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2D08" w:rsidRDefault="00332D08">
      <w:bookmarkStart w:id="0" w:name="_GoBack"/>
      <w:bookmarkEnd w:id="0"/>
    </w:p>
    <w:p w:rsidR="00A32F46" w:rsidRPr="00451F6B" w:rsidRDefault="00A32F46" w:rsidP="00A32F46">
      <w:pPr>
        <w:widowControl/>
        <w:spacing w:after="160" w:line="259" w:lineRule="auto"/>
        <w:jc w:val="center"/>
        <w:rPr>
          <w:b/>
          <w:sz w:val="24"/>
          <w:szCs w:val="24"/>
        </w:rPr>
      </w:pPr>
      <w:bookmarkStart w:id="1" w:name="OLE_LINK48"/>
      <w:bookmarkStart w:id="2" w:name="OLE_LINK49"/>
      <w:bookmarkStart w:id="3" w:name="OLE_LINK271"/>
      <w:bookmarkStart w:id="4" w:name="OLE_LINK272"/>
      <w:bookmarkStart w:id="5" w:name="OLE_LINK91"/>
      <w:bookmarkStart w:id="6" w:name="OLE_LINK92"/>
      <w:bookmarkStart w:id="7" w:name="OLE_LINK183"/>
      <w:bookmarkStart w:id="8" w:name="OLE_LINK186"/>
      <w:bookmarkStart w:id="9" w:name="OLE_LINK287"/>
      <w:bookmarkStart w:id="10" w:name="OLE_LINK683"/>
      <w:bookmarkStart w:id="11" w:name="OLE_LINK684"/>
      <w:bookmarkStart w:id="12" w:name="OLE_LINK685"/>
      <w:r w:rsidRPr="00451F6B">
        <w:rPr>
          <w:b/>
          <w:sz w:val="24"/>
          <w:szCs w:val="24"/>
        </w:rPr>
        <w:t xml:space="preserve">The Energy-Absorbing Behaviour of </w:t>
      </w:r>
      <w:r w:rsidR="003335A4" w:rsidRPr="00451F6B">
        <w:rPr>
          <w:b/>
          <w:sz w:val="24"/>
          <w:szCs w:val="24"/>
        </w:rPr>
        <w:t>Composite</w:t>
      </w:r>
      <w:r w:rsidR="00190048" w:rsidRPr="00451F6B">
        <w:rPr>
          <w:b/>
          <w:sz w:val="24"/>
          <w:szCs w:val="24"/>
        </w:rPr>
        <w:t xml:space="preserve"> Tube</w:t>
      </w:r>
      <w:r w:rsidR="00B66E9E" w:rsidRPr="00451F6B">
        <w:rPr>
          <w:b/>
          <w:sz w:val="24"/>
          <w:szCs w:val="24"/>
        </w:rPr>
        <w:t xml:space="preserve">-reinforced </w:t>
      </w:r>
      <w:r w:rsidR="003335A4" w:rsidRPr="00451F6B">
        <w:rPr>
          <w:b/>
          <w:sz w:val="24"/>
          <w:szCs w:val="24"/>
        </w:rPr>
        <w:t>Foams</w:t>
      </w:r>
    </w:p>
    <w:bookmarkEnd w:id="1"/>
    <w:bookmarkEnd w:id="2"/>
    <w:p w:rsidR="00451F6B" w:rsidRPr="00A32F46" w:rsidRDefault="00451F6B" w:rsidP="00A32F46">
      <w:pPr>
        <w:widowControl/>
        <w:spacing w:after="160" w:line="259" w:lineRule="auto"/>
        <w:jc w:val="center"/>
        <w:rPr>
          <w:b/>
        </w:rPr>
      </w:pPr>
    </w:p>
    <w:p w:rsidR="00680B09" w:rsidRDefault="00680B09" w:rsidP="00D2256F">
      <w:pPr>
        <w:autoSpaceDE w:val="0"/>
        <w:autoSpaceDN w:val="0"/>
        <w:adjustRightInd w:val="0"/>
        <w:spacing w:line="360" w:lineRule="auto"/>
        <w:jc w:val="center"/>
        <w:rPr>
          <w:sz w:val="20"/>
          <w:vertAlign w:val="superscript"/>
        </w:rPr>
      </w:pPr>
      <w:bookmarkStart w:id="13" w:name="OLE_LINK55"/>
      <w:bookmarkEnd w:id="3"/>
      <w:bookmarkEnd w:id="4"/>
      <w:bookmarkEnd w:id="5"/>
      <w:bookmarkEnd w:id="6"/>
      <w:bookmarkEnd w:id="7"/>
      <w:bookmarkEnd w:id="8"/>
      <w:bookmarkEnd w:id="9"/>
      <w:r w:rsidRPr="00990DB7">
        <w:rPr>
          <w:sz w:val="20"/>
        </w:rPr>
        <w:t>J. Zhou</w:t>
      </w:r>
      <w:r w:rsidR="00B07D6E">
        <w:rPr>
          <w:sz w:val="20"/>
          <w:vertAlign w:val="superscript"/>
        </w:rPr>
        <w:t>1</w:t>
      </w:r>
      <w:r w:rsidR="00DF3931">
        <w:rPr>
          <w:sz w:val="20"/>
          <w:vertAlign w:val="superscript"/>
        </w:rPr>
        <w:t>,3</w:t>
      </w:r>
      <w:r w:rsidR="006C2721">
        <w:rPr>
          <w:sz w:val="20"/>
          <w:vertAlign w:val="superscript"/>
        </w:rPr>
        <w:t xml:space="preserve"> *</w:t>
      </w:r>
      <w:r w:rsidRPr="00990DB7">
        <w:rPr>
          <w:sz w:val="20"/>
        </w:rPr>
        <w:t xml:space="preserve">, </w:t>
      </w:r>
      <w:bookmarkStart w:id="14" w:name="OLE_LINK122"/>
      <w:bookmarkStart w:id="15" w:name="OLE_LINK123"/>
      <w:bookmarkStart w:id="16" w:name="OLE_LINK124"/>
      <w:bookmarkStart w:id="17" w:name="OLE_LINK125"/>
      <w:bookmarkStart w:id="18" w:name="OLE_LINK126"/>
      <w:r w:rsidRPr="00990DB7">
        <w:rPr>
          <w:sz w:val="20"/>
        </w:rPr>
        <w:t>Z. Guan</w:t>
      </w:r>
      <w:r w:rsidR="00B07D6E">
        <w:rPr>
          <w:sz w:val="20"/>
          <w:vertAlign w:val="superscript"/>
        </w:rPr>
        <w:t>1</w:t>
      </w:r>
      <w:r>
        <w:rPr>
          <w:sz w:val="20"/>
        </w:rPr>
        <w:t xml:space="preserve"> </w:t>
      </w:r>
      <w:bookmarkEnd w:id="14"/>
      <w:bookmarkEnd w:id="15"/>
      <w:bookmarkEnd w:id="16"/>
      <w:bookmarkEnd w:id="17"/>
      <w:bookmarkEnd w:id="18"/>
      <w:r>
        <w:rPr>
          <w:sz w:val="20"/>
        </w:rPr>
        <w:t xml:space="preserve">and </w:t>
      </w:r>
      <w:r w:rsidRPr="00990DB7">
        <w:rPr>
          <w:sz w:val="20"/>
        </w:rPr>
        <w:t>W.J. Cantwell</w:t>
      </w:r>
      <w:r w:rsidR="00B07D6E">
        <w:rPr>
          <w:sz w:val="20"/>
          <w:vertAlign w:val="superscript"/>
        </w:rPr>
        <w:t>2</w:t>
      </w:r>
    </w:p>
    <w:p w:rsidR="00680B09" w:rsidRPr="00990DB7" w:rsidRDefault="00B07D6E" w:rsidP="00D2256F">
      <w:pPr>
        <w:spacing w:line="360" w:lineRule="auto"/>
        <w:jc w:val="center"/>
        <w:rPr>
          <w:sz w:val="20"/>
        </w:rPr>
      </w:pPr>
      <w:bookmarkStart w:id="19" w:name="OLE_LINK53"/>
      <w:bookmarkStart w:id="20" w:name="OLE_LINK54"/>
      <w:bookmarkEnd w:id="13"/>
      <w:r>
        <w:rPr>
          <w:sz w:val="20"/>
          <w:vertAlign w:val="superscript"/>
        </w:rPr>
        <w:t>1</w:t>
      </w:r>
      <w:bookmarkEnd w:id="19"/>
      <w:bookmarkEnd w:id="20"/>
      <w:r w:rsidR="00680B09" w:rsidRPr="00990DB7">
        <w:rPr>
          <w:sz w:val="20"/>
          <w:vertAlign w:val="superscript"/>
        </w:rPr>
        <w:t xml:space="preserve"> </w:t>
      </w:r>
      <w:bookmarkStart w:id="21" w:name="OLE_LINK135"/>
      <w:bookmarkStart w:id="22" w:name="OLE_LINK136"/>
      <w:bookmarkStart w:id="23" w:name="OLE_LINK104"/>
      <w:bookmarkStart w:id="24" w:name="OLE_LINK107"/>
      <w:bookmarkStart w:id="25" w:name="OLE_LINK108"/>
      <w:bookmarkStart w:id="26" w:name="OLE_LINK299"/>
      <w:bookmarkStart w:id="27" w:name="OLE_LINK300"/>
      <w:bookmarkStart w:id="28" w:name="OLE_LINK301"/>
      <w:bookmarkStart w:id="29" w:name="OLE_LINK302"/>
      <w:bookmarkStart w:id="30" w:name="OLE_LINK303"/>
      <w:bookmarkStart w:id="31" w:name="OLE_LINK304"/>
      <w:bookmarkStart w:id="32" w:name="OLE_LINK309"/>
      <w:bookmarkStart w:id="33" w:name="OLE_LINK310"/>
      <w:bookmarkStart w:id="34" w:name="OLE_LINK311"/>
      <w:r w:rsidR="00680B09" w:rsidRPr="00990DB7">
        <w:rPr>
          <w:sz w:val="20"/>
        </w:rPr>
        <w:t xml:space="preserve">School </w:t>
      </w:r>
      <w:bookmarkStart w:id="35" w:name="OLE_LINK102"/>
      <w:bookmarkStart w:id="36" w:name="OLE_LINK103"/>
      <w:bookmarkStart w:id="37" w:name="OLE_LINK127"/>
      <w:bookmarkStart w:id="38" w:name="OLE_LINK134"/>
      <w:r w:rsidR="00680B09" w:rsidRPr="00990DB7">
        <w:rPr>
          <w:sz w:val="20"/>
        </w:rPr>
        <w:t xml:space="preserve">of Engineering, </w:t>
      </w:r>
      <w:bookmarkStart w:id="39" w:name="OLE_LINK93"/>
      <w:bookmarkStart w:id="40" w:name="OLE_LINK94"/>
      <w:bookmarkStart w:id="41" w:name="OLE_LINK96"/>
      <w:r w:rsidR="00680B09" w:rsidRPr="00990DB7">
        <w:rPr>
          <w:sz w:val="20"/>
        </w:rPr>
        <w:t xml:space="preserve">University of Liverpool, </w:t>
      </w:r>
      <w:bookmarkStart w:id="42" w:name="OLE_LINK99"/>
      <w:bookmarkStart w:id="43" w:name="OLE_LINK100"/>
      <w:bookmarkStart w:id="44" w:name="OLE_LINK101"/>
      <w:r w:rsidR="00680B09" w:rsidRPr="00990DB7">
        <w:rPr>
          <w:sz w:val="20"/>
        </w:rPr>
        <w:t>Liverpool</w:t>
      </w:r>
      <w:bookmarkStart w:id="45" w:name="OLE_LINK97"/>
      <w:bookmarkStart w:id="46" w:name="OLE_LINK98"/>
      <w:bookmarkEnd w:id="39"/>
      <w:bookmarkEnd w:id="40"/>
      <w:bookmarkEnd w:id="41"/>
      <w:r w:rsidR="00680B09" w:rsidRPr="00990DB7">
        <w:rPr>
          <w:sz w:val="20"/>
        </w:rPr>
        <w:t>, L69 3GH, U</w:t>
      </w:r>
      <w:bookmarkEnd w:id="35"/>
      <w:bookmarkEnd w:id="36"/>
      <w:r w:rsidR="00680B09" w:rsidRPr="00990DB7">
        <w:rPr>
          <w:sz w:val="20"/>
        </w:rPr>
        <w:t>.K</w:t>
      </w:r>
      <w:bookmarkEnd w:id="21"/>
      <w:bookmarkEnd w:id="22"/>
      <w:bookmarkEnd w:id="37"/>
      <w:bookmarkEnd w:id="38"/>
      <w:r w:rsidR="00680B09" w:rsidRPr="00990DB7">
        <w:rPr>
          <w:sz w:val="20"/>
        </w:rPr>
        <w:t>.</w:t>
      </w:r>
      <w:bookmarkEnd w:id="23"/>
      <w:bookmarkEnd w:id="24"/>
      <w:bookmarkEnd w:id="25"/>
      <w:bookmarkEnd w:id="26"/>
      <w:bookmarkEnd w:id="27"/>
      <w:bookmarkEnd w:id="28"/>
      <w:bookmarkEnd w:id="29"/>
      <w:bookmarkEnd w:id="30"/>
      <w:bookmarkEnd w:id="31"/>
      <w:bookmarkEnd w:id="32"/>
      <w:bookmarkEnd w:id="33"/>
      <w:bookmarkEnd w:id="34"/>
      <w:bookmarkEnd w:id="45"/>
      <w:bookmarkEnd w:id="46"/>
    </w:p>
    <w:bookmarkEnd w:id="42"/>
    <w:bookmarkEnd w:id="43"/>
    <w:bookmarkEnd w:id="44"/>
    <w:p w:rsidR="000C6FDA" w:rsidRDefault="00B07D6E" w:rsidP="000C6FDA">
      <w:pPr>
        <w:spacing w:line="360" w:lineRule="auto"/>
        <w:jc w:val="center"/>
        <w:rPr>
          <w:sz w:val="20"/>
          <w:lang w:eastAsia="en-GB"/>
        </w:rPr>
      </w:pPr>
      <w:r>
        <w:rPr>
          <w:sz w:val="20"/>
          <w:vertAlign w:val="superscript"/>
        </w:rPr>
        <w:t>2</w:t>
      </w:r>
      <w:r w:rsidR="00680B09" w:rsidRPr="00990DB7">
        <w:rPr>
          <w:sz w:val="20"/>
          <w:vertAlign w:val="superscript"/>
        </w:rPr>
        <w:t xml:space="preserve"> </w:t>
      </w:r>
      <w:bookmarkStart w:id="47" w:name="OLE_LINK59"/>
      <w:bookmarkStart w:id="48" w:name="OLE_LINK60"/>
      <w:bookmarkStart w:id="49" w:name="OLE_LINK61"/>
      <w:bookmarkStart w:id="50" w:name="OLE_LINK137"/>
      <w:bookmarkStart w:id="51" w:name="OLE_LINK146"/>
      <w:r w:rsidR="00C42364">
        <w:rPr>
          <w:sz w:val="20"/>
        </w:rPr>
        <w:t xml:space="preserve">Department </w:t>
      </w:r>
      <w:bookmarkStart w:id="52" w:name="OLE_LINK312"/>
      <w:bookmarkStart w:id="53" w:name="OLE_LINK313"/>
      <w:r w:rsidR="00C42364">
        <w:rPr>
          <w:sz w:val="20"/>
        </w:rPr>
        <w:t>of Aerospace Engineering</w:t>
      </w:r>
      <w:r w:rsidR="00680B09" w:rsidRPr="00463BA2">
        <w:rPr>
          <w:sz w:val="20"/>
          <w:lang w:eastAsia="en-GB"/>
        </w:rPr>
        <w:t>, Khalifa</w:t>
      </w:r>
      <w:r w:rsidR="00680B09" w:rsidRPr="00236605">
        <w:rPr>
          <w:sz w:val="20"/>
          <w:lang w:eastAsia="en-GB"/>
        </w:rPr>
        <w:t xml:space="preserve"> University </w:t>
      </w:r>
      <w:bookmarkEnd w:id="47"/>
      <w:r w:rsidR="00680B09" w:rsidRPr="00236605">
        <w:rPr>
          <w:sz w:val="20"/>
          <w:lang w:eastAsia="en-GB"/>
        </w:rPr>
        <w:t>of Science, Technolo</w:t>
      </w:r>
      <w:r w:rsidR="00287AE1">
        <w:rPr>
          <w:sz w:val="20"/>
          <w:lang w:eastAsia="en-GB"/>
        </w:rPr>
        <w:t xml:space="preserve">gy and Research </w:t>
      </w:r>
      <w:bookmarkEnd w:id="52"/>
      <w:bookmarkEnd w:id="53"/>
      <w:r w:rsidR="00287AE1">
        <w:rPr>
          <w:sz w:val="20"/>
          <w:lang w:eastAsia="en-GB"/>
        </w:rPr>
        <w:t xml:space="preserve">(KUSTAR), </w:t>
      </w:r>
      <w:bookmarkEnd w:id="48"/>
      <w:bookmarkEnd w:id="49"/>
      <w:r w:rsidR="00680B09" w:rsidRPr="00236605">
        <w:rPr>
          <w:sz w:val="20"/>
          <w:lang w:eastAsia="en-GB"/>
        </w:rPr>
        <w:t>127788, Abu Dhabi, UAE</w:t>
      </w:r>
      <w:bookmarkEnd w:id="50"/>
      <w:bookmarkEnd w:id="51"/>
      <w:r w:rsidR="00680B09" w:rsidRPr="00236605">
        <w:rPr>
          <w:sz w:val="20"/>
          <w:lang w:eastAsia="en-GB"/>
        </w:rPr>
        <w:t>.</w:t>
      </w:r>
      <w:bookmarkStart w:id="54" w:name="OLE_LINK162"/>
      <w:bookmarkStart w:id="55" w:name="OLE_LINK166"/>
      <w:bookmarkStart w:id="56" w:name="OLE_LINK173"/>
      <w:bookmarkStart w:id="57" w:name="OLE_LINK174"/>
    </w:p>
    <w:p w:rsidR="00DF3931" w:rsidRDefault="00DF3931" w:rsidP="00DF3931">
      <w:pPr>
        <w:spacing w:line="360" w:lineRule="auto"/>
        <w:jc w:val="center"/>
        <w:rPr>
          <w:sz w:val="20"/>
        </w:rPr>
      </w:pPr>
      <w:bookmarkStart w:id="58" w:name="OLE_LINK9"/>
      <w:r>
        <w:rPr>
          <w:sz w:val="20"/>
          <w:vertAlign w:val="superscript"/>
        </w:rPr>
        <w:t>3</w:t>
      </w:r>
      <w:r w:rsidRPr="00525DBD">
        <w:rPr>
          <w:sz w:val="20"/>
        </w:rPr>
        <w:t>State Key Laboratory of Manufacturing Systems Engineering, Xi’an Jiaotong University, Xi’an,</w:t>
      </w:r>
      <w:bookmarkStart w:id="59" w:name="OLE_LINK181"/>
      <w:bookmarkStart w:id="60" w:name="OLE_LINK182"/>
      <w:r>
        <w:rPr>
          <w:sz w:val="20"/>
        </w:rPr>
        <w:t xml:space="preserve"> </w:t>
      </w:r>
      <w:r w:rsidRPr="007C457B">
        <w:rPr>
          <w:sz w:val="20"/>
        </w:rPr>
        <w:t>710054</w:t>
      </w:r>
      <w:bookmarkEnd w:id="59"/>
      <w:bookmarkEnd w:id="60"/>
      <w:r w:rsidRPr="007C457B">
        <w:rPr>
          <w:sz w:val="20"/>
        </w:rPr>
        <w:t xml:space="preserve">, </w:t>
      </w:r>
      <w:r w:rsidRPr="00525DBD">
        <w:rPr>
          <w:sz w:val="20"/>
        </w:rPr>
        <w:t>China</w:t>
      </w:r>
      <w:r>
        <w:rPr>
          <w:sz w:val="20"/>
        </w:rPr>
        <w:t>.</w:t>
      </w:r>
    </w:p>
    <w:bookmarkEnd w:id="58"/>
    <w:p w:rsidR="00525DBD" w:rsidRPr="003142EB" w:rsidRDefault="006C2721" w:rsidP="003142EB">
      <w:pPr>
        <w:widowControl/>
        <w:spacing w:after="160" w:line="259" w:lineRule="auto"/>
        <w:jc w:val="center"/>
        <w:rPr>
          <w:sz w:val="20"/>
        </w:rPr>
      </w:pPr>
      <w:r>
        <w:rPr>
          <w:sz w:val="20"/>
          <w:vertAlign w:val="superscript"/>
        </w:rPr>
        <w:t>*</w:t>
      </w:r>
      <w:r>
        <w:rPr>
          <w:sz w:val="20"/>
        </w:rPr>
        <w:t>Corresponding email: jinzhou@liv.ac.uk</w:t>
      </w:r>
    </w:p>
    <w:p w:rsidR="00C3794C" w:rsidRPr="00C3794C" w:rsidRDefault="00C3794C">
      <w:pPr>
        <w:widowControl/>
        <w:spacing w:after="160" w:line="259" w:lineRule="auto"/>
        <w:jc w:val="left"/>
        <w:rPr>
          <w:b/>
        </w:rPr>
      </w:pPr>
      <w:bookmarkStart w:id="61" w:name="OLE_LINK256"/>
      <w:bookmarkStart w:id="62" w:name="OLE_LINK258"/>
      <w:bookmarkStart w:id="63" w:name="OLE_LINK259"/>
      <w:bookmarkStart w:id="64" w:name="OLE_LINK260"/>
      <w:bookmarkStart w:id="65" w:name="OLE_LINK261"/>
      <w:bookmarkStart w:id="66" w:name="OLE_LINK105"/>
      <w:bookmarkStart w:id="67" w:name="OLE_LINK106"/>
      <w:bookmarkEnd w:id="54"/>
      <w:bookmarkEnd w:id="55"/>
      <w:bookmarkEnd w:id="56"/>
      <w:bookmarkEnd w:id="57"/>
      <w:r w:rsidRPr="00C3794C">
        <w:rPr>
          <w:b/>
        </w:rPr>
        <w:t xml:space="preserve">Abstract </w:t>
      </w:r>
    </w:p>
    <w:p w:rsidR="003335A4" w:rsidRDefault="005F4C12" w:rsidP="007F0564">
      <w:pPr>
        <w:spacing w:line="480" w:lineRule="auto"/>
        <w:ind w:right="95"/>
        <w:rPr>
          <w:rFonts w:eastAsia="AdvEPSTIM"/>
          <w:sz w:val="20"/>
        </w:rPr>
      </w:pPr>
      <w:bookmarkStart w:id="68" w:name="OLE_LINK452"/>
      <w:bookmarkStart w:id="69" w:name="OLE_LINK453"/>
      <w:bookmarkStart w:id="70" w:name="OLE_LINK456"/>
      <w:bookmarkStart w:id="71" w:name="OLE_LINK50"/>
      <w:bookmarkStart w:id="72" w:name="OLE_LINK51"/>
      <w:bookmarkStart w:id="73" w:name="OLE_LINK109"/>
      <w:bookmarkStart w:id="74" w:name="OLE_LINK110"/>
      <w:bookmarkStart w:id="75" w:name="OLE_LINK111"/>
      <w:bookmarkStart w:id="76" w:name="OLE_LINK147"/>
      <w:bookmarkStart w:id="77" w:name="OLE_LINK288"/>
      <w:r w:rsidRPr="00EC2388">
        <w:rPr>
          <w:sz w:val="20"/>
        </w:rPr>
        <w:t xml:space="preserve">This </w:t>
      </w:r>
      <w:r w:rsidR="001A4495" w:rsidRPr="00EC2388">
        <w:rPr>
          <w:sz w:val="20"/>
        </w:rPr>
        <w:t>paper</w:t>
      </w:r>
      <w:r w:rsidRPr="00EC2388">
        <w:rPr>
          <w:sz w:val="20"/>
        </w:rPr>
        <w:t xml:space="preserve"> </w:t>
      </w:r>
      <w:r w:rsidR="001A4495" w:rsidRPr="00EC2388">
        <w:rPr>
          <w:sz w:val="20"/>
        </w:rPr>
        <w:t>investigates</w:t>
      </w:r>
      <w:r w:rsidRPr="00EC2388">
        <w:rPr>
          <w:sz w:val="20"/>
        </w:rPr>
        <w:t xml:space="preserve"> the energy-absorbing characteristics of</w:t>
      </w:r>
      <w:bookmarkEnd w:id="68"/>
      <w:bookmarkEnd w:id="69"/>
      <w:bookmarkEnd w:id="70"/>
      <w:r w:rsidRPr="00EC2388">
        <w:rPr>
          <w:sz w:val="20"/>
        </w:rPr>
        <w:t xml:space="preserve"> </w:t>
      </w:r>
      <w:bookmarkStart w:id="78" w:name="OLE_LINK441"/>
      <w:bookmarkStart w:id="79" w:name="OLE_LINK442"/>
      <w:bookmarkStart w:id="80" w:name="OLE_LINK443"/>
      <w:r w:rsidRPr="00EC2388">
        <w:rPr>
          <w:sz w:val="20"/>
        </w:rPr>
        <w:t xml:space="preserve">composite </w:t>
      </w:r>
      <w:r w:rsidR="002C432C">
        <w:rPr>
          <w:sz w:val="20"/>
        </w:rPr>
        <w:t xml:space="preserve">tube </w:t>
      </w:r>
      <w:bookmarkEnd w:id="78"/>
      <w:bookmarkEnd w:id="79"/>
      <w:bookmarkEnd w:id="80"/>
      <w:r w:rsidRPr="00EC2388">
        <w:rPr>
          <w:sz w:val="20"/>
        </w:rPr>
        <w:t xml:space="preserve">reinforced PVC foam cores for use in lightweight impact-resistant </w:t>
      </w:r>
      <w:r w:rsidR="00895173">
        <w:rPr>
          <w:sz w:val="20"/>
        </w:rPr>
        <w:t>sandwich structures. Compression</w:t>
      </w:r>
      <w:r w:rsidRPr="00EC2388">
        <w:rPr>
          <w:sz w:val="20"/>
        </w:rPr>
        <w:t xml:space="preserve"> tests </w:t>
      </w:r>
      <w:r w:rsidR="001A4495" w:rsidRPr="00EC2388">
        <w:rPr>
          <w:sz w:val="20"/>
        </w:rPr>
        <w:t>have been</w:t>
      </w:r>
      <w:r w:rsidRPr="00EC2388">
        <w:rPr>
          <w:sz w:val="20"/>
        </w:rPr>
        <w:t xml:space="preserve"> </w:t>
      </w:r>
      <w:r w:rsidRPr="00EC2388">
        <w:rPr>
          <w:rFonts w:eastAsia="AdvEPSTIM"/>
          <w:sz w:val="20"/>
        </w:rPr>
        <w:t>conducted</w:t>
      </w:r>
      <w:r w:rsidRPr="00EC2388">
        <w:rPr>
          <w:sz w:val="20"/>
        </w:rPr>
        <w:t xml:space="preserve"> on crosslinked PVC foam cores with </w:t>
      </w:r>
      <w:r w:rsidRPr="00B513B4">
        <w:rPr>
          <w:color w:val="000000" w:themeColor="text1"/>
          <w:sz w:val="20"/>
        </w:rPr>
        <w:t>densities ranging from 40 to 130 kg/m</w:t>
      </w:r>
      <w:r w:rsidRPr="00B513B4">
        <w:rPr>
          <w:color w:val="000000" w:themeColor="text1"/>
          <w:sz w:val="20"/>
          <w:vertAlign w:val="superscript"/>
        </w:rPr>
        <w:t>3</w:t>
      </w:r>
      <w:r w:rsidRPr="00B513B4">
        <w:rPr>
          <w:color w:val="000000" w:themeColor="text1"/>
          <w:sz w:val="20"/>
        </w:rPr>
        <w:t>, reinforced</w:t>
      </w:r>
      <w:r w:rsidRPr="00B513B4">
        <w:rPr>
          <w:rFonts w:eastAsia="AdvEPSTIM"/>
          <w:color w:val="000000" w:themeColor="text1"/>
          <w:sz w:val="20"/>
        </w:rPr>
        <w:t xml:space="preserve"> with </w:t>
      </w:r>
      <w:r w:rsidR="004C7353" w:rsidRPr="00B513B4">
        <w:rPr>
          <w:rFonts w:eastAsia="AdvEPSTIM"/>
          <w:color w:val="000000" w:themeColor="text1"/>
          <w:sz w:val="20"/>
        </w:rPr>
        <w:t>both g</w:t>
      </w:r>
      <w:bookmarkStart w:id="81" w:name="OLE_LINK438"/>
      <w:bookmarkStart w:id="82" w:name="OLE_LINK439"/>
      <w:bookmarkStart w:id="83" w:name="OLE_LINK440"/>
      <w:r w:rsidR="004C7353" w:rsidRPr="00B513B4">
        <w:rPr>
          <w:rFonts w:eastAsia="AdvEPSTIM"/>
          <w:color w:val="000000" w:themeColor="text1"/>
          <w:sz w:val="20"/>
        </w:rPr>
        <w:t xml:space="preserve">lass fibre </w:t>
      </w:r>
      <w:r w:rsidR="004C7353" w:rsidRPr="00DF5C8B">
        <w:rPr>
          <w:rFonts w:eastAsia="AdvEPSTIM"/>
          <w:sz w:val="20"/>
        </w:rPr>
        <w:t xml:space="preserve">and carbon/glass fibre </w:t>
      </w:r>
      <w:r w:rsidR="005068D3" w:rsidRPr="00DF5C8B">
        <w:rPr>
          <w:rFonts w:eastAsia="AdvEPSTIM"/>
          <w:sz w:val="20"/>
        </w:rPr>
        <w:t>composite tubes</w:t>
      </w:r>
      <w:r w:rsidR="001A4495" w:rsidRPr="00DF5C8B">
        <w:rPr>
          <w:rFonts w:eastAsia="AdvEPSTIM"/>
          <w:sz w:val="20"/>
        </w:rPr>
        <w:t>.</w:t>
      </w:r>
      <w:bookmarkEnd w:id="81"/>
      <w:bookmarkEnd w:id="82"/>
      <w:bookmarkEnd w:id="83"/>
      <w:r w:rsidR="001A4495" w:rsidRPr="00DF5C8B">
        <w:rPr>
          <w:rFonts w:eastAsia="AdvEPSTIM"/>
          <w:sz w:val="20"/>
        </w:rPr>
        <w:t xml:space="preserve"> The energy-</w:t>
      </w:r>
      <w:r w:rsidRPr="00DF5C8B">
        <w:rPr>
          <w:rFonts w:eastAsia="AdvEPSTIM"/>
          <w:sz w:val="20"/>
        </w:rPr>
        <w:t>absorbing capability of these reinforced foams was evaluate</w:t>
      </w:r>
      <w:r w:rsidRPr="00B513B4">
        <w:rPr>
          <w:rFonts w:eastAsia="AdvEPSTIM"/>
          <w:color w:val="000000" w:themeColor="text1"/>
          <w:sz w:val="20"/>
        </w:rPr>
        <w:t xml:space="preserve">d by determining the specific energy absorption of each </w:t>
      </w:r>
      <w:r w:rsidR="001A4495" w:rsidRPr="00B513B4">
        <w:rPr>
          <w:rFonts w:eastAsia="AdvEPSTIM"/>
          <w:color w:val="000000" w:themeColor="text1"/>
          <w:sz w:val="20"/>
        </w:rPr>
        <w:t xml:space="preserve">configuration. </w:t>
      </w:r>
      <w:r w:rsidR="00030648" w:rsidRPr="00B513B4">
        <w:rPr>
          <w:color w:val="000000" w:themeColor="text1"/>
          <w:sz w:val="20"/>
          <w:lang w:eastAsia="en-GB"/>
        </w:rPr>
        <w:t>The mechanical response of the tube-reinforced foams w</w:t>
      </w:r>
      <w:r w:rsidR="00B513B4" w:rsidRPr="00B513B4">
        <w:rPr>
          <w:color w:val="000000" w:themeColor="text1"/>
          <w:sz w:val="20"/>
          <w:lang w:eastAsia="en-GB"/>
        </w:rPr>
        <w:t>as</w:t>
      </w:r>
      <w:r w:rsidR="00030648" w:rsidRPr="00B513B4">
        <w:rPr>
          <w:color w:val="000000" w:themeColor="text1"/>
          <w:sz w:val="20"/>
          <w:lang w:eastAsia="en-GB"/>
        </w:rPr>
        <w:t xml:space="preserve"> also modeled using the finite element method.</w:t>
      </w:r>
      <w:r w:rsidR="00030648" w:rsidRPr="00B513B4">
        <w:rPr>
          <w:color w:val="000000" w:themeColor="text1"/>
          <w:sz w:val="20"/>
        </w:rPr>
        <w:t xml:space="preserve"> The validated models shown </w:t>
      </w:r>
      <w:r w:rsidR="00B513B4" w:rsidRPr="00B513B4">
        <w:rPr>
          <w:color w:val="000000" w:themeColor="text1"/>
          <w:sz w:val="20"/>
        </w:rPr>
        <w:t xml:space="preserve">good </w:t>
      </w:r>
      <w:r w:rsidR="00030648" w:rsidRPr="00B513B4">
        <w:rPr>
          <w:color w:val="000000" w:themeColor="text1"/>
          <w:sz w:val="20"/>
        </w:rPr>
        <w:t xml:space="preserve">agreement </w:t>
      </w:r>
      <w:r w:rsidR="00B513B4" w:rsidRPr="00B513B4">
        <w:rPr>
          <w:color w:val="000000" w:themeColor="text1"/>
          <w:sz w:val="20"/>
        </w:rPr>
        <w:t xml:space="preserve">with </w:t>
      </w:r>
      <w:r w:rsidR="00030648" w:rsidRPr="00B513B4">
        <w:rPr>
          <w:color w:val="000000" w:themeColor="text1"/>
          <w:sz w:val="20"/>
        </w:rPr>
        <w:t>the experimental data, with the model accurately predicting the compressive responses and failure characteristics</w:t>
      </w:r>
      <w:r w:rsidR="00B513B4" w:rsidRPr="00B513B4">
        <w:rPr>
          <w:color w:val="000000" w:themeColor="text1"/>
          <w:sz w:val="20"/>
        </w:rPr>
        <w:t xml:space="preserve"> in the samples</w:t>
      </w:r>
      <w:r w:rsidR="00030648" w:rsidRPr="00B513B4">
        <w:rPr>
          <w:color w:val="000000" w:themeColor="text1"/>
          <w:sz w:val="20"/>
        </w:rPr>
        <w:t xml:space="preserve">. </w:t>
      </w:r>
      <w:r w:rsidR="001A4495" w:rsidRPr="00B513B4">
        <w:rPr>
          <w:rFonts w:eastAsia="AdvEPSTIM"/>
          <w:color w:val="000000" w:themeColor="text1"/>
          <w:sz w:val="20"/>
        </w:rPr>
        <w:t>D</w:t>
      </w:r>
      <w:r w:rsidRPr="00B513B4">
        <w:rPr>
          <w:rFonts w:eastAsia="AdvEPSTIM"/>
          <w:color w:val="000000" w:themeColor="text1"/>
          <w:sz w:val="20"/>
        </w:rPr>
        <w:t xml:space="preserve">rop-weight impact tests </w:t>
      </w:r>
      <w:r w:rsidR="001A4495" w:rsidRPr="00B513B4">
        <w:rPr>
          <w:rFonts w:eastAsia="AdvEPSTIM"/>
          <w:color w:val="000000" w:themeColor="text1"/>
          <w:sz w:val="20"/>
        </w:rPr>
        <w:t xml:space="preserve">have also </w:t>
      </w:r>
      <w:r w:rsidR="001A4495" w:rsidRPr="00EC2388">
        <w:rPr>
          <w:rFonts w:eastAsia="AdvEPSTIM"/>
          <w:sz w:val="20"/>
        </w:rPr>
        <w:t>been</w:t>
      </w:r>
      <w:r w:rsidRPr="00EC2388">
        <w:rPr>
          <w:rFonts w:eastAsia="AdvEPSTIM"/>
          <w:sz w:val="20"/>
        </w:rPr>
        <w:t xml:space="preserve"> </w:t>
      </w:r>
      <w:r w:rsidRPr="00EC2388">
        <w:rPr>
          <w:sz w:val="20"/>
        </w:rPr>
        <w:t xml:space="preserve">undertaken </w:t>
      </w:r>
      <w:bookmarkEnd w:id="71"/>
      <w:bookmarkEnd w:id="72"/>
      <w:r w:rsidRPr="00EC2388">
        <w:rPr>
          <w:rFonts w:eastAsia="AdvEPSTIM"/>
          <w:sz w:val="20"/>
        </w:rPr>
        <w:t>in order to investigate their dynamic performance</w:t>
      </w:r>
      <w:r w:rsidR="00595CC5" w:rsidRPr="00EC2388">
        <w:rPr>
          <w:rFonts w:eastAsia="AdvEPSTIM"/>
          <w:sz w:val="20"/>
        </w:rPr>
        <w:t xml:space="preserve"> and ability to absorb energy under crash conditions</w:t>
      </w:r>
      <w:r w:rsidRPr="00EC2388">
        <w:rPr>
          <w:rFonts w:eastAsia="AdvEPSTIM"/>
          <w:sz w:val="20"/>
        </w:rPr>
        <w:t>.</w:t>
      </w:r>
      <w:r w:rsidR="00F035A9">
        <w:rPr>
          <w:rFonts w:eastAsia="AdvEPSTIM"/>
          <w:sz w:val="20"/>
        </w:rPr>
        <w:t xml:space="preserve"> </w:t>
      </w:r>
      <w:bookmarkStart w:id="84" w:name="OLE_LINK1"/>
      <w:bookmarkStart w:id="85" w:name="OLE_LINK2"/>
    </w:p>
    <w:bookmarkEnd w:id="61"/>
    <w:bookmarkEnd w:id="62"/>
    <w:p w:rsidR="007B36A5" w:rsidRDefault="00895173" w:rsidP="00030648">
      <w:pPr>
        <w:autoSpaceDE w:val="0"/>
        <w:autoSpaceDN w:val="0"/>
        <w:adjustRightInd w:val="0"/>
        <w:spacing w:line="480" w:lineRule="auto"/>
        <w:rPr>
          <w:rFonts w:eastAsia="AdvEPSTIM"/>
          <w:sz w:val="20"/>
        </w:rPr>
      </w:pPr>
      <w:r>
        <w:rPr>
          <w:rFonts w:eastAsia="AdvEPSTIM"/>
          <w:sz w:val="20"/>
        </w:rPr>
        <w:t>It has been shown that e</w:t>
      </w:r>
      <w:r w:rsidR="00C40736" w:rsidRPr="00EC2388">
        <w:rPr>
          <w:rFonts w:eastAsia="AdvEPSTIM"/>
          <w:sz w:val="20"/>
        </w:rPr>
        <w:t>mbedding the tubes in a foam panel serves to modify the failure process</w:t>
      </w:r>
      <w:r w:rsidR="00595CC5" w:rsidRPr="00EC2388">
        <w:rPr>
          <w:rFonts w:eastAsia="AdvEPSTIM"/>
          <w:sz w:val="20"/>
        </w:rPr>
        <w:t xml:space="preserve"> </w:t>
      </w:r>
      <w:r w:rsidR="00190048">
        <w:rPr>
          <w:rFonts w:eastAsia="AdvEPSTIM"/>
          <w:sz w:val="20"/>
        </w:rPr>
        <w:t>occurring within</w:t>
      </w:r>
      <w:r w:rsidR="00595CC5" w:rsidRPr="00EC2388">
        <w:rPr>
          <w:rFonts w:eastAsia="AdvEPSTIM"/>
          <w:sz w:val="20"/>
        </w:rPr>
        <w:t xml:space="preserve"> the composite tubes,</w:t>
      </w:r>
      <w:r w:rsidR="00C40736" w:rsidRPr="00EC2388">
        <w:rPr>
          <w:rFonts w:eastAsia="AdvEPSTIM"/>
          <w:sz w:val="20"/>
        </w:rPr>
        <w:t xml:space="preserve"> greatly enhanc</w:t>
      </w:r>
      <w:r w:rsidR="00595CC5" w:rsidRPr="00EC2388">
        <w:rPr>
          <w:rFonts w:eastAsia="AdvEPSTIM"/>
          <w:sz w:val="20"/>
        </w:rPr>
        <w:t>ing</w:t>
      </w:r>
      <w:r w:rsidR="00C40736" w:rsidRPr="00EC2388">
        <w:rPr>
          <w:rFonts w:eastAsia="AdvEPSTIM"/>
          <w:sz w:val="20"/>
        </w:rPr>
        <w:t xml:space="preserve"> </w:t>
      </w:r>
      <w:r w:rsidR="00287AE1">
        <w:rPr>
          <w:rFonts w:eastAsia="AdvEPSTIM"/>
          <w:sz w:val="20"/>
        </w:rPr>
        <w:t>their</w:t>
      </w:r>
      <w:r w:rsidR="00595CC5" w:rsidRPr="00EC2388">
        <w:rPr>
          <w:rFonts w:eastAsia="AdvEPSTIM"/>
          <w:sz w:val="20"/>
        </w:rPr>
        <w:t xml:space="preserve"> ability to absorb energy</w:t>
      </w:r>
      <w:r w:rsidR="00C40736" w:rsidRPr="00EC2388">
        <w:rPr>
          <w:rFonts w:eastAsia="AdvEPSTIM"/>
          <w:sz w:val="20"/>
        </w:rPr>
        <w:t xml:space="preserve">. </w:t>
      </w:r>
      <w:r>
        <w:rPr>
          <w:rFonts w:eastAsia="AdvEPSTIM"/>
          <w:sz w:val="20"/>
        </w:rPr>
        <w:t>However, when normalized by the mass of the test sample, t</w:t>
      </w:r>
      <w:r w:rsidR="001A4495" w:rsidRPr="00EC2388">
        <w:rPr>
          <w:rFonts w:eastAsia="AdvEPSTIM"/>
          <w:sz w:val="20"/>
        </w:rPr>
        <w:t>he</w:t>
      </w:r>
      <w:r w:rsidR="005855B4" w:rsidRPr="00EC2388">
        <w:rPr>
          <w:rFonts w:eastAsia="AdvEPSTIM"/>
          <w:sz w:val="20"/>
        </w:rPr>
        <w:t xml:space="preserve"> SEA values </w:t>
      </w:r>
      <w:r w:rsidR="00595CC5" w:rsidRPr="00EC2388">
        <w:rPr>
          <w:rFonts w:eastAsia="AdvEPSTIM"/>
          <w:sz w:val="20"/>
        </w:rPr>
        <w:t>of</w:t>
      </w:r>
      <w:r w:rsidR="005855B4" w:rsidRPr="00EC2388">
        <w:rPr>
          <w:rFonts w:eastAsia="AdvEPSTIM"/>
          <w:sz w:val="20"/>
        </w:rPr>
        <w:t xml:space="preserve"> the </w:t>
      </w:r>
      <w:r w:rsidR="004C7353">
        <w:rPr>
          <w:rFonts w:eastAsia="AdvEPSTIM"/>
          <w:sz w:val="20"/>
        </w:rPr>
        <w:t>hybrid</w:t>
      </w:r>
      <w:r w:rsidR="005855B4" w:rsidRPr="00EC2388">
        <w:rPr>
          <w:rFonts w:eastAsia="AdvEPSTIM"/>
          <w:sz w:val="20"/>
        </w:rPr>
        <w:t xml:space="preserve"> tube reinforced foam</w:t>
      </w:r>
      <w:r w:rsidR="00595CC5" w:rsidRPr="00EC2388">
        <w:rPr>
          <w:rFonts w:eastAsia="AdvEPSTIM"/>
          <w:sz w:val="20"/>
        </w:rPr>
        <w:t>s</w:t>
      </w:r>
      <w:r w:rsidR="005855B4" w:rsidRPr="00EC2388">
        <w:rPr>
          <w:rFonts w:eastAsia="AdvEPSTIM"/>
          <w:sz w:val="20"/>
        </w:rPr>
        <w:t xml:space="preserve"> </w:t>
      </w:r>
      <w:r>
        <w:rPr>
          <w:rFonts w:eastAsia="AdvEPSTIM"/>
          <w:sz w:val="20"/>
        </w:rPr>
        <w:t>were found to be</w:t>
      </w:r>
      <w:r w:rsidR="005855B4" w:rsidRPr="00EC2388">
        <w:rPr>
          <w:rFonts w:eastAsia="AdvEPSTIM"/>
          <w:sz w:val="20"/>
        </w:rPr>
        <w:t xml:space="preserve"> largely insensitive to variations in foam density</w:t>
      </w:r>
      <w:r w:rsidR="00190048">
        <w:rPr>
          <w:rFonts w:eastAsia="AdvEPSTIM"/>
          <w:sz w:val="20"/>
        </w:rPr>
        <w:t xml:space="preserve">, suggesting that </w:t>
      </w:r>
      <w:r w:rsidR="004C7353">
        <w:rPr>
          <w:rFonts w:eastAsia="AdvEPSTIM"/>
          <w:sz w:val="20"/>
        </w:rPr>
        <w:t xml:space="preserve">reinforced </w:t>
      </w:r>
      <w:r w:rsidR="00190048">
        <w:rPr>
          <w:rFonts w:eastAsia="AdvEPSTIM"/>
          <w:sz w:val="20"/>
        </w:rPr>
        <w:t>low density foams</w:t>
      </w:r>
      <w:r w:rsidR="00562803">
        <w:rPr>
          <w:rFonts w:eastAsia="AdvEPSTIM"/>
          <w:sz w:val="20"/>
        </w:rPr>
        <w:t>, where the associated c</w:t>
      </w:r>
      <w:r w:rsidR="00287AE1">
        <w:rPr>
          <w:rFonts w:eastAsia="AdvEPSTIM"/>
          <w:sz w:val="20"/>
        </w:rPr>
        <w:t>rushing</w:t>
      </w:r>
      <w:r w:rsidR="00562803">
        <w:rPr>
          <w:rFonts w:eastAsia="AdvEPSTIM"/>
          <w:sz w:val="20"/>
        </w:rPr>
        <w:t xml:space="preserve"> forces are low,</w:t>
      </w:r>
      <w:r w:rsidR="00190048">
        <w:rPr>
          <w:rFonts w:eastAsia="AdvEPSTIM"/>
          <w:sz w:val="20"/>
        </w:rPr>
        <w:t xml:space="preserve"> are best suited to energy-absorbing applications</w:t>
      </w:r>
      <w:r w:rsidR="005855B4" w:rsidRPr="00EC2388">
        <w:rPr>
          <w:rFonts w:eastAsia="AdvEPSTIM"/>
          <w:sz w:val="20"/>
        </w:rPr>
        <w:t xml:space="preserve">. </w:t>
      </w:r>
      <w:r w:rsidR="00595CC5" w:rsidRPr="00EC2388">
        <w:rPr>
          <w:rFonts w:eastAsia="AdvEPSTIM"/>
          <w:sz w:val="20"/>
        </w:rPr>
        <w:t>In contrast</w:t>
      </w:r>
      <w:r w:rsidR="005855B4" w:rsidRPr="00EC2388">
        <w:rPr>
          <w:rFonts w:eastAsia="AdvEPSTIM"/>
          <w:sz w:val="20"/>
        </w:rPr>
        <w:t xml:space="preserve">, the SEA data </w:t>
      </w:r>
      <w:r w:rsidR="00595CC5" w:rsidRPr="00EC2388">
        <w:rPr>
          <w:rFonts w:eastAsia="AdvEPSTIM"/>
          <w:sz w:val="20"/>
        </w:rPr>
        <w:t>for the unidirectional</w:t>
      </w:r>
      <w:r w:rsidR="005855B4" w:rsidRPr="00EC2388">
        <w:rPr>
          <w:rFonts w:eastAsia="AdvEPSTIM"/>
          <w:sz w:val="20"/>
        </w:rPr>
        <w:t xml:space="preserve"> glass tube reinforced system</w:t>
      </w:r>
      <w:r w:rsidR="00595CC5" w:rsidRPr="00EC2388">
        <w:rPr>
          <w:rFonts w:eastAsia="AdvEPSTIM"/>
          <w:sz w:val="20"/>
        </w:rPr>
        <w:t>s</w:t>
      </w:r>
      <w:r w:rsidR="005855B4" w:rsidRPr="00EC2388">
        <w:rPr>
          <w:rFonts w:eastAsia="AdvEPSTIM"/>
          <w:sz w:val="20"/>
        </w:rPr>
        <w:t xml:space="preserve"> </w:t>
      </w:r>
      <w:r w:rsidR="00287AE1">
        <w:rPr>
          <w:rFonts w:eastAsia="AdvEPSTIM"/>
          <w:sz w:val="20"/>
        </w:rPr>
        <w:t>steadily increase</w:t>
      </w:r>
      <w:r w:rsidR="005855B4" w:rsidRPr="00EC2388">
        <w:rPr>
          <w:rFonts w:eastAsia="AdvEPSTIM"/>
          <w:sz w:val="20"/>
        </w:rPr>
        <w:t xml:space="preserve"> with </w:t>
      </w:r>
      <w:r w:rsidR="00595CC5" w:rsidRPr="00EC2388">
        <w:rPr>
          <w:rFonts w:eastAsia="AdvEPSTIM"/>
          <w:sz w:val="20"/>
        </w:rPr>
        <w:t xml:space="preserve">increasing </w:t>
      </w:r>
      <w:r w:rsidR="005855B4" w:rsidRPr="00EC2388">
        <w:rPr>
          <w:rFonts w:eastAsia="AdvEPSTIM"/>
          <w:sz w:val="20"/>
        </w:rPr>
        <w:t>foam density.</w:t>
      </w:r>
      <w:bookmarkEnd w:id="84"/>
      <w:bookmarkEnd w:id="85"/>
      <w:r w:rsidR="007B36A5" w:rsidRPr="00EC2388">
        <w:rPr>
          <w:rFonts w:eastAsia="AdvEPSTIM"/>
          <w:sz w:val="20"/>
        </w:rPr>
        <w:t xml:space="preserve"> </w:t>
      </w:r>
      <w:bookmarkStart w:id="86" w:name="OLE_LINK148"/>
      <w:bookmarkStart w:id="87" w:name="OLE_LINK149"/>
      <w:r w:rsidR="00B66E9E">
        <w:rPr>
          <w:rFonts w:eastAsia="AdvEPSTIM"/>
          <w:sz w:val="20"/>
        </w:rPr>
        <w:t xml:space="preserve">The dynamic values of SEA </w:t>
      </w:r>
      <w:r w:rsidR="003335A4">
        <w:rPr>
          <w:rFonts w:eastAsia="AdvEPSTIM"/>
          <w:sz w:val="20"/>
        </w:rPr>
        <w:t xml:space="preserve">for the tube-reinforced systems </w:t>
      </w:r>
      <w:r w:rsidR="00B66E9E">
        <w:rPr>
          <w:rFonts w:eastAsia="AdvEPSTIM"/>
          <w:sz w:val="20"/>
        </w:rPr>
        <w:t xml:space="preserve">were lower than those measured at quasi-static rates, </w:t>
      </w:r>
      <w:r w:rsidR="002C432C">
        <w:rPr>
          <w:rFonts w:eastAsia="AdvEPSTIM"/>
          <w:sz w:val="20"/>
        </w:rPr>
        <w:t>suggesting a rate-sensitivity in the fracture processes</w:t>
      </w:r>
      <w:r w:rsidR="00190048">
        <w:rPr>
          <w:rFonts w:eastAsia="AdvEPSTIM"/>
          <w:sz w:val="20"/>
        </w:rPr>
        <w:t xml:space="preserve"> within the composite</w:t>
      </w:r>
      <w:r w:rsidR="00F035A9">
        <w:rPr>
          <w:rFonts w:eastAsia="AdvEPSTIM"/>
          <w:sz w:val="20"/>
        </w:rPr>
        <w:t>.</w:t>
      </w:r>
      <w:bookmarkEnd w:id="86"/>
      <w:bookmarkEnd w:id="87"/>
      <w:r w:rsidR="00B66E9E">
        <w:rPr>
          <w:rFonts w:eastAsia="AdvEPSTIM"/>
          <w:sz w:val="20"/>
        </w:rPr>
        <w:t xml:space="preserve"> Finally, it </w:t>
      </w:r>
      <w:r w:rsidR="003335A4">
        <w:rPr>
          <w:rFonts w:eastAsia="AdvEPSTIM"/>
          <w:sz w:val="20"/>
        </w:rPr>
        <w:t xml:space="preserve">is </w:t>
      </w:r>
      <w:r w:rsidR="00562803">
        <w:rPr>
          <w:rFonts w:eastAsia="AdvEPSTIM"/>
          <w:sz w:val="20"/>
        </w:rPr>
        <w:t>shown</w:t>
      </w:r>
      <w:r w:rsidR="00B66E9E">
        <w:rPr>
          <w:rFonts w:eastAsia="AdvEPSTIM"/>
          <w:sz w:val="20"/>
        </w:rPr>
        <w:t xml:space="preserve"> that the energy-absorbing capability of </w:t>
      </w:r>
      <w:r w:rsidR="003335A4">
        <w:rPr>
          <w:rFonts w:eastAsia="AdvEPSTIM"/>
          <w:sz w:val="20"/>
        </w:rPr>
        <w:t>tube-based foams</w:t>
      </w:r>
      <w:r w:rsidR="00B66E9E">
        <w:rPr>
          <w:rFonts w:eastAsia="AdvEPSTIM"/>
          <w:sz w:val="20"/>
        </w:rPr>
        <w:t xml:space="preserve"> is higher than many comparable core systems</w:t>
      </w:r>
      <w:r w:rsidR="00287AE1">
        <w:rPr>
          <w:rFonts w:eastAsia="AdvEPSTIM"/>
          <w:sz w:val="20"/>
        </w:rPr>
        <w:t>, where their potential for use under conditions of extreme crushing are highlighted</w:t>
      </w:r>
      <w:r w:rsidR="00B66E9E">
        <w:rPr>
          <w:rFonts w:eastAsia="AdvEPSTIM"/>
          <w:sz w:val="20"/>
        </w:rPr>
        <w:t>.</w:t>
      </w:r>
    </w:p>
    <w:bookmarkEnd w:id="63"/>
    <w:bookmarkEnd w:id="64"/>
    <w:bookmarkEnd w:id="65"/>
    <w:bookmarkEnd w:id="73"/>
    <w:bookmarkEnd w:id="74"/>
    <w:bookmarkEnd w:id="75"/>
    <w:bookmarkEnd w:id="76"/>
    <w:bookmarkEnd w:id="77"/>
    <w:p w:rsidR="0042495F" w:rsidRPr="0042495F" w:rsidRDefault="0042495F" w:rsidP="0042495F">
      <w:pPr>
        <w:spacing w:line="360" w:lineRule="auto"/>
        <w:ind w:right="254"/>
        <w:rPr>
          <w:color w:val="7030A0"/>
          <w:sz w:val="20"/>
          <w:lang w:eastAsia="en-GB"/>
        </w:rPr>
      </w:pPr>
    </w:p>
    <w:p w:rsidR="004452DD" w:rsidRDefault="0093689C" w:rsidP="00451F6B">
      <w:pPr>
        <w:pStyle w:val="FootnoteText"/>
        <w:rPr>
          <w:rFonts w:ascii="Times New Roman" w:hAnsi="Times New Roman"/>
          <w:sz w:val="20"/>
          <w:szCs w:val="20"/>
          <w:lang w:eastAsia="en-GB"/>
        </w:rPr>
      </w:pPr>
      <w:bookmarkStart w:id="88" w:name="OLE_LINK283"/>
      <w:bookmarkStart w:id="89" w:name="OLE_LINK284"/>
      <w:bookmarkStart w:id="90" w:name="OLE_LINK285"/>
      <w:r w:rsidRPr="00EC2388">
        <w:rPr>
          <w:rStyle w:val="a"/>
          <w:sz w:val="20"/>
          <w:szCs w:val="20"/>
        </w:rPr>
        <w:t xml:space="preserve">Keywords: </w:t>
      </w:r>
      <w:bookmarkStart w:id="91" w:name="OLE_LINK114"/>
      <w:bookmarkStart w:id="92" w:name="OLE_LINK115"/>
      <w:bookmarkStart w:id="93" w:name="OLE_LINK289"/>
      <w:bookmarkStart w:id="94" w:name="OLE_LINK290"/>
      <w:bookmarkStart w:id="95" w:name="OLE_LINK291"/>
      <w:bookmarkStart w:id="96" w:name="OLE_LINK292"/>
      <w:bookmarkStart w:id="97" w:name="OLE_LINK293"/>
      <w:bookmarkStart w:id="98" w:name="OLE_LINK52"/>
      <w:r w:rsidR="004C7353" w:rsidRPr="00371AD8">
        <w:rPr>
          <w:rStyle w:val="a"/>
          <w:b w:val="0"/>
          <w:sz w:val="20"/>
          <w:szCs w:val="20"/>
        </w:rPr>
        <w:t>Composite</w:t>
      </w:r>
      <w:r w:rsidR="00073077" w:rsidRPr="00371AD8">
        <w:rPr>
          <w:rStyle w:val="a"/>
          <w:b w:val="0"/>
          <w:sz w:val="20"/>
          <w:szCs w:val="20"/>
        </w:rPr>
        <w:t xml:space="preserve"> tube</w:t>
      </w:r>
      <w:r w:rsidRPr="00371AD8">
        <w:rPr>
          <w:rStyle w:val="a"/>
          <w:b w:val="0"/>
          <w:sz w:val="20"/>
          <w:szCs w:val="20"/>
        </w:rPr>
        <w:t>, Reinforced PVC foam, Energy absorption</w:t>
      </w:r>
      <w:bookmarkEnd w:id="91"/>
      <w:bookmarkEnd w:id="92"/>
      <w:bookmarkEnd w:id="93"/>
      <w:bookmarkEnd w:id="94"/>
      <w:bookmarkEnd w:id="95"/>
      <w:r w:rsidR="0042495F" w:rsidRPr="00371AD8">
        <w:rPr>
          <w:rStyle w:val="a"/>
          <w:b w:val="0"/>
          <w:sz w:val="20"/>
          <w:szCs w:val="20"/>
        </w:rPr>
        <w:t xml:space="preserve">, </w:t>
      </w:r>
      <w:r w:rsidR="0042495F" w:rsidRPr="00371AD8">
        <w:rPr>
          <w:rFonts w:ascii="Times New Roman" w:hAnsi="Times New Roman"/>
          <w:sz w:val="20"/>
          <w:szCs w:val="20"/>
          <w:lang w:eastAsia="en-GB"/>
        </w:rPr>
        <w:t>Finite element method</w:t>
      </w:r>
      <w:bookmarkEnd w:id="88"/>
      <w:bookmarkEnd w:id="89"/>
      <w:bookmarkEnd w:id="90"/>
      <w:bookmarkEnd w:id="96"/>
      <w:bookmarkEnd w:id="97"/>
      <w:bookmarkEnd w:id="98"/>
    </w:p>
    <w:p w:rsidR="004452DD" w:rsidRDefault="004452DD">
      <w:pPr>
        <w:widowControl/>
        <w:spacing w:after="160" w:line="259" w:lineRule="auto"/>
        <w:jc w:val="left"/>
        <w:rPr>
          <w:rFonts w:eastAsia="SimSun"/>
          <w:bCs/>
          <w:kern w:val="0"/>
          <w:sz w:val="20"/>
          <w:lang w:eastAsia="en-GB"/>
        </w:rPr>
      </w:pPr>
      <w:r>
        <w:rPr>
          <w:sz w:val="20"/>
          <w:lang w:eastAsia="en-GB"/>
        </w:rPr>
        <w:br w:type="page"/>
      </w:r>
    </w:p>
    <w:p w:rsidR="004452DD" w:rsidRPr="004452DD" w:rsidRDefault="004452DD" w:rsidP="00451F6B">
      <w:pPr>
        <w:pStyle w:val="FootnoteText"/>
        <w:rPr>
          <w:rStyle w:val="a"/>
          <w:sz w:val="20"/>
        </w:rPr>
      </w:pPr>
    </w:p>
    <w:p w:rsidR="004452DD" w:rsidRDefault="004452DD" w:rsidP="004452DD">
      <w:pPr>
        <w:pStyle w:val="FootnoteText"/>
        <w:rPr>
          <w:rStyle w:val="a"/>
          <w:sz w:val="20"/>
        </w:rPr>
      </w:pPr>
      <w:r w:rsidRPr="004452DD">
        <w:rPr>
          <w:rStyle w:val="a"/>
          <w:sz w:val="20"/>
        </w:rPr>
        <w:t>Nomenclature</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19pt" o:ole="">
            <v:imagedata r:id="rId8" o:title=""/>
          </v:shape>
          <o:OLEObject Type="Embed" ProgID="Equation.3" ShapeID="_x0000_i1025" DrawAspect="Content" ObjectID="_1576941076" r:id="rId9"/>
        </w:object>
      </w:r>
      <w:r w:rsidRPr="004452DD">
        <w:rPr>
          <w:rFonts w:eastAsia="AdvEPSTIM"/>
          <w:sz w:val="20"/>
        </w:rPr>
        <w:t xml:space="preserve">, </w:t>
      </w:r>
      <w:bookmarkStart w:id="99" w:name="OLE_LINK518"/>
      <w:bookmarkStart w:id="100" w:name="OLE_LINK519"/>
      <w:r w:rsidRPr="004452DD">
        <w:rPr>
          <w:rFonts w:eastAsia="AdvEPSTIM"/>
          <w:sz w:val="20"/>
        </w:rPr>
        <w:t>damage initiation conditions in the warp fibre directions,</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40" w:dyaOrig="380">
          <v:shape id="_x0000_i1026" type="#_x0000_t75" style="width:17.5pt;height:19pt" o:ole="">
            <v:imagedata r:id="rId10" o:title=""/>
          </v:shape>
          <o:OLEObject Type="Embed" ProgID="Equation.3" ShapeID="_x0000_i1026" DrawAspect="Content" ObjectID="_1576941077" r:id="rId11"/>
        </w:object>
      </w:r>
      <w:r w:rsidRPr="004452DD">
        <w:rPr>
          <w:rFonts w:eastAsia="AdvEPSTIM"/>
          <w:sz w:val="20"/>
        </w:rPr>
        <w:t>, damage initiation conditions in the weft fibre directions,</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20" w:dyaOrig="380">
          <v:shape id="_x0000_i1027" type="#_x0000_t75" style="width:15.5pt;height:19pt" o:ole="">
            <v:imagedata r:id="rId12" o:title=""/>
          </v:shape>
          <o:OLEObject Type="Embed" ProgID="Equation.3" ShapeID="_x0000_i1027" DrawAspect="Content" ObjectID="_1576941078" r:id="rId13"/>
        </w:object>
      </w:r>
      <w:r w:rsidRPr="004452DD">
        <w:rPr>
          <w:rFonts w:eastAsia="AdvEPSTIM"/>
          <w:sz w:val="20"/>
        </w:rPr>
        <w:t>, damage under compression in the warp, weft and through-the-thickness direction</w:t>
      </w:r>
    </w:p>
    <w:bookmarkEnd w:id="99"/>
    <w:bookmarkEnd w:id="100"/>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40" w:dyaOrig="380">
          <v:shape id="_x0000_i1028" type="#_x0000_t75" style="width:17.5pt;height:18pt" o:ole="">
            <v:imagedata r:id="rId14" o:title=""/>
          </v:shape>
          <o:OLEObject Type="Embed" ProgID="Equation.3" ShapeID="_x0000_i1028" DrawAspect="Content" ObjectID="_1576941079" r:id="rId15"/>
        </w:object>
      </w:r>
      <w:r w:rsidRPr="004452DD">
        <w:rPr>
          <w:rFonts w:eastAsia="AdvEPSTIM"/>
          <w:sz w:val="20"/>
        </w:rPr>
        <w:t>,</w:t>
      </w:r>
      <w:r w:rsidRPr="004452DD">
        <w:rPr>
          <w:rFonts w:eastAsia="AdvEPSTIM"/>
          <w:sz w:val="20"/>
        </w:rPr>
        <w:object w:dxaOrig="360" w:dyaOrig="380">
          <v:shape id="_x0000_i1029" type="#_x0000_t75" style="width:17pt;height:18pt" o:ole="">
            <v:imagedata r:id="rId16" o:title=""/>
          </v:shape>
          <o:OLEObject Type="Embed" ProgID="Equation.3" ShapeID="_x0000_i1029" DrawAspect="Content" ObjectID="_1576941080" r:id="rId17"/>
        </w:object>
      </w:r>
      <w:r w:rsidRPr="004452DD">
        <w:rPr>
          <w:rFonts w:eastAsia="AdvEPSTIM"/>
          <w:sz w:val="20"/>
        </w:rPr>
        <w:t>,</w:t>
      </w:r>
      <w:r w:rsidRPr="004452DD">
        <w:rPr>
          <w:rFonts w:eastAsia="AdvEPSTIM"/>
          <w:sz w:val="20"/>
        </w:rPr>
        <w:object w:dxaOrig="360" w:dyaOrig="380">
          <v:shape id="_x0000_i1030" type="#_x0000_t75" style="width:17pt;height:18pt" o:ole="">
            <v:imagedata r:id="rId18" o:title=""/>
          </v:shape>
          <o:OLEObject Type="Embed" ProgID="Equation.3" ShapeID="_x0000_i1030" DrawAspect="Content" ObjectID="_1576941081" r:id="rId19"/>
        </w:object>
      </w:r>
      <w:r w:rsidRPr="004452DD">
        <w:rPr>
          <w:rFonts w:eastAsia="AdvEPSTIM"/>
          <w:sz w:val="20"/>
        </w:rPr>
        <w:t>,</w:t>
      </w:r>
      <w:r w:rsidRPr="004452DD">
        <w:rPr>
          <w:rFonts w:eastAsia="AdvEPSTIM"/>
          <w:sz w:val="20"/>
        </w:rPr>
        <w:object w:dxaOrig="380" w:dyaOrig="380">
          <v:shape id="_x0000_i1031" type="#_x0000_t75" style="width:18pt;height:18pt" o:ole="">
            <v:imagedata r:id="rId20" o:title=""/>
          </v:shape>
          <o:OLEObject Type="Embed" ProgID="Equation.3" ShapeID="_x0000_i1031" DrawAspect="Content" ObjectID="_1576941082" r:id="rId21"/>
        </w:object>
      </w:r>
      <w:r w:rsidRPr="004452DD">
        <w:rPr>
          <w:rFonts w:eastAsia="AdvEPSTIM"/>
          <w:sz w:val="20"/>
        </w:rPr>
        <w:t>,</w:t>
      </w:r>
      <w:r w:rsidRPr="004452DD">
        <w:rPr>
          <w:rFonts w:eastAsia="AdvEPSTIM"/>
          <w:sz w:val="20"/>
        </w:rPr>
        <w:object w:dxaOrig="360" w:dyaOrig="380">
          <v:shape id="_x0000_i1032" type="#_x0000_t75" style="width:17pt;height:18pt" o:ole="">
            <v:imagedata r:id="rId22" o:title=""/>
          </v:shape>
          <o:OLEObject Type="Embed" ProgID="Equation.3" ShapeID="_x0000_i1032" DrawAspect="Content" ObjectID="_1576941083" r:id="rId23"/>
        </w:object>
      </w:r>
      <w:r w:rsidRPr="004452DD">
        <w:rPr>
          <w:rFonts w:eastAsia="AdvEPSTIM"/>
          <w:sz w:val="20"/>
        </w:rPr>
        <w:t>,</w:t>
      </w:r>
      <w:r w:rsidRPr="004452DD">
        <w:rPr>
          <w:rFonts w:eastAsia="AdvEPSTIM"/>
          <w:sz w:val="20"/>
        </w:rPr>
        <w:object w:dxaOrig="360" w:dyaOrig="360">
          <v:shape id="_x0000_i1033" type="#_x0000_t75" style="width:17pt;height:17pt" o:ole="">
            <v:imagedata r:id="rId24" o:title=""/>
          </v:shape>
          <o:OLEObject Type="Embed" ProgID="Equation.3" ShapeID="_x0000_i1033" DrawAspect="Content" ObjectID="_1576941084" r:id="rId25"/>
        </w:object>
      </w:r>
      <w:r w:rsidRPr="004452DD">
        <w:rPr>
          <w:rFonts w:eastAsia="AdvEPSTIM"/>
          <w:sz w:val="20"/>
        </w:rPr>
        <w:t>,</w:t>
      </w:r>
      <w:r w:rsidRPr="004452DD">
        <w:rPr>
          <w:rFonts w:eastAsia="AdvEPSTIM"/>
          <w:sz w:val="20"/>
        </w:rPr>
        <w:object w:dxaOrig="380" w:dyaOrig="380">
          <v:shape id="_x0000_i1034" type="#_x0000_t75" style="width:18pt;height:18pt" o:ole="">
            <v:imagedata r:id="rId26" o:title=""/>
          </v:shape>
          <o:OLEObject Type="Embed" ProgID="Equation.3" ShapeID="_x0000_i1034" DrawAspect="Content" ObjectID="_1576941085" r:id="rId27"/>
        </w:object>
      </w:r>
      <w:r w:rsidRPr="004452DD">
        <w:rPr>
          <w:rFonts w:eastAsia="AdvEPSTIM"/>
          <w:sz w:val="20"/>
        </w:rPr>
        <w:t>,</w:t>
      </w:r>
      <w:r w:rsidRPr="004452DD">
        <w:rPr>
          <w:rFonts w:eastAsia="AdvEPSTIM"/>
          <w:sz w:val="20"/>
        </w:rPr>
        <w:object w:dxaOrig="360" w:dyaOrig="380">
          <v:shape id="_x0000_i1035" type="#_x0000_t75" style="width:17pt;height:18pt" o:ole="">
            <v:imagedata r:id="rId28" o:title=""/>
          </v:shape>
          <o:OLEObject Type="Embed" ProgID="Equation.3" ShapeID="_x0000_i1035" DrawAspect="Content" ObjectID="_1576941086" r:id="rId29"/>
        </w:object>
      </w:r>
      <w:r w:rsidRPr="004452DD">
        <w:rPr>
          <w:rFonts w:eastAsia="AdvEPSTIM"/>
          <w:sz w:val="20"/>
        </w:rPr>
        <w:t xml:space="preserve"> damage initiation stresses</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40" w:dyaOrig="320">
          <v:shape id="_x0000_i1036" type="#_x0000_t75" style="width:10pt;height:13.5pt" o:ole="">
            <v:imagedata r:id="rId30" o:title=""/>
          </v:shape>
          <o:OLEObject Type="Embed" ProgID="Equation.3" ShapeID="_x0000_i1036" DrawAspect="Content" ObjectID="_1576941087" r:id="rId31"/>
        </w:object>
      </w:r>
      <w:r w:rsidRPr="004452DD">
        <w:rPr>
          <w:rFonts w:eastAsia="AdvEPSTIM"/>
          <w:sz w:val="20"/>
        </w:rPr>
        <w:t>, coefficient controls the contribution of the shear component.</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79" w:dyaOrig="279">
          <v:shape id="_x0000_i1037" type="#_x0000_t75" style="width:13.5pt;height:13.5pt" o:ole="">
            <v:imagedata r:id="rId32" o:title=""/>
          </v:shape>
          <o:OLEObject Type="Embed" ProgID="Equation.DSMT4" ShapeID="_x0000_i1037" DrawAspect="Content" ObjectID="_1576941088" r:id="rId33"/>
        </w:object>
      </w:r>
      <w:r w:rsidRPr="004452DD">
        <w:rPr>
          <w:rFonts w:eastAsia="AdvEPSTIM"/>
          <w:sz w:val="20"/>
        </w:rPr>
        <w:t>, strain-rate functions in the strength</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40" w:dyaOrig="300">
          <v:shape id="_x0000_i1038" type="#_x0000_t75" style="width:13.5pt;height:13.5pt" o:ole="">
            <v:imagedata r:id="rId34" o:title=""/>
          </v:shape>
          <o:OLEObject Type="Embed" ProgID="Equation.DSMT4" ShapeID="_x0000_i1038" DrawAspect="Content" ObjectID="_1576941089" r:id="rId35"/>
        </w:object>
      </w:r>
      <w:r w:rsidRPr="004452DD">
        <w:rPr>
          <w:rFonts w:eastAsia="AdvEPSTIM"/>
          <w:sz w:val="20"/>
        </w:rPr>
        <w:t xml:space="preserve">, strain-rate constant,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40" w:dyaOrig="300">
          <v:shape id="_x0000_i1039" type="#_x0000_t75" style="width:10pt;height:15pt" o:ole="">
            <v:imagedata r:id="rId36" o:title=""/>
          </v:shape>
          <o:OLEObject Type="Embed" ProgID="Equation.DSMT4" ShapeID="_x0000_i1039" DrawAspect="Content" ObjectID="_1576941090" r:id="rId37"/>
        </w:object>
      </w:r>
      <w:r w:rsidRPr="004452DD">
        <w:rPr>
          <w:rFonts w:eastAsia="AdvEPSTIM"/>
          <w:sz w:val="20"/>
        </w:rPr>
        <w:t xml:space="preserve">, reference strain-rate,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79" w:dyaOrig="279">
          <v:shape id="_x0000_i1040" type="#_x0000_t75" style="width:13.5pt;height:13.5pt" o:ole="">
            <v:imagedata r:id="rId38" o:title=""/>
          </v:shape>
          <o:OLEObject Type="Embed" ProgID="Equation.DSMT4" ShapeID="_x0000_i1040" DrawAspect="Content" ObjectID="_1576941091" r:id="rId39"/>
        </w:object>
      </w:r>
      <w:r w:rsidRPr="004452DD">
        <w:rPr>
          <w:rFonts w:eastAsia="AdvEPSTIM"/>
          <w:sz w:val="20"/>
        </w:rPr>
        <w:t xml:space="preserve">, strength values of </w:t>
      </w:r>
      <w:bookmarkStart w:id="101" w:name="OLE_LINK532"/>
      <w:bookmarkStart w:id="102" w:name="OLE_LINK533"/>
      <w:bookmarkStart w:id="103" w:name="OLE_LINK534"/>
      <w:r w:rsidRPr="004452DD">
        <w:rPr>
          <w:rFonts w:eastAsia="AdvEPSTIM"/>
          <w:sz w:val="20"/>
        </w:rPr>
        <w:object w:dxaOrig="279" w:dyaOrig="279">
          <v:shape id="_x0000_i1041" type="#_x0000_t75" style="width:13.5pt;height:13.5pt" o:ole="">
            <v:imagedata r:id="rId32" o:title=""/>
          </v:shape>
          <o:OLEObject Type="Embed" ProgID="Equation.DSMT4" ShapeID="_x0000_i1041" DrawAspect="Content" ObjectID="_1576941092" r:id="rId40"/>
        </w:object>
      </w:r>
      <w:r w:rsidRPr="004452DD">
        <w:rPr>
          <w:rFonts w:eastAsia="AdvEPSTIM"/>
          <w:sz w:val="20"/>
        </w:rPr>
        <w:t xml:space="preserve"> </w:t>
      </w:r>
      <w:bookmarkEnd w:id="101"/>
      <w:bookmarkEnd w:id="102"/>
      <w:bookmarkEnd w:id="103"/>
      <w:r w:rsidRPr="004452DD">
        <w:rPr>
          <w:rFonts w:eastAsia="AdvEPSTIM"/>
          <w:sz w:val="20"/>
        </w:rPr>
        <w:t xml:space="preserve">at the reference strain-rate.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00" w:dyaOrig="320">
          <v:shape id="_x0000_i1042" type="#_x0000_t75" style="width:10pt;height:15.5pt" o:ole="">
            <v:imagedata r:id="rId41" o:title=""/>
          </v:shape>
          <o:OLEObject Type="Embed" ProgID="Equation.3" ShapeID="_x0000_i1042" DrawAspect="Content" ObjectID="_1576941093" r:id="rId42"/>
        </w:object>
      </w:r>
      <w:r w:rsidRPr="004452DD">
        <w:rPr>
          <w:rFonts w:eastAsia="AdvEPSTIM"/>
          <w:sz w:val="20"/>
        </w:rPr>
        <w:t>, yield surface for a closed-cell foam material</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84" w:dyaOrig="432">
          <v:shape id="_x0000_i1043" type="#_x0000_t75" style="width:15pt;height:17.5pt" o:ole="">
            <v:imagedata r:id="rId43" o:title=""/>
          </v:shape>
          <o:OLEObject Type="Embed" ProgID="Equation.3" ShapeID="_x0000_i1043" DrawAspect="Content" ObjectID="_1576941094" r:id="rId44"/>
        </w:object>
      </w:r>
      <w:r w:rsidRPr="004452DD">
        <w:rPr>
          <w:rFonts w:eastAsia="AdvEPSTIM"/>
          <w:sz w:val="20"/>
        </w:rPr>
        <w:t xml:space="preserve">, uniaxial yield strength of the foam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04" w:dyaOrig="396">
          <v:shape id="_x0000_i1044" type="#_x0000_t75" style="width:9.5pt;height:13.5pt" o:ole="">
            <v:imagedata r:id="rId45" o:title=""/>
          </v:shape>
          <o:OLEObject Type="Embed" ProgID="Equation.3" ShapeID="_x0000_i1044" DrawAspect="Content" ObjectID="_1576941095" r:id="rId46"/>
        </w:object>
      </w:r>
      <w:r w:rsidRPr="004452DD">
        <w:rPr>
          <w:rFonts w:eastAsia="AdvEPSTIM"/>
          <w:sz w:val="20"/>
        </w:rPr>
        <w:t xml:space="preserve"> , Von Mises stress</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40" w:dyaOrig="340">
          <v:shape id="_x0000_i1045" type="#_x0000_t75" style="width:17.5pt;height:15pt" o:ole="">
            <v:imagedata r:id="rId47" o:title=""/>
          </v:shape>
          <o:OLEObject Type="Embed" ProgID="Equation.3" ShapeID="_x0000_i1045" DrawAspect="Content" ObjectID="_1576941096" r:id="rId48"/>
        </w:object>
      </w:r>
      <w:r w:rsidRPr="004452DD">
        <w:rPr>
          <w:rFonts w:eastAsia="AdvEPSTIM"/>
          <w:sz w:val="20"/>
        </w:rPr>
        <w:t xml:space="preserve">, mean stress.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240" w:dyaOrig="220">
          <v:shape id="_x0000_i1046" type="#_x0000_t75" style="width:10pt;height:9.5pt" o:ole="">
            <v:imagedata r:id="rId49" o:title=""/>
          </v:shape>
          <o:OLEObject Type="Embed" ProgID="Equation.3" ShapeID="_x0000_i1046" DrawAspect="Content" ObjectID="_1576941097" r:id="rId50"/>
        </w:object>
      </w:r>
      <w:r w:rsidRPr="004452DD">
        <w:rPr>
          <w:rFonts w:eastAsia="AdvEPSTIM"/>
          <w:sz w:val="20"/>
        </w:rPr>
        <w:t xml:space="preserve"> , the term defines the shape of the yield surface </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20" w:dyaOrig="380">
          <v:shape id="_x0000_i1047" type="#_x0000_t75" style="width:15pt;height:17.5pt" o:ole="">
            <v:imagedata r:id="rId51" o:title=""/>
          </v:shape>
          <o:OLEObject Type="Embed" ProgID="Equation.3" ShapeID="_x0000_i1047" DrawAspect="Content" ObjectID="_1576941098" r:id="rId52"/>
        </w:object>
      </w:r>
      <w:r w:rsidRPr="004452DD">
        <w:rPr>
          <w:rFonts w:eastAsia="AdvEPSTIM"/>
          <w:sz w:val="20"/>
        </w:rPr>
        <w:t>, ratios of the initial uniaxial yield stress</w:t>
      </w:r>
    </w:p>
    <w:p w:rsidR="004452DD" w:rsidRPr="004452DD" w:rsidRDefault="004452DD" w:rsidP="004452DD">
      <w:pPr>
        <w:autoSpaceDE w:val="0"/>
        <w:autoSpaceDN w:val="0"/>
        <w:adjustRightInd w:val="0"/>
        <w:spacing w:line="360" w:lineRule="auto"/>
        <w:rPr>
          <w:rFonts w:eastAsia="AdvEPSTIM"/>
          <w:sz w:val="20"/>
        </w:rPr>
      </w:pPr>
      <w:r w:rsidRPr="004452DD">
        <w:rPr>
          <w:rFonts w:eastAsia="AdvEPSTIM"/>
          <w:sz w:val="20"/>
        </w:rPr>
        <w:object w:dxaOrig="300" w:dyaOrig="380">
          <v:shape id="_x0000_i1048" type="#_x0000_t75" style="width:15pt;height:17.5pt" o:ole="">
            <v:imagedata r:id="rId53" o:title=""/>
          </v:shape>
          <o:OLEObject Type="Embed" ProgID="Equation.3" ShapeID="_x0000_i1048" DrawAspect="Content" ObjectID="_1576941099" r:id="rId54"/>
        </w:object>
      </w:r>
      <w:r w:rsidRPr="004452DD">
        <w:rPr>
          <w:rFonts w:eastAsia="AdvEPSTIM"/>
          <w:sz w:val="20"/>
        </w:rPr>
        <w:t xml:space="preserve">, hydrostatic tensile yield stress </w:t>
      </w:r>
    </w:p>
    <w:p w:rsidR="004452DD" w:rsidRPr="00451F6B" w:rsidRDefault="004452DD" w:rsidP="00451F6B">
      <w:pPr>
        <w:pStyle w:val="FootnoteText"/>
        <w:rPr>
          <w:rFonts w:ascii="Times New Roman" w:hAnsi="Times New Roman"/>
          <w:sz w:val="20"/>
          <w:szCs w:val="20"/>
        </w:rPr>
      </w:pPr>
    </w:p>
    <w:p w:rsidR="00B07D6E" w:rsidRDefault="00B07D6E">
      <w:pPr>
        <w:widowControl/>
        <w:spacing w:after="160" w:line="259" w:lineRule="auto"/>
        <w:jc w:val="left"/>
        <w:rPr>
          <w:b/>
          <w:sz w:val="24"/>
          <w:szCs w:val="24"/>
        </w:rPr>
      </w:pPr>
      <w:r>
        <w:rPr>
          <w:b/>
          <w:sz w:val="24"/>
          <w:szCs w:val="24"/>
        </w:rPr>
        <w:br w:type="page"/>
      </w:r>
    </w:p>
    <w:p w:rsidR="00030648" w:rsidRPr="00EC2388" w:rsidRDefault="00030648">
      <w:pPr>
        <w:widowControl/>
        <w:spacing w:after="160" w:line="259" w:lineRule="auto"/>
        <w:jc w:val="left"/>
        <w:rPr>
          <w:b/>
          <w:sz w:val="24"/>
          <w:szCs w:val="24"/>
        </w:rPr>
      </w:pPr>
    </w:p>
    <w:p w:rsidR="0093689C" w:rsidRPr="00064572" w:rsidRDefault="00C3794C" w:rsidP="00064572">
      <w:pPr>
        <w:pStyle w:val="ListParagraph"/>
        <w:numPr>
          <w:ilvl w:val="0"/>
          <w:numId w:val="29"/>
        </w:numPr>
        <w:autoSpaceDE w:val="0"/>
        <w:autoSpaceDN w:val="0"/>
        <w:adjustRightInd w:val="0"/>
        <w:spacing w:line="480" w:lineRule="auto"/>
        <w:rPr>
          <w:sz w:val="20"/>
        </w:rPr>
      </w:pPr>
      <w:r w:rsidRPr="00064572">
        <w:rPr>
          <w:b/>
          <w:sz w:val="20"/>
        </w:rPr>
        <w:t>Introduction</w:t>
      </w:r>
      <w:r w:rsidRPr="00064572">
        <w:rPr>
          <w:sz w:val="20"/>
        </w:rPr>
        <w:t xml:space="preserve">  </w:t>
      </w:r>
      <w:bookmarkStart w:id="104" w:name="OLE_LINK294"/>
      <w:bookmarkStart w:id="105" w:name="OLE_LINK295"/>
      <w:bookmarkStart w:id="106" w:name="OLE_LINK298"/>
      <w:bookmarkEnd w:id="66"/>
      <w:bookmarkEnd w:id="67"/>
    </w:p>
    <w:p w:rsidR="00471505" w:rsidRDefault="00471505" w:rsidP="00603E5E">
      <w:pPr>
        <w:autoSpaceDE w:val="0"/>
        <w:autoSpaceDN w:val="0"/>
        <w:adjustRightInd w:val="0"/>
        <w:spacing w:line="480" w:lineRule="auto"/>
        <w:rPr>
          <w:rFonts w:eastAsia="Malgun Gothic"/>
          <w:sz w:val="20"/>
          <w:lang w:eastAsia="ko-KR"/>
        </w:rPr>
      </w:pPr>
      <w:bookmarkStart w:id="107" w:name="OLE_LINK296"/>
      <w:bookmarkStart w:id="108" w:name="OLE_LINK297"/>
      <w:bookmarkEnd w:id="10"/>
      <w:bookmarkEnd w:id="11"/>
      <w:bookmarkEnd w:id="12"/>
      <w:bookmarkEnd w:id="104"/>
      <w:bookmarkEnd w:id="105"/>
      <w:bookmarkEnd w:id="106"/>
    </w:p>
    <w:p w:rsidR="00030648" w:rsidRPr="00610305" w:rsidRDefault="00AF5941" w:rsidP="00603E5E">
      <w:pPr>
        <w:autoSpaceDE w:val="0"/>
        <w:autoSpaceDN w:val="0"/>
        <w:adjustRightInd w:val="0"/>
        <w:spacing w:line="480" w:lineRule="auto"/>
        <w:rPr>
          <w:color w:val="FF0000"/>
          <w:sz w:val="20"/>
        </w:rPr>
      </w:pPr>
      <w:r w:rsidRPr="00603E5E">
        <w:rPr>
          <w:rFonts w:eastAsia="Malgun Gothic"/>
          <w:sz w:val="20"/>
          <w:lang w:eastAsia="ko-KR"/>
        </w:rPr>
        <w:t xml:space="preserve">Carbon </w:t>
      </w:r>
      <w:r w:rsidR="000408AA" w:rsidRPr="00603E5E">
        <w:rPr>
          <w:sz w:val="20"/>
        </w:rPr>
        <w:t>and</w:t>
      </w:r>
      <w:r w:rsidRPr="00603E5E">
        <w:rPr>
          <w:sz w:val="20"/>
        </w:rPr>
        <w:t xml:space="preserve"> glass </w:t>
      </w:r>
      <w:r w:rsidRPr="00603E5E">
        <w:rPr>
          <w:rFonts w:eastAsia="Malgun Gothic"/>
          <w:sz w:val="20"/>
          <w:lang w:eastAsia="ko-KR"/>
        </w:rPr>
        <w:t xml:space="preserve">fibre reinforced </w:t>
      </w:r>
      <w:r w:rsidRPr="00603E5E">
        <w:rPr>
          <w:sz w:val="20"/>
        </w:rPr>
        <w:t>tubes</w:t>
      </w:r>
      <w:r w:rsidRPr="00603E5E">
        <w:rPr>
          <w:rFonts w:eastAsia="Malgun Gothic"/>
          <w:sz w:val="20"/>
          <w:lang w:eastAsia="ko-KR"/>
        </w:rPr>
        <w:t xml:space="preserve"> are curren</w:t>
      </w:r>
      <w:r w:rsidR="0019212D">
        <w:rPr>
          <w:rFonts w:eastAsia="Malgun Gothic"/>
          <w:sz w:val="20"/>
          <w:lang w:eastAsia="ko-KR"/>
        </w:rPr>
        <w:t xml:space="preserve">tly finding increasing use in many </w:t>
      </w:r>
      <w:r w:rsidRPr="00603E5E">
        <w:rPr>
          <w:rFonts w:eastAsia="Malgun Gothic"/>
          <w:sz w:val="20"/>
          <w:lang w:eastAsia="ko-KR"/>
        </w:rPr>
        <w:t>high-performance engineering structures</w:t>
      </w:r>
      <w:r w:rsidR="00692913" w:rsidRPr="00603E5E">
        <w:rPr>
          <w:rFonts w:eastAsia="Malgun Gothic"/>
          <w:sz w:val="20"/>
          <w:lang w:eastAsia="ko-KR"/>
        </w:rPr>
        <w:t xml:space="preserve">, </w:t>
      </w:r>
      <w:r w:rsidR="00A40ACF">
        <w:rPr>
          <w:rFonts w:eastAsia="Malgun Gothic"/>
          <w:sz w:val="20"/>
          <w:lang w:eastAsia="ko-KR"/>
        </w:rPr>
        <w:t>where energy-absorption is a key design parameter</w:t>
      </w:r>
      <w:r w:rsidRPr="00603E5E">
        <w:rPr>
          <w:rFonts w:eastAsia="Malgun Gothic"/>
          <w:sz w:val="20"/>
          <w:lang w:eastAsia="ko-KR"/>
        </w:rPr>
        <w:t>.</w:t>
      </w:r>
      <w:r w:rsidRPr="00603E5E">
        <w:rPr>
          <w:sz w:val="20"/>
        </w:rPr>
        <w:t xml:space="preserve"> An attractive </w:t>
      </w:r>
      <w:r w:rsidR="00646390">
        <w:rPr>
          <w:sz w:val="20"/>
        </w:rPr>
        <w:t>characteristic</w:t>
      </w:r>
      <w:r w:rsidRPr="00603E5E">
        <w:rPr>
          <w:sz w:val="20"/>
        </w:rPr>
        <w:t xml:space="preserve"> of </w:t>
      </w:r>
      <w:r w:rsidR="00646390">
        <w:rPr>
          <w:sz w:val="20"/>
        </w:rPr>
        <w:t>composites, when appropriately designed,</w:t>
      </w:r>
      <w:r w:rsidRPr="00603E5E">
        <w:rPr>
          <w:sz w:val="20"/>
        </w:rPr>
        <w:t xml:space="preserve"> is their ability to </w:t>
      </w:r>
      <w:r w:rsidR="00A40ACF">
        <w:rPr>
          <w:sz w:val="20"/>
        </w:rPr>
        <w:t xml:space="preserve">crush in a controlled manner under </w:t>
      </w:r>
      <w:r w:rsidRPr="00603E5E">
        <w:rPr>
          <w:sz w:val="20"/>
        </w:rPr>
        <w:t>well-</w:t>
      </w:r>
      <w:r w:rsidR="00646390">
        <w:rPr>
          <w:sz w:val="20"/>
        </w:rPr>
        <w:t>controlled</w:t>
      </w:r>
      <w:r w:rsidRPr="00603E5E">
        <w:rPr>
          <w:sz w:val="20"/>
        </w:rPr>
        <w:t xml:space="preserve"> </w:t>
      </w:r>
      <w:r w:rsidR="00646390">
        <w:rPr>
          <w:sz w:val="20"/>
        </w:rPr>
        <w:t>testing</w:t>
      </w:r>
      <w:r w:rsidRPr="00603E5E">
        <w:rPr>
          <w:sz w:val="20"/>
        </w:rPr>
        <w:t xml:space="preserve"> conditions. </w:t>
      </w:r>
      <w:r w:rsidR="00646390">
        <w:rPr>
          <w:sz w:val="20"/>
        </w:rPr>
        <w:t>Previous studies have</w:t>
      </w:r>
      <w:r w:rsidRPr="00603E5E">
        <w:rPr>
          <w:sz w:val="20"/>
        </w:rPr>
        <w:t xml:space="preserve"> shown that composites, </w:t>
      </w:r>
      <w:r w:rsidR="00646390">
        <w:rPr>
          <w:sz w:val="20"/>
        </w:rPr>
        <w:t>particularly when manufactured in</w:t>
      </w:r>
      <w:r w:rsidRPr="00603E5E">
        <w:rPr>
          <w:sz w:val="20"/>
        </w:rPr>
        <w:t xml:space="preserve"> a tubular form, </w:t>
      </w:r>
      <w:r w:rsidR="00646390">
        <w:rPr>
          <w:sz w:val="20"/>
        </w:rPr>
        <w:t>absorb</w:t>
      </w:r>
      <w:r w:rsidRPr="00603E5E">
        <w:rPr>
          <w:sz w:val="20"/>
        </w:rPr>
        <w:t xml:space="preserve"> energy through a </w:t>
      </w:r>
      <w:r w:rsidR="00646390">
        <w:rPr>
          <w:sz w:val="20"/>
        </w:rPr>
        <w:t>number</w:t>
      </w:r>
      <w:r w:rsidRPr="00603E5E">
        <w:rPr>
          <w:sz w:val="20"/>
        </w:rPr>
        <w:t xml:space="preserve"> of failure mechanisms</w:t>
      </w:r>
      <w:r w:rsidR="00692913" w:rsidRPr="00603E5E">
        <w:rPr>
          <w:sz w:val="20"/>
        </w:rPr>
        <w:t>,</w:t>
      </w:r>
      <w:r w:rsidRPr="00603E5E">
        <w:rPr>
          <w:sz w:val="20"/>
        </w:rPr>
        <w:t xml:space="preserve"> such as fibre fracture, </w:t>
      </w:r>
      <w:r w:rsidR="00646390">
        <w:rPr>
          <w:sz w:val="20"/>
        </w:rPr>
        <w:t xml:space="preserve">fibre-matrix debonding, </w:t>
      </w:r>
      <w:r w:rsidRPr="00603E5E">
        <w:rPr>
          <w:sz w:val="20"/>
        </w:rPr>
        <w:t>matrix cracking, and delamination [1]. Th</w:t>
      </w:r>
      <w:r w:rsidR="00692913" w:rsidRPr="00603E5E">
        <w:rPr>
          <w:sz w:val="20"/>
        </w:rPr>
        <w:t>is</w:t>
      </w:r>
      <w:r w:rsidRPr="00603E5E">
        <w:rPr>
          <w:sz w:val="20"/>
        </w:rPr>
        <w:t xml:space="preserve"> </w:t>
      </w:r>
      <w:r w:rsidR="00646390">
        <w:rPr>
          <w:sz w:val="20"/>
        </w:rPr>
        <w:t xml:space="preserve">energy-absorbing </w:t>
      </w:r>
      <w:r w:rsidRPr="00603E5E">
        <w:rPr>
          <w:sz w:val="20"/>
        </w:rPr>
        <w:t xml:space="preserve">ability has </w:t>
      </w:r>
      <w:r w:rsidR="00092CD5">
        <w:rPr>
          <w:sz w:val="20"/>
        </w:rPr>
        <w:t>resulted in composites being used</w:t>
      </w:r>
      <w:r w:rsidR="000C0993" w:rsidRPr="00603E5E">
        <w:rPr>
          <w:sz w:val="20"/>
        </w:rPr>
        <w:t xml:space="preserve"> </w:t>
      </w:r>
      <w:r w:rsidR="00092CD5">
        <w:rPr>
          <w:sz w:val="20"/>
        </w:rPr>
        <w:t xml:space="preserve">in the </w:t>
      </w:r>
      <w:r w:rsidR="00092CD5" w:rsidRPr="002F261E">
        <w:rPr>
          <w:sz w:val="20"/>
        </w:rPr>
        <w:t>automotive</w:t>
      </w:r>
      <w:r w:rsidR="00E563A7" w:rsidRPr="002F261E">
        <w:rPr>
          <w:sz w:val="20"/>
        </w:rPr>
        <w:t>,</w:t>
      </w:r>
      <w:r w:rsidR="00092CD5" w:rsidRPr="002F261E">
        <w:rPr>
          <w:sz w:val="20"/>
        </w:rPr>
        <w:t xml:space="preserve"> </w:t>
      </w:r>
      <w:r w:rsidR="00E563A7" w:rsidRPr="002F261E">
        <w:rPr>
          <w:sz w:val="20"/>
        </w:rPr>
        <w:t xml:space="preserve">marine and aerospace </w:t>
      </w:r>
      <w:r w:rsidR="00092CD5" w:rsidRPr="002F261E">
        <w:rPr>
          <w:sz w:val="20"/>
        </w:rPr>
        <w:t>industry</w:t>
      </w:r>
      <w:r w:rsidRPr="00603E5E">
        <w:rPr>
          <w:sz w:val="20"/>
        </w:rPr>
        <w:t xml:space="preserve">. </w:t>
      </w:r>
      <w:bookmarkStart w:id="109" w:name="OLE_LINK787"/>
      <w:bookmarkStart w:id="110" w:name="OLE_LINK788"/>
      <w:bookmarkStart w:id="111" w:name="OLE_LINK789"/>
      <w:r w:rsidRPr="00603E5E">
        <w:rPr>
          <w:sz w:val="20"/>
        </w:rPr>
        <w:t xml:space="preserve">Jacob </w:t>
      </w:r>
      <w:r w:rsidRPr="00603E5E">
        <w:rPr>
          <w:i/>
          <w:sz w:val="20"/>
        </w:rPr>
        <w:t>et al</w:t>
      </w:r>
      <w:r w:rsidRPr="00603E5E">
        <w:rPr>
          <w:sz w:val="20"/>
        </w:rPr>
        <w:t xml:space="preserve">. </w:t>
      </w:r>
      <w:bookmarkEnd w:id="109"/>
      <w:bookmarkEnd w:id="110"/>
      <w:bookmarkEnd w:id="111"/>
      <w:r w:rsidR="00092CD5">
        <w:rPr>
          <w:sz w:val="20"/>
        </w:rPr>
        <w:t xml:space="preserve">showed that </w:t>
      </w:r>
      <w:r w:rsidR="00287AE1">
        <w:rPr>
          <w:sz w:val="20"/>
        </w:rPr>
        <w:t>less than one kilogram</w:t>
      </w:r>
      <w:r w:rsidR="00C83516" w:rsidRPr="00603E5E">
        <w:rPr>
          <w:sz w:val="20"/>
        </w:rPr>
        <w:t xml:space="preserve"> of </w:t>
      </w:r>
      <w:r w:rsidRPr="00603E5E">
        <w:rPr>
          <w:sz w:val="20"/>
        </w:rPr>
        <w:t xml:space="preserve">composite </w:t>
      </w:r>
      <w:r w:rsidR="00287AE1">
        <w:rPr>
          <w:sz w:val="20"/>
        </w:rPr>
        <w:t xml:space="preserve">material </w:t>
      </w:r>
      <w:r w:rsidRPr="00603E5E">
        <w:rPr>
          <w:sz w:val="20"/>
        </w:rPr>
        <w:t xml:space="preserve">is </w:t>
      </w:r>
      <w:r w:rsidR="00287AE1">
        <w:rPr>
          <w:sz w:val="20"/>
        </w:rPr>
        <w:t>capable of</w:t>
      </w:r>
      <w:r w:rsidRPr="00603E5E">
        <w:rPr>
          <w:sz w:val="20"/>
        </w:rPr>
        <w:t xml:space="preserve"> absorb</w:t>
      </w:r>
      <w:r w:rsidR="00287AE1">
        <w:rPr>
          <w:sz w:val="20"/>
        </w:rPr>
        <w:t>ing</w:t>
      </w:r>
      <w:r w:rsidRPr="00603E5E">
        <w:rPr>
          <w:sz w:val="20"/>
        </w:rPr>
        <w:t xml:space="preserve"> the energy of a </w:t>
      </w:r>
      <w:r w:rsidR="00287AE1">
        <w:rPr>
          <w:sz w:val="20"/>
        </w:rPr>
        <w:t>vehicle</w:t>
      </w:r>
      <w:r w:rsidRPr="00603E5E">
        <w:rPr>
          <w:sz w:val="20"/>
        </w:rPr>
        <w:t xml:space="preserve"> travelling at 35 mph [2]. </w:t>
      </w:r>
      <w:r w:rsidR="00C973C5" w:rsidRPr="00C973C5">
        <w:rPr>
          <w:sz w:val="20"/>
        </w:rPr>
        <w:t xml:space="preserve">Eshkoor </w:t>
      </w:r>
      <w:r w:rsidR="00C973C5" w:rsidRPr="00C973C5">
        <w:rPr>
          <w:i/>
          <w:sz w:val="20"/>
        </w:rPr>
        <w:t>et al</w:t>
      </w:r>
      <w:r w:rsidR="00C973C5">
        <w:rPr>
          <w:i/>
          <w:sz w:val="20"/>
        </w:rPr>
        <w:t xml:space="preserve">. </w:t>
      </w:r>
      <w:r w:rsidR="00C973C5" w:rsidRPr="00C973C5">
        <w:rPr>
          <w:sz w:val="20"/>
        </w:rPr>
        <w:t>[</w:t>
      </w:r>
      <w:r w:rsidR="00C973C5">
        <w:rPr>
          <w:sz w:val="20"/>
        </w:rPr>
        <w:t>3</w:t>
      </w:r>
      <w:r w:rsidR="00C973C5" w:rsidRPr="00C973C5">
        <w:rPr>
          <w:sz w:val="20"/>
        </w:rPr>
        <w:t>]</w:t>
      </w:r>
      <w:r w:rsidR="00C973C5">
        <w:rPr>
          <w:sz w:val="20"/>
        </w:rPr>
        <w:t xml:space="preserve"> </w:t>
      </w:r>
      <w:r w:rsidR="00C973C5" w:rsidRPr="00C973C5">
        <w:rPr>
          <w:sz w:val="20"/>
        </w:rPr>
        <w:t>investigated e</w:t>
      </w:r>
      <w:r w:rsidR="00C973C5" w:rsidRPr="00BE63F3">
        <w:rPr>
          <w:sz w:val="20"/>
        </w:rPr>
        <w:t>nergy absorption and load carrying capability of woven natural silk epoxy–triggered composite tubes</w:t>
      </w:r>
      <w:r w:rsidR="00C973C5">
        <w:rPr>
          <w:sz w:val="20"/>
        </w:rPr>
        <w:t xml:space="preserve"> to</w:t>
      </w:r>
      <w:r w:rsidR="00C973C5" w:rsidRPr="00C973C5">
        <w:rPr>
          <w:sz w:val="20"/>
        </w:rPr>
        <w:t xml:space="preserve"> </w:t>
      </w:r>
      <w:r w:rsidR="00C973C5">
        <w:rPr>
          <w:sz w:val="20"/>
        </w:rPr>
        <w:t>evaluate</w:t>
      </w:r>
      <w:r w:rsidR="00C973C5" w:rsidRPr="00C973C5">
        <w:rPr>
          <w:sz w:val="20"/>
        </w:rPr>
        <w:t xml:space="preserve"> crashworthiness and failure morphology</w:t>
      </w:r>
      <w:r w:rsidR="00C973C5" w:rsidRPr="00603E5E">
        <w:rPr>
          <w:sz w:val="20"/>
        </w:rPr>
        <w:t xml:space="preserve">. </w:t>
      </w:r>
      <w:r w:rsidR="004452DD" w:rsidRPr="00C973C5">
        <w:rPr>
          <w:sz w:val="20"/>
        </w:rPr>
        <w:t>Xu</w:t>
      </w:r>
      <w:r w:rsidR="00E563A7">
        <w:rPr>
          <w:sz w:val="20"/>
        </w:rPr>
        <w:t xml:space="preserve"> </w:t>
      </w:r>
      <w:r w:rsidR="00E563A7" w:rsidRPr="00C973C5">
        <w:rPr>
          <w:i/>
          <w:sz w:val="20"/>
        </w:rPr>
        <w:t>et al</w:t>
      </w:r>
      <w:r w:rsidR="00C973C5">
        <w:rPr>
          <w:i/>
          <w:sz w:val="20"/>
        </w:rPr>
        <w:t>.</w:t>
      </w:r>
      <w:r w:rsidR="004452DD">
        <w:rPr>
          <w:sz w:val="20"/>
        </w:rPr>
        <w:t xml:space="preserve"> </w:t>
      </w:r>
      <w:r w:rsidR="00C973C5">
        <w:rPr>
          <w:sz w:val="20"/>
        </w:rPr>
        <w:t xml:space="preserve">[4] </w:t>
      </w:r>
      <w:r w:rsidR="004452DD" w:rsidRPr="00C973C5">
        <w:rPr>
          <w:sz w:val="20"/>
        </w:rPr>
        <w:t>evaluate</w:t>
      </w:r>
      <w:r w:rsidR="004452DD">
        <w:rPr>
          <w:sz w:val="20"/>
        </w:rPr>
        <w:t>d</w:t>
      </w:r>
      <w:r w:rsidR="004452DD" w:rsidRPr="00C973C5">
        <w:rPr>
          <w:sz w:val="20"/>
        </w:rPr>
        <w:t xml:space="preserve"> dynamic failure and durability properties of marine composites structures for naval ships using a developed composite seawater tank approach.</w:t>
      </w:r>
      <w:r w:rsidR="006B74F7" w:rsidRPr="00C973C5">
        <w:rPr>
          <w:sz w:val="20"/>
        </w:rPr>
        <w:t xml:space="preserve"> </w:t>
      </w:r>
      <w:bookmarkStart w:id="112" w:name="OLE_LINK578"/>
      <w:bookmarkStart w:id="113" w:name="OLE_LINK579"/>
      <w:bookmarkStart w:id="114" w:name="OLE_LINK580"/>
      <w:r w:rsidR="00C96261" w:rsidRPr="00C973C5">
        <w:rPr>
          <w:sz w:val="20"/>
        </w:rPr>
        <w:t xml:space="preserve">Jover </w:t>
      </w:r>
      <w:r w:rsidR="00C96261" w:rsidRPr="00C973C5">
        <w:rPr>
          <w:i/>
          <w:sz w:val="20"/>
        </w:rPr>
        <w:t>et al</w:t>
      </w:r>
      <w:r w:rsidR="00C973C5">
        <w:rPr>
          <w:i/>
          <w:sz w:val="20"/>
        </w:rPr>
        <w:t xml:space="preserve">. </w:t>
      </w:r>
      <w:r w:rsidR="00C973C5" w:rsidRPr="00C973C5">
        <w:rPr>
          <w:sz w:val="20"/>
        </w:rPr>
        <w:t>[5]</w:t>
      </w:r>
      <w:r w:rsidR="00C96261" w:rsidRPr="00C973C5">
        <w:rPr>
          <w:sz w:val="20"/>
        </w:rPr>
        <w:t xml:space="preserve"> </w:t>
      </w:r>
      <w:bookmarkEnd w:id="112"/>
      <w:bookmarkEnd w:id="113"/>
      <w:bookmarkEnd w:id="114"/>
      <w:r w:rsidR="00C96261" w:rsidRPr="00C973C5">
        <w:rPr>
          <w:sz w:val="20"/>
        </w:rPr>
        <w:t xml:space="preserve">investigated </w:t>
      </w:r>
      <w:r w:rsidR="00C973C5">
        <w:rPr>
          <w:sz w:val="20"/>
        </w:rPr>
        <w:t>ballistic impact response of</w:t>
      </w:r>
      <w:r w:rsidR="00C973C5" w:rsidRPr="00C973C5">
        <w:rPr>
          <w:sz w:val="20"/>
        </w:rPr>
        <w:t xml:space="preserve"> </w:t>
      </w:r>
      <w:r w:rsidR="00C973C5">
        <w:rPr>
          <w:sz w:val="20"/>
        </w:rPr>
        <w:t xml:space="preserve">balsa core and </w:t>
      </w:r>
      <w:r w:rsidR="00C973C5" w:rsidRPr="00C973C5">
        <w:rPr>
          <w:sz w:val="20"/>
        </w:rPr>
        <w:t>carbon fiber skins</w:t>
      </w:r>
      <w:r w:rsidR="00C973C5">
        <w:rPr>
          <w:sz w:val="20"/>
        </w:rPr>
        <w:t xml:space="preserve"> based sandwich structures</w:t>
      </w:r>
      <w:r w:rsidR="00C96261" w:rsidRPr="00C973C5">
        <w:rPr>
          <w:sz w:val="20"/>
        </w:rPr>
        <w:t>.</w:t>
      </w:r>
      <w:r w:rsidR="00332C1E">
        <w:rPr>
          <w:sz w:val="20"/>
        </w:rPr>
        <w:t xml:space="preserve"> </w:t>
      </w:r>
      <w:r w:rsidR="00692913" w:rsidRPr="00603E5E">
        <w:rPr>
          <w:sz w:val="20"/>
        </w:rPr>
        <w:t>The s</w:t>
      </w:r>
      <w:r w:rsidRPr="00603E5E">
        <w:rPr>
          <w:sz w:val="20"/>
        </w:rPr>
        <w:t>pecific energy absorption (SEA)</w:t>
      </w:r>
      <w:r w:rsidR="00092CD5">
        <w:rPr>
          <w:sz w:val="20"/>
        </w:rPr>
        <w:t xml:space="preserve"> parameter </w:t>
      </w:r>
      <w:r w:rsidRPr="00603E5E">
        <w:rPr>
          <w:sz w:val="20"/>
        </w:rPr>
        <w:t xml:space="preserve">is </w:t>
      </w:r>
      <w:r w:rsidR="00092CD5">
        <w:rPr>
          <w:sz w:val="20"/>
        </w:rPr>
        <w:t>widely</w:t>
      </w:r>
      <w:r w:rsidRPr="00603E5E">
        <w:rPr>
          <w:sz w:val="20"/>
        </w:rPr>
        <w:t xml:space="preserve"> used to </w:t>
      </w:r>
      <w:r w:rsidR="00092CD5">
        <w:rPr>
          <w:sz w:val="20"/>
        </w:rPr>
        <w:t>characterise</w:t>
      </w:r>
      <w:r w:rsidRPr="00603E5E">
        <w:rPr>
          <w:sz w:val="20"/>
        </w:rPr>
        <w:t xml:space="preserve"> the energy-absorbing capacity of </w:t>
      </w:r>
      <w:r w:rsidR="00092CD5">
        <w:rPr>
          <w:sz w:val="20"/>
        </w:rPr>
        <w:t>tubular structures</w:t>
      </w:r>
      <w:r w:rsidRPr="00603E5E">
        <w:rPr>
          <w:sz w:val="20"/>
        </w:rPr>
        <w:t xml:space="preserve">. </w:t>
      </w:r>
      <w:r w:rsidRPr="00603E5E">
        <w:rPr>
          <w:rFonts w:eastAsia="Malgun Gothic"/>
          <w:sz w:val="20"/>
          <w:lang w:eastAsia="ko-KR"/>
        </w:rPr>
        <w:t>SEA values can vary greatly, for example, from 20 kJ/kg for a pultruded glass fibre/epoxy [</w:t>
      </w:r>
      <w:r w:rsidR="00B32838" w:rsidRPr="00603E5E">
        <w:rPr>
          <w:rFonts w:eastAsia="Malgun Gothic"/>
          <w:sz w:val="20"/>
          <w:lang w:eastAsia="ko-KR"/>
        </w:rPr>
        <w:t>2</w:t>
      </w:r>
      <w:r w:rsidRPr="00603E5E">
        <w:rPr>
          <w:rFonts w:eastAsia="Malgun Gothic"/>
          <w:sz w:val="20"/>
          <w:lang w:eastAsia="ko-KR"/>
        </w:rPr>
        <w:t>] to values well in excess of 100 kJ/kg for carbon fibre-based systems [</w:t>
      </w:r>
      <w:r w:rsidR="00C973C5">
        <w:rPr>
          <w:rFonts w:eastAsia="Malgun Gothic"/>
          <w:sz w:val="20"/>
          <w:lang w:eastAsia="ko-KR"/>
        </w:rPr>
        <w:t>6</w:t>
      </w:r>
      <w:r w:rsidRPr="00603E5E">
        <w:rPr>
          <w:rFonts w:eastAsia="Malgun Gothic"/>
          <w:sz w:val="20"/>
          <w:lang w:eastAsia="ko-KR"/>
        </w:rPr>
        <w:t xml:space="preserve">]. </w:t>
      </w:r>
      <w:r w:rsidRPr="00603E5E">
        <w:rPr>
          <w:sz w:val="20"/>
        </w:rPr>
        <w:t xml:space="preserve">The precise value depends on a number of parameters, </w:t>
      </w:r>
      <w:r w:rsidR="00A40ACF">
        <w:rPr>
          <w:sz w:val="20"/>
        </w:rPr>
        <w:t>such as</w:t>
      </w:r>
      <w:r w:rsidRPr="00603E5E">
        <w:rPr>
          <w:sz w:val="20"/>
        </w:rPr>
        <w:t xml:space="preserve"> the geometry of the composite, its fibre architecture, as well as the properties of the </w:t>
      </w:r>
      <w:r w:rsidR="00092CD5">
        <w:rPr>
          <w:sz w:val="20"/>
        </w:rPr>
        <w:t xml:space="preserve">polymeric </w:t>
      </w:r>
      <w:r w:rsidRPr="00603E5E">
        <w:rPr>
          <w:sz w:val="20"/>
        </w:rPr>
        <w:t xml:space="preserve">phase. </w:t>
      </w:r>
      <w:bookmarkStart w:id="115" w:name="OLE_LINK1071"/>
      <w:bookmarkStart w:id="116" w:name="OLE_LINK1068"/>
      <w:bookmarkStart w:id="117" w:name="OLE_LINK1069"/>
      <w:bookmarkStart w:id="118" w:name="OLE_LINK1053"/>
      <w:bookmarkStart w:id="119" w:name="OLE_LINK1054"/>
      <w:bookmarkStart w:id="120" w:name="OLE_LINK1112"/>
      <w:bookmarkStart w:id="121" w:name="OLE_LINK1113"/>
      <w:bookmarkStart w:id="122" w:name="OLE_LINK1190"/>
      <w:r w:rsidR="00FC462E" w:rsidRPr="00FC462E">
        <w:rPr>
          <w:color w:val="FF0000"/>
          <w:sz w:val="20"/>
        </w:rPr>
        <w:t xml:space="preserve">Esnaola </w:t>
      </w:r>
      <w:r w:rsidR="00FC462E" w:rsidRPr="00610305">
        <w:rPr>
          <w:i/>
          <w:color w:val="FF0000"/>
          <w:sz w:val="20"/>
        </w:rPr>
        <w:t>et al</w:t>
      </w:r>
      <w:r w:rsidR="00610305">
        <w:rPr>
          <w:color w:val="FF0000"/>
          <w:sz w:val="20"/>
        </w:rPr>
        <w:t>.</w:t>
      </w:r>
      <w:r w:rsidR="00236582">
        <w:rPr>
          <w:color w:val="FF0000"/>
          <w:sz w:val="20"/>
        </w:rPr>
        <w:t xml:space="preserve"> [7]</w:t>
      </w:r>
      <w:r w:rsidR="00FC462E" w:rsidRPr="00FC462E">
        <w:rPr>
          <w:color w:val="FF0000"/>
          <w:sz w:val="20"/>
        </w:rPr>
        <w:t xml:space="preserve"> studied the influence of fibre volume fractions on energy absorption capabilities of </w:t>
      </w:r>
      <w:r w:rsidR="003F106F">
        <w:rPr>
          <w:color w:val="FF0000"/>
          <w:sz w:val="20"/>
        </w:rPr>
        <w:t>s</w:t>
      </w:r>
      <w:r w:rsidR="00FC462E" w:rsidRPr="00FC462E">
        <w:rPr>
          <w:color w:val="FF0000"/>
          <w:sz w:val="20"/>
        </w:rPr>
        <w:t>emi-hexagonal glass/polyester composite structures for automotive crash applications. The specific energy absorption</w:t>
      </w:r>
      <w:bookmarkEnd w:id="115"/>
      <w:r w:rsidR="00FC462E" w:rsidRPr="00FC462E">
        <w:rPr>
          <w:color w:val="FF0000"/>
          <w:sz w:val="20"/>
        </w:rPr>
        <w:t xml:space="preserve"> value of the material </w:t>
      </w:r>
      <w:r w:rsidR="003F106F">
        <w:rPr>
          <w:color w:val="FF0000"/>
          <w:sz w:val="20"/>
        </w:rPr>
        <w:t xml:space="preserve">was enhanced </w:t>
      </w:r>
      <w:r w:rsidR="00FC462E" w:rsidRPr="00FC462E">
        <w:rPr>
          <w:color w:val="FF0000"/>
          <w:sz w:val="20"/>
        </w:rPr>
        <w:t>to 56 kJ/kg by increasing the fi</w:t>
      </w:r>
      <w:bookmarkStart w:id="123" w:name="OLE_LINK859"/>
      <w:bookmarkStart w:id="124" w:name="OLE_LINK860"/>
      <w:r w:rsidR="00FC462E" w:rsidRPr="00FC462E">
        <w:rPr>
          <w:color w:val="FF0000"/>
          <w:sz w:val="20"/>
        </w:rPr>
        <w:t xml:space="preserve">bre percentage up </w:t>
      </w:r>
      <w:bookmarkEnd w:id="123"/>
      <w:bookmarkEnd w:id="124"/>
      <w:r w:rsidR="00FC462E" w:rsidRPr="00FC462E">
        <w:rPr>
          <w:color w:val="FF0000"/>
          <w:sz w:val="20"/>
        </w:rPr>
        <w:t>to 47%. Three fracture mechanisms</w:t>
      </w:r>
      <w:r w:rsidR="003F106F">
        <w:rPr>
          <w:color w:val="FF0000"/>
          <w:sz w:val="20"/>
        </w:rPr>
        <w:t>,</w:t>
      </w:r>
      <w:r w:rsidR="00FC462E" w:rsidRPr="00FC462E">
        <w:rPr>
          <w:color w:val="FF0000"/>
          <w:sz w:val="20"/>
        </w:rPr>
        <w:t xml:space="preserve"> including axial splitting, axial crack propagation and fibre breakage</w:t>
      </w:r>
      <w:r w:rsidR="003F106F">
        <w:rPr>
          <w:color w:val="FF0000"/>
          <w:sz w:val="20"/>
        </w:rPr>
        <w:t>,</w:t>
      </w:r>
      <w:r w:rsidR="00FC462E" w:rsidRPr="00FC462E">
        <w:rPr>
          <w:color w:val="FF0000"/>
          <w:sz w:val="20"/>
        </w:rPr>
        <w:t xml:space="preserve"> have been observed.</w:t>
      </w:r>
      <w:bookmarkEnd w:id="116"/>
      <w:bookmarkEnd w:id="117"/>
      <w:r w:rsidR="00610305">
        <w:rPr>
          <w:color w:val="FF0000"/>
          <w:sz w:val="20"/>
        </w:rPr>
        <w:t xml:space="preserve"> </w:t>
      </w:r>
      <w:r w:rsidR="00381546" w:rsidRPr="00FC462E">
        <w:rPr>
          <w:color w:val="FF0000"/>
          <w:sz w:val="20"/>
        </w:rPr>
        <w:t xml:space="preserve">Dorival </w:t>
      </w:r>
      <w:r w:rsidR="00381546" w:rsidRPr="00610305">
        <w:rPr>
          <w:i/>
          <w:color w:val="FF0000"/>
          <w:sz w:val="20"/>
        </w:rPr>
        <w:t>et al</w:t>
      </w:r>
      <w:r w:rsidR="00610305" w:rsidRPr="00610305">
        <w:rPr>
          <w:i/>
          <w:color w:val="FF0000"/>
          <w:sz w:val="20"/>
        </w:rPr>
        <w:t>.</w:t>
      </w:r>
      <w:r w:rsidR="00381546" w:rsidRPr="00FC462E">
        <w:rPr>
          <w:color w:val="FF0000"/>
          <w:sz w:val="20"/>
        </w:rPr>
        <w:t xml:space="preserve"> </w:t>
      </w:r>
      <w:r w:rsidR="00610305">
        <w:rPr>
          <w:color w:val="FF0000"/>
          <w:sz w:val="20"/>
        </w:rPr>
        <w:t xml:space="preserve">[8] </w:t>
      </w:r>
      <w:r w:rsidR="00381546" w:rsidRPr="00FC462E">
        <w:rPr>
          <w:color w:val="FF0000"/>
          <w:sz w:val="20"/>
        </w:rPr>
        <w:t xml:space="preserve">performed dynamic crushing tests on </w:t>
      </w:r>
      <w:r w:rsidR="003F106F">
        <w:rPr>
          <w:color w:val="FF0000"/>
          <w:sz w:val="20"/>
        </w:rPr>
        <w:t xml:space="preserve">the </w:t>
      </w:r>
      <w:r w:rsidR="00381546" w:rsidRPr="00FC462E">
        <w:rPr>
          <w:color w:val="FF0000"/>
          <w:sz w:val="20"/>
        </w:rPr>
        <w:t>design</w:t>
      </w:r>
      <w:r w:rsidR="003F106F">
        <w:rPr>
          <w:color w:val="FF0000"/>
          <w:sz w:val="20"/>
        </w:rPr>
        <w:t>ed</w:t>
      </w:r>
      <w:r w:rsidR="00381546" w:rsidRPr="00FC462E">
        <w:rPr>
          <w:color w:val="FF0000"/>
          <w:sz w:val="20"/>
        </w:rPr>
        <w:t xml:space="preserve"> reinforced composite structures to evaluate their energy absorption. The failure mechanism</w:t>
      </w:r>
      <w:r w:rsidR="003F106F">
        <w:rPr>
          <w:color w:val="FF0000"/>
          <w:sz w:val="20"/>
        </w:rPr>
        <w:t>s</w:t>
      </w:r>
      <w:r w:rsidR="00381546" w:rsidRPr="00FC462E">
        <w:rPr>
          <w:color w:val="FF0000"/>
          <w:sz w:val="20"/>
        </w:rPr>
        <w:t xml:space="preserve"> and performance </w:t>
      </w:r>
      <w:r w:rsidR="003F106F">
        <w:rPr>
          <w:color w:val="FF0000"/>
          <w:sz w:val="20"/>
        </w:rPr>
        <w:t>of</w:t>
      </w:r>
      <w:r w:rsidR="00381546" w:rsidRPr="00FC462E">
        <w:rPr>
          <w:color w:val="FF0000"/>
          <w:sz w:val="20"/>
        </w:rPr>
        <w:t xml:space="preserve"> six types of structure design</w:t>
      </w:r>
      <w:r w:rsidR="003F106F">
        <w:rPr>
          <w:color w:val="FF0000"/>
          <w:sz w:val="20"/>
        </w:rPr>
        <w:t>ed</w:t>
      </w:r>
      <w:r w:rsidR="00381546" w:rsidRPr="00FC462E">
        <w:rPr>
          <w:color w:val="FF0000"/>
          <w:sz w:val="20"/>
        </w:rPr>
        <w:t xml:space="preserve"> </w:t>
      </w:r>
      <w:r w:rsidR="003F106F">
        <w:rPr>
          <w:color w:val="FF0000"/>
          <w:sz w:val="20"/>
        </w:rPr>
        <w:t>were</w:t>
      </w:r>
      <w:r w:rsidR="00381546" w:rsidRPr="00FC462E">
        <w:rPr>
          <w:color w:val="FF0000"/>
          <w:sz w:val="20"/>
        </w:rPr>
        <w:t xml:space="preserve"> evaluated for potential application</w:t>
      </w:r>
      <w:r w:rsidR="003F106F">
        <w:rPr>
          <w:color w:val="FF0000"/>
          <w:sz w:val="20"/>
        </w:rPr>
        <w:t>s</w:t>
      </w:r>
      <w:r w:rsidR="00381546" w:rsidRPr="00FC462E">
        <w:rPr>
          <w:color w:val="FF0000"/>
          <w:sz w:val="20"/>
        </w:rPr>
        <w:t xml:space="preserve"> </w:t>
      </w:r>
      <w:r w:rsidR="003F106F">
        <w:rPr>
          <w:color w:val="FF0000"/>
          <w:sz w:val="20"/>
        </w:rPr>
        <w:t>in</w:t>
      </w:r>
      <w:r w:rsidR="00381546" w:rsidRPr="00FC462E">
        <w:rPr>
          <w:color w:val="FF0000"/>
          <w:sz w:val="20"/>
        </w:rPr>
        <w:t xml:space="preserve"> aeronautical structu</w:t>
      </w:r>
      <w:bookmarkStart w:id="125" w:name="OLE_LINK1121"/>
      <w:r w:rsidR="00381546" w:rsidRPr="00FC462E">
        <w:rPr>
          <w:color w:val="FF0000"/>
          <w:sz w:val="20"/>
        </w:rPr>
        <w:t>res.</w:t>
      </w:r>
      <w:bookmarkEnd w:id="118"/>
      <w:bookmarkEnd w:id="119"/>
      <w:bookmarkEnd w:id="120"/>
      <w:bookmarkEnd w:id="121"/>
      <w:bookmarkEnd w:id="122"/>
      <w:bookmarkEnd w:id="125"/>
    </w:p>
    <w:p w:rsidR="00610305" w:rsidRPr="00FC462E" w:rsidRDefault="00AF5941" w:rsidP="00610305">
      <w:pPr>
        <w:autoSpaceDE w:val="0"/>
        <w:autoSpaceDN w:val="0"/>
        <w:adjustRightInd w:val="0"/>
        <w:spacing w:line="480" w:lineRule="auto"/>
        <w:rPr>
          <w:color w:val="FF0000"/>
          <w:sz w:val="20"/>
        </w:rPr>
      </w:pPr>
      <w:r w:rsidRPr="00603E5E">
        <w:rPr>
          <w:rFonts w:eastAsia="Malgun Gothic"/>
          <w:sz w:val="20"/>
          <w:lang w:eastAsia="ko-KR"/>
        </w:rPr>
        <w:t>A number of researchers have studied the influence of specimen geometry on the energy-absorbing capability of composite tubes [</w:t>
      </w:r>
      <w:r w:rsidR="00610305">
        <w:rPr>
          <w:rFonts w:eastAsia="Malgun Gothic"/>
          <w:sz w:val="20"/>
          <w:lang w:eastAsia="ko-KR"/>
        </w:rPr>
        <w:t>9</w:t>
      </w:r>
      <w:r w:rsidRPr="00603E5E">
        <w:rPr>
          <w:rFonts w:eastAsia="Malgun Gothic"/>
          <w:sz w:val="20"/>
          <w:lang w:eastAsia="ko-KR"/>
        </w:rPr>
        <w:t>]. Thornton and Edwards [</w:t>
      </w:r>
      <w:r w:rsidR="00610305">
        <w:rPr>
          <w:rFonts w:eastAsia="Malgun Gothic"/>
          <w:sz w:val="20"/>
          <w:lang w:eastAsia="ko-KR"/>
        </w:rPr>
        <w:t>10</w:t>
      </w:r>
      <w:r w:rsidRPr="00603E5E">
        <w:rPr>
          <w:rFonts w:eastAsia="Malgun Gothic"/>
          <w:sz w:val="20"/>
          <w:lang w:eastAsia="ko-KR"/>
        </w:rPr>
        <w:t xml:space="preserve">] investigated the energy-absorbing response of tubes </w:t>
      </w:r>
      <w:r w:rsidR="00092CD5">
        <w:rPr>
          <w:rFonts w:eastAsia="Malgun Gothic"/>
          <w:sz w:val="20"/>
          <w:lang w:eastAsia="ko-KR"/>
        </w:rPr>
        <w:t>with</w:t>
      </w:r>
      <w:r w:rsidRPr="00603E5E">
        <w:rPr>
          <w:rFonts w:eastAsia="Malgun Gothic"/>
          <w:sz w:val="20"/>
          <w:lang w:eastAsia="ko-KR"/>
        </w:rPr>
        <w:t xml:space="preserve"> circular, square and rectangular cross-sections and showed that the former out-performed both their square and rectangular tubular counterparts. Farley </w:t>
      </w:r>
      <w:r w:rsidRPr="00603E5E">
        <w:rPr>
          <w:rFonts w:eastAsia="Malgun Gothic"/>
          <w:i/>
          <w:sz w:val="20"/>
          <w:lang w:eastAsia="ko-KR"/>
        </w:rPr>
        <w:t>et al</w:t>
      </w:r>
      <w:r w:rsidRPr="00603E5E">
        <w:rPr>
          <w:rFonts w:eastAsia="Malgun Gothic"/>
          <w:sz w:val="20"/>
          <w:lang w:eastAsia="ko-KR"/>
        </w:rPr>
        <w:t>. [</w:t>
      </w:r>
      <w:r w:rsidR="00610305">
        <w:rPr>
          <w:rFonts w:eastAsia="Malgun Gothic"/>
          <w:sz w:val="20"/>
          <w:lang w:eastAsia="ko-KR"/>
        </w:rPr>
        <w:t>11</w:t>
      </w:r>
      <w:r w:rsidRPr="00603E5E">
        <w:rPr>
          <w:rFonts w:eastAsia="Malgun Gothic"/>
          <w:sz w:val="20"/>
          <w:lang w:eastAsia="ko-KR"/>
        </w:rPr>
        <w:t xml:space="preserve">] conducted tests on Kevlar </w:t>
      </w:r>
      <w:r w:rsidR="00092CD5">
        <w:rPr>
          <w:rFonts w:eastAsia="Malgun Gothic"/>
          <w:sz w:val="20"/>
          <w:lang w:eastAsia="ko-KR"/>
        </w:rPr>
        <w:t xml:space="preserve">and carbon </w:t>
      </w:r>
      <w:r w:rsidRPr="00603E5E">
        <w:rPr>
          <w:rFonts w:eastAsia="Malgun Gothic"/>
          <w:sz w:val="20"/>
          <w:lang w:eastAsia="ko-KR"/>
        </w:rPr>
        <w:t xml:space="preserve">fibre reinforced tubes, with ply </w:t>
      </w:r>
      <w:r w:rsidRPr="00603E5E">
        <w:rPr>
          <w:rFonts w:eastAsia="Malgun Gothic"/>
          <w:sz w:val="20"/>
          <w:lang w:eastAsia="ko-KR"/>
        </w:rPr>
        <w:lastRenderedPageBreak/>
        <w:t xml:space="preserve">orientations typical of those used in sub-floor beam structures and showed that the tube diameter to thickness ratio played a significant role in determining its subsequent strain energy-absorbing capacity. Similar trends were observed by Alia </w:t>
      </w:r>
      <w:r w:rsidRPr="00603E5E">
        <w:rPr>
          <w:rFonts w:eastAsia="Malgun Gothic"/>
          <w:i/>
          <w:sz w:val="20"/>
          <w:lang w:eastAsia="ko-KR"/>
        </w:rPr>
        <w:t>et al</w:t>
      </w:r>
      <w:r w:rsidRPr="00603E5E">
        <w:rPr>
          <w:rFonts w:eastAsia="Malgun Gothic"/>
          <w:sz w:val="20"/>
          <w:lang w:eastAsia="ko-KR"/>
        </w:rPr>
        <w:t>. [</w:t>
      </w:r>
      <w:r w:rsidR="00C973C5">
        <w:rPr>
          <w:rFonts w:eastAsia="Malgun Gothic"/>
          <w:sz w:val="20"/>
          <w:lang w:eastAsia="ko-KR"/>
        </w:rPr>
        <w:t>1</w:t>
      </w:r>
      <w:r w:rsidR="00610305">
        <w:rPr>
          <w:rFonts w:eastAsia="Malgun Gothic"/>
          <w:sz w:val="20"/>
          <w:lang w:eastAsia="ko-KR"/>
        </w:rPr>
        <w:t>2</w:t>
      </w:r>
      <w:r w:rsidRPr="00603E5E">
        <w:rPr>
          <w:rFonts w:eastAsia="Malgun Gothic"/>
          <w:sz w:val="20"/>
          <w:lang w:eastAsia="ko-KR"/>
        </w:rPr>
        <w:t>] following tests on circular composite tubes, with values increasing by over fifty perc</w:t>
      </w:r>
      <w:r w:rsidR="00A40ACF">
        <w:rPr>
          <w:rFonts w:eastAsia="Malgun Gothic"/>
          <w:sz w:val="20"/>
          <w:lang w:eastAsia="ko-KR"/>
        </w:rPr>
        <w:t>ent as the D/t ratio wa</w:t>
      </w:r>
      <w:r w:rsidRPr="00603E5E">
        <w:rPr>
          <w:rFonts w:eastAsia="Malgun Gothic"/>
          <w:sz w:val="20"/>
          <w:lang w:eastAsia="ko-KR"/>
        </w:rPr>
        <w:t>s reduced from approximately 42 to 6. This evidence suggests that the use of very low values of D/t</w:t>
      </w:r>
      <w:r w:rsidR="00684F1A" w:rsidRPr="00603E5E">
        <w:rPr>
          <w:rFonts w:eastAsia="Malgun Gothic"/>
          <w:sz w:val="20"/>
          <w:lang w:eastAsia="ko-KR"/>
        </w:rPr>
        <w:t xml:space="preserve"> can lead to </w:t>
      </w:r>
      <w:r w:rsidR="005A4249">
        <w:rPr>
          <w:rFonts w:eastAsia="Malgun Gothic"/>
          <w:sz w:val="20"/>
          <w:lang w:eastAsia="ko-KR"/>
        </w:rPr>
        <w:t xml:space="preserve">a </w:t>
      </w:r>
      <w:r w:rsidR="00684F1A" w:rsidRPr="00603E5E">
        <w:rPr>
          <w:rFonts w:eastAsia="Malgun Gothic"/>
          <w:sz w:val="20"/>
          <w:lang w:eastAsia="ko-KR"/>
        </w:rPr>
        <w:t>great enhancement i</w:t>
      </w:r>
      <w:r w:rsidRPr="00603E5E">
        <w:rPr>
          <w:rFonts w:eastAsia="Malgun Gothic"/>
          <w:sz w:val="20"/>
          <w:lang w:eastAsia="ko-KR"/>
        </w:rPr>
        <w:t>n energy absorption in tubular structures. Following these initial tests on</w:t>
      </w:r>
      <w:r w:rsidR="002B55DF">
        <w:rPr>
          <w:rFonts w:eastAsia="Malgun Gothic"/>
          <w:sz w:val="20"/>
          <w:lang w:eastAsia="ko-KR"/>
        </w:rPr>
        <w:t xml:space="preserve"> small diameter reinforcements, </w:t>
      </w:r>
      <w:r w:rsidRPr="00603E5E">
        <w:rPr>
          <w:rFonts w:eastAsia="Malgun Gothic"/>
          <w:sz w:val="20"/>
          <w:lang w:eastAsia="ko-KR"/>
        </w:rPr>
        <w:t>individual tubes were embedded in a polymer foam and crushed at quasi-static rates of strain</w:t>
      </w:r>
      <w:r w:rsidRPr="00603E5E">
        <w:rPr>
          <w:sz w:val="20"/>
        </w:rPr>
        <w:t xml:space="preserve">. </w:t>
      </w:r>
      <w:bookmarkStart w:id="126" w:name="OLE_LINK1191"/>
      <w:bookmarkStart w:id="127" w:name="OLE_LINK1192"/>
      <w:r w:rsidR="00610305" w:rsidRPr="00FC462E">
        <w:rPr>
          <w:color w:val="FF0000"/>
          <w:sz w:val="20"/>
        </w:rPr>
        <w:t xml:space="preserve">Eshkoor </w:t>
      </w:r>
      <w:r w:rsidR="00610305" w:rsidRPr="00610305">
        <w:rPr>
          <w:i/>
          <w:color w:val="FF0000"/>
          <w:sz w:val="20"/>
        </w:rPr>
        <w:t>et al.</w:t>
      </w:r>
      <w:r w:rsidR="00610305">
        <w:rPr>
          <w:color w:val="FF0000"/>
          <w:sz w:val="20"/>
        </w:rPr>
        <w:t xml:space="preserve"> [13]</w:t>
      </w:r>
      <w:r w:rsidR="00610305" w:rsidRPr="00FC462E">
        <w:rPr>
          <w:color w:val="FF0000"/>
          <w:sz w:val="20"/>
        </w:rPr>
        <w:t xml:space="preserve"> carried out axial quasi-static crushing test</w:t>
      </w:r>
      <w:r w:rsidR="003F106F">
        <w:rPr>
          <w:color w:val="FF0000"/>
          <w:sz w:val="20"/>
        </w:rPr>
        <w:t>s</w:t>
      </w:r>
      <w:r w:rsidR="00610305" w:rsidRPr="00FC462E">
        <w:rPr>
          <w:color w:val="FF0000"/>
          <w:sz w:val="20"/>
        </w:rPr>
        <w:t xml:space="preserve"> on woven natural silk/epoxy-triggered composite rectangular tubes to study energy absorption and load carrying capability. </w:t>
      </w:r>
      <w:bookmarkStart w:id="128" w:name="OLE_LINK879"/>
      <w:bookmarkStart w:id="129" w:name="OLE_LINK880"/>
      <w:bookmarkStart w:id="130" w:name="OLE_LINK883"/>
      <w:bookmarkStart w:id="131" w:name="OLE_LINK884"/>
      <w:r w:rsidR="00610305" w:rsidRPr="00FC462E">
        <w:rPr>
          <w:color w:val="FF0000"/>
          <w:sz w:val="20"/>
        </w:rPr>
        <w:t>The study also reported</w:t>
      </w:r>
      <w:bookmarkEnd w:id="128"/>
      <w:bookmarkEnd w:id="129"/>
      <w:r w:rsidR="00610305" w:rsidRPr="00FC462E">
        <w:rPr>
          <w:color w:val="FF0000"/>
          <w:sz w:val="20"/>
        </w:rPr>
        <w:t xml:space="preserve"> </w:t>
      </w:r>
      <w:bookmarkStart w:id="132" w:name="OLE_LINK885"/>
      <w:bookmarkEnd w:id="130"/>
      <w:bookmarkEnd w:id="131"/>
      <w:r w:rsidR="00610305" w:rsidRPr="00FC462E">
        <w:rPr>
          <w:color w:val="FF0000"/>
          <w:sz w:val="20"/>
        </w:rPr>
        <w:t xml:space="preserve">that the </w:t>
      </w:r>
      <w:bookmarkEnd w:id="132"/>
      <w:r w:rsidR="00610305" w:rsidRPr="00FC462E">
        <w:rPr>
          <w:color w:val="FF0000"/>
          <w:sz w:val="20"/>
        </w:rPr>
        <w:t>geometry of the specimens had a significant effect on both crashworthiness characteristics and</w:t>
      </w:r>
      <w:bookmarkStart w:id="133" w:name="OLE_LINK881"/>
      <w:bookmarkStart w:id="134" w:name="OLE_LINK882"/>
      <w:r w:rsidR="00610305" w:rsidRPr="00FC462E">
        <w:rPr>
          <w:color w:val="FF0000"/>
          <w:sz w:val="20"/>
        </w:rPr>
        <w:t xml:space="preserve"> failure mode</w:t>
      </w:r>
      <w:r w:rsidR="003F106F">
        <w:rPr>
          <w:color w:val="FF0000"/>
          <w:sz w:val="20"/>
        </w:rPr>
        <w:t>.</w:t>
      </w:r>
      <w:r w:rsidR="00610305" w:rsidRPr="00FC462E">
        <w:rPr>
          <w:color w:val="FF0000"/>
          <w:sz w:val="20"/>
        </w:rPr>
        <w:t xml:space="preserve"> </w:t>
      </w:r>
      <w:bookmarkStart w:id="135" w:name="OLE_LINK886"/>
      <w:bookmarkStart w:id="136" w:name="OLE_LINK887"/>
      <w:r w:rsidR="003F106F">
        <w:rPr>
          <w:color w:val="FF0000"/>
          <w:sz w:val="20"/>
        </w:rPr>
        <w:t>H</w:t>
      </w:r>
      <w:r w:rsidR="00610305" w:rsidRPr="00FC462E">
        <w:rPr>
          <w:color w:val="FF0000"/>
          <w:sz w:val="20"/>
        </w:rPr>
        <w:t>owever</w:t>
      </w:r>
      <w:bookmarkEnd w:id="133"/>
      <w:bookmarkEnd w:id="134"/>
      <w:bookmarkEnd w:id="135"/>
      <w:bookmarkEnd w:id="136"/>
      <w:r w:rsidR="003F106F">
        <w:rPr>
          <w:color w:val="FF0000"/>
          <w:sz w:val="20"/>
        </w:rPr>
        <w:t>, the</w:t>
      </w:r>
      <w:r w:rsidR="00610305" w:rsidRPr="00672587">
        <w:rPr>
          <w:color w:val="FF0000"/>
          <w:sz w:val="20"/>
        </w:rPr>
        <w:t xml:space="preserve"> triggering mechanism had no influence on average sustained load and energy absorption.</w:t>
      </w:r>
      <w:bookmarkEnd w:id="126"/>
      <w:bookmarkEnd w:id="127"/>
    </w:p>
    <w:p w:rsidR="00577155" w:rsidRDefault="00AF5941" w:rsidP="00603E5E">
      <w:pPr>
        <w:spacing w:line="480" w:lineRule="auto"/>
        <w:rPr>
          <w:sz w:val="20"/>
        </w:rPr>
      </w:pPr>
      <w:r w:rsidRPr="00603E5E">
        <w:rPr>
          <w:sz w:val="20"/>
        </w:rPr>
        <w:t xml:space="preserve">Several studies </w:t>
      </w:r>
      <w:bookmarkStart w:id="137" w:name="OLE_LINK307"/>
      <w:bookmarkStart w:id="138" w:name="OLE_LINK308"/>
      <w:r w:rsidR="00692913" w:rsidRPr="00603E5E">
        <w:rPr>
          <w:sz w:val="20"/>
        </w:rPr>
        <w:t>have been</w:t>
      </w:r>
      <w:r w:rsidRPr="00603E5E">
        <w:rPr>
          <w:sz w:val="20"/>
        </w:rPr>
        <w:t xml:space="preserve"> </w:t>
      </w:r>
      <w:bookmarkEnd w:id="137"/>
      <w:bookmarkEnd w:id="138"/>
      <w:r w:rsidRPr="00603E5E">
        <w:rPr>
          <w:sz w:val="20"/>
        </w:rPr>
        <w:t xml:space="preserve">undertaken to investigate the influence of strain-rate on the energy-absorbing capacity of composite reinforced foams </w:t>
      </w:r>
      <w:r w:rsidR="00692913" w:rsidRPr="00603E5E">
        <w:rPr>
          <w:sz w:val="20"/>
        </w:rPr>
        <w:t>[</w:t>
      </w:r>
      <w:r w:rsidR="00C973C5">
        <w:rPr>
          <w:sz w:val="20"/>
        </w:rPr>
        <w:t>1</w:t>
      </w:r>
      <w:r w:rsidR="00610305">
        <w:rPr>
          <w:sz w:val="20"/>
        </w:rPr>
        <w:t>4</w:t>
      </w:r>
      <w:r w:rsidR="00C13232">
        <w:rPr>
          <w:sz w:val="20"/>
        </w:rPr>
        <w:t>,</w:t>
      </w:r>
      <w:r w:rsidR="00C973C5">
        <w:rPr>
          <w:sz w:val="20"/>
        </w:rPr>
        <w:t>1</w:t>
      </w:r>
      <w:r w:rsidR="00EB27D3">
        <w:rPr>
          <w:sz w:val="20"/>
        </w:rPr>
        <w:t>5</w:t>
      </w:r>
      <w:r w:rsidR="00914C38" w:rsidRPr="00603E5E">
        <w:rPr>
          <w:sz w:val="20"/>
        </w:rPr>
        <w:t>]</w:t>
      </w:r>
      <w:r w:rsidR="00684F1A" w:rsidRPr="00603E5E">
        <w:rPr>
          <w:sz w:val="20"/>
        </w:rPr>
        <w:t xml:space="preserve">. Although </w:t>
      </w:r>
      <w:r w:rsidRPr="00603E5E">
        <w:rPr>
          <w:sz w:val="20"/>
        </w:rPr>
        <w:t>carbon tube</w:t>
      </w:r>
      <w:r w:rsidR="00684F1A" w:rsidRPr="00603E5E">
        <w:rPr>
          <w:sz w:val="20"/>
        </w:rPr>
        <w:t>s</w:t>
      </w:r>
      <w:r w:rsidRPr="00603E5E">
        <w:rPr>
          <w:sz w:val="20"/>
        </w:rPr>
        <w:t xml:space="preserve"> exhibit attractive SEA values under </w:t>
      </w:r>
      <w:r w:rsidR="00684F1A" w:rsidRPr="00603E5E">
        <w:rPr>
          <w:sz w:val="20"/>
        </w:rPr>
        <w:t>quasi-</w:t>
      </w:r>
      <w:r w:rsidRPr="00603E5E">
        <w:rPr>
          <w:sz w:val="20"/>
        </w:rPr>
        <w:t>static compressive</w:t>
      </w:r>
      <w:r w:rsidR="00684F1A" w:rsidRPr="00603E5E">
        <w:rPr>
          <w:sz w:val="20"/>
        </w:rPr>
        <w:t xml:space="preserve"> loading</w:t>
      </w:r>
      <w:r w:rsidRPr="00603E5E">
        <w:rPr>
          <w:sz w:val="20"/>
        </w:rPr>
        <w:t xml:space="preserve">, the SEA values were lower at dynamic </w:t>
      </w:r>
      <w:r w:rsidRPr="00BD2028">
        <w:rPr>
          <w:color w:val="000000" w:themeColor="text1"/>
          <w:sz w:val="20"/>
        </w:rPr>
        <w:t xml:space="preserve">rates of loading. </w:t>
      </w:r>
      <w:r w:rsidR="00B224B9" w:rsidRPr="00BD2028">
        <w:rPr>
          <w:color w:val="000000" w:themeColor="text1"/>
          <w:sz w:val="20"/>
        </w:rPr>
        <w:t xml:space="preserve">Schmuesser </w:t>
      </w:r>
      <w:r w:rsidR="007F2282" w:rsidRPr="00BD2028">
        <w:rPr>
          <w:color w:val="000000" w:themeColor="text1"/>
          <w:sz w:val="20"/>
        </w:rPr>
        <w:t>and Wickliffe</w:t>
      </w:r>
      <w:r w:rsidR="00B05F03" w:rsidRPr="00BD2028">
        <w:rPr>
          <w:color w:val="000000" w:themeColor="text1"/>
          <w:sz w:val="20"/>
        </w:rPr>
        <w:t xml:space="preserve"> [</w:t>
      </w:r>
      <w:r w:rsidR="00C973C5">
        <w:rPr>
          <w:color w:val="000000" w:themeColor="text1"/>
          <w:sz w:val="20"/>
        </w:rPr>
        <w:t>1</w:t>
      </w:r>
      <w:r w:rsidR="00610305">
        <w:rPr>
          <w:color w:val="000000" w:themeColor="text1"/>
          <w:sz w:val="20"/>
        </w:rPr>
        <w:t>4</w:t>
      </w:r>
      <w:r w:rsidR="00B05F03" w:rsidRPr="00BD2028">
        <w:rPr>
          <w:color w:val="000000" w:themeColor="text1"/>
          <w:sz w:val="20"/>
        </w:rPr>
        <w:t xml:space="preserve">] </w:t>
      </w:r>
      <w:r w:rsidR="007F2282" w:rsidRPr="00BD2028">
        <w:rPr>
          <w:color w:val="000000" w:themeColor="text1"/>
          <w:sz w:val="20"/>
        </w:rPr>
        <w:t xml:space="preserve">studied the energy absorption </w:t>
      </w:r>
      <w:r w:rsidR="00BD2028" w:rsidRPr="00BD2028">
        <w:rPr>
          <w:color w:val="000000" w:themeColor="text1"/>
          <w:sz w:val="20"/>
        </w:rPr>
        <w:t xml:space="preserve">response </w:t>
      </w:r>
      <w:r w:rsidR="007F2282" w:rsidRPr="00BD2028">
        <w:rPr>
          <w:color w:val="000000" w:themeColor="text1"/>
          <w:sz w:val="20"/>
        </w:rPr>
        <w:t>and failure characteristics</w:t>
      </w:r>
      <w:r w:rsidR="00E774F8" w:rsidRPr="00BD2028">
        <w:rPr>
          <w:color w:val="000000" w:themeColor="text1"/>
          <w:sz w:val="20"/>
        </w:rPr>
        <w:t xml:space="preserve"> </w:t>
      </w:r>
      <w:r w:rsidR="00E807A9" w:rsidRPr="00BD2028">
        <w:rPr>
          <w:color w:val="000000" w:themeColor="text1"/>
          <w:sz w:val="20"/>
        </w:rPr>
        <w:t>o</w:t>
      </w:r>
      <w:r w:rsidR="00BD2028" w:rsidRPr="00BD2028">
        <w:rPr>
          <w:color w:val="000000" w:themeColor="text1"/>
          <w:sz w:val="20"/>
        </w:rPr>
        <w:t>f</w:t>
      </w:r>
      <w:r w:rsidR="004C28B7" w:rsidRPr="00BD2028">
        <w:rPr>
          <w:color w:val="000000" w:themeColor="text1"/>
          <w:sz w:val="20"/>
        </w:rPr>
        <w:t xml:space="preserve"> </w:t>
      </w:r>
      <w:r w:rsidR="00E774F8" w:rsidRPr="00BD2028">
        <w:rPr>
          <w:color w:val="000000" w:themeColor="text1"/>
          <w:sz w:val="20"/>
        </w:rPr>
        <w:t>composite</w:t>
      </w:r>
      <w:r w:rsidR="003D2598" w:rsidRPr="00BD2028">
        <w:rPr>
          <w:color w:val="000000" w:themeColor="text1"/>
          <w:sz w:val="20"/>
        </w:rPr>
        <w:t xml:space="preserve"> tubes</w:t>
      </w:r>
      <w:r w:rsidR="00E807A9" w:rsidRPr="00BD2028">
        <w:rPr>
          <w:color w:val="000000" w:themeColor="text1"/>
          <w:sz w:val="20"/>
        </w:rPr>
        <w:t xml:space="preserve"> </w:t>
      </w:r>
      <w:r w:rsidR="00BD2028" w:rsidRPr="00BD2028">
        <w:rPr>
          <w:color w:val="000000" w:themeColor="text1"/>
          <w:sz w:val="20"/>
        </w:rPr>
        <w:t>manufactured from carbon fibre/epoxy</w:t>
      </w:r>
      <w:r w:rsidR="00B05F03" w:rsidRPr="00BD2028">
        <w:rPr>
          <w:color w:val="000000" w:themeColor="text1"/>
          <w:sz w:val="20"/>
        </w:rPr>
        <w:t>, glass/epoxy and Kevlar/epoxy composite</w:t>
      </w:r>
      <w:r w:rsidR="00287AE1">
        <w:rPr>
          <w:color w:val="000000" w:themeColor="text1"/>
          <w:sz w:val="20"/>
        </w:rPr>
        <w:t>s</w:t>
      </w:r>
      <w:r w:rsidR="00E807A9" w:rsidRPr="00BD2028">
        <w:rPr>
          <w:color w:val="000000" w:themeColor="text1"/>
          <w:sz w:val="20"/>
        </w:rPr>
        <w:t xml:space="preserve">. </w:t>
      </w:r>
      <w:r w:rsidR="00287AE1">
        <w:rPr>
          <w:color w:val="000000" w:themeColor="text1"/>
          <w:sz w:val="20"/>
        </w:rPr>
        <w:t>Quasi-s</w:t>
      </w:r>
      <w:r w:rsidR="00E774F8" w:rsidRPr="00BD2028">
        <w:rPr>
          <w:color w:val="000000" w:themeColor="text1"/>
          <w:sz w:val="20"/>
        </w:rPr>
        <w:t xml:space="preserve">tatic compression </w:t>
      </w:r>
      <w:r w:rsidR="00D46A98" w:rsidRPr="00BD2028">
        <w:rPr>
          <w:color w:val="000000" w:themeColor="text1"/>
          <w:sz w:val="20"/>
        </w:rPr>
        <w:t xml:space="preserve">and impact </w:t>
      </w:r>
      <w:r w:rsidR="00E774F8" w:rsidRPr="00BD2028">
        <w:rPr>
          <w:color w:val="000000" w:themeColor="text1"/>
          <w:sz w:val="20"/>
        </w:rPr>
        <w:t xml:space="preserve">tests were conducted </w:t>
      </w:r>
      <w:r w:rsidR="004C28B7" w:rsidRPr="00BD2028">
        <w:rPr>
          <w:color w:val="000000" w:themeColor="text1"/>
          <w:sz w:val="20"/>
        </w:rPr>
        <w:t>and</w:t>
      </w:r>
      <w:r w:rsidR="00B05F03" w:rsidRPr="00BD2028">
        <w:rPr>
          <w:color w:val="000000" w:themeColor="text1"/>
          <w:sz w:val="20"/>
        </w:rPr>
        <w:t xml:space="preserve"> </w:t>
      </w:r>
      <w:r w:rsidR="00287AE1">
        <w:rPr>
          <w:color w:val="000000" w:themeColor="text1"/>
          <w:sz w:val="20"/>
        </w:rPr>
        <w:t xml:space="preserve">the </w:t>
      </w:r>
      <w:r w:rsidR="00E807A9" w:rsidRPr="00BD2028">
        <w:rPr>
          <w:color w:val="000000" w:themeColor="text1"/>
          <w:sz w:val="20"/>
        </w:rPr>
        <w:t>SEA values</w:t>
      </w:r>
      <w:r w:rsidR="004C28B7" w:rsidRPr="00BD2028">
        <w:rPr>
          <w:color w:val="000000" w:themeColor="text1"/>
          <w:sz w:val="20"/>
        </w:rPr>
        <w:t xml:space="preserve"> of composite tubes</w:t>
      </w:r>
      <w:r w:rsidR="00E807A9" w:rsidRPr="00BD2028">
        <w:rPr>
          <w:color w:val="000000" w:themeColor="text1"/>
          <w:sz w:val="20"/>
        </w:rPr>
        <w:t xml:space="preserve"> were</w:t>
      </w:r>
      <w:r w:rsidR="00BD2028" w:rsidRPr="00BD2028">
        <w:rPr>
          <w:color w:val="000000" w:themeColor="text1"/>
          <w:sz w:val="20"/>
        </w:rPr>
        <w:t xml:space="preserve"> found to be</w:t>
      </w:r>
      <w:r w:rsidR="00E807A9" w:rsidRPr="00BD2028">
        <w:rPr>
          <w:color w:val="000000" w:themeColor="text1"/>
          <w:sz w:val="20"/>
        </w:rPr>
        <w:t xml:space="preserve"> greater than </w:t>
      </w:r>
      <w:r w:rsidR="00287AE1">
        <w:rPr>
          <w:color w:val="000000" w:themeColor="text1"/>
          <w:sz w:val="20"/>
        </w:rPr>
        <w:t xml:space="preserve">those of </w:t>
      </w:r>
      <w:r w:rsidR="00E807A9" w:rsidRPr="00BD2028">
        <w:rPr>
          <w:color w:val="000000" w:themeColor="text1"/>
          <w:sz w:val="20"/>
        </w:rPr>
        <w:t>metal tubes</w:t>
      </w:r>
      <w:r w:rsidR="00287AE1">
        <w:rPr>
          <w:color w:val="000000" w:themeColor="text1"/>
          <w:sz w:val="20"/>
        </w:rPr>
        <w:t>. In addition, t</w:t>
      </w:r>
      <w:r w:rsidR="00E774F8" w:rsidRPr="00BD2028">
        <w:rPr>
          <w:color w:val="000000" w:themeColor="text1"/>
          <w:sz w:val="20"/>
        </w:rPr>
        <w:t>he SEA value</w:t>
      </w:r>
      <w:r w:rsidR="00BD2028" w:rsidRPr="00BD2028">
        <w:rPr>
          <w:color w:val="000000" w:themeColor="text1"/>
          <w:sz w:val="20"/>
        </w:rPr>
        <w:t>s</w:t>
      </w:r>
      <w:r w:rsidR="00E774F8" w:rsidRPr="00BD2028">
        <w:rPr>
          <w:color w:val="000000" w:themeColor="text1"/>
          <w:sz w:val="20"/>
        </w:rPr>
        <w:t xml:space="preserve"> of individual angle-ply composites tube w</w:t>
      </w:r>
      <w:r w:rsidR="00BD2028" w:rsidRPr="00BD2028">
        <w:rPr>
          <w:color w:val="000000" w:themeColor="text1"/>
          <w:sz w:val="20"/>
        </w:rPr>
        <w:t>ere</w:t>
      </w:r>
      <w:r w:rsidR="00287AE1">
        <w:rPr>
          <w:color w:val="000000" w:themeColor="text1"/>
          <w:sz w:val="20"/>
        </w:rPr>
        <w:t xml:space="preserve"> significantly greater than those</w:t>
      </w:r>
      <w:r w:rsidR="00E774F8" w:rsidRPr="00BD2028">
        <w:rPr>
          <w:color w:val="000000" w:themeColor="text1"/>
          <w:sz w:val="20"/>
        </w:rPr>
        <w:t xml:space="preserve"> for individual unidirectional composites.</w:t>
      </w:r>
      <w:r w:rsidRPr="00BD2028">
        <w:rPr>
          <w:color w:val="000000" w:themeColor="text1"/>
          <w:sz w:val="20"/>
        </w:rPr>
        <w:t xml:space="preserve"> The </w:t>
      </w:r>
      <w:r w:rsidR="00684F1A" w:rsidRPr="00BD2028">
        <w:rPr>
          <w:color w:val="000000" w:themeColor="text1"/>
          <w:sz w:val="20"/>
        </w:rPr>
        <w:t xml:space="preserve">latter </w:t>
      </w:r>
      <w:r w:rsidR="00287AE1">
        <w:rPr>
          <w:color w:val="000000" w:themeColor="text1"/>
          <w:sz w:val="20"/>
        </w:rPr>
        <w:t>exhibited</w:t>
      </w:r>
      <w:r w:rsidR="00684F1A" w:rsidRPr="00BD2028">
        <w:rPr>
          <w:color w:val="000000" w:themeColor="text1"/>
          <w:sz w:val="20"/>
        </w:rPr>
        <w:t xml:space="preserve"> </w:t>
      </w:r>
      <w:r w:rsidRPr="00BD2028">
        <w:rPr>
          <w:color w:val="000000" w:themeColor="text1"/>
          <w:sz w:val="20"/>
        </w:rPr>
        <w:t xml:space="preserve">reductions in energy absorption </w:t>
      </w:r>
      <w:r w:rsidR="00684F1A" w:rsidRPr="00BD2028">
        <w:rPr>
          <w:color w:val="000000" w:themeColor="text1"/>
          <w:sz w:val="20"/>
        </w:rPr>
        <w:t xml:space="preserve">of </w:t>
      </w:r>
      <w:r w:rsidRPr="00BD2028">
        <w:rPr>
          <w:color w:val="000000" w:themeColor="text1"/>
          <w:sz w:val="20"/>
        </w:rPr>
        <w:t>up to 30%</w:t>
      </w:r>
      <w:r w:rsidR="00684F1A" w:rsidRPr="00603E5E">
        <w:rPr>
          <w:sz w:val="20"/>
        </w:rPr>
        <w:t>. T</w:t>
      </w:r>
      <w:r w:rsidRPr="00603E5E">
        <w:rPr>
          <w:sz w:val="20"/>
        </w:rPr>
        <w:t xml:space="preserve">he dynamic </w:t>
      </w:r>
      <w:r w:rsidR="00684F1A" w:rsidRPr="00603E5E">
        <w:rPr>
          <w:sz w:val="20"/>
        </w:rPr>
        <w:t xml:space="preserve">properties of rod-reinforced foams </w:t>
      </w:r>
      <w:r w:rsidR="00A40ACF">
        <w:rPr>
          <w:sz w:val="20"/>
        </w:rPr>
        <w:t>were</w:t>
      </w:r>
      <w:r w:rsidRPr="00603E5E">
        <w:rPr>
          <w:sz w:val="20"/>
        </w:rPr>
        <w:t xml:space="preserve"> investigated by Zhou </w:t>
      </w:r>
      <w:r w:rsidRPr="00603E5E">
        <w:rPr>
          <w:i/>
          <w:sz w:val="20"/>
        </w:rPr>
        <w:t>et al</w:t>
      </w:r>
      <w:r w:rsidR="002B55DF">
        <w:rPr>
          <w:i/>
          <w:sz w:val="20"/>
        </w:rPr>
        <w:t xml:space="preserve">. </w:t>
      </w:r>
      <w:r w:rsidR="002B55DF" w:rsidRPr="002B55DF">
        <w:rPr>
          <w:sz w:val="20"/>
        </w:rPr>
        <w:t>[</w:t>
      </w:r>
      <w:r w:rsidR="00C973C5">
        <w:rPr>
          <w:sz w:val="20"/>
        </w:rPr>
        <w:t>1</w:t>
      </w:r>
      <w:r w:rsidR="00EB27D3">
        <w:rPr>
          <w:sz w:val="20"/>
        </w:rPr>
        <w:t>5</w:t>
      </w:r>
      <w:r w:rsidR="002B55DF" w:rsidRPr="002B55DF">
        <w:rPr>
          <w:sz w:val="20"/>
        </w:rPr>
        <w:t>]</w:t>
      </w:r>
      <w:r w:rsidR="0070698B" w:rsidRPr="002B55DF">
        <w:rPr>
          <w:sz w:val="20"/>
        </w:rPr>
        <w:t xml:space="preserve"> </w:t>
      </w:r>
      <w:r w:rsidR="00684F1A" w:rsidRPr="00603E5E">
        <w:rPr>
          <w:sz w:val="20"/>
        </w:rPr>
        <w:t>where a dynamic enhancement factor</w:t>
      </w:r>
      <w:r w:rsidRPr="00603E5E">
        <w:rPr>
          <w:sz w:val="20"/>
        </w:rPr>
        <w:t xml:space="preserve"> (DEF) </w:t>
      </w:r>
      <w:r w:rsidR="00684F1A" w:rsidRPr="00603E5E">
        <w:rPr>
          <w:sz w:val="20"/>
        </w:rPr>
        <w:t>was employed to characterize the change in properties in passing from quasi-sta</w:t>
      </w:r>
      <w:r w:rsidR="002B55DF">
        <w:rPr>
          <w:sz w:val="20"/>
        </w:rPr>
        <w:t>tic to dynamic rates of loading</w:t>
      </w:r>
      <w:r w:rsidRPr="00603E5E">
        <w:rPr>
          <w:sz w:val="20"/>
        </w:rPr>
        <w:t xml:space="preserve">. </w:t>
      </w:r>
      <w:r w:rsidR="00684F1A" w:rsidRPr="00603E5E">
        <w:rPr>
          <w:sz w:val="20"/>
        </w:rPr>
        <w:t>Here</w:t>
      </w:r>
      <w:r w:rsidR="00287AE1">
        <w:rPr>
          <w:sz w:val="20"/>
        </w:rPr>
        <w:t>,</w:t>
      </w:r>
      <w:r w:rsidR="00684F1A" w:rsidRPr="00603E5E">
        <w:rPr>
          <w:sz w:val="20"/>
        </w:rPr>
        <w:t xml:space="preserve"> dynamic enhancements of 76% were noted in terms of energy absorption and more than 100% in compression strength</w:t>
      </w:r>
      <w:r w:rsidR="009B500F">
        <w:rPr>
          <w:sz w:val="20"/>
        </w:rPr>
        <w:t>,</w:t>
      </w:r>
      <w:r w:rsidR="00684F1A" w:rsidRPr="00603E5E">
        <w:rPr>
          <w:sz w:val="20"/>
        </w:rPr>
        <w:t xml:space="preserve"> over the range of strain rates considered.</w:t>
      </w:r>
    </w:p>
    <w:p w:rsidR="002141EA" w:rsidRPr="00672587" w:rsidRDefault="00EB466F" w:rsidP="00610305">
      <w:pPr>
        <w:spacing w:line="480" w:lineRule="auto"/>
        <w:rPr>
          <w:color w:val="FF0000"/>
          <w:sz w:val="20"/>
        </w:rPr>
      </w:pPr>
      <w:r w:rsidRPr="00EB466F">
        <w:rPr>
          <w:color w:val="000000" w:themeColor="text1"/>
          <w:sz w:val="20"/>
        </w:rPr>
        <w:t>A number of workers</w:t>
      </w:r>
      <w:r w:rsidR="00484DEA" w:rsidRPr="00EB466F">
        <w:rPr>
          <w:color w:val="000000" w:themeColor="text1"/>
          <w:sz w:val="20"/>
        </w:rPr>
        <w:t xml:space="preserve"> have investigate</w:t>
      </w:r>
      <w:r w:rsidRPr="00EB466F">
        <w:rPr>
          <w:color w:val="000000" w:themeColor="text1"/>
          <w:sz w:val="20"/>
        </w:rPr>
        <w:t>d the</w:t>
      </w:r>
      <w:r w:rsidR="00484DEA" w:rsidRPr="00EB466F">
        <w:rPr>
          <w:color w:val="000000" w:themeColor="text1"/>
          <w:sz w:val="20"/>
        </w:rPr>
        <w:t xml:space="preserve"> </w:t>
      </w:r>
      <w:r w:rsidRPr="00EB466F">
        <w:rPr>
          <w:color w:val="000000" w:themeColor="text1"/>
          <w:sz w:val="20"/>
        </w:rPr>
        <w:t>effect of</w:t>
      </w:r>
      <w:r w:rsidR="000A6E74" w:rsidRPr="00EB466F">
        <w:rPr>
          <w:color w:val="000000" w:themeColor="text1"/>
          <w:sz w:val="20"/>
        </w:rPr>
        <w:t xml:space="preserve"> embedd</w:t>
      </w:r>
      <w:r w:rsidRPr="00EB466F">
        <w:rPr>
          <w:color w:val="000000" w:themeColor="text1"/>
          <w:sz w:val="20"/>
        </w:rPr>
        <w:t>ing tubes</w:t>
      </w:r>
      <w:r w:rsidR="000A6E74" w:rsidRPr="00EB466F">
        <w:rPr>
          <w:color w:val="000000" w:themeColor="text1"/>
          <w:sz w:val="20"/>
        </w:rPr>
        <w:t xml:space="preserve"> in foam </w:t>
      </w:r>
      <w:r w:rsidRPr="00EB466F">
        <w:rPr>
          <w:color w:val="000000" w:themeColor="text1"/>
          <w:sz w:val="20"/>
        </w:rPr>
        <w:t>and filling tubes with foams</w:t>
      </w:r>
      <w:r w:rsidR="00AD3CD0" w:rsidRPr="00EB466F">
        <w:rPr>
          <w:color w:val="000000" w:themeColor="text1"/>
          <w:sz w:val="20"/>
        </w:rPr>
        <w:t xml:space="preserve"> [1</w:t>
      </w:r>
      <w:r w:rsidR="00EB27D3">
        <w:rPr>
          <w:color w:val="000000" w:themeColor="text1"/>
          <w:sz w:val="20"/>
        </w:rPr>
        <w:t>6</w:t>
      </w:r>
      <w:r w:rsidR="00AD3CD0" w:rsidRPr="00EB466F">
        <w:rPr>
          <w:color w:val="000000" w:themeColor="text1"/>
          <w:sz w:val="20"/>
        </w:rPr>
        <w:t>-1</w:t>
      </w:r>
      <w:r w:rsidR="00EB27D3">
        <w:rPr>
          <w:color w:val="000000" w:themeColor="text1"/>
          <w:sz w:val="20"/>
        </w:rPr>
        <w:t>9</w:t>
      </w:r>
      <w:r w:rsidR="00AD3CD0" w:rsidRPr="00EB466F">
        <w:rPr>
          <w:color w:val="000000" w:themeColor="text1"/>
          <w:sz w:val="20"/>
        </w:rPr>
        <w:t>]</w:t>
      </w:r>
      <w:r w:rsidR="000A6E74" w:rsidRPr="00EB466F">
        <w:rPr>
          <w:color w:val="000000" w:themeColor="text1"/>
          <w:sz w:val="20"/>
        </w:rPr>
        <w:t>.</w:t>
      </w:r>
      <w:r w:rsidR="00C44221" w:rsidRPr="00EB466F">
        <w:rPr>
          <w:color w:val="000000" w:themeColor="text1"/>
          <w:sz w:val="20"/>
        </w:rPr>
        <w:t xml:space="preserve"> </w:t>
      </w:r>
      <w:r w:rsidR="00315B14" w:rsidRPr="00EB466F">
        <w:rPr>
          <w:color w:val="000000" w:themeColor="text1"/>
          <w:sz w:val="20"/>
        </w:rPr>
        <w:t xml:space="preserve">Tarlochan </w:t>
      </w:r>
      <w:r w:rsidR="00C44221" w:rsidRPr="00EB466F">
        <w:rPr>
          <w:i/>
          <w:color w:val="000000" w:themeColor="text1"/>
          <w:sz w:val="20"/>
        </w:rPr>
        <w:t>et al</w:t>
      </w:r>
      <w:r w:rsidR="002B55DF" w:rsidRPr="00EB466F">
        <w:rPr>
          <w:i/>
          <w:color w:val="000000" w:themeColor="text1"/>
          <w:sz w:val="20"/>
        </w:rPr>
        <w:t>.</w:t>
      </w:r>
      <w:r w:rsidR="00315B14" w:rsidRPr="00EB466F">
        <w:rPr>
          <w:i/>
          <w:color w:val="000000" w:themeColor="text1"/>
          <w:sz w:val="20"/>
        </w:rPr>
        <w:t xml:space="preserve"> </w:t>
      </w:r>
      <w:r w:rsidR="00315B14" w:rsidRPr="00EB466F">
        <w:rPr>
          <w:color w:val="000000" w:themeColor="text1"/>
          <w:sz w:val="20"/>
        </w:rPr>
        <w:t>[</w:t>
      </w:r>
      <w:r w:rsidR="00C44221" w:rsidRPr="00EB466F">
        <w:rPr>
          <w:color w:val="000000" w:themeColor="text1"/>
          <w:sz w:val="20"/>
        </w:rPr>
        <w:t>1</w:t>
      </w:r>
      <w:r w:rsidR="00EB27D3">
        <w:rPr>
          <w:color w:val="000000" w:themeColor="text1"/>
          <w:sz w:val="20"/>
        </w:rPr>
        <w:t>6</w:t>
      </w:r>
      <w:r w:rsidR="00315B14" w:rsidRPr="00EB466F">
        <w:rPr>
          <w:color w:val="000000" w:themeColor="text1"/>
          <w:sz w:val="20"/>
        </w:rPr>
        <w:t xml:space="preserve">] </w:t>
      </w:r>
      <w:r w:rsidR="00AD3CD0" w:rsidRPr="00EB466F">
        <w:rPr>
          <w:color w:val="000000" w:themeColor="text1"/>
          <w:sz w:val="20"/>
        </w:rPr>
        <w:t>undert</w:t>
      </w:r>
      <w:r w:rsidR="005A4249">
        <w:rPr>
          <w:color w:val="000000" w:themeColor="text1"/>
          <w:sz w:val="20"/>
        </w:rPr>
        <w:t>ook</w:t>
      </w:r>
      <w:r w:rsidR="00AD3CD0" w:rsidRPr="00EB466F">
        <w:rPr>
          <w:color w:val="000000" w:themeColor="text1"/>
          <w:sz w:val="20"/>
        </w:rPr>
        <w:t xml:space="preserve"> an experimental </w:t>
      </w:r>
      <w:r w:rsidR="00AD3CD0" w:rsidRPr="004F3E43">
        <w:rPr>
          <w:sz w:val="20"/>
        </w:rPr>
        <w:t xml:space="preserve">investigation on energy-absorbing characteristics of </w:t>
      </w:r>
      <w:r w:rsidR="004F3E43" w:rsidRPr="004F3E43">
        <w:rPr>
          <w:sz w:val="20"/>
        </w:rPr>
        <w:t>tubes based on a glass fibre/epoxy polystyrene foam sandwich design</w:t>
      </w:r>
      <w:r w:rsidR="00287AE1">
        <w:rPr>
          <w:sz w:val="20"/>
        </w:rPr>
        <w:t>,</w:t>
      </w:r>
      <w:r w:rsidR="00AD3CD0" w:rsidRPr="004F3E43">
        <w:rPr>
          <w:sz w:val="20"/>
        </w:rPr>
        <w:t xml:space="preserve"> </w:t>
      </w:r>
      <w:r w:rsidR="00AD3CD0" w:rsidRPr="001D6F63">
        <w:rPr>
          <w:sz w:val="20"/>
        </w:rPr>
        <w:t xml:space="preserve">with SEA values ranging from 17.7 to 32.6 kJ/kg. </w:t>
      </w:r>
      <w:r w:rsidR="00287AE1">
        <w:rPr>
          <w:sz w:val="20"/>
        </w:rPr>
        <w:t>The f</w:t>
      </w:r>
      <w:r w:rsidR="004F3E43" w:rsidRPr="001D6F63">
        <w:rPr>
          <w:sz w:val="20"/>
        </w:rPr>
        <w:t>ailure mechanisms include</w:t>
      </w:r>
      <w:r w:rsidR="00287AE1">
        <w:rPr>
          <w:sz w:val="20"/>
        </w:rPr>
        <w:t>d</w:t>
      </w:r>
      <w:r w:rsidR="004F3E43" w:rsidRPr="001D6F63">
        <w:rPr>
          <w:sz w:val="20"/>
        </w:rPr>
        <w:t xml:space="preserve"> splaying and fragmentation, bending of the fronds</w:t>
      </w:r>
      <w:r w:rsidR="00287AE1">
        <w:rPr>
          <w:sz w:val="20"/>
        </w:rPr>
        <w:t>,</w:t>
      </w:r>
      <w:r w:rsidR="004F3E43" w:rsidRPr="001D6F63">
        <w:rPr>
          <w:sz w:val="20"/>
        </w:rPr>
        <w:t xml:space="preserve"> both internally and externally as well as transverse shearing of the outer wall.</w:t>
      </w:r>
      <w:r w:rsidR="004C28B7" w:rsidRPr="001D6F63">
        <w:rPr>
          <w:sz w:val="20"/>
        </w:rPr>
        <w:t xml:space="preserve"> </w:t>
      </w:r>
      <w:r w:rsidR="00315B14" w:rsidRPr="001D6F63">
        <w:rPr>
          <w:sz w:val="20"/>
        </w:rPr>
        <w:t>Tarlochan and Ramesh [</w:t>
      </w:r>
      <w:r w:rsidR="00C44221" w:rsidRPr="001D6F63">
        <w:rPr>
          <w:sz w:val="20"/>
        </w:rPr>
        <w:t>1</w:t>
      </w:r>
      <w:r w:rsidR="00EB27D3">
        <w:rPr>
          <w:sz w:val="20"/>
        </w:rPr>
        <w:t>7</w:t>
      </w:r>
      <w:r w:rsidR="00315B14" w:rsidRPr="001D6F63">
        <w:rPr>
          <w:sz w:val="20"/>
        </w:rPr>
        <w:t>]</w:t>
      </w:r>
      <w:r w:rsidR="00C44221" w:rsidRPr="001D6F63">
        <w:rPr>
          <w:sz w:val="20"/>
        </w:rPr>
        <w:t xml:space="preserve"> developed a nested design </w:t>
      </w:r>
      <w:r w:rsidR="003B21FF" w:rsidRPr="001D6F63">
        <w:rPr>
          <w:sz w:val="20"/>
        </w:rPr>
        <w:t xml:space="preserve">and </w:t>
      </w:r>
      <w:r w:rsidR="00315B14" w:rsidRPr="001D6F63">
        <w:rPr>
          <w:sz w:val="20"/>
        </w:rPr>
        <w:t>grouped up to six quadrilateral</w:t>
      </w:r>
      <w:r w:rsidR="000A6E74" w:rsidRPr="001D6F63">
        <w:rPr>
          <w:sz w:val="20"/>
        </w:rPr>
        <w:t xml:space="preserve"> </w:t>
      </w:r>
      <w:r w:rsidR="00315B14" w:rsidRPr="001D6F63">
        <w:rPr>
          <w:sz w:val="20"/>
        </w:rPr>
        <w:t>glass or carbon/epoxy composite tubes with foam centres.</w:t>
      </w:r>
      <w:r w:rsidR="003B21FF" w:rsidRPr="001D6F63">
        <w:rPr>
          <w:sz w:val="20"/>
        </w:rPr>
        <w:t xml:space="preserve"> </w:t>
      </w:r>
      <w:r w:rsidR="005A4249" w:rsidRPr="001D6F63">
        <w:rPr>
          <w:sz w:val="20"/>
        </w:rPr>
        <w:t>The</w:t>
      </w:r>
      <w:r w:rsidR="003B21FF" w:rsidRPr="001D6F63">
        <w:rPr>
          <w:sz w:val="20"/>
        </w:rPr>
        <w:t xml:space="preserve"> measured values of SEA </w:t>
      </w:r>
      <w:r w:rsidR="00C44221" w:rsidRPr="001D6F63">
        <w:rPr>
          <w:sz w:val="20"/>
        </w:rPr>
        <w:t xml:space="preserve">for </w:t>
      </w:r>
      <w:r w:rsidR="001D6F63" w:rsidRPr="001D6F63">
        <w:rPr>
          <w:sz w:val="20"/>
        </w:rPr>
        <w:t>the</w:t>
      </w:r>
      <w:r w:rsidR="00C44221" w:rsidRPr="001D6F63">
        <w:rPr>
          <w:sz w:val="20"/>
        </w:rPr>
        <w:t xml:space="preserve"> optimised </w:t>
      </w:r>
      <w:r w:rsidR="001D6F63" w:rsidRPr="001D6F63">
        <w:rPr>
          <w:sz w:val="20"/>
        </w:rPr>
        <w:t>design</w:t>
      </w:r>
      <w:r w:rsidR="00315B14" w:rsidRPr="001D6F63">
        <w:rPr>
          <w:sz w:val="20"/>
        </w:rPr>
        <w:t xml:space="preserve"> </w:t>
      </w:r>
      <w:r w:rsidR="005A4249" w:rsidRPr="001D6F63">
        <w:rPr>
          <w:sz w:val="20"/>
        </w:rPr>
        <w:t>were as high as</w:t>
      </w:r>
      <w:r w:rsidR="00315B14" w:rsidRPr="001D6F63">
        <w:rPr>
          <w:sz w:val="20"/>
        </w:rPr>
        <w:t xml:space="preserve"> 47.1 kJ/kg </w:t>
      </w:r>
      <w:r w:rsidR="00C44221" w:rsidRPr="001D6F63">
        <w:rPr>
          <w:sz w:val="20"/>
        </w:rPr>
        <w:t xml:space="preserve">and the primary failure mode in these structures was progressive </w:t>
      </w:r>
      <w:r w:rsidR="00C44221" w:rsidRPr="001D6F63">
        <w:rPr>
          <w:sz w:val="20"/>
        </w:rPr>
        <w:lastRenderedPageBreak/>
        <w:t>crushing</w:t>
      </w:r>
      <w:r w:rsidR="00315B14" w:rsidRPr="001D6F63">
        <w:rPr>
          <w:sz w:val="20"/>
        </w:rPr>
        <w:t>.</w:t>
      </w:r>
      <w:r w:rsidR="00C44221" w:rsidRPr="001D6F63">
        <w:rPr>
          <w:sz w:val="20"/>
        </w:rPr>
        <w:t xml:space="preserve"> </w:t>
      </w:r>
      <w:r w:rsidR="00315B14" w:rsidRPr="001D6F63">
        <w:rPr>
          <w:sz w:val="20"/>
        </w:rPr>
        <w:t xml:space="preserve">Ochelski </w:t>
      </w:r>
      <w:r w:rsidR="00567774" w:rsidRPr="001D6F63">
        <w:rPr>
          <w:sz w:val="20"/>
        </w:rPr>
        <w:t xml:space="preserve">and co-workers </w:t>
      </w:r>
      <w:r w:rsidR="00315B14" w:rsidRPr="001D6F63">
        <w:rPr>
          <w:sz w:val="20"/>
        </w:rPr>
        <w:t>[</w:t>
      </w:r>
      <w:r w:rsidR="00285C4A" w:rsidRPr="001D6F63">
        <w:rPr>
          <w:sz w:val="20"/>
        </w:rPr>
        <w:t>1</w:t>
      </w:r>
      <w:r w:rsidR="00EB27D3">
        <w:rPr>
          <w:sz w:val="20"/>
        </w:rPr>
        <w:t>8</w:t>
      </w:r>
      <w:r w:rsidR="00315B14" w:rsidRPr="001D6F63">
        <w:rPr>
          <w:sz w:val="20"/>
        </w:rPr>
        <w:t>] investiga</w:t>
      </w:r>
      <w:r w:rsidR="005A4249" w:rsidRPr="001D6F63">
        <w:rPr>
          <w:sz w:val="20"/>
        </w:rPr>
        <w:t>ted the influence of filling</w:t>
      </w:r>
      <w:r w:rsidR="00315B14" w:rsidRPr="001D6F63">
        <w:rPr>
          <w:sz w:val="20"/>
        </w:rPr>
        <w:t xml:space="preserve"> tubes with </w:t>
      </w:r>
      <w:r w:rsidR="00315B14" w:rsidRPr="00C44221">
        <w:rPr>
          <w:sz w:val="20"/>
        </w:rPr>
        <w:t>different materials on the</w:t>
      </w:r>
      <w:r w:rsidR="005A4249">
        <w:rPr>
          <w:sz w:val="20"/>
        </w:rPr>
        <w:t>ir</w:t>
      </w:r>
      <w:r w:rsidR="00315B14" w:rsidRPr="00C44221">
        <w:rPr>
          <w:sz w:val="20"/>
        </w:rPr>
        <w:t xml:space="preserve"> impact energy absorption capability.</w:t>
      </w:r>
      <w:r w:rsidR="00287AE1">
        <w:rPr>
          <w:sz w:val="20"/>
        </w:rPr>
        <w:t xml:space="preserve"> Here, t</w:t>
      </w:r>
      <w:r w:rsidR="005A4249">
        <w:rPr>
          <w:sz w:val="20"/>
        </w:rPr>
        <w:t>he carbon and glass/epoxy tube-</w:t>
      </w:r>
      <w:r w:rsidR="000A6E74" w:rsidRPr="00C44221">
        <w:rPr>
          <w:sz w:val="20"/>
        </w:rPr>
        <w:t>shaped specimens</w:t>
      </w:r>
      <w:r w:rsidR="005A4249">
        <w:rPr>
          <w:sz w:val="20"/>
        </w:rPr>
        <w:t xml:space="preserve"> </w:t>
      </w:r>
      <w:r w:rsidR="000A6E74" w:rsidRPr="00C44221">
        <w:rPr>
          <w:sz w:val="20"/>
        </w:rPr>
        <w:t xml:space="preserve">were filled with </w:t>
      </w:r>
      <w:r w:rsidR="00567774" w:rsidRPr="00C44221">
        <w:rPr>
          <w:sz w:val="20"/>
        </w:rPr>
        <w:t xml:space="preserve">foamed PVC and </w:t>
      </w:r>
      <w:r w:rsidR="000A6E74" w:rsidRPr="00C44221">
        <w:rPr>
          <w:sz w:val="20"/>
        </w:rPr>
        <w:t>foamed aluminium</w:t>
      </w:r>
      <w:r w:rsidR="005A4249">
        <w:rPr>
          <w:sz w:val="20"/>
        </w:rPr>
        <w:t xml:space="preserve"> and</w:t>
      </w:r>
      <w:r w:rsidR="000A6E74" w:rsidRPr="00C44221">
        <w:rPr>
          <w:sz w:val="20"/>
        </w:rPr>
        <w:t xml:space="preserve"> </w:t>
      </w:r>
      <w:r w:rsidR="005A4249">
        <w:rPr>
          <w:sz w:val="20"/>
        </w:rPr>
        <w:t>offered SEA values ranging from 16.7</w:t>
      </w:r>
      <w:r w:rsidR="00567774" w:rsidRPr="00C44221">
        <w:rPr>
          <w:sz w:val="20"/>
        </w:rPr>
        <w:t xml:space="preserve"> to 48</w:t>
      </w:r>
      <w:r w:rsidR="005A4249">
        <w:rPr>
          <w:sz w:val="20"/>
        </w:rPr>
        <w:t>.3</w:t>
      </w:r>
      <w:r w:rsidR="00567774" w:rsidRPr="00C44221">
        <w:rPr>
          <w:sz w:val="20"/>
        </w:rPr>
        <w:t xml:space="preserve"> kJ/kg</w:t>
      </w:r>
      <w:r w:rsidR="000A6E74" w:rsidRPr="00C44221">
        <w:rPr>
          <w:sz w:val="20"/>
        </w:rPr>
        <w:t>.</w:t>
      </w:r>
      <w:bookmarkStart w:id="139" w:name="OLE_LINK1058"/>
      <w:bookmarkStart w:id="140" w:name="OLE_LINK1059"/>
      <w:bookmarkStart w:id="141" w:name="OLE_LINK1056"/>
      <w:bookmarkStart w:id="142" w:name="OLE_LINK1057"/>
      <w:r w:rsidR="00610305">
        <w:rPr>
          <w:sz w:val="20"/>
        </w:rPr>
        <w:t xml:space="preserve"> </w:t>
      </w:r>
      <w:r w:rsidR="002141EA" w:rsidRPr="00FC462E">
        <w:rPr>
          <w:color w:val="FF0000"/>
          <w:sz w:val="20"/>
        </w:rPr>
        <w:t xml:space="preserve">Recently, </w:t>
      </w:r>
      <w:bookmarkEnd w:id="139"/>
      <w:bookmarkEnd w:id="140"/>
      <w:r w:rsidR="002141EA" w:rsidRPr="00FC462E">
        <w:rPr>
          <w:color w:val="FF0000"/>
          <w:sz w:val="20"/>
        </w:rPr>
        <w:t xml:space="preserve">Othman </w:t>
      </w:r>
      <w:r w:rsidR="002141EA" w:rsidRPr="00EB27D3">
        <w:rPr>
          <w:i/>
          <w:color w:val="FF0000"/>
          <w:sz w:val="20"/>
        </w:rPr>
        <w:t>et al</w:t>
      </w:r>
      <w:r w:rsidR="00EB27D3">
        <w:rPr>
          <w:color w:val="FF0000"/>
          <w:sz w:val="20"/>
        </w:rPr>
        <w:t>.</w:t>
      </w:r>
      <w:r w:rsidR="002141EA" w:rsidRPr="00FC462E">
        <w:rPr>
          <w:color w:val="FF0000"/>
          <w:sz w:val="20"/>
        </w:rPr>
        <w:t xml:space="preserve"> </w:t>
      </w:r>
      <w:r w:rsidR="00EB27D3">
        <w:rPr>
          <w:color w:val="FF0000"/>
          <w:sz w:val="20"/>
        </w:rPr>
        <w:t xml:space="preserve">[19] </w:t>
      </w:r>
      <w:r w:rsidR="001973A9">
        <w:rPr>
          <w:color w:val="FF0000"/>
          <w:sz w:val="20"/>
        </w:rPr>
        <w:t>conducted</w:t>
      </w:r>
      <w:r w:rsidR="002141EA" w:rsidRPr="0092069F">
        <w:rPr>
          <w:color w:val="FF0000"/>
          <w:sz w:val="20"/>
        </w:rPr>
        <w:t xml:space="preserve"> </w:t>
      </w:r>
      <w:r w:rsidR="002141EA" w:rsidRPr="00672587">
        <w:rPr>
          <w:color w:val="FF0000"/>
          <w:sz w:val="20"/>
        </w:rPr>
        <w:t xml:space="preserve">experimental </w:t>
      </w:r>
      <w:bookmarkStart w:id="143" w:name="OLE_LINK835"/>
      <w:r w:rsidR="001973A9">
        <w:rPr>
          <w:color w:val="FF0000"/>
          <w:sz w:val="20"/>
        </w:rPr>
        <w:t>work</w:t>
      </w:r>
      <w:r w:rsidR="002141EA">
        <w:rPr>
          <w:color w:val="FF0000"/>
          <w:sz w:val="20"/>
        </w:rPr>
        <w:t xml:space="preserve"> </w:t>
      </w:r>
      <w:r w:rsidR="002141EA" w:rsidRPr="00FC462E">
        <w:rPr>
          <w:color w:val="FF0000"/>
          <w:sz w:val="20"/>
        </w:rPr>
        <w:t xml:space="preserve">on </w:t>
      </w:r>
      <w:bookmarkEnd w:id="143"/>
      <w:r w:rsidR="002141EA" w:rsidRPr="00FC462E">
        <w:rPr>
          <w:color w:val="FF0000"/>
          <w:sz w:val="20"/>
        </w:rPr>
        <w:t xml:space="preserve">performance of </w:t>
      </w:r>
      <w:r w:rsidR="002141EA" w:rsidRPr="00672587">
        <w:rPr>
          <w:color w:val="FF0000"/>
          <w:sz w:val="20"/>
        </w:rPr>
        <w:t xml:space="preserve">E-glass/polyester resin pultruded composite square tubes filled with </w:t>
      </w:r>
      <w:r w:rsidR="002141EA" w:rsidRPr="00FC462E">
        <w:rPr>
          <w:color w:val="FF0000"/>
          <w:sz w:val="20"/>
        </w:rPr>
        <w:t xml:space="preserve">polyurethane (PU) foam </w:t>
      </w:r>
      <w:r w:rsidR="002141EA" w:rsidRPr="00672587">
        <w:rPr>
          <w:color w:val="FF0000"/>
          <w:sz w:val="20"/>
        </w:rPr>
        <w:t>subjected to axial and oblique loading. The influence factors</w:t>
      </w:r>
      <w:r w:rsidR="001F6996">
        <w:rPr>
          <w:color w:val="FF0000"/>
          <w:sz w:val="20"/>
        </w:rPr>
        <w:t xml:space="preserve"> on the specific energy absorption,</w:t>
      </w:r>
      <w:r w:rsidR="002141EA" w:rsidRPr="00672587">
        <w:rPr>
          <w:color w:val="FF0000"/>
          <w:sz w:val="20"/>
        </w:rPr>
        <w:t xml:space="preserve"> includ</w:t>
      </w:r>
      <w:r w:rsidR="001F6996">
        <w:rPr>
          <w:color w:val="FF0000"/>
          <w:sz w:val="20"/>
        </w:rPr>
        <w:t>ing</w:t>
      </w:r>
      <w:r w:rsidR="002141EA" w:rsidRPr="00672587">
        <w:rPr>
          <w:color w:val="FF0000"/>
          <w:sz w:val="20"/>
        </w:rPr>
        <w:t xml:space="preserve"> </w:t>
      </w:r>
      <w:r w:rsidR="001F6996">
        <w:rPr>
          <w:color w:val="FF0000"/>
          <w:sz w:val="20"/>
        </w:rPr>
        <w:t xml:space="preserve">the </w:t>
      </w:r>
      <w:r w:rsidR="002141EA" w:rsidRPr="00672587">
        <w:rPr>
          <w:color w:val="FF0000"/>
          <w:sz w:val="20"/>
        </w:rPr>
        <w:t xml:space="preserve">wall-thickness, </w:t>
      </w:r>
      <w:r w:rsidR="001F6996">
        <w:rPr>
          <w:color w:val="FF0000"/>
          <w:sz w:val="20"/>
        </w:rPr>
        <w:t xml:space="preserve">the </w:t>
      </w:r>
      <w:r w:rsidR="002141EA" w:rsidRPr="00672587">
        <w:rPr>
          <w:color w:val="FF0000"/>
          <w:sz w:val="20"/>
        </w:rPr>
        <w:t>densit</w:t>
      </w:r>
      <w:bookmarkStart w:id="144" w:name="OLE_LINK6"/>
      <w:r w:rsidR="001F6996">
        <w:rPr>
          <w:color w:val="FF0000"/>
          <w:sz w:val="20"/>
        </w:rPr>
        <w:t>y</w:t>
      </w:r>
      <w:bookmarkEnd w:id="144"/>
      <w:r w:rsidR="002141EA" w:rsidRPr="00672587">
        <w:rPr>
          <w:color w:val="FF0000"/>
          <w:sz w:val="20"/>
        </w:rPr>
        <w:t xml:space="preserve"> of </w:t>
      </w:r>
      <w:r w:rsidR="001F6996">
        <w:rPr>
          <w:color w:val="FF0000"/>
          <w:sz w:val="20"/>
        </w:rPr>
        <w:t xml:space="preserve">the </w:t>
      </w:r>
      <w:r w:rsidR="002141EA" w:rsidRPr="00672587">
        <w:rPr>
          <w:color w:val="FF0000"/>
          <w:sz w:val="20"/>
        </w:rPr>
        <w:t>filled foam and</w:t>
      </w:r>
      <w:r w:rsidR="001F6996">
        <w:rPr>
          <w:color w:val="FF0000"/>
          <w:sz w:val="20"/>
        </w:rPr>
        <w:t xml:space="preserve"> the</w:t>
      </w:r>
      <w:r w:rsidR="002141EA" w:rsidRPr="00672587">
        <w:rPr>
          <w:color w:val="FF0000"/>
          <w:sz w:val="20"/>
        </w:rPr>
        <w:t xml:space="preserve"> loading condition</w:t>
      </w:r>
      <w:r w:rsidR="001F6996">
        <w:rPr>
          <w:color w:val="FF0000"/>
          <w:sz w:val="20"/>
        </w:rPr>
        <w:t>,</w:t>
      </w:r>
      <w:r w:rsidR="002141EA" w:rsidRPr="00672587">
        <w:rPr>
          <w:color w:val="FF0000"/>
          <w:sz w:val="20"/>
        </w:rPr>
        <w:t xml:space="preserve"> </w:t>
      </w:r>
      <w:r w:rsidR="002141EA">
        <w:rPr>
          <w:color w:val="FF0000"/>
          <w:sz w:val="20"/>
        </w:rPr>
        <w:t>w</w:t>
      </w:r>
      <w:r w:rsidR="001F6996">
        <w:rPr>
          <w:color w:val="FF0000"/>
          <w:sz w:val="20"/>
        </w:rPr>
        <w:t>ere</w:t>
      </w:r>
      <w:r w:rsidR="002141EA">
        <w:rPr>
          <w:color w:val="FF0000"/>
          <w:sz w:val="20"/>
        </w:rPr>
        <w:t xml:space="preserve"> investigated</w:t>
      </w:r>
      <w:r w:rsidR="002141EA" w:rsidRPr="00672587">
        <w:rPr>
          <w:color w:val="FF0000"/>
          <w:sz w:val="20"/>
        </w:rPr>
        <w:t xml:space="preserve">. The SEA value of </w:t>
      </w:r>
      <w:r w:rsidR="001F6996">
        <w:rPr>
          <w:color w:val="FF0000"/>
          <w:sz w:val="20"/>
        </w:rPr>
        <w:t xml:space="preserve">the </w:t>
      </w:r>
      <w:r w:rsidR="002141EA" w:rsidRPr="00672587">
        <w:rPr>
          <w:color w:val="FF0000"/>
          <w:sz w:val="20"/>
        </w:rPr>
        <w:t xml:space="preserve">composite tube </w:t>
      </w:r>
      <w:bookmarkStart w:id="145" w:name="OLE_LINK851"/>
      <w:bookmarkStart w:id="146" w:name="OLE_LINK854"/>
      <w:bookmarkStart w:id="147" w:name="OLE_LINK848"/>
      <w:bookmarkStart w:id="148" w:name="OLE_LINK849"/>
      <w:bookmarkStart w:id="149" w:name="OLE_LINK850"/>
      <w:r w:rsidR="002141EA" w:rsidRPr="00672587">
        <w:rPr>
          <w:color w:val="FF0000"/>
          <w:sz w:val="20"/>
        </w:rPr>
        <w:t>filled</w:t>
      </w:r>
      <w:bookmarkEnd w:id="145"/>
      <w:r w:rsidR="002141EA" w:rsidRPr="00672587">
        <w:rPr>
          <w:color w:val="FF0000"/>
          <w:sz w:val="20"/>
        </w:rPr>
        <w:t xml:space="preserve"> </w:t>
      </w:r>
      <w:bookmarkEnd w:id="146"/>
      <w:r w:rsidR="002141EA">
        <w:rPr>
          <w:color w:val="FF0000"/>
          <w:sz w:val="20"/>
        </w:rPr>
        <w:t xml:space="preserve">with </w:t>
      </w:r>
      <w:r w:rsidR="002141EA" w:rsidRPr="00672587">
        <w:rPr>
          <w:color w:val="FF0000"/>
          <w:sz w:val="20"/>
        </w:rPr>
        <w:t>90 kg/m</w:t>
      </w:r>
      <w:bookmarkStart w:id="150" w:name="OLE_LINK855"/>
      <w:bookmarkStart w:id="151" w:name="OLE_LINK856"/>
      <w:bookmarkStart w:id="152" w:name="OLE_LINK1194"/>
      <w:bookmarkStart w:id="153" w:name="OLE_LINK852"/>
      <w:bookmarkStart w:id="154" w:name="OLE_LINK853"/>
      <w:r w:rsidR="002141EA" w:rsidRPr="00FC462E">
        <w:rPr>
          <w:color w:val="FF0000"/>
          <w:sz w:val="20"/>
          <w:vertAlign w:val="superscript"/>
        </w:rPr>
        <w:t>3</w:t>
      </w:r>
      <w:bookmarkEnd w:id="150"/>
      <w:bookmarkEnd w:id="151"/>
      <w:r w:rsidR="002141EA" w:rsidRPr="00672587">
        <w:rPr>
          <w:color w:val="FF0000"/>
          <w:sz w:val="20"/>
        </w:rPr>
        <w:t xml:space="preserve"> </w:t>
      </w:r>
      <w:bookmarkEnd w:id="152"/>
      <w:r w:rsidR="002141EA" w:rsidRPr="00672587">
        <w:rPr>
          <w:color w:val="FF0000"/>
          <w:sz w:val="20"/>
        </w:rPr>
        <w:t xml:space="preserve">foam </w:t>
      </w:r>
      <w:bookmarkEnd w:id="147"/>
      <w:bookmarkEnd w:id="148"/>
      <w:bookmarkEnd w:id="149"/>
      <w:bookmarkEnd w:id="153"/>
      <w:bookmarkEnd w:id="154"/>
      <w:r w:rsidR="002141EA" w:rsidRPr="00672587">
        <w:rPr>
          <w:color w:val="FF0000"/>
          <w:sz w:val="20"/>
        </w:rPr>
        <w:t>was improved significantly.</w:t>
      </w:r>
    </w:p>
    <w:bookmarkEnd w:id="141"/>
    <w:bookmarkEnd w:id="142"/>
    <w:p w:rsidR="00FC462E" w:rsidRPr="00672587" w:rsidRDefault="00A71EB3" w:rsidP="00BF1292">
      <w:pPr>
        <w:spacing w:line="480" w:lineRule="auto"/>
        <w:rPr>
          <w:sz w:val="20"/>
        </w:rPr>
      </w:pPr>
      <w:r w:rsidRPr="00B96B6F">
        <w:rPr>
          <w:sz w:val="20"/>
        </w:rPr>
        <w:t xml:space="preserve">A number of FE models </w:t>
      </w:r>
      <w:r w:rsidR="006209A3" w:rsidRPr="00B96B6F">
        <w:rPr>
          <w:sz w:val="20"/>
        </w:rPr>
        <w:t>[</w:t>
      </w:r>
      <w:r w:rsidR="006209A3">
        <w:rPr>
          <w:sz w:val="20"/>
        </w:rPr>
        <w:t>20</w:t>
      </w:r>
      <w:r w:rsidR="006209A3" w:rsidRPr="00B96B6F">
        <w:rPr>
          <w:sz w:val="20"/>
        </w:rPr>
        <w:t>-</w:t>
      </w:r>
      <w:r w:rsidR="006209A3">
        <w:rPr>
          <w:sz w:val="20"/>
        </w:rPr>
        <w:t>26</w:t>
      </w:r>
      <w:r w:rsidR="006209A3" w:rsidRPr="00B96B6F">
        <w:rPr>
          <w:sz w:val="20"/>
        </w:rPr>
        <w:t>]</w:t>
      </w:r>
      <w:r w:rsidR="006209A3">
        <w:rPr>
          <w:sz w:val="20"/>
        </w:rPr>
        <w:t xml:space="preserve"> </w:t>
      </w:r>
      <w:r w:rsidRPr="00B96B6F">
        <w:rPr>
          <w:sz w:val="20"/>
        </w:rPr>
        <w:t>have been developed to simulate the impact response of sandwich structure</w:t>
      </w:r>
      <w:r w:rsidR="006209A3">
        <w:rPr>
          <w:sz w:val="20"/>
        </w:rPr>
        <w:t>.</w:t>
      </w:r>
      <w:r w:rsidRPr="00B96B6F">
        <w:rPr>
          <w:sz w:val="20"/>
        </w:rPr>
        <w:t xml:space="preserve"> </w:t>
      </w:r>
      <w:r w:rsidR="006209A3">
        <w:rPr>
          <w:sz w:val="20"/>
        </w:rPr>
        <w:t xml:space="preserve">A few </w:t>
      </w:r>
      <w:r w:rsidR="006209A3" w:rsidRPr="00B96B6F">
        <w:rPr>
          <w:sz w:val="20"/>
        </w:rPr>
        <w:t xml:space="preserve">numerical techniques </w:t>
      </w:r>
      <w:r w:rsidRPr="00B96B6F">
        <w:rPr>
          <w:sz w:val="20"/>
        </w:rPr>
        <w:t xml:space="preserve">using </w:t>
      </w:r>
      <w:r w:rsidR="006209A3" w:rsidRPr="00B96B6F">
        <w:rPr>
          <w:sz w:val="20"/>
        </w:rPr>
        <w:t xml:space="preserve">the finite element code </w:t>
      </w:r>
      <w:r w:rsidR="006209A3" w:rsidRPr="00672587">
        <w:rPr>
          <w:rFonts w:eastAsia="AdvGulliv-R"/>
          <w:color w:val="FF0000"/>
          <w:sz w:val="20"/>
        </w:rPr>
        <w:t>LS-DYNA</w:t>
      </w:r>
      <w:r w:rsidR="006209A3">
        <w:rPr>
          <w:rFonts w:eastAsia="AdvGulliv-R"/>
          <w:color w:val="FF0000"/>
          <w:sz w:val="20"/>
        </w:rPr>
        <w:t xml:space="preserve"> [20-2</w:t>
      </w:r>
      <w:r w:rsidR="00F42473">
        <w:rPr>
          <w:rFonts w:eastAsia="AdvGulliv-R"/>
          <w:color w:val="FF0000"/>
          <w:sz w:val="20"/>
        </w:rPr>
        <w:t>3</w:t>
      </w:r>
      <w:r w:rsidR="006209A3">
        <w:rPr>
          <w:rFonts w:eastAsia="AdvGulliv-R"/>
          <w:color w:val="FF0000"/>
          <w:sz w:val="20"/>
        </w:rPr>
        <w:t>]</w:t>
      </w:r>
      <w:r w:rsidRPr="00B96B6F">
        <w:rPr>
          <w:sz w:val="20"/>
        </w:rPr>
        <w:t>.</w:t>
      </w:r>
      <w:r w:rsidR="008B5CCF" w:rsidRPr="00B96B6F">
        <w:rPr>
          <w:sz w:val="20"/>
        </w:rPr>
        <w:t xml:space="preserve"> </w:t>
      </w:r>
      <w:r w:rsidRPr="00B96B6F">
        <w:rPr>
          <w:rFonts w:eastAsia="Times New Roman"/>
          <w:spacing w:val="2"/>
          <w:sz w:val="20"/>
        </w:rPr>
        <w:t xml:space="preserve">Styles </w:t>
      </w:r>
      <w:r w:rsidRPr="00B96B6F">
        <w:rPr>
          <w:rFonts w:eastAsia="Times New Roman"/>
          <w:i/>
          <w:spacing w:val="2"/>
          <w:sz w:val="20"/>
        </w:rPr>
        <w:t>et al</w:t>
      </w:r>
      <w:r w:rsidR="00332C1E" w:rsidRPr="00B96B6F">
        <w:rPr>
          <w:sz w:val="20"/>
        </w:rPr>
        <w:t>. [</w:t>
      </w:r>
      <w:r w:rsidR="00BF1292">
        <w:rPr>
          <w:sz w:val="20"/>
        </w:rPr>
        <w:t>20</w:t>
      </w:r>
      <w:r w:rsidR="00332C1E" w:rsidRPr="00B96B6F">
        <w:rPr>
          <w:sz w:val="20"/>
        </w:rPr>
        <w:t>]</w:t>
      </w:r>
      <w:r w:rsidRPr="00B96B6F">
        <w:rPr>
          <w:sz w:val="20"/>
        </w:rPr>
        <w:t xml:space="preserve"> investigated the flexural behaviour of a composite sandwich structure with an aluminium foam core using LS-DYNA. The aluminium foam was modeled using an existing foam material model based on the Deshpande– Fleck yield surface.</w:t>
      </w:r>
      <w:r w:rsidR="00CB50BF" w:rsidRPr="00B96B6F">
        <w:rPr>
          <w:sz w:val="20"/>
        </w:rPr>
        <w:t xml:space="preserve"> </w:t>
      </w:r>
      <w:r w:rsidR="006209A3" w:rsidRPr="0060635D">
        <w:rPr>
          <w:rFonts w:eastAsia="AdvGulliv-R"/>
          <w:color w:val="FF0000"/>
          <w:sz w:val="20"/>
        </w:rPr>
        <w:t xml:space="preserve">Kalhor </w:t>
      </w:r>
      <w:r w:rsidR="006209A3" w:rsidRPr="0060635D">
        <w:rPr>
          <w:i/>
          <w:color w:val="FF0000"/>
          <w:sz w:val="20"/>
        </w:rPr>
        <w:t xml:space="preserve">et al. </w:t>
      </w:r>
      <w:r w:rsidR="006209A3" w:rsidRPr="0060635D">
        <w:rPr>
          <w:color w:val="FF0000"/>
          <w:sz w:val="20"/>
        </w:rPr>
        <w:t xml:space="preserve">[21] </w:t>
      </w:r>
      <w:r w:rsidR="006209A3" w:rsidRPr="0060635D">
        <w:rPr>
          <w:rFonts w:eastAsia="AdvGulliv-R"/>
          <w:color w:val="FF0000"/>
          <w:sz w:val="20"/>
        </w:rPr>
        <w:t>investigated the energy-absorbing</w:t>
      </w:r>
      <w:r w:rsidR="006209A3" w:rsidRPr="0060635D">
        <w:rPr>
          <w:color w:val="FF0000"/>
          <w:sz w:val="20"/>
        </w:rPr>
        <w:t xml:space="preserve"> characteristics of </w:t>
      </w:r>
      <w:r w:rsidR="006209A3" w:rsidRPr="0060635D">
        <w:rPr>
          <w:rFonts w:eastAsia="AdvGulliv-R"/>
          <w:color w:val="FF0000"/>
          <w:sz w:val="20"/>
        </w:rPr>
        <w:t xml:space="preserve">square hybrid metal-composite tubes </w:t>
      </w:r>
      <w:r w:rsidR="006209A3" w:rsidRPr="0060635D">
        <w:rPr>
          <w:color w:val="FF0000"/>
          <w:sz w:val="20"/>
        </w:rPr>
        <w:t xml:space="preserve">composed of </w:t>
      </w:r>
      <w:r w:rsidR="006209A3" w:rsidRPr="0060635D">
        <w:rPr>
          <w:rFonts w:eastAsia="AdvGulliv-R"/>
          <w:color w:val="FF0000"/>
          <w:sz w:val="20"/>
        </w:rPr>
        <w:t xml:space="preserve">glass/epoxy composites and 304 stainless steel. </w:t>
      </w:r>
      <w:r w:rsidR="0060635D">
        <w:rPr>
          <w:rFonts w:eastAsia="AdvGulliv-R"/>
          <w:color w:val="FF0000"/>
          <w:sz w:val="20"/>
        </w:rPr>
        <w:t>Numerical</w:t>
      </w:r>
      <w:r w:rsidR="006209A3" w:rsidRPr="0060635D">
        <w:rPr>
          <w:rFonts w:eastAsia="AdvGulliv-R"/>
          <w:color w:val="FF0000"/>
          <w:sz w:val="20"/>
        </w:rPr>
        <w:t xml:space="preserve"> models w</w:t>
      </w:r>
      <w:r w:rsidR="004A7D33">
        <w:rPr>
          <w:rFonts w:eastAsia="AdvGulliv-R"/>
          <w:color w:val="FF0000"/>
          <w:sz w:val="20"/>
        </w:rPr>
        <w:t>ere</w:t>
      </w:r>
      <w:r w:rsidR="006209A3" w:rsidRPr="0060635D">
        <w:rPr>
          <w:rFonts w:eastAsia="AdvGulliv-R"/>
          <w:color w:val="FF0000"/>
          <w:sz w:val="20"/>
        </w:rPr>
        <w:t xml:space="preserve"> developed to study the effects of thickness and stacking sequence on energy absorption</w:t>
      </w:r>
      <w:bookmarkStart w:id="155" w:name="OLE_LINK1040"/>
      <w:bookmarkStart w:id="156" w:name="OLE_LINK1041"/>
      <w:bookmarkStart w:id="157" w:name="OLE_LINK1044"/>
      <w:bookmarkStart w:id="158" w:name="OLE_LINK1045"/>
      <w:r w:rsidR="0060635D" w:rsidRPr="0060635D">
        <w:rPr>
          <w:rFonts w:eastAsia="AdvGulliv-R"/>
          <w:color w:val="FF0000"/>
          <w:sz w:val="20"/>
        </w:rPr>
        <w:t xml:space="preserve"> using LS-DYNA</w:t>
      </w:r>
      <w:bookmarkEnd w:id="155"/>
      <w:bookmarkEnd w:id="156"/>
      <w:bookmarkEnd w:id="157"/>
      <w:bookmarkEnd w:id="158"/>
      <w:r w:rsidR="0060635D">
        <w:rPr>
          <w:rFonts w:eastAsia="AdvGulliv-R"/>
          <w:color w:val="FF0000"/>
          <w:sz w:val="20"/>
        </w:rPr>
        <w:t>.</w:t>
      </w:r>
      <w:r w:rsidR="006209A3" w:rsidRPr="0060635D">
        <w:rPr>
          <w:rFonts w:eastAsia="AdvGulliv-R"/>
          <w:color w:val="FF0000"/>
          <w:sz w:val="20"/>
        </w:rPr>
        <w:t xml:space="preserve"> However, the model </w:t>
      </w:r>
      <w:r w:rsidR="004A7D33">
        <w:rPr>
          <w:rFonts w:eastAsia="AdvGulliv-R"/>
          <w:color w:val="FF0000"/>
          <w:sz w:val="20"/>
        </w:rPr>
        <w:t xml:space="preserve">was </w:t>
      </w:r>
      <w:r w:rsidR="006209A3" w:rsidRPr="0060635D">
        <w:rPr>
          <w:rFonts w:eastAsia="AdvGulliv-R"/>
          <w:color w:val="FF0000"/>
          <w:sz w:val="20"/>
        </w:rPr>
        <w:t xml:space="preserve">not able to model delamination and </w:t>
      </w:r>
      <w:r w:rsidR="004A7D33">
        <w:rPr>
          <w:rFonts w:eastAsia="AdvGulliv-R"/>
          <w:color w:val="FF0000"/>
          <w:sz w:val="20"/>
        </w:rPr>
        <w:t xml:space="preserve">the </w:t>
      </w:r>
      <w:r w:rsidR="006209A3" w:rsidRPr="0060635D">
        <w:rPr>
          <w:rFonts w:eastAsia="AdvGulliv-R"/>
          <w:color w:val="FF0000"/>
          <w:sz w:val="20"/>
        </w:rPr>
        <w:t xml:space="preserve">dissipated energy </w:t>
      </w:r>
      <w:r w:rsidR="004A7D33">
        <w:rPr>
          <w:rFonts w:eastAsia="AdvGulliv-R"/>
          <w:color w:val="FF0000"/>
          <w:sz w:val="20"/>
        </w:rPr>
        <w:t xml:space="preserve">due to the friction </w:t>
      </w:r>
      <w:r w:rsidR="006209A3" w:rsidRPr="0060635D">
        <w:rPr>
          <w:rFonts w:eastAsia="AdvGulliv-R"/>
          <w:color w:val="FF0000"/>
          <w:sz w:val="20"/>
        </w:rPr>
        <w:t xml:space="preserve">between delaminated layers. </w:t>
      </w:r>
      <w:r w:rsidR="006209A3" w:rsidRPr="0060635D">
        <w:rPr>
          <w:color w:val="FF0000"/>
          <w:sz w:val="20"/>
        </w:rPr>
        <w:t xml:space="preserve">Boria </w:t>
      </w:r>
      <w:r w:rsidR="006209A3" w:rsidRPr="00395717">
        <w:rPr>
          <w:i/>
          <w:color w:val="FF0000"/>
          <w:sz w:val="20"/>
        </w:rPr>
        <w:t>et al.</w:t>
      </w:r>
      <w:r w:rsidR="006209A3" w:rsidRPr="0060635D">
        <w:rPr>
          <w:color w:val="FF0000"/>
          <w:sz w:val="20"/>
        </w:rPr>
        <w:t xml:space="preserve"> [22] present</w:t>
      </w:r>
      <w:r w:rsidR="004A7D33">
        <w:rPr>
          <w:color w:val="FF0000"/>
          <w:sz w:val="20"/>
        </w:rPr>
        <w:t>ed</w:t>
      </w:r>
      <w:r w:rsidR="006209A3" w:rsidRPr="0060635D">
        <w:rPr>
          <w:color w:val="FF0000"/>
          <w:sz w:val="20"/>
        </w:rPr>
        <w:t xml:space="preserve"> a study on lightweight design and the crashworthiness analysis of a </w:t>
      </w:r>
      <w:r w:rsidR="00EB6BAB" w:rsidRPr="0060635D">
        <w:rPr>
          <w:color w:val="FF0000"/>
          <w:sz w:val="20"/>
        </w:rPr>
        <w:t xml:space="preserve">carbon/epoxy </w:t>
      </w:r>
      <w:r w:rsidR="00EB6BAB">
        <w:rPr>
          <w:color w:val="FF0000"/>
          <w:sz w:val="20"/>
        </w:rPr>
        <w:t xml:space="preserve">based </w:t>
      </w:r>
      <w:r w:rsidR="00EB6BAB" w:rsidRPr="0060635D">
        <w:rPr>
          <w:color w:val="FF0000"/>
          <w:sz w:val="20"/>
        </w:rPr>
        <w:t xml:space="preserve">square </w:t>
      </w:r>
      <w:r w:rsidR="006209A3" w:rsidRPr="0060635D">
        <w:rPr>
          <w:color w:val="FF0000"/>
          <w:sz w:val="20"/>
        </w:rPr>
        <w:t>composite impact attenuator</w:t>
      </w:r>
      <w:r w:rsidR="00EB6BAB">
        <w:rPr>
          <w:color w:val="FF0000"/>
          <w:sz w:val="20"/>
        </w:rPr>
        <w:t xml:space="preserve"> </w:t>
      </w:r>
      <w:r w:rsidR="006209A3" w:rsidRPr="0060635D">
        <w:rPr>
          <w:color w:val="FF0000"/>
          <w:sz w:val="20"/>
        </w:rPr>
        <w:t>for a Formula racing car. Numerical model</w:t>
      </w:r>
      <w:r w:rsidR="004A7D33">
        <w:rPr>
          <w:color w:val="FF0000"/>
          <w:sz w:val="20"/>
        </w:rPr>
        <w:t>s</w:t>
      </w:r>
      <w:r w:rsidR="006209A3" w:rsidRPr="0060635D">
        <w:rPr>
          <w:color w:val="FF0000"/>
          <w:sz w:val="20"/>
        </w:rPr>
        <w:t xml:space="preserve"> w</w:t>
      </w:r>
      <w:r w:rsidR="004A7D33">
        <w:rPr>
          <w:color w:val="FF0000"/>
          <w:sz w:val="20"/>
        </w:rPr>
        <w:t>ere</w:t>
      </w:r>
      <w:r w:rsidR="006209A3" w:rsidRPr="0060635D">
        <w:rPr>
          <w:color w:val="FF0000"/>
          <w:sz w:val="20"/>
        </w:rPr>
        <w:t xml:space="preserve"> developed to simulate car crash</w:t>
      </w:r>
      <w:r w:rsidR="0060635D">
        <w:rPr>
          <w:color w:val="FF0000"/>
          <w:sz w:val="20"/>
        </w:rPr>
        <w:t xml:space="preserve"> </w:t>
      </w:r>
      <w:r w:rsidR="006209A3" w:rsidRPr="0060635D">
        <w:rPr>
          <w:color w:val="FF0000"/>
          <w:sz w:val="20"/>
        </w:rPr>
        <w:t xml:space="preserve">using finite element </w:t>
      </w:r>
      <w:r w:rsidR="0060635D" w:rsidRPr="0060635D">
        <w:rPr>
          <w:color w:val="FF0000"/>
          <w:sz w:val="20"/>
        </w:rPr>
        <w:t xml:space="preserve">explicit </w:t>
      </w:r>
      <w:r w:rsidR="006209A3" w:rsidRPr="0060635D">
        <w:rPr>
          <w:color w:val="FF0000"/>
          <w:sz w:val="20"/>
        </w:rPr>
        <w:t>code LS-DYNA and the FE predictions were compared between shell and solid element models.</w:t>
      </w:r>
      <w:r w:rsidR="00F42473" w:rsidRPr="0060635D">
        <w:rPr>
          <w:color w:val="FF0000"/>
          <w:sz w:val="20"/>
        </w:rPr>
        <w:t xml:space="preserve"> Wu </w:t>
      </w:r>
      <w:r w:rsidR="00F42473" w:rsidRPr="0060635D">
        <w:rPr>
          <w:i/>
          <w:color w:val="FF0000"/>
          <w:sz w:val="20"/>
        </w:rPr>
        <w:t xml:space="preserve">et al. </w:t>
      </w:r>
      <w:r w:rsidR="00F42473" w:rsidRPr="0060635D">
        <w:rPr>
          <w:color w:val="FF0000"/>
          <w:sz w:val="20"/>
        </w:rPr>
        <w:t xml:space="preserve">[23] investigated dynamic crash responses and crashworthiness characteristics of carbon fiber reinforced plastic (CFRP) panels and aluminum honeycomb based sandwiches </w:t>
      </w:r>
      <w:bookmarkStart w:id="159" w:name="OLE_LINK1000"/>
      <w:bookmarkStart w:id="160" w:name="OLE_LINK1001"/>
      <w:bookmarkStart w:id="161" w:name="OLE_LINK1004"/>
      <w:r w:rsidR="00F42473" w:rsidRPr="0060635D">
        <w:rPr>
          <w:color w:val="FF0000"/>
          <w:sz w:val="20"/>
        </w:rPr>
        <w:t>numerically</w:t>
      </w:r>
      <w:bookmarkEnd w:id="159"/>
      <w:bookmarkEnd w:id="160"/>
      <w:bookmarkEnd w:id="161"/>
      <w:r w:rsidR="00F42473" w:rsidRPr="0060635D">
        <w:rPr>
          <w:color w:val="FF0000"/>
          <w:sz w:val="20"/>
        </w:rPr>
        <w:t xml:space="preserve">. They reported </w:t>
      </w:r>
      <w:bookmarkStart w:id="162" w:name="OLE_LINK1009"/>
      <w:bookmarkStart w:id="163" w:name="OLE_LINK1010"/>
      <w:r w:rsidR="00F42473" w:rsidRPr="0060635D">
        <w:rPr>
          <w:color w:val="FF0000"/>
          <w:sz w:val="20"/>
        </w:rPr>
        <w:t xml:space="preserve">that </w:t>
      </w:r>
      <w:bookmarkEnd w:id="162"/>
      <w:bookmarkEnd w:id="163"/>
      <w:r w:rsidR="00F42473" w:rsidRPr="0060635D">
        <w:rPr>
          <w:color w:val="FF0000"/>
          <w:sz w:val="20"/>
        </w:rPr>
        <w:t>the peak load, absorbed energy and SEA i</w:t>
      </w:r>
      <w:bookmarkStart w:id="164" w:name="OLE_LINK1002"/>
      <w:bookmarkStart w:id="165" w:name="OLE_LINK1003"/>
      <w:r w:rsidR="00F42473" w:rsidRPr="0060635D">
        <w:rPr>
          <w:color w:val="FF0000"/>
          <w:sz w:val="20"/>
        </w:rPr>
        <w:t xml:space="preserve">ncreased </w:t>
      </w:r>
      <w:bookmarkStart w:id="166" w:name="OLE_LINK1005"/>
      <w:bookmarkStart w:id="167" w:name="OLE_LINK1006"/>
      <w:bookmarkStart w:id="168" w:name="OLE_LINK1007"/>
      <w:bookmarkStart w:id="169" w:name="OLE_LINK1008"/>
      <w:r w:rsidR="00F42473" w:rsidRPr="0060635D">
        <w:rPr>
          <w:color w:val="FF0000"/>
          <w:sz w:val="20"/>
        </w:rPr>
        <w:t>under</w:t>
      </w:r>
      <w:r w:rsidR="004A7D33">
        <w:rPr>
          <w:color w:val="FF0000"/>
          <w:sz w:val="20"/>
        </w:rPr>
        <w:t xml:space="preserve"> a</w:t>
      </w:r>
      <w:r w:rsidR="00F42473" w:rsidRPr="0060635D">
        <w:rPr>
          <w:color w:val="FF0000"/>
          <w:sz w:val="20"/>
        </w:rPr>
        <w:t xml:space="preserve"> </w:t>
      </w:r>
      <w:bookmarkStart w:id="170" w:name="OLE_LINK993"/>
      <w:bookmarkStart w:id="171" w:name="OLE_LINK994"/>
      <w:r w:rsidR="00F42473" w:rsidRPr="0060635D">
        <w:rPr>
          <w:color w:val="FF0000"/>
          <w:sz w:val="20"/>
        </w:rPr>
        <w:t xml:space="preserve">high </w:t>
      </w:r>
      <w:bookmarkStart w:id="172" w:name="OLE_LINK995"/>
      <w:bookmarkStart w:id="173" w:name="OLE_LINK996"/>
      <w:bookmarkStart w:id="174" w:name="OLE_LINK998"/>
      <w:bookmarkStart w:id="175" w:name="OLE_LINK999"/>
      <w:r w:rsidR="00F42473" w:rsidRPr="0060635D">
        <w:rPr>
          <w:color w:val="FF0000"/>
          <w:sz w:val="20"/>
        </w:rPr>
        <w:t>velocit</w:t>
      </w:r>
      <w:bookmarkStart w:id="176" w:name="OLE_LINK997"/>
      <w:r w:rsidR="00F42473" w:rsidRPr="0060635D">
        <w:rPr>
          <w:color w:val="FF0000"/>
          <w:sz w:val="20"/>
        </w:rPr>
        <w:t>y</w:t>
      </w:r>
      <w:bookmarkEnd w:id="172"/>
      <w:bookmarkEnd w:id="173"/>
      <w:r w:rsidR="00F42473" w:rsidRPr="0060635D">
        <w:rPr>
          <w:color w:val="FF0000"/>
          <w:sz w:val="20"/>
        </w:rPr>
        <w:t xml:space="preserve"> </w:t>
      </w:r>
      <w:bookmarkEnd w:id="174"/>
      <w:bookmarkEnd w:id="175"/>
      <w:r w:rsidR="00F42473" w:rsidRPr="0060635D">
        <w:rPr>
          <w:color w:val="FF0000"/>
          <w:sz w:val="20"/>
        </w:rPr>
        <w:t>impact</w:t>
      </w:r>
      <w:bookmarkStart w:id="177" w:name="OLE_LINK1198"/>
      <w:bookmarkEnd w:id="164"/>
      <w:bookmarkEnd w:id="165"/>
      <w:bookmarkEnd w:id="166"/>
      <w:bookmarkEnd w:id="167"/>
      <w:bookmarkEnd w:id="168"/>
      <w:bookmarkEnd w:id="169"/>
      <w:bookmarkEnd w:id="170"/>
      <w:bookmarkEnd w:id="171"/>
      <w:bookmarkEnd w:id="176"/>
      <w:r w:rsidR="00F42473" w:rsidRPr="0060635D">
        <w:rPr>
          <w:color w:val="FF0000"/>
          <w:sz w:val="20"/>
        </w:rPr>
        <w:t>.</w:t>
      </w:r>
      <w:bookmarkEnd w:id="177"/>
      <w:r w:rsidR="00F42473" w:rsidRPr="0060635D">
        <w:rPr>
          <w:color w:val="FF0000"/>
          <w:sz w:val="20"/>
        </w:rPr>
        <w:t xml:space="preserve"> </w:t>
      </w:r>
      <w:r w:rsidR="008B5CCF" w:rsidRPr="00B96B6F">
        <w:rPr>
          <w:sz w:val="20"/>
        </w:rPr>
        <w:t xml:space="preserve">Raimondo </w:t>
      </w:r>
      <w:r w:rsidR="008B5CCF" w:rsidRPr="00B96B6F">
        <w:rPr>
          <w:i/>
          <w:sz w:val="20"/>
        </w:rPr>
        <w:t>et al</w:t>
      </w:r>
      <w:r w:rsidR="00332C1E" w:rsidRPr="00B96B6F">
        <w:rPr>
          <w:i/>
          <w:sz w:val="20"/>
        </w:rPr>
        <w:t>.</w:t>
      </w:r>
      <w:r w:rsidR="008B5CCF" w:rsidRPr="00B96B6F">
        <w:rPr>
          <w:sz w:val="20"/>
        </w:rPr>
        <w:t xml:space="preserve"> </w:t>
      </w:r>
      <w:r w:rsidR="00332C1E" w:rsidRPr="00B96B6F">
        <w:rPr>
          <w:sz w:val="20"/>
        </w:rPr>
        <w:t>[</w:t>
      </w:r>
      <w:r w:rsidR="00BF1292">
        <w:rPr>
          <w:sz w:val="20"/>
        </w:rPr>
        <w:t>2</w:t>
      </w:r>
      <w:r w:rsidR="00F42473">
        <w:rPr>
          <w:sz w:val="20"/>
        </w:rPr>
        <w:t>4</w:t>
      </w:r>
      <w:r w:rsidR="00332C1E" w:rsidRPr="00B96B6F">
        <w:rPr>
          <w:sz w:val="20"/>
        </w:rPr>
        <w:t xml:space="preserve">] </w:t>
      </w:r>
      <w:r w:rsidR="008B5CCF" w:rsidRPr="00B96B6F">
        <w:rPr>
          <w:sz w:val="20"/>
        </w:rPr>
        <w:t xml:space="preserve">developed </w:t>
      </w:r>
      <w:r w:rsidR="00365C17">
        <w:rPr>
          <w:rFonts w:eastAsia="AdvGulliv-R"/>
          <w:sz w:val="20"/>
        </w:rPr>
        <w:t xml:space="preserve">three-dimensional </w:t>
      </w:r>
      <w:r w:rsidR="008B5CCF" w:rsidRPr="00B96B6F">
        <w:rPr>
          <w:rFonts w:eastAsia="AdvGulliv-R"/>
          <w:sz w:val="20"/>
        </w:rPr>
        <w:t>composite damage model based on a mesh</w:t>
      </w:r>
      <w:r w:rsidR="00CB50BF" w:rsidRPr="00B96B6F">
        <w:rPr>
          <w:rFonts w:eastAsia="AdvGulliv-R"/>
          <w:sz w:val="20"/>
        </w:rPr>
        <w:t>-</w:t>
      </w:r>
      <w:r w:rsidR="008B5CCF" w:rsidRPr="00B96B6F">
        <w:rPr>
          <w:rFonts w:eastAsia="AdvGulliv-R"/>
          <w:sz w:val="20"/>
        </w:rPr>
        <w:t>regularisation strategy to predict the low velocity impact response of unidirectional PMC laminates. The model is implemented into the finite element code ABAQUS/Explicit for one-integration point solid elements</w:t>
      </w:r>
      <w:r w:rsidR="00CB50BF" w:rsidRPr="00B96B6F">
        <w:rPr>
          <w:rFonts w:eastAsia="AdvGulliv-R"/>
          <w:sz w:val="20"/>
        </w:rPr>
        <w:t>.</w:t>
      </w:r>
      <w:r w:rsidR="008B5CCF" w:rsidRPr="00B96B6F">
        <w:rPr>
          <w:rFonts w:eastAsia="AdvGulliv-R"/>
          <w:sz w:val="20"/>
        </w:rPr>
        <w:t xml:space="preserve"> </w:t>
      </w:r>
      <w:r w:rsidR="00CB50BF" w:rsidRPr="00B96B6F">
        <w:rPr>
          <w:rFonts w:eastAsia="AdvGulliv-R"/>
          <w:sz w:val="20"/>
        </w:rPr>
        <w:t>It is applicable to predict</w:t>
      </w:r>
      <w:r w:rsidR="008B5CCF" w:rsidRPr="00B96B6F">
        <w:rPr>
          <w:rFonts w:eastAsia="AdvGulliv-R"/>
          <w:sz w:val="20"/>
        </w:rPr>
        <w:t xml:space="preserve"> mesh size-independent impact results for </w:t>
      </w:r>
      <w:r w:rsidR="00CB50BF" w:rsidRPr="00B96B6F">
        <w:rPr>
          <w:rFonts w:eastAsia="AdvGulliv-R"/>
          <w:sz w:val="20"/>
        </w:rPr>
        <w:t xml:space="preserve">any </w:t>
      </w:r>
      <w:r w:rsidR="008B5CCF" w:rsidRPr="00B96B6F">
        <w:rPr>
          <w:rFonts w:eastAsia="AdvGulliv-R"/>
          <w:sz w:val="20"/>
        </w:rPr>
        <w:t>target discretization.</w:t>
      </w:r>
      <w:r w:rsidR="00C973C5" w:rsidRPr="00B96B6F">
        <w:rPr>
          <w:rFonts w:eastAsia="AdvGulliv-R"/>
          <w:sz w:val="20"/>
        </w:rPr>
        <w:t xml:space="preserve"> </w:t>
      </w:r>
      <w:bookmarkStart w:id="178" w:name="OLE_LINK1201"/>
      <w:bookmarkStart w:id="179" w:name="OLE_LINK783"/>
      <w:bookmarkStart w:id="180" w:name="OLE_LINK784"/>
      <w:bookmarkStart w:id="181" w:name="OLE_LINK1062"/>
      <w:bookmarkStart w:id="182" w:name="OLE_LINK1063"/>
      <w:bookmarkStart w:id="183" w:name="OLE_LINK1197"/>
      <w:bookmarkStart w:id="184" w:name="OLE_LINK1199"/>
      <w:bookmarkStart w:id="185" w:name="OLE_LINK1200"/>
      <w:r w:rsidR="00FC462E" w:rsidRPr="0060635D">
        <w:rPr>
          <w:color w:val="FF0000"/>
          <w:sz w:val="20"/>
        </w:rPr>
        <w:t xml:space="preserve">Esnaola </w:t>
      </w:r>
      <w:r w:rsidR="00EB27D3" w:rsidRPr="0060635D">
        <w:rPr>
          <w:i/>
          <w:color w:val="FF0000"/>
          <w:sz w:val="20"/>
        </w:rPr>
        <w:t xml:space="preserve">et al. </w:t>
      </w:r>
      <w:r w:rsidR="00EB27D3" w:rsidRPr="0060635D">
        <w:rPr>
          <w:color w:val="FF0000"/>
          <w:sz w:val="20"/>
        </w:rPr>
        <w:t>[</w:t>
      </w:r>
      <w:r w:rsidR="00BF1292" w:rsidRPr="0060635D">
        <w:rPr>
          <w:color w:val="FF0000"/>
          <w:sz w:val="20"/>
        </w:rPr>
        <w:t>2</w:t>
      </w:r>
      <w:r w:rsidR="0060635D">
        <w:rPr>
          <w:color w:val="FF0000"/>
          <w:sz w:val="20"/>
        </w:rPr>
        <w:t>5</w:t>
      </w:r>
      <w:r w:rsidR="00EB27D3" w:rsidRPr="0060635D">
        <w:rPr>
          <w:color w:val="FF0000"/>
          <w:sz w:val="20"/>
        </w:rPr>
        <w:t>]</w:t>
      </w:r>
      <w:r w:rsidR="00BF1292" w:rsidRPr="0060635D">
        <w:rPr>
          <w:color w:val="FF0000"/>
          <w:sz w:val="20"/>
        </w:rPr>
        <w:t xml:space="preserve"> </w:t>
      </w:r>
      <w:r w:rsidR="00FC462E" w:rsidRPr="0060635D">
        <w:rPr>
          <w:color w:val="FF0000"/>
          <w:sz w:val="20"/>
        </w:rPr>
        <w:t xml:space="preserve">developed a </w:t>
      </w:r>
      <w:r w:rsidR="00F42473" w:rsidRPr="0060635D">
        <w:rPr>
          <w:color w:val="FF0000"/>
          <w:sz w:val="20"/>
        </w:rPr>
        <w:t>constitutive</w:t>
      </w:r>
      <w:r w:rsidR="00FC462E" w:rsidRPr="0060635D">
        <w:rPr>
          <w:color w:val="FF0000"/>
          <w:sz w:val="20"/>
        </w:rPr>
        <w:t xml:space="preserve"> model to predict the crushing behaviour of semi-hexagonal E-glass/polyester composite structures</w:t>
      </w:r>
      <w:r w:rsidR="00F42473" w:rsidRPr="0060635D">
        <w:rPr>
          <w:rFonts w:eastAsia="AdvGulliv-R"/>
          <w:color w:val="FF0000"/>
          <w:sz w:val="20"/>
        </w:rPr>
        <w:t xml:space="preserve"> using ABAQUS/Explicit</w:t>
      </w:r>
      <w:r w:rsidR="00FC462E" w:rsidRPr="0060635D">
        <w:rPr>
          <w:color w:val="FF0000"/>
          <w:sz w:val="20"/>
        </w:rPr>
        <w:t xml:space="preserve">. The influence of the wall angle and the overall size of the semi-hexagonal section </w:t>
      </w:r>
      <w:r w:rsidR="004A7D33">
        <w:rPr>
          <w:color w:val="FF0000"/>
          <w:sz w:val="20"/>
        </w:rPr>
        <w:t xml:space="preserve">were </w:t>
      </w:r>
      <w:r w:rsidR="00FC462E" w:rsidRPr="0060635D">
        <w:rPr>
          <w:color w:val="FF0000"/>
          <w:sz w:val="20"/>
        </w:rPr>
        <w:t>investigated.  The load carrying capability of the structure decrease</w:t>
      </w:r>
      <w:r w:rsidR="004A7D33">
        <w:rPr>
          <w:color w:val="FF0000"/>
          <w:sz w:val="20"/>
        </w:rPr>
        <w:t>d</w:t>
      </w:r>
      <w:r w:rsidR="00FC462E" w:rsidRPr="0060635D">
        <w:rPr>
          <w:color w:val="FF0000"/>
          <w:sz w:val="20"/>
        </w:rPr>
        <w:t xml:space="preserve"> due to high stress concentration </w:t>
      </w:r>
      <w:r w:rsidR="004A7D33">
        <w:rPr>
          <w:color w:val="FF0000"/>
          <w:sz w:val="20"/>
        </w:rPr>
        <w:t>with</w:t>
      </w:r>
      <w:r w:rsidR="00FC462E" w:rsidRPr="0060635D">
        <w:rPr>
          <w:color w:val="FF0000"/>
          <w:sz w:val="20"/>
        </w:rPr>
        <w:t xml:space="preserve"> increas</w:t>
      </w:r>
      <w:r w:rsidR="004A7D33">
        <w:rPr>
          <w:color w:val="FF0000"/>
          <w:sz w:val="20"/>
        </w:rPr>
        <w:t>ing</w:t>
      </w:r>
      <w:r w:rsidR="00FC462E" w:rsidRPr="0060635D">
        <w:rPr>
          <w:color w:val="FF0000"/>
          <w:sz w:val="20"/>
        </w:rPr>
        <w:t xml:space="preserve"> the wall angles and lengths.</w:t>
      </w:r>
      <w:bookmarkStart w:id="186" w:name="OLE_LINK1202"/>
      <w:bookmarkStart w:id="187" w:name="OLE_LINK1119"/>
      <w:bookmarkStart w:id="188" w:name="OLE_LINK1120"/>
      <w:bookmarkEnd w:id="178"/>
      <w:r w:rsidR="00BF1292" w:rsidRPr="0060635D">
        <w:rPr>
          <w:color w:val="FF0000"/>
          <w:sz w:val="20"/>
        </w:rPr>
        <w:t xml:space="preserve"> </w:t>
      </w:r>
      <w:bookmarkEnd w:id="186"/>
      <w:r w:rsidR="0060635D" w:rsidRPr="00B96B6F">
        <w:rPr>
          <w:sz w:val="20"/>
        </w:rPr>
        <w:t xml:space="preserve">Luo </w:t>
      </w:r>
      <w:r w:rsidR="0060635D" w:rsidRPr="00B96B6F">
        <w:rPr>
          <w:i/>
          <w:sz w:val="20"/>
        </w:rPr>
        <w:t>et al.</w:t>
      </w:r>
      <w:r w:rsidR="0060635D" w:rsidRPr="00B96B6F">
        <w:rPr>
          <w:sz w:val="20"/>
        </w:rPr>
        <w:t xml:space="preserve"> [</w:t>
      </w:r>
      <w:r w:rsidR="0060635D">
        <w:rPr>
          <w:sz w:val="20"/>
        </w:rPr>
        <w:t>26</w:t>
      </w:r>
      <w:r w:rsidR="0060635D" w:rsidRPr="00B96B6F">
        <w:rPr>
          <w:sz w:val="20"/>
        </w:rPr>
        <w:t xml:space="preserve">] proposed a stiffness degraded </w:t>
      </w:r>
      <w:r w:rsidR="0060635D" w:rsidRPr="0060635D">
        <w:rPr>
          <w:sz w:val="20"/>
        </w:rPr>
        <w:t>model</w:t>
      </w:r>
      <w:r w:rsidR="0060635D">
        <w:rPr>
          <w:sz w:val="20"/>
        </w:rPr>
        <w:t xml:space="preserve"> </w:t>
      </w:r>
      <w:r w:rsidR="0060635D" w:rsidRPr="00B96B6F">
        <w:rPr>
          <w:sz w:val="20"/>
        </w:rPr>
        <w:t xml:space="preserve">which involves the modified Hashin failure criterion and damage evolution law to simulate the crashworthiness and energy-absorbing characteristics of carbon/epoxy </w:t>
      </w:r>
      <w:r w:rsidR="0060635D" w:rsidRPr="00B96B6F">
        <w:rPr>
          <w:sz w:val="20"/>
        </w:rPr>
        <w:lastRenderedPageBreak/>
        <w:t>composite tubes.</w:t>
      </w:r>
    </w:p>
    <w:bookmarkEnd w:id="179"/>
    <w:bookmarkEnd w:id="180"/>
    <w:bookmarkEnd w:id="181"/>
    <w:bookmarkEnd w:id="182"/>
    <w:bookmarkEnd w:id="183"/>
    <w:bookmarkEnd w:id="184"/>
    <w:bookmarkEnd w:id="185"/>
    <w:bookmarkEnd w:id="187"/>
    <w:bookmarkEnd w:id="188"/>
    <w:p w:rsidR="00AF5941" w:rsidRDefault="00AF5941" w:rsidP="00603E5E">
      <w:pPr>
        <w:autoSpaceDE w:val="0"/>
        <w:autoSpaceDN w:val="0"/>
        <w:adjustRightInd w:val="0"/>
        <w:spacing w:line="480" w:lineRule="auto"/>
        <w:rPr>
          <w:sz w:val="20"/>
        </w:rPr>
      </w:pPr>
      <w:r w:rsidRPr="00B96B6F">
        <w:rPr>
          <w:sz w:val="20"/>
        </w:rPr>
        <w:t>This paper presents</w:t>
      </w:r>
      <w:r w:rsidR="00092CD5" w:rsidRPr="00B96B6F">
        <w:rPr>
          <w:sz w:val="20"/>
        </w:rPr>
        <w:t xml:space="preserve"> the findings of</w:t>
      </w:r>
      <w:r w:rsidR="00C973C5" w:rsidRPr="00B96B6F">
        <w:rPr>
          <w:sz w:val="20"/>
        </w:rPr>
        <w:t xml:space="preserve"> a </w:t>
      </w:r>
      <w:r w:rsidR="00092CD5" w:rsidRPr="00B96B6F">
        <w:rPr>
          <w:sz w:val="20"/>
        </w:rPr>
        <w:t>study</w:t>
      </w:r>
      <w:r w:rsidRPr="00B96B6F">
        <w:rPr>
          <w:sz w:val="20"/>
        </w:rPr>
        <w:t xml:space="preserve"> into the </w:t>
      </w:r>
      <w:r w:rsidR="00092CD5" w:rsidRPr="00B96B6F">
        <w:rPr>
          <w:sz w:val="20"/>
        </w:rPr>
        <w:t>energy-absorbing response</w:t>
      </w:r>
      <w:r w:rsidRPr="00B96B6F">
        <w:rPr>
          <w:sz w:val="20"/>
        </w:rPr>
        <w:t xml:space="preserve"> of PVC foam cores</w:t>
      </w:r>
      <w:r w:rsidR="00092CD5" w:rsidRPr="00B96B6F">
        <w:rPr>
          <w:sz w:val="20"/>
        </w:rPr>
        <w:t xml:space="preserve"> reinforced with </w:t>
      </w:r>
      <w:r w:rsidR="00092CD5">
        <w:rPr>
          <w:sz w:val="20"/>
        </w:rPr>
        <w:t>composite tubes</w:t>
      </w:r>
      <w:r w:rsidRPr="00603E5E">
        <w:rPr>
          <w:sz w:val="20"/>
        </w:rPr>
        <w:t xml:space="preserve">. Quasi-static and dynamic compression tests on carbon and glass </w:t>
      </w:r>
      <w:r w:rsidR="00A40ACF">
        <w:rPr>
          <w:sz w:val="20"/>
        </w:rPr>
        <w:t>fibre/epoxy</w:t>
      </w:r>
      <w:r w:rsidR="00442404">
        <w:rPr>
          <w:sz w:val="20"/>
        </w:rPr>
        <w:t xml:space="preserve"> </w:t>
      </w:r>
      <w:r w:rsidR="00A40ACF">
        <w:rPr>
          <w:sz w:val="20"/>
        </w:rPr>
        <w:t>tubes</w:t>
      </w:r>
      <w:r w:rsidRPr="00603E5E">
        <w:rPr>
          <w:sz w:val="20"/>
        </w:rPr>
        <w:t xml:space="preserve"> </w:t>
      </w:r>
      <w:r w:rsidR="00A40ACF">
        <w:rPr>
          <w:sz w:val="20"/>
        </w:rPr>
        <w:t>in</w:t>
      </w:r>
      <w:r w:rsidRPr="00603E5E">
        <w:rPr>
          <w:sz w:val="20"/>
        </w:rPr>
        <w:t xml:space="preserve"> </w:t>
      </w:r>
      <w:r w:rsidR="00092CD5">
        <w:rPr>
          <w:sz w:val="20"/>
        </w:rPr>
        <w:t xml:space="preserve">a PVC foam </w:t>
      </w:r>
      <w:r w:rsidRPr="00603E5E">
        <w:rPr>
          <w:sz w:val="20"/>
        </w:rPr>
        <w:t xml:space="preserve">have been undertaken to </w:t>
      </w:r>
      <w:r w:rsidR="00092CD5">
        <w:rPr>
          <w:sz w:val="20"/>
        </w:rPr>
        <w:t>investigate</w:t>
      </w:r>
      <w:r w:rsidR="00A40ACF">
        <w:rPr>
          <w:sz w:val="20"/>
        </w:rPr>
        <w:t xml:space="preserve"> their energy-absorbing</w:t>
      </w:r>
      <w:r w:rsidRPr="00603E5E">
        <w:rPr>
          <w:sz w:val="20"/>
        </w:rPr>
        <w:t xml:space="preserve"> </w:t>
      </w:r>
      <w:r w:rsidR="00092CD5">
        <w:rPr>
          <w:rFonts w:eastAsia="AdvEPSTIM"/>
          <w:sz w:val="20"/>
        </w:rPr>
        <w:t>behaviour</w:t>
      </w:r>
      <w:r w:rsidR="00A40ACF">
        <w:rPr>
          <w:sz w:val="20"/>
        </w:rPr>
        <w:t>.</w:t>
      </w:r>
      <w:r w:rsidR="00923863">
        <w:rPr>
          <w:sz w:val="20"/>
        </w:rPr>
        <w:t xml:space="preserve"> </w:t>
      </w:r>
      <w:r w:rsidR="00631397">
        <w:rPr>
          <w:sz w:val="20"/>
        </w:rPr>
        <w:t>In the final part of this study</w:t>
      </w:r>
      <w:r w:rsidR="00923863">
        <w:rPr>
          <w:sz w:val="20"/>
        </w:rPr>
        <w:t>, the energy-absorbing properties of these lightweight materials are compared to previously-published data on a range of lightweight core materials</w:t>
      </w:r>
      <w:r w:rsidR="00631397">
        <w:rPr>
          <w:sz w:val="20"/>
        </w:rPr>
        <w:t>,</w:t>
      </w:r>
      <w:r w:rsidR="00A91DB3">
        <w:rPr>
          <w:sz w:val="20"/>
        </w:rPr>
        <w:t xml:space="preserve"> including rod-reinforced foams</w:t>
      </w:r>
      <w:r w:rsidR="00923863">
        <w:rPr>
          <w:sz w:val="20"/>
        </w:rPr>
        <w:t>.</w:t>
      </w:r>
    </w:p>
    <w:bookmarkEnd w:id="107"/>
    <w:bookmarkEnd w:id="108"/>
    <w:p w:rsidR="00BD2028" w:rsidRDefault="00BD2028">
      <w:pPr>
        <w:widowControl/>
        <w:spacing w:after="160" w:line="259" w:lineRule="auto"/>
        <w:jc w:val="left"/>
        <w:rPr>
          <w:rFonts w:eastAsia="AdvEPSTIM"/>
          <w:color w:val="FF0000"/>
          <w:sz w:val="20"/>
        </w:rPr>
      </w:pPr>
    </w:p>
    <w:p w:rsidR="00631397" w:rsidRDefault="00631397">
      <w:pPr>
        <w:widowControl/>
        <w:spacing w:after="160" w:line="259" w:lineRule="auto"/>
        <w:jc w:val="left"/>
        <w:rPr>
          <w:rFonts w:eastAsia="AdvEPSTIM"/>
          <w:sz w:val="20"/>
        </w:rPr>
      </w:pPr>
      <w:r>
        <w:rPr>
          <w:rFonts w:eastAsia="AdvEPSTIM"/>
          <w:sz w:val="20"/>
        </w:rPr>
        <w:br w:type="page"/>
      </w:r>
    </w:p>
    <w:p w:rsidR="00484DEA" w:rsidRDefault="00484DEA">
      <w:pPr>
        <w:widowControl/>
        <w:spacing w:after="160" w:line="259" w:lineRule="auto"/>
        <w:jc w:val="left"/>
        <w:rPr>
          <w:rFonts w:eastAsia="AdvEPSTIM"/>
          <w:sz w:val="20"/>
        </w:rPr>
      </w:pPr>
    </w:p>
    <w:p w:rsidR="00D73AA7" w:rsidRDefault="00D73AA7" w:rsidP="00064572">
      <w:pPr>
        <w:pStyle w:val="Heading1"/>
        <w:numPr>
          <w:ilvl w:val="0"/>
          <w:numId w:val="29"/>
        </w:numPr>
        <w:spacing w:before="0" w:after="0" w:line="480" w:lineRule="auto"/>
        <w:rPr>
          <w:color w:val="auto"/>
          <w:sz w:val="20"/>
          <w:szCs w:val="20"/>
        </w:rPr>
      </w:pPr>
      <w:bookmarkStart w:id="189" w:name="_Toc418843618"/>
      <w:r>
        <w:rPr>
          <w:color w:val="auto"/>
          <w:sz w:val="20"/>
          <w:szCs w:val="20"/>
        </w:rPr>
        <w:t>Experimental P</w:t>
      </w:r>
      <w:r w:rsidRPr="00603E5E">
        <w:rPr>
          <w:color w:val="auto"/>
          <w:sz w:val="20"/>
          <w:szCs w:val="20"/>
        </w:rPr>
        <w:t xml:space="preserve">rocedure </w:t>
      </w:r>
    </w:p>
    <w:p w:rsidR="00B07D6E" w:rsidRPr="00B07D6E" w:rsidRDefault="00B07D6E" w:rsidP="00B07D6E">
      <w:pPr>
        <w:rPr>
          <w:lang w:val="en-GB" w:eastAsia="en-US"/>
        </w:rPr>
      </w:pPr>
    </w:p>
    <w:p w:rsidR="00D73AA7" w:rsidRPr="00603E5E" w:rsidRDefault="0095571B" w:rsidP="00D73AA7">
      <w:pPr>
        <w:pStyle w:val="Heading2"/>
        <w:numPr>
          <w:ilvl w:val="0"/>
          <w:numId w:val="0"/>
        </w:numPr>
        <w:spacing w:before="0" w:after="0" w:line="480" w:lineRule="auto"/>
        <w:ind w:left="576" w:hanging="576"/>
        <w:rPr>
          <w:color w:val="auto"/>
          <w:sz w:val="20"/>
          <w:szCs w:val="20"/>
        </w:rPr>
      </w:pPr>
      <w:bookmarkStart w:id="190" w:name="OLE_LINK144"/>
      <w:bookmarkStart w:id="191" w:name="OLE_LINK145"/>
      <w:r>
        <w:rPr>
          <w:color w:val="auto"/>
          <w:sz w:val="20"/>
          <w:szCs w:val="20"/>
        </w:rPr>
        <w:t xml:space="preserve">2.1 </w:t>
      </w:r>
      <w:r w:rsidR="00D73AA7" w:rsidRPr="00603E5E">
        <w:rPr>
          <w:color w:val="auto"/>
          <w:sz w:val="20"/>
          <w:szCs w:val="20"/>
        </w:rPr>
        <w:t>Constituent Materials</w:t>
      </w:r>
    </w:p>
    <w:p w:rsidR="00D73AA7" w:rsidRPr="00603E5E" w:rsidRDefault="00D73AA7" w:rsidP="00D73AA7">
      <w:pPr>
        <w:autoSpaceDE w:val="0"/>
        <w:autoSpaceDN w:val="0"/>
        <w:adjustRightInd w:val="0"/>
        <w:spacing w:line="480" w:lineRule="auto"/>
        <w:rPr>
          <w:rFonts w:eastAsia="AdvEPSTIM"/>
          <w:sz w:val="20"/>
        </w:rPr>
      </w:pPr>
      <w:bookmarkStart w:id="192" w:name="OLE_LINK142"/>
      <w:bookmarkStart w:id="193" w:name="OLE_LINK143"/>
      <w:bookmarkStart w:id="194" w:name="OLE_LINK138"/>
      <w:bookmarkStart w:id="195" w:name="OLE_LINK139"/>
      <w:r w:rsidRPr="00603E5E">
        <w:rPr>
          <w:sz w:val="20"/>
        </w:rPr>
        <w:t xml:space="preserve">Crosslinked PVC foams, </w:t>
      </w:r>
      <w:r w:rsidRPr="00603E5E">
        <w:rPr>
          <w:rFonts w:eastAsia="AdvEPSTIM"/>
          <w:sz w:val="20"/>
        </w:rPr>
        <w:t>with nominal densities of 40, 80 and 130 kg/m</w:t>
      </w:r>
      <w:r w:rsidRPr="00603E5E">
        <w:rPr>
          <w:rFonts w:eastAsia="AdvEPSTIM"/>
          <w:sz w:val="20"/>
          <w:vertAlign w:val="superscript"/>
        </w:rPr>
        <w:t>3</w:t>
      </w:r>
      <w:r w:rsidRPr="00603E5E">
        <w:rPr>
          <w:rFonts w:eastAsia="AdvEPSTIM"/>
          <w:sz w:val="20"/>
        </w:rPr>
        <w:t>, have been reinforced with carbon and glass fibre reinforced epoxy tubes to increase th</w:t>
      </w:r>
      <w:bookmarkStart w:id="196" w:name="OLE_LINK118"/>
      <w:bookmarkStart w:id="197" w:name="OLE_LINK119"/>
      <w:bookmarkStart w:id="198" w:name="OLE_LINK120"/>
      <w:bookmarkStart w:id="199" w:name="OLE_LINK121"/>
      <w:r w:rsidRPr="00603E5E">
        <w:rPr>
          <w:rFonts w:eastAsia="AdvEPSTIM"/>
          <w:sz w:val="20"/>
        </w:rPr>
        <w:t>eir energy-absorbing capability.</w:t>
      </w:r>
      <w:r>
        <w:rPr>
          <w:rFonts w:eastAsia="AdvEPSTIM"/>
          <w:sz w:val="20"/>
        </w:rPr>
        <w:t xml:space="preserve"> </w:t>
      </w:r>
      <w:r w:rsidRPr="00603E5E">
        <w:rPr>
          <w:rFonts w:eastAsia="AdvEPSTIM"/>
          <w:sz w:val="20"/>
        </w:rPr>
        <w:t xml:space="preserve">The mechanical properties of the </w:t>
      </w:r>
      <w:r>
        <w:rPr>
          <w:rFonts w:eastAsia="AdvEPSTIM"/>
          <w:sz w:val="20"/>
        </w:rPr>
        <w:t>three</w:t>
      </w:r>
      <w:r w:rsidRPr="00603E5E">
        <w:rPr>
          <w:rFonts w:eastAsia="AdvEPSTIM"/>
          <w:sz w:val="20"/>
        </w:rPr>
        <w:t xml:space="preserve"> foam materials, supplied by Airex A.G</w:t>
      </w:r>
      <w:r w:rsidRPr="00603E5E">
        <w:rPr>
          <w:rFonts w:eastAsia="AdvEPSTIM" w:hint="eastAsia"/>
          <w:sz w:val="20"/>
        </w:rPr>
        <w:t xml:space="preserve">, </w:t>
      </w:r>
      <w:r w:rsidRPr="00603E5E">
        <w:rPr>
          <w:rFonts w:eastAsia="AdvEPSTIM"/>
          <w:sz w:val="20"/>
        </w:rPr>
        <w:t xml:space="preserve">Switzerland, </w:t>
      </w:r>
      <w:bookmarkStart w:id="200" w:name="OLE_LINK116"/>
      <w:bookmarkStart w:id="201" w:name="OLE_LINK117"/>
      <w:bookmarkStart w:id="202" w:name="OLE_LINK140"/>
      <w:bookmarkStart w:id="203" w:name="OLE_LINK141"/>
      <w:r w:rsidRPr="00603E5E">
        <w:rPr>
          <w:rFonts w:eastAsia="AdvEPSTIM"/>
          <w:sz w:val="20"/>
        </w:rPr>
        <w:t xml:space="preserve">were determined at quasi-static rates of loading in an </w:t>
      </w:r>
      <w:bookmarkEnd w:id="200"/>
      <w:bookmarkEnd w:id="201"/>
      <w:r w:rsidRPr="00603E5E">
        <w:rPr>
          <w:rFonts w:eastAsia="AdvEPSTIM"/>
          <w:sz w:val="20"/>
        </w:rPr>
        <w:t xml:space="preserve">earlier investigation </w:t>
      </w:r>
      <w:bookmarkStart w:id="204" w:name="OLE_LINK184"/>
      <w:bookmarkStart w:id="205" w:name="OLE_LINK185"/>
      <w:r w:rsidRPr="00603E5E">
        <w:rPr>
          <w:rFonts w:eastAsia="AdvEPSTIM"/>
          <w:sz w:val="20"/>
        </w:rPr>
        <w:t>[</w:t>
      </w:r>
      <w:r w:rsidR="00EB6BAB">
        <w:rPr>
          <w:rFonts w:eastAsia="AdvEPSTIM"/>
          <w:sz w:val="20"/>
        </w:rPr>
        <w:t>27</w:t>
      </w:r>
      <w:r w:rsidRPr="00603E5E">
        <w:rPr>
          <w:rFonts w:eastAsia="AdvEPSTIM"/>
          <w:sz w:val="20"/>
        </w:rPr>
        <w:t>].</w:t>
      </w:r>
      <w:bookmarkEnd w:id="196"/>
      <w:bookmarkEnd w:id="197"/>
      <w:bookmarkEnd w:id="198"/>
      <w:bookmarkEnd w:id="199"/>
      <w:r w:rsidRPr="00603E5E">
        <w:rPr>
          <w:rFonts w:eastAsia="AdvEPSTIM"/>
          <w:sz w:val="20"/>
        </w:rPr>
        <w:t xml:space="preserve"> </w:t>
      </w:r>
      <w:bookmarkStart w:id="206" w:name="OLE_LINK112"/>
      <w:bookmarkStart w:id="207" w:name="OLE_LINK113"/>
      <w:bookmarkEnd w:id="204"/>
      <w:bookmarkEnd w:id="205"/>
      <w:r w:rsidRPr="00603E5E">
        <w:rPr>
          <w:rFonts w:eastAsia="AdvEPSTIM"/>
          <w:sz w:val="20"/>
        </w:rPr>
        <w:t>Initial tests were undertaken on square foam samples</w:t>
      </w:r>
      <w:r>
        <w:rPr>
          <w:rFonts w:eastAsia="AdvEPSTIM"/>
          <w:sz w:val="20"/>
        </w:rPr>
        <w:t>,</w:t>
      </w:r>
      <w:r w:rsidRPr="00603E5E">
        <w:rPr>
          <w:rFonts w:eastAsia="AdvEPSTIM"/>
          <w:sz w:val="20"/>
        </w:rPr>
        <w:t xml:space="preserve"> with an edge length of 33 mm and a thickness of 20 mm. Here, a single hole was drilled in the centre of each sample, into which a composite tube was inserted, as shown in Figure 1a. In all case</w:t>
      </w:r>
      <w:r>
        <w:rPr>
          <w:rFonts w:eastAsia="AdvEPSTIM"/>
          <w:sz w:val="20"/>
        </w:rPr>
        <w:t>s</w:t>
      </w:r>
      <w:r w:rsidRPr="00603E5E">
        <w:rPr>
          <w:rFonts w:eastAsia="AdvEPSTIM"/>
          <w:sz w:val="20"/>
        </w:rPr>
        <w:t xml:space="preserve">, the diameter of the hole was equal to outer diameter of the </w:t>
      </w:r>
      <w:bookmarkStart w:id="208" w:name="OLE_LINK305"/>
      <w:bookmarkStart w:id="209" w:name="OLE_LINK306"/>
      <w:r w:rsidRPr="00603E5E">
        <w:rPr>
          <w:rFonts w:eastAsia="AdvEPSTIM"/>
          <w:sz w:val="20"/>
        </w:rPr>
        <w:t xml:space="preserve">tube </w:t>
      </w:r>
      <w:bookmarkEnd w:id="208"/>
      <w:bookmarkEnd w:id="209"/>
      <w:r w:rsidRPr="00603E5E">
        <w:rPr>
          <w:rFonts w:eastAsia="AdvEPSTIM"/>
          <w:sz w:val="20"/>
        </w:rPr>
        <w:t xml:space="preserve">that was inserted into it. In the </w:t>
      </w:r>
      <w:r>
        <w:rPr>
          <w:rFonts w:eastAsia="AdvEPSTIM"/>
          <w:sz w:val="20"/>
        </w:rPr>
        <w:t>second part</w:t>
      </w:r>
      <w:r w:rsidRPr="00603E5E">
        <w:rPr>
          <w:rFonts w:eastAsia="AdvEPSTIM"/>
          <w:sz w:val="20"/>
        </w:rPr>
        <w:t xml:space="preserve"> of this investigation, testing was conducted on 100 mm square, 20 mm thick foam blocks containing nine holes</w:t>
      </w:r>
      <w:r>
        <w:rPr>
          <w:rFonts w:eastAsia="AdvEPSTIM"/>
          <w:sz w:val="20"/>
        </w:rPr>
        <w:t>, into which an equal number of tubes were inserted</w:t>
      </w:r>
      <w:r w:rsidRPr="00603E5E">
        <w:rPr>
          <w:rFonts w:eastAsia="AdvEPSTIM"/>
          <w:sz w:val="20"/>
        </w:rPr>
        <w:t xml:space="preserve">, as shown in Figure 1b. The energy-absorbing capacity of the plain foams was </w:t>
      </w:r>
      <w:r>
        <w:rPr>
          <w:rFonts w:eastAsia="AdvEPSTIM"/>
          <w:sz w:val="20"/>
        </w:rPr>
        <w:t xml:space="preserve">also </w:t>
      </w:r>
      <w:r w:rsidRPr="00603E5E">
        <w:rPr>
          <w:rFonts w:eastAsia="AdvEPSTIM"/>
          <w:sz w:val="20"/>
        </w:rPr>
        <w:t>investigated through a series of tests on samples with dimensions of 100 x 100 x 20 mm</w:t>
      </w:r>
      <w:bookmarkEnd w:id="192"/>
      <w:bookmarkEnd w:id="193"/>
      <w:bookmarkEnd w:id="202"/>
      <w:bookmarkEnd w:id="203"/>
      <w:bookmarkEnd w:id="206"/>
      <w:bookmarkEnd w:id="207"/>
      <w:r w:rsidRPr="00603E5E">
        <w:rPr>
          <w:rFonts w:eastAsia="AdvEPSTIM"/>
          <w:sz w:val="20"/>
        </w:rPr>
        <w:t>.</w:t>
      </w:r>
      <w:bookmarkEnd w:id="190"/>
      <w:bookmarkEnd w:id="191"/>
      <w:bookmarkEnd w:id="194"/>
      <w:bookmarkEnd w:id="195"/>
    </w:p>
    <w:p w:rsidR="00D73AA7" w:rsidRPr="00603E5E" w:rsidRDefault="00D73AA7" w:rsidP="00D73AA7">
      <w:pPr>
        <w:spacing w:line="480" w:lineRule="auto"/>
        <w:rPr>
          <w:sz w:val="20"/>
        </w:rPr>
      </w:pPr>
    </w:p>
    <w:p w:rsidR="00D73AA7" w:rsidRDefault="00D73AA7" w:rsidP="00D73AA7">
      <w:pPr>
        <w:spacing w:line="480" w:lineRule="auto"/>
        <w:rPr>
          <w:rFonts w:eastAsia="AdvEPSTIM"/>
          <w:sz w:val="20"/>
        </w:rPr>
      </w:pPr>
      <w:r w:rsidRPr="00AD6106">
        <w:rPr>
          <w:rFonts w:eastAsia="AdvEPSTIM"/>
          <w:sz w:val="20"/>
        </w:rPr>
        <w:t xml:space="preserve">Two types of composite tube were investigated in this study. The majority of tests were undertaken on </w:t>
      </w:r>
      <w:bookmarkStart w:id="210" w:name="OLE_LINK414"/>
      <w:bookmarkStart w:id="211" w:name="OLE_LINK419"/>
      <w:bookmarkStart w:id="212" w:name="OLE_LINK420"/>
      <w:bookmarkStart w:id="213" w:name="OLE_LINK421"/>
      <w:r w:rsidRPr="00AD6106">
        <w:rPr>
          <w:rFonts w:eastAsia="AdvEPSTIM"/>
          <w:sz w:val="20"/>
        </w:rPr>
        <w:t>roll-wrapped carbon/glass fibre reinforced composite tubes</w:t>
      </w:r>
      <w:bookmarkEnd w:id="210"/>
      <w:bookmarkEnd w:id="211"/>
      <w:bookmarkEnd w:id="212"/>
      <w:bookmarkEnd w:id="213"/>
      <w:r w:rsidRPr="00AD6106">
        <w:rPr>
          <w:rFonts w:eastAsia="AdvEPSTIM"/>
          <w:sz w:val="20"/>
        </w:rPr>
        <w:t>, supplied by Easy Composites U.K. The carbon/glass tubes were manufactured from high-modulus Toray T700 unidirectional carbon fibre prepreg oriented along the length of the tube and unidirectional E-Glass fibres oriented at 90° to give a [0</w:t>
      </w:r>
      <w:r w:rsidRPr="00AD6106">
        <w:rPr>
          <w:rFonts w:eastAsia="AdvEPSTIM"/>
          <w:sz w:val="20"/>
          <w:vertAlign w:val="superscript"/>
        </w:rPr>
        <w:t>o</w:t>
      </w:r>
      <w:r w:rsidRPr="00AD6106">
        <w:rPr>
          <w:rFonts w:eastAsia="AdvEPSTIM"/>
          <w:sz w:val="20"/>
        </w:rPr>
        <w:t>,90</w:t>
      </w:r>
      <w:r w:rsidRPr="00AD6106">
        <w:rPr>
          <w:rFonts w:eastAsia="AdvEPSTIM"/>
          <w:sz w:val="20"/>
          <w:vertAlign w:val="superscript"/>
        </w:rPr>
        <w:t>o</w:t>
      </w:r>
      <w:r w:rsidRPr="00AD6106">
        <w:rPr>
          <w:rFonts w:eastAsia="AdvEPSTIM"/>
          <w:sz w:val="20"/>
        </w:rPr>
        <w:t>,0</w:t>
      </w:r>
      <w:r w:rsidRPr="00AD6106">
        <w:rPr>
          <w:rFonts w:eastAsia="AdvEPSTIM"/>
          <w:sz w:val="20"/>
          <w:vertAlign w:val="superscript"/>
        </w:rPr>
        <w:t>o</w:t>
      </w:r>
      <w:r w:rsidRPr="00AD6106">
        <w:rPr>
          <w:rFonts w:eastAsia="AdvEPSTIM"/>
          <w:sz w:val="20"/>
        </w:rPr>
        <w:t>,90</w:t>
      </w:r>
      <w:r w:rsidRPr="00AD6106">
        <w:rPr>
          <w:rFonts w:eastAsia="AdvEPSTIM"/>
          <w:sz w:val="20"/>
          <w:vertAlign w:val="superscript"/>
        </w:rPr>
        <w:t>o</w:t>
      </w:r>
      <w:r w:rsidRPr="00AD6106">
        <w:rPr>
          <w:rFonts w:eastAsia="AdvEPSTIM"/>
          <w:sz w:val="20"/>
        </w:rPr>
        <w:t>,0</w:t>
      </w:r>
      <w:r w:rsidRPr="00AD6106">
        <w:rPr>
          <w:rFonts w:eastAsia="AdvEPSTIM"/>
          <w:sz w:val="20"/>
          <w:vertAlign w:val="superscript"/>
        </w:rPr>
        <w:t>o</w:t>
      </w:r>
      <w:r w:rsidRPr="00AD6106">
        <w:rPr>
          <w:rFonts w:eastAsia="AdvEPSTIM"/>
          <w:sz w:val="20"/>
        </w:rPr>
        <w:t xml:space="preserve">] stacking sequence. The inner diameter, D, of these tubes varied from 8 to 12.5 mm, with the D/t (t = thickness) ratio varying between 8.0 and 9.26. </w:t>
      </w:r>
      <w:bookmarkStart w:id="214" w:name="OLE_LINK422"/>
      <w:bookmarkStart w:id="215" w:name="OLE_LINK423"/>
      <w:bookmarkStart w:id="216" w:name="OLE_LINK424"/>
      <w:bookmarkStart w:id="217" w:name="OLE_LINK425"/>
      <w:r w:rsidRPr="00AD6106">
        <w:rPr>
          <w:rFonts w:eastAsia="AdvEPSTIM"/>
          <w:sz w:val="20"/>
        </w:rPr>
        <w:t>These cylindrical structures are henceforth referred to as hybrid tubes, using the code ‘C’</w:t>
      </w:r>
      <w:bookmarkEnd w:id="214"/>
      <w:bookmarkEnd w:id="215"/>
      <w:bookmarkEnd w:id="216"/>
      <w:bookmarkEnd w:id="217"/>
      <w:r w:rsidRPr="00AD6106">
        <w:rPr>
          <w:rFonts w:eastAsia="AdvEPSTIM"/>
          <w:sz w:val="20"/>
        </w:rPr>
        <w:t xml:space="preserve">, since </w:t>
      </w:r>
      <w:bookmarkStart w:id="218" w:name="OLE_LINK346"/>
      <w:bookmarkStart w:id="219" w:name="OLE_LINK349"/>
      <w:r w:rsidRPr="00AD6106">
        <w:rPr>
          <w:rFonts w:eastAsia="AdvEPSTIM"/>
          <w:sz w:val="20"/>
        </w:rPr>
        <w:t xml:space="preserve">the higher strength carbon </w:t>
      </w:r>
      <w:bookmarkEnd w:id="218"/>
      <w:bookmarkEnd w:id="219"/>
      <w:r w:rsidRPr="00AD6106">
        <w:rPr>
          <w:rFonts w:eastAsia="AdvEPSTIM"/>
          <w:sz w:val="20"/>
        </w:rPr>
        <w:t xml:space="preserve">fibres are aligned in the loading direction. An additional series of tests </w:t>
      </w:r>
      <w:bookmarkStart w:id="220" w:name="OLE_LINK350"/>
      <w:bookmarkStart w:id="221" w:name="OLE_LINK351"/>
      <w:r w:rsidRPr="00AD6106">
        <w:rPr>
          <w:rFonts w:eastAsia="AdvEPSTIM"/>
          <w:sz w:val="20"/>
        </w:rPr>
        <w:t xml:space="preserve">was </w:t>
      </w:r>
      <w:bookmarkEnd w:id="220"/>
      <w:bookmarkEnd w:id="221"/>
      <w:r w:rsidRPr="00AD6106">
        <w:rPr>
          <w:rFonts w:eastAsia="AdvEPSTIM"/>
          <w:sz w:val="20"/>
        </w:rPr>
        <w:t xml:space="preserve">undertaken on samples reinforced with </w:t>
      </w:r>
      <w:bookmarkStart w:id="222" w:name="OLE_LINK426"/>
      <w:bookmarkStart w:id="223" w:name="OLE_LINK427"/>
      <w:r w:rsidRPr="00AD6106">
        <w:rPr>
          <w:rFonts w:eastAsia="AdvEPSTIM"/>
          <w:sz w:val="20"/>
        </w:rPr>
        <w:t>unidirectional glass fibre reinforced epoxy tubes</w:t>
      </w:r>
      <w:bookmarkEnd w:id="222"/>
      <w:bookmarkEnd w:id="223"/>
      <w:r w:rsidRPr="00AD6106">
        <w:rPr>
          <w:rFonts w:eastAsia="AdvEPSTIM"/>
          <w:sz w:val="20"/>
        </w:rPr>
        <w:t>, with an inner diameter of 8.5 mm, a wall thickness of 2.1 mm</w:t>
      </w:r>
      <w:bookmarkStart w:id="224" w:name="OLE_LINK189"/>
      <w:bookmarkStart w:id="225" w:name="OLE_LINK190"/>
      <w:bookmarkStart w:id="226" w:name="OLE_LINK327"/>
      <w:r w:rsidRPr="00AD6106">
        <w:rPr>
          <w:rFonts w:eastAsia="AdvEPSTIM"/>
          <w:sz w:val="20"/>
        </w:rPr>
        <w:t xml:space="preserve"> and a value of D/t of 4.</w:t>
      </w:r>
      <w:r w:rsidR="002F261E" w:rsidRPr="00AD6106">
        <w:rPr>
          <w:rFonts w:eastAsia="AdvEPSTIM"/>
          <w:sz w:val="20"/>
        </w:rPr>
        <w:t>1</w:t>
      </w:r>
      <w:r w:rsidRPr="00AD6106">
        <w:rPr>
          <w:rFonts w:eastAsia="AdvEPSTIM"/>
          <w:sz w:val="20"/>
        </w:rPr>
        <w:t xml:space="preserve">. These tubes were manufactured via a pultrusion process. </w:t>
      </w:r>
      <w:r w:rsidRPr="00AD6106">
        <w:rPr>
          <w:sz w:val="20"/>
        </w:rPr>
        <w:t xml:space="preserve">Table </w:t>
      </w:r>
      <w:bookmarkStart w:id="227" w:name="OLE_LINK187"/>
      <w:bookmarkStart w:id="228" w:name="OLE_LINK188"/>
      <w:bookmarkEnd w:id="224"/>
      <w:bookmarkEnd w:id="225"/>
      <w:r w:rsidR="002F261E" w:rsidRPr="00AD6106">
        <w:rPr>
          <w:sz w:val="20"/>
        </w:rPr>
        <w:t>1</w:t>
      </w:r>
      <w:r w:rsidRPr="00AD6106">
        <w:rPr>
          <w:sz w:val="20"/>
        </w:rPr>
        <w:t xml:space="preserve"> </w:t>
      </w:r>
      <w:bookmarkEnd w:id="226"/>
      <w:bookmarkEnd w:id="227"/>
      <w:bookmarkEnd w:id="228"/>
      <w:r w:rsidRPr="00AD6106">
        <w:rPr>
          <w:sz w:val="20"/>
        </w:rPr>
        <w:t>summarises the geometrical details of all of the tubes investigated in this study.</w:t>
      </w:r>
      <w:bookmarkStart w:id="229" w:name="OLE_LINK325"/>
      <w:bookmarkStart w:id="230" w:name="OLE_LINK326"/>
      <w:r w:rsidRPr="00AD6106">
        <w:rPr>
          <w:sz w:val="20"/>
        </w:rPr>
        <w:t xml:space="preserve"> Prior to use, a small chamfer was introduced at each end of the tube to facilitate triggering of the failure process. </w:t>
      </w:r>
      <w:r w:rsidRPr="00AD6106">
        <w:rPr>
          <w:rFonts w:eastAsia="AdvEPSTIM"/>
          <w:sz w:val="20"/>
        </w:rPr>
        <w:t xml:space="preserve">A total of fifteen material configurations were prepared (including the three plain foams), details of which are given in Table </w:t>
      </w:r>
      <w:r w:rsidR="002F261E" w:rsidRPr="00AD6106">
        <w:rPr>
          <w:rFonts w:eastAsia="AdvEPSTIM"/>
          <w:sz w:val="20"/>
        </w:rPr>
        <w:t>2</w:t>
      </w:r>
      <w:r w:rsidRPr="00AD6106">
        <w:rPr>
          <w:rFonts w:eastAsia="AdvEPSTIM"/>
          <w:sz w:val="20"/>
        </w:rPr>
        <w:t>. Here, C130</w:t>
      </w:r>
      <w:r w:rsidRPr="00AD6106">
        <w:rPr>
          <w:rFonts w:eastAsia="AdvEPSTIM" w:hint="eastAsia"/>
          <w:sz w:val="20"/>
        </w:rPr>
        <w:t>C</w:t>
      </w:r>
      <w:r w:rsidRPr="00AD6106">
        <w:rPr>
          <w:rFonts w:eastAsia="AdvEPSTIM"/>
          <w:sz w:val="20"/>
        </w:rPr>
        <w:t>8 corresponds to a 130 kg/m</w:t>
      </w:r>
      <w:r w:rsidRPr="00AD6106">
        <w:rPr>
          <w:rFonts w:eastAsia="AdvEPSTIM"/>
          <w:sz w:val="20"/>
          <w:vertAlign w:val="superscript"/>
        </w:rPr>
        <w:t>3</w:t>
      </w:r>
      <w:r w:rsidRPr="00AD6106">
        <w:rPr>
          <w:rFonts w:eastAsia="AdvEPSTIM"/>
          <w:sz w:val="20"/>
        </w:rPr>
        <w:t xml:space="preserve"> crosslinked PVC foam reinforced with 8 mm (internal diameter) hybrid (</w:t>
      </w:r>
      <w:r w:rsidRPr="00AD6106">
        <w:rPr>
          <w:rFonts w:eastAsia="AdvEPSTIM" w:hint="eastAsia"/>
          <w:sz w:val="20"/>
        </w:rPr>
        <w:t>C</w:t>
      </w:r>
      <w:r w:rsidRPr="00AD6106">
        <w:rPr>
          <w:rFonts w:eastAsia="AdvEPSTIM"/>
          <w:sz w:val="20"/>
        </w:rPr>
        <w:t>) tubes. Similarly C130G8 refers to a 130 kg/m</w:t>
      </w:r>
      <w:r w:rsidRPr="00AD6106">
        <w:rPr>
          <w:rFonts w:eastAsia="AdvEPSTIM"/>
          <w:sz w:val="20"/>
          <w:vertAlign w:val="superscript"/>
        </w:rPr>
        <w:t>3</w:t>
      </w:r>
      <w:r w:rsidRPr="00AD6106">
        <w:rPr>
          <w:rFonts w:eastAsia="AdvEPSTIM"/>
          <w:sz w:val="20"/>
        </w:rPr>
        <w:t xml:space="preserve"> crosslinked PVC foam reinforced with </w:t>
      </w:r>
      <w:bookmarkStart w:id="231" w:name="OLE_LINK428"/>
      <w:bookmarkStart w:id="232" w:name="OLE_LINK429"/>
      <w:r w:rsidRPr="00AD6106">
        <w:rPr>
          <w:rFonts w:eastAsia="AdvEPSTIM"/>
          <w:sz w:val="20"/>
        </w:rPr>
        <w:t>glass fibre (G) tubes</w:t>
      </w:r>
      <w:bookmarkEnd w:id="231"/>
      <w:bookmarkEnd w:id="232"/>
      <w:r w:rsidRPr="00AD6106">
        <w:rPr>
          <w:rFonts w:eastAsia="AdvEPSTIM"/>
          <w:sz w:val="20"/>
        </w:rPr>
        <w:t xml:space="preserve">. </w:t>
      </w:r>
      <w:r w:rsidRPr="00603E5E">
        <w:rPr>
          <w:rFonts w:eastAsia="AdvEPSTIM"/>
          <w:sz w:val="20"/>
        </w:rPr>
        <w:t xml:space="preserve">Figure 1 (b) shows a </w:t>
      </w:r>
      <w:r w:rsidRPr="00AD6106">
        <w:rPr>
          <w:rFonts w:eastAsia="AdvEPSTIM"/>
          <w:sz w:val="20"/>
        </w:rPr>
        <w:t xml:space="preserve">hybrid </w:t>
      </w:r>
      <w:bookmarkStart w:id="233" w:name="OLE_LINK177"/>
      <w:bookmarkStart w:id="234" w:name="OLE_LINK178"/>
      <w:r w:rsidRPr="00AD6106">
        <w:rPr>
          <w:rFonts w:eastAsia="AdvEPSTIM"/>
          <w:sz w:val="20"/>
        </w:rPr>
        <w:t xml:space="preserve">tube </w:t>
      </w:r>
      <w:bookmarkEnd w:id="233"/>
      <w:bookmarkEnd w:id="234"/>
      <w:r w:rsidRPr="00603E5E">
        <w:rPr>
          <w:rFonts w:eastAsia="AdvEPSTIM"/>
          <w:sz w:val="20"/>
        </w:rPr>
        <w:t>reinforced foam sample.</w:t>
      </w:r>
      <w:bookmarkEnd w:id="229"/>
      <w:bookmarkEnd w:id="230"/>
      <w:r w:rsidRPr="00603E5E">
        <w:rPr>
          <w:rFonts w:eastAsia="AdvEPSTIM"/>
          <w:sz w:val="20"/>
        </w:rPr>
        <w:t xml:space="preserve"> Tests were also undertaken on tube-reinforced foams with glass fibre reinforced epoxy skins. Here, four plies of woven glass fibre/epoxy prepreg (MTM56FR from ACG Ltd.) </w:t>
      </w:r>
      <w:r w:rsidRPr="00603E5E">
        <w:rPr>
          <w:rFonts w:eastAsia="AdvEPSTIM"/>
          <w:sz w:val="20"/>
        </w:rPr>
        <w:lastRenderedPageBreak/>
        <w:t xml:space="preserve">were cured on the core materials to yield a sandwich panel with 0.4 mm thick composite face sheets. </w:t>
      </w:r>
    </w:p>
    <w:p w:rsidR="00A00192" w:rsidRPr="00A00192" w:rsidRDefault="00A00192" w:rsidP="00A00192">
      <w:pPr>
        <w:rPr>
          <w:lang w:val="en-GB" w:eastAsia="en-US"/>
        </w:rPr>
      </w:pPr>
    </w:p>
    <w:bookmarkEnd w:id="189"/>
    <w:p w:rsidR="00ED0F9C" w:rsidRPr="00603E5E" w:rsidRDefault="0095571B" w:rsidP="00603E5E">
      <w:pPr>
        <w:pStyle w:val="Heading2"/>
        <w:numPr>
          <w:ilvl w:val="0"/>
          <w:numId w:val="0"/>
        </w:numPr>
        <w:spacing w:before="0" w:after="0" w:line="480" w:lineRule="auto"/>
        <w:ind w:left="576" w:hanging="576"/>
        <w:rPr>
          <w:color w:val="auto"/>
          <w:sz w:val="20"/>
          <w:szCs w:val="20"/>
        </w:rPr>
      </w:pPr>
      <w:r>
        <w:rPr>
          <w:color w:val="auto"/>
          <w:sz w:val="20"/>
          <w:szCs w:val="20"/>
        </w:rPr>
        <w:t xml:space="preserve">2.2 </w:t>
      </w:r>
      <w:r w:rsidR="000C0993" w:rsidRPr="00603E5E">
        <w:rPr>
          <w:color w:val="auto"/>
          <w:sz w:val="20"/>
          <w:szCs w:val="20"/>
        </w:rPr>
        <w:t>Quasi-static Mechanical Tests</w:t>
      </w:r>
    </w:p>
    <w:p w:rsidR="00ED0F9C" w:rsidRPr="00603E5E" w:rsidRDefault="00ED0F9C" w:rsidP="00603E5E">
      <w:pPr>
        <w:spacing w:line="480" w:lineRule="auto"/>
        <w:rPr>
          <w:rFonts w:eastAsia="AdvEPSTIM"/>
          <w:sz w:val="20"/>
        </w:rPr>
      </w:pPr>
      <w:bookmarkStart w:id="235" w:name="OLE_LINK70"/>
      <w:bookmarkStart w:id="236" w:name="OLE_LINK71"/>
      <w:bookmarkStart w:id="237" w:name="OLE_LINK66"/>
      <w:r w:rsidRPr="00603E5E">
        <w:rPr>
          <w:sz w:val="20"/>
          <w:lang w:val="en-GB"/>
        </w:rPr>
        <w:t xml:space="preserve">Quasi-static compression tests on </w:t>
      </w:r>
      <w:r w:rsidR="000F1F28" w:rsidRPr="00603E5E">
        <w:rPr>
          <w:sz w:val="20"/>
          <w:lang w:val="en-GB"/>
        </w:rPr>
        <w:t>the plain and reinforced foams</w:t>
      </w:r>
      <w:r w:rsidRPr="00603E5E">
        <w:rPr>
          <w:sz w:val="20"/>
          <w:lang w:val="en-GB"/>
        </w:rPr>
        <w:t xml:space="preserve"> were carried out </w:t>
      </w:r>
      <w:r w:rsidR="000B2750" w:rsidRPr="00603E5E">
        <w:rPr>
          <w:sz w:val="20"/>
          <w:lang w:val="en-GB"/>
        </w:rPr>
        <w:t>on a</w:t>
      </w:r>
      <w:r w:rsidRPr="00603E5E">
        <w:rPr>
          <w:sz w:val="20"/>
          <w:lang w:val="en-GB"/>
        </w:rPr>
        <w:t xml:space="preserve"> </w:t>
      </w:r>
      <w:r w:rsidR="00F5633A" w:rsidRPr="00712C81">
        <w:rPr>
          <w:sz w:val="20"/>
          <w:lang w:val="en-GB"/>
        </w:rPr>
        <w:t xml:space="preserve">Dartec </w:t>
      </w:r>
      <w:r w:rsidRPr="00603E5E">
        <w:rPr>
          <w:sz w:val="20"/>
          <w:lang w:val="en-GB"/>
        </w:rPr>
        <w:t>universal testing machine</w:t>
      </w:r>
      <w:r w:rsidR="000F1F28" w:rsidRPr="00603E5E">
        <w:rPr>
          <w:sz w:val="20"/>
          <w:lang w:val="en-GB"/>
        </w:rPr>
        <w:t xml:space="preserve"> </w:t>
      </w:r>
      <w:r w:rsidR="000F1F28" w:rsidRPr="00603E5E">
        <w:rPr>
          <w:rFonts w:eastAsia="AdvEPSTIM"/>
          <w:sz w:val="20"/>
        </w:rPr>
        <w:t xml:space="preserve">(500 kN capacity). </w:t>
      </w:r>
      <w:r w:rsidRPr="00603E5E">
        <w:rPr>
          <w:sz w:val="20"/>
          <w:lang w:val="en-GB"/>
        </w:rPr>
        <w:t xml:space="preserve"> The specimens were placed between stainless steel</w:t>
      </w:r>
      <w:r w:rsidR="007945D5">
        <w:rPr>
          <w:sz w:val="20"/>
          <w:lang w:val="en-GB"/>
        </w:rPr>
        <w:t xml:space="preserve"> circular</w:t>
      </w:r>
      <w:r w:rsidRPr="00603E5E">
        <w:rPr>
          <w:sz w:val="20"/>
          <w:lang w:val="en-GB"/>
        </w:rPr>
        <w:t xml:space="preserve"> platens and </w:t>
      </w:r>
      <w:r w:rsidR="000F1F28" w:rsidRPr="00603E5E">
        <w:rPr>
          <w:sz w:val="20"/>
          <w:lang w:val="en-GB"/>
        </w:rPr>
        <w:t>loaded</w:t>
      </w:r>
      <w:r w:rsidRPr="00603E5E">
        <w:rPr>
          <w:sz w:val="20"/>
          <w:lang w:val="en-GB"/>
        </w:rPr>
        <w:t xml:space="preserve"> at a crosshead displacement rate of 1 mm/min. The load-displacement </w:t>
      </w:r>
      <w:r w:rsidR="007945D5">
        <w:rPr>
          <w:sz w:val="20"/>
          <w:lang w:val="en-GB"/>
        </w:rPr>
        <w:t>curves</w:t>
      </w:r>
      <w:r w:rsidRPr="00603E5E">
        <w:rPr>
          <w:sz w:val="20"/>
          <w:lang w:val="en-GB"/>
        </w:rPr>
        <w:t xml:space="preserve"> were recorded</w:t>
      </w:r>
      <w:r w:rsidR="000B2750" w:rsidRPr="00603E5E">
        <w:rPr>
          <w:sz w:val="20"/>
          <w:lang w:val="en-GB"/>
        </w:rPr>
        <w:t xml:space="preserve"> and subsequently used</w:t>
      </w:r>
      <w:r w:rsidRPr="00603E5E">
        <w:rPr>
          <w:sz w:val="20"/>
          <w:lang w:val="en-GB"/>
        </w:rPr>
        <w:t xml:space="preserve"> to </w:t>
      </w:r>
      <w:r w:rsidR="00895173">
        <w:rPr>
          <w:sz w:val="20"/>
          <w:lang w:val="en-GB"/>
        </w:rPr>
        <w:t>determine the specific energy absorption of the material</w:t>
      </w:r>
      <w:r w:rsidRPr="00603E5E">
        <w:rPr>
          <w:sz w:val="20"/>
          <w:lang w:val="en-GB"/>
        </w:rPr>
        <w:t>.</w:t>
      </w:r>
      <w:bookmarkStart w:id="238" w:name="OLE_LINK74"/>
      <w:bookmarkStart w:id="239" w:name="OLE_LINK75"/>
      <w:bookmarkEnd w:id="235"/>
      <w:bookmarkEnd w:id="236"/>
      <w:bookmarkEnd w:id="237"/>
      <w:r w:rsidRPr="00603E5E">
        <w:rPr>
          <w:sz w:val="20"/>
          <w:lang w:val="en-GB"/>
        </w:rPr>
        <w:t xml:space="preserve"> </w:t>
      </w:r>
      <w:r w:rsidR="000B2750" w:rsidRPr="00603E5E">
        <w:rPr>
          <w:rFonts w:eastAsia="AdvEPSTIM"/>
          <w:sz w:val="20"/>
        </w:rPr>
        <w:t>C</w:t>
      </w:r>
      <w:r w:rsidRPr="00603E5E">
        <w:rPr>
          <w:rFonts w:eastAsia="AdvEPSTIM"/>
          <w:sz w:val="20"/>
        </w:rPr>
        <w:t>ompressi</w:t>
      </w:r>
      <w:r w:rsidR="00895173">
        <w:rPr>
          <w:rFonts w:eastAsia="AdvEPSTIM"/>
          <w:sz w:val="20"/>
        </w:rPr>
        <w:t>on</w:t>
      </w:r>
      <w:r w:rsidRPr="00603E5E">
        <w:rPr>
          <w:rFonts w:eastAsia="AdvEPSTIM"/>
          <w:sz w:val="20"/>
        </w:rPr>
        <w:t xml:space="preserve"> </w:t>
      </w:r>
      <w:r w:rsidR="000B2750" w:rsidRPr="00603E5E">
        <w:rPr>
          <w:rFonts w:eastAsia="AdvEPSTIM"/>
          <w:sz w:val="20"/>
        </w:rPr>
        <w:t>tests were also undertaken on the individual tubes</w:t>
      </w:r>
      <w:r w:rsidR="00321FD4">
        <w:rPr>
          <w:rFonts w:eastAsia="AdvEPSTIM"/>
          <w:sz w:val="20"/>
        </w:rPr>
        <w:t xml:space="preserve"> </w:t>
      </w:r>
      <w:r w:rsidR="000B2750" w:rsidRPr="00603E5E">
        <w:rPr>
          <w:rFonts w:eastAsia="AdvEPSTIM"/>
          <w:sz w:val="20"/>
        </w:rPr>
        <w:t>in order to characterize their energy-absorbing ca</w:t>
      </w:r>
      <w:r w:rsidR="009E4359" w:rsidRPr="00603E5E">
        <w:rPr>
          <w:rFonts w:eastAsia="AdvEPSTIM"/>
          <w:sz w:val="20"/>
        </w:rPr>
        <w:t xml:space="preserve">pability. These tests were </w:t>
      </w:r>
      <w:r w:rsidR="000B2750" w:rsidRPr="00603E5E">
        <w:rPr>
          <w:rFonts w:eastAsia="AdvEPSTIM"/>
          <w:sz w:val="20"/>
        </w:rPr>
        <w:t xml:space="preserve">conducted </w:t>
      </w:r>
      <w:r w:rsidRPr="00603E5E">
        <w:rPr>
          <w:rFonts w:eastAsia="AdvEPSTIM"/>
          <w:sz w:val="20"/>
        </w:rPr>
        <w:t>at a crosshead displacement rate of 1 mm/min</w:t>
      </w:r>
      <w:r w:rsidR="000B2750" w:rsidRPr="00603E5E">
        <w:rPr>
          <w:rFonts w:eastAsia="AdvEPSTIM"/>
          <w:sz w:val="20"/>
        </w:rPr>
        <w:t>ute</w:t>
      </w:r>
      <w:r w:rsidRPr="00603E5E">
        <w:rPr>
          <w:rFonts w:eastAsia="AdvEPSTIM"/>
          <w:sz w:val="20"/>
        </w:rPr>
        <w:t>. Three</w:t>
      </w:r>
      <w:r w:rsidRPr="00603E5E">
        <w:rPr>
          <w:rFonts w:eastAsia="AdvEPSTIM" w:hint="eastAsia"/>
          <w:sz w:val="20"/>
        </w:rPr>
        <w:t xml:space="preserve"> </w:t>
      </w:r>
      <w:r w:rsidR="000F1F28" w:rsidRPr="00603E5E">
        <w:rPr>
          <w:rFonts w:eastAsia="AdvEPSTIM"/>
          <w:sz w:val="20"/>
        </w:rPr>
        <w:t>repeat</w:t>
      </w:r>
      <w:r w:rsidRPr="00603E5E">
        <w:rPr>
          <w:rFonts w:eastAsia="AdvEPSTIM"/>
          <w:sz w:val="20"/>
        </w:rPr>
        <w:t xml:space="preserve"> tests were conducted on each type of </w:t>
      </w:r>
      <w:r w:rsidR="000F1F28" w:rsidRPr="00603E5E">
        <w:rPr>
          <w:rFonts w:eastAsia="AdvEPSTIM"/>
          <w:sz w:val="20"/>
        </w:rPr>
        <w:t>test sample.</w:t>
      </w:r>
      <w:r w:rsidRPr="00603E5E">
        <w:rPr>
          <w:rFonts w:eastAsia="AdvEPSTIM"/>
          <w:sz w:val="20"/>
        </w:rPr>
        <w:t xml:space="preserve"> </w:t>
      </w:r>
      <w:bookmarkStart w:id="240" w:name="OLE_LINK85"/>
      <w:bookmarkStart w:id="241" w:name="OLE_LINK86"/>
    </w:p>
    <w:p w:rsidR="000F1F28" w:rsidRPr="00603E5E" w:rsidRDefault="000F1F28" w:rsidP="00603E5E">
      <w:pPr>
        <w:spacing w:line="480" w:lineRule="auto"/>
        <w:rPr>
          <w:rFonts w:eastAsia="AdvEPSTIM"/>
          <w:sz w:val="20"/>
        </w:rPr>
      </w:pPr>
    </w:p>
    <w:bookmarkEnd w:id="238"/>
    <w:bookmarkEnd w:id="239"/>
    <w:bookmarkEnd w:id="240"/>
    <w:bookmarkEnd w:id="241"/>
    <w:p w:rsidR="000C0993" w:rsidRPr="00603E5E" w:rsidRDefault="0095571B" w:rsidP="00603E5E">
      <w:pPr>
        <w:spacing w:line="480" w:lineRule="auto"/>
        <w:rPr>
          <w:rFonts w:eastAsia="AdvEPSTIM"/>
          <w:b/>
          <w:sz w:val="20"/>
        </w:rPr>
      </w:pPr>
      <w:r>
        <w:rPr>
          <w:b/>
          <w:sz w:val="20"/>
        </w:rPr>
        <w:t xml:space="preserve">2.3 </w:t>
      </w:r>
      <w:r w:rsidR="000C0993" w:rsidRPr="00603E5E">
        <w:rPr>
          <w:b/>
          <w:sz w:val="20"/>
        </w:rPr>
        <w:t>Dynamic Tests</w:t>
      </w:r>
      <w:r w:rsidR="000C0993" w:rsidRPr="00603E5E">
        <w:rPr>
          <w:rFonts w:eastAsia="AdvEPSTIM"/>
          <w:b/>
          <w:sz w:val="20"/>
        </w:rPr>
        <w:t xml:space="preserve"> </w:t>
      </w:r>
    </w:p>
    <w:p w:rsidR="00ED0F9C" w:rsidRPr="00603E5E" w:rsidRDefault="00ED0F9C" w:rsidP="00603E5E">
      <w:pPr>
        <w:spacing w:line="480" w:lineRule="auto"/>
        <w:rPr>
          <w:sz w:val="20"/>
        </w:rPr>
      </w:pPr>
      <w:r w:rsidRPr="00603E5E">
        <w:rPr>
          <w:rFonts w:eastAsia="AdvEPSTIM"/>
          <w:sz w:val="20"/>
        </w:rPr>
        <w:t xml:space="preserve">The dynamic </w:t>
      </w:r>
      <w:r w:rsidR="007945D5">
        <w:rPr>
          <w:rFonts w:eastAsia="AdvEPSTIM"/>
          <w:sz w:val="20"/>
        </w:rPr>
        <w:t>behaviour</w:t>
      </w:r>
      <w:r w:rsidRPr="00603E5E">
        <w:rPr>
          <w:rFonts w:eastAsia="AdvEPSTIM"/>
          <w:sz w:val="20"/>
        </w:rPr>
        <w:t xml:space="preserve"> of</w:t>
      </w:r>
      <w:r w:rsidR="00D0493B" w:rsidRPr="00603E5E">
        <w:rPr>
          <w:rFonts w:eastAsia="AdvEPSTIM"/>
          <w:sz w:val="20"/>
        </w:rPr>
        <w:t xml:space="preserve"> the</w:t>
      </w:r>
      <w:r w:rsidR="007945D5">
        <w:rPr>
          <w:rFonts w:eastAsia="AdvEPSTIM"/>
          <w:sz w:val="20"/>
        </w:rPr>
        <w:t xml:space="preserve"> tube</w:t>
      </w:r>
      <w:r w:rsidR="00D0493B" w:rsidRPr="00603E5E">
        <w:rPr>
          <w:rFonts w:eastAsia="AdvEPSTIM"/>
          <w:sz w:val="20"/>
        </w:rPr>
        <w:t xml:space="preserve"> </w:t>
      </w:r>
      <w:r w:rsidR="009E4359" w:rsidRPr="00603E5E">
        <w:rPr>
          <w:rFonts w:eastAsia="AdvEPSTIM"/>
          <w:sz w:val="20"/>
        </w:rPr>
        <w:t xml:space="preserve">reinforced </w:t>
      </w:r>
      <w:r w:rsidR="00D0493B" w:rsidRPr="00603E5E">
        <w:rPr>
          <w:rFonts w:eastAsia="AdvEPSTIM"/>
          <w:sz w:val="20"/>
        </w:rPr>
        <w:t xml:space="preserve">sandwich panels </w:t>
      </w:r>
      <w:r w:rsidRPr="00603E5E">
        <w:rPr>
          <w:rFonts w:eastAsia="AdvEPSTIM"/>
          <w:sz w:val="20"/>
        </w:rPr>
        <w:t xml:space="preserve">was investigated </w:t>
      </w:r>
      <w:r w:rsidR="007945D5">
        <w:rPr>
          <w:rFonts w:eastAsia="AdvEPSTIM"/>
          <w:sz w:val="20"/>
        </w:rPr>
        <w:t>via</w:t>
      </w:r>
      <w:r w:rsidRPr="00603E5E">
        <w:rPr>
          <w:rFonts w:eastAsia="AdvEPSTIM"/>
          <w:sz w:val="20"/>
        </w:rPr>
        <w:t xml:space="preserve"> a series of </w:t>
      </w:r>
      <w:r w:rsidR="007945D5">
        <w:rPr>
          <w:rFonts w:eastAsia="AdvEPSTIM"/>
          <w:sz w:val="20"/>
        </w:rPr>
        <w:t>falling</w:t>
      </w:r>
      <w:r w:rsidRPr="00603E5E">
        <w:rPr>
          <w:rFonts w:eastAsia="AdvEPSTIM"/>
          <w:sz w:val="20"/>
        </w:rPr>
        <w:t xml:space="preserve">-weight impact </w:t>
      </w:r>
      <w:r w:rsidR="00A35EC2" w:rsidRPr="00603E5E">
        <w:rPr>
          <w:rFonts w:eastAsia="AdvEPSTIM"/>
          <w:sz w:val="20"/>
        </w:rPr>
        <w:t xml:space="preserve">tests. These tests </w:t>
      </w:r>
      <w:r w:rsidR="00A35EC2" w:rsidRPr="00603E5E">
        <w:rPr>
          <w:sz w:val="20"/>
        </w:rPr>
        <w:t>were</w:t>
      </w:r>
      <w:r w:rsidR="00D0493B" w:rsidRPr="00603E5E">
        <w:rPr>
          <w:sz w:val="20"/>
        </w:rPr>
        <w:t xml:space="preserve"> conducted on </w:t>
      </w:r>
      <w:bookmarkStart w:id="242" w:name="OLE_LINK701"/>
      <w:bookmarkStart w:id="243" w:name="OLE_LINK702"/>
      <w:r w:rsidR="00FA5454" w:rsidRPr="00603E5E">
        <w:rPr>
          <w:sz w:val="20"/>
        </w:rPr>
        <w:t xml:space="preserve">the </w:t>
      </w:r>
      <w:bookmarkEnd w:id="242"/>
      <w:bookmarkEnd w:id="243"/>
      <w:r w:rsidR="009E4359" w:rsidRPr="00603E5E">
        <w:rPr>
          <w:sz w:val="20"/>
        </w:rPr>
        <w:t>square samples</w:t>
      </w:r>
      <w:r w:rsidR="00D0493B" w:rsidRPr="00603E5E">
        <w:rPr>
          <w:sz w:val="20"/>
        </w:rPr>
        <w:t xml:space="preserve"> described above, </w:t>
      </w:r>
      <w:r w:rsidRPr="00603E5E">
        <w:rPr>
          <w:sz w:val="20"/>
        </w:rPr>
        <w:t xml:space="preserve">using </w:t>
      </w:r>
      <w:r w:rsidR="00C82A51" w:rsidRPr="00603E5E">
        <w:rPr>
          <w:rFonts w:eastAsia="AdvEPSTIM"/>
          <w:sz w:val="20"/>
        </w:rPr>
        <w:t>an instrumented</w:t>
      </w:r>
      <w:r w:rsidRPr="00603E5E">
        <w:rPr>
          <w:rFonts w:eastAsia="AdvEPSTIM"/>
          <w:sz w:val="20"/>
        </w:rPr>
        <w:t xml:space="preserve"> </w:t>
      </w:r>
      <w:r w:rsidRPr="00603E5E">
        <w:rPr>
          <w:sz w:val="20"/>
        </w:rPr>
        <w:t xml:space="preserve">drop-weight impact tower. The specimens were placed on </w:t>
      </w:r>
      <w:r w:rsidR="000B587D" w:rsidRPr="00603E5E">
        <w:rPr>
          <w:sz w:val="20"/>
        </w:rPr>
        <w:t>a</w:t>
      </w:r>
      <w:r w:rsidRPr="00603E5E">
        <w:rPr>
          <w:sz w:val="20"/>
        </w:rPr>
        <w:t xml:space="preserve"> rigid square </w:t>
      </w:r>
      <w:r w:rsidRPr="00603E5E">
        <w:rPr>
          <w:rFonts w:eastAsia="AdvEPSTIM"/>
          <w:sz w:val="20"/>
        </w:rPr>
        <w:t>plate</w:t>
      </w:r>
      <w:r w:rsidR="000B587D" w:rsidRPr="00603E5E">
        <w:rPr>
          <w:rFonts w:eastAsia="AdvEPSTIM"/>
          <w:sz w:val="20"/>
        </w:rPr>
        <w:t>n</w:t>
      </w:r>
      <w:r w:rsidRPr="00603E5E">
        <w:rPr>
          <w:rFonts w:eastAsia="AdvEPSTIM"/>
          <w:sz w:val="20"/>
        </w:rPr>
        <w:t xml:space="preserve"> </w:t>
      </w:r>
      <w:r w:rsidR="009E4359" w:rsidRPr="00603E5E">
        <w:rPr>
          <w:sz w:val="20"/>
        </w:rPr>
        <w:t>fixed on top of</w:t>
      </w:r>
      <w:r w:rsidRPr="00603E5E">
        <w:rPr>
          <w:sz w:val="20"/>
        </w:rPr>
        <w:t xml:space="preserve"> a 100 kN load cell. The reinforced specimens were crushed by </w:t>
      </w:r>
      <w:r w:rsidR="009E4359" w:rsidRPr="00603E5E">
        <w:rPr>
          <w:sz w:val="20"/>
        </w:rPr>
        <w:t xml:space="preserve">a </w:t>
      </w:r>
      <w:r w:rsidRPr="00603E5E">
        <w:rPr>
          <w:sz w:val="20"/>
        </w:rPr>
        <w:t xml:space="preserve">rigid </w:t>
      </w:r>
      <w:r w:rsidR="009E4359" w:rsidRPr="00603E5E">
        <w:rPr>
          <w:sz w:val="20"/>
        </w:rPr>
        <w:t xml:space="preserve">steel </w:t>
      </w:r>
      <w:r w:rsidR="000B587D" w:rsidRPr="00603E5E">
        <w:rPr>
          <w:rFonts w:eastAsia="AdvEPSTIM"/>
          <w:sz w:val="20"/>
        </w:rPr>
        <w:t>platen</w:t>
      </w:r>
      <w:r w:rsidRPr="00603E5E">
        <w:rPr>
          <w:rFonts w:eastAsia="AdvEPSTIM"/>
          <w:sz w:val="20"/>
        </w:rPr>
        <w:t xml:space="preserve"> </w:t>
      </w:r>
      <w:bookmarkStart w:id="244" w:name="OLE_LINK703"/>
      <w:bookmarkStart w:id="245" w:name="OLE_LINK704"/>
      <w:r w:rsidR="00FA5454" w:rsidRPr="00603E5E">
        <w:rPr>
          <w:rFonts w:eastAsia="AdvEPSTIM"/>
          <w:sz w:val="20"/>
        </w:rPr>
        <w:t xml:space="preserve">attached to the falling </w:t>
      </w:r>
      <w:r w:rsidRPr="00603E5E">
        <w:rPr>
          <w:sz w:val="20"/>
        </w:rPr>
        <w:t>carriage</w:t>
      </w:r>
      <w:r w:rsidR="009E4359" w:rsidRPr="00603E5E">
        <w:rPr>
          <w:sz w:val="20"/>
        </w:rPr>
        <w:t>. The mass of the carriage was increased</w:t>
      </w:r>
      <w:r w:rsidR="00FA5454" w:rsidRPr="00603E5E">
        <w:rPr>
          <w:sz w:val="20"/>
        </w:rPr>
        <w:t xml:space="preserve"> </w:t>
      </w:r>
      <w:bookmarkEnd w:id="244"/>
      <w:bookmarkEnd w:id="245"/>
      <w:r w:rsidRPr="00603E5E">
        <w:rPr>
          <w:sz w:val="20"/>
        </w:rPr>
        <w:t>to 40 kg</w:t>
      </w:r>
      <w:r w:rsidR="009E4359" w:rsidRPr="00603E5E">
        <w:rPr>
          <w:sz w:val="20"/>
        </w:rPr>
        <w:t xml:space="preserve"> in order to ensure successful crushing of the </w:t>
      </w:r>
      <w:r w:rsidR="00442404">
        <w:rPr>
          <w:sz w:val="20"/>
        </w:rPr>
        <w:t>test samples</w:t>
      </w:r>
      <w:r w:rsidRPr="00603E5E">
        <w:rPr>
          <w:sz w:val="20"/>
        </w:rPr>
        <w:t xml:space="preserve">. The release height of the impact carriage was increased up to a maximum of 1.5 meters. The displacement and impact force were recorded using a high-speed video camera and a piezoelectric load-cell, respectively. </w:t>
      </w:r>
    </w:p>
    <w:p w:rsidR="00ED0F9C" w:rsidRPr="00603E5E" w:rsidRDefault="00ED0F9C" w:rsidP="00603E5E">
      <w:pPr>
        <w:widowControl/>
        <w:spacing w:line="480" w:lineRule="auto"/>
        <w:jc w:val="left"/>
        <w:rPr>
          <w:b/>
          <w:sz w:val="20"/>
        </w:rPr>
      </w:pPr>
    </w:p>
    <w:p w:rsidR="00064572" w:rsidRDefault="00064572">
      <w:pPr>
        <w:widowControl/>
        <w:spacing w:after="160" w:line="259" w:lineRule="auto"/>
        <w:jc w:val="left"/>
        <w:rPr>
          <w:b/>
          <w:sz w:val="20"/>
        </w:rPr>
      </w:pPr>
      <w:r>
        <w:rPr>
          <w:b/>
          <w:sz w:val="20"/>
        </w:rPr>
        <w:br w:type="page"/>
      </w:r>
    </w:p>
    <w:p w:rsidR="00064572" w:rsidRPr="00B513B4" w:rsidRDefault="00064572" w:rsidP="00064572">
      <w:pPr>
        <w:pStyle w:val="Heading3"/>
        <w:numPr>
          <w:ilvl w:val="0"/>
          <w:numId w:val="29"/>
        </w:numPr>
        <w:spacing w:line="480" w:lineRule="auto"/>
        <w:rPr>
          <w:color w:val="000000" w:themeColor="text1"/>
          <w:szCs w:val="24"/>
        </w:rPr>
      </w:pPr>
      <w:r w:rsidRPr="00B513B4">
        <w:rPr>
          <w:color w:val="000000" w:themeColor="text1"/>
          <w:szCs w:val="24"/>
        </w:rPr>
        <w:lastRenderedPageBreak/>
        <w:t xml:space="preserve"> </w:t>
      </w:r>
      <w:r w:rsidR="0042495F" w:rsidRPr="00B513B4">
        <w:rPr>
          <w:color w:val="000000" w:themeColor="text1"/>
          <w:szCs w:val="24"/>
        </w:rPr>
        <w:t xml:space="preserve">Numerical </w:t>
      </w:r>
      <w:r w:rsidRPr="00B513B4">
        <w:rPr>
          <w:color w:val="000000" w:themeColor="text1"/>
          <w:szCs w:val="24"/>
        </w:rPr>
        <w:t xml:space="preserve">modelling </w:t>
      </w:r>
    </w:p>
    <w:p w:rsidR="00064572" w:rsidRPr="007F0564" w:rsidRDefault="0042495F" w:rsidP="00064572">
      <w:pPr>
        <w:autoSpaceDE w:val="0"/>
        <w:autoSpaceDN w:val="0"/>
        <w:adjustRightInd w:val="0"/>
        <w:spacing w:line="480" w:lineRule="auto"/>
        <w:rPr>
          <w:sz w:val="20"/>
        </w:rPr>
      </w:pPr>
      <w:r w:rsidRPr="007F0564">
        <w:rPr>
          <w:sz w:val="20"/>
        </w:rPr>
        <w:t xml:space="preserve">Numerical </w:t>
      </w:r>
      <w:r w:rsidR="00064572" w:rsidRPr="007F0564">
        <w:rPr>
          <w:sz w:val="20"/>
        </w:rPr>
        <w:t xml:space="preserve">models were </w:t>
      </w:r>
      <w:r w:rsidR="00B513B4">
        <w:rPr>
          <w:sz w:val="20"/>
        </w:rPr>
        <w:t>prepared</w:t>
      </w:r>
      <w:r w:rsidR="00064572" w:rsidRPr="007F0564">
        <w:rPr>
          <w:sz w:val="20"/>
        </w:rPr>
        <w:t xml:space="preserve"> using the </w:t>
      </w:r>
      <w:r w:rsidR="00DC3D95" w:rsidRPr="007F0564">
        <w:rPr>
          <w:sz w:val="20"/>
        </w:rPr>
        <w:t>finite element software</w:t>
      </w:r>
      <w:r w:rsidR="00064572" w:rsidRPr="007F0564">
        <w:rPr>
          <w:sz w:val="20"/>
        </w:rPr>
        <w:t xml:space="preserve"> Abaqus/Explicit to </w:t>
      </w:r>
      <w:r w:rsidR="00B513B4">
        <w:rPr>
          <w:sz w:val="20"/>
        </w:rPr>
        <w:t>predict</w:t>
      </w:r>
      <w:r w:rsidR="00064572" w:rsidRPr="007F0564">
        <w:rPr>
          <w:sz w:val="20"/>
        </w:rPr>
        <w:t xml:space="preserve"> the behaviour of the </w:t>
      </w:r>
      <w:r w:rsidR="00064572" w:rsidRPr="007F0564">
        <w:rPr>
          <w:rFonts w:eastAsia="AdvEPSTIM"/>
          <w:sz w:val="20"/>
        </w:rPr>
        <w:t xml:space="preserve">tube reinforced </w:t>
      </w:r>
      <w:r w:rsidR="000B6B8C" w:rsidRPr="007F0564">
        <w:rPr>
          <w:rFonts w:eastAsia="AdvEPSTIM"/>
          <w:sz w:val="20"/>
        </w:rPr>
        <w:t>foam cores</w:t>
      </w:r>
      <w:r w:rsidR="00064572" w:rsidRPr="007F0564">
        <w:rPr>
          <w:sz w:val="20"/>
        </w:rPr>
        <w:t xml:space="preserve"> subjected to </w:t>
      </w:r>
      <w:r w:rsidR="007B7BD1" w:rsidRPr="007F0564">
        <w:rPr>
          <w:sz w:val="20"/>
        </w:rPr>
        <w:t>compressive</w:t>
      </w:r>
      <w:r w:rsidR="00064572" w:rsidRPr="007F0564">
        <w:rPr>
          <w:sz w:val="20"/>
        </w:rPr>
        <w:t xml:space="preserve"> loading. </w:t>
      </w:r>
      <w:r w:rsidR="00ED7178" w:rsidRPr="007F0564">
        <w:rPr>
          <w:sz w:val="20"/>
        </w:rPr>
        <w:t>Individual</w:t>
      </w:r>
      <w:r w:rsidR="00064572" w:rsidRPr="007F0564">
        <w:rPr>
          <w:sz w:val="20"/>
        </w:rPr>
        <w:t xml:space="preserve"> constitutive models and failure criteria </w:t>
      </w:r>
      <w:r w:rsidR="00DC3D95" w:rsidRPr="007F0564">
        <w:rPr>
          <w:sz w:val="20"/>
        </w:rPr>
        <w:t>were</w:t>
      </w:r>
      <w:r w:rsidR="00064572" w:rsidRPr="007F0564">
        <w:rPr>
          <w:sz w:val="20"/>
        </w:rPr>
        <w:t xml:space="preserve"> describe</w:t>
      </w:r>
      <w:r w:rsidR="00DC3D95" w:rsidRPr="007F0564">
        <w:rPr>
          <w:sz w:val="20"/>
        </w:rPr>
        <w:t>d for</w:t>
      </w:r>
      <w:r w:rsidR="00064572" w:rsidRPr="007F0564">
        <w:rPr>
          <w:sz w:val="20"/>
        </w:rPr>
        <w:t xml:space="preserve"> the different constituent materials</w:t>
      </w:r>
      <w:r w:rsidR="00ED7178" w:rsidRPr="007F0564">
        <w:rPr>
          <w:sz w:val="20"/>
        </w:rPr>
        <w:t xml:space="preserve"> for composite tube and PVC foam core material</w:t>
      </w:r>
      <w:r w:rsidR="00064572" w:rsidRPr="007F0564">
        <w:rPr>
          <w:sz w:val="20"/>
        </w:rPr>
        <w:t xml:space="preserve">. </w:t>
      </w:r>
    </w:p>
    <w:p w:rsidR="00064572" w:rsidRPr="008C734D" w:rsidRDefault="0095571B" w:rsidP="000B6B8C">
      <w:pPr>
        <w:pStyle w:val="Heading3"/>
        <w:numPr>
          <w:ilvl w:val="0"/>
          <w:numId w:val="0"/>
        </w:numPr>
        <w:rPr>
          <w:color w:val="auto"/>
          <w:sz w:val="20"/>
          <w:szCs w:val="20"/>
        </w:rPr>
      </w:pPr>
      <w:r>
        <w:rPr>
          <w:color w:val="auto"/>
          <w:sz w:val="20"/>
          <w:szCs w:val="20"/>
        </w:rPr>
        <w:t xml:space="preserve">3.1 </w:t>
      </w:r>
      <w:r w:rsidR="00064572" w:rsidRPr="008C734D">
        <w:rPr>
          <w:color w:val="auto"/>
          <w:sz w:val="20"/>
          <w:szCs w:val="20"/>
        </w:rPr>
        <w:t xml:space="preserve">Modelling of GFRP </w:t>
      </w:r>
      <w:r w:rsidR="000B6B8C">
        <w:rPr>
          <w:color w:val="auto"/>
          <w:sz w:val="20"/>
          <w:szCs w:val="20"/>
        </w:rPr>
        <w:t>composite tube</w:t>
      </w:r>
      <w:r w:rsidR="00064572" w:rsidRPr="008C734D">
        <w:rPr>
          <w:color w:val="auto"/>
          <w:sz w:val="20"/>
          <w:szCs w:val="20"/>
        </w:rPr>
        <w:t xml:space="preserve"> using </w:t>
      </w:r>
      <w:r w:rsidR="00B513B4">
        <w:rPr>
          <w:color w:val="auto"/>
          <w:sz w:val="20"/>
          <w:szCs w:val="20"/>
        </w:rPr>
        <w:t xml:space="preserve">a </w:t>
      </w:r>
      <w:r w:rsidR="00064572" w:rsidRPr="008C734D">
        <w:rPr>
          <w:color w:val="auto"/>
          <w:sz w:val="20"/>
          <w:szCs w:val="20"/>
        </w:rPr>
        <w:t>modified 3D Hashin’s failure criteria</w:t>
      </w:r>
    </w:p>
    <w:p w:rsidR="00064572" w:rsidRPr="008C734D" w:rsidRDefault="00064572" w:rsidP="00064572"/>
    <w:p w:rsidR="00064572" w:rsidRDefault="007B7BD1" w:rsidP="00064572">
      <w:pPr>
        <w:spacing w:line="480" w:lineRule="auto"/>
        <w:ind w:right="-46"/>
        <w:rPr>
          <w:sz w:val="20"/>
        </w:rPr>
      </w:pPr>
      <w:r w:rsidRPr="007F0564">
        <w:rPr>
          <w:rFonts w:eastAsia="AdvEPSTIM"/>
          <w:sz w:val="20"/>
        </w:rPr>
        <w:t>Here, t</w:t>
      </w:r>
      <w:r w:rsidR="00064572" w:rsidRPr="007F0564">
        <w:rPr>
          <w:rFonts w:eastAsia="AdvEPSTIM"/>
          <w:sz w:val="20"/>
        </w:rPr>
        <w:t xml:space="preserve">he composite </w:t>
      </w:r>
      <w:r w:rsidR="000B6B8C" w:rsidRPr="007F0564">
        <w:rPr>
          <w:rFonts w:eastAsia="AdvEPSTIM"/>
          <w:sz w:val="20"/>
        </w:rPr>
        <w:t>tubes</w:t>
      </w:r>
      <w:r w:rsidR="00064572" w:rsidRPr="007F0564">
        <w:rPr>
          <w:rFonts w:eastAsia="AdvEPSTIM"/>
          <w:sz w:val="20"/>
        </w:rPr>
        <w:t xml:space="preserve"> were modelled using the modified Hashin’s 3D failure criteria for anisotropic composite material</w:t>
      </w:r>
      <w:r w:rsidR="00B513B4">
        <w:rPr>
          <w:rFonts w:eastAsia="AdvEPSTIM"/>
          <w:sz w:val="20"/>
        </w:rPr>
        <w:t>s</w:t>
      </w:r>
      <w:r w:rsidR="00064572" w:rsidRPr="007F0564">
        <w:rPr>
          <w:rFonts w:eastAsia="AdvEPSTIM"/>
          <w:sz w:val="20"/>
        </w:rPr>
        <w:t xml:space="preserve">. </w:t>
      </w:r>
      <w:r w:rsidR="00064572" w:rsidRPr="007F0564">
        <w:rPr>
          <w:sz w:val="20"/>
        </w:rPr>
        <w:t xml:space="preserve">The material properties of the </w:t>
      </w:r>
      <w:r w:rsidRPr="007F0564">
        <w:rPr>
          <w:sz w:val="20"/>
        </w:rPr>
        <w:t>composite</w:t>
      </w:r>
      <w:r w:rsidR="00F050EB" w:rsidRPr="007F0564">
        <w:rPr>
          <w:sz w:val="20"/>
        </w:rPr>
        <w:t xml:space="preserve"> </w:t>
      </w:r>
      <w:r w:rsidR="00064572" w:rsidRPr="007F0564">
        <w:rPr>
          <w:sz w:val="20"/>
        </w:rPr>
        <w:t xml:space="preserve">are given in </w:t>
      </w:r>
      <w:r w:rsidRPr="007F0564">
        <w:rPr>
          <w:sz w:val="20"/>
        </w:rPr>
        <w:t>earlier studies</w:t>
      </w:r>
      <w:r w:rsidR="00064572" w:rsidRPr="007F0564">
        <w:rPr>
          <w:rFonts w:hint="eastAsia"/>
          <w:sz w:val="20"/>
        </w:rPr>
        <w:t xml:space="preserve"> </w:t>
      </w:r>
      <w:r w:rsidR="00064572" w:rsidRPr="007F0564">
        <w:rPr>
          <w:rFonts w:eastAsia="AdvGulliv-R"/>
          <w:sz w:val="20"/>
        </w:rPr>
        <w:t>[</w:t>
      </w:r>
      <w:r w:rsidR="006915B4">
        <w:rPr>
          <w:rFonts w:eastAsia="AdvGulliv-R"/>
          <w:sz w:val="20"/>
        </w:rPr>
        <w:t>27</w:t>
      </w:r>
      <w:r w:rsidR="00064572" w:rsidRPr="007F0564">
        <w:rPr>
          <w:rFonts w:eastAsia="AdvGulliv-R"/>
          <w:sz w:val="20"/>
        </w:rPr>
        <w:t>]</w:t>
      </w:r>
      <w:r w:rsidR="00064572" w:rsidRPr="007F0564">
        <w:rPr>
          <w:sz w:val="20"/>
        </w:rPr>
        <w:t>. The</w:t>
      </w:r>
      <w:r w:rsidR="00064572" w:rsidRPr="007F0564">
        <w:rPr>
          <w:rFonts w:eastAsia="AdvGulliv-R"/>
          <w:sz w:val="20"/>
        </w:rPr>
        <w:t xml:space="preserve"> failure criteria </w:t>
      </w:r>
      <w:bookmarkStart w:id="246" w:name="OLE_LINK76"/>
      <w:bookmarkStart w:id="247" w:name="OLE_LINK77"/>
      <w:r w:rsidR="00064572" w:rsidRPr="007F0564">
        <w:rPr>
          <w:rFonts w:eastAsia="AdvGulliv-R"/>
          <w:sz w:val="20"/>
        </w:rPr>
        <w:t>[</w:t>
      </w:r>
      <w:r w:rsidR="00134C88">
        <w:rPr>
          <w:rFonts w:eastAsia="AdvGulliv-R"/>
          <w:sz w:val="20"/>
        </w:rPr>
        <w:t>2</w:t>
      </w:r>
      <w:r w:rsidR="00EB6BAB">
        <w:rPr>
          <w:rFonts w:eastAsia="AdvGulliv-R"/>
          <w:sz w:val="20"/>
        </w:rPr>
        <w:t>8</w:t>
      </w:r>
      <w:r w:rsidR="00064572" w:rsidRPr="007F0564">
        <w:rPr>
          <w:rFonts w:eastAsia="AdvGulliv-R"/>
          <w:sz w:val="20"/>
        </w:rPr>
        <w:t xml:space="preserve">] </w:t>
      </w:r>
      <w:bookmarkEnd w:id="246"/>
      <w:bookmarkEnd w:id="247"/>
      <w:r w:rsidR="00064572" w:rsidRPr="007F0564">
        <w:rPr>
          <w:rFonts w:eastAsia="AdvGulliv-R"/>
          <w:sz w:val="20"/>
        </w:rPr>
        <w:t xml:space="preserve">were used to simulate the onset damage and damage evolution of </w:t>
      </w:r>
      <w:r w:rsidR="00064572" w:rsidRPr="007F0564">
        <w:rPr>
          <w:sz w:val="20"/>
        </w:rPr>
        <w:t xml:space="preserve">the </w:t>
      </w:r>
      <w:r w:rsidR="00ED7178" w:rsidRPr="007F0564">
        <w:rPr>
          <w:sz w:val="20"/>
        </w:rPr>
        <w:t>composite</w:t>
      </w:r>
      <w:r w:rsidR="00064572" w:rsidRPr="007F0564">
        <w:rPr>
          <w:sz w:val="20"/>
        </w:rPr>
        <w:t xml:space="preserve"> in a </w:t>
      </w:r>
      <w:r w:rsidR="00ED7178" w:rsidRPr="007F0564">
        <w:t>Cylinder</w:t>
      </w:r>
      <w:r w:rsidR="00ED7178" w:rsidRPr="007F0564">
        <w:rPr>
          <w:sz w:val="20"/>
        </w:rPr>
        <w:t xml:space="preserve"> </w:t>
      </w:r>
      <w:r w:rsidR="00064572" w:rsidRPr="007F0564">
        <w:rPr>
          <w:sz w:val="20"/>
        </w:rPr>
        <w:t>coordinate</w:t>
      </w:r>
      <w:r w:rsidR="00ED7178" w:rsidRPr="007F0564">
        <w:rPr>
          <w:rFonts w:eastAsia="AdvGulliv-R"/>
          <w:sz w:val="20"/>
        </w:rPr>
        <w:t xml:space="preserve"> system</w:t>
      </w:r>
      <w:r w:rsidR="00064572" w:rsidRPr="007F0564">
        <w:rPr>
          <w:sz w:val="20"/>
        </w:rPr>
        <w:t xml:space="preserve">. The </w:t>
      </w:r>
      <w:r w:rsidR="00B513B4">
        <w:rPr>
          <w:sz w:val="20"/>
        </w:rPr>
        <w:t xml:space="preserve">tensile-shear failure criteria and </w:t>
      </w:r>
      <w:r w:rsidR="00064572" w:rsidRPr="007F0564">
        <w:rPr>
          <w:sz w:val="20"/>
        </w:rPr>
        <w:t xml:space="preserve">the </w:t>
      </w:r>
      <w:r w:rsidR="00B513B4">
        <w:rPr>
          <w:sz w:val="20"/>
        </w:rPr>
        <w:t>associated</w:t>
      </w:r>
      <w:r w:rsidR="00064572" w:rsidRPr="007F0564">
        <w:rPr>
          <w:sz w:val="20"/>
        </w:rPr>
        <w:t xml:space="preserve"> constitutive model, were </w:t>
      </w:r>
      <w:r w:rsidR="00B513B4">
        <w:rPr>
          <w:sz w:val="20"/>
        </w:rPr>
        <w:t>introduced</w:t>
      </w:r>
      <w:r w:rsidR="00064572" w:rsidRPr="007F0564">
        <w:rPr>
          <w:sz w:val="20"/>
        </w:rPr>
        <w:t xml:space="preserve"> into the ABAQUS/Explicit using a user-defined subroutine [</w:t>
      </w:r>
      <w:r w:rsidR="00134C88">
        <w:rPr>
          <w:sz w:val="20"/>
        </w:rPr>
        <w:t>2</w:t>
      </w:r>
      <w:r w:rsidR="00EB6BAB">
        <w:rPr>
          <w:sz w:val="20"/>
        </w:rPr>
        <w:t>9</w:t>
      </w:r>
      <w:r w:rsidR="00064572" w:rsidRPr="007F0564">
        <w:rPr>
          <w:sz w:val="20"/>
        </w:rPr>
        <w:t xml:space="preserve">]. It was used to describe the </w:t>
      </w:r>
      <w:bookmarkStart w:id="248" w:name="OLE_LINK514"/>
      <w:bookmarkStart w:id="249" w:name="OLE_LINK515"/>
      <w:bookmarkStart w:id="250" w:name="OLE_LINK516"/>
      <w:bookmarkStart w:id="251" w:name="OLE_LINK517"/>
      <w:r w:rsidR="00064572" w:rsidRPr="007F0564">
        <w:rPr>
          <w:sz w:val="20"/>
        </w:rPr>
        <w:t xml:space="preserve">damage initiation conditions </w:t>
      </w:r>
      <w:r w:rsidR="00064572" w:rsidRPr="00F24BB7">
        <w:rPr>
          <w:sz w:val="20"/>
        </w:rPr>
        <w:t>in the warp and weft fibre directions,</w:t>
      </w:r>
      <w:bookmarkEnd w:id="248"/>
      <w:bookmarkEnd w:id="249"/>
      <w:bookmarkEnd w:id="250"/>
      <w:bookmarkEnd w:id="251"/>
      <w:r w:rsidR="00064572" w:rsidRPr="00F24BB7">
        <w:rPr>
          <w:sz w:val="20"/>
        </w:rPr>
        <w:t xml:space="preserve"> which is similar to the fibre failure criteria as follows:</w:t>
      </w:r>
    </w:p>
    <w:p w:rsidR="00064572" w:rsidRDefault="0074540D" w:rsidP="00064572">
      <w:pPr>
        <w:spacing w:line="480" w:lineRule="auto"/>
        <w:ind w:left="720" w:right="-46"/>
        <w:rPr>
          <w:sz w:val="20"/>
        </w:rPr>
      </w:pPr>
      <w:r w:rsidRPr="00595A86">
        <w:rPr>
          <w:position w:val="-32"/>
          <w:sz w:val="20"/>
        </w:rPr>
        <w:object w:dxaOrig="4940" w:dyaOrig="820">
          <v:shape id="_x0000_i1049" type="#_x0000_t75" style="width:199.5pt;height:33pt" o:ole="">
            <v:imagedata r:id="rId55" o:title=""/>
          </v:shape>
          <o:OLEObject Type="Embed" ProgID="Equation.3" ShapeID="_x0000_i1049" DrawAspect="Content" ObjectID="_1576941100" r:id="rId56"/>
        </w:object>
      </w:r>
      <w:r w:rsidR="00064572">
        <w:rPr>
          <w:sz w:val="20"/>
        </w:rPr>
        <w:t xml:space="preserve">        </w:t>
      </w:r>
      <w:r w:rsidR="0042495F">
        <w:rPr>
          <w:sz w:val="20"/>
        </w:rPr>
        <w:t xml:space="preserve">          </w:t>
      </w:r>
      <w:r w:rsidR="00064572">
        <w:rPr>
          <w:sz w:val="20"/>
        </w:rPr>
        <w:t xml:space="preserve">    (</w:t>
      </w:r>
      <w:r w:rsidR="00064572" w:rsidRPr="008C734D">
        <w:rPr>
          <w:sz w:val="20"/>
        </w:rPr>
        <w:t xml:space="preserve">Eq. </w:t>
      </w:r>
      <w:r w:rsidR="007B7BD1">
        <w:rPr>
          <w:sz w:val="20"/>
        </w:rPr>
        <w:t>1</w:t>
      </w:r>
      <w:r w:rsidR="00064572">
        <w:rPr>
          <w:sz w:val="20"/>
        </w:rPr>
        <w:t>)</w:t>
      </w:r>
    </w:p>
    <w:p w:rsidR="00064572" w:rsidRDefault="00064572" w:rsidP="00064572">
      <w:pPr>
        <w:spacing w:line="480" w:lineRule="auto"/>
        <w:ind w:left="720" w:right="-46"/>
        <w:rPr>
          <w:rFonts w:eastAsia="AdvGulliv-R"/>
          <w:sz w:val="20"/>
        </w:rPr>
      </w:pPr>
      <w:r w:rsidRPr="00595A86">
        <w:rPr>
          <w:position w:val="-32"/>
          <w:sz w:val="20"/>
        </w:rPr>
        <w:object w:dxaOrig="4780" w:dyaOrig="800">
          <v:shape id="_x0000_i1050" type="#_x0000_t75" style="width:192.5pt;height:32pt" o:ole="">
            <v:imagedata r:id="rId57" o:title=""/>
          </v:shape>
          <o:OLEObject Type="Embed" ProgID="Equation.3" ShapeID="_x0000_i1050" DrawAspect="Content" ObjectID="_1576941101" r:id="rId58"/>
        </w:object>
      </w:r>
      <w:r>
        <w:rPr>
          <w:sz w:val="20"/>
        </w:rPr>
        <w:t xml:space="preserve">          </w:t>
      </w:r>
      <w:r w:rsidR="0042495F">
        <w:rPr>
          <w:sz w:val="20"/>
        </w:rPr>
        <w:t xml:space="preserve">      </w:t>
      </w:r>
      <w:r w:rsidR="00AD6106">
        <w:rPr>
          <w:sz w:val="20"/>
        </w:rPr>
        <w:t xml:space="preserve">    </w:t>
      </w:r>
      <w:r w:rsidR="0042495F">
        <w:rPr>
          <w:sz w:val="20"/>
        </w:rPr>
        <w:t xml:space="preserve">   </w:t>
      </w:r>
      <w:r>
        <w:rPr>
          <w:sz w:val="20"/>
        </w:rPr>
        <w:t xml:space="preserve">  (</w:t>
      </w:r>
      <w:r w:rsidRPr="008C734D">
        <w:rPr>
          <w:sz w:val="20"/>
        </w:rPr>
        <w:t xml:space="preserve">Eq. </w:t>
      </w:r>
      <w:r w:rsidR="007B7BD1">
        <w:rPr>
          <w:sz w:val="20"/>
        </w:rPr>
        <w:t>2</w:t>
      </w:r>
      <w:r>
        <w:rPr>
          <w:sz w:val="20"/>
        </w:rPr>
        <w:t>)</w:t>
      </w:r>
    </w:p>
    <w:p w:rsidR="00064572" w:rsidRPr="00435291" w:rsidRDefault="00064572" w:rsidP="00064572">
      <w:pPr>
        <w:spacing w:line="480" w:lineRule="auto"/>
        <w:ind w:right="-46"/>
        <w:rPr>
          <w:rFonts w:eastAsia="AdvGulliv-R"/>
          <w:sz w:val="20"/>
        </w:rPr>
      </w:pPr>
      <w:r w:rsidRPr="000E2CC9">
        <w:rPr>
          <w:rFonts w:eastAsia="AdvGulliv-R"/>
          <w:sz w:val="20"/>
        </w:rPr>
        <w:t xml:space="preserve">where </w:t>
      </w:r>
      <w:bookmarkStart w:id="252" w:name="OLE_LINK498"/>
      <w:bookmarkStart w:id="253" w:name="OLE_LINK508"/>
      <w:bookmarkStart w:id="254" w:name="OLE_LINK509"/>
      <w:r w:rsidRPr="000E2CC9">
        <w:rPr>
          <w:rFonts w:eastAsia="AdvGulliv-R"/>
          <w:sz w:val="20"/>
        </w:rPr>
        <w:t>the coefficient</w:t>
      </w:r>
      <w:r>
        <w:rPr>
          <w:rFonts w:eastAsia="AdvGulliv-R"/>
          <w:sz w:val="20"/>
        </w:rPr>
        <w:t xml:space="preserve"> </w:t>
      </w:r>
      <w:r w:rsidRPr="00BE49DE">
        <w:rPr>
          <w:position w:val="-10"/>
        </w:rPr>
        <w:object w:dxaOrig="760" w:dyaOrig="320">
          <v:shape id="_x0000_i1051" type="#_x0000_t75" style="width:32.5pt;height:13.5pt" o:ole="">
            <v:imagedata r:id="rId59" o:title=""/>
          </v:shape>
          <o:OLEObject Type="Embed" ProgID="Equation.3" ShapeID="_x0000_i1051" DrawAspect="Content" ObjectID="_1576941102" r:id="rId60"/>
        </w:object>
      </w:r>
      <w:r w:rsidRPr="000E2CC9">
        <w:rPr>
          <w:rFonts w:eastAsia="AdvGulliv-R"/>
          <w:sz w:val="20"/>
        </w:rPr>
        <w:t>controls the contribution of the shear component</w:t>
      </w:r>
      <w:bookmarkEnd w:id="252"/>
      <w:bookmarkEnd w:id="253"/>
      <w:bookmarkEnd w:id="254"/>
      <w:r w:rsidRPr="000E2CC9">
        <w:rPr>
          <w:rFonts w:eastAsia="AdvGulliv-R"/>
          <w:sz w:val="20"/>
        </w:rPr>
        <w:t>. Under shear loading, the material exhibits a plastic</w:t>
      </w:r>
      <w:r>
        <w:rPr>
          <w:rFonts w:eastAsia="AdvGulliv-R"/>
          <w:sz w:val="20"/>
        </w:rPr>
        <w:t>-</w:t>
      </w:r>
      <w:r w:rsidRPr="000E2CC9">
        <w:rPr>
          <w:rFonts w:eastAsia="AdvGulliv-R"/>
          <w:sz w:val="20"/>
        </w:rPr>
        <w:t>like</w:t>
      </w:r>
      <w:r>
        <w:rPr>
          <w:rFonts w:eastAsia="AdvGulliv-R"/>
          <w:sz w:val="20"/>
        </w:rPr>
        <w:t xml:space="preserve"> </w:t>
      </w:r>
      <w:r w:rsidRPr="000E2CC9">
        <w:rPr>
          <w:rFonts w:eastAsia="AdvGulliv-R"/>
          <w:sz w:val="20"/>
        </w:rPr>
        <w:t>response, which becomes non-linear at low values of stress, while ultimate failure occurs at high values of strain. Since shear nonlinearity is not incorporated in the present model, to prevent premature predictions of failure, due to the contribution of shear component, its value was scaled down.</w:t>
      </w:r>
      <w:r w:rsidR="00DC3D95">
        <w:rPr>
          <w:rFonts w:eastAsia="AdvGulliv-R"/>
          <w:sz w:val="20"/>
        </w:rPr>
        <w:t xml:space="preserve"> </w:t>
      </w:r>
      <w:r w:rsidRPr="00435291">
        <w:rPr>
          <w:rFonts w:eastAsia="AdvGulliv-R"/>
          <w:sz w:val="20"/>
        </w:rPr>
        <w:t xml:space="preserve">The remaining three damage modes define </w:t>
      </w:r>
      <w:bookmarkStart w:id="255" w:name="OLE_LINK520"/>
      <w:bookmarkStart w:id="256" w:name="OLE_LINK521"/>
      <w:bookmarkStart w:id="257" w:name="OLE_LINK522"/>
      <w:r w:rsidRPr="00435291">
        <w:rPr>
          <w:rFonts w:eastAsia="AdvGulliv-R"/>
          <w:sz w:val="20"/>
        </w:rPr>
        <w:t>damage under compression in the warp, weft and through-the-thickness direction</w:t>
      </w:r>
      <w:bookmarkEnd w:id="255"/>
      <w:bookmarkEnd w:id="256"/>
      <w:bookmarkEnd w:id="257"/>
      <w:r w:rsidRPr="00435291">
        <w:rPr>
          <w:rFonts w:eastAsia="AdvGulliv-R"/>
          <w:sz w:val="20"/>
        </w:rPr>
        <w:t>.</w:t>
      </w:r>
      <w:r>
        <w:rPr>
          <w:rFonts w:eastAsia="AdvGulliv-R"/>
          <w:sz w:val="20"/>
        </w:rPr>
        <w:t xml:space="preserve"> </w:t>
      </w:r>
      <w:r w:rsidRPr="00435291">
        <w:rPr>
          <w:rFonts w:eastAsia="AdvGulliv-R"/>
          <w:sz w:val="20"/>
        </w:rPr>
        <w:t xml:space="preserve">These are described by the </w:t>
      </w:r>
      <w:bookmarkStart w:id="258" w:name="OLE_LINK511"/>
      <w:bookmarkStart w:id="259" w:name="OLE_LINK512"/>
      <w:bookmarkStart w:id="260" w:name="OLE_LINK513"/>
      <w:r w:rsidRPr="00435291">
        <w:rPr>
          <w:rFonts w:eastAsia="AdvGulliv-R"/>
          <w:sz w:val="20"/>
        </w:rPr>
        <w:t xml:space="preserve">maximum stress criteria </w:t>
      </w:r>
      <w:bookmarkEnd w:id="258"/>
      <w:bookmarkEnd w:id="259"/>
      <w:bookmarkEnd w:id="260"/>
      <w:r w:rsidRPr="00435291">
        <w:rPr>
          <w:rFonts w:eastAsia="AdvGulliv-R"/>
          <w:sz w:val="20"/>
        </w:rPr>
        <w:t>as:</w:t>
      </w:r>
    </w:p>
    <w:p w:rsidR="00064572" w:rsidRDefault="0074540D" w:rsidP="00064572">
      <w:pPr>
        <w:autoSpaceDE w:val="0"/>
        <w:autoSpaceDN w:val="0"/>
        <w:adjustRightInd w:val="0"/>
        <w:spacing w:after="120"/>
        <w:ind w:left="720" w:right="-46"/>
        <w:rPr>
          <w:sz w:val="20"/>
        </w:rPr>
      </w:pPr>
      <w:r w:rsidRPr="00595A86">
        <w:rPr>
          <w:position w:val="-32"/>
          <w:sz w:val="20"/>
        </w:rPr>
        <w:object w:dxaOrig="3780" w:dyaOrig="820">
          <v:shape id="_x0000_i1052" type="#_x0000_t75" style="width:153.5pt;height:33pt" o:ole="">
            <v:imagedata r:id="rId61" o:title=""/>
          </v:shape>
          <o:OLEObject Type="Embed" ProgID="Equation.3" ShapeID="_x0000_i1052" DrawAspect="Content" ObjectID="_1576941103" r:id="rId62"/>
        </w:object>
      </w:r>
      <w:r w:rsidR="00064572">
        <w:rPr>
          <w:sz w:val="20"/>
        </w:rPr>
        <w:t xml:space="preserve">                           </w:t>
      </w:r>
      <w:r w:rsidR="0042495F">
        <w:rPr>
          <w:sz w:val="20"/>
        </w:rPr>
        <w:t xml:space="preserve">       </w:t>
      </w:r>
      <w:r w:rsidR="00064572">
        <w:rPr>
          <w:sz w:val="20"/>
        </w:rPr>
        <w:t xml:space="preserve"> </w:t>
      </w:r>
      <w:r w:rsidR="00AD6106">
        <w:rPr>
          <w:sz w:val="20"/>
        </w:rPr>
        <w:t xml:space="preserve">    </w:t>
      </w:r>
      <w:r w:rsidR="00064572">
        <w:rPr>
          <w:sz w:val="20"/>
        </w:rPr>
        <w:t xml:space="preserve">   (</w:t>
      </w:r>
      <w:r w:rsidR="00064572" w:rsidRPr="008C734D">
        <w:rPr>
          <w:sz w:val="20"/>
        </w:rPr>
        <w:t xml:space="preserve">Eq. </w:t>
      </w:r>
      <w:r w:rsidR="007B7BD1">
        <w:rPr>
          <w:sz w:val="20"/>
        </w:rPr>
        <w:t>3</w:t>
      </w:r>
      <w:r w:rsidR="00064572">
        <w:rPr>
          <w:sz w:val="20"/>
        </w:rPr>
        <w:t>)</w:t>
      </w:r>
    </w:p>
    <w:p w:rsidR="00064572" w:rsidRPr="00435291" w:rsidRDefault="00064572" w:rsidP="0063086E">
      <w:pPr>
        <w:spacing w:line="480" w:lineRule="auto"/>
        <w:ind w:right="-46"/>
        <w:rPr>
          <w:rFonts w:eastAsia="AdvGulliv-R"/>
          <w:sz w:val="20"/>
        </w:rPr>
      </w:pPr>
      <w:r w:rsidRPr="00435291">
        <w:rPr>
          <w:rFonts w:eastAsia="AdvGulliv-R"/>
          <w:sz w:val="20"/>
        </w:rPr>
        <w:t>The properties</w:t>
      </w:r>
      <w:bookmarkStart w:id="261" w:name="OLE_LINK525"/>
      <w:bookmarkStart w:id="262" w:name="OLE_LINK526"/>
      <w:r w:rsidRPr="00435291">
        <w:rPr>
          <w:rFonts w:eastAsia="AdvGulliv-R"/>
          <w:sz w:val="20"/>
        </w:rPr>
        <w:object w:dxaOrig="340" w:dyaOrig="380">
          <v:shape id="_x0000_i1053" type="#_x0000_t75" style="width:17.5pt;height:18pt" o:ole="">
            <v:imagedata r:id="rId14" o:title=""/>
          </v:shape>
          <o:OLEObject Type="Embed" ProgID="Equation.3" ShapeID="_x0000_i1053" DrawAspect="Content" ObjectID="_1576941104" r:id="rId63"/>
        </w:object>
      </w:r>
      <w:r w:rsidRPr="00435291">
        <w:rPr>
          <w:rFonts w:eastAsia="AdvGulliv-R"/>
          <w:sz w:val="20"/>
        </w:rPr>
        <w:t>,</w:t>
      </w:r>
      <w:r w:rsidRPr="00435291">
        <w:rPr>
          <w:rFonts w:eastAsia="AdvGulliv-R"/>
          <w:sz w:val="20"/>
        </w:rPr>
        <w:object w:dxaOrig="360" w:dyaOrig="380">
          <v:shape id="_x0000_i1054" type="#_x0000_t75" style="width:17pt;height:18pt" o:ole="">
            <v:imagedata r:id="rId16" o:title=""/>
          </v:shape>
          <o:OLEObject Type="Embed" ProgID="Equation.3" ShapeID="_x0000_i1054" DrawAspect="Content" ObjectID="_1576941105" r:id="rId64"/>
        </w:object>
      </w:r>
      <w:r w:rsidRPr="00435291">
        <w:rPr>
          <w:rFonts w:eastAsia="AdvGulliv-R"/>
          <w:sz w:val="20"/>
        </w:rPr>
        <w:t>,</w:t>
      </w:r>
      <w:r w:rsidRPr="00435291">
        <w:rPr>
          <w:rFonts w:eastAsia="AdvGulliv-R"/>
          <w:sz w:val="20"/>
        </w:rPr>
        <w:object w:dxaOrig="360" w:dyaOrig="380">
          <v:shape id="_x0000_i1055" type="#_x0000_t75" style="width:17pt;height:18pt" o:ole="">
            <v:imagedata r:id="rId18" o:title=""/>
          </v:shape>
          <o:OLEObject Type="Embed" ProgID="Equation.3" ShapeID="_x0000_i1055" DrawAspect="Content" ObjectID="_1576941106" r:id="rId65"/>
        </w:object>
      </w:r>
      <w:r w:rsidRPr="00435291">
        <w:rPr>
          <w:rFonts w:eastAsia="AdvGulliv-R"/>
          <w:sz w:val="20"/>
        </w:rPr>
        <w:t>,</w:t>
      </w:r>
      <w:r w:rsidRPr="00435291">
        <w:rPr>
          <w:rFonts w:eastAsia="AdvGulliv-R"/>
          <w:sz w:val="20"/>
        </w:rPr>
        <w:object w:dxaOrig="380" w:dyaOrig="380">
          <v:shape id="_x0000_i1056" type="#_x0000_t75" style="width:18pt;height:18pt" o:ole="">
            <v:imagedata r:id="rId20" o:title=""/>
          </v:shape>
          <o:OLEObject Type="Embed" ProgID="Equation.3" ShapeID="_x0000_i1056" DrawAspect="Content" ObjectID="_1576941107" r:id="rId66"/>
        </w:object>
      </w:r>
      <w:r w:rsidRPr="00435291">
        <w:rPr>
          <w:rFonts w:eastAsia="AdvGulliv-R"/>
          <w:sz w:val="20"/>
        </w:rPr>
        <w:t>,</w:t>
      </w:r>
      <w:r w:rsidRPr="00435291">
        <w:rPr>
          <w:rFonts w:eastAsia="AdvGulliv-R"/>
          <w:sz w:val="20"/>
        </w:rPr>
        <w:object w:dxaOrig="360" w:dyaOrig="380">
          <v:shape id="_x0000_i1057" type="#_x0000_t75" style="width:17pt;height:18pt" o:ole="">
            <v:imagedata r:id="rId22" o:title=""/>
          </v:shape>
          <o:OLEObject Type="Embed" ProgID="Equation.3" ShapeID="_x0000_i1057" DrawAspect="Content" ObjectID="_1576941108" r:id="rId67"/>
        </w:object>
      </w:r>
      <w:r w:rsidRPr="00435291">
        <w:rPr>
          <w:rFonts w:eastAsia="AdvGulliv-R"/>
          <w:sz w:val="20"/>
        </w:rPr>
        <w:t>,</w:t>
      </w:r>
      <w:r w:rsidRPr="00435291">
        <w:rPr>
          <w:rFonts w:eastAsia="AdvGulliv-R"/>
          <w:sz w:val="20"/>
        </w:rPr>
        <w:object w:dxaOrig="360" w:dyaOrig="360">
          <v:shape id="_x0000_i1058" type="#_x0000_t75" style="width:17pt;height:17pt" o:ole="">
            <v:imagedata r:id="rId24" o:title=""/>
          </v:shape>
          <o:OLEObject Type="Embed" ProgID="Equation.3" ShapeID="_x0000_i1058" DrawAspect="Content" ObjectID="_1576941109" r:id="rId68"/>
        </w:object>
      </w:r>
      <w:r w:rsidRPr="00435291">
        <w:rPr>
          <w:rFonts w:eastAsia="AdvGulliv-R"/>
          <w:sz w:val="20"/>
        </w:rPr>
        <w:t>,</w:t>
      </w:r>
      <w:r w:rsidRPr="00435291">
        <w:rPr>
          <w:rFonts w:eastAsia="AdvGulliv-R"/>
          <w:sz w:val="20"/>
        </w:rPr>
        <w:object w:dxaOrig="380" w:dyaOrig="380">
          <v:shape id="_x0000_i1059" type="#_x0000_t75" style="width:18pt;height:18pt" o:ole="">
            <v:imagedata r:id="rId26" o:title=""/>
          </v:shape>
          <o:OLEObject Type="Embed" ProgID="Equation.3" ShapeID="_x0000_i1059" DrawAspect="Content" ObjectID="_1576941110" r:id="rId69"/>
        </w:object>
      </w:r>
      <w:r w:rsidRPr="00435291">
        <w:rPr>
          <w:rFonts w:eastAsia="AdvGulliv-R"/>
          <w:sz w:val="20"/>
        </w:rPr>
        <w:t>,</w:t>
      </w:r>
      <w:r w:rsidRPr="00435291">
        <w:rPr>
          <w:rFonts w:eastAsia="AdvGulliv-R"/>
          <w:sz w:val="20"/>
        </w:rPr>
        <w:object w:dxaOrig="360" w:dyaOrig="380">
          <v:shape id="_x0000_i1060" type="#_x0000_t75" style="width:17pt;height:18pt" o:ole="">
            <v:imagedata r:id="rId28" o:title=""/>
          </v:shape>
          <o:OLEObject Type="Embed" ProgID="Equation.3" ShapeID="_x0000_i1060" DrawAspect="Content" ObjectID="_1576941111" r:id="rId70"/>
        </w:object>
      </w:r>
      <w:bookmarkEnd w:id="261"/>
      <w:bookmarkEnd w:id="262"/>
      <w:r w:rsidRPr="00435291">
        <w:rPr>
          <w:rFonts w:eastAsia="AdvGulliv-R"/>
          <w:sz w:val="20"/>
        </w:rPr>
        <w:t xml:space="preserve"> in </w:t>
      </w:r>
      <w:r w:rsidR="0063086E" w:rsidRPr="00435291">
        <w:rPr>
          <w:rFonts w:eastAsia="AdvGulliv-R"/>
          <w:sz w:val="20"/>
        </w:rPr>
        <w:t>Eq</w:t>
      </w:r>
      <w:r w:rsidR="0063086E">
        <w:rPr>
          <w:rFonts w:eastAsia="AdvGulliv-R"/>
          <w:sz w:val="20"/>
        </w:rPr>
        <w:t>uation</w:t>
      </w:r>
      <w:r w:rsidR="0063086E" w:rsidRPr="00435291">
        <w:rPr>
          <w:rFonts w:eastAsia="AdvGulliv-R"/>
          <w:sz w:val="20"/>
        </w:rPr>
        <w:t>s</w:t>
      </w:r>
      <w:r w:rsidRPr="00435291">
        <w:rPr>
          <w:rFonts w:eastAsia="AdvGulliv-R"/>
          <w:sz w:val="20"/>
        </w:rPr>
        <w:t xml:space="preserve"> (</w:t>
      </w:r>
      <w:r w:rsidR="007B7BD1">
        <w:rPr>
          <w:rFonts w:eastAsia="AdvGulliv-R"/>
          <w:sz w:val="20"/>
        </w:rPr>
        <w:t>1</w:t>
      </w:r>
      <w:r>
        <w:rPr>
          <w:rFonts w:eastAsia="AdvGulliv-R"/>
          <w:sz w:val="20"/>
        </w:rPr>
        <w:t>-</w:t>
      </w:r>
      <w:r w:rsidR="007B7BD1">
        <w:rPr>
          <w:rFonts w:eastAsia="AdvGulliv-R"/>
          <w:sz w:val="20"/>
        </w:rPr>
        <w:t>3</w:t>
      </w:r>
      <w:r w:rsidRPr="00435291">
        <w:rPr>
          <w:rFonts w:eastAsia="AdvGulliv-R"/>
          <w:sz w:val="20"/>
        </w:rPr>
        <w:t xml:space="preserve">) are the </w:t>
      </w:r>
      <w:bookmarkStart w:id="263" w:name="OLE_LINK523"/>
      <w:bookmarkStart w:id="264" w:name="OLE_LINK524"/>
      <w:r w:rsidRPr="00435291">
        <w:rPr>
          <w:rFonts w:eastAsia="AdvGulliv-R"/>
          <w:sz w:val="20"/>
        </w:rPr>
        <w:t>damage initiation stresses</w:t>
      </w:r>
      <w:bookmarkEnd w:id="263"/>
      <w:bookmarkEnd w:id="264"/>
      <w:r w:rsidRPr="00435291">
        <w:rPr>
          <w:rFonts w:eastAsia="AdvGulliv-R"/>
          <w:sz w:val="20"/>
        </w:rPr>
        <w:t xml:space="preserve">. </w:t>
      </w:r>
    </w:p>
    <w:p w:rsidR="000B6B8C" w:rsidRPr="008C734D" w:rsidRDefault="0095571B" w:rsidP="000B6B8C">
      <w:pPr>
        <w:spacing w:line="480" w:lineRule="auto"/>
        <w:rPr>
          <w:b/>
          <w:sz w:val="20"/>
        </w:rPr>
      </w:pPr>
      <w:r>
        <w:rPr>
          <w:b/>
          <w:sz w:val="20"/>
        </w:rPr>
        <w:t xml:space="preserve">3.2 </w:t>
      </w:r>
      <w:r w:rsidR="000B6B8C" w:rsidRPr="008C734D">
        <w:rPr>
          <w:b/>
          <w:sz w:val="20"/>
        </w:rPr>
        <w:t xml:space="preserve">Strain-rate effects in </w:t>
      </w:r>
      <w:r w:rsidR="00B513B4">
        <w:rPr>
          <w:b/>
          <w:sz w:val="20"/>
        </w:rPr>
        <w:t>strength</w:t>
      </w:r>
    </w:p>
    <w:p w:rsidR="000B6B8C" w:rsidRPr="008C734D" w:rsidRDefault="000B6B8C" w:rsidP="000B6B8C">
      <w:pPr>
        <w:autoSpaceDE w:val="0"/>
        <w:autoSpaceDN w:val="0"/>
        <w:adjustRightInd w:val="0"/>
        <w:spacing w:after="120" w:line="480" w:lineRule="auto"/>
        <w:rPr>
          <w:b/>
          <w:sz w:val="20"/>
          <w:u w:val="single"/>
        </w:rPr>
      </w:pPr>
      <w:r w:rsidRPr="008C734D">
        <w:rPr>
          <w:sz w:val="20"/>
        </w:rPr>
        <w:t xml:space="preserve">The </w:t>
      </w:r>
      <w:r w:rsidR="00B513B4">
        <w:rPr>
          <w:sz w:val="20"/>
        </w:rPr>
        <w:t>effect</w:t>
      </w:r>
      <w:r w:rsidRPr="008C734D">
        <w:rPr>
          <w:sz w:val="20"/>
        </w:rPr>
        <w:t xml:space="preserve"> of strain-rate on the </w:t>
      </w:r>
      <w:r>
        <w:rPr>
          <w:sz w:val="20"/>
        </w:rPr>
        <w:t xml:space="preserve">strength </w:t>
      </w:r>
      <w:r w:rsidRPr="008C734D">
        <w:rPr>
          <w:sz w:val="20"/>
        </w:rPr>
        <w:t xml:space="preserve">of a composite material </w:t>
      </w:r>
      <w:r w:rsidR="00B513B4">
        <w:rPr>
          <w:sz w:val="20"/>
        </w:rPr>
        <w:t>is</w:t>
      </w:r>
      <w:r w:rsidRPr="008C734D">
        <w:rPr>
          <w:sz w:val="20"/>
        </w:rPr>
        <w:t xml:space="preserve"> frequently </w:t>
      </w:r>
      <w:r w:rsidR="00B513B4">
        <w:rPr>
          <w:sz w:val="20"/>
        </w:rPr>
        <w:t>studied</w:t>
      </w:r>
      <w:r w:rsidRPr="008C734D">
        <w:rPr>
          <w:sz w:val="20"/>
        </w:rPr>
        <w:t xml:space="preserve"> using strain-rate dependent functions. </w:t>
      </w:r>
      <w:bookmarkStart w:id="265" w:name="OLE_LINK82"/>
      <w:bookmarkStart w:id="266" w:name="OLE_LINK83"/>
      <w:r w:rsidRPr="00435291">
        <w:rPr>
          <w:rFonts w:eastAsia="AdvGulliv-R"/>
          <w:sz w:val="20"/>
        </w:rPr>
        <w:t xml:space="preserve">In order to represent the dynamic material response, the strain-rate dependency was </w:t>
      </w:r>
      <w:r w:rsidRPr="00C35780">
        <w:rPr>
          <w:rFonts w:eastAsia="AdvGulliv-R"/>
          <w:sz w:val="20"/>
        </w:rPr>
        <w:t>assigned [</w:t>
      </w:r>
      <w:r w:rsidR="00305525">
        <w:rPr>
          <w:rFonts w:eastAsia="AdvGulliv-R"/>
          <w:sz w:val="20"/>
        </w:rPr>
        <w:t>30</w:t>
      </w:r>
      <w:r w:rsidRPr="00C35780">
        <w:rPr>
          <w:rFonts w:eastAsia="AdvGulliv-R"/>
          <w:sz w:val="20"/>
        </w:rPr>
        <w:t>,</w:t>
      </w:r>
      <w:r>
        <w:rPr>
          <w:rFonts w:eastAsia="AdvGulliv-R" w:hint="eastAsia"/>
          <w:sz w:val="20"/>
        </w:rPr>
        <w:t xml:space="preserve"> </w:t>
      </w:r>
      <w:r w:rsidR="00305525">
        <w:rPr>
          <w:rFonts w:eastAsia="AdvGulliv-R"/>
          <w:sz w:val="20"/>
        </w:rPr>
        <w:t>31</w:t>
      </w:r>
      <w:r w:rsidRPr="00C35780">
        <w:rPr>
          <w:rFonts w:eastAsia="AdvGulliv-R"/>
          <w:sz w:val="20"/>
        </w:rPr>
        <w:t>].</w:t>
      </w:r>
      <w:r>
        <w:rPr>
          <w:rFonts w:eastAsia="AdvGulliv-R"/>
          <w:sz w:val="20"/>
        </w:rPr>
        <w:t xml:space="preserve"> </w:t>
      </w:r>
      <w:r w:rsidRPr="008C734D">
        <w:rPr>
          <w:sz w:val="20"/>
        </w:rPr>
        <w:t xml:space="preserve">Yen </w:t>
      </w:r>
      <w:r w:rsidR="00B513B4">
        <w:rPr>
          <w:sz w:val="20"/>
        </w:rPr>
        <w:t>proposed</w:t>
      </w:r>
      <w:r w:rsidRPr="008C734D">
        <w:rPr>
          <w:sz w:val="20"/>
        </w:rPr>
        <w:t xml:space="preserve"> the following logarithmic </w:t>
      </w:r>
      <w:bookmarkStart w:id="267" w:name="OLE_LINK530"/>
      <w:bookmarkStart w:id="268" w:name="OLE_LINK531"/>
      <w:r w:rsidRPr="008C734D">
        <w:rPr>
          <w:sz w:val="20"/>
        </w:rPr>
        <w:t xml:space="preserve">functions </w:t>
      </w:r>
      <w:bookmarkEnd w:id="267"/>
      <w:bookmarkEnd w:id="268"/>
      <w:r w:rsidRPr="008C734D">
        <w:rPr>
          <w:sz w:val="20"/>
        </w:rPr>
        <w:t xml:space="preserve">to account for </w:t>
      </w:r>
      <w:bookmarkStart w:id="269" w:name="OLE_LINK529"/>
      <w:r w:rsidRPr="008C734D">
        <w:rPr>
          <w:sz w:val="20"/>
        </w:rPr>
        <w:t xml:space="preserve">strain-rate effects in the strength </w:t>
      </w:r>
      <w:bookmarkEnd w:id="269"/>
      <w:r w:rsidRPr="008C734D">
        <w:rPr>
          <w:sz w:val="20"/>
        </w:rPr>
        <w:t xml:space="preserve">and modulus of composite </w:t>
      </w:r>
      <w:r w:rsidR="00B513B4">
        <w:rPr>
          <w:sz w:val="20"/>
        </w:rPr>
        <w:t>materials</w:t>
      </w:r>
      <w:r w:rsidR="00C32C36">
        <w:rPr>
          <w:sz w:val="20"/>
        </w:rPr>
        <w:t xml:space="preserve"> </w:t>
      </w:r>
      <w:r w:rsidRPr="008C734D">
        <w:rPr>
          <w:sz w:val="20"/>
        </w:rPr>
        <w:t>[</w:t>
      </w:r>
      <w:r w:rsidR="00EB6BAB">
        <w:rPr>
          <w:sz w:val="20"/>
        </w:rPr>
        <w:t>32</w:t>
      </w:r>
      <w:r w:rsidRPr="008C734D">
        <w:rPr>
          <w:sz w:val="20"/>
        </w:rPr>
        <w:t>]</w:t>
      </w:r>
      <w:bookmarkEnd w:id="265"/>
      <w:bookmarkEnd w:id="266"/>
      <w:r w:rsidRPr="008C734D">
        <w:rPr>
          <w:sz w:val="20"/>
        </w:rPr>
        <w:t>:</w:t>
      </w:r>
    </w:p>
    <w:p w:rsidR="000B6B8C" w:rsidRPr="008C734D" w:rsidRDefault="000B6B8C" w:rsidP="000B6B8C">
      <w:pPr>
        <w:pStyle w:val="paraheader2"/>
        <w:rPr>
          <w:sz w:val="20"/>
          <w:szCs w:val="20"/>
        </w:rPr>
      </w:pPr>
      <w:r w:rsidRPr="007F50AB">
        <w:rPr>
          <w:position w:val="-4"/>
          <w:sz w:val="20"/>
          <w:szCs w:val="20"/>
        </w:rPr>
        <w:object w:dxaOrig="160" w:dyaOrig="240">
          <v:shape id="_x0000_i1061" type="#_x0000_t75" style="width:10pt;height:10pt" o:ole="">
            <v:imagedata r:id="rId71" o:title=""/>
          </v:shape>
          <o:OLEObject Type="Embed" ProgID="Equation.DSMT4" ShapeID="_x0000_i1061" DrawAspect="Content" ObjectID="_1576941112" r:id="rId72"/>
        </w:object>
      </w:r>
      <w:r w:rsidRPr="00FA55B8">
        <w:rPr>
          <w:position w:val="-30"/>
        </w:rPr>
        <w:object w:dxaOrig="3080" w:dyaOrig="700">
          <v:shape id="_x0000_i1062" type="#_x0000_t75" style="width:153.5pt;height:36pt" o:ole="">
            <v:imagedata r:id="rId73" o:title=""/>
          </v:shape>
          <o:OLEObject Type="Embed" ProgID="Equation.DSMT4" ShapeID="_x0000_i1062" DrawAspect="Content" ObjectID="_1576941113" r:id="rId74"/>
        </w:object>
      </w:r>
      <w:r w:rsidRPr="008C734D">
        <w:rPr>
          <w:sz w:val="20"/>
          <w:szCs w:val="20"/>
        </w:rPr>
        <w:t xml:space="preserve">            </w:t>
      </w:r>
      <w:r w:rsidR="00DF3931">
        <w:rPr>
          <w:sz w:val="20"/>
          <w:szCs w:val="20"/>
        </w:rPr>
        <w:t xml:space="preserve">       </w:t>
      </w:r>
      <w:r>
        <w:rPr>
          <w:sz w:val="20"/>
          <w:szCs w:val="20"/>
        </w:rPr>
        <w:t xml:space="preserve">   </w:t>
      </w:r>
      <w:r w:rsidR="00DF3931">
        <w:rPr>
          <w:sz w:val="20"/>
          <w:szCs w:val="20"/>
        </w:rPr>
        <w:t xml:space="preserve"> </w:t>
      </w:r>
      <w:r>
        <w:rPr>
          <w:sz w:val="20"/>
          <w:szCs w:val="20"/>
        </w:rPr>
        <w:t xml:space="preserve">   </w:t>
      </w:r>
      <w:r w:rsidR="00AD6106">
        <w:rPr>
          <w:sz w:val="20"/>
          <w:szCs w:val="20"/>
        </w:rPr>
        <w:t xml:space="preserve">      </w:t>
      </w:r>
      <w:r>
        <w:rPr>
          <w:sz w:val="20"/>
          <w:szCs w:val="20"/>
        </w:rPr>
        <w:t xml:space="preserve">        </w:t>
      </w:r>
      <w:r w:rsidRPr="008C734D">
        <w:rPr>
          <w:sz w:val="20"/>
          <w:szCs w:val="20"/>
        </w:rPr>
        <w:t xml:space="preserve">(Eq. </w:t>
      </w:r>
      <w:r w:rsidR="007B7BD1">
        <w:rPr>
          <w:sz w:val="20"/>
          <w:szCs w:val="20"/>
        </w:rPr>
        <w:t>4</w:t>
      </w:r>
      <w:r w:rsidRPr="008C734D">
        <w:rPr>
          <w:sz w:val="20"/>
          <w:szCs w:val="20"/>
        </w:rPr>
        <w:t>)</w:t>
      </w:r>
    </w:p>
    <w:p w:rsidR="007B7BD1" w:rsidRPr="0063086E" w:rsidRDefault="000B6B8C" w:rsidP="0063086E">
      <w:pPr>
        <w:tabs>
          <w:tab w:val="center" w:pos="4800"/>
          <w:tab w:val="right" w:pos="9500"/>
        </w:tabs>
        <w:spacing w:line="480" w:lineRule="auto"/>
        <w:rPr>
          <w:noProof/>
          <w:sz w:val="20"/>
        </w:rPr>
      </w:pPr>
      <w:r w:rsidRPr="00133486">
        <w:rPr>
          <w:noProof/>
          <w:sz w:val="20"/>
        </w:rPr>
        <w:t xml:space="preserve">Here, </w:t>
      </w:r>
      <w:bookmarkStart w:id="270" w:name="OLE_LINK527"/>
      <w:bookmarkStart w:id="271" w:name="OLE_LINK528"/>
      <w:r w:rsidRPr="00133486">
        <w:rPr>
          <w:noProof/>
          <w:position w:val="-10"/>
          <w:sz w:val="20"/>
        </w:rPr>
        <w:object w:dxaOrig="240" w:dyaOrig="300">
          <v:shape id="_x0000_i1063" type="#_x0000_t75" style="width:13.5pt;height:13.5pt" o:ole="">
            <v:imagedata r:id="rId34" o:title=""/>
          </v:shape>
          <o:OLEObject Type="Embed" ProgID="Equation.DSMT4" ShapeID="_x0000_i1063" DrawAspect="Content" ObjectID="_1576941114" r:id="rId75"/>
        </w:object>
      </w:r>
      <w:r w:rsidRPr="00133486">
        <w:rPr>
          <w:noProof/>
          <w:sz w:val="20"/>
        </w:rPr>
        <w:t xml:space="preserve"> is the strain-rate constant, </w:t>
      </w:r>
      <w:r w:rsidRPr="00133486">
        <w:rPr>
          <w:noProof/>
          <w:position w:val="-10"/>
          <w:sz w:val="20"/>
        </w:rPr>
        <w:object w:dxaOrig="240" w:dyaOrig="300">
          <v:shape id="_x0000_i1064" type="#_x0000_t75" style="width:10pt;height:15pt" o:ole="">
            <v:imagedata r:id="rId36" o:title=""/>
          </v:shape>
          <o:OLEObject Type="Embed" ProgID="Equation.DSMT4" ShapeID="_x0000_i1064" DrawAspect="Content" ObjectID="_1576941115" r:id="rId76"/>
        </w:object>
      </w:r>
      <w:r w:rsidR="00B513B4">
        <w:rPr>
          <w:noProof/>
          <w:sz w:val="20"/>
        </w:rPr>
        <w:t>is a reference strain-</w:t>
      </w:r>
      <w:r w:rsidRPr="00133486">
        <w:rPr>
          <w:noProof/>
          <w:sz w:val="20"/>
        </w:rPr>
        <w:t xml:space="preserve">rate, </w:t>
      </w:r>
      <w:r w:rsidRPr="00133486">
        <w:rPr>
          <w:noProof/>
          <w:position w:val="-6"/>
          <w:sz w:val="20"/>
        </w:rPr>
        <w:object w:dxaOrig="279" w:dyaOrig="279">
          <v:shape id="_x0000_i1065" type="#_x0000_t75" style="width:13.5pt;height:13.5pt" o:ole="">
            <v:imagedata r:id="rId38" o:title=""/>
          </v:shape>
          <o:OLEObject Type="Embed" ProgID="Equation.DSMT4" ShapeID="_x0000_i1065" DrawAspect="Content" ObjectID="_1576941116" r:id="rId77"/>
        </w:object>
      </w:r>
      <w:r w:rsidRPr="00133486">
        <w:rPr>
          <w:noProof/>
          <w:sz w:val="20"/>
        </w:rPr>
        <w:t xml:space="preserve"> are strength values of </w:t>
      </w:r>
      <w:r w:rsidRPr="00133486">
        <w:rPr>
          <w:noProof/>
          <w:position w:val="-6"/>
          <w:sz w:val="20"/>
        </w:rPr>
        <w:object w:dxaOrig="279" w:dyaOrig="279">
          <v:shape id="_x0000_i1066" type="#_x0000_t75" style="width:13.5pt;height:13.5pt" o:ole="">
            <v:imagedata r:id="rId32" o:title=""/>
          </v:shape>
          <o:OLEObject Type="Embed" ProgID="Equation.DSMT4" ShapeID="_x0000_i1066" DrawAspect="Content" ObjectID="_1576941117" r:id="rId78"/>
        </w:object>
      </w:r>
      <w:r w:rsidRPr="00133486">
        <w:rPr>
          <w:noProof/>
          <w:sz w:val="20"/>
        </w:rPr>
        <w:t xml:space="preserve"> at the reference strain-rate</w:t>
      </w:r>
      <w:r w:rsidRPr="007F0564">
        <w:rPr>
          <w:noProof/>
          <w:sz w:val="20"/>
        </w:rPr>
        <w:t>.</w:t>
      </w:r>
      <w:r w:rsidR="0063086E" w:rsidRPr="007F0564">
        <w:rPr>
          <w:noProof/>
          <w:sz w:val="20"/>
        </w:rPr>
        <w:t xml:space="preserve"> </w:t>
      </w:r>
      <w:bookmarkEnd w:id="270"/>
      <w:bookmarkEnd w:id="271"/>
      <w:r w:rsidRPr="007F0564">
        <w:rPr>
          <w:sz w:val="20"/>
        </w:rPr>
        <w:t xml:space="preserve">The user-defined VUMAT subroutine </w:t>
      </w:r>
      <w:r w:rsidR="00B513B4">
        <w:rPr>
          <w:sz w:val="20"/>
        </w:rPr>
        <w:t>employed for</w:t>
      </w:r>
      <w:r w:rsidRPr="007F0564">
        <w:rPr>
          <w:sz w:val="20"/>
        </w:rPr>
        <w:t xml:space="preserve"> the material model and the </w:t>
      </w:r>
      <w:r w:rsidR="00B513B4">
        <w:rPr>
          <w:sz w:val="20"/>
        </w:rPr>
        <w:t>above</w:t>
      </w:r>
      <w:r w:rsidRPr="007F0564">
        <w:rPr>
          <w:sz w:val="20"/>
        </w:rPr>
        <w:t xml:space="preserve"> failure criteria in</w:t>
      </w:r>
      <w:r w:rsidR="00B513B4">
        <w:rPr>
          <w:sz w:val="20"/>
        </w:rPr>
        <w:t xml:space="preserve"> the</w:t>
      </w:r>
      <w:r w:rsidRPr="007F0564">
        <w:rPr>
          <w:sz w:val="20"/>
        </w:rPr>
        <w:t xml:space="preserve"> ABAQUS/Explicit</w:t>
      </w:r>
      <w:r w:rsidR="00B513B4">
        <w:rPr>
          <w:sz w:val="20"/>
        </w:rPr>
        <w:t xml:space="preserve"> software package. D</w:t>
      </w:r>
      <w:r w:rsidRPr="007F0564">
        <w:rPr>
          <w:sz w:val="20"/>
        </w:rPr>
        <w:t>uring e</w:t>
      </w:r>
      <w:r w:rsidR="00B513B4">
        <w:rPr>
          <w:sz w:val="20"/>
        </w:rPr>
        <w:t>very</w:t>
      </w:r>
      <w:r w:rsidRPr="007F0564">
        <w:rPr>
          <w:sz w:val="20"/>
        </w:rPr>
        <w:t xml:space="preserve"> computational time step, th</w:t>
      </w:r>
      <w:r w:rsidR="00B513B4">
        <w:rPr>
          <w:sz w:val="20"/>
        </w:rPr>
        <w:t>e</w:t>
      </w:r>
      <w:r w:rsidRPr="007F0564">
        <w:rPr>
          <w:sz w:val="20"/>
        </w:rPr>
        <w:t xml:space="preserve"> subroutine is compiled </w:t>
      </w:r>
      <w:r w:rsidR="00B513B4">
        <w:rPr>
          <w:sz w:val="20"/>
        </w:rPr>
        <w:t>giving</w:t>
      </w:r>
      <w:r w:rsidRPr="007F0564">
        <w:rPr>
          <w:sz w:val="20"/>
        </w:rPr>
        <w:t xml:space="preserve"> ABAQUS/ Explicit the </w:t>
      </w:r>
      <w:r w:rsidR="00B513B4">
        <w:rPr>
          <w:sz w:val="20"/>
        </w:rPr>
        <w:t xml:space="preserve">required </w:t>
      </w:r>
      <w:r w:rsidRPr="007F0564">
        <w:rPr>
          <w:sz w:val="20"/>
        </w:rPr>
        <w:t xml:space="preserve">information </w:t>
      </w:r>
      <w:r w:rsidR="00B513B4">
        <w:rPr>
          <w:sz w:val="20"/>
        </w:rPr>
        <w:t>about</w:t>
      </w:r>
      <w:r w:rsidRPr="007F0564">
        <w:rPr>
          <w:sz w:val="20"/>
        </w:rPr>
        <w:t xml:space="preserve"> the state of the material </w:t>
      </w:r>
      <w:r w:rsidR="00B513B4">
        <w:rPr>
          <w:sz w:val="20"/>
        </w:rPr>
        <w:t>as well as</w:t>
      </w:r>
      <w:r w:rsidRPr="007F0564">
        <w:rPr>
          <w:sz w:val="20"/>
        </w:rPr>
        <w:t xml:space="preserve"> its response at integration point</w:t>
      </w:r>
      <w:r w:rsidR="00B513B4">
        <w:rPr>
          <w:sz w:val="20"/>
        </w:rPr>
        <w:t>s</w:t>
      </w:r>
      <w:r w:rsidRPr="007F0564">
        <w:rPr>
          <w:sz w:val="20"/>
        </w:rPr>
        <w:t xml:space="preserve"> within each element</w:t>
      </w:r>
      <w:r w:rsidR="00B513B4">
        <w:rPr>
          <w:sz w:val="20"/>
        </w:rPr>
        <w:t xml:space="preserve"> in the model</w:t>
      </w:r>
      <w:r w:rsidRPr="007F0564">
        <w:rPr>
          <w:sz w:val="20"/>
        </w:rPr>
        <w:t xml:space="preserve">. The stresses </w:t>
      </w:r>
      <w:r w:rsidR="0007255C">
        <w:rPr>
          <w:sz w:val="20"/>
        </w:rPr>
        <w:t>are calculated</w:t>
      </w:r>
      <w:r w:rsidRPr="007F0564">
        <w:rPr>
          <w:sz w:val="20"/>
        </w:rPr>
        <w:t xml:space="preserve"> </w:t>
      </w:r>
      <w:r w:rsidR="0007255C">
        <w:rPr>
          <w:sz w:val="20"/>
        </w:rPr>
        <w:t>in</w:t>
      </w:r>
      <w:r w:rsidRPr="007F0564">
        <w:rPr>
          <w:sz w:val="20"/>
        </w:rPr>
        <w:t xml:space="preserve"> VUMAT using the strains and material stiffness coefficients. </w:t>
      </w:r>
    </w:p>
    <w:p w:rsidR="007B7BD1" w:rsidRPr="008C734D" w:rsidRDefault="0095571B" w:rsidP="007B7BD1">
      <w:pPr>
        <w:pStyle w:val="paratitle1"/>
        <w:jc w:val="both"/>
      </w:pPr>
      <w:r>
        <w:t xml:space="preserve">3.3 </w:t>
      </w:r>
      <w:r w:rsidR="007B7BD1" w:rsidRPr="008C734D">
        <w:t xml:space="preserve">Modelling of the PVC foam </w:t>
      </w:r>
    </w:p>
    <w:p w:rsidR="007B7BD1" w:rsidRPr="008C734D" w:rsidRDefault="007B7BD1" w:rsidP="007B7BD1">
      <w:pPr>
        <w:autoSpaceDE w:val="0"/>
        <w:autoSpaceDN w:val="0"/>
        <w:adjustRightInd w:val="0"/>
        <w:spacing w:line="480" w:lineRule="auto"/>
        <w:rPr>
          <w:sz w:val="20"/>
        </w:rPr>
      </w:pPr>
      <w:r w:rsidRPr="007F0564">
        <w:rPr>
          <w:sz w:val="20"/>
        </w:rPr>
        <w:t xml:space="preserve">The </w:t>
      </w:r>
      <w:r w:rsidR="0007255C">
        <w:rPr>
          <w:sz w:val="20"/>
        </w:rPr>
        <w:t>polymer</w:t>
      </w:r>
      <w:r w:rsidRPr="007F0564">
        <w:rPr>
          <w:sz w:val="20"/>
        </w:rPr>
        <w:t xml:space="preserve"> foam core was modelled as a crushable foam </w:t>
      </w:r>
      <w:r w:rsidR="0007255C">
        <w:rPr>
          <w:sz w:val="20"/>
        </w:rPr>
        <w:t>under</w:t>
      </w:r>
      <w:r w:rsidRPr="007F0564">
        <w:rPr>
          <w:sz w:val="20"/>
        </w:rPr>
        <w:t xml:space="preserve"> uniform loading. </w:t>
      </w:r>
      <w:r w:rsidR="0007255C">
        <w:rPr>
          <w:sz w:val="20"/>
        </w:rPr>
        <w:t>It</w:t>
      </w:r>
      <w:r w:rsidRPr="007F0564">
        <w:rPr>
          <w:sz w:val="20"/>
        </w:rPr>
        <w:t xml:space="preserve"> was assumed</w:t>
      </w:r>
      <w:r w:rsidR="0007255C">
        <w:rPr>
          <w:sz w:val="20"/>
        </w:rPr>
        <w:t xml:space="preserve"> that the PVC foam</w:t>
      </w:r>
      <w:r w:rsidRPr="007F0564">
        <w:rPr>
          <w:sz w:val="20"/>
        </w:rPr>
        <w:t xml:space="preserve"> exhibit</w:t>
      </w:r>
      <w:r w:rsidR="0007255C">
        <w:rPr>
          <w:sz w:val="20"/>
        </w:rPr>
        <w:t>ed a</w:t>
      </w:r>
      <w:r w:rsidRPr="007F0564">
        <w:rPr>
          <w:sz w:val="20"/>
        </w:rPr>
        <w:t xml:space="preserve"> rate-dependent strain hardening </w:t>
      </w:r>
      <w:r w:rsidR="0007255C">
        <w:rPr>
          <w:sz w:val="20"/>
        </w:rPr>
        <w:t>response</w:t>
      </w:r>
      <w:r w:rsidRPr="007F0564">
        <w:rPr>
          <w:sz w:val="20"/>
        </w:rPr>
        <w:t xml:space="preserve"> </w:t>
      </w:r>
      <w:r w:rsidR="0007255C">
        <w:rPr>
          <w:sz w:val="20"/>
        </w:rPr>
        <w:t>in which</w:t>
      </w:r>
      <w:r w:rsidRPr="007F0564">
        <w:rPr>
          <w:sz w:val="20"/>
        </w:rPr>
        <w:t xml:space="preserve"> shear and ductile failure </w:t>
      </w:r>
      <w:r w:rsidR="0007255C">
        <w:rPr>
          <w:sz w:val="20"/>
        </w:rPr>
        <w:t>were</w:t>
      </w:r>
      <w:r w:rsidRPr="007F0564">
        <w:rPr>
          <w:sz w:val="20"/>
        </w:rPr>
        <w:t xml:space="preserve"> used to </w:t>
      </w:r>
      <w:r w:rsidR="0007255C">
        <w:rPr>
          <w:sz w:val="20"/>
        </w:rPr>
        <w:t xml:space="preserve">model </w:t>
      </w:r>
      <w:r w:rsidRPr="007F0564">
        <w:rPr>
          <w:sz w:val="20"/>
        </w:rPr>
        <w:t xml:space="preserve">the </w:t>
      </w:r>
      <w:r>
        <w:rPr>
          <w:sz w:val="20"/>
        </w:rPr>
        <w:t>damage</w:t>
      </w:r>
      <w:r w:rsidRPr="008C734D">
        <w:rPr>
          <w:sz w:val="20"/>
        </w:rPr>
        <w:t xml:space="preserve">. The </w:t>
      </w:r>
      <w:bookmarkStart w:id="272" w:name="OLE_LINK537"/>
      <w:bookmarkStart w:id="273" w:name="OLE_LINK538"/>
      <w:bookmarkStart w:id="274" w:name="OLE_LINK539"/>
      <w:r w:rsidRPr="008C734D">
        <w:rPr>
          <w:sz w:val="20"/>
        </w:rPr>
        <w:t xml:space="preserve">yield surface for a closed-cell foam material </w:t>
      </w:r>
      <w:bookmarkEnd w:id="272"/>
      <w:bookmarkEnd w:id="273"/>
      <w:bookmarkEnd w:id="274"/>
      <w:r w:rsidR="0007255C">
        <w:rPr>
          <w:sz w:val="20"/>
        </w:rPr>
        <w:t>can be defined by</w:t>
      </w:r>
      <w:r>
        <w:rPr>
          <w:sz w:val="20"/>
        </w:rPr>
        <w:t xml:space="preserve"> </w:t>
      </w:r>
      <w:r w:rsidRPr="008C734D">
        <w:rPr>
          <w:sz w:val="20"/>
        </w:rPr>
        <w:t>[</w:t>
      </w:r>
      <w:r w:rsidR="00305525">
        <w:rPr>
          <w:sz w:val="20"/>
        </w:rPr>
        <w:t>33</w:t>
      </w:r>
      <w:r w:rsidRPr="008C734D">
        <w:rPr>
          <w:sz w:val="20"/>
        </w:rPr>
        <w:t>]:</w:t>
      </w:r>
    </w:p>
    <w:bookmarkStart w:id="275" w:name="OLE_LINK551"/>
    <w:bookmarkStart w:id="276" w:name="OLE_LINK552"/>
    <w:p w:rsidR="007B7BD1" w:rsidRPr="008C734D" w:rsidRDefault="007B7BD1" w:rsidP="007B7BD1">
      <w:pPr>
        <w:autoSpaceDE w:val="0"/>
        <w:autoSpaceDN w:val="0"/>
        <w:adjustRightInd w:val="0"/>
        <w:spacing w:line="480" w:lineRule="auto"/>
        <w:ind w:left="720"/>
        <w:rPr>
          <w:sz w:val="20"/>
        </w:rPr>
      </w:pPr>
      <w:r w:rsidRPr="008C734D">
        <w:rPr>
          <w:sz w:val="20"/>
        </w:rPr>
        <w:object w:dxaOrig="3580" w:dyaOrig="700">
          <v:shape id="_x0000_i1067" type="#_x0000_t75" style="width:162pt;height:32pt" o:ole="">
            <v:imagedata r:id="rId79" o:title=""/>
          </v:shape>
          <o:OLEObject Type="Embed" ProgID="Equation.3" ShapeID="_x0000_i1067" DrawAspect="Content" ObjectID="_1576941118" r:id="rId80"/>
        </w:object>
      </w:r>
      <w:bookmarkEnd w:id="275"/>
      <w:bookmarkEnd w:id="276"/>
      <w:r w:rsidRPr="008C734D">
        <w:rPr>
          <w:sz w:val="20"/>
        </w:rPr>
        <w:t xml:space="preserve">                              </w:t>
      </w:r>
      <w:r w:rsidR="00AD6106">
        <w:rPr>
          <w:sz w:val="20"/>
        </w:rPr>
        <w:t xml:space="preserve"> </w:t>
      </w:r>
      <w:r w:rsidRPr="008C734D">
        <w:rPr>
          <w:sz w:val="20"/>
        </w:rPr>
        <w:t xml:space="preserve">       </w:t>
      </w:r>
      <w:r w:rsidR="00DF3931">
        <w:rPr>
          <w:sz w:val="20"/>
        </w:rPr>
        <w:t xml:space="preserve"> </w:t>
      </w:r>
      <w:r w:rsidRPr="008C734D">
        <w:rPr>
          <w:sz w:val="20"/>
        </w:rPr>
        <w:t xml:space="preserve">     (Eq. </w:t>
      </w:r>
      <w:r>
        <w:rPr>
          <w:sz w:val="20"/>
        </w:rPr>
        <w:t>5</w:t>
      </w:r>
      <w:r w:rsidRPr="008C734D">
        <w:rPr>
          <w:sz w:val="20"/>
        </w:rPr>
        <w:t>)</w:t>
      </w:r>
    </w:p>
    <w:p w:rsidR="007B7BD1" w:rsidRPr="008C734D" w:rsidRDefault="007B7BD1" w:rsidP="007B7BD1">
      <w:pPr>
        <w:autoSpaceDE w:val="0"/>
        <w:autoSpaceDN w:val="0"/>
        <w:adjustRightInd w:val="0"/>
        <w:spacing w:line="480" w:lineRule="auto"/>
        <w:rPr>
          <w:sz w:val="20"/>
        </w:rPr>
      </w:pPr>
      <w:r w:rsidRPr="008C734D">
        <w:rPr>
          <w:sz w:val="20"/>
        </w:rPr>
        <w:t xml:space="preserve">where </w:t>
      </w:r>
      <w:bookmarkStart w:id="277" w:name="OLE_LINK535"/>
      <w:bookmarkStart w:id="278" w:name="OLE_LINK536"/>
      <w:r w:rsidRPr="008C734D">
        <w:rPr>
          <w:position w:val="-12"/>
          <w:sz w:val="20"/>
        </w:rPr>
        <w:object w:dxaOrig="384" w:dyaOrig="432">
          <v:shape id="_x0000_i1068" type="#_x0000_t75" style="width:15pt;height:17.5pt" o:ole="">
            <v:imagedata r:id="rId43" o:title=""/>
          </v:shape>
          <o:OLEObject Type="Embed" ProgID="Equation.3" ShapeID="_x0000_i1068" DrawAspect="Content" ObjectID="_1576941119" r:id="rId81"/>
        </w:object>
      </w:r>
      <w:r w:rsidRPr="008C734D">
        <w:rPr>
          <w:sz w:val="20"/>
        </w:rPr>
        <w:t xml:space="preserve"> is the uniaxial yield strength of the foam, in this case in compression, </w:t>
      </w:r>
      <w:r w:rsidRPr="008C734D">
        <w:rPr>
          <w:position w:val="-10"/>
          <w:sz w:val="20"/>
        </w:rPr>
        <w:object w:dxaOrig="304" w:dyaOrig="396">
          <v:shape id="_x0000_i1069" type="#_x0000_t75" style="width:9.5pt;height:13.5pt" o:ole="">
            <v:imagedata r:id="rId45" o:title=""/>
          </v:shape>
          <o:OLEObject Type="Embed" ProgID="Equation.3" ShapeID="_x0000_i1069" DrawAspect="Content" ObjectID="_1576941120" r:id="rId82"/>
        </w:object>
      </w:r>
      <w:r w:rsidRPr="008C734D">
        <w:rPr>
          <w:sz w:val="20"/>
        </w:rPr>
        <w:t xml:space="preserve"> is the Von Mises stress, and </w:t>
      </w:r>
      <w:r w:rsidRPr="0064362C">
        <w:rPr>
          <w:sz w:val="20"/>
        </w:rPr>
        <w:object w:dxaOrig="340" w:dyaOrig="340">
          <v:shape id="_x0000_i1070" type="#_x0000_t75" style="width:17.5pt;height:15pt" o:ole="">
            <v:imagedata r:id="rId47" o:title=""/>
          </v:shape>
          <o:OLEObject Type="Embed" ProgID="Equation.3" ShapeID="_x0000_i1070" DrawAspect="Content" ObjectID="_1576941121" r:id="rId83"/>
        </w:object>
      </w:r>
      <w:r w:rsidRPr="008C734D">
        <w:rPr>
          <w:sz w:val="20"/>
        </w:rPr>
        <w:t xml:space="preserve"> is the mean stress. The term</w:t>
      </w:r>
      <w:r w:rsidR="0063086E">
        <w:rPr>
          <w:sz w:val="20"/>
        </w:rPr>
        <w:t xml:space="preserve"> </w:t>
      </w:r>
      <w:r w:rsidRPr="00065668">
        <w:rPr>
          <w:sz w:val="20"/>
        </w:rPr>
        <w:object w:dxaOrig="240" w:dyaOrig="220">
          <v:shape id="_x0000_i1071" type="#_x0000_t75" style="width:10pt;height:9.5pt" o:ole="">
            <v:imagedata r:id="rId49" o:title=""/>
          </v:shape>
          <o:OLEObject Type="Embed" ProgID="Equation.3" ShapeID="_x0000_i1071" DrawAspect="Content" ObjectID="_1576941122" r:id="rId84"/>
        </w:object>
      </w:r>
      <w:r w:rsidRPr="00065668">
        <w:rPr>
          <w:sz w:val="20"/>
        </w:rPr>
        <w:t xml:space="preserve"> defines the shape of the yield surface [</w:t>
      </w:r>
      <w:r w:rsidR="00DC3D95">
        <w:rPr>
          <w:sz w:val="20"/>
        </w:rPr>
        <w:t>2</w:t>
      </w:r>
      <w:r w:rsidR="00DB3FC9">
        <w:rPr>
          <w:sz w:val="20"/>
        </w:rPr>
        <w:t>6</w:t>
      </w:r>
      <w:r w:rsidRPr="00065668">
        <w:rPr>
          <w:sz w:val="20"/>
        </w:rPr>
        <w:t>],</w:t>
      </w:r>
      <w:r>
        <w:rPr>
          <w:sz w:val="20"/>
        </w:rPr>
        <w:t xml:space="preserve"> </w:t>
      </w:r>
      <w:r w:rsidRPr="00065668">
        <w:rPr>
          <w:sz w:val="20"/>
        </w:rPr>
        <w:t>which is related to the ratios of the initial uniaxial yield stress</w:t>
      </w:r>
      <w:r w:rsidRPr="00065668">
        <w:rPr>
          <w:sz w:val="20"/>
        </w:rPr>
        <w:object w:dxaOrig="320" w:dyaOrig="380">
          <v:shape id="_x0000_i1072" type="#_x0000_t75" style="width:15pt;height:17.5pt" o:ole="">
            <v:imagedata r:id="rId51" o:title=""/>
          </v:shape>
          <o:OLEObject Type="Embed" ProgID="Equation.3" ShapeID="_x0000_i1072" DrawAspect="Content" ObjectID="_1576941123" r:id="rId85"/>
        </w:object>
      </w:r>
      <w:r w:rsidRPr="00065668">
        <w:rPr>
          <w:sz w:val="20"/>
        </w:rPr>
        <w:t xml:space="preserve">and the hydrostatic tensile yield stress </w:t>
      </w:r>
      <w:r w:rsidRPr="00065668">
        <w:rPr>
          <w:sz w:val="20"/>
        </w:rPr>
        <w:object w:dxaOrig="300" w:dyaOrig="380">
          <v:shape id="_x0000_i1073" type="#_x0000_t75" style="width:15pt;height:17.5pt" o:ole="">
            <v:imagedata r:id="rId53" o:title=""/>
          </v:shape>
          <o:OLEObject Type="Embed" ProgID="Equation.3" ShapeID="_x0000_i1073" DrawAspect="Content" ObjectID="_1576941124" r:id="rId86"/>
        </w:object>
      </w:r>
      <w:r w:rsidRPr="00065668">
        <w:rPr>
          <w:sz w:val="20"/>
        </w:rPr>
        <w:t xml:space="preserve"> </w:t>
      </w:r>
      <w:r w:rsidRPr="008C734D">
        <w:rPr>
          <w:sz w:val="20"/>
        </w:rPr>
        <w:t>respectively</w:t>
      </w:r>
      <w:bookmarkEnd w:id="277"/>
      <w:bookmarkEnd w:id="278"/>
      <w:r>
        <w:rPr>
          <w:sz w:val="20"/>
        </w:rPr>
        <w:t xml:space="preserve">. </w:t>
      </w:r>
      <w:r w:rsidRPr="00524DA8">
        <w:rPr>
          <w:sz w:val="20"/>
        </w:rPr>
        <w:t>The rate-dependent hardening behaviour was considered by relating the stress ratio to the equivalent plastic strain-rate. Details on compressive properties and fracture energy of the foam, together with the approach to consider the strain-rate effect, are given in Ref. [</w:t>
      </w:r>
      <w:r w:rsidR="00305525">
        <w:rPr>
          <w:sz w:val="20"/>
        </w:rPr>
        <w:t>34</w:t>
      </w:r>
      <w:r w:rsidRPr="00524DA8">
        <w:rPr>
          <w:sz w:val="20"/>
        </w:rPr>
        <w:t>].</w:t>
      </w:r>
      <w:r>
        <w:rPr>
          <w:sz w:val="20"/>
        </w:rPr>
        <w:t xml:space="preserve"> </w:t>
      </w:r>
      <w:r w:rsidRPr="008C734D">
        <w:rPr>
          <w:sz w:val="20"/>
        </w:rPr>
        <w:t xml:space="preserve">Damage development in the foams was modelled using a ductile damage criterion combined with a shear damage criterion. </w:t>
      </w:r>
    </w:p>
    <w:p w:rsidR="00064572" w:rsidRPr="005733DF" w:rsidRDefault="000B6B8C" w:rsidP="005733DF">
      <w:pPr>
        <w:autoSpaceDE w:val="0"/>
        <w:autoSpaceDN w:val="0"/>
        <w:adjustRightInd w:val="0"/>
        <w:spacing w:before="100" w:beforeAutospacing="1" w:after="100" w:afterAutospacing="1" w:line="480" w:lineRule="auto"/>
        <w:rPr>
          <w:sz w:val="20"/>
        </w:rPr>
      </w:pPr>
      <w:r w:rsidRPr="004C0BE1">
        <w:rPr>
          <w:sz w:val="20"/>
        </w:rPr>
        <w:t xml:space="preserve">The mesh generation geometric, loading and boundary conditions for the </w:t>
      </w:r>
      <w:r w:rsidR="007B7BD1" w:rsidRPr="004C0BE1">
        <w:rPr>
          <w:sz w:val="20"/>
        </w:rPr>
        <w:t>tube-reinforced foam</w:t>
      </w:r>
      <w:r w:rsidRPr="004C0BE1">
        <w:rPr>
          <w:sz w:val="20"/>
        </w:rPr>
        <w:t xml:space="preserve"> subjected to </w:t>
      </w:r>
      <w:r w:rsidR="00F050EB" w:rsidRPr="004C0BE1">
        <w:rPr>
          <w:sz w:val="20"/>
        </w:rPr>
        <w:t>compressive</w:t>
      </w:r>
      <w:r w:rsidRPr="004C0BE1">
        <w:rPr>
          <w:sz w:val="20"/>
        </w:rPr>
        <w:t xml:space="preserve"> loading are sho</w:t>
      </w:r>
      <w:r w:rsidR="00F050EB" w:rsidRPr="004C0BE1">
        <w:rPr>
          <w:sz w:val="20"/>
        </w:rPr>
        <w:t>wn in Figure</w:t>
      </w:r>
      <w:r w:rsidRPr="004C0BE1">
        <w:rPr>
          <w:sz w:val="20"/>
        </w:rPr>
        <w:t xml:space="preserve">. </w:t>
      </w:r>
      <w:r w:rsidR="00F050EB" w:rsidRPr="004C0BE1">
        <w:rPr>
          <w:sz w:val="20"/>
        </w:rPr>
        <w:t>2</w:t>
      </w:r>
      <w:r w:rsidRPr="004C0BE1">
        <w:rPr>
          <w:sz w:val="20"/>
        </w:rPr>
        <w:t xml:space="preserve">. </w:t>
      </w:r>
      <w:r w:rsidRPr="004C0BE1">
        <w:rPr>
          <w:rFonts w:eastAsia="AdvEPSTIM"/>
          <w:sz w:val="20"/>
        </w:rPr>
        <w:t xml:space="preserve">Here, the composite </w:t>
      </w:r>
      <w:r w:rsidR="00F050EB" w:rsidRPr="004C0BE1">
        <w:rPr>
          <w:rFonts w:eastAsia="AdvEPSTIM"/>
          <w:sz w:val="20"/>
        </w:rPr>
        <w:t>tubes</w:t>
      </w:r>
      <w:r w:rsidRPr="004C0BE1">
        <w:rPr>
          <w:rFonts w:eastAsia="AdvEPSTIM"/>
          <w:sz w:val="20"/>
        </w:rPr>
        <w:t xml:space="preserve"> and foam</w:t>
      </w:r>
      <w:r w:rsidR="00B07D6E" w:rsidRPr="004C0BE1">
        <w:rPr>
          <w:rFonts w:eastAsia="AdvEPSTIM"/>
          <w:sz w:val="20"/>
        </w:rPr>
        <w:t>s</w:t>
      </w:r>
      <w:r w:rsidRPr="004C0BE1">
        <w:rPr>
          <w:rFonts w:eastAsia="AdvEPSTIM"/>
          <w:sz w:val="20"/>
        </w:rPr>
        <w:t xml:space="preserve"> were m</w:t>
      </w:r>
      <w:r w:rsidR="0007255C">
        <w:rPr>
          <w:rFonts w:eastAsia="AdvEPSTIM"/>
          <w:sz w:val="20"/>
        </w:rPr>
        <w:t xml:space="preserve">odelled </w:t>
      </w:r>
      <w:r w:rsidRPr="004C0BE1">
        <w:rPr>
          <w:rFonts w:eastAsia="AdvEPSTIM"/>
          <w:sz w:val="20"/>
        </w:rPr>
        <w:t xml:space="preserve">using eight-noded solid elements with </w:t>
      </w:r>
      <w:r w:rsidR="0007255C">
        <w:rPr>
          <w:rFonts w:eastAsia="AdvEPSTIM"/>
          <w:sz w:val="20"/>
        </w:rPr>
        <w:t xml:space="preserve">a </w:t>
      </w:r>
      <w:r w:rsidRPr="004C0BE1">
        <w:rPr>
          <w:rFonts w:eastAsia="AdvEPSTIM"/>
          <w:sz w:val="20"/>
        </w:rPr>
        <w:t>reduced integration</w:t>
      </w:r>
      <w:r w:rsidR="0007255C">
        <w:rPr>
          <w:rFonts w:eastAsia="AdvEPSTIM"/>
          <w:sz w:val="20"/>
        </w:rPr>
        <w:t xml:space="preserve"> capability</w:t>
      </w:r>
      <w:r w:rsidRPr="004C0BE1">
        <w:rPr>
          <w:sz w:val="20"/>
        </w:rPr>
        <w:t xml:space="preserve"> (C3D8R). </w:t>
      </w:r>
      <w:r w:rsidR="0007255C">
        <w:rPr>
          <w:sz w:val="20"/>
        </w:rPr>
        <w:t>The density of the mesh was varied in order to undertake a m</w:t>
      </w:r>
      <w:r w:rsidRPr="004C0BE1">
        <w:rPr>
          <w:sz w:val="20"/>
        </w:rPr>
        <w:t xml:space="preserve">esh sensitivity </w:t>
      </w:r>
      <w:r w:rsidR="0007255C">
        <w:rPr>
          <w:sz w:val="20"/>
        </w:rPr>
        <w:t xml:space="preserve">analysis </w:t>
      </w:r>
      <w:r w:rsidRPr="004C0BE1">
        <w:rPr>
          <w:sz w:val="20"/>
        </w:rPr>
        <w:t xml:space="preserve">was studied by varying the mesh. </w:t>
      </w:r>
      <w:r w:rsidR="0007255C">
        <w:rPr>
          <w:sz w:val="20"/>
        </w:rPr>
        <w:t>Several</w:t>
      </w:r>
      <w:r w:rsidRPr="004C0BE1">
        <w:rPr>
          <w:sz w:val="20"/>
        </w:rPr>
        <w:t xml:space="preserve"> interfaces were considered in the</w:t>
      </w:r>
      <w:r w:rsidR="0007255C">
        <w:rPr>
          <w:sz w:val="20"/>
        </w:rPr>
        <w:t xml:space="preserve"> finite element</w:t>
      </w:r>
      <w:r w:rsidRPr="004C0BE1">
        <w:rPr>
          <w:sz w:val="20"/>
        </w:rPr>
        <w:t xml:space="preserve"> model, </w:t>
      </w:r>
      <w:r w:rsidR="0007255C">
        <w:rPr>
          <w:sz w:val="20"/>
        </w:rPr>
        <w:t>these being those</w:t>
      </w:r>
      <w:r w:rsidRPr="004C0BE1">
        <w:rPr>
          <w:sz w:val="20"/>
        </w:rPr>
        <w:t xml:space="preserve"> between the </w:t>
      </w:r>
      <w:r w:rsidR="00F050EB" w:rsidRPr="004C0BE1">
        <w:rPr>
          <w:sz w:val="20"/>
        </w:rPr>
        <w:t>specimen</w:t>
      </w:r>
      <w:r w:rsidRPr="004C0BE1">
        <w:rPr>
          <w:sz w:val="20"/>
        </w:rPr>
        <w:t xml:space="preserve"> and the loading platen, </w:t>
      </w:r>
      <w:r w:rsidR="0007255C">
        <w:rPr>
          <w:sz w:val="20"/>
        </w:rPr>
        <w:t xml:space="preserve">as well </w:t>
      </w:r>
      <w:r w:rsidRPr="004C0BE1">
        <w:rPr>
          <w:sz w:val="20"/>
        </w:rPr>
        <w:t>th</w:t>
      </w:r>
      <w:r w:rsidR="0007255C">
        <w:rPr>
          <w:sz w:val="20"/>
        </w:rPr>
        <w:t>e interfaces</w:t>
      </w:r>
      <w:r w:rsidRPr="004C0BE1">
        <w:rPr>
          <w:sz w:val="20"/>
        </w:rPr>
        <w:t xml:space="preserve"> between the composite </w:t>
      </w:r>
      <w:r w:rsidR="00F050EB" w:rsidRPr="004C0BE1">
        <w:rPr>
          <w:sz w:val="20"/>
        </w:rPr>
        <w:t>tubes</w:t>
      </w:r>
      <w:r w:rsidRPr="004C0BE1">
        <w:rPr>
          <w:sz w:val="20"/>
        </w:rPr>
        <w:t xml:space="preserve"> and foam core.</w:t>
      </w:r>
      <w:r w:rsidR="00064572">
        <w:br w:type="page"/>
      </w:r>
    </w:p>
    <w:p w:rsidR="00064572" w:rsidRDefault="00064572" w:rsidP="00603E5E">
      <w:pPr>
        <w:widowControl/>
        <w:spacing w:line="480" w:lineRule="auto"/>
        <w:jc w:val="left"/>
        <w:rPr>
          <w:b/>
          <w:sz w:val="20"/>
        </w:rPr>
      </w:pPr>
    </w:p>
    <w:p w:rsidR="006A3D64" w:rsidRPr="0095571B" w:rsidRDefault="006A3D64" w:rsidP="0095571B">
      <w:pPr>
        <w:pStyle w:val="ListParagraph"/>
        <w:widowControl/>
        <w:numPr>
          <w:ilvl w:val="0"/>
          <w:numId w:val="29"/>
        </w:numPr>
        <w:spacing w:line="480" w:lineRule="auto"/>
        <w:jc w:val="left"/>
        <w:rPr>
          <w:b/>
          <w:sz w:val="20"/>
        </w:rPr>
      </w:pPr>
      <w:r w:rsidRPr="0095571B">
        <w:rPr>
          <w:b/>
          <w:sz w:val="20"/>
        </w:rPr>
        <w:t>Results and Discussion</w:t>
      </w:r>
    </w:p>
    <w:p w:rsidR="00ED0F9C" w:rsidRPr="00603E5E" w:rsidRDefault="0095571B" w:rsidP="00603E5E">
      <w:pPr>
        <w:pStyle w:val="Heading2"/>
        <w:numPr>
          <w:ilvl w:val="0"/>
          <w:numId w:val="0"/>
        </w:numPr>
        <w:spacing w:before="0" w:after="0" w:line="480" w:lineRule="auto"/>
        <w:ind w:left="576" w:hanging="576"/>
        <w:rPr>
          <w:color w:val="auto"/>
          <w:sz w:val="20"/>
          <w:szCs w:val="20"/>
        </w:rPr>
      </w:pPr>
      <w:r>
        <w:rPr>
          <w:color w:val="auto"/>
          <w:sz w:val="20"/>
          <w:szCs w:val="20"/>
        </w:rPr>
        <w:t xml:space="preserve">4.1 </w:t>
      </w:r>
      <w:r w:rsidR="00ED0F9C" w:rsidRPr="00603E5E">
        <w:rPr>
          <w:color w:val="auto"/>
          <w:sz w:val="20"/>
          <w:szCs w:val="20"/>
        </w:rPr>
        <w:t>Quasi-static tests on individual composite tubes</w:t>
      </w:r>
      <w:r w:rsidR="00905452">
        <w:rPr>
          <w:color w:val="auto"/>
          <w:sz w:val="20"/>
          <w:szCs w:val="20"/>
        </w:rPr>
        <w:t xml:space="preserve"> </w:t>
      </w:r>
    </w:p>
    <w:p w:rsidR="0063086E" w:rsidRPr="007C22A0" w:rsidRDefault="00E440C6" w:rsidP="00603E5E">
      <w:pPr>
        <w:spacing w:line="480" w:lineRule="auto"/>
        <w:rPr>
          <w:sz w:val="20"/>
        </w:rPr>
      </w:pPr>
      <w:bookmarkStart w:id="279" w:name="_Toc387580145"/>
      <w:bookmarkStart w:id="280" w:name="_Toc387584582"/>
      <w:bookmarkStart w:id="281" w:name="OLE_LINK33"/>
      <w:bookmarkStart w:id="282" w:name="OLE_LINK355"/>
      <w:bookmarkStart w:id="283" w:name="OLE_LINK356"/>
      <w:r w:rsidRPr="007C22A0">
        <w:rPr>
          <w:sz w:val="20"/>
          <w:lang w:val="en-GB" w:eastAsia="en-US"/>
        </w:rPr>
        <w:t xml:space="preserve">Prior to testing the reinforced foams, a series of tests were undertaken to characterise the energy-absorbing properties of the individual composite tubes. </w:t>
      </w:r>
      <w:r w:rsidR="00ED0F9C" w:rsidRPr="007C22A0">
        <w:rPr>
          <w:sz w:val="20"/>
          <w:lang w:val="en-GB" w:eastAsia="en-US"/>
        </w:rPr>
        <w:t xml:space="preserve">Figure </w:t>
      </w:r>
      <w:r w:rsidR="00C6060B" w:rsidRPr="007C22A0">
        <w:rPr>
          <w:sz w:val="20"/>
          <w:lang w:val="en-GB" w:eastAsia="en-US"/>
        </w:rPr>
        <w:t>3</w:t>
      </w:r>
      <w:r w:rsidR="005E5095" w:rsidRPr="007C22A0">
        <w:rPr>
          <w:sz w:val="20"/>
          <w:lang w:val="en-GB" w:eastAsia="en-US"/>
        </w:rPr>
        <w:t>a</w:t>
      </w:r>
      <w:r w:rsidR="00ED0F9C" w:rsidRPr="007C22A0">
        <w:rPr>
          <w:sz w:val="20"/>
          <w:lang w:val="en-GB" w:eastAsia="en-US"/>
        </w:rPr>
        <w:t xml:space="preserve"> shows a comparison of typical</w:t>
      </w:r>
      <w:r w:rsidR="00FA5454" w:rsidRPr="007C22A0">
        <w:rPr>
          <w:sz w:val="20"/>
          <w:lang w:val="en-GB" w:eastAsia="en-US"/>
        </w:rPr>
        <w:t xml:space="preserve"> </w:t>
      </w:r>
      <w:bookmarkStart w:id="284" w:name="OLE_LINK705"/>
      <w:r w:rsidR="00FA5454" w:rsidRPr="007C22A0">
        <w:rPr>
          <w:sz w:val="20"/>
          <w:lang w:val="en-GB" w:eastAsia="en-US"/>
        </w:rPr>
        <w:t>compressi</w:t>
      </w:r>
      <w:r w:rsidR="00F04182" w:rsidRPr="007C22A0">
        <w:rPr>
          <w:sz w:val="20"/>
          <w:lang w:val="en-GB" w:eastAsia="en-US"/>
        </w:rPr>
        <w:t>ve</w:t>
      </w:r>
      <w:r w:rsidR="00FA5454" w:rsidRPr="007C22A0">
        <w:rPr>
          <w:sz w:val="20"/>
          <w:lang w:val="en-GB" w:eastAsia="en-US"/>
        </w:rPr>
        <w:t xml:space="preserve"> </w:t>
      </w:r>
      <w:bookmarkEnd w:id="284"/>
      <w:r w:rsidR="00ED0F9C" w:rsidRPr="007C22A0">
        <w:rPr>
          <w:sz w:val="20"/>
          <w:lang w:val="en-GB" w:eastAsia="en-US"/>
        </w:rPr>
        <w:t>load-displacement traces</w:t>
      </w:r>
      <w:r w:rsidR="00E223A3" w:rsidRPr="007C22A0">
        <w:rPr>
          <w:sz w:val="20"/>
          <w:lang w:val="en-GB" w:eastAsia="en-US"/>
        </w:rPr>
        <w:t xml:space="preserve"> following tests on</w:t>
      </w:r>
      <w:r w:rsidR="00ED0F9C" w:rsidRPr="007C22A0">
        <w:rPr>
          <w:sz w:val="20"/>
          <w:lang w:val="en-GB" w:eastAsia="en-US"/>
        </w:rPr>
        <w:t xml:space="preserve"> individual </w:t>
      </w:r>
      <w:r w:rsidR="007C4A9C" w:rsidRPr="007C22A0">
        <w:rPr>
          <w:sz w:val="20"/>
          <w:lang w:val="en-GB" w:eastAsia="en-US"/>
        </w:rPr>
        <w:t>hybrid</w:t>
      </w:r>
      <w:r w:rsidR="00ED0F9C" w:rsidRPr="007C22A0">
        <w:rPr>
          <w:sz w:val="20"/>
          <w:lang w:val="en-GB" w:eastAsia="en-US"/>
        </w:rPr>
        <w:t xml:space="preserve"> tube</w:t>
      </w:r>
      <w:r w:rsidR="00E213EC" w:rsidRPr="007C22A0">
        <w:rPr>
          <w:sz w:val="20"/>
          <w:lang w:val="en-GB" w:eastAsia="en-US"/>
        </w:rPr>
        <w:t>s with</w:t>
      </w:r>
      <w:r w:rsidR="00ED0F9C" w:rsidRPr="007C22A0">
        <w:rPr>
          <w:sz w:val="20"/>
          <w:lang w:val="en-GB" w:eastAsia="en-US"/>
        </w:rPr>
        <w:t xml:space="preserve"> inner diameter</w:t>
      </w:r>
      <w:r w:rsidR="00E213EC" w:rsidRPr="007C22A0">
        <w:rPr>
          <w:sz w:val="20"/>
          <w:lang w:val="en-GB" w:eastAsia="en-US"/>
        </w:rPr>
        <w:t>s</w:t>
      </w:r>
      <w:r w:rsidR="00ED0F9C" w:rsidRPr="007C22A0">
        <w:rPr>
          <w:sz w:val="20"/>
          <w:lang w:val="en-GB" w:eastAsia="en-US"/>
        </w:rPr>
        <w:t xml:space="preserve"> of 8, 10, and 12.5 mm </w:t>
      </w:r>
      <w:r w:rsidR="00E213EC" w:rsidRPr="007C22A0">
        <w:rPr>
          <w:sz w:val="20"/>
          <w:lang w:val="en-GB" w:eastAsia="en-US"/>
        </w:rPr>
        <w:t>(D/t values between 7.4</w:t>
      </w:r>
      <w:r w:rsidR="004C7353" w:rsidRPr="007C22A0">
        <w:rPr>
          <w:sz w:val="20"/>
          <w:lang w:val="en-GB" w:eastAsia="en-US"/>
        </w:rPr>
        <w:t>1 and 9.26</w:t>
      </w:r>
      <w:r w:rsidR="00E213EC" w:rsidRPr="007C22A0">
        <w:rPr>
          <w:sz w:val="20"/>
          <w:lang w:val="en-GB" w:eastAsia="en-US"/>
        </w:rPr>
        <w:t>).</w:t>
      </w:r>
      <w:r w:rsidR="00ED0F9C" w:rsidRPr="007C22A0">
        <w:rPr>
          <w:sz w:val="20"/>
          <w:lang w:val="en-GB" w:eastAsia="en-US"/>
        </w:rPr>
        <w:t xml:space="preserve"> </w:t>
      </w:r>
      <w:bookmarkEnd w:id="279"/>
      <w:bookmarkEnd w:id="280"/>
      <w:r w:rsidR="00ED0F9C" w:rsidRPr="007C22A0">
        <w:rPr>
          <w:sz w:val="20"/>
          <w:lang w:val="en-GB" w:eastAsia="en-US"/>
        </w:rPr>
        <w:t xml:space="preserve">An examination of the trace </w:t>
      </w:r>
      <w:r w:rsidR="00A53506" w:rsidRPr="007C22A0">
        <w:rPr>
          <w:sz w:val="20"/>
          <w:lang w:val="en-GB" w:eastAsia="en-US"/>
        </w:rPr>
        <w:t>for</w:t>
      </w:r>
      <w:r w:rsidR="007C4A9C" w:rsidRPr="007C22A0">
        <w:rPr>
          <w:sz w:val="20"/>
          <w:lang w:val="en-GB" w:eastAsia="en-US"/>
        </w:rPr>
        <w:t xml:space="preserve"> the 12.5 mm hybrid </w:t>
      </w:r>
      <w:r w:rsidR="00ED0F9C" w:rsidRPr="007C22A0">
        <w:rPr>
          <w:sz w:val="20"/>
          <w:lang w:val="en-GB" w:eastAsia="en-US"/>
        </w:rPr>
        <w:t xml:space="preserve">tube indicates that the force rises up to approximately </w:t>
      </w:r>
      <w:r w:rsidR="006403D2" w:rsidRPr="007C22A0">
        <w:rPr>
          <w:sz w:val="20"/>
          <w:lang w:val="en-GB" w:eastAsia="en-US"/>
        </w:rPr>
        <w:t>10</w:t>
      </w:r>
      <w:r w:rsidR="004C7353" w:rsidRPr="007C22A0">
        <w:rPr>
          <w:sz w:val="20"/>
          <w:lang w:val="en-GB" w:eastAsia="en-US"/>
        </w:rPr>
        <w:t>.</w:t>
      </w:r>
      <w:r w:rsidR="006403D2" w:rsidRPr="007C22A0">
        <w:rPr>
          <w:sz w:val="20"/>
          <w:lang w:val="en-GB" w:eastAsia="en-US"/>
        </w:rPr>
        <w:t>6</w:t>
      </w:r>
      <w:r w:rsidR="009B500F" w:rsidRPr="007C22A0">
        <w:rPr>
          <w:sz w:val="20"/>
          <w:lang w:val="en-GB" w:eastAsia="en-US"/>
        </w:rPr>
        <w:t xml:space="preserve"> kN</w:t>
      </w:r>
      <w:r w:rsidR="00A53506" w:rsidRPr="007C22A0">
        <w:rPr>
          <w:sz w:val="20"/>
          <w:lang w:val="en-GB" w:eastAsia="en-US"/>
        </w:rPr>
        <w:t>,</w:t>
      </w:r>
      <w:r w:rsidR="00ED0F9C" w:rsidRPr="007C22A0">
        <w:rPr>
          <w:sz w:val="20"/>
          <w:lang w:val="en-GB" w:eastAsia="en-US"/>
        </w:rPr>
        <w:t xml:space="preserve"> before </w:t>
      </w:r>
      <w:r w:rsidR="00E213EC" w:rsidRPr="007C22A0">
        <w:rPr>
          <w:sz w:val="20"/>
          <w:lang w:val="en-GB" w:eastAsia="en-US"/>
        </w:rPr>
        <w:t>dropping</w:t>
      </w:r>
      <w:r w:rsidR="00DA7F93" w:rsidRPr="007C22A0">
        <w:rPr>
          <w:sz w:val="20"/>
          <w:lang w:val="en-GB" w:eastAsia="en-US"/>
        </w:rPr>
        <w:t xml:space="preserve"> slightly and subsequently stabilizing</w:t>
      </w:r>
      <w:r w:rsidR="00ED0F9C" w:rsidRPr="007C22A0">
        <w:rPr>
          <w:sz w:val="20"/>
          <w:lang w:val="en-GB" w:eastAsia="en-US"/>
        </w:rPr>
        <w:t xml:space="preserve"> at approximately </w:t>
      </w:r>
      <w:r w:rsidR="009B500F" w:rsidRPr="007C22A0">
        <w:rPr>
          <w:sz w:val="20"/>
          <w:lang w:val="en-GB" w:eastAsia="en-US"/>
        </w:rPr>
        <w:t>1</w:t>
      </w:r>
      <w:r w:rsidR="00F77798" w:rsidRPr="007C22A0">
        <w:rPr>
          <w:sz w:val="20"/>
          <w:lang w:val="en-GB" w:eastAsia="en-US"/>
        </w:rPr>
        <w:t>0.3</w:t>
      </w:r>
      <w:r w:rsidR="009B500F" w:rsidRPr="007C22A0">
        <w:rPr>
          <w:sz w:val="20"/>
          <w:lang w:val="en-GB" w:eastAsia="en-US"/>
        </w:rPr>
        <w:t xml:space="preserve"> kN</w:t>
      </w:r>
      <w:r w:rsidR="00ED0F9C" w:rsidRPr="007C22A0">
        <w:rPr>
          <w:sz w:val="20"/>
          <w:lang w:val="en-GB" w:eastAsia="en-US"/>
        </w:rPr>
        <w:t>. In contrast, the trace for the 8 mm</w:t>
      </w:r>
      <w:r w:rsidR="00E223A3" w:rsidRPr="007C22A0">
        <w:rPr>
          <w:sz w:val="20"/>
          <w:lang w:val="en-GB" w:eastAsia="en-US"/>
        </w:rPr>
        <w:t xml:space="preserve"> diameter</w:t>
      </w:r>
      <w:r w:rsidR="00ED0F9C" w:rsidRPr="007C22A0">
        <w:rPr>
          <w:sz w:val="20"/>
          <w:lang w:val="en-GB" w:eastAsia="en-US"/>
        </w:rPr>
        <w:t xml:space="preserve"> tube increases in a linear fashion </w:t>
      </w:r>
      <w:r w:rsidR="00E213EC" w:rsidRPr="007C22A0">
        <w:rPr>
          <w:sz w:val="20"/>
          <w:lang w:val="en-GB" w:eastAsia="en-US"/>
        </w:rPr>
        <w:t xml:space="preserve">with a relatively low stiffness </w:t>
      </w:r>
      <w:r w:rsidR="00ED0F9C" w:rsidRPr="007C22A0">
        <w:rPr>
          <w:sz w:val="20"/>
          <w:lang w:val="en-GB" w:eastAsia="en-US"/>
        </w:rPr>
        <w:t xml:space="preserve">up to the peak at </w:t>
      </w:r>
      <w:r w:rsidR="004C7353" w:rsidRPr="007C22A0">
        <w:rPr>
          <w:sz w:val="20"/>
          <w:lang w:val="en-GB" w:eastAsia="en-US"/>
        </w:rPr>
        <w:t>7</w:t>
      </w:r>
      <w:r w:rsidR="009B500F" w:rsidRPr="007C22A0">
        <w:rPr>
          <w:sz w:val="20"/>
          <w:lang w:val="en-GB" w:eastAsia="en-US"/>
        </w:rPr>
        <w:t xml:space="preserve"> kN</w:t>
      </w:r>
      <w:r w:rsidR="00FA5454" w:rsidRPr="007C22A0">
        <w:rPr>
          <w:sz w:val="20"/>
          <w:lang w:val="en-GB" w:eastAsia="en-US"/>
        </w:rPr>
        <w:t>,</w:t>
      </w:r>
      <w:r w:rsidR="00ED0F9C" w:rsidRPr="007C22A0">
        <w:rPr>
          <w:sz w:val="20"/>
          <w:lang w:val="en-GB" w:eastAsia="en-US"/>
        </w:rPr>
        <w:t xml:space="preserve"> follow</w:t>
      </w:r>
      <w:r w:rsidR="00E213EC" w:rsidRPr="007C22A0">
        <w:rPr>
          <w:sz w:val="20"/>
          <w:lang w:val="en-GB" w:eastAsia="en-US"/>
        </w:rPr>
        <w:t>ed</w:t>
      </w:r>
      <w:r w:rsidR="00ED0F9C" w:rsidRPr="007C22A0">
        <w:rPr>
          <w:sz w:val="20"/>
          <w:lang w:val="en-GB" w:eastAsia="en-US"/>
        </w:rPr>
        <w:t xml:space="preserve"> </w:t>
      </w:r>
      <w:bookmarkStart w:id="285" w:name="OLE_LINK708"/>
      <w:bookmarkStart w:id="286" w:name="OLE_LINK709"/>
      <w:r w:rsidR="00FA5454" w:rsidRPr="007C22A0">
        <w:rPr>
          <w:sz w:val="20"/>
          <w:lang w:val="en-GB" w:eastAsia="en-US"/>
        </w:rPr>
        <w:t xml:space="preserve">by </w:t>
      </w:r>
      <w:bookmarkEnd w:id="285"/>
      <w:bookmarkEnd w:id="286"/>
      <w:r w:rsidR="00ED0F9C" w:rsidRPr="007C22A0">
        <w:rPr>
          <w:sz w:val="20"/>
          <w:lang w:val="en-GB" w:eastAsia="en-US"/>
        </w:rPr>
        <w:t xml:space="preserve">a lower plateau value of </w:t>
      </w:r>
      <w:r w:rsidR="00E213EC" w:rsidRPr="007C22A0">
        <w:rPr>
          <w:sz w:val="20"/>
          <w:lang w:val="en-GB" w:eastAsia="en-US"/>
        </w:rPr>
        <w:t xml:space="preserve">approximately </w:t>
      </w:r>
      <w:r w:rsidR="009B500F" w:rsidRPr="007C22A0">
        <w:rPr>
          <w:sz w:val="20"/>
          <w:lang w:val="en-GB" w:eastAsia="en-US"/>
        </w:rPr>
        <w:t>4.6 kN</w:t>
      </w:r>
      <w:r w:rsidR="00ED0F9C" w:rsidRPr="007C22A0">
        <w:rPr>
          <w:sz w:val="20"/>
          <w:lang w:val="en-GB" w:eastAsia="en-US"/>
        </w:rPr>
        <w:t>. Based on the energy und</w:t>
      </w:r>
      <w:r w:rsidR="00E223A3" w:rsidRPr="007C22A0">
        <w:rPr>
          <w:sz w:val="20"/>
          <w:lang w:val="en-GB" w:eastAsia="en-US"/>
        </w:rPr>
        <w:t>er the load-disp</w:t>
      </w:r>
      <w:r w:rsidR="00DA7F93" w:rsidRPr="007C22A0">
        <w:rPr>
          <w:sz w:val="20"/>
          <w:lang w:val="en-GB" w:eastAsia="en-US"/>
        </w:rPr>
        <w:t>lacement trace</w:t>
      </w:r>
      <w:r w:rsidR="00E223A3" w:rsidRPr="007C22A0">
        <w:rPr>
          <w:sz w:val="20"/>
          <w:lang w:val="en-GB" w:eastAsia="en-US"/>
        </w:rPr>
        <w:t xml:space="preserve">, </w:t>
      </w:r>
      <w:r w:rsidR="00ED0F9C" w:rsidRPr="007C22A0">
        <w:rPr>
          <w:sz w:val="20"/>
          <w:lang w:val="en-GB" w:eastAsia="en-US"/>
        </w:rPr>
        <w:t xml:space="preserve">the 12.5 mm </w:t>
      </w:r>
      <w:r w:rsidR="007C4A9C" w:rsidRPr="007C22A0">
        <w:rPr>
          <w:sz w:val="20"/>
          <w:lang w:val="en-GB" w:eastAsia="en-US"/>
        </w:rPr>
        <w:t>hybrid</w:t>
      </w:r>
      <w:r w:rsidR="00ED0F9C" w:rsidRPr="007C22A0">
        <w:rPr>
          <w:sz w:val="20"/>
          <w:lang w:val="en-GB" w:eastAsia="en-US"/>
        </w:rPr>
        <w:t xml:space="preserve"> </w:t>
      </w:r>
      <w:r w:rsidR="00E223A3" w:rsidRPr="007C22A0">
        <w:rPr>
          <w:sz w:val="20"/>
          <w:lang w:val="en-GB" w:eastAsia="en-US"/>
        </w:rPr>
        <w:t>tubes</w:t>
      </w:r>
      <w:r w:rsidR="00ED0F9C" w:rsidRPr="007C22A0">
        <w:rPr>
          <w:sz w:val="20"/>
          <w:lang w:val="en-GB" w:eastAsia="en-US"/>
        </w:rPr>
        <w:t xml:space="preserve"> offer </w:t>
      </w:r>
      <w:r w:rsidR="00E223A3" w:rsidRPr="007C22A0">
        <w:rPr>
          <w:sz w:val="20"/>
          <w:lang w:val="en-GB" w:eastAsia="en-US"/>
        </w:rPr>
        <w:t>an</w:t>
      </w:r>
      <w:r w:rsidR="00ED0F9C" w:rsidRPr="007C22A0">
        <w:rPr>
          <w:sz w:val="20"/>
          <w:lang w:val="en-GB" w:eastAsia="en-US"/>
        </w:rPr>
        <w:t xml:space="preserve"> energy-absorbing capability </w:t>
      </w:r>
      <w:r w:rsidR="00E223A3" w:rsidRPr="007C22A0">
        <w:rPr>
          <w:sz w:val="20"/>
          <w:lang w:val="en-GB" w:eastAsia="en-US"/>
        </w:rPr>
        <w:t xml:space="preserve">that is more </w:t>
      </w:r>
      <w:r w:rsidR="00ED0F9C" w:rsidRPr="007C22A0">
        <w:rPr>
          <w:sz w:val="20"/>
          <w:lang w:val="en-GB" w:eastAsia="en-US"/>
        </w:rPr>
        <w:t>than</w:t>
      </w:r>
      <w:r w:rsidR="00E223A3" w:rsidRPr="007C22A0">
        <w:rPr>
          <w:sz w:val="20"/>
          <w:lang w:val="en-GB" w:eastAsia="en-US"/>
        </w:rPr>
        <w:t xml:space="preserve"> double that of</w:t>
      </w:r>
      <w:r w:rsidR="00ED0F9C" w:rsidRPr="007C22A0">
        <w:rPr>
          <w:sz w:val="20"/>
          <w:lang w:val="en-GB" w:eastAsia="en-US"/>
        </w:rPr>
        <w:t xml:space="preserve"> the 8 mm tube</w:t>
      </w:r>
      <w:r w:rsidR="0048209C" w:rsidRPr="007C22A0">
        <w:rPr>
          <w:sz w:val="20"/>
          <w:lang w:val="en-GB" w:eastAsia="en-US"/>
        </w:rPr>
        <w:t>s</w:t>
      </w:r>
      <w:r w:rsidR="00ED0F9C" w:rsidRPr="007C22A0">
        <w:rPr>
          <w:sz w:val="20"/>
          <w:lang w:val="en-GB" w:eastAsia="en-US"/>
        </w:rPr>
        <w:t xml:space="preserve">. All three traces exhibit similar characteristics, </w:t>
      </w:r>
      <w:r w:rsidR="00DA7F93" w:rsidRPr="007C22A0">
        <w:rPr>
          <w:sz w:val="20"/>
          <w:lang w:val="en-GB" w:eastAsia="en-US"/>
        </w:rPr>
        <w:t>involving crushing</w:t>
      </w:r>
      <w:r w:rsidR="0048209C" w:rsidRPr="007C22A0">
        <w:rPr>
          <w:sz w:val="20"/>
          <w:lang w:val="en-GB" w:eastAsia="en-US"/>
        </w:rPr>
        <w:t xml:space="preserve"> in a stable mode</w:t>
      </w:r>
      <w:r w:rsidR="00DA7F93" w:rsidRPr="007C22A0">
        <w:rPr>
          <w:sz w:val="20"/>
          <w:lang w:val="en-GB" w:eastAsia="en-US"/>
        </w:rPr>
        <w:t xml:space="preserve"> at</w:t>
      </w:r>
      <w:r w:rsidR="00ED0F9C" w:rsidRPr="007C22A0">
        <w:rPr>
          <w:sz w:val="20"/>
          <w:lang w:val="en-GB" w:eastAsia="en-US"/>
        </w:rPr>
        <w:t xml:space="preserve"> an approximately constant force</w:t>
      </w:r>
      <w:r w:rsidR="006A3D64" w:rsidRPr="007C22A0">
        <w:rPr>
          <w:sz w:val="20"/>
          <w:lang w:val="en-GB" w:eastAsia="en-US"/>
        </w:rPr>
        <w:t xml:space="preserve">, </w:t>
      </w:r>
      <w:r w:rsidR="00E223A3" w:rsidRPr="007C22A0">
        <w:rPr>
          <w:sz w:val="20"/>
          <w:lang w:val="en-GB" w:eastAsia="en-US"/>
        </w:rPr>
        <w:t xml:space="preserve">before </w:t>
      </w:r>
      <w:r w:rsidR="006A3D64" w:rsidRPr="007C22A0">
        <w:rPr>
          <w:sz w:val="20"/>
          <w:lang w:val="en-GB" w:eastAsia="en-US"/>
        </w:rPr>
        <w:t>dropping</w:t>
      </w:r>
      <w:r w:rsidR="00ED0F9C" w:rsidRPr="007C22A0">
        <w:rPr>
          <w:sz w:val="20"/>
          <w:lang w:val="en-GB" w:eastAsia="en-US"/>
        </w:rPr>
        <w:t xml:space="preserve"> </w:t>
      </w:r>
      <w:r w:rsidR="00E223A3" w:rsidRPr="007C22A0">
        <w:rPr>
          <w:sz w:val="20"/>
          <w:lang w:val="en-GB" w:eastAsia="en-US"/>
        </w:rPr>
        <w:t>during</w:t>
      </w:r>
      <w:r w:rsidR="00ED0F9C" w:rsidRPr="007C22A0">
        <w:rPr>
          <w:sz w:val="20"/>
          <w:lang w:val="en-GB" w:eastAsia="en-US"/>
        </w:rPr>
        <w:t xml:space="preserve"> the final stage</w:t>
      </w:r>
      <w:r w:rsidR="00DA7F93" w:rsidRPr="007C22A0">
        <w:rPr>
          <w:sz w:val="20"/>
          <w:lang w:val="en-GB" w:eastAsia="en-US"/>
        </w:rPr>
        <w:t>s</w:t>
      </w:r>
      <w:r w:rsidR="00ED0F9C" w:rsidRPr="007C22A0">
        <w:rPr>
          <w:sz w:val="20"/>
          <w:lang w:val="en-GB" w:eastAsia="en-US"/>
        </w:rPr>
        <w:t xml:space="preserve"> of </w:t>
      </w:r>
      <w:r w:rsidR="006A3D64" w:rsidRPr="007C22A0">
        <w:rPr>
          <w:sz w:val="20"/>
          <w:lang w:val="en-GB" w:eastAsia="en-US"/>
        </w:rPr>
        <w:t>the test</w:t>
      </w:r>
      <w:bookmarkStart w:id="287" w:name="OLE_LINK257"/>
      <w:r w:rsidR="00E223A3" w:rsidRPr="007C22A0">
        <w:rPr>
          <w:sz w:val="20"/>
          <w:lang w:val="en-GB" w:eastAsia="en-US"/>
        </w:rPr>
        <w:t xml:space="preserve">. </w:t>
      </w:r>
      <w:r w:rsidR="006F2B9A" w:rsidRPr="007C22A0">
        <w:rPr>
          <w:sz w:val="20"/>
          <w:lang w:val="en-GB" w:eastAsia="en-US"/>
        </w:rPr>
        <w:t xml:space="preserve"> </w:t>
      </w:r>
      <w:r w:rsidRPr="007C22A0">
        <w:rPr>
          <w:sz w:val="20"/>
          <w:lang w:val="en-GB" w:eastAsia="en-US"/>
        </w:rPr>
        <w:t xml:space="preserve">The resulting specific energy absorption values </w:t>
      </w:r>
      <w:r w:rsidR="00417957" w:rsidRPr="007C22A0">
        <w:rPr>
          <w:sz w:val="20"/>
          <w:lang w:val="en-GB" w:eastAsia="en-US"/>
        </w:rPr>
        <w:t>for</w:t>
      </w:r>
      <w:r w:rsidRPr="007C22A0">
        <w:rPr>
          <w:sz w:val="20"/>
          <w:lang w:val="en-GB" w:eastAsia="en-US"/>
        </w:rPr>
        <w:t xml:space="preserve"> the</w:t>
      </w:r>
      <w:r w:rsidR="00417957" w:rsidRPr="007C22A0">
        <w:rPr>
          <w:sz w:val="20"/>
          <w:lang w:val="en-GB" w:eastAsia="en-US"/>
        </w:rPr>
        <w:t xml:space="preserve"> </w:t>
      </w:r>
      <w:r w:rsidR="006A3401" w:rsidRPr="007C22A0">
        <w:rPr>
          <w:sz w:val="20"/>
          <w:lang w:val="en-GB" w:eastAsia="en-US"/>
        </w:rPr>
        <w:t>three</w:t>
      </w:r>
      <w:r w:rsidR="00417957" w:rsidRPr="007C22A0">
        <w:rPr>
          <w:sz w:val="20"/>
          <w:lang w:val="en-GB" w:eastAsia="en-US"/>
        </w:rPr>
        <w:t xml:space="preserve"> </w:t>
      </w:r>
      <w:r w:rsidRPr="007C22A0">
        <w:rPr>
          <w:sz w:val="20"/>
          <w:lang w:val="en-GB" w:eastAsia="en-US"/>
        </w:rPr>
        <w:t xml:space="preserve">tubes </w:t>
      </w:r>
      <w:r w:rsidR="00A53506" w:rsidRPr="007C22A0">
        <w:rPr>
          <w:sz w:val="20"/>
          <w:lang w:val="en-GB" w:eastAsia="en-US"/>
        </w:rPr>
        <w:t>were found to lie</w:t>
      </w:r>
      <w:r w:rsidR="006A3401" w:rsidRPr="007C22A0">
        <w:rPr>
          <w:sz w:val="20"/>
          <w:lang w:val="en-GB" w:eastAsia="en-US"/>
        </w:rPr>
        <w:t xml:space="preserve"> between</w:t>
      </w:r>
      <w:r w:rsidRPr="007C22A0">
        <w:rPr>
          <w:sz w:val="20"/>
          <w:lang w:val="en-GB" w:eastAsia="en-US"/>
        </w:rPr>
        <w:t xml:space="preserve"> </w:t>
      </w:r>
      <w:r w:rsidR="00FC1298" w:rsidRPr="007C22A0">
        <w:rPr>
          <w:sz w:val="20"/>
          <w:lang w:val="en-GB" w:eastAsia="en-US"/>
        </w:rPr>
        <w:t>67.7</w:t>
      </w:r>
      <w:r w:rsidR="006A3401" w:rsidRPr="007C22A0">
        <w:rPr>
          <w:sz w:val="20"/>
          <w:lang w:val="en-GB" w:eastAsia="en-US"/>
        </w:rPr>
        <w:t xml:space="preserve"> </w:t>
      </w:r>
      <w:r w:rsidR="00417957" w:rsidRPr="007C22A0">
        <w:rPr>
          <w:sz w:val="20"/>
          <w:lang w:val="en-GB" w:eastAsia="en-US"/>
        </w:rPr>
        <w:t xml:space="preserve">and </w:t>
      </w:r>
      <w:r w:rsidR="00FC1298" w:rsidRPr="007C22A0">
        <w:rPr>
          <w:sz w:val="20"/>
          <w:lang w:val="en-GB" w:eastAsia="en-US"/>
        </w:rPr>
        <w:t>89.8</w:t>
      </w:r>
      <w:r w:rsidR="00225490" w:rsidRPr="007C22A0">
        <w:rPr>
          <w:sz w:val="20"/>
          <w:lang w:val="en-GB" w:eastAsia="en-US"/>
        </w:rPr>
        <w:t xml:space="preserve"> kJ/kg</w:t>
      </w:r>
      <w:r w:rsidR="00A53506" w:rsidRPr="007C22A0">
        <w:rPr>
          <w:sz w:val="20"/>
          <w:lang w:val="en-GB" w:eastAsia="en-US"/>
        </w:rPr>
        <w:t>, values that are relatively high for this type of material [2]</w:t>
      </w:r>
      <w:r w:rsidR="00225490" w:rsidRPr="007C22A0">
        <w:rPr>
          <w:sz w:val="20"/>
          <w:lang w:val="en-GB" w:eastAsia="en-US"/>
        </w:rPr>
        <w:t xml:space="preserve">. It is interesting to note that the SEA increases with increasing D/t, an observation that </w:t>
      </w:r>
      <w:bookmarkStart w:id="288" w:name="OLE_LINK32"/>
      <w:r w:rsidR="00225490" w:rsidRPr="007C22A0">
        <w:rPr>
          <w:sz w:val="20"/>
          <w:lang w:val="en-GB" w:eastAsia="en-US"/>
        </w:rPr>
        <w:t xml:space="preserve">contrasts with earlier findings </w:t>
      </w:r>
      <w:r w:rsidR="00660B3C" w:rsidRPr="007C22A0">
        <w:rPr>
          <w:sz w:val="20"/>
          <w:lang w:val="en-GB" w:eastAsia="en-US"/>
        </w:rPr>
        <w:t>[</w:t>
      </w:r>
      <w:r w:rsidR="00305525">
        <w:rPr>
          <w:sz w:val="20"/>
          <w:lang w:val="en-GB" w:eastAsia="en-US"/>
        </w:rPr>
        <w:t>11</w:t>
      </w:r>
      <w:r w:rsidR="00660B3C" w:rsidRPr="007C22A0">
        <w:rPr>
          <w:sz w:val="20"/>
          <w:lang w:val="en-GB" w:eastAsia="en-US"/>
        </w:rPr>
        <w:t>,</w:t>
      </w:r>
      <w:r w:rsidR="00DB3FC9">
        <w:rPr>
          <w:sz w:val="20"/>
          <w:lang w:val="en-GB" w:eastAsia="en-US"/>
        </w:rPr>
        <w:t>1</w:t>
      </w:r>
      <w:r w:rsidR="00305525">
        <w:rPr>
          <w:sz w:val="20"/>
          <w:lang w:val="en-GB" w:eastAsia="en-US"/>
        </w:rPr>
        <w:t>2</w:t>
      </w:r>
      <w:r w:rsidR="00660B3C" w:rsidRPr="007C22A0">
        <w:rPr>
          <w:sz w:val="20"/>
          <w:lang w:val="en-GB" w:eastAsia="en-US"/>
        </w:rPr>
        <w:t>]. It should be noted, however, that the spread in</w:t>
      </w:r>
      <w:r w:rsidR="00A53506" w:rsidRPr="007C22A0">
        <w:rPr>
          <w:sz w:val="20"/>
          <w:lang w:val="en-GB" w:eastAsia="en-US"/>
        </w:rPr>
        <w:t xml:space="preserve"> the</w:t>
      </w:r>
      <w:r w:rsidR="00660B3C" w:rsidRPr="007C22A0">
        <w:rPr>
          <w:sz w:val="20"/>
          <w:lang w:val="en-GB" w:eastAsia="en-US"/>
        </w:rPr>
        <w:t xml:space="preserve"> D/t values </w:t>
      </w:r>
      <w:r w:rsidR="00A53506" w:rsidRPr="007C22A0">
        <w:rPr>
          <w:sz w:val="20"/>
          <w:lang w:val="en-GB" w:eastAsia="en-US"/>
        </w:rPr>
        <w:t xml:space="preserve">investigated in this study </w:t>
      </w:r>
      <w:r w:rsidR="00660B3C" w:rsidRPr="007C22A0">
        <w:rPr>
          <w:sz w:val="20"/>
          <w:lang w:val="en-GB" w:eastAsia="en-US"/>
        </w:rPr>
        <w:t>is small and unlikely to be statistically significant.</w:t>
      </w:r>
      <w:r w:rsidR="0063086E" w:rsidRPr="007C22A0">
        <w:rPr>
          <w:sz w:val="20"/>
          <w:lang w:val="en-GB" w:eastAsia="en-US"/>
        </w:rPr>
        <w:t xml:space="preserve"> </w:t>
      </w:r>
      <w:r w:rsidR="0063086E" w:rsidRPr="007C22A0">
        <w:rPr>
          <w:sz w:val="20"/>
        </w:rPr>
        <w:t>Reasonably good correlation has been obtained in terms of the initial stiffness, the first peak load, plateau load and damage evolution. It clearly shows that the predicted load from FE modeling</w:t>
      </w:r>
      <w:r w:rsidR="0063086E" w:rsidRPr="007C22A0">
        <w:rPr>
          <w:rFonts w:hint="eastAsia"/>
          <w:sz w:val="20"/>
        </w:rPr>
        <w:t>, similar to the testing,</w:t>
      </w:r>
      <w:r w:rsidR="0063086E" w:rsidRPr="007C22A0">
        <w:rPr>
          <w:sz w:val="20"/>
        </w:rPr>
        <w:t xml:space="preserve"> is in a reducing trend after the first peak load during the compression process.</w:t>
      </w:r>
      <w:r w:rsidR="00D50D8E" w:rsidRPr="007C22A0">
        <w:rPr>
          <w:sz w:val="20"/>
        </w:rPr>
        <w:t xml:space="preserve"> </w:t>
      </w:r>
      <w:bookmarkEnd w:id="288"/>
    </w:p>
    <w:p w:rsidR="009B0B2D" w:rsidRPr="007C22A0" w:rsidRDefault="009B0B2D" w:rsidP="00603E5E">
      <w:pPr>
        <w:spacing w:line="480" w:lineRule="auto"/>
        <w:rPr>
          <w:sz w:val="20"/>
          <w:lang w:val="en-GB" w:eastAsia="en-US"/>
        </w:rPr>
      </w:pPr>
    </w:p>
    <w:p w:rsidR="00B4069F" w:rsidRPr="007C22A0" w:rsidRDefault="00ED0F9C" w:rsidP="00603E5E">
      <w:pPr>
        <w:spacing w:line="480" w:lineRule="auto"/>
        <w:rPr>
          <w:sz w:val="20"/>
          <w:lang w:val="en-GB"/>
        </w:rPr>
      </w:pPr>
      <w:bookmarkStart w:id="289" w:name="OLE_LINK357"/>
      <w:bookmarkStart w:id="290" w:name="OLE_LINK358"/>
      <w:bookmarkEnd w:id="287"/>
      <w:r w:rsidRPr="007C22A0">
        <w:rPr>
          <w:sz w:val="20"/>
        </w:rPr>
        <w:t xml:space="preserve">Figure </w:t>
      </w:r>
      <w:r w:rsidR="00C6060B" w:rsidRPr="007C22A0">
        <w:rPr>
          <w:sz w:val="20"/>
        </w:rPr>
        <w:t>3</w:t>
      </w:r>
      <w:r w:rsidR="00146435" w:rsidRPr="007C22A0">
        <w:rPr>
          <w:sz w:val="20"/>
        </w:rPr>
        <w:t>b</w:t>
      </w:r>
      <w:r w:rsidRPr="007C22A0">
        <w:rPr>
          <w:sz w:val="20"/>
        </w:rPr>
        <w:t xml:space="preserve"> </w:t>
      </w:r>
      <w:r w:rsidR="00C94A6C" w:rsidRPr="007C22A0">
        <w:rPr>
          <w:sz w:val="20"/>
        </w:rPr>
        <w:t>compares typical load-displacement trace</w:t>
      </w:r>
      <w:r w:rsidR="00A53506" w:rsidRPr="007C22A0">
        <w:rPr>
          <w:sz w:val="20"/>
        </w:rPr>
        <w:t>s</w:t>
      </w:r>
      <w:r w:rsidRPr="007C22A0">
        <w:rPr>
          <w:sz w:val="20"/>
        </w:rPr>
        <w:t xml:space="preserve"> </w:t>
      </w:r>
      <w:r w:rsidR="00C94A6C" w:rsidRPr="007C22A0">
        <w:rPr>
          <w:sz w:val="20"/>
        </w:rPr>
        <w:t xml:space="preserve">for </w:t>
      </w:r>
      <w:r w:rsidRPr="007C22A0">
        <w:rPr>
          <w:sz w:val="20"/>
        </w:rPr>
        <w:t xml:space="preserve">the glass </w:t>
      </w:r>
      <w:r w:rsidR="00DA7F93" w:rsidRPr="007C22A0">
        <w:rPr>
          <w:sz w:val="20"/>
        </w:rPr>
        <w:t xml:space="preserve">fibre </w:t>
      </w:r>
      <w:r w:rsidR="009B500F" w:rsidRPr="007C22A0">
        <w:rPr>
          <w:sz w:val="20"/>
        </w:rPr>
        <w:t>tube</w:t>
      </w:r>
      <w:r w:rsidR="00C94A6C" w:rsidRPr="007C22A0">
        <w:rPr>
          <w:sz w:val="20"/>
        </w:rPr>
        <w:t xml:space="preserve"> with that of </w:t>
      </w:r>
      <w:r w:rsidR="00953B3C" w:rsidRPr="007C22A0">
        <w:rPr>
          <w:sz w:val="20"/>
        </w:rPr>
        <w:t xml:space="preserve">a </w:t>
      </w:r>
      <w:r w:rsidR="007C4A9C" w:rsidRPr="007C22A0">
        <w:rPr>
          <w:sz w:val="20"/>
        </w:rPr>
        <w:t>hybrid</w:t>
      </w:r>
      <w:r w:rsidR="00953B3C" w:rsidRPr="007C22A0">
        <w:rPr>
          <w:sz w:val="20"/>
        </w:rPr>
        <w:t xml:space="preserve"> tube</w:t>
      </w:r>
      <w:r w:rsidR="00C94A6C" w:rsidRPr="007C22A0">
        <w:rPr>
          <w:sz w:val="20"/>
        </w:rPr>
        <w:t xml:space="preserve">. </w:t>
      </w:r>
      <w:r w:rsidR="00A53506" w:rsidRPr="007C22A0">
        <w:rPr>
          <w:sz w:val="20"/>
        </w:rPr>
        <w:t>The trace for t</w:t>
      </w:r>
      <w:r w:rsidRPr="007C22A0">
        <w:rPr>
          <w:sz w:val="20"/>
        </w:rPr>
        <w:t>he</w:t>
      </w:r>
      <w:r w:rsidR="00953B3C" w:rsidRPr="007C22A0">
        <w:rPr>
          <w:sz w:val="20"/>
        </w:rPr>
        <w:t xml:space="preserve"> glass fibre</w:t>
      </w:r>
      <w:r w:rsidRPr="007C22A0">
        <w:rPr>
          <w:sz w:val="20"/>
        </w:rPr>
        <w:t xml:space="preserve"> trace indicates that the force rises in a linear fashion up to approxim</w:t>
      </w:r>
      <w:r w:rsidR="0048209C" w:rsidRPr="007C22A0">
        <w:rPr>
          <w:sz w:val="20"/>
        </w:rPr>
        <w:t>ately 17.5</w:t>
      </w:r>
      <w:r w:rsidRPr="007C22A0">
        <w:rPr>
          <w:sz w:val="20"/>
        </w:rPr>
        <w:t xml:space="preserve"> kN before dropping sharply to a much lower plateau value of 3.7 kN, </w:t>
      </w:r>
      <w:r w:rsidR="006A3D64" w:rsidRPr="007C22A0">
        <w:rPr>
          <w:sz w:val="20"/>
        </w:rPr>
        <w:t>this</w:t>
      </w:r>
      <w:r w:rsidR="00953B3C" w:rsidRPr="007C22A0">
        <w:rPr>
          <w:sz w:val="20"/>
        </w:rPr>
        <w:t xml:space="preserve"> latter value</w:t>
      </w:r>
      <w:r w:rsidR="006A3D64" w:rsidRPr="007C22A0">
        <w:rPr>
          <w:sz w:val="20"/>
        </w:rPr>
        <w:t xml:space="preserve"> being</w:t>
      </w:r>
      <w:r w:rsidRPr="007C22A0">
        <w:rPr>
          <w:sz w:val="20"/>
        </w:rPr>
        <w:t xml:space="preserve"> less than 25% of the </w:t>
      </w:r>
      <w:bookmarkStart w:id="291" w:name="OLE_LINK710"/>
      <w:r w:rsidR="00F04182" w:rsidRPr="007C22A0">
        <w:rPr>
          <w:sz w:val="20"/>
        </w:rPr>
        <w:t xml:space="preserve">initial </w:t>
      </w:r>
      <w:bookmarkEnd w:id="291"/>
      <w:r w:rsidR="00953B3C" w:rsidRPr="007C22A0">
        <w:rPr>
          <w:sz w:val="20"/>
        </w:rPr>
        <w:t>peak load. This is i</w:t>
      </w:r>
      <w:r w:rsidR="006A3D64" w:rsidRPr="007C22A0">
        <w:rPr>
          <w:sz w:val="20"/>
        </w:rPr>
        <w:t>n contras</w:t>
      </w:r>
      <w:r w:rsidR="00953B3C" w:rsidRPr="007C22A0">
        <w:rPr>
          <w:sz w:val="20"/>
        </w:rPr>
        <w:t>t to</w:t>
      </w:r>
      <w:r w:rsidR="00DA7F93" w:rsidRPr="007C22A0">
        <w:rPr>
          <w:sz w:val="20"/>
        </w:rPr>
        <w:t xml:space="preserve"> the </w:t>
      </w:r>
      <w:r w:rsidR="00DA7F93" w:rsidRPr="00D25A16">
        <w:rPr>
          <w:sz w:val="20"/>
        </w:rPr>
        <w:t>plateau value</w:t>
      </w:r>
      <w:r w:rsidR="0048209C" w:rsidRPr="00D25A16">
        <w:rPr>
          <w:sz w:val="20"/>
        </w:rPr>
        <w:t>s</w:t>
      </w:r>
      <w:r w:rsidR="00DA7F93" w:rsidRPr="00D25A16">
        <w:rPr>
          <w:sz w:val="20"/>
        </w:rPr>
        <w:t xml:space="preserve"> for</w:t>
      </w:r>
      <w:r w:rsidRPr="00D25A16">
        <w:rPr>
          <w:sz w:val="20"/>
        </w:rPr>
        <w:t xml:space="preserve"> the </w:t>
      </w:r>
      <w:r w:rsidR="007C4A9C" w:rsidRPr="00D25A16">
        <w:rPr>
          <w:sz w:val="20"/>
        </w:rPr>
        <w:t>hybrid</w:t>
      </w:r>
      <w:r w:rsidRPr="00D25A16">
        <w:rPr>
          <w:sz w:val="20"/>
        </w:rPr>
        <w:t xml:space="preserve"> tube</w:t>
      </w:r>
      <w:r w:rsidR="0048209C" w:rsidRPr="00D25A16">
        <w:rPr>
          <w:sz w:val="20"/>
        </w:rPr>
        <w:t>s</w:t>
      </w:r>
      <w:r w:rsidR="00953B3C" w:rsidRPr="00D25A16">
        <w:rPr>
          <w:sz w:val="20"/>
        </w:rPr>
        <w:t xml:space="preserve">, which </w:t>
      </w:r>
      <w:r w:rsidR="00923863" w:rsidRPr="00D25A16">
        <w:rPr>
          <w:sz w:val="20"/>
        </w:rPr>
        <w:t>correspond</w:t>
      </w:r>
      <w:r w:rsidR="0048209C" w:rsidRPr="00D25A16">
        <w:rPr>
          <w:sz w:val="20"/>
        </w:rPr>
        <w:t xml:space="preserve"> to</w:t>
      </w:r>
      <w:r w:rsidRPr="00D25A16">
        <w:rPr>
          <w:sz w:val="20"/>
        </w:rPr>
        <w:t xml:space="preserve"> </w:t>
      </w:r>
      <w:r w:rsidR="009B500F" w:rsidRPr="00D25A16">
        <w:rPr>
          <w:sz w:val="20"/>
        </w:rPr>
        <w:t xml:space="preserve">a significant fraction </w:t>
      </w:r>
      <w:r w:rsidR="0048209C" w:rsidRPr="00D25A16">
        <w:rPr>
          <w:sz w:val="20"/>
        </w:rPr>
        <w:t xml:space="preserve">(over 75%) </w:t>
      </w:r>
      <w:r w:rsidR="009B500F" w:rsidRPr="00D25A16">
        <w:rPr>
          <w:sz w:val="20"/>
        </w:rPr>
        <w:t>of the initial</w:t>
      </w:r>
      <w:r w:rsidR="006A3D64" w:rsidRPr="00D25A16">
        <w:rPr>
          <w:sz w:val="20"/>
        </w:rPr>
        <w:t xml:space="preserve"> </w:t>
      </w:r>
      <w:r w:rsidR="009B500F" w:rsidRPr="00D25A16">
        <w:rPr>
          <w:sz w:val="20"/>
        </w:rPr>
        <w:t>force</w:t>
      </w:r>
      <w:r w:rsidRPr="00D25A16">
        <w:rPr>
          <w:sz w:val="20"/>
        </w:rPr>
        <w:t xml:space="preserve">. </w:t>
      </w:r>
      <w:r w:rsidR="006A3D64" w:rsidRPr="00D25A16">
        <w:rPr>
          <w:sz w:val="20"/>
        </w:rPr>
        <w:t>Clearly,</w:t>
      </w:r>
      <w:r w:rsidRPr="00D25A16">
        <w:rPr>
          <w:sz w:val="20"/>
        </w:rPr>
        <w:t xml:space="preserve"> the </w:t>
      </w:r>
      <w:r w:rsidR="007C4A9C" w:rsidRPr="00D25A16">
        <w:rPr>
          <w:sz w:val="20"/>
        </w:rPr>
        <w:t>hybrid</w:t>
      </w:r>
      <w:r w:rsidRPr="00D25A16">
        <w:rPr>
          <w:sz w:val="20"/>
        </w:rPr>
        <w:t xml:space="preserve"> tube exhibit</w:t>
      </w:r>
      <w:r w:rsidR="006A3D64" w:rsidRPr="00D25A16">
        <w:rPr>
          <w:sz w:val="20"/>
        </w:rPr>
        <w:t>s</w:t>
      </w:r>
      <w:r w:rsidRPr="00D25A16">
        <w:rPr>
          <w:sz w:val="20"/>
        </w:rPr>
        <w:t xml:space="preserve"> a stable crushing </w:t>
      </w:r>
      <w:r w:rsidR="00953B3C" w:rsidRPr="00D25A16">
        <w:rPr>
          <w:sz w:val="20"/>
        </w:rPr>
        <w:t>mode</w:t>
      </w:r>
      <w:r w:rsidRPr="00D25A16">
        <w:rPr>
          <w:sz w:val="20"/>
        </w:rPr>
        <w:t xml:space="preserve"> throughout the whole test, whereas the unidirectional </w:t>
      </w:r>
      <w:r w:rsidR="006A3D64" w:rsidRPr="00D25A16">
        <w:rPr>
          <w:sz w:val="20"/>
        </w:rPr>
        <w:t xml:space="preserve">glass </w:t>
      </w:r>
      <w:r w:rsidR="00A24462" w:rsidRPr="00D25A16">
        <w:rPr>
          <w:sz w:val="20"/>
        </w:rPr>
        <w:t>fibre tube</w:t>
      </w:r>
      <w:r w:rsidR="006A3D64" w:rsidRPr="00D25A16">
        <w:rPr>
          <w:sz w:val="20"/>
        </w:rPr>
        <w:t xml:space="preserve"> </w:t>
      </w:r>
      <w:r w:rsidR="00A53506" w:rsidRPr="00D25A16">
        <w:rPr>
          <w:sz w:val="20"/>
        </w:rPr>
        <w:t xml:space="preserve">initially </w:t>
      </w:r>
      <w:r w:rsidR="006A3D64" w:rsidRPr="00D25A16">
        <w:rPr>
          <w:sz w:val="20"/>
        </w:rPr>
        <w:t>failed</w:t>
      </w:r>
      <w:r w:rsidRPr="00D25A16">
        <w:rPr>
          <w:sz w:val="20"/>
        </w:rPr>
        <w:t xml:space="preserve"> </w:t>
      </w:r>
      <w:r w:rsidRPr="007C22A0">
        <w:rPr>
          <w:sz w:val="20"/>
        </w:rPr>
        <w:t>in a</w:t>
      </w:r>
      <w:r w:rsidR="006A3D64" w:rsidRPr="007C22A0">
        <w:rPr>
          <w:sz w:val="20"/>
        </w:rPr>
        <w:t>n</w:t>
      </w:r>
      <w:r w:rsidRPr="007C22A0">
        <w:rPr>
          <w:sz w:val="20"/>
        </w:rPr>
        <w:t xml:space="preserve"> unstable </w:t>
      </w:r>
      <w:r w:rsidR="00A53506" w:rsidRPr="007C22A0">
        <w:rPr>
          <w:sz w:val="20"/>
        </w:rPr>
        <w:t>mode</w:t>
      </w:r>
      <w:r w:rsidR="00DA7F93" w:rsidRPr="007C22A0">
        <w:rPr>
          <w:sz w:val="20"/>
        </w:rPr>
        <w:t>,</w:t>
      </w:r>
      <w:r w:rsidRPr="007C22A0">
        <w:rPr>
          <w:sz w:val="20"/>
        </w:rPr>
        <w:t xml:space="preserve"> </w:t>
      </w:r>
      <w:r w:rsidR="009B500F" w:rsidRPr="007C22A0">
        <w:rPr>
          <w:sz w:val="20"/>
        </w:rPr>
        <w:t xml:space="preserve">probably </w:t>
      </w:r>
      <w:r w:rsidR="00A53506" w:rsidRPr="007C22A0">
        <w:rPr>
          <w:sz w:val="20"/>
        </w:rPr>
        <w:t xml:space="preserve">as a result of </w:t>
      </w:r>
      <w:r w:rsidR="006A3D64" w:rsidRPr="007C22A0">
        <w:rPr>
          <w:sz w:val="20"/>
        </w:rPr>
        <w:t>the lack of constraint</w:t>
      </w:r>
      <w:r w:rsidR="00953B3C" w:rsidRPr="007C22A0">
        <w:rPr>
          <w:sz w:val="20"/>
        </w:rPr>
        <w:t xml:space="preserve"> in the hoop direction</w:t>
      </w:r>
      <w:r w:rsidRPr="007C22A0">
        <w:rPr>
          <w:sz w:val="20"/>
        </w:rPr>
        <w:t xml:space="preserve">. </w:t>
      </w:r>
      <w:r w:rsidR="00DA7F93" w:rsidRPr="007C22A0">
        <w:rPr>
          <w:sz w:val="20"/>
        </w:rPr>
        <w:t>T</w:t>
      </w:r>
      <w:r w:rsidRPr="007C22A0">
        <w:rPr>
          <w:sz w:val="20"/>
        </w:rPr>
        <w:t>he</w:t>
      </w:r>
      <w:r w:rsidR="0048209C" w:rsidRPr="007C22A0">
        <w:rPr>
          <w:sz w:val="20"/>
        </w:rPr>
        <w:t xml:space="preserve"> average</w:t>
      </w:r>
      <w:r w:rsidRPr="007C22A0">
        <w:rPr>
          <w:sz w:val="20"/>
        </w:rPr>
        <w:t xml:space="preserve"> </w:t>
      </w:r>
      <w:r w:rsidR="00A53506" w:rsidRPr="007C22A0">
        <w:rPr>
          <w:sz w:val="20"/>
        </w:rPr>
        <w:t>SEA v</w:t>
      </w:r>
      <w:r w:rsidRPr="007C22A0">
        <w:rPr>
          <w:sz w:val="20"/>
        </w:rPr>
        <w:t xml:space="preserve">alue </w:t>
      </w:r>
      <w:r w:rsidR="00953B3C" w:rsidRPr="007C22A0">
        <w:rPr>
          <w:sz w:val="20"/>
        </w:rPr>
        <w:t xml:space="preserve">for </w:t>
      </w:r>
      <w:r w:rsidRPr="007C22A0">
        <w:rPr>
          <w:sz w:val="20"/>
        </w:rPr>
        <w:t xml:space="preserve">the glass-based system </w:t>
      </w:r>
      <w:r w:rsidR="00417957" w:rsidRPr="007C22A0">
        <w:rPr>
          <w:sz w:val="20"/>
        </w:rPr>
        <w:t>was</w:t>
      </w:r>
      <w:r w:rsidR="0048209C" w:rsidRPr="007C22A0">
        <w:rPr>
          <w:sz w:val="20"/>
        </w:rPr>
        <w:t xml:space="preserve"> 31</w:t>
      </w:r>
      <w:r w:rsidR="00DA7F93" w:rsidRPr="007C22A0">
        <w:rPr>
          <w:sz w:val="20"/>
        </w:rPr>
        <w:t xml:space="preserve"> kJ/kg</w:t>
      </w:r>
      <w:r w:rsidR="00417957" w:rsidRPr="007C22A0">
        <w:rPr>
          <w:sz w:val="20"/>
        </w:rPr>
        <w:t xml:space="preserve">, significantly lower than the </w:t>
      </w:r>
      <w:r w:rsidR="00A53506" w:rsidRPr="007C22A0">
        <w:rPr>
          <w:sz w:val="20"/>
        </w:rPr>
        <w:t xml:space="preserve">aforementioned </w:t>
      </w:r>
      <w:r w:rsidR="00417957" w:rsidRPr="007C22A0">
        <w:rPr>
          <w:sz w:val="20"/>
        </w:rPr>
        <w:t xml:space="preserve">values </w:t>
      </w:r>
      <w:r w:rsidR="009B500F" w:rsidRPr="007C22A0">
        <w:rPr>
          <w:sz w:val="20"/>
        </w:rPr>
        <w:t>associated with</w:t>
      </w:r>
      <w:r w:rsidR="00417957" w:rsidRPr="007C22A0">
        <w:rPr>
          <w:sz w:val="20"/>
        </w:rPr>
        <w:t xml:space="preserve"> the </w:t>
      </w:r>
      <w:r w:rsidR="007C4A9C" w:rsidRPr="007C22A0">
        <w:rPr>
          <w:sz w:val="20"/>
        </w:rPr>
        <w:t>hybrid</w:t>
      </w:r>
      <w:r w:rsidR="00417957" w:rsidRPr="007C22A0">
        <w:rPr>
          <w:sz w:val="20"/>
        </w:rPr>
        <w:t xml:space="preserve"> tubes</w:t>
      </w:r>
      <w:r w:rsidRPr="007C22A0">
        <w:rPr>
          <w:sz w:val="20"/>
        </w:rPr>
        <w:t>.</w:t>
      </w:r>
      <w:bookmarkEnd w:id="289"/>
      <w:bookmarkEnd w:id="290"/>
      <w:r w:rsidRPr="007C22A0">
        <w:rPr>
          <w:sz w:val="20"/>
        </w:rPr>
        <w:t xml:space="preserve"> </w:t>
      </w:r>
    </w:p>
    <w:bookmarkEnd w:id="281"/>
    <w:p w:rsidR="00417957" w:rsidRPr="00603E5E" w:rsidRDefault="00417957" w:rsidP="00603E5E">
      <w:pPr>
        <w:spacing w:line="480" w:lineRule="auto"/>
        <w:rPr>
          <w:sz w:val="20"/>
          <w:lang w:val="en-GB"/>
        </w:rPr>
      </w:pPr>
    </w:p>
    <w:p w:rsidR="00771285" w:rsidRPr="00EC78A7" w:rsidRDefault="00ED0F9C" w:rsidP="00603E5E">
      <w:pPr>
        <w:spacing w:line="480" w:lineRule="auto"/>
        <w:rPr>
          <w:sz w:val="20"/>
        </w:rPr>
      </w:pPr>
      <w:r w:rsidRPr="00603E5E">
        <w:rPr>
          <w:sz w:val="20"/>
          <w:lang w:val="en-GB"/>
        </w:rPr>
        <w:lastRenderedPageBreak/>
        <w:t xml:space="preserve">Figure </w:t>
      </w:r>
      <w:bookmarkStart w:id="292" w:name="OLE_LINK197"/>
      <w:bookmarkStart w:id="293" w:name="OLE_LINK198"/>
      <w:r w:rsidR="00C6060B">
        <w:rPr>
          <w:sz w:val="20"/>
          <w:lang w:val="en-GB"/>
        </w:rPr>
        <w:t>4</w:t>
      </w:r>
      <w:r w:rsidR="00771285">
        <w:rPr>
          <w:sz w:val="20"/>
          <w:lang w:val="en-GB"/>
        </w:rPr>
        <w:t>a</w:t>
      </w:r>
      <w:r w:rsidRPr="00603E5E">
        <w:rPr>
          <w:sz w:val="20"/>
          <w:lang w:val="en-GB"/>
        </w:rPr>
        <w:t xml:space="preserve"> </w:t>
      </w:r>
      <w:bookmarkEnd w:id="292"/>
      <w:bookmarkEnd w:id="293"/>
      <w:r w:rsidR="00037AF5">
        <w:rPr>
          <w:sz w:val="20"/>
          <w:lang w:val="en-GB"/>
        </w:rPr>
        <w:t>presents</w:t>
      </w:r>
      <w:r w:rsidRPr="00603E5E">
        <w:rPr>
          <w:sz w:val="20"/>
          <w:lang w:val="en-GB"/>
        </w:rPr>
        <w:t xml:space="preserve"> </w:t>
      </w:r>
      <w:r w:rsidR="00DA447B" w:rsidRPr="00603E5E">
        <w:rPr>
          <w:sz w:val="20"/>
          <w:lang w:val="en-GB"/>
        </w:rPr>
        <w:t xml:space="preserve">the </w:t>
      </w:r>
      <w:r w:rsidRPr="00603E5E">
        <w:rPr>
          <w:sz w:val="20"/>
          <w:lang w:val="en-GB"/>
        </w:rPr>
        <w:t>failure process</w:t>
      </w:r>
      <w:r w:rsidR="00DA447B" w:rsidRPr="00603E5E">
        <w:rPr>
          <w:sz w:val="20"/>
          <w:lang w:val="en-GB"/>
        </w:rPr>
        <w:t>es</w:t>
      </w:r>
      <w:r w:rsidRPr="00603E5E">
        <w:rPr>
          <w:sz w:val="20"/>
          <w:lang w:val="en-GB"/>
        </w:rPr>
        <w:t xml:space="preserve"> </w:t>
      </w:r>
      <w:r w:rsidR="00DA447B" w:rsidRPr="00603E5E">
        <w:rPr>
          <w:sz w:val="20"/>
          <w:lang w:val="en-GB"/>
        </w:rPr>
        <w:t>in</w:t>
      </w:r>
      <w:r w:rsidRPr="00603E5E">
        <w:rPr>
          <w:sz w:val="20"/>
          <w:lang w:val="en-GB"/>
        </w:rPr>
        <w:t xml:space="preserve"> the </w:t>
      </w:r>
      <w:r w:rsidR="007C4A9C">
        <w:rPr>
          <w:sz w:val="20"/>
          <w:lang w:val="en-GB"/>
        </w:rPr>
        <w:t xml:space="preserve">hybrid </w:t>
      </w:r>
      <w:r w:rsidRPr="00603E5E">
        <w:rPr>
          <w:sz w:val="20"/>
          <w:lang w:val="en-GB"/>
        </w:rPr>
        <w:t>and</w:t>
      </w:r>
      <w:r w:rsidR="007C4A9C">
        <w:rPr>
          <w:sz w:val="20"/>
          <w:lang w:val="en-GB"/>
        </w:rPr>
        <w:t xml:space="preserve"> plain</w:t>
      </w:r>
      <w:r w:rsidRPr="00603E5E">
        <w:rPr>
          <w:sz w:val="20"/>
          <w:lang w:val="en-GB"/>
        </w:rPr>
        <w:t xml:space="preserve"> glass</w:t>
      </w:r>
      <w:r w:rsidR="00923863">
        <w:rPr>
          <w:sz w:val="20"/>
          <w:lang w:val="en-GB"/>
        </w:rPr>
        <w:t xml:space="preserve"> fibre</w:t>
      </w:r>
      <w:r w:rsidRPr="00603E5E">
        <w:rPr>
          <w:sz w:val="20"/>
          <w:lang w:val="en-GB"/>
        </w:rPr>
        <w:t xml:space="preserve"> tubes</w:t>
      </w:r>
      <w:r w:rsidR="00037AF5">
        <w:rPr>
          <w:sz w:val="20"/>
          <w:lang w:val="en-GB"/>
        </w:rPr>
        <w:t xml:space="preserve"> during compression testing</w:t>
      </w:r>
      <w:r w:rsidRPr="00603E5E">
        <w:rPr>
          <w:sz w:val="20"/>
          <w:lang w:val="en-GB"/>
        </w:rPr>
        <w:t xml:space="preserve">. </w:t>
      </w:r>
      <w:r w:rsidRPr="00603E5E">
        <w:rPr>
          <w:sz w:val="20"/>
        </w:rPr>
        <w:t xml:space="preserve">An examination of the </w:t>
      </w:r>
      <w:bookmarkStart w:id="294" w:name="OLE_LINK715"/>
      <w:bookmarkStart w:id="295" w:name="OLE_LINK716"/>
      <w:r w:rsidRPr="00603E5E">
        <w:rPr>
          <w:sz w:val="20"/>
        </w:rPr>
        <w:t>fail</w:t>
      </w:r>
      <w:r w:rsidR="00FA5454" w:rsidRPr="00603E5E">
        <w:rPr>
          <w:sz w:val="20"/>
        </w:rPr>
        <w:t>ed</w:t>
      </w:r>
      <w:r w:rsidRPr="00603E5E">
        <w:rPr>
          <w:sz w:val="20"/>
        </w:rPr>
        <w:t xml:space="preserve"> </w:t>
      </w:r>
      <w:bookmarkEnd w:id="294"/>
      <w:bookmarkEnd w:id="295"/>
      <w:r w:rsidRPr="00603E5E">
        <w:rPr>
          <w:sz w:val="20"/>
        </w:rPr>
        <w:t xml:space="preserve">tubes </w:t>
      </w:r>
      <w:r w:rsidR="00DA447B" w:rsidRPr="00603E5E">
        <w:rPr>
          <w:sz w:val="20"/>
        </w:rPr>
        <w:t>indicates</w:t>
      </w:r>
      <w:r w:rsidRPr="00603E5E">
        <w:rPr>
          <w:sz w:val="20"/>
        </w:rPr>
        <w:t xml:space="preserve"> that </w:t>
      </w:r>
      <w:r w:rsidR="00FA5454" w:rsidRPr="00603E5E">
        <w:rPr>
          <w:sz w:val="20"/>
        </w:rPr>
        <w:t xml:space="preserve">the </w:t>
      </w:r>
      <w:r w:rsidRPr="00603E5E">
        <w:rPr>
          <w:sz w:val="20"/>
        </w:rPr>
        <w:t xml:space="preserve">crushing </w:t>
      </w:r>
      <w:bookmarkStart w:id="296" w:name="OLE_LINK394"/>
      <w:bookmarkStart w:id="297" w:name="OLE_LINK395"/>
      <w:bookmarkStart w:id="298" w:name="OLE_LINK392"/>
      <w:bookmarkStart w:id="299" w:name="OLE_LINK393"/>
      <w:bookmarkStart w:id="300" w:name="OLE_LINK396"/>
      <w:r w:rsidR="00FA5454" w:rsidRPr="00603E5E">
        <w:rPr>
          <w:sz w:val="20"/>
        </w:rPr>
        <w:t>process</w:t>
      </w:r>
      <w:r w:rsidRPr="00603E5E">
        <w:rPr>
          <w:sz w:val="20"/>
        </w:rPr>
        <w:t xml:space="preserve"> </w:t>
      </w:r>
      <w:bookmarkEnd w:id="296"/>
      <w:bookmarkEnd w:id="297"/>
      <w:bookmarkEnd w:id="298"/>
      <w:bookmarkEnd w:id="299"/>
      <w:bookmarkEnd w:id="300"/>
      <w:r w:rsidRPr="00603E5E">
        <w:rPr>
          <w:sz w:val="20"/>
        </w:rPr>
        <w:t xml:space="preserve">leads to the upper part of the cylinder splaying outwards against the moving platen, generating a large amount of fine composite fragments during the test. The </w:t>
      </w:r>
      <w:r w:rsidR="00923863">
        <w:rPr>
          <w:sz w:val="20"/>
        </w:rPr>
        <w:t>presence of such</w:t>
      </w:r>
      <w:r w:rsidR="00FA5454" w:rsidRPr="00603E5E">
        <w:rPr>
          <w:sz w:val="20"/>
        </w:rPr>
        <w:t xml:space="preserve"> debris and dust </w:t>
      </w:r>
      <w:bookmarkStart w:id="301" w:name="OLE_LINK397"/>
      <w:bookmarkStart w:id="302" w:name="OLE_LINK398"/>
      <w:r w:rsidR="00FA5454" w:rsidRPr="00603E5E">
        <w:rPr>
          <w:sz w:val="20"/>
        </w:rPr>
        <w:t>suggest</w:t>
      </w:r>
      <w:r w:rsidR="00923863">
        <w:rPr>
          <w:sz w:val="20"/>
        </w:rPr>
        <w:t>s</w:t>
      </w:r>
      <w:r w:rsidRPr="00603E5E">
        <w:rPr>
          <w:sz w:val="20"/>
        </w:rPr>
        <w:t xml:space="preserve"> </w:t>
      </w:r>
      <w:bookmarkEnd w:id="301"/>
      <w:bookmarkEnd w:id="302"/>
      <w:r w:rsidRPr="00603E5E">
        <w:rPr>
          <w:sz w:val="20"/>
        </w:rPr>
        <w:t>that a significant amount of energy has been absorbed during the failure</w:t>
      </w:r>
      <w:r w:rsidR="00DA447B" w:rsidRPr="00603E5E">
        <w:rPr>
          <w:sz w:val="20"/>
        </w:rPr>
        <w:t xml:space="preserve"> process</w:t>
      </w:r>
      <w:r w:rsidRPr="00603E5E">
        <w:rPr>
          <w:sz w:val="20"/>
        </w:rPr>
        <w:t xml:space="preserve">. In contrast, </w:t>
      </w:r>
      <w:r w:rsidRPr="00D25A16">
        <w:rPr>
          <w:sz w:val="20"/>
        </w:rPr>
        <w:t xml:space="preserve">the glass fibre tube </w:t>
      </w:r>
      <w:r w:rsidRPr="00603E5E">
        <w:rPr>
          <w:sz w:val="20"/>
        </w:rPr>
        <w:t>failed as a result of extensive longitudinal splitting</w:t>
      </w:r>
      <w:r w:rsidR="00FA5454" w:rsidRPr="00603E5E">
        <w:rPr>
          <w:sz w:val="20"/>
        </w:rPr>
        <w:t>,</w:t>
      </w:r>
      <w:r w:rsidRPr="00603E5E">
        <w:rPr>
          <w:sz w:val="20"/>
        </w:rPr>
        <w:t xml:space="preserve"> with delamination</w:t>
      </w:r>
      <w:r w:rsidR="00037AF5">
        <w:rPr>
          <w:sz w:val="20"/>
        </w:rPr>
        <w:t xml:space="preserve"> and localised splitting</w:t>
      </w:r>
      <w:r w:rsidRPr="00603E5E">
        <w:rPr>
          <w:sz w:val="20"/>
        </w:rPr>
        <w:t xml:space="preserve"> </w:t>
      </w:r>
      <w:r w:rsidR="00DA447B" w:rsidRPr="00603E5E">
        <w:rPr>
          <w:sz w:val="20"/>
        </w:rPr>
        <w:t>occurring</w:t>
      </w:r>
      <w:r w:rsidRPr="00603E5E">
        <w:rPr>
          <w:sz w:val="20"/>
        </w:rPr>
        <w:t xml:space="preserve"> </w:t>
      </w:r>
      <w:bookmarkStart w:id="303" w:name="OLE_LINK399"/>
      <w:bookmarkStart w:id="304" w:name="OLE_LINK400"/>
      <w:bookmarkStart w:id="305" w:name="OLE_LINK401"/>
      <w:r w:rsidR="00FA5454" w:rsidRPr="00603E5E">
        <w:rPr>
          <w:sz w:val="20"/>
        </w:rPr>
        <w:t>during the</w:t>
      </w:r>
      <w:r w:rsidRPr="00603E5E">
        <w:rPr>
          <w:sz w:val="20"/>
        </w:rPr>
        <w:t xml:space="preserve"> </w:t>
      </w:r>
      <w:bookmarkEnd w:id="303"/>
      <w:bookmarkEnd w:id="304"/>
      <w:r w:rsidRPr="00603E5E">
        <w:rPr>
          <w:sz w:val="20"/>
        </w:rPr>
        <w:t>initial stage</w:t>
      </w:r>
      <w:r w:rsidR="00FA5454" w:rsidRPr="00603E5E">
        <w:rPr>
          <w:sz w:val="20"/>
        </w:rPr>
        <w:t>s</w:t>
      </w:r>
      <w:r w:rsidRPr="00603E5E">
        <w:rPr>
          <w:sz w:val="20"/>
        </w:rPr>
        <w:t xml:space="preserve"> </w:t>
      </w:r>
      <w:bookmarkEnd w:id="305"/>
      <w:r w:rsidRPr="00603E5E">
        <w:rPr>
          <w:sz w:val="20"/>
        </w:rPr>
        <w:t>of crushing</w:t>
      </w:r>
      <w:r w:rsidR="00FA5454" w:rsidRPr="00603E5E">
        <w:rPr>
          <w:sz w:val="20"/>
        </w:rPr>
        <w:t xml:space="preserve">. </w:t>
      </w:r>
      <w:r w:rsidR="009B500F">
        <w:rPr>
          <w:sz w:val="20"/>
        </w:rPr>
        <w:t>Given that the fracture energies</w:t>
      </w:r>
      <w:r w:rsidRPr="00603E5E">
        <w:rPr>
          <w:sz w:val="20"/>
        </w:rPr>
        <w:t xml:space="preserve"> associated with </w:t>
      </w:r>
      <w:r w:rsidR="008D3356">
        <w:rPr>
          <w:sz w:val="20"/>
        </w:rPr>
        <w:t>th</w:t>
      </w:r>
      <w:r w:rsidR="009B500F">
        <w:rPr>
          <w:sz w:val="20"/>
        </w:rPr>
        <w:t>ese</w:t>
      </w:r>
      <w:r w:rsidR="008D3356">
        <w:rPr>
          <w:sz w:val="20"/>
        </w:rPr>
        <w:t xml:space="preserve"> matrix-dominated </w:t>
      </w:r>
      <w:r w:rsidRPr="00603E5E">
        <w:rPr>
          <w:sz w:val="20"/>
        </w:rPr>
        <w:t xml:space="preserve">failure </w:t>
      </w:r>
      <w:r w:rsidR="008D3356">
        <w:rPr>
          <w:sz w:val="20"/>
        </w:rPr>
        <w:t>mode</w:t>
      </w:r>
      <w:r w:rsidR="009B500F">
        <w:rPr>
          <w:sz w:val="20"/>
        </w:rPr>
        <w:t>s</w:t>
      </w:r>
      <w:r w:rsidR="008D3356">
        <w:rPr>
          <w:sz w:val="20"/>
        </w:rPr>
        <w:t xml:space="preserve"> </w:t>
      </w:r>
      <w:r w:rsidR="009B500F">
        <w:rPr>
          <w:sz w:val="20"/>
        </w:rPr>
        <w:t>are</w:t>
      </w:r>
      <w:r w:rsidRPr="00603E5E">
        <w:rPr>
          <w:sz w:val="20"/>
        </w:rPr>
        <w:t xml:space="preserve"> significantly lower than that associated with fibre fracture, th</w:t>
      </w:r>
      <w:r w:rsidR="009B500F">
        <w:rPr>
          <w:sz w:val="20"/>
        </w:rPr>
        <w:t>ese</w:t>
      </w:r>
      <w:r w:rsidRPr="00603E5E">
        <w:rPr>
          <w:sz w:val="20"/>
        </w:rPr>
        <w:t xml:space="preserve"> </w:t>
      </w:r>
      <w:r w:rsidR="009B500F">
        <w:rPr>
          <w:sz w:val="20"/>
        </w:rPr>
        <w:t>observations</w:t>
      </w:r>
      <w:r w:rsidRPr="00603E5E">
        <w:rPr>
          <w:sz w:val="20"/>
        </w:rPr>
        <w:t xml:space="preserve"> </w:t>
      </w:r>
      <w:r w:rsidR="009B500F" w:rsidRPr="00EC78A7">
        <w:rPr>
          <w:sz w:val="20"/>
        </w:rPr>
        <w:t xml:space="preserve">support </w:t>
      </w:r>
      <w:r w:rsidR="008D3356" w:rsidRPr="00EC78A7">
        <w:rPr>
          <w:sz w:val="20"/>
        </w:rPr>
        <w:t xml:space="preserve">the </w:t>
      </w:r>
      <w:r w:rsidR="00D1245E" w:rsidRPr="00EC78A7">
        <w:rPr>
          <w:sz w:val="20"/>
        </w:rPr>
        <w:t>observation</w:t>
      </w:r>
      <w:r w:rsidRPr="00EC78A7">
        <w:rPr>
          <w:sz w:val="20"/>
        </w:rPr>
        <w:t xml:space="preserve"> that the unidirection</w:t>
      </w:r>
      <w:r w:rsidR="004247AB" w:rsidRPr="00EC78A7">
        <w:rPr>
          <w:sz w:val="20"/>
        </w:rPr>
        <w:t>al</w:t>
      </w:r>
      <w:r w:rsidRPr="00EC78A7">
        <w:rPr>
          <w:sz w:val="20"/>
        </w:rPr>
        <w:t xml:space="preserve"> glass tubes </w:t>
      </w:r>
      <w:r w:rsidR="004247AB" w:rsidRPr="00EC78A7">
        <w:rPr>
          <w:sz w:val="20"/>
        </w:rPr>
        <w:t>are</w:t>
      </w:r>
      <w:r w:rsidRPr="00EC78A7">
        <w:rPr>
          <w:sz w:val="20"/>
        </w:rPr>
        <w:t xml:space="preserve"> less effective energy absorbers</w:t>
      </w:r>
      <w:r w:rsidR="009B500F" w:rsidRPr="00EC78A7">
        <w:rPr>
          <w:sz w:val="20"/>
        </w:rPr>
        <w:t xml:space="preserve"> than their hybrid counterparts</w:t>
      </w:r>
      <w:r w:rsidRPr="00EC78A7">
        <w:rPr>
          <w:sz w:val="20"/>
        </w:rPr>
        <w:t xml:space="preserve">. </w:t>
      </w:r>
      <w:r w:rsidR="00771285" w:rsidRPr="00EC78A7">
        <w:t xml:space="preserve">Figure </w:t>
      </w:r>
      <w:r w:rsidR="00C6060B" w:rsidRPr="00EC78A7">
        <w:t>4</w:t>
      </w:r>
      <w:r w:rsidR="00771285" w:rsidRPr="00EC78A7">
        <w:t xml:space="preserve">b shows </w:t>
      </w:r>
      <w:r w:rsidR="00EC78A7" w:rsidRPr="00EC78A7">
        <w:t xml:space="preserve">a </w:t>
      </w:r>
      <w:r w:rsidR="00771285" w:rsidRPr="00EC78A7">
        <w:t>comparison of</w:t>
      </w:r>
      <w:r w:rsidR="00EC78A7" w:rsidRPr="00EC78A7">
        <w:t xml:space="preserve"> the</w:t>
      </w:r>
      <w:r w:rsidR="00771285" w:rsidRPr="00EC78A7">
        <w:t xml:space="preserve"> </w:t>
      </w:r>
      <w:r w:rsidR="00771285" w:rsidRPr="00EC78A7">
        <w:rPr>
          <w:rFonts w:hint="eastAsia"/>
        </w:rPr>
        <w:t xml:space="preserve">progressive </w:t>
      </w:r>
      <w:r w:rsidR="00771285" w:rsidRPr="00EC78A7">
        <w:t xml:space="preserve">deformation and failure modes </w:t>
      </w:r>
      <w:r w:rsidR="00EC78A7" w:rsidRPr="00EC78A7">
        <w:t>in</w:t>
      </w:r>
      <w:r w:rsidR="00771285" w:rsidRPr="00EC78A7">
        <w:t xml:space="preserve"> </w:t>
      </w:r>
      <w:r w:rsidR="00771285" w:rsidRPr="00EC78A7">
        <w:rPr>
          <w:rFonts w:hint="eastAsia"/>
        </w:rPr>
        <w:t>the 10 mm</w:t>
      </w:r>
      <w:r w:rsidR="00771285" w:rsidRPr="00EC78A7">
        <w:t xml:space="preserve"> CFRP tube </w:t>
      </w:r>
      <w:r w:rsidR="00EC78A7" w:rsidRPr="00EC78A7">
        <w:t>following experimental</w:t>
      </w:r>
      <w:r w:rsidR="00771285" w:rsidRPr="00EC78A7">
        <w:rPr>
          <w:rFonts w:hint="eastAsia"/>
        </w:rPr>
        <w:t xml:space="preserve"> testing and </w:t>
      </w:r>
      <w:r w:rsidR="00771285" w:rsidRPr="00EC78A7">
        <w:t>FE modelling.</w:t>
      </w:r>
      <w:r w:rsidR="009B0B2D" w:rsidRPr="00EC78A7">
        <w:t xml:space="preserve"> The basic </w:t>
      </w:r>
      <w:r w:rsidR="00EC78A7" w:rsidRPr="00EC78A7">
        <w:t xml:space="preserve">failure modes observed experimentally, </w:t>
      </w:r>
      <w:r w:rsidR="009B0B2D" w:rsidRPr="00EC78A7">
        <w:t xml:space="preserve">extensive splaying, fibre fracture and matrix cracking </w:t>
      </w:r>
      <w:r w:rsidR="009B0B2D" w:rsidRPr="00EC78A7">
        <w:rPr>
          <w:rFonts w:hint="eastAsia"/>
        </w:rPr>
        <w:t xml:space="preserve">for the </w:t>
      </w:r>
      <w:r w:rsidR="009B0B2D" w:rsidRPr="00EC78A7">
        <w:t>crush</w:t>
      </w:r>
      <w:r w:rsidR="009B0B2D" w:rsidRPr="00EC78A7">
        <w:rPr>
          <w:rFonts w:hint="eastAsia"/>
        </w:rPr>
        <w:t>ed</w:t>
      </w:r>
      <w:r w:rsidR="009B0B2D" w:rsidRPr="00EC78A7">
        <w:t xml:space="preserve"> </w:t>
      </w:r>
      <w:r w:rsidR="009B0B2D" w:rsidRPr="00EC78A7">
        <w:rPr>
          <w:rFonts w:hint="eastAsia"/>
        </w:rPr>
        <w:t>tube</w:t>
      </w:r>
      <w:r w:rsidR="009B0B2D" w:rsidRPr="00EC78A7">
        <w:t xml:space="preserve"> </w:t>
      </w:r>
      <w:r w:rsidR="00EC78A7" w:rsidRPr="00EC78A7">
        <w:t>have been</w:t>
      </w:r>
      <w:r w:rsidR="009B0B2D" w:rsidRPr="00EC78A7">
        <w:rPr>
          <w:rFonts w:hint="eastAsia"/>
        </w:rPr>
        <w:t xml:space="preserve"> </w:t>
      </w:r>
      <w:r w:rsidR="009B0B2D" w:rsidRPr="00EC78A7">
        <w:t>captured</w:t>
      </w:r>
      <w:r w:rsidR="00EC78A7" w:rsidRPr="00EC78A7">
        <w:t xml:space="preserve"> in the FE model</w:t>
      </w:r>
      <w:r w:rsidR="009B0B2D" w:rsidRPr="00EC78A7">
        <w:t xml:space="preserve">. </w:t>
      </w:r>
      <w:r w:rsidR="009B0B2D" w:rsidRPr="00EC78A7">
        <w:rPr>
          <w:rFonts w:hint="eastAsia"/>
        </w:rPr>
        <w:t xml:space="preserve">Both </w:t>
      </w:r>
      <w:r w:rsidR="00EC78A7" w:rsidRPr="00EC78A7">
        <w:t xml:space="preserve">the </w:t>
      </w:r>
      <w:r w:rsidR="009B0B2D" w:rsidRPr="00EC78A7">
        <w:t>model</w:t>
      </w:r>
      <w:r w:rsidR="009B0B2D" w:rsidRPr="00EC78A7">
        <w:rPr>
          <w:rFonts w:hint="eastAsia"/>
        </w:rPr>
        <w:t xml:space="preserve"> and </w:t>
      </w:r>
      <w:r w:rsidR="00EC78A7" w:rsidRPr="00EC78A7">
        <w:t xml:space="preserve">the </w:t>
      </w:r>
      <w:r w:rsidR="009B0B2D" w:rsidRPr="00EC78A7">
        <w:rPr>
          <w:rFonts w:hint="eastAsia"/>
        </w:rPr>
        <w:t>test</w:t>
      </w:r>
      <w:r w:rsidR="00EC78A7" w:rsidRPr="00EC78A7">
        <w:t xml:space="preserve"> sample</w:t>
      </w:r>
      <w:r w:rsidR="009B0B2D" w:rsidRPr="00EC78A7">
        <w:rPr>
          <w:rFonts w:hint="eastAsia"/>
        </w:rPr>
        <w:t xml:space="preserve"> </w:t>
      </w:r>
      <w:r w:rsidR="00EC78A7" w:rsidRPr="00EC78A7">
        <w:t>exhibit</w:t>
      </w:r>
      <w:r w:rsidR="009B0B2D" w:rsidRPr="00EC78A7">
        <w:t xml:space="preserve"> progress</w:t>
      </w:r>
      <w:r w:rsidR="009B0B2D" w:rsidRPr="00EC78A7">
        <w:rPr>
          <w:rFonts w:hint="eastAsia"/>
        </w:rPr>
        <w:t>ive</w:t>
      </w:r>
      <w:r w:rsidR="009B0B2D" w:rsidRPr="00EC78A7">
        <w:t xml:space="preserve"> collapse of </w:t>
      </w:r>
      <w:r w:rsidR="009B0B2D" w:rsidRPr="00EC78A7">
        <w:rPr>
          <w:rFonts w:hint="eastAsia"/>
        </w:rPr>
        <w:t xml:space="preserve">the </w:t>
      </w:r>
      <w:r w:rsidR="009B0B2D" w:rsidRPr="00EC78A7">
        <w:t>tube</w:t>
      </w:r>
      <w:r w:rsidR="009B0B2D" w:rsidRPr="00EC78A7">
        <w:rPr>
          <w:rFonts w:hint="eastAsia"/>
        </w:rPr>
        <w:t>. However, t</w:t>
      </w:r>
      <w:r w:rsidR="009B0B2D" w:rsidRPr="00EC78A7">
        <w:t xml:space="preserve">he </w:t>
      </w:r>
      <w:r w:rsidR="00EC78A7" w:rsidRPr="00EC78A7">
        <w:t>finite element analysis</w:t>
      </w:r>
      <w:r w:rsidR="009B0B2D" w:rsidRPr="00EC78A7">
        <w:t xml:space="preserve"> shows less extensive splaying</w:t>
      </w:r>
      <w:r w:rsidR="009B0B2D" w:rsidRPr="00EC78A7">
        <w:rPr>
          <w:rFonts w:hint="eastAsia"/>
        </w:rPr>
        <w:t xml:space="preserve"> of </w:t>
      </w:r>
      <w:r w:rsidR="00EC78A7" w:rsidRPr="00EC78A7">
        <w:t xml:space="preserve">the </w:t>
      </w:r>
      <w:r w:rsidR="009B0B2D" w:rsidRPr="00EC78A7">
        <w:rPr>
          <w:rFonts w:hint="eastAsia"/>
        </w:rPr>
        <w:t>fibre</w:t>
      </w:r>
      <w:r w:rsidR="00EC78A7" w:rsidRPr="00EC78A7">
        <w:t>s</w:t>
      </w:r>
      <w:r w:rsidR="009B0B2D" w:rsidRPr="00EC78A7">
        <w:rPr>
          <w:rFonts w:hint="eastAsia"/>
        </w:rPr>
        <w:t xml:space="preserve">, which may be caused by the </w:t>
      </w:r>
      <w:r w:rsidR="009B0B2D" w:rsidRPr="00EC78A7">
        <w:t>automatic remov</w:t>
      </w:r>
      <w:r w:rsidR="00EC78A7" w:rsidRPr="00EC78A7">
        <w:t>al</w:t>
      </w:r>
      <w:r w:rsidR="009B0B2D" w:rsidRPr="00EC78A7">
        <w:t xml:space="preserve"> of the failed element</w:t>
      </w:r>
      <w:r w:rsidR="009B0B2D" w:rsidRPr="00EC78A7">
        <w:rPr>
          <w:rFonts w:hint="eastAsia"/>
        </w:rPr>
        <w:t>s</w:t>
      </w:r>
    </w:p>
    <w:p w:rsidR="00B4069F" w:rsidRPr="00603E5E" w:rsidRDefault="00B4069F" w:rsidP="00603E5E">
      <w:pPr>
        <w:spacing w:line="480" w:lineRule="auto"/>
        <w:rPr>
          <w:sz w:val="20"/>
        </w:rPr>
      </w:pPr>
    </w:p>
    <w:p w:rsidR="00ED0F9C" w:rsidRPr="00603E5E" w:rsidRDefault="0095571B" w:rsidP="00603E5E">
      <w:pPr>
        <w:pStyle w:val="Heading2"/>
        <w:numPr>
          <w:ilvl w:val="0"/>
          <w:numId w:val="0"/>
        </w:numPr>
        <w:spacing w:before="0" w:after="0" w:line="480" w:lineRule="auto"/>
        <w:ind w:left="576" w:hanging="576"/>
        <w:rPr>
          <w:color w:val="auto"/>
          <w:sz w:val="20"/>
          <w:szCs w:val="20"/>
        </w:rPr>
      </w:pPr>
      <w:bookmarkStart w:id="306" w:name="OLE_LINK361"/>
      <w:bookmarkStart w:id="307" w:name="OLE_LINK362"/>
      <w:r>
        <w:rPr>
          <w:color w:val="auto"/>
          <w:sz w:val="20"/>
          <w:szCs w:val="20"/>
        </w:rPr>
        <w:t xml:space="preserve">4.2 </w:t>
      </w:r>
      <w:r w:rsidR="00ED0F9C" w:rsidRPr="00603E5E">
        <w:rPr>
          <w:color w:val="auto"/>
          <w:sz w:val="20"/>
          <w:szCs w:val="20"/>
        </w:rPr>
        <w:t>Compression tests on</w:t>
      </w:r>
      <w:r w:rsidR="008A3EFD" w:rsidRPr="00603E5E">
        <w:rPr>
          <w:color w:val="auto"/>
          <w:sz w:val="20"/>
          <w:szCs w:val="20"/>
        </w:rPr>
        <w:t xml:space="preserve"> </w:t>
      </w:r>
      <w:r w:rsidR="004C702A">
        <w:rPr>
          <w:color w:val="auto"/>
          <w:sz w:val="20"/>
          <w:szCs w:val="20"/>
        </w:rPr>
        <w:t>single</w:t>
      </w:r>
      <w:r w:rsidR="00ED0F9C" w:rsidRPr="00603E5E">
        <w:rPr>
          <w:color w:val="auto"/>
          <w:sz w:val="20"/>
          <w:szCs w:val="20"/>
        </w:rPr>
        <w:t xml:space="preserve"> tube</w:t>
      </w:r>
      <w:r w:rsidR="008A3EFD" w:rsidRPr="00603E5E">
        <w:rPr>
          <w:color w:val="auto"/>
          <w:sz w:val="20"/>
          <w:szCs w:val="20"/>
        </w:rPr>
        <w:t>-</w:t>
      </w:r>
      <w:r w:rsidR="00DA7F93" w:rsidRPr="00603E5E">
        <w:rPr>
          <w:color w:val="auto"/>
          <w:sz w:val="20"/>
          <w:szCs w:val="20"/>
        </w:rPr>
        <w:t>reinforced foams</w:t>
      </w:r>
    </w:p>
    <w:p w:rsidR="00D50D8E" w:rsidRDefault="004247AB" w:rsidP="00D50D8E">
      <w:pPr>
        <w:spacing w:line="480" w:lineRule="auto"/>
      </w:pPr>
      <w:bookmarkStart w:id="308" w:name="OLE_LINK206"/>
      <w:r w:rsidRPr="003E0C2B">
        <w:t xml:space="preserve">Figure </w:t>
      </w:r>
      <w:r w:rsidR="00C6060B" w:rsidRPr="003E0C2B">
        <w:t>5</w:t>
      </w:r>
      <w:r w:rsidR="00ED0F9C" w:rsidRPr="003E0C2B">
        <w:t xml:space="preserve"> </w:t>
      </w:r>
      <w:r w:rsidR="008D3356" w:rsidRPr="003E0C2B">
        <w:t>compares</w:t>
      </w:r>
      <w:r w:rsidR="00ED0F9C" w:rsidRPr="003E0C2B">
        <w:t xml:space="preserve"> the load-displacement traces </w:t>
      </w:r>
      <w:r w:rsidR="0048209C" w:rsidRPr="003E0C2B">
        <w:t>following</w:t>
      </w:r>
      <w:r w:rsidR="00ED0F9C" w:rsidRPr="003E0C2B">
        <w:t xml:space="preserve"> quasi-static tests on the 12.5 mm plain </w:t>
      </w:r>
      <w:r w:rsidR="008D3356" w:rsidRPr="003E0C2B">
        <w:t xml:space="preserve">hybrid </w:t>
      </w:r>
      <w:r w:rsidR="00ED0F9C" w:rsidRPr="003E0C2B">
        <w:t xml:space="preserve">tube, </w:t>
      </w:r>
      <w:r w:rsidRPr="003E0C2B">
        <w:t>a similar</w:t>
      </w:r>
      <w:r w:rsidR="00ED0F9C" w:rsidRPr="003E0C2B">
        <w:t xml:space="preserve"> tube embedded </w:t>
      </w:r>
      <w:r w:rsidRPr="003E0C2B">
        <w:t xml:space="preserve">in the </w:t>
      </w:r>
      <w:r w:rsidR="00442151" w:rsidRPr="003E0C2B">
        <w:t xml:space="preserve">130 </w:t>
      </w:r>
      <w:r w:rsidR="00D1245E" w:rsidRPr="003E0C2B">
        <w:t>kg/m</w:t>
      </w:r>
      <w:r w:rsidR="00D1245E" w:rsidRPr="00305525">
        <w:rPr>
          <w:vertAlign w:val="superscript"/>
        </w:rPr>
        <w:t>3</w:t>
      </w:r>
      <w:r w:rsidR="00D1245E" w:rsidRPr="003E0C2B">
        <w:t xml:space="preserve"> </w:t>
      </w:r>
      <w:r w:rsidR="00442151" w:rsidRPr="003E0C2B">
        <w:t>foam</w:t>
      </w:r>
      <w:r w:rsidR="00ED0F9C" w:rsidRPr="003E0C2B">
        <w:t xml:space="preserve"> and </w:t>
      </w:r>
      <w:bookmarkStart w:id="309" w:name="OLE_LINK408"/>
      <w:r w:rsidR="008A3EFD" w:rsidRPr="003E0C2B">
        <w:t>an</w:t>
      </w:r>
      <w:r w:rsidR="00ED0F9C" w:rsidRPr="003E0C2B">
        <w:t xml:space="preserve"> </w:t>
      </w:r>
      <w:bookmarkEnd w:id="309"/>
      <w:r w:rsidR="00ED0F9C" w:rsidRPr="003E0C2B">
        <w:t xml:space="preserve">equivalent unreinforced plain foam specimen. </w:t>
      </w:r>
      <w:r w:rsidR="00472768" w:rsidRPr="00EC78A7">
        <w:t>The dash</w:t>
      </w:r>
      <w:r w:rsidR="00472768" w:rsidRPr="00EC78A7">
        <w:rPr>
          <w:rFonts w:hint="eastAsia"/>
        </w:rPr>
        <w:t>ed</w:t>
      </w:r>
      <w:r w:rsidR="00472768" w:rsidRPr="00EC78A7">
        <w:t xml:space="preserve"> line correspond</w:t>
      </w:r>
      <w:r w:rsidR="00472768" w:rsidRPr="00EC78A7">
        <w:rPr>
          <w:rFonts w:hint="eastAsia"/>
        </w:rPr>
        <w:t>s</w:t>
      </w:r>
      <w:r w:rsidR="00472768" w:rsidRPr="00EC78A7">
        <w:t xml:space="preserve"> to the FE prediction</w:t>
      </w:r>
      <w:r w:rsidR="00472768" w:rsidRPr="00EC78A7">
        <w:rPr>
          <w:rFonts w:hint="eastAsia"/>
        </w:rPr>
        <w:t>s</w:t>
      </w:r>
      <w:r w:rsidR="00472768" w:rsidRPr="00EC78A7">
        <w:t xml:space="preserve"> whilst the solid line</w:t>
      </w:r>
      <w:r w:rsidR="00472768" w:rsidRPr="00EC78A7">
        <w:rPr>
          <w:rFonts w:hint="eastAsia"/>
        </w:rPr>
        <w:t xml:space="preserve"> </w:t>
      </w:r>
      <w:r w:rsidR="00472768" w:rsidRPr="00EC78A7">
        <w:t xml:space="preserve">to the experimental </w:t>
      </w:r>
      <w:r w:rsidR="00472768" w:rsidRPr="00EC78A7">
        <w:rPr>
          <w:rFonts w:hint="eastAsia"/>
        </w:rPr>
        <w:t>results</w:t>
      </w:r>
      <w:r w:rsidR="00472768" w:rsidRPr="00EC78A7">
        <w:t xml:space="preserve">. </w:t>
      </w:r>
      <w:r w:rsidR="00ED0F9C" w:rsidRPr="003E0C2B">
        <w:t>The load-displacement traces indicate that the stabilised crushing</w:t>
      </w:r>
      <w:r w:rsidR="008A3EFD" w:rsidRPr="003E0C2B">
        <w:t xml:space="preserve"> load for the </w:t>
      </w:r>
      <w:r w:rsidR="00ED0F9C" w:rsidRPr="003E0C2B">
        <w:t>reinf</w:t>
      </w:r>
      <w:r w:rsidR="0048209C" w:rsidRPr="003E0C2B">
        <w:t>orced foam is approximately 23.</w:t>
      </w:r>
      <w:r w:rsidR="00F77798" w:rsidRPr="003E0C2B">
        <w:t>9</w:t>
      </w:r>
      <w:r w:rsidR="00ED0F9C" w:rsidRPr="003E0C2B">
        <w:t xml:space="preserve"> kN. </w:t>
      </w:r>
      <w:r w:rsidR="008D3356" w:rsidRPr="003E0C2B">
        <w:t>This value contrasts with</w:t>
      </w:r>
      <w:r w:rsidR="00ED0F9C" w:rsidRPr="003E0C2B">
        <w:t xml:space="preserve"> the</w:t>
      </w:r>
      <w:r w:rsidRPr="003E0C2B">
        <w:t xml:space="preserve"> average crushing load for the</w:t>
      </w:r>
      <w:r w:rsidR="00ED0F9C" w:rsidRPr="003E0C2B">
        <w:t xml:space="preserve"> individual tube</w:t>
      </w:r>
      <w:r w:rsidR="00D1245E" w:rsidRPr="003E0C2B">
        <w:t>,</w:t>
      </w:r>
      <w:r w:rsidR="00ED0F9C" w:rsidRPr="003E0C2B">
        <w:t xml:space="preserve"> </w:t>
      </w:r>
      <w:r w:rsidR="008D3356" w:rsidRPr="003E0C2B">
        <w:t xml:space="preserve">which </w:t>
      </w:r>
      <w:r w:rsidR="00ED0F9C" w:rsidRPr="003E0C2B">
        <w:t>is 10.</w:t>
      </w:r>
      <w:r w:rsidR="00F77798" w:rsidRPr="003E0C2B">
        <w:t>3</w:t>
      </w:r>
      <w:r w:rsidR="00ED0F9C" w:rsidRPr="003E0C2B">
        <w:t xml:space="preserve"> kN</w:t>
      </w:r>
      <w:r w:rsidR="004C28B7" w:rsidRPr="003E0C2B">
        <w:t xml:space="preserve"> </w:t>
      </w:r>
      <w:r w:rsidR="00ED0F9C" w:rsidRPr="003E0C2B">
        <w:t xml:space="preserve">and </w:t>
      </w:r>
      <w:r w:rsidRPr="003E0C2B">
        <w:t xml:space="preserve">that for the </w:t>
      </w:r>
      <w:r w:rsidR="00D1245E" w:rsidRPr="003E0C2B">
        <w:t xml:space="preserve">plain </w:t>
      </w:r>
      <w:r w:rsidR="00ED0F9C" w:rsidRPr="003E0C2B">
        <w:t xml:space="preserve">130 </w:t>
      </w:r>
      <w:r w:rsidR="00D1245E" w:rsidRPr="003E0C2B">
        <w:t>kg/m</w:t>
      </w:r>
      <w:r w:rsidR="00D1245E" w:rsidRPr="00305525">
        <w:rPr>
          <w:vertAlign w:val="superscript"/>
        </w:rPr>
        <w:t>3</w:t>
      </w:r>
      <w:r w:rsidR="00D1245E" w:rsidRPr="003E0C2B">
        <w:t xml:space="preserve"> </w:t>
      </w:r>
      <w:r w:rsidR="00ED0F9C" w:rsidRPr="003E0C2B">
        <w:t>foam</w:t>
      </w:r>
      <w:r w:rsidR="00D1245E" w:rsidRPr="003E0C2B">
        <w:t>,</w:t>
      </w:r>
      <w:r w:rsidR="00ED0F9C" w:rsidRPr="003E0C2B">
        <w:t xml:space="preserve"> </w:t>
      </w:r>
      <w:r w:rsidR="008D3356" w:rsidRPr="003E0C2B">
        <w:t xml:space="preserve">which </w:t>
      </w:r>
      <w:r w:rsidR="00ED0F9C" w:rsidRPr="003E0C2B">
        <w:t>is</w:t>
      </w:r>
      <w:r w:rsidR="008D3356" w:rsidRPr="003E0C2B">
        <w:t xml:space="preserve"> approximately</w:t>
      </w:r>
      <w:r w:rsidR="004C28B7" w:rsidRPr="003E0C2B">
        <w:t xml:space="preserve"> 2.7 kN.</w:t>
      </w:r>
      <w:r w:rsidR="00ED0F9C" w:rsidRPr="003E0C2B">
        <w:t xml:space="preserve"> </w:t>
      </w:r>
      <w:r w:rsidR="005064D5" w:rsidRPr="003E0C2B">
        <w:t xml:space="preserve">The </w:t>
      </w:r>
      <w:r w:rsidR="00520D85" w:rsidRPr="003E0C2B">
        <w:t>evidence</w:t>
      </w:r>
      <w:r w:rsidR="005064D5" w:rsidRPr="003E0C2B">
        <w:t xml:space="preserve"> </w:t>
      </w:r>
      <w:r w:rsidR="009F7B52" w:rsidRPr="003E0C2B">
        <w:t>indicat</w:t>
      </w:r>
      <w:r w:rsidR="00520D85" w:rsidRPr="003E0C2B">
        <w:t>es</w:t>
      </w:r>
      <w:r w:rsidR="00ED0F9C" w:rsidRPr="003E0C2B">
        <w:t xml:space="preserve"> that the reinforced foam structure provides a crushing resistance that is significantly </w:t>
      </w:r>
      <w:r w:rsidR="005064D5" w:rsidRPr="003E0C2B">
        <w:t>greater</w:t>
      </w:r>
      <w:r w:rsidR="00ED0F9C" w:rsidRPr="003E0C2B">
        <w:t xml:space="preserve"> than the sum of individual compo</w:t>
      </w:r>
      <w:r w:rsidR="005064D5" w:rsidRPr="003E0C2B">
        <w:t xml:space="preserve">nents. </w:t>
      </w:r>
      <w:r w:rsidR="008D3356" w:rsidRPr="003E0C2B">
        <w:t xml:space="preserve">Clearly, </w:t>
      </w:r>
      <w:r w:rsidR="00ED0F9C" w:rsidRPr="003E0C2B">
        <w:t>the</w:t>
      </w:r>
      <w:r w:rsidR="008A3EFD" w:rsidRPr="003E0C2B">
        <w:t xml:space="preserve"> </w:t>
      </w:r>
      <w:bookmarkStart w:id="310" w:name="OLE_LINK409"/>
      <w:bookmarkStart w:id="311" w:name="OLE_LINK410"/>
      <w:r w:rsidR="008A3EFD" w:rsidRPr="003E0C2B">
        <w:t>composite</w:t>
      </w:r>
      <w:r w:rsidR="00ED0F9C" w:rsidRPr="003E0C2B">
        <w:t xml:space="preserve"> </w:t>
      </w:r>
      <w:bookmarkEnd w:id="310"/>
      <w:bookmarkEnd w:id="311"/>
      <w:r w:rsidR="00ED0F9C" w:rsidRPr="003E0C2B">
        <w:t xml:space="preserve">tube </w:t>
      </w:r>
      <w:r w:rsidR="005064D5" w:rsidRPr="003E0C2B">
        <w:t xml:space="preserve">makes the greatest </w:t>
      </w:r>
      <w:bookmarkStart w:id="312" w:name="OLE_LINK411"/>
      <w:bookmarkStart w:id="313" w:name="OLE_LINK412"/>
      <w:r w:rsidR="008A3EFD" w:rsidRPr="003E0C2B">
        <w:t xml:space="preserve">overall </w:t>
      </w:r>
      <w:bookmarkEnd w:id="312"/>
      <w:bookmarkEnd w:id="313"/>
      <w:r w:rsidR="005064D5" w:rsidRPr="003E0C2B">
        <w:t>contribution</w:t>
      </w:r>
      <w:r w:rsidR="00ED0F9C" w:rsidRPr="003E0C2B">
        <w:t xml:space="preserve"> to </w:t>
      </w:r>
      <w:r w:rsidR="005064D5" w:rsidRPr="003E0C2B">
        <w:t>energy absorption</w:t>
      </w:r>
      <w:r w:rsidR="008D3356" w:rsidRPr="003E0C2B">
        <w:t>, however</w:t>
      </w:r>
      <w:r w:rsidR="005064D5" w:rsidRPr="003E0C2B">
        <w:t xml:space="preserve">, the </w:t>
      </w:r>
      <w:r w:rsidR="00ED0F9C" w:rsidRPr="003E0C2B">
        <w:t xml:space="preserve">PVC foam serves to constrain the splaying process, resulting in </w:t>
      </w:r>
      <w:bookmarkStart w:id="314" w:name="OLE_LINK415"/>
      <w:bookmarkStart w:id="315" w:name="OLE_LINK416"/>
      <w:r w:rsidR="008D3356" w:rsidRPr="003E0C2B">
        <w:t>greater levels of</w:t>
      </w:r>
      <w:r w:rsidR="008A3EFD" w:rsidRPr="003E0C2B">
        <w:t xml:space="preserve"> </w:t>
      </w:r>
      <w:bookmarkStart w:id="316" w:name="OLE_LINK417"/>
      <w:bookmarkStart w:id="317" w:name="OLE_LINK418"/>
      <w:r w:rsidR="008A3EFD" w:rsidRPr="003E0C2B">
        <w:t>fragmentation</w:t>
      </w:r>
      <w:r w:rsidR="00520D85" w:rsidRPr="003E0C2B">
        <w:t xml:space="preserve"> and friction</w:t>
      </w:r>
      <w:r w:rsidR="008A3EFD" w:rsidRPr="003E0C2B">
        <w:t xml:space="preserve"> </w:t>
      </w:r>
      <w:bookmarkEnd w:id="316"/>
      <w:bookmarkEnd w:id="317"/>
      <w:r w:rsidR="008A3EFD" w:rsidRPr="003E0C2B">
        <w:t>in</w:t>
      </w:r>
      <w:r w:rsidR="00ED0F9C" w:rsidRPr="003E0C2B">
        <w:t xml:space="preserve"> </w:t>
      </w:r>
      <w:bookmarkEnd w:id="314"/>
      <w:bookmarkEnd w:id="315"/>
      <w:r w:rsidR="00ED0F9C" w:rsidRPr="003E0C2B">
        <w:t>the embedded tube</w:t>
      </w:r>
      <w:r w:rsidR="00D1245E" w:rsidRPr="003E0C2B">
        <w:t>,</w:t>
      </w:r>
      <w:r w:rsidR="00ED0F9C" w:rsidRPr="003E0C2B">
        <w:t xml:space="preserve"> </w:t>
      </w:r>
      <w:r w:rsidR="00520D85" w:rsidRPr="003E0C2B">
        <w:t xml:space="preserve">as it </w:t>
      </w:r>
      <w:r w:rsidR="00442151" w:rsidRPr="003E0C2B">
        <w:t xml:space="preserve">crushes and subsequently </w:t>
      </w:r>
      <w:r w:rsidR="00520D85" w:rsidRPr="003E0C2B">
        <w:t>disintegrates</w:t>
      </w:r>
      <w:r w:rsidR="00ED0F9C" w:rsidRPr="003E0C2B">
        <w:t xml:space="preserve">. </w:t>
      </w:r>
      <w:r w:rsidR="008D3356" w:rsidRPr="003E0C2B">
        <w:t>Indeed, a post-failure analysis of the test sample indicated</w:t>
      </w:r>
      <w:r w:rsidR="00DA7F93" w:rsidRPr="003E0C2B">
        <w:t xml:space="preserve"> that embedding </w:t>
      </w:r>
      <w:r w:rsidR="008D3356" w:rsidRPr="003E0C2B">
        <w:t>the composite tubes</w:t>
      </w:r>
      <w:r w:rsidR="008A3EFD" w:rsidRPr="003E0C2B">
        <w:t xml:space="preserve"> in the foam resulted in much greater levels o</w:t>
      </w:r>
      <w:r w:rsidR="00F25469" w:rsidRPr="003E0C2B">
        <w:t>f debris than</w:t>
      </w:r>
      <w:r w:rsidR="0046081A" w:rsidRPr="003E0C2B">
        <w:t xml:space="preserve"> </w:t>
      </w:r>
      <w:r w:rsidR="002612B6" w:rsidRPr="003E0C2B">
        <w:t xml:space="preserve">observed </w:t>
      </w:r>
      <w:r w:rsidR="0046081A" w:rsidRPr="003E0C2B">
        <w:t>in the plain u</w:t>
      </w:r>
      <w:r w:rsidR="00DA7F93" w:rsidRPr="003E0C2B">
        <w:t>nsupported</w:t>
      </w:r>
      <w:r w:rsidR="008A3EFD" w:rsidRPr="003E0C2B">
        <w:t xml:space="preserve"> tubes.</w:t>
      </w:r>
      <w:r w:rsidR="00F25469" w:rsidRPr="003E0C2B">
        <w:t xml:space="preserve"> </w:t>
      </w:r>
      <w:r w:rsidR="00520D85" w:rsidRPr="003E0C2B">
        <w:t xml:space="preserve">The enhancement in the average </w:t>
      </w:r>
      <w:r w:rsidR="0048209C" w:rsidRPr="003E0C2B">
        <w:t xml:space="preserve">plateau </w:t>
      </w:r>
      <w:r w:rsidR="00520D85" w:rsidRPr="003E0C2B">
        <w:t>crushing force</w:t>
      </w:r>
      <w:r w:rsidR="00923863" w:rsidRPr="003E0C2B">
        <w:t>s</w:t>
      </w:r>
      <w:r w:rsidR="00520D85" w:rsidRPr="003E0C2B">
        <w:t xml:space="preserve"> for this tube in the 130 kg/m</w:t>
      </w:r>
      <w:r w:rsidR="00520D85" w:rsidRPr="00AA5C84">
        <w:rPr>
          <w:vertAlign w:val="superscript"/>
        </w:rPr>
        <w:t>3</w:t>
      </w:r>
      <w:r w:rsidR="00520D85" w:rsidRPr="003E0C2B">
        <w:t xml:space="preserve"> foam is approximately 1</w:t>
      </w:r>
      <w:r w:rsidR="00F77798" w:rsidRPr="003E0C2B">
        <w:t>0.9</w:t>
      </w:r>
      <w:r w:rsidR="00520D85" w:rsidRPr="003E0C2B">
        <w:t xml:space="preserve"> kN. </w:t>
      </w:r>
      <w:r w:rsidR="00EC78A7" w:rsidRPr="00EC78A7">
        <w:t>From t</w:t>
      </w:r>
      <w:r w:rsidR="00472768" w:rsidRPr="00EC78A7">
        <w:t>he load-displacement cur</w:t>
      </w:r>
      <w:r w:rsidR="00472768" w:rsidRPr="00EC78A7">
        <w:rPr>
          <w:rFonts w:hint="eastAsia"/>
        </w:rPr>
        <w:t>v</w:t>
      </w:r>
      <w:r w:rsidR="00472768" w:rsidRPr="00EC78A7">
        <w:t>e</w:t>
      </w:r>
      <w:r w:rsidR="00472768" w:rsidRPr="00EC78A7">
        <w:rPr>
          <w:rFonts w:hint="eastAsia"/>
        </w:rPr>
        <w:t>s</w:t>
      </w:r>
      <w:r w:rsidR="00472768" w:rsidRPr="00EC78A7">
        <w:t xml:space="preserve"> of </w:t>
      </w:r>
      <w:r w:rsidR="00472768" w:rsidRPr="00EC78A7">
        <w:lastRenderedPageBreak/>
        <w:t xml:space="preserve">the </w:t>
      </w:r>
      <w:r w:rsidR="00472768" w:rsidRPr="00EC78A7">
        <w:rPr>
          <w:rFonts w:hint="eastAsia"/>
        </w:rPr>
        <w:t xml:space="preserve">tube </w:t>
      </w:r>
      <w:r w:rsidR="00472768" w:rsidRPr="00EC78A7">
        <w:t>embedded</w:t>
      </w:r>
      <w:r w:rsidR="00EC78A7" w:rsidRPr="00EC78A7">
        <w:t xml:space="preserve"> it</w:t>
      </w:r>
      <w:r w:rsidR="00472768" w:rsidRPr="00EC78A7">
        <w:t xml:space="preserve"> </w:t>
      </w:r>
      <w:r w:rsidR="00472768" w:rsidRPr="00EC78A7">
        <w:rPr>
          <w:rFonts w:hint="eastAsia"/>
        </w:rPr>
        <w:t>is</w:t>
      </w:r>
      <w:r w:rsidR="00472768" w:rsidRPr="00EC78A7">
        <w:t xml:space="preserve"> evident that the tube contribute</w:t>
      </w:r>
      <w:r w:rsidR="00472768" w:rsidRPr="00EC78A7">
        <w:rPr>
          <w:rFonts w:hint="eastAsia"/>
        </w:rPr>
        <w:t>s</w:t>
      </w:r>
      <w:r w:rsidR="00472768" w:rsidRPr="00EC78A7">
        <w:t xml:space="preserve"> over 80%</w:t>
      </w:r>
      <w:r w:rsidR="00472768" w:rsidRPr="00EC78A7">
        <w:rPr>
          <w:rFonts w:hint="eastAsia"/>
        </w:rPr>
        <w:t xml:space="preserve"> of the</w:t>
      </w:r>
      <w:r w:rsidR="00EC78A7" w:rsidRPr="00EC78A7">
        <w:t xml:space="preserve"> load-bearing</w:t>
      </w:r>
      <w:r w:rsidR="00EC78A7" w:rsidRPr="00EC78A7">
        <w:rPr>
          <w:rFonts w:hint="eastAsia"/>
        </w:rPr>
        <w:t xml:space="preserve"> capacit</w:t>
      </w:r>
      <w:r w:rsidR="00472768" w:rsidRPr="00EC78A7">
        <w:rPr>
          <w:rFonts w:hint="eastAsia"/>
        </w:rPr>
        <w:t>y</w:t>
      </w:r>
      <w:r w:rsidR="00472768" w:rsidRPr="00EC78A7">
        <w:t xml:space="preserve"> </w:t>
      </w:r>
      <w:r w:rsidR="00472768" w:rsidRPr="003E0C2B">
        <w:t>load and</w:t>
      </w:r>
      <w:r w:rsidR="00EC78A7" w:rsidRPr="003E0C2B">
        <w:t xml:space="preserve"> the</w:t>
      </w:r>
      <w:r w:rsidR="00472768" w:rsidRPr="003E0C2B">
        <w:t xml:space="preserve"> energy absorption of </w:t>
      </w:r>
      <w:r w:rsidR="00EC78A7" w:rsidRPr="003E0C2B">
        <w:t xml:space="preserve">the </w:t>
      </w:r>
      <w:r w:rsidR="00472768" w:rsidRPr="003E0C2B">
        <w:t>foam panel and the</w:t>
      </w:r>
      <w:r w:rsidR="00644938" w:rsidRPr="003E0C2B">
        <w:t xml:space="preserve"> performance of the</w:t>
      </w:r>
      <w:r w:rsidR="00472768" w:rsidRPr="003E0C2B">
        <w:t xml:space="preserve"> embedded tube </w:t>
      </w:r>
      <w:r w:rsidR="00644938" w:rsidRPr="003E0C2B">
        <w:t>is more than double that</w:t>
      </w:r>
      <w:r w:rsidR="00472768" w:rsidRPr="003E0C2B">
        <w:t xml:space="preserve"> of </w:t>
      </w:r>
      <w:r w:rsidR="00644938" w:rsidRPr="003E0C2B">
        <w:t xml:space="preserve">an </w:t>
      </w:r>
      <w:r w:rsidR="00472768" w:rsidRPr="003E0C2B">
        <w:t xml:space="preserve">individual tube without foam support </w:t>
      </w:r>
      <w:r w:rsidR="00644938" w:rsidRPr="003E0C2B">
        <w:t>for</w:t>
      </w:r>
      <w:r w:rsidR="00DF3931">
        <w:t xml:space="preserve"> the case of</w:t>
      </w:r>
      <w:r w:rsidR="00644938" w:rsidRPr="003E0C2B">
        <w:t xml:space="preserve"> the </w:t>
      </w:r>
      <w:r w:rsidR="00472768" w:rsidRPr="003E0C2B">
        <w:t>12.5</w:t>
      </w:r>
      <w:r w:rsidR="00472768" w:rsidRPr="00644938">
        <w:rPr>
          <w:color w:val="000000" w:themeColor="text1"/>
        </w:rPr>
        <w:t xml:space="preserve"> </w:t>
      </w:r>
      <w:bookmarkEnd w:id="308"/>
      <w:r w:rsidR="00472768" w:rsidRPr="00644938">
        <w:rPr>
          <w:color w:val="000000" w:themeColor="text1"/>
        </w:rPr>
        <w:t>mm tube embedded in C130 foam.</w:t>
      </w:r>
      <w:r w:rsidR="00644938" w:rsidRPr="00644938">
        <w:rPr>
          <w:color w:val="000000" w:themeColor="text1"/>
        </w:rPr>
        <w:t xml:space="preserve"> </w:t>
      </w:r>
      <w:bookmarkStart w:id="318" w:name="OLE_LINK215"/>
      <w:r w:rsidR="00472768" w:rsidRPr="00EC78A7">
        <w:t>This evidence clearly supports the suggestion embedd</w:t>
      </w:r>
      <w:r w:rsidR="00EC78A7" w:rsidRPr="00EC78A7">
        <w:t>ing the</w:t>
      </w:r>
      <w:r w:rsidR="00472768" w:rsidRPr="00EC78A7">
        <w:t xml:space="preserve"> tube in </w:t>
      </w:r>
      <w:r w:rsidR="00EC78A7" w:rsidRPr="00EC78A7">
        <w:t xml:space="preserve">a </w:t>
      </w:r>
      <w:r w:rsidR="00472768" w:rsidRPr="00EC78A7">
        <w:t xml:space="preserve">foam panel can modify the failure process and greatly </w:t>
      </w:r>
      <w:bookmarkStart w:id="319" w:name="OLE_LINK205"/>
      <w:r w:rsidR="00472768" w:rsidRPr="00EC78A7">
        <w:t xml:space="preserve">enhance the crush performance of the tubes. </w:t>
      </w:r>
      <w:r w:rsidR="00D50D8E" w:rsidRPr="003E0C2B">
        <w:t>Agreement between the model and the experimental data is g</w:t>
      </w:r>
      <w:bookmarkEnd w:id="318"/>
      <w:r w:rsidR="00D50D8E" w:rsidRPr="003E0C2B">
        <w:t>ood, suggesting that the finite element analysis is capable of predicting the response of tube-reinforced foams.</w:t>
      </w:r>
    </w:p>
    <w:p w:rsidR="00DF3931" w:rsidRPr="003E0C2B" w:rsidRDefault="00DF3931" w:rsidP="00D50D8E">
      <w:pPr>
        <w:spacing w:line="480" w:lineRule="auto"/>
      </w:pPr>
    </w:p>
    <w:bookmarkEnd w:id="319"/>
    <w:p w:rsidR="00B4069F" w:rsidRPr="00B22BC3" w:rsidRDefault="00ED0F9C" w:rsidP="00603E5E">
      <w:pPr>
        <w:spacing w:line="480" w:lineRule="auto"/>
        <w:rPr>
          <w:color w:val="000000" w:themeColor="text1"/>
        </w:rPr>
      </w:pPr>
      <w:r w:rsidRPr="00603E5E">
        <w:rPr>
          <w:sz w:val="20"/>
        </w:rPr>
        <w:t xml:space="preserve">Figure </w:t>
      </w:r>
      <w:r w:rsidR="00C6060B">
        <w:rPr>
          <w:sz w:val="20"/>
        </w:rPr>
        <w:t>6</w:t>
      </w:r>
      <w:r w:rsidR="00D50D8E">
        <w:rPr>
          <w:sz w:val="20"/>
        </w:rPr>
        <w:t>a</w:t>
      </w:r>
      <w:r w:rsidRPr="00603E5E">
        <w:rPr>
          <w:sz w:val="20"/>
        </w:rPr>
        <w:t xml:space="preserve"> </w:t>
      </w:r>
      <w:r w:rsidR="008A2739" w:rsidRPr="00603E5E">
        <w:rPr>
          <w:sz w:val="20"/>
        </w:rPr>
        <w:t>presents</w:t>
      </w:r>
      <w:r w:rsidRPr="00603E5E">
        <w:rPr>
          <w:sz w:val="20"/>
        </w:rPr>
        <w:t xml:space="preserve"> </w:t>
      </w:r>
      <w:bookmarkStart w:id="320" w:name="OLE_LINK263"/>
      <w:bookmarkStart w:id="321" w:name="OLE_LINK264"/>
      <w:r w:rsidRPr="00603E5E">
        <w:rPr>
          <w:sz w:val="20"/>
        </w:rPr>
        <w:t xml:space="preserve">load-displacement traces </w:t>
      </w:r>
      <w:bookmarkEnd w:id="320"/>
      <w:bookmarkEnd w:id="321"/>
      <w:r w:rsidR="00E068D6" w:rsidRPr="00603E5E">
        <w:rPr>
          <w:sz w:val="20"/>
        </w:rPr>
        <w:t>following tests on</w:t>
      </w:r>
      <w:r w:rsidR="008A2739" w:rsidRPr="00603E5E">
        <w:rPr>
          <w:sz w:val="20"/>
        </w:rPr>
        <w:t xml:space="preserve"> a 130 kg/m</w:t>
      </w:r>
      <w:r w:rsidR="008A2739" w:rsidRPr="00603E5E">
        <w:rPr>
          <w:sz w:val="20"/>
          <w:vertAlign w:val="superscript"/>
        </w:rPr>
        <w:t>3</w:t>
      </w:r>
      <w:r w:rsidR="008A2739" w:rsidRPr="00603E5E">
        <w:rPr>
          <w:sz w:val="20"/>
        </w:rPr>
        <w:t xml:space="preserve"> foam </w:t>
      </w:r>
      <w:r w:rsidR="008A2739" w:rsidRPr="00AD6106">
        <w:rPr>
          <w:sz w:val="20"/>
        </w:rPr>
        <w:t xml:space="preserve">containing </w:t>
      </w:r>
      <w:r w:rsidR="00AA5C84" w:rsidRPr="00AD6106">
        <w:rPr>
          <w:sz w:val="20"/>
        </w:rPr>
        <w:t>hybrid</w:t>
      </w:r>
      <w:r w:rsidR="008A2739" w:rsidRPr="00AD6106">
        <w:rPr>
          <w:sz w:val="20"/>
        </w:rPr>
        <w:t xml:space="preserve"> tubes</w:t>
      </w:r>
      <w:r w:rsidR="00E068D6" w:rsidRPr="00AD6106">
        <w:rPr>
          <w:sz w:val="20"/>
        </w:rPr>
        <w:t xml:space="preserve"> </w:t>
      </w:r>
      <w:r w:rsidR="008A2739" w:rsidRPr="00603E5E">
        <w:rPr>
          <w:sz w:val="20"/>
        </w:rPr>
        <w:t xml:space="preserve">with </w:t>
      </w:r>
      <w:r w:rsidR="00656300" w:rsidRPr="00603E5E">
        <w:rPr>
          <w:sz w:val="20"/>
        </w:rPr>
        <w:t xml:space="preserve">inner </w:t>
      </w:r>
      <w:r w:rsidR="008A2739" w:rsidRPr="00603E5E">
        <w:rPr>
          <w:sz w:val="20"/>
        </w:rPr>
        <w:t xml:space="preserve">diameters of </w:t>
      </w:r>
      <w:r w:rsidRPr="00603E5E">
        <w:rPr>
          <w:sz w:val="20"/>
        </w:rPr>
        <w:t>8</w:t>
      </w:r>
      <w:r w:rsidR="008A2739" w:rsidRPr="00603E5E">
        <w:rPr>
          <w:sz w:val="20"/>
        </w:rPr>
        <w:t>, 10 and 12.5 mm</w:t>
      </w:r>
      <w:r w:rsidR="0048209C">
        <w:rPr>
          <w:sz w:val="20"/>
        </w:rPr>
        <w:t xml:space="preserve"> (C8, C10 and C12)</w:t>
      </w:r>
      <w:r w:rsidR="008A2739" w:rsidRPr="00603E5E">
        <w:rPr>
          <w:sz w:val="20"/>
        </w:rPr>
        <w:t xml:space="preserve">. </w:t>
      </w:r>
      <w:r w:rsidR="00656300" w:rsidRPr="00603E5E">
        <w:rPr>
          <w:sz w:val="20"/>
        </w:rPr>
        <w:t>T</w:t>
      </w:r>
      <w:r w:rsidR="008A2739" w:rsidRPr="00603E5E">
        <w:rPr>
          <w:sz w:val="20"/>
        </w:rPr>
        <w:t>he figure also includes a trace</w:t>
      </w:r>
      <w:r w:rsidR="00E068D6" w:rsidRPr="00603E5E">
        <w:rPr>
          <w:sz w:val="20"/>
        </w:rPr>
        <w:t xml:space="preserve"> following</w:t>
      </w:r>
      <w:r w:rsidRPr="00603E5E">
        <w:rPr>
          <w:sz w:val="20"/>
        </w:rPr>
        <w:t xml:space="preserve"> a</w:t>
      </w:r>
      <w:r w:rsidR="00E068D6" w:rsidRPr="00603E5E">
        <w:rPr>
          <w:sz w:val="20"/>
        </w:rPr>
        <w:t xml:space="preserve"> test on a</w:t>
      </w:r>
      <w:r w:rsidRPr="00603E5E">
        <w:rPr>
          <w:sz w:val="20"/>
        </w:rPr>
        <w:t xml:space="preserve"> plain foam </w:t>
      </w:r>
      <w:r w:rsidR="008A2739" w:rsidRPr="00603E5E">
        <w:rPr>
          <w:sz w:val="20"/>
        </w:rPr>
        <w:t>specimen</w:t>
      </w:r>
      <w:r w:rsidRPr="00603E5E">
        <w:rPr>
          <w:sz w:val="20"/>
        </w:rPr>
        <w:t xml:space="preserve"> </w:t>
      </w:r>
      <w:r w:rsidR="00E068D6" w:rsidRPr="00603E5E">
        <w:rPr>
          <w:sz w:val="20"/>
        </w:rPr>
        <w:t xml:space="preserve">(i.e </w:t>
      </w:r>
      <w:r w:rsidRPr="00603E5E">
        <w:rPr>
          <w:sz w:val="20"/>
        </w:rPr>
        <w:t>without a CFRP tube</w:t>
      </w:r>
      <w:r w:rsidR="00E068D6" w:rsidRPr="00603E5E">
        <w:rPr>
          <w:sz w:val="20"/>
        </w:rPr>
        <w:t>)</w:t>
      </w:r>
      <w:r w:rsidRPr="00603E5E">
        <w:rPr>
          <w:sz w:val="20"/>
        </w:rPr>
        <w:t>. Clearly, the force</w:t>
      </w:r>
      <w:r w:rsidR="00E068D6" w:rsidRPr="00603E5E">
        <w:rPr>
          <w:sz w:val="20"/>
        </w:rPr>
        <w:t xml:space="preserve"> increases significantly </w:t>
      </w:r>
      <w:r w:rsidR="008A2739" w:rsidRPr="00603E5E">
        <w:rPr>
          <w:sz w:val="20"/>
        </w:rPr>
        <w:t xml:space="preserve">as the diameter of the reinforcing tube is increased, reaching </w:t>
      </w:r>
      <w:r w:rsidRPr="00603E5E">
        <w:rPr>
          <w:sz w:val="20"/>
        </w:rPr>
        <w:t xml:space="preserve">average plateau </w:t>
      </w:r>
      <w:bookmarkStart w:id="322" w:name="OLE_LINK435"/>
      <w:bookmarkStart w:id="323" w:name="OLE_LINK436"/>
      <w:bookmarkStart w:id="324" w:name="OLE_LINK437"/>
      <w:r w:rsidR="00F25469" w:rsidRPr="00603E5E">
        <w:rPr>
          <w:sz w:val="20"/>
        </w:rPr>
        <w:t>values</w:t>
      </w:r>
      <w:r w:rsidR="008A2739" w:rsidRPr="00603E5E">
        <w:rPr>
          <w:sz w:val="20"/>
        </w:rPr>
        <w:t xml:space="preserve"> </w:t>
      </w:r>
      <w:r w:rsidRPr="00603E5E">
        <w:rPr>
          <w:sz w:val="20"/>
        </w:rPr>
        <w:t xml:space="preserve"> </w:t>
      </w:r>
      <w:bookmarkEnd w:id="322"/>
      <w:bookmarkEnd w:id="323"/>
      <w:bookmarkEnd w:id="324"/>
      <w:r w:rsidRPr="00603E5E">
        <w:rPr>
          <w:sz w:val="20"/>
        </w:rPr>
        <w:t>of 11.3, 18.5 and 23.</w:t>
      </w:r>
      <w:r w:rsidR="00766A21">
        <w:rPr>
          <w:sz w:val="20"/>
        </w:rPr>
        <w:t>9</w:t>
      </w:r>
      <w:r w:rsidRPr="00603E5E">
        <w:rPr>
          <w:sz w:val="20"/>
        </w:rPr>
        <w:t xml:space="preserve"> kN for the 8, 10 and 12.5 mm tube </w:t>
      </w:r>
      <w:r w:rsidRPr="00B57D71">
        <w:rPr>
          <w:color w:val="000000" w:themeColor="text1"/>
          <w:sz w:val="20"/>
        </w:rPr>
        <w:t>reinforced foam panel</w:t>
      </w:r>
      <w:r w:rsidR="008A2739" w:rsidRPr="00B57D71">
        <w:rPr>
          <w:color w:val="000000" w:themeColor="text1"/>
          <w:sz w:val="20"/>
        </w:rPr>
        <w:t>s</w:t>
      </w:r>
      <w:r w:rsidR="0046081A" w:rsidRPr="00B57D71">
        <w:rPr>
          <w:color w:val="000000" w:themeColor="text1"/>
          <w:sz w:val="20"/>
        </w:rPr>
        <w:t>,</w:t>
      </w:r>
      <w:r w:rsidRPr="00B57D71">
        <w:rPr>
          <w:color w:val="000000" w:themeColor="text1"/>
          <w:sz w:val="20"/>
        </w:rPr>
        <w:t xml:space="preserve"> respectively. </w:t>
      </w:r>
      <w:r w:rsidR="00853050" w:rsidRPr="00B57D71">
        <w:rPr>
          <w:color w:val="000000" w:themeColor="text1"/>
          <w:sz w:val="20"/>
        </w:rPr>
        <w:t xml:space="preserve">The approximate enhancement in force as a result of embedding the tubes in the </w:t>
      </w:r>
      <w:r w:rsidR="00853050" w:rsidRPr="00644938">
        <w:rPr>
          <w:color w:val="000000" w:themeColor="text1"/>
          <w:sz w:val="20"/>
        </w:rPr>
        <w:t xml:space="preserve">PVC foam was </w:t>
      </w:r>
      <w:r w:rsidR="00FC6969" w:rsidRPr="00644938">
        <w:rPr>
          <w:color w:val="000000" w:themeColor="text1"/>
          <w:sz w:val="20"/>
        </w:rPr>
        <w:t>5.3</w:t>
      </w:r>
      <w:r w:rsidR="00853050" w:rsidRPr="00644938">
        <w:rPr>
          <w:color w:val="000000" w:themeColor="text1"/>
          <w:sz w:val="20"/>
        </w:rPr>
        <w:t xml:space="preserve">, </w:t>
      </w:r>
      <w:r w:rsidR="00FC6969" w:rsidRPr="00644938">
        <w:rPr>
          <w:color w:val="000000" w:themeColor="text1"/>
          <w:sz w:val="20"/>
        </w:rPr>
        <w:t>7.7</w:t>
      </w:r>
      <w:r w:rsidR="004A76AC" w:rsidRPr="00644938">
        <w:rPr>
          <w:color w:val="000000" w:themeColor="text1"/>
          <w:sz w:val="20"/>
        </w:rPr>
        <w:t xml:space="preserve"> and </w:t>
      </w:r>
      <w:r w:rsidR="00FC6969" w:rsidRPr="00644938">
        <w:rPr>
          <w:color w:val="000000" w:themeColor="text1"/>
          <w:sz w:val="20"/>
        </w:rPr>
        <w:t>10.9</w:t>
      </w:r>
      <w:r w:rsidR="004C28B7" w:rsidRPr="00644938">
        <w:rPr>
          <w:color w:val="000000" w:themeColor="text1"/>
          <w:sz w:val="20"/>
        </w:rPr>
        <w:t xml:space="preserve"> </w:t>
      </w:r>
      <w:r w:rsidR="00853050" w:rsidRPr="00644938">
        <w:rPr>
          <w:color w:val="000000" w:themeColor="text1"/>
          <w:sz w:val="20"/>
        </w:rPr>
        <w:t>kN for the 8, 10 and 12.5 mm tubes, respectively.</w:t>
      </w:r>
      <w:r w:rsidR="00CB7E46" w:rsidRPr="00644938">
        <w:rPr>
          <w:color w:val="000000" w:themeColor="text1"/>
          <w:sz w:val="20"/>
        </w:rPr>
        <w:t xml:space="preserve"> This will be discussed further below.</w:t>
      </w:r>
      <w:r w:rsidR="00472768" w:rsidRPr="00644938">
        <w:rPr>
          <w:color w:val="000000" w:themeColor="text1"/>
          <w:sz w:val="20"/>
        </w:rPr>
        <w:t xml:space="preserve"> </w:t>
      </w:r>
      <w:r w:rsidR="00644938" w:rsidRPr="00644938">
        <w:rPr>
          <w:color w:val="000000" w:themeColor="text1"/>
        </w:rPr>
        <w:t>Again, agreement</w:t>
      </w:r>
      <w:r w:rsidR="00472768" w:rsidRPr="00644938">
        <w:rPr>
          <w:color w:val="000000" w:themeColor="text1"/>
        </w:rPr>
        <w:t xml:space="preserve"> between the experimental results and the finite element simulations </w:t>
      </w:r>
      <w:r w:rsidR="00644938" w:rsidRPr="00644938">
        <w:rPr>
          <w:color w:val="000000" w:themeColor="text1"/>
        </w:rPr>
        <w:t>is</w:t>
      </w:r>
      <w:r w:rsidR="00472768" w:rsidRPr="00644938">
        <w:rPr>
          <w:color w:val="000000" w:themeColor="text1"/>
        </w:rPr>
        <w:t xml:space="preserve"> very good, with features </w:t>
      </w:r>
      <w:r w:rsidR="00644938" w:rsidRPr="00644938">
        <w:rPr>
          <w:color w:val="000000" w:themeColor="text1"/>
        </w:rPr>
        <w:t>such as</w:t>
      </w:r>
      <w:r w:rsidR="00472768" w:rsidRPr="00644938">
        <w:rPr>
          <w:color w:val="000000" w:themeColor="text1"/>
        </w:rPr>
        <w:t xml:space="preserve"> the initial stiffness, the peak load, damage evolution and the densification</w:t>
      </w:r>
      <w:r w:rsidR="00644938" w:rsidRPr="00644938">
        <w:rPr>
          <w:color w:val="000000" w:themeColor="text1"/>
        </w:rPr>
        <w:t xml:space="preserve"> process </w:t>
      </w:r>
      <w:r w:rsidR="00644938" w:rsidRPr="00B22BC3">
        <w:rPr>
          <w:color w:val="000000" w:themeColor="text1"/>
        </w:rPr>
        <w:t>being captured</w:t>
      </w:r>
      <w:r w:rsidR="00472768" w:rsidRPr="00B22BC3">
        <w:rPr>
          <w:color w:val="000000" w:themeColor="text1"/>
        </w:rPr>
        <w:t>.</w:t>
      </w:r>
      <w:r w:rsidR="00472768" w:rsidRPr="00B22BC3">
        <w:rPr>
          <w:rFonts w:hint="eastAsia"/>
          <w:color w:val="000000" w:themeColor="text1"/>
        </w:rPr>
        <w:t xml:space="preserve"> </w:t>
      </w:r>
      <w:r w:rsidR="00472768" w:rsidRPr="00B22BC3">
        <w:rPr>
          <w:color w:val="000000" w:themeColor="text1"/>
        </w:rPr>
        <w:t xml:space="preserve">Clearly, the </w:t>
      </w:r>
      <w:r w:rsidR="00644938" w:rsidRPr="00B22BC3">
        <w:rPr>
          <w:color w:val="000000" w:themeColor="text1"/>
        </w:rPr>
        <w:t>force</w:t>
      </w:r>
      <w:r w:rsidR="00472768" w:rsidRPr="00B22BC3">
        <w:rPr>
          <w:color w:val="000000" w:themeColor="text1"/>
        </w:rPr>
        <w:t xml:space="preserve"> increased significantly to a</w:t>
      </w:r>
      <w:r w:rsidR="00644938" w:rsidRPr="00B22BC3">
        <w:rPr>
          <w:color w:val="000000" w:themeColor="text1"/>
        </w:rPr>
        <w:t>n</w:t>
      </w:r>
      <w:r w:rsidR="00472768" w:rsidRPr="00B22BC3">
        <w:rPr>
          <w:color w:val="000000" w:themeColor="text1"/>
        </w:rPr>
        <w:t xml:space="preserve"> average plateau load </w:t>
      </w:r>
      <w:r w:rsidR="00644938" w:rsidRPr="00B22BC3">
        <w:rPr>
          <w:color w:val="000000" w:themeColor="text1"/>
        </w:rPr>
        <w:t xml:space="preserve">that varied </w:t>
      </w:r>
      <w:r w:rsidR="00472768" w:rsidRPr="00B22BC3">
        <w:rPr>
          <w:rFonts w:hint="eastAsia"/>
          <w:color w:val="000000" w:themeColor="text1"/>
        </w:rPr>
        <w:t>from</w:t>
      </w:r>
      <w:r w:rsidR="00472768" w:rsidRPr="00B22BC3">
        <w:rPr>
          <w:color w:val="000000" w:themeColor="text1"/>
        </w:rPr>
        <w:t xml:space="preserve"> 11.3 </w:t>
      </w:r>
      <w:r w:rsidR="00472768" w:rsidRPr="00B22BC3">
        <w:rPr>
          <w:rFonts w:hint="eastAsia"/>
          <w:color w:val="000000" w:themeColor="text1"/>
        </w:rPr>
        <w:t>to</w:t>
      </w:r>
      <w:r w:rsidR="00472768" w:rsidRPr="00B22BC3">
        <w:rPr>
          <w:color w:val="000000" w:themeColor="text1"/>
        </w:rPr>
        <w:t xml:space="preserve"> 22.7 kN for the 8, </w:t>
      </w:r>
      <w:r w:rsidR="00472768" w:rsidRPr="00B22BC3">
        <w:rPr>
          <w:rFonts w:hint="eastAsia"/>
          <w:color w:val="000000" w:themeColor="text1"/>
        </w:rPr>
        <w:t xml:space="preserve">10 </w:t>
      </w:r>
      <w:r w:rsidR="00472768" w:rsidRPr="00B22BC3">
        <w:rPr>
          <w:color w:val="000000" w:themeColor="text1"/>
        </w:rPr>
        <w:t>and 12.5 mm tube reinforced foam panel</w:t>
      </w:r>
      <w:r w:rsidR="00472768" w:rsidRPr="00B22BC3">
        <w:rPr>
          <w:rFonts w:hint="eastAsia"/>
          <w:color w:val="000000" w:themeColor="text1"/>
        </w:rPr>
        <w:t>s</w:t>
      </w:r>
      <w:r w:rsidR="00644938" w:rsidRPr="00B22BC3">
        <w:rPr>
          <w:color w:val="000000" w:themeColor="text1"/>
        </w:rPr>
        <w:t>,</w:t>
      </w:r>
      <w:r w:rsidR="00472768" w:rsidRPr="00B22BC3">
        <w:rPr>
          <w:color w:val="000000" w:themeColor="text1"/>
        </w:rPr>
        <w:t xml:space="preserve"> respectively. It </w:t>
      </w:r>
      <w:r w:rsidR="00472768" w:rsidRPr="00B22BC3">
        <w:rPr>
          <w:rFonts w:hint="eastAsia"/>
          <w:color w:val="000000" w:themeColor="text1"/>
        </w:rPr>
        <w:t xml:space="preserve">is </w:t>
      </w:r>
      <w:r w:rsidR="00B22BC3" w:rsidRPr="00B22BC3">
        <w:rPr>
          <w:color w:val="000000" w:themeColor="text1"/>
        </w:rPr>
        <w:t>worth noting</w:t>
      </w:r>
      <w:r w:rsidR="00472768" w:rsidRPr="00B22BC3">
        <w:rPr>
          <w:color w:val="000000" w:themeColor="text1"/>
        </w:rPr>
        <w:t xml:space="preserve"> that the plateau load of 12.5 mm </w:t>
      </w:r>
      <w:r w:rsidR="00472768" w:rsidRPr="00B22BC3">
        <w:rPr>
          <w:rFonts w:hint="eastAsia"/>
          <w:color w:val="000000" w:themeColor="text1"/>
        </w:rPr>
        <w:t xml:space="preserve">tube </w:t>
      </w:r>
      <w:r w:rsidR="00472768" w:rsidRPr="00B22BC3">
        <w:rPr>
          <w:color w:val="000000" w:themeColor="text1"/>
        </w:rPr>
        <w:t>reinforced fo</w:t>
      </w:r>
      <w:r w:rsidR="00472768" w:rsidRPr="00B22BC3">
        <w:rPr>
          <w:rFonts w:hint="eastAsia"/>
          <w:color w:val="000000" w:themeColor="text1"/>
        </w:rPr>
        <w:t>a</w:t>
      </w:r>
      <w:r w:rsidR="00472768" w:rsidRPr="00B22BC3">
        <w:rPr>
          <w:color w:val="000000" w:themeColor="text1"/>
        </w:rPr>
        <w:t xml:space="preserve">m panel is </w:t>
      </w:r>
      <w:r w:rsidR="00B22BC3" w:rsidRPr="00B22BC3">
        <w:rPr>
          <w:color w:val="000000" w:themeColor="text1"/>
        </w:rPr>
        <w:t>eight</w:t>
      </w:r>
      <w:r w:rsidR="00472768" w:rsidRPr="00B22BC3">
        <w:rPr>
          <w:color w:val="000000" w:themeColor="text1"/>
        </w:rPr>
        <w:t xml:space="preserve"> times of the plain fo</w:t>
      </w:r>
      <w:r w:rsidR="00472768" w:rsidRPr="00B22BC3">
        <w:rPr>
          <w:rFonts w:hint="eastAsia"/>
          <w:color w:val="000000" w:themeColor="text1"/>
        </w:rPr>
        <w:t>a</w:t>
      </w:r>
      <w:r w:rsidR="00472768" w:rsidRPr="00B22BC3">
        <w:rPr>
          <w:color w:val="000000" w:themeColor="text1"/>
        </w:rPr>
        <w:t>m panel without embedded tube.</w:t>
      </w:r>
    </w:p>
    <w:p w:rsidR="00D50D8E" w:rsidRPr="003E0C2B" w:rsidRDefault="00D50D8E" w:rsidP="007F0564">
      <w:pPr>
        <w:spacing w:before="120" w:after="120" w:line="480" w:lineRule="auto"/>
        <w:rPr>
          <w:color w:val="7030A0"/>
          <w:sz w:val="20"/>
        </w:rPr>
      </w:pPr>
      <w:bookmarkStart w:id="325" w:name="OLE_LINK216"/>
      <w:r w:rsidRPr="003E0C2B">
        <w:rPr>
          <w:color w:val="000000" w:themeColor="text1"/>
          <w:sz w:val="20"/>
        </w:rPr>
        <w:t xml:space="preserve">Figure </w:t>
      </w:r>
      <w:r w:rsidR="00C6060B" w:rsidRPr="003E0C2B">
        <w:rPr>
          <w:color w:val="000000" w:themeColor="text1"/>
          <w:sz w:val="20"/>
        </w:rPr>
        <w:t>6</w:t>
      </w:r>
      <w:r w:rsidRPr="003E0C2B">
        <w:rPr>
          <w:color w:val="000000" w:themeColor="text1"/>
          <w:sz w:val="20"/>
        </w:rPr>
        <w:t xml:space="preserve">b </w:t>
      </w:r>
      <w:r w:rsidR="00B22BC3" w:rsidRPr="003E0C2B">
        <w:rPr>
          <w:color w:val="000000" w:themeColor="text1"/>
          <w:sz w:val="20"/>
        </w:rPr>
        <w:t>compares</w:t>
      </w:r>
      <w:r w:rsidRPr="003E0C2B">
        <w:rPr>
          <w:rFonts w:hint="eastAsia"/>
          <w:color w:val="000000" w:themeColor="text1"/>
          <w:sz w:val="20"/>
        </w:rPr>
        <w:t xml:space="preserve"> the</w:t>
      </w:r>
      <w:r w:rsidRPr="003E0C2B">
        <w:rPr>
          <w:color w:val="000000" w:themeColor="text1"/>
          <w:sz w:val="20"/>
        </w:rPr>
        <w:t xml:space="preserve"> </w:t>
      </w:r>
      <w:r w:rsidR="00B22BC3" w:rsidRPr="003E0C2B">
        <w:rPr>
          <w:color w:val="000000" w:themeColor="text1"/>
          <w:sz w:val="20"/>
        </w:rPr>
        <w:t xml:space="preserve">experimental and numerical </w:t>
      </w:r>
      <w:r w:rsidRPr="003E0C2B">
        <w:rPr>
          <w:color w:val="000000" w:themeColor="text1"/>
          <w:sz w:val="20"/>
        </w:rPr>
        <w:t xml:space="preserve">cross-sections of deformation and failure modes </w:t>
      </w:r>
      <w:r w:rsidR="00B22BC3" w:rsidRPr="003E0C2B">
        <w:rPr>
          <w:color w:val="000000" w:themeColor="text1"/>
          <w:sz w:val="20"/>
        </w:rPr>
        <w:t>in a</w:t>
      </w:r>
      <w:r w:rsidRPr="003E0C2B">
        <w:rPr>
          <w:color w:val="000000" w:themeColor="text1"/>
          <w:sz w:val="20"/>
        </w:rPr>
        <w:t xml:space="preserve"> C80 foam core panel with </w:t>
      </w:r>
      <w:r w:rsidRPr="00AD6106">
        <w:rPr>
          <w:sz w:val="20"/>
        </w:rPr>
        <w:t xml:space="preserve">embedded </w:t>
      </w:r>
      <w:r w:rsidR="00AA5C84" w:rsidRPr="00AD6106">
        <w:rPr>
          <w:sz w:val="20"/>
        </w:rPr>
        <w:t>hybrid</w:t>
      </w:r>
      <w:r w:rsidRPr="00AD6106">
        <w:rPr>
          <w:sz w:val="20"/>
        </w:rPr>
        <w:t xml:space="preserve"> tubes</w:t>
      </w:r>
      <w:r w:rsidRPr="003E0C2B">
        <w:rPr>
          <w:color w:val="000000" w:themeColor="text1"/>
          <w:sz w:val="20"/>
        </w:rPr>
        <w:t xml:space="preserve">. The core structure was deformed by 75% from its original configuration. The basic features of crushing failure </w:t>
      </w:r>
      <w:r w:rsidR="00B22BC3" w:rsidRPr="003E0C2B">
        <w:rPr>
          <w:color w:val="000000" w:themeColor="text1"/>
          <w:sz w:val="20"/>
        </w:rPr>
        <w:t xml:space="preserve">in the foam </w:t>
      </w:r>
      <w:r w:rsidRPr="003E0C2B">
        <w:rPr>
          <w:color w:val="000000" w:themeColor="text1"/>
          <w:sz w:val="20"/>
        </w:rPr>
        <w:t xml:space="preserve">and the </w:t>
      </w:r>
      <w:r w:rsidRPr="003E0C2B">
        <w:rPr>
          <w:rFonts w:hint="eastAsia"/>
          <w:color w:val="000000" w:themeColor="text1"/>
          <w:sz w:val="20"/>
        </w:rPr>
        <w:t>tube</w:t>
      </w:r>
      <w:r w:rsidR="00B22BC3" w:rsidRPr="003E0C2B">
        <w:rPr>
          <w:color w:val="000000" w:themeColor="text1"/>
          <w:sz w:val="20"/>
        </w:rPr>
        <w:t xml:space="preserve"> failure a</w:t>
      </w:r>
      <w:r w:rsidRPr="003E0C2B">
        <w:rPr>
          <w:color w:val="000000" w:themeColor="text1"/>
          <w:sz w:val="20"/>
        </w:rPr>
        <w:t xml:space="preserve">re captured. </w:t>
      </w:r>
      <w:r w:rsidR="00B22BC3" w:rsidRPr="003E0C2B">
        <w:rPr>
          <w:color w:val="000000" w:themeColor="text1"/>
          <w:sz w:val="20"/>
        </w:rPr>
        <w:t>Again, t</w:t>
      </w:r>
      <w:r w:rsidRPr="003E0C2B">
        <w:rPr>
          <w:color w:val="000000" w:themeColor="text1"/>
          <w:sz w:val="20"/>
        </w:rPr>
        <w:t xml:space="preserve">he failure modes </w:t>
      </w:r>
      <w:r w:rsidR="00B22BC3" w:rsidRPr="003E0C2B">
        <w:rPr>
          <w:color w:val="000000" w:themeColor="text1"/>
          <w:sz w:val="20"/>
        </w:rPr>
        <w:t>in the FE exhibit</w:t>
      </w:r>
      <w:r w:rsidRPr="003E0C2B">
        <w:rPr>
          <w:color w:val="000000" w:themeColor="text1"/>
          <w:sz w:val="20"/>
        </w:rPr>
        <w:t xml:space="preserve"> less crushing debris</w:t>
      </w:r>
      <w:r w:rsidR="00B22BC3" w:rsidRPr="003E0C2B">
        <w:rPr>
          <w:color w:val="000000" w:themeColor="text1"/>
          <w:sz w:val="20"/>
        </w:rPr>
        <w:t>,</w:t>
      </w:r>
      <w:r w:rsidRPr="003E0C2B">
        <w:rPr>
          <w:color w:val="000000" w:themeColor="text1"/>
          <w:sz w:val="20"/>
        </w:rPr>
        <w:t xml:space="preserve"> due to the failed elements</w:t>
      </w:r>
      <w:r w:rsidRPr="003E0C2B">
        <w:rPr>
          <w:rFonts w:hint="eastAsia"/>
          <w:color w:val="000000" w:themeColor="text1"/>
          <w:sz w:val="20"/>
        </w:rPr>
        <w:t xml:space="preserve"> being</w:t>
      </w:r>
      <w:r w:rsidRPr="003E0C2B">
        <w:rPr>
          <w:color w:val="000000" w:themeColor="text1"/>
          <w:sz w:val="20"/>
        </w:rPr>
        <w:t xml:space="preserve"> removed automatic by the element control. The failed tubes </w:t>
      </w:r>
      <w:r w:rsidRPr="003E0C2B">
        <w:rPr>
          <w:rFonts w:hint="eastAsia"/>
          <w:color w:val="000000" w:themeColor="text1"/>
          <w:sz w:val="20"/>
        </w:rPr>
        <w:t>are</w:t>
      </w:r>
      <w:r w:rsidRPr="003E0C2B">
        <w:rPr>
          <w:color w:val="000000" w:themeColor="text1"/>
          <w:sz w:val="20"/>
        </w:rPr>
        <w:t xml:space="preserve"> displayed </w:t>
      </w:r>
      <w:r w:rsidRPr="003E0C2B">
        <w:rPr>
          <w:rFonts w:hint="eastAsia"/>
          <w:color w:val="000000" w:themeColor="text1"/>
          <w:sz w:val="20"/>
        </w:rPr>
        <w:t>i</w:t>
      </w:r>
      <w:r w:rsidR="00B22BC3" w:rsidRPr="003E0C2B">
        <w:rPr>
          <w:color w:val="000000" w:themeColor="text1"/>
          <w:sz w:val="20"/>
        </w:rPr>
        <w:t>n</w:t>
      </w:r>
      <w:r w:rsidRPr="003E0C2B">
        <w:rPr>
          <w:rFonts w:hint="eastAsia"/>
          <w:color w:val="000000" w:themeColor="text1"/>
          <w:sz w:val="20"/>
        </w:rPr>
        <w:t xml:space="preserve"> </w:t>
      </w:r>
      <w:r w:rsidRPr="003E0C2B">
        <w:rPr>
          <w:color w:val="000000" w:themeColor="text1"/>
          <w:sz w:val="20"/>
        </w:rPr>
        <w:t>the crushing states</w:t>
      </w:r>
      <w:r w:rsidRPr="003E0C2B">
        <w:rPr>
          <w:rFonts w:hint="eastAsia"/>
          <w:color w:val="000000" w:themeColor="text1"/>
          <w:sz w:val="20"/>
        </w:rPr>
        <w:t>,</w:t>
      </w:r>
      <w:r w:rsidRPr="003E0C2B">
        <w:rPr>
          <w:color w:val="000000" w:themeColor="text1"/>
          <w:sz w:val="20"/>
        </w:rPr>
        <w:t xml:space="preserve"> which </w:t>
      </w:r>
      <w:r w:rsidR="00B22BC3" w:rsidRPr="003E0C2B">
        <w:rPr>
          <w:color w:val="000000" w:themeColor="text1"/>
          <w:sz w:val="20"/>
        </w:rPr>
        <w:t>highlight</w:t>
      </w:r>
      <w:r w:rsidRPr="003E0C2B">
        <w:rPr>
          <w:color w:val="000000" w:themeColor="text1"/>
          <w:sz w:val="20"/>
        </w:rPr>
        <w:t xml:space="preserve"> a progress</w:t>
      </w:r>
      <w:r w:rsidRPr="003E0C2B">
        <w:rPr>
          <w:rFonts w:hint="eastAsia"/>
          <w:color w:val="000000" w:themeColor="text1"/>
          <w:sz w:val="20"/>
        </w:rPr>
        <w:t>ive</w:t>
      </w:r>
      <w:r w:rsidRPr="003E0C2B">
        <w:rPr>
          <w:color w:val="000000" w:themeColor="text1"/>
          <w:sz w:val="20"/>
        </w:rPr>
        <w:t xml:space="preserve"> collapse of tube embedded in the PVC foam. The failure </w:t>
      </w:r>
      <w:r w:rsidR="001F3972" w:rsidRPr="003E0C2B">
        <w:rPr>
          <w:color w:val="000000" w:themeColor="text1"/>
          <w:sz w:val="20"/>
        </w:rPr>
        <w:t>processes also indicate</w:t>
      </w:r>
      <w:r w:rsidRPr="003E0C2B">
        <w:rPr>
          <w:color w:val="000000" w:themeColor="text1"/>
          <w:sz w:val="20"/>
        </w:rPr>
        <w:t xml:space="preserve"> </w:t>
      </w:r>
      <w:r w:rsidR="001F3972" w:rsidRPr="003E0C2B">
        <w:rPr>
          <w:color w:val="000000" w:themeColor="text1"/>
          <w:sz w:val="20"/>
        </w:rPr>
        <w:t>the high level of</w:t>
      </w:r>
      <w:r w:rsidRPr="003E0C2B">
        <w:rPr>
          <w:color w:val="000000" w:themeColor="text1"/>
          <w:sz w:val="20"/>
        </w:rPr>
        <w:t xml:space="preserve"> constraint </w:t>
      </w:r>
      <w:r w:rsidR="001F3972" w:rsidRPr="003E0C2B">
        <w:rPr>
          <w:color w:val="000000" w:themeColor="text1"/>
          <w:sz w:val="20"/>
        </w:rPr>
        <w:t xml:space="preserve">applied by </w:t>
      </w:r>
      <w:r w:rsidRPr="003E0C2B">
        <w:rPr>
          <w:color w:val="000000" w:themeColor="text1"/>
          <w:sz w:val="20"/>
        </w:rPr>
        <w:t>the foam</w:t>
      </w:r>
      <w:r w:rsidR="001F3972" w:rsidRPr="003E0C2B">
        <w:rPr>
          <w:color w:val="000000" w:themeColor="text1"/>
          <w:sz w:val="20"/>
        </w:rPr>
        <w:t xml:space="preserve"> constrains</w:t>
      </w:r>
      <w:r w:rsidRPr="003E0C2B">
        <w:rPr>
          <w:color w:val="000000" w:themeColor="text1"/>
          <w:sz w:val="20"/>
        </w:rPr>
        <w:t xml:space="preserve"> the CFRP tube</w:t>
      </w:r>
      <w:r w:rsidRPr="003E0C2B">
        <w:rPr>
          <w:rFonts w:hint="eastAsia"/>
          <w:color w:val="000000" w:themeColor="text1"/>
          <w:sz w:val="20"/>
        </w:rPr>
        <w:t xml:space="preserve"> to </w:t>
      </w:r>
      <w:r w:rsidR="001F3972" w:rsidRPr="003E0C2B">
        <w:rPr>
          <w:rFonts w:hint="eastAsia"/>
          <w:color w:val="000000" w:themeColor="text1"/>
          <w:sz w:val="20"/>
        </w:rPr>
        <w:t>crush</w:t>
      </w:r>
      <w:r w:rsidRPr="003E0C2B">
        <w:rPr>
          <w:color w:val="000000" w:themeColor="text1"/>
          <w:sz w:val="20"/>
        </w:rPr>
        <w:t xml:space="preserve"> along </w:t>
      </w:r>
      <w:r w:rsidR="001F3972" w:rsidRPr="003E0C2B">
        <w:rPr>
          <w:color w:val="000000" w:themeColor="text1"/>
          <w:sz w:val="20"/>
        </w:rPr>
        <w:t>its</w:t>
      </w:r>
      <w:r w:rsidRPr="003E0C2B">
        <w:rPr>
          <w:color w:val="000000" w:themeColor="text1"/>
          <w:sz w:val="20"/>
        </w:rPr>
        <w:t xml:space="preserve"> longitudinal axis</w:t>
      </w:r>
      <w:r w:rsidR="001F3972" w:rsidRPr="003E0C2B">
        <w:rPr>
          <w:color w:val="000000" w:themeColor="text1"/>
          <w:sz w:val="20"/>
        </w:rPr>
        <w:t>, which explains the enhancing effect</w:t>
      </w:r>
      <w:r w:rsidRPr="003E0C2B">
        <w:rPr>
          <w:color w:val="000000" w:themeColor="text1"/>
          <w:sz w:val="20"/>
        </w:rPr>
        <w:t xml:space="preserve"> of </w:t>
      </w:r>
      <w:r w:rsidRPr="003E0C2B">
        <w:rPr>
          <w:rFonts w:hint="eastAsia"/>
          <w:color w:val="000000" w:themeColor="text1"/>
          <w:sz w:val="20"/>
        </w:rPr>
        <w:t xml:space="preserve">the </w:t>
      </w:r>
      <w:r w:rsidRPr="003E0C2B">
        <w:rPr>
          <w:color w:val="000000" w:themeColor="text1"/>
          <w:sz w:val="20"/>
        </w:rPr>
        <w:t>foam</w:t>
      </w:r>
      <w:r w:rsidR="001F3972" w:rsidRPr="003E0C2B">
        <w:rPr>
          <w:rFonts w:hint="eastAsia"/>
          <w:color w:val="000000" w:themeColor="text1"/>
          <w:sz w:val="20"/>
        </w:rPr>
        <w:t xml:space="preserve"> in terms of the overall</w:t>
      </w:r>
      <w:r w:rsidRPr="003E0C2B">
        <w:rPr>
          <w:rFonts w:hint="eastAsia"/>
          <w:color w:val="000000" w:themeColor="text1"/>
          <w:sz w:val="20"/>
        </w:rPr>
        <w:t xml:space="preserve"> energy absorption</w:t>
      </w:r>
      <w:r w:rsidRPr="003E0C2B">
        <w:rPr>
          <w:color w:val="000000" w:themeColor="text1"/>
          <w:sz w:val="20"/>
        </w:rPr>
        <w:t xml:space="preserve">. </w:t>
      </w:r>
    </w:p>
    <w:bookmarkEnd w:id="325"/>
    <w:p w:rsidR="00D50D8E" w:rsidRPr="00472768" w:rsidRDefault="00D50D8E" w:rsidP="00603E5E">
      <w:pPr>
        <w:spacing w:line="480" w:lineRule="auto"/>
        <w:rPr>
          <w:color w:val="7030A0"/>
          <w:sz w:val="20"/>
        </w:rPr>
      </w:pPr>
    </w:p>
    <w:p w:rsidR="00CB7E46" w:rsidRDefault="005451B3" w:rsidP="00CB7E46">
      <w:pPr>
        <w:spacing w:line="480" w:lineRule="auto"/>
        <w:rPr>
          <w:sz w:val="20"/>
        </w:rPr>
      </w:pPr>
      <w:r w:rsidRPr="00603E5E">
        <w:rPr>
          <w:sz w:val="20"/>
        </w:rPr>
        <w:lastRenderedPageBreak/>
        <w:t>Compressi</w:t>
      </w:r>
      <w:r w:rsidR="00127C84" w:rsidRPr="00603E5E">
        <w:rPr>
          <w:sz w:val="20"/>
        </w:rPr>
        <w:t xml:space="preserve">on </w:t>
      </w:r>
      <w:r w:rsidRPr="00603E5E">
        <w:rPr>
          <w:sz w:val="20"/>
        </w:rPr>
        <w:t xml:space="preserve">tests on </w:t>
      </w:r>
      <w:r w:rsidR="0056169F" w:rsidRPr="00603E5E">
        <w:rPr>
          <w:sz w:val="20"/>
        </w:rPr>
        <w:t>single</w:t>
      </w:r>
      <w:r w:rsidRPr="00603E5E">
        <w:rPr>
          <w:sz w:val="20"/>
        </w:rPr>
        <w:t xml:space="preserve"> unidirectional glass tubes </w:t>
      </w:r>
      <w:r w:rsidR="0056169F" w:rsidRPr="00603E5E">
        <w:rPr>
          <w:sz w:val="20"/>
        </w:rPr>
        <w:t>(</w:t>
      </w:r>
      <w:r w:rsidR="00656300" w:rsidRPr="00603E5E">
        <w:rPr>
          <w:sz w:val="20"/>
        </w:rPr>
        <w:t>i</w:t>
      </w:r>
      <w:r w:rsidR="00146435" w:rsidRPr="00603E5E">
        <w:rPr>
          <w:sz w:val="20"/>
        </w:rPr>
        <w:t xml:space="preserve">nner </w:t>
      </w:r>
      <w:r w:rsidR="0056169F" w:rsidRPr="00603E5E">
        <w:rPr>
          <w:sz w:val="20"/>
        </w:rPr>
        <w:t>diameter =</w:t>
      </w:r>
      <w:r w:rsidR="00656300" w:rsidRPr="00603E5E">
        <w:rPr>
          <w:sz w:val="20"/>
        </w:rPr>
        <w:t xml:space="preserve"> </w:t>
      </w:r>
      <w:r w:rsidR="00146435" w:rsidRPr="00603E5E">
        <w:rPr>
          <w:sz w:val="20"/>
        </w:rPr>
        <w:t>8.5</w:t>
      </w:r>
      <w:r w:rsidR="0056169F" w:rsidRPr="00603E5E">
        <w:rPr>
          <w:sz w:val="20"/>
        </w:rPr>
        <w:t xml:space="preserve"> mm) </w:t>
      </w:r>
      <w:r w:rsidRPr="00603E5E">
        <w:rPr>
          <w:sz w:val="20"/>
        </w:rPr>
        <w:t>embedded in PVC foam</w:t>
      </w:r>
      <w:r w:rsidR="00127C84" w:rsidRPr="00603E5E">
        <w:rPr>
          <w:sz w:val="20"/>
        </w:rPr>
        <w:t>s with</w:t>
      </w:r>
      <w:r w:rsidRPr="00603E5E">
        <w:rPr>
          <w:sz w:val="20"/>
        </w:rPr>
        <w:t xml:space="preserve"> densit</w:t>
      </w:r>
      <w:r w:rsidR="00127C84" w:rsidRPr="00603E5E">
        <w:rPr>
          <w:sz w:val="20"/>
        </w:rPr>
        <w:t>ies ranging</w:t>
      </w:r>
      <w:r w:rsidRPr="00603E5E">
        <w:rPr>
          <w:sz w:val="20"/>
        </w:rPr>
        <w:t xml:space="preserve"> from 40 to 130 kg/m</w:t>
      </w:r>
      <w:r w:rsidRPr="00603E5E">
        <w:rPr>
          <w:sz w:val="20"/>
          <w:vertAlign w:val="superscript"/>
        </w:rPr>
        <w:t>3</w:t>
      </w:r>
      <w:r w:rsidRPr="00603E5E">
        <w:rPr>
          <w:sz w:val="20"/>
        </w:rPr>
        <w:t xml:space="preserve"> were conducted to </w:t>
      </w:r>
      <w:r w:rsidR="00127C84" w:rsidRPr="00603E5E">
        <w:rPr>
          <w:sz w:val="20"/>
        </w:rPr>
        <w:t>investigate</w:t>
      </w:r>
      <w:r w:rsidRPr="00603E5E">
        <w:rPr>
          <w:sz w:val="20"/>
        </w:rPr>
        <w:t xml:space="preserve"> </w:t>
      </w:r>
      <w:r w:rsidR="00656300" w:rsidRPr="00603E5E">
        <w:rPr>
          <w:sz w:val="20"/>
        </w:rPr>
        <w:t>the effect of varying the properties of the embedding medium</w:t>
      </w:r>
      <w:r w:rsidR="00853050">
        <w:rPr>
          <w:sz w:val="20"/>
        </w:rPr>
        <w:t>.</w:t>
      </w:r>
      <w:r w:rsidR="0046081A" w:rsidRPr="0046081A">
        <w:rPr>
          <w:color w:val="FF0000"/>
          <w:sz w:val="20"/>
        </w:rPr>
        <w:t xml:space="preserve"> </w:t>
      </w:r>
      <w:r w:rsidR="00986CC3" w:rsidRPr="00603E5E">
        <w:rPr>
          <w:sz w:val="20"/>
        </w:rPr>
        <w:t>Th</w:t>
      </w:r>
      <w:r w:rsidRPr="00603E5E">
        <w:rPr>
          <w:sz w:val="20"/>
        </w:rPr>
        <w:t xml:space="preserve">e </w:t>
      </w:r>
      <w:r w:rsidR="00986CC3" w:rsidRPr="00603E5E">
        <w:rPr>
          <w:sz w:val="20"/>
        </w:rPr>
        <w:t xml:space="preserve">resulting </w:t>
      </w:r>
      <w:r w:rsidRPr="00603E5E">
        <w:rPr>
          <w:sz w:val="20"/>
        </w:rPr>
        <w:t>curves</w:t>
      </w:r>
      <w:r w:rsidR="00853050">
        <w:rPr>
          <w:sz w:val="20"/>
        </w:rPr>
        <w:t xml:space="preserve">, Figure </w:t>
      </w:r>
      <w:r w:rsidR="00C6060B">
        <w:rPr>
          <w:sz w:val="20"/>
        </w:rPr>
        <w:t>7</w:t>
      </w:r>
      <w:r w:rsidR="00853050">
        <w:rPr>
          <w:sz w:val="20"/>
        </w:rPr>
        <w:t>,</w:t>
      </w:r>
      <w:r w:rsidRPr="00603E5E">
        <w:rPr>
          <w:sz w:val="20"/>
        </w:rPr>
        <w:t xml:space="preserve"> exhibit similar features </w:t>
      </w:r>
      <w:r w:rsidR="00986CC3" w:rsidRPr="00603E5E">
        <w:rPr>
          <w:sz w:val="20"/>
        </w:rPr>
        <w:t>to the</w:t>
      </w:r>
      <w:r w:rsidRPr="00603E5E">
        <w:rPr>
          <w:sz w:val="20"/>
        </w:rPr>
        <w:t xml:space="preserve"> </w:t>
      </w:r>
      <w:r w:rsidR="007C4A9C">
        <w:rPr>
          <w:sz w:val="20"/>
        </w:rPr>
        <w:t>hybrid-</w:t>
      </w:r>
      <w:r w:rsidRPr="00603E5E">
        <w:rPr>
          <w:sz w:val="20"/>
        </w:rPr>
        <w:t>reinforced foam</w:t>
      </w:r>
      <w:r w:rsidR="00986CC3" w:rsidRPr="00603E5E">
        <w:rPr>
          <w:sz w:val="20"/>
        </w:rPr>
        <w:t>s</w:t>
      </w:r>
      <w:r w:rsidRPr="00603E5E">
        <w:rPr>
          <w:sz w:val="20"/>
        </w:rPr>
        <w:t xml:space="preserve">, </w:t>
      </w:r>
      <w:r w:rsidR="00986CC3" w:rsidRPr="00603E5E">
        <w:rPr>
          <w:sz w:val="20"/>
        </w:rPr>
        <w:t xml:space="preserve">where </w:t>
      </w:r>
      <w:r w:rsidRPr="00603E5E">
        <w:rPr>
          <w:sz w:val="20"/>
        </w:rPr>
        <w:t xml:space="preserve">a linear elastic </w:t>
      </w:r>
      <w:r w:rsidR="0056169F" w:rsidRPr="00603E5E">
        <w:rPr>
          <w:sz w:val="20"/>
        </w:rPr>
        <w:t>region</w:t>
      </w:r>
      <w:r w:rsidRPr="00603E5E">
        <w:rPr>
          <w:sz w:val="20"/>
        </w:rPr>
        <w:t xml:space="preserve">, a </w:t>
      </w:r>
      <w:r w:rsidR="0056169F" w:rsidRPr="00603E5E">
        <w:rPr>
          <w:sz w:val="20"/>
        </w:rPr>
        <w:t>zone</w:t>
      </w:r>
      <w:r w:rsidRPr="00603E5E">
        <w:rPr>
          <w:sz w:val="20"/>
        </w:rPr>
        <w:t xml:space="preserve"> of progressive </w:t>
      </w:r>
      <w:r w:rsidR="00986CC3" w:rsidRPr="00603E5E">
        <w:rPr>
          <w:sz w:val="20"/>
        </w:rPr>
        <w:t>crushing, a subsequent</w:t>
      </w:r>
      <w:r w:rsidRPr="00603E5E">
        <w:rPr>
          <w:sz w:val="20"/>
        </w:rPr>
        <w:t xml:space="preserve"> sharp drop </w:t>
      </w:r>
      <w:r w:rsidR="00986CC3" w:rsidRPr="00603E5E">
        <w:rPr>
          <w:sz w:val="20"/>
        </w:rPr>
        <w:t>in</w:t>
      </w:r>
      <w:r w:rsidRPr="00603E5E">
        <w:rPr>
          <w:sz w:val="20"/>
        </w:rPr>
        <w:t xml:space="preserve"> load</w:t>
      </w:r>
      <w:r w:rsidR="00656300" w:rsidRPr="00603E5E">
        <w:rPr>
          <w:sz w:val="20"/>
        </w:rPr>
        <w:t>,</w:t>
      </w:r>
      <w:r w:rsidRPr="00603E5E">
        <w:rPr>
          <w:sz w:val="20"/>
        </w:rPr>
        <w:t xml:space="preserve"> </w:t>
      </w:r>
      <w:r w:rsidR="00986CC3" w:rsidRPr="00603E5E">
        <w:rPr>
          <w:sz w:val="20"/>
        </w:rPr>
        <w:t>followed by</w:t>
      </w:r>
      <w:r w:rsidRPr="00603E5E">
        <w:rPr>
          <w:sz w:val="20"/>
        </w:rPr>
        <w:t xml:space="preserve"> a final region </w:t>
      </w:r>
      <w:r w:rsidR="00986CC3" w:rsidRPr="00603E5E">
        <w:rPr>
          <w:sz w:val="20"/>
        </w:rPr>
        <w:t>associated with</w:t>
      </w:r>
      <w:r w:rsidR="0056169F" w:rsidRPr="00603E5E">
        <w:rPr>
          <w:sz w:val="20"/>
        </w:rPr>
        <w:t xml:space="preserve"> core densification</w:t>
      </w:r>
      <w:r w:rsidR="00244C69" w:rsidRPr="00603E5E">
        <w:rPr>
          <w:sz w:val="20"/>
        </w:rPr>
        <w:t xml:space="preserve"> </w:t>
      </w:r>
      <w:bookmarkStart w:id="326" w:name="OLE_LINK444"/>
      <w:bookmarkStart w:id="327" w:name="OLE_LINK445"/>
      <w:r w:rsidR="00244C69" w:rsidRPr="00603E5E">
        <w:rPr>
          <w:sz w:val="20"/>
        </w:rPr>
        <w:t>are apparent</w:t>
      </w:r>
      <w:bookmarkEnd w:id="326"/>
      <w:bookmarkEnd w:id="327"/>
      <w:r w:rsidR="0056169F" w:rsidRPr="00603E5E">
        <w:rPr>
          <w:sz w:val="20"/>
        </w:rPr>
        <w:t xml:space="preserve">. </w:t>
      </w:r>
      <w:r w:rsidR="0048209C">
        <w:rPr>
          <w:sz w:val="20"/>
        </w:rPr>
        <w:t>The</w:t>
      </w:r>
      <w:r w:rsidRPr="00603E5E">
        <w:rPr>
          <w:sz w:val="20"/>
        </w:rPr>
        <w:t xml:space="preserve"> plateau value</w:t>
      </w:r>
      <w:r w:rsidR="0048209C">
        <w:rPr>
          <w:sz w:val="20"/>
        </w:rPr>
        <w:t>s</w:t>
      </w:r>
      <w:r w:rsidRPr="00603E5E">
        <w:rPr>
          <w:sz w:val="20"/>
        </w:rPr>
        <w:t xml:space="preserve"> </w:t>
      </w:r>
      <w:r w:rsidR="0048209C">
        <w:rPr>
          <w:sz w:val="20"/>
        </w:rPr>
        <w:t>increase from 9 to 18</w:t>
      </w:r>
      <w:r w:rsidR="00BC4FA3" w:rsidRPr="00603E5E">
        <w:rPr>
          <w:sz w:val="20"/>
        </w:rPr>
        <w:t xml:space="preserve"> kN as the foam density passes from 40 to 130 kg/m</w:t>
      </w:r>
      <w:r w:rsidR="00BC4FA3" w:rsidRPr="00603E5E">
        <w:rPr>
          <w:sz w:val="20"/>
          <w:vertAlign w:val="superscript"/>
        </w:rPr>
        <w:t>3</w:t>
      </w:r>
      <w:r w:rsidR="00244C69" w:rsidRPr="00603E5E">
        <w:rPr>
          <w:sz w:val="20"/>
        </w:rPr>
        <w:t xml:space="preserve">. </w:t>
      </w:r>
      <w:bookmarkStart w:id="328" w:name="OLE_LINK450"/>
      <w:bookmarkStart w:id="329" w:name="OLE_LINK451"/>
      <w:r w:rsidR="00244C69" w:rsidRPr="00603E5E">
        <w:rPr>
          <w:sz w:val="20"/>
        </w:rPr>
        <w:t xml:space="preserve">It is interesting note that </w:t>
      </w:r>
      <w:bookmarkEnd w:id="328"/>
      <w:bookmarkEnd w:id="329"/>
      <w:r w:rsidR="00244C69" w:rsidRPr="00603E5E">
        <w:rPr>
          <w:sz w:val="20"/>
        </w:rPr>
        <w:t xml:space="preserve">these values </w:t>
      </w:r>
      <w:r w:rsidR="00656300" w:rsidRPr="00603E5E">
        <w:rPr>
          <w:sz w:val="20"/>
        </w:rPr>
        <w:t>are</w:t>
      </w:r>
      <w:r w:rsidR="00BC4FA3" w:rsidRPr="00603E5E">
        <w:rPr>
          <w:sz w:val="20"/>
        </w:rPr>
        <w:t xml:space="preserve"> between</w:t>
      </w:r>
      <w:r w:rsidRPr="00603E5E">
        <w:rPr>
          <w:sz w:val="20"/>
        </w:rPr>
        <w:t xml:space="preserve"> </w:t>
      </w:r>
      <w:bookmarkStart w:id="330" w:name="OLE_LINK448"/>
      <w:bookmarkStart w:id="331" w:name="OLE_LINK449"/>
      <w:r w:rsidR="00244C69" w:rsidRPr="00603E5E">
        <w:rPr>
          <w:sz w:val="20"/>
        </w:rPr>
        <w:t>two</w:t>
      </w:r>
      <w:r w:rsidRPr="00603E5E">
        <w:rPr>
          <w:sz w:val="20"/>
        </w:rPr>
        <w:t xml:space="preserve"> </w:t>
      </w:r>
      <w:bookmarkEnd w:id="330"/>
      <w:bookmarkEnd w:id="331"/>
      <w:r w:rsidRPr="00603E5E">
        <w:rPr>
          <w:sz w:val="20"/>
        </w:rPr>
        <w:t xml:space="preserve">and </w:t>
      </w:r>
      <w:bookmarkStart w:id="332" w:name="OLE_LINK446"/>
      <w:bookmarkStart w:id="333" w:name="OLE_LINK447"/>
      <w:r w:rsidR="00244C69" w:rsidRPr="00603E5E">
        <w:rPr>
          <w:sz w:val="20"/>
        </w:rPr>
        <w:t>four</w:t>
      </w:r>
      <w:r w:rsidRPr="00603E5E">
        <w:rPr>
          <w:sz w:val="20"/>
        </w:rPr>
        <w:t xml:space="preserve"> </w:t>
      </w:r>
      <w:bookmarkEnd w:id="332"/>
      <w:bookmarkEnd w:id="333"/>
      <w:r w:rsidRPr="00603E5E">
        <w:rPr>
          <w:sz w:val="20"/>
        </w:rPr>
        <w:t xml:space="preserve">times the </w:t>
      </w:r>
      <w:r w:rsidR="00656300" w:rsidRPr="00603E5E">
        <w:rPr>
          <w:sz w:val="20"/>
        </w:rPr>
        <w:t>corresponding value for</w:t>
      </w:r>
      <w:r w:rsidR="00BC4FA3" w:rsidRPr="00603E5E">
        <w:rPr>
          <w:sz w:val="20"/>
        </w:rPr>
        <w:t xml:space="preserve"> the</w:t>
      </w:r>
      <w:r w:rsidRPr="00603E5E">
        <w:rPr>
          <w:sz w:val="20"/>
        </w:rPr>
        <w:t xml:space="preserve"> </w:t>
      </w:r>
      <w:r w:rsidRPr="00AD6106">
        <w:rPr>
          <w:sz w:val="20"/>
        </w:rPr>
        <w:t xml:space="preserve">individual glass </w:t>
      </w:r>
      <w:r w:rsidR="00947DC9" w:rsidRPr="00AD6106">
        <w:rPr>
          <w:sz w:val="20"/>
        </w:rPr>
        <w:t xml:space="preserve">fibre </w:t>
      </w:r>
      <w:r w:rsidRPr="00AD6106">
        <w:rPr>
          <w:sz w:val="20"/>
        </w:rPr>
        <w:t xml:space="preserve">tube shown in </w:t>
      </w:r>
      <w:bookmarkStart w:id="334" w:name="OLE_LINK265"/>
      <w:bookmarkStart w:id="335" w:name="OLE_LINK270"/>
      <w:bookmarkStart w:id="336" w:name="OLE_LINK273"/>
      <w:bookmarkStart w:id="337" w:name="OLE_LINK266"/>
      <w:bookmarkStart w:id="338" w:name="OLE_LINK269"/>
      <w:r w:rsidRPr="00AD6106">
        <w:rPr>
          <w:sz w:val="20"/>
        </w:rPr>
        <w:t xml:space="preserve">Figure </w:t>
      </w:r>
      <w:bookmarkEnd w:id="334"/>
      <w:r w:rsidR="0041405F" w:rsidRPr="00AD6106">
        <w:rPr>
          <w:sz w:val="20"/>
        </w:rPr>
        <w:t>2b</w:t>
      </w:r>
      <w:r w:rsidRPr="00AD6106">
        <w:rPr>
          <w:sz w:val="20"/>
        </w:rPr>
        <w:t xml:space="preserve">. </w:t>
      </w:r>
      <w:r w:rsidR="0048209C" w:rsidRPr="00AD6106">
        <w:rPr>
          <w:sz w:val="20"/>
        </w:rPr>
        <w:t>This evidence suggest that</w:t>
      </w:r>
      <w:r w:rsidR="00656300" w:rsidRPr="00AD6106">
        <w:rPr>
          <w:sz w:val="20"/>
        </w:rPr>
        <w:t xml:space="preserve"> the presence of t</w:t>
      </w:r>
      <w:r w:rsidRPr="00AD6106">
        <w:rPr>
          <w:sz w:val="20"/>
        </w:rPr>
        <w:t xml:space="preserve">he </w:t>
      </w:r>
      <w:bookmarkEnd w:id="335"/>
      <w:bookmarkEnd w:id="336"/>
      <w:r w:rsidRPr="00AD6106">
        <w:rPr>
          <w:sz w:val="20"/>
        </w:rPr>
        <w:t xml:space="preserve">PVC </w:t>
      </w:r>
      <w:bookmarkEnd w:id="337"/>
      <w:bookmarkEnd w:id="338"/>
      <w:r w:rsidRPr="00AD6106">
        <w:rPr>
          <w:sz w:val="20"/>
        </w:rPr>
        <w:t>foam greatly</w:t>
      </w:r>
      <w:r w:rsidR="00656300" w:rsidRPr="00AD6106">
        <w:rPr>
          <w:sz w:val="20"/>
        </w:rPr>
        <w:t xml:space="preserve"> enhances</w:t>
      </w:r>
      <w:r w:rsidRPr="00AD6106">
        <w:rPr>
          <w:sz w:val="20"/>
        </w:rPr>
        <w:t xml:space="preserve"> the crush resistance of </w:t>
      </w:r>
      <w:r w:rsidR="00BC4FA3" w:rsidRPr="00AD6106">
        <w:rPr>
          <w:sz w:val="20"/>
        </w:rPr>
        <w:t>the</w:t>
      </w:r>
      <w:r w:rsidR="0048209C" w:rsidRPr="00AD6106">
        <w:rPr>
          <w:sz w:val="20"/>
        </w:rPr>
        <w:t>se</w:t>
      </w:r>
      <w:r w:rsidR="00BC4FA3" w:rsidRPr="00AD6106">
        <w:rPr>
          <w:sz w:val="20"/>
        </w:rPr>
        <w:t xml:space="preserve"> </w:t>
      </w:r>
      <w:r w:rsidRPr="00AD6106">
        <w:rPr>
          <w:sz w:val="20"/>
        </w:rPr>
        <w:t>unidirectional glass</w:t>
      </w:r>
      <w:r w:rsidR="00656300" w:rsidRPr="00AD6106">
        <w:rPr>
          <w:sz w:val="20"/>
        </w:rPr>
        <w:t xml:space="preserve"> fibre/epoxy</w:t>
      </w:r>
      <w:r w:rsidRPr="00AD6106">
        <w:rPr>
          <w:sz w:val="20"/>
        </w:rPr>
        <w:t xml:space="preserve"> tube</w:t>
      </w:r>
      <w:r w:rsidR="0048209C" w:rsidRPr="00AD6106">
        <w:rPr>
          <w:sz w:val="20"/>
        </w:rPr>
        <w:t>s</w:t>
      </w:r>
      <w:r w:rsidRPr="00AD6106">
        <w:rPr>
          <w:sz w:val="20"/>
        </w:rPr>
        <w:t xml:space="preserve">. </w:t>
      </w:r>
      <w:bookmarkStart w:id="339" w:name="OLE_LINK721"/>
      <w:r w:rsidR="00923863" w:rsidRPr="00AD6106">
        <w:rPr>
          <w:sz w:val="20"/>
        </w:rPr>
        <w:t>Indeed,</w:t>
      </w:r>
      <w:r w:rsidRPr="00AD6106">
        <w:rPr>
          <w:sz w:val="20"/>
        </w:rPr>
        <w:t xml:space="preserve"> the </w:t>
      </w:r>
      <w:r w:rsidR="0048209C" w:rsidRPr="00AD6106">
        <w:rPr>
          <w:sz w:val="20"/>
        </w:rPr>
        <w:t xml:space="preserve">previously-discussed </w:t>
      </w:r>
      <w:r w:rsidRPr="00AD6106">
        <w:rPr>
          <w:sz w:val="20"/>
        </w:rPr>
        <w:t xml:space="preserve">enhancement </w:t>
      </w:r>
      <w:bookmarkStart w:id="340" w:name="OLE_LINK722"/>
      <w:r w:rsidR="00BC4FA3" w:rsidRPr="00AD6106">
        <w:rPr>
          <w:sz w:val="20"/>
        </w:rPr>
        <w:t>effect</w:t>
      </w:r>
      <w:r w:rsidR="00244C69" w:rsidRPr="00AD6106">
        <w:rPr>
          <w:sz w:val="20"/>
        </w:rPr>
        <w:t xml:space="preserve"> </w:t>
      </w:r>
      <w:bookmarkStart w:id="341" w:name="OLE_LINK719"/>
      <w:bookmarkStart w:id="342" w:name="OLE_LINK720"/>
      <w:r w:rsidR="00923863" w:rsidRPr="00AD6106">
        <w:rPr>
          <w:sz w:val="20"/>
        </w:rPr>
        <w:t>was found to be</w:t>
      </w:r>
      <w:r w:rsidR="00244C69" w:rsidRPr="00AD6106">
        <w:rPr>
          <w:sz w:val="20"/>
        </w:rPr>
        <w:t xml:space="preserve"> significantly </w:t>
      </w:r>
      <w:r w:rsidR="0048209C" w:rsidRPr="00AD6106">
        <w:rPr>
          <w:sz w:val="20"/>
        </w:rPr>
        <w:t>greater</w:t>
      </w:r>
      <w:r w:rsidR="00244C69" w:rsidRPr="00AD6106">
        <w:rPr>
          <w:sz w:val="20"/>
        </w:rPr>
        <w:t xml:space="preserve"> in </w:t>
      </w:r>
      <w:bookmarkEnd w:id="339"/>
      <w:bookmarkEnd w:id="340"/>
      <w:r w:rsidR="00244C69" w:rsidRPr="00AD6106">
        <w:rPr>
          <w:sz w:val="20"/>
        </w:rPr>
        <w:t xml:space="preserve">the </w:t>
      </w:r>
      <w:r w:rsidRPr="00AD6106">
        <w:rPr>
          <w:sz w:val="20"/>
        </w:rPr>
        <w:t>unidirectional glass</w:t>
      </w:r>
      <w:r w:rsidR="00947DC9" w:rsidRPr="00AD6106">
        <w:rPr>
          <w:sz w:val="20"/>
        </w:rPr>
        <w:t xml:space="preserve"> fibre</w:t>
      </w:r>
      <w:r w:rsidRPr="00AD6106">
        <w:rPr>
          <w:sz w:val="20"/>
        </w:rPr>
        <w:t xml:space="preserve"> tubes than </w:t>
      </w:r>
      <w:bookmarkStart w:id="343" w:name="OLE_LINK454"/>
      <w:bookmarkStart w:id="344" w:name="OLE_LINK455"/>
      <w:r w:rsidR="00244C69" w:rsidRPr="00AD6106">
        <w:rPr>
          <w:sz w:val="20"/>
        </w:rPr>
        <w:t>in the</w:t>
      </w:r>
      <w:r w:rsidRPr="00AD6106">
        <w:rPr>
          <w:sz w:val="20"/>
        </w:rPr>
        <w:t xml:space="preserve"> </w:t>
      </w:r>
      <w:bookmarkEnd w:id="343"/>
      <w:bookmarkEnd w:id="344"/>
      <w:r w:rsidR="007C4A9C" w:rsidRPr="00AD6106">
        <w:rPr>
          <w:sz w:val="20"/>
        </w:rPr>
        <w:t>hybrid</w:t>
      </w:r>
      <w:r w:rsidRPr="00AD6106">
        <w:rPr>
          <w:sz w:val="20"/>
        </w:rPr>
        <w:t xml:space="preserve"> tubes, </w:t>
      </w:r>
      <w:r w:rsidR="00BC4FA3" w:rsidRPr="00AD6106">
        <w:rPr>
          <w:sz w:val="20"/>
        </w:rPr>
        <w:t>indicating that</w:t>
      </w:r>
      <w:r w:rsidRPr="00AD6106">
        <w:rPr>
          <w:sz w:val="20"/>
        </w:rPr>
        <w:t xml:space="preserve"> the failure process</w:t>
      </w:r>
      <w:r w:rsidR="00FF1830" w:rsidRPr="00AD6106">
        <w:rPr>
          <w:sz w:val="20"/>
        </w:rPr>
        <w:t>es</w:t>
      </w:r>
      <w:r w:rsidRPr="00AD6106">
        <w:rPr>
          <w:sz w:val="20"/>
        </w:rPr>
        <w:t xml:space="preserve"> </w:t>
      </w:r>
      <w:r w:rsidR="00BC4FA3" w:rsidRPr="00AD6106">
        <w:rPr>
          <w:sz w:val="20"/>
        </w:rPr>
        <w:t>in the</w:t>
      </w:r>
      <w:r w:rsidRPr="00AD6106">
        <w:rPr>
          <w:sz w:val="20"/>
        </w:rPr>
        <w:t xml:space="preserve"> unidirectional glass</w:t>
      </w:r>
      <w:r w:rsidR="00947DC9" w:rsidRPr="00AD6106">
        <w:rPr>
          <w:sz w:val="20"/>
        </w:rPr>
        <w:t xml:space="preserve"> fibre</w:t>
      </w:r>
      <w:r w:rsidRPr="00AD6106">
        <w:rPr>
          <w:sz w:val="20"/>
        </w:rPr>
        <w:t xml:space="preserve"> tubes </w:t>
      </w:r>
      <w:r w:rsidR="00FF1830" w:rsidRPr="00AD6106">
        <w:rPr>
          <w:sz w:val="20"/>
        </w:rPr>
        <w:t>are</w:t>
      </w:r>
      <w:r w:rsidRPr="00AD6106">
        <w:rPr>
          <w:sz w:val="20"/>
        </w:rPr>
        <w:t xml:space="preserve"> </w:t>
      </w:r>
      <w:bookmarkEnd w:id="341"/>
      <w:bookmarkEnd w:id="342"/>
      <w:r w:rsidR="0048209C">
        <w:rPr>
          <w:sz w:val="20"/>
        </w:rPr>
        <w:t>significantly</w:t>
      </w:r>
      <w:r w:rsidRPr="00603E5E">
        <w:rPr>
          <w:sz w:val="20"/>
        </w:rPr>
        <w:t xml:space="preserve"> modified by the constraint </w:t>
      </w:r>
      <w:r w:rsidR="00BC4FA3" w:rsidRPr="00603E5E">
        <w:rPr>
          <w:sz w:val="20"/>
        </w:rPr>
        <w:t>applied by the surrounding</w:t>
      </w:r>
      <w:r w:rsidRPr="00603E5E">
        <w:rPr>
          <w:sz w:val="20"/>
        </w:rPr>
        <w:t xml:space="preserve"> PVC foam. </w:t>
      </w:r>
      <w:bookmarkStart w:id="345" w:name="_Toc412754939"/>
      <w:bookmarkStart w:id="346" w:name="_Toc418843651"/>
      <w:bookmarkStart w:id="347" w:name="OLE_LINK363"/>
      <w:bookmarkStart w:id="348" w:name="OLE_LINK364"/>
    </w:p>
    <w:p w:rsidR="00D50D8E" w:rsidRDefault="00D50D8E" w:rsidP="00CB7E46">
      <w:pPr>
        <w:spacing w:line="480" w:lineRule="auto"/>
        <w:rPr>
          <w:sz w:val="20"/>
        </w:rPr>
      </w:pPr>
    </w:p>
    <w:p w:rsidR="00B4069F" w:rsidRDefault="00CB7E46" w:rsidP="00603E5E">
      <w:pPr>
        <w:spacing w:line="480" w:lineRule="auto"/>
        <w:rPr>
          <w:sz w:val="20"/>
        </w:rPr>
      </w:pPr>
      <w:r w:rsidRPr="00021CF1">
        <w:rPr>
          <w:sz w:val="20"/>
        </w:rPr>
        <w:t xml:space="preserve">Figure </w:t>
      </w:r>
      <w:r w:rsidR="00C6060B">
        <w:rPr>
          <w:sz w:val="20"/>
        </w:rPr>
        <w:t>8</w:t>
      </w:r>
      <w:r w:rsidRPr="00021CF1">
        <w:rPr>
          <w:sz w:val="20"/>
        </w:rPr>
        <w:t xml:space="preserve"> shows the variation of the enhancement in the average value of the plateau force </w:t>
      </w:r>
      <w:r w:rsidR="001F75AB">
        <w:rPr>
          <w:sz w:val="20"/>
        </w:rPr>
        <w:t>associated with embedding</w:t>
      </w:r>
      <w:r w:rsidRPr="00021CF1">
        <w:rPr>
          <w:sz w:val="20"/>
        </w:rPr>
        <w:t xml:space="preserve"> the glass and three hybrid tubes in the various crosslinked PVC foams. As discussed previously, these values correspond to the difference between the plateau value for </w:t>
      </w:r>
      <w:r w:rsidR="00151FAC">
        <w:rPr>
          <w:sz w:val="20"/>
        </w:rPr>
        <w:t>reinforced sample</w:t>
      </w:r>
      <w:r w:rsidRPr="00021CF1">
        <w:rPr>
          <w:sz w:val="20"/>
        </w:rPr>
        <w:t xml:space="preserve"> and the sum of the plateau forces for the unsupported tube and the </w:t>
      </w:r>
      <w:r w:rsidR="00FF1830">
        <w:rPr>
          <w:sz w:val="20"/>
        </w:rPr>
        <w:t xml:space="preserve">plain </w:t>
      </w:r>
      <w:r w:rsidRPr="00021CF1">
        <w:rPr>
          <w:sz w:val="20"/>
        </w:rPr>
        <w:t xml:space="preserve">foam. It is interesting to note that there appears to be a linear relationship between this </w:t>
      </w:r>
      <w:r w:rsidR="00FF1830">
        <w:rPr>
          <w:sz w:val="20"/>
        </w:rPr>
        <w:t>increment in</w:t>
      </w:r>
      <w:r w:rsidRPr="00021CF1">
        <w:rPr>
          <w:sz w:val="20"/>
        </w:rPr>
        <w:t xml:space="preserve"> force and foam density for all types of tube.</w:t>
      </w:r>
      <w:r w:rsidR="00D1245E">
        <w:rPr>
          <w:sz w:val="20"/>
        </w:rPr>
        <w:t xml:space="preserve"> This evidence supports the conclusion that the foam substrate enhances the level of support applied to the tube as it fails.</w:t>
      </w:r>
      <w:r w:rsidRPr="00021CF1">
        <w:rPr>
          <w:sz w:val="20"/>
        </w:rPr>
        <w:t xml:space="preserve"> </w:t>
      </w:r>
      <w:r w:rsidR="00FF1830">
        <w:rPr>
          <w:sz w:val="20"/>
        </w:rPr>
        <w:t>Concerning</w:t>
      </w:r>
      <w:r w:rsidRPr="00021CF1">
        <w:rPr>
          <w:sz w:val="20"/>
        </w:rPr>
        <w:t xml:space="preserve"> the hybrid tubes, the enhancement clearly increases as the tube diameter increases, with the greatest change occurring for the C12 tubes. </w:t>
      </w:r>
      <w:r w:rsidR="001F75AB">
        <w:rPr>
          <w:sz w:val="20"/>
        </w:rPr>
        <w:t>However,</w:t>
      </w:r>
      <w:r w:rsidRPr="00021CF1">
        <w:rPr>
          <w:sz w:val="20"/>
        </w:rPr>
        <w:t xml:space="preserve"> the greatest </w:t>
      </w:r>
      <w:r w:rsidR="00FF1830">
        <w:rPr>
          <w:sz w:val="20"/>
        </w:rPr>
        <w:t>enhancement</w:t>
      </w:r>
      <w:r w:rsidRPr="00021CF1">
        <w:rPr>
          <w:sz w:val="20"/>
        </w:rPr>
        <w:t xml:space="preserve"> </w:t>
      </w:r>
      <w:r w:rsidR="00FF1830">
        <w:rPr>
          <w:sz w:val="20"/>
        </w:rPr>
        <w:t>is associated with</w:t>
      </w:r>
      <w:r w:rsidRPr="00021CF1">
        <w:rPr>
          <w:sz w:val="20"/>
        </w:rPr>
        <w:t xml:space="preserve"> the glass fibre tubes, where a three hundred percent increase in </w:t>
      </w:r>
      <w:r w:rsidR="001F75AB">
        <w:rPr>
          <w:sz w:val="20"/>
        </w:rPr>
        <w:t>this</w:t>
      </w:r>
      <w:r w:rsidRPr="00021CF1">
        <w:rPr>
          <w:sz w:val="20"/>
        </w:rPr>
        <w:t xml:space="preserve"> force</w:t>
      </w:r>
      <w:r w:rsidR="001F75AB">
        <w:rPr>
          <w:sz w:val="20"/>
        </w:rPr>
        <w:t xml:space="preserve"> value</w:t>
      </w:r>
      <w:r w:rsidRPr="00021CF1">
        <w:rPr>
          <w:sz w:val="20"/>
        </w:rPr>
        <w:t xml:space="preserve"> is observed </w:t>
      </w:r>
      <w:r w:rsidR="00724119">
        <w:rPr>
          <w:sz w:val="20"/>
        </w:rPr>
        <w:t>as</w:t>
      </w:r>
      <w:r w:rsidR="001F75AB">
        <w:rPr>
          <w:sz w:val="20"/>
        </w:rPr>
        <w:t xml:space="preserve"> the foam density</w:t>
      </w:r>
      <w:r w:rsidR="00724119">
        <w:rPr>
          <w:sz w:val="20"/>
        </w:rPr>
        <w:t xml:space="preserve"> is increased</w:t>
      </w:r>
      <w:r w:rsidRPr="00021CF1">
        <w:rPr>
          <w:sz w:val="20"/>
        </w:rPr>
        <w:t xml:space="preserve"> from the 40 to 130 kg/m</w:t>
      </w:r>
      <w:r w:rsidRPr="00021CF1">
        <w:rPr>
          <w:sz w:val="20"/>
          <w:vertAlign w:val="superscript"/>
        </w:rPr>
        <w:t>3</w:t>
      </w:r>
      <w:r w:rsidRPr="00021CF1">
        <w:rPr>
          <w:sz w:val="20"/>
        </w:rPr>
        <w:t xml:space="preserve">. </w:t>
      </w:r>
      <w:r>
        <w:rPr>
          <w:sz w:val="20"/>
        </w:rPr>
        <w:t xml:space="preserve">It is also worth noting that all four trendlines appear to extend back to the origin, a point that </w:t>
      </w:r>
      <w:r w:rsidR="00FF1830">
        <w:rPr>
          <w:sz w:val="20"/>
        </w:rPr>
        <w:t>effectively</w:t>
      </w:r>
      <w:r>
        <w:rPr>
          <w:sz w:val="20"/>
        </w:rPr>
        <w:t xml:space="preserve"> correspond</w:t>
      </w:r>
      <w:r w:rsidR="00FF1830">
        <w:rPr>
          <w:sz w:val="20"/>
        </w:rPr>
        <w:t>s</w:t>
      </w:r>
      <w:r>
        <w:rPr>
          <w:sz w:val="20"/>
        </w:rPr>
        <w:t xml:space="preserve"> to test</w:t>
      </w:r>
      <w:r w:rsidR="00FF1830">
        <w:rPr>
          <w:sz w:val="20"/>
        </w:rPr>
        <w:t>s</w:t>
      </w:r>
      <w:r>
        <w:rPr>
          <w:sz w:val="20"/>
        </w:rPr>
        <w:t xml:space="preserve"> on </w:t>
      </w:r>
      <w:r w:rsidR="00923863">
        <w:rPr>
          <w:sz w:val="20"/>
        </w:rPr>
        <w:t xml:space="preserve">an </w:t>
      </w:r>
      <w:r>
        <w:rPr>
          <w:sz w:val="20"/>
        </w:rPr>
        <w:t>individual tube</w:t>
      </w:r>
      <w:r w:rsidR="00FF1830">
        <w:rPr>
          <w:sz w:val="20"/>
        </w:rPr>
        <w:t>,</w:t>
      </w:r>
      <w:r>
        <w:rPr>
          <w:sz w:val="20"/>
        </w:rPr>
        <w:t xml:space="preserve"> </w:t>
      </w:r>
      <w:r w:rsidR="00FF1830">
        <w:rPr>
          <w:sz w:val="20"/>
        </w:rPr>
        <w:t xml:space="preserve">i.e. </w:t>
      </w:r>
      <w:r>
        <w:rPr>
          <w:sz w:val="20"/>
        </w:rPr>
        <w:t xml:space="preserve">without the foam support. </w:t>
      </w:r>
      <w:r w:rsidR="001F75AB">
        <w:rPr>
          <w:sz w:val="20"/>
        </w:rPr>
        <w:t xml:space="preserve">This evidence suggests that it should be possible to </w:t>
      </w:r>
      <w:r w:rsidR="00923863">
        <w:rPr>
          <w:sz w:val="20"/>
        </w:rPr>
        <w:t>crudely predict</w:t>
      </w:r>
      <w:r w:rsidR="001F75AB">
        <w:rPr>
          <w:sz w:val="20"/>
        </w:rPr>
        <w:t xml:space="preserve"> the plateau force using the information in Figure </w:t>
      </w:r>
      <w:r w:rsidR="007F0564">
        <w:rPr>
          <w:sz w:val="20"/>
        </w:rPr>
        <w:t>8</w:t>
      </w:r>
      <w:r w:rsidR="001F75AB">
        <w:rPr>
          <w:sz w:val="20"/>
        </w:rPr>
        <w:t>.</w:t>
      </w:r>
    </w:p>
    <w:p w:rsidR="00FF1830" w:rsidRPr="00603E5E" w:rsidRDefault="00FF1830" w:rsidP="00603E5E">
      <w:pPr>
        <w:spacing w:line="480" w:lineRule="auto"/>
        <w:rPr>
          <w:sz w:val="20"/>
        </w:rPr>
      </w:pPr>
    </w:p>
    <w:bookmarkEnd w:id="345"/>
    <w:bookmarkEnd w:id="346"/>
    <w:p w:rsidR="005451B3" w:rsidRPr="00603E5E" w:rsidRDefault="0095571B" w:rsidP="00603E5E">
      <w:pPr>
        <w:pStyle w:val="Heading2"/>
        <w:numPr>
          <w:ilvl w:val="0"/>
          <w:numId w:val="0"/>
        </w:numPr>
        <w:spacing w:before="0" w:after="0" w:line="480" w:lineRule="auto"/>
        <w:ind w:left="576" w:hanging="576"/>
        <w:rPr>
          <w:color w:val="auto"/>
          <w:sz w:val="20"/>
          <w:szCs w:val="20"/>
        </w:rPr>
      </w:pPr>
      <w:r>
        <w:rPr>
          <w:color w:val="auto"/>
          <w:sz w:val="20"/>
          <w:szCs w:val="20"/>
        </w:rPr>
        <w:t xml:space="preserve">4.3 </w:t>
      </w:r>
      <w:r w:rsidR="00D670C9">
        <w:rPr>
          <w:color w:val="auto"/>
          <w:sz w:val="20"/>
          <w:szCs w:val="20"/>
        </w:rPr>
        <w:t>Foams Containing Multiple Reinforcements</w:t>
      </w:r>
    </w:p>
    <w:p w:rsidR="00F82CAD" w:rsidRDefault="005451B3" w:rsidP="00603E5E">
      <w:pPr>
        <w:spacing w:line="480" w:lineRule="auto"/>
        <w:rPr>
          <w:sz w:val="20"/>
        </w:rPr>
      </w:pPr>
      <w:r w:rsidRPr="00603E5E">
        <w:rPr>
          <w:sz w:val="20"/>
        </w:rPr>
        <w:t>The next stage of this investigation focused on studying the influence of increasing the foam density on the en</w:t>
      </w:r>
      <w:r w:rsidR="00244C69" w:rsidRPr="00603E5E">
        <w:rPr>
          <w:sz w:val="20"/>
        </w:rPr>
        <w:t xml:space="preserve">ergy-absorbing response </w:t>
      </w:r>
      <w:r w:rsidR="009D41F6">
        <w:rPr>
          <w:sz w:val="20"/>
        </w:rPr>
        <w:t>of the foams</w:t>
      </w:r>
      <w:r w:rsidR="00656300" w:rsidRPr="00603E5E">
        <w:rPr>
          <w:sz w:val="20"/>
        </w:rPr>
        <w:t xml:space="preserve"> reinforced by an array </w:t>
      </w:r>
      <w:r w:rsidR="00656300" w:rsidRPr="00AD6106">
        <w:rPr>
          <w:sz w:val="20"/>
        </w:rPr>
        <w:t xml:space="preserve">of nine </w:t>
      </w:r>
      <w:r w:rsidR="001C3B03" w:rsidRPr="00AD6106">
        <w:rPr>
          <w:sz w:val="20"/>
        </w:rPr>
        <w:t>hybrid</w:t>
      </w:r>
      <w:r w:rsidR="00656300" w:rsidRPr="00AD6106">
        <w:rPr>
          <w:sz w:val="20"/>
        </w:rPr>
        <w:t xml:space="preserve"> tubes</w:t>
      </w:r>
      <w:r w:rsidR="00724119">
        <w:rPr>
          <w:sz w:val="20"/>
        </w:rPr>
        <w:t>, this being considered as a representative section of a larger panel</w:t>
      </w:r>
      <w:r w:rsidRPr="00603E5E">
        <w:rPr>
          <w:sz w:val="20"/>
        </w:rPr>
        <w:t xml:space="preserve">. Figure </w:t>
      </w:r>
      <w:bookmarkStart w:id="349" w:name="OLE_LINK208"/>
      <w:bookmarkStart w:id="350" w:name="OLE_LINK209"/>
      <w:r w:rsidR="00C6060B">
        <w:rPr>
          <w:sz w:val="20"/>
        </w:rPr>
        <w:t>9</w:t>
      </w:r>
      <w:r w:rsidRPr="00603E5E">
        <w:rPr>
          <w:sz w:val="20"/>
        </w:rPr>
        <w:t xml:space="preserve"> </w:t>
      </w:r>
      <w:bookmarkEnd w:id="349"/>
      <w:bookmarkEnd w:id="350"/>
      <w:r w:rsidRPr="00603E5E">
        <w:rPr>
          <w:sz w:val="20"/>
        </w:rPr>
        <w:t xml:space="preserve">shows </w:t>
      </w:r>
      <w:r w:rsidR="006B0EA1" w:rsidRPr="00603E5E">
        <w:rPr>
          <w:sz w:val="20"/>
        </w:rPr>
        <w:t xml:space="preserve">typical </w:t>
      </w:r>
      <w:r w:rsidRPr="00603E5E">
        <w:rPr>
          <w:sz w:val="20"/>
        </w:rPr>
        <w:t>load</w:t>
      </w:r>
      <w:r w:rsidRPr="00603E5E">
        <w:rPr>
          <w:sz w:val="20"/>
          <w:lang w:val="en-GB"/>
        </w:rPr>
        <w:t>-</w:t>
      </w:r>
      <w:r w:rsidRPr="00603E5E">
        <w:rPr>
          <w:sz w:val="20"/>
        </w:rPr>
        <w:t>displacement traces for the reinforc</w:t>
      </w:r>
      <w:r w:rsidR="00923863">
        <w:rPr>
          <w:sz w:val="20"/>
        </w:rPr>
        <w:t xml:space="preserve">ed </w:t>
      </w:r>
      <w:r w:rsidR="006B0EA1" w:rsidRPr="00603E5E">
        <w:rPr>
          <w:sz w:val="20"/>
        </w:rPr>
        <w:t xml:space="preserve">80 </w:t>
      </w:r>
      <w:r w:rsidR="00923863">
        <w:rPr>
          <w:sz w:val="20"/>
        </w:rPr>
        <w:t xml:space="preserve">and </w:t>
      </w:r>
      <w:r w:rsidR="006B0EA1" w:rsidRPr="00603E5E">
        <w:rPr>
          <w:sz w:val="20"/>
        </w:rPr>
        <w:t>13</w:t>
      </w:r>
      <w:r w:rsidRPr="00603E5E">
        <w:rPr>
          <w:sz w:val="20"/>
        </w:rPr>
        <w:t>0</w:t>
      </w:r>
      <w:r w:rsidR="00923863" w:rsidRPr="00923863">
        <w:rPr>
          <w:sz w:val="20"/>
        </w:rPr>
        <w:t xml:space="preserve"> </w:t>
      </w:r>
      <w:r w:rsidR="00923863">
        <w:rPr>
          <w:sz w:val="20"/>
        </w:rPr>
        <w:t>kg/m</w:t>
      </w:r>
      <w:r w:rsidR="00923863" w:rsidRPr="00923863">
        <w:rPr>
          <w:sz w:val="20"/>
          <w:vertAlign w:val="superscript"/>
        </w:rPr>
        <w:t>3</w:t>
      </w:r>
      <w:r w:rsidRPr="00603E5E">
        <w:rPr>
          <w:sz w:val="20"/>
        </w:rPr>
        <w:t xml:space="preserve"> foams. All of the traces exhibit similar trends </w:t>
      </w:r>
      <w:bookmarkStart w:id="351" w:name="OLE_LINK458"/>
      <w:bookmarkStart w:id="352" w:name="OLE_LINK459"/>
      <w:bookmarkStart w:id="353" w:name="OLE_LINK725"/>
      <w:bookmarkStart w:id="354" w:name="OLE_LINK726"/>
      <w:r w:rsidR="005E2B6F" w:rsidRPr="00603E5E">
        <w:rPr>
          <w:sz w:val="20"/>
        </w:rPr>
        <w:t>to</w:t>
      </w:r>
      <w:r w:rsidRPr="00603E5E">
        <w:rPr>
          <w:sz w:val="20"/>
        </w:rPr>
        <w:t xml:space="preserve"> </w:t>
      </w:r>
      <w:bookmarkEnd w:id="351"/>
      <w:bookmarkEnd w:id="352"/>
      <w:r w:rsidRPr="00603E5E">
        <w:rPr>
          <w:sz w:val="20"/>
        </w:rPr>
        <w:t>the</w:t>
      </w:r>
      <w:r w:rsidR="001F75AB">
        <w:rPr>
          <w:sz w:val="20"/>
        </w:rPr>
        <w:t xml:space="preserve"> previously-observed</w:t>
      </w:r>
      <w:r w:rsidRPr="00603E5E">
        <w:rPr>
          <w:sz w:val="20"/>
        </w:rPr>
        <w:t xml:space="preserve"> </w:t>
      </w:r>
      <w:bookmarkEnd w:id="353"/>
      <w:bookmarkEnd w:id="354"/>
      <w:r w:rsidRPr="00603E5E">
        <w:rPr>
          <w:sz w:val="20"/>
        </w:rPr>
        <w:t xml:space="preserve">responses of the </w:t>
      </w:r>
      <w:r w:rsidR="006A5A43">
        <w:rPr>
          <w:sz w:val="20"/>
        </w:rPr>
        <w:t xml:space="preserve">individual </w:t>
      </w:r>
      <w:r w:rsidRPr="00603E5E">
        <w:rPr>
          <w:sz w:val="20"/>
        </w:rPr>
        <w:lastRenderedPageBreak/>
        <w:t>tube</w:t>
      </w:r>
      <w:r w:rsidR="005E2B6F" w:rsidRPr="00603E5E">
        <w:rPr>
          <w:sz w:val="20"/>
        </w:rPr>
        <w:t>-</w:t>
      </w:r>
      <w:r w:rsidRPr="00603E5E">
        <w:rPr>
          <w:sz w:val="20"/>
        </w:rPr>
        <w:t>reinforced foams. The plateau value</w:t>
      </w:r>
      <w:r w:rsidR="006B0EA1" w:rsidRPr="00603E5E">
        <w:rPr>
          <w:sz w:val="20"/>
        </w:rPr>
        <w:t xml:space="preserve"> of force</w:t>
      </w:r>
      <w:r w:rsidRPr="00603E5E">
        <w:rPr>
          <w:sz w:val="20"/>
        </w:rPr>
        <w:t xml:space="preserve"> increase</w:t>
      </w:r>
      <w:r w:rsidR="006B0EA1" w:rsidRPr="00603E5E">
        <w:rPr>
          <w:sz w:val="20"/>
        </w:rPr>
        <w:t>s</w:t>
      </w:r>
      <w:r w:rsidRPr="00603E5E">
        <w:rPr>
          <w:sz w:val="20"/>
        </w:rPr>
        <w:t xml:space="preserve"> from 89 to 160 kN for the </w:t>
      </w:r>
      <w:r w:rsidR="00923863">
        <w:rPr>
          <w:sz w:val="20"/>
        </w:rPr>
        <w:t>80 kg/m</w:t>
      </w:r>
      <w:r w:rsidR="00923863" w:rsidRPr="00923863">
        <w:rPr>
          <w:sz w:val="20"/>
          <w:vertAlign w:val="superscript"/>
        </w:rPr>
        <w:t>3</w:t>
      </w:r>
      <w:r w:rsidRPr="00603E5E">
        <w:rPr>
          <w:sz w:val="20"/>
        </w:rPr>
        <w:t xml:space="preserve"> foam </w:t>
      </w:r>
      <w:r w:rsidR="006A5A43">
        <w:rPr>
          <w:sz w:val="20"/>
        </w:rPr>
        <w:t>samples</w:t>
      </w:r>
      <w:r w:rsidRPr="00603E5E">
        <w:rPr>
          <w:sz w:val="20"/>
        </w:rPr>
        <w:t xml:space="preserve"> and </w:t>
      </w:r>
      <w:r w:rsidR="006B0EA1" w:rsidRPr="00603E5E">
        <w:rPr>
          <w:sz w:val="20"/>
        </w:rPr>
        <w:t xml:space="preserve">from </w:t>
      </w:r>
      <w:r w:rsidRPr="00603E5E">
        <w:rPr>
          <w:sz w:val="20"/>
        </w:rPr>
        <w:t xml:space="preserve">119 to 188 kN for the </w:t>
      </w:r>
      <w:r w:rsidR="00923863">
        <w:rPr>
          <w:sz w:val="20"/>
        </w:rPr>
        <w:t>130 kg/m</w:t>
      </w:r>
      <w:r w:rsidR="00923863" w:rsidRPr="00923863">
        <w:rPr>
          <w:sz w:val="20"/>
          <w:vertAlign w:val="superscript"/>
        </w:rPr>
        <w:t>3</w:t>
      </w:r>
      <w:r w:rsidRPr="00603E5E">
        <w:rPr>
          <w:sz w:val="20"/>
        </w:rPr>
        <w:t xml:space="preserve"> foams</w:t>
      </w:r>
      <w:r w:rsidR="005E2B6F" w:rsidRPr="00603E5E">
        <w:rPr>
          <w:sz w:val="20"/>
        </w:rPr>
        <w:t>,</w:t>
      </w:r>
      <w:r w:rsidRPr="00603E5E">
        <w:rPr>
          <w:sz w:val="20"/>
        </w:rPr>
        <w:t xml:space="preserve"> </w:t>
      </w:r>
      <w:r w:rsidR="006B0EA1" w:rsidRPr="00603E5E">
        <w:rPr>
          <w:sz w:val="20"/>
        </w:rPr>
        <w:t>as the tube diameter increases</w:t>
      </w:r>
      <w:r w:rsidRPr="00603E5E">
        <w:rPr>
          <w:sz w:val="20"/>
        </w:rPr>
        <w:t xml:space="preserve">. </w:t>
      </w:r>
      <w:bookmarkEnd w:id="347"/>
      <w:bookmarkEnd w:id="348"/>
    </w:p>
    <w:p w:rsidR="00F82CAD" w:rsidRDefault="00F82CAD" w:rsidP="00603E5E">
      <w:pPr>
        <w:spacing w:line="480" w:lineRule="auto"/>
        <w:rPr>
          <w:sz w:val="20"/>
        </w:rPr>
      </w:pPr>
    </w:p>
    <w:p w:rsidR="005451B3" w:rsidRDefault="005451B3" w:rsidP="00603E5E">
      <w:pPr>
        <w:spacing w:line="480" w:lineRule="auto"/>
        <w:rPr>
          <w:sz w:val="20"/>
        </w:rPr>
      </w:pPr>
      <w:r w:rsidRPr="00603E5E">
        <w:rPr>
          <w:sz w:val="20"/>
        </w:rPr>
        <w:t>An examination of cross-sections of</w:t>
      </w:r>
      <w:r w:rsidR="003C4FB9" w:rsidRPr="00603E5E">
        <w:rPr>
          <w:sz w:val="20"/>
        </w:rPr>
        <w:t xml:space="preserve"> the</w:t>
      </w:r>
      <w:r w:rsidRPr="00603E5E">
        <w:rPr>
          <w:sz w:val="20"/>
        </w:rPr>
        <w:t xml:space="preserve"> failed tubes</w:t>
      </w:r>
      <w:r w:rsidR="00E57716">
        <w:rPr>
          <w:sz w:val="20"/>
        </w:rPr>
        <w:t xml:space="preserve"> in the </w:t>
      </w:r>
      <w:r w:rsidR="00923863">
        <w:rPr>
          <w:sz w:val="20"/>
        </w:rPr>
        <w:t>130 kg/m</w:t>
      </w:r>
      <w:r w:rsidR="00923863" w:rsidRPr="00923863">
        <w:rPr>
          <w:sz w:val="20"/>
          <w:vertAlign w:val="superscript"/>
        </w:rPr>
        <w:t>3</w:t>
      </w:r>
      <w:r w:rsidR="00E57716">
        <w:rPr>
          <w:sz w:val="20"/>
        </w:rPr>
        <w:t xml:space="preserve"> foam, Figure </w:t>
      </w:r>
      <w:r w:rsidR="00C6060B">
        <w:rPr>
          <w:sz w:val="20"/>
        </w:rPr>
        <w:t>10</w:t>
      </w:r>
      <w:r w:rsidR="00E57716">
        <w:rPr>
          <w:sz w:val="20"/>
        </w:rPr>
        <w:t>,</w:t>
      </w:r>
      <w:r w:rsidRPr="00603E5E">
        <w:rPr>
          <w:sz w:val="20"/>
        </w:rPr>
        <w:t xml:space="preserve"> </w:t>
      </w:r>
      <w:r w:rsidR="00656300" w:rsidRPr="00603E5E">
        <w:rPr>
          <w:sz w:val="20"/>
        </w:rPr>
        <w:t>indicates that</w:t>
      </w:r>
      <w:r w:rsidRPr="00603E5E">
        <w:rPr>
          <w:sz w:val="20"/>
        </w:rPr>
        <w:t xml:space="preserve"> the trigge</w:t>
      </w:r>
      <w:r w:rsidR="00656300" w:rsidRPr="00603E5E">
        <w:rPr>
          <w:sz w:val="20"/>
        </w:rPr>
        <w:t>red end of the cylinder splay</w:t>
      </w:r>
      <w:r w:rsidRPr="00603E5E">
        <w:rPr>
          <w:sz w:val="20"/>
        </w:rPr>
        <w:t xml:space="preserve"> both inwards and outwards during </w:t>
      </w:r>
      <w:r w:rsidR="003C4FB9" w:rsidRPr="00603E5E">
        <w:rPr>
          <w:sz w:val="20"/>
        </w:rPr>
        <w:t xml:space="preserve">the </w:t>
      </w:r>
      <w:r w:rsidRPr="00603E5E">
        <w:rPr>
          <w:sz w:val="20"/>
        </w:rPr>
        <w:t xml:space="preserve">crushing process. It is clear that </w:t>
      </w:r>
      <w:r w:rsidR="005E2B6F" w:rsidRPr="00603E5E">
        <w:rPr>
          <w:sz w:val="20"/>
        </w:rPr>
        <w:t xml:space="preserve">a great number </w:t>
      </w:r>
      <w:r w:rsidR="003C4FB9" w:rsidRPr="00603E5E">
        <w:rPr>
          <w:sz w:val="20"/>
        </w:rPr>
        <w:t>of</w:t>
      </w:r>
      <w:r w:rsidRPr="00603E5E">
        <w:rPr>
          <w:sz w:val="20"/>
        </w:rPr>
        <w:t xml:space="preserve"> fragments and fine particles </w:t>
      </w:r>
      <w:bookmarkStart w:id="355" w:name="OLE_LINK729"/>
      <w:bookmarkStart w:id="356" w:name="OLE_LINK730"/>
      <w:r w:rsidR="005E2B6F" w:rsidRPr="00603E5E">
        <w:rPr>
          <w:sz w:val="20"/>
        </w:rPr>
        <w:t xml:space="preserve">have been </w:t>
      </w:r>
      <w:bookmarkEnd w:id="355"/>
      <w:bookmarkEnd w:id="356"/>
      <w:r w:rsidRPr="00603E5E">
        <w:rPr>
          <w:sz w:val="20"/>
        </w:rPr>
        <w:t>generated</w:t>
      </w:r>
      <w:r w:rsidR="003C4FB9" w:rsidRPr="00603E5E">
        <w:rPr>
          <w:sz w:val="20"/>
        </w:rPr>
        <w:t>,</w:t>
      </w:r>
      <w:r w:rsidRPr="00603E5E">
        <w:rPr>
          <w:sz w:val="20"/>
        </w:rPr>
        <w:t xml:space="preserve"> due to the</w:t>
      </w:r>
      <w:r w:rsidR="005E2B6F" w:rsidRPr="00603E5E">
        <w:rPr>
          <w:sz w:val="20"/>
        </w:rPr>
        <w:t xml:space="preserve"> </w:t>
      </w:r>
      <w:bookmarkStart w:id="357" w:name="OLE_LINK467"/>
      <w:bookmarkStart w:id="358" w:name="OLE_LINK468"/>
      <w:r w:rsidR="005E2B6F" w:rsidRPr="00603E5E">
        <w:rPr>
          <w:sz w:val="20"/>
        </w:rPr>
        <w:t>level of</w:t>
      </w:r>
      <w:r w:rsidRPr="00603E5E">
        <w:rPr>
          <w:sz w:val="20"/>
        </w:rPr>
        <w:t xml:space="preserve"> </w:t>
      </w:r>
      <w:bookmarkEnd w:id="357"/>
      <w:bookmarkEnd w:id="358"/>
      <w:r w:rsidRPr="00603E5E">
        <w:rPr>
          <w:sz w:val="20"/>
        </w:rPr>
        <w:t xml:space="preserve">constraint and </w:t>
      </w:r>
      <w:bookmarkStart w:id="359" w:name="OLE_LINK465"/>
      <w:bookmarkStart w:id="360" w:name="OLE_LINK466"/>
      <w:r w:rsidR="005E2B6F" w:rsidRPr="00603E5E">
        <w:rPr>
          <w:sz w:val="20"/>
        </w:rPr>
        <w:t xml:space="preserve">the degree of </w:t>
      </w:r>
      <w:bookmarkEnd w:id="359"/>
      <w:bookmarkEnd w:id="360"/>
      <w:r w:rsidRPr="00603E5E">
        <w:rPr>
          <w:sz w:val="20"/>
        </w:rPr>
        <w:t>interaction between</w:t>
      </w:r>
      <w:r w:rsidR="003C4FB9" w:rsidRPr="00603E5E">
        <w:rPr>
          <w:sz w:val="20"/>
        </w:rPr>
        <w:t xml:space="preserve"> the</w:t>
      </w:r>
      <w:r w:rsidRPr="00603E5E">
        <w:rPr>
          <w:sz w:val="20"/>
        </w:rPr>
        <w:t xml:space="preserve"> PVC foam and</w:t>
      </w:r>
      <w:r w:rsidR="003C4FB9" w:rsidRPr="00603E5E">
        <w:rPr>
          <w:sz w:val="20"/>
        </w:rPr>
        <w:t xml:space="preserve"> the composite</w:t>
      </w:r>
      <w:r w:rsidRPr="00603E5E">
        <w:rPr>
          <w:sz w:val="20"/>
        </w:rPr>
        <w:t xml:space="preserve"> skins during the test. This interaction </w:t>
      </w:r>
      <w:r w:rsidR="003C4FB9" w:rsidRPr="00603E5E">
        <w:rPr>
          <w:sz w:val="20"/>
        </w:rPr>
        <w:t>resulted in</w:t>
      </w:r>
      <w:r w:rsidRPr="00603E5E">
        <w:rPr>
          <w:sz w:val="20"/>
        </w:rPr>
        <w:t xml:space="preserve"> a higher</w:t>
      </w:r>
      <w:r w:rsidR="003C4FB9" w:rsidRPr="00603E5E">
        <w:rPr>
          <w:sz w:val="20"/>
        </w:rPr>
        <w:t xml:space="preserve"> </w:t>
      </w:r>
      <w:r w:rsidRPr="00603E5E">
        <w:rPr>
          <w:sz w:val="20"/>
        </w:rPr>
        <w:t xml:space="preserve">plateau </w:t>
      </w:r>
      <w:r w:rsidR="003C4FB9" w:rsidRPr="00603E5E">
        <w:rPr>
          <w:sz w:val="20"/>
        </w:rPr>
        <w:t>force</w:t>
      </w:r>
      <w:r w:rsidRPr="00603E5E">
        <w:rPr>
          <w:sz w:val="20"/>
        </w:rPr>
        <w:t xml:space="preserve"> during </w:t>
      </w:r>
      <w:r w:rsidR="003C4FB9" w:rsidRPr="00603E5E">
        <w:rPr>
          <w:sz w:val="20"/>
        </w:rPr>
        <w:t xml:space="preserve">the </w:t>
      </w:r>
      <w:r w:rsidRPr="00603E5E">
        <w:rPr>
          <w:sz w:val="20"/>
        </w:rPr>
        <w:t xml:space="preserve">crushing process, </w:t>
      </w:r>
      <w:r w:rsidR="003C4FB9" w:rsidRPr="00603E5E">
        <w:rPr>
          <w:sz w:val="20"/>
        </w:rPr>
        <w:t xml:space="preserve">which in turn </w:t>
      </w:r>
      <w:r w:rsidR="00656300" w:rsidRPr="00603E5E">
        <w:rPr>
          <w:sz w:val="20"/>
        </w:rPr>
        <w:t>increased the</w:t>
      </w:r>
      <w:r w:rsidRPr="00603E5E">
        <w:rPr>
          <w:sz w:val="20"/>
        </w:rPr>
        <w:t xml:space="preserve"> energy absorption.</w:t>
      </w:r>
    </w:p>
    <w:p w:rsidR="00D038BF" w:rsidRDefault="00D038BF" w:rsidP="00603E5E">
      <w:pPr>
        <w:spacing w:line="480" w:lineRule="auto"/>
        <w:rPr>
          <w:sz w:val="20"/>
        </w:rPr>
      </w:pPr>
    </w:p>
    <w:p w:rsidR="00B4069F" w:rsidRDefault="00D038BF" w:rsidP="001078EA">
      <w:pPr>
        <w:spacing w:line="480" w:lineRule="auto"/>
        <w:rPr>
          <w:sz w:val="20"/>
        </w:rPr>
      </w:pPr>
      <w:r w:rsidRPr="003055E0">
        <w:rPr>
          <w:sz w:val="20"/>
        </w:rPr>
        <w:t xml:space="preserve">Figure </w:t>
      </w:r>
      <w:r w:rsidR="00C6060B">
        <w:rPr>
          <w:sz w:val="20"/>
        </w:rPr>
        <w:t>1</w:t>
      </w:r>
      <w:r w:rsidR="007F0564">
        <w:rPr>
          <w:sz w:val="20"/>
        </w:rPr>
        <w:t>1</w:t>
      </w:r>
      <w:r w:rsidRPr="003055E0">
        <w:rPr>
          <w:sz w:val="20"/>
        </w:rPr>
        <w:t xml:space="preserve"> shows the variation of the enhancement factor </w:t>
      </w:r>
      <w:r w:rsidR="00FD44DF">
        <w:rPr>
          <w:sz w:val="20"/>
        </w:rPr>
        <w:t>(</w:t>
      </w:r>
      <w:r w:rsidRPr="003055E0">
        <w:rPr>
          <w:sz w:val="20"/>
        </w:rPr>
        <w:t>as previously defined as</w:t>
      </w:r>
      <w:r w:rsidR="00724119">
        <w:rPr>
          <w:sz w:val="20"/>
        </w:rPr>
        <w:t xml:space="preserve"> being</w:t>
      </w:r>
      <w:r w:rsidRPr="003055E0">
        <w:rPr>
          <w:sz w:val="20"/>
        </w:rPr>
        <w:t xml:space="preserve"> the difference between the plateau stress for the tube reinforced foam and the sum of the corresponding force for the plain foam and the sum of nine individual tubes</w:t>
      </w:r>
      <w:r w:rsidR="00FD44DF">
        <w:rPr>
          <w:sz w:val="20"/>
        </w:rPr>
        <w:t>) with foam density</w:t>
      </w:r>
      <w:r w:rsidRPr="003055E0">
        <w:rPr>
          <w:sz w:val="20"/>
        </w:rPr>
        <w:t>. As observed</w:t>
      </w:r>
      <w:r w:rsidR="00724119">
        <w:rPr>
          <w:sz w:val="20"/>
        </w:rPr>
        <w:t xml:space="preserve"> previously</w:t>
      </w:r>
      <w:r w:rsidRPr="003055E0">
        <w:rPr>
          <w:sz w:val="20"/>
        </w:rPr>
        <w:t xml:space="preserve"> for the single tube foams, the data for a given tube diameter appear to fall on a straight line, with the gradient of the line increasing with tube diameter. </w:t>
      </w:r>
      <w:r w:rsidR="00724119">
        <w:rPr>
          <w:sz w:val="20"/>
        </w:rPr>
        <w:t>Once again</w:t>
      </w:r>
      <w:r w:rsidRPr="003055E0">
        <w:rPr>
          <w:sz w:val="20"/>
        </w:rPr>
        <w:t xml:space="preserve">, the glass </w:t>
      </w:r>
      <w:r w:rsidR="00923863">
        <w:rPr>
          <w:sz w:val="20"/>
        </w:rPr>
        <w:t xml:space="preserve">fibre </w:t>
      </w:r>
      <w:r w:rsidRPr="003055E0">
        <w:rPr>
          <w:sz w:val="20"/>
        </w:rPr>
        <w:t>tubes benefit the most from being</w:t>
      </w:r>
      <w:r w:rsidR="00FC7ACC">
        <w:rPr>
          <w:sz w:val="20"/>
        </w:rPr>
        <w:t xml:space="preserve"> embedded in the cellular solid. Once again</w:t>
      </w:r>
      <w:r w:rsidRPr="003055E0">
        <w:rPr>
          <w:sz w:val="20"/>
        </w:rPr>
        <w:t xml:space="preserve">, all of the trendlines appear </w:t>
      </w:r>
      <w:r>
        <w:rPr>
          <w:sz w:val="20"/>
        </w:rPr>
        <w:t>to</w:t>
      </w:r>
      <w:r w:rsidRPr="003055E0">
        <w:rPr>
          <w:sz w:val="20"/>
        </w:rPr>
        <w:t xml:space="preserve"> extend back</w:t>
      </w:r>
      <w:r>
        <w:rPr>
          <w:sz w:val="20"/>
        </w:rPr>
        <w:t>wards</w:t>
      </w:r>
      <w:r w:rsidRPr="003055E0">
        <w:rPr>
          <w:sz w:val="20"/>
        </w:rPr>
        <w:t xml:space="preserve"> to the origin, the point that corresponds to </w:t>
      </w:r>
      <w:r w:rsidR="00923863">
        <w:rPr>
          <w:sz w:val="20"/>
        </w:rPr>
        <w:t xml:space="preserve">a </w:t>
      </w:r>
      <w:r w:rsidRPr="003055E0">
        <w:rPr>
          <w:sz w:val="20"/>
        </w:rPr>
        <w:t>compression</w:t>
      </w:r>
      <w:r w:rsidR="00923863">
        <w:rPr>
          <w:sz w:val="20"/>
        </w:rPr>
        <w:t xml:space="preserve"> test</w:t>
      </w:r>
      <w:r w:rsidRPr="003055E0">
        <w:rPr>
          <w:sz w:val="20"/>
        </w:rPr>
        <w:t xml:space="preserve"> on nine unsupported tubes. </w:t>
      </w:r>
      <w:r w:rsidR="00FC7ACC">
        <w:rPr>
          <w:sz w:val="20"/>
        </w:rPr>
        <w:t>T</w:t>
      </w:r>
      <w:r w:rsidR="00724119">
        <w:rPr>
          <w:sz w:val="20"/>
        </w:rPr>
        <w:t>he</w:t>
      </w:r>
      <w:r>
        <w:rPr>
          <w:sz w:val="20"/>
        </w:rPr>
        <w:t xml:space="preserve"> increased area under the load-displacement trace associated with embedding the tubes </w:t>
      </w:r>
      <w:r w:rsidR="00724119">
        <w:rPr>
          <w:sz w:val="20"/>
        </w:rPr>
        <w:t>results in</w:t>
      </w:r>
      <w:r>
        <w:rPr>
          <w:sz w:val="20"/>
        </w:rPr>
        <w:t xml:space="preserve"> a</w:t>
      </w:r>
      <w:r w:rsidR="00FC7ACC">
        <w:rPr>
          <w:sz w:val="20"/>
        </w:rPr>
        <w:t>dditional energy absorption, whose values</w:t>
      </w:r>
      <w:r>
        <w:rPr>
          <w:sz w:val="20"/>
        </w:rPr>
        <w:t xml:space="preserve"> clearly increases with foam density.</w:t>
      </w:r>
      <w:r w:rsidR="001078EA">
        <w:rPr>
          <w:sz w:val="20"/>
        </w:rPr>
        <w:t xml:space="preserve"> </w:t>
      </w:r>
      <w:r w:rsidR="005451B3" w:rsidRPr="00603E5E">
        <w:rPr>
          <w:sz w:val="20"/>
        </w:rPr>
        <w:t xml:space="preserve">The energy </w:t>
      </w:r>
      <w:r w:rsidR="00C363E6">
        <w:rPr>
          <w:sz w:val="20"/>
        </w:rPr>
        <w:t xml:space="preserve">required to </w:t>
      </w:r>
      <w:r w:rsidR="005451B3" w:rsidRPr="00603E5E">
        <w:rPr>
          <w:sz w:val="20"/>
        </w:rPr>
        <w:t xml:space="preserve">crush the </w:t>
      </w:r>
      <w:bookmarkStart w:id="361" w:name="OLE_LINK475"/>
      <w:bookmarkStart w:id="362" w:name="OLE_LINK476"/>
      <w:bookmarkStart w:id="363" w:name="OLE_LINK477"/>
      <w:r w:rsidR="005E2B6F" w:rsidRPr="00603E5E">
        <w:rPr>
          <w:sz w:val="20"/>
        </w:rPr>
        <w:t>various</w:t>
      </w:r>
      <w:r w:rsidR="005451B3" w:rsidRPr="00603E5E">
        <w:rPr>
          <w:sz w:val="20"/>
        </w:rPr>
        <w:t xml:space="preserve"> </w:t>
      </w:r>
      <w:bookmarkEnd w:id="361"/>
      <w:bookmarkEnd w:id="362"/>
      <w:bookmarkEnd w:id="363"/>
      <w:r w:rsidR="005451B3" w:rsidRPr="00603E5E">
        <w:rPr>
          <w:sz w:val="20"/>
        </w:rPr>
        <w:t xml:space="preserve">reinforced foam structures </w:t>
      </w:r>
      <w:bookmarkStart w:id="364" w:name="OLE_LINK480"/>
      <w:bookmarkStart w:id="365" w:name="OLE_LINK481"/>
      <w:r w:rsidR="005E2B6F" w:rsidRPr="00603E5E">
        <w:rPr>
          <w:sz w:val="20"/>
        </w:rPr>
        <w:t>is</w:t>
      </w:r>
      <w:r w:rsidR="005451B3" w:rsidRPr="00603E5E">
        <w:rPr>
          <w:sz w:val="20"/>
        </w:rPr>
        <w:t xml:space="preserve"> </w:t>
      </w:r>
      <w:bookmarkEnd w:id="364"/>
      <w:bookmarkEnd w:id="365"/>
      <w:r w:rsidR="005451B3" w:rsidRPr="00603E5E">
        <w:rPr>
          <w:sz w:val="20"/>
        </w:rPr>
        <w:t xml:space="preserve">shown in Figure </w:t>
      </w:r>
      <w:r w:rsidR="00F82CAD">
        <w:rPr>
          <w:sz w:val="20"/>
        </w:rPr>
        <w:t>1</w:t>
      </w:r>
      <w:r w:rsidR="007F0564">
        <w:rPr>
          <w:sz w:val="20"/>
        </w:rPr>
        <w:t>2</w:t>
      </w:r>
      <w:r w:rsidR="005451B3" w:rsidRPr="00603E5E">
        <w:rPr>
          <w:sz w:val="20"/>
        </w:rPr>
        <w:t xml:space="preserve">. </w:t>
      </w:r>
      <w:bookmarkStart w:id="366" w:name="OLE_LINK482"/>
      <w:bookmarkStart w:id="367" w:name="OLE_LINK483"/>
      <w:bookmarkStart w:id="368" w:name="OLE_LINK484"/>
      <w:r w:rsidR="005E2B6F" w:rsidRPr="00603E5E">
        <w:rPr>
          <w:sz w:val="20"/>
        </w:rPr>
        <w:t>Clearly</w:t>
      </w:r>
      <w:r w:rsidR="005451B3" w:rsidRPr="00603E5E">
        <w:rPr>
          <w:sz w:val="20"/>
        </w:rPr>
        <w:t xml:space="preserve"> </w:t>
      </w:r>
      <w:bookmarkEnd w:id="366"/>
      <w:bookmarkEnd w:id="367"/>
      <w:bookmarkEnd w:id="368"/>
      <w:r w:rsidR="005451B3" w:rsidRPr="00603E5E">
        <w:rPr>
          <w:sz w:val="20"/>
        </w:rPr>
        <w:t xml:space="preserve">the energy increases with tube diameter for a given foam density. </w:t>
      </w:r>
      <w:r w:rsidR="00923863">
        <w:rPr>
          <w:sz w:val="20"/>
        </w:rPr>
        <w:t xml:space="preserve">The absorbed energy also increases </w:t>
      </w:r>
      <w:r w:rsidR="005451B3" w:rsidRPr="00603E5E">
        <w:rPr>
          <w:sz w:val="20"/>
        </w:rPr>
        <w:t xml:space="preserve">with foam density in a linear fashion for a given tube diameter. It is interesting to note that the slopes of the trendlines for the </w:t>
      </w:r>
      <w:bookmarkStart w:id="369" w:name="OLE_LINK485"/>
      <w:bookmarkStart w:id="370" w:name="OLE_LINK486"/>
      <w:r w:rsidR="005E2B6F" w:rsidRPr="00603E5E">
        <w:rPr>
          <w:sz w:val="20"/>
        </w:rPr>
        <w:t xml:space="preserve">different diameter </w:t>
      </w:r>
      <w:bookmarkEnd w:id="369"/>
      <w:bookmarkEnd w:id="370"/>
      <w:r w:rsidR="007C4A9C">
        <w:rPr>
          <w:sz w:val="20"/>
        </w:rPr>
        <w:t>hybrid</w:t>
      </w:r>
      <w:r w:rsidR="005451B3" w:rsidRPr="00603E5E">
        <w:rPr>
          <w:sz w:val="20"/>
        </w:rPr>
        <w:t xml:space="preserve"> tube</w:t>
      </w:r>
      <w:r w:rsidR="0041405F">
        <w:rPr>
          <w:sz w:val="20"/>
        </w:rPr>
        <w:t>s</w:t>
      </w:r>
      <w:r w:rsidR="005451B3" w:rsidRPr="00603E5E">
        <w:rPr>
          <w:sz w:val="20"/>
        </w:rPr>
        <w:t xml:space="preserve"> are similar. </w:t>
      </w:r>
      <w:r w:rsidR="005E2B6F" w:rsidRPr="00603E5E">
        <w:rPr>
          <w:sz w:val="20"/>
        </w:rPr>
        <w:t>In contrast</w:t>
      </w:r>
      <w:r w:rsidR="005451B3" w:rsidRPr="00603E5E">
        <w:rPr>
          <w:sz w:val="20"/>
        </w:rPr>
        <w:t>, the slop</w:t>
      </w:r>
      <w:r w:rsidR="00772416" w:rsidRPr="00603E5E">
        <w:rPr>
          <w:sz w:val="20"/>
        </w:rPr>
        <w:t>e</w:t>
      </w:r>
      <w:r w:rsidR="005451B3" w:rsidRPr="00603E5E">
        <w:rPr>
          <w:sz w:val="20"/>
        </w:rPr>
        <w:t xml:space="preserve"> of the </w:t>
      </w:r>
      <w:bookmarkStart w:id="371" w:name="OLE_LINK491"/>
      <w:bookmarkStart w:id="372" w:name="OLE_LINK492"/>
      <w:bookmarkStart w:id="373" w:name="OLE_LINK493"/>
      <w:r w:rsidR="005E2B6F" w:rsidRPr="00603E5E">
        <w:rPr>
          <w:sz w:val="20"/>
        </w:rPr>
        <w:t>trace</w:t>
      </w:r>
      <w:r w:rsidR="005451B3" w:rsidRPr="00603E5E">
        <w:rPr>
          <w:sz w:val="20"/>
        </w:rPr>
        <w:t xml:space="preserve"> </w:t>
      </w:r>
      <w:bookmarkEnd w:id="371"/>
      <w:bookmarkEnd w:id="372"/>
      <w:bookmarkEnd w:id="373"/>
      <w:r w:rsidR="005451B3" w:rsidRPr="00603E5E">
        <w:rPr>
          <w:sz w:val="20"/>
        </w:rPr>
        <w:t>for the glass tube is significant</w:t>
      </w:r>
      <w:r w:rsidR="00772416" w:rsidRPr="00603E5E">
        <w:rPr>
          <w:sz w:val="20"/>
        </w:rPr>
        <w:t>ly</w:t>
      </w:r>
      <w:r w:rsidR="005451B3" w:rsidRPr="00603E5E">
        <w:rPr>
          <w:sz w:val="20"/>
        </w:rPr>
        <w:t xml:space="preserve"> </w:t>
      </w:r>
      <w:bookmarkStart w:id="374" w:name="OLE_LINK494"/>
      <w:bookmarkStart w:id="375" w:name="OLE_LINK495"/>
      <w:bookmarkStart w:id="376" w:name="OLE_LINK496"/>
      <w:r w:rsidR="005E2B6F" w:rsidRPr="00603E5E">
        <w:rPr>
          <w:sz w:val="20"/>
        </w:rPr>
        <w:t>greater</w:t>
      </w:r>
      <w:r w:rsidR="005451B3" w:rsidRPr="00603E5E">
        <w:rPr>
          <w:sz w:val="20"/>
        </w:rPr>
        <w:t xml:space="preserve"> </w:t>
      </w:r>
      <w:bookmarkEnd w:id="374"/>
      <w:bookmarkEnd w:id="375"/>
      <w:bookmarkEnd w:id="376"/>
      <w:r w:rsidR="005451B3" w:rsidRPr="00603E5E">
        <w:rPr>
          <w:sz w:val="20"/>
        </w:rPr>
        <w:t xml:space="preserve">than </w:t>
      </w:r>
      <w:r w:rsidR="00772416" w:rsidRPr="00603E5E">
        <w:rPr>
          <w:sz w:val="20"/>
        </w:rPr>
        <w:t>those</w:t>
      </w:r>
      <w:r w:rsidR="005451B3" w:rsidRPr="00603E5E">
        <w:rPr>
          <w:sz w:val="20"/>
        </w:rPr>
        <w:t xml:space="preserve"> </w:t>
      </w:r>
      <w:r w:rsidR="0041405F">
        <w:rPr>
          <w:sz w:val="20"/>
        </w:rPr>
        <w:t>of its</w:t>
      </w:r>
      <w:r w:rsidR="00772416" w:rsidRPr="00603E5E">
        <w:rPr>
          <w:sz w:val="20"/>
        </w:rPr>
        <w:t xml:space="preserve"> </w:t>
      </w:r>
      <w:r w:rsidR="007C4A9C">
        <w:rPr>
          <w:sz w:val="20"/>
        </w:rPr>
        <w:t>hybrid</w:t>
      </w:r>
      <w:r w:rsidR="00772416" w:rsidRPr="00603E5E">
        <w:rPr>
          <w:sz w:val="20"/>
        </w:rPr>
        <w:t xml:space="preserve"> </w:t>
      </w:r>
      <w:r w:rsidR="0041405F">
        <w:rPr>
          <w:sz w:val="20"/>
        </w:rPr>
        <w:t>counterparts</w:t>
      </w:r>
      <w:r w:rsidR="00FC7ACC">
        <w:rPr>
          <w:sz w:val="20"/>
        </w:rPr>
        <w:t xml:space="preserve">. The energy absorbed by this glass-based system </w:t>
      </w:r>
      <w:r w:rsidR="00FC7ACC" w:rsidRPr="00B57D71">
        <w:rPr>
          <w:color w:val="000000" w:themeColor="text1"/>
          <w:sz w:val="20"/>
        </w:rPr>
        <w:t xml:space="preserve">increases from </w:t>
      </w:r>
      <w:r w:rsidR="00B57D71" w:rsidRPr="00B57D71">
        <w:rPr>
          <w:color w:val="000000" w:themeColor="text1"/>
          <w:sz w:val="20"/>
        </w:rPr>
        <w:t>720</w:t>
      </w:r>
      <w:r w:rsidR="00FC7ACC" w:rsidRPr="00B57D71">
        <w:rPr>
          <w:color w:val="000000" w:themeColor="text1"/>
          <w:sz w:val="20"/>
        </w:rPr>
        <w:t xml:space="preserve"> to </w:t>
      </w:r>
      <w:r w:rsidR="00C363E6" w:rsidRPr="00B57D71">
        <w:rPr>
          <w:color w:val="000000" w:themeColor="text1"/>
          <w:sz w:val="20"/>
        </w:rPr>
        <w:t>290</w:t>
      </w:r>
      <w:r w:rsidR="00B57D71" w:rsidRPr="00B57D71">
        <w:rPr>
          <w:color w:val="000000" w:themeColor="text1"/>
          <w:sz w:val="20"/>
        </w:rPr>
        <w:t xml:space="preserve">0 </w:t>
      </w:r>
      <w:r w:rsidR="00FC7ACC" w:rsidRPr="006823A6">
        <w:rPr>
          <w:color w:val="00B050"/>
          <w:sz w:val="20"/>
        </w:rPr>
        <w:t xml:space="preserve">J </w:t>
      </w:r>
      <w:r w:rsidR="00FC7ACC" w:rsidRPr="00B57D71">
        <w:rPr>
          <w:color w:val="000000" w:themeColor="text1"/>
          <w:sz w:val="20"/>
        </w:rPr>
        <w:t>in passing</w:t>
      </w:r>
      <w:r w:rsidR="00FC7ACC">
        <w:rPr>
          <w:sz w:val="20"/>
        </w:rPr>
        <w:t xml:space="preserve"> from </w:t>
      </w:r>
      <w:r w:rsidR="00BC3D10">
        <w:rPr>
          <w:sz w:val="20"/>
        </w:rPr>
        <w:t xml:space="preserve">the equivalent of </w:t>
      </w:r>
      <w:r w:rsidR="00B57D71">
        <w:rPr>
          <w:sz w:val="20"/>
        </w:rPr>
        <w:t>nine</w:t>
      </w:r>
      <w:r w:rsidR="00FC7ACC">
        <w:rPr>
          <w:sz w:val="20"/>
        </w:rPr>
        <w:t xml:space="preserve"> plain tube</w:t>
      </w:r>
      <w:r w:rsidR="00B57D71">
        <w:rPr>
          <w:sz w:val="20"/>
        </w:rPr>
        <w:t>s</w:t>
      </w:r>
      <w:r w:rsidR="00BC3D10">
        <w:rPr>
          <w:sz w:val="20"/>
        </w:rPr>
        <w:t xml:space="preserve"> to a similar array in a 130 kg/m</w:t>
      </w:r>
      <w:r w:rsidR="00BC3D10" w:rsidRPr="00BC3D10">
        <w:rPr>
          <w:sz w:val="20"/>
          <w:vertAlign w:val="superscript"/>
        </w:rPr>
        <w:t>3</w:t>
      </w:r>
      <w:r w:rsidR="00BC3D10">
        <w:rPr>
          <w:sz w:val="20"/>
        </w:rPr>
        <w:t xml:space="preserve"> foam.</w:t>
      </w:r>
      <w:r w:rsidR="00B57D71">
        <w:rPr>
          <w:color w:val="00B050"/>
          <w:sz w:val="20"/>
        </w:rPr>
        <w:t xml:space="preserve"> </w:t>
      </w:r>
      <w:r w:rsidR="00FC7ACC">
        <w:rPr>
          <w:sz w:val="20"/>
        </w:rPr>
        <w:t>This</w:t>
      </w:r>
      <w:r w:rsidR="00772416" w:rsidRPr="00603E5E">
        <w:rPr>
          <w:sz w:val="20"/>
        </w:rPr>
        <w:t xml:space="preserve"> </w:t>
      </w:r>
      <w:bookmarkStart w:id="377" w:name="OLE_LINK497"/>
      <w:r w:rsidR="00FC7ACC">
        <w:rPr>
          <w:sz w:val="20"/>
        </w:rPr>
        <w:t>suggests</w:t>
      </w:r>
      <w:r w:rsidR="00772416" w:rsidRPr="00603E5E">
        <w:rPr>
          <w:sz w:val="20"/>
        </w:rPr>
        <w:t xml:space="preserve"> </w:t>
      </w:r>
      <w:bookmarkEnd w:id="377"/>
      <w:r w:rsidR="00772416" w:rsidRPr="00603E5E">
        <w:rPr>
          <w:sz w:val="20"/>
        </w:rPr>
        <w:t xml:space="preserve">that the failure </w:t>
      </w:r>
      <w:bookmarkStart w:id="378" w:name="OLE_LINK501"/>
      <w:bookmarkStart w:id="379" w:name="OLE_LINK502"/>
      <w:r w:rsidR="00772416" w:rsidRPr="00603E5E">
        <w:rPr>
          <w:sz w:val="20"/>
        </w:rPr>
        <w:t>process</w:t>
      </w:r>
      <w:r w:rsidR="00264AA5" w:rsidRPr="00603E5E">
        <w:rPr>
          <w:sz w:val="20"/>
        </w:rPr>
        <w:t>es</w:t>
      </w:r>
      <w:r w:rsidR="00772416" w:rsidRPr="00603E5E">
        <w:rPr>
          <w:sz w:val="20"/>
        </w:rPr>
        <w:t xml:space="preserve"> </w:t>
      </w:r>
      <w:bookmarkEnd w:id="378"/>
      <w:bookmarkEnd w:id="379"/>
      <w:r w:rsidR="00772416" w:rsidRPr="00603E5E">
        <w:rPr>
          <w:sz w:val="20"/>
        </w:rPr>
        <w:t>i</w:t>
      </w:r>
      <w:r w:rsidR="005451B3" w:rsidRPr="00603E5E">
        <w:rPr>
          <w:sz w:val="20"/>
        </w:rPr>
        <w:t xml:space="preserve">n </w:t>
      </w:r>
      <w:r w:rsidR="00264AA5" w:rsidRPr="00603E5E">
        <w:rPr>
          <w:sz w:val="20"/>
        </w:rPr>
        <w:t xml:space="preserve">the </w:t>
      </w:r>
      <w:r w:rsidR="005451B3" w:rsidRPr="00603E5E">
        <w:rPr>
          <w:sz w:val="20"/>
        </w:rPr>
        <w:t xml:space="preserve">unidirectional glass tubes </w:t>
      </w:r>
      <w:bookmarkStart w:id="380" w:name="OLE_LINK499"/>
      <w:bookmarkStart w:id="381" w:name="OLE_LINK500"/>
      <w:r w:rsidR="00264AA5" w:rsidRPr="00603E5E">
        <w:rPr>
          <w:sz w:val="20"/>
        </w:rPr>
        <w:t>are</w:t>
      </w:r>
      <w:r w:rsidR="005451B3" w:rsidRPr="00603E5E">
        <w:rPr>
          <w:sz w:val="20"/>
        </w:rPr>
        <w:t xml:space="preserve"> </w:t>
      </w:r>
      <w:bookmarkEnd w:id="380"/>
      <w:bookmarkEnd w:id="381"/>
      <w:r w:rsidR="005451B3" w:rsidRPr="00603E5E">
        <w:rPr>
          <w:sz w:val="20"/>
        </w:rPr>
        <w:t xml:space="preserve">greatly modified by the </w:t>
      </w:r>
      <w:bookmarkStart w:id="382" w:name="OLE_LINK503"/>
      <w:bookmarkStart w:id="383" w:name="OLE_LINK504"/>
      <w:r w:rsidR="00264AA5" w:rsidRPr="00603E5E">
        <w:rPr>
          <w:sz w:val="20"/>
        </w:rPr>
        <w:t xml:space="preserve">local </w:t>
      </w:r>
      <w:bookmarkEnd w:id="382"/>
      <w:bookmarkEnd w:id="383"/>
      <w:r w:rsidR="005451B3" w:rsidRPr="00603E5E">
        <w:rPr>
          <w:sz w:val="20"/>
        </w:rPr>
        <w:t xml:space="preserve">constraint </w:t>
      </w:r>
      <w:bookmarkStart w:id="384" w:name="OLE_LINK505"/>
      <w:bookmarkStart w:id="385" w:name="OLE_LINK506"/>
      <w:bookmarkStart w:id="386" w:name="OLE_LINK507"/>
      <w:r w:rsidR="00264AA5" w:rsidRPr="00603E5E">
        <w:rPr>
          <w:sz w:val="20"/>
        </w:rPr>
        <w:t>applied by the</w:t>
      </w:r>
      <w:r w:rsidR="005451B3" w:rsidRPr="00603E5E">
        <w:rPr>
          <w:sz w:val="20"/>
        </w:rPr>
        <w:t xml:space="preserve"> </w:t>
      </w:r>
      <w:bookmarkEnd w:id="384"/>
      <w:bookmarkEnd w:id="385"/>
      <w:bookmarkEnd w:id="386"/>
      <w:r w:rsidR="005451B3" w:rsidRPr="00603E5E">
        <w:rPr>
          <w:sz w:val="20"/>
        </w:rPr>
        <w:t xml:space="preserve">PVC foam. </w:t>
      </w:r>
      <w:bookmarkStart w:id="387" w:name="OLE_LINK510"/>
      <w:r w:rsidR="0041405F">
        <w:rPr>
          <w:sz w:val="20"/>
        </w:rPr>
        <w:t xml:space="preserve">The presence of the foam clearly constrains the lateral movement of the tubes </w:t>
      </w:r>
      <w:r w:rsidR="00FC7ACC">
        <w:rPr>
          <w:sz w:val="20"/>
        </w:rPr>
        <w:t>following the onset of</w:t>
      </w:r>
      <w:r w:rsidR="0041405F">
        <w:rPr>
          <w:sz w:val="20"/>
        </w:rPr>
        <w:t xml:space="preserve"> longitudinal splits, leading to greater overall stability and </w:t>
      </w:r>
      <w:r w:rsidR="00FC7ACC">
        <w:rPr>
          <w:sz w:val="20"/>
        </w:rPr>
        <w:t xml:space="preserve">increased </w:t>
      </w:r>
      <w:r w:rsidR="0041405F">
        <w:rPr>
          <w:sz w:val="20"/>
        </w:rPr>
        <w:t xml:space="preserve">energy absorption. </w:t>
      </w:r>
      <w:bookmarkEnd w:id="387"/>
    </w:p>
    <w:p w:rsidR="0041405F" w:rsidRPr="00603E5E" w:rsidRDefault="0041405F" w:rsidP="00603E5E">
      <w:pPr>
        <w:pStyle w:val="PlainText"/>
        <w:spacing w:after="0" w:line="480" w:lineRule="auto"/>
        <w:jc w:val="both"/>
        <w:rPr>
          <w:rFonts w:ascii="Times New Roman" w:hAnsi="Times New Roman"/>
          <w:sz w:val="20"/>
          <w:szCs w:val="20"/>
        </w:rPr>
      </w:pPr>
    </w:p>
    <w:p w:rsidR="008F6C37" w:rsidRDefault="003164AB" w:rsidP="00603E5E">
      <w:pPr>
        <w:spacing w:line="480" w:lineRule="auto"/>
        <w:rPr>
          <w:sz w:val="20"/>
        </w:rPr>
      </w:pPr>
      <w:bookmarkStart w:id="388" w:name="OLE_LINK540"/>
      <w:bookmarkStart w:id="389" w:name="OLE_LINK541"/>
      <w:bookmarkStart w:id="390" w:name="OLE_LINK542"/>
      <w:r w:rsidRPr="00603E5E">
        <w:rPr>
          <w:sz w:val="20"/>
        </w:rPr>
        <w:t xml:space="preserve">The variation </w:t>
      </w:r>
      <w:r w:rsidR="00656300" w:rsidRPr="00603E5E">
        <w:rPr>
          <w:sz w:val="20"/>
        </w:rPr>
        <w:t>of</w:t>
      </w:r>
      <w:r w:rsidRPr="00603E5E">
        <w:rPr>
          <w:sz w:val="20"/>
        </w:rPr>
        <w:t xml:space="preserve"> SEA as a function of core density is shown in Figure 1</w:t>
      </w:r>
      <w:r w:rsidR="00C6060B">
        <w:rPr>
          <w:sz w:val="20"/>
        </w:rPr>
        <w:t>3</w:t>
      </w:r>
      <w:r w:rsidRPr="00603E5E">
        <w:rPr>
          <w:sz w:val="20"/>
        </w:rPr>
        <w:t xml:space="preserve">. </w:t>
      </w:r>
      <w:bookmarkEnd w:id="388"/>
      <w:bookmarkEnd w:id="389"/>
      <w:bookmarkEnd w:id="390"/>
      <w:r w:rsidR="00FC7ACC">
        <w:rPr>
          <w:color w:val="000000" w:themeColor="text1"/>
          <w:sz w:val="20"/>
        </w:rPr>
        <w:t>O</w:t>
      </w:r>
      <w:r w:rsidR="00FC7ACC" w:rsidRPr="0090159E">
        <w:rPr>
          <w:color w:val="000000" w:themeColor="text1"/>
          <w:sz w:val="20"/>
        </w:rPr>
        <w:t>ver the range of core densities</w:t>
      </w:r>
      <w:r w:rsidR="00FC7ACC">
        <w:rPr>
          <w:color w:val="000000" w:themeColor="text1"/>
          <w:sz w:val="20"/>
        </w:rPr>
        <w:t xml:space="preserve"> considered,</w:t>
      </w:r>
      <w:r w:rsidR="00FC7ACC" w:rsidRPr="00603E5E">
        <w:rPr>
          <w:sz w:val="20"/>
        </w:rPr>
        <w:t xml:space="preserve"> </w:t>
      </w:r>
      <w:r w:rsidR="00FC7ACC">
        <w:rPr>
          <w:sz w:val="20"/>
        </w:rPr>
        <w:t>t</w:t>
      </w:r>
      <w:r w:rsidR="005451B3" w:rsidRPr="00603E5E">
        <w:rPr>
          <w:sz w:val="20"/>
        </w:rPr>
        <w:t xml:space="preserve">he </w:t>
      </w:r>
      <w:r w:rsidR="00656300" w:rsidRPr="00603E5E">
        <w:rPr>
          <w:sz w:val="20"/>
        </w:rPr>
        <w:t>specific energy absorption</w:t>
      </w:r>
      <w:r w:rsidR="005451B3" w:rsidRPr="00603E5E">
        <w:rPr>
          <w:sz w:val="20"/>
        </w:rPr>
        <w:t xml:space="preserve"> value</w:t>
      </w:r>
      <w:r w:rsidR="00FC7ACC">
        <w:rPr>
          <w:sz w:val="20"/>
        </w:rPr>
        <w:t>s</w:t>
      </w:r>
      <w:r w:rsidR="005451B3" w:rsidRPr="00603E5E">
        <w:rPr>
          <w:sz w:val="20"/>
        </w:rPr>
        <w:t xml:space="preserve"> </w:t>
      </w:r>
      <w:r w:rsidR="00FC7ACC">
        <w:rPr>
          <w:sz w:val="20"/>
        </w:rPr>
        <w:t>for</w:t>
      </w:r>
      <w:r w:rsidR="005451B3" w:rsidRPr="00603E5E">
        <w:rPr>
          <w:sz w:val="20"/>
        </w:rPr>
        <w:t xml:space="preserve"> the</w:t>
      </w:r>
      <w:r w:rsidR="00656300" w:rsidRPr="00603E5E">
        <w:rPr>
          <w:sz w:val="20"/>
        </w:rPr>
        <w:t xml:space="preserve"> </w:t>
      </w:r>
      <w:r w:rsidR="007C4A9C">
        <w:rPr>
          <w:sz w:val="20"/>
        </w:rPr>
        <w:t>hybrid</w:t>
      </w:r>
      <w:r w:rsidR="00656300" w:rsidRPr="00603E5E">
        <w:rPr>
          <w:sz w:val="20"/>
        </w:rPr>
        <w:t xml:space="preserve"> tube reinforced systems </w:t>
      </w:r>
      <w:r w:rsidR="00FC7ACC">
        <w:rPr>
          <w:sz w:val="20"/>
        </w:rPr>
        <w:t>vary</w:t>
      </w:r>
      <w:r w:rsidR="005451B3" w:rsidRPr="00603E5E">
        <w:rPr>
          <w:sz w:val="20"/>
        </w:rPr>
        <w:t xml:space="preserve"> </w:t>
      </w:r>
      <w:r w:rsidR="005451B3" w:rsidRPr="0090159E">
        <w:rPr>
          <w:color w:val="000000" w:themeColor="text1"/>
          <w:sz w:val="20"/>
        </w:rPr>
        <w:t xml:space="preserve">from 61.1 to 87.7 kJ/kg and </w:t>
      </w:r>
      <w:r w:rsidR="00656300" w:rsidRPr="0090159E">
        <w:rPr>
          <w:color w:val="000000" w:themeColor="text1"/>
          <w:sz w:val="20"/>
        </w:rPr>
        <w:t xml:space="preserve">that of </w:t>
      </w:r>
      <w:r w:rsidR="00197877">
        <w:rPr>
          <w:color w:val="000000" w:themeColor="text1"/>
          <w:sz w:val="20"/>
        </w:rPr>
        <w:t xml:space="preserve">the glass tube systems </w:t>
      </w:r>
      <w:r w:rsidR="00F82CAD">
        <w:rPr>
          <w:color w:val="000000" w:themeColor="text1"/>
          <w:sz w:val="20"/>
        </w:rPr>
        <w:t>fro</w:t>
      </w:r>
      <w:r w:rsidR="005451B3" w:rsidRPr="0090159E">
        <w:rPr>
          <w:color w:val="000000" w:themeColor="text1"/>
          <w:sz w:val="20"/>
        </w:rPr>
        <w:t xml:space="preserve">m 41.3 to 62.9 kJ/kg. The resulting values </w:t>
      </w:r>
      <w:r w:rsidR="005451B3" w:rsidRPr="00603E5E">
        <w:rPr>
          <w:sz w:val="20"/>
        </w:rPr>
        <w:t xml:space="preserve">of the compression strength, </w:t>
      </w:r>
      <w:r w:rsidR="005451B3" w:rsidRPr="00603E5E">
        <w:rPr>
          <w:sz w:val="20"/>
        </w:rPr>
        <w:lastRenderedPageBreak/>
        <w:t>energy-absor</w:t>
      </w:r>
      <w:r w:rsidR="00F16E1F" w:rsidRPr="00603E5E">
        <w:rPr>
          <w:sz w:val="20"/>
        </w:rPr>
        <w:t xml:space="preserve">ption and SEA </w:t>
      </w:r>
      <w:r w:rsidR="005451B3" w:rsidRPr="00603E5E">
        <w:rPr>
          <w:sz w:val="20"/>
        </w:rPr>
        <w:t xml:space="preserve">are summarised in Table </w:t>
      </w:r>
      <w:r w:rsidR="00796F4D">
        <w:rPr>
          <w:sz w:val="20"/>
        </w:rPr>
        <w:t>3</w:t>
      </w:r>
      <w:r w:rsidR="005451B3" w:rsidRPr="00603E5E">
        <w:rPr>
          <w:sz w:val="20"/>
        </w:rPr>
        <w:t xml:space="preserve">. It </w:t>
      </w:r>
      <w:r w:rsidR="00B85429" w:rsidRPr="00603E5E">
        <w:rPr>
          <w:sz w:val="20"/>
        </w:rPr>
        <w:t xml:space="preserve">is </w:t>
      </w:r>
      <w:r w:rsidR="00F16E1F" w:rsidRPr="00603E5E">
        <w:rPr>
          <w:sz w:val="20"/>
        </w:rPr>
        <w:t>clear</w:t>
      </w:r>
      <w:r w:rsidR="005451B3" w:rsidRPr="00603E5E">
        <w:rPr>
          <w:sz w:val="20"/>
        </w:rPr>
        <w:t xml:space="preserve"> that the SEA values for the</w:t>
      </w:r>
      <w:r w:rsidR="00B85429" w:rsidRPr="00603E5E">
        <w:rPr>
          <w:sz w:val="20"/>
        </w:rPr>
        <w:t xml:space="preserve"> </w:t>
      </w:r>
      <w:r w:rsidR="007C4A9C">
        <w:rPr>
          <w:sz w:val="20"/>
        </w:rPr>
        <w:t>hybrid</w:t>
      </w:r>
      <w:r w:rsidR="00B85429" w:rsidRPr="00603E5E">
        <w:rPr>
          <w:sz w:val="20"/>
        </w:rPr>
        <w:t xml:space="preserve"> tube reinforced foam</w:t>
      </w:r>
      <w:r w:rsidR="00E6742E">
        <w:rPr>
          <w:sz w:val="20"/>
        </w:rPr>
        <w:t>s</w:t>
      </w:r>
      <w:r w:rsidR="00B85429" w:rsidRPr="00603E5E">
        <w:rPr>
          <w:sz w:val="20"/>
        </w:rPr>
        <w:t xml:space="preserve"> ar</w:t>
      </w:r>
      <w:r w:rsidR="005451B3" w:rsidRPr="00603E5E">
        <w:rPr>
          <w:sz w:val="20"/>
        </w:rPr>
        <w:t>e largely insensitive to variations in foam density.</w:t>
      </w:r>
      <w:r w:rsidR="00660B3C">
        <w:rPr>
          <w:sz w:val="20"/>
        </w:rPr>
        <w:t xml:space="preserve"> As before, the SEA values of these reinforced systems are higher for the larger diameter samples, with the values for the C12 system being up to fifty percent higher than the corresponding C8 structures.</w:t>
      </w:r>
      <w:r w:rsidR="005451B3" w:rsidRPr="00603E5E">
        <w:rPr>
          <w:sz w:val="20"/>
        </w:rPr>
        <w:t xml:space="preserve"> </w:t>
      </w:r>
      <w:r w:rsidR="00F82CAD">
        <w:rPr>
          <w:sz w:val="20"/>
        </w:rPr>
        <w:t>Th</w:t>
      </w:r>
      <w:r w:rsidR="00660B3C">
        <w:rPr>
          <w:sz w:val="20"/>
        </w:rPr>
        <w:t>e information in Figure 1</w:t>
      </w:r>
      <w:r w:rsidR="007F0564">
        <w:rPr>
          <w:sz w:val="20"/>
        </w:rPr>
        <w:t>3</w:t>
      </w:r>
      <w:r w:rsidR="00F82CAD">
        <w:rPr>
          <w:sz w:val="20"/>
        </w:rPr>
        <w:t>, combined with the data in Figure 1</w:t>
      </w:r>
      <w:r w:rsidR="007F0564">
        <w:rPr>
          <w:sz w:val="20"/>
        </w:rPr>
        <w:t>1</w:t>
      </w:r>
      <w:r w:rsidR="00F82CAD">
        <w:rPr>
          <w:sz w:val="20"/>
        </w:rPr>
        <w:t>, suggests that the foam density should be a low as possible</w:t>
      </w:r>
      <w:r w:rsidR="0065017E">
        <w:rPr>
          <w:sz w:val="20"/>
        </w:rPr>
        <w:t>,</w:t>
      </w:r>
      <w:r w:rsidR="00F82CAD">
        <w:rPr>
          <w:sz w:val="20"/>
        </w:rPr>
        <w:t xml:space="preserve"> since </w:t>
      </w:r>
      <w:r w:rsidR="0065017E">
        <w:rPr>
          <w:sz w:val="20"/>
        </w:rPr>
        <w:t>this will ensure that the average crushing</w:t>
      </w:r>
      <w:r w:rsidR="00F82CAD">
        <w:rPr>
          <w:sz w:val="20"/>
        </w:rPr>
        <w:t xml:space="preserve"> force w</w:t>
      </w:r>
      <w:r w:rsidR="0065017E">
        <w:rPr>
          <w:sz w:val="20"/>
        </w:rPr>
        <w:t>ill</w:t>
      </w:r>
      <w:r w:rsidR="00F82CAD">
        <w:rPr>
          <w:sz w:val="20"/>
        </w:rPr>
        <w:t xml:space="preserve"> be low whilst</w:t>
      </w:r>
      <w:r w:rsidR="00724119">
        <w:rPr>
          <w:sz w:val="20"/>
        </w:rPr>
        <w:t xml:space="preserve"> offering</w:t>
      </w:r>
      <w:r w:rsidR="00F82CAD">
        <w:rPr>
          <w:sz w:val="20"/>
        </w:rPr>
        <w:t xml:space="preserve"> a high v</w:t>
      </w:r>
      <w:r w:rsidR="00FC7ACC">
        <w:rPr>
          <w:sz w:val="20"/>
        </w:rPr>
        <w:t>a</w:t>
      </w:r>
      <w:r w:rsidR="00F82CAD">
        <w:rPr>
          <w:sz w:val="20"/>
        </w:rPr>
        <w:t xml:space="preserve">lue of SEA. </w:t>
      </w:r>
      <w:r w:rsidR="00F16E1F" w:rsidRPr="00603E5E">
        <w:rPr>
          <w:sz w:val="20"/>
        </w:rPr>
        <w:t>In contrast</w:t>
      </w:r>
      <w:r w:rsidR="0065017E">
        <w:rPr>
          <w:sz w:val="20"/>
        </w:rPr>
        <w:t xml:space="preserve"> to the hybrid materials</w:t>
      </w:r>
      <w:r w:rsidR="005451B3" w:rsidRPr="00603E5E">
        <w:rPr>
          <w:sz w:val="20"/>
        </w:rPr>
        <w:t xml:space="preserve">, </w:t>
      </w:r>
      <w:r w:rsidR="00F16E1F" w:rsidRPr="00603E5E">
        <w:rPr>
          <w:sz w:val="20"/>
        </w:rPr>
        <w:t>the values</w:t>
      </w:r>
      <w:r w:rsidR="005451B3" w:rsidRPr="00603E5E">
        <w:rPr>
          <w:sz w:val="20"/>
        </w:rPr>
        <w:t xml:space="preserve"> </w:t>
      </w:r>
      <w:bookmarkStart w:id="391" w:name="OLE_LINK543"/>
      <w:bookmarkStart w:id="392" w:name="OLE_LINK544"/>
      <w:bookmarkStart w:id="393" w:name="OLE_LINK545"/>
      <w:r w:rsidRPr="00603E5E">
        <w:rPr>
          <w:sz w:val="20"/>
        </w:rPr>
        <w:t>for the</w:t>
      </w:r>
      <w:r w:rsidR="005451B3" w:rsidRPr="00603E5E">
        <w:rPr>
          <w:sz w:val="20"/>
        </w:rPr>
        <w:t xml:space="preserve"> </w:t>
      </w:r>
      <w:bookmarkEnd w:id="391"/>
      <w:bookmarkEnd w:id="392"/>
      <w:bookmarkEnd w:id="393"/>
      <w:r w:rsidR="005451B3" w:rsidRPr="00603E5E">
        <w:rPr>
          <w:sz w:val="20"/>
        </w:rPr>
        <w:t xml:space="preserve">glass tube reinforced system show </w:t>
      </w:r>
      <w:r w:rsidR="00B85429" w:rsidRPr="00603E5E">
        <w:rPr>
          <w:sz w:val="20"/>
        </w:rPr>
        <w:t xml:space="preserve">an </w:t>
      </w:r>
      <w:r w:rsidR="005451B3" w:rsidRPr="00603E5E">
        <w:rPr>
          <w:sz w:val="20"/>
        </w:rPr>
        <w:t xml:space="preserve">uptrend </w:t>
      </w:r>
      <w:r w:rsidR="00B85429" w:rsidRPr="00603E5E">
        <w:rPr>
          <w:sz w:val="20"/>
        </w:rPr>
        <w:t>with</w:t>
      </w:r>
      <w:r w:rsidRPr="00603E5E">
        <w:rPr>
          <w:sz w:val="20"/>
        </w:rPr>
        <w:t xml:space="preserve"> increasing</w:t>
      </w:r>
      <w:r w:rsidR="005451B3" w:rsidRPr="00603E5E">
        <w:rPr>
          <w:sz w:val="20"/>
        </w:rPr>
        <w:t xml:space="preserve"> foam density. </w:t>
      </w:r>
      <w:r w:rsidRPr="00603E5E">
        <w:rPr>
          <w:sz w:val="20"/>
        </w:rPr>
        <w:t xml:space="preserve"> </w:t>
      </w:r>
      <w:bookmarkStart w:id="394" w:name="OLE_LINK546"/>
      <w:bookmarkStart w:id="395" w:name="OLE_LINK547"/>
      <w:r w:rsidRPr="00603E5E">
        <w:rPr>
          <w:sz w:val="20"/>
        </w:rPr>
        <w:t>The evidence suggest</w:t>
      </w:r>
      <w:r w:rsidR="00F16E1F" w:rsidRPr="00603E5E">
        <w:rPr>
          <w:sz w:val="20"/>
        </w:rPr>
        <w:t>s</w:t>
      </w:r>
      <w:r w:rsidRPr="00603E5E">
        <w:rPr>
          <w:sz w:val="20"/>
        </w:rPr>
        <w:t xml:space="preserve"> </w:t>
      </w:r>
      <w:bookmarkEnd w:id="394"/>
      <w:bookmarkEnd w:id="395"/>
      <w:r w:rsidR="005451B3" w:rsidRPr="00603E5E">
        <w:rPr>
          <w:sz w:val="20"/>
        </w:rPr>
        <w:t xml:space="preserve">that the SEA value for </w:t>
      </w:r>
      <w:r w:rsidR="00B85429" w:rsidRPr="00603E5E">
        <w:rPr>
          <w:sz w:val="20"/>
        </w:rPr>
        <w:t xml:space="preserve">a </w:t>
      </w:r>
      <w:r w:rsidR="005451B3" w:rsidRPr="00603E5E">
        <w:rPr>
          <w:sz w:val="20"/>
        </w:rPr>
        <w:t>glass</w:t>
      </w:r>
      <w:r w:rsidR="00255A56">
        <w:rPr>
          <w:sz w:val="20"/>
        </w:rPr>
        <w:t xml:space="preserve"> fibre</w:t>
      </w:r>
      <w:r w:rsidR="005451B3" w:rsidRPr="00603E5E">
        <w:rPr>
          <w:sz w:val="20"/>
        </w:rPr>
        <w:t xml:space="preserve"> tube embedded in </w:t>
      </w:r>
      <w:r w:rsidR="00F16E1F" w:rsidRPr="00603E5E">
        <w:rPr>
          <w:sz w:val="20"/>
        </w:rPr>
        <w:t>a</w:t>
      </w:r>
      <w:r w:rsidRPr="00603E5E">
        <w:rPr>
          <w:sz w:val="20"/>
        </w:rPr>
        <w:t xml:space="preserve"> </w:t>
      </w:r>
      <w:r w:rsidR="00B85429" w:rsidRPr="00603E5E">
        <w:rPr>
          <w:sz w:val="20"/>
        </w:rPr>
        <w:t>200 kg/m</w:t>
      </w:r>
      <w:r w:rsidR="00B85429" w:rsidRPr="00603E5E">
        <w:rPr>
          <w:sz w:val="20"/>
          <w:vertAlign w:val="superscript"/>
        </w:rPr>
        <w:t>3</w:t>
      </w:r>
      <w:r w:rsidR="005451B3" w:rsidRPr="00603E5E">
        <w:rPr>
          <w:sz w:val="20"/>
        </w:rPr>
        <w:t xml:space="preserve"> foam </w:t>
      </w:r>
      <w:r w:rsidR="00E6742E">
        <w:rPr>
          <w:sz w:val="20"/>
        </w:rPr>
        <w:t>could potentially</w:t>
      </w:r>
      <w:r w:rsidR="005451B3" w:rsidRPr="00603E5E">
        <w:rPr>
          <w:sz w:val="20"/>
        </w:rPr>
        <w:t xml:space="preserve"> </w:t>
      </w:r>
      <w:r w:rsidR="00B85429" w:rsidRPr="00603E5E">
        <w:rPr>
          <w:sz w:val="20"/>
        </w:rPr>
        <w:t>out-</w:t>
      </w:r>
      <w:r w:rsidR="005451B3" w:rsidRPr="00603E5E">
        <w:rPr>
          <w:sz w:val="20"/>
        </w:rPr>
        <w:t xml:space="preserve">perform </w:t>
      </w:r>
      <w:r w:rsidR="00B85429" w:rsidRPr="00603E5E">
        <w:rPr>
          <w:sz w:val="20"/>
        </w:rPr>
        <w:t xml:space="preserve">an equivalent </w:t>
      </w:r>
      <w:r w:rsidR="007C4A9C">
        <w:rPr>
          <w:sz w:val="20"/>
        </w:rPr>
        <w:t>hybrid</w:t>
      </w:r>
      <w:r w:rsidR="00B85429" w:rsidRPr="00603E5E">
        <w:rPr>
          <w:sz w:val="20"/>
        </w:rPr>
        <w:t xml:space="preserve"> tube reinforced foam. </w:t>
      </w:r>
      <w:bookmarkStart w:id="396" w:name="OLE_LINK365"/>
      <w:bookmarkStart w:id="397" w:name="OLE_LINK366"/>
      <w:r w:rsidR="00F82CAD">
        <w:rPr>
          <w:sz w:val="20"/>
        </w:rPr>
        <w:t>However, as reported in Figure 10, the plateau force will be significantly higher in the cores based on higher density foams</w:t>
      </w:r>
      <w:r w:rsidR="002F353E">
        <w:rPr>
          <w:sz w:val="20"/>
        </w:rPr>
        <w:t xml:space="preserve"> and this will need to be considered</w:t>
      </w:r>
      <w:r w:rsidR="00BC3D10">
        <w:rPr>
          <w:sz w:val="20"/>
        </w:rPr>
        <w:t>,</w:t>
      </w:r>
      <w:r w:rsidR="002F353E">
        <w:rPr>
          <w:sz w:val="20"/>
        </w:rPr>
        <w:t xml:space="preserve"> i</w:t>
      </w:r>
      <w:r w:rsidR="00BC3D10">
        <w:rPr>
          <w:sz w:val="20"/>
        </w:rPr>
        <w:t>f this is a limiting design para</w:t>
      </w:r>
      <w:r w:rsidR="002F353E">
        <w:rPr>
          <w:sz w:val="20"/>
        </w:rPr>
        <w:t>meter.</w:t>
      </w:r>
    </w:p>
    <w:p w:rsidR="00F04182" w:rsidRPr="00603E5E" w:rsidRDefault="00F04182" w:rsidP="00603E5E">
      <w:pPr>
        <w:spacing w:line="480" w:lineRule="auto"/>
        <w:rPr>
          <w:sz w:val="20"/>
        </w:rPr>
      </w:pPr>
    </w:p>
    <w:p w:rsidR="005451B3" w:rsidRPr="00603E5E" w:rsidRDefault="0095571B" w:rsidP="00603E5E">
      <w:pPr>
        <w:pStyle w:val="Heading2"/>
        <w:numPr>
          <w:ilvl w:val="0"/>
          <w:numId w:val="0"/>
        </w:numPr>
        <w:spacing w:before="0" w:after="0" w:line="480" w:lineRule="auto"/>
        <w:ind w:left="576" w:hanging="576"/>
        <w:rPr>
          <w:color w:val="auto"/>
          <w:sz w:val="20"/>
          <w:szCs w:val="20"/>
        </w:rPr>
      </w:pPr>
      <w:bookmarkStart w:id="398" w:name="_Toc404818259"/>
      <w:bookmarkStart w:id="399" w:name="_Toc412754940"/>
      <w:bookmarkStart w:id="400" w:name="_Toc418843652"/>
      <w:bookmarkStart w:id="401" w:name="OLE_LINK167"/>
      <w:bookmarkStart w:id="402" w:name="OLE_LINK168"/>
      <w:bookmarkEnd w:id="396"/>
      <w:bookmarkEnd w:id="397"/>
      <w:r>
        <w:rPr>
          <w:color w:val="auto"/>
          <w:sz w:val="20"/>
          <w:szCs w:val="20"/>
        </w:rPr>
        <w:t xml:space="preserve">4.4 </w:t>
      </w:r>
      <w:r w:rsidR="008F6C37" w:rsidRPr="00603E5E">
        <w:rPr>
          <w:color w:val="auto"/>
          <w:sz w:val="20"/>
          <w:szCs w:val="20"/>
        </w:rPr>
        <w:t>Dynamic</w:t>
      </w:r>
      <w:r w:rsidR="005451B3" w:rsidRPr="00603E5E">
        <w:rPr>
          <w:color w:val="auto"/>
          <w:sz w:val="20"/>
          <w:szCs w:val="20"/>
        </w:rPr>
        <w:t xml:space="preserve"> compression tests on </w:t>
      </w:r>
      <w:r w:rsidR="00F16E1F" w:rsidRPr="00603E5E">
        <w:rPr>
          <w:color w:val="auto"/>
          <w:sz w:val="20"/>
          <w:szCs w:val="20"/>
        </w:rPr>
        <w:t xml:space="preserve">the </w:t>
      </w:r>
      <w:r w:rsidR="005451B3" w:rsidRPr="00603E5E">
        <w:rPr>
          <w:color w:val="auto"/>
          <w:sz w:val="20"/>
          <w:szCs w:val="20"/>
        </w:rPr>
        <w:t>tube reinforced foam</w:t>
      </w:r>
      <w:bookmarkEnd w:id="398"/>
      <w:r w:rsidR="005451B3" w:rsidRPr="00603E5E">
        <w:rPr>
          <w:color w:val="auto"/>
          <w:sz w:val="20"/>
          <w:szCs w:val="20"/>
        </w:rPr>
        <w:t xml:space="preserve"> sandwiches</w:t>
      </w:r>
      <w:bookmarkEnd w:id="399"/>
      <w:bookmarkEnd w:id="400"/>
    </w:p>
    <w:bookmarkEnd w:id="401"/>
    <w:bookmarkEnd w:id="402"/>
    <w:p w:rsidR="002B4DE9" w:rsidRDefault="005451B3" w:rsidP="00603E5E">
      <w:pPr>
        <w:spacing w:line="480" w:lineRule="auto"/>
        <w:rPr>
          <w:sz w:val="20"/>
        </w:rPr>
      </w:pPr>
      <w:r w:rsidRPr="00603E5E">
        <w:rPr>
          <w:sz w:val="20"/>
        </w:rPr>
        <w:t xml:space="preserve">The final </w:t>
      </w:r>
      <w:bookmarkStart w:id="403" w:name="OLE_LINK548"/>
      <w:bookmarkStart w:id="404" w:name="OLE_LINK549"/>
      <w:bookmarkStart w:id="405" w:name="OLE_LINK550"/>
      <w:r w:rsidR="003164AB" w:rsidRPr="00603E5E">
        <w:rPr>
          <w:sz w:val="20"/>
        </w:rPr>
        <w:t>part</w:t>
      </w:r>
      <w:r w:rsidRPr="00603E5E">
        <w:rPr>
          <w:sz w:val="20"/>
        </w:rPr>
        <w:t xml:space="preserve"> </w:t>
      </w:r>
      <w:bookmarkEnd w:id="403"/>
      <w:bookmarkEnd w:id="404"/>
      <w:bookmarkEnd w:id="405"/>
      <w:r w:rsidRPr="00603E5E">
        <w:rPr>
          <w:sz w:val="20"/>
        </w:rPr>
        <w:t xml:space="preserve">of this investigation focused on studying the dynamic response of the </w:t>
      </w:r>
      <w:r w:rsidR="00593E1B">
        <w:rPr>
          <w:sz w:val="20"/>
        </w:rPr>
        <w:t xml:space="preserve">single fibre </w:t>
      </w:r>
      <w:r w:rsidRPr="00603E5E">
        <w:rPr>
          <w:sz w:val="20"/>
        </w:rPr>
        <w:t xml:space="preserve">reinforced foams. </w:t>
      </w:r>
      <w:r w:rsidR="002F353E">
        <w:rPr>
          <w:sz w:val="20"/>
        </w:rPr>
        <w:t>The load-displacement</w:t>
      </w:r>
      <w:r w:rsidRPr="00603E5E">
        <w:rPr>
          <w:sz w:val="20"/>
        </w:rPr>
        <w:t xml:space="preserve"> traces </w:t>
      </w:r>
      <w:r w:rsidR="00D668BB" w:rsidRPr="00603E5E">
        <w:rPr>
          <w:sz w:val="20"/>
        </w:rPr>
        <w:t>for</w:t>
      </w:r>
      <w:r w:rsidRPr="00603E5E">
        <w:rPr>
          <w:sz w:val="20"/>
        </w:rPr>
        <w:t xml:space="preserve"> the </w:t>
      </w:r>
      <w:r w:rsidR="007C4A9C">
        <w:rPr>
          <w:sz w:val="20"/>
        </w:rPr>
        <w:t>hybrid</w:t>
      </w:r>
      <w:r w:rsidRPr="00603E5E">
        <w:rPr>
          <w:sz w:val="20"/>
        </w:rPr>
        <w:t xml:space="preserve"> </w:t>
      </w:r>
      <w:r w:rsidR="003E0BBD">
        <w:rPr>
          <w:sz w:val="20"/>
        </w:rPr>
        <w:t xml:space="preserve">tube </w:t>
      </w:r>
      <w:r w:rsidRPr="00603E5E">
        <w:rPr>
          <w:sz w:val="20"/>
        </w:rPr>
        <w:t>reinforced 130 kg/m</w:t>
      </w:r>
      <w:r w:rsidRPr="00603E5E">
        <w:rPr>
          <w:sz w:val="20"/>
          <w:vertAlign w:val="superscript"/>
        </w:rPr>
        <w:t>3</w:t>
      </w:r>
      <w:r w:rsidRPr="00603E5E">
        <w:rPr>
          <w:sz w:val="20"/>
        </w:rPr>
        <w:t xml:space="preserve"> foams are shown in Figure 1</w:t>
      </w:r>
      <w:r w:rsidR="00C6060B">
        <w:rPr>
          <w:sz w:val="20"/>
        </w:rPr>
        <w:t>4</w:t>
      </w:r>
      <w:r w:rsidRPr="00603E5E">
        <w:rPr>
          <w:sz w:val="20"/>
        </w:rPr>
        <w:t>. The corresponding curve for the plain foam is also included in the figure. All</w:t>
      </w:r>
      <w:r w:rsidR="003164AB" w:rsidRPr="00603E5E">
        <w:rPr>
          <w:sz w:val="20"/>
        </w:rPr>
        <w:t xml:space="preserve"> </w:t>
      </w:r>
      <w:bookmarkStart w:id="406" w:name="OLE_LINK553"/>
      <w:bookmarkStart w:id="407" w:name="OLE_LINK554"/>
      <w:r w:rsidR="003164AB" w:rsidRPr="00603E5E">
        <w:rPr>
          <w:sz w:val="20"/>
        </w:rPr>
        <w:t>of the</w:t>
      </w:r>
      <w:r w:rsidRPr="00603E5E">
        <w:rPr>
          <w:sz w:val="20"/>
        </w:rPr>
        <w:t xml:space="preserve"> </w:t>
      </w:r>
      <w:bookmarkEnd w:id="406"/>
      <w:bookmarkEnd w:id="407"/>
      <w:r w:rsidRPr="00603E5E">
        <w:rPr>
          <w:sz w:val="20"/>
        </w:rPr>
        <w:t xml:space="preserve">traces </w:t>
      </w:r>
      <w:r w:rsidR="00D668BB" w:rsidRPr="00603E5E">
        <w:rPr>
          <w:sz w:val="20"/>
        </w:rPr>
        <w:t>for</w:t>
      </w:r>
      <w:r w:rsidRPr="00603E5E">
        <w:rPr>
          <w:sz w:val="20"/>
        </w:rPr>
        <w:t xml:space="preserve"> reinforced foam exhibit similar trends</w:t>
      </w:r>
      <w:r w:rsidR="00D668BB" w:rsidRPr="00603E5E">
        <w:rPr>
          <w:sz w:val="20"/>
        </w:rPr>
        <w:t>,</w:t>
      </w:r>
      <w:r w:rsidRPr="00603E5E">
        <w:rPr>
          <w:sz w:val="20"/>
        </w:rPr>
        <w:t xml:space="preserve"> with the force rising rapidly to a maximum value</w:t>
      </w:r>
      <w:r w:rsidR="003164AB" w:rsidRPr="00603E5E">
        <w:rPr>
          <w:sz w:val="20"/>
        </w:rPr>
        <w:t>,</w:t>
      </w:r>
      <w:r w:rsidRPr="00603E5E">
        <w:rPr>
          <w:sz w:val="20"/>
        </w:rPr>
        <w:t xml:space="preserve"> before a significant drop follow</w:t>
      </w:r>
      <w:r w:rsidR="00D668BB" w:rsidRPr="00603E5E">
        <w:rPr>
          <w:sz w:val="20"/>
        </w:rPr>
        <w:t xml:space="preserve">ed by a </w:t>
      </w:r>
      <w:r w:rsidRPr="00603E5E">
        <w:rPr>
          <w:sz w:val="20"/>
        </w:rPr>
        <w:t xml:space="preserve">highly oscillatory </w:t>
      </w:r>
      <w:r w:rsidRPr="00E6742E">
        <w:rPr>
          <w:color w:val="000000" w:themeColor="text1"/>
          <w:sz w:val="20"/>
        </w:rPr>
        <w:t xml:space="preserve">response. </w:t>
      </w:r>
      <w:r w:rsidR="00D668BB" w:rsidRPr="00603E5E">
        <w:rPr>
          <w:sz w:val="20"/>
        </w:rPr>
        <w:t>A comparison</w:t>
      </w:r>
      <w:r w:rsidRPr="00603E5E">
        <w:rPr>
          <w:sz w:val="20"/>
        </w:rPr>
        <w:t xml:space="preserve"> of the traces </w:t>
      </w:r>
      <w:r w:rsidR="00D668BB" w:rsidRPr="00603E5E">
        <w:rPr>
          <w:sz w:val="20"/>
        </w:rPr>
        <w:t>for</w:t>
      </w:r>
      <w:r w:rsidR="00E6742E">
        <w:rPr>
          <w:sz w:val="20"/>
        </w:rPr>
        <w:t xml:space="preserve"> quasi-static loading</w:t>
      </w:r>
      <w:r w:rsidRPr="00603E5E">
        <w:rPr>
          <w:sz w:val="20"/>
        </w:rPr>
        <w:t xml:space="preserve"> </w:t>
      </w:r>
      <w:bookmarkStart w:id="408" w:name="OLE_LINK221"/>
      <w:bookmarkStart w:id="409" w:name="OLE_LINK222"/>
      <w:r w:rsidRPr="00603E5E">
        <w:rPr>
          <w:sz w:val="20"/>
        </w:rPr>
        <w:t xml:space="preserve">(Figure </w:t>
      </w:r>
      <w:bookmarkEnd w:id="408"/>
      <w:bookmarkEnd w:id="409"/>
      <w:r w:rsidR="007F0564">
        <w:rPr>
          <w:sz w:val="20"/>
        </w:rPr>
        <w:t>6</w:t>
      </w:r>
      <w:r w:rsidRPr="00603E5E">
        <w:rPr>
          <w:sz w:val="20"/>
        </w:rPr>
        <w:t>) and the dynamic loading (Figure 1</w:t>
      </w:r>
      <w:r w:rsidR="00C6060B">
        <w:rPr>
          <w:sz w:val="20"/>
        </w:rPr>
        <w:t>4</w:t>
      </w:r>
      <w:r w:rsidRPr="00603E5E">
        <w:rPr>
          <w:sz w:val="20"/>
        </w:rPr>
        <w:t xml:space="preserve">) indicates that the plateau values </w:t>
      </w:r>
      <w:r w:rsidR="00D668BB" w:rsidRPr="00603E5E">
        <w:rPr>
          <w:sz w:val="20"/>
        </w:rPr>
        <w:t>for the tube-</w:t>
      </w:r>
      <w:r w:rsidRPr="00603E5E">
        <w:rPr>
          <w:sz w:val="20"/>
        </w:rPr>
        <w:t xml:space="preserve">reinforced </w:t>
      </w:r>
      <w:r w:rsidR="00724119" w:rsidRPr="00603E5E">
        <w:rPr>
          <w:sz w:val="20"/>
        </w:rPr>
        <w:t>130 kg/m</w:t>
      </w:r>
      <w:r w:rsidR="00724119" w:rsidRPr="00603E5E">
        <w:rPr>
          <w:sz w:val="20"/>
          <w:vertAlign w:val="superscript"/>
        </w:rPr>
        <w:t>3</w:t>
      </w:r>
      <w:r w:rsidRPr="00603E5E">
        <w:rPr>
          <w:sz w:val="20"/>
        </w:rPr>
        <w:t xml:space="preserve"> form at dynamic </w:t>
      </w:r>
      <w:r w:rsidR="00D668BB" w:rsidRPr="00603E5E">
        <w:rPr>
          <w:sz w:val="20"/>
        </w:rPr>
        <w:t>rates</w:t>
      </w:r>
      <w:r w:rsidRPr="00603E5E">
        <w:rPr>
          <w:sz w:val="20"/>
        </w:rPr>
        <w:t xml:space="preserve"> is approximately</w:t>
      </w:r>
      <w:r w:rsidR="00D668BB" w:rsidRPr="00603E5E">
        <w:rPr>
          <w:sz w:val="20"/>
        </w:rPr>
        <w:t xml:space="preserve"> 20-30% lower</w:t>
      </w:r>
      <w:r w:rsidRPr="00603E5E">
        <w:rPr>
          <w:sz w:val="20"/>
        </w:rPr>
        <w:t xml:space="preserve"> than its quasi-static </w:t>
      </w:r>
      <w:r w:rsidR="00D668BB" w:rsidRPr="00603E5E">
        <w:rPr>
          <w:sz w:val="20"/>
        </w:rPr>
        <w:t>value.</w:t>
      </w:r>
      <w:r w:rsidRPr="00603E5E">
        <w:rPr>
          <w:sz w:val="20"/>
        </w:rPr>
        <w:t xml:space="preserve"> </w:t>
      </w:r>
      <w:r w:rsidR="007E21AC">
        <w:rPr>
          <w:sz w:val="20"/>
        </w:rPr>
        <w:t>This strain-rate effect is likely to be linked to the rate-sensitivity of the predominant failure mechanisms occurring in the tubes, most particularly matrix-dominated failure modes including delamination and splitting.</w:t>
      </w:r>
    </w:p>
    <w:p w:rsidR="00B4069F" w:rsidRPr="00603E5E" w:rsidRDefault="00B4069F" w:rsidP="00603E5E">
      <w:pPr>
        <w:spacing w:line="480" w:lineRule="auto"/>
        <w:rPr>
          <w:sz w:val="20"/>
        </w:rPr>
      </w:pPr>
    </w:p>
    <w:p w:rsidR="00B216C9" w:rsidRDefault="00C6060B" w:rsidP="00B216C9">
      <w:pPr>
        <w:spacing w:line="480" w:lineRule="auto"/>
        <w:rPr>
          <w:sz w:val="20"/>
        </w:rPr>
      </w:pPr>
      <w:r>
        <w:rPr>
          <w:sz w:val="20"/>
        </w:rPr>
        <w:t>Figure 15</w:t>
      </w:r>
      <w:r w:rsidR="005F3552">
        <w:rPr>
          <w:sz w:val="20"/>
        </w:rPr>
        <w:t xml:space="preserve"> shows the variation of SEA with </w:t>
      </w:r>
      <w:r w:rsidR="007E21AC">
        <w:rPr>
          <w:sz w:val="20"/>
        </w:rPr>
        <w:t xml:space="preserve">the </w:t>
      </w:r>
      <w:r w:rsidR="005F3552">
        <w:rPr>
          <w:sz w:val="20"/>
        </w:rPr>
        <w:t xml:space="preserve">volume fraction of composite </w:t>
      </w:r>
      <w:r w:rsidR="002F353E">
        <w:rPr>
          <w:sz w:val="20"/>
        </w:rPr>
        <w:t xml:space="preserve">tube </w:t>
      </w:r>
      <w:r w:rsidR="005F3552">
        <w:rPr>
          <w:sz w:val="20"/>
        </w:rPr>
        <w:t xml:space="preserve">in the foam core. The figure includes data </w:t>
      </w:r>
      <w:r w:rsidR="002F353E">
        <w:rPr>
          <w:sz w:val="20"/>
        </w:rPr>
        <w:t>from</w:t>
      </w:r>
      <w:r w:rsidR="007F7D6E">
        <w:rPr>
          <w:sz w:val="20"/>
        </w:rPr>
        <w:t xml:space="preserve"> a</w:t>
      </w:r>
      <w:r w:rsidR="002F353E">
        <w:rPr>
          <w:sz w:val="20"/>
        </w:rPr>
        <w:t xml:space="preserve"> previously-published </w:t>
      </w:r>
      <w:r w:rsidR="007F7D6E">
        <w:rPr>
          <w:sz w:val="20"/>
        </w:rPr>
        <w:t>study</w:t>
      </w:r>
      <w:r w:rsidR="002F353E">
        <w:rPr>
          <w:sz w:val="20"/>
        </w:rPr>
        <w:t xml:space="preserve"> on rod</w:t>
      </w:r>
      <w:r w:rsidR="005F3552">
        <w:rPr>
          <w:sz w:val="20"/>
        </w:rPr>
        <w:t xml:space="preserve">-reinforced </w:t>
      </w:r>
      <w:r w:rsidR="00593E1B">
        <w:rPr>
          <w:sz w:val="20"/>
        </w:rPr>
        <w:t xml:space="preserve">foams (based on the same </w:t>
      </w:r>
      <w:r w:rsidR="007F7D6E">
        <w:rPr>
          <w:sz w:val="20"/>
        </w:rPr>
        <w:t xml:space="preserve">three </w:t>
      </w:r>
      <w:r w:rsidR="00593E1B">
        <w:rPr>
          <w:sz w:val="20"/>
        </w:rPr>
        <w:t>PVC systems considered here)</w:t>
      </w:r>
      <w:r w:rsidR="005F3552">
        <w:rPr>
          <w:sz w:val="20"/>
        </w:rPr>
        <w:t xml:space="preserve"> subjec</w:t>
      </w:r>
      <w:r w:rsidR="002F353E">
        <w:rPr>
          <w:sz w:val="20"/>
        </w:rPr>
        <w:t xml:space="preserve">ted to quasi-static and dynamic </w:t>
      </w:r>
      <w:bookmarkStart w:id="410" w:name="OLE_LINK28"/>
      <w:bookmarkStart w:id="411" w:name="OLE_LINK31"/>
      <w:r w:rsidR="005F3552" w:rsidRPr="007C22A0">
        <w:rPr>
          <w:sz w:val="20"/>
        </w:rPr>
        <w:t>loading</w:t>
      </w:r>
      <w:r w:rsidR="002F353E" w:rsidRPr="007C22A0">
        <w:rPr>
          <w:sz w:val="20"/>
        </w:rPr>
        <w:t xml:space="preserve"> </w:t>
      </w:r>
      <w:r w:rsidR="00257C09" w:rsidRPr="007C22A0">
        <w:rPr>
          <w:sz w:val="20"/>
        </w:rPr>
        <w:t>[</w:t>
      </w:r>
      <w:r w:rsidR="00305525">
        <w:rPr>
          <w:sz w:val="20"/>
        </w:rPr>
        <w:t>27</w:t>
      </w:r>
      <w:r w:rsidR="002F353E" w:rsidRPr="007C22A0">
        <w:rPr>
          <w:sz w:val="20"/>
        </w:rPr>
        <w:t>]</w:t>
      </w:r>
      <w:r w:rsidR="005F3552" w:rsidRPr="007C22A0">
        <w:rPr>
          <w:sz w:val="20"/>
        </w:rPr>
        <w:t xml:space="preserve">. The symbols </w:t>
      </w:r>
      <w:bookmarkEnd w:id="410"/>
      <w:bookmarkEnd w:id="411"/>
      <w:r w:rsidR="005F3552">
        <w:rPr>
          <w:sz w:val="20"/>
        </w:rPr>
        <w:t xml:space="preserve">in the figure highlight different diameters of rod or tube embedded in a particular foam. It is interesting to note that the SEA of the rod-reinforced foams increases as the strain-rate is increased whereas the converse is true for the tube-reinforced foams. </w:t>
      </w:r>
      <w:r w:rsidR="003D3B53">
        <w:rPr>
          <w:sz w:val="20"/>
        </w:rPr>
        <w:t>The figure suggests that rod-reinforced foams based on a higher volume fraction of composite material could potentially out-perform their tube-based counterparts under dynamic loading conditions. The previous investigation showed</w:t>
      </w:r>
      <w:r w:rsidR="002F353E">
        <w:rPr>
          <w:sz w:val="20"/>
        </w:rPr>
        <w:t xml:space="preserve"> that the rod-reinforced foams absorb</w:t>
      </w:r>
      <w:r w:rsidR="00D15057">
        <w:rPr>
          <w:sz w:val="20"/>
        </w:rPr>
        <w:t>ed</w:t>
      </w:r>
      <w:r w:rsidR="002F353E">
        <w:rPr>
          <w:sz w:val="20"/>
        </w:rPr>
        <w:t xml:space="preserve"> significant energy absorption through frictional </w:t>
      </w:r>
      <w:r w:rsidR="002F353E">
        <w:rPr>
          <w:sz w:val="20"/>
        </w:rPr>
        <w:lastRenderedPageBreak/>
        <w:t>effects between the splaying</w:t>
      </w:r>
      <w:r w:rsidR="00D15057">
        <w:rPr>
          <w:sz w:val="20"/>
        </w:rPr>
        <w:t xml:space="preserve"> ends of the composite</w:t>
      </w:r>
      <w:r w:rsidR="002F353E">
        <w:rPr>
          <w:sz w:val="20"/>
        </w:rPr>
        <w:t xml:space="preserve"> rod and the </w:t>
      </w:r>
      <w:r w:rsidR="00D15057">
        <w:rPr>
          <w:sz w:val="20"/>
        </w:rPr>
        <w:t xml:space="preserve">steel </w:t>
      </w:r>
      <w:r w:rsidR="002F353E">
        <w:rPr>
          <w:sz w:val="20"/>
        </w:rPr>
        <w:t>platen during the crush</w:t>
      </w:r>
      <w:r w:rsidR="00D15057">
        <w:rPr>
          <w:sz w:val="20"/>
        </w:rPr>
        <w:t xml:space="preserve"> process. It</w:t>
      </w:r>
      <w:r w:rsidR="002F353E">
        <w:rPr>
          <w:sz w:val="20"/>
        </w:rPr>
        <w:t xml:space="preserve"> is possible that rate-effects in the coefficient of friction </w:t>
      </w:r>
      <w:r w:rsidR="00D15057">
        <w:rPr>
          <w:sz w:val="20"/>
        </w:rPr>
        <w:t xml:space="preserve">between the composite and the platen </w:t>
      </w:r>
      <w:r w:rsidR="002F353E">
        <w:rPr>
          <w:sz w:val="20"/>
        </w:rPr>
        <w:t>may</w:t>
      </w:r>
      <w:r w:rsidR="00D15057">
        <w:rPr>
          <w:sz w:val="20"/>
        </w:rPr>
        <w:t>,</w:t>
      </w:r>
      <w:r w:rsidR="002F353E">
        <w:rPr>
          <w:sz w:val="20"/>
        </w:rPr>
        <w:t xml:space="preserve"> in part</w:t>
      </w:r>
      <w:r w:rsidR="00D15057">
        <w:rPr>
          <w:sz w:val="20"/>
        </w:rPr>
        <w:t>,</w:t>
      </w:r>
      <w:r w:rsidR="002F353E">
        <w:rPr>
          <w:sz w:val="20"/>
        </w:rPr>
        <w:t xml:space="preserve"> be responsible for the enhanced dynamic response.</w:t>
      </w:r>
    </w:p>
    <w:p w:rsidR="00DB3FC9" w:rsidRPr="00DB3FC9" w:rsidRDefault="00DB3FC9" w:rsidP="00B216C9">
      <w:pPr>
        <w:spacing w:line="480" w:lineRule="auto"/>
        <w:rPr>
          <w:sz w:val="20"/>
        </w:rPr>
      </w:pPr>
    </w:p>
    <w:p w:rsidR="00377505" w:rsidRPr="007C22A0" w:rsidRDefault="00293200" w:rsidP="00BD2028">
      <w:pPr>
        <w:widowControl/>
        <w:spacing w:line="480" w:lineRule="auto"/>
        <w:rPr>
          <w:sz w:val="20"/>
        </w:rPr>
      </w:pPr>
      <w:bookmarkStart w:id="412" w:name="OLE_LINK371"/>
      <w:bookmarkStart w:id="413" w:name="OLE_LINK372"/>
      <w:r w:rsidRPr="007C22A0">
        <w:rPr>
          <w:sz w:val="20"/>
        </w:rPr>
        <w:t xml:space="preserve">Finally, </w:t>
      </w:r>
      <w:r w:rsidR="005451B3" w:rsidRPr="007C22A0">
        <w:rPr>
          <w:sz w:val="20"/>
        </w:rPr>
        <w:t xml:space="preserve">Figure </w:t>
      </w:r>
      <w:r w:rsidR="00F8210D" w:rsidRPr="007C22A0">
        <w:rPr>
          <w:sz w:val="20"/>
        </w:rPr>
        <w:t>1</w:t>
      </w:r>
      <w:r w:rsidR="00C6060B" w:rsidRPr="007C22A0">
        <w:rPr>
          <w:sz w:val="20"/>
        </w:rPr>
        <w:t>6</w:t>
      </w:r>
      <w:r w:rsidR="005451B3" w:rsidRPr="007C22A0">
        <w:rPr>
          <w:sz w:val="20"/>
        </w:rPr>
        <w:t xml:space="preserve"> compar</w:t>
      </w:r>
      <w:r w:rsidR="00C5605A" w:rsidRPr="007C22A0">
        <w:rPr>
          <w:sz w:val="20"/>
        </w:rPr>
        <w:t>es the</w:t>
      </w:r>
      <w:r w:rsidR="00593E1B" w:rsidRPr="007C22A0">
        <w:rPr>
          <w:sz w:val="20"/>
        </w:rPr>
        <w:t xml:space="preserve"> quasi-static</w:t>
      </w:r>
      <w:r w:rsidR="005451B3" w:rsidRPr="007C22A0">
        <w:rPr>
          <w:sz w:val="20"/>
        </w:rPr>
        <w:t xml:space="preserve"> energy absorption capacity </w:t>
      </w:r>
      <w:r w:rsidR="00C5605A" w:rsidRPr="007C22A0">
        <w:rPr>
          <w:sz w:val="20"/>
        </w:rPr>
        <w:t xml:space="preserve">of the </w:t>
      </w:r>
      <w:r w:rsidR="00147110" w:rsidRPr="007C22A0">
        <w:rPr>
          <w:sz w:val="20"/>
        </w:rPr>
        <w:t>tube-</w:t>
      </w:r>
      <w:r w:rsidR="005451B3" w:rsidRPr="007C22A0">
        <w:rPr>
          <w:sz w:val="20"/>
        </w:rPr>
        <w:t xml:space="preserve">reinforced foams </w:t>
      </w:r>
      <w:r w:rsidR="00C5605A" w:rsidRPr="007C22A0">
        <w:rPr>
          <w:sz w:val="20"/>
        </w:rPr>
        <w:t>with</w:t>
      </w:r>
      <w:r w:rsidR="00593E1B" w:rsidRPr="007C22A0">
        <w:rPr>
          <w:sz w:val="20"/>
        </w:rPr>
        <w:t xml:space="preserve"> previously</w:t>
      </w:r>
      <w:r w:rsidR="005451B3" w:rsidRPr="007C22A0">
        <w:rPr>
          <w:sz w:val="20"/>
        </w:rPr>
        <w:t xml:space="preserve"> </w:t>
      </w:r>
      <w:r w:rsidR="00C5605A" w:rsidRPr="007C22A0">
        <w:rPr>
          <w:sz w:val="20"/>
        </w:rPr>
        <w:t>published data from tests on a wide range of core systems,</w:t>
      </w:r>
      <w:r w:rsidR="005451B3" w:rsidRPr="007C22A0">
        <w:rPr>
          <w:sz w:val="20"/>
        </w:rPr>
        <w:t xml:space="preserve"> includ</w:t>
      </w:r>
      <w:r w:rsidR="00C5605A" w:rsidRPr="007C22A0">
        <w:rPr>
          <w:sz w:val="20"/>
        </w:rPr>
        <w:t>ing</w:t>
      </w:r>
      <w:r w:rsidR="005451B3" w:rsidRPr="007C22A0">
        <w:rPr>
          <w:sz w:val="20"/>
        </w:rPr>
        <w:t xml:space="preserve"> corru</w:t>
      </w:r>
      <w:r w:rsidR="00C5605A" w:rsidRPr="007C22A0">
        <w:rPr>
          <w:sz w:val="20"/>
        </w:rPr>
        <w:t>gated-cores, aluminium foam</w:t>
      </w:r>
      <w:r w:rsidR="005451B3" w:rsidRPr="007C22A0">
        <w:rPr>
          <w:sz w:val="20"/>
        </w:rPr>
        <w:t>, honeycomb</w:t>
      </w:r>
      <w:r w:rsidR="00C5605A" w:rsidRPr="007C22A0">
        <w:rPr>
          <w:sz w:val="20"/>
        </w:rPr>
        <w:t>s</w:t>
      </w:r>
      <w:r w:rsidR="005451B3" w:rsidRPr="007C22A0">
        <w:rPr>
          <w:sz w:val="20"/>
        </w:rPr>
        <w:t>, foldcore</w:t>
      </w:r>
      <w:r w:rsidR="00C5605A" w:rsidRPr="007C22A0">
        <w:rPr>
          <w:sz w:val="20"/>
        </w:rPr>
        <w:t xml:space="preserve"> designs as well as </w:t>
      </w:r>
      <w:r w:rsidR="00DB20EB" w:rsidRPr="007C22A0">
        <w:rPr>
          <w:sz w:val="20"/>
        </w:rPr>
        <w:t>truss and lattices structures [</w:t>
      </w:r>
      <w:r w:rsidR="00F764CB">
        <w:rPr>
          <w:sz w:val="20"/>
        </w:rPr>
        <w:t>36</w:t>
      </w:r>
      <w:r w:rsidR="00DB3FC9">
        <w:rPr>
          <w:sz w:val="20"/>
        </w:rPr>
        <w:t>-</w:t>
      </w:r>
      <w:r w:rsidR="00F764CB">
        <w:rPr>
          <w:sz w:val="20"/>
        </w:rPr>
        <w:t>43</w:t>
      </w:r>
      <w:r w:rsidR="00DB20EB" w:rsidRPr="007C22A0">
        <w:rPr>
          <w:sz w:val="20"/>
        </w:rPr>
        <w:t>].</w:t>
      </w:r>
      <w:bookmarkStart w:id="414" w:name="OLE_LINK29"/>
      <w:bookmarkStart w:id="415" w:name="OLE_LINK30"/>
      <w:bookmarkStart w:id="416" w:name="OLE_LINK687"/>
      <w:bookmarkStart w:id="417" w:name="OLE_LINK688"/>
      <w:bookmarkStart w:id="418" w:name="OLE_LINK689"/>
      <w:r w:rsidR="00DB20EB" w:rsidRPr="007C22A0">
        <w:rPr>
          <w:sz w:val="20"/>
        </w:rPr>
        <w:t xml:space="preserve"> An examination of the figure indicates that the reinforced foams compare very favourably to the other core materials, suggesting that they offer potential for use in the design of lightweight energy-absorbing structures.</w:t>
      </w:r>
      <w:r w:rsidR="006C4870" w:rsidRPr="007C22A0">
        <w:rPr>
          <w:sz w:val="20"/>
        </w:rPr>
        <w:t xml:space="preserve"> It is possible that the maximum values could be further increased by using fibre-reinforced thermoplastic tubes, such as carbon fibre reinforced PEEK</w:t>
      </w:r>
      <w:r w:rsidR="00724119" w:rsidRPr="007C22A0">
        <w:rPr>
          <w:sz w:val="20"/>
        </w:rPr>
        <w:t>.</w:t>
      </w:r>
    </w:p>
    <w:bookmarkEnd w:id="412"/>
    <w:bookmarkEnd w:id="413"/>
    <w:bookmarkEnd w:id="414"/>
    <w:bookmarkEnd w:id="415"/>
    <w:bookmarkEnd w:id="416"/>
    <w:bookmarkEnd w:id="417"/>
    <w:bookmarkEnd w:id="418"/>
    <w:p w:rsidR="00A940EC" w:rsidRDefault="00A940EC">
      <w:pPr>
        <w:widowControl/>
        <w:spacing w:after="160" w:line="259" w:lineRule="auto"/>
        <w:jc w:val="left"/>
        <w:rPr>
          <w:sz w:val="20"/>
        </w:rPr>
      </w:pPr>
    </w:p>
    <w:p w:rsidR="00C15585" w:rsidRDefault="00C15585">
      <w:pPr>
        <w:widowControl/>
        <w:spacing w:after="160" w:line="259" w:lineRule="auto"/>
        <w:jc w:val="left"/>
        <w:rPr>
          <w:sz w:val="20"/>
        </w:rPr>
      </w:pPr>
      <w:r>
        <w:rPr>
          <w:sz w:val="20"/>
        </w:rPr>
        <w:br w:type="page"/>
      </w:r>
    </w:p>
    <w:p w:rsidR="005451B3" w:rsidRPr="00EC2388" w:rsidRDefault="005451B3" w:rsidP="005451B3">
      <w:pPr>
        <w:spacing w:line="360" w:lineRule="auto"/>
      </w:pPr>
    </w:p>
    <w:p w:rsidR="005451B3" w:rsidRPr="00B4069F" w:rsidRDefault="00FC66DD" w:rsidP="0095571B">
      <w:pPr>
        <w:pStyle w:val="Heading1"/>
        <w:numPr>
          <w:ilvl w:val="0"/>
          <w:numId w:val="29"/>
        </w:numPr>
        <w:spacing w:before="0" w:after="0" w:line="480" w:lineRule="auto"/>
        <w:rPr>
          <w:color w:val="auto"/>
          <w:sz w:val="20"/>
          <w:szCs w:val="20"/>
          <w:lang w:val="en-US"/>
        </w:rPr>
      </w:pPr>
      <w:r w:rsidRPr="00B4069F">
        <w:rPr>
          <w:color w:val="auto"/>
          <w:sz w:val="20"/>
          <w:szCs w:val="20"/>
        </w:rPr>
        <w:t>Conclusions</w:t>
      </w:r>
    </w:p>
    <w:p w:rsidR="005855B4" w:rsidRDefault="005855B4" w:rsidP="00B4069F">
      <w:pPr>
        <w:spacing w:line="480" w:lineRule="auto"/>
        <w:rPr>
          <w:sz w:val="20"/>
        </w:rPr>
      </w:pPr>
      <w:r w:rsidRPr="00B4069F">
        <w:rPr>
          <w:sz w:val="20"/>
        </w:rPr>
        <w:t xml:space="preserve">The </w:t>
      </w:r>
      <w:bookmarkStart w:id="419" w:name="OLE_LINK692"/>
      <w:bookmarkStart w:id="420" w:name="OLE_LINK693"/>
      <w:r w:rsidR="00377505" w:rsidRPr="00B4069F">
        <w:rPr>
          <w:sz w:val="20"/>
        </w:rPr>
        <w:t>energy-absorbing</w:t>
      </w:r>
      <w:r w:rsidRPr="00B4069F">
        <w:rPr>
          <w:sz w:val="20"/>
        </w:rPr>
        <w:t xml:space="preserve"> </w:t>
      </w:r>
      <w:bookmarkEnd w:id="419"/>
      <w:bookmarkEnd w:id="420"/>
      <w:r w:rsidR="007945D5" w:rsidRPr="001F3972">
        <w:rPr>
          <w:color w:val="000000" w:themeColor="text1"/>
          <w:sz w:val="20"/>
        </w:rPr>
        <w:t>behaviour</w:t>
      </w:r>
      <w:r w:rsidRPr="001F3972">
        <w:rPr>
          <w:color w:val="000000" w:themeColor="text1"/>
          <w:sz w:val="20"/>
        </w:rPr>
        <w:t xml:space="preserve"> of composite tube reinforced PVC foam panels for use </w:t>
      </w:r>
      <w:r w:rsidR="0014056A" w:rsidRPr="001F3972">
        <w:rPr>
          <w:color w:val="000000" w:themeColor="text1"/>
          <w:sz w:val="20"/>
        </w:rPr>
        <w:t xml:space="preserve">in </w:t>
      </w:r>
      <w:r w:rsidR="007945D5" w:rsidRPr="001F3972">
        <w:rPr>
          <w:color w:val="000000" w:themeColor="text1"/>
          <w:sz w:val="20"/>
        </w:rPr>
        <w:t xml:space="preserve">lightweight </w:t>
      </w:r>
      <w:r w:rsidRPr="001F3972">
        <w:rPr>
          <w:color w:val="000000" w:themeColor="text1"/>
          <w:sz w:val="20"/>
        </w:rPr>
        <w:t xml:space="preserve">energy-absorbing structures have been </w:t>
      </w:r>
      <w:r w:rsidR="007945D5" w:rsidRPr="001F3972">
        <w:rPr>
          <w:color w:val="000000" w:themeColor="text1"/>
          <w:sz w:val="20"/>
        </w:rPr>
        <w:t>studied</w:t>
      </w:r>
      <w:r w:rsidR="001B2B76" w:rsidRPr="001F3972">
        <w:rPr>
          <w:color w:val="000000" w:themeColor="text1"/>
          <w:sz w:val="20"/>
        </w:rPr>
        <w:t xml:space="preserve"> both experimentally and numerically</w:t>
      </w:r>
      <w:r w:rsidRPr="001F3972">
        <w:rPr>
          <w:color w:val="000000" w:themeColor="text1"/>
          <w:sz w:val="20"/>
        </w:rPr>
        <w:t xml:space="preserve">. </w:t>
      </w:r>
      <w:r w:rsidR="0014056A" w:rsidRPr="001F3972">
        <w:rPr>
          <w:color w:val="000000" w:themeColor="text1"/>
          <w:sz w:val="20"/>
        </w:rPr>
        <w:t xml:space="preserve">Here, </w:t>
      </w:r>
      <w:r w:rsidRPr="001F3972">
        <w:rPr>
          <w:color w:val="000000" w:themeColor="text1"/>
          <w:sz w:val="20"/>
        </w:rPr>
        <w:t>a seri</w:t>
      </w:r>
      <w:r w:rsidR="0014056A" w:rsidRPr="001F3972">
        <w:rPr>
          <w:color w:val="000000" w:themeColor="text1"/>
          <w:sz w:val="20"/>
        </w:rPr>
        <w:t>es</w:t>
      </w:r>
      <w:r w:rsidRPr="001F3972">
        <w:rPr>
          <w:color w:val="000000" w:themeColor="text1"/>
          <w:sz w:val="20"/>
        </w:rPr>
        <w:t xml:space="preserve"> quasi-static and dynamic compression tests </w:t>
      </w:r>
      <w:r w:rsidR="0014056A" w:rsidRPr="001F3972">
        <w:rPr>
          <w:color w:val="000000" w:themeColor="text1"/>
          <w:sz w:val="20"/>
        </w:rPr>
        <w:t xml:space="preserve">have been </w:t>
      </w:r>
      <w:r w:rsidR="007945D5" w:rsidRPr="001F3972">
        <w:rPr>
          <w:color w:val="000000" w:themeColor="text1"/>
          <w:sz w:val="20"/>
        </w:rPr>
        <w:t>conducted</w:t>
      </w:r>
      <w:r w:rsidR="0014056A" w:rsidRPr="001F3972">
        <w:rPr>
          <w:color w:val="000000" w:themeColor="text1"/>
          <w:sz w:val="20"/>
        </w:rPr>
        <w:t xml:space="preserve"> </w:t>
      </w:r>
      <w:r w:rsidRPr="001F3972">
        <w:rPr>
          <w:color w:val="000000" w:themeColor="text1"/>
          <w:sz w:val="20"/>
        </w:rPr>
        <w:t>on a</w:t>
      </w:r>
      <w:r w:rsidR="007945D5" w:rsidRPr="001F3972">
        <w:rPr>
          <w:color w:val="000000" w:themeColor="text1"/>
          <w:sz w:val="20"/>
        </w:rPr>
        <w:t xml:space="preserve"> number</w:t>
      </w:r>
      <w:r w:rsidRPr="001F3972">
        <w:rPr>
          <w:color w:val="000000" w:themeColor="text1"/>
          <w:sz w:val="20"/>
        </w:rPr>
        <w:t xml:space="preserve"> of </w:t>
      </w:r>
      <w:r w:rsidRPr="00B4069F">
        <w:rPr>
          <w:sz w:val="20"/>
        </w:rPr>
        <w:t xml:space="preserve">foam panels, reinforced </w:t>
      </w:r>
      <w:r w:rsidR="00EB79FD" w:rsidRPr="00B4069F">
        <w:rPr>
          <w:sz w:val="20"/>
        </w:rPr>
        <w:t>by</w:t>
      </w:r>
      <w:r w:rsidRPr="00B4069F">
        <w:rPr>
          <w:sz w:val="20"/>
        </w:rPr>
        <w:t xml:space="preserve"> </w:t>
      </w:r>
      <w:r w:rsidR="0014056A">
        <w:rPr>
          <w:sz w:val="20"/>
        </w:rPr>
        <w:t>either hybrid carbon/glass</w:t>
      </w:r>
      <w:r w:rsidR="00EB79FD" w:rsidRPr="00B4069F">
        <w:rPr>
          <w:sz w:val="20"/>
        </w:rPr>
        <w:t xml:space="preserve"> and glass fibre reinforced epoxy tubes</w:t>
      </w:r>
      <w:r w:rsidR="00B4069F">
        <w:rPr>
          <w:sz w:val="20"/>
        </w:rPr>
        <w:t>.</w:t>
      </w:r>
    </w:p>
    <w:p w:rsidR="005733DF" w:rsidRDefault="005733DF" w:rsidP="00B4069F">
      <w:pPr>
        <w:spacing w:line="480" w:lineRule="auto"/>
        <w:rPr>
          <w:sz w:val="20"/>
        </w:rPr>
      </w:pPr>
    </w:p>
    <w:p w:rsidR="00B4069F" w:rsidRPr="001F3972" w:rsidRDefault="00DF3931" w:rsidP="00B4069F">
      <w:pPr>
        <w:spacing w:line="480" w:lineRule="auto"/>
        <w:rPr>
          <w:color w:val="000000" w:themeColor="text1"/>
          <w:sz w:val="20"/>
        </w:rPr>
      </w:pPr>
      <w:bookmarkStart w:id="421" w:name="OLE_LINK694"/>
      <w:bookmarkStart w:id="422" w:name="OLE_LINK695"/>
      <w:r>
        <w:rPr>
          <w:sz w:val="20"/>
        </w:rPr>
        <w:t>T</w:t>
      </w:r>
      <w:r w:rsidR="00377505" w:rsidRPr="00B4069F">
        <w:rPr>
          <w:sz w:val="20"/>
        </w:rPr>
        <w:t>ests</w:t>
      </w:r>
      <w:r w:rsidR="005855B4" w:rsidRPr="00B4069F">
        <w:rPr>
          <w:sz w:val="20"/>
        </w:rPr>
        <w:t xml:space="preserve"> </w:t>
      </w:r>
      <w:bookmarkEnd w:id="421"/>
      <w:bookmarkEnd w:id="422"/>
      <w:r w:rsidR="005855B4" w:rsidRPr="00B4069F">
        <w:rPr>
          <w:sz w:val="20"/>
        </w:rPr>
        <w:t xml:space="preserve">on </w:t>
      </w:r>
      <w:r w:rsidR="00377505" w:rsidRPr="00B4069F">
        <w:rPr>
          <w:sz w:val="20"/>
        </w:rPr>
        <w:t xml:space="preserve">the </w:t>
      </w:r>
      <w:r w:rsidR="007945D5">
        <w:rPr>
          <w:sz w:val="20"/>
        </w:rPr>
        <w:t>tube-</w:t>
      </w:r>
      <w:r w:rsidR="005855B4" w:rsidRPr="00B4069F">
        <w:rPr>
          <w:sz w:val="20"/>
        </w:rPr>
        <w:t xml:space="preserve">reinforced </w:t>
      </w:r>
      <w:r w:rsidR="007945D5">
        <w:rPr>
          <w:sz w:val="20"/>
        </w:rPr>
        <w:t xml:space="preserve">PVC </w:t>
      </w:r>
      <w:r w:rsidR="005855B4" w:rsidRPr="00B4069F">
        <w:rPr>
          <w:sz w:val="20"/>
        </w:rPr>
        <w:t>foam panels ha</w:t>
      </w:r>
      <w:r w:rsidR="00377505" w:rsidRPr="00B4069F">
        <w:rPr>
          <w:sz w:val="20"/>
        </w:rPr>
        <w:t>ve</w:t>
      </w:r>
      <w:r w:rsidR="005855B4" w:rsidRPr="00B4069F">
        <w:rPr>
          <w:sz w:val="20"/>
        </w:rPr>
        <w:t xml:space="preserve"> shown that increasing the density of the foam </w:t>
      </w:r>
      <w:r w:rsidR="00EB79FD" w:rsidRPr="00B4069F">
        <w:rPr>
          <w:sz w:val="20"/>
        </w:rPr>
        <w:t>results in an</w:t>
      </w:r>
      <w:r w:rsidR="005855B4" w:rsidRPr="00B4069F">
        <w:rPr>
          <w:sz w:val="20"/>
        </w:rPr>
        <w:t xml:space="preserve"> increase in SEA and</w:t>
      </w:r>
      <w:r w:rsidR="00EB79FD" w:rsidRPr="00B4069F">
        <w:rPr>
          <w:sz w:val="20"/>
        </w:rPr>
        <w:t xml:space="preserve"> that</w:t>
      </w:r>
      <w:r w:rsidR="005855B4" w:rsidRPr="00B4069F">
        <w:rPr>
          <w:sz w:val="20"/>
        </w:rPr>
        <w:t xml:space="preserve"> increasing the tube diameter </w:t>
      </w:r>
      <w:r w:rsidR="00EB79FD" w:rsidRPr="00B4069F">
        <w:rPr>
          <w:sz w:val="20"/>
        </w:rPr>
        <w:t xml:space="preserve">serves to increase </w:t>
      </w:r>
      <w:r w:rsidR="005855B4" w:rsidRPr="00B4069F">
        <w:rPr>
          <w:sz w:val="20"/>
        </w:rPr>
        <w:t>the measured values of SEA.</w:t>
      </w:r>
      <w:r w:rsidR="00EB79FD" w:rsidRPr="00B4069F">
        <w:rPr>
          <w:sz w:val="20"/>
        </w:rPr>
        <w:t xml:space="preserve"> </w:t>
      </w:r>
      <w:r w:rsidR="0014056A">
        <w:rPr>
          <w:sz w:val="20"/>
        </w:rPr>
        <w:t xml:space="preserve">Embedding the </w:t>
      </w:r>
      <w:r w:rsidR="00F93D7F">
        <w:rPr>
          <w:sz w:val="20"/>
        </w:rPr>
        <w:t xml:space="preserve">hybrid </w:t>
      </w:r>
      <w:r w:rsidR="0014056A">
        <w:rPr>
          <w:sz w:val="20"/>
        </w:rPr>
        <w:t xml:space="preserve">tubes in the foam serves to greatly increase the </w:t>
      </w:r>
      <w:r w:rsidR="00F93D7F">
        <w:rPr>
          <w:sz w:val="20"/>
        </w:rPr>
        <w:t xml:space="preserve">load-carrying capability of the tube, with the level of enhancement increasing with foam density. However, the increased ability to absorb energy in the higher density foams </w:t>
      </w:r>
      <w:r w:rsidR="00F93D7F" w:rsidRPr="001F3972">
        <w:rPr>
          <w:color w:val="000000" w:themeColor="text1"/>
          <w:sz w:val="20"/>
        </w:rPr>
        <w:t>is offset by their greater mass. As a result, the specific energy absorption of the samples and panel reinforced with carbon/glass hybrid tubes did not vary significantly with foam density. In contrast, the SEA of the foams reinforced with glass fibres increased steadily with increasing foam density.</w:t>
      </w:r>
      <w:r w:rsidR="001B2B76" w:rsidRPr="001F3972">
        <w:rPr>
          <w:color w:val="000000" w:themeColor="text1"/>
          <w:sz w:val="20"/>
        </w:rPr>
        <w:t xml:space="preserve"> The numerical model accurately predicted the compressive properties of the tube-reinforced foams, successfully </w:t>
      </w:r>
      <w:r w:rsidR="006C0282" w:rsidRPr="001F3972">
        <w:rPr>
          <w:color w:val="000000" w:themeColor="text1"/>
          <w:sz w:val="20"/>
        </w:rPr>
        <w:t>capturing</w:t>
      </w:r>
      <w:r w:rsidR="001B2B76" w:rsidRPr="001F3972">
        <w:rPr>
          <w:color w:val="000000" w:themeColor="text1"/>
          <w:sz w:val="20"/>
        </w:rPr>
        <w:t xml:space="preserve"> the observed failure mode</w:t>
      </w:r>
      <w:r w:rsidR="001F3972" w:rsidRPr="001F3972">
        <w:rPr>
          <w:color w:val="000000" w:themeColor="text1"/>
          <w:sz w:val="20"/>
        </w:rPr>
        <w:t>s</w:t>
      </w:r>
      <w:r w:rsidR="001B2B76" w:rsidRPr="001F3972">
        <w:rPr>
          <w:color w:val="000000" w:themeColor="text1"/>
          <w:sz w:val="20"/>
        </w:rPr>
        <w:t>.</w:t>
      </w:r>
    </w:p>
    <w:p w:rsidR="005733DF" w:rsidRPr="001F3972" w:rsidRDefault="005733DF" w:rsidP="00B4069F">
      <w:pPr>
        <w:spacing w:line="480" w:lineRule="auto"/>
        <w:rPr>
          <w:color w:val="000000" w:themeColor="text1"/>
          <w:sz w:val="20"/>
        </w:rPr>
      </w:pPr>
    </w:p>
    <w:p w:rsidR="005855B4" w:rsidRPr="00B4069F" w:rsidRDefault="005855B4" w:rsidP="00B4069F">
      <w:pPr>
        <w:spacing w:line="480" w:lineRule="auto"/>
        <w:rPr>
          <w:sz w:val="20"/>
        </w:rPr>
      </w:pPr>
      <w:r w:rsidRPr="001F3972">
        <w:rPr>
          <w:color w:val="000000" w:themeColor="text1"/>
          <w:sz w:val="20"/>
        </w:rPr>
        <w:t xml:space="preserve">The tube reinforced foams have </w:t>
      </w:r>
      <w:r w:rsidR="00EB79FD" w:rsidRPr="001F3972">
        <w:rPr>
          <w:color w:val="000000" w:themeColor="text1"/>
          <w:sz w:val="20"/>
        </w:rPr>
        <w:t>been shown to exhibit an impressive energy-absorbing capability relative to other core materials</w:t>
      </w:r>
      <w:r w:rsidR="001B59DF" w:rsidRPr="00B4069F">
        <w:rPr>
          <w:sz w:val="20"/>
        </w:rPr>
        <w:t>, with SEA values</w:t>
      </w:r>
      <w:r w:rsidR="00EB79FD" w:rsidRPr="00B4069F">
        <w:rPr>
          <w:sz w:val="20"/>
        </w:rPr>
        <w:t xml:space="preserve"> </w:t>
      </w:r>
      <w:r w:rsidR="001B59DF" w:rsidRPr="00B4069F">
        <w:rPr>
          <w:sz w:val="20"/>
        </w:rPr>
        <w:t xml:space="preserve">of up </w:t>
      </w:r>
      <w:r w:rsidR="001B59DF" w:rsidRPr="0014056A">
        <w:rPr>
          <w:color w:val="000000" w:themeColor="text1"/>
          <w:sz w:val="20"/>
        </w:rPr>
        <w:t>to</w:t>
      </w:r>
      <w:r w:rsidRPr="0014056A">
        <w:rPr>
          <w:color w:val="000000" w:themeColor="text1"/>
          <w:sz w:val="20"/>
        </w:rPr>
        <w:t xml:space="preserve"> 8</w:t>
      </w:r>
      <w:r w:rsidR="00DE71DC" w:rsidRPr="0014056A">
        <w:rPr>
          <w:color w:val="000000" w:themeColor="text1"/>
          <w:sz w:val="20"/>
        </w:rPr>
        <w:t>7</w:t>
      </w:r>
      <w:r w:rsidRPr="0014056A">
        <w:rPr>
          <w:color w:val="000000" w:themeColor="text1"/>
          <w:sz w:val="20"/>
        </w:rPr>
        <w:t>.</w:t>
      </w:r>
      <w:r w:rsidR="00DE71DC" w:rsidRPr="0014056A">
        <w:rPr>
          <w:color w:val="000000" w:themeColor="text1"/>
          <w:sz w:val="20"/>
        </w:rPr>
        <w:t>7</w:t>
      </w:r>
      <w:r w:rsidRPr="0014056A">
        <w:rPr>
          <w:color w:val="000000" w:themeColor="text1"/>
          <w:sz w:val="20"/>
        </w:rPr>
        <w:t xml:space="preserve"> kJ/kg </w:t>
      </w:r>
      <w:r w:rsidR="00EB79FD" w:rsidRPr="0014056A">
        <w:rPr>
          <w:color w:val="000000" w:themeColor="text1"/>
          <w:sz w:val="20"/>
        </w:rPr>
        <w:t>being recorded under</w:t>
      </w:r>
      <w:r w:rsidRPr="0014056A">
        <w:rPr>
          <w:color w:val="000000" w:themeColor="text1"/>
          <w:sz w:val="20"/>
        </w:rPr>
        <w:t xml:space="preserve"> quasi-static</w:t>
      </w:r>
      <w:r w:rsidR="00EB79FD" w:rsidRPr="0014056A">
        <w:rPr>
          <w:color w:val="000000" w:themeColor="text1"/>
          <w:sz w:val="20"/>
        </w:rPr>
        <w:t xml:space="preserve"> testing conditions</w:t>
      </w:r>
      <w:r w:rsidRPr="0014056A">
        <w:rPr>
          <w:color w:val="000000" w:themeColor="text1"/>
          <w:sz w:val="20"/>
        </w:rPr>
        <w:t xml:space="preserve">. </w:t>
      </w:r>
      <w:r w:rsidR="0014056A">
        <w:rPr>
          <w:color w:val="000000" w:themeColor="text1"/>
          <w:sz w:val="20"/>
        </w:rPr>
        <w:t>However, i</w:t>
      </w:r>
      <w:r w:rsidRPr="0014056A">
        <w:rPr>
          <w:color w:val="000000" w:themeColor="text1"/>
          <w:sz w:val="20"/>
        </w:rPr>
        <w:t xml:space="preserve">ncreasing the strain-rate </w:t>
      </w:r>
      <w:r w:rsidR="00EB79FD" w:rsidRPr="0014056A">
        <w:rPr>
          <w:color w:val="000000" w:themeColor="text1"/>
          <w:sz w:val="20"/>
        </w:rPr>
        <w:t>results in a decrease in</w:t>
      </w:r>
      <w:r w:rsidRPr="0014056A">
        <w:rPr>
          <w:color w:val="000000" w:themeColor="text1"/>
          <w:sz w:val="20"/>
        </w:rPr>
        <w:t xml:space="preserve"> the energy-absorbing </w:t>
      </w:r>
      <w:r w:rsidRPr="00B4069F">
        <w:rPr>
          <w:sz w:val="20"/>
        </w:rPr>
        <w:t xml:space="preserve">capability of </w:t>
      </w:r>
      <w:r w:rsidR="00EB79FD" w:rsidRPr="00B4069F">
        <w:rPr>
          <w:sz w:val="20"/>
        </w:rPr>
        <w:t xml:space="preserve">the </w:t>
      </w:r>
      <w:r w:rsidRPr="00B4069F">
        <w:rPr>
          <w:sz w:val="20"/>
        </w:rPr>
        <w:t xml:space="preserve">reinforced foams, </w:t>
      </w:r>
      <w:r w:rsidR="00EB79FD" w:rsidRPr="00B4069F">
        <w:rPr>
          <w:sz w:val="20"/>
        </w:rPr>
        <w:t>possibly due to the rate-sensitivity of the failure processes occurring in the composite materials</w:t>
      </w:r>
      <w:r w:rsidRPr="00B4069F">
        <w:rPr>
          <w:sz w:val="20"/>
        </w:rPr>
        <w:t xml:space="preserve">. </w:t>
      </w:r>
      <w:r w:rsidR="0014056A">
        <w:rPr>
          <w:sz w:val="20"/>
        </w:rPr>
        <w:t>In spite to this reduction, the dynamic values for the SEA of these lightweight cores remain very high.</w:t>
      </w:r>
    </w:p>
    <w:p w:rsidR="00ED0F9C" w:rsidRPr="00B4069F" w:rsidRDefault="00ED0F9C" w:rsidP="00B4069F">
      <w:pPr>
        <w:spacing w:line="480" w:lineRule="auto"/>
        <w:rPr>
          <w:sz w:val="20"/>
          <w:lang w:val="en-GB"/>
        </w:rPr>
      </w:pPr>
    </w:p>
    <w:bookmarkEnd w:id="306"/>
    <w:bookmarkEnd w:id="307"/>
    <w:p w:rsidR="00680B09" w:rsidRPr="00B4069F" w:rsidRDefault="00680B09">
      <w:pPr>
        <w:widowControl/>
        <w:spacing w:after="160" w:line="259" w:lineRule="auto"/>
        <w:jc w:val="left"/>
        <w:rPr>
          <w:sz w:val="20"/>
        </w:rPr>
      </w:pPr>
      <w:r w:rsidRPr="00B4069F">
        <w:rPr>
          <w:sz w:val="20"/>
        </w:rPr>
        <w:br w:type="page"/>
      </w:r>
    </w:p>
    <w:p w:rsidR="00680B09" w:rsidRPr="00B4069F" w:rsidRDefault="00680B09" w:rsidP="00593E1B">
      <w:pPr>
        <w:spacing w:line="480" w:lineRule="auto"/>
        <w:rPr>
          <w:b/>
          <w:sz w:val="20"/>
        </w:rPr>
      </w:pPr>
      <w:r w:rsidRPr="00B4069F">
        <w:rPr>
          <w:b/>
          <w:sz w:val="20"/>
        </w:rPr>
        <w:lastRenderedPageBreak/>
        <w:t>Reference</w:t>
      </w:r>
      <w:r w:rsidR="00AE5290" w:rsidRPr="00B4069F">
        <w:rPr>
          <w:b/>
          <w:sz w:val="20"/>
        </w:rPr>
        <w:t>s</w:t>
      </w:r>
    </w:p>
    <w:p w:rsidR="00680B09" w:rsidRPr="007C22A0" w:rsidRDefault="00680B09" w:rsidP="00871236">
      <w:pPr>
        <w:pStyle w:val="ListParagraph"/>
        <w:numPr>
          <w:ilvl w:val="0"/>
          <w:numId w:val="34"/>
        </w:numPr>
        <w:shd w:val="clear" w:color="auto" w:fill="FFFFFF"/>
        <w:spacing w:line="360" w:lineRule="auto"/>
        <w:ind w:hanging="578"/>
        <w:rPr>
          <w:sz w:val="20"/>
        </w:rPr>
      </w:pPr>
      <w:bookmarkStart w:id="423" w:name="OLE_LINK62"/>
      <w:bookmarkStart w:id="424" w:name="OLE_LINK1236"/>
      <w:r w:rsidRPr="007C22A0">
        <w:rPr>
          <w:sz w:val="20"/>
        </w:rPr>
        <w:t xml:space="preserve">Farley </w:t>
      </w:r>
      <w:hyperlink r:id="rId87" w:history="1">
        <w:r w:rsidRPr="007C22A0">
          <w:rPr>
            <w:sz w:val="20"/>
          </w:rPr>
          <w:t xml:space="preserve">GL </w:t>
        </w:r>
      </w:hyperlink>
      <w:r w:rsidRPr="007C22A0">
        <w:rPr>
          <w:sz w:val="20"/>
        </w:rPr>
        <w:t xml:space="preserve"> and Jones </w:t>
      </w:r>
      <w:hyperlink r:id="rId88" w:history="1">
        <w:r w:rsidRPr="007C22A0">
          <w:rPr>
            <w:sz w:val="20"/>
          </w:rPr>
          <w:t>RM</w:t>
        </w:r>
      </w:hyperlink>
      <w:r w:rsidRPr="007C22A0">
        <w:rPr>
          <w:sz w:val="20"/>
        </w:rPr>
        <w:t>, Crushing characteristics of composite tubes with "Near-Elliptical" cross sections, Journal</w:t>
      </w:r>
      <w:r w:rsidR="002442B7">
        <w:rPr>
          <w:sz w:val="20"/>
        </w:rPr>
        <w:t xml:space="preserve"> of Composite Materials, 1992; 26</w:t>
      </w:r>
      <w:r w:rsidRPr="007C22A0">
        <w:rPr>
          <w:sz w:val="20"/>
        </w:rPr>
        <w:t>:1741-1751.</w:t>
      </w:r>
    </w:p>
    <w:p w:rsidR="00680B09" w:rsidRDefault="00680B09" w:rsidP="00871236">
      <w:pPr>
        <w:pStyle w:val="ListParagraph"/>
        <w:numPr>
          <w:ilvl w:val="0"/>
          <w:numId w:val="34"/>
        </w:numPr>
        <w:shd w:val="clear" w:color="auto" w:fill="FFFFFF"/>
        <w:spacing w:line="360" w:lineRule="auto"/>
        <w:ind w:hanging="578"/>
        <w:rPr>
          <w:sz w:val="20"/>
        </w:rPr>
      </w:pPr>
      <w:r w:rsidRPr="007C22A0">
        <w:rPr>
          <w:sz w:val="20"/>
        </w:rPr>
        <w:t>Jacob GC, Fellers JF, Simunovic S, Starbuck JM, Energy absorption  in  polymer composites</w:t>
      </w:r>
      <w:r w:rsidR="00B23E10" w:rsidRPr="007C22A0">
        <w:rPr>
          <w:sz w:val="20"/>
        </w:rPr>
        <w:t xml:space="preserve"> for automotive crashworthiness,</w:t>
      </w:r>
      <w:r w:rsidRPr="007C22A0">
        <w:rPr>
          <w:sz w:val="20"/>
        </w:rPr>
        <w:t xml:space="preserve"> </w:t>
      </w:r>
      <w:r w:rsidRPr="00871236">
        <w:rPr>
          <w:sz w:val="20"/>
        </w:rPr>
        <w:t xml:space="preserve">Journal of </w:t>
      </w:r>
      <w:r w:rsidR="002442B7">
        <w:rPr>
          <w:sz w:val="20"/>
        </w:rPr>
        <w:t>Composite Materials, 2002; 36</w:t>
      </w:r>
      <w:r w:rsidRPr="007C22A0">
        <w:rPr>
          <w:sz w:val="20"/>
        </w:rPr>
        <w:t>: 813-849.</w:t>
      </w:r>
    </w:p>
    <w:p w:rsidR="00871236" w:rsidRPr="00871236" w:rsidRDefault="002C65F2" w:rsidP="00871236">
      <w:pPr>
        <w:pStyle w:val="ListParagraph"/>
        <w:numPr>
          <w:ilvl w:val="0"/>
          <w:numId w:val="34"/>
        </w:numPr>
        <w:shd w:val="clear" w:color="auto" w:fill="FFFFFF"/>
        <w:spacing w:line="360" w:lineRule="auto"/>
        <w:ind w:hanging="578"/>
        <w:rPr>
          <w:sz w:val="20"/>
        </w:rPr>
      </w:pPr>
      <w:r>
        <w:rPr>
          <w:sz w:val="20"/>
        </w:rPr>
        <w:t>Eshkoor</w:t>
      </w:r>
      <w:r w:rsidR="00871236" w:rsidRPr="00871236">
        <w:rPr>
          <w:sz w:val="20"/>
        </w:rPr>
        <w:t xml:space="preserve"> </w:t>
      </w:r>
      <w:r w:rsidR="00871236">
        <w:rPr>
          <w:sz w:val="20"/>
        </w:rPr>
        <w:t>RA</w:t>
      </w:r>
      <w:r w:rsidR="00871236" w:rsidRPr="00871236">
        <w:rPr>
          <w:sz w:val="20"/>
        </w:rPr>
        <w:t xml:space="preserve">, Ude </w:t>
      </w:r>
      <w:r w:rsidR="00871236">
        <w:rPr>
          <w:sz w:val="20"/>
        </w:rPr>
        <w:t>AU</w:t>
      </w:r>
      <w:r w:rsidR="00871236" w:rsidRPr="00871236">
        <w:rPr>
          <w:sz w:val="20"/>
        </w:rPr>
        <w:t>, Sulong</w:t>
      </w:r>
      <w:r w:rsidR="00871236">
        <w:rPr>
          <w:sz w:val="20"/>
        </w:rPr>
        <w:t xml:space="preserve"> AB</w:t>
      </w:r>
      <w:r w:rsidR="00871236" w:rsidRPr="00871236">
        <w:rPr>
          <w:sz w:val="20"/>
        </w:rPr>
        <w:t>, Zulkifli</w:t>
      </w:r>
      <w:r w:rsidR="00871236">
        <w:rPr>
          <w:sz w:val="20"/>
        </w:rPr>
        <w:t xml:space="preserve"> R</w:t>
      </w:r>
      <w:r w:rsidR="00871236" w:rsidRPr="00871236">
        <w:rPr>
          <w:sz w:val="20"/>
        </w:rPr>
        <w:t xml:space="preserve">, Ariffin </w:t>
      </w:r>
      <w:r w:rsidR="00871236">
        <w:rPr>
          <w:sz w:val="20"/>
        </w:rPr>
        <w:t>AK and</w:t>
      </w:r>
      <w:r w:rsidR="00871236" w:rsidRPr="00871236">
        <w:rPr>
          <w:sz w:val="20"/>
        </w:rPr>
        <w:t xml:space="preserve"> Azhari </w:t>
      </w:r>
      <w:r w:rsidR="00871236">
        <w:rPr>
          <w:sz w:val="20"/>
        </w:rPr>
        <w:t>CH,</w:t>
      </w:r>
      <w:r w:rsidR="00871236" w:rsidRPr="00871236">
        <w:rPr>
          <w:sz w:val="20"/>
        </w:rPr>
        <w:t xml:space="preserve"> Energy absorption and load carrying capability of woven natural silk epoxy–triggered composite tubes, </w:t>
      </w:r>
      <w:hyperlink r:id="rId89" w:tooltip="Go to Composites Part B: Engineering on ScienceDirect" w:history="1">
        <w:r w:rsidR="00871236" w:rsidRPr="00871236">
          <w:rPr>
            <w:sz w:val="20"/>
          </w:rPr>
          <w:t xml:space="preserve">Composites Part B: </w:t>
        </w:r>
        <w:bookmarkStart w:id="425" w:name="OLE_LINK807"/>
        <w:bookmarkStart w:id="426" w:name="OLE_LINK808"/>
        <w:bookmarkStart w:id="427" w:name="OLE_LINK811"/>
        <w:r w:rsidR="00871236" w:rsidRPr="00871236">
          <w:rPr>
            <w:sz w:val="20"/>
          </w:rPr>
          <w:t>Engineering</w:t>
        </w:r>
        <w:bookmarkEnd w:id="425"/>
        <w:bookmarkEnd w:id="426"/>
        <w:bookmarkEnd w:id="427"/>
      </w:hyperlink>
      <w:r w:rsidR="00871236">
        <w:rPr>
          <w:sz w:val="20"/>
        </w:rPr>
        <w:t>,</w:t>
      </w:r>
      <w:r w:rsidR="00871236" w:rsidRPr="00871236">
        <w:rPr>
          <w:sz w:val="20"/>
        </w:rPr>
        <w:t xml:space="preserve"> 2015</w:t>
      </w:r>
      <w:r w:rsidR="003168FB">
        <w:rPr>
          <w:sz w:val="20"/>
        </w:rPr>
        <w:t>;</w:t>
      </w:r>
      <w:r w:rsidR="002442B7">
        <w:rPr>
          <w:sz w:val="20"/>
        </w:rPr>
        <w:t xml:space="preserve"> </w:t>
      </w:r>
      <w:hyperlink r:id="rId90" w:tooltip="Go to table of contents for this volume/issue" w:history="1">
        <w:r w:rsidR="00871236" w:rsidRPr="00871236">
          <w:rPr>
            <w:sz w:val="20"/>
          </w:rPr>
          <w:t>77</w:t>
        </w:r>
      </w:hyperlink>
      <w:r w:rsidR="00871236" w:rsidRPr="00871236">
        <w:rPr>
          <w:sz w:val="20"/>
        </w:rPr>
        <w:t>: 10-18</w:t>
      </w:r>
      <w:r w:rsidR="00871236">
        <w:rPr>
          <w:sz w:val="20"/>
        </w:rPr>
        <w:t>.</w:t>
      </w:r>
    </w:p>
    <w:p w:rsidR="00871236" w:rsidRPr="001F61BF" w:rsidRDefault="00871236" w:rsidP="00871236">
      <w:pPr>
        <w:pStyle w:val="ListParagraph"/>
        <w:numPr>
          <w:ilvl w:val="0"/>
          <w:numId w:val="34"/>
        </w:numPr>
        <w:shd w:val="clear" w:color="auto" w:fill="FFFFFF"/>
        <w:spacing w:line="360" w:lineRule="auto"/>
        <w:ind w:hanging="578"/>
        <w:rPr>
          <w:sz w:val="20"/>
        </w:rPr>
      </w:pPr>
      <w:r w:rsidRPr="001F61BF">
        <w:rPr>
          <w:sz w:val="20"/>
        </w:rPr>
        <w:t xml:space="preserve">Xu </w:t>
      </w:r>
      <w:r w:rsidR="00AD6106">
        <w:rPr>
          <w:sz w:val="20"/>
        </w:rPr>
        <w:t>R</w:t>
      </w:r>
      <w:r>
        <w:rPr>
          <w:sz w:val="20"/>
        </w:rPr>
        <w:t>L</w:t>
      </w:r>
      <w:r w:rsidRPr="001F61BF">
        <w:rPr>
          <w:sz w:val="20"/>
        </w:rPr>
        <w:t xml:space="preserve">, Krishnan </w:t>
      </w:r>
      <w:r w:rsidR="00AD6106">
        <w:rPr>
          <w:sz w:val="20"/>
        </w:rPr>
        <w:t>A</w:t>
      </w:r>
      <w:r w:rsidRPr="001F61BF">
        <w:rPr>
          <w:sz w:val="20"/>
        </w:rPr>
        <w:t xml:space="preserve">, Ning </w:t>
      </w:r>
      <w:r w:rsidR="00AD6106">
        <w:rPr>
          <w:sz w:val="20"/>
        </w:rPr>
        <w:t>H</w:t>
      </w:r>
      <w:r w:rsidRPr="001F61BF">
        <w:rPr>
          <w:sz w:val="20"/>
        </w:rPr>
        <w:t xml:space="preserve">, Vaidya </w:t>
      </w:r>
      <w:r w:rsidR="00AD6106">
        <w:rPr>
          <w:sz w:val="20"/>
        </w:rPr>
        <w:t>U</w:t>
      </w:r>
      <w:r w:rsidRPr="001F61BF">
        <w:rPr>
          <w:sz w:val="20"/>
        </w:rPr>
        <w:t xml:space="preserve">, A seawater tank approach to evaluate the dynamic failure and durability of E-glass/vinyl ester marine composites. </w:t>
      </w:r>
      <w:r w:rsidRPr="00871236">
        <w:rPr>
          <w:sz w:val="20"/>
        </w:rPr>
        <w:t>Composites: Part B</w:t>
      </w:r>
      <w:r>
        <w:rPr>
          <w:sz w:val="20"/>
        </w:rPr>
        <w:t>:</w:t>
      </w:r>
      <w:r w:rsidRPr="00871236">
        <w:rPr>
          <w:sz w:val="20"/>
        </w:rPr>
        <w:t xml:space="preserve"> Engineering</w:t>
      </w:r>
      <w:r>
        <w:rPr>
          <w:sz w:val="20"/>
        </w:rPr>
        <w:t>,</w:t>
      </w:r>
      <w:r w:rsidRPr="001F61BF">
        <w:rPr>
          <w:sz w:val="20"/>
        </w:rPr>
        <w:t xml:space="preserve"> 2012</w:t>
      </w:r>
      <w:r w:rsidR="002442B7">
        <w:rPr>
          <w:sz w:val="20"/>
        </w:rPr>
        <w:t xml:space="preserve">; 43: </w:t>
      </w:r>
      <w:r w:rsidRPr="001F61BF">
        <w:rPr>
          <w:sz w:val="20"/>
        </w:rPr>
        <w:t>2480–2486</w:t>
      </w:r>
      <w:r>
        <w:rPr>
          <w:sz w:val="20"/>
        </w:rPr>
        <w:t>.</w:t>
      </w:r>
    </w:p>
    <w:p w:rsidR="00871236" w:rsidRPr="00871236" w:rsidRDefault="00871236" w:rsidP="00871236">
      <w:pPr>
        <w:pStyle w:val="ListParagraph"/>
        <w:numPr>
          <w:ilvl w:val="0"/>
          <w:numId w:val="34"/>
        </w:numPr>
        <w:shd w:val="clear" w:color="auto" w:fill="FFFFFF"/>
        <w:spacing w:line="360" w:lineRule="auto"/>
        <w:ind w:hanging="578"/>
        <w:rPr>
          <w:sz w:val="20"/>
        </w:rPr>
      </w:pPr>
      <w:r w:rsidRPr="001F61BF">
        <w:rPr>
          <w:sz w:val="20"/>
        </w:rPr>
        <w:t xml:space="preserve">Jover </w:t>
      </w:r>
      <w:r>
        <w:rPr>
          <w:sz w:val="20"/>
        </w:rPr>
        <w:t>N</w:t>
      </w:r>
      <w:r w:rsidRPr="001F61BF">
        <w:rPr>
          <w:sz w:val="20"/>
        </w:rPr>
        <w:t xml:space="preserve">, Shafiq </w:t>
      </w:r>
      <w:r>
        <w:rPr>
          <w:sz w:val="20"/>
        </w:rPr>
        <w:t xml:space="preserve">B and </w:t>
      </w:r>
      <w:r w:rsidRPr="001F61BF">
        <w:rPr>
          <w:sz w:val="20"/>
        </w:rPr>
        <w:t xml:space="preserve">Vaidya U, Ballistic impact analysis </w:t>
      </w:r>
      <w:r w:rsidRPr="00871236">
        <w:rPr>
          <w:sz w:val="20"/>
        </w:rPr>
        <w:t>of balsa core sandwich</w:t>
      </w:r>
      <w:r w:rsidRPr="001F61BF">
        <w:rPr>
          <w:sz w:val="20"/>
        </w:rPr>
        <w:t xml:space="preserve"> composites </w:t>
      </w:r>
      <w:r w:rsidRPr="00871236">
        <w:rPr>
          <w:sz w:val="20"/>
        </w:rPr>
        <w:t>Composites: Part B</w:t>
      </w:r>
      <w:r w:rsidR="002C65F2">
        <w:rPr>
          <w:sz w:val="20"/>
        </w:rPr>
        <w:t>:</w:t>
      </w:r>
      <w:r w:rsidRPr="00871236">
        <w:rPr>
          <w:sz w:val="20"/>
        </w:rPr>
        <w:t xml:space="preserve"> Engineering</w:t>
      </w:r>
      <w:r>
        <w:rPr>
          <w:sz w:val="20"/>
        </w:rPr>
        <w:t>,</w:t>
      </w:r>
      <w:r w:rsidRPr="00871236">
        <w:rPr>
          <w:sz w:val="20"/>
        </w:rPr>
        <w:t xml:space="preserve"> 2014</w:t>
      </w:r>
      <w:r>
        <w:rPr>
          <w:sz w:val="20"/>
        </w:rPr>
        <w:t>;</w:t>
      </w:r>
      <w:r w:rsidR="002442B7">
        <w:rPr>
          <w:sz w:val="20"/>
        </w:rPr>
        <w:t xml:space="preserve"> </w:t>
      </w:r>
      <w:r w:rsidRPr="00871236">
        <w:rPr>
          <w:sz w:val="20"/>
        </w:rPr>
        <w:t>67</w:t>
      </w:r>
      <w:r>
        <w:rPr>
          <w:sz w:val="20"/>
        </w:rPr>
        <w:t>:</w:t>
      </w:r>
      <w:r w:rsidRPr="00871236">
        <w:rPr>
          <w:sz w:val="20"/>
        </w:rPr>
        <w:t>160–169</w:t>
      </w:r>
      <w:r>
        <w:rPr>
          <w:sz w:val="20"/>
        </w:rPr>
        <w:t>.</w:t>
      </w:r>
    </w:p>
    <w:p w:rsidR="003A1B19" w:rsidRDefault="00FA2423" w:rsidP="00871236">
      <w:pPr>
        <w:pStyle w:val="ListParagraph"/>
        <w:numPr>
          <w:ilvl w:val="0"/>
          <w:numId w:val="34"/>
        </w:numPr>
        <w:shd w:val="clear" w:color="auto" w:fill="FFFFFF"/>
        <w:spacing w:line="360" w:lineRule="auto"/>
        <w:ind w:hanging="578"/>
        <w:rPr>
          <w:sz w:val="20"/>
        </w:rPr>
      </w:pPr>
      <w:bookmarkStart w:id="428" w:name="OLE_LINK163"/>
      <w:bookmarkStart w:id="429" w:name="OLE_LINK164"/>
      <w:bookmarkStart w:id="430" w:name="OLE_LINK165"/>
      <w:bookmarkStart w:id="431" w:name="OLE_LINK170"/>
      <w:bookmarkStart w:id="432" w:name="OLE_LINK171"/>
      <w:bookmarkStart w:id="433" w:name="OLE_LINK156"/>
      <w:bookmarkStart w:id="434" w:name="OLE_LINK157"/>
      <w:r w:rsidRPr="007C22A0">
        <w:rPr>
          <w:sz w:val="20"/>
        </w:rPr>
        <w:t>Hamada H and Ramakrishna S,</w:t>
      </w:r>
      <w:r w:rsidR="003A1B19" w:rsidRPr="007C22A0">
        <w:rPr>
          <w:sz w:val="20"/>
        </w:rPr>
        <w:t xml:space="preserve"> Effect of fiber material on the energy absorption behavior o</w:t>
      </w:r>
      <w:r w:rsidR="00B23E10" w:rsidRPr="007C22A0">
        <w:rPr>
          <w:sz w:val="20"/>
        </w:rPr>
        <w:t>f thermoplastic composite tubes,</w:t>
      </w:r>
      <w:r w:rsidR="003A1B19" w:rsidRPr="007C22A0">
        <w:rPr>
          <w:sz w:val="20"/>
        </w:rPr>
        <w:t xml:space="preserve"> Journal of Thermoplastic Composite</w:t>
      </w:r>
      <w:r w:rsidR="00B32838" w:rsidRPr="007C22A0">
        <w:rPr>
          <w:sz w:val="20"/>
        </w:rPr>
        <w:t xml:space="preserve"> Materials,</w:t>
      </w:r>
      <w:r w:rsidR="003A1B19" w:rsidRPr="007C22A0">
        <w:rPr>
          <w:sz w:val="20"/>
        </w:rPr>
        <w:t xml:space="preserve"> </w:t>
      </w:r>
      <w:bookmarkEnd w:id="428"/>
      <w:bookmarkEnd w:id="429"/>
      <w:bookmarkEnd w:id="430"/>
      <w:r w:rsidR="003A1B19" w:rsidRPr="007C22A0">
        <w:rPr>
          <w:sz w:val="20"/>
        </w:rPr>
        <w:t>1996; 9: 259–</w:t>
      </w:r>
      <w:bookmarkEnd w:id="431"/>
      <w:bookmarkEnd w:id="432"/>
      <w:r w:rsidR="003A1B19" w:rsidRPr="007C22A0">
        <w:rPr>
          <w:sz w:val="20"/>
        </w:rPr>
        <w:t>279</w:t>
      </w:r>
      <w:r w:rsidR="00B32838" w:rsidRPr="007C22A0">
        <w:rPr>
          <w:sz w:val="20"/>
        </w:rPr>
        <w:t>.</w:t>
      </w:r>
    </w:p>
    <w:p w:rsidR="00610305" w:rsidRPr="00610305" w:rsidRDefault="00610305" w:rsidP="00610305">
      <w:pPr>
        <w:pStyle w:val="ListParagraph"/>
        <w:numPr>
          <w:ilvl w:val="0"/>
          <w:numId w:val="34"/>
        </w:numPr>
        <w:shd w:val="clear" w:color="auto" w:fill="FFFFFF"/>
        <w:spacing w:line="360" w:lineRule="auto"/>
        <w:ind w:hanging="578"/>
        <w:rPr>
          <w:color w:val="FF0000"/>
          <w:sz w:val="20"/>
        </w:rPr>
      </w:pPr>
      <w:bookmarkStart w:id="435" w:name="OLE_LINK1188"/>
      <w:bookmarkStart w:id="436" w:name="OLE_LINK1070"/>
      <w:r w:rsidRPr="00610305">
        <w:rPr>
          <w:color w:val="FF0000"/>
          <w:sz w:val="20"/>
        </w:rPr>
        <w:t>Esnaola</w:t>
      </w:r>
      <w:bookmarkStart w:id="437" w:name="OLE_LINK916"/>
      <w:r w:rsidRPr="00610305">
        <w:rPr>
          <w:color w:val="FF0000"/>
          <w:sz w:val="20"/>
        </w:rPr>
        <w:t xml:space="preserve"> </w:t>
      </w:r>
      <w:bookmarkStart w:id="438" w:name="OLE_LINK917"/>
      <w:bookmarkStart w:id="439" w:name="OLE_LINK918"/>
      <w:r w:rsidRPr="00610305">
        <w:rPr>
          <w:color w:val="FF0000"/>
          <w:sz w:val="20"/>
        </w:rPr>
        <w:t>A</w:t>
      </w:r>
      <w:bookmarkEnd w:id="437"/>
      <w:bookmarkEnd w:id="438"/>
      <w:bookmarkEnd w:id="439"/>
      <w:r w:rsidRPr="00610305">
        <w:rPr>
          <w:color w:val="FF0000"/>
          <w:sz w:val="20"/>
        </w:rPr>
        <w:t>, Tena</w:t>
      </w:r>
      <w:bookmarkStart w:id="440" w:name="OLE_LINK919"/>
      <w:r w:rsidRPr="00610305">
        <w:rPr>
          <w:color w:val="FF0000"/>
          <w:sz w:val="20"/>
        </w:rPr>
        <w:t xml:space="preserve"> </w:t>
      </w:r>
      <w:bookmarkStart w:id="441" w:name="OLE_LINK920"/>
      <w:r w:rsidRPr="00610305">
        <w:rPr>
          <w:color w:val="FF0000"/>
          <w:sz w:val="20"/>
        </w:rPr>
        <w:t>I</w:t>
      </w:r>
      <w:bookmarkEnd w:id="440"/>
      <w:bookmarkEnd w:id="441"/>
      <w:r w:rsidRPr="00610305">
        <w:rPr>
          <w:color w:val="FF0000"/>
          <w:sz w:val="20"/>
        </w:rPr>
        <w:t>, Aurrekoetxea</w:t>
      </w:r>
      <w:bookmarkStart w:id="442" w:name="OLE_LINK921"/>
      <w:r w:rsidRPr="00610305">
        <w:rPr>
          <w:color w:val="FF0000"/>
          <w:sz w:val="20"/>
        </w:rPr>
        <w:t xml:space="preserve"> </w:t>
      </w:r>
      <w:bookmarkStart w:id="443" w:name="OLE_LINK922"/>
      <w:bookmarkStart w:id="444" w:name="OLE_LINK923"/>
      <w:r w:rsidRPr="00610305">
        <w:rPr>
          <w:color w:val="FF0000"/>
          <w:sz w:val="20"/>
        </w:rPr>
        <w:t>J</w:t>
      </w:r>
      <w:bookmarkEnd w:id="442"/>
      <w:bookmarkEnd w:id="443"/>
      <w:bookmarkEnd w:id="444"/>
      <w:r w:rsidRPr="00610305">
        <w:rPr>
          <w:color w:val="FF0000"/>
          <w:sz w:val="20"/>
        </w:rPr>
        <w:t>, Gallego</w:t>
      </w:r>
      <w:bookmarkStart w:id="445" w:name="OLE_LINK924"/>
      <w:bookmarkStart w:id="446" w:name="OLE_LINK925"/>
      <w:r w:rsidRPr="00610305">
        <w:rPr>
          <w:color w:val="FF0000"/>
          <w:sz w:val="20"/>
        </w:rPr>
        <w:t xml:space="preserve"> </w:t>
      </w:r>
      <w:bookmarkStart w:id="447" w:name="OLE_LINK926"/>
      <w:bookmarkStart w:id="448" w:name="OLE_LINK927"/>
      <w:r w:rsidRPr="00610305">
        <w:rPr>
          <w:color w:val="FF0000"/>
          <w:sz w:val="20"/>
        </w:rPr>
        <w:t>I</w:t>
      </w:r>
      <w:bookmarkEnd w:id="445"/>
      <w:bookmarkEnd w:id="446"/>
      <w:bookmarkEnd w:id="447"/>
      <w:bookmarkEnd w:id="448"/>
      <w:r w:rsidRPr="00610305">
        <w:rPr>
          <w:color w:val="FF0000"/>
          <w:sz w:val="20"/>
        </w:rPr>
        <w:t>, Ulacia</w:t>
      </w:r>
      <w:bookmarkStart w:id="449" w:name="OLE_LINK928"/>
      <w:bookmarkStart w:id="450" w:name="OLE_LINK929"/>
      <w:r w:rsidRPr="00610305">
        <w:rPr>
          <w:color w:val="FF0000"/>
          <w:sz w:val="20"/>
        </w:rPr>
        <w:t xml:space="preserve"> </w:t>
      </w:r>
      <w:bookmarkStart w:id="451" w:name="OLE_LINK930"/>
      <w:bookmarkStart w:id="452" w:name="OLE_LINK931"/>
      <w:r w:rsidRPr="00610305">
        <w:rPr>
          <w:color w:val="FF0000"/>
          <w:sz w:val="20"/>
        </w:rPr>
        <w:t>I</w:t>
      </w:r>
      <w:bookmarkEnd w:id="449"/>
      <w:bookmarkEnd w:id="450"/>
      <w:bookmarkEnd w:id="451"/>
      <w:bookmarkEnd w:id="452"/>
      <w:r w:rsidRPr="00610305">
        <w:rPr>
          <w:color w:val="FF0000"/>
          <w:sz w:val="20"/>
        </w:rPr>
        <w:t>, Effect of fibre volume fraction on energy absorption capabilities of E-glass/polyester automotive crash structures, Composites Part B</w:t>
      </w:r>
      <w:r w:rsidR="002C65F2">
        <w:rPr>
          <w:color w:val="FF0000"/>
          <w:sz w:val="20"/>
        </w:rPr>
        <w:t>:</w:t>
      </w:r>
      <w:r w:rsidR="002C65F2" w:rsidRPr="002C65F2">
        <w:rPr>
          <w:color w:val="FF0000"/>
          <w:sz w:val="20"/>
        </w:rPr>
        <w:t xml:space="preserve"> Engineering</w:t>
      </w:r>
      <w:r w:rsidRPr="00610305">
        <w:rPr>
          <w:color w:val="FF0000"/>
          <w:sz w:val="20"/>
        </w:rPr>
        <w:t xml:space="preserve"> </w:t>
      </w:r>
      <w:bookmarkStart w:id="453" w:name="OLE_LINK932"/>
      <w:bookmarkStart w:id="454" w:name="OLE_LINK933"/>
      <w:r w:rsidRPr="00610305">
        <w:rPr>
          <w:color w:val="FF0000"/>
          <w:sz w:val="20"/>
        </w:rPr>
        <w:t>2016</w:t>
      </w:r>
      <w:bookmarkEnd w:id="453"/>
      <w:bookmarkEnd w:id="454"/>
      <w:r w:rsidRPr="00610305">
        <w:rPr>
          <w:color w:val="FF0000"/>
          <w:sz w:val="20"/>
        </w:rPr>
        <w:t>:</w:t>
      </w:r>
      <w:bookmarkStart w:id="455" w:name="OLE_LINK934"/>
      <w:bookmarkStart w:id="456" w:name="OLE_LINK937"/>
      <w:r w:rsidRPr="00610305">
        <w:rPr>
          <w:color w:val="FF0000"/>
          <w:sz w:val="20"/>
        </w:rPr>
        <w:t>85</w:t>
      </w:r>
      <w:bookmarkEnd w:id="455"/>
      <w:bookmarkEnd w:id="456"/>
      <w:r w:rsidRPr="00610305">
        <w:rPr>
          <w:color w:val="FF0000"/>
          <w:sz w:val="20"/>
        </w:rPr>
        <w:t>:1-7.</w:t>
      </w:r>
    </w:p>
    <w:p w:rsidR="00610305" w:rsidRPr="00610305" w:rsidRDefault="00610305" w:rsidP="00610305">
      <w:pPr>
        <w:pStyle w:val="ListParagraph"/>
        <w:numPr>
          <w:ilvl w:val="0"/>
          <w:numId w:val="34"/>
        </w:numPr>
        <w:shd w:val="clear" w:color="auto" w:fill="FFFFFF"/>
        <w:spacing w:line="360" w:lineRule="auto"/>
        <w:ind w:hanging="578"/>
        <w:rPr>
          <w:color w:val="FF0000"/>
          <w:sz w:val="20"/>
        </w:rPr>
      </w:pPr>
      <w:bookmarkStart w:id="457" w:name="OLE_LINK1106"/>
      <w:bookmarkStart w:id="458" w:name="OLE_LINK1107"/>
      <w:bookmarkStart w:id="459" w:name="OLE_LINK1115"/>
      <w:bookmarkEnd w:id="435"/>
      <w:bookmarkEnd w:id="436"/>
      <w:r w:rsidRPr="00610305">
        <w:rPr>
          <w:color w:val="FF0000"/>
          <w:sz w:val="20"/>
        </w:rPr>
        <w:t>Dorival</w:t>
      </w:r>
      <w:bookmarkStart w:id="460" w:name="OLE_LINK1078"/>
      <w:bookmarkStart w:id="461" w:name="OLE_LINK1079"/>
      <w:r w:rsidRPr="00610305">
        <w:rPr>
          <w:color w:val="FF0000"/>
          <w:sz w:val="20"/>
        </w:rPr>
        <w:t xml:space="preserve"> </w:t>
      </w:r>
      <w:bookmarkStart w:id="462" w:name="OLE_LINK1080"/>
      <w:bookmarkStart w:id="463" w:name="OLE_LINK1081"/>
      <w:r w:rsidRPr="00610305">
        <w:rPr>
          <w:color w:val="FF0000"/>
          <w:sz w:val="20"/>
        </w:rPr>
        <w:t>O</w:t>
      </w:r>
      <w:bookmarkEnd w:id="460"/>
      <w:bookmarkEnd w:id="461"/>
      <w:bookmarkEnd w:id="462"/>
      <w:bookmarkEnd w:id="463"/>
      <w:r w:rsidRPr="00610305">
        <w:rPr>
          <w:color w:val="FF0000"/>
          <w:sz w:val="20"/>
        </w:rPr>
        <w:t xml:space="preserve">, </w:t>
      </w:r>
      <w:bookmarkStart w:id="464" w:name="OLE_LINK1082"/>
      <w:r w:rsidRPr="00610305">
        <w:rPr>
          <w:color w:val="FF0000"/>
          <w:sz w:val="20"/>
        </w:rPr>
        <w:t>Na</w:t>
      </w:r>
      <w:bookmarkEnd w:id="464"/>
      <w:r w:rsidRPr="00610305">
        <w:rPr>
          <w:color w:val="FF0000"/>
          <w:sz w:val="20"/>
        </w:rPr>
        <w:t xml:space="preserve">varro </w:t>
      </w:r>
      <w:bookmarkStart w:id="465" w:name="OLE_LINK1083"/>
      <w:r w:rsidRPr="00610305">
        <w:rPr>
          <w:color w:val="FF0000"/>
          <w:sz w:val="20"/>
        </w:rPr>
        <w:t>P</w:t>
      </w:r>
      <w:bookmarkEnd w:id="465"/>
      <w:r w:rsidRPr="00610305">
        <w:rPr>
          <w:color w:val="FF0000"/>
          <w:sz w:val="20"/>
        </w:rPr>
        <w:t>, Marguet</w:t>
      </w:r>
      <w:bookmarkStart w:id="466" w:name="OLE_LINK1084"/>
      <w:bookmarkStart w:id="467" w:name="OLE_LINK1085"/>
      <w:r w:rsidRPr="00610305">
        <w:rPr>
          <w:color w:val="FF0000"/>
          <w:sz w:val="20"/>
        </w:rPr>
        <w:t xml:space="preserve"> </w:t>
      </w:r>
      <w:bookmarkStart w:id="468" w:name="OLE_LINK1087"/>
      <w:r w:rsidRPr="00610305">
        <w:rPr>
          <w:color w:val="FF0000"/>
          <w:sz w:val="20"/>
        </w:rPr>
        <w:t>S</w:t>
      </w:r>
      <w:bookmarkEnd w:id="466"/>
      <w:bookmarkEnd w:id="467"/>
      <w:bookmarkEnd w:id="468"/>
      <w:r w:rsidRPr="00610305">
        <w:rPr>
          <w:color w:val="FF0000"/>
          <w:sz w:val="20"/>
        </w:rPr>
        <w:t>, Petiot</w:t>
      </w:r>
      <w:bookmarkStart w:id="469" w:name="OLE_LINK1088"/>
      <w:r w:rsidRPr="00610305">
        <w:rPr>
          <w:color w:val="FF0000"/>
          <w:sz w:val="20"/>
        </w:rPr>
        <w:t xml:space="preserve"> </w:t>
      </w:r>
      <w:bookmarkStart w:id="470" w:name="OLE_LINK1089"/>
      <w:bookmarkStart w:id="471" w:name="OLE_LINK1090"/>
      <w:r w:rsidRPr="00610305">
        <w:rPr>
          <w:color w:val="FF0000"/>
          <w:sz w:val="20"/>
        </w:rPr>
        <w:t>C</w:t>
      </w:r>
      <w:bookmarkEnd w:id="469"/>
      <w:bookmarkEnd w:id="470"/>
      <w:bookmarkEnd w:id="471"/>
      <w:r w:rsidRPr="00610305">
        <w:rPr>
          <w:color w:val="FF0000"/>
          <w:sz w:val="20"/>
        </w:rPr>
        <w:t>, Bermudez</w:t>
      </w:r>
      <w:bookmarkStart w:id="472" w:name="OLE_LINK1091"/>
      <w:r w:rsidRPr="00610305">
        <w:rPr>
          <w:color w:val="FF0000"/>
          <w:sz w:val="20"/>
        </w:rPr>
        <w:t xml:space="preserve"> </w:t>
      </w:r>
      <w:bookmarkStart w:id="473" w:name="OLE_LINK1092"/>
      <w:bookmarkStart w:id="474" w:name="OLE_LINK1093"/>
      <w:r w:rsidRPr="00610305">
        <w:rPr>
          <w:color w:val="FF0000"/>
          <w:sz w:val="20"/>
        </w:rPr>
        <w:t>M</w:t>
      </w:r>
      <w:bookmarkEnd w:id="472"/>
      <w:bookmarkEnd w:id="473"/>
      <w:bookmarkEnd w:id="474"/>
      <w:r w:rsidRPr="00610305">
        <w:rPr>
          <w:color w:val="FF0000"/>
          <w:sz w:val="20"/>
        </w:rPr>
        <w:t>, Mesnage</w:t>
      </w:r>
      <w:bookmarkStart w:id="475" w:name="OLE_LINK1094"/>
      <w:bookmarkStart w:id="476" w:name="OLE_LINK1095"/>
      <w:r w:rsidRPr="00610305">
        <w:rPr>
          <w:color w:val="FF0000"/>
          <w:sz w:val="20"/>
        </w:rPr>
        <w:t xml:space="preserve"> </w:t>
      </w:r>
      <w:bookmarkStart w:id="477" w:name="OLE_LINK1096"/>
      <w:bookmarkStart w:id="478" w:name="OLE_LINK1097"/>
      <w:r w:rsidRPr="00610305">
        <w:rPr>
          <w:color w:val="FF0000"/>
          <w:sz w:val="20"/>
        </w:rPr>
        <w:t>D</w:t>
      </w:r>
      <w:bookmarkEnd w:id="475"/>
      <w:bookmarkEnd w:id="476"/>
      <w:bookmarkEnd w:id="477"/>
      <w:bookmarkEnd w:id="478"/>
      <w:r w:rsidRPr="00610305">
        <w:rPr>
          <w:color w:val="FF0000"/>
          <w:sz w:val="20"/>
        </w:rPr>
        <w:t xml:space="preserve">, </w:t>
      </w:r>
      <w:bookmarkStart w:id="479" w:name="OLE_LINK1102"/>
      <w:bookmarkStart w:id="480" w:name="OLE_LINK1103"/>
      <w:r w:rsidRPr="00610305">
        <w:rPr>
          <w:color w:val="FF0000"/>
          <w:sz w:val="20"/>
        </w:rPr>
        <w:t>Ferrer</w:t>
      </w:r>
      <w:bookmarkEnd w:id="479"/>
      <w:bookmarkEnd w:id="480"/>
      <w:r w:rsidRPr="00610305">
        <w:rPr>
          <w:color w:val="FF0000"/>
          <w:sz w:val="20"/>
        </w:rPr>
        <w:t>o</w:t>
      </w:r>
      <w:bookmarkStart w:id="481" w:name="OLE_LINK1100"/>
      <w:bookmarkStart w:id="482" w:name="OLE_LINK1101"/>
      <w:r w:rsidRPr="00610305">
        <w:rPr>
          <w:color w:val="FF0000"/>
          <w:sz w:val="20"/>
        </w:rPr>
        <w:t xml:space="preserve"> </w:t>
      </w:r>
      <w:bookmarkStart w:id="483" w:name="OLE_LINK1104"/>
      <w:bookmarkStart w:id="484" w:name="OLE_LINK1105"/>
      <w:r w:rsidRPr="00610305">
        <w:rPr>
          <w:color w:val="FF0000"/>
          <w:sz w:val="20"/>
        </w:rPr>
        <w:t>J</w:t>
      </w:r>
      <w:bookmarkStart w:id="485" w:name="OLE_LINK1098"/>
      <w:r w:rsidRPr="00610305">
        <w:rPr>
          <w:color w:val="FF0000"/>
          <w:sz w:val="20"/>
        </w:rPr>
        <w:t>-F</w:t>
      </w:r>
      <w:bookmarkEnd w:id="481"/>
      <w:bookmarkEnd w:id="482"/>
      <w:bookmarkEnd w:id="483"/>
      <w:bookmarkEnd w:id="484"/>
      <w:bookmarkEnd w:id="485"/>
      <w:r w:rsidRPr="00610305">
        <w:rPr>
          <w:color w:val="FF0000"/>
          <w:sz w:val="20"/>
        </w:rPr>
        <w:t>, Experimental study of impact energy absorption by reinforced braided composite structures: Dynamic crushing tests, Composites Part B</w:t>
      </w:r>
      <w:r w:rsidR="002C65F2">
        <w:rPr>
          <w:color w:val="FF0000"/>
          <w:sz w:val="20"/>
        </w:rPr>
        <w:t xml:space="preserve">: </w:t>
      </w:r>
      <w:r w:rsidR="002C65F2" w:rsidRPr="002C65F2">
        <w:rPr>
          <w:color w:val="FF0000"/>
          <w:sz w:val="20"/>
        </w:rPr>
        <w:t>Engineering</w:t>
      </w:r>
      <w:r w:rsidRPr="00610305">
        <w:rPr>
          <w:color w:val="FF0000"/>
          <w:sz w:val="20"/>
        </w:rPr>
        <w:t xml:space="preserve"> </w:t>
      </w:r>
      <w:bookmarkStart w:id="486" w:name="OLE_LINK1108"/>
      <w:bookmarkStart w:id="487" w:name="OLE_LINK1109"/>
      <w:r w:rsidRPr="00610305">
        <w:rPr>
          <w:color w:val="FF0000"/>
          <w:sz w:val="20"/>
        </w:rPr>
        <w:t>2015</w:t>
      </w:r>
      <w:bookmarkEnd w:id="486"/>
      <w:bookmarkEnd w:id="487"/>
      <w:r w:rsidRPr="00610305">
        <w:rPr>
          <w:color w:val="FF0000"/>
          <w:sz w:val="20"/>
        </w:rPr>
        <w:t>;</w:t>
      </w:r>
      <w:bookmarkStart w:id="488" w:name="OLE_LINK1110"/>
      <w:r w:rsidRPr="00610305">
        <w:rPr>
          <w:color w:val="FF0000"/>
          <w:sz w:val="20"/>
        </w:rPr>
        <w:t xml:space="preserve"> </w:t>
      </w:r>
      <w:bookmarkStart w:id="489" w:name="OLE_LINK1111"/>
      <w:bookmarkEnd w:id="488"/>
      <w:r w:rsidRPr="00610305">
        <w:rPr>
          <w:color w:val="FF0000"/>
          <w:sz w:val="20"/>
        </w:rPr>
        <w:t>78</w:t>
      </w:r>
      <w:bookmarkEnd w:id="489"/>
      <w:r w:rsidRPr="00610305">
        <w:rPr>
          <w:color w:val="FF0000"/>
          <w:sz w:val="20"/>
        </w:rPr>
        <w:t xml:space="preserve"> :244-255</w:t>
      </w:r>
    </w:p>
    <w:bookmarkEnd w:id="433"/>
    <w:bookmarkEnd w:id="434"/>
    <w:bookmarkEnd w:id="457"/>
    <w:bookmarkEnd w:id="458"/>
    <w:bookmarkEnd w:id="459"/>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Thornton PH, Energy abs</w:t>
      </w:r>
      <w:r w:rsidR="00B23E10" w:rsidRPr="007C22A0">
        <w:rPr>
          <w:sz w:val="20"/>
        </w:rPr>
        <w:t>orption in composite structures,</w:t>
      </w:r>
      <w:r w:rsidRPr="007C22A0">
        <w:rPr>
          <w:sz w:val="20"/>
        </w:rPr>
        <w:t xml:space="preserve"> </w:t>
      </w:r>
      <w:r w:rsidRPr="00871236">
        <w:rPr>
          <w:sz w:val="20"/>
        </w:rPr>
        <w:t>Journal of Composite Materials</w:t>
      </w:r>
      <w:r w:rsidRPr="007C22A0">
        <w:rPr>
          <w:sz w:val="20"/>
        </w:rPr>
        <w:t>,</w:t>
      </w:r>
      <w:r w:rsidR="002442B7">
        <w:rPr>
          <w:sz w:val="20"/>
        </w:rPr>
        <w:t xml:space="preserve"> 1979; 26</w:t>
      </w:r>
      <w:r w:rsidRPr="007C22A0">
        <w:rPr>
          <w:sz w:val="20"/>
        </w:rPr>
        <w:t>:247-262.</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Thornton, PH and Edwards PJ, Energy Absorption in Composite Tubes, Jour</w:t>
      </w:r>
      <w:r w:rsidR="002442B7">
        <w:rPr>
          <w:sz w:val="20"/>
        </w:rPr>
        <w:t>nal of Composite Materials 1982;16</w:t>
      </w:r>
      <w:r w:rsidRPr="007C22A0">
        <w:rPr>
          <w:sz w:val="20"/>
        </w:rPr>
        <w:t>: 521</w:t>
      </w:r>
      <w:r w:rsidR="003B21FF" w:rsidRPr="007C22A0">
        <w:rPr>
          <w:sz w:val="20"/>
        </w:rPr>
        <w:t>-</w:t>
      </w:r>
      <w:r w:rsidRPr="007C22A0">
        <w:rPr>
          <w:sz w:val="20"/>
        </w:rPr>
        <w:t>545.</w:t>
      </w:r>
    </w:p>
    <w:p w:rsidR="00680B09" w:rsidRPr="007C22A0" w:rsidRDefault="00FA2423" w:rsidP="00871236">
      <w:pPr>
        <w:pStyle w:val="ListParagraph"/>
        <w:numPr>
          <w:ilvl w:val="0"/>
          <w:numId w:val="34"/>
        </w:numPr>
        <w:shd w:val="clear" w:color="auto" w:fill="FFFFFF"/>
        <w:spacing w:line="360" w:lineRule="auto"/>
        <w:ind w:hanging="578"/>
        <w:rPr>
          <w:sz w:val="20"/>
        </w:rPr>
      </w:pPr>
      <w:r w:rsidRPr="007C22A0">
        <w:rPr>
          <w:sz w:val="20"/>
        </w:rPr>
        <w:t>Farley GL,</w:t>
      </w:r>
      <w:r w:rsidR="00680B09" w:rsidRPr="007C22A0">
        <w:rPr>
          <w:sz w:val="20"/>
        </w:rPr>
        <w:t xml:space="preserve"> Effect of specimen geometry on the energy absorption capability of composite materials</w:t>
      </w:r>
      <w:r w:rsidR="00B23E10" w:rsidRPr="007C22A0">
        <w:rPr>
          <w:sz w:val="20"/>
        </w:rPr>
        <w:t>,</w:t>
      </w:r>
      <w:r w:rsidR="00680B09" w:rsidRPr="007C22A0">
        <w:rPr>
          <w:sz w:val="20"/>
        </w:rPr>
        <w:t xml:space="preserve"> </w:t>
      </w:r>
      <w:r w:rsidR="00680B09" w:rsidRPr="00871236">
        <w:rPr>
          <w:sz w:val="20"/>
        </w:rPr>
        <w:t>Journal of Composite Materials,</w:t>
      </w:r>
      <w:r w:rsidR="002442B7">
        <w:rPr>
          <w:sz w:val="20"/>
        </w:rPr>
        <w:t xml:space="preserve"> 1986; 20</w:t>
      </w:r>
      <w:r w:rsidR="00680B09" w:rsidRPr="007C22A0">
        <w:rPr>
          <w:sz w:val="20"/>
        </w:rPr>
        <w:t>:390</w:t>
      </w:r>
      <w:r w:rsidR="003B21FF" w:rsidRPr="007C22A0">
        <w:rPr>
          <w:sz w:val="20"/>
        </w:rPr>
        <w:t>-</w:t>
      </w:r>
      <w:r w:rsidR="00680B09" w:rsidRPr="007C22A0">
        <w:rPr>
          <w:sz w:val="20"/>
        </w:rPr>
        <w:t>400.</w:t>
      </w:r>
    </w:p>
    <w:p w:rsidR="00680B09" w:rsidRDefault="00680B09" w:rsidP="00871236">
      <w:pPr>
        <w:pStyle w:val="ListParagraph"/>
        <w:numPr>
          <w:ilvl w:val="0"/>
          <w:numId w:val="34"/>
        </w:numPr>
        <w:shd w:val="clear" w:color="auto" w:fill="FFFFFF"/>
        <w:spacing w:line="360" w:lineRule="auto"/>
        <w:ind w:hanging="578"/>
        <w:rPr>
          <w:sz w:val="20"/>
        </w:rPr>
      </w:pPr>
      <w:r w:rsidRPr="007C22A0">
        <w:rPr>
          <w:sz w:val="20"/>
        </w:rPr>
        <w:t xml:space="preserve">Alia RA, Cantwell WJ, Langdon GS, Yuen SCK, Nurick GN, </w:t>
      </w:r>
      <w:bookmarkStart w:id="490" w:name="OLE_LINK130"/>
      <w:bookmarkStart w:id="491" w:name="OLE_LINK131"/>
      <w:bookmarkStart w:id="492" w:name="OLE_LINK132"/>
      <w:bookmarkStart w:id="493" w:name="OLE_LINK133"/>
      <w:r w:rsidRPr="007C22A0">
        <w:rPr>
          <w:sz w:val="20"/>
        </w:rPr>
        <w:t>The energy-absorbing characteristics of composite tube-reinforced foam structures</w:t>
      </w:r>
      <w:bookmarkEnd w:id="490"/>
      <w:bookmarkEnd w:id="491"/>
      <w:bookmarkEnd w:id="492"/>
      <w:bookmarkEnd w:id="493"/>
      <w:r w:rsidR="00B23E10" w:rsidRPr="007C22A0">
        <w:rPr>
          <w:sz w:val="20"/>
        </w:rPr>
        <w:t>,</w:t>
      </w:r>
      <w:r w:rsidR="00C5389D" w:rsidRPr="007C22A0">
        <w:rPr>
          <w:sz w:val="20"/>
        </w:rPr>
        <w:t xml:space="preserve"> Composites: Part B</w:t>
      </w:r>
      <w:r w:rsidR="002C65F2">
        <w:rPr>
          <w:sz w:val="20"/>
        </w:rPr>
        <w:t xml:space="preserve">: </w:t>
      </w:r>
      <w:r w:rsidR="002C65F2" w:rsidRPr="002C65F2">
        <w:rPr>
          <w:sz w:val="20"/>
        </w:rPr>
        <w:t>Engineering</w:t>
      </w:r>
      <w:r w:rsidR="002442B7">
        <w:rPr>
          <w:sz w:val="20"/>
        </w:rPr>
        <w:t xml:space="preserve">, 2014; </w:t>
      </w:r>
      <w:r w:rsidRPr="007C22A0">
        <w:rPr>
          <w:sz w:val="20"/>
        </w:rPr>
        <w:t>61:127</w:t>
      </w:r>
      <w:r w:rsidR="003B21FF" w:rsidRPr="007C22A0">
        <w:rPr>
          <w:sz w:val="20"/>
        </w:rPr>
        <w:t>-</w:t>
      </w:r>
      <w:r w:rsidRPr="007C22A0">
        <w:rPr>
          <w:sz w:val="20"/>
        </w:rPr>
        <w:t>135.</w:t>
      </w:r>
    </w:p>
    <w:p w:rsidR="00610305" w:rsidRPr="00610305" w:rsidRDefault="00610305" w:rsidP="00610305">
      <w:pPr>
        <w:pStyle w:val="ListParagraph"/>
        <w:numPr>
          <w:ilvl w:val="0"/>
          <w:numId w:val="34"/>
        </w:numPr>
        <w:shd w:val="clear" w:color="auto" w:fill="FFFFFF"/>
        <w:spacing w:line="360" w:lineRule="auto"/>
        <w:ind w:hanging="578"/>
        <w:rPr>
          <w:color w:val="FF0000"/>
          <w:sz w:val="20"/>
        </w:rPr>
      </w:pPr>
      <w:bookmarkStart w:id="494" w:name="OLE_LINK1193"/>
      <w:bookmarkStart w:id="495" w:name="OLE_LINK1050"/>
      <w:bookmarkStart w:id="496" w:name="OLE_LINK1051"/>
      <w:r w:rsidRPr="00610305">
        <w:rPr>
          <w:color w:val="FF0000"/>
          <w:sz w:val="20"/>
        </w:rPr>
        <w:t>Eshkoor</w:t>
      </w:r>
      <w:bookmarkStart w:id="497" w:name="OLE_LINK938"/>
      <w:r w:rsidRPr="00610305">
        <w:rPr>
          <w:color w:val="FF0000"/>
          <w:sz w:val="20"/>
        </w:rPr>
        <w:t xml:space="preserve"> </w:t>
      </w:r>
      <w:bookmarkStart w:id="498" w:name="OLE_LINK939"/>
      <w:bookmarkStart w:id="499" w:name="OLE_LINK940"/>
      <w:r w:rsidRPr="00610305">
        <w:rPr>
          <w:color w:val="FF0000"/>
          <w:sz w:val="20"/>
        </w:rPr>
        <w:t>RA</w:t>
      </w:r>
      <w:bookmarkEnd w:id="497"/>
      <w:bookmarkEnd w:id="498"/>
      <w:bookmarkEnd w:id="499"/>
      <w:r w:rsidRPr="00610305">
        <w:rPr>
          <w:color w:val="FF0000"/>
          <w:sz w:val="20"/>
        </w:rPr>
        <w:t>, Ude</w:t>
      </w:r>
      <w:bookmarkStart w:id="500" w:name="OLE_LINK941"/>
      <w:bookmarkStart w:id="501" w:name="OLE_LINK942"/>
      <w:r w:rsidRPr="00610305">
        <w:rPr>
          <w:color w:val="FF0000"/>
          <w:sz w:val="20"/>
        </w:rPr>
        <w:t xml:space="preserve"> </w:t>
      </w:r>
      <w:bookmarkStart w:id="502" w:name="OLE_LINK943"/>
      <w:bookmarkStart w:id="503" w:name="OLE_LINK944"/>
      <w:r w:rsidRPr="00610305">
        <w:rPr>
          <w:color w:val="FF0000"/>
          <w:sz w:val="20"/>
        </w:rPr>
        <w:t>AU</w:t>
      </w:r>
      <w:bookmarkEnd w:id="500"/>
      <w:bookmarkEnd w:id="501"/>
      <w:bookmarkEnd w:id="502"/>
      <w:bookmarkEnd w:id="503"/>
      <w:r w:rsidRPr="00610305">
        <w:rPr>
          <w:color w:val="FF0000"/>
          <w:sz w:val="20"/>
        </w:rPr>
        <w:t>, Sulong</w:t>
      </w:r>
      <w:bookmarkStart w:id="504" w:name="OLE_LINK945"/>
      <w:r w:rsidRPr="00610305">
        <w:rPr>
          <w:color w:val="FF0000"/>
          <w:sz w:val="20"/>
        </w:rPr>
        <w:t xml:space="preserve"> </w:t>
      </w:r>
      <w:bookmarkStart w:id="505" w:name="OLE_LINK946"/>
      <w:bookmarkStart w:id="506" w:name="OLE_LINK947"/>
      <w:r w:rsidRPr="00610305">
        <w:rPr>
          <w:color w:val="FF0000"/>
          <w:sz w:val="20"/>
        </w:rPr>
        <w:t>AB</w:t>
      </w:r>
      <w:bookmarkEnd w:id="504"/>
      <w:bookmarkEnd w:id="505"/>
      <w:bookmarkEnd w:id="506"/>
      <w:r w:rsidRPr="00610305">
        <w:rPr>
          <w:color w:val="FF0000"/>
          <w:sz w:val="20"/>
        </w:rPr>
        <w:t>, Zulkifli</w:t>
      </w:r>
      <w:bookmarkStart w:id="507" w:name="OLE_LINK948"/>
      <w:r w:rsidRPr="00610305">
        <w:rPr>
          <w:color w:val="FF0000"/>
          <w:sz w:val="20"/>
        </w:rPr>
        <w:t xml:space="preserve"> </w:t>
      </w:r>
      <w:bookmarkStart w:id="508" w:name="OLE_LINK949"/>
      <w:r w:rsidRPr="00610305">
        <w:rPr>
          <w:color w:val="FF0000"/>
          <w:sz w:val="20"/>
        </w:rPr>
        <w:t>R</w:t>
      </w:r>
      <w:bookmarkEnd w:id="507"/>
      <w:bookmarkEnd w:id="508"/>
      <w:r w:rsidRPr="00610305">
        <w:rPr>
          <w:color w:val="FF0000"/>
          <w:sz w:val="20"/>
        </w:rPr>
        <w:t>, Ariffin</w:t>
      </w:r>
      <w:bookmarkStart w:id="509" w:name="OLE_LINK950"/>
      <w:r w:rsidRPr="00610305">
        <w:rPr>
          <w:color w:val="FF0000"/>
          <w:sz w:val="20"/>
        </w:rPr>
        <w:t xml:space="preserve"> </w:t>
      </w:r>
      <w:bookmarkStart w:id="510" w:name="OLE_LINK951"/>
      <w:r w:rsidRPr="00610305">
        <w:rPr>
          <w:color w:val="FF0000"/>
          <w:sz w:val="20"/>
        </w:rPr>
        <w:t>AK</w:t>
      </w:r>
      <w:bookmarkEnd w:id="509"/>
      <w:bookmarkEnd w:id="510"/>
      <w:r w:rsidRPr="00610305">
        <w:rPr>
          <w:color w:val="FF0000"/>
          <w:sz w:val="20"/>
        </w:rPr>
        <w:t xml:space="preserve">, </w:t>
      </w:r>
      <w:bookmarkStart w:id="511" w:name="OLE_LINK954"/>
      <w:r w:rsidRPr="00610305">
        <w:rPr>
          <w:color w:val="FF0000"/>
          <w:sz w:val="20"/>
        </w:rPr>
        <w:t>Azhar</w:t>
      </w:r>
      <w:bookmarkEnd w:id="511"/>
      <w:r w:rsidRPr="00610305">
        <w:rPr>
          <w:color w:val="FF0000"/>
          <w:sz w:val="20"/>
        </w:rPr>
        <w:t>i</w:t>
      </w:r>
      <w:bookmarkStart w:id="512" w:name="OLE_LINK952"/>
      <w:bookmarkStart w:id="513" w:name="OLE_LINK953"/>
      <w:r w:rsidRPr="00610305">
        <w:rPr>
          <w:color w:val="FF0000"/>
          <w:sz w:val="20"/>
        </w:rPr>
        <w:t xml:space="preserve"> </w:t>
      </w:r>
      <w:bookmarkStart w:id="514" w:name="_Hlk498008028"/>
      <w:bookmarkStart w:id="515" w:name="OLE_LINK955"/>
      <w:r w:rsidRPr="00610305">
        <w:rPr>
          <w:color w:val="FF0000"/>
          <w:sz w:val="20"/>
        </w:rPr>
        <w:t>CH</w:t>
      </w:r>
      <w:bookmarkEnd w:id="512"/>
      <w:bookmarkEnd w:id="513"/>
      <w:bookmarkEnd w:id="514"/>
      <w:bookmarkEnd w:id="515"/>
      <w:r w:rsidRPr="00610305">
        <w:rPr>
          <w:color w:val="FF0000"/>
          <w:sz w:val="20"/>
        </w:rPr>
        <w:t>, Energy absorption and load carrying capability of woven natural silk Epoxy-triggered composite tubes. Composites Part B</w:t>
      </w:r>
      <w:r w:rsidR="002C65F2">
        <w:rPr>
          <w:color w:val="FF0000"/>
          <w:sz w:val="20"/>
        </w:rPr>
        <w:t xml:space="preserve">: </w:t>
      </w:r>
      <w:r w:rsidR="002C65F2" w:rsidRPr="002C65F2">
        <w:rPr>
          <w:color w:val="FF0000"/>
          <w:sz w:val="20"/>
        </w:rPr>
        <w:t>Engineering</w:t>
      </w:r>
      <w:r w:rsidR="002C65F2">
        <w:rPr>
          <w:color w:val="FF0000"/>
          <w:sz w:val="20"/>
        </w:rPr>
        <w:t>.</w:t>
      </w:r>
      <w:r w:rsidRPr="00610305">
        <w:rPr>
          <w:color w:val="FF0000"/>
          <w:sz w:val="20"/>
        </w:rPr>
        <w:t xml:space="preserve"> </w:t>
      </w:r>
      <w:bookmarkStart w:id="516" w:name="OLE_LINK956"/>
      <w:bookmarkStart w:id="517" w:name="OLE_LINK957"/>
      <w:r w:rsidRPr="00610305">
        <w:rPr>
          <w:color w:val="FF0000"/>
          <w:sz w:val="20"/>
        </w:rPr>
        <w:t>2015</w:t>
      </w:r>
      <w:bookmarkEnd w:id="516"/>
      <w:bookmarkEnd w:id="517"/>
      <w:r w:rsidRPr="00610305">
        <w:rPr>
          <w:color w:val="FF0000"/>
          <w:sz w:val="20"/>
        </w:rPr>
        <w:t>;</w:t>
      </w:r>
      <w:bookmarkStart w:id="518" w:name="OLE_LINK958"/>
      <w:r w:rsidRPr="00610305">
        <w:rPr>
          <w:color w:val="FF0000"/>
          <w:sz w:val="20"/>
        </w:rPr>
        <w:t xml:space="preserve"> </w:t>
      </w:r>
      <w:bookmarkStart w:id="519" w:name="OLE_LINK959"/>
      <w:bookmarkStart w:id="520" w:name="OLE_LINK960"/>
      <w:bookmarkEnd w:id="518"/>
      <w:r w:rsidRPr="00610305">
        <w:rPr>
          <w:color w:val="FF0000"/>
          <w:sz w:val="20"/>
        </w:rPr>
        <w:t>77</w:t>
      </w:r>
      <w:bookmarkEnd w:id="519"/>
      <w:bookmarkEnd w:id="520"/>
      <w:r w:rsidRPr="00610305">
        <w:rPr>
          <w:color w:val="FF0000"/>
          <w:sz w:val="20"/>
        </w:rPr>
        <w:t>:10-18.</w:t>
      </w:r>
      <w:bookmarkEnd w:id="494"/>
      <w:bookmarkEnd w:id="495"/>
      <w:bookmarkEnd w:id="496"/>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Schmuesser DW, Wickliffe LE, Impact energy absorption of c</w:t>
      </w:r>
      <w:r w:rsidR="00B23E10" w:rsidRPr="007C22A0">
        <w:rPr>
          <w:sz w:val="20"/>
        </w:rPr>
        <w:t>ontinuous fibre composite tubes,</w:t>
      </w:r>
      <w:r w:rsidRPr="007C22A0">
        <w:rPr>
          <w:sz w:val="20"/>
        </w:rPr>
        <w:t xml:space="preserve"> Journal Engineering Material</w:t>
      </w:r>
      <w:r w:rsidR="00B96668" w:rsidRPr="007C22A0">
        <w:rPr>
          <w:sz w:val="20"/>
        </w:rPr>
        <w:t>s</w:t>
      </w:r>
      <w:r w:rsidR="002442B7">
        <w:rPr>
          <w:sz w:val="20"/>
        </w:rPr>
        <w:t xml:space="preserve"> Technology, 1987;109</w:t>
      </w:r>
      <w:r w:rsidRPr="007C22A0">
        <w:rPr>
          <w:sz w:val="20"/>
        </w:rPr>
        <w:t>:72</w:t>
      </w:r>
      <w:r w:rsidR="003B21FF" w:rsidRPr="007C22A0">
        <w:rPr>
          <w:sz w:val="20"/>
        </w:rPr>
        <w:t>-</w:t>
      </w:r>
      <w:r w:rsidRPr="007C22A0">
        <w:rPr>
          <w:sz w:val="20"/>
        </w:rPr>
        <w:t>77.</w:t>
      </w:r>
    </w:p>
    <w:p w:rsidR="00680B09" w:rsidRPr="007C22A0" w:rsidRDefault="00B32838" w:rsidP="00871236">
      <w:pPr>
        <w:pStyle w:val="ListParagraph"/>
        <w:numPr>
          <w:ilvl w:val="0"/>
          <w:numId w:val="34"/>
        </w:numPr>
        <w:shd w:val="clear" w:color="auto" w:fill="FFFFFF"/>
        <w:spacing w:line="360" w:lineRule="auto"/>
        <w:ind w:hanging="578"/>
        <w:rPr>
          <w:sz w:val="20"/>
        </w:rPr>
      </w:pPr>
      <w:r w:rsidRPr="007C22A0">
        <w:rPr>
          <w:sz w:val="20"/>
        </w:rPr>
        <w:t xml:space="preserve">Zhou </w:t>
      </w:r>
      <w:r w:rsidR="00680B09" w:rsidRPr="007C22A0">
        <w:rPr>
          <w:sz w:val="20"/>
        </w:rPr>
        <w:t>J</w:t>
      </w:r>
      <w:r w:rsidR="00AE5290" w:rsidRPr="007C22A0">
        <w:rPr>
          <w:sz w:val="20"/>
        </w:rPr>
        <w:t>, Guan ZW, Cantwell WJ, Liao Y</w:t>
      </w:r>
      <w:r w:rsidR="00680B09" w:rsidRPr="007C22A0">
        <w:rPr>
          <w:sz w:val="20"/>
        </w:rPr>
        <w:t xml:space="preserve">, The </w:t>
      </w:r>
      <w:r w:rsidR="00AE5290" w:rsidRPr="007C22A0">
        <w:rPr>
          <w:sz w:val="20"/>
        </w:rPr>
        <w:t>e</w:t>
      </w:r>
      <w:r w:rsidR="00680B09" w:rsidRPr="007C22A0">
        <w:rPr>
          <w:sz w:val="20"/>
        </w:rPr>
        <w:t>nergy-</w:t>
      </w:r>
      <w:r w:rsidR="00AE5290" w:rsidRPr="007C22A0">
        <w:rPr>
          <w:sz w:val="20"/>
        </w:rPr>
        <w:t>a</w:t>
      </w:r>
      <w:r w:rsidR="00680B09" w:rsidRPr="007C22A0">
        <w:rPr>
          <w:sz w:val="20"/>
        </w:rPr>
        <w:t>bsorbing behaviour of foam cores reinforced with composite rods,</w:t>
      </w:r>
      <w:r w:rsidR="00FA2423" w:rsidRPr="007C22A0">
        <w:rPr>
          <w:sz w:val="20"/>
        </w:rPr>
        <w:t xml:space="preserve"> </w:t>
      </w:r>
      <w:r w:rsidR="00B96668" w:rsidRPr="007C22A0">
        <w:rPr>
          <w:sz w:val="20"/>
        </w:rPr>
        <w:t>Composite S</w:t>
      </w:r>
      <w:r w:rsidR="00680B09" w:rsidRPr="007C22A0">
        <w:rPr>
          <w:sz w:val="20"/>
        </w:rPr>
        <w:t>tructure</w:t>
      </w:r>
      <w:r w:rsidR="00B96668" w:rsidRPr="007C22A0">
        <w:rPr>
          <w:sz w:val="20"/>
        </w:rPr>
        <w:t>s</w:t>
      </w:r>
      <w:r w:rsidR="002442B7">
        <w:rPr>
          <w:sz w:val="20"/>
        </w:rPr>
        <w:t>, 2014; 114</w:t>
      </w:r>
      <w:r w:rsidR="00680B09" w:rsidRPr="007C22A0">
        <w:rPr>
          <w:sz w:val="20"/>
        </w:rPr>
        <w:t>:346-356.</w:t>
      </w:r>
    </w:p>
    <w:p w:rsidR="003B21FF" w:rsidRPr="007C22A0" w:rsidRDefault="003B21FF" w:rsidP="00871236">
      <w:pPr>
        <w:pStyle w:val="ListParagraph"/>
        <w:numPr>
          <w:ilvl w:val="0"/>
          <w:numId w:val="34"/>
        </w:numPr>
        <w:shd w:val="clear" w:color="auto" w:fill="FFFFFF"/>
        <w:spacing w:line="360" w:lineRule="auto"/>
        <w:ind w:hanging="578"/>
        <w:rPr>
          <w:sz w:val="20"/>
        </w:rPr>
      </w:pPr>
      <w:r w:rsidRPr="007C22A0">
        <w:rPr>
          <w:sz w:val="20"/>
        </w:rPr>
        <w:t>Tarlochan F, Ramesh S, Harpreet S. Advanced composite sandwich structure design for energy absorption applications: blast protect</w:t>
      </w:r>
      <w:r w:rsidR="00B96668" w:rsidRPr="007C22A0">
        <w:rPr>
          <w:sz w:val="20"/>
        </w:rPr>
        <w:t>ion and crashworthiness. Compo</w:t>
      </w:r>
      <w:r w:rsidRPr="007C22A0">
        <w:rPr>
          <w:sz w:val="20"/>
        </w:rPr>
        <w:t>site</w:t>
      </w:r>
      <w:r w:rsidR="00B96668" w:rsidRPr="007C22A0">
        <w:rPr>
          <w:sz w:val="20"/>
        </w:rPr>
        <w:t>s</w:t>
      </w:r>
      <w:r w:rsidRPr="007C22A0">
        <w:rPr>
          <w:sz w:val="20"/>
        </w:rPr>
        <w:t xml:space="preserve"> Part B: Engineering, 2012;4(3):2198-2208.</w:t>
      </w:r>
    </w:p>
    <w:p w:rsidR="003B21FF" w:rsidRDefault="003B21FF" w:rsidP="00871236">
      <w:pPr>
        <w:pStyle w:val="ListParagraph"/>
        <w:numPr>
          <w:ilvl w:val="0"/>
          <w:numId w:val="34"/>
        </w:numPr>
        <w:shd w:val="clear" w:color="auto" w:fill="FFFFFF"/>
        <w:spacing w:line="360" w:lineRule="auto"/>
        <w:ind w:hanging="578"/>
        <w:rPr>
          <w:sz w:val="20"/>
        </w:rPr>
      </w:pPr>
      <w:r w:rsidRPr="007C22A0">
        <w:rPr>
          <w:sz w:val="20"/>
        </w:rPr>
        <w:t xml:space="preserve">Tarlochan F, Ramesh S. Composite sandwich structures with nested inserts for energy absorption </w:t>
      </w:r>
      <w:r w:rsidRPr="007C22A0">
        <w:rPr>
          <w:sz w:val="20"/>
        </w:rPr>
        <w:lastRenderedPageBreak/>
        <w:t>application. Composite Structure</w:t>
      </w:r>
      <w:r w:rsidR="00B96668" w:rsidRPr="007C22A0">
        <w:rPr>
          <w:sz w:val="20"/>
        </w:rPr>
        <w:t>s</w:t>
      </w:r>
      <w:r w:rsidRPr="007C22A0">
        <w:rPr>
          <w:sz w:val="20"/>
        </w:rPr>
        <w:t>,</w:t>
      </w:r>
      <w:r w:rsidR="00B96668" w:rsidRPr="007C22A0">
        <w:rPr>
          <w:sz w:val="20"/>
        </w:rPr>
        <w:t xml:space="preserve"> </w:t>
      </w:r>
      <w:r w:rsidRPr="007C22A0">
        <w:rPr>
          <w:sz w:val="20"/>
        </w:rPr>
        <w:t>2012;</w:t>
      </w:r>
      <w:r w:rsidR="002442B7">
        <w:rPr>
          <w:sz w:val="20"/>
        </w:rPr>
        <w:t>94</w:t>
      </w:r>
      <w:r w:rsidRPr="007C22A0">
        <w:rPr>
          <w:sz w:val="20"/>
        </w:rPr>
        <w:t>:904 -916.</w:t>
      </w:r>
    </w:p>
    <w:p w:rsidR="003B21FF" w:rsidRDefault="003B21FF" w:rsidP="00871236">
      <w:pPr>
        <w:pStyle w:val="ListParagraph"/>
        <w:numPr>
          <w:ilvl w:val="0"/>
          <w:numId w:val="34"/>
        </w:numPr>
        <w:shd w:val="clear" w:color="auto" w:fill="FFFFFF"/>
        <w:spacing w:line="360" w:lineRule="auto"/>
        <w:ind w:hanging="578"/>
        <w:rPr>
          <w:sz w:val="20"/>
        </w:rPr>
      </w:pPr>
      <w:r w:rsidRPr="007C22A0">
        <w:rPr>
          <w:sz w:val="20"/>
        </w:rPr>
        <w:t xml:space="preserve">Ochelski S, Bogusz P, Kiczko A. Static and axial crush performance of unfilled and foamed-filled composite tubes. </w:t>
      </w:r>
      <w:hyperlink r:id="rId91" w:tooltip="Go to the information page for this source" w:history="1">
        <w:r w:rsidRPr="007C22A0">
          <w:rPr>
            <w:sz w:val="20"/>
          </w:rPr>
          <w:t>Bulletin of the Polish Academy of Sciences: Technical Sciences</w:t>
        </w:r>
      </w:hyperlink>
      <w:r w:rsidRPr="007C22A0">
        <w:rPr>
          <w:sz w:val="20"/>
        </w:rPr>
        <w:t>, 2012; 60:31-35.</w:t>
      </w:r>
    </w:p>
    <w:p w:rsidR="00EB27D3" w:rsidRPr="00EB27D3" w:rsidRDefault="00EB27D3" w:rsidP="00EB27D3">
      <w:pPr>
        <w:pStyle w:val="ListParagraph"/>
        <w:numPr>
          <w:ilvl w:val="0"/>
          <w:numId w:val="34"/>
        </w:numPr>
        <w:shd w:val="clear" w:color="auto" w:fill="FFFFFF"/>
        <w:spacing w:line="360" w:lineRule="auto"/>
        <w:ind w:hanging="578"/>
        <w:rPr>
          <w:color w:val="FF0000"/>
          <w:sz w:val="20"/>
        </w:rPr>
      </w:pPr>
      <w:r w:rsidRPr="00EB27D3">
        <w:rPr>
          <w:color w:val="FF0000"/>
          <w:sz w:val="20"/>
        </w:rPr>
        <w:t>Othman A, Abdullah S, Ariffin AK, Mohamed NAN, Investigating the crushing behavior of quasi-static oblique loading on polymeric foam filled pultruded composite square tubes, Composites Part B</w:t>
      </w:r>
      <w:r w:rsidR="002C65F2">
        <w:rPr>
          <w:color w:val="FF0000"/>
          <w:sz w:val="20"/>
        </w:rPr>
        <w:t>:</w:t>
      </w:r>
      <w:r w:rsidR="002C65F2" w:rsidRPr="002C65F2">
        <w:rPr>
          <w:color w:val="FF0000"/>
          <w:sz w:val="20"/>
        </w:rPr>
        <w:t xml:space="preserve"> </w:t>
      </w:r>
      <w:r w:rsidR="002C65F2">
        <w:rPr>
          <w:color w:val="FF0000"/>
          <w:sz w:val="20"/>
        </w:rPr>
        <w:t xml:space="preserve">: </w:t>
      </w:r>
      <w:r w:rsidR="002C65F2" w:rsidRPr="002C65F2">
        <w:rPr>
          <w:color w:val="FF0000"/>
          <w:sz w:val="20"/>
        </w:rPr>
        <w:t>Engineering</w:t>
      </w:r>
      <w:r w:rsidR="002C65F2">
        <w:rPr>
          <w:color w:val="FF0000"/>
          <w:sz w:val="20"/>
        </w:rPr>
        <w:t>,</w:t>
      </w:r>
      <w:r w:rsidRPr="00EB27D3">
        <w:rPr>
          <w:color w:val="FF0000"/>
          <w:sz w:val="20"/>
        </w:rPr>
        <w:t xml:space="preserve"> 2016; 95: 493-514.</w:t>
      </w:r>
    </w:p>
    <w:p w:rsidR="00EB6BAB" w:rsidRPr="005B79B3" w:rsidRDefault="00871236" w:rsidP="00EB6BAB">
      <w:pPr>
        <w:pStyle w:val="ListParagraph"/>
        <w:numPr>
          <w:ilvl w:val="0"/>
          <w:numId w:val="34"/>
        </w:numPr>
        <w:shd w:val="clear" w:color="auto" w:fill="FFFFFF"/>
        <w:spacing w:line="360" w:lineRule="auto"/>
        <w:ind w:hanging="578"/>
        <w:rPr>
          <w:sz w:val="20"/>
        </w:rPr>
      </w:pPr>
      <w:r w:rsidRPr="005B79B3">
        <w:rPr>
          <w:sz w:val="20"/>
        </w:rPr>
        <w:t>Styles M, Compston P and Kalyanasundaram S. Finite element modelling of skin and core thickness effects in aluminium foam/composite sandwich structures under flexura</w:t>
      </w:r>
      <w:r w:rsidR="00A453B5" w:rsidRPr="005B79B3">
        <w:rPr>
          <w:sz w:val="20"/>
        </w:rPr>
        <w:t>l loading. Composite Structures. 2008;</w:t>
      </w:r>
      <w:r w:rsidR="00134C88" w:rsidRPr="005B79B3">
        <w:rPr>
          <w:sz w:val="20"/>
        </w:rPr>
        <w:t xml:space="preserve"> </w:t>
      </w:r>
      <w:r w:rsidR="00A453B5" w:rsidRPr="005B79B3">
        <w:rPr>
          <w:sz w:val="20"/>
        </w:rPr>
        <w:t>86</w:t>
      </w:r>
      <w:r w:rsidR="002442B7" w:rsidRPr="005B79B3">
        <w:rPr>
          <w:sz w:val="20"/>
        </w:rPr>
        <w:t xml:space="preserve">: </w:t>
      </w:r>
      <w:r w:rsidRPr="005B79B3">
        <w:rPr>
          <w:sz w:val="20"/>
        </w:rPr>
        <w:t>227-232.</w:t>
      </w:r>
      <w:bookmarkStart w:id="521" w:name="OLE_LINK1027"/>
      <w:bookmarkStart w:id="522" w:name="OLE_LINK1028"/>
      <w:bookmarkStart w:id="523" w:name="OLE_LINK1029"/>
      <w:bookmarkStart w:id="524" w:name="OLE_LINK1065"/>
      <w:r w:rsidR="00EB6BAB" w:rsidRPr="005B79B3">
        <w:rPr>
          <w:sz w:val="20"/>
        </w:rPr>
        <w:t xml:space="preserve"> </w:t>
      </w:r>
    </w:p>
    <w:p w:rsidR="00EB6BAB" w:rsidRPr="0049613C" w:rsidRDefault="00EB6BAB" w:rsidP="00EB6BAB">
      <w:pPr>
        <w:pStyle w:val="ListParagraph"/>
        <w:numPr>
          <w:ilvl w:val="0"/>
          <w:numId w:val="34"/>
        </w:numPr>
        <w:shd w:val="clear" w:color="auto" w:fill="FFFFFF"/>
        <w:spacing w:line="360" w:lineRule="auto"/>
        <w:ind w:hanging="578"/>
        <w:rPr>
          <w:color w:val="FF0000"/>
          <w:sz w:val="20"/>
        </w:rPr>
      </w:pPr>
      <w:r w:rsidRPr="0049613C">
        <w:rPr>
          <w:color w:val="FF0000"/>
          <w:sz w:val="20"/>
        </w:rPr>
        <w:t>Kalhor</w:t>
      </w:r>
      <w:bookmarkEnd w:id="521"/>
      <w:bookmarkEnd w:id="522"/>
      <w:r w:rsidRPr="0049613C">
        <w:rPr>
          <w:color w:val="FF0000"/>
          <w:sz w:val="20"/>
        </w:rPr>
        <w:t xml:space="preserve"> </w:t>
      </w:r>
      <w:bookmarkEnd w:id="523"/>
      <w:r w:rsidRPr="0049613C">
        <w:rPr>
          <w:color w:val="FF0000"/>
          <w:sz w:val="20"/>
        </w:rPr>
        <w:t xml:space="preserve">Roozbeh, </w:t>
      </w:r>
      <w:bookmarkStart w:id="525" w:name="OLE_LINK1030"/>
      <w:bookmarkStart w:id="526" w:name="OLE_LINK1031"/>
      <w:bookmarkStart w:id="527" w:name="OLE_LINK1032"/>
      <w:r w:rsidRPr="0049613C">
        <w:rPr>
          <w:color w:val="FF0000"/>
          <w:sz w:val="20"/>
        </w:rPr>
        <w:t>Akbarshahi</w:t>
      </w:r>
      <w:bookmarkEnd w:id="525"/>
      <w:bookmarkEnd w:id="526"/>
      <w:r w:rsidRPr="0049613C">
        <w:rPr>
          <w:color w:val="FF0000"/>
          <w:sz w:val="20"/>
        </w:rPr>
        <w:t xml:space="preserve"> </w:t>
      </w:r>
      <w:bookmarkEnd w:id="527"/>
      <w:r w:rsidRPr="0049613C">
        <w:rPr>
          <w:color w:val="FF0000"/>
          <w:sz w:val="20"/>
        </w:rPr>
        <w:t xml:space="preserve">Hossein, </w:t>
      </w:r>
      <w:bookmarkStart w:id="528" w:name="OLE_LINK1035"/>
      <w:bookmarkStart w:id="529" w:name="OLE_LINK1038"/>
      <w:bookmarkStart w:id="530" w:name="OLE_LINK1039"/>
      <w:r w:rsidRPr="0049613C">
        <w:rPr>
          <w:color w:val="FF0000"/>
          <w:sz w:val="20"/>
        </w:rPr>
        <w:t>Case</w:t>
      </w:r>
      <w:bookmarkEnd w:id="528"/>
      <w:r w:rsidRPr="0049613C">
        <w:rPr>
          <w:color w:val="FF0000"/>
          <w:sz w:val="20"/>
        </w:rPr>
        <w:t xml:space="preserve"> </w:t>
      </w:r>
      <w:bookmarkEnd w:id="529"/>
      <w:bookmarkEnd w:id="530"/>
      <w:r w:rsidRPr="0049613C">
        <w:rPr>
          <w:color w:val="FF0000"/>
          <w:sz w:val="20"/>
        </w:rPr>
        <w:t>Scot</w:t>
      </w:r>
      <w:bookmarkStart w:id="531" w:name="OLE_LINK1036"/>
      <w:bookmarkStart w:id="532" w:name="OLE_LINK1037"/>
      <w:r w:rsidRPr="0049613C">
        <w:rPr>
          <w:color w:val="FF0000"/>
          <w:sz w:val="20"/>
        </w:rPr>
        <w:t xml:space="preserve">t </w:t>
      </w:r>
      <w:bookmarkStart w:id="533" w:name="OLE_LINK1033"/>
      <w:bookmarkStart w:id="534" w:name="OLE_LINK1034"/>
      <w:r w:rsidRPr="0049613C">
        <w:rPr>
          <w:color w:val="FF0000"/>
          <w:sz w:val="20"/>
        </w:rPr>
        <w:t>W</w:t>
      </w:r>
      <w:bookmarkEnd w:id="531"/>
      <w:bookmarkEnd w:id="532"/>
      <w:bookmarkEnd w:id="533"/>
      <w:bookmarkEnd w:id="534"/>
      <w:r w:rsidRPr="0049613C">
        <w:rPr>
          <w:color w:val="FF0000"/>
          <w:sz w:val="20"/>
        </w:rPr>
        <w:t xml:space="preserve">, Numerical modeling of the effects of FRP thickness and stacking sequence on energy absorption of metal–FRP square tubes, Composite Structures </w:t>
      </w:r>
      <w:bookmarkStart w:id="535" w:name="OLE_LINK824"/>
      <w:bookmarkStart w:id="536" w:name="OLE_LINK825"/>
      <w:r w:rsidRPr="0049613C">
        <w:rPr>
          <w:color w:val="FF0000"/>
          <w:sz w:val="20"/>
        </w:rPr>
        <w:t>2016</w:t>
      </w:r>
      <w:bookmarkStart w:id="537" w:name="OLE_LINK826"/>
      <w:bookmarkStart w:id="538" w:name="OLE_LINK827"/>
      <w:bookmarkEnd w:id="535"/>
      <w:bookmarkEnd w:id="536"/>
      <w:r w:rsidRPr="0049613C">
        <w:rPr>
          <w:color w:val="FF0000"/>
          <w:sz w:val="20"/>
        </w:rPr>
        <w:t xml:space="preserve">; </w:t>
      </w:r>
      <w:bookmarkStart w:id="539" w:name="OLE_LINK828"/>
      <w:bookmarkStart w:id="540" w:name="OLE_LINK829"/>
      <w:bookmarkStart w:id="541" w:name="OLE_LINK830"/>
      <w:bookmarkEnd w:id="537"/>
      <w:bookmarkEnd w:id="538"/>
      <w:r w:rsidRPr="0049613C">
        <w:rPr>
          <w:color w:val="FF0000"/>
          <w:sz w:val="20"/>
        </w:rPr>
        <w:t>147</w:t>
      </w:r>
      <w:bookmarkEnd w:id="539"/>
      <w:bookmarkEnd w:id="540"/>
      <w:bookmarkEnd w:id="541"/>
      <w:r w:rsidRPr="0049613C">
        <w:rPr>
          <w:color w:val="FF0000"/>
          <w:sz w:val="20"/>
        </w:rPr>
        <w:t>: 231</w:t>
      </w:r>
      <w:r w:rsidR="002C65F2" w:rsidRPr="00EB27D3">
        <w:rPr>
          <w:color w:val="FF0000"/>
          <w:sz w:val="20"/>
        </w:rPr>
        <w:t>-</w:t>
      </w:r>
      <w:r w:rsidRPr="0049613C">
        <w:rPr>
          <w:color w:val="FF0000"/>
          <w:sz w:val="20"/>
        </w:rPr>
        <w:t>246</w:t>
      </w:r>
    </w:p>
    <w:p w:rsidR="00EB6BAB" w:rsidRPr="0049613C" w:rsidRDefault="00EB6BAB" w:rsidP="00EB6BAB">
      <w:pPr>
        <w:pStyle w:val="ListParagraph"/>
        <w:numPr>
          <w:ilvl w:val="0"/>
          <w:numId w:val="34"/>
        </w:numPr>
        <w:shd w:val="clear" w:color="auto" w:fill="FFFFFF"/>
        <w:spacing w:line="360" w:lineRule="auto"/>
        <w:ind w:hanging="578"/>
        <w:rPr>
          <w:color w:val="FF0000"/>
          <w:sz w:val="20"/>
        </w:rPr>
      </w:pPr>
      <w:bookmarkStart w:id="542" w:name="OLE_LINK1117"/>
      <w:bookmarkStart w:id="543" w:name="OLE_LINK1118"/>
      <w:bookmarkEnd w:id="524"/>
      <w:r w:rsidRPr="0049613C">
        <w:rPr>
          <w:color w:val="FF0000"/>
          <w:sz w:val="20"/>
        </w:rPr>
        <w:t>Boria</w:t>
      </w:r>
      <w:bookmarkStart w:id="544" w:name="OLE_LINK963"/>
      <w:r w:rsidRPr="0049613C">
        <w:rPr>
          <w:color w:val="FF0000"/>
          <w:sz w:val="20"/>
        </w:rPr>
        <w:t xml:space="preserve"> </w:t>
      </w:r>
      <w:bookmarkStart w:id="545" w:name="OLE_LINK964"/>
      <w:bookmarkStart w:id="546" w:name="OLE_LINK965"/>
      <w:r w:rsidRPr="0049613C">
        <w:rPr>
          <w:color w:val="FF0000"/>
          <w:sz w:val="20"/>
        </w:rPr>
        <w:t>S</w:t>
      </w:r>
      <w:bookmarkEnd w:id="544"/>
      <w:bookmarkEnd w:id="545"/>
      <w:bookmarkEnd w:id="546"/>
      <w:r w:rsidRPr="0049613C">
        <w:rPr>
          <w:color w:val="FF0000"/>
          <w:sz w:val="20"/>
        </w:rPr>
        <w:t>, Obradovic</w:t>
      </w:r>
      <w:bookmarkStart w:id="547" w:name="OLE_LINK966"/>
      <w:r w:rsidRPr="0049613C">
        <w:rPr>
          <w:color w:val="FF0000"/>
          <w:sz w:val="20"/>
        </w:rPr>
        <w:t xml:space="preserve"> </w:t>
      </w:r>
      <w:bookmarkStart w:id="548" w:name="OLE_LINK967"/>
      <w:r w:rsidRPr="0049613C">
        <w:rPr>
          <w:color w:val="FF0000"/>
          <w:sz w:val="20"/>
        </w:rPr>
        <w:t>J</w:t>
      </w:r>
      <w:bookmarkEnd w:id="547"/>
      <w:bookmarkEnd w:id="548"/>
      <w:r w:rsidRPr="0049613C">
        <w:rPr>
          <w:color w:val="FF0000"/>
          <w:sz w:val="20"/>
        </w:rPr>
        <w:t>, Belingardi</w:t>
      </w:r>
      <w:bookmarkStart w:id="549" w:name="OLE_LINK968"/>
      <w:r w:rsidRPr="0049613C">
        <w:rPr>
          <w:color w:val="FF0000"/>
          <w:sz w:val="20"/>
        </w:rPr>
        <w:t xml:space="preserve"> </w:t>
      </w:r>
      <w:bookmarkStart w:id="550" w:name="OLE_LINK969"/>
      <w:r w:rsidRPr="0049613C">
        <w:rPr>
          <w:color w:val="FF0000"/>
          <w:sz w:val="20"/>
        </w:rPr>
        <w:t>G</w:t>
      </w:r>
      <w:bookmarkEnd w:id="549"/>
      <w:bookmarkEnd w:id="550"/>
      <w:r w:rsidRPr="0049613C">
        <w:rPr>
          <w:color w:val="FF0000"/>
          <w:sz w:val="20"/>
        </w:rPr>
        <w:t>, Experimental and numerical investigations of the impact behaviour of composite frontal crash structures, Composites Part B</w:t>
      </w:r>
      <w:r w:rsidR="002C65F2">
        <w:rPr>
          <w:color w:val="FF0000"/>
          <w:sz w:val="20"/>
        </w:rPr>
        <w:t xml:space="preserve">: </w:t>
      </w:r>
      <w:r w:rsidR="002C65F2" w:rsidRPr="002C65F2">
        <w:rPr>
          <w:color w:val="FF0000"/>
          <w:sz w:val="20"/>
        </w:rPr>
        <w:t>Engineering</w:t>
      </w:r>
      <w:r w:rsidRPr="0049613C">
        <w:rPr>
          <w:color w:val="FF0000"/>
          <w:sz w:val="20"/>
        </w:rPr>
        <w:t xml:space="preserve"> </w:t>
      </w:r>
      <w:bookmarkStart w:id="551" w:name="OLE_LINK970"/>
      <w:r w:rsidRPr="0049613C">
        <w:rPr>
          <w:color w:val="FF0000"/>
          <w:sz w:val="20"/>
        </w:rPr>
        <w:t>2015</w:t>
      </w:r>
      <w:bookmarkEnd w:id="551"/>
      <w:r w:rsidRPr="0049613C">
        <w:rPr>
          <w:color w:val="FF0000"/>
          <w:sz w:val="20"/>
        </w:rPr>
        <w:t>;</w:t>
      </w:r>
      <w:bookmarkStart w:id="552" w:name="OLE_LINK971"/>
      <w:bookmarkStart w:id="553" w:name="OLE_LINK972"/>
      <w:r w:rsidR="002442B7">
        <w:rPr>
          <w:color w:val="FF0000"/>
          <w:sz w:val="20"/>
        </w:rPr>
        <w:t xml:space="preserve"> </w:t>
      </w:r>
      <w:r w:rsidRPr="0049613C">
        <w:rPr>
          <w:color w:val="FF0000"/>
          <w:sz w:val="20"/>
        </w:rPr>
        <w:t>79</w:t>
      </w:r>
      <w:bookmarkEnd w:id="552"/>
      <w:bookmarkEnd w:id="553"/>
      <w:r w:rsidRPr="0049613C">
        <w:rPr>
          <w:color w:val="FF0000"/>
          <w:sz w:val="20"/>
        </w:rPr>
        <w:t xml:space="preserve">:20-27. </w:t>
      </w:r>
      <w:bookmarkEnd w:id="542"/>
      <w:bookmarkEnd w:id="543"/>
    </w:p>
    <w:p w:rsidR="00EB6BAB" w:rsidRPr="005B79B3" w:rsidRDefault="00EB6BAB" w:rsidP="00EB6BAB">
      <w:pPr>
        <w:pStyle w:val="ListParagraph"/>
        <w:numPr>
          <w:ilvl w:val="0"/>
          <w:numId w:val="34"/>
        </w:numPr>
        <w:shd w:val="clear" w:color="auto" w:fill="FFFFFF"/>
        <w:spacing w:line="360" w:lineRule="auto"/>
        <w:ind w:hanging="578"/>
        <w:rPr>
          <w:color w:val="FF0000"/>
          <w:sz w:val="20"/>
        </w:rPr>
      </w:pPr>
      <w:bookmarkStart w:id="554" w:name="OLE_LINK781"/>
      <w:bookmarkStart w:id="555" w:name="OLE_LINK782"/>
      <w:bookmarkStart w:id="556" w:name="OLE_LINK785"/>
      <w:bookmarkStart w:id="557" w:name="OLE_LINK786"/>
      <w:bookmarkStart w:id="558" w:name="OLE_LINK790"/>
      <w:r w:rsidRPr="005B79B3">
        <w:rPr>
          <w:color w:val="FF0000"/>
          <w:sz w:val="20"/>
        </w:rPr>
        <w:t>Wu</w:t>
      </w:r>
      <w:bookmarkStart w:id="559" w:name="OLE_LINK975"/>
      <w:r w:rsidRPr="005B79B3">
        <w:rPr>
          <w:color w:val="FF0000"/>
          <w:sz w:val="20"/>
        </w:rPr>
        <w:t xml:space="preserve"> </w:t>
      </w:r>
      <w:bookmarkStart w:id="560" w:name="OLE_LINK976"/>
      <w:bookmarkStart w:id="561" w:name="OLE_LINK977"/>
      <w:bookmarkStart w:id="562" w:name="OLE_LINK978"/>
      <w:r w:rsidRPr="005B79B3">
        <w:rPr>
          <w:color w:val="FF0000"/>
          <w:sz w:val="20"/>
        </w:rPr>
        <w:t>Yinghan</w:t>
      </w:r>
      <w:bookmarkEnd w:id="559"/>
      <w:bookmarkEnd w:id="560"/>
      <w:bookmarkEnd w:id="561"/>
      <w:bookmarkEnd w:id="562"/>
      <w:r w:rsidRPr="005B79B3">
        <w:rPr>
          <w:color w:val="FF0000"/>
          <w:sz w:val="20"/>
        </w:rPr>
        <w:t>, Liu</w:t>
      </w:r>
      <w:bookmarkStart w:id="563" w:name="OLE_LINK979"/>
      <w:r w:rsidRPr="005B79B3">
        <w:rPr>
          <w:color w:val="FF0000"/>
          <w:sz w:val="20"/>
        </w:rPr>
        <w:t xml:space="preserve"> </w:t>
      </w:r>
      <w:bookmarkStart w:id="564" w:name="OLE_LINK980"/>
      <w:bookmarkStart w:id="565" w:name="OLE_LINK981"/>
      <w:r w:rsidRPr="005B79B3">
        <w:rPr>
          <w:color w:val="FF0000"/>
          <w:sz w:val="20"/>
        </w:rPr>
        <w:t>Qiang</w:t>
      </w:r>
      <w:bookmarkEnd w:id="563"/>
      <w:bookmarkEnd w:id="564"/>
      <w:bookmarkEnd w:id="565"/>
      <w:r w:rsidRPr="005B79B3">
        <w:rPr>
          <w:color w:val="FF0000"/>
          <w:sz w:val="20"/>
        </w:rPr>
        <w:t>, Fu</w:t>
      </w:r>
      <w:bookmarkStart w:id="566" w:name="OLE_LINK982"/>
      <w:r w:rsidRPr="005B79B3">
        <w:rPr>
          <w:color w:val="FF0000"/>
          <w:sz w:val="20"/>
        </w:rPr>
        <w:t xml:space="preserve"> </w:t>
      </w:r>
      <w:bookmarkStart w:id="567" w:name="OLE_LINK983"/>
      <w:bookmarkStart w:id="568" w:name="OLE_LINK984"/>
      <w:r w:rsidRPr="005B79B3">
        <w:rPr>
          <w:color w:val="FF0000"/>
          <w:sz w:val="20"/>
        </w:rPr>
        <w:t>Jie</w:t>
      </w:r>
      <w:bookmarkEnd w:id="566"/>
      <w:bookmarkEnd w:id="567"/>
      <w:bookmarkEnd w:id="568"/>
      <w:r w:rsidRPr="005B79B3">
        <w:rPr>
          <w:color w:val="FF0000"/>
          <w:sz w:val="20"/>
        </w:rPr>
        <w:t>, Li</w:t>
      </w:r>
      <w:bookmarkStart w:id="569" w:name="OLE_LINK985"/>
      <w:bookmarkStart w:id="570" w:name="OLE_LINK986"/>
      <w:r w:rsidRPr="005B79B3">
        <w:rPr>
          <w:color w:val="FF0000"/>
          <w:sz w:val="20"/>
        </w:rPr>
        <w:t xml:space="preserve"> </w:t>
      </w:r>
      <w:bookmarkStart w:id="571" w:name="OLE_LINK987"/>
      <w:bookmarkStart w:id="572" w:name="OLE_LINK988"/>
      <w:r w:rsidRPr="005B79B3">
        <w:rPr>
          <w:color w:val="FF0000"/>
          <w:sz w:val="20"/>
        </w:rPr>
        <w:t>Qing</w:t>
      </w:r>
      <w:bookmarkEnd w:id="569"/>
      <w:bookmarkEnd w:id="570"/>
      <w:bookmarkEnd w:id="571"/>
      <w:bookmarkEnd w:id="572"/>
      <w:r w:rsidRPr="005B79B3">
        <w:rPr>
          <w:color w:val="FF0000"/>
          <w:sz w:val="20"/>
        </w:rPr>
        <w:t xml:space="preserve">, </w:t>
      </w:r>
      <w:bookmarkStart w:id="573" w:name="OLE_LINK991"/>
      <w:r w:rsidRPr="005B79B3">
        <w:rPr>
          <w:color w:val="FF0000"/>
          <w:sz w:val="20"/>
        </w:rPr>
        <w:t>Hui</w:t>
      </w:r>
      <w:bookmarkStart w:id="574" w:name="OLE_LINK989"/>
      <w:bookmarkStart w:id="575" w:name="OLE_LINK990"/>
      <w:r w:rsidRPr="005B79B3">
        <w:rPr>
          <w:color w:val="FF0000"/>
          <w:sz w:val="20"/>
        </w:rPr>
        <w:t xml:space="preserve"> </w:t>
      </w:r>
      <w:bookmarkStart w:id="576" w:name="OLE_LINK992"/>
      <w:r w:rsidRPr="005B79B3">
        <w:rPr>
          <w:color w:val="FF0000"/>
          <w:sz w:val="20"/>
        </w:rPr>
        <w:t>Da</w:t>
      </w:r>
      <w:bookmarkEnd w:id="573"/>
      <w:r w:rsidRPr="005B79B3">
        <w:rPr>
          <w:color w:val="FF0000"/>
          <w:sz w:val="20"/>
        </w:rPr>
        <w:t>vid</w:t>
      </w:r>
      <w:bookmarkEnd w:id="574"/>
      <w:bookmarkEnd w:id="575"/>
      <w:bookmarkEnd w:id="576"/>
      <w:r w:rsidRPr="005B79B3">
        <w:rPr>
          <w:color w:val="FF0000"/>
          <w:sz w:val="20"/>
        </w:rPr>
        <w:t>, Dynamic crash responses of bio-inspired aluminium honeycomb sandwich structures with CFRP panels, Composites Part B</w:t>
      </w:r>
      <w:r w:rsidR="002C65F2" w:rsidRPr="005B79B3">
        <w:rPr>
          <w:color w:val="FF0000"/>
          <w:sz w:val="20"/>
        </w:rPr>
        <w:t>:</w:t>
      </w:r>
      <w:r w:rsidRPr="005B79B3">
        <w:rPr>
          <w:color w:val="FF0000"/>
          <w:sz w:val="20"/>
        </w:rPr>
        <w:t xml:space="preserve"> Engineering, </w:t>
      </w:r>
      <w:bookmarkStart w:id="577" w:name="OLE_LINK800"/>
      <w:bookmarkStart w:id="578" w:name="OLE_LINK801"/>
      <w:r w:rsidRPr="005B79B3">
        <w:rPr>
          <w:color w:val="FF0000"/>
          <w:sz w:val="20"/>
        </w:rPr>
        <w:t>2017</w:t>
      </w:r>
      <w:bookmarkEnd w:id="577"/>
      <w:bookmarkEnd w:id="578"/>
      <w:r w:rsidRPr="005B79B3">
        <w:rPr>
          <w:color w:val="FF0000"/>
          <w:sz w:val="20"/>
        </w:rPr>
        <w:t>; (</w:t>
      </w:r>
      <w:bookmarkStart w:id="579" w:name="OLE_LINK797"/>
      <w:bookmarkStart w:id="580" w:name="OLE_LINK798"/>
      <w:bookmarkStart w:id="581" w:name="OLE_LINK799"/>
      <w:r w:rsidRPr="005B79B3">
        <w:rPr>
          <w:color w:val="FF0000"/>
          <w:sz w:val="20"/>
        </w:rPr>
        <w:t>121</w:t>
      </w:r>
      <w:bookmarkEnd w:id="579"/>
      <w:bookmarkEnd w:id="580"/>
      <w:bookmarkEnd w:id="581"/>
      <w:r w:rsidRPr="005B79B3">
        <w:rPr>
          <w:color w:val="FF0000"/>
          <w:sz w:val="20"/>
        </w:rPr>
        <w:t>) :122-133.</w:t>
      </w:r>
      <w:bookmarkEnd w:id="554"/>
      <w:bookmarkEnd w:id="555"/>
      <w:bookmarkEnd w:id="556"/>
      <w:bookmarkEnd w:id="557"/>
      <w:r w:rsidRPr="005B79B3">
        <w:rPr>
          <w:color w:val="FF0000"/>
          <w:sz w:val="20"/>
        </w:rPr>
        <w:t xml:space="preserve"> </w:t>
      </w:r>
    </w:p>
    <w:p w:rsidR="00EB6BAB" w:rsidRPr="00A453B5" w:rsidRDefault="00EB6BAB" w:rsidP="00EB6BAB">
      <w:pPr>
        <w:pStyle w:val="ListParagraph"/>
        <w:numPr>
          <w:ilvl w:val="0"/>
          <w:numId w:val="34"/>
        </w:numPr>
        <w:shd w:val="clear" w:color="auto" w:fill="FFFFFF"/>
        <w:spacing w:line="360" w:lineRule="auto"/>
        <w:ind w:hanging="578"/>
        <w:rPr>
          <w:sz w:val="20"/>
        </w:rPr>
      </w:pPr>
      <w:r w:rsidRPr="00871236">
        <w:rPr>
          <w:sz w:val="20"/>
        </w:rPr>
        <w:t>Raimondo L, Iannucci L, Robinson P, Curtis P</w:t>
      </w:r>
      <w:r>
        <w:rPr>
          <w:sz w:val="20"/>
        </w:rPr>
        <w:t xml:space="preserve">, </w:t>
      </w:r>
      <w:hyperlink r:id="rId92" w:tgtFrame="_blank" w:tooltip="Digital Object Identifier" w:history="1">
        <w:r w:rsidRPr="00871236">
          <w:rPr>
            <w:sz w:val="20"/>
          </w:rPr>
          <w:t>A progressive failure model for mesh-size-independent FE analysis of composite laminates subject to low-velocity impact damage</w:t>
        </w:r>
      </w:hyperlink>
      <w:r>
        <w:rPr>
          <w:sz w:val="20"/>
        </w:rPr>
        <w:t>. Composites Science and Technology. 2012</w:t>
      </w:r>
      <w:r w:rsidR="002442B7">
        <w:rPr>
          <w:sz w:val="20"/>
        </w:rPr>
        <w:t xml:space="preserve">; </w:t>
      </w:r>
      <w:r w:rsidRPr="00871236">
        <w:rPr>
          <w:sz w:val="20"/>
        </w:rPr>
        <w:t>72</w:t>
      </w:r>
      <w:r>
        <w:rPr>
          <w:sz w:val="20"/>
        </w:rPr>
        <w:t>: 624-632.</w:t>
      </w:r>
    </w:p>
    <w:p w:rsidR="00EB6BAB" w:rsidRPr="0049613C" w:rsidRDefault="00EB6BAB" w:rsidP="00EB6BAB">
      <w:pPr>
        <w:pStyle w:val="ListParagraph"/>
        <w:numPr>
          <w:ilvl w:val="0"/>
          <w:numId w:val="34"/>
        </w:numPr>
        <w:shd w:val="clear" w:color="auto" w:fill="FFFFFF"/>
        <w:spacing w:line="360" w:lineRule="auto"/>
        <w:ind w:hanging="578"/>
        <w:rPr>
          <w:color w:val="FF0000"/>
          <w:sz w:val="20"/>
        </w:rPr>
      </w:pPr>
      <w:bookmarkStart w:id="582" w:name="OLE_LINK1169"/>
      <w:bookmarkStart w:id="583" w:name="OLE_LINK1170"/>
      <w:bookmarkStart w:id="584" w:name="OLE_LINK1165"/>
      <w:bookmarkStart w:id="585" w:name="OLE_LINK1166"/>
      <w:bookmarkStart w:id="586" w:name="OLE_LINK1167"/>
      <w:bookmarkStart w:id="587" w:name="OLE_LINK1218"/>
      <w:bookmarkStart w:id="588" w:name="OLE_LINK1203"/>
      <w:bookmarkStart w:id="589" w:name="OLE_LINK1066"/>
      <w:bookmarkStart w:id="590" w:name="OLE_LINK1067"/>
      <w:r w:rsidRPr="0049613C">
        <w:rPr>
          <w:color w:val="FF0000"/>
          <w:sz w:val="20"/>
        </w:rPr>
        <w:t>Es</w:t>
      </w:r>
      <w:bookmarkEnd w:id="582"/>
      <w:bookmarkEnd w:id="583"/>
      <w:r w:rsidRPr="0049613C">
        <w:rPr>
          <w:color w:val="FF0000"/>
          <w:sz w:val="20"/>
        </w:rPr>
        <w:t>naola</w:t>
      </w:r>
      <w:bookmarkStart w:id="591" w:name="OLE_LINK1168"/>
      <w:r w:rsidRPr="0049613C">
        <w:rPr>
          <w:color w:val="FF0000"/>
          <w:sz w:val="20"/>
        </w:rPr>
        <w:t xml:space="preserve"> </w:t>
      </w:r>
      <w:bookmarkStart w:id="592" w:name="OLE_LINK1171"/>
      <w:r w:rsidRPr="0049613C">
        <w:rPr>
          <w:color w:val="FF0000"/>
          <w:sz w:val="20"/>
        </w:rPr>
        <w:t>A</w:t>
      </w:r>
      <w:bookmarkEnd w:id="591"/>
      <w:bookmarkEnd w:id="592"/>
      <w:r w:rsidRPr="0049613C">
        <w:rPr>
          <w:color w:val="FF0000"/>
          <w:sz w:val="20"/>
        </w:rPr>
        <w:t xml:space="preserve">, </w:t>
      </w:r>
      <w:bookmarkStart w:id="593" w:name="_Hlk498011355"/>
      <w:r w:rsidRPr="0049613C">
        <w:rPr>
          <w:color w:val="FF0000"/>
          <w:sz w:val="20"/>
        </w:rPr>
        <w:t>Elg</w:t>
      </w:r>
      <w:bookmarkEnd w:id="593"/>
      <w:r w:rsidRPr="0049613C">
        <w:rPr>
          <w:color w:val="FF0000"/>
          <w:sz w:val="20"/>
        </w:rPr>
        <w:t>uezabal</w:t>
      </w:r>
      <w:bookmarkStart w:id="594" w:name="OLE_LINK1172"/>
      <w:bookmarkStart w:id="595" w:name="OLE_LINK1173"/>
      <w:r w:rsidRPr="0049613C">
        <w:rPr>
          <w:color w:val="FF0000"/>
          <w:sz w:val="20"/>
        </w:rPr>
        <w:t xml:space="preserve"> </w:t>
      </w:r>
      <w:bookmarkStart w:id="596" w:name="OLE_LINK1174"/>
      <w:bookmarkStart w:id="597" w:name="OLE_LINK1175"/>
      <w:r w:rsidRPr="0049613C">
        <w:rPr>
          <w:color w:val="FF0000"/>
          <w:sz w:val="20"/>
        </w:rPr>
        <w:t>B</w:t>
      </w:r>
      <w:bookmarkEnd w:id="594"/>
      <w:bookmarkEnd w:id="595"/>
      <w:bookmarkEnd w:id="596"/>
      <w:bookmarkEnd w:id="597"/>
      <w:r w:rsidRPr="0049613C">
        <w:rPr>
          <w:color w:val="FF0000"/>
          <w:sz w:val="20"/>
        </w:rPr>
        <w:t xml:space="preserve">, </w:t>
      </w:r>
      <w:bookmarkStart w:id="598" w:name="OLE_LINK1178"/>
      <w:bookmarkStart w:id="599" w:name="OLE_LINK1179"/>
      <w:r w:rsidRPr="0049613C">
        <w:rPr>
          <w:color w:val="FF0000"/>
          <w:sz w:val="20"/>
        </w:rPr>
        <w:t>Aur</w:t>
      </w:r>
      <w:bookmarkEnd w:id="598"/>
      <w:bookmarkEnd w:id="599"/>
      <w:r w:rsidRPr="0049613C">
        <w:rPr>
          <w:color w:val="FF0000"/>
          <w:sz w:val="20"/>
        </w:rPr>
        <w:t>rekoetxea</w:t>
      </w:r>
      <w:bookmarkStart w:id="600" w:name="OLE_LINK1176"/>
      <w:bookmarkStart w:id="601" w:name="OLE_LINK1177"/>
      <w:r w:rsidRPr="0049613C">
        <w:rPr>
          <w:color w:val="FF0000"/>
          <w:sz w:val="20"/>
        </w:rPr>
        <w:t xml:space="preserve"> </w:t>
      </w:r>
      <w:bookmarkStart w:id="602" w:name="OLE_LINK1180"/>
      <w:bookmarkStart w:id="603" w:name="OLE_LINK1181"/>
      <w:bookmarkStart w:id="604" w:name="OLE_LINK1182"/>
      <w:r w:rsidRPr="0049613C">
        <w:rPr>
          <w:color w:val="FF0000"/>
          <w:sz w:val="20"/>
        </w:rPr>
        <w:t>J</w:t>
      </w:r>
      <w:bookmarkEnd w:id="600"/>
      <w:bookmarkEnd w:id="601"/>
      <w:bookmarkEnd w:id="602"/>
      <w:bookmarkEnd w:id="603"/>
      <w:bookmarkEnd w:id="604"/>
      <w:r w:rsidRPr="0049613C">
        <w:rPr>
          <w:color w:val="FF0000"/>
          <w:sz w:val="20"/>
        </w:rPr>
        <w:t xml:space="preserve">, Gallego </w:t>
      </w:r>
      <w:bookmarkStart w:id="605" w:name="OLE_LINK1183"/>
      <w:r w:rsidRPr="0049613C">
        <w:rPr>
          <w:color w:val="FF0000"/>
          <w:sz w:val="20"/>
        </w:rPr>
        <w:t>I</w:t>
      </w:r>
      <w:bookmarkEnd w:id="605"/>
      <w:r w:rsidRPr="0049613C">
        <w:rPr>
          <w:color w:val="FF0000"/>
          <w:sz w:val="20"/>
        </w:rPr>
        <w:t>, Ulacia</w:t>
      </w:r>
      <w:bookmarkStart w:id="606" w:name="OLE_LINK1184"/>
      <w:bookmarkStart w:id="607" w:name="OLE_LINK1185"/>
      <w:r w:rsidRPr="0049613C">
        <w:rPr>
          <w:color w:val="FF0000"/>
          <w:sz w:val="20"/>
        </w:rPr>
        <w:t xml:space="preserve"> </w:t>
      </w:r>
      <w:bookmarkStart w:id="608" w:name="OLE_LINK1186"/>
      <w:bookmarkStart w:id="609" w:name="OLE_LINK1187"/>
      <w:r w:rsidRPr="0049613C">
        <w:rPr>
          <w:color w:val="FF0000"/>
          <w:sz w:val="20"/>
        </w:rPr>
        <w:t>I</w:t>
      </w:r>
      <w:bookmarkEnd w:id="606"/>
      <w:bookmarkEnd w:id="607"/>
      <w:bookmarkEnd w:id="608"/>
      <w:bookmarkEnd w:id="609"/>
      <w:r w:rsidRPr="0049613C">
        <w:rPr>
          <w:color w:val="FF0000"/>
          <w:sz w:val="20"/>
        </w:rPr>
        <w:t>, Optimization of the semi-hexagonal geometry of a composite crush structure by finite element analysis Composites Part B</w:t>
      </w:r>
      <w:r w:rsidR="002C65F2">
        <w:rPr>
          <w:color w:val="FF0000"/>
          <w:sz w:val="20"/>
        </w:rPr>
        <w:t xml:space="preserve">: </w:t>
      </w:r>
      <w:r w:rsidR="002C65F2" w:rsidRPr="002C65F2">
        <w:rPr>
          <w:color w:val="FF0000"/>
          <w:sz w:val="20"/>
        </w:rPr>
        <w:t>Engineering</w:t>
      </w:r>
      <w:r w:rsidRPr="0049613C">
        <w:rPr>
          <w:color w:val="FF0000"/>
          <w:sz w:val="20"/>
        </w:rPr>
        <w:t xml:space="preserve"> </w:t>
      </w:r>
      <w:r w:rsidR="002C65F2" w:rsidRPr="0049613C">
        <w:rPr>
          <w:color w:val="FF0000"/>
          <w:sz w:val="20"/>
        </w:rPr>
        <w:t>2016</w:t>
      </w:r>
      <w:r w:rsidR="002442B7">
        <w:rPr>
          <w:color w:val="FF0000"/>
          <w:sz w:val="20"/>
        </w:rPr>
        <w:t xml:space="preserve">; </w:t>
      </w:r>
      <w:r w:rsidR="002C65F2" w:rsidRPr="0049613C">
        <w:rPr>
          <w:color w:val="FF0000"/>
          <w:sz w:val="20"/>
        </w:rPr>
        <w:t>93</w:t>
      </w:r>
      <w:r w:rsidR="002442B7">
        <w:rPr>
          <w:color w:val="FF0000"/>
          <w:sz w:val="20"/>
        </w:rPr>
        <w:t>:</w:t>
      </w:r>
      <w:r w:rsidRPr="0049613C">
        <w:rPr>
          <w:color w:val="FF0000"/>
          <w:sz w:val="20"/>
        </w:rPr>
        <w:t>56-66</w:t>
      </w:r>
      <w:bookmarkEnd w:id="584"/>
      <w:bookmarkEnd w:id="585"/>
      <w:bookmarkEnd w:id="586"/>
      <w:bookmarkEnd w:id="587"/>
      <w:r w:rsidRPr="0049613C">
        <w:rPr>
          <w:color w:val="FF0000"/>
          <w:sz w:val="20"/>
        </w:rPr>
        <w:t>.</w:t>
      </w:r>
    </w:p>
    <w:bookmarkEnd w:id="558"/>
    <w:bookmarkEnd w:id="588"/>
    <w:bookmarkEnd w:id="589"/>
    <w:bookmarkEnd w:id="590"/>
    <w:p w:rsidR="00871236" w:rsidRDefault="00A453B5" w:rsidP="002141EA">
      <w:pPr>
        <w:pStyle w:val="ListParagraph"/>
        <w:numPr>
          <w:ilvl w:val="0"/>
          <w:numId w:val="34"/>
        </w:numPr>
        <w:shd w:val="clear" w:color="auto" w:fill="FFFFFF"/>
        <w:spacing w:line="360" w:lineRule="auto"/>
        <w:ind w:hanging="578"/>
        <w:rPr>
          <w:sz w:val="20"/>
        </w:rPr>
      </w:pPr>
      <w:r w:rsidRPr="00871236">
        <w:rPr>
          <w:sz w:val="20"/>
        </w:rPr>
        <w:t xml:space="preserve">Luo </w:t>
      </w:r>
      <w:r w:rsidR="00AD6106">
        <w:rPr>
          <w:sz w:val="20"/>
        </w:rPr>
        <w:t>H</w:t>
      </w:r>
      <w:r>
        <w:rPr>
          <w:sz w:val="20"/>
        </w:rPr>
        <w:t>,</w:t>
      </w:r>
      <w:r w:rsidRPr="00A453B5">
        <w:rPr>
          <w:sz w:val="20"/>
        </w:rPr>
        <w:t xml:space="preserve"> </w:t>
      </w:r>
      <w:r w:rsidRPr="00871236">
        <w:rPr>
          <w:sz w:val="20"/>
        </w:rPr>
        <w:t xml:space="preserve">Yan </w:t>
      </w:r>
      <w:r w:rsidR="00AD6106">
        <w:rPr>
          <w:sz w:val="20"/>
        </w:rPr>
        <w:t>Y</w:t>
      </w:r>
      <w:r>
        <w:rPr>
          <w:sz w:val="20"/>
        </w:rPr>
        <w:t>,</w:t>
      </w:r>
      <w:r w:rsidRPr="00A453B5">
        <w:rPr>
          <w:sz w:val="20"/>
        </w:rPr>
        <w:t xml:space="preserve"> </w:t>
      </w:r>
      <w:r w:rsidRPr="00871236">
        <w:rPr>
          <w:sz w:val="20"/>
        </w:rPr>
        <w:t xml:space="preserve">Meng </w:t>
      </w:r>
      <w:r w:rsidR="00AD6106">
        <w:rPr>
          <w:sz w:val="20"/>
        </w:rPr>
        <w:t>X</w:t>
      </w:r>
      <w:r>
        <w:rPr>
          <w:sz w:val="20"/>
        </w:rPr>
        <w:t xml:space="preserve">, and </w:t>
      </w:r>
      <w:r w:rsidRPr="00871236">
        <w:rPr>
          <w:sz w:val="20"/>
        </w:rPr>
        <w:t xml:space="preserve">Jin </w:t>
      </w:r>
      <w:r w:rsidR="00AD6106">
        <w:rPr>
          <w:sz w:val="20"/>
        </w:rPr>
        <w:t>C</w:t>
      </w:r>
      <w:r w:rsidR="00871236" w:rsidRPr="00871236">
        <w:rPr>
          <w:sz w:val="20"/>
        </w:rPr>
        <w:t>, Progressive failure analysis and energy-absorbing</w:t>
      </w:r>
      <w:r w:rsidR="00871236" w:rsidRPr="00A453B5">
        <w:rPr>
          <w:sz w:val="20"/>
        </w:rPr>
        <w:t xml:space="preserve"> experiment of composite tubes under axial dynamic impact. </w:t>
      </w:r>
      <w:hyperlink r:id="rId93" w:tooltip="Go to Composites Part B: Engineering on ScienceDirect" w:history="1">
        <w:r w:rsidR="00871236" w:rsidRPr="00A453B5">
          <w:rPr>
            <w:sz w:val="20"/>
          </w:rPr>
          <w:t>Composites Part B: Engineering</w:t>
        </w:r>
      </w:hyperlink>
      <w:r w:rsidR="00AD6106">
        <w:rPr>
          <w:sz w:val="20"/>
        </w:rPr>
        <w:t xml:space="preserve">. </w:t>
      </w:r>
      <w:r w:rsidR="00AD6106" w:rsidRPr="00A453B5">
        <w:rPr>
          <w:sz w:val="20"/>
        </w:rPr>
        <w:t>2016</w:t>
      </w:r>
      <w:r w:rsidR="00BB0ABD">
        <w:rPr>
          <w:sz w:val="20"/>
        </w:rPr>
        <w:t xml:space="preserve">; </w:t>
      </w:r>
      <w:r w:rsidR="00871236" w:rsidRPr="00A453B5">
        <w:rPr>
          <w:sz w:val="20"/>
        </w:rPr>
        <w:t>87</w:t>
      </w:r>
      <w:r w:rsidR="00AD6106">
        <w:rPr>
          <w:sz w:val="20"/>
        </w:rPr>
        <w:t>:</w:t>
      </w:r>
      <w:r w:rsidR="00871236" w:rsidRPr="00A453B5">
        <w:rPr>
          <w:sz w:val="20"/>
        </w:rPr>
        <w:t xml:space="preserve"> 1-11</w:t>
      </w:r>
      <w:r w:rsidRPr="00A453B5">
        <w:rPr>
          <w:sz w:val="20"/>
        </w:rPr>
        <w:t>.</w:t>
      </w:r>
    </w:p>
    <w:p w:rsidR="00F050EB" w:rsidRPr="007C22A0" w:rsidRDefault="00F050EB" w:rsidP="00871236">
      <w:pPr>
        <w:pStyle w:val="ListParagraph"/>
        <w:numPr>
          <w:ilvl w:val="0"/>
          <w:numId w:val="34"/>
        </w:numPr>
        <w:shd w:val="clear" w:color="auto" w:fill="FFFFFF"/>
        <w:spacing w:line="360" w:lineRule="auto"/>
        <w:ind w:hanging="578"/>
        <w:rPr>
          <w:sz w:val="20"/>
        </w:rPr>
      </w:pPr>
      <w:r w:rsidRPr="007C22A0">
        <w:rPr>
          <w:sz w:val="20"/>
        </w:rPr>
        <w:t>Zhou, J., Hassan, M. Z., Guan, Z., &amp; Cantwell, W. J The low velocity impact response of foam-based sandwich panels</w:t>
      </w:r>
      <w:r w:rsidR="00E3461C">
        <w:rPr>
          <w:sz w:val="20"/>
        </w:rPr>
        <w:t>.</w:t>
      </w:r>
      <w:r w:rsidRPr="007C22A0">
        <w:rPr>
          <w:sz w:val="20"/>
        </w:rPr>
        <w:t xml:space="preserve"> Composites Science and Technology, 2012;72(14)</w:t>
      </w:r>
      <w:r w:rsidR="00BB0ABD">
        <w:rPr>
          <w:sz w:val="20"/>
        </w:rPr>
        <w:t>:</w:t>
      </w:r>
      <w:r w:rsidRPr="007C22A0">
        <w:rPr>
          <w:sz w:val="20"/>
        </w:rPr>
        <w:t xml:space="preserve"> 1781-1790.</w:t>
      </w:r>
      <w:r w:rsidRPr="007C22A0">
        <w:rPr>
          <w:sz w:val="20"/>
        </w:rPr>
        <w:fldChar w:fldCharType="begin"/>
      </w:r>
      <w:r w:rsidRPr="007C22A0">
        <w:rPr>
          <w:sz w:val="20"/>
        </w:rPr>
        <w:instrText xml:space="preserve"> ADDIN EN.REFLIST </w:instrText>
      </w:r>
      <w:r w:rsidRPr="007C22A0">
        <w:rPr>
          <w:sz w:val="20"/>
        </w:rPr>
        <w:fldChar w:fldCharType="separate"/>
      </w:r>
    </w:p>
    <w:p w:rsidR="00F050EB" w:rsidRPr="007C22A0" w:rsidRDefault="00F050EB" w:rsidP="00871236">
      <w:pPr>
        <w:pStyle w:val="ListParagraph"/>
        <w:numPr>
          <w:ilvl w:val="0"/>
          <w:numId w:val="34"/>
        </w:numPr>
        <w:shd w:val="clear" w:color="auto" w:fill="FFFFFF"/>
        <w:spacing w:line="360" w:lineRule="auto"/>
        <w:ind w:hanging="578"/>
        <w:rPr>
          <w:sz w:val="20"/>
        </w:rPr>
      </w:pPr>
      <w:r w:rsidRPr="007C22A0">
        <w:rPr>
          <w:sz w:val="20"/>
        </w:rPr>
        <w:fldChar w:fldCharType="end"/>
      </w:r>
      <w:r w:rsidRPr="007C22A0">
        <w:rPr>
          <w:sz w:val="20"/>
        </w:rPr>
        <w:t xml:space="preserve"> Hashin Z.  Failure criteria for unidirectional fibre composites. Journal of Applied Mechanics, </w:t>
      </w:r>
      <w:r w:rsidR="00BB0ABD">
        <w:rPr>
          <w:rFonts w:hint="eastAsia"/>
          <w:sz w:val="20"/>
        </w:rPr>
        <w:t>1980</w:t>
      </w:r>
      <w:r w:rsidR="00BB0ABD">
        <w:rPr>
          <w:sz w:val="20"/>
        </w:rPr>
        <w:t>;</w:t>
      </w:r>
      <w:r w:rsidRPr="007C22A0">
        <w:rPr>
          <w:rFonts w:hint="eastAsia"/>
          <w:sz w:val="20"/>
        </w:rPr>
        <w:t xml:space="preserve"> </w:t>
      </w:r>
      <w:r w:rsidRPr="007C22A0">
        <w:rPr>
          <w:sz w:val="20"/>
        </w:rPr>
        <w:t>47:329</w:t>
      </w:r>
      <w:r w:rsidR="002442B7">
        <w:rPr>
          <w:sz w:val="20"/>
        </w:rPr>
        <w:t>-</w:t>
      </w:r>
      <w:r w:rsidRPr="007C22A0">
        <w:rPr>
          <w:sz w:val="20"/>
        </w:rPr>
        <w:t>34.</w:t>
      </w:r>
    </w:p>
    <w:p w:rsidR="00F050EB" w:rsidRPr="007C22A0" w:rsidRDefault="00F050EB" w:rsidP="00871236">
      <w:pPr>
        <w:pStyle w:val="ListParagraph"/>
        <w:numPr>
          <w:ilvl w:val="0"/>
          <w:numId w:val="34"/>
        </w:numPr>
        <w:shd w:val="clear" w:color="auto" w:fill="FFFFFF"/>
        <w:spacing w:line="360" w:lineRule="auto"/>
        <w:ind w:hanging="578"/>
        <w:rPr>
          <w:sz w:val="20"/>
        </w:rPr>
      </w:pPr>
      <w:r w:rsidRPr="007C22A0">
        <w:rPr>
          <w:sz w:val="20"/>
        </w:rPr>
        <w:t>Sitnikova E., Guan Z.W., Schleyer G.K., Cantwell W.J., Modelling of perforation failure in fibre metal laminates subjected to high impulsive blast loading, International Journal of S</w:t>
      </w:r>
      <w:r w:rsidR="002442B7">
        <w:rPr>
          <w:sz w:val="20"/>
        </w:rPr>
        <w:t>olids and Structures. 2014; 51</w:t>
      </w:r>
      <w:r w:rsidRPr="007C22A0">
        <w:rPr>
          <w:sz w:val="20"/>
        </w:rPr>
        <w:t>: 3135-3146.</w:t>
      </w:r>
    </w:p>
    <w:p w:rsidR="00F050EB" w:rsidRPr="007C22A0" w:rsidRDefault="00E3461C" w:rsidP="00871236">
      <w:pPr>
        <w:pStyle w:val="ListParagraph"/>
        <w:numPr>
          <w:ilvl w:val="0"/>
          <w:numId w:val="34"/>
        </w:numPr>
        <w:shd w:val="clear" w:color="auto" w:fill="FFFFFF"/>
        <w:spacing w:line="360" w:lineRule="auto"/>
        <w:ind w:hanging="578"/>
        <w:rPr>
          <w:sz w:val="20"/>
        </w:rPr>
      </w:pPr>
      <w:r w:rsidRPr="007C22A0">
        <w:rPr>
          <w:sz w:val="20"/>
        </w:rPr>
        <w:t xml:space="preserve">Weeks </w:t>
      </w:r>
      <w:r w:rsidR="00F050EB" w:rsidRPr="007C22A0">
        <w:rPr>
          <w:sz w:val="20"/>
        </w:rPr>
        <w:t xml:space="preserve">C.A., </w:t>
      </w:r>
      <w:r w:rsidRPr="007C22A0">
        <w:rPr>
          <w:sz w:val="20"/>
        </w:rPr>
        <w:t xml:space="preserve">Sun </w:t>
      </w:r>
      <w:r w:rsidR="00F050EB" w:rsidRPr="007C22A0">
        <w:rPr>
          <w:sz w:val="20"/>
        </w:rPr>
        <w:t>C.T., Modeling non-linear rate-dependent behavior in fiberreinforced composites, Compos Sci. Techno</w:t>
      </w:r>
      <w:r w:rsidR="00BB0ABD">
        <w:rPr>
          <w:sz w:val="20"/>
        </w:rPr>
        <w:t xml:space="preserve">l. </w:t>
      </w:r>
      <w:r w:rsidR="00BB0ABD" w:rsidRPr="007C22A0">
        <w:rPr>
          <w:sz w:val="20"/>
        </w:rPr>
        <w:t>1998</w:t>
      </w:r>
      <w:r w:rsidR="00BB0ABD">
        <w:rPr>
          <w:sz w:val="20"/>
        </w:rPr>
        <w:t>;</w:t>
      </w:r>
      <w:r w:rsidR="002442B7">
        <w:rPr>
          <w:sz w:val="20"/>
        </w:rPr>
        <w:t xml:space="preserve"> </w:t>
      </w:r>
      <w:r w:rsidR="00BB0ABD">
        <w:rPr>
          <w:sz w:val="20"/>
        </w:rPr>
        <w:t>58:</w:t>
      </w:r>
      <w:r w:rsidR="00F050EB" w:rsidRPr="007C22A0">
        <w:rPr>
          <w:sz w:val="20"/>
        </w:rPr>
        <w:t>603</w:t>
      </w:r>
      <w:r w:rsidR="00BB0ABD">
        <w:rPr>
          <w:sz w:val="20"/>
        </w:rPr>
        <w:t>-</w:t>
      </w:r>
      <w:r w:rsidR="00F050EB" w:rsidRPr="007C22A0">
        <w:rPr>
          <w:sz w:val="20"/>
        </w:rPr>
        <w:t>611.</w:t>
      </w:r>
    </w:p>
    <w:p w:rsidR="00F050EB" w:rsidRPr="007C22A0" w:rsidRDefault="00F050EB" w:rsidP="00871236">
      <w:pPr>
        <w:pStyle w:val="ListParagraph"/>
        <w:numPr>
          <w:ilvl w:val="0"/>
          <w:numId w:val="34"/>
        </w:numPr>
        <w:shd w:val="clear" w:color="auto" w:fill="FFFFFF"/>
        <w:spacing w:line="360" w:lineRule="auto"/>
        <w:ind w:hanging="578"/>
        <w:rPr>
          <w:sz w:val="20"/>
        </w:rPr>
      </w:pPr>
      <w:r w:rsidRPr="007C22A0">
        <w:rPr>
          <w:sz w:val="20"/>
        </w:rPr>
        <w:t>B</w:t>
      </w:r>
      <w:r w:rsidR="00D25A16">
        <w:rPr>
          <w:sz w:val="20"/>
        </w:rPr>
        <w:t>azle</w:t>
      </w:r>
      <w:r w:rsidRPr="007C22A0">
        <w:rPr>
          <w:sz w:val="20"/>
        </w:rPr>
        <w:t>.A. Gama, J</w:t>
      </w:r>
      <w:r w:rsidR="00D25A16">
        <w:rPr>
          <w:sz w:val="20"/>
        </w:rPr>
        <w:t>ohn</w:t>
      </w:r>
      <w:r w:rsidRPr="007C22A0">
        <w:rPr>
          <w:sz w:val="20"/>
        </w:rPr>
        <w:t>.W. Gillespie Jr., Finite element modeling of impact, damage evolution and penetration of thick-section composites, Int. J. Impact Eng. 2001</w:t>
      </w:r>
      <w:r w:rsidR="00BB0ABD">
        <w:rPr>
          <w:sz w:val="20"/>
        </w:rPr>
        <w:t>;</w:t>
      </w:r>
      <w:r w:rsidRPr="007C22A0">
        <w:rPr>
          <w:sz w:val="20"/>
        </w:rPr>
        <w:t xml:space="preserve"> </w:t>
      </w:r>
      <w:r w:rsidR="002442B7">
        <w:rPr>
          <w:sz w:val="20"/>
        </w:rPr>
        <w:t>38:</w:t>
      </w:r>
      <w:r w:rsidRPr="007C22A0">
        <w:rPr>
          <w:sz w:val="20"/>
        </w:rPr>
        <w:t>181</w:t>
      </w:r>
      <w:r w:rsidR="00BB0ABD">
        <w:rPr>
          <w:sz w:val="20"/>
        </w:rPr>
        <w:t>-</w:t>
      </w:r>
      <w:r w:rsidRPr="007C22A0">
        <w:rPr>
          <w:sz w:val="20"/>
        </w:rPr>
        <w:t>197.</w:t>
      </w:r>
    </w:p>
    <w:p w:rsidR="00F050EB" w:rsidRPr="007C22A0" w:rsidRDefault="00F050EB" w:rsidP="00871236">
      <w:pPr>
        <w:pStyle w:val="ListParagraph"/>
        <w:numPr>
          <w:ilvl w:val="0"/>
          <w:numId w:val="34"/>
        </w:numPr>
        <w:shd w:val="clear" w:color="auto" w:fill="FFFFFF"/>
        <w:spacing w:line="360" w:lineRule="auto"/>
        <w:ind w:hanging="578"/>
        <w:rPr>
          <w:sz w:val="20"/>
        </w:rPr>
      </w:pPr>
      <w:r w:rsidRPr="007C22A0">
        <w:rPr>
          <w:sz w:val="20"/>
        </w:rPr>
        <w:t>Yen CF. Ballistic impact modeling of composite materials. In: Proceedings of the 7th international LS-DYNA users conference 2002;</w:t>
      </w:r>
      <w:r w:rsidR="002442B7">
        <w:rPr>
          <w:sz w:val="20"/>
        </w:rPr>
        <w:t xml:space="preserve"> </w:t>
      </w:r>
      <w:r w:rsidRPr="007C22A0">
        <w:rPr>
          <w:sz w:val="20"/>
        </w:rPr>
        <w:t>6:15–23.</w:t>
      </w:r>
    </w:p>
    <w:p w:rsidR="00DC3D95" w:rsidRPr="007C22A0" w:rsidRDefault="00DC3D95" w:rsidP="00871236">
      <w:pPr>
        <w:pStyle w:val="ListParagraph"/>
        <w:numPr>
          <w:ilvl w:val="0"/>
          <w:numId w:val="34"/>
        </w:numPr>
        <w:shd w:val="clear" w:color="auto" w:fill="FFFFFF"/>
        <w:spacing w:line="360" w:lineRule="auto"/>
        <w:ind w:hanging="578"/>
        <w:rPr>
          <w:sz w:val="20"/>
        </w:rPr>
      </w:pPr>
      <w:r w:rsidRPr="007C22A0">
        <w:rPr>
          <w:sz w:val="20"/>
        </w:rPr>
        <w:t>ABAQUS/Explicit, user’s manual, Section 20.35, version 6.11. Providence, RI, USA: Dassault Systèmes Simulia Corp.; 2012.</w:t>
      </w:r>
    </w:p>
    <w:p w:rsidR="00DC3D95" w:rsidRPr="007C22A0" w:rsidRDefault="00DC3D95" w:rsidP="00871236">
      <w:pPr>
        <w:pStyle w:val="ListParagraph"/>
        <w:numPr>
          <w:ilvl w:val="0"/>
          <w:numId w:val="34"/>
        </w:numPr>
        <w:shd w:val="clear" w:color="auto" w:fill="FFFFFF"/>
        <w:spacing w:line="360" w:lineRule="auto"/>
        <w:ind w:hanging="578"/>
        <w:rPr>
          <w:sz w:val="20"/>
        </w:rPr>
      </w:pPr>
      <w:r w:rsidRPr="007C22A0">
        <w:rPr>
          <w:sz w:val="20"/>
        </w:rPr>
        <w:lastRenderedPageBreak/>
        <w:t>Deshpande VS, Fleck NA. Multi-axial yield behaviour of polymer foams. Acta Mater 2001;49:1859</w:t>
      </w:r>
      <w:r w:rsidR="002442B7">
        <w:rPr>
          <w:sz w:val="20"/>
        </w:rPr>
        <w:t>-</w:t>
      </w:r>
      <w:r w:rsidRPr="007C22A0">
        <w:rPr>
          <w:sz w:val="20"/>
        </w:rPr>
        <w:t>66</w:t>
      </w:r>
    </w:p>
    <w:p w:rsidR="00680B09" w:rsidRPr="007C22A0" w:rsidRDefault="00680B09" w:rsidP="00871236">
      <w:pPr>
        <w:pStyle w:val="ListParagraph"/>
        <w:numPr>
          <w:ilvl w:val="0"/>
          <w:numId w:val="34"/>
        </w:numPr>
        <w:shd w:val="clear" w:color="auto" w:fill="FFFFFF"/>
        <w:spacing w:line="360" w:lineRule="auto"/>
        <w:ind w:hanging="578"/>
        <w:rPr>
          <w:sz w:val="20"/>
        </w:rPr>
      </w:pPr>
      <w:bookmarkStart w:id="610" w:name="OLE_LINK809"/>
      <w:bookmarkStart w:id="611" w:name="OLE_LINK810"/>
      <w:r w:rsidRPr="007C22A0">
        <w:rPr>
          <w:sz w:val="20"/>
        </w:rPr>
        <w:t xml:space="preserve">Rejab MRM, Cantwell WJ, The mechanical behaviour of </w:t>
      </w:r>
      <w:r w:rsidR="00B23E10" w:rsidRPr="007C22A0">
        <w:rPr>
          <w:sz w:val="20"/>
        </w:rPr>
        <w:t>corrugated-core sandwich panels,</w:t>
      </w:r>
      <w:r w:rsidRPr="007C22A0">
        <w:rPr>
          <w:sz w:val="20"/>
        </w:rPr>
        <w:t xml:space="preserve"> Composites Part B: E</w:t>
      </w:r>
      <w:r w:rsidR="00710D60">
        <w:rPr>
          <w:sz w:val="20"/>
        </w:rPr>
        <w:t>ngineering, 2013; 47</w:t>
      </w:r>
      <w:r w:rsidRPr="007C22A0">
        <w:rPr>
          <w:sz w:val="20"/>
        </w:rPr>
        <w:t>:267-277.</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lang w:val="en-US"/>
        </w:rPr>
        <w:t>Umer</w:t>
      </w:r>
      <w:r w:rsidRPr="007C22A0">
        <w:rPr>
          <w:sz w:val="20"/>
        </w:rPr>
        <w:t xml:space="preserve"> </w:t>
      </w:r>
      <w:r w:rsidRPr="007C22A0">
        <w:rPr>
          <w:sz w:val="20"/>
          <w:lang w:val="en-US"/>
        </w:rPr>
        <w:t>R, Balawi</w:t>
      </w:r>
      <w:r w:rsidRPr="007C22A0">
        <w:rPr>
          <w:sz w:val="20"/>
        </w:rPr>
        <w:t xml:space="preserve"> </w:t>
      </w:r>
      <w:r w:rsidRPr="007C22A0">
        <w:rPr>
          <w:sz w:val="20"/>
          <w:lang w:val="en-US"/>
        </w:rPr>
        <w:t>S, Raja P and</w:t>
      </w:r>
      <w:r w:rsidRPr="007C22A0">
        <w:rPr>
          <w:sz w:val="20"/>
        </w:rPr>
        <w:t xml:space="preserve"> </w:t>
      </w:r>
      <w:r w:rsidRPr="007C22A0">
        <w:rPr>
          <w:sz w:val="20"/>
          <w:lang w:val="en-US"/>
        </w:rPr>
        <w:t>Cantwell</w:t>
      </w:r>
      <w:r w:rsidRPr="007C22A0">
        <w:rPr>
          <w:sz w:val="20"/>
        </w:rPr>
        <w:t xml:space="preserve"> </w:t>
      </w:r>
      <w:r w:rsidRPr="007C22A0">
        <w:rPr>
          <w:sz w:val="20"/>
          <w:lang w:val="en-US"/>
        </w:rPr>
        <w:t>WJ</w:t>
      </w:r>
      <w:r w:rsidRPr="007C22A0">
        <w:rPr>
          <w:sz w:val="20"/>
        </w:rPr>
        <w:t xml:space="preserve">, </w:t>
      </w:r>
      <w:r w:rsidRPr="007C22A0">
        <w:rPr>
          <w:sz w:val="20"/>
          <w:lang w:val="en-US"/>
        </w:rPr>
        <w:t>The energy-absorbing characteristics of polymer foams reinforced with bamboo tubes</w:t>
      </w:r>
      <w:r w:rsidR="00B23E10" w:rsidRPr="007C22A0">
        <w:rPr>
          <w:sz w:val="20"/>
        </w:rPr>
        <w:t>,</w:t>
      </w:r>
      <w:r w:rsidRPr="007C22A0">
        <w:rPr>
          <w:sz w:val="20"/>
        </w:rPr>
        <w:t xml:space="preserve"> Journal of Sandwich St</w:t>
      </w:r>
      <w:r w:rsidR="00710D60">
        <w:rPr>
          <w:sz w:val="20"/>
        </w:rPr>
        <w:t>ructures and Materials 2014;</w:t>
      </w:r>
      <w:r w:rsidRPr="007C22A0">
        <w:rPr>
          <w:sz w:val="20"/>
        </w:rPr>
        <w:t>16(1):108-122.</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 xml:space="preserve">Heimbs S, Energy absorption in aircraft structures. </w:t>
      </w:r>
      <w:r w:rsidR="00B23E10" w:rsidRPr="007C22A0">
        <w:rPr>
          <w:sz w:val="20"/>
        </w:rPr>
        <w:t>1st International Workshop on Hydraulic Equipment and Support Systems for M</w:t>
      </w:r>
      <w:r w:rsidRPr="007C22A0">
        <w:rPr>
          <w:sz w:val="20"/>
        </w:rPr>
        <w:t>ining IWHEM2012. Huludao, China; 2012.</w:t>
      </w:r>
    </w:p>
    <w:p w:rsidR="00680B09" w:rsidRPr="007C22A0" w:rsidRDefault="00AE5290" w:rsidP="00871236">
      <w:pPr>
        <w:pStyle w:val="ListParagraph"/>
        <w:numPr>
          <w:ilvl w:val="0"/>
          <w:numId w:val="34"/>
        </w:numPr>
        <w:shd w:val="clear" w:color="auto" w:fill="FFFFFF"/>
        <w:spacing w:line="360" w:lineRule="auto"/>
        <w:ind w:hanging="578"/>
        <w:rPr>
          <w:sz w:val="20"/>
          <w:lang w:val="en-US"/>
        </w:rPr>
      </w:pPr>
      <w:r w:rsidRPr="007C22A0">
        <w:rPr>
          <w:sz w:val="20"/>
          <w:lang w:val="en-US"/>
        </w:rPr>
        <w:t xml:space="preserve">Altenaiji </w:t>
      </w:r>
      <w:r w:rsidR="00680B09" w:rsidRPr="007C22A0">
        <w:rPr>
          <w:sz w:val="20"/>
          <w:lang w:val="en-US"/>
        </w:rPr>
        <w:t xml:space="preserve">M., </w:t>
      </w:r>
      <w:r w:rsidRPr="007C22A0">
        <w:rPr>
          <w:sz w:val="20"/>
          <w:lang w:val="en-US"/>
        </w:rPr>
        <w:t xml:space="preserve">Guan </w:t>
      </w:r>
      <w:r w:rsidR="00C5389D" w:rsidRPr="007C22A0">
        <w:rPr>
          <w:sz w:val="20"/>
          <w:lang w:val="en-US"/>
        </w:rPr>
        <w:t>ZW</w:t>
      </w:r>
      <w:r w:rsidR="00680B09" w:rsidRPr="007C22A0">
        <w:rPr>
          <w:sz w:val="20"/>
          <w:lang w:val="en-US"/>
        </w:rPr>
        <w:t xml:space="preserve">, </w:t>
      </w:r>
      <w:r w:rsidRPr="007C22A0">
        <w:rPr>
          <w:sz w:val="20"/>
          <w:lang w:val="en-US"/>
        </w:rPr>
        <w:t xml:space="preserve">Cantwell </w:t>
      </w:r>
      <w:r w:rsidR="00C5389D" w:rsidRPr="007C22A0">
        <w:rPr>
          <w:sz w:val="20"/>
          <w:lang w:val="en-US"/>
        </w:rPr>
        <w:t>WJ</w:t>
      </w:r>
      <w:r w:rsidR="00680B09" w:rsidRPr="007C22A0">
        <w:rPr>
          <w:sz w:val="20"/>
          <w:lang w:val="en-US"/>
        </w:rPr>
        <w:t xml:space="preserve">, </w:t>
      </w:r>
      <w:r w:rsidRPr="007C22A0">
        <w:rPr>
          <w:sz w:val="20"/>
          <w:lang w:val="en-US"/>
        </w:rPr>
        <w:t xml:space="preserve">Zhao </w:t>
      </w:r>
      <w:r w:rsidR="00680B09" w:rsidRPr="007C22A0">
        <w:rPr>
          <w:sz w:val="20"/>
          <w:lang w:val="en-US"/>
        </w:rPr>
        <w:t xml:space="preserve">Y., </w:t>
      </w:r>
      <w:r w:rsidRPr="007C22A0">
        <w:rPr>
          <w:sz w:val="20"/>
          <w:lang w:val="en-US"/>
        </w:rPr>
        <w:t xml:space="preserve">Schleyer </w:t>
      </w:r>
      <w:r w:rsidR="00C5389D" w:rsidRPr="007C22A0">
        <w:rPr>
          <w:sz w:val="20"/>
          <w:lang w:val="en-US"/>
        </w:rPr>
        <w:t>GK</w:t>
      </w:r>
      <w:r w:rsidR="00680B09" w:rsidRPr="007C22A0">
        <w:rPr>
          <w:sz w:val="20"/>
          <w:lang w:val="en-US"/>
        </w:rPr>
        <w:t>, Characterisation of aluminium matrix syntactic foams under drop</w:t>
      </w:r>
      <w:r w:rsidR="00680B09" w:rsidRPr="007C22A0">
        <w:rPr>
          <w:sz w:val="20"/>
        </w:rPr>
        <w:t xml:space="preserve"> </w:t>
      </w:r>
      <w:r w:rsidR="00680B09" w:rsidRPr="007C22A0">
        <w:rPr>
          <w:sz w:val="20"/>
          <w:lang w:val="en-US"/>
        </w:rPr>
        <w:t>weight impact</w:t>
      </w:r>
      <w:r w:rsidR="00680B09" w:rsidRPr="007C22A0">
        <w:rPr>
          <w:sz w:val="20"/>
        </w:rPr>
        <w:t xml:space="preserve">, </w:t>
      </w:r>
      <w:r w:rsidR="00680B09" w:rsidRPr="007C22A0">
        <w:rPr>
          <w:sz w:val="20"/>
          <w:lang w:val="en-US"/>
        </w:rPr>
        <w:t>Materials and Design 2014</w:t>
      </w:r>
      <w:r w:rsidR="00710D60">
        <w:rPr>
          <w:sz w:val="20"/>
        </w:rPr>
        <w:t>;</w:t>
      </w:r>
      <w:r w:rsidR="00680B09" w:rsidRPr="007C22A0">
        <w:rPr>
          <w:sz w:val="20"/>
          <w:lang w:val="en-US"/>
        </w:rPr>
        <w:t>59</w:t>
      </w:r>
      <w:r w:rsidR="00680B09" w:rsidRPr="007C22A0">
        <w:rPr>
          <w:sz w:val="20"/>
        </w:rPr>
        <w:t>:</w:t>
      </w:r>
      <w:r w:rsidR="00680B09" w:rsidRPr="007C22A0">
        <w:rPr>
          <w:sz w:val="20"/>
          <w:lang w:val="en-US"/>
        </w:rPr>
        <w:t xml:space="preserve"> 296</w:t>
      </w:r>
      <w:r w:rsidR="003B21FF" w:rsidRPr="007C22A0">
        <w:rPr>
          <w:sz w:val="20"/>
          <w:lang w:val="en-US"/>
        </w:rPr>
        <w:t>-</w:t>
      </w:r>
      <w:r w:rsidR="00680B09" w:rsidRPr="007C22A0">
        <w:rPr>
          <w:sz w:val="20"/>
          <w:lang w:val="en-US"/>
        </w:rPr>
        <w:t>302</w:t>
      </w:r>
      <w:r w:rsidR="00680B09" w:rsidRPr="007C22A0">
        <w:rPr>
          <w:sz w:val="20"/>
        </w:rPr>
        <w:t>.</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Zuhri MYM, Guan ZW, Cantwell WJ, The mechanical properties of natural fibre</w:t>
      </w:r>
      <w:r w:rsidR="00B23E10" w:rsidRPr="007C22A0">
        <w:rPr>
          <w:sz w:val="20"/>
        </w:rPr>
        <w:t xml:space="preserve"> based honeycomb core materials,</w:t>
      </w:r>
      <w:r w:rsidR="00710D60">
        <w:rPr>
          <w:sz w:val="20"/>
        </w:rPr>
        <w:t xml:space="preserve"> Composites: Part B 2014; </w:t>
      </w:r>
      <w:r w:rsidRPr="007C22A0">
        <w:rPr>
          <w:sz w:val="20"/>
        </w:rPr>
        <w:t>58</w:t>
      </w:r>
      <w:r w:rsidR="00710D60">
        <w:rPr>
          <w:sz w:val="20"/>
        </w:rPr>
        <w:t>:</w:t>
      </w:r>
      <w:r w:rsidRPr="007C22A0">
        <w:rPr>
          <w:sz w:val="20"/>
        </w:rPr>
        <w:t>1</w:t>
      </w:r>
      <w:r w:rsidR="003B21FF" w:rsidRPr="007C22A0">
        <w:rPr>
          <w:sz w:val="20"/>
        </w:rPr>
        <w:t>-</w:t>
      </w:r>
      <w:r w:rsidRPr="007C22A0">
        <w:rPr>
          <w:sz w:val="20"/>
        </w:rPr>
        <w:t>9.</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Xiong J, Vaziri A, Ma L, Papadopoulos J, Wu</w:t>
      </w:r>
      <w:r w:rsidR="00C5389D" w:rsidRPr="007C22A0">
        <w:rPr>
          <w:sz w:val="20"/>
        </w:rPr>
        <w:t xml:space="preserve"> L</w:t>
      </w:r>
      <w:r w:rsidRPr="007C22A0">
        <w:rPr>
          <w:sz w:val="20"/>
        </w:rPr>
        <w:t xml:space="preserve">. </w:t>
      </w:r>
      <w:bookmarkStart w:id="612" w:name="OLE_LINK128"/>
      <w:bookmarkStart w:id="613" w:name="OLE_LINK129"/>
      <w:r w:rsidRPr="007C22A0">
        <w:rPr>
          <w:sz w:val="20"/>
        </w:rPr>
        <w:t>Compression and impact testing of two-layer composite</w:t>
      </w:r>
      <w:r w:rsidR="00B23E10" w:rsidRPr="007C22A0">
        <w:rPr>
          <w:sz w:val="20"/>
        </w:rPr>
        <w:t xml:space="preserve"> pyramidal-core sandwich panels,</w:t>
      </w:r>
      <w:r w:rsidRPr="007C22A0">
        <w:rPr>
          <w:sz w:val="20"/>
        </w:rPr>
        <w:t xml:space="preserve"> Composite Structure</w:t>
      </w:r>
      <w:r w:rsidR="00AE5290" w:rsidRPr="007C22A0">
        <w:rPr>
          <w:sz w:val="20"/>
        </w:rPr>
        <w:t>s</w:t>
      </w:r>
      <w:bookmarkEnd w:id="612"/>
      <w:bookmarkEnd w:id="613"/>
      <w:r w:rsidRPr="007C22A0">
        <w:rPr>
          <w:sz w:val="20"/>
        </w:rPr>
        <w:t xml:space="preserve">, 2012; </w:t>
      </w:r>
      <w:r w:rsidR="00710D60">
        <w:rPr>
          <w:sz w:val="20"/>
        </w:rPr>
        <w:t>94</w:t>
      </w:r>
      <w:r w:rsidRPr="007C22A0">
        <w:rPr>
          <w:sz w:val="20"/>
        </w:rPr>
        <w:t>:793</w:t>
      </w:r>
      <w:r w:rsidR="003B21FF" w:rsidRPr="007C22A0">
        <w:rPr>
          <w:sz w:val="20"/>
        </w:rPr>
        <w:t>-</w:t>
      </w:r>
      <w:r w:rsidRPr="007C22A0">
        <w:rPr>
          <w:sz w:val="20"/>
        </w:rPr>
        <w:t>801.</w:t>
      </w:r>
    </w:p>
    <w:p w:rsidR="00680B09" w:rsidRPr="007C22A0" w:rsidRDefault="00AE5290" w:rsidP="00871236">
      <w:pPr>
        <w:pStyle w:val="ListParagraph"/>
        <w:numPr>
          <w:ilvl w:val="0"/>
          <w:numId w:val="34"/>
        </w:numPr>
        <w:shd w:val="clear" w:color="auto" w:fill="FFFFFF"/>
        <w:spacing w:line="360" w:lineRule="auto"/>
        <w:ind w:hanging="578"/>
        <w:rPr>
          <w:sz w:val="20"/>
          <w:lang w:val="en-US"/>
        </w:rPr>
      </w:pPr>
      <w:r w:rsidRPr="007C22A0">
        <w:rPr>
          <w:sz w:val="20"/>
        </w:rPr>
        <w:t xml:space="preserve">McKown </w:t>
      </w:r>
      <w:hyperlink r:id="rId94" w:history="1">
        <w:r w:rsidR="00680B09" w:rsidRPr="007C22A0">
          <w:rPr>
            <w:sz w:val="20"/>
            <w:lang w:val="en-US"/>
          </w:rPr>
          <w:t>S</w:t>
        </w:r>
      </w:hyperlink>
      <w:r w:rsidR="00680B09" w:rsidRPr="007C22A0">
        <w:rPr>
          <w:sz w:val="20"/>
          <w:lang w:val="en-US"/>
        </w:rPr>
        <w:t xml:space="preserve">, </w:t>
      </w:r>
      <w:r w:rsidRPr="007C22A0">
        <w:rPr>
          <w:sz w:val="20"/>
          <w:lang w:val="en-US"/>
        </w:rPr>
        <w:t xml:space="preserve">Shen </w:t>
      </w:r>
      <w:hyperlink r:id="rId95" w:history="1">
        <w:r w:rsidR="00680B09" w:rsidRPr="007C22A0">
          <w:rPr>
            <w:sz w:val="20"/>
            <w:lang w:val="en-US"/>
          </w:rPr>
          <w:t>Y</w:t>
        </w:r>
      </w:hyperlink>
      <w:r w:rsidR="00680B09" w:rsidRPr="007C22A0">
        <w:rPr>
          <w:sz w:val="20"/>
          <w:lang w:val="en-US"/>
        </w:rPr>
        <w:t xml:space="preserve">, </w:t>
      </w:r>
      <w:r w:rsidRPr="007C22A0">
        <w:rPr>
          <w:sz w:val="20"/>
          <w:lang w:val="en-US"/>
        </w:rPr>
        <w:t xml:space="preserve">Brookes </w:t>
      </w:r>
      <w:r w:rsidR="00C5389D" w:rsidRPr="007C22A0">
        <w:rPr>
          <w:sz w:val="20"/>
          <w:lang w:val="en-US"/>
        </w:rPr>
        <w:t>WK</w:t>
      </w:r>
      <w:r w:rsidR="00680B09" w:rsidRPr="007C22A0">
        <w:rPr>
          <w:sz w:val="20"/>
          <w:lang w:val="en-US"/>
        </w:rPr>
        <w:t xml:space="preserve">, </w:t>
      </w:r>
      <w:r w:rsidRPr="007C22A0">
        <w:rPr>
          <w:sz w:val="20"/>
          <w:lang w:val="en-US"/>
        </w:rPr>
        <w:t xml:space="preserve">Sutcliffe </w:t>
      </w:r>
      <w:r w:rsidR="00C5389D" w:rsidRPr="007C22A0">
        <w:rPr>
          <w:sz w:val="20"/>
          <w:lang w:val="en-US"/>
        </w:rPr>
        <w:t>CJ</w:t>
      </w:r>
      <w:r w:rsidR="00680B09" w:rsidRPr="007C22A0">
        <w:rPr>
          <w:sz w:val="20"/>
          <w:lang w:val="en-US"/>
        </w:rPr>
        <w:t xml:space="preserve">, </w:t>
      </w:r>
      <w:r w:rsidRPr="007C22A0">
        <w:rPr>
          <w:sz w:val="20"/>
          <w:lang w:val="en-US"/>
        </w:rPr>
        <w:t xml:space="preserve">Cantwell </w:t>
      </w:r>
      <w:r w:rsidR="00C5389D" w:rsidRPr="007C22A0">
        <w:rPr>
          <w:sz w:val="20"/>
          <w:lang w:val="en-US"/>
        </w:rPr>
        <w:t>WJ</w:t>
      </w:r>
      <w:r w:rsidR="00680B09" w:rsidRPr="007C22A0">
        <w:rPr>
          <w:sz w:val="20"/>
          <w:lang w:val="en-US"/>
        </w:rPr>
        <w:t xml:space="preserve">, </w:t>
      </w:r>
      <w:r w:rsidRPr="007C22A0">
        <w:rPr>
          <w:sz w:val="20"/>
          <w:lang w:val="en-US"/>
        </w:rPr>
        <w:t xml:space="preserve">Langdon </w:t>
      </w:r>
      <w:r w:rsidR="00C5389D" w:rsidRPr="007C22A0">
        <w:rPr>
          <w:sz w:val="20"/>
          <w:lang w:val="en-US"/>
        </w:rPr>
        <w:t>G</w:t>
      </w:r>
      <w:r w:rsidR="00680B09" w:rsidRPr="007C22A0">
        <w:rPr>
          <w:sz w:val="20"/>
          <w:lang w:val="en-US"/>
        </w:rPr>
        <w:t xml:space="preserve">S, </w:t>
      </w:r>
      <w:r w:rsidRPr="007C22A0">
        <w:rPr>
          <w:sz w:val="20"/>
          <w:lang w:val="en-US"/>
        </w:rPr>
        <w:t xml:space="preserve">Nurick </w:t>
      </w:r>
      <w:hyperlink r:id="rId96" w:history="1">
        <w:r w:rsidR="00680B09" w:rsidRPr="007C22A0">
          <w:rPr>
            <w:sz w:val="20"/>
            <w:lang w:val="en-US"/>
          </w:rPr>
          <w:t>GN</w:t>
        </w:r>
      </w:hyperlink>
      <w:r w:rsidR="00680B09" w:rsidRPr="007C22A0">
        <w:rPr>
          <w:sz w:val="20"/>
          <w:lang w:val="en-US"/>
        </w:rPr>
        <w:t xml:space="preserve">, </w:t>
      </w:r>
      <w:r w:rsidRPr="007C22A0">
        <w:rPr>
          <w:sz w:val="20"/>
          <w:lang w:val="en-US"/>
        </w:rPr>
        <w:t xml:space="preserve">Theobald </w:t>
      </w:r>
      <w:hyperlink r:id="rId97" w:history="1">
        <w:r w:rsidR="00680B09" w:rsidRPr="007C22A0">
          <w:rPr>
            <w:sz w:val="20"/>
            <w:lang w:val="en-US"/>
          </w:rPr>
          <w:t>MD</w:t>
        </w:r>
      </w:hyperlink>
      <w:r w:rsidR="00680B09" w:rsidRPr="007C22A0">
        <w:rPr>
          <w:sz w:val="20"/>
          <w:lang w:val="en-US"/>
        </w:rPr>
        <w:t xml:space="preserve">, </w:t>
      </w:r>
      <w:r w:rsidR="00680B09" w:rsidRPr="007C22A0">
        <w:rPr>
          <w:sz w:val="20"/>
        </w:rPr>
        <w:t xml:space="preserve">The quasi-static and blast loading response of lattice structures, </w:t>
      </w:r>
      <w:hyperlink r:id="rId98" w:tooltip="Go to International Journal of Impact Engineering on ScienceDirect" w:history="1">
        <w:r w:rsidR="00680B09" w:rsidRPr="007C22A0">
          <w:rPr>
            <w:sz w:val="20"/>
            <w:lang w:val="en-US"/>
          </w:rPr>
          <w:t>International Journal of Impact Engineering</w:t>
        </w:r>
      </w:hyperlink>
      <w:r w:rsidR="00680B09" w:rsidRPr="007C22A0">
        <w:rPr>
          <w:sz w:val="20"/>
        </w:rPr>
        <w:t>,</w:t>
      </w:r>
      <w:r w:rsidR="00680B09" w:rsidRPr="007C22A0">
        <w:rPr>
          <w:sz w:val="20"/>
          <w:lang w:val="en-US"/>
        </w:rPr>
        <w:t xml:space="preserve"> 2008</w:t>
      </w:r>
      <w:r w:rsidR="00710D60">
        <w:rPr>
          <w:sz w:val="20"/>
          <w:lang w:val="en-US"/>
        </w:rPr>
        <w:t>;35:</w:t>
      </w:r>
      <w:r w:rsidR="00680B09" w:rsidRPr="007C22A0">
        <w:rPr>
          <w:sz w:val="20"/>
          <w:lang w:val="en-US"/>
        </w:rPr>
        <w:t xml:space="preserve"> 795</w:t>
      </w:r>
      <w:r w:rsidR="003B21FF" w:rsidRPr="007C22A0">
        <w:rPr>
          <w:sz w:val="20"/>
          <w:lang w:val="en-US"/>
        </w:rPr>
        <w:t>-</w:t>
      </w:r>
      <w:r w:rsidR="00680B09" w:rsidRPr="007C22A0">
        <w:rPr>
          <w:sz w:val="20"/>
          <w:lang w:val="en-US"/>
        </w:rPr>
        <w:t>810</w:t>
      </w:r>
      <w:r w:rsidR="00C5389D" w:rsidRPr="007C22A0">
        <w:rPr>
          <w:sz w:val="20"/>
          <w:lang w:val="en-US"/>
        </w:rPr>
        <w:t>.</w:t>
      </w:r>
    </w:p>
    <w:p w:rsidR="00680B09" w:rsidRPr="007C22A0" w:rsidRDefault="00680B09" w:rsidP="00871236">
      <w:pPr>
        <w:pStyle w:val="ListParagraph"/>
        <w:numPr>
          <w:ilvl w:val="0"/>
          <w:numId w:val="34"/>
        </w:numPr>
        <w:shd w:val="clear" w:color="auto" w:fill="FFFFFF"/>
        <w:spacing w:line="360" w:lineRule="auto"/>
        <w:ind w:hanging="578"/>
        <w:rPr>
          <w:sz w:val="20"/>
        </w:rPr>
      </w:pPr>
      <w:r w:rsidRPr="007C22A0">
        <w:rPr>
          <w:sz w:val="20"/>
        </w:rPr>
        <w:t>Smith M., Guan Z, Cantwell WJ, Finite element modelling of the compressive response of lattice structures manufactured using the selective laser melting technique, International Journal of Mechanical Sciences, 2013</w:t>
      </w:r>
      <w:r w:rsidR="00710D60">
        <w:rPr>
          <w:sz w:val="20"/>
        </w:rPr>
        <w:t>;</w:t>
      </w:r>
      <w:r w:rsidRPr="007C22A0">
        <w:rPr>
          <w:sz w:val="20"/>
        </w:rPr>
        <w:t>(67:28</w:t>
      </w:r>
      <w:r w:rsidR="003B21FF" w:rsidRPr="007C22A0">
        <w:rPr>
          <w:sz w:val="20"/>
        </w:rPr>
        <w:t>-</w:t>
      </w:r>
      <w:r w:rsidRPr="007C22A0">
        <w:rPr>
          <w:sz w:val="20"/>
        </w:rPr>
        <w:t>41.</w:t>
      </w:r>
    </w:p>
    <w:bookmarkEnd w:id="282"/>
    <w:bookmarkEnd w:id="283"/>
    <w:bookmarkEnd w:id="423"/>
    <w:bookmarkEnd w:id="424"/>
    <w:bookmarkEnd w:id="610"/>
    <w:bookmarkEnd w:id="611"/>
    <w:p w:rsidR="00A256FE" w:rsidRDefault="00A256FE">
      <w:pPr>
        <w:widowControl/>
        <w:spacing w:after="160" w:line="259" w:lineRule="auto"/>
        <w:jc w:val="left"/>
        <w:rPr>
          <w:sz w:val="20"/>
        </w:rPr>
      </w:pPr>
      <w:r>
        <w:rPr>
          <w:sz w:val="20"/>
        </w:rPr>
        <w:br w:type="page"/>
      </w:r>
    </w:p>
    <w:p w:rsidR="00CA41ED" w:rsidRDefault="00CA41ED" w:rsidP="000278B5">
      <w:pPr>
        <w:shd w:val="clear" w:color="auto" w:fill="FFFFFF"/>
        <w:spacing w:line="480" w:lineRule="auto"/>
        <w:rPr>
          <w:sz w:val="20"/>
        </w:rPr>
      </w:pPr>
    </w:p>
    <w:p w:rsidR="00A256FE" w:rsidRDefault="00A256FE" w:rsidP="000278B5">
      <w:pPr>
        <w:shd w:val="clear" w:color="auto" w:fill="FFFFFF"/>
        <w:spacing w:line="480" w:lineRule="auto"/>
        <w:rPr>
          <w:sz w:val="20"/>
        </w:rPr>
      </w:pPr>
    </w:p>
    <w:p w:rsidR="00A256FE" w:rsidRDefault="00A256FE" w:rsidP="00A256FE">
      <w:pPr>
        <w:rPr>
          <w:szCs w:val="22"/>
        </w:rPr>
      </w:pPr>
      <w:r>
        <w:softHyphen/>
      </w:r>
      <w:r>
        <w:softHyphen/>
      </w:r>
      <w:bookmarkStart w:id="614" w:name="OLE_LINK95"/>
    </w:p>
    <w:p w:rsidR="00A256FE" w:rsidRDefault="00A256FE" w:rsidP="00A256FE">
      <w:pPr>
        <w:widowControl/>
        <w:spacing w:line="360" w:lineRule="auto"/>
        <w:jc w:val="left"/>
        <w:rPr>
          <w:szCs w:val="21"/>
        </w:rPr>
      </w:pPr>
      <w:bookmarkStart w:id="615" w:name="_Toc418649425"/>
      <w:bookmarkStart w:id="616" w:name="OLE_LINK328"/>
      <w:bookmarkStart w:id="617" w:name="OLE_LINK329"/>
    </w:p>
    <w:p w:rsidR="00A256FE" w:rsidRDefault="00A256FE" w:rsidP="00A256FE">
      <w:pPr>
        <w:widowControl/>
        <w:spacing w:line="360" w:lineRule="auto"/>
        <w:jc w:val="left"/>
        <w:rPr>
          <w:szCs w:val="21"/>
        </w:rPr>
      </w:pPr>
    </w:p>
    <w:p w:rsidR="00A256FE" w:rsidRDefault="00A256FE" w:rsidP="00A256FE">
      <w:pPr>
        <w:widowControl/>
        <w:spacing w:line="360" w:lineRule="auto"/>
        <w:jc w:val="left"/>
        <w:rPr>
          <w:szCs w:val="21"/>
        </w:rPr>
      </w:pPr>
    </w:p>
    <w:p w:rsidR="00A256FE" w:rsidRDefault="00A256FE" w:rsidP="00A256FE">
      <w:pPr>
        <w:widowControl/>
        <w:spacing w:line="360" w:lineRule="auto"/>
        <w:jc w:val="left"/>
        <w:rPr>
          <w:szCs w:val="21"/>
        </w:rPr>
      </w:pPr>
    </w:p>
    <w:p w:rsidR="00A256FE" w:rsidRPr="008C5E50" w:rsidRDefault="00A256FE" w:rsidP="00A256FE">
      <w:pPr>
        <w:widowControl/>
        <w:spacing w:line="360" w:lineRule="auto"/>
        <w:jc w:val="left"/>
        <w:rPr>
          <w:b/>
          <w:szCs w:val="22"/>
        </w:rPr>
      </w:pPr>
    </w:p>
    <w:p w:rsidR="00A256FE" w:rsidRPr="00377051" w:rsidRDefault="00A256FE" w:rsidP="00A256FE">
      <w:pPr>
        <w:autoSpaceDE w:val="0"/>
        <w:autoSpaceDN w:val="0"/>
        <w:adjustRightInd w:val="0"/>
        <w:spacing w:line="360" w:lineRule="auto"/>
        <w:jc w:val="center"/>
        <w:rPr>
          <w:sz w:val="20"/>
        </w:rPr>
      </w:pPr>
      <w:r w:rsidRPr="00377051">
        <w:rPr>
          <w:sz w:val="20"/>
        </w:rPr>
        <w:t>Table</w:t>
      </w:r>
      <w:r>
        <w:rPr>
          <w:sz w:val="20"/>
        </w:rPr>
        <w:t>1</w:t>
      </w:r>
      <w:r w:rsidRPr="00377051">
        <w:rPr>
          <w:sz w:val="20"/>
        </w:rPr>
        <w:t>. Summary of geometries and measured properties of the glass and hybrid tubes investigated in this study.</w:t>
      </w:r>
    </w:p>
    <w:p w:rsidR="00A256FE" w:rsidRPr="00377051" w:rsidRDefault="00A256FE" w:rsidP="00A256FE">
      <w:pPr>
        <w:autoSpaceDE w:val="0"/>
        <w:autoSpaceDN w:val="0"/>
        <w:adjustRightInd w:val="0"/>
        <w:spacing w:line="360" w:lineRule="auto"/>
        <w:jc w:val="center"/>
        <w:rPr>
          <w:sz w:val="20"/>
        </w:rPr>
      </w:pP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951"/>
        <w:gridCol w:w="992"/>
        <w:gridCol w:w="992"/>
        <w:gridCol w:w="993"/>
        <w:gridCol w:w="992"/>
      </w:tblGrid>
      <w:tr w:rsidR="00A256FE" w:rsidRPr="00A256FE" w:rsidTr="00A256FE">
        <w:trPr>
          <w:jc w:val="center"/>
        </w:trPr>
        <w:tc>
          <w:tcPr>
            <w:tcW w:w="1951" w:type="dxa"/>
            <w:tcBorders>
              <w:top w:val="single" w:sz="4" w:space="0" w:color="auto"/>
              <w:bottom w:val="single" w:sz="4" w:space="0" w:color="auto"/>
            </w:tcBorders>
          </w:tcPr>
          <w:p w:rsidR="00A256FE" w:rsidRPr="00A256FE" w:rsidRDefault="00A256FE" w:rsidP="00C13232">
            <w:pPr>
              <w:spacing w:line="360" w:lineRule="auto"/>
              <w:rPr>
                <w:sz w:val="20"/>
              </w:rPr>
            </w:pPr>
            <w:r w:rsidRPr="00A256FE">
              <w:rPr>
                <w:sz w:val="20"/>
              </w:rPr>
              <w:t>Fibre type</w:t>
            </w:r>
          </w:p>
          <w:p w:rsidR="00A256FE" w:rsidRPr="00A256FE" w:rsidRDefault="00A256FE" w:rsidP="00C13232">
            <w:pPr>
              <w:spacing w:line="360" w:lineRule="auto"/>
              <w:rPr>
                <w:sz w:val="20"/>
              </w:rPr>
            </w:pPr>
            <w:r w:rsidRPr="00A256FE">
              <w:rPr>
                <w:sz w:val="20"/>
              </w:rPr>
              <w:t>Code</w:t>
            </w:r>
          </w:p>
        </w:tc>
        <w:tc>
          <w:tcPr>
            <w:tcW w:w="992" w:type="dxa"/>
            <w:tcBorders>
              <w:top w:val="single" w:sz="4" w:space="0" w:color="auto"/>
              <w:bottom w:val="single" w:sz="4" w:space="0" w:color="auto"/>
            </w:tcBorders>
          </w:tcPr>
          <w:p w:rsidR="00A256FE" w:rsidRPr="00A256FE" w:rsidRDefault="00A256FE" w:rsidP="00C13232">
            <w:pPr>
              <w:spacing w:line="360" w:lineRule="auto"/>
              <w:rPr>
                <w:sz w:val="20"/>
              </w:rPr>
            </w:pPr>
            <w:r w:rsidRPr="00A256FE">
              <w:rPr>
                <w:sz w:val="20"/>
              </w:rPr>
              <w:t>Glass</w:t>
            </w:r>
          </w:p>
          <w:p w:rsidR="00A256FE" w:rsidRPr="00A256FE" w:rsidRDefault="00A256FE" w:rsidP="00C13232">
            <w:pPr>
              <w:spacing w:line="360" w:lineRule="auto"/>
              <w:rPr>
                <w:sz w:val="20"/>
              </w:rPr>
            </w:pPr>
            <w:r w:rsidRPr="00A256FE">
              <w:rPr>
                <w:sz w:val="20"/>
              </w:rPr>
              <w:t xml:space="preserve">     G8</w:t>
            </w:r>
          </w:p>
        </w:tc>
        <w:tc>
          <w:tcPr>
            <w:tcW w:w="992" w:type="dxa"/>
            <w:tcBorders>
              <w:top w:val="single" w:sz="4" w:space="0" w:color="auto"/>
              <w:bottom w:val="single" w:sz="4" w:space="0" w:color="auto"/>
            </w:tcBorders>
          </w:tcPr>
          <w:p w:rsidR="00A256FE" w:rsidRPr="00A256FE" w:rsidRDefault="00A256FE" w:rsidP="00C13232">
            <w:pPr>
              <w:spacing w:line="360" w:lineRule="auto"/>
              <w:rPr>
                <w:sz w:val="20"/>
              </w:rPr>
            </w:pPr>
            <w:r w:rsidRPr="00A256FE">
              <w:rPr>
                <w:sz w:val="20"/>
              </w:rPr>
              <w:t>Hybrid</w:t>
            </w:r>
          </w:p>
          <w:p w:rsidR="00A256FE" w:rsidRPr="00A256FE" w:rsidRDefault="00A256FE" w:rsidP="00C13232">
            <w:pPr>
              <w:spacing w:line="360" w:lineRule="auto"/>
              <w:rPr>
                <w:sz w:val="20"/>
              </w:rPr>
            </w:pPr>
            <w:r w:rsidRPr="00A256FE">
              <w:rPr>
                <w:sz w:val="20"/>
              </w:rPr>
              <w:t xml:space="preserve">     C8</w:t>
            </w:r>
          </w:p>
        </w:tc>
        <w:tc>
          <w:tcPr>
            <w:tcW w:w="993" w:type="dxa"/>
            <w:tcBorders>
              <w:top w:val="single" w:sz="4" w:space="0" w:color="auto"/>
              <w:bottom w:val="single" w:sz="4" w:space="0" w:color="auto"/>
            </w:tcBorders>
          </w:tcPr>
          <w:p w:rsidR="00A256FE" w:rsidRPr="00A256FE" w:rsidRDefault="00A256FE" w:rsidP="00C13232">
            <w:pPr>
              <w:spacing w:line="360" w:lineRule="auto"/>
              <w:rPr>
                <w:sz w:val="20"/>
              </w:rPr>
            </w:pPr>
            <w:r w:rsidRPr="00A256FE">
              <w:rPr>
                <w:sz w:val="20"/>
              </w:rPr>
              <w:t>Hybrid</w:t>
            </w:r>
          </w:p>
          <w:p w:rsidR="00A256FE" w:rsidRPr="00A256FE" w:rsidRDefault="00A256FE" w:rsidP="00C13232">
            <w:pPr>
              <w:spacing w:line="360" w:lineRule="auto"/>
              <w:rPr>
                <w:sz w:val="20"/>
              </w:rPr>
            </w:pPr>
            <w:r w:rsidRPr="00A256FE">
              <w:rPr>
                <w:sz w:val="20"/>
              </w:rPr>
              <w:t xml:space="preserve">     C10</w:t>
            </w:r>
          </w:p>
        </w:tc>
        <w:tc>
          <w:tcPr>
            <w:tcW w:w="992" w:type="dxa"/>
            <w:tcBorders>
              <w:top w:val="single" w:sz="4" w:space="0" w:color="auto"/>
              <w:bottom w:val="single" w:sz="4" w:space="0" w:color="auto"/>
            </w:tcBorders>
          </w:tcPr>
          <w:p w:rsidR="00A256FE" w:rsidRPr="00A256FE" w:rsidRDefault="00A256FE" w:rsidP="00C13232">
            <w:pPr>
              <w:spacing w:line="360" w:lineRule="auto"/>
              <w:rPr>
                <w:sz w:val="20"/>
              </w:rPr>
            </w:pPr>
            <w:r w:rsidRPr="00A256FE">
              <w:rPr>
                <w:sz w:val="20"/>
              </w:rPr>
              <w:t>Hybrid</w:t>
            </w:r>
          </w:p>
          <w:p w:rsidR="00A256FE" w:rsidRPr="00A256FE" w:rsidRDefault="00A256FE" w:rsidP="00C13232">
            <w:pPr>
              <w:rPr>
                <w:sz w:val="20"/>
              </w:rPr>
            </w:pPr>
            <w:r w:rsidRPr="00A256FE">
              <w:rPr>
                <w:sz w:val="20"/>
              </w:rPr>
              <w:t xml:space="preserve">     C12</w:t>
            </w:r>
          </w:p>
        </w:tc>
      </w:tr>
      <w:tr w:rsidR="00A256FE" w:rsidRPr="00377051" w:rsidTr="00A256FE">
        <w:trPr>
          <w:jc w:val="center"/>
        </w:trPr>
        <w:tc>
          <w:tcPr>
            <w:tcW w:w="1951" w:type="dxa"/>
            <w:tcBorders>
              <w:top w:val="single" w:sz="4" w:space="0" w:color="auto"/>
            </w:tcBorders>
          </w:tcPr>
          <w:p w:rsidR="00A256FE" w:rsidRPr="00377051" w:rsidRDefault="00A256FE" w:rsidP="00C13232">
            <w:pPr>
              <w:spacing w:line="360" w:lineRule="auto"/>
              <w:rPr>
                <w:sz w:val="20"/>
              </w:rPr>
            </w:pPr>
            <w:r w:rsidRPr="00377051">
              <w:rPr>
                <w:sz w:val="20"/>
              </w:rPr>
              <w:t>Length (mm)</w:t>
            </w:r>
          </w:p>
        </w:tc>
        <w:tc>
          <w:tcPr>
            <w:tcW w:w="992" w:type="dxa"/>
            <w:tcBorders>
              <w:top w:val="single" w:sz="4" w:space="0" w:color="auto"/>
            </w:tcBorders>
          </w:tcPr>
          <w:p w:rsidR="00A256FE" w:rsidRPr="00377051" w:rsidRDefault="00A256FE" w:rsidP="00C13232">
            <w:pPr>
              <w:spacing w:line="360" w:lineRule="auto"/>
              <w:jc w:val="center"/>
              <w:rPr>
                <w:sz w:val="20"/>
              </w:rPr>
            </w:pPr>
            <w:r w:rsidRPr="00377051">
              <w:rPr>
                <w:sz w:val="20"/>
              </w:rPr>
              <w:t>20</w:t>
            </w:r>
          </w:p>
        </w:tc>
        <w:tc>
          <w:tcPr>
            <w:tcW w:w="992" w:type="dxa"/>
            <w:tcBorders>
              <w:top w:val="single" w:sz="4" w:space="0" w:color="auto"/>
            </w:tcBorders>
          </w:tcPr>
          <w:p w:rsidR="00A256FE" w:rsidRPr="00377051" w:rsidRDefault="00A256FE" w:rsidP="00C13232">
            <w:pPr>
              <w:spacing w:line="360" w:lineRule="auto"/>
              <w:jc w:val="center"/>
              <w:rPr>
                <w:sz w:val="20"/>
              </w:rPr>
            </w:pPr>
            <w:r w:rsidRPr="00377051">
              <w:rPr>
                <w:sz w:val="20"/>
              </w:rPr>
              <w:t>20</w:t>
            </w:r>
          </w:p>
        </w:tc>
        <w:tc>
          <w:tcPr>
            <w:tcW w:w="993" w:type="dxa"/>
            <w:tcBorders>
              <w:top w:val="single" w:sz="4" w:space="0" w:color="auto"/>
            </w:tcBorders>
          </w:tcPr>
          <w:p w:rsidR="00A256FE" w:rsidRPr="00377051" w:rsidRDefault="00A256FE" w:rsidP="00C13232">
            <w:pPr>
              <w:spacing w:line="360" w:lineRule="auto"/>
              <w:jc w:val="center"/>
              <w:rPr>
                <w:sz w:val="20"/>
              </w:rPr>
            </w:pPr>
            <w:r w:rsidRPr="00377051">
              <w:rPr>
                <w:sz w:val="20"/>
              </w:rPr>
              <w:t>20</w:t>
            </w:r>
          </w:p>
        </w:tc>
        <w:tc>
          <w:tcPr>
            <w:tcW w:w="992" w:type="dxa"/>
            <w:tcBorders>
              <w:top w:val="single" w:sz="4" w:space="0" w:color="auto"/>
            </w:tcBorders>
          </w:tcPr>
          <w:p w:rsidR="00A256FE" w:rsidRPr="00377051" w:rsidRDefault="00A256FE" w:rsidP="00C13232">
            <w:pPr>
              <w:spacing w:line="360" w:lineRule="auto"/>
              <w:jc w:val="center"/>
              <w:rPr>
                <w:sz w:val="20"/>
              </w:rPr>
            </w:pPr>
            <w:r w:rsidRPr="00377051">
              <w:rPr>
                <w:sz w:val="20"/>
              </w:rPr>
              <w:t>20</w:t>
            </w:r>
          </w:p>
        </w:tc>
      </w:tr>
      <w:tr w:rsidR="00A256FE" w:rsidRPr="00377051" w:rsidTr="00C13232">
        <w:trPr>
          <w:jc w:val="center"/>
        </w:trPr>
        <w:tc>
          <w:tcPr>
            <w:tcW w:w="1951" w:type="dxa"/>
          </w:tcPr>
          <w:p w:rsidR="00A256FE" w:rsidRPr="00377051" w:rsidRDefault="00A256FE" w:rsidP="00C13232">
            <w:pPr>
              <w:spacing w:line="360" w:lineRule="auto"/>
              <w:rPr>
                <w:sz w:val="20"/>
              </w:rPr>
            </w:pPr>
            <w:r w:rsidRPr="00377051">
              <w:rPr>
                <w:sz w:val="20"/>
              </w:rPr>
              <w:t>Inner dia. (mm)</w:t>
            </w:r>
          </w:p>
        </w:tc>
        <w:tc>
          <w:tcPr>
            <w:tcW w:w="992" w:type="dxa"/>
          </w:tcPr>
          <w:p w:rsidR="00A256FE" w:rsidRPr="00377051" w:rsidRDefault="00A256FE" w:rsidP="00C13232">
            <w:pPr>
              <w:spacing w:line="360" w:lineRule="auto"/>
              <w:jc w:val="center"/>
              <w:rPr>
                <w:sz w:val="20"/>
              </w:rPr>
            </w:pPr>
            <w:r w:rsidRPr="00377051">
              <w:rPr>
                <w:sz w:val="20"/>
              </w:rPr>
              <w:t>8.5</w:t>
            </w:r>
          </w:p>
        </w:tc>
        <w:tc>
          <w:tcPr>
            <w:tcW w:w="992" w:type="dxa"/>
          </w:tcPr>
          <w:p w:rsidR="00A256FE" w:rsidRPr="00377051" w:rsidRDefault="00A256FE" w:rsidP="00C13232">
            <w:pPr>
              <w:spacing w:line="360" w:lineRule="auto"/>
              <w:jc w:val="center"/>
              <w:rPr>
                <w:sz w:val="20"/>
              </w:rPr>
            </w:pPr>
            <w:r w:rsidRPr="00377051">
              <w:rPr>
                <w:sz w:val="20"/>
              </w:rPr>
              <w:t>8</w:t>
            </w:r>
          </w:p>
        </w:tc>
        <w:tc>
          <w:tcPr>
            <w:tcW w:w="993" w:type="dxa"/>
          </w:tcPr>
          <w:p w:rsidR="00A256FE" w:rsidRPr="00377051" w:rsidRDefault="00A256FE" w:rsidP="00C13232">
            <w:pPr>
              <w:spacing w:line="360" w:lineRule="auto"/>
              <w:jc w:val="center"/>
              <w:rPr>
                <w:sz w:val="20"/>
              </w:rPr>
            </w:pPr>
            <w:r w:rsidRPr="00377051">
              <w:rPr>
                <w:sz w:val="20"/>
              </w:rPr>
              <w:t>10</w:t>
            </w:r>
          </w:p>
        </w:tc>
        <w:tc>
          <w:tcPr>
            <w:tcW w:w="992" w:type="dxa"/>
          </w:tcPr>
          <w:p w:rsidR="00A256FE" w:rsidRPr="00377051" w:rsidRDefault="00A256FE" w:rsidP="00C13232">
            <w:pPr>
              <w:spacing w:line="360" w:lineRule="auto"/>
              <w:jc w:val="center"/>
              <w:rPr>
                <w:sz w:val="20"/>
              </w:rPr>
            </w:pPr>
            <w:r w:rsidRPr="00377051">
              <w:rPr>
                <w:sz w:val="20"/>
              </w:rPr>
              <w:t>12.5</w:t>
            </w:r>
          </w:p>
        </w:tc>
      </w:tr>
      <w:tr w:rsidR="00A256FE" w:rsidRPr="00377051" w:rsidTr="00C13232">
        <w:trPr>
          <w:jc w:val="center"/>
        </w:trPr>
        <w:tc>
          <w:tcPr>
            <w:tcW w:w="1951" w:type="dxa"/>
          </w:tcPr>
          <w:p w:rsidR="00A256FE" w:rsidRPr="00377051" w:rsidRDefault="00A256FE" w:rsidP="00C13232">
            <w:pPr>
              <w:spacing w:line="360" w:lineRule="auto"/>
              <w:rPr>
                <w:sz w:val="20"/>
              </w:rPr>
            </w:pPr>
            <w:r w:rsidRPr="00377051">
              <w:rPr>
                <w:sz w:val="20"/>
              </w:rPr>
              <w:t>Outer dia. (mm)</w:t>
            </w:r>
          </w:p>
        </w:tc>
        <w:tc>
          <w:tcPr>
            <w:tcW w:w="992" w:type="dxa"/>
          </w:tcPr>
          <w:p w:rsidR="00A256FE" w:rsidRPr="00377051" w:rsidRDefault="00A256FE" w:rsidP="00C13232">
            <w:pPr>
              <w:spacing w:line="360" w:lineRule="auto"/>
              <w:jc w:val="center"/>
              <w:rPr>
                <w:sz w:val="20"/>
              </w:rPr>
            </w:pPr>
            <w:r w:rsidRPr="00377051">
              <w:rPr>
                <w:sz w:val="20"/>
              </w:rPr>
              <w:t>12.7</w:t>
            </w:r>
          </w:p>
        </w:tc>
        <w:tc>
          <w:tcPr>
            <w:tcW w:w="992" w:type="dxa"/>
          </w:tcPr>
          <w:p w:rsidR="00A256FE" w:rsidRPr="00377051" w:rsidRDefault="00A256FE" w:rsidP="00C13232">
            <w:pPr>
              <w:spacing w:line="360" w:lineRule="auto"/>
              <w:jc w:val="center"/>
              <w:rPr>
                <w:sz w:val="20"/>
              </w:rPr>
            </w:pPr>
            <w:r w:rsidRPr="00377051">
              <w:rPr>
                <w:sz w:val="20"/>
              </w:rPr>
              <w:t>10</w:t>
            </w:r>
          </w:p>
        </w:tc>
        <w:tc>
          <w:tcPr>
            <w:tcW w:w="993" w:type="dxa"/>
          </w:tcPr>
          <w:p w:rsidR="00A256FE" w:rsidRPr="00377051" w:rsidRDefault="00A256FE" w:rsidP="00C13232">
            <w:pPr>
              <w:spacing w:line="360" w:lineRule="auto"/>
              <w:jc w:val="center"/>
              <w:rPr>
                <w:sz w:val="20"/>
              </w:rPr>
            </w:pPr>
            <w:r w:rsidRPr="00377051">
              <w:rPr>
                <w:sz w:val="20"/>
              </w:rPr>
              <w:t>12.7</w:t>
            </w:r>
          </w:p>
        </w:tc>
        <w:tc>
          <w:tcPr>
            <w:tcW w:w="992" w:type="dxa"/>
          </w:tcPr>
          <w:p w:rsidR="00A256FE" w:rsidRPr="00377051" w:rsidRDefault="00A256FE" w:rsidP="00C13232">
            <w:pPr>
              <w:spacing w:line="360" w:lineRule="auto"/>
              <w:jc w:val="center"/>
              <w:rPr>
                <w:sz w:val="20"/>
              </w:rPr>
            </w:pPr>
            <w:r w:rsidRPr="00377051">
              <w:rPr>
                <w:sz w:val="20"/>
              </w:rPr>
              <w:t>15.2</w:t>
            </w:r>
          </w:p>
        </w:tc>
      </w:tr>
      <w:tr w:rsidR="00A256FE" w:rsidRPr="00377051" w:rsidTr="00C13232">
        <w:trPr>
          <w:jc w:val="center"/>
        </w:trPr>
        <w:tc>
          <w:tcPr>
            <w:tcW w:w="1951" w:type="dxa"/>
          </w:tcPr>
          <w:p w:rsidR="00A256FE" w:rsidRPr="00377051" w:rsidRDefault="00A256FE" w:rsidP="00C13232">
            <w:pPr>
              <w:spacing w:line="360" w:lineRule="auto"/>
              <w:rPr>
                <w:color w:val="000000" w:themeColor="text1"/>
                <w:sz w:val="20"/>
              </w:rPr>
            </w:pPr>
            <w:r w:rsidRPr="00377051">
              <w:rPr>
                <w:color w:val="000000" w:themeColor="text1"/>
                <w:sz w:val="20"/>
              </w:rPr>
              <w:t>Thickness (mm)</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2.1</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w:t>
            </w:r>
          </w:p>
        </w:tc>
        <w:tc>
          <w:tcPr>
            <w:tcW w:w="993"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35</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35</w:t>
            </w:r>
          </w:p>
        </w:tc>
      </w:tr>
      <w:tr w:rsidR="00A256FE" w:rsidRPr="00377051" w:rsidTr="00C13232">
        <w:trPr>
          <w:jc w:val="center"/>
        </w:trPr>
        <w:tc>
          <w:tcPr>
            <w:tcW w:w="1951" w:type="dxa"/>
          </w:tcPr>
          <w:p w:rsidR="00A256FE" w:rsidRPr="00377051" w:rsidRDefault="00A256FE" w:rsidP="00C13232">
            <w:pPr>
              <w:spacing w:line="360" w:lineRule="auto"/>
              <w:rPr>
                <w:color w:val="000000" w:themeColor="text1"/>
                <w:sz w:val="20"/>
              </w:rPr>
            </w:pPr>
            <w:r w:rsidRPr="00377051">
              <w:rPr>
                <w:color w:val="000000" w:themeColor="text1"/>
                <w:sz w:val="20"/>
              </w:rPr>
              <w:t>D/t</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4.05</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8.0</w:t>
            </w:r>
          </w:p>
        </w:tc>
        <w:tc>
          <w:tcPr>
            <w:tcW w:w="993" w:type="dxa"/>
          </w:tcPr>
          <w:p w:rsidR="00A256FE" w:rsidRPr="00377051" w:rsidRDefault="00A256FE" w:rsidP="00C13232">
            <w:pPr>
              <w:spacing w:line="360" w:lineRule="auto"/>
              <w:jc w:val="center"/>
              <w:rPr>
                <w:color w:val="000000" w:themeColor="text1"/>
                <w:sz w:val="20"/>
              </w:rPr>
            </w:pPr>
            <w:r w:rsidRPr="00377051">
              <w:rPr>
                <w:color w:val="000000" w:themeColor="text1"/>
                <w:sz w:val="20"/>
              </w:rPr>
              <w:t>7.41</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9.26</w:t>
            </w:r>
          </w:p>
        </w:tc>
      </w:tr>
      <w:tr w:rsidR="00A256FE" w:rsidRPr="00377051" w:rsidTr="00C13232">
        <w:trPr>
          <w:jc w:val="center"/>
        </w:trPr>
        <w:tc>
          <w:tcPr>
            <w:tcW w:w="1951" w:type="dxa"/>
          </w:tcPr>
          <w:p w:rsidR="00A256FE" w:rsidRPr="00377051" w:rsidRDefault="00A256FE" w:rsidP="00C13232">
            <w:pPr>
              <w:spacing w:line="360" w:lineRule="auto"/>
              <w:rPr>
                <w:color w:val="000000" w:themeColor="text1"/>
                <w:sz w:val="20"/>
              </w:rPr>
            </w:pPr>
            <w:bookmarkStart w:id="618" w:name="OLE_LINK7"/>
            <w:bookmarkStart w:id="619" w:name="OLE_LINK8"/>
            <w:r w:rsidRPr="00377051">
              <w:rPr>
                <w:color w:val="000000" w:themeColor="text1"/>
                <w:sz w:val="20"/>
              </w:rPr>
              <w:t>Mass (g)</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2.58</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0.97</w:t>
            </w:r>
          </w:p>
        </w:tc>
        <w:tc>
          <w:tcPr>
            <w:tcW w:w="993"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5</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8</w:t>
            </w:r>
          </w:p>
        </w:tc>
      </w:tr>
      <w:tr w:rsidR="00A256FE" w:rsidRPr="00377051" w:rsidTr="00C13232">
        <w:trPr>
          <w:jc w:val="center"/>
        </w:trPr>
        <w:tc>
          <w:tcPr>
            <w:tcW w:w="1951" w:type="dxa"/>
          </w:tcPr>
          <w:p w:rsidR="00A256FE" w:rsidRPr="00377051" w:rsidRDefault="00A256FE" w:rsidP="00C13232">
            <w:pPr>
              <w:spacing w:line="360" w:lineRule="auto"/>
              <w:rPr>
                <w:color w:val="000000" w:themeColor="text1"/>
                <w:sz w:val="20"/>
              </w:rPr>
            </w:pPr>
            <w:r w:rsidRPr="00377051">
              <w:rPr>
                <w:color w:val="000000" w:themeColor="text1"/>
                <w:sz w:val="20"/>
              </w:rPr>
              <w:t>Energy (J)</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79.9</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65.7</w:t>
            </w:r>
          </w:p>
        </w:tc>
        <w:tc>
          <w:tcPr>
            <w:tcW w:w="993"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11.3</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161.7</w:t>
            </w:r>
          </w:p>
        </w:tc>
      </w:tr>
      <w:tr w:rsidR="00A256FE" w:rsidRPr="00377051" w:rsidTr="00C13232">
        <w:trPr>
          <w:jc w:val="center"/>
        </w:trPr>
        <w:tc>
          <w:tcPr>
            <w:tcW w:w="1951" w:type="dxa"/>
          </w:tcPr>
          <w:p w:rsidR="00A256FE" w:rsidRPr="00377051" w:rsidRDefault="00A256FE" w:rsidP="00C13232">
            <w:pPr>
              <w:spacing w:line="360" w:lineRule="auto"/>
              <w:rPr>
                <w:color w:val="000000" w:themeColor="text1"/>
                <w:sz w:val="20"/>
              </w:rPr>
            </w:pPr>
            <w:r w:rsidRPr="00377051">
              <w:rPr>
                <w:color w:val="000000" w:themeColor="text1"/>
                <w:sz w:val="20"/>
              </w:rPr>
              <w:t>SEA (kJ/kg)</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31.0</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67.7</w:t>
            </w:r>
          </w:p>
        </w:tc>
        <w:tc>
          <w:tcPr>
            <w:tcW w:w="993" w:type="dxa"/>
          </w:tcPr>
          <w:p w:rsidR="00A256FE" w:rsidRPr="00377051" w:rsidRDefault="00A256FE" w:rsidP="00C13232">
            <w:pPr>
              <w:spacing w:line="360" w:lineRule="auto"/>
              <w:jc w:val="center"/>
              <w:rPr>
                <w:color w:val="000000" w:themeColor="text1"/>
                <w:sz w:val="20"/>
              </w:rPr>
            </w:pPr>
            <w:r w:rsidRPr="00377051">
              <w:rPr>
                <w:color w:val="000000" w:themeColor="text1"/>
                <w:sz w:val="20"/>
              </w:rPr>
              <w:t>74.2</w:t>
            </w:r>
          </w:p>
        </w:tc>
        <w:tc>
          <w:tcPr>
            <w:tcW w:w="992" w:type="dxa"/>
          </w:tcPr>
          <w:p w:rsidR="00A256FE" w:rsidRPr="00377051" w:rsidRDefault="00A256FE" w:rsidP="00C13232">
            <w:pPr>
              <w:spacing w:line="360" w:lineRule="auto"/>
              <w:jc w:val="center"/>
              <w:rPr>
                <w:color w:val="000000" w:themeColor="text1"/>
                <w:sz w:val="20"/>
              </w:rPr>
            </w:pPr>
            <w:r w:rsidRPr="00377051">
              <w:rPr>
                <w:color w:val="000000" w:themeColor="text1"/>
                <w:sz w:val="20"/>
              </w:rPr>
              <w:t>89.8</w:t>
            </w:r>
          </w:p>
        </w:tc>
      </w:tr>
    </w:tbl>
    <w:bookmarkEnd w:id="618"/>
    <w:bookmarkEnd w:id="619"/>
    <w:p w:rsidR="00A256FE" w:rsidRPr="00377051" w:rsidRDefault="00A256FE" w:rsidP="00A256FE">
      <w:pPr>
        <w:autoSpaceDE w:val="0"/>
        <w:autoSpaceDN w:val="0"/>
        <w:adjustRightInd w:val="0"/>
        <w:spacing w:before="240" w:after="120"/>
        <w:rPr>
          <w:color w:val="00B050"/>
          <w:sz w:val="20"/>
        </w:rPr>
      </w:pPr>
      <w:r w:rsidRPr="00377051">
        <w:rPr>
          <w:color w:val="FF0000"/>
          <w:sz w:val="20"/>
        </w:rPr>
        <w:t xml:space="preserve">                                </w:t>
      </w:r>
      <w:bookmarkStart w:id="620" w:name="OLE_LINK15"/>
      <w:bookmarkStart w:id="621" w:name="OLE_LINK16"/>
      <w:bookmarkStart w:id="622" w:name="OLE_LINK17"/>
      <w:bookmarkStart w:id="623" w:name="OLE_LINK12"/>
    </w:p>
    <w:bookmarkEnd w:id="620"/>
    <w:bookmarkEnd w:id="621"/>
    <w:bookmarkEnd w:id="622"/>
    <w:bookmarkEnd w:id="623"/>
    <w:p w:rsidR="00A256FE" w:rsidRDefault="00A256FE" w:rsidP="00A256FE">
      <w:pPr>
        <w:autoSpaceDE w:val="0"/>
        <w:autoSpaceDN w:val="0"/>
        <w:adjustRightInd w:val="0"/>
        <w:spacing w:line="360" w:lineRule="auto"/>
        <w:jc w:val="center"/>
        <w:rPr>
          <w:szCs w:val="21"/>
        </w:rPr>
      </w:pPr>
    </w:p>
    <w:p w:rsidR="00A256FE" w:rsidRDefault="00A256FE" w:rsidP="00A256FE">
      <w:pPr>
        <w:widowControl/>
        <w:spacing w:after="160" w:line="259" w:lineRule="auto"/>
        <w:jc w:val="left"/>
        <w:rPr>
          <w:szCs w:val="21"/>
        </w:rPr>
      </w:pPr>
      <w:r>
        <w:rPr>
          <w:szCs w:val="21"/>
        </w:rPr>
        <w:br w:type="page"/>
      </w:r>
    </w:p>
    <w:p w:rsidR="00A256FE" w:rsidRDefault="00A256FE" w:rsidP="00A256FE">
      <w:pPr>
        <w:widowControl/>
        <w:spacing w:after="160" w:line="259" w:lineRule="auto"/>
        <w:jc w:val="left"/>
        <w:rPr>
          <w:szCs w:val="21"/>
        </w:rPr>
      </w:pPr>
    </w:p>
    <w:p w:rsidR="00A256FE" w:rsidRDefault="00A256FE" w:rsidP="00A256FE">
      <w:pPr>
        <w:widowControl/>
        <w:spacing w:after="160" w:line="259" w:lineRule="auto"/>
        <w:jc w:val="left"/>
        <w:rPr>
          <w:szCs w:val="21"/>
        </w:rPr>
      </w:pPr>
    </w:p>
    <w:p w:rsidR="00A256FE" w:rsidRDefault="00A256FE" w:rsidP="00A256FE">
      <w:pPr>
        <w:widowControl/>
        <w:spacing w:after="160" w:line="259" w:lineRule="auto"/>
        <w:jc w:val="left"/>
        <w:rPr>
          <w:szCs w:val="21"/>
        </w:rPr>
      </w:pPr>
    </w:p>
    <w:p w:rsidR="00A256FE" w:rsidRDefault="00A256FE" w:rsidP="00A256FE">
      <w:pPr>
        <w:widowControl/>
        <w:spacing w:after="160" w:line="259" w:lineRule="auto"/>
        <w:jc w:val="left"/>
        <w:rPr>
          <w:szCs w:val="21"/>
        </w:rPr>
      </w:pPr>
    </w:p>
    <w:p w:rsidR="00A256FE" w:rsidRDefault="00A256FE" w:rsidP="00A256FE">
      <w:pPr>
        <w:widowControl/>
        <w:spacing w:after="160" w:line="259" w:lineRule="auto"/>
        <w:jc w:val="left"/>
        <w:rPr>
          <w:szCs w:val="21"/>
        </w:rPr>
      </w:pPr>
    </w:p>
    <w:p w:rsidR="00A256FE" w:rsidRDefault="00A256FE" w:rsidP="00A256FE">
      <w:pPr>
        <w:widowControl/>
        <w:spacing w:after="160" w:line="259" w:lineRule="auto"/>
        <w:jc w:val="left"/>
        <w:rPr>
          <w:szCs w:val="21"/>
        </w:rPr>
      </w:pPr>
    </w:p>
    <w:p w:rsidR="00A256FE" w:rsidRPr="00377051" w:rsidRDefault="00A256FE" w:rsidP="00A256FE">
      <w:pPr>
        <w:widowControl/>
        <w:spacing w:after="160" w:line="259" w:lineRule="auto"/>
        <w:jc w:val="left"/>
        <w:rPr>
          <w:sz w:val="20"/>
        </w:rPr>
      </w:pPr>
    </w:p>
    <w:p w:rsidR="00A256FE" w:rsidRPr="00377051" w:rsidRDefault="00A256FE" w:rsidP="00A256FE">
      <w:pPr>
        <w:autoSpaceDE w:val="0"/>
        <w:autoSpaceDN w:val="0"/>
        <w:adjustRightInd w:val="0"/>
        <w:spacing w:line="360" w:lineRule="auto"/>
        <w:jc w:val="center"/>
        <w:rPr>
          <w:sz w:val="20"/>
        </w:rPr>
      </w:pPr>
    </w:p>
    <w:p w:rsidR="00A256FE" w:rsidRPr="00377051" w:rsidRDefault="00A256FE" w:rsidP="00A256FE">
      <w:pPr>
        <w:autoSpaceDE w:val="0"/>
        <w:autoSpaceDN w:val="0"/>
        <w:adjustRightInd w:val="0"/>
        <w:spacing w:line="360" w:lineRule="auto"/>
        <w:jc w:val="center"/>
        <w:rPr>
          <w:sz w:val="20"/>
        </w:rPr>
      </w:pPr>
    </w:p>
    <w:p w:rsidR="00A256FE" w:rsidRPr="00377051" w:rsidRDefault="00A256FE" w:rsidP="00A256FE">
      <w:pPr>
        <w:autoSpaceDE w:val="0"/>
        <w:autoSpaceDN w:val="0"/>
        <w:adjustRightInd w:val="0"/>
        <w:spacing w:line="360" w:lineRule="auto"/>
        <w:jc w:val="center"/>
        <w:rPr>
          <w:sz w:val="20"/>
        </w:rPr>
      </w:pPr>
      <w:r w:rsidRPr="00377051">
        <w:rPr>
          <w:sz w:val="20"/>
        </w:rPr>
        <w:t xml:space="preserve">Table </w:t>
      </w:r>
      <w:r>
        <w:rPr>
          <w:sz w:val="20"/>
        </w:rPr>
        <w:t>2</w:t>
      </w:r>
      <w:r w:rsidRPr="00377051">
        <w:rPr>
          <w:sz w:val="20"/>
        </w:rPr>
        <w:t>.</w:t>
      </w:r>
      <w:r w:rsidRPr="00377051">
        <w:rPr>
          <w:b/>
          <w:sz w:val="20"/>
        </w:rPr>
        <w:t xml:space="preserve"> </w:t>
      </w:r>
      <w:r w:rsidRPr="00377051">
        <w:rPr>
          <w:sz w:val="20"/>
        </w:rPr>
        <w:t>Summary of the panel convention for the tube reinforced sandwich</w:t>
      </w:r>
      <w:bookmarkEnd w:id="615"/>
      <w:r w:rsidRPr="00377051">
        <w:rPr>
          <w:sz w:val="20"/>
        </w:rPr>
        <w:t xml:space="preserve"> panels.</w:t>
      </w:r>
    </w:p>
    <w:tbl>
      <w:tblPr>
        <w:tblW w:w="6853" w:type="dxa"/>
        <w:jc w:val="center"/>
        <w:tblLook w:val="04A0" w:firstRow="1" w:lastRow="0" w:firstColumn="1" w:lastColumn="0" w:noHBand="0" w:noVBand="1"/>
      </w:tblPr>
      <w:tblGrid>
        <w:gridCol w:w="2844"/>
        <w:gridCol w:w="1408"/>
        <w:gridCol w:w="1330"/>
        <w:gridCol w:w="1271"/>
      </w:tblGrid>
      <w:tr w:rsidR="00A256FE" w:rsidRPr="00377051" w:rsidTr="00C13232">
        <w:trPr>
          <w:trHeight w:val="288"/>
          <w:jc w:val="center"/>
        </w:trPr>
        <w:tc>
          <w:tcPr>
            <w:tcW w:w="2844"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 Foam</w:t>
            </w:r>
          </w:p>
        </w:tc>
        <w:tc>
          <w:tcPr>
            <w:tcW w:w="1408"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40</w:t>
            </w:r>
          </w:p>
        </w:tc>
        <w:tc>
          <w:tcPr>
            <w:tcW w:w="1330"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80</w:t>
            </w:r>
          </w:p>
        </w:tc>
        <w:tc>
          <w:tcPr>
            <w:tcW w:w="1271"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130</w:t>
            </w:r>
          </w:p>
        </w:tc>
      </w:tr>
      <w:tr w:rsidR="00A256FE" w:rsidRPr="00377051" w:rsidTr="00C13232">
        <w:trPr>
          <w:trHeight w:val="288"/>
          <w:jc w:val="center"/>
        </w:trPr>
        <w:tc>
          <w:tcPr>
            <w:tcW w:w="2844"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8 mm I/D hybrid fibre tube</w:t>
            </w:r>
          </w:p>
        </w:tc>
        <w:tc>
          <w:tcPr>
            <w:tcW w:w="1408"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40</w:t>
            </w:r>
            <w:r w:rsidRPr="00377051">
              <w:rPr>
                <w:rFonts w:hint="eastAsia"/>
                <w:kern w:val="0"/>
                <w:sz w:val="20"/>
                <w:lang w:val="en-GB"/>
              </w:rPr>
              <w:t>C</w:t>
            </w:r>
            <w:r w:rsidRPr="00377051">
              <w:rPr>
                <w:rFonts w:eastAsia="Times New Roman"/>
                <w:kern w:val="0"/>
                <w:sz w:val="20"/>
                <w:lang w:val="en-GB"/>
              </w:rPr>
              <w:t>8</w:t>
            </w:r>
          </w:p>
        </w:tc>
        <w:tc>
          <w:tcPr>
            <w:tcW w:w="1330"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80</w:t>
            </w:r>
            <w:r w:rsidRPr="00377051">
              <w:rPr>
                <w:rFonts w:hint="eastAsia"/>
                <w:kern w:val="0"/>
                <w:sz w:val="20"/>
                <w:lang w:val="en-GB"/>
              </w:rPr>
              <w:t>C</w:t>
            </w:r>
            <w:r w:rsidRPr="00377051">
              <w:rPr>
                <w:rFonts w:eastAsia="Times New Roman"/>
                <w:kern w:val="0"/>
                <w:sz w:val="20"/>
                <w:lang w:val="en-GB"/>
              </w:rPr>
              <w:t>8</w:t>
            </w:r>
          </w:p>
        </w:tc>
        <w:tc>
          <w:tcPr>
            <w:tcW w:w="1271" w:type="dxa"/>
            <w:tcBorders>
              <w:top w:val="single" w:sz="4" w:space="0" w:color="auto"/>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130</w:t>
            </w:r>
            <w:r w:rsidRPr="00377051">
              <w:rPr>
                <w:rFonts w:hint="eastAsia"/>
                <w:kern w:val="0"/>
                <w:sz w:val="20"/>
                <w:lang w:val="en-GB"/>
              </w:rPr>
              <w:t>C</w:t>
            </w:r>
            <w:r w:rsidRPr="00377051">
              <w:rPr>
                <w:rFonts w:eastAsia="Times New Roman"/>
                <w:kern w:val="0"/>
                <w:sz w:val="20"/>
                <w:lang w:val="en-GB"/>
              </w:rPr>
              <w:t>8</w:t>
            </w:r>
          </w:p>
        </w:tc>
      </w:tr>
      <w:tr w:rsidR="00A256FE" w:rsidRPr="00377051" w:rsidTr="00C13232">
        <w:trPr>
          <w:trHeight w:val="288"/>
          <w:jc w:val="center"/>
        </w:trPr>
        <w:tc>
          <w:tcPr>
            <w:tcW w:w="2844"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10 mm I/D hybrid fibre tube</w:t>
            </w:r>
          </w:p>
        </w:tc>
        <w:tc>
          <w:tcPr>
            <w:tcW w:w="1408"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40</w:t>
            </w:r>
            <w:r w:rsidRPr="00377051">
              <w:rPr>
                <w:rFonts w:hint="eastAsia"/>
                <w:kern w:val="0"/>
                <w:sz w:val="20"/>
                <w:lang w:val="en-GB"/>
              </w:rPr>
              <w:t>C</w:t>
            </w:r>
            <w:r w:rsidRPr="00377051">
              <w:rPr>
                <w:rFonts w:eastAsia="Times New Roman"/>
                <w:kern w:val="0"/>
                <w:sz w:val="20"/>
                <w:lang w:val="en-GB"/>
              </w:rPr>
              <w:t>10</w:t>
            </w:r>
          </w:p>
        </w:tc>
        <w:tc>
          <w:tcPr>
            <w:tcW w:w="1330"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80</w:t>
            </w:r>
            <w:r w:rsidRPr="00377051">
              <w:rPr>
                <w:rFonts w:hint="eastAsia"/>
                <w:kern w:val="0"/>
                <w:sz w:val="20"/>
                <w:lang w:val="en-GB"/>
              </w:rPr>
              <w:t>C</w:t>
            </w:r>
            <w:r w:rsidRPr="00377051">
              <w:rPr>
                <w:rFonts w:eastAsia="Times New Roman"/>
                <w:kern w:val="0"/>
                <w:sz w:val="20"/>
                <w:lang w:val="en-GB"/>
              </w:rPr>
              <w:t>10</w:t>
            </w:r>
          </w:p>
        </w:tc>
        <w:tc>
          <w:tcPr>
            <w:tcW w:w="1271"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130</w:t>
            </w:r>
            <w:r w:rsidRPr="00377051">
              <w:rPr>
                <w:rFonts w:hint="eastAsia"/>
                <w:kern w:val="0"/>
                <w:sz w:val="20"/>
                <w:lang w:val="en-GB"/>
              </w:rPr>
              <w:t>C</w:t>
            </w:r>
            <w:r w:rsidRPr="00377051">
              <w:rPr>
                <w:rFonts w:eastAsia="Times New Roman"/>
                <w:kern w:val="0"/>
                <w:sz w:val="20"/>
                <w:lang w:val="en-GB"/>
              </w:rPr>
              <w:t>10</w:t>
            </w:r>
          </w:p>
        </w:tc>
      </w:tr>
      <w:tr w:rsidR="00A256FE" w:rsidRPr="00377051" w:rsidTr="00C13232">
        <w:trPr>
          <w:trHeight w:val="288"/>
          <w:jc w:val="center"/>
        </w:trPr>
        <w:tc>
          <w:tcPr>
            <w:tcW w:w="2844"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12.5 mm I/D hybrid fibre tube</w:t>
            </w:r>
          </w:p>
        </w:tc>
        <w:tc>
          <w:tcPr>
            <w:tcW w:w="1408"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40</w:t>
            </w:r>
            <w:r w:rsidRPr="00377051">
              <w:rPr>
                <w:rFonts w:hint="eastAsia"/>
                <w:kern w:val="0"/>
                <w:sz w:val="20"/>
                <w:lang w:val="en-GB"/>
              </w:rPr>
              <w:t>C</w:t>
            </w:r>
            <w:r w:rsidRPr="00377051">
              <w:rPr>
                <w:rFonts w:eastAsia="Times New Roman"/>
                <w:kern w:val="0"/>
                <w:sz w:val="20"/>
                <w:lang w:val="en-GB"/>
              </w:rPr>
              <w:t>12</w:t>
            </w:r>
          </w:p>
        </w:tc>
        <w:tc>
          <w:tcPr>
            <w:tcW w:w="1330"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80</w:t>
            </w:r>
            <w:r w:rsidRPr="00377051">
              <w:rPr>
                <w:rFonts w:hint="eastAsia"/>
                <w:kern w:val="0"/>
                <w:sz w:val="20"/>
                <w:lang w:val="en-GB"/>
              </w:rPr>
              <w:t>C</w:t>
            </w:r>
            <w:r w:rsidRPr="00377051">
              <w:rPr>
                <w:rFonts w:eastAsia="Times New Roman"/>
                <w:kern w:val="0"/>
                <w:sz w:val="20"/>
                <w:lang w:val="en-GB"/>
              </w:rPr>
              <w:t>12</w:t>
            </w:r>
          </w:p>
        </w:tc>
        <w:tc>
          <w:tcPr>
            <w:tcW w:w="1271" w:type="dxa"/>
            <w:tcBorders>
              <w:top w:val="nil"/>
              <w:left w:val="nil"/>
              <w:bottom w:val="nil"/>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130</w:t>
            </w:r>
            <w:r w:rsidRPr="00377051">
              <w:rPr>
                <w:rFonts w:hint="eastAsia"/>
                <w:kern w:val="0"/>
                <w:sz w:val="20"/>
                <w:lang w:val="en-GB"/>
              </w:rPr>
              <w:t>C</w:t>
            </w:r>
            <w:r w:rsidRPr="00377051">
              <w:rPr>
                <w:rFonts w:eastAsia="Times New Roman"/>
                <w:kern w:val="0"/>
                <w:sz w:val="20"/>
                <w:lang w:val="en-GB"/>
              </w:rPr>
              <w:t>12</w:t>
            </w:r>
          </w:p>
        </w:tc>
      </w:tr>
      <w:tr w:rsidR="00A256FE" w:rsidRPr="00377051" w:rsidTr="00C13232">
        <w:trPr>
          <w:trHeight w:val="288"/>
          <w:jc w:val="center"/>
        </w:trPr>
        <w:tc>
          <w:tcPr>
            <w:tcW w:w="2844" w:type="dxa"/>
            <w:tcBorders>
              <w:top w:val="nil"/>
              <w:left w:val="nil"/>
              <w:bottom w:val="single" w:sz="4" w:space="0" w:color="auto"/>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8 mm I/D glass fibre tube</w:t>
            </w:r>
          </w:p>
        </w:tc>
        <w:tc>
          <w:tcPr>
            <w:tcW w:w="1408" w:type="dxa"/>
            <w:tcBorders>
              <w:top w:val="nil"/>
              <w:left w:val="nil"/>
              <w:bottom w:val="single" w:sz="4" w:space="0" w:color="auto"/>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40G8</w:t>
            </w:r>
          </w:p>
        </w:tc>
        <w:tc>
          <w:tcPr>
            <w:tcW w:w="1330" w:type="dxa"/>
            <w:tcBorders>
              <w:top w:val="nil"/>
              <w:left w:val="nil"/>
              <w:bottom w:val="single" w:sz="4" w:space="0" w:color="auto"/>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80G8</w:t>
            </w:r>
          </w:p>
        </w:tc>
        <w:tc>
          <w:tcPr>
            <w:tcW w:w="1271" w:type="dxa"/>
            <w:tcBorders>
              <w:top w:val="nil"/>
              <w:left w:val="nil"/>
              <w:bottom w:val="single" w:sz="4" w:space="0" w:color="auto"/>
              <w:right w:val="nil"/>
            </w:tcBorders>
            <w:shd w:val="clear" w:color="auto" w:fill="auto"/>
            <w:noWrap/>
            <w:vAlign w:val="bottom"/>
            <w:hideMark/>
          </w:tcPr>
          <w:p w:rsidR="00A256FE" w:rsidRPr="00377051" w:rsidRDefault="00A256FE" w:rsidP="00C13232">
            <w:pPr>
              <w:widowControl/>
              <w:spacing w:line="360" w:lineRule="auto"/>
              <w:jc w:val="left"/>
              <w:rPr>
                <w:rFonts w:eastAsia="Times New Roman"/>
                <w:kern w:val="0"/>
                <w:sz w:val="20"/>
                <w:lang w:val="en-GB"/>
              </w:rPr>
            </w:pPr>
            <w:r w:rsidRPr="00377051">
              <w:rPr>
                <w:rFonts w:eastAsia="Times New Roman"/>
                <w:kern w:val="0"/>
                <w:sz w:val="20"/>
                <w:lang w:val="en-GB"/>
              </w:rPr>
              <w:t>C130G8</w:t>
            </w:r>
          </w:p>
        </w:tc>
      </w:tr>
    </w:tbl>
    <w:p w:rsidR="00A256FE" w:rsidRPr="00377051" w:rsidRDefault="00A256FE" w:rsidP="00A256FE">
      <w:pPr>
        <w:rPr>
          <w:sz w:val="20"/>
          <w:lang w:val="en-GB" w:eastAsia="en-US"/>
        </w:rPr>
      </w:pPr>
    </w:p>
    <w:bookmarkEnd w:id="616"/>
    <w:bookmarkEnd w:id="617"/>
    <w:p w:rsidR="00A256FE" w:rsidRPr="00377051" w:rsidRDefault="00A256FE" w:rsidP="00A256FE">
      <w:pPr>
        <w:widowControl/>
        <w:spacing w:after="160" w:line="259" w:lineRule="auto"/>
        <w:jc w:val="left"/>
        <w:rPr>
          <w:sz w:val="20"/>
        </w:rPr>
      </w:pPr>
      <w:r w:rsidRPr="00377051">
        <w:rPr>
          <w:sz w:val="20"/>
        </w:rPr>
        <w:br w:type="page"/>
      </w:r>
    </w:p>
    <w:p w:rsidR="00A256FE" w:rsidRPr="00377051" w:rsidRDefault="00A256FE" w:rsidP="00A256FE">
      <w:pPr>
        <w:spacing w:before="100" w:beforeAutospacing="1" w:after="120" w:line="360" w:lineRule="auto"/>
        <w:jc w:val="center"/>
        <w:rPr>
          <w:sz w:val="20"/>
        </w:rPr>
      </w:pPr>
    </w:p>
    <w:p w:rsidR="00A256FE" w:rsidRPr="00377051" w:rsidRDefault="00A256FE" w:rsidP="00A256FE">
      <w:pPr>
        <w:spacing w:before="100" w:beforeAutospacing="1" w:after="120" w:line="360" w:lineRule="auto"/>
        <w:jc w:val="center"/>
        <w:rPr>
          <w:sz w:val="20"/>
        </w:rPr>
      </w:pPr>
    </w:p>
    <w:p w:rsidR="00A256FE" w:rsidRPr="00377051" w:rsidRDefault="00A256FE" w:rsidP="00A256FE">
      <w:pPr>
        <w:spacing w:before="100" w:beforeAutospacing="1" w:after="120" w:line="360" w:lineRule="auto"/>
        <w:jc w:val="center"/>
        <w:rPr>
          <w:sz w:val="20"/>
        </w:rPr>
      </w:pPr>
    </w:p>
    <w:p w:rsidR="00A256FE" w:rsidRPr="00377051" w:rsidRDefault="00A256FE" w:rsidP="00A256FE">
      <w:pPr>
        <w:spacing w:before="100" w:beforeAutospacing="1" w:after="120" w:line="360" w:lineRule="auto"/>
        <w:jc w:val="center"/>
        <w:rPr>
          <w:sz w:val="20"/>
        </w:rPr>
      </w:pPr>
    </w:p>
    <w:p w:rsidR="00A256FE" w:rsidRPr="00377051" w:rsidRDefault="00A256FE" w:rsidP="00A256FE">
      <w:pPr>
        <w:spacing w:before="100" w:beforeAutospacing="1" w:after="120" w:line="360" w:lineRule="auto"/>
        <w:jc w:val="center"/>
        <w:rPr>
          <w:sz w:val="20"/>
        </w:rPr>
      </w:pPr>
    </w:p>
    <w:p w:rsidR="00A256FE" w:rsidRPr="00377051" w:rsidRDefault="00A256FE" w:rsidP="00A256FE">
      <w:pPr>
        <w:spacing w:before="100" w:beforeAutospacing="1" w:after="120" w:line="360" w:lineRule="auto"/>
        <w:jc w:val="center"/>
        <w:rPr>
          <w:sz w:val="20"/>
        </w:rPr>
      </w:pPr>
      <w:r w:rsidRPr="00377051">
        <w:rPr>
          <w:sz w:val="20"/>
        </w:rPr>
        <w:t xml:space="preserve">Table </w:t>
      </w:r>
      <w:r>
        <w:rPr>
          <w:sz w:val="20"/>
        </w:rPr>
        <w:t>3</w:t>
      </w:r>
      <w:r w:rsidRPr="00377051">
        <w:rPr>
          <w:sz w:val="20"/>
        </w:rPr>
        <w:t>.  Summary of the compression strengths and energy absorption properties of the tube reinforced foams</w:t>
      </w:r>
    </w:p>
    <w:tbl>
      <w:tblPr>
        <w:tblW w:w="8314" w:type="dxa"/>
        <w:jc w:val="center"/>
        <w:tblLayout w:type="fixed"/>
        <w:tblLook w:val="04A0" w:firstRow="1" w:lastRow="0" w:firstColumn="1" w:lastColumn="0" w:noHBand="0" w:noVBand="1"/>
      </w:tblPr>
      <w:tblGrid>
        <w:gridCol w:w="1262"/>
        <w:gridCol w:w="959"/>
        <w:gridCol w:w="707"/>
        <w:gridCol w:w="960"/>
        <w:gridCol w:w="882"/>
        <w:gridCol w:w="851"/>
        <w:gridCol w:w="944"/>
        <w:gridCol w:w="899"/>
        <w:gridCol w:w="850"/>
      </w:tblGrid>
      <w:tr w:rsidR="00A256FE" w:rsidRPr="00377051" w:rsidTr="00C13232">
        <w:trPr>
          <w:trHeight w:val="300"/>
          <w:jc w:val="center"/>
        </w:trPr>
        <w:tc>
          <w:tcPr>
            <w:tcW w:w="2928" w:type="dxa"/>
            <w:gridSpan w:val="3"/>
            <w:tcBorders>
              <w:top w:val="single" w:sz="8" w:space="0" w:color="auto"/>
              <w:left w:val="nil"/>
              <w:bottom w:val="single" w:sz="4"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pe</w:t>
            </w:r>
            <w:r w:rsidRPr="00377051">
              <w:rPr>
                <w:rFonts w:eastAsia="Times New Roman"/>
                <w:b/>
                <w:bCs/>
                <w:color w:val="000000"/>
                <w:kern w:val="0"/>
                <w:sz w:val="20"/>
              </w:rPr>
              <w:t>c</w:t>
            </w:r>
            <w:r w:rsidRPr="00377051">
              <w:rPr>
                <w:rFonts w:eastAsia="Times New Roman"/>
                <w:color w:val="000000"/>
                <w:kern w:val="0"/>
                <w:sz w:val="20"/>
              </w:rPr>
              <w:t>imen details</w:t>
            </w:r>
          </w:p>
        </w:tc>
        <w:tc>
          <w:tcPr>
            <w:tcW w:w="2693" w:type="dxa"/>
            <w:gridSpan w:val="3"/>
            <w:tcBorders>
              <w:top w:val="single" w:sz="8" w:space="0" w:color="auto"/>
              <w:left w:val="nil"/>
              <w:bottom w:val="single" w:sz="4"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Quasi-static</w:t>
            </w:r>
          </w:p>
        </w:tc>
        <w:tc>
          <w:tcPr>
            <w:tcW w:w="2693" w:type="dxa"/>
            <w:gridSpan w:val="3"/>
            <w:tcBorders>
              <w:top w:val="single" w:sz="8" w:space="0" w:color="auto"/>
              <w:left w:val="nil"/>
              <w:bottom w:val="single" w:sz="4"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Dynamic</w:t>
            </w:r>
          </w:p>
        </w:tc>
      </w:tr>
      <w:tr w:rsidR="00A256FE" w:rsidRPr="00377051" w:rsidTr="00C13232">
        <w:trPr>
          <w:trHeight w:val="570"/>
          <w:jc w:val="center"/>
        </w:trPr>
        <w:tc>
          <w:tcPr>
            <w:tcW w:w="1262"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pecimen                       ID</w:t>
            </w:r>
          </w:p>
        </w:tc>
        <w:tc>
          <w:tcPr>
            <w:tcW w:w="959"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Volume (%)</w:t>
            </w:r>
          </w:p>
        </w:tc>
        <w:tc>
          <w:tcPr>
            <w:tcW w:w="707"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Mass   (g)</w:t>
            </w:r>
          </w:p>
        </w:tc>
        <w:tc>
          <w:tcPr>
            <w:tcW w:w="960" w:type="dxa"/>
            <w:tcBorders>
              <w:top w:val="nil"/>
              <w:left w:val="nil"/>
              <w:bottom w:val="nil"/>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trength (MPa)</w:t>
            </w:r>
          </w:p>
        </w:tc>
        <w:tc>
          <w:tcPr>
            <w:tcW w:w="882"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Energy      (J)</w:t>
            </w:r>
          </w:p>
        </w:tc>
        <w:tc>
          <w:tcPr>
            <w:tcW w:w="851"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EA (kJ/kg)</w:t>
            </w:r>
          </w:p>
        </w:tc>
        <w:tc>
          <w:tcPr>
            <w:tcW w:w="944"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trength (MPa)</w:t>
            </w:r>
          </w:p>
        </w:tc>
        <w:tc>
          <w:tcPr>
            <w:tcW w:w="899"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Energy      (J)</w:t>
            </w:r>
          </w:p>
        </w:tc>
        <w:tc>
          <w:tcPr>
            <w:tcW w:w="850"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spacing w:line="276" w:lineRule="auto"/>
              <w:jc w:val="center"/>
              <w:rPr>
                <w:rFonts w:eastAsia="Times New Roman"/>
                <w:color w:val="000000"/>
                <w:kern w:val="0"/>
                <w:sz w:val="20"/>
                <w:lang w:val="en-GB"/>
              </w:rPr>
            </w:pPr>
            <w:r w:rsidRPr="00377051">
              <w:rPr>
                <w:rFonts w:eastAsia="Times New Roman"/>
                <w:color w:val="000000"/>
                <w:kern w:val="0"/>
                <w:sz w:val="20"/>
              </w:rPr>
              <w:t>SEA (kJ/kg)</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40 plain</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0.9</w:t>
            </w:r>
          </w:p>
        </w:tc>
        <w:tc>
          <w:tcPr>
            <w:tcW w:w="960" w:type="dxa"/>
            <w:tcBorders>
              <w:top w:val="single" w:sz="8" w:space="0" w:color="auto"/>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0.6</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8</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9.0</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0.7</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0.4</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9</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40C8</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1</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8</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0.8</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09.7</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1.1</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4.3</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03.4</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7.6</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40C10</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3</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1</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2.2</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0.9</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7.1</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48.1</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4.7</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40C12</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3</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5</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9.6</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14.7</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84.4</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6.8</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85.0</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2.7</w:t>
            </w:r>
          </w:p>
        </w:tc>
      </w:tr>
      <w:tr w:rsidR="00A256FE" w:rsidRPr="00377051" w:rsidTr="00C13232">
        <w:trPr>
          <w:trHeight w:val="315"/>
          <w:jc w:val="center"/>
        </w:trPr>
        <w:tc>
          <w:tcPr>
            <w:tcW w:w="1262"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40G8</w:t>
            </w:r>
          </w:p>
        </w:tc>
        <w:tc>
          <w:tcPr>
            <w:tcW w:w="959"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4</w:t>
            </w:r>
          </w:p>
        </w:tc>
        <w:tc>
          <w:tcPr>
            <w:tcW w:w="96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2.7</w:t>
            </w:r>
          </w:p>
        </w:tc>
        <w:tc>
          <w:tcPr>
            <w:tcW w:w="882"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39.0</w:t>
            </w:r>
          </w:p>
        </w:tc>
        <w:tc>
          <w:tcPr>
            <w:tcW w:w="851"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1.3</w:t>
            </w:r>
          </w:p>
        </w:tc>
        <w:tc>
          <w:tcPr>
            <w:tcW w:w="944"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4.4</w:t>
            </w:r>
          </w:p>
        </w:tc>
        <w:tc>
          <w:tcPr>
            <w:tcW w:w="899"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5.9</w:t>
            </w:r>
          </w:p>
        </w:tc>
        <w:tc>
          <w:tcPr>
            <w:tcW w:w="85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1.9</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80 plain</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7</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8</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3.6</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3.5</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3</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4.4</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9.3</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80C8</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1</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6</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7</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4.0</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2.6</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1.5</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7.8</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4.9</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80C10</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1</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9.0</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29.2</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4.5</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7.5</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72.6</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6.1</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80C12</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3</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3</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3.8</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88.4</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87.7</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7.4</w:t>
            </w:r>
          </w:p>
        </w:tc>
        <w:tc>
          <w:tcPr>
            <w:tcW w:w="899"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24.6</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8.3</w:t>
            </w:r>
          </w:p>
        </w:tc>
      </w:tr>
      <w:tr w:rsidR="00A256FE" w:rsidRPr="00377051" w:rsidTr="00C13232">
        <w:trPr>
          <w:trHeight w:val="315"/>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80G8</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2</w:t>
            </w:r>
          </w:p>
        </w:tc>
        <w:tc>
          <w:tcPr>
            <w:tcW w:w="96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3.4</w:t>
            </w:r>
          </w:p>
        </w:tc>
        <w:tc>
          <w:tcPr>
            <w:tcW w:w="882"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11.5</w:t>
            </w:r>
          </w:p>
        </w:tc>
        <w:tc>
          <w:tcPr>
            <w:tcW w:w="851"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0.9</w:t>
            </w:r>
          </w:p>
        </w:tc>
        <w:tc>
          <w:tcPr>
            <w:tcW w:w="944"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7.4</w:t>
            </w:r>
          </w:p>
        </w:tc>
        <w:tc>
          <w:tcPr>
            <w:tcW w:w="899"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20.3</w:t>
            </w:r>
          </w:p>
        </w:tc>
        <w:tc>
          <w:tcPr>
            <w:tcW w:w="85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3.0</w:t>
            </w:r>
          </w:p>
        </w:tc>
      </w:tr>
      <w:tr w:rsidR="00A256FE" w:rsidRPr="00377051" w:rsidTr="00C13232">
        <w:trPr>
          <w:trHeight w:val="300"/>
          <w:jc w:val="center"/>
        </w:trPr>
        <w:tc>
          <w:tcPr>
            <w:tcW w:w="1262" w:type="dxa"/>
            <w:tcBorders>
              <w:top w:val="single" w:sz="8" w:space="0" w:color="auto"/>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130 plain</w:t>
            </w:r>
          </w:p>
        </w:tc>
        <w:tc>
          <w:tcPr>
            <w:tcW w:w="959" w:type="dxa"/>
            <w:tcBorders>
              <w:top w:val="single" w:sz="8" w:space="0" w:color="auto"/>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w:t>
            </w:r>
          </w:p>
        </w:tc>
        <w:tc>
          <w:tcPr>
            <w:tcW w:w="707" w:type="dxa"/>
            <w:tcBorders>
              <w:top w:val="single" w:sz="8" w:space="0" w:color="auto"/>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8</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4</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4.8</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5.8</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3</w:t>
            </w:r>
          </w:p>
        </w:tc>
        <w:tc>
          <w:tcPr>
            <w:tcW w:w="899" w:type="dxa"/>
            <w:tcBorders>
              <w:top w:val="nil"/>
              <w:left w:val="nil"/>
              <w:bottom w:val="nil"/>
              <w:right w:val="nil"/>
            </w:tcBorders>
            <w:shd w:val="clear" w:color="auto" w:fill="auto"/>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9.4</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0.1</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130C8</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7.1</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7</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2.8</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19.2</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0.0</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5.9</w:t>
            </w:r>
          </w:p>
        </w:tc>
        <w:tc>
          <w:tcPr>
            <w:tcW w:w="899" w:type="dxa"/>
            <w:tcBorders>
              <w:top w:val="nil"/>
              <w:left w:val="nil"/>
              <w:bottom w:val="nil"/>
              <w:right w:val="nil"/>
            </w:tcBorders>
            <w:shd w:val="clear" w:color="auto" w:fill="auto"/>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37.8</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7.7</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130C10</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1</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2.8</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78.4</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8.6</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6.6</w:t>
            </w:r>
          </w:p>
        </w:tc>
        <w:tc>
          <w:tcPr>
            <w:tcW w:w="899" w:type="dxa"/>
            <w:tcBorders>
              <w:top w:val="nil"/>
              <w:left w:val="nil"/>
              <w:bottom w:val="nil"/>
              <w:right w:val="nil"/>
            </w:tcBorders>
            <w:shd w:val="clear" w:color="auto" w:fill="auto"/>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99.9</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9.2</w:t>
            </w:r>
          </w:p>
        </w:tc>
      </w:tr>
      <w:tr w:rsidR="00A256FE" w:rsidRPr="00377051" w:rsidTr="00C13232">
        <w:trPr>
          <w:trHeight w:val="300"/>
          <w:jc w:val="center"/>
        </w:trPr>
        <w:tc>
          <w:tcPr>
            <w:tcW w:w="1262" w:type="dxa"/>
            <w:tcBorders>
              <w:top w:val="nil"/>
              <w:left w:val="nil"/>
              <w:bottom w:val="nil"/>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130C12</w:t>
            </w:r>
          </w:p>
        </w:tc>
        <w:tc>
          <w:tcPr>
            <w:tcW w:w="959"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6.3</w:t>
            </w:r>
          </w:p>
        </w:tc>
        <w:tc>
          <w:tcPr>
            <w:tcW w:w="707"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2</w:t>
            </w:r>
          </w:p>
        </w:tc>
        <w:tc>
          <w:tcPr>
            <w:tcW w:w="96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6.0</w:t>
            </w:r>
          </w:p>
        </w:tc>
        <w:tc>
          <w:tcPr>
            <w:tcW w:w="882"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42.4</w:t>
            </w:r>
          </w:p>
        </w:tc>
        <w:tc>
          <w:tcPr>
            <w:tcW w:w="851"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81.2</w:t>
            </w:r>
          </w:p>
        </w:tc>
        <w:tc>
          <w:tcPr>
            <w:tcW w:w="944" w:type="dxa"/>
            <w:tcBorders>
              <w:top w:val="nil"/>
              <w:left w:val="nil"/>
              <w:bottom w:val="nil"/>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4.9</w:t>
            </w:r>
          </w:p>
        </w:tc>
        <w:tc>
          <w:tcPr>
            <w:tcW w:w="899" w:type="dxa"/>
            <w:tcBorders>
              <w:top w:val="nil"/>
              <w:left w:val="nil"/>
              <w:bottom w:val="nil"/>
              <w:right w:val="nil"/>
            </w:tcBorders>
            <w:shd w:val="clear" w:color="auto" w:fill="auto"/>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59.6</w:t>
            </w:r>
          </w:p>
        </w:tc>
        <w:tc>
          <w:tcPr>
            <w:tcW w:w="850" w:type="dxa"/>
            <w:tcBorders>
              <w:top w:val="nil"/>
              <w:left w:val="nil"/>
              <w:bottom w:val="nil"/>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1.6</w:t>
            </w:r>
          </w:p>
        </w:tc>
      </w:tr>
      <w:tr w:rsidR="00A256FE" w:rsidRPr="00377051" w:rsidTr="00C13232">
        <w:trPr>
          <w:trHeight w:val="315"/>
          <w:jc w:val="center"/>
        </w:trPr>
        <w:tc>
          <w:tcPr>
            <w:tcW w:w="1262"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left"/>
              <w:rPr>
                <w:rFonts w:eastAsia="Times New Roman"/>
                <w:color w:val="000000"/>
                <w:kern w:val="0"/>
                <w:sz w:val="20"/>
                <w:lang w:val="en-GB"/>
              </w:rPr>
            </w:pPr>
            <w:r w:rsidRPr="00377051">
              <w:rPr>
                <w:rFonts w:eastAsia="Times New Roman"/>
                <w:color w:val="000000"/>
                <w:kern w:val="0"/>
                <w:sz w:val="20"/>
              </w:rPr>
              <w:t>C130G8</w:t>
            </w:r>
          </w:p>
        </w:tc>
        <w:tc>
          <w:tcPr>
            <w:tcW w:w="959"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11.4</w:t>
            </w:r>
          </w:p>
        </w:tc>
        <w:tc>
          <w:tcPr>
            <w:tcW w:w="707"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5.1</w:t>
            </w:r>
          </w:p>
        </w:tc>
        <w:tc>
          <w:tcPr>
            <w:tcW w:w="96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4.3</w:t>
            </w:r>
          </w:p>
        </w:tc>
        <w:tc>
          <w:tcPr>
            <w:tcW w:w="882"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323.0</w:t>
            </w:r>
          </w:p>
        </w:tc>
        <w:tc>
          <w:tcPr>
            <w:tcW w:w="851"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2.9</w:t>
            </w:r>
          </w:p>
        </w:tc>
        <w:tc>
          <w:tcPr>
            <w:tcW w:w="944" w:type="dxa"/>
            <w:tcBorders>
              <w:top w:val="nil"/>
              <w:left w:val="nil"/>
              <w:bottom w:val="single" w:sz="8" w:space="0" w:color="auto"/>
              <w:right w:val="nil"/>
            </w:tcBorders>
            <w:shd w:val="clear" w:color="auto" w:fill="auto"/>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63.8</w:t>
            </w:r>
          </w:p>
        </w:tc>
        <w:tc>
          <w:tcPr>
            <w:tcW w:w="899" w:type="dxa"/>
            <w:tcBorders>
              <w:top w:val="nil"/>
              <w:left w:val="nil"/>
              <w:bottom w:val="single" w:sz="8" w:space="0" w:color="auto"/>
              <w:right w:val="nil"/>
            </w:tcBorders>
            <w:shd w:val="clear" w:color="auto" w:fill="auto"/>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230.6</w:t>
            </w:r>
          </w:p>
        </w:tc>
        <w:tc>
          <w:tcPr>
            <w:tcW w:w="850" w:type="dxa"/>
            <w:tcBorders>
              <w:top w:val="nil"/>
              <w:left w:val="nil"/>
              <w:bottom w:val="single" w:sz="8" w:space="0" w:color="auto"/>
              <w:right w:val="nil"/>
            </w:tcBorders>
            <w:shd w:val="clear" w:color="auto" w:fill="auto"/>
            <w:noWrap/>
            <w:vAlign w:val="bottom"/>
            <w:hideMark/>
          </w:tcPr>
          <w:p w:rsidR="00A256FE" w:rsidRPr="00377051" w:rsidRDefault="00A256FE" w:rsidP="00C13232">
            <w:pPr>
              <w:widowControl/>
              <w:jc w:val="center"/>
              <w:rPr>
                <w:rFonts w:eastAsia="Times New Roman"/>
                <w:color w:val="000000"/>
                <w:kern w:val="0"/>
                <w:sz w:val="20"/>
                <w:lang w:val="en-GB"/>
              </w:rPr>
            </w:pPr>
            <w:r w:rsidRPr="00377051">
              <w:rPr>
                <w:rFonts w:eastAsia="Times New Roman"/>
                <w:color w:val="000000"/>
                <w:kern w:val="0"/>
                <w:sz w:val="20"/>
              </w:rPr>
              <w:t>44.9</w:t>
            </w:r>
          </w:p>
        </w:tc>
      </w:tr>
      <w:bookmarkEnd w:id="614"/>
    </w:tbl>
    <w:p w:rsidR="00A256FE" w:rsidRPr="00377051" w:rsidRDefault="00A256FE" w:rsidP="00A256FE">
      <w:pPr>
        <w:spacing w:before="100" w:beforeAutospacing="1" w:after="120" w:line="360" w:lineRule="auto"/>
        <w:rPr>
          <w:rFonts w:ascii="Cambria" w:hAnsi="Cambria" w:cs="Calibri"/>
          <w:b/>
          <w:sz w:val="20"/>
        </w:rPr>
      </w:pPr>
    </w:p>
    <w:p w:rsidR="00A256FE" w:rsidRPr="00377051" w:rsidRDefault="00A256FE" w:rsidP="00A256FE">
      <w:pPr>
        <w:spacing w:before="100" w:beforeAutospacing="1" w:after="120" w:line="360" w:lineRule="auto"/>
        <w:rPr>
          <w:rFonts w:ascii="Cambria" w:hAnsi="Cambria" w:cs="Calibri"/>
          <w:b/>
          <w:sz w:val="20"/>
        </w:rPr>
      </w:pPr>
    </w:p>
    <w:p w:rsidR="00A256FE" w:rsidRDefault="00A256FE">
      <w:pPr>
        <w:widowControl/>
        <w:spacing w:after="160" w:line="259" w:lineRule="auto"/>
        <w:jc w:val="left"/>
        <w:rPr>
          <w:sz w:val="20"/>
        </w:rPr>
      </w:pPr>
      <w:r>
        <w:rPr>
          <w:sz w:val="20"/>
        </w:rPr>
        <w:br w:type="page"/>
      </w:r>
    </w:p>
    <w:p w:rsidR="00A256FE" w:rsidRDefault="00A256FE" w:rsidP="000278B5">
      <w:pPr>
        <w:shd w:val="clear" w:color="auto" w:fill="FFFFFF"/>
        <w:spacing w:line="480" w:lineRule="auto"/>
        <w:rPr>
          <w:sz w:val="20"/>
        </w:rPr>
      </w:pPr>
    </w:p>
    <w:p w:rsidR="009741E5" w:rsidRDefault="009741E5" w:rsidP="009741E5">
      <w:pPr>
        <w:autoSpaceDE w:val="0"/>
        <w:autoSpaceDN w:val="0"/>
        <w:adjustRightInd w:val="0"/>
        <w:spacing w:line="360" w:lineRule="auto"/>
        <w:jc w:val="center"/>
        <w:rPr>
          <w:b/>
        </w:rPr>
      </w:pPr>
    </w:p>
    <w:p w:rsidR="009741E5" w:rsidRDefault="009741E5" w:rsidP="009741E5">
      <w:pPr>
        <w:autoSpaceDE w:val="0"/>
        <w:autoSpaceDN w:val="0"/>
        <w:adjustRightInd w:val="0"/>
        <w:spacing w:line="360" w:lineRule="auto"/>
        <w:jc w:val="center"/>
        <w:rPr>
          <w:b/>
        </w:rPr>
      </w:pPr>
      <w:r w:rsidRPr="001C4467">
        <w:rPr>
          <w:rFonts w:eastAsia="AdvEPSTIM"/>
          <w:noProof/>
          <w:szCs w:val="22"/>
          <w:lang w:eastAsia="en-US"/>
        </w:rPr>
        <w:drawing>
          <wp:inline distT="0" distB="0" distL="0" distR="0" wp14:anchorId="28F678BF" wp14:editId="1283108E">
            <wp:extent cx="1842661" cy="1626782"/>
            <wp:effectExtent l="19050" t="0" r="5189" b="0"/>
            <wp:docPr id="8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cstate="print"/>
                    <a:srcRect/>
                    <a:stretch>
                      <a:fillRect/>
                    </a:stretch>
                  </pic:blipFill>
                  <pic:spPr bwMode="auto">
                    <a:xfrm>
                      <a:off x="0" y="0"/>
                      <a:ext cx="1858525" cy="1640788"/>
                    </a:xfrm>
                    <a:prstGeom prst="rect">
                      <a:avLst/>
                    </a:prstGeom>
                    <a:noFill/>
                    <a:ln w="9525">
                      <a:noFill/>
                      <a:miter lim="800000"/>
                      <a:headEnd/>
                      <a:tailEnd/>
                    </a:ln>
                  </pic:spPr>
                </pic:pic>
              </a:graphicData>
            </a:graphic>
          </wp:inline>
        </w:drawing>
      </w:r>
    </w:p>
    <w:p w:rsidR="009741E5" w:rsidRDefault="009741E5" w:rsidP="009741E5">
      <w:pPr>
        <w:autoSpaceDE w:val="0"/>
        <w:autoSpaceDN w:val="0"/>
        <w:adjustRightInd w:val="0"/>
        <w:spacing w:line="360" w:lineRule="auto"/>
        <w:jc w:val="center"/>
        <w:rPr>
          <w:b/>
        </w:rPr>
      </w:pPr>
      <w:r>
        <w:rPr>
          <w:b/>
        </w:rPr>
        <w:t xml:space="preserve">                </w:t>
      </w:r>
      <w:r w:rsidRPr="001C4467">
        <w:rPr>
          <w:rFonts w:eastAsia="AdvEPSTIM"/>
          <w:noProof/>
          <w:szCs w:val="22"/>
          <w:lang w:eastAsia="en-US"/>
        </w:rPr>
        <w:drawing>
          <wp:inline distT="0" distB="0" distL="0" distR="0" wp14:anchorId="491ED0E8" wp14:editId="3E412C66">
            <wp:extent cx="1012308" cy="1010338"/>
            <wp:effectExtent l="19050" t="0" r="0" b="0"/>
            <wp:docPr id="85" name="Picture 1" descr="F:\LIV-16\Documents\PhD2014\Y3M1-\Y3M6-Tube reinforced foam\Picture tube new 141006\20140717_110219_re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IV-16\Documents\PhD2014\Y3M1-\Y3M6-Tube reinforced foam\Picture tube new 141006\20140717_110219_resized.jpg"/>
                    <pic:cNvPicPr>
                      <a:picLocks noChangeAspect="1" noChangeArrowheads="1"/>
                    </pic:cNvPicPr>
                  </pic:nvPicPr>
                  <pic:blipFill>
                    <a:blip r:embed="rId100" cstate="print">
                      <a:lum bright="10000" contrast="20000"/>
                    </a:blip>
                    <a:srcRect l="45010" t="38430" r="39100" b="33358"/>
                    <a:stretch>
                      <a:fillRect/>
                    </a:stretch>
                  </pic:blipFill>
                  <pic:spPr bwMode="auto">
                    <a:xfrm>
                      <a:off x="0" y="0"/>
                      <a:ext cx="1025772" cy="1023776"/>
                    </a:xfrm>
                    <a:prstGeom prst="rect">
                      <a:avLst/>
                    </a:prstGeom>
                    <a:noFill/>
                    <a:ln w="9525">
                      <a:noFill/>
                      <a:miter lim="800000"/>
                      <a:headEnd/>
                      <a:tailEnd/>
                    </a:ln>
                  </pic:spPr>
                </pic:pic>
              </a:graphicData>
            </a:graphic>
          </wp:inline>
        </w:drawing>
      </w:r>
      <w:r>
        <w:rPr>
          <w:b/>
        </w:rPr>
        <w:t xml:space="preserve">   </w:t>
      </w:r>
    </w:p>
    <w:p w:rsidR="009741E5" w:rsidRPr="00D94729" w:rsidRDefault="009741E5" w:rsidP="009741E5">
      <w:pPr>
        <w:pStyle w:val="ListParagraph"/>
        <w:numPr>
          <w:ilvl w:val="0"/>
          <w:numId w:val="25"/>
        </w:numPr>
        <w:autoSpaceDE w:val="0"/>
        <w:autoSpaceDN w:val="0"/>
        <w:adjustRightInd w:val="0"/>
        <w:spacing w:line="360" w:lineRule="auto"/>
        <w:jc w:val="center"/>
      </w:pPr>
      <w:r w:rsidRPr="00D94729">
        <w:t xml:space="preserve">Example of a </w:t>
      </w:r>
      <w:r>
        <w:t xml:space="preserve">C130 </w:t>
      </w:r>
      <w:r w:rsidRPr="00D94729">
        <w:t xml:space="preserve">foam reinforced with a single </w:t>
      </w:r>
      <w:r>
        <w:t>hybrid</w:t>
      </w:r>
      <w:r w:rsidRPr="00D94729">
        <w:t xml:space="preserve"> tube.</w:t>
      </w:r>
    </w:p>
    <w:p w:rsidR="009741E5" w:rsidRDefault="009741E5" w:rsidP="009741E5">
      <w:pPr>
        <w:autoSpaceDE w:val="0"/>
        <w:autoSpaceDN w:val="0"/>
        <w:adjustRightInd w:val="0"/>
        <w:spacing w:line="360" w:lineRule="auto"/>
        <w:jc w:val="center"/>
        <w:rPr>
          <w:b/>
        </w:rPr>
      </w:pPr>
      <w:r>
        <w:rPr>
          <w:b/>
        </w:rPr>
        <w:t xml:space="preserve">               </w:t>
      </w:r>
      <w:r w:rsidRPr="008C5E50">
        <w:rPr>
          <w:b/>
          <w:noProof/>
          <w:lang w:eastAsia="en-US"/>
        </w:rPr>
        <w:drawing>
          <wp:inline distT="0" distB="0" distL="0" distR="0" wp14:anchorId="65510FE8" wp14:editId="71DC22BA">
            <wp:extent cx="2169042" cy="2347620"/>
            <wp:effectExtent l="19050" t="0" r="2658" b="0"/>
            <wp:docPr id="10"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1" cstate="print"/>
                    <a:srcRect/>
                    <a:stretch>
                      <a:fillRect/>
                    </a:stretch>
                  </pic:blipFill>
                  <pic:spPr bwMode="auto">
                    <a:xfrm>
                      <a:off x="0" y="0"/>
                      <a:ext cx="2188666" cy="2368859"/>
                    </a:xfrm>
                    <a:prstGeom prst="rect">
                      <a:avLst/>
                    </a:prstGeom>
                    <a:noFill/>
                    <a:ln w="9525">
                      <a:noFill/>
                      <a:miter lim="800000"/>
                      <a:headEnd/>
                      <a:tailEnd/>
                    </a:ln>
                  </pic:spPr>
                </pic:pic>
              </a:graphicData>
            </a:graphic>
          </wp:inline>
        </w:drawing>
      </w:r>
      <w:r w:rsidRPr="008C5E50">
        <w:rPr>
          <w:b/>
        </w:rPr>
        <w:t xml:space="preserve">  </w:t>
      </w:r>
    </w:p>
    <w:p w:rsidR="009741E5" w:rsidRDefault="009741E5" w:rsidP="009741E5">
      <w:pPr>
        <w:autoSpaceDE w:val="0"/>
        <w:autoSpaceDN w:val="0"/>
        <w:adjustRightInd w:val="0"/>
        <w:spacing w:line="360" w:lineRule="auto"/>
        <w:jc w:val="center"/>
        <w:rPr>
          <w:b/>
        </w:rPr>
      </w:pPr>
      <w:r>
        <w:rPr>
          <w:b/>
        </w:rPr>
        <w:t xml:space="preserve">                   </w:t>
      </w:r>
      <w:r w:rsidRPr="008C5E50">
        <w:rPr>
          <w:b/>
        </w:rPr>
        <w:t xml:space="preserve"> </w:t>
      </w:r>
      <w:r w:rsidRPr="008C5E50">
        <w:rPr>
          <w:noProof/>
          <w:lang w:eastAsia="en-US"/>
        </w:rPr>
        <w:drawing>
          <wp:inline distT="0" distB="0" distL="0" distR="0" wp14:anchorId="252D258B" wp14:editId="50061598">
            <wp:extent cx="1754372" cy="1743402"/>
            <wp:effectExtent l="19050" t="0" r="0" b="0"/>
            <wp:docPr id="3" name="Picture 2" descr="F:\Users\jinzhou\Documents\PhD2014\Y3M1-\Y3M6-Tube reinforced foam\Picture tube new 141006\20140717_110219_re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Users\jinzhou\Documents\PhD2014\Y3M1-\Y3M6-Tube reinforced foam\Picture tube new 141006\20140717_110219_resized.jpg"/>
                    <pic:cNvPicPr>
                      <a:picLocks noChangeAspect="1" noChangeArrowheads="1"/>
                    </pic:cNvPicPr>
                  </pic:nvPicPr>
                  <pic:blipFill>
                    <a:blip r:embed="rId102" cstate="print">
                      <a:lum bright="20000" contrast="20000"/>
                    </a:blip>
                    <a:srcRect/>
                    <a:stretch>
                      <a:fillRect/>
                    </a:stretch>
                  </pic:blipFill>
                  <pic:spPr bwMode="auto">
                    <a:xfrm>
                      <a:off x="0" y="0"/>
                      <a:ext cx="1768377" cy="1757319"/>
                    </a:xfrm>
                    <a:prstGeom prst="rect">
                      <a:avLst/>
                    </a:prstGeom>
                    <a:noFill/>
                    <a:ln w="9525">
                      <a:noFill/>
                      <a:miter lim="800000"/>
                      <a:headEnd/>
                      <a:tailEnd/>
                    </a:ln>
                  </pic:spPr>
                </pic:pic>
              </a:graphicData>
            </a:graphic>
          </wp:inline>
        </w:drawing>
      </w:r>
      <w:r>
        <w:rPr>
          <w:b/>
        </w:rPr>
        <w:t xml:space="preserve">  </w:t>
      </w:r>
    </w:p>
    <w:p w:rsidR="009741E5" w:rsidRPr="002C432C" w:rsidRDefault="009741E5" w:rsidP="009741E5">
      <w:pPr>
        <w:pStyle w:val="ListParagraph"/>
        <w:widowControl/>
        <w:autoSpaceDE w:val="0"/>
        <w:autoSpaceDN w:val="0"/>
        <w:adjustRightInd w:val="0"/>
        <w:spacing w:line="360" w:lineRule="auto"/>
        <w:jc w:val="center"/>
        <w:rPr>
          <w:b/>
          <w:sz w:val="28"/>
          <w:szCs w:val="28"/>
        </w:rPr>
      </w:pPr>
      <w:r>
        <w:t xml:space="preserve"> (b) Example of a C130C10 sample reinforced with multiple hybrid tubes</w:t>
      </w:r>
      <w:bookmarkStart w:id="624" w:name="_Toc387580144"/>
      <w:bookmarkStart w:id="625" w:name="_Toc387584580"/>
      <w:bookmarkStart w:id="626" w:name="_Toc418632799"/>
      <w:r>
        <w:t>.</w:t>
      </w:r>
    </w:p>
    <w:p w:rsidR="009741E5" w:rsidRPr="002C432C" w:rsidRDefault="009741E5" w:rsidP="009741E5">
      <w:pPr>
        <w:pStyle w:val="ListParagraph"/>
        <w:widowControl/>
        <w:autoSpaceDE w:val="0"/>
        <w:autoSpaceDN w:val="0"/>
        <w:adjustRightInd w:val="0"/>
        <w:spacing w:line="360" w:lineRule="auto"/>
        <w:jc w:val="center"/>
        <w:rPr>
          <w:b/>
          <w:sz w:val="28"/>
          <w:szCs w:val="28"/>
        </w:rPr>
      </w:pPr>
      <w:r w:rsidRPr="008C5E50">
        <w:t>Fig</w:t>
      </w:r>
      <w:r>
        <w:t>ure</w:t>
      </w:r>
      <w:r w:rsidRPr="008C5E50">
        <w:t xml:space="preserve">. </w:t>
      </w:r>
      <w:r>
        <w:t>1</w:t>
      </w:r>
      <w:r w:rsidRPr="008C5E50">
        <w:t xml:space="preserve">. </w:t>
      </w:r>
      <w:bookmarkEnd w:id="624"/>
      <w:bookmarkEnd w:id="625"/>
      <w:bookmarkEnd w:id="626"/>
      <w:r>
        <w:t>Configurations of the reinforced foams.</w:t>
      </w:r>
    </w:p>
    <w:p w:rsidR="009741E5" w:rsidRPr="008C5E50" w:rsidRDefault="009741E5" w:rsidP="009741E5">
      <w:pPr>
        <w:autoSpaceDE w:val="0"/>
        <w:autoSpaceDN w:val="0"/>
        <w:adjustRightInd w:val="0"/>
        <w:spacing w:line="360" w:lineRule="auto"/>
        <w:rPr>
          <w:sz w:val="20"/>
        </w:rPr>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Pr="00025D56" w:rsidRDefault="009741E5" w:rsidP="009741E5">
      <w:pPr>
        <w:widowControl/>
        <w:spacing w:after="160" w:line="259" w:lineRule="auto"/>
        <w:jc w:val="left"/>
      </w:pPr>
      <w:r>
        <w:rPr>
          <w:noProof/>
          <w:lang w:eastAsia="en-US"/>
        </w:rPr>
        <w:drawing>
          <wp:anchor distT="0" distB="0" distL="114300" distR="114300" simplePos="0" relativeHeight="251710464" behindDoc="0" locked="0" layoutInCell="1" allowOverlap="1" wp14:anchorId="147748BB" wp14:editId="3F2DDF9D">
            <wp:simplePos x="0" y="0"/>
            <wp:positionH relativeFrom="column">
              <wp:posOffset>2279290</wp:posOffset>
            </wp:positionH>
            <wp:positionV relativeFrom="paragraph">
              <wp:posOffset>202048</wp:posOffset>
            </wp:positionV>
            <wp:extent cx="936294" cy="832513"/>
            <wp:effectExtent l="19050" t="0" r="0" b="0"/>
            <wp:wrapNone/>
            <wp:docPr id="2257" name="Picture 2257" descr="Tube-d10-mes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be-d10-mesh-10"/>
                    <pic:cNvPicPr>
                      <a:picLocks noChangeAspect="1" noChangeArrowheads="1"/>
                    </pic:cNvPicPr>
                  </pic:nvPicPr>
                  <pic:blipFill>
                    <a:blip r:embed="rId103" cstate="print"/>
                    <a:srcRect l="14523" t="7504" r="21307"/>
                    <a:stretch>
                      <a:fillRect/>
                    </a:stretch>
                  </pic:blipFill>
                  <pic:spPr bwMode="auto">
                    <a:xfrm>
                      <a:off x="0" y="0"/>
                      <a:ext cx="936294" cy="832513"/>
                    </a:xfrm>
                    <a:prstGeom prst="rect">
                      <a:avLst/>
                    </a:prstGeom>
                    <a:noFill/>
                    <a:ln w="9525">
                      <a:noFill/>
                      <a:miter lim="800000"/>
                      <a:headEnd/>
                      <a:tailEnd/>
                    </a:ln>
                  </pic:spPr>
                </pic:pic>
              </a:graphicData>
            </a:graphic>
          </wp:anchor>
        </w:drawing>
      </w:r>
      <w:r>
        <w:rPr>
          <w:noProof/>
          <w:lang w:eastAsia="en-US"/>
        </w:rPr>
        <mc:AlternateContent>
          <mc:Choice Requires="wpg">
            <w:drawing>
              <wp:anchor distT="0" distB="0" distL="114300" distR="114300" simplePos="0" relativeHeight="251709440" behindDoc="0" locked="0" layoutInCell="1" allowOverlap="1" wp14:anchorId="5DE84DEB" wp14:editId="34021FF1">
                <wp:simplePos x="0" y="0"/>
                <wp:positionH relativeFrom="column">
                  <wp:posOffset>3547110</wp:posOffset>
                </wp:positionH>
                <wp:positionV relativeFrom="paragraph">
                  <wp:posOffset>179070</wp:posOffset>
                </wp:positionV>
                <wp:extent cx="1025525" cy="659130"/>
                <wp:effectExtent l="22860" t="0" r="18415" b="9525"/>
                <wp:wrapNone/>
                <wp:docPr id="3640" name="Group 3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659130"/>
                          <a:chOff x="7549" y="2909"/>
                          <a:chExt cx="1615" cy="1038"/>
                        </a:xfrm>
                      </wpg:grpSpPr>
                      <wps:wsp>
                        <wps:cNvPr id="3641" name="AutoShape 74"/>
                        <wps:cNvCnPr>
                          <a:cxnSpLocks noChangeShapeType="1"/>
                        </wps:cNvCnPr>
                        <wps:spPr bwMode="auto">
                          <a:xfrm flipH="1">
                            <a:off x="7549" y="3221"/>
                            <a:ext cx="1615" cy="1"/>
                          </a:xfrm>
                          <a:prstGeom prst="straightConnector1">
                            <a:avLst/>
                          </a:prstGeom>
                          <a:noFill/>
                          <a:ln w="6350">
                            <a:solidFill>
                              <a:srgbClr val="0D0D0D"/>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642" name="Text Box 75"/>
                        <wps:cNvSpPr txBox="1">
                          <a:spLocks noChangeArrowheads="1"/>
                        </wps:cNvSpPr>
                        <wps:spPr bwMode="auto">
                          <a:xfrm>
                            <a:off x="8221" y="2909"/>
                            <a:ext cx="58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13232" w:rsidRDefault="00C13232" w:rsidP="009741E5">
                              <w:pPr>
                                <w:rPr>
                                  <w:sz w:val="18"/>
                                  <w:szCs w:val="18"/>
                                </w:rPr>
                              </w:pPr>
                              <w:r>
                                <w:rPr>
                                  <w:sz w:val="18"/>
                                  <w:szCs w:val="18"/>
                                </w:rPr>
                                <w:t>o d</w:t>
                              </w:r>
                            </w:p>
                          </w:txbxContent>
                        </wps:txbx>
                        <wps:bodyPr rot="0" vert="horz" wrap="square" lIns="0" tIns="0" rIns="0" bIns="0" anchor="ctr" anchorCtr="0" upright="1">
                          <a:noAutofit/>
                        </wps:bodyPr>
                      </wps:wsp>
                      <wps:wsp>
                        <wps:cNvPr id="3643" name="AutoShape 76"/>
                        <wps:cNvCnPr>
                          <a:cxnSpLocks noChangeShapeType="1"/>
                        </wps:cNvCnPr>
                        <wps:spPr bwMode="auto">
                          <a:xfrm flipV="1">
                            <a:off x="9164" y="3076"/>
                            <a:ext cx="0" cy="8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44" name="AutoShape 77"/>
                        <wps:cNvCnPr>
                          <a:cxnSpLocks noChangeShapeType="1"/>
                        </wps:cNvCnPr>
                        <wps:spPr bwMode="auto">
                          <a:xfrm flipV="1">
                            <a:off x="7549" y="3075"/>
                            <a:ext cx="0" cy="87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E84DEB" id="Group 3640" o:spid="_x0000_s1026" style="position:absolute;margin-left:279.3pt;margin-top:14.1pt;width:80.75pt;height:51.9pt;z-index:251709440" coordorigin="7549,2909" coordsize="1615,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">
                <v:shapetype id="_x0000_t32" coordsize="21600,21600" o:spt="32" o:oned="t" path="m,l21600,21600e" filled="f">
                  <v:path arrowok="t" fillok="f" o:connecttype="none"/>
                  <o:lock v:ext="edit" shapetype="t"/>
                </v:shapetype>
                <v:shape id="AutoShape 74" o:spid="_x0000_s1027" type="#_x0000_t32" style="position:absolute;left:7549;top:3221;width:161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bFG8UAAADdAAAADwAAAGRycy9kb3ducmV2LnhtbESPT2vCQBTE7wW/w/KEXopuom2Q6Coq&#10;CD1J65/7M/tMgtm3YXc16bfvCoUeh5n5DbNY9aYRD3K+tqwgHScgiAuray4VnI670QyED8gaG8uk&#10;4Ic8rJaDlwXm2nb8TY9DKEWEsM9RQRVCm0vpi4oM+rFtiaN3tc5giNKVUjvsItw0cpIkmTRYc1yo&#10;sKVtRcXtcDcK/HRz2bvucn5L6fb1YTY2202sUq/Dfj0HEagP/+G/9qdWMM3eU3i+iU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bFG8UAAADdAAAADwAAAAAAAAAA&#10;AAAAAAChAgAAZHJzL2Rvd25yZXYueG1sUEsFBgAAAAAEAAQA+QAAAJMDAAAAAA==&#10;" strokecolor="#0d0d0d" strokeweight=".5pt">
                  <v:stroke startarrow="block" startarrowwidth="narrow" startarrowlength="short" endarrow="block" endarrowwidth="narrow" endarrowlength="short"/>
                </v:shape>
                <v:shapetype id="_x0000_t202" coordsize="21600,21600" o:spt="202" path="m,l,21600r21600,l21600,xe">
                  <v:stroke joinstyle="miter"/>
                  <v:path gradientshapeok="t" o:connecttype="rect"/>
                </v:shapetype>
                <v:shape id="Text Box 75" o:spid="_x0000_s1028" type="#_x0000_t202" style="position:absolute;left:8221;top:2909;width:586;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Shd8YA&#10;AADdAAAADwAAAGRycy9kb3ducmV2LnhtbESP3WrCQBSE7wt9h+UUvCl1YyoSUldRQRAUStPS60P2&#10;5Kfung3ZNca37wqFXg4z8w2zXI/WiIF63zpWMJsmIIhLp1uuFXx97l8yED4gazSOScGNPKxXjw9L&#10;zLW78gcNRahFhLDPUUETQpdL6cuGLPqp64ijV7neYoiyr6Xu8Rrh1sg0SRbSYstxocGOdg2V5+Ji&#10;FWxvP980O82fi+F4zlJvqqoy70pNnsbNG4hAY/gP/7UPWsHrYp7C/U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Shd8YAAADdAAAADwAAAAAAAAAAAAAAAACYAgAAZHJz&#10;L2Rvd25yZXYueG1sUEsFBgAAAAAEAAQA9QAAAIsDAAAAAA==&#10;" filled="f" stroked="f" strokecolor="white">
                  <v:textbox inset="0,0,0,0">
                    <w:txbxContent>
                      <w:p w:rsidR="00C13232" w:rsidRDefault="00C13232" w:rsidP="009741E5">
                        <w:pPr>
                          <w:rPr>
                            <w:sz w:val="18"/>
                            <w:szCs w:val="18"/>
                          </w:rPr>
                        </w:pPr>
                        <w:r>
                          <w:rPr>
                            <w:sz w:val="18"/>
                            <w:szCs w:val="18"/>
                          </w:rPr>
                          <w:t>o d</w:t>
                        </w:r>
                      </w:p>
                    </w:txbxContent>
                  </v:textbox>
                </v:shape>
                <v:shape id="AutoShape 76" o:spid="_x0000_s1029" type="#_x0000_t32" style="position:absolute;left:9164;top:3076;width:0;height:8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3/b8QAAADdAAAADwAAAGRycy9kb3ducmV2LnhtbESPQWvCQBSE7wX/w/KEXkQ3bWqQ6CpF&#10;KPQkNAp6fGSfSTD7NmbXJP57tyB4HGbmG2a1GUwtOmpdZVnBxywCQZxbXXGh4LD/mS5AOI+ssbZM&#10;Cu7kYLMeva0w1bbnP+oyX4gAYZeigtL7JpXS5SUZdDPbEAfvbFuDPsi2kLrFPsBNLT+jKJEGKw4L&#10;JTa0LSm/ZDejYDefJF3nrxOHuxP22ZFlX8dKvY+H7yUIT4N/hZ/tX60gTr5i+H8Tn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f9vxAAAAN0AAAAPAAAAAAAAAAAA&#10;AAAAAKECAABkcnMvZG93bnJldi54bWxQSwUGAAAAAAQABAD5AAAAkgMAAAAA&#10;" strokeweight="1pt"/>
                <v:shape id="AutoShape 77" o:spid="_x0000_s1030" type="#_x0000_t32" style="position:absolute;left:7549;top:3075;width:0;height:8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RnG8QAAADdAAAADwAAAGRycy9kb3ducmV2LnhtbESPQYvCMBSE74L/ITzBi2i66hbpGkUW&#10;FjwJVmE9PppnW7Z5qU22rf/eCILHYWa+Ydbb3lSipcaVlhV8zCIQxJnVJecKzqef6QqE88gaK8uk&#10;4E4OtpvhYI2Jth0fqU19LgKEXYIKCu/rREqXFWTQzWxNHLyrbQz6IJtc6ga7ADeVnEdRLA2WHBYK&#10;rOm7oOwv/TcKDp+TuG39beLwcMEu/WXZVQulxqN+9wXCU+/f4Vd7rxUs4uUSnm/C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cbxAAAAN0AAAAPAAAAAAAAAAAA&#10;AAAAAKECAABkcnMvZG93bnJldi54bWxQSwUGAAAAAAQABAD5AAAAkgMAAAAA&#10;" strokeweight="1pt"/>
              </v:group>
            </w:pict>
          </mc:Fallback>
        </mc:AlternateContent>
      </w:r>
    </w:p>
    <w:p w:rsidR="009741E5" w:rsidRDefault="009741E5" w:rsidP="009741E5">
      <w:pPr>
        <w:tabs>
          <w:tab w:val="left" w:pos="1080"/>
        </w:tabs>
        <w:autoSpaceDE w:val="0"/>
        <w:autoSpaceDN w:val="0"/>
        <w:adjustRightInd w:val="0"/>
        <w:rPr>
          <w:rFonts w:ascii="Calibri" w:eastAsia="AdvGulliv-R" w:hAnsi="Calibri" w:cs="AdvGulliv-R"/>
          <w:sz w:val="18"/>
          <w:szCs w:val="18"/>
          <w:lang w:val="en-GB"/>
        </w:rPr>
      </w:pPr>
    </w:p>
    <w:p w:rsidR="009741E5" w:rsidRDefault="009741E5" w:rsidP="009741E5">
      <w:pPr>
        <w:spacing w:line="180" w:lineRule="atLeast"/>
        <w:rPr>
          <w:rFonts w:ascii="Arial" w:hAnsi="Arial" w:cs="Arial"/>
          <w:kern w:val="36"/>
          <w:sz w:val="16"/>
          <w:szCs w:val="16"/>
        </w:rPr>
      </w:pPr>
      <w:r>
        <w:rPr>
          <w:noProof/>
          <w:lang w:eastAsia="en-US"/>
        </w:rPr>
        <mc:AlternateContent>
          <mc:Choice Requires="wpg">
            <w:drawing>
              <wp:anchor distT="0" distB="0" distL="114300" distR="114300" simplePos="0" relativeHeight="251708416" behindDoc="0" locked="0" layoutInCell="1" allowOverlap="1" wp14:anchorId="509025C9" wp14:editId="45066391">
                <wp:simplePos x="0" y="0"/>
                <wp:positionH relativeFrom="column">
                  <wp:posOffset>3668395</wp:posOffset>
                </wp:positionH>
                <wp:positionV relativeFrom="paragraph">
                  <wp:posOffset>49530</wp:posOffset>
                </wp:positionV>
                <wp:extent cx="775970" cy="422275"/>
                <wp:effectExtent l="10795" t="1905" r="13335" b="13970"/>
                <wp:wrapNone/>
                <wp:docPr id="3645" name="Group 3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970" cy="422275"/>
                          <a:chOff x="7734" y="3312"/>
                          <a:chExt cx="1222" cy="665"/>
                        </a:xfrm>
                      </wpg:grpSpPr>
                      <wps:wsp>
                        <wps:cNvPr id="3646" name="AutoShape 69"/>
                        <wps:cNvCnPr>
                          <a:cxnSpLocks noChangeShapeType="1"/>
                        </wps:cNvCnPr>
                        <wps:spPr bwMode="auto">
                          <a:xfrm flipV="1">
                            <a:off x="7734" y="3488"/>
                            <a:ext cx="0" cy="4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7" name="AutoShape 70"/>
                        <wps:cNvCnPr>
                          <a:cxnSpLocks noChangeShapeType="1"/>
                        </wps:cNvCnPr>
                        <wps:spPr bwMode="auto">
                          <a:xfrm flipH="1">
                            <a:off x="7749" y="3595"/>
                            <a:ext cx="1190" cy="0"/>
                          </a:xfrm>
                          <a:prstGeom prst="straightConnector1">
                            <a:avLst/>
                          </a:prstGeom>
                          <a:noFill/>
                          <a:ln w="6350">
                            <a:solidFill>
                              <a:srgbClr val="0D0D0D"/>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240" name="AutoShape 71"/>
                        <wps:cNvCnPr>
                          <a:cxnSpLocks noChangeShapeType="1"/>
                        </wps:cNvCnPr>
                        <wps:spPr bwMode="auto">
                          <a:xfrm flipV="1">
                            <a:off x="8956" y="3473"/>
                            <a:ext cx="0" cy="4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Text Box 72"/>
                        <wps:cNvSpPr txBox="1">
                          <a:spLocks noChangeArrowheads="1"/>
                        </wps:cNvSpPr>
                        <wps:spPr bwMode="auto">
                          <a:xfrm>
                            <a:off x="8220" y="3312"/>
                            <a:ext cx="4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13232" w:rsidRDefault="00C13232" w:rsidP="009741E5">
                              <w:pPr>
                                <w:rPr>
                                  <w:sz w:val="18"/>
                                  <w:szCs w:val="18"/>
                                </w:rPr>
                              </w:pPr>
                              <w:r>
                                <w:rPr>
                                  <w:sz w:val="18"/>
                                  <w:szCs w:val="18"/>
                                </w:rPr>
                                <w:t>i d</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025C9" id="Group 3645" o:spid="_x0000_s1031" style="position:absolute;left:0;text-align:left;margin-left:288.85pt;margin-top:3.9pt;width:61.1pt;height:33.25pt;z-index:251708416" coordorigin="7734,3312" coordsize="122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">
                <v:shape id="AutoShape 69" o:spid="_x0000_s1032" type="#_x0000_t32" style="position:absolute;left:7734;top:3488;width:0;height: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boJsYAAADdAAAADwAAAGRycy9kb3ducmV2LnhtbESPwWrDMBBE74H+g9hALyGR3QYT3Cgh&#10;BAolh0JjH3JcpK1tYq1cSXXcv68KhRyHmXnDbPeT7cVIPnSOFeSrDASxdqbjRkFdvS43IEJENtg7&#10;JgU/FGC/e5htsTTuxh80nmMjEoRDiQraGIdSyqBbshhWbiBO3qfzFmOSvpHG4y3BbS+fsqyQFjtO&#10;Cy0OdGxJX8/fVkF3qt/rcfEVvd6c8ovPQ3XptVKP8+nwAiLSFO/h//abUfBcrAv4e5OegN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m6CbGAAAA3QAAAA8AAAAAAAAA&#10;AAAAAAAAoQIAAGRycy9kb3ducmV2LnhtbFBLBQYAAAAABAAEAPkAAACUAwAAAAA=&#10;"/>
                <v:shape id="AutoShape 70" o:spid="_x0000_s1033" type="#_x0000_t32" style="position:absolute;left:7749;top:3595;width:119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P49MUAAADdAAAADwAAAGRycy9kb3ducmV2LnhtbESPT2vCQBTE74LfYXmCl1I3/ktL6ioq&#10;CD2JWr0/s69JMPs27K4m/fbdQsHjMDO/YRarztTiQc5XlhWMRwkI4tzqigsF56/d6zsIH5A11pZJ&#10;wQ95WC37vQVm2rZ8pMcpFCJC2GeooAyhyaT0eUkG/cg2xNH7ts5giNIVUjtsI9zUcpIkqTRYcVwo&#10;saFtSfntdDcK/HRz3bv2enkZ0+0wNxub7iZWqeGgW3+ACNSFZ/i//akVTNPZG/y9iU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P49MUAAADdAAAADwAAAAAAAAAA&#10;AAAAAAChAgAAZHJzL2Rvd25yZXYueG1sUEsFBgAAAAAEAAQA+QAAAJMDAAAAAA==&#10;" strokecolor="#0d0d0d" strokeweight=".5pt">
                  <v:stroke startarrow="block" startarrowwidth="narrow" startarrowlength="short" endarrow="block" endarrowwidth="narrow" endarrowlength="short"/>
                </v:shape>
                <v:shape id="AutoShape 71" o:spid="_x0000_s1034" type="#_x0000_t32" style="position:absolute;left:8956;top:3473;width:0;height: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eCacIAAADdAAAADwAAAGRycy9kb3ducmV2LnhtbERPz2vCMBS+C/4P4QleRNOWIdIZZQgD&#10;8TCY9uDxkby1Zc1LTbJa/3tzGHj8+H5v96PtxEA+tI4V5KsMBLF2puVaQXX5XG5AhIhssHNMCh4U&#10;YL+bTrZYGnfnbxrOsRYphEOJCpoY+1LKoBuyGFauJ07cj/MWY4K+lsbjPYXbThZZtpYWW04NDfZ0&#10;aEj/nv+sgvZUfVXD4ha93pzyq8/D5dpppeaz8eMdRKQxvsT/7qNRUBRvaX96k56A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eCacIAAADdAAAADwAAAAAAAAAAAAAA&#10;AAChAgAAZHJzL2Rvd25yZXYueG1sUEsFBgAAAAAEAAQA+QAAAJADAAAAAA==&#10;"/>
                <v:shape id="Text Box 72" o:spid="_x0000_s1035" type="#_x0000_t202" style="position:absolute;left:8220;top:3312;width:492;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JooMYA&#10;AADdAAAADwAAAGRycy9kb3ducmV2LnhtbESP3WrCQBSE7wt9h+UUvCl1kyBFUldpBUFQkKal14fs&#10;yU/dPRuya4xv7wqCl8PMfMMsVqM1YqDet44VpNMEBHHpdMu1gt+fzdschA/IGo1jUnAhD6vl89MC&#10;c+3O/E1DEWoRIexzVNCE0OVS+rIhi37qOuLoVa63GKLsa6l7PEe4NTJLkndpseW40GBH64bKY3Gy&#10;Cr4u/3+U7mevxbA7zjNvqqoyB6UmL+PnB4hAY3iE7+2tVpBlsxRub+IT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JooMYAAADdAAAADwAAAAAAAAAAAAAAAACYAgAAZHJz&#10;L2Rvd25yZXYueG1sUEsFBgAAAAAEAAQA9QAAAIsDAAAAAA==&#10;" filled="f" stroked="f" strokecolor="white">
                  <v:textbox inset="0,0,0,0">
                    <w:txbxContent>
                      <w:p w:rsidR="00C13232" w:rsidRDefault="00C13232" w:rsidP="009741E5">
                        <w:pPr>
                          <w:rPr>
                            <w:sz w:val="18"/>
                            <w:szCs w:val="18"/>
                          </w:rPr>
                        </w:pPr>
                        <w:r>
                          <w:rPr>
                            <w:sz w:val="18"/>
                            <w:szCs w:val="18"/>
                          </w:rPr>
                          <w:t>i d</w:t>
                        </w:r>
                      </w:p>
                    </w:txbxContent>
                  </v:textbox>
                </v:shape>
              </v:group>
            </w:pict>
          </mc:Fallback>
        </mc:AlternateContent>
      </w:r>
    </w:p>
    <w:p w:rsidR="009741E5" w:rsidRDefault="009741E5" w:rsidP="009741E5">
      <w:pPr>
        <w:spacing w:line="180" w:lineRule="atLeast"/>
        <w:rPr>
          <w:rFonts w:ascii="Arial" w:hAnsi="Arial" w:cs="Arial"/>
          <w:kern w:val="36"/>
          <w:sz w:val="16"/>
          <w:szCs w:val="16"/>
        </w:rPr>
      </w:pPr>
    </w:p>
    <w:p w:rsidR="009741E5" w:rsidRDefault="009741E5" w:rsidP="009741E5">
      <w:pPr>
        <w:spacing w:line="180" w:lineRule="atLeast"/>
        <w:rPr>
          <w:rFonts w:ascii="Arial" w:hAnsi="Arial" w:cs="Arial"/>
          <w:kern w:val="36"/>
          <w:sz w:val="16"/>
          <w:szCs w:val="16"/>
        </w:rPr>
      </w:pPr>
      <w:r>
        <w:rPr>
          <w:noProof/>
          <w:lang w:eastAsia="en-US"/>
        </w:rPr>
        <mc:AlternateContent>
          <mc:Choice Requires="wps">
            <w:drawing>
              <wp:anchor distT="0" distB="0" distL="114300" distR="114300" simplePos="0" relativeHeight="251712512" behindDoc="0" locked="0" layoutInCell="1" allowOverlap="1" wp14:anchorId="21267976" wp14:editId="5C0E57CB">
                <wp:simplePos x="0" y="0"/>
                <wp:positionH relativeFrom="column">
                  <wp:posOffset>3176905</wp:posOffset>
                </wp:positionH>
                <wp:positionV relativeFrom="paragraph">
                  <wp:posOffset>327452</wp:posOffset>
                </wp:positionV>
                <wp:extent cx="85052" cy="576430"/>
                <wp:effectExtent l="1905" t="169545" r="0" b="69850"/>
                <wp:wrapNone/>
                <wp:docPr id="2244" name="Freeform 2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7734640" flipH="1">
                          <a:off x="0" y="0"/>
                          <a:ext cx="85052" cy="576430"/>
                        </a:xfrm>
                        <a:custGeom>
                          <a:avLst/>
                          <a:gdLst>
                            <a:gd name="T0" fmla="*/ 9 w 122"/>
                            <a:gd name="T1" fmla="*/ 1033 h 1033"/>
                            <a:gd name="T2" fmla="*/ 121 w 122"/>
                            <a:gd name="T3" fmla="*/ 439 h 1033"/>
                            <a:gd name="T4" fmla="*/ 0 w 122"/>
                            <a:gd name="T5" fmla="*/ 0 h 1033"/>
                          </a:gdLst>
                          <a:ahLst/>
                          <a:cxnLst>
                            <a:cxn ang="0">
                              <a:pos x="T0" y="T1"/>
                            </a:cxn>
                            <a:cxn ang="0">
                              <a:pos x="T2" y="T3"/>
                            </a:cxn>
                            <a:cxn ang="0">
                              <a:pos x="T4" y="T5"/>
                            </a:cxn>
                          </a:cxnLst>
                          <a:rect l="0" t="0" r="r" b="b"/>
                          <a:pathLst>
                            <a:path w="122" h="1033">
                              <a:moveTo>
                                <a:pt x="9" y="1033"/>
                              </a:moveTo>
                              <a:cubicBezTo>
                                <a:pt x="65" y="822"/>
                                <a:pt x="122" y="611"/>
                                <a:pt x="121" y="439"/>
                              </a:cubicBezTo>
                              <a:cubicBezTo>
                                <a:pt x="120" y="267"/>
                                <a:pt x="60" y="133"/>
                                <a:pt x="0" y="0"/>
                              </a:cubicBezTo>
                            </a:path>
                          </a:pathLst>
                        </a:custGeom>
                        <a:noFill/>
                        <a:ln w="63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E4976" id="Freeform 2244" o:spid="_x0000_s1026" style="position:absolute;margin-left:250.15pt;margin-top:25.8pt;width:6.7pt;height:45.4pt;rotation:4222004fd;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2,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" path="m9,1033c65,822,122,611,121,439,120,267,60,133,,e" filled="f" strokeweight=".5pt">
                <v:stroke endarrow="classic"/>
                <v:path arrowok="t" o:connecttype="custom" o:connectlocs="6274,576430;84355,244969;0,0" o:connectangles="0,0,0"/>
              </v:shape>
            </w:pict>
          </mc:Fallback>
        </mc:AlternateContent>
      </w:r>
      <w:r>
        <w:rPr>
          <w:noProof/>
          <w:lang w:eastAsia="en-US"/>
        </w:rPr>
        <mc:AlternateContent>
          <mc:Choice Requires="wps">
            <w:drawing>
              <wp:anchor distT="0" distB="0" distL="114300" distR="114300" simplePos="0" relativeHeight="251713536" behindDoc="0" locked="0" layoutInCell="1" allowOverlap="1" wp14:anchorId="2D4ADBDE" wp14:editId="2BE19450">
                <wp:simplePos x="0" y="0"/>
                <wp:positionH relativeFrom="column">
                  <wp:posOffset>2475203</wp:posOffset>
                </wp:positionH>
                <wp:positionV relativeFrom="paragraph">
                  <wp:posOffset>428075</wp:posOffset>
                </wp:positionV>
                <wp:extent cx="45719" cy="426633"/>
                <wp:effectExtent l="76200" t="0" r="88265" b="50165"/>
                <wp:wrapNone/>
                <wp:docPr id="2245" name="Freeform 22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973975">
                          <a:off x="0" y="0"/>
                          <a:ext cx="45719" cy="426633"/>
                        </a:xfrm>
                        <a:custGeom>
                          <a:avLst/>
                          <a:gdLst>
                            <a:gd name="T0" fmla="*/ 9 w 122"/>
                            <a:gd name="T1" fmla="*/ 1033 h 1033"/>
                            <a:gd name="T2" fmla="*/ 121 w 122"/>
                            <a:gd name="T3" fmla="*/ 439 h 1033"/>
                            <a:gd name="T4" fmla="*/ 0 w 122"/>
                            <a:gd name="T5" fmla="*/ 0 h 1033"/>
                          </a:gdLst>
                          <a:ahLst/>
                          <a:cxnLst>
                            <a:cxn ang="0">
                              <a:pos x="T0" y="T1"/>
                            </a:cxn>
                            <a:cxn ang="0">
                              <a:pos x="T2" y="T3"/>
                            </a:cxn>
                            <a:cxn ang="0">
                              <a:pos x="T4" y="T5"/>
                            </a:cxn>
                          </a:cxnLst>
                          <a:rect l="0" t="0" r="r" b="b"/>
                          <a:pathLst>
                            <a:path w="122" h="1033">
                              <a:moveTo>
                                <a:pt x="9" y="1033"/>
                              </a:moveTo>
                              <a:cubicBezTo>
                                <a:pt x="65" y="822"/>
                                <a:pt x="122" y="611"/>
                                <a:pt x="121" y="439"/>
                              </a:cubicBezTo>
                              <a:cubicBezTo>
                                <a:pt x="120" y="267"/>
                                <a:pt x="60" y="133"/>
                                <a:pt x="0" y="0"/>
                              </a:cubicBezTo>
                            </a:path>
                          </a:pathLst>
                        </a:custGeom>
                        <a:noFill/>
                        <a:ln w="63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03D62" id="Freeform 2245" o:spid="_x0000_s1026" style="position:absolute;margin-left:194.9pt;margin-top:33.7pt;width:3.6pt;height:33.6pt;rotation:-10514186fd;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2,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" path="m9,1033c65,822,122,611,121,439,120,267,60,133,,e" filled="f" strokeweight=".5pt">
                <v:stroke endarrow="classic"/>
                <v:path arrowok="t" o:connecttype="custom" o:connectlocs="3373,426633;45344,181309;0,0" o:connectangles="0,0,0"/>
              </v:shape>
            </w:pict>
          </mc:Fallback>
        </mc:AlternateContent>
      </w:r>
      <w:r>
        <w:rPr>
          <w:noProof/>
          <w:lang w:eastAsia="en-US"/>
        </w:rPr>
        <mc:AlternateContent>
          <mc:Choice Requires="wpg">
            <w:drawing>
              <wp:anchor distT="0" distB="0" distL="114300" distR="114300" simplePos="0" relativeHeight="251706368" behindDoc="0" locked="0" layoutInCell="1" allowOverlap="1" wp14:anchorId="0803918A" wp14:editId="0BF311C2">
                <wp:simplePos x="0" y="0"/>
                <wp:positionH relativeFrom="column">
                  <wp:posOffset>1897153</wp:posOffset>
                </wp:positionH>
                <wp:positionV relativeFrom="paragraph">
                  <wp:posOffset>500889</wp:posOffset>
                </wp:positionV>
                <wp:extent cx="215660" cy="288925"/>
                <wp:effectExtent l="0" t="0" r="70485" b="53975"/>
                <wp:wrapNone/>
                <wp:docPr id="2246" name="Group 2246"/>
                <wp:cNvGraphicFramePr/>
                <a:graphic xmlns:a="http://schemas.openxmlformats.org/drawingml/2006/main">
                  <a:graphicData uri="http://schemas.microsoft.com/office/word/2010/wordprocessingGroup">
                    <wpg:wgp>
                      <wpg:cNvGrpSpPr/>
                      <wpg:grpSpPr>
                        <a:xfrm>
                          <a:off x="0" y="0"/>
                          <a:ext cx="215660" cy="288925"/>
                          <a:chOff x="0" y="0"/>
                          <a:chExt cx="215660" cy="288925"/>
                        </a:xfrm>
                      </wpg:grpSpPr>
                      <wps:wsp>
                        <wps:cNvPr id="2247" name="Text Box 2247"/>
                        <wps:cNvSpPr txBox="1">
                          <a:spLocks noChangeArrowheads="1"/>
                        </wps:cNvSpPr>
                        <wps:spPr bwMode="auto">
                          <a:xfrm>
                            <a:off x="0" y="34505"/>
                            <a:ext cx="15430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13232" w:rsidRDefault="00C13232" w:rsidP="009741E5">
                              <w:pPr>
                                <w:rPr>
                                  <w:sz w:val="18"/>
                                  <w:szCs w:val="18"/>
                                </w:rPr>
                              </w:pPr>
                              <w:r>
                                <w:rPr>
                                  <w:sz w:val="18"/>
                                  <w:szCs w:val="18"/>
                                </w:rPr>
                                <w:t>(F)</w:t>
                              </w:r>
                            </w:p>
                          </w:txbxContent>
                        </wps:txbx>
                        <wps:bodyPr rot="0" vert="horz" wrap="square" lIns="0" tIns="0" rIns="0" bIns="0" anchor="ctr" anchorCtr="0" upright="1">
                          <a:noAutofit/>
                        </wps:bodyPr>
                      </wps:wsp>
                      <wps:wsp>
                        <wps:cNvPr id="2248" name="Straight Arrow Connector 2248"/>
                        <wps:cNvCnPr>
                          <a:cxnSpLocks noChangeShapeType="1"/>
                        </wps:cNvCnPr>
                        <wps:spPr bwMode="auto">
                          <a:xfrm>
                            <a:off x="215660" y="0"/>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0803918A" id="Group 2246" o:spid="_x0000_s1036" style="position:absolute;left:0;text-align:left;margin-left:149.4pt;margin-top:39.45pt;width:17pt;height:22.75pt;z-index:251706368" coordsize="215660,28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">
                <v:shape id="Text Box 2247" o:spid="_x0000_s1037" type="#_x0000_t202" style="position:absolute;top:34505;width:154305;height:1943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dVT8YA&#10;AADdAAAADwAAAGRycy9kb3ducmV2LnhtbESP3WrCQBSE7wXfYTmF3kjdGMSG1FVsQSi0IKal14fs&#10;yU/dPRuya4xv3y0IXg4z8w2z3o7WiIF63zpWsJgnIIhLp1uuFXx/7Z8yED4gazSOScGVPGw308ka&#10;c+0ufKShCLWIEPY5KmhC6HIpfdmQRT93HXH0KtdbDFH2tdQ9XiLcGpkmyUpabDkuNNjRW0PlqThb&#10;Ba/X3x9afC5nxfBxylJvqqoyB6UeH8bdC4hAY7iHb+13rSBNl8/w/yY+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7dVT8YAAADdAAAADwAAAAAAAAAAAAAAAACYAgAAZHJz&#10;L2Rvd25yZXYueG1sUEsFBgAAAAAEAAQA9QAAAIsDAAAAAA==&#10;" filled="f" stroked="f" strokecolor="white">
                  <v:textbox inset="0,0,0,0">
                    <w:txbxContent>
                      <w:p w:rsidR="00C13232" w:rsidRDefault="00C13232" w:rsidP="009741E5">
                        <w:pPr>
                          <w:rPr>
                            <w:sz w:val="18"/>
                            <w:szCs w:val="18"/>
                          </w:rPr>
                        </w:pPr>
                        <w:r>
                          <w:rPr>
                            <w:sz w:val="18"/>
                            <w:szCs w:val="18"/>
                          </w:rPr>
                          <w:t>(F)</w:t>
                        </w:r>
                      </w:p>
                    </w:txbxContent>
                  </v:textbox>
                </v:shape>
                <v:shape id="Straight Arrow Connector 2248" o:spid="_x0000_s1038" type="#_x0000_t32" style="position:absolute;left:215660;width:0;height:2889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PQl8QAAADdAAAADwAAAGRycy9kb3ducmV2LnhtbERPy2rCQBTdC/2H4Ra604mhFBMdRQoV&#10;sXThg9DuLplrEszcCTOjRr/eWRRcHs57tuhNKy7kfGNZwXiUgCAurW64UnDYfw0nIHxA1thaJgU3&#10;8rCYvwxmmGt75S1ddqESMYR9jgrqELpcSl/WZNCPbEccuaN1BkOErpLa4TWGm1amSfIhDTYcG2rs&#10;6LOm8rQ7GwW/39m5uBU/tCnG2eYPnfH3/Uqpt9d+OQURqA9P8b97rRWk6XucG9/E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9CXxAAAAN0AAAAPAAAAAAAAAAAA&#10;AAAAAKECAABkcnMvZG93bnJldi54bWxQSwUGAAAAAAQABAD5AAAAkgMAAAAA&#10;">
                  <v:stroke endarrow="block"/>
                </v:shape>
              </v:group>
            </w:pict>
          </mc:Fallback>
        </mc:AlternateContent>
      </w:r>
      <w:r>
        <w:rPr>
          <w:noProof/>
          <w:lang w:eastAsia="en-US"/>
        </w:rPr>
        <mc:AlternateContent>
          <mc:Choice Requires="wpg">
            <w:drawing>
              <wp:anchor distT="0" distB="0" distL="114300" distR="114300" simplePos="0" relativeHeight="251707392" behindDoc="0" locked="0" layoutInCell="1" allowOverlap="1" wp14:anchorId="06FD02EA" wp14:editId="336590C4">
                <wp:simplePos x="0" y="0"/>
                <wp:positionH relativeFrom="column">
                  <wp:posOffset>4269105</wp:posOffset>
                </wp:positionH>
                <wp:positionV relativeFrom="paragraph">
                  <wp:posOffset>397510</wp:posOffset>
                </wp:positionV>
                <wp:extent cx="1048385" cy="1496060"/>
                <wp:effectExtent l="11430" t="16510" r="0" b="20955"/>
                <wp:wrapNone/>
                <wp:docPr id="2250" name="Group 2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8385" cy="1496060"/>
                          <a:chOff x="8500" y="4248"/>
                          <a:chExt cx="1651" cy="2356"/>
                        </a:xfrm>
                      </wpg:grpSpPr>
                      <wps:wsp>
                        <wps:cNvPr id="2251" name="AutoShape 64"/>
                        <wps:cNvCnPr>
                          <a:cxnSpLocks noChangeShapeType="1"/>
                        </wps:cNvCnPr>
                        <wps:spPr bwMode="auto">
                          <a:xfrm>
                            <a:off x="8672" y="4248"/>
                            <a:ext cx="74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AutoShape 65"/>
                        <wps:cNvCnPr>
                          <a:cxnSpLocks noChangeShapeType="1"/>
                        </wps:cNvCnPr>
                        <wps:spPr bwMode="auto">
                          <a:xfrm>
                            <a:off x="9296" y="4248"/>
                            <a:ext cx="1" cy="2356"/>
                          </a:xfrm>
                          <a:prstGeom prst="straightConnector1">
                            <a:avLst/>
                          </a:prstGeom>
                          <a:noFill/>
                          <a:ln w="6350">
                            <a:solidFill>
                              <a:srgbClr val="00206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254" name="AutoShape 66"/>
                        <wps:cNvCnPr>
                          <a:cxnSpLocks noChangeShapeType="1"/>
                        </wps:cNvCnPr>
                        <wps:spPr bwMode="auto">
                          <a:xfrm>
                            <a:off x="8500" y="6604"/>
                            <a:ext cx="9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5" name="Text Box 67"/>
                        <wps:cNvSpPr txBox="1">
                          <a:spLocks noChangeArrowheads="1"/>
                        </wps:cNvSpPr>
                        <wps:spPr bwMode="auto">
                          <a:xfrm>
                            <a:off x="9418" y="5167"/>
                            <a:ext cx="73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C13232" w:rsidRDefault="00C13232" w:rsidP="009741E5">
                              <w:pPr>
                                <w:rPr>
                                  <w:sz w:val="18"/>
                                  <w:szCs w:val="18"/>
                                </w:rPr>
                              </w:pPr>
                              <w:r>
                                <w:rPr>
                                  <w:sz w:val="18"/>
                                  <w:szCs w:val="18"/>
                                </w:rPr>
                                <w:t>h=20 mm</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D02EA" id="Group 2250" o:spid="_x0000_s1039" style="position:absolute;left:0;text-align:left;margin-left:336.15pt;margin-top:31.3pt;width:82.55pt;height:117.8pt;z-index:251707392" coordorigin="8500,4248" coordsize="1651,2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">
                <v:shape id="AutoShape 64" o:spid="_x0000_s1040" type="#_x0000_t32" style="position:absolute;left:8672;top:4248;width:7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nksYAAADdAAAADwAAAGRycy9kb3ducmV2LnhtbESPQWsCMRSE74X+h/CEXopmd8FSVqNs&#10;C0IteNDq/bl5boKbl+0m6vbfN4WCx2FmvmHmy8G14kp9sJ4V5JMMBHHtteVGwf5rNX4FESKyxtYz&#10;KfihAMvF48McS+1vvKXrLjYiQTiUqMDE2JVShtqQwzDxHXHyTr53GJPsG6l7vCW4a2WRZS/SoeW0&#10;YLCjd0P1eXdxCjbr/K06Grv+3H7bzXRVtZfm+aDU02ioZiAiDfEe/m9/aAVFMc3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wZ5LGAAAA3QAAAA8AAAAAAAAA&#10;AAAAAAAAoQIAAGRycy9kb3ducmV2LnhtbFBLBQYAAAAABAAEAPkAAACUAwAAAAA=&#10;"/>
                <v:shape id="AutoShape 65" o:spid="_x0000_s1041" type="#_x0000_t32" style="position:absolute;left:9296;top:4248;width:1;height:2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qdcgAAADdAAAADwAAAGRycy9kb3ducmV2LnhtbESPT2vCQBTE7wW/w/IEb3VjJDVNXUXU&#10;Yg9K8c+lt9fsMwlm38bsVtNv3y0Uehxm5jfMdN6ZWtyodZVlBaNhBII4t7riQsHp+PqYgnAeWWNt&#10;mRR8k4P5rPcwxUzbO+/pdvCFCBB2GSoovW8yKV1ekkE3tA1x8M62NeiDbAupW7wHuKllHEVP0mDF&#10;YaHEhpYl5ZfDl1GwXr130fmaJs+JHO82H+nn5rSdKDXod4sXEJ46/x/+a79pBXGcjOH3TXgCcv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duqdcgAAADdAAAADwAAAAAA&#10;AAAAAAAAAAChAgAAZHJzL2Rvd25yZXYueG1sUEsFBgAAAAAEAAQA+QAAAJYDAAAAAA==&#10;" strokecolor="#002060" strokeweight=".5pt">
                  <v:stroke startarrow="block" startarrowwidth="narrow" startarrowlength="short" endarrow="block" endarrowwidth="narrow" endarrowlength="short"/>
                </v:shape>
                <v:shape id="AutoShape 66" o:spid="_x0000_s1042" type="#_x0000_t32" style="position:absolute;left:8500;top:6604;width:9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fECsYAAADdAAAADwAAAGRycy9kb3ducmV2LnhtbESPQWsCMRSE74X+h/AKvRTNulSR1Shb&#10;QagFD9p6f26em9DNy7qJuv33TaHgcZiZb5j5sneNuFIXrGcFo2EGgrjy2nKt4OtzPZiCCBFZY+OZ&#10;FPxQgOXi8WGOhfY33tF1H2uRIBwKVGBibAspQ2XIYRj6ljh5J985jEl2tdQd3hLcNTLPsol0aDkt&#10;GGxpZaj63l+cgu1m9FYejd187M52O16XzaV+OSj1/NSXMxCR+ngP/7fftYI8H7/C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HxArGAAAA3QAAAA8AAAAAAAAA&#10;AAAAAAAAoQIAAGRycy9kb3ducmV2LnhtbFBLBQYAAAAABAAEAPkAAACUAwAAAAA=&#10;"/>
                <v:shape id="Text Box 67" o:spid="_x0000_s1043" type="#_x0000_t202" style="position:absolute;left:9418;top:5167;width:733;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D4fsYA&#10;AADdAAAADwAAAGRycy9kb3ducmV2LnhtbESP3WoCMRSE7wu+QziF3hTNuqjI1ii2IBQsFFfp9WFz&#10;9qcmJ8smruvbN4LQy2FmvmFWm8Ea0VPnG8cKppMEBHHhdMOVgtNxN16C8AFZo3FMCm7kYbMePa0w&#10;0+7KB+rzUIkIYZ+hgjqENpPSFzVZ9BPXEkevdJ3FEGVXSd3hNcKtkWmSLKTFhuNCjS191FSc84tV&#10;8H77/aHp1+w17/fnZepNWZbmW6mX52H7BiLQEP7Dj/anVpCm8znc38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D4fsYAAADdAAAADwAAAAAAAAAAAAAAAACYAgAAZHJz&#10;L2Rvd25yZXYueG1sUEsFBgAAAAAEAAQA9QAAAIsDAAAAAA==&#10;" filled="f" stroked="f" strokecolor="white">
                  <v:textbox inset="0,0,0,0">
                    <w:txbxContent>
                      <w:p w:rsidR="00C13232" w:rsidRDefault="00C13232" w:rsidP="009741E5">
                        <w:pPr>
                          <w:rPr>
                            <w:sz w:val="18"/>
                            <w:szCs w:val="18"/>
                          </w:rPr>
                        </w:pPr>
                        <w:r>
                          <w:rPr>
                            <w:sz w:val="18"/>
                            <w:szCs w:val="18"/>
                          </w:rPr>
                          <w:t>h=20 mm</w:t>
                        </w:r>
                      </w:p>
                    </w:txbxContent>
                  </v:textbox>
                </v:shape>
              </v:group>
            </w:pict>
          </mc:Fallback>
        </mc:AlternateContent>
      </w:r>
      <w:r>
        <w:rPr>
          <w:noProof/>
          <w:lang w:eastAsia="en-US"/>
        </w:rPr>
        <mc:AlternateContent>
          <mc:Choice Requires="wps">
            <w:drawing>
              <wp:anchor distT="0" distB="0" distL="114300" distR="114300" simplePos="0" relativeHeight="251711488" behindDoc="0" locked="0" layoutInCell="1" allowOverlap="1" wp14:anchorId="5A6F8D29" wp14:editId="0487558F">
                <wp:simplePos x="0" y="0"/>
                <wp:positionH relativeFrom="column">
                  <wp:posOffset>2059940</wp:posOffset>
                </wp:positionH>
                <wp:positionV relativeFrom="paragraph">
                  <wp:posOffset>971550</wp:posOffset>
                </wp:positionV>
                <wp:extent cx="539750" cy="260350"/>
                <wp:effectExtent l="12065" t="9525" r="19685" b="6350"/>
                <wp:wrapNone/>
                <wp:docPr id="2256" name="Freeform 2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39750" cy="260350"/>
                        </a:xfrm>
                        <a:custGeom>
                          <a:avLst/>
                          <a:gdLst>
                            <a:gd name="G0" fmla="+- 2134 0 0"/>
                            <a:gd name="G1" fmla="+- 21600 0 2134"/>
                            <a:gd name="G2" fmla="*/ 2134 1 2"/>
                            <a:gd name="G3" fmla="+- 21600 0 G2"/>
                            <a:gd name="G4" fmla="+/ 2134 21600 2"/>
                            <a:gd name="G5" fmla="+/ G1 0 2"/>
                            <a:gd name="G6" fmla="*/ 21600 21600 2134"/>
                            <a:gd name="G7" fmla="*/ G6 1 2"/>
                            <a:gd name="G8" fmla="+- 21600 0 G7"/>
                            <a:gd name="G9" fmla="*/ 21600 1 2"/>
                            <a:gd name="G10" fmla="+- 2134 0 G9"/>
                            <a:gd name="G11" fmla="?: G10 G8 0"/>
                            <a:gd name="G12" fmla="?: G10 G7 21600"/>
                            <a:gd name="T0" fmla="*/ 20533 w 21600"/>
                            <a:gd name="T1" fmla="*/ 10800 h 21600"/>
                            <a:gd name="T2" fmla="*/ 10800 w 21600"/>
                            <a:gd name="T3" fmla="*/ 21600 h 21600"/>
                            <a:gd name="T4" fmla="*/ 1067 w 21600"/>
                            <a:gd name="T5" fmla="*/ 10800 h 21600"/>
                            <a:gd name="T6" fmla="*/ 10800 w 21600"/>
                            <a:gd name="T7" fmla="*/ 0 h 21600"/>
                            <a:gd name="T8" fmla="*/ 2867 w 21600"/>
                            <a:gd name="T9" fmla="*/ 2867 h 21600"/>
                            <a:gd name="T10" fmla="*/ 18733 w 21600"/>
                            <a:gd name="T11" fmla="*/ 18733 h 21600"/>
                          </a:gdLst>
                          <a:ahLst/>
                          <a:cxnLst>
                            <a:cxn ang="0">
                              <a:pos x="T0" y="T1"/>
                            </a:cxn>
                            <a:cxn ang="0">
                              <a:pos x="T2" y="T3"/>
                            </a:cxn>
                            <a:cxn ang="0">
                              <a:pos x="T4" y="T5"/>
                            </a:cxn>
                            <a:cxn ang="0">
                              <a:pos x="T6" y="T7"/>
                            </a:cxn>
                          </a:cxnLst>
                          <a:rect l="T8" t="T9" r="T10" b="T11"/>
                          <a:pathLst>
                            <a:path w="21600" h="21600">
                              <a:moveTo>
                                <a:pt x="0" y="0"/>
                              </a:moveTo>
                              <a:lnTo>
                                <a:pt x="2134" y="21600"/>
                              </a:lnTo>
                              <a:lnTo>
                                <a:pt x="19466" y="21600"/>
                              </a:lnTo>
                              <a:lnTo>
                                <a:pt x="21600" y="0"/>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B481E" id="Freeform 2256" o:spid="_x0000_s1026" style="position:absolute;margin-left:162.2pt;margin-top:76.5pt;width:42.5pt;height:20.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" path="m,l2134,21600r17332,l21600,,,xe" filled="f" strokecolor="red">
                <v:stroke joinstyle="miter"/>
                <v:path o:connecttype="custom" o:connectlocs="513087,130175;269875,260350;26663,130175;269875,0" o:connectangles="0,0,0,0" textboxrect="2867,2867,18733,18733"/>
              </v:shape>
            </w:pict>
          </mc:Fallback>
        </mc:AlternateContent>
      </w:r>
      <w:r>
        <w:rPr>
          <w:rFonts w:ascii="Arial" w:hAnsi="Arial" w:cs="Arial"/>
          <w:kern w:val="36"/>
          <w:sz w:val="16"/>
          <w:szCs w:val="16"/>
        </w:rPr>
        <w:t xml:space="preserve">                                                     </w:t>
      </w:r>
      <w:r>
        <w:rPr>
          <w:rFonts w:ascii="Arial" w:hAnsi="Arial" w:cs="Arial"/>
          <w:noProof/>
          <w:kern w:val="36"/>
          <w:sz w:val="16"/>
          <w:szCs w:val="16"/>
          <w:lang w:eastAsia="en-US"/>
        </w:rPr>
        <w:drawing>
          <wp:inline distT="0" distB="0" distL="0" distR="0" wp14:anchorId="56EA057F" wp14:editId="6AE1BBF7">
            <wp:extent cx="1547812" cy="1163735"/>
            <wp:effectExtent l="0" t="0" r="0" b="0"/>
            <wp:docPr id="2258" name="Picture 1" descr="Tube-d10-mes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ube-d10-mesh-4"/>
                    <pic:cNvPicPr>
                      <a:picLocks noChangeAspect="1" noChangeArrowheads="1"/>
                    </pic:cNvPicPr>
                  </pic:nvPicPr>
                  <pic:blipFill rotWithShape="1">
                    <a:blip r:embed="rId104" cstate="print"/>
                    <a:srcRect l="15321" t="2720" r="6136"/>
                    <a:stretch/>
                  </pic:blipFill>
                  <pic:spPr bwMode="auto">
                    <a:xfrm>
                      <a:off x="0" y="0"/>
                      <a:ext cx="1547514" cy="1163511"/>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kern w:val="36"/>
          <w:sz w:val="16"/>
          <w:szCs w:val="16"/>
        </w:rPr>
        <w:t xml:space="preserve">             </w:t>
      </w:r>
      <w:r>
        <w:rPr>
          <w:rFonts w:ascii="Arial" w:hAnsi="Arial" w:cs="Arial"/>
          <w:noProof/>
          <w:kern w:val="36"/>
          <w:sz w:val="16"/>
          <w:szCs w:val="16"/>
          <w:lang w:eastAsia="en-US"/>
        </w:rPr>
        <w:drawing>
          <wp:inline distT="0" distB="0" distL="0" distR="0" wp14:anchorId="70F4E2F8" wp14:editId="7DB44830">
            <wp:extent cx="1162050" cy="1943100"/>
            <wp:effectExtent l="19050" t="0" r="0" b="0"/>
            <wp:docPr id="2259" name="Picture 3" descr="Tube-d10-mesh-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ube-d10-mesh-25"/>
                    <pic:cNvPicPr>
                      <a:picLocks noChangeAspect="1" noChangeArrowheads="1"/>
                    </pic:cNvPicPr>
                  </pic:nvPicPr>
                  <pic:blipFill>
                    <a:blip r:embed="rId105" cstate="print"/>
                    <a:srcRect l="13058" t="4724" r="52486" b="1575"/>
                    <a:stretch>
                      <a:fillRect/>
                    </a:stretch>
                  </pic:blipFill>
                  <pic:spPr bwMode="auto">
                    <a:xfrm>
                      <a:off x="0" y="0"/>
                      <a:ext cx="1162050" cy="1943100"/>
                    </a:xfrm>
                    <a:prstGeom prst="rect">
                      <a:avLst/>
                    </a:prstGeom>
                    <a:noFill/>
                    <a:ln w="9525">
                      <a:noFill/>
                      <a:miter lim="800000"/>
                      <a:headEnd/>
                      <a:tailEnd/>
                    </a:ln>
                  </pic:spPr>
                </pic:pic>
              </a:graphicData>
            </a:graphic>
          </wp:inline>
        </w:drawing>
      </w:r>
    </w:p>
    <w:p w:rsidR="009741E5" w:rsidRDefault="009741E5" w:rsidP="009741E5">
      <w:pPr>
        <w:spacing w:line="180" w:lineRule="atLeast"/>
        <w:rPr>
          <w:rFonts w:ascii="Arial" w:hAnsi="Arial" w:cs="Arial"/>
          <w:kern w:val="36"/>
          <w:sz w:val="16"/>
          <w:szCs w:val="16"/>
        </w:rPr>
      </w:pPr>
    </w:p>
    <w:p w:rsidR="009741E5" w:rsidRDefault="009741E5" w:rsidP="009741E5">
      <w:pPr>
        <w:spacing w:line="180" w:lineRule="atLeast"/>
        <w:rPr>
          <w:sz w:val="20"/>
        </w:rPr>
      </w:pPr>
    </w:p>
    <w:p w:rsidR="009741E5" w:rsidRPr="001F3972" w:rsidRDefault="009741E5" w:rsidP="009741E5">
      <w:pPr>
        <w:spacing w:line="180" w:lineRule="atLeast"/>
        <w:jc w:val="center"/>
        <w:rPr>
          <w:rFonts w:ascii="Arial" w:hAnsi="Arial" w:cs="Arial"/>
          <w:color w:val="000000" w:themeColor="text1"/>
          <w:kern w:val="36"/>
          <w:sz w:val="22"/>
          <w:szCs w:val="22"/>
        </w:rPr>
      </w:pPr>
      <w:r w:rsidRPr="001F3972">
        <w:rPr>
          <w:color w:val="000000" w:themeColor="text1"/>
          <w:sz w:val="22"/>
          <w:szCs w:val="22"/>
        </w:rPr>
        <w:t xml:space="preserve">Figure </w:t>
      </w:r>
      <w:r w:rsidRPr="001F3972">
        <w:rPr>
          <w:rFonts w:hint="eastAsia"/>
          <w:color w:val="000000" w:themeColor="text1"/>
          <w:sz w:val="22"/>
          <w:szCs w:val="22"/>
        </w:rPr>
        <w:t>2</w:t>
      </w:r>
      <w:r w:rsidRPr="001F3972">
        <w:rPr>
          <w:color w:val="000000" w:themeColor="text1"/>
          <w:sz w:val="22"/>
          <w:szCs w:val="22"/>
        </w:rPr>
        <w:t xml:space="preserve"> The geometry, mesh, boundary and loading conditions of the tube reinforced foam model.</w:t>
      </w:r>
    </w:p>
    <w:p w:rsidR="009741E5" w:rsidRDefault="009741E5" w:rsidP="009741E5">
      <w:pPr>
        <w:widowControl/>
        <w:spacing w:after="160" w:line="259" w:lineRule="auto"/>
        <w:jc w:val="left"/>
      </w:pPr>
      <w:r>
        <w:br w:type="page"/>
      </w:r>
    </w:p>
    <w:p w:rsidR="009741E5" w:rsidRDefault="009741E5" w:rsidP="009741E5">
      <w:pPr>
        <w:widowControl/>
        <w:spacing w:after="160" w:line="259" w:lineRule="auto"/>
        <w:jc w:val="left"/>
      </w:pPr>
    </w:p>
    <w:p w:rsidR="009741E5" w:rsidRDefault="009741E5" w:rsidP="009741E5">
      <w:pPr>
        <w:widowControl/>
        <w:spacing w:line="360" w:lineRule="auto"/>
        <w:jc w:val="center"/>
      </w:pPr>
    </w:p>
    <w:p w:rsidR="009741E5" w:rsidRDefault="009741E5" w:rsidP="009741E5">
      <w:pPr>
        <w:widowControl/>
        <w:spacing w:line="360" w:lineRule="auto"/>
        <w:jc w:val="center"/>
      </w:pPr>
    </w:p>
    <w:p w:rsidR="009741E5" w:rsidRDefault="009741E5" w:rsidP="009741E5">
      <w:pPr>
        <w:widowControl/>
        <w:spacing w:line="360" w:lineRule="auto"/>
        <w:jc w:val="center"/>
      </w:pPr>
    </w:p>
    <w:p w:rsidR="009741E5" w:rsidRDefault="009741E5" w:rsidP="009741E5">
      <w:pPr>
        <w:widowControl/>
        <w:spacing w:line="360" w:lineRule="auto"/>
        <w:jc w:val="center"/>
      </w:pPr>
    </w:p>
    <w:p w:rsidR="009741E5" w:rsidRDefault="009741E5" w:rsidP="009741E5">
      <w:pPr>
        <w:widowControl/>
        <w:spacing w:line="360" w:lineRule="auto"/>
        <w:jc w:val="center"/>
      </w:pPr>
    </w:p>
    <w:p w:rsidR="009741E5" w:rsidRDefault="009741E5" w:rsidP="009741E5">
      <w:pPr>
        <w:widowControl/>
        <w:spacing w:line="360" w:lineRule="auto"/>
        <w:jc w:val="center"/>
        <w:rPr>
          <w:noProof/>
          <w:lang w:val="en-GB"/>
        </w:rPr>
      </w:pPr>
    </w:p>
    <w:p w:rsidR="009741E5" w:rsidRDefault="009741E5" w:rsidP="009741E5">
      <w:pPr>
        <w:widowControl/>
        <w:spacing w:line="360" w:lineRule="auto"/>
        <w:jc w:val="center"/>
      </w:pPr>
    </w:p>
    <w:p w:rsidR="009741E5" w:rsidRDefault="009741E5" w:rsidP="009741E5">
      <w:pPr>
        <w:widowControl/>
        <w:spacing w:line="360" w:lineRule="auto"/>
        <w:jc w:val="center"/>
      </w:pPr>
    </w:p>
    <w:p w:rsidR="009741E5" w:rsidRPr="00AB3A9E" w:rsidRDefault="009741E5" w:rsidP="009741E5">
      <w:pPr>
        <w:widowControl/>
        <w:spacing w:line="360" w:lineRule="auto"/>
        <w:jc w:val="center"/>
      </w:pPr>
      <w:r w:rsidRPr="000B6B8C">
        <w:rPr>
          <w:noProof/>
          <w:lang w:eastAsia="en-US"/>
        </w:rPr>
        <mc:AlternateContent>
          <mc:Choice Requires="wps">
            <w:drawing>
              <wp:anchor distT="0" distB="0" distL="114300" distR="114300" simplePos="0" relativeHeight="251703296" behindDoc="0" locked="0" layoutInCell="1" allowOverlap="1" wp14:anchorId="084262A3" wp14:editId="75CEAACE">
                <wp:simplePos x="0" y="0"/>
                <wp:positionH relativeFrom="column">
                  <wp:posOffset>1881505</wp:posOffset>
                </wp:positionH>
                <wp:positionV relativeFrom="paragraph">
                  <wp:posOffset>1843850</wp:posOffset>
                </wp:positionV>
                <wp:extent cx="1008380" cy="306705"/>
                <wp:effectExtent l="0" t="0" r="0" b="0"/>
                <wp:wrapNone/>
                <wp:docPr id="360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838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rPr>
                            </w:pPr>
                            <w:r>
                              <w:rPr>
                                <w:rFonts w:hint="eastAsia"/>
                                <w:sz w:val="20"/>
                              </w:rPr>
                              <w:t>C8</w:t>
                            </w:r>
                            <w:r>
                              <w:rPr>
                                <w:sz w:val="20"/>
                              </w:rPr>
                              <w:t xml:space="preserve"> (D/t</w:t>
                            </w:r>
                            <w:r w:rsidRPr="009B500F">
                              <w:rPr>
                                <w:sz w:val="20"/>
                              </w:rPr>
                              <w:t xml:space="preserve"> =</w:t>
                            </w:r>
                            <w:r>
                              <w:rPr>
                                <w:sz w:val="20"/>
                              </w:rPr>
                              <w:t xml:space="preserve"> </w:t>
                            </w:r>
                            <w:r w:rsidRPr="009B500F">
                              <w:rPr>
                                <w:sz w:val="20"/>
                              </w:rPr>
                              <w:t>8</w:t>
                            </w:r>
                            <w:r>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4262A3" id="Text Box 62" o:spid="_x0000_s1044" type="#_x0000_t202" style="position:absolute;left:0;text-align:left;margin-left:148.15pt;margin-top:145.2pt;width:79.4pt;height:24.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" filled="f" stroked="f">
                <v:textbox>
                  <w:txbxContent>
                    <w:p w:rsidR="00C13232" w:rsidRPr="009B500F" w:rsidRDefault="00C13232" w:rsidP="009741E5">
                      <w:pPr>
                        <w:rPr>
                          <w:sz w:val="20"/>
                        </w:rPr>
                      </w:pPr>
                      <w:r>
                        <w:rPr>
                          <w:rFonts w:hint="eastAsia"/>
                          <w:sz w:val="20"/>
                        </w:rPr>
                        <w:t>C8</w:t>
                      </w:r>
                      <w:r>
                        <w:rPr>
                          <w:sz w:val="20"/>
                        </w:rPr>
                        <w:t xml:space="preserve"> (D/t</w:t>
                      </w:r>
                      <w:r w:rsidRPr="009B500F">
                        <w:rPr>
                          <w:sz w:val="20"/>
                        </w:rPr>
                        <w:t xml:space="preserve"> =</w:t>
                      </w:r>
                      <w:r>
                        <w:rPr>
                          <w:sz w:val="20"/>
                        </w:rPr>
                        <w:t xml:space="preserve"> </w:t>
                      </w:r>
                      <w:r w:rsidRPr="009B500F">
                        <w:rPr>
                          <w:sz w:val="20"/>
                        </w:rPr>
                        <w:t>8</w:t>
                      </w:r>
                      <w:r>
                        <w:rPr>
                          <w:sz w:val="20"/>
                        </w:rPr>
                        <w:t>)</w:t>
                      </w:r>
                    </w:p>
                  </w:txbxContent>
                </v:textbox>
              </v:shape>
            </w:pict>
          </mc:Fallback>
        </mc:AlternateContent>
      </w:r>
      <w:r w:rsidRPr="000B6B8C">
        <w:rPr>
          <w:noProof/>
          <w:lang w:eastAsia="en-US"/>
        </w:rPr>
        <mc:AlternateContent>
          <mc:Choice Requires="wps">
            <w:drawing>
              <wp:anchor distT="0" distB="0" distL="114300" distR="114300" simplePos="0" relativeHeight="251705344" behindDoc="0" locked="0" layoutInCell="1" allowOverlap="1" wp14:anchorId="147B8565" wp14:editId="61B91E2D">
                <wp:simplePos x="0" y="0"/>
                <wp:positionH relativeFrom="column">
                  <wp:posOffset>3037205</wp:posOffset>
                </wp:positionH>
                <wp:positionV relativeFrom="paragraph">
                  <wp:posOffset>806005</wp:posOffset>
                </wp:positionV>
                <wp:extent cx="1377950" cy="306705"/>
                <wp:effectExtent l="0" t="0" r="0" b="0"/>
                <wp:wrapNone/>
                <wp:docPr id="360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rPr>
                            </w:pPr>
                            <w:r>
                              <w:rPr>
                                <w:sz w:val="20"/>
                              </w:rPr>
                              <w:t>C12</w:t>
                            </w:r>
                            <w:r w:rsidRPr="009B500F">
                              <w:rPr>
                                <w:sz w:val="20"/>
                              </w:rPr>
                              <w:t xml:space="preserve"> (D/t</w:t>
                            </w:r>
                            <w:r>
                              <w:rPr>
                                <w:sz w:val="20"/>
                              </w:rPr>
                              <w:t xml:space="preserve"> </w:t>
                            </w:r>
                            <w:r w:rsidRPr="009B500F">
                              <w:rPr>
                                <w:sz w:val="20"/>
                              </w:rPr>
                              <w:t>=</w:t>
                            </w:r>
                            <w:r>
                              <w:rPr>
                                <w:sz w:val="20"/>
                              </w:rPr>
                              <w:t xml:space="preserve"> 9.3</w:t>
                            </w:r>
                            <w:r w:rsidRPr="009B500F">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B8565" id="_x0000_s1045" type="#_x0000_t202" style="position:absolute;left:0;text-align:left;margin-left:239.15pt;margin-top:63.45pt;width:108.5pt;height:24.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" filled="f" stroked="f">
                <v:textbox>
                  <w:txbxContent>
                    <w:p w:rsidR="00C13232" w:rsidRPr="009B500F" w:rsidRDefault="00C13232" w:rsidP="009741E5">
                      <w:pPr>
                        <w:rPr>
                          <w:sz w:val="20"/>
                        </w:rPr>
                      </w:pPr>
                      <w:r>
                        <w:rPr>
                          <w:sz w:val="20"/>
                        </w:rPr>
                        <w:t>C12</w:t>
                      </w:r>
                      <w:r w:rsidRPr="009B500F">
                        <w:rPr>
                          <w:sz w:val="20"/>
                        </w:rPr>
                        <w:t xml:space="preserve"> (D/t</w:t>
                      </w:r>
                      <w:r>
                        <w:rPr>
                          <w:sz w:val="20"/>
                        </w:rPr>
                        <w:t xml:space="preserve"> </w:t>
                      </w:r>
                      <w:r w:rsidRPr="009B500F">
                        <w:rPr>
                          <w:sz w:val="20"/>
                        </w:rPr>
                        <w:t>=</w:t>
                      </w:r>
                      <w:r>
                        <w:rPr>
                          <w:sz w:val="20"/>
                        </w:rPr>
                        <w:t xml:space="preserve"> 9.3</w:t>
                      </w:r>
                      <w:r w:rsidRPr="009B500F">
                        <w:rPr>
                          <w:sz w:val="20"/>
                        </w:rPr>
                        <w:t>)</w:t>
                      </w:r>
                    </w:p>
                  </w:txbxContent>
                </v:textbox>
              </v:shape>
            </w:pict>
          </mc:Fallback>
        </mc:AlternateContent>
      </w:r>
      <w:r w:rsidRPr="000B6B8C">
        <w:rPr>
          <w:noProof/>
          <w:lang w:eastAsia="en-US"/>
        </w:rPr>
        <mc:AlternateContent>
          <mc:Choice Requires="wps">
            <w:drawing>
              <wp:anchor distT="0" distB="0" distL="114300" distR="114300" simplePos="0" relativeHeight="251704320" behindDoc="0" locked="0" layoutInCell="1" allowOverlap="1" wp14:anchorId="15C77DD1" wp14:editId="213269C2">
                <wp:simplePos x="0" y="0"/>
                <wp:positionH relativeFrom="column">
                  <wp:posOffset>2839720</wp:posOffset>
                </wp:positionH>
                <wp:positionV relativeFrom="paragraph">
                  <wp:posOffset>1287335</wp:posOffset>
                </wp:positionV>
                <wp:extent cx="1095375" cy="306705"/>
                <wp:effectExtent l="0" t="0" r="0" b="0"/>
                <wp:wrapNone/>
                <wp:docPr id="360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ind w:hanging="142"/>
                              <w:rPr>
                                <w:sz w:val="20"/>
                              </w:rPr>
                            </w:pPr>
                            <w:r>
                              <w:rPr>
                                <w:rFonts w:hint="eastAsia"/>
                                <w:sz w:val="20"/>
                              </w:rPr>
                              <w:t>C10</w:t>
                            </w:r>
                            <w:r w:rsidRPr="009B500F">
                              <w:rPr>
                                <w:sz w:val="20"/>
                              </w:rPr>
                              <w:t xml:space="preserve"> (D/t</w:t>
                            </w:r>
                            <w:r>
                              <w:rPr>
                                <w:sz w:val="20"/>
                              </w:rPr>
                              <w:t xml:space="preserve"> </w:t>
                            </w:r>
                            <w:r w:rsidRPr="009B500F">
                              <w:rPr>
                                <w:sz w:val="20"/>
                              </w:rPr>
                              <w:t>=</w:t>
                            </w:r>
                            <w:r>
                              <w:rPr>
                                <w:sz w:val="20"/>
                              </w:rPr>
                              <w:t xml:space="preserve"> </w:t>
                            </w:r>
                            <w:r w:rsidRPr="009B500F">
                              <w:rPr>
                                <w:sz w:val="20"/>
                              </w:rPr>
                              <w:t>7.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77DD1" id="_x0000_s1046" type="#_x0000_t202" style="position:absolute;left:0;text-align:left;margin-left:223.6pt;margin-top:101.35pt;width:86.25pt;height:24.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" filled="f" stroked="f">
                <v:textbox>
                  <w:txbxContent>
                    <w:p w:rsidR="00C13232" w:rsidRPr="009B500F" w:rsidRDefault="00C13232" w:rsidP="009741E5">
                      <w:pPr>
                        <w:ind w:hanging="142"/>
                        <w:rPr>
                          <w:sz w:val="20"/>
                        </w:rPr>
                      </w:pPr>
                      <w:r>
                        <w:rPr>
                          <w:rFonts w:hint="eastAsia"/>
                          <w:sz w:val="20"/>
                        </w:rPr>
                        <w:t>C10</w:t>
                      </w:r>
                      <w:r w:rsidRPr="009B500F">
                        <w:rPr>
                          <w:sz w:val="20"/>
                        </w:rPr>
                        <w:t xml:space="preserve"> (D/t</w:t>
                      </w:r>
                      <w:r>
                        <w:rPr>
                          <w:sz w:val="20"/>
                        </w:rPr>
                        <w:t xml:space="preserve"> </w:t>
                      </w:r>
                      <w:r w:rsidRPr="009B500F">
                        <w:rPr>
                          <w:sz w:val="20"/>
                        </w:rPr>
                        <w:t>=</w:t>
                      </w:r>
                      <w:r>
                        <w:rPr>
                          <w:sz w:val="20"/>
                        </w:rPr>
                        <w:t xml:space="preserve"> </w:t>
                      </w:r>
                      <w:r w:rsidRPr="009B500F">
                        <w:rPr>
                          <w:sz w:val="20"/>
                        </w:rPr>
                        <w:t>7.4)</w:t>
                      </w:r>
                    </w:p>
                  </w:txbxContent>
                </v:textbox>
              </v:shape>
            </w:pict>
          </mc:Fallback>
        </mc:AlternateContent>
      </w:r>
      <w:r w:rsidRPr="00AB3A9E">
        <w:rPr>
          <w:noProof/>
          <w:lang w:eastAsia="en-US"/>
        </w:rPr>
        <w:drawing>
          <wp:inline distT="0" distB="0" distL="0" distR="0" wp14:anchorId="260FFF1C" wp14:editId="4EBAA186">
            <wp:extent cx="3856734" cy="2803022"/>
            <wp:effectExtent l="0" t="0" r="10795" b="16510"/>
            <wp:docPr id="16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9741E5" w:rsidRPr="000B6B8C" w:rsidRDefault="009741E5" w:rsidP="009741E5">
      <w:pPr>
        <w:widowControl/>
        <w:spacing w:after="160" w:line="259" w:lineRule="auto"/>
        <w:jc w:val="center"/>
      </w:pPr>
    </w:p>
    <w:p w:rsidR="009741E5" w:rsidRDefault="009741E5" w:rsidP="009741E5">
      <w:pPr>
        <w:widowControl/>
        <w:spacing w:after="160" w:line="360" w:lineRule="auto"/>
        <w:jc w:val="center"/>
        <w:rPr>
          <w:color w:val="000000" w:themeColor="text1"/>
        </w:rPr>
      </w:pPr>
      <w:r w:rsidRPr="00E0079E">
        <w:rPr>
          <w:sz w:val="20"/>
        </w:rPr>
        <w:t xml:space="preserve">Fig. </w:t>
      </w:r>
      <w:r>
        <w:rPr>
          <w:sz w:val="20"/>
        </w:rPr>
        <w:t xml:space="preserve">3a </w:t>
      </w:r>
      <w:r w:rsidRPr="001F3972">
        <w:rPr>
          <w:color w:val="000000" w:themeColor="text1"/>
          <w:sz w:val="20"/>
        </w:rPr>
        <w:t>Typical load</w:t>
      </w:r>
      <w:r w:rsidRPr="001F3972">
        <w:rPr>
          <w:color w:val="000000" w:themeColor="text1"/>
          <w:sz w:val="20"/>
          <w:lang w:val="en-GB"/>
        </w:rPr>
        <w:t>-</w:t>
      </w:r>
      <w:r w:rsidRPr="001F3972">
        <w:rPr>
          <w:color w:val="000000" w:themeColor="text1"/>
          <w:sz w:val="20"/>
        </w:rPr>
        <w:t xml:space="preserve">displacement traces following crush tests on individual tubes with different diameters.  </w:t>
      </w:r>
      <w:bookmarkStart w:id="627" w:name="OLE_LINK488"/>
      <w:bookmarkStart w:id="628" w:name="OLE_LINK489"/>
      <w:bookmarkStart w:id="629" w:name="OLE_LINK490"/>
      <w:r w:rsidRPr="001F3972">
        <w:rPr>
          <w:rFonts w:hint="eastAsia"/>
          <w:color w:val="000000" w:themeColor="text1"/>
        </w:rPr>
        <w:t xml:space="preserve">The solid lines </w:t>
      </w:r>
      <w:r w:rsidRPr="001F3972">
        <w:rPr>
          <w:color w:val="000000" w:themeColor="text1"/>
        </w:rPr>
        <w:t>correspond</w:t>
      </w:r>
      <w:r w:rsidRPr="001F3972">
        <w:rPr>
          <w:rFonts w:hint="eastAsia"/>
          <w:color w:val="000000" w:themeColor="text1"/>
        </w:rPr>
        <w:t xml:space="preserve"> to test data and </w:t>
      </w:r>
      <w:r w:rsidRPr="001F3972">
        <w:rPr>
          <w:color w:val="000000" w:themeColor="text1"/>
        </w:rPr>
        <w:t xml:space="preserve">the </w:t>
      </w:r>
      <w:r w:rsidRPr="001F3972">
        <w:rPr>
          <w:rFonts w:hint="eastAsia"/>
          <w:color w:val="000000" w:themeColor="text1"/>
        </w:rPr>
        <w:t xml:space="preserve">dashed lines to </w:t>
      </w:r>
      <w:r w:rsidRPr="001F3972">
        <w:rPr>
          <w:color w:val="000000" w:themeColor="text1"/>
        </w:rPr>
        <w:t xml:space="preserve">the </w:t>
      </w:r>
      <w:r w:rsidRPr="001F3972">
        <w:rPr>
          <w:rFonts w:hint="eastAsia"/>
          <w:color w:val="000000" w:themeColor="text1"/>
        </w:rPr>
        <w:t>predictions of the FE model.</w:t>
      </w:r>
    </w:p>
    <w:bookmarkEnd w:id="627"/>
    <w:bookmarkEnd w:id="628"/>
    <w:bookmarkEnd w:id="629"/>
    <w:p w:rsidR="009741E5" w:rsidRPr="001F3972" w:rsidRDefault="009741E5" w:rsidP="009741E5">
      <w:pPr>
        <w:widowControl/>
        <w:spacing w:after="160" w:line="360" w:lineRule="auto"/>
        <w:jc w:val="center"/>
        <w:rPr>
          <w:color w:val="000000" w:themeColor="text1"/>
        </w:rPr>
      </w:pPr>
    </w:p>
    <w:p w:rsidR="009741E5" w:rsidRDefault="009741E5" w:rsidP="009741E5">
      <w:pPr>
        <w:widowControl/>
        <w:spacing w:after="160" w:line="360" w:lineRule="auto"/>
        <w:jc w:val="center"/>
        <w:rPr>
          <w:color w:val="7030A0"/>
        </w:rPr>
      </w:pPr>
    </w:p>
    <w:p w:rsidR="009741E5" w:rsidRDefault="009741E5" w:rsidP="009741E5">
      <w:pPr>
        <w:widowControl/>
        <w:spacing w:after="160" w:line="259" w:lineRule="auto"/>
        <w:jc w:val="left"/>
        <w:rPr>
          <w:color w:val="7030A0"/>
        </w:rPr>
      </w:pPr>
      <w:r>
        <w:rPr>
          <w:color w:val="7030A0"/>
        </w:rPr>
        <w:br w:type="page"/>
      </w: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lang w:val="en-GB"/>
        </w:rPr>
      </w:pPr>
      <w:r>
        <w:rPr>
          <w:noProof/>
          <w:lang w:eastAsia="en-US"/>
        </w:rPr>
        <mc:AlternateContent>
          <mc:Choice Requires="wps">
            <w:drawing>
              <wp:anchor distT="0" distB="0" distL="114300" distR="114300" simplePos="0" relativeHeight="251715584" behindDoc="0" locked="0" layoutInCell="1" allowOverlap="1" wp14:anchorId="68D36F0A" wp14:editId="1257B8EA">
                <wp:simplePos x="0" y="0"/>
                <wp:positionH relativeFrom="column">
                  <wp:posOffset>2790825</wp:posOffset>
                </wp:positionH>
                <wp:positionV relativeFrom="paragraph">
                  <wp:posOffset>1521460</wp:posOffset>
                </wp:positionV>
                <wp:extent cx="978195" cy="306705"/>
                <wp:effectExtent l="0" t="0" r="0" b="0"/>
                <wp:wrapNone/>
                <wp:docPr id="28"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8195"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ind w:hanging="142"/>
                              <w:rPr>
                                <w:sz w:val="20"/>
                              </w:rPr>
                            </w:pPr>
                            <w:r w:rsidRPr="009B500F">
                              <w:rPr>
                                <w:sz w:val="20"/>
                              </w:rPr>
                              <w:t>G8 (D/t</w:t>
                            </w:r>
                            <w:r>
                              <w:rPr>
                                <w:sz w:val="20"/>
                              </w:rPr>
                              <w:t xml:space="preserve"> </w:t>
                            </w:r>
                            <w:r w:rsidRPr="009B500F">
                              <w:rPr>
                                <w:sz w:val="20"/>
                              </w:rPr>
                              <w:t>=</w:t>
                            </w:r>
                            <w:r>
                              <w:rPr>
                                <w:sz w:val="20"/>
                              </w:rPr>
                              <w:t xml:space="preserve"> </w:t>
                            </w:r>
                            <w:r w:rsidRPr="009B500F">
                              <w:rPr>
                                <w:sz w:val="20"/>
                              </w:rPr>
                              <w:t>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6F0A" id="_x0000_s1047" type="#_x0000_t202" style="position:absolute;left:0;text-align:left;margin-left:219.75pt;margin-top:119.8pt;width:77pt;height:24.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" filled="f" stroked="f">
                <v:textbox>
                  <w:txbxContent>
                    <w:p w:rsidR="00C13232" w:rsidRPr="009B500F" w:rsidRDefault="00C13232" w:rsidP="009741E5">
                      <w:pPr>
                        <w:ind w:hanging="142"/>
                        <w:rPr>
                          <w:sz w:val="20"/>
                        </w:rPr>
                      </w:pPr>
                      <w:r w:rsidRPr="009B500F">
                        <w:rPr>
                          <w:sz w:val="20"/>
                        </w:rPr>
                        <w:t>G8 (D/t</w:t>
                      </w:r>
                      <w:r>
                        <w:rPr>
                          <w:sz w:val="20"/>
                        </w:rPr>
                        <w:t xml:space="preserve"> </w:t>
                      </w:r>
                      <w:r w:rsidRPr="009B500F">
                        <w:rPr>
                          <w:sz w:val="20"/>
                        </w:rPr>
                        <w:t>=</w:t>
                      </w:r>
                      <w:r>
                        <w:rPr>
                          <w:sz w:val="20"/>
                        </w:rPr>
                        <w:t xml:space="preserve"> </w:t>
                      </w:r>
                      <w:r w:rsidRPr="009B500F">
                        <w:rPr>
                          <w:sz w:val="20"/>
                        </w:rPr>
                        <w:t>4.1)</w:t>
                      </w:r>
                    </w:p>
                  </w:txbxContent>
                </v:textbox>
              </v:shape>
            </w:pict>
          </mc:Fallback>
        </mc:AlternateContent>
      </w:r>
      <w:r>
        <w:rPr>
          <w:noProof/>
          <w:lang w:eastAsia="en-US"/>
        </w:rPr>
        <mc:AlternateContent>
          <mc:Choice Requires="wps">
            <w:drawing>
              <wp:anchor distT="0" distB="0" distL="114300" distR="114300" simplePos="0" relativeHeight="251714560" behindDoc="0" locked="0" layoutInCell="1" allowOverlap="1" wp14:anchorId="4A5D9A29" wp14:editId="03EFF6BB">
                <wp:simplePos x="0" y="0"/>
                <wp:positionH relativeFrom="column">
                  <wp:posOffset>2837815</wp:posOffset>
                </wp:positionH>
                <wp:positionV relativeFrom="paragraph">
                  <wp:posOffset>685165</wp:posOffset>
                </wp:positionV>
                <wp:extent cx="1052624" cy="306705"/>
                <wp:effectExtent l="0" t="0" r="0" b="0"/>
                <wp:wrapNone/>
                <wp:docPr id="27"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624"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rPr>
                            </w:pPr>
                            <w:r w:rsidRPr="009B500F">
                              <w:rPr>
                                <w:sz w:val="20"/>
                              </w:rPr>
                              <w:t>C12 (D/t</w:t>
                            </w:r>
                            <w:r>
                              <w:rPr>
                                <w:sz w:val="20"/>
                              </w:rPr>
                              <w:t xml:space="preserve"> </w:t>
                            </w:r>
                            <w:r w:rsidRPr="009B500F">
                              <w:rPr>
                                <w:sz w:val="20"/>
                              </w:rPr>
                              <w:t>=</w:t>
                            </w:r>
                            <w:r>
                              <w:rPr>
                                <w:sz w:val="20"/>
                              </w:rPr>
                              <w:t xml:space="preserve"> </w:t>
                            </w:r>
                            <w:r w:rsidRPr="009B500F">
                              <w:rPr>
                                <w:sz w:val="20"/>
                              </w:rPr>
                              <w:t>9.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5D9A29" id="_x0000_s1048" type="#_x0000_t202" style="position:absolute;left:0;text-align:left;margin-left:223.45pt;margin-top:53.95pt;width:82.9pt;height:24.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hTugIAAMI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" filled="f" stroked="f">
                <v:textbox>
                  <w:txbxContent>
                    <w:p w:rsidR="00C13232" w:rsidRPr="009B500F" w:rsidRDefault="00C13232" w:rsidP="009741E5">
                      <w:pPr>
                        <w:rPr>
                          <w:sz w:val="20"/>
                        </w:rPr>
                      </w:pPr>
                      <w:r w:rsidRPr="009B500F">
                        <w:rPr>
                          <w:sz w:val="20"/>
                        </w:rPr>
                        <w:t>C12 (D/t</w:t>
                      </w:r>
                      <w:r>
                        <w:rPr>
                          <w:sz w:val="20"/>
                        </w:rPr>
                        <w:t xml:space="preserve"> </w:t>
                      </w:r>
                      <w:r w:rsidRPr="009B500F">
                        <w:rPr>
                          <w:sz w:val="20"/>
                        </w:rPr>
                        <w:t>=</w:t>
                      </w:r>
                      <w:r>
                        <w:rPr>
                          <w:sz w:val="20"/>
                        </w:rPr>
                        <w:t xml:space="preserve"> </w:t>
                      </w:r>
                      <w:r w:rsidRPr="009B500F">
                        <w:rPr>
                          <w:sz w:val="20"/>
                        </w:rPr>
                        <w:t>9.3)</w:t>
                      </w:r>
                    </w:p>
                  </w:txbxContent>
                </v:textbox>
              </v:shape>
            </w:pict>
          </mc:Fallback>
        </mc:AlternateContent>
      </w:r>
      <w:r>
        <w:rPr>
          <w:noProof/>
          <w:lang w:eastAsia="en-US"/>
        </w:rPr>
        <w:drawing>
          <wp:inline distT="0" distB="0" distL="0" distR="0" wp14:anchorId="27D923A0" wp14:editId="503873BC">
            <wp:extent cx="3886200" cy="2581275"/>
            <wp:effectExtent l="0" t="0" r="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9741E5" w:rsidRDefault="009741E5" w:rsidP="009741E5">
      <w:pPr>
        <w:widowControl/>
        <w:spacing w:after="160" w:line="360" w:lineRule="auto"/>
        <w:jc w:val="center"/>
        <w:rPr>
          <w:lang w:val="en-GB"/>
        </w:rPr>
      </w:pPr>
    </w:p>
    <w:p w:rsidR="009741E5" w:rsidRDefault="009741E5" w:rsidP="009741E5">
      <w:pPr>
        <w:widowControl/>
        <w:spacing w:after="160" w:line="360" w:lineRule="auto"/>
        <w:jc w:val="center"/>
        <w:rPr>
          <w:color w:val="000000" w:themeColor="text1"/>
        </w:rPr>
      </w:pPr>
      <w:r w:rsidRPr="00E0079E">
        <w:rPr>
          <w:sz w:val="20"/>
        </w:rPr>
        <w:t>Fi</w:t>
      </w:r>
      <w:r>
        <w:rPr>
          <w:sz w:val="20"/>
        </w:rPr>
        <w:t>g. 3b</w:t>
      </w:r>
      <w:r w:rsidRPr="00E0079E">
        <w:rPr>
          <w:sz w:val="20"/>
        </w:rPr>
        <w:t xml:space="preserve"> </w:t>
      </w:r>
      <w:r>
        <w:rPr>
          <w:sz w:val="20"/>
        </w:rPr>
        <w:t>C</w:t>
      </w:r>
      <w:r w:rsidRPr="00E0079E">
        <w:rPr>
          <w:sz w:val="20"/>
        </w:rPr>
        <w:t>omparison of the load-displacement response of a glass fibre and hybrid tube.</w:t>
      </w:r>
      <w:r>
        <w:rPr>
          <w:sz w:val="20"/>
        </w:rPr>
        <w:t xml:space="preserve"> </w:t>
      </w:r>
      <w:r w:rsidRPr="001F3972">
        <w:rPr>
          <w:rFonts w:hint="eastAsia"/>
          <w:color w:val="000000" w:themeColor="text1"/>
        </w:rPr>
        <w:t xml:space="preserve">The solid lines </w:t>
      </w:r>
      <w:r w:rsidRPr="001F3972">
        <w:rPr>
          <w:color w:val="000000" w:themeColor="text1"/>
        </w:rPr>
        <w:t>correspond</w:t>
      </w:r>
      <w:r w:rsidRPr="001F3972">
        <w:rPr>
          <w:rFonts w:hint="eastAsia"/>
          <w:color w:val="000000" w:themeColor="text1"/>
        </w:rPr>
        <w:t xml:space="preserve"> to </w:t>
      </w:r>
      <w:r>
        <w:rPr>
          <w:color w:val="000000" w:themeColor="text1"/>
        </w:rPr>
        <w:t>hybrid tube</w:t>
      </w:r>
      <w:r w:rsidRPr="001F3972">
        <w:rPr>
          <w:rFonts w:hint="eastAsia"/>
          <w:color w:val="000000" w:themeColor="text1"/>
        </w:rPr>
        <w:t xml:space="preserve"> and </w:t>
      </w:r>
      <w:r w:rsidRPr="001F3972">
        <w:rPr>
          <w:color w:val="000000" w:themeColor="text1"/>
        </w:rPr>
        <w:t xml:space="preserve">the </w:t>
      </w:r>
      <w:r w:rsidRPr="001F3972">
        <w:rPr>
          <w:rFonts w:hint="eastAsia"/>
          <w:color w:val="000000" w:themeColor="text1"/>
        </w:rPr>
        <w:t xml:space="preserve">dashed lines to </w:t>
      </w:r>
      <w:r w:rsidRPr="001F3972">
        <w:rPr>
          <w:color w:val="000000" w:themeColor="text1"/>
        </w:rPr>
        <w:t xml:space="preserve">the </w:t>
      </w:r>
      <w:r>
        <w:rPr>
          <w:color w:val="000000" w:themeColor="text1"/>
        </w:rPr>
        <w:t>glass fbre tube</w:t>
      </w:r>
      <w:r w:rsidRPr="001F3972">
        <w:rPr>
          <w:rFonts w:hint="eastAsia"/>
          <w:color w:val="000000" w:themeColor="text1"/>
        </w:rPr>
        <w:t>.</w:t>
      </w:r>
    </w:p>
    <w:p w:rsidR="009741E5" w:rsidRPr="004B6E97" w:rsidRDefault="009741E5" w:rsidP="009741E5">
      <w:pPr>
        <w:spacing w:line="360" w:lineRule="auto"/>
        <w:jc w:val="center"/>
        <w:rPr>
          <w:sz w:val="20"/>
        </w:rPr>
      </w:pPr>
    </w:p>
    <w:p w:rsidR="009741E5" w:rsidRDefault="009741E5" w:rsidP="009741E5">
      <w:pPr>
        <w:widowControl/>
        <w:spacing w:after="160" w:line="259" w:lineRule="auto"/>
        <w:jc w:val="left"/>
        <w:rPr>
          <w:lang w:val="en-GB"/>
        </w:rPr>
      </w:pPr>
    </w:p>
    <w:p w:rsidR="009741E5" w:rsidRDefault="009741E5" w:rsidP="009741E5">
      <w:pPr>
        <w:widowControl/>
        <w:spacing w:after="160" w:line="259" w:lineRule="auto"/>
        <w:jc w:val="left"/>
        <w:rPr>
          <w:lang w:val="en-GB"/>
        </w:rPr>
      </w:pPr>
    </w:p>
    <w:p w:rsidR="009741E5" w:rsidRDefault="009741E5" w:rsidP="009741E5">
      <w:pPr>
        <w:widowControl/>
        <w:spacing w:after="160" w:line="259" w:lineRule="auto"/>
        <w:jc w:val="left"/>
        <w:rPr>
          <w:lang w:val="en-GB"/>
        </w:rPr>
      </w:pPr>
    </w:p>
    <w:p w:rsidR="009741E5" w:rsidRDefault="009741E5" w:rsidP="009741E5">
      <w:pPr>
        <w:widowControl/>
        <w:spacing w:after="160" w:line="259" w:lineRule="auto"/>
        <w:jc w:val="left"/>
        <w:rPr>
          <w:lang w:val="en-GB"/>
        </w:rPr>
      </w:pPr>
    </w:p>
    <w:p w:rsidR="009741E5" w:rsidRDefault="009741E5" w:rsidP="009741E5">
      <w:pPr>
        <w:widowControl/>
        <w:spacing w:after="160" w:line="259" w:lineRule="auto"/>
        <w:jc w:val="left"/>
        <w:rPr>
          <w:lang w:val="en-GB"/>
        </w:rPr>
      </w:pPr>
    </w:p>
    <w:p w:rsidR="009741E5" w:rsidRPr="00CB1AD9" w:rsidRDefault="009741E5" w:rsidP="009741E5">
      <w:pPr>
        <w:widowControl/>
        <w:spacing w:after="160" w:line="259" w:lineRule="auto"/>
        <w:jc w:val="left"/>
        <w:rPr>
          <w:lang w:val="en-GB"/>
        </w:rPr>
      </w:pPr>
    </w:p>
    <w:p w:rsidR="009741E5" w:rsidRDefault="009741E5" w:rsidP="009741E5">
      <w:pPr>
        <w:spacing w:line="360" w:lineRule="auto"/>
        <w:jc w:val="center"/>
      </w:pPr>
    </w:p>
    <w:p w:rsidR="009741E5" w:rsidRDefault="009741E5" w:rsidP="009741E5">
      <w:pPr>
        <w:widowControl/>
        <w:spacing w:after="160" w:line="259" w:lineRule="auto"/>
        <w:jc w:val="left"/>
      </w:pPr>
      <w:r>
        <w:br w:type="page"/>
      </w:r>
    </w:p>
    <w:p w:rsidR="009741E5" w:rsidRDefault="009741E5" w:rsidP="009741E5">
      <w:pPr>
        <w:spacing w:line="360" w:lineRule="auto"/>
        <w:jc w:val="center"/>
      </w:pPr>
    </w:p>
    <w:p w:rsidR="009741E5" w:rsidRDefault="009741E5" w:rsidP="009741E5">
      <w:pPr>
        <w:shd w:val="clear" w:color="auto" w:fill="FFFFFF"/>
        <w:spacing w:line="480" w:lineRule="auto"/>
        <w:rPr>
          <w:sz w:val="20"/>
        </w:rPr>
      </w:pPr>
    </w:p>
    <w:p w:rsidR="008851F2" w:rsidRDefault="008851F2" w:rsidP="009741E5">
      <w:pPr>
        <w:shd w:val="clear" w:color="auto" w:fill="FFFFFF"/>
        <w:spacing w:line="480" w:lineRule="auto"/>
        <w:rPr>
          <w:sz w:val="20"/>
        </w:rPr>
      </w:pPr>
    </w:p>
    <w:p w:rsidR="008851F2" w:rsidRDefault="008851F2" w:rsidP="009741E5">
      <w:pPr>
        <w:shd w:val="clear" w:color="auto" w:fill="FFFFFF"/>
        <w:spacing w:line="480" w:lineRule="auto"/>
        <w:rPr>
          <w:sz w:val="20"/>
        </w:rPr>
      </w:pPr>
    </w:p>
    <w:p w:rsidR="009741E5" w:rsidRDefault="009741E5" w:rsidP="009741E5">
      <w:pPr>
        <w:spacing w:line="360" w:lineRule="auto"/>
        <w:jc w:val="center"/>
        <w:rPr>
          <w:sz w:val="20"/>
        </w:rPr>
      </w:pPr>
    </w:p>
    <w:p w:rsidR="009741E5" w:rsidRPr="008326D0" w:rsidRDefault="009741E5" w:rsidP="009741E5">
      <w:pPr>
        <w:spacing w:line="360" w:lineRule="auto"/>
        <w:jc w:val="center"/>
        <w:rPr>
          <w:sz w:val="20"/>
        </w:rPr>
      </w:pPr>
    </w:p>
    <w:p w:rsidR="009741E5" w:rsidRPr="008326D0" w:rsidRDefault="009741E5" w:rsidP="009741E5">
      <w:pPr>
        <w:spacing w:line="360" w:lineRule="auto"/>
        <w:jc w:val="center"/>
        <w:rPr>
          <w:sz w:val="20"/>
        </w:rPr>
      </w:pPr>
    </w:p>
    <w:tbl>
      <w:tblPr>
        <w:tblW w:w="0" w:type="auto"/>
        <w:jc w:val="center"/>
        <w:tblBorders>
          <w:top w:val="dotted" w:sz="2" w:space="0" w:color="auto"/>
          <w:left w:val="dotted" w:sz="2" w:space="0" w:color="auto"/>
          <w:bottom w:val="dotted" w:sz="2" w:space="0" w:color="auto"/>
          <w:right w:val="dotted" w:sz="2" w:space="0" w:color="auto"/>
          <w:insideH w:val="dotted" w:sz="2" w:space="0" w:color="auto"/>
          <w:insideV w:val="dotted" w:sz="2" w:space="0" w:color="auto"/>
        </w:tblBorders>
        <w:tblLayout w:type="fixed"/>
        <w:tblLook w:val="04A0" w:firstRow="1" w:lastRow="0" w:firstColumn="1" w:lastColumn="0" w:noHBand="0" w:noVBand="1"/>
      </w:tblPr>
      <w:tblGrid>
        <w:gridCol w:w="1048"/>
        <w:gridCol w:w="2238"/>
        <w:gridCol w:w="1904"/>
      </w:tblGrid>
      <w:tr w:rsidR="009741E5" w:rsidRPr="00165417" w:rsidTr="00C13232">
        <w:trPr>
          <w:jc w:val="center"/>
        </w:trPr>
        <w:tc>
          <w:tcPr>
            <w:tcW w:w="1048" w:type="dxa"/>
            <w:vAlign w:val="bottom"/>
          </w:tcPr>
          <w:p w:rsidR="009741E5" w:rsidRPr="00165417" w:rsidRDefault="009741E5" w:rsidP="00C13232">
            <w:pPr>
              <w:widowControl/>
              <w:jc w:val="center"/>
              <w:rPr>
                <w:sz w:val="16"/>
                <w:szCs w:val="16"/>
              </w:rPr>
            </w:pPr>
            <w:bookmarkStart w:id="630" w:name="_Hlk464480430"/>
            <w:bookmarkStart w:id="631" w:name="OLE_LINK57"/>
            <w:bookmarkStart w:id="632" w:name="_Hlk464480442"/>
          </w:p>
          <w:p w:rsidR="009741E5" w:rsidRPr="008326D0" w:rsidRDefault="009741E5" w:rsidP="00C13232">
            <w:pPr>
              <w:widowControl/>
              <w:spacing w:line="360" w:lineRule="auto"/>
              <w:jc w:val="center"/>
              <w:rPr>
                <w:sz w:val="20"/>
              </w:rPr>
            </w:pPr>
            <w:r w:rsidRPr="008326D0">
              <w:rPr>
                <w:sz w:val="20"/>
              </w:rPr>
              <w:t>Disp.</w:t>
            </w:r>
          </w:p>
        </w:tc>
        <w:tc>
          <w:tcPr>
            <w:tcW w:w="2238" w:type="dxa"/>
            <w:vAlign w:val="bottom"/>
          </w:tcPr>
          <w:p w:rsidR="009741E5" w:rsidRPr="00165417" w:rsidRDefault="009741E5" w:rsidP="00C13232">
            <w:pPr>
              <w:widowControl/>
              <w:spacing w:line="360" w:lineRule="auto"/>
              <w:jc w:val="center"/>
              <w:rPr>
                <w:sz w:val="20"/>
              </w:rPr>
            </w:pPr>
            <w:r w:rsidRPr="008326D0">
              <w:rPr>
                <w:sz w:val="20"/>
              </w:rPr>
              <w:t>Hybrid fibre tube</w:t>
            </w:r>
          </w:p>
        </w:tc>
        <w:tc>
          <w:tcPr>
            <w:tcW w:w="1904" w:type="dxa"/>
            <w:vAlign w:val="bottom"/>
          </w:tcPr>
          <w:p w:rsidR="009741E5" w:rsidRPr="008326D0" w:rsidRDefault="009741E5" w:rsidP="00C13232">
            <w:pPr>
              <w:widowControl/>
              <w:spacing w:line="360" w:lineRule="auto"/>
              <w:jc w:val="center"/>
              <w:rPr>
                <w:sz w:val="20"/>
              </w:rPr>
            </w:pPr>
            <w:r w:rsidRPr="008326D0">
              <w:rPr>
                <w:sz w:val="20"/>
              </w:rPr>
              <w:t>Glass fibre tube</w:t>
            </w:r>
          </w:p>
        </w:tc>
      </w:tr>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1 mm</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7F868867" wp14:editId="672BC4A9">
                  <wp:extent cx="1116965" cy="857250"/>
                  <wp:effectExtent l="19050" t="0" r="6985" b="0"/>
                  <wp:docPr id="3291" name="Picture 10" descr="E:\104_FUJI-specimen\201306Tube reinforced foam\DSCF7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104_FUJI-specimen\201306Tube reinforced foam\DSCF7332.JPG"/>
                          <pic:cNvPicPr>
                            <a:picLocks noChangeAspect="1" noChangeArrowheads="1"/>
                          </pic:cNvPicPr>
                        </pic:nvPicPr>
                        <pic:blipFill>
                          <a:blip r:embed="rId108" cstate="print">
                            <a:lum bright="10000" contrast="10000"/>
                          </a:blip>
                          <a:srcRect l="31649" t="28916" r="29865" b="36761"/>
                          <a:stretch>
                            <a:fillRect/>
                          </a:stretch>
                        </pic:blipFill>
                        <pic:spPr bwMode="auto">
                          <a:xfrm>
                            <a:off x="0" y="0"/>
                            <a:ext cx="1116965" cy="857250"/>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rPr>
                <w:noProof/>
                <w:sz w:val="20"/>
                <w:lang w:val="en-GB"/>
              </w:rPr>
            </w:pPr>
            <w:r w:rsidRPr="008326D0">
              <w:rPr>
                <w:noProof/>
                <w:sz w:val="20"/>
                <w:lang w:eastAsia="en-US"/>
              </w:rPr>
              <w:drawing>
                <wp:inline distT="0" distB="0" distL="0" distR="0" wp14:anchorId="1524814E" wp14:editId="3481551E">
                  <wp:extent cx="977900" cy="850900"/>
                  <wp:effectExtent l="19050" t="0" r="0" b="6350"/>
                  <wp:docPr id="14" name="Picture 16" descr="E:\104_FUJI-specimen\201306Tube reinforced foam\DSCF7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104_FUJI-specimen\201306Tube reinforced foam\DSCF7349.JPG"/>
                          <pic:cNvPicPr>
                            <a:picLocks noChangeAspect="1" noChangeArrowheads="1"/>
                          </pic:cNvPicPr>
                        </pic:nvPicPr>
                        <pic:blipFill>
                          <a:blip r:embed="rId109" cstate="print">
                            <a:lum bright="10000" contrast="20000"/>
                          </a:blip>
                          <a:srcRect l="38462" t="32782" r="40675" b="44208"/>
                          <a:stretch>
                            <a:fillRect/>
                          </a:stretch>
                        </pic:blipFill>
                        <pic:spPr bwMode="auto">
                          <a:xfrm rot="10800000">
                            <a:off x="0" y="0"/>
                            <a:ext cx="977900" cy="850900"/>
                          </a:xfrm>
                          <a:prstGeom prst="rect">
                            <a:avLst/>
                          </a:prstGeom>
                          <a:noFill/>
                          <a:ln w="9525">
                            <a:noFill/>
                            <a:miter lim="800000"/>
                            <a:headEnd/>
                            <a:tailEnd/>
                          </a:ln>
                        </pic:spPr>
                      </pic:pic>
                    </a:graphicData>
                  </a:graphic>
                </wp:inline>
              </w:drawing>
            </w:r>
          </w:p>
        </w:tc>
      </w:tr>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5 mm</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60AB3A2F" wp14:editId="23E4188F">
                  <wp:extent cx="1122045" cy="819150"/>
                  <wp:effectExtent l="19050" t="0" r="1905" b="0"/>
                  <wp:docPr id="3287" name="Picture 11" descr="E:\104_FUJI-specimen\201306Tube reinforced foam\DSCF7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104_FUJI-specimen\201306Tube reinforced foam\DSCF7336.JPG"/>
                          <pic:cNvPicPr>
                            <a:picLocks noChangeAspect="1" noChangeArrowheads="1"/>
                          </pic:cNvPicPr>
                        </pic:nvPicPr>
                        <pic:blipFill>
                          <a:blip r:embed="rId110" cstate="print"/>
                          <a:srcRect l="31028" t="34458" r="26567" b="35904"/>
                          <a:stretch>
                            <a:fillRect/>
                          </a:stretch>
                        </pic:blipFill>
                        <pic:spPr bwMode="auto">
                          <a:xfrm>
                            <a:off x="0" y="0"/>
                            <a:ext cx="1122045" cy="819150"/>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ind w:right="382"/>
              <w:rPr>
                <w:noProof/>
                <w:sz w:val="20"/>
                <w:lang w:val="en-GB"/>
              </w:rPr>
            </w:pPr>
            <w:r w:rsidRPr="008326D0">
              <w:rPr>
                <w:noProof/>
                <w:sz w:val="20"/>
                <w:lang w:eastAsia="en-US"/>
              </w:rPr>
              <w:drawing>
                <wp:inline distT="0" distB="0" distL="0" distR="0" wp14:anchorId="008EE69E" wp14:editId="0531E583">
                  <wp:extent cx="971550" cy="819150"/>
                  <wp:effectExtent l="19050" t="0" r="0" b="0"/>
                  <wp:docPr id="13" name="Picture 17" descr="E:\104_FUJI-specimen\201306Tube reinforced foam\DSCF7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104_FUJI-specimen\201306Tube reinforced foam\DSCF7352.JPG"/>
                          <pic:cNvPicPr>
                            <a:picLocks noChangeAspect="1" noChangeArrowheads="1"/>
                          </pic:cNvPicPr>
                        </pic:nvPicPr>
                        <pic:blipFill>
                          <a:blip r:embed="rId111" cstate="print">
                            <a:lum bright="10000" contrast="30000"/>
                          </a:blip>
                          <a:srcRect l="37076" t="28926" r="33549" b="37465"/>
                          <a:stretch>
                            <a:fillRect/>
                          </a:stretch>
                        </pic:blipFill>
                        <pic:spPr bwMode="auto">
                          <a:xfrm rot="10800000">
                            <a:off x="0" y="0"/>
                            <a:ext cx="971550" cy="819150"/>
                          </a:xfrm>
                          <a:prstGeom prst="rect">
                            <a:avLst/>
                          </a:prstGeom>
                          <a:noFill/>
                          <a:ln w="9525">
                            <a:noFill/>
                            <a:miter lim="800000"/>
                            <a:headEnd/>
                            <a:tailEnd/>
                          </a:ln>
                        </pic:spPr>
                      </pic:pic>
                    </a:graphicData>
                  </a:graphic>
                </wp:inline>
              </w:drawing>
            </w:r>
          </w:p>
        </w:tc>
      </w:tr>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10 mm</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663E8936" wp14:editId="0822D1EB">
                  <wp:extent cx="1116648" cy="455774"/>
                  <wp:effectExtent l="19050" t="0" r="7302" b="0"/>
                  <wp:docPr id="3076" name="Picture 12" descr="E:\104_FUJI-specimen\201306Tube reinforced foam\DSCF7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104_FUJI-specimen\201306Tube reinforced foam\DSCF7340.JPG"/>
                          <pic:cNvPicPr>
                            <a:picLocks noChangeAspect="1" noChangeArrowheads="1"/>
                          </pic:cNvPicPr>
                        </pic:nvPicPr>
                        <pic:blipFill>
                          <a:blip r:embed="rId112" cstate="print"/>
                          <a:srcRect/>
                          <a:stretch>
                            <a:fillRect/>
                          </a:stretch>
                        </pic:blipFill>
                        <pic:spPr bwMode="auto">
                          <a:xfrm>
                            <a:off x="0" y="0"/>
                            <a:ext cx="1123369" cy="458517"/>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rPr>
                <w:noProof/>
                <w:sz w:val="20"/>
                <w:lang w:val="en-GB"/>
              </w:rPr>
            </w:pPr>
            <w:r w:rsidRPr="008326D0">
              <w:rPr>
                <w:noProof/>
                <w:sz w:val="20"/>
                <w:lang w:eastAsia="en-US"/>
              </w:rPr>
              <w:drawing>
                <wp:inline distT="0" distB="0" distL="0" distR="0" wp14:anchorId="3ADBCACF" wp14:editId="1D004802">
                  <wp:extent cx="965200" cy="462614"/>
                  <wp:effectExtent l="19050" t="0" r="6350" b="0"/>
                  <wp:docPr id="3077" name="Picture 18" descr="E:\104_FUJI-specimen\201306Tube reinforced foam\DSCF7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104_FUJI-specimen\201306Tube reinforced foam\DSCF7353.JPG"/>
                          <pic:cNvPicPr>
                            <a:picLocks noChangeAspect="1" noChangeArrowheads="1"/>
                          </pic:cNvPicPr>
                        </pic:nvPicPr>
                        <pic:blipFill>
                          <a:blip r:embed="rId113" cstate="print">
                            <a:lum bright="20000" contrast="20000"/>
                          </a:blip>
                          <a:srcRect/>
                          <a:stretch>
                            <a:fillRect/>
                          </a:stretch>
                        </pic:blipFill>
                        <pic:spPr bwMode="auto">
                          <a:xfrm rot="10800000">
                            <a:off x="0" y="0"/>
                            <a:ext cx="973644" cy="466661"/>
                          </a:xfrm>
                          <a:prstGeom prst="rect">
                            <a:avLst/>
                          </a:prstGeom>
                          <a:noFill/>
                          <a:ln w="9525">
                            <a:noFill/>
                            <a:miter lim="800000"/>
                            <a:headEnd/>
                            <a:tailEnd/>
                          </a:ln>
                        </pic:spPr>
                      </pic:pic>
                    </a:graphicData>
                  </a:graphic>
                </wp:inline>
              </w:drawing>
            </w:r>
          </w:p>
        </w:tc>
      </w:tr>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15 mm</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2ED74247" wp14:editId="1316778F">
                  <wp:extent cx="1121724" cy="334780"/>
                  <wp:effectExtent l="19050" t="0" r="2226" b="0"/>
                  <wp:docPr id="3078" name="Picture 13" descr="E:\104_FUJI-specimen\201306Tube reinforced foam\DSCF7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104_FUJI-specimen\201306Tube reinforced foam\DSCF7341.JPG"/>
                          <pic:cNvPicPr>
                            <a:picLocks noChangeAspect="1" noChangeArrowheads="1"/>
                          </pic:cNvPicPr>
                        </pic:nvPicPr>
                        <pic:blipFill>
                          <a:blip r:embed="rId114" cstate="print"/>
                          <a:srcRect/>
                          <a:stretch>
                            <a:fillRect/>
                          </a:stretch>
                        </pic:blipFill>
                        <pic:spPr bwMode="auto">
                          <a:xfrm>
                            <a:off x="0" y="0"/>
                            <a:ext cx="1131866" cy="337807"/>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rPr>
                <w:sz w:val="20"/>
              </w:rPr>
            </w:pPr>
            <w:r w:rsidRPr="008326D0">
              <w:rPr>
                <w:noProof/>
                <w:sz w:val="20"/>
                <w:lang w:eastAsia="en-US"/>
              </w:rPr>
              <w:drawing>
                <wp:inline distT="0" distB="0" distL="0" distR="0" wp14:anchorId="5FF573A7" wp14:editId="6662AB2D">
                  <wp:extent cx="977900" cy="333861"/>
                  <wp:effectExtent l="19050" t="0" r="0" b="9039"/>
                  <wp:docPr id="3079" name="Picture 20" descr="E:\104_FUJI-specimen\201306Tube reinforced foam\DSCF7359 o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104_FUJI-specimen\201306Tube reinforced foam\DSCF7359 ok4.JPG"/>
                          <pic:cNvPicPr>
                            <a:picLocks noChangeAspect="1" noChangeArrowheads="1"/>
                          </pic:cNvPicPr>
                        </pic:nvPicPr>
                        <pic:blipFill>
                          <a:blip r:embed="rId115" cstate="print">
                            <a:lum bright="20000" contrast="20000"/>
                          </a:blip>
                          <a:srcRect/>
                          <a:stretch>
                            <a:fillRect/>
                          </a:stretch>
                        </pic:blipFill>
                        <pic:spPr bwMode="auto">
                          <a:xfrm rot="10800000">
                            <a:off x="0" y="0"/>
                            <a:ext cx="979390" cy="334370"/>
                          </a:xfrm>
                          <a:prstGeom prst="rect">
                            <a:avLst/>
                          </a:prstGeom>
                          <a:noFill/>
                          <a:ln w="9525">
                            <a:noFill/>
                            <a:miter lim="800000"/>
                            <a:headEnd/>
                            <a:tailEnd/>
                          </a:ln>
                        </pic:spPr>
                      </pic:pic>
                    </a:graphicData>
                  </a:graphic>
                </wp:inline>
              </w:drawing>
            </w:r>
          </w:p>
        </w:tc>
      </w:tr>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18 mm</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724DD18F" wp14:editId="2E6D5097">
                  <wp:extent cx="1107356" cy="222250"/>
                  <wp:effectExtent l="19050" t="0" r="0" b="0"/>
                  <wp:docPr id="3080" name="Picture 14" descr="E:\104_FUJI-specimen\201306Tube reinforced foam\DSCF7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104_FUJI-specimen\201306Tube reinforced foam\DSCF7344.JPG"/>
                          <pic:cNvPicPr>
                            <a:picLocks noChangeAspect="1" noChangeArrowheads="1"/>
                          </pic:cNvPicPr>
                        </pic:nvPicPr>
                        <pic:blipFill>
                          <a:blip r:embed="rId116" cstate="print"/>
                          <a:srcRect/>
                          <a:stretch>
                            <a:fillRect/>
                          </a:stretch>
                        </pic:blipFill>
                        <pic:spPr bwMode="auto">
                          <a:xfrm>
                            <a:off x="0" y="0"/>
                            <a:ext cx="1127510" cy="226295"/>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rPr>
                <w:sz w:val="20"/>
              </w:rPr>
            </w:pPr>
            <w:r w:rsidRPr="008326D0">
              <w:rPr>
                <w:noProof/>
                <w:sz w:val="20"/>
                <w:lang w:eastAsia="en-US"/>
              </w:rPr>
              <w:drawing>
                <wp:inline distT="0" distB="0" distL="0" distR="0" wp14:anchorId="32B96B3A" wp14:editId="0E5356A8">
                  <wp:extent cx="977900" cy="247650"/>
                  <wp:effectExtent l="19050" t="0" r="0" b="0"/>
                  <wp:docPr id="3081" name="Picture 19" descr="E:\104_FUJI-specimen\201306Tube reinforced foam\DSCF73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104_FUJI-specimen\201306Tube reinforced foam\DSCF7364.JPG"/>
                          <pic:cNvPicPr>
                            <a:picLocks noChangeAspect="1" noChangeArrowheads="1"/>
                          </pic:cNvPicPr>
                        </pic:nvPicPr>
                        <pic:blipFill>
                          <a:blip r:embed="rId117" cstate="print">
                            <a:lum bright="20000" contrast="20000"/>
                          </a:blip>
                          <a:srcRect/>
                          <a:stretch>
                            <a:fillRect/>
                          </a:stretch>
                        </pic:blipFill>
                        <pic:spPr bwMode="auto">
                          <a:xfrm>
                            <a:off x="0" y="0"/>
                            <a:ext cx="1014777" cy="256989"/>
                          </a:xfrm>
                          <a:prstGeom prst="rect">
                            <a:avLst/>
                          </a:prstGeom>
                          <a:noFill/>
                          <a:ln w="9525">
                            <a:noFill/>
                            <a:miter lim="800000"/>
                            <a:headEnd/>
                            <a:tailEnd/>
                          </a:ln>
                        </pic:spPr>
                      </pic:pic>
                    </a:graphicData>
                  </a:graphic>
                </wp:inline>
              </w:drawing>
            </w:r>
          </w:p>
        </w:tc>
      </w:tr>
      <w:bookmarkEnd w:id="630"/>
      <w:tr w:rsidR="009741E5" w:rsidRPr="008326D0" w:rsidTr="00C13232">
        <w:trPr>
          <w:jc w:val="center"/>
        </w:trPr>
        <w:tc>
          <w:tcPr>
            <w:tcW w:w="1048" w:type="dxa"/>
            <w:vAlign w:val="center"/>
          </w:tcPr>
          <w:p w:rsidR="009741E5" w:rsidRPr="008326D0" w:rsidRDefault="009741E5" w:rsidP="00C13232">
            <w:pPr>
              <w:widowControl/>
              <w:spacing w:line="360" w:lineRule="auto"/>
              <w:jc w:val="center"/>
              <w:rPr>
                <w:sz w:val="20"/>
              </w:rPr>
            </w:pPr>
            <w:r w:rsidRPr="008326D0">
              <w:rPr>
                <w:sz w:val="20"/>
              </w:rPr>
              <w:t>Top view</w:t>
            </w:r>
          </w:p>
        </w:tc>
        <w:tc>
          <w:tcPr>
            <w:tcW w:w="2238" w:type="dxa"/>
          </w:tcPr>
          <w:p w:rsidR="009741E5" w:rsidRPr="008326D0" w:rsidRDefault="009741E5" w:rsidP="00C13232">
            <w:pPr>
              <w:widowControl/>
              <w:spacing w:line="360" w:lineRule="auto"/>
              <w:ind w:left="-133" w:right="114"/>
              <w:jc w:val="right"/>
              <w:rPr>
                <w:noProof/>
                <w:sz w:val="20"/>
                <w:lang w:val="en-GB"/>
              </w:rPr>
            </w:pPr>
            <w:r w:rsidRPr="008326D0">
              <w:rPr>
                <w:noProof/>
                <w:sz w:val="20"/>
                <w:lang w:eastAsia="en-US"/>
              </w:rPr>
              <w:drawing>
                <wp:inline distT="0" distB="0" distL="0" distR="0" wp14:anchorId="2E30228E" wp14:editId="07AA6BEB">
                  <wp:extent cx="1002225" cy="950026"/>
                  <wp:effectExtent l="19050" t="0" r="7425" b="0"/>
                  <wp:docPr id="3082" name="Picture 23" descr="E:\104_FUJI-specimen\201306Tube reinforced foam\DSCF7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104_FUJI-specimen\201306Tube reinforced foam\DSCF7261.JPG"/>
                          <pic:cNvPicPr>
                            <a:picLocks noChangeAspect="1" noChangeArrowheads="1"/>
                          </pic:cNvPicPr>
                        </pic:nvPicPr>
                        <pic:blipFill>
                          <a:blip r:embed="rId118" cstate="print">
                            <a:lum contrast="30000"/>
                          </a:blip>
                          <a:srcRect/>
                          <a:stretch>
                            <a:fillRect/>
                          </a:stretch>
                        </pic:blipFill>
                        <pic:spPr bwMode="auto">
                          <a:xfrm>
                            <a:off x="0" y="0"/>
                            <a:ext cx="996799" cy="944883"/>
                          </a:xfrm>
                          <a:prstGeom prst="rect">
                            <a:avLst/>
                          </a:prstGeom>
                          <a:noFill/>
                          <a:ln w="9525">
                            <a:noFill/>
                            <a:miter lim="800000"/>
                            <a:headEnd/>
                            <a:tailEnd/>
                          </a:ln>
                        </pic:spPr>
                      </pic:pic>
                    </a:graphicData>
                  </a:graphic>
                </wp:inline>
              </w:drawing>
            </w:r>
          </w:p>
        </w:tc>
        <w:tc>
          <w:tcPr>
            <w:tcW w:w="1904" w:type="dxa"/>
          </w:tcPr>
          <w:p w:rsidR="009741E5" w:rsidRPr="008326D0" w:rsidRDefault="009741E5" w:rsidP="00C13232">
            <w:pPr>
              <w:widowControl/>
              <w:spacing w:line="360" w:lineRule="auto"/>
              <w:rPr>
                <w:sz w:val="20"/>
              </w:rPr>
            </w:pPr>
            <w:r w:rsidRPr="008326D0">
              <w:rPr>
                <w:noProof/>
                <w:sz w:val="20"/>
                <w:lang w:eastAsia="en-US"/>
              </w:rPr>
              <w:drawing>
                <wp:inline distT="0" distB="0" distL="0" distR="0" wp14:anchorId="2FFAD10B" wp14:editId="44324F17">
                  <wp:extent cx="980410" cy="925032"/>
                  <wp:effectExtent l="19050" t="0" r="0" b="0"/>
                  <wp:docPr id="3083" name="Picture 8" descr="E:\104_FUJI-specimen\201306Tube reinforced foam\DSCF73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104_FUJI-specimen\201306Tube reinforced foam\DSCF7374.JPG"/>
                          <pic:cNvPicPr>
                            <a:picLocks noChangeAspect="1" noChangeArrowheads="1"/>
                          </pic:cNvPicPr>
                        </pic:nvPicPr>
                        <pic:blipFill>
                          <a:blip r:embed="rId119" cstate="print">
                            <a:lum bright="10000" contrast="40000"/>
                          </a:blip>
                          <a:srcRect/>
                          <a:stretch>
                            <a:fillRect/>
                          </a:stretch>
                        </pic:blipFill>
                        <pic:spPr bwMode="auto">
                          <a:xfrm>
                            <a:off x="0" y="0"/>
                            <a:ext cx="984441" cy="928835"/>
                          </a:xfrm>
                          <a:prstGeom prst="rect">
                            <a:avLst/>
                          </a:prstGeom>
                          <a:noFill/>
                          <a:ln w="9525">
                            <a:noFill/>
                            <a:miter lim="800000"/>
                            <a:headEnd/>
                            <a:tailEnd/>
                          </a:ln>
                        </pic:spPr>
                      </pic:pic>
                    </a:graphicData>
                  </a:graphic>
                </wp:inline>
              </w:drawing>
            </w:r>
          </w:p>
        </w:tc>
      </w:tr>
    </w:tbl>
    <w:p w:rsidR="009741E5" w:rsidRPr="008326D0" w:rsidRDefault="009741E5" w:rsidP="009741E5">
      <w:pPr>
        <w:pStyle w:val="Caption"/>
        <w:spacing w:before="100" w:beforeAutospacing="1" w:line="360" w:lineRule="auto"/>
        <w:jc w:val="center"/>
        <w:rPr>
          <w:b w:val="0"/>
          <w:bCs w:val="0"/>
          <w:color w:val="auto"/>
          <w:sz w:val="20"/>
          <w:szCs w:val="20"/>
        </w:rPr>
      </w:pPr>
      <w:bookmarkStart w:id="633" w:name="_Toc418632848"/>
      <w:bookmarkEnd w:id="631"/>
      <w:bookmarkEnd w:id="632"/>
      <w:r w:rsidRPr="008326D0">
        <w:rPr>
          <w:b w:val="0"/>
          <w:color w:val="auto"/>
          <w:sz w:val="20"/>
          <w:szCs w:val="20"/>
        </w:rPr>
        <w:t xml:space="preserve">Fig. </w:t>
      </w:r>
      <w:r>
        <w:rPr>
          <w:b w:val="0"/>
          <w:color w:val="auto"/>
          <w:sz w:val="20"/>
          <w:szCs w:val="20"/>
        </w:rPr>
        <w:t>4a</w:t>
      </w:r>
      <w:r w:rsidRPr="008326D0">
        <w:rPr>
          <w:b w:val="0"/>
          <w:color w:val="auto"/>
          <w:sz w:val="20"/>
          <w:szCs w:val="20"/>
        </w:rPr>
        <w:t>.</w:t>
      </w:r>
      <w:r w:rsidRPr="008326D0">
        <w:rPr>
          <w:color w:val="auto"/>
          <w:sz w:val="20"/>
          <w:szCs w:val="20"/>
        </w:rPr>
        <w:t xml:space="preserve"> </w:t>
      </w:r>
      <w:r w:rsidRPr="008326D0">
        <w:rPr>
          <w:b w:val="0"/>
          <w:bCs w:val="0"/>
          <w:color w:val="auto"/>
          <w:sz w:val="20"/>
          <w:szCs w:val="20"/>
        </w:rPr>
        <w:t>The failure processes in the hybrid and glass fibre tubes following quasi-static compressive testing.</w:t>
      </w:r>
      <w:bookmarkEnd w:id="633"/>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Default="009741E5">
      <w:pPr>
        <w:widowControl/>
        <w:spacing w:after="160" w:line="259" w:lineRule="auto"/>
        <w:jc w:val="left"/>
        <w:rPr>
          <w:b/>
        </w:rPr>
      </w:pPr>
      <w:r>
        <w:rPr>
          <w:b/>
        </w:rPr>
        <w:br w:type="page"/>
      </w:r>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Default="009741E5" w:rsidP="009741E5">
      <w:pPr>
        <w:widowControl/>
        <w:spacing w:after="160" w:line="259" w:lineRule="auto"/>
        <w:jc w:val="left"/>
        <w:rPr>
          <w:b/>
        </w:rPr>
      </w:pPr>
    </w:p>
    <w:p w:rsidR="009741E5" w:rsidRPr="00771285" w:rsidRDefault="009741E5" w:rsidP="009741E5"/>
    <w:p w:rsidR="009741E5" w:rsidRPr="00AB3A9E" w:rsidRDefault="009741E5" w:rsidP="009741E5">
      <w:pPr>
        <w:tabs>
          <w:tab w:val="left" w:pos="3540"/>
        </w:tabs>
        <w:jc w:val="center"/>
      </w:pP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1951"/>
        <w:gridCol w:w="1446"/>
      </w:tblGrid>
      <w:tr w:rsidR="009741E5" w:rsidRPr="00AB3A9E" w:rsidTr="009741E5">
        <w:trPr>
          <w:jc w:val="center"/>
        </w:trPr>
        <w:tc>
          <w:tcPr>
            <w:tcW w:w="1951" w:type="dxa"/>
          </w:tcPr>
          <w:p w:rsidR="009741E5" w:rsidRPr="00AB3A9E" w:rsidRDefault="009741E5" w:rsidP="00C13232">
            <w:pPr>
              <w:ind w:left="-142" w:right="-108"/>
              <w:jc w:val="center"/>
              <w:rPr>
                <w:noProof/>
                <w:lang w:val="en-GB"/>
              </w:rPr>
            </w:pPr>
            <w:bookmarkStart w:id="634" w:name="_Hlk480974113"/>
            <w:r>
              <w:rPr>
                <w:noProof/>
                <w:lang w:val="en-GB"/>
              </w:rPr>
              <w:t>TEST</w:t>
            </w:r>
          </w:p>
        </w:tc>
        <w:tc>
          <w:tcPr>
            <w:tcW w:w="1446" w:type="dxa"/>
          </w:tcPr>
          <w:p w:rsidR="009741E5" w:rsidRPr="00AB3A9E" w:rsidRDefault="009741E5" w:rsidP="00C13232">
            <w:pPr>
              <w:ind w:left="-142" w:right="-108"/>
              <w:jc w:val="center"/>
              <w:rPr>
                <w:noProof/>
                <w:lang w:val="en-GB"/>
              </w:rPr>
            </w:pPr>
            <w:r>
              <w:rPr>
                <w:noProof/>
                <w:lang w:val="en-GB"/>
              </w:rPr>
              <w:t>FE</w:t>
            </w:r>
          </w:p>
        </w:tc>
      </w:tr>
      <w:tr w:rsidR="009741E5" w:rsidRPr="00AB3A9E" w:rsidTr="009741E5">
        <w:trPr>
          <w:jc w:val="center"/>
        </w:trPr>
        <w:tc>
          <w:tcPr>
            <w:tcW w:w="1951" w:type="dxa"/>
          </w:tcPr>
          <w:p w:rsidR="009741E5" w:rsidRPr="008326D0" w:rsidRDefault="009741E5" w:rsidP="00C13232">
            <w:pPr>
              <w:ind w:left="-142" w:right="-108"/>
              <w:jc w:val="center"/>
              <w:rPr>
                <w:noProof/>
                <w:sz w:val="20"/>
                <w:lang w:val="en-GB"/>
              </w:rPr>
            </w:pPr>
            <w:r w:rsidRPr="008326D0">
              <w:rPr>
                <w:noProof/>
                <w:sz w:val="20"/>
                <w:lang w:eastAsia="en-US"/>
              </w:rPr>
              <w:drawing>
                <wp:inline distT="0" distB="0" distL="0" distR="0" wp14:anchorId="5BAF15F6" wp14:editId="66EA750D">
                  <wp:extent cx="1122045" cy="762000"/>
                  <wp:effectExtent l="0" t="0" r="1905" b="0"/>
                  <wp:docPr id="3614" name="Picture 11" descr="E:\104_FUJI-specimen\201306Tube reinforced foam\DSCF73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104_FUJI-specimen\201306Tube reinforced foam\DSCF7336.JPG"/>
                          <pic:cNvPicPr>
                            <a:picLocks noChangeAspect="1" noChangeArrowheads="1"/>
                          </pic:cNvPicPr>
                        </pic:nvPicPr>
                        <pic:blipFill rotWithShape="1">
                          <a:blip r:embed="rId110" cstate="print"/>
                          <a:srcRect l="31028" t="34458" r="26567" b="37972"/>
                          <a:stretch/>
                        </pic:blipFill>
                        <pic:spPr bwMode="auto">
                          <a:xfrm>
                            <a:off x="0" y="0"/>
                            <a:ext cx="1122045" cy="76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46" w:type="dxa"/>
          </w:tcPr>
          <w:p w:rsidR="009741E5" w:rsidRPr="00AB3A9E" w:rsidRDefault="009741E5" w:rsidP="00C13232">
            <w:pPr>
              <w:ind w:left="-142" w:right="-108"/>
              <w:jc w:val="center"/>
              <w:rPr>
                <w:noProof/>
                <w:lang w:val="en-GB"/>
              </w:rPr>
            </w:pPr>
            <w:r w:rsidRPr="00AB3A9E">
              <w:rPr>
                <w:noProof/>
                <w:lang w:eastAsia="en-US"/>
              </w:rPr>
              <w:drawing>
                <wp:inline distT="0" distB="0" distL="0" distR="0" wp14:anchorId="3D91523F" wp14:editId="0B0D0B5D">
                  <wp:extent cx="730333" cy="787588"/>
                  <wp:effectExtent l="0" t="0" r="0" b="0"/>
                  <wp:docPr id="1362" name="Picture 74" descr="Tube-FE-2Layer-v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Tube-FE-2Layer-v9-3"/>
                          <pic:cNvPicPr>
                            <a:picLocks noChangeAspect="1" noChangeArrowheads="1"/>
                          </pic:cNvPicPr>
                        </pic:nvPicPr>
                        <pic:blipFill>
                          <a:blip r:embed="rId120" cstate="print"/>
                          <a:srcRect/>
                          <a:stretch>
                            <a:fillRect/>
                          </a:stretch>
                        </pic:blipFill>
                        <pic:spPr bwMode="auto">
                          <a:xfrm>
                            <a:off x="0" y="0"/>
                            <a:ext cx="730507" cy="787776"/>
                          </a:xfrm>
                          <a:prstGeom prst="rect">
                            <a:avLst/>
                          </a:prstGeom>
                          <a:noFill/>
                          <a:ln w="9525">
                            <a:noFill/>
                            <a:miter lim="800000"/>
                            <a:headEnd/>
                            <a:tailEnd/>
                          </a:ln>
                        </pic:spPr>
                      </pic:pic>
                    </a:graphicData>
                  </a:graphic>
                </wp:inline>
              </w:drawing>
            </w:r>
          </w:p>
        </w:tc>
      </w:tr>
      <w:tr w:rsidR="009741E5" w:rsidRPr="00AB3A9E" w:rsidTr="009741E5">
        <w:trPr>
          <w:jc w:val="center"/>
        </w:trPr>
        <w:tc>
          <w:tcPr>
            <w:tcW w:w="1951" w:type="dxa"/>
          </w:tcPr>
          <w:p w:rsidR="009741E5" w:rsidRPr="00771285" w:rsidRDefault="009741E5" w:rsidP="00C13232">
            <w:pPr>
              <w:ind w:left="-142" w:right="-108"/>
              <w:jc w:val="center"/>
              <w:rPr>
                <w:noProof/>
                <w:sz w:val="10"/>
                <w:szCs w:val="10"/>
                <w:lang w:val="en-GB"/>
              </w:rPr>
            </w:pPr>
          </w:p>
          <w:p w:rsidR="009741E5" w:rsidRPr="00AB3A9E" w:rsidRDefault="009741E5" w:rsidP="00C13232">
            <w:pPr>
              <w:ind w:left="-142" w:right="-108"/>
              <w:jc w:val="center"/>
              <w:rPr>
                <w:noProof/>
                <w:lang w:val="en-GB"/>
              </w:rPr>
            </w:pPr>
            <w:r w:rsidRPr="008326D0">
              <w:rPr>
                <w:noProof/>
                <w:sz w:val="20"/>
                <w:lang w:eastAsia="en-US"/>
              </w:rPr>
              <w:drawing>
                <wp:inline distT="0" distB="0" distL="0" distR="0" wp14:anchorId="575A77C0" wp14:editId="44B0E24F">
                  <wp:extent cx="1112756" cy="415925"/>
                  <wp:effectExtent l="0" t="0" r="0" b="3175"/>
                  <wp:docPr id="3615" name="Picture 12" descr="E:\104_FUJI-specimen\201306Tube reinforced foam\DSCF7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104_FUJI-specimen\201306Tube reinforced foam\DSCF7340.JPG"/>
                          <pic:cNvPicPr>
                            <a:picLocks noChangeAspect="1" noChangeArrowheads="1"/>
                          </pic:cNvPicPr>
                        </pic:nvPicPr>
                        <pic:blipFill rotWithShape="1">
                          <a:blip r:embed="rId112" cstate="print"/>
                          <a:srcRect b="8424"/>
                          <a:stretch/>
                        </pic:blipFill>
                        <pic:spPr bwMode="auto">
                          <a:xfrm>
                            <a:off x="0" y="0"/>
                            <a:ext cx="1128473" cy="421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46" w:type="dxa"/>
          </w:tcPr>
          <w:p w:rsidR="009741E5" w:rsidRPr="00AB3A9E" w:rsidRDefault="009741E5" w:rsidP="00C13232">
            <w:pPr>
              <w:ind w:right="-108"/>
              <w:rPr>
                <w:noProof/>
                <w:lang w:val="en-GB"/>
              </w:rPr>
            </w:pPr>
            <w:r w:rsidRPr="00AB3A9E">
              <w:rPr>
                <w:noProof/>
                <w:lang w:eastAsia="en-US"/>
              </w:rPr>
              <w:drawing>
                <wp:inline distT="0" distB="0" distL="0" distR="0" wp14:anchorId="50E6B735" wp14:editId="3E0F432C">
                  <wp:extent cx="750034" cy="596265"/>
                  <wp:effectExtent l="0" t="0" r="0" b="0"/>
                  <wp:docPr id="1360" name="Picture 76" descr="Tube-FE-2Layer-v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Tube-FE-2Layer-v9-4"/>
                          <pic:cNvPicPr>
                            <a:picLocks noChangeAspect="1" noChangeArrowheads="1"/>
                          </pic:cNvPicPr>
                        </pic:nvPicPr>
                        <pic:blipFill>
                          <a:blip r:embed="rId121" cstate="print"/>
                          <a:srcRect/>
                          <a:stretch>
                            <a:fillRect/>
                          </a:stretch>
                        </pic:blipFill>
                        <pic:spPr bwMode="auto">
                          <a:xfrm>
                            <a:off x="0" y="0"/>
                            <a:ext cx="755795" cy="600845"/>
                          </a:xfrm>
                          <a:prstGeom prst="rect">
                            <a:avLst/>
                          </a:prstGeom>
                          <a:noFill/>
                          <a:ln w="9525">
                            <a:noFill/>
                            <a:miter lim="800000"/>
                            <a:headEnd/>
                            <a:tailEnd/>
                          </a:ln>
                        </pic:spPr>
                      </pic:pic>
                    </a:graphicData>
                  </a:graphic>
                </wp:inline>
              </w:drawing>
            </w:r>
          </w:p>
        </w:tc>
      </w:tr>
      <w:tr w:rsidR="009741E5" w:rsidRPr="00AB3A9E" w:rsidTr="009741E5">
        <w:trPr>
          <w:jc w:val="center"/>
        </w:trPr>
        <w:tc>
          <w:tcPr>
            <w:tcW w:w="1951" w:type="dxa"/>
          </w:tcPr>
          <w:p w:rsidR="009741E5" w:rsidRPr="00AB3A9E" w:rsidRDefault="009741E5" w:rsidP="00C13232">
            <w:pPr>
              <w:ind w:left="-142" w:right="-108"/>
              <w:jc w:val="center"/>
              <w:rPr>
                <w:noProof/>
                <w:sz w:val="10"/>
                <w:szCs w:val="10"/>
                <w:lang w:val="en-GB"/>
              </w:rPr>
            </w:pPr>
          </w:p>
          <w:p w:rsidR="009741E5" w:rsidRPr="00AB3A9E" w:rsidRDefault="009741E5" w:rsidP="00C13232">
            <w:pPr>
              <w:ind w:left="-142" w:right="-108"/>
              <w:jc w:val="center"/>
              <w:rPr>
                <w:noProof/>
                <w:lang w:val="en-GB"/>
              </w:rPr>
            </w:pPr>
            <w:r w:rsidRPr="008326D0">
              <w:rPr>
                <w:noProof/>
                <w:sz w:val="20"/>
                <w:lang w:eastAsia="en-US"/>
              </w:rPr>
              <w:drawing>
                <wp:inline distT="0" distB="0" distL="0" distR="0" wp14:anchorId="6A90BD6F" wp14:editId="4DC02BFB">
                  <wp:extent cx="1119840" cy="330452"/>
                  <wp:effectExtent l="0" t="0" r="4445" b="0"/>
                  <wp:docPr id="3616" name="Picture 13" descr="E:\104_FUJI-specimen\201306Tube reinforced foam\DSCF7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104_FUJI-specimen\201306Tube reinforced foam\DSCF7341.JPG"/>
                          <pic:cNvPicPr>
                            <a:picLocks noChangeAspect="1" noChangeArrowheads="1"/>
                          </pic:cNvPicPr>
                        </pic:nvPicPr>
                        <pic:blipFill rotWithShape="1">
                          <a:blip r:embed="rId114" cstate="print"/>
                          <a:srcRect t="1" b="8830"/>
                          <a:stretch/>
                        </pic:blipFill>
                        <pic:spPr bwMode="auto">
                          <a:xfrm>
                            <a:off x="0" y="0"/>
                            <a:ext cx="1136269" cy="3353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446" w:type="dxa"/>
          </w:tcPr>
          <w:p w:rsidR="009741E5" w:rsidRPr="00AB3A9E" w:rsidRDefault="009741E5" w:rsidP="00C13232">
            <w:pPr>
              <w:ind w:left="-142" w:right="-108"/>
              <w:jc w:val="center"/>
              <w:rPr>
                <w:noProof/>
                <w:lang w:val="en-GB"/>
              </w:rPr>
            </w:pPr>
            <w:r w:rsidRPr="00AB3A9E">
              <w:rPr>
                <w:noProof/>
                <w:lang w:eastAsia="en-US"/>
              </w:rPr>
              <w:drawing>
                <wp:inline distT="0" distB="0" distL="0" distR="0" wp14:anchorId="60642229" wp14:editId="7C7F60E6">
                  <wp:extent cx="658808" cy="485775"/>
                  <wp:effectExtent l="0" t="0" r="8255" b="0"/>
                  <wp:docPr id="1356" name="Picture 78" descr="Tube-FE-2Layer-v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Tube-FE-2Layer-v9-5"/>
                          <pic:cNvPicPr>
                            <a:picLocks noChangeAspect="1" noChangeArrowheads="1"/>
                          </pic:cNvPicPr>
                        </pic:nvPicPr>
                        <pic:blipFill>
                          <a:blip r:embed="rId122" cstate="print"/>
                          <a:srcRect/>
                          <a:stretch>
                            <a:fillRect/>
                          </a:stretch>
                        </pic:blipFill>
                        <pic:spPr bwMode="auto">
                          <a:xfrm>
                            <a:off x="0" y="0"/>
                            <a:ext cx="663610" cy="489316"/>
                          </a:xfrm>
                          <a:prstGeom prst="rect">
                            <a:avLst/>
                          </a:prstGeom>
                          <a:noFill/>
                          <a:ln w="9525">
                            <a:noFill/>
                            <a:miter lim="800000"/>
                            <a:headEnd/>
                            <a:tailEnd/>
                          </a:ln>
                        </pic:spPr>
                      </pic:pic>
                    </a:graphicData>
                  </a:graphic>
                </wp:inline>
              </w:drawing>
            </w:r>
          </w:p>
        </w:tc>
      </w:tr>
      <w:bookmarkEnd w:id="634"/>
      <w:tr w:rsidR="009741E5" w:rsidRPr="00AB3A9E" w:rsidTr="009741E5">
        <w:trPr>
          <w:jc w:val="center"/>
        </w:trPr>
        <w:tc>
          <w:tcPr>
            <w:tcW w:w="1951" w:type="dxa"/>
          </w:tcPr>
          <w:p w:rsidR="009741E5" w:rsidRPr="00AB3A9E" w:rsidRDefault="009741E5" w:rsidP="00C13232">
            <w:pPr>
              <w:ind w:left="-142" w:right="-108"/>
              <w:jc w:val="center"/>
              <w:rPr>
                <w:noProof/>
                <w:lang w:val="en-GB"/>
              </w:rPr>
            </w:pPr>
            <w:r w:rsidRPr="008326D0">
              <w:rPr>
                <w:noProof/>
                <w:sz w:val="20"/>
                <w:lang w:eastAsia="en-US"/>
              </w:rPr>
              <w:drawing>
                <wp:inline distT="0" distB="0" distL="0" distR="0" wp14:anchorId="3DB547DF" wp14:editId="6E931AA3">
                  <wp:extent cx="952500" cy="902893"/>
                  <wp:effectExtent l="0" t="0" r="0" b="0"/>
                  <wp:docPr id="3613" name="Picture 23" descr="E:\104_FUJI-specimen\201306Tube reinforced foam\DSCF7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104_FUJI-specimen\201306Tube reinforced foam\DSCF7261.JPG"/>
                          <pic:cNvPicPr>
                            <a:picLocks noChangeAspect="1" noChangeArrowheads="1"/>
                          </pic:cNvPicPr>
                        </pic:nvPicPr>
                        <pic:blipFill>
                          <a:blip r:embed="rId118" cstate="print">
                            <a:lum contrast="30000"/>
                          </a:blip>
                          <a:srcRect/>
                          <a:stretch>
                            <a:fillRect/>
                          </a:stretch>
                        </pic:blipFill>
                        <pic:spPr bwMode="auto">
                          <a:xfrm>
                            <a:off x="0" y="0"/>
                            <a:ext cx="955831" cy="906051"/>
                          </a:xfrm>
                          <a:prstGeom prst="rect">
                            <a:avLst/>
                          </a:prstGeom>
                          <a:noFill/>
                          <a:ln w="9525">
                            <a:noFill/>
                            <a:miter lim="800000"/>
                            <a:headEnd/>
                            <a:tailEnd/>
                          </a:ln>
                        </pic:spPr>
                      </pic:pic>
                    </a:graphicData>
                  </a:graphic>
                </wp:inline>
              </w:drawing>
            </w:r>
          </w:p>
        </w:tc>
        <w:tc>
          <w:tcPr>
            <w:tcW w:w="1446" w:type="dxa"/>
          </w:tcPr>
          <w:p w:rsidR="009741E5" w:rsidRPr="00AB3A9E" w:rsidRDefault="009741E5" w:rsidP="00C13232">
            <w:pPr>
              <w:ind w:left="-142" w:right="-108"/>
              <w:jc w:val="center"/>
              <w:rPr>
                <w:rFonts w:eastAsia="AdvGulliv-R"/>
                <w:noProof/>
                <w:lang w:val="en-GB"/>
              </w:rPr>
            </w:pPr>
            <w:r w:rsidRPr="00AB3A9E">
              <w:rPr>
                <w:rFonts w:eastAsia="AdvGulliv-R"/>
                <w:noProof/>
                <w:lang w:eastAsia="en-US"/>
              </w:rPr>
              <w:drawing>
                <wp:inline distT="0" distB="0" distL="0" distR="0" wp14:anchorId="1C71DD3F" wp14:editId="57418171">
                  <wp:extent cx="894250" cy="812082"/>
                  <wp:effectExtent l="0" t="0" r="1270" b="7620"/>
                  <wp:docPr id="187"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23" cstate="print"/>
                          <a:srcRect t="-3230"/>
                          <a:stretch>
                            <a:fillRect/>
                          </a:stretch>
                        </pic:blipFill>
                        <pic:spPr bwMode="auto">
                          <a:xfrm>
                            <a:off x="0" y="0"/>
                            <a:ext cx="894858" cy="812634"/>
                          </a:xfrm>
                          <a:prstGeom prst="rect">
                            <a:avLst/>
                          </a:prstGeom>
                          <a:noFill/>
                          <a:ln w="9525">
                            <a:noFill/>
                            <a:miter lim="800000"/>
                            <a:headEnd/>
                            <a:tailEnd/>
                          </a:ln>
                        </pic:spPr>
                      </pic:pic>
                    </a:graphicData>
                  </a:graphic>
                </wp:inline>
              </w:drawing>
            </w:r>
          </w:p>
        </w:tc>
      </w:tr>
      <w:tr w:rsidR="009741E5" w:rsidRPr="00AB3A9E" w:rsidTr="009741E5">
        <w:trPr>
          <w:jc w:val="center"/>
        </w:trPr>
        <w:tc>
          <w:tcPr>
            <w:tcW w:w="1951" w:type="dxa"/>
          </w:tcPr>
          <w:p w:rsidR="009741E5" w:rsidRPr="00AB3A9E" w:rsidRDefault="009741E5" w:rsidP="00C13232">
            <w:pPr>
              <w:ind w:left="-142" w:right="-108"/>
              <w:jc w:val="center"/>
              <w:rPr>
                <w:noProof/>
                <w:lang w:val="en-GB"/>
              </w:rPr>
            </w:pPr>
            <w:r w:rsidRPr="00AB3A9E">
              <w:rPr>
                <w:noProof/>
                <w:lang w:eastAsia="en-US"/>
              </w:rPr>
              <w:drawing>
                <wp:inline distT="0" distB="0" distL="0" distR="0" wp14:anchorId="070FB7CD" wp14:editId="010AEE98">
                  <wp:extent cx="914400" cy="880582"/>
                  <wp:effectExtent l="0" t="0" r="0" b="0"/>
                  <wp:docPr id="184" name="Picture 676" descr="DSCF8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DSCF8021"/>
                          <pic:cNvPicPr>
                            <a:picLocks noChangeAspect="1" noChangeArrowheads="1"/>
                          </pic:cNvPicPr>
                        </pic:nvPicPr>
                        <pic:blipFill>
                          <a:blip r:embed="rId124" cstate="print">
                            <a:lum bright="30000" contrast="58000"/>
                          </a:blip>
                          <a:srcRect/>
                          <a:stretch>
                            <a:fillRect/>
                          </a:stretch>
                        </pic:blipFill>
                        <pic:spPr bwMode="auto">
                          <a:xfrm>
                            <a:off x="0" y="0"/>
                            <a:ext cx="915799" cy="881930"/>
                          </a:xfrm>
                          <a:prstGeom prst="rect">
                            <a:avLst/>
                          </a:prstGeom>
                          <a:noFill/>
                          <a:ln w="9525">
                            <a:noFill/>
                            <a:miter lim="800000"/>
                            <a:headEnd/>
                            <a:tailEnd/>
                          </a:ln>
                        </pic:spPr>
                      </pic:pic>
                    </a:graphicData>
                  </a:graphic>
                </wp:inline>
              </w:drawing>
            </w:r>
          </w:p>
        </w:tc>
        <w:tc>
          <w:tcPr>
            <w:tcW w:w="1446" w:type="dxa"/>
          </w:tcPr>
          <w:p w:rsidR="009741E5" w:rsidRPr="007C22A0" w:rsidRDefault="009741E5" w:rsidP="00C13232">
            <w:pPr>
              <w:ind w:left="-142" w:right="-108"/>
              <w:jc w:val="center"/>
              <w:rPr>
                <w:rFonts w:eastAsia="AdvGulliv-R"/>
                <w:noProof/>
                <w:sz w:val="12"/>
                <w:szCs w:val="12"/>
                <w:lang w:val="en-GB"/>
              </w:rPr>
            </w:pPr>
          </w:p>
          <w:p w:rsidR="009741E5" w:rsidRPr="00AB3A9E" w:rsidRDefault="009741E5" w:rsidP="00C13232">
            <w:pPr>
              <w:ind w:left="-142" w:right="-108"/>
              <w:jc w:val="center"/>
              <w:rPr>
                <w:rFonts w:eastAsia="AdvGulliv-R"/>
                <w:noProof/>
                <w:lang w:val="en-GB"/>
              </w:rPr>
            </w:pPr>
            <w:r w:rsidRPr="00AB3A9E">
              <w:rPr>
                <w:rFonts w:eastAsia="AdvGulliv-R"/>
                <w:noProof/>
                <w:lang w:eastAsia="en-US"/>
              </w:rPr>
              <w:drawing>
                <wp:inline distT="0" distB="0" distL="0" distR="0" wp14:anchorId="1B6FFCC3" wp14:editId="32407984">
                  <wp:extent cx="732502" cy="742315"/>
                  <wp:effectExtent l="0" t="0" r="0" b="635"/>
                  <wp:docPr id="2249" name="Picture 672" descr="Tube10-FE-V3-ZHGEN-V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Tube10-FE-V3-ZHGEN-V7-11"/>
                          <pic:cNvPicPr>
                            <a:picLocks noChangeAspect="1" noChangeArrowheads="1"/>
                          </pic:cNvPicPr>
                        </pic:nvPicPr>
                        <pic:blipFill>
                          <a:blip r:embed="rId125" cstate="print"/>
                          <a:srcRect l="19502" t="11057" r="37570" b="22113"/>
                          <a:stretch>
                            <a:fillRect/>
                          </a:stretch>
                        </pic:blipFill>
                        <pic:spPr bwMode="auto">
                          <a:xfrm>
                            <a:off x="0" y="0"/>
                            <a:ext cx="734719" cy="744562"/>
                          </a:xfrm>
                          <a:prstGeom prst="rect">
                            <a:avLst/>
                          </a:prstGeom>
                          <a:noFill/>
                          <a:ln w="9525">
                            <a:noFill/>
                            <a:miter lim="800000"/>
                            <a:headEnd/>
                            <a:tailEnd/>
                          </a:ln>
                        </pic:spPr>
                      </pic:pic>
                    </a:graphicData>
                  </a:graphic>
                </wp:inline>
              </w:drawing>
            </w:r>
          </w:p>
        </w:tc>
      </w:tr>
    </w:tbl>
    <w:p w:rsidR="009741E5" w:rsidRPr="00AB3A9E" w:rsidRDefault="009741E5" w:rsidP="009741E5">
      <w:pPr>
        <w:ind w:left="-142" w:right="-108"/>
        <w:jc w:val="center"/>
        <w:rPr>
          <w:noProof/>
          <w:lang w:val="en-GB"/>
        </w:rPr>
      </w:pPr>
    </w:p>
    <w:p w:rsidR="009741E5" w:rsidRPr="001F3972" w:rsidRDefault="009741E5" w:rsidP="009741E5">
      <w:pPr>
        <w:tabs>
          <w:tab w:val="left" w:pos="3540"/>
        </w:tabs>
        <w:spacing w:line="360" w:lineRule="auto"/>
        <w:jc w:val="center"/>
        <w:rPr>
          <w:color w:val="000000" w:themeColor="text1"/>
        </w:rPr>
      </w:pPr>
      <w:bookmarkStart w:id="635" w:name="_Toc418632933"/>
      <w:r w:rsidRPr="001F3972">
        <w:rPr>
          <w:color w:val="000000" w:themeColor="text1"/>
          <w:sz w:val="20"/>
        </w:rPr>
        <w:t>Fig. 4b</w:t>
      </w:r>
      <w:r w:rsidRPr="001F3972">
        <w:rPr>
          <w:color w:val="000000" w:themeColor="text1"/>
          <w:sz w:val="22"/>
          <w:szCs w:val="22"/>
        </w:rPr>
        <w:t xml:space="preserve"> </w:t>
      </w:r>
      <w:r w:rsidRPr="001F3972">
        <w:rPr>
          <w:rFonts w:hint="eastAsia"/>
          <w:color w:val="000000" w:themeColor="text1"/>
        </w:rPr>
        <w:t>C</w:t>
      </w:r>
      <w:r w:rsidRPr="001F3972">
        <w:rPr>
          <w:color w:val="000000" w:themeColor="text1"/>
        </w:rPr>
        <w:t xml:space="preserve">omparison of experimental and predicted deformation and failure modes for the </w:t>
      </w:r>
      <w:r w:rsidRPr="001F3972">
        <w:rPr>
          <w:rFonts w:hint="eastAsia"/>
          <w:color w:val="000000" w:themeColor="text1"/>
        </w:rPr>
        <w:t>10 mm</w:t>
      </w:r>
      <w:r w:rsidRPr="001F3972">
        <w:rPr>
          <w:color w:val="000000" w:themeColor="text1"/>
        </w:rPr>
        <w:t xml:space="preserve"> CFRP tubes</w:t>
      </w:r>
      <w:bookmarkEnd w:id="635"/>
      <w:r w:rsidRPr="001F3972">
        <w:rPr>
          <w:color w:val="000000" w:themeColor="text1"/>
        </w:rPr>
        <w:t>.</w:t>
      </w:r>
    </w:p>
    <w:p w:rsidR="009741E5" w:rsidRDefault="009741E5" w:rsidP="009741E5">
      <w:pPr>
        <w:tabs>
          <w:tab w:val="left" w:pos="3540"/>
        </w:tabs>
        <w:spacing w:line="360" w:lineRule="auto"/>
        <w:jc w:val="center"/>
        <w:rPr>
          <w:color w:val="FF0000"/>
        </w:rPr>
      </w:pPr>
      <w:bookmarkStart w:id="636" w:name="OLE_LINK202"/>
      <w:bookmarkStart w:id="637" w:name="OLE_LINK203"/>
      <w:bookmarkStart w:id="638" w:name="OLE_LINK204"/>
    </w:p>
    <w:bookmarkEnd w:id="636"/>
    <w:bookmarkEnd w:id="637"/>
    <w:bookmarkEnd w:id="638"/>
    <w:p w:rsidR="009741E5" w:rsidRPr="00FE5658" w:rsidRDefault="009741E5" w:rsidP="009741E5">
      <w:pPr>
        <w:widowControl/>
        <w:spacing w:after="160" w:line="259" w:lineRule="auto"/>
        <w:jc w:val="left"/>
        <w:rPr>
          <w:b/>
        </w:rPr>
      </w:pPr>
      <w:r w:rsidRPr="00FE5658">
        <w:rPr>
          <w:b/>
        </w:rPr>
        <w:br w:type="page"/>
      </w:r>
    </w:p>
    <w:p w:rsidR="009741E5" w:rsidRDefault="009741E5" w:rsidP="009741E5"/>
    <w:p w:rsidR="009741E5" w:rsidRDefault="009741E5" w:rsidP="009741E5">
      <w:pPr>
        <w:rPr>
          <w:sz w:val="20"/>
        </w:rPr>
      </w:pPr>
    </w:p>
    <w:p w:rsidR="009741E5" w:rsidRDefault="009741E5" w:rsidP="009741E5">
      <w:pPr>
        <w:rPr>
          <w:sz w:val="20"/>
        </w:rPr>
      </w:pPr>
    </w:p>
    <w:p w:rsidR="009741E5" w:rsidRPr="00C1772D" w:rsidRDefault="009741E5" w:rsidP="009741E5">
      <w:pPr>
        <w:rPr>
          <w:sz w:val="20"/>
        </w:rPr>
      </w:pPr>
    </w:p>
    <w:p w:rsidR="009741E5" w:rsidRDefault="009741E5" w:rsidP="009741E5">
      <w:pPr>
        <w:widowControl/>
        <w:spacing w:line="360" w:lineRule="auto"/>
        <w:jc w:val="center"/>
        <w:rPr>
          <w:noProof/>
          <w:sz w:val="20"/>
          <w:lang w:val="en-GB"/>
        </w:rPr>
      </w:pPr>
    </w:p>
    <w:p w:rsidR="009741E5" w:rsidRDefault="009741E5" w:rsidP="009741E5">
      <w:pPr>
        <w:widowControl/>
        <w:spacing w:line="360" w:lineRule="auto"/>
        <w:jc w:val="center"/>
        <w:rPr>
          <w:noProof/>
          <w:sz w:val="20"/>
          <w:lang w:val="en-GB"/>
        </w:rPr>
      </w:pPr>
    </w:p>
    <w:p w:rsidR="009741E5" w:rsidRDefault="009741E5" w:rsidP="009741E5">
      <w:pPr>
        <w:widowControl/>
        <w:spacing w:line="360" w:lineRule="auto"/>
        <w:jc w:val="center"/>
        <w:rPr>
          <w:noProof/>
          <w:sz w:val="20"/>
          <w:lang w:val="en-GB"/>
        </w:rPr>
      </w:pPr>
    </w:p>
    <w:p w:rsidR="009741E5" w:rsidRDefault="009741E5" w:rsidP="009741E5">
      <w:pPr>
        <w:widowControl/>
        <w:spacing w:line="360" w:lineRule="auto"/>
        <w:jc w:val="center"/>
        <w:rPr>
          <w:noProof/>
          <w:sz w:val="20"/>
          <w:lang w:val="en-GB"/>
        </w:rPr>
      </w:pPr>
    </w:p>
    <w:p w:rsidR="009741E5" w:rsidRPr="008326D0" w:rsidRDefault="009741E5" w:rsidP="009741E5">
      <w:pPr>
        <w:widowControl/>
        <w:spacing w:line="360" w:lineRule="auto"/>
        <w:jc w:val="center"/>
        <w:rPr>
          <w:sz w:val="20"/>
        </w:rPr>
      </w:pPr>
    </w:p>
    <w:p w:rsidR="009741E5" w:rsidRDefault="009741E5" w:rsidP="009741E5">
      <w:pPr>
        <w:spacing w:line="360" w:lineRule="auto"/>
        <w:jc w:val="center"/>
        <w:rPr>
          <w:sz w:val="20"/>
        </w:rPr>
      </w:pPr>
    </w:p>
    <w:p w:rsidR="009741E5" w:rsidRPr="00AB3A9E" w:rsidRDefault="009741E5" w:rsidP="009741E5">
      <w:pPr>
        <w:pStyle w:val="bodytextpara"/>
        <w:tabs>
          <w:tab w:val="left" w:pos="1230"/>
          <w:tab w:val="center" w:pos="4819"/>
        </w:tabs>
        <w:spacing w:after="120"/>
        <w:ind w:firstLine="0"/>
        <w:jc w:val="center"/>
      </w:pPr>
      <w:r>
        <w:rPr>
          <w:noProof/>
        </w:rPr>
        <mc:AlternateContent>
          <mc:Choice Requires="wps">
            <w:drawing>
              <wp:anchor distT="0" distB="0" distL="114300" distR="114300" simplePos="0" relativeHeight="251701248" behindDoc="0" locked="0" layoutInCell="1" allowOverlap="1" wp14:anchorId="6E829687" wp14:editId="22D5ABDF">
                <wp:simplePos x="0" y="0"/>
                <wp:positionH relativeFrom="column">
                  <wp:posOffset>3144520</wp:posOffset>
                </wp:positionH>
                <wp:positionV relativeFrom="paragraph">
                  <wp:posOffset>1244438</wp:posOffset>
                </wp:positionV>
                <wp:extent cx="1052195" cy="285750"/>
                <wp:effectExtent l="0" t="0" r="14605" b="19050"/>
                <wp:wrapNone/>
                <wp:docPr id="3612" name="Text Box 3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219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452310" w:rsidRDefault="00C13232" w:rsidP="009741E5">
                            <w:pPr>
                              <w:rPr>
                                <w:sz w:val="20"/>
                                <w:lang w:val="en-GB"/>
                              </w:rPr>
                            </w:pPr>
                            <w:r>
                              <w:rPr>
                                <w:sz w:val="20"/>
                                <w:lang w:val="en-GB"/>
                              </w:rPr>
                              <w:t xml:space="preserve">Embedded tub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E829687" id="Text Box 3612" o:spid="_x0000_s1049" type="#_x0000_t202" style="position:absolute;left:0;text-align:left;margin-left:247.6pt;margin-top:98pt;width:82.85pt;height:2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" filled="f" strokecolor="white">
                <v:textbox inset="0,0,0,0">
                  <w:txbxContent>
                    <w:p w:rsidR="00C13232" w:rsidRPr="00452310" w:rsidRDefault="00C13232" w:rsidP="009741E5">
                      <w:pPr>
                        <w:rPr>
                          <w:sz w:val="20"/>
                          <w:lang w:val="en-GB"/>
                        </w:rPr>
                      </w:pPr>
                      <w:r>
                        <w:rPr>
                          <w:sz w:val="20"/>
                          <w:lang w:val="en-GB"/>
                        </w:rPr>
                        <w:t xml:space="preserve">Embedded tube </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7A2F5EC1" wp14:editId="0652FCAA">
                <wp:simplePos x="0" y="0"/>
                <wp:positionH relativeFrom="column">
                  <wp:posOffset>2152812</wp:posOffset>
                </wp:positionH>
                <wp:positionV relativeFrom="paragraph">
                  <wp:posOffset>1491615</wp:posOffset>
                </wp:positionV>
                <wp:extent cx="829310" cy="285750"/>
                <wp:effectExtent l="0" t="0" r="27940" b="19050"/>
                <wp:wrapNone/>
                <wp:docPr id="3611" name="Text Box 3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452310" w:rsidRDefault="00C13232" w:rsidP="009741E5">
                            <w:pPr>
                              <w:rPr>
                                <w:sz w:val="20"/>
                                <w:lang w:val="en-GB"/>
                              </w:rPr>
                            </w:pPr>
                            <w:r>
                              <w:rPr>
                                <w:sz w:val="20"/>
                                <w:lang w:val="en-GB"/>
                              </w:rPr>
                              <w:t xml:space="preserve">Individual tub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A2F5EC1" id="Text Box 3611" o:spid="_x0000_s1050" type="#_x0000_t202" style="position:absolute;left:0;text-align:left;margin-left:169.5pt;margin-top:117.45pt;width:65.3pt;height:2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" filled="f" strokecolor="white">
                <v:textbox inset="0,0,0,0">
                  <w:txbxContent>
                    <w:p w:rsidR="00C13232" w:rsidRPr="00452310" w:rsidRDefault="00C13232" w:rsidP="009741E5">
                      <w:pPr>
                        <w:rPr>
                          <w:sz w:val="20"/>
                          <w:lang w:val="en-GB"/>
                        </w:rPr>
                      </w:pPr>
                      <w:r>
                        <w:rPr>
                          <w:sz w:val="20"/>
                          <w:lang w:val="en-GB"/>
                        </w:rPr>
                        <w:t xml:space="preserve">Individual tube </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38B3C4A0" wp14:editId="638AF0CF">
                <wp:simplePos x="0" y="0"/>
                <wp:positionH relativeFrom="column">
                  <wp:posOffset>1767840</wp:posOffset>
                </wp:positionH>
                <wp:positionV relativeFrom="paragraph">
                  <wp:posOffset>1840703</wp:posOffset>
                </wp:positionV>
                <wp:extent cx="625475" cy="285750"/>
                <wp:effectExtent l="0" t="0" r="22225" b="19050"/>
                <wp:wrapNone/>
                <wp:docPr id="3610" name="Text Box 3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452310" w:rsidRDefault="00C13232" w:rsidP="009741E5">
                            <w:pPr>
                              <w:rPr>
                                <w:sz w:val="20"/>
                                <w:lang w:val="en-GB"/>
                              </w:rPr>
                            </w:pPr>
                            <w:r>
                              <w:rPr>
                                <w:sz w:val="20"/>
                                <w:lang w:val="en-GB"/>
                              </w:rPr>
                              <w:t xml:space="preserve">Foam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8B3C4A0" id="Text Box 3610" o:spid="_x0000_s1051" type="#_x0000_t202" style="position:absolute;left:0;text-align:left;margin-left:139.2pt;margin-top:144.95pt;width:49.25pt;height: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" filled="f" strokecolor="white">
                <v:textbox inset="0,0,0,0">
                  <w:txbxContent>
                    <w:p w:rsidR="00C13232" w:rsidRPr="00452310" w:rsidRDefault="00C13232" w:rsidP="009741E5">
                      <w:pPr>
                        <w:rPr>
                          <w:sz w:val="20"/>
                          <w:lang w:val="en-GB"/>
                        </w:rPr>
                      </w:pPr>
                      <w:r>
                        <w:rPr>
                          <w:sz w:val="20"/>
                          <w:lang w:val="en-GB"/>
                        </w:rPr>
                        <w:t xml:space="preserve">Foam </w:t>
                      </w:r>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6445285D" wp14:editId="4C2A5898">
                <wp:simplePos x="0" y="0"/>
                <wp:positionH relativeFrom="column">
                  <wp:posOffset>2111966</wp:posOffset>
                </wp:positionH>
                <wp:positionV relativeFrom="paragraph">
                  <wp:posOffset>831850</wp:posOffset>
                </wp:positionV>
                <wp:extent cx="829310" cy="285750"/>
                <wp:effectExtent l="12700" t="9525" r="5715" b="9525"/>
                <wp:wrapNone/>
                <wp:docPr id="3609" name="Text Box 3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452310" w:rsidRDefault="00C13232" w:rsidP="009741E5">
                            <w:pPr>
                              <w:rPr>
                                <w:sz w:val="20"/>
                                <w:lang w:val="en-GB"/>
                              </w:rPr>
                            </w:pPr>
                            <w:r>
                              <w:rPr>
                                <w:sz w:val="20"/>
                                <w:lang w:val="en-GB"/>
                              </w:rPr>
                              <w:t xml:space="preserve">Foam+ tub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445285D" id="Text Box 3609" o:spid="_x0000_s1052" type="#_x0000_t202" style="position:absolute;left:0;text-align:left;margin-left:166.3pt;margin-top:65.5pt;width:65.3pt;height:2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" filled="f" strokecolor="white">
                <v:textbox inset="0,0,0,0">
                  <w:txbxContent>
                    <w:p w:rsidR="00C13232" w:rsidRPr="00452310" w:rsidRDefault="00C13232" w:rsidP="009741E5">
                      <w:pPr>
                        <w:rPr>
                          <w:sz w:val="20"/>
                          <w:lang w:val="en-GB"/>
                        </w:rPr>
                      </w:pPr>
                      <w:r>
                        <w:rPr>
                          <w:sz w:val="20"/>
                          <w:lang w:val="en-GB"/>
                        </w:rPr>
                        <w:t xml:space="preserve">Foam+ tube </w:t>
                      </w:r>
                    </w:p>
                  </w:txbxContent>
                </v:textbox>
              </v:shape>
            </w:pict>
          </mc:Fallback>
        </mc:AlternateContent>
      </w:r>
      <w:r w:rsidRPr="00AB3A9E">
        <w:rPr>
          <w:noProof/>
        </w:rPr>
        <w:drawing>
          <wp:inline distT="0" distB="0" distL="0" distR="0" wp14:anchorId="0F958CC6" wp14:editId="77463B54">
            <wp:extent cx="3944679" cy="2728551"/>
            <wp:effectExtent l="0" t="0" r="17780" b="15240"/>
            <wp:docPr id="200" name="Chart 9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9741E5" w:rsidRPr="007C22A0" w:rsidRDefault="009741E5" w:rsidP="009741E5">
      <w:pPr>
        <w:widowControl/>
        <w:spacing w:after="160" w:line="360" w:lineRule="auto"/>
        <w:jc w:val="center"/>
        <w:rPr>
          <w:color w:val="000000" w:themeColor="text1"/>
        </w:rPr>
      </w:pPr>
      <w:bookmarkStart w:id="639" w:name="_Toc418632936"/>
      <w:bookmarkStart w:id="640" w:name="OLE_LINK191"/>
      <w:bookmarkStart w:id="641" w:name="OLE_LINK192"/>
      <w:bookmarkStart w:id="642" w:name="OLE_LINK193"/>
      <w:bookmarkStart w:id="643" w:name="OLE_LINK194"/>
      <w:bookmarkStart w:id="644" w:name="OLE_LINK195"/>
      <w:r w:rsidRPr="00AB3A9E">
        <w:rPr>
          <w:sz w:val="20"/>
        </w:rPr>
        <w:t xml:space="preserve">Fig. </w:t>
      </w:r>
      <w:r>
        <w:rPr>
          <w:sz w:val="20"/>
        </w:rPr>
        <w:t>5</w:t>
      </w:r>
      <w:r w:rsidRPr="00AB3A9E">
        <w:rPr>
          <w:sz w:val="22"/>
          <w:szCs w:val="22"/>
        </w:rPr>
        <w:t xml:space="preserve"> </w:t>
      </w:r>
      <w:r w:rsidRPr="008326D0">
        <w:rPr>
          <w:sz w:val="20"/>
        </w:rPr>
        <w:t>Comparison of the compression load-displacement traces for the C130 plain foam, an individual hybrid tube with an inner diameter of 12.5 mm (D/t=9.26) and a similar tube embedded in the 130</w:t>
      </w:r>
      <w:r>
        <w:rPr>
          <w:sz w:val="20"/>
        </w:rPr>
        <w:t xml:space="preserve"> kg/m</w:t>
      </w:r>
      <w:r w:rsidRPr="00E0079E">
        <w:rPr>
          <w:sz w:val="20"/>
          <w:vertAlign w:val="superscript"/>
        </w:rPr>
        <w:t>3</w:t>
      </w:r>
      <w:r w:rsidRPr="008326D0">
        <w:rPr>
          <w:sz w:val="20"/>
        </w:rPr>
        <w:t xml:space="preserve"> foam.</w:t>
      </w:r>
      <w:bookmarkEnd w:id="639"/>
      <w:r>
        <w:rPr>
          <w:sz w:val="20"/>
        </w:rPr>
        <w:t xml:space="preserve"> </w:t>
      </w:r>
      <w:r w:rsidRPr="001F3972">
        <w:rPr>
          <w:rFonts w:hint="eastAsia"/>
          <w:color w:val="000000" w:themeColor="text1"/>
        </w:rPr>
        <w:t xml:space="preserve">The solid lines </w:t>
      </w:r>
      <w:r w:rsidRPr="001F3972">
        <w:rPr>
          <w:color w:val="000000" w:themeColor="text1"/>
        </w:rPr>
        <w:t>correspond</w:t>
      </w:r>
      <w:r w:rsidRPr="001F3972">
        <w:rPr>
          <w:rFonts w:hint="eastAsia"/>
          <w:color w:val="000000" w:themeColor="text1"/>
        </w:rPr>
        <w:t xml:space="preserve"> to test data and </w:t>
      </w:r>
      <w:r w:rsidRPr="001F3972">
        <w:rPr>
          <w:color w:val="000000" w:themeColor="text1"/>
        </w:rPr>
        <w:t xml:space="preserve">the </w:t>
      </w:r>
      <w:r w:rsidRPr="001F3972">
        <w:rPr>
          <w:rFonts w:hint="eastAsia"/>
          <w:color w:val="000000" w:themeColor="text1"/>
        </w:rPr>
        <w:t xml:space="preserve">dashed lines to </w:t>
      </w:r>
      <w:r w:rsidRPr="001F3972">
        <w:rPr>
          <w:color w:val="000000" w:themeColor="text1"/>
        </w:rPr>
        <w:t xml:space="preserve">the </w:t>
      </w:r>
      <w:r w:rsidRPr="001F3972">
        <w:rPr>
          <w:rFonts w:hint="eastAsia"/>
          <w:color w:val="000000" w:themeColor="text1"/>
        </w:rPr>
        <w:t>predictions of the FE model.</w:t>
      </w:r>
      <w:bookmarkStart w:id="645" w:name="OLE_LINK196"/>
      <w:bookmarkEnd w:id="640"/>
      <w:bookmarkEnd w:id="641"/>
      <w:bookmarkEnd w:id="642"/>
      <w:bookmarkEnd w:id="643"/>
      <w:bookmarkEnd w:id="644"/>
      <w:r w:rsidRPr="007C22A0">
        <w:rPr>
          <w:rFonts w:hint="eastAsia"/>
          <w:color w:val="000000" w:themeColor="text1"/>
        </w:rPr>
        <w:t>（</w:t>
      </w:r>
      <w:r w:rsidRPr="007C22A0">
        <w:rPr>
          <w:color w:val="000000" w:themeColor="text1"/>
        </w:rPr>
        <w:t xml:space="preserve">The green dash line is FE extracted load-displacement traces for a foam supported tube and blue </w:t>
      </w:r>
      <w:bookmarkStart w:id="646" w:name="OLE_LINK18"/>
      <w:bookmarkStart w:id="647" w:name="OLE_LINK19"/>
      <w:r w:rsidRPr="007C22A0">
        <w:rPr>
          <w:color w:val="000000" w:themeColor="text1"/>
        </w:rPr>
        <w:t xml:space="preserve">solid </w:t>
      </w:r>
      <w:bookmarkEnd w:id="646"/>
      <w:bookmarkEnd w:id="647"/>
      <w:r w:rsidRPr="007C22A0">
        <w:rPr>
          <w:color w:val="000000" w:themeColor="text1"/>
        </w:rPr>
        <w:t>line is load-displacement traces for an individual tube without foam support.</w:t>
      </w:r>
      <w:r w:rsidRPr="007C22A0">
        <w:rPr>
          <w:rFonts w:hint="eastAsia"/>
          <w:color w:val="000000" w:themeColor="text1"/>
        </w:rPr>
        <w:t>）</w:t>
      </w:r>
    </w:p>
    <w:bookmarkEnd w:id="645"/>
    <w:p w:rsidR="009741E5" w:rsidRPr="007C22A0" w:rsidRDefault="009741E5" w:rsidP="009741E5">
      <w:pPr>
        <w:widowControl/>
        <w:spacing w:after="160" w:line="360" w:lineRule="auto"/>
        <w:jc w:val="center"/>
      </w:pPr>
    </w:p>
    <w:p w:rsidR="009741E5" w:rsidRDefault="009741E5" w:rsidP="009741E5">
      <w:pPr>
        <w:widowControl/>
        <w:spacing w:after="160" w:line="259" w:lineRule="auto"/>
        <w:jc w:val="left"/>
      </w:pPr>
      <w:r>
        <w:br w:type="page"/>
      </w:r>
    </w:p>
    <w:p w:rsidR="009741E5" w:rsidRDefault="009741E5" w:rsidP="009741E5">
      <w:pPr>
        <w:spacing w:line="360" w:lineRule="auto"/>
        <w:jc w:val="left"/>
      </w:pPr>
    </w:p>
    <w:p w:rsidR="009741E5" w:rsidRDefault="009741E5" w:rsidP="009741E5">
      <w:pPr>
        <w:spacing w:line="360" w:lineRule="auto"/>
        <w:jc w:val="left"/>
      </w:pPr>
    </w:p>
    <w:p w:rsidR="009741E5" w:rsidRDefault="009741E5" w:rsidP="009741E5">
      <w:pPr>
        <w:spacing w:line="360" w:lineRule="auto"/>
        <w:jc w:val="left"/>
      </w:pPr>
    </w:p>
    <w:p w:rsidR="009741E5" w:rsidRDefault="009741E5" w:rsidP="009741E5">
      <w:pPr>
        <w:spacing w:line="360" w:lineRule="auto"/>
        <w:jc w:val="center"/>
        <w:rPr>
          <w:noProof/>
          <w:sz w:val="20"/>
          <w:lang w:val="en-GB"/>
        </w:rPr>
      </w:pPr>
      <w:bookmarkStart w:id="648" w:name="_Toc387580151"/>
      <w:bookmarkStart w:id="649" w:name="_Toc387584588"/>
    </w:p>
    <w:p w:rsidR="009741E5" w:rsidRDefault="009741E5" w:rsidP="009741E5">
      <w:pPr>
        <w:spacing w:line="360" w:lineRule="auto"/>
        <w:jc w:val="center"/>
        <w:rPr>
          <w:noProof/>
          <w:sz w:val="20"/>
          <w:lang w:val="en-GB"/>
        </w:rPr>
      </w:pPr>
    </w:p>
    <w:bookmarkEnd w:id="648"/>
    <w:bookmarkEnd w:id="649"/>
    <w:p w:rsidR="009741E5" w:rsidRDefault="009741E5" w:rsidP="009741E5">
      <w:pPr>
        <w:spacing w:line="360" w:lineRule="auto"/>
        <w:jc w:val="center"/>
      </w:pPr>
    </w:p>
    <w:p w:rsidR="009741E5" w:rsidRDefault="009741E5" w:rsidP="009741E5">
      <w:pPr>
        <w:spacing w:line="360" w:lineRule="auto"/>
        <w:jc w:val="center"/>
      </w:pPr>
    </w:p>
    <w:p w:rsidR="009741E5" w:rsidRDefault="009741E5" w:rsidP="009741E5">
      <w:pPr>
        <w:spacing w:line="360" w:lineRule="auto"/>
        <w:jc w:val="center"/>
      </w:pPr>
    </w:p>
    <w:p w:rsidR="009741E5" w:rsidRPr="00AB3A9E" w:rsidRDefault="009741E5" w:rsidP="009741E5">
      <w:pPr>
        <w:pStyle w:val="paratitle1"/>
      </w:pPr>
      <w:r>
        <w:rPr>
          <w:noProof/>
          <w:lang w:eastAsia="en-US"/>
        </w:rPr>
        <mc:AlternateContent>
          <mc:Choice Requires="wps">
            <w:drawing>
              <wp:anchor distT="0" distB="0" distL="114300" distR="114300" simplePos="0" relativeHeight="251698176" behindDoc="0" locked="0" layoutInCell="1" allowOverlap="1" wp14:anchorId="5C5EF695" wp14:editId="42268FB7">
                <wp:simplePos x="0" y="0"/>
                <wp:positionH relativeFrom="column">
                  <wp:posOffset>2921000</wp:posOffset>
                </wp:positionH>
                <wp:positionV relativeFrom="paragraph">
                  <wp:posOffset>954850</wp:posOffset>
                </wp:positionV>
                <wp:extent cx="587375" cy="304800"/>
                <wp:effectExtent l="0" t="0" r="0" b="0"/>
                <wp:wrapNone/>
                <wp:docPr id="3608"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ind w:hanging="142"/>
                              <w:rPr>
                                <w:sz w:val="20"/>
                                <w:lang w:val="en-GB"/>
                              </w:rPr>
                            </w:pPr>
                            <w:r w:rsidRPr="009B500F">
                              <w:rPr>
                                <w:sz w:val="20"/>
                                <w:lang w:val="en-GB"/>
                              </w:rPr>
                              <w:t>12.5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EF695" id="Text Box 462" o:spid="_x0000_s1053" type="#_x0000_t202" style="position:absolute;left:0;text-align:left;margin-left:230pt;margin-top:75.2pt;width:46.25pt;height: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ABTwAIAAMU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" filled="f" stroked="f">
                <v:textbox>
                  <w:txbxContent>
                    <w:p w:rsidR="00C13232" w:rsidRPr="009B500F" w:rsidRDefault="00C13232" w:rsidP="009741E5">
                      <w:pPr>
                        <w:ind w:hanging="142"/>
                        <w:rPr>
                          <w:sz w:val="20"/>
                          <w:lang w:val="en-GB"/>
                        </w:rPr>
                      </w:pPr>
                      <w:r w:rsidRPr="009B500F">
                        <w:rPr>
                          <w:sz w:val="20"/>
                          <w:lang w:val="en-GB"/>
                        </w:rPr>
                        <w:t>12.5 mm</w:t>
                      </w:r>
                    </w:p>
                  </w:txbxContent>
                </v:textbox>
              </v:shape>
            </w:pict>
          </mc:Fallback>
        </mc:AlternateContent>
      </w:r>
      <w:r>
        <w:rPr>
          <w:noProof/>
          <w:lang w:eastAsia="en-US"/>
        </w:rPr>
        <mc:AlternateContent>
          <mc:Choice Requires="wps">
            <w:drawing>
              <wp:anchor distT="0" distB="0" distL="114300" distR="114300" simplePos="0" relativeHeight="251697152" behindDoc="0" locked="0" layoutInCell="1" allowOverlap="1" wp14:anchorId="5C64344C" wp14:editId="0B373921">
                <wp:simplePos x="0" y="0"/>
                <wp:positionH relativeFrom="column">
                  <wp:posOffset>2515870</wp:posOffset>
                </wp:positionH>
                <wp:positionV relativeFrom="paragraph">
                  <wp:posOffset>1418400</wp:posOffset>
                </wp:positionV>
                <wp:extent cx="587375" cy="304800"/>
                <wp:effectExtent l="0" t="0" r="0" b="0"/>
                <wp:wrapNone/>
                <wp:docPr id="3607"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lang w:val="en-GB"/>
                              </w:rPr>
                            </w:pPr>
                            <w:r w:rsidRPr="009B500F">
                              <w:rPr>
                                <w:sz w:val="20"/>
                                <w:lang w:val="en-GB"/>
                              </w:rPr>
                              <w:t>10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4344C" id="Text Box 461" o:spid="_x0000_s1054" type="#_x0000_t202" style="position:absolute;left:0;text-align:left;margin-left:198.1pt;margin-top:111.7pt;width:46.25pt;height:2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" filled="f" stroked="f">
                <v:textbox>
                  <w:txbxContent>
                    <w:p w:rsidR="00C13232" w:rsidRPr="009B500F" w:rsidRDefault="00C13232" w:rsidP="009741E5">
                      <w:pPr>
                        <w:rPr>
                          <w:sz w:val="20"/>
                          <w:lang w:val="en-GB"/>
                        </w:rPr>
                      </w:pPr>
                      <w:r w:rsidRPr="009B500F">
                        <w:rPr>
                          <w:sz w:val="20"/>
                          <w:lang w:val="en-GB"/>
                        </w:rPr>
                        <w:t>10 mm</w:t>
                      </w:r>
                    </w:p>
                  </w:txbxContent>
                </v:textbox>
              </v:shape>
            </w:pict>
          </mc:Fallback>
        </mc:AlternateContent>
      </w:r>
      <w:r>
        <w:rPr>
          <w:noProof/>
          <w:lang w:eastAsia="en-US"/>
        </w:rPr>
        <mc:AlternateContent>
          <mc:Choice Requires="wps">
            <w:drawing>
              <wp:anchor distT="0" distB="0" distL="114300" distR="114300" simplePos="0" relativeHeight="251696128" behindDoc="0" locked="0" layoutInCell="1" allowOverlap="1" wp14:anchorId="60976195" wp14:editId="2A876C9E">
                <wp:simplePos x="0" y="0"/>
                <wp:positionH relativeFrom="column">
                  <wp:posOffset>2157095</wp:posOffset>
                </wp:positionH>
                <wp:positionV relativeFrom="paragraph">
                  <wp:posOffset>1711515</wp:posOffset>
                </wp:positionV>
                <wp:extent cx="587375" cy="304800"/>
                <wp:effectExtent l="0" t="0" r="0" b="0"/>
                <wp:wrapNone/>
                <wp:docPr id="3606"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lang w:val="en-GB"/>
                              </w:rPr>
                            </w:pPr>
                            <w:r w:rsidRPr="009B500F">
                              <w:rPr>
                                <w:sz w:val="20"/>
                                <w:lang w:val="en-GB"/>
                              </w:rPr>
                              <w:t>8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976195" id="Text Box 460" o:spid="_x0000_s1055" type="#_x0000_t202" style="position:absolute;left:0;text-align:left;margin-left:169.85pt;margin-top:134.75pt;width:46.2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" filled="f" stroked="f">
                <v:textbox>
                  <w:txbxContent>
                    <w:p w:rsidR="00C13232" w:rsidRPr="009B500F" w:rsidRDefault="00C13232" w:rsidP="009741E5">
                      <w:pPr>
                        <w:rPr>
                          <w:sz w:val="20"/>
                          <w:lang w:val="en-GB"/>
                        </w:rPr>
                      </w:pPr>
                      <w:r w:rsidRPr="009B500F">
                        <w:rPr>
                          <w:sz w:val="20"/>
                          <w:lang w:val="en-GB"/>
                        </w:rPr>
                        <w:t>8 mm</w:t>
                      </w:r>
                    </w:p>
                  </w:txbxContent>
                </v:textbox>
              </v:shape>
            </w:pict>
          </mc:Fallback>
        </mc:AlternateContent>
      </w:r>
      <w:r>
        <w:rPr>
          <w:noProof/>
          <w:lang w:eastAsia="en-US"/>
        </w:rPr>
        <mc:AlternateContent>
          <mc:Choice Requires="wps">
            <w:drawing>
              <wp:anchor distT="0" distB="0" distL="114300" distR="114300" simplePos="0" relativeHeight="251695104" behindDoc="0" locked="0" layoutInCell="1" allowOverlap="1" wp14:anchorId="285EBAEC" wp14:editId="5535BB30">
                <wp:simplePos x="0" y="0"/>
                <wp:positionH relativeFrom="column">
                  <wp:posOffset>1784350</wp:posOffset>
                </wp:positionH>
                <wp:positionV relativeFrom="paragraph">
                  <wp:posOffset>2180400</wp:posOffset>
                </wp:positionV>
                <wp:extent cx="587375" cy="304800"/>
                <wp:effectExtent l="0" t="0" r="0" b="0"/>
                <wp:wrapNone/>
                <wp:docPr id="3605"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9B500F" w:rsidRDefault="00C13232" w:rsidP="009741E5">
                            <w:pPr>
                              <w:rPr>
                                <w:sz w:val="20"/>
                                <w:lang w:val="en-GB"/>
                              </w:rPr>
                            </w:pPr>
                            <w:r w:rsidRPr="009B500F">
                              <w:rPr>
                                <w:sz w:val="20"/>
                                <w:lang w:val="en-GB"/>
                              </w:rPr>
                              <w:t>Fo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5EBAEC" id="Text Box 459" o:spid="_x0000_s1056" type="#_x0000_t202" style="position:absolute;left:0;text-align:left;margin-left:140.5pt;margin-top:171.7pt;width:46.25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" filled="f" stroked="f">
                <v:textbox>
                  <w:txbxContent>
                    <w:p w:rsidR="00C13232" w:rsidRPr="009B500F" w:rsidRDefault="00C13232" w:rsidP="009741E5">
                      <w:pPr>
                        <w:rPr>
                          <w:sz w:val="20"/>
                          <w:lang w:val="en-GB"/>
                        </w:rPr>
                      </w:pPr>
                      <w:r w:rsidRPr="009B500F">
                        <w:rPr>
                          <w:sz w:val="20"/>
                          <w:lang w:val="en-GB"/>
                        </w:rPr>
                        <w:t>Foam</w:t>
                      </w:r>
                    </w:p>
                  </w:txbxContent>
                </v:textbox>
              </v:shape>
            </w:pict>
          </mc:Fallback>
        </mc:AlternateContent>
      </w:r>
      <w:r w:rsidRPr="00AB3A9E">
        <w:rPr>
          <w:noProof/>
          <w:lang w:eastAsia="en-US"/>
        </w:rPr>
        <w:drawing>
          <wp:inline distT="0" distB="0" distL="0" distR="0" wp14:anchorId="095AF6E9" wp14:editId="01BEED4A">
            <wp:extent cx="4108862" cy="2969969"/>
            <wp:effectExtent l="0" t="0" r="6350" b="1905"/>
            <wp:docPr id="18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9741E5" w:rsidRPr="001F3972" w:rsidRDefault="009741E5" w:rsidP="009741E5">
      <w:pPr>
        <w:widowControl/>
        <w:spacing w:after="160" w:line="360" w:lineRule="auto"/>
        <w:jc w:val="center"/>
        <w:rPr>
          <w:color w:val="000000" w:themeColor="text1"/>
        </w:rPr>
      </w:pPr>
      <w:bookmarkStart w:id="650" w:name="_Toc418632934"/>
      <w:r w:rsidRPr="004C0BE1">
        <w:rPr>
          <w:sz w:val="20"/>
        </w:rPr>
        <w:t xml:space="preserve">Fig. 6a </w:t>
      </w:r>
      <w:r w:rsidRPr="004C0BE1">
        <w:t xml:space="preserve">Compression </w:t>
      </w:r>
      <w:r>
        <w:t>tests on 130 kg/m</w:t>
      </w:r>
      <w:r w:rsidRPr="00E0079E">
        <w:rPr>
          <w:vertAlign w:val="superscript"/>
        </w:rPr>
        <w:t>3</w:t>
      </w:r>
      <w:r>
        <w:t xml:space="preserve"> foam samples containing a single hybrid tube. The inner diameter of the tube is indicated. The sample have GFRP skins.</w:t>
      </w:r>
      <w:r w:rsidRPr="00AB3A9E">
        <w:rPr>
          <w:rFonts w:hint="eastAsia"/>
        </w:rPr>
        <w:t xml:space="preserve"> </w:t>
      </w:r>
      <w:bookmarkEnd w:id="650"/>
      <w:r w:rsidRPr="001F3972">
        <w:rPr>
          <w:rFonts w:hint="eastAsia"/>
          <w:color w:val="000000" w:themeColor="text1"/>
        </w:rPr>
        <w:t xml:space="preserve">The solid lines </w:t>
      </w:r>
      <w:r w:rsidRPr="001F3972">
        <w:rPr>
          <w:color w:val="000000" w:themeColor="text1"/>
        </w:rPr>
        <w:t>correspond</w:t>
      </w:r>
      <w:r w:rsidRPr="001F3972">
        <w:rPr>
          <w:rFonts w:hint="eastAsia"/>
          <w:color w:val="000000" w:themeColor="text1"/>
        </w:rPr>
        <w:t xml:space="preserve"> to test data and </w:t>
      </w:r>
      <w:r w:rsidRPr="001F3972">
        <w:rPr>
          <w:color w:val="000000" w:themeColor="text1"/>
        </w:rPr>
        <w:t xml:space="preserve">the </w:t>
      </w:r>
      <w:r w:rsidRPr="001F3972">
        <w:rPr>
          <w:rFonts w:hint="eastAsia"/>
          <w:color w:val="000000" w:themeColor="text1"/>
        </w:rPr>
        <w:t xml:space="preserve">dashed lines to </w:t>
      </w:r>
      <w:r w:rsidRPr="001F3972">
        <w:rPr>
          <w:color w:val="000000" w:themeColor="text1"/>
        </w:rPr>
        <w:t xml:space="preserve">the </w:t>
      </w:r>
      <w:r w:rsidRPr="001F3972">
        <w:rPr>
          <w:rFonts w:hint="eastAsia"/>
          <w:color w:val="000000" w:themeColor="text1"/>
        </w:rPr>
        <w:t>predictions of the FE model.</w:t>
      </w:r>
    </w:p>
    <w:p w:rsidR="009741E5" w:rsidRPr="00AB3A9E" w:rsidRDefault="009741E5" w:rsidP="009741E5">
      <w:pPr>
        <w:tabs>
          <w:tab w:val="left" w:pos="3540"/>
        </w:tabs>
        <w:spacing w:line="360" w:lineRule="auto"/>
        <w:jc w:val="center"/>
      </w:pPr>
    </w:p>
    <w:p w:rsidR="009741E5" w:rsidRDefault="009741E5" w:rsidP="009741E5">
      <w:pPr>
        <w:spacing w:before="120" w:line="360" w:lineRule="auto"/>
        <w:jc w:val="center"/>
      </w:pPr>
    </w:p>
    <w:p w:rsidR="009741E5" w:rsidRDefault="009741E5" w:rsidP="009741E5">
      <w:pPr>
        <w:widowControl/>
        <w:spacing w:after="160" w:line="259" w:lineRule="auto"/>
        <w:jc w:val="left"/>
      </w:pPr>
      <w:r>
        <w:br w:type="page"/>
      </w: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1951"/>
        <w:gridCol w:w="2013"/>
      </w:tblGrid>
      <w:tr w:rsidR="009741E5" w:rsidRPr="00AB3A9E" w:rsidTr="00C13232">
        <w:trPr>
          <w:jc w:val="center"/>
        </w:trPr>
        <w:tc>
          <w:tcPr>
            <w:tcW w:w="1951" w:type="dxa"/>
          </w:tcPr>
          <w:p w:rsidR="009741E5" w:rsidRPr="001955C0" w:rsidRDefault="009741E5" w:rsidP="00C13232">
            <w:pPr>
              <w:ind w:left="-142" w:right="-108"/>
              <w:jc w:val="center"/>
              <w:rPr>
                <w:noProof/>
                <w:sz w:val="12"/>
                <w:szCs w:val="12"/>
                <w:lang w:val="en-GB"/>
              </w:rPr>
            </w:pPr>
          </w:p>
          <w:p w:rsidR="009741E5" w:rsidRPr="00AB3A9E" w:rsidRDefault="009741E5" w:rsidP="00C13232">
            <w:pPr>
              <w:ind w:left="-142" w:right="-108"/>
              <w:jc w:val="center"/>
              <w:rPr>
                <w:noProof/>
                <w:lang w:val="en-GB"/>
              </w:rPr>
            </w:pPr>
            <w:r w:rsidRPr="00AB3A9E">
              <w:rPr>
                <w:rFonts w:hint="eastAsia"/>
                <w:kern w:val="36"/>
                <w:sz w:val="20"/>
              </w:rPr>
              <w:t>Test</w:t>
            </w:r>
          </w:p>
        </w:tc>
        <w:tc>
          <w:tcPr>
            <w:tcW w:w="2013" w:type="dxa"/>
          </w:tcPr>
          <w:p w:rsidR="009741E5" w:rsidRPr="00AB3A9E" w:rsidRDefault="009741E5" w:rsidP="00C13232">
            <w:pPr>
              <w:ind w:left="-142" w:right="-108" w:hanging="79"/>
              <w:jc w:val="center"/>
              <w:rPr>
                <w:noProof/>
                <w:lang w:val="en-GB"/>
              </w:rPr>
            </w:pPr>
            <w:r w:rsidRPr="00AB3A9E">
              <w:rPr>
                <w:rFonts w:hint="eastAsia"/>
                <w:kern w:val="36"/>
                <w:sz w:val="20"/>
              </w:rPr>
              <w:t>FE</w:t>
            </w:r>
          </w:p>
        </w:tc>
      </w:tr>
      <w:tr w:rsidR="009741E5" w:rsidRPr="00AB3A9E" w:rsidTr="00C13232">
        <w:trPr>
          <w:jc w:val="center"/>
        </w:trPr>
        <w:tc>
          <w:tcPr>
            <w:tcW w:w="1951" w:type="dxa"/>
          </w:tcPr>
          <w:p w:rsidR="009741E5" w:rsidRDefault="009741E5" w:rsidP="00C13232">
            <w:pPr>
              <w:ind w:left="-142" w:right="-108"/>
              <w:jc w:val="center"/>
              <w:rPr>
                <w:noProof/>
                <w:sz w:val="12"/>
                <w:szCs w:val="12"/>
                <w:lang w:val="en-GB"/>
              </w:rPr>
            </w:pPr>
          </w:p>
          <w:p w:rsidR="009741E5" w:rsidRPr="001955C0" w:rsidRDefault="009741E5" w:rsidP="00C13232">
            <w:pPr>
              <w:ind w:left="-142" w:right="-108"/>
              <w:jc w:val="center"/>
              <w:rPr>
                <w:noProof/>
                <w:sz w:val="12"/>
                <w:szCs w:val="12"/>
                <w:lang w:val="en-GB"/>
              </w:rPr>
            </w:pPr>
            <w:r w:rsidRPr="00272D79">
              <w:rPr>
                <w:rFonts w:cstheme="minorHAnsi"/>
                <w:noProof/>
                <w:sz w:val="24"/>
                <w:szCs w:val="24"/>
                <w:lang w:eastAsia="en-US"/>
              </w:rPr>
              <w:drawing>
                <wp:inline distT="0" distB="0" distL="0" distR="0" wp14:anchorId="14A1DC8B" wp14:editId="20967DDE">
                  <wp:extent cx="1083577" cy="297690"/>
                  <wp:effectExtent l="0" t="0" r="2540" b="7620"/>
                  <wp:docPr id="3621" name="Picture 10" descr="D:\我的资料库\Documents\Jin LIVPC\201311 Tube foam Fmls pic\DSCF9682.JPG"/>
                  <wp:cNvGraphicFramePr/>
                  <a:graphic xmlns:a="http://schemas.openxmlformats.org/drawingml/2006/main">
                    <a:graphicData uri="http://schemas.openxmlformats.org/drawingml/2006/picture">
                      <pic:pic xmlns:pic="http://schemas.openxmlformats.org/drawingml/2006/picture">
                        <pic:nvPicPr>
                          <pic:cNvPr id="66" name="Picture 46" descr="D:\我的资料库\Documents\Jin LIVPC\201311 Tube foam Fmls pic\DSCF9682.JPG"/>
                          <pic:cNvPicPr/>
                        </pic:nvPicPr>
                        <pic:blipFill rotWithShape="1">
                          <a:blip r:embed="rId128" cstate="print">
                            <a:lum contrast="20000"/>
                          </a:blip>
                          <a:srcRect l="63446" t="50260" r="11129" b="40368"/>
                          <a:stretch/>
                        </pic:blipFill>
                        <pic:spPr bwMode="auto">
                          <a:xfrm>
                            <a:off x="0" y="0"/>
                            <a:ext cx="1131401" cy="3108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13" w:type="dxa"/>
          </w:tcPr>
          <w:p w:rsidR="009741E5" w:rsidRPr="00AB3A9E" w:rsidRDefault="009741E5" w:rsidP="00C13232">
            <w:pPr>
              <w:ind w:left="-142" w:right="-108" w:hanging="79"/>
              <w:jc w:val="center"/>
              <w:rPr>
                <w:noProof/>
                <w:lang w:val="en-GB"/>
              </w:rPr>
            </w:pPr>
            <w:r w:rsidRPr="00AB3A9E">
              <w:rPr>
                <w:noProof/>
                <w:lang w:eastAsia="en-US"/>
              </w:rPr>
              <w:drawing>
                <wp:inline distT="0" distB="0" distL="0" distR="0" wp14:anchorId="48676F10" wp14:editId="431C823E">
                  <wp:extent cx="1054172" cy="397430"/>
                  <wp:effectExtent l="0" t="0" r="0" b="3175"/>
                  <wp:docPr id="191" name="Picture 19" descr="TubeFoam-mesh2-NoClamp-v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ubeFoam-mesh2-NoClamp-v1-18"/>
                          <pic:cNvPicPr>
                            <a:picLocks noChangeAspect="1" noChangeArrowheads="1"/>
                          </pic:cNvPicPr>
                        </pic:nvPicPr>
                        <pic:blipFill rotWithShape="1">
                          <a:blip r:embed="rId129" cstate="print"/>
                          <a:srcRect l="29057" t="54737" r="20863" b="24835"/>
                          <a:stretch/>
                        </pic:blipFill>
                        <pic:spPr bwMode="auto">
                          <a:xfrm rot="10800000">
                            <a:off x="0" y="0"/>
                            <a:ext cx="1061527" cy="40020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41E5" w:rsidRPr="00AB3A9E" w:rsidTr="00C13232">
        <w:trPr>
          <w:jc w:val="center"/>
        </w:trPr>
        <w:tc>
          <w:tcPr>
            <w:tcW w:w="3964" w:type="dxa"/>
            <w:gridSpan w:val="2"/>
          </w:tcPr>
          <w:p w:rsidR="009741E5" w:rsidRPr="001955C0" w:rsidRDefault="009741E5" w:rsidP="00C13232">
            <w:pPr>
              <w:spacing w:line="276" w:lineRule="auto"/>
              <w:jc w:val="center"/>
              <w:rPr>
                <w:kern w:val="36"/>
                <w:sz w:val="20"/>
              </w:rPr>
            </w:pPr>
            <w:r w:rsidRPr="00AB3A9E">
              <w:rPr>
                <w:kern w:val="36"/>
                <w:sz w:val="20"/>
              </w:rPr>
              <w:t>C</w:t>
            </w:r>
            <w:r>
              <w:rPr>
                <w:kern w:val="36"/>
                <w:sz w:val="20"/>
              </w:rPr>
              <w:t>13</w:t>
            </w:r>
            <w:r w:rsidRPr="00AB3A9E">
              <w:rPr>
                <w:kern w:val="36"/>
                <w:sz w:val="20"/>
              </w:rPr>
              <w:t>0T8</w:t>
            </w:r>
          </w:p>
        </w:tc>
      </w:tr>
      <w:tr w:rsidR="009741E5" w:rsidRPr="00AB3A9E" w:rsidTr="00C13232">
        <w:trPr>
          <w:jc w:val="center"/>
        </w:trPr>
        <w:tc>
          <w:tcPr>
            <w:tcW w:w="1951" w:type="dxa"/>
            <w:tcBorders>
              <w:bottom w:val="dotted" w:sz="4" w:space="0" w:color="auto"/>
            </w:tcBorders>
          </w:tcPr>
          <w:p w:rsidR="009741E5" w:rsidRPr="00771285" w:rsidRDefault="009741E5" w:rsidP="00C13232">
            <w:pPr>
              <w:ind w:left="-142" w:right="-108"/>
              <w:jc w:val="center"/>
              <w:rPr>
                <w:noProof/>
                <w:sz w:val="10"/>
                <w:szCs w:val="10"/>
                <w:lang w:val="en-GB"/>
              </w:rPr>
            </w:pPr>
          </w:p>
          <w:p w:rsidR="009741E5" w:rsidRPr="00AB3A9E" w:rsidRDefault="009741E5" w:rsidP="00C13232">
            <w:pPr>
              <w:ind w:right="-108"/>
              <w:rPr>
                <w:noProof/>
                <w:lang w:val="en-GB"/>
              </w:rPr>
            </w:pPr>
            <w:r w:rsidRPr="00CB4A7A">
              <w:rPr>
                <w:rFonts w:cstheme="minorHAnsi"/>
                <w:noProof/>
                <w:szCs w:val="21"/>
                <w:lang w:eastAsia="en-US"/>
              </w:rPr>
              <w:drawing>
                <wp:inline distT="0" distB="0" distL="0" distR="0" wp14:anchorId="37BD5EAA" wp14:editId="76E566F0">
                  <wp:extent cx="1062673" cy="276225"/>
                  <wp:effectExtent l="0" t="0" r="4445" b="0"/>
                  <wp:docPr id="3622" name="Picture 11" descr="D:\我的资料库\Documents\Jin LIVPC\201311 Tube foam Fmls pic\DSCF9673.JPG"/>
                  <wp:cNvGraphicFramePr/>
                  <a:graphic xmlns:a="http://schemas.openxmlformats.org/drawingml/2006/main">
                    <a:graphicData uri="http://schemas.openxmlformats.org/drawingml/2006/picture">
                      <pic:pic xmlns:pic="http://schemas.openxmlformats.org/drawingml/2006/picture">
                        <pic:nvPicPr>
                          <pic:cNvPr id="67" name="Picture 45" descr="D:\我的资料库\Documents\Jin LIVPC\201311 Tube foam Fmls pic\DSCF9673.JPG"/>
                          <pic:cNvPicPr/>
                        </pic:nvPicPr>
                        <pic:blipFill rotWithShape="1">
                          <a:blip r:embed="rId130" cstate="print">
                            <a:lum contrast="20000"/>
                          </a:blip>
                          <a:srcRect l="63825" t="35930" r="7518" b="50955"/>
                          <a:stretch/>
                        </pic:blipFill>
                        <pic:spPr bwMode="auto">
                          <a:xfrm>
                            <a:off x="0" y="0"/>
                            <a:ext cx="1105611" cy="2873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13" w:type="dxa"/>
            <w:tcBorders>
              <w:bottom w:val="dotted" w:sz="4" w:space="0" w:color="auto"/>
            </w:tcBorders>
          </w:tcPr>
          <w:p w:rsidR="009741E5" w:rsidRPr="00AB3A9E" w:rsidRDefault="009741E5" w:rsidP="00C13232">
            <w:pPr>
              <w:ind w:right="-108"/>
              <w:rPr>
                <w:noProof/>
                <w:lang w:val="en-GB"/>
              </w:rPr>
            </w:pPr>
            <w:r w:rsidRPr="00AB3A9E">
              <w:rPr>
                <w:noProof/>
                <w:sz w:val="20"/>
                <w:lang w:eastAsia="en-US"/>
              </w:rPr>
              <w:drawing>
                <wp:inline distT="0" distB="0" distL="0" distR="0" wp14:anchorId="59AAF474" wp14:editId="0E70FC4E">
                  <wp:extent cx="1058213" cy="377558"/>
                  <wp:effectExtent l="0" t="0" r="0" b="3810"/>
                  <wp:docPr id="193" name="Picture 20" descr="TubeFoam-mesh2-NoClamp-v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ubeFoam-mesh2-NoClamp-v1-20"/>
                          <pic:cNvPicPr>
                            <a:picLocks noChangeAspect="1" noChangeArrowheads="1"/>
                          </pic:cNvPicPr>
                        </pic:nvPicPr>
                        <pic:blipFill>
                          <a:blip r:embed="rId131" cstate="print"/>
                          <a:srcRect l="32796" t="50902" r="23589" b="28915"/>
                          <a:stretch>
                            <a:fillRect/>
                          </a:stretch>
                        </pic:blipFill>
                        <pic:spPr bwMode="auto">
                          <a:xfrm>
                            <a:off x="0" y="0"/>
                            <a:ext cx="1062477" cy="379079"/>
                          </a:xfrm>
                          <a:prstGeom prst="rect">
                            <a:avLst/>
                          </a:prstGeom>
                          <a:noFill/>
                          <a:ln w="9525">
                            <a:noFill/>
                            <a:miter lim="800000"/>
                            <a:headEnd/>
                            <a:tailEnd/>
                          </a:ln>
                        </pic:spPr>
                      </pic:pic>
                    </a:graphicData>
                  </a:graphic>
                </wp:inline>
              </w:drawing>
            </w:r>
          </w:p>
        </w:tc>
      </w:tr>
      <w:tr w:rsidR="009741E5" w:rsidRPr="00AB3A9E" w:rsidTr="00C13232">
        <w:trPr>
          <w:jc w:val="center"/>
        </w:trPr>
        <w:tc>
          <w:tcPr>
            <w:tcW w:w="3964" w:type="dxa"/>
            <w:gridSpan w:val="2"/>
            <w:tcBorders>
              <w:bottom w:val="single" w:sz="4" w:space="0" w:color="auto"/>
            </w:tcBorders>
          </w:tcPr>
          <w:p w:rsidR="009741E5" w:rsidRPr="001955C0" w:rsidRDefault="009741E5" w:rsidP="00C13232">
            <w:pPr>
              <w:spacing w:line="276" w:lineRule="auto"/>
              <w:jc w:val="center"/>
              <w:rPr>
                <w:kern w:val="36"/>
                <w:sz w:val="20"/>
              </w:rPr>
            </w:pPr>
            <w:r w:rsidRPr="00AB3A9E">
              <w:rPr>
                <w:kern w:val="36"/>
                <w:sz w:val="20"/>
              </w:rPr>
              <w:t>C</w:t>
            </w:r>
            <w:r>
              <w:rPr>
                <w:kern w:val="36"/>
                <w:sz w:val="20"/>
              </w:rPr>
              <w:t>13</w:t>
            </w:r>
            <w:r w:rsidRPr="00AB3A9E">
              <w:rPr>
                <w:kern w:val="36"/>
                <w:sz w:val="20"/>
              </w:rPr>
              <w:t>0T10</w:t>
            </w:r>
          </w:p>
        </w:tc>
      </w:tr>
      <w:tr w:rsidR="009741E5" w:rsidRPr="00AB3A9E" w:rsidTr="00C13232">
        <w:trPr>
          <w:jc w:val="center"/>
        </w:trPr>
        <w:tc>
          <w:tcPr>
            <w:tcW w:w="1951" w:type="dxa"/>
            <w:tcBorders>
              <w:top w:val="single" w:sz="4" w:space="0" w:color="auto"/>
            </w:tcBorders>
          </w:tcPr>
          <w:p w:rsidR="009741E5" w:rsidRPr="00AB3A9E" w:rsidRDefault="009741E5" w:rsidP="00C13232">
            <w:pPr>
              <w:ind w:left="-142" w:right="-108"/>
              <w:jc w:val="center"/>
              <w:rPr>
                <w:noProof/>
                <w:sz w:val="10"/>
                <w:szCs w:val="10"/>
                <w:lang w:val="en-GB"/>
              </w:rPr>
            </w:pPr>
          </w:p>
          <w:p w:rsidR="009741E5" w:rsidRPr="00AB3A9E" w:rsidRDefault="009741E5" w:rsidP="00C13232">
            <w:pPr>
              <w:ind w:left="-142" w:right="-108"/>
              <w:jc w:val="center"/>
              <w:rPr>
                <w:noProof/>
                <w:lang w:val="en-GB"/>
              </w:rPr>
            </w:pPr>
            <w:r w:rsidRPr="00CB4A7A">
              <w:rPr>
                <w:rFonts w:cstheme="minorHAnsi"/>
                <w:noProof/>
                <w:szCs w:val="21"/>
                <w:lang w:eastAsia="en-US"/>
              </w:rPr>
              <w:drawing>
                <wp:inline distT="0" distB="0" distL="0" distR="0" wp14:anchorId="1F8C00F9" wp14:editId="590E129E">
                  <wp:extent cx="1058196" cy="263525"/>
                  <wp:effectExtent l="0" t="0" r="8890" b="3175"/>
                  <wp:docPr id="3623" name="Picture 12" descr="D:\我的资料库\Documents\Jin LIVPC\201311 Tube foam Fmls pic\DSCF9656.JPG"/>
                  <wp:cNvGraphicFramePr/>
                  <a:graphic xmlns:a="http://schemas.openxmlformats.org/drawingml/2006/main">
                    <a:graphicData uri="http://schemas.openxmlformats.org/drawingml/2006/picture">
                      <pic:pic xmlns:pic="http://schemas.openxmlformats.org/drawingml/2006/picture">
                        <pic:nvPicPr>
                          <pic:cNvPr id="69" name="Picture 44" descr="D:\我的资料库\Documents\Jin LIVPC\201311 Tube foam Fmls pic\DSCF9656.JPG"/>
                          <pic:cNvPicPr/>
                        </pic:nvPicPr>
                        <pic:blipFill rotWithShape="1">
                          <a:blip r:embed="rId132" cstate="print">
                            <a:lum contrast="20000"/>
                          </a:blip>
                          <a:srcRect l="34319" t="48204" r="38161" b="39242"/>
                          <a:stretch/>
                        </pic:blipFill>
                        <pic:spPr bwMode="auto">
                          <a:xfrm>
                            <a:off x="0" y="0"/>
                            <a:ext cx="1120027" cy="2789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13" w:type="dxa"/>
            <w:tcBorders>
              <w:top w:val="single" w:sz="4" w:space="0" w:color="auto"/>
            </w:tcBorders>
          </w:tcPr>
          <w:p w:rsidR="009741E5" w:rsidRPr="00AB3A9E" w:rsidRDefault="009741E5" w:rsidP="00C13232">
            <w:pPr>
              <w:ind w:left="-142" w:hanging="79"/>
              <w:jc w:val="center"/>
              <w:rPr>
                <w:noProof/>
                <w:lang w:val="en-GB"/>
              </w:rPr>
            </w:pPr>
            <w:r>
              <w:rPr>
                <w:noProof/>
                <w:lang w:val="en-GB"/>
              </w:rPr>
              <w:t xml:space="preserve"> </w:t>
            </w:r>
            <w:r w:rsidRPr="00AB3A9E">
              <w:rPr>
                <w:noProof/>
                <w:sz w:val="20"/>
                <w:lang w:eastAsia="en-US"/>
              </w:rPr>
              <w:drawing>
                <wp:inline distT="0" distB="0" distL="0" distR="0" wp14:anchorId="0BED2027" wp14:editId="22F72919">
                  <wp:extent cx="1084302" cy="347662"/>
                  <wp:effectExtent l="0" t="0" r="1905" b="0"/>
                  <wp:docPr id="195" name="Picture 21" descr="TubeFoam-mesh2-NoClamp-v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ubeFoam-mesh2-NoClamp-v1-22"/>
                          <pic:cNvPicPr>
                            <a:picLocks noChangeAspect="1" noChangeArrowheads="1"/>
                          </pic:cNvPicPr>
                        </pic:nvPicPr>
                        <pic:blipFill rotWithShape="1">
                          <a:blip r:embed="rId133" cstate="print"/>
                          <a:srcRect l="33661" t="54469" r="23296" b="30546"/>
                          <a:stretch/>
                        </pic:blipFill>
                        <pic:spPr bwMode="auto">
                          <a:xfrm>
                            <a:off x="0" y="0"/>
                            <a:ext cx="1095967" cy="3514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41E5" w:rsidRPr="00AB3A9E" w:rsidTr="00C13232">
        <w:trPr>
          <w:jc w:val="center"/>
        </w:trPr>
        <w:tc>
          <w:tcPr>
            <w:tcW w:w="3964" w:type="dxa"/>
            <w:gridSpan w:val="2"/>
          </w:tcPr>
          <w:p w:rsidR="009741E5" w:rsidRPr="001955C0" w:rsidRDefault="009741E5" w:rsidP="00C13232">
            <w:pPr>
              <w:spacing w:line="276" w:lineRule="auto"/>
              <w:jc w:val="center"/>
              <w:rPr>
                <w:kern w:val="36"/>
                <w:sz w:val="20"/>
              </w:rPr>
            </w:pPr>
            <w:r w:rsidRPr="00AB3A9E">
              <w:rPr>
                <w:kern w:val="36"/>
                <w:sz w:val="20"/>
              </w:rPr>
              <w:t>C</w:t>
            </w:r>
            <w:bookmarkStart w:id="651" w:name="OLE_LINK25"/>
            <w:bookmarkStart w:id="652" w:name="OLE_LINK26"/>
            <w:r>
              <w:rPr>
                <w:kern w:val="36"/>
                <w:sz w:val="20"/>
              </w:rPr>
              <w:t>13</w:t>
            </w:r>
            <w:r w:rsidRPr="00AB3A9E">
              <w:rPr>
                <w:kern w:val="36"/>
                <w:sz w:val="20"/>
              </w:rPr>
              <w:t>0T12</w:t>
            </w:r>
            <w:bookmarkEnd w:id="651"/>
            <w:bookmarkEnd w:id="652"/>
          </w:p>
        </w:tc>
      </w:tr>
      <w:tr w:rsidR="009741E5" w:rsidRPr="00AB3A9E" w:rsidTr="00C13232">
        <w:trPr>
          <w:jc w:val="center"/>
        </w:trPr>
        <w:tc>
          <w:tcPr>
            <w:tcW w:w="3964" w:type="dxa"/>
            <w:gridSpan w:val="2"/>
          </w:tcPr>
          <w:p w:rsidR="009741E5" w:rsidRPr="00AB3A9E" w:rsidRDefault="009741E5" w:rsidP="00C13232">
            <w:pPr>
              <w:spacing w:line="360" w:lineRule="auto"/>
              <w:jc w:val="center"/>
              <w:rPr>
                <w:kern w:val="36"/>
                <w:sz w:val="20"/>
              </w:rPr>
            </w:pPr>
            <w:bookmarkStart w:id="653" w:name="OLE_LINK23"/>
            <w:bookmarkStart w:id="654" w:name="OLE_LINK24"/>
            <w:r w:rsidRPr="00AB3A9E">
              <w:rPr>
                <w:rFonts w:hint="eastAsia"/>
                <w:kern w:val="36"/>
                <w:sz w:val="20"/>
              </w:rPr>
              <w:t xml:space="preserve">a. </w:t>
            </w:r>
            <w:r>
              <w:rPr>
                <w:kern w:val="36"/>
                <w:sz w:val="20"/>
              </w:rPr>
              <w:t xml:space="preserve">comparison of the </w:t>
            </w:r>
            <w:r>
              <w:rPr>
                <w:rFonts w:hint="eastAsia"/>
                <w:kern w:val="36"/>
                <w:sz w:val="20"/>
              </w:rPr>
              <w:t>cross-</w:t>
            </w:r>
            <w:r w:rsidRPr="00AB3A9E">
              <w:rPr>
                <w:rFonts w:hint="eastAsia"/>
                <w:kern w:val="36"/>
                <w:sz w:val="20"/>
              </w:rPr>
              <w:t xml:space="preserve">sections </w:t>
            </w:r>
            <w:bookmarkEnd w:id="653"/>
            <w:bookmarkEnd w:id="654"/>
          </w:p>
        </w:tc>
      </w:tr>
      <w:tr w:rsidR="009741E5" w:rsidRPr="00AB3A9E" w:rsidTr="00C13232">
        <w:trPr>
          <w:jc w:val="center"/>
        </w:trPr>
        <w:tc>
          <w:tcPr>
            <w:tcW w:w="1951" w:type="dxa"/>
          </w:tcPr>
          <w:p w:rsidR="009741E5" w:rsidRPr="00AB3A9E" w:rsidRDefault="009741E5" w:rsidP="00C13232">
            <w:pPr>
              <w:ind w:left="-142" w:right="-108"/>
              <w:jc w:val="center"/>
              <w:rPr>
                <w:noProof/>
                <w:lang w:val="en-GB"/>
              </w:rPr>
            </w:pPr>
            <w:r w:rsidRPr="00AB3A9E">
              <w:rPr>
                <w:rFonts w:eastAsia="AdvGulliv-R"/>
                <w:noProof/>
                <w:szCs w:val="24"/>
                <w:lang w:eastAsia="en-US"/>
              </w:rPr>
              <w:drawing>
                <wp:inline distT="0" distB="0" distL="0" distR="0" wp14:anchorId="7EF06F02" wp14:editId="68DF9224">
                  <wp:extent cx="945704" cy="597378"/>
                  <wp:effectExtent l="0" t="0" r="6985" b="0"/>
                  <wp:docPr id="6365" name="Picture 685" descr="Tube-foam-2layers-V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Tube-foam-2layers-V2-23"/>
                          <pic:cNvPicPr>
                            <a:picLocks noChangeAspect="1" noChangeArrowheads="1"/>
                          </pic:cNvPicPr>
                        </pic:nvPicPr>
                        <pic:blipFill>
                          <a:blip r:embed="rId134" cstate="print"/>
                          <a:srcRect l="27885" t="14238" r="18855" b="26160"/>
                          <a:stretch>
                            <a:fillRect/>
                          </a:stretch>
                        </pic:blipFill>
                        <pic:spPr bwMode="auto">
                          <a:xfrm>
                            <a:off x="0" y="0"/>
                            <a:ext cx="949259" cy="599624"/>
                          </a:xfrm>
                          <a:prstGeom prst="rect">
                            <a:avLst/>
                          </a:prstGeom>
                          <a:noFill/>
                          <a:ln w="9525">
                            <a:noFill/>
                            <a:miter lim="800000"/>
                            <a:headEnd/>
                            <a:tailEnd/>
                          </a:ln>
                        </pic:spPr>
                      </pic:pic>
                    </a:graphicData>
                  </a:graphic>
                </wp:inline>
              </w:drawing>
            </w:r>
          </w:p>
        </w:tc>
        <w:tc>
          <w:tcPr>
            <w:tcW w:w="2013" w:type="dxa"/>
          </w:tcPr>
          <w:p w:rsidR="009741E5" w:rsidRPr="00AB3A9E" w:rsidRDefault="009741E5" w:rsidP="00C13232">
            <w:pPr>
              <w:ind w:left="-142" w:right="-108"/>
              <w:jc w:val="center"/>
              <w:rPr>
                <w:rFonts w:eastAsia="AdvGulliv-R"/>
                <w:noProof/>
                <w:lang w:val="en-GB"/>
              </w:rPr>
            </w:pPr>
            <w:r w:rsidRPr="00AB3A9E">
              <w:rPr>
                <w:rFonts w:eastAsia="SimSun"/>
                <w:noProof/>
                <w:szCs w:val="24"/>
                <w:lang w:eastAsia="en-US"/>
              </w:rPr>
              <w:drawing>
                <wp:inline distT="0" distB="0" distL="0" distR="0" wp14:anchorId="63F65700" wp14:editId="7C7498BA">
                  <wp:extent cx="1100372" cy="565785"/>
                  <wp:effectExtent l="0" t="0" r="5080" b="5715"/>
                  <wp:docPr id="6364" name="Picture 95" descr="TubeFoam-mesh2-NoClamp-v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TubeFoam-mesh2-NoClamp-v2-18"/>
                          <pic:cNvPicPr>
                            <a:picLocks noChangeAspect="1" noChangeArrowheads="1"/>
                          </pic:cNvPicPr>
                        </pic:nvPicPr>
                        <pic:blipFill rotWithShape="1">
                          <a:blip r:embed="rId135" cstate="print"/>
                          <a:srcRect l="17596" t="32245" r="6149" b="25307"/>
                          <a:stretch/>
                        </pic:blipFill>
                        <pic:spPr bwMode="auto">
                          <a:xfrm>
                            <a:off x="0" y="0"/>
                            <a:ext cx="1106158" cy="5687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741E5" w:rsidRPr="00AB3A9E" w:rsidTr="00C13232">
        <w:trPr>
          <w:jc w:val="center"/>
        </w:trPr>
        <w:tc>
          <w:tcPr>
            <w:tcW w:w="3964" w:type="dxa"/>
            <w:gridSpan w:val="2"/>
          </w:tcPr>
          <w:p w:rsidR="009741E5" w:rsidRPr="001955C0" w:rsidRDefault="009741E5" w:rsidP="00C13232">
            <w:pPr>
              <w:pStyle w:val="bodytextpara"/>
              <w:spacing w:after="120"/>
              <w:ind w:left="-142" w:firstLine="0"/>
              <w:jc w:val="center"/>
              <w:rPr>
                <w:rFonts w:eastAsia="SimSun"/>
                <w:noProof/>
                <w:szCs w:val="24"/>
                <w:lang w:val="en-GB" w:eastAsia="zh-CN"/>
              </w:rPr>
            </w:pPr>
            <w:r w:rsidRPr="00AB3A9E">
              <w:rPr>
                <w:rFonts w:eastAsia="SimSun" w:hint="eastAsia"/>
                <w:noProof/>
                <w:szCs w:val="24"/>
                <w:lang w:val="en-GB" w:eastAsia="zh-CN"/>
              </w:rPr>
              <w:t>b. FE simulation</w:t>
            </w:r>
          </w:p>
        </w:tc>
      </w:tr>
    </w:tbl>
    <w:p w:rsidR="009741E5" w:rsidRDefault="009741E5" w:rsidP="009741E5">
      <w:pPr>
        <w:pStyle w:val="bodytextpara"/>
        <w:spacing w:after="120"/>
        <w:ind w:firstLine="0"/>
        <w:jc w:val="center"/>
        <w:rPr>
          <w:rFonts w:eastAsia="SimSun"/>
          <w:noProof/>
          <w:szCs w:val="24"/>
          <w:lang w:val="en-GB" w:eastAsia="zh-CN"/>
        </w:rPr>
      </w:pPr>
      <w:bookmarkStart w:id="655" w:name="_Toc418632935"/>
    </w:p>
    <w:p w:rsidR="009741E5" w:rsidRDefault="009741E5" w:rsidP="009741E5">
      <w:pPr>
        <w:pStyle w:val="bodytextpara"/>
        <w:spacing w:after="120" w:line="360" w:lineRule="auto"/>
        <w:ind w:firstLine="0"/>
        <w:jc w:val="center"/>
        <w:rPr>
          <w:color w:val="000000" w:themeColor="text1"/>
          <w:szCs w:val="24"/>
        </w:rPr>
      </w:pPr>
      <w:r w:rsidRPr="001F3972">
        <w:rPr>
          <w:color w:val="000000" w:themeColor="text1"/>
          <w:sz w:val="20"/>
        </w:rPr>
        <w:t xml:space="preserve">Fig. 6b </w:t>
      </w:r>
      <w:r w:rsidRPr="001F3972">
        <w:rPr>
          <w:color w:val="000000" w:themeColor="text1"/>
          <w:szCs w:val="24"/>
        </w:rPr>
        <w:t>Comparison of the cross-section</w:t>
      </w:r>
      <w:r w:rsidRPr="001F3972">
        <w:rPr>
          <w:rFonts w:hint="eastAsia"/>
          <w:color w:val="000000" w:themeColor="text1"/>
          <w:szCs w:val="24"/>
        </w:rPr>
        <w:t>s</w:t>
      </w:r>
      <w:r w:rsidRPr="001F3972">
        <w:rPr>
          <w:color w:val="000000" w:themeColor="text1"/>
          <w:szCs w:val="24"/>
        </w:rPr>
        <w:t xml:space="preserve"> and deformation/failure modes in the crushed tube-reinforced foam panel</w:t>
      </w:r>
      <w:r w:rsidRPr="001F3972">
        <w:rPr>
          <w:rFonts w:hint="eastAsia"/>
          <w:color w:val="000000" w:themeColor="text1"/>
          <w:szCs w:val="24"/>
        </w:rPr>
        <w:t>s</w:t>
      </w:r>
      <w:r w:rsidRPr="001F3972">
        <w:rPr>
          <w:color w:val="000000" w:themeColor="text1"/>
          <w:szCs w:val="24"/>
        </w:rPr>
        <w:t>.</w:t>
      </w:r>
      <w:bookmarkEnd w:id="655"/>
    </w:p>
    <w:p w:rsidR="009741E5" w:rsidRPr="001F3972" w:rsidRDefault="009741E5" w:rsidP="009741E5">
      <w:pPr>
        <w:widowControl/>
        <w:spacing w:after="160" w:line="360" w:lineRule="auto"/>
        <w:jc w:val="left"/>
        <w:rPr>
          <w:color w:val="000000" w:themeColor="text1"/>
        </w:rPr>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Default="009741E5" w:rsidP="009741E5">
      <w:pPr>
        <w:spacing w:before="120" w:line="360" w:lineRule="auto"/>
        <w:jc w:val="center"/>
      </w:pPr>
    </w:p>
    <w:p w:rsidR="009741E5" w:rsidRPr="008C5E50" w:rsidRDefault="009741E5" w:rsidP="009741E5">
      <w:pPr>
        <w:spacing w:before="120" w:line="360" w:lineRule="auto"/>
        <w:jc w:val="center"/>
      </w:pPr>
    </w:p>
    <w:p w:rsidR="009741E5" w:rsidRDefault="009741E5" w:rsidP="009741E5">
      <w:pPr>
        <w:spacing w:line="360" w:lineRule="auto"/>
        <w:jc w:val="center"/>
      </w:pPr>
      <w:r>
        <w:rPr>
          <w:noProof/>
          <w:lang w:eastAsia="en-US"/>
        </w:rPr>
        <mc:AlternateContent>
          <mc:Choice Requires="wps">
            <w:drawing>
              <wp:anchor distT="0" distB="0" distL="114300" distR="114300" simplePos="0" relativeHeight="251670528" behindDoc="0" locked="0" layoutInCell="1" allowOverlap="1" wp14:anchorId="20140FD5" wp14:editId="3CB02663">
                <wp:simplePos x="0" y="0"/>
                <wp:positionH relativeFrom="column">
                  <wp:posOffset>3404235</wp:posOffset>
                </wp:positionH>
                <wp:positionV relativeFrom="paragraph">
                  <wp:posOffset>1009015</wp:posOffset>
                </wp:positionV>
                <wp:extent cx="587375" cy="304800"/>
                <wp:effectExtent l="0" t="0" r="0" b="0"/>
                <wp:wrapNone/>
                <wp:docPr id="3004"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8326D0" w:rsidRDefault="00C13232" w:rsidP="009741E5">
                            <w:pPr>
                              <w:ind w:hanging="142"/>
                              <w:rPr>
                                <w:sz w:val="20"/>
                                <w:lang w:val="en-GB"/>
                              </w:rPr>
                            </w:pPr>
                            <w:r w:rsidRPr="008326D0">
                              <w:rPr>
                                <w:sz w:val="20"/>
                                <w:lang w:val="en-GB"/>
                              </w:rPr>
                              <w:t>C1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40FD5" id="Text Box 595" o:spid="_x0000_s1057" type="#_x0000_t202" style="position:absolute;left:0;text-align:left;margin-left:268.05pt;margin-top:79.45pt;width:46.25pt;height: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" filled="f" stroked="f">
                <v:textbox>
                  <w:txbxContent>
                    <w:p w:rsidR="00C13232" w:rsidRPr="008326D0" w:rsidRDefault="00C13232" w:rsidP="009741E5">
                      <w:pPr>
                        <w:ind w:hanging="142"/>
                        <w:rPr>
                          <w:sz w:val="20"/>
                          <w:lang w:val="en-GB"/>
                        </w:rPr>
                      </w:pPr>
                      <w:r w:rsidRPr="008326D0">
                        <w:rPr>
                          <w:sz w:val="20"/>
                          <w:lang w:val="en-GB"/>
                        </w:rPr>
                        <w:t>C130</w:t>
                      </w:r>
                    </w:p>
                  </w:txbxContent>
                </v:textbox>
              </v:shape>
            </w:pict>
          </mc:Fallback>
        </mc:AlternateContent>
      </w:r>
      <w:r>
        <w:rPr>
          <w:noProof/>
          <w:lang w:eastAsia="en-US"/>
        </w:rPr>
        <mc:AlternateContent>
          <mc:Choice Requires="wps">
            <w:drawing>
              <wp:anchor distT="0" distB="0" distL="114300" distR="114300" simplePos="0" relativeHeight="251669504" behindDoc="0" locked="0" layoutInCell="1" allowOverlap="1" wp14:anchorId="4CBD6CCB" wp14:editId="1A0396DE">
                <wp:simplePos x="0" y="0"/>
                <wp:positionH relativeFrom="column">
                  <wp:posOffset>3081020</wp:posOffset>
                </wp:positionH>
                <wp:positionV relativeFrom="paragraph">
                  <wp:posOffset>1472565</wp:posOffset>
                </wp:positionV>
                <wp:extent cx="587375" cy="304800"/>
                <wp:effectExtent l="0" t="0" r="0" b="0"/>
                <wp:wrapNone/>
                <wp:docPr id="3005"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8326D0" w:rsidRDefault="00C13232" w:rsidP="009741E5">
                            <w:pPr>
                              <w:rPr>
                                <w:sz w:val="20"/>
                                <w:lang w:val="en-GB"/>
                              </w:rPr>
                            </w:pPr>
                            <w:r w:rsidRPr="008326D0">
                              <w:rPr>
                                <w:sz w:val="20"/>
                                <w:lang w:val="en-GB"/>
                              </w:rPr>
                              <w:t>C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D6CCB" id="Text Box 594" o:spid="_x0000_s1058" type="#_x0000_t202" style="position:absolute;left:0;text-align:left;margin-left:242.6pt;margin-top:115.95pt;width:46.25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" filled="f" stroked="f">
                <v:textbox>
                  <w:txbxContent>
                    <w:p w:rsidR="00C13232" w:rsidRPr="008326D0" w:rsidRDefault="00C13232" w:rsidP="009741E5">
                      <w:pPr>
                        <w:rPr>
                          <w:sz w:val="20"/>
                          <w:lang w:val="en-GB"/>
                        </w:rPr>
                      </w:pPr>
                      <w:r w:rsidRPr="008326D0">
                        <w:rPr>
                          <w:sz w:val="20"/>
                          <w:lang w:val="en-GB"/>
                        </w:rPr>
                        <w:t>C80</w:t>
                      </w:r>
                    </w:p>
                  </w:txbxContent>
                </v:textbox>
              </v:shape>
            </w:pict>
          </mc:Fallback>
        </mc:AlternateContent>
      </w:r>
      <w:r>
        <w:rPr>
          <w:noProof/>
          <w:lang w:eastAsia="en-US"/>
        </w:rPr>
        <mc:AlternateContent>
          <mc:Choice Requires="wps">
            <w:drawing>
              <wp:anchor distT="0" distB="0" distL="114300" distR="114300" simplePos="0" relativeHeight="251668480" behindDoc="0" locked="0" layoutInCell="1" allowOverlap="1" wp14:anchorId="16BF8470" wp14:editId="4C488298">
                <wp:simplePos x="0" y="0"/>
                <wp:positionH relativeFrom="column">
                  <wp:posOffset>2637155</wp:posOffset>
                </wp:positionH>
                <wp:positionV relativeFrom="paragraph">
                  <wp:posOffset>1877695</wp:posOffset>
                </wp:positionV>
                <wp:extent cx="587375" cy="304800"/>
                <wp:effectExtent l="0" t="0" r="0" b="0"/>
                <wp:wrapNone/>
                <wp:docPr id="3003" name="Text Box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8326D0" w:rsidRDefault="00C13232" w:rsidP="009741E5">
                            <w:pPr>
                              <w:rPr>
                                <w:sz w:val="20"/>
                                <w:lang w:val="en-GB"/>
                              </w:rPr>
                            </w:pPr>
                            <w:r w:rsidRPr="008326D0">
                              <w:rPr>
                                <w:sz w:val="20"/>
                                <w:lang w:val="en-GB"/>
                              </w:rPr>
                              <w:t>C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F8470" id="Text Box 593" o:spid="_x0000_s1059" type="#_x0000_t202" style="position:absolute;left:0;text-align:left;margin-left:207.65pt;margin-top:147.85pt;width:46.25pt;height: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" filled="f" stroked="f">
                <v:textbox>
                  <w:txbxContent>
                    <w:p w:rsidR="00C13232" w:rsidRPr="008326D0" w:rsidRDefault="00C13232" w:rsidP="009741E5">
                      <w:pPr>
                        <w:rPr>
                          <w:sz w:val="20"/>
                          <w:lang w:val="en-GB"/>
                        </w:rPr>
                      </w:pPr>
                      <w:r w:rsidRPr="008326D0">
                        <w:rPr>
                          <w:sz w:val="20"/>
                          <w:lang w:val="en-GB"/>
                        </w:rPr>
                        <w:t>C40</w:t>
                      </w:r>
                    </w:p>
                  </w:txbxContent>
                </v:textbox>
              </v:shape>
            </w:pict>
          </mc:Fallback>
        </mc:AlternateContent>
      </w:r>
      <w:r w:rsidRPr="008C5E50">
        <w:rPr>
          <w:noProof/>
          <w:lang w:eastAsia="en-US"/>
        </w:rPr>
        <w:drawing>
          <wp:inline distT="0" distB="0" distL="0" distR="0" wp14:anchorId="14C6ED1E" wp14:editId="2E8360F4">
            <wp:extent cx="3829050" cy="2809875"/>
            <wp:effectExtent l="0" t="0" r="0" b="9525"/>
            <wp:docPr id="23"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9741E5" w:rsidRPr="00377051" w:rsidRDefault="009741E5" w:rsidP="009741E5">
      <w:pPr>
        <w:spacing w:line="360" w:lineRule="auto"/>
        <w:jc w:val="center"/>
        <w:rPr>
          <w:sz w:val="20"/>
        </w:rPr>
      </w:pPr>
    </w:p>
    <w:p w:rsidR="009741E5" w:rsidRPr="00377051" w:rsidRDefault="009741E5" w:rsidP="009741E5">
      <w:pPr>
        <w:spacing w:line="360" w:lineRule="auto"/>
        <w:jc w:val="center"/>
        <w:rPr>
          <w:sz w:val="20"/>
        </w:rPr>
      </w:pPr>
      <w:bookmarkStart w:id="656" w:name="_Toc418632851"/>
      <w:r w:rsidRPr="00377051">
        <w:rPr>
          <w:sz w:val="20"/>
        </w:rPr>
        <w:t xml:space="preserve">Fig. </w:t>
      </w:r>
      <w:r>
        <w:rPr>
          <w:sz w:val="20"/>
        </w:rPr>
        <w:t>7</w:t>
      </w:r>
      <w:r w:rsidRPr="00377051">
        <w:rPr>
          <w:sz w:val="20"/>
        </w:rPr>
        <w:t>.</w:t>
      </w:r>
      <w:bookmarkEnd w:id="656"/>
      <w:r w:rsidRPr="00377051">
        <w:rPr>
          <w:sz w:val="20"/>
        </w:rPr>
        <w:t xml:space="preserve"> Compression tests on three grade of PVC foam containing a single G8 </w:t>
      </w:r>
      <w:r w:rsidRPr="008A1E31">
        <w:rPr>
          <w:color w:val="00B050"/>
          <w:sz w:val="20"/>
        </w:rPr>
        <w:t xml:space="preserve">glass fibre </w:t>
      </w:r>
      <w:r w:rsidRPr="00377051">
        <w:rPr>
          <w:sz w:val="20"/>
        </w:rPr>
        <w:t>tube. The samples have GFRP skins.</w:t>
      </w:r>
    </w:p>
    <w:p w:rsidR="009741E5" w:rsidRDefault="009741E5" w:rsidP="009741E5">
      <w:pPr>
        <w:widowControl/>
        <w:spacing w:after="160" w:line="259" w:lineRule="auto"/>
        <w:jc w:val="left"/>
      </w:pPr>
      <w:r>
        <w:br w:type="page"/>
      </w: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Pr="00377051" w:rsidRDefault="009741E5" w:rsidP="009741E5">
      <w:pPr>
        <w:widowControl/>
        <w:spacing w:line="480" w:lineRule="auto"/>
        <w:jc w:val="center"/>
        <w:rPr>
          <w:sz w:val="20"/>
        </w:rPr>
      </w:pPr>
      <w:r w:rsidRPr="00377051">
        <w:rPr>
          <w:noProof/>
          <w:sz w:val="20"/>
          <w:lang w:eastAsia="en-US"/>
        </w:rPr>
        <w:drawing>
          <wp:inline distT="0" distB="0" distL="0" distR="0" wp14:anchorId="012B4E4E" wp14:editId="7567BBC2">
            <wp:extent cx="3966359" cy="2738310"/>
            <wp:effectExtent l="0" t="0" r="0" b="5080"/>
            <wp:docPr id="64"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9741E5" w:rsidRPr="00377051" w:rsidRDefault="009741E5" w:rsidP="009741E5">
      <w:pPr>
        <w:widowControl/>
        <w:spacing w:after="160" w:line="360" w:lineRule="auto"/>
        <w:jc w:val="center"/>
        <w:rPr>
          <w:color w:val="00B050"/>
          <w:sz w:val="20"/>
        </w:rPr>
      </w:pPr>
      <w:r w:rsidRPr="00377051">
        <w:rPr>
          <w:sz w:val="20"/>
        </w:rPr>
        <w:t xml:space="preserve">Fig. </w:t>
      </w:r>
      <w:r>
        <w:rPr>
          <w:sz w:val="20"/>
        </w:rPr>
        <w:t>8</w:t>
      </w:r>
      <w:r w:rsidRPr="00377051">
        <w:rPr>
          <w:sz w:val="20"/>
        </w:rPr>
        <w:t xml:space="preserve">.  The influence of tube diameter and foam density on the enhancement in force associated with embedding the tubes in the foam. </w:t>
      </w:r>
    </w:p>
    <w:p w:rsidR="009741E5" w:rsidRDefault="009741E5" w:rsidP="009741E5">
      <w:pPr>
        <w:spacing w:line="360" w:lineRule="auto"/>
        <w:rPr>
          <w:color w:val="FF0000"/>
        </w:rPr>
      </w:pPr>
    </w:p>
    <w:p w:rsidR="009741E5" w:rsidRDefault="009741E5" w:rsidP="009741E5">
      <w:pPr>
        <w:widowControl/>
        <w:spacing w:after="160" w:line="259" w:lineRule="auto"/>
        <w:jc w:val="left"/>
        <w:rPr>
          <w:color w:val="FF0000"/>
        </w:rPr>
      </w:pPr>
      <w:r>
        <w:rPr>
          <w:color w:val="FF0000"/>
        </w:rPr>
        <w:br w:type="page"/>
      </w:r>
    </w:p>
    <w:p w:rsidR="009741E5" w:rsidRDefault="009741E5" w:rsidP="009741E5">
      <w:pPr>
        <w:spacing w:line="360" w:lineRule="auto"/>
        <w:rPr>
          <w:color w:val="FF0000"/>
        </w:rPr>
      </w:pPr>
    </w:p>
    <w:p w:rsidR="009741E5" w:rsidRDefault="009741E5" w:rsidP="009741E5">
      <w:pPr>
        <w:widowControl/>
        <w:spacing w:line="360" w:lineRule="auto"/>
        <w:jc w:val="left"/>
      </w:pPr>
    </w:p>
    <w:p w:rsidR="009741E5" w:rsidRDefault="009741E5" w:rsidP="009741E5">
      <w:pPr>
        <w:widowControl/>
        <w:spacing w:line="360" w:lineRule="auto"/>
        <w:jc w:val="left"/>
      </w:pPr>
    </w:p>
    <w:p w:rsidR="009741E5" w:rsidRDefault="009741E5" w:rsidP="009741E5">
      <w:pPr>
        <w:widowControl/>
        <w:spacing w:line="360" w:lineRule="auto"/>
        <w:jc w:val="left"/>
      </w:pPr>
    </w:p>
    <w:p w:rsidR="009741E5" w:rsidRPr="008C5E50" w:rsidRDefault="009741E5" w:rsidP="009741E5">
      <w:pPr>
        <w:widowControl/>
        <w:spacing w:line="360" w:lineRule="auto"/>
        <w:jc w:val="left"/>
      </w:pPr>
    </w:p>
    <w:p w:rsidR="009741E5" w:rsidRPr="008C5E50" w:rsidRDefault="009741E5" w:rsidP="009741E5">
      <w:pPr>
        <w:widowControl/>
        <w:spacing w:line="360" w:lineRule="auto"/>
        <w:jc w:val="center"/>
      </w:pPr>
      <w:r>
        <w:rPr>
          <w:noProof/>
          <w:lang w:eastAsia="en-US"/>
        </w:rPr>
        <mc:AlternateContent>
          <mc:Choice Requires="wps">
            <w:drawing>
              <wp:anchor distT="0" distB="0" distL="114300" distR="114300" simplePos="0" relativeHeight="251667456" behindDoc="0" locked="0" layoutInCell="1" allowOverlap="1" wp14:anchorId="279AEEE0" wp14:editId="7DCACDE1">
                <wp:simplePos x="0" y="0"/>
                <wp:positionH relativeFrom="column">
                  <wp:posOffset>2887980</wp:posOffset>
                </wp:positionH>
                <wp:positionV relativeFrom="paragraph">
                  <wp:posOffset>710565</wp:posOffset>
                </wp:positionV>
                <wp:extent cx="587375" cy="304800"/>
                <wp:effectExtent l="0" t="0" r="0" b="0"/>
                <wp:wrapNone/>
                <wp:docPr id="2998"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DC0FF4" w:rsidRDefault="00C13232" w:rsidP="009741E5">
                            <w:pPr>
                              <w:ind w:hanging="142"/>
                              <w:rPr>
                                <w:sz w:val="20"/>
                                <w:lang w:val="en-GB"/>
                              </w:rPr>
                            </w:pPr>
                            <w:r w:rsidRPr="00DC0FF4">
                              <w:rPr>
                                <w:sz w:val="20"/>
                                <w:lang w:val="en-GB"/>
                              </w:rPr>
                              <w:t>12.5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9AEEE0" id="Text Box 583" o:spid="_x0000_s1060" type="#_x0000_t202" style="position:absolute;left:0;text-align:left;margin-left:227.4pt;margin-top:55.95pt;width:46.25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" filled="f" stroked="f">
                <v:textbox>
                  <w:txbxContent>
                    <w:p w:rsidR="00C13232" w:rsidRPr="00DC0FF4" w:rsidRDefault="00C13232" w:rsidP="009741E5">
                      <w:pPr>
                        <w:ind w:hanging="142"/>
                        <w:rPr>
                          <w:sz w:val="20"/>
                          <w:lang w:val="en-GB"/>
                        </w:rPr>
                      </w:pPr>
                      <w:r w:rsidRPr="00DC0FF4">
                        <w:rPr>
                          <w:sz w:val="20"/>
                          <w:lang w:val="en-GB"/>
                        </w:rPr>
                        <w:t>12.5 mm</w:t>
                      </w:r>
                    </w:p>
                  </w:txbxContent>
                </v:textbox>
              </v:shape>
            </w:pict>
          </mc:Fallback>
        </mc:AlternateContent>
      </w:r>
      <w:r>
        <w:rPr>
          <w:noProof/>
          <w:lang w:eastAsia="en-US"/>
        </w:rPr>
        <mc:AlternateContent>
          <mc:Choice Requires="wps">
            <w:drawing>
              <wp:anchor distT="0" distB="0" distL="114300" distR="114300" simplePos="0" relativeHeight="251665408" behindDoc="0" locked="0" layoutInCell="1" allowOverlap="1" wp14:anchorId="68492E04" wp14:editId="5A774444">
                <wp:simplePos x="0" y="0"/>
                <wp:positionH relativeFrom="column">
                  <wp:posOffset>2013585</wp:posOffset>
                </wp:positionH>
                <wp:positionV relativeFrom="paragraph">
                  <wp:posOffset>1403350</wp:posOffset>
                </wp:positionV>
                <wp:extent cx="587375" cy="304800"/>
                <wp:effectExtent l="0" t="0" r="0" b="0"/>
                <wp:wrapNone/>
                <wp:docPr id="3002" name="Text Box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DC0FF4" w:rsidRDefault="00C13232" w:rsidP="009741E5">
                            <w:pPr>
                              <w:rPr>
                                <w:sz w:val="20"/>
                                <w:lang w:val="en-GB"/>
                              </w:rPr>
                            </w:pPr>
                            <w:r w:rsidRPr="00DC0FF4">
                              <w:rPr>
                                <w:sz w:val="20"/>
                                <w:lang w:val="en-GB"/>
                              </w:rPr>
                              <w:t>8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492E04" id="Text Box 581" o:spid="_x0000_s1061" type="#_x0000_t202" style="position:absolute;left:0;text-align:left;margin-left:158.55pt;margin-top:110.5pt;width:46.2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" filled="f" stroked="f">
                <v:textbox>
                  <w:txbxContent>
                    <w:p w:rsidR="00C13232" w:rsidRPr="00DC0FF4" w:rsidRDefault="00C13232" w:rsidP="009741E5">
                      <w:pPr>
                        <w:rPr>
                          <w:sz w:val="20"/>
                          <w:lang w:val="en-GB"/>
                        </w:rPr>
                      </w:pPr>
                      <w:r w:rsidRPr="00DC0FF4">
                        <w:rPr>
                          <w:sz w:val="20"/>
                          <w:lang w:val="en-GB"/>
                        </w:rPr>
                        <w:t>8 mm</w:t>
                      </w:r>
                    </w:p>
                  </w:txbxContent>
                </v:textbox>
              </v:shape>
            </w:pict>
          </mc:Fallback>
        </mc:AlternateContent>
      </w:r>
      <w:r>
        <w:rPr>
          <w:noProof/>
          <w:lang w:eastAsia="en-US"/>
        </w:rPr>
        <mc:AlternateContent>
          <mc:Choice Requires="wps">
            <w:drawing>
              <wp:anchor distT="0" distB="0" distL="114300" distR="114300" simplePos="0" relativeHeight="251666432" behindDoc="0" locked="0" layoutInCell="1" allowOverlap="1" wp14:anchorId="2C82C55D" wp14:editId="2FDA4067">
                <wp:simplePos x="0" y="0"/>
                <wp:positionH relativeFrom="column">
                  <wp:posOffset>2372360</wp:posOffset>
                </wp:positionH>
                <wp:positionV relativeFrom="paragraph">
                  <wp:posOffset>1175385</wp:posOffset>
                </wp:positionV>
                <wp:extent cx="587375" cy="304800"/>
                <wp:effectExtent l="0" t="0" r="0" b="0"/>
                <wp:wrapNone/>
                <wp:docPr id="3000"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DC0FF4" w:rsidRDefault="00C13232" w:rsidP="009741E5">
                            <w:pPr>
                              <w:rPr>
                                <w:sz w:val="20"/>
                                <w:lang w:val="en-GB"/>
                              </w:rPr>
                            </w:pPr>
                            <w:r w:rsidRPr="00DC0FF4">
                              <w:rPr>
                                <w:sz w:val="20"/>
                                <w:lang w:val="en-GB"/>
                              </w:rPr>
                              <w:t>10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2C55D" id="Text Box 582" o:spid="_x0000_s1062" type="#_x0000_t202" style="position:absolute;left:0;text-align:left;margin-left:186.8pt;margin-top:92.55pt;width:46.25pt;height:2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" filled="f" stroked="f">
                <v:textbox>
                  <w:txbxContent>
                    <w:p w:rsidR="00C13232" w:rsidRPr="00DC0FF4" w:rsidRDefault="00C13232" w:rsidP="009741E5">
                      <w:pPr>
                        <w:rPr>
                          <w:sz w:val="20"/>
                          <w:lang w:val="en-GB"/>
                        </w:rPr>
                      </w:pPr>
                      <w:r w:rsidRPr="00DC0FF4">
                        <w:rPr>
                          <w:sz w:val="20"/>
                          <w:lang w:val="en-GB"/>
                        </w:rPr>
                        <w:t>10 mm</w:t>
                      </w:r>
                    </w:p>
                  </w:txbxContent>
                </v:textbox>
              </v:shape>
            </w:pict>
          </mc:Fallback>
        </mc:AlternateContent>
      </w:r>
      <w:r w:rsidRPr="005D2E5D">
        <w:rPr>
          <w:noProof/>
          <w:lang w:eastAsia="en-US"/>
        </w:rPr>
        <w:drawing>
          <wp:inline distT="0" distB="0" distL="0" distR="0" wp14:anchorId="62E56B0F" wp14:editId="16490EC5">
            <wp:extent cx="3944679" cy="2551814"/>
            <wp:effectExtent l="0" t="0" r="0" b="0"/>
            <wp:docPr id="2" name="Chart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9741E5" w:rsidRPr="008C5E50" w:rsidRDefault="009741E5" w:rsidP="009741E5">
      <w:pPr>
        <w:pStyle w:val="ListParagraph"/>
        <w:numPr>
          <w:ilvl w:val="0"/>
          <w:numId w:val="3"/>
        </w:numPr>
        <w:spacing w:line="360" w:lineRule="auto"/>
        <w:jc w:val="center"/>
      </w:pPr>
      <w:r w:rsidRPr="008C5E50">
        <w:t>C</w:t>
      </w:r>
      <w:r>
        <w:t>8</w:t>
      </w:r>
      <w:r w:rsidRPr="008C5E50">
        <w:t>0</w:t>
      </w:r>
    </w:p>
    <w:p w:rsidR="009741E5" w:rsidRPr="008C5E50" w:rsidRDefault="009741E5" w:rsidP="009741E5">
      <w:pPr>
        <w:spacing w:line="360" w:lineRule="auto"/>
        <w:jc w:val="center"/>
      </w:pPr>
      <w:r w:rsidRPr="005D2E5D">
        <w:rPr>
          <w:noProof/>
          <w:lang w:eastAsia="en-US"/>
        </w:rPr>
        <w:drawing>
          <wp:inline distT="0" distB="0" distL="0" distR="0" wp14:anchorId="0BC859C3" wp14:editId="2028382D">
            <wp:extent cx="3840480" cy="2528961"/>
            <wp:effectExtent l="0" t="0" r="7620" b="5080"/>
            <wp:docPr id="5" name="Chart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r>
        <w:rPr>
          <w:noProof/>
          <w:lang w:eastAsia="en-US"/>
        </w:rPr>
        <mc:AlternateContent>
          <mc:Choice Requires="wps">
            <w:drawing>
              <wp:anchor distT="0" distB="0" distL="114300" distR="114300" simplePos="0" relativeHeight="251664384" behindDoc="0" locked="0" layoutInCell="1" allowOverlap="1" wp14:anchorId="41FFE1E0" wp14:editId="10892BD0">
                <wp:simplePos x="0" y="0"/>
                <wp:positionH relativeFrom="column">
                  <wp:posOffset>2701925</wp:posOffset>
                </wp:positionH>
                <wp:positionV relativeFrom="paragraph">
                  <wp:posOffset>754380</wp:posOffset>
                </wp:positionV>
                <wp:extent cx="587375" cy="304800"/>
                <wp:effectExtent l="0" t="0" r="0" b="0"/>
                <wp:wrapNone/>
                <wp:docPr id="2996"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44662A" w:rsidRDefault="00C13232" w:rsidP="009741E5">
                            <w:pPr>
                              <w:ind w:hanging="142"/>
                              <w:rPr>
                                <w:sz w:val="20"/>
                                <w:lang w:val="en-GB"/>
                              </w:rPr>
                            </w:pPr>
                            <w:r w:rsidRPr="0044662A">
                              <w:rPr>
                                <w:sz w:val="20"/>
                                <w:lang w:val="en-GB"/>
                              </w:rPr>
                              <w:t>12.5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FFE1E0" id="Text Box 580" o:spid="_x0000_s1063" type="#_x0000_t202" style="position:absolute;left:0;text-align:left;margin-left:212.75pt;margin-top:59.4pt;width:46.25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" filled="f" stroked="f">
                <v:textbox>
                  <w:txbxContent>
                    <w:p w:rsidR="00C13232" w:rsidRPr="0044662A" w:rsidRDefault="00C13232" w:rsidP="009741E5">
                      <w:pPr>
                        <w:ind w:hanging="142"/>
                        <w:rPr>
                          <w:sz w:val="20"/>
                          <w:lang w:val="en-GB"/>
                        </w:rPr>
                      </w:pPr>
                      <w:r w:rsidRPr="0044662A">
                        <w:rPr>
                          <w:sz w:val="20"/>
                          <w:lang w:val="en-GB"/>
                        </w:rPr>
                        <w:t>12.5 mm</w:t>
                      </w:r>
                    </w:p>
                  </w:txbxContent>
                </v:textbox>
              </v:shape>
            </w:pict>
          </mc:Fallback>
        </mc:AlternateContent>
      </w:r>
      <w:r>
        <w:rPr>
          <w:noProof/>
          <w:lang w:eastAsia="en-US"/>
        </w:rPr>
        <mc:AlternateContent>
          <mc:Choice Requires="wps">
            <w:drawing>
              <wp:anchor distT="0" distB="0" distL="114300" distR="114300" simplePos="0" relativeHeight="251663360" behindDoc="0" locked="0" layoutInCell="1" allowOverlap="1" wp14:anchorId="79629171" wp14:editId="557295CF">
                <wp:simplePos x="0" y="0"/>
                <wp:positionH relativeFrom="column">
                  <wp:posOffset>2249805</wp:posOffset>
                </wp:positionH>
                <wp:positionV relativeFrom="paragraph">
                  <wp:posOffset>1150620</wp:posOffset>
                </wp:positionV>
                <wp:extent cx="587375" cy="304800"/>
                <wp:effectExtent l="0" t="0" r="0" b="0"/>
                <wp:wrapNone/>
                <wp:docPr id="2993"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44662A" w:rsidRDefault="00C13232" w:rsidP="009741E5">
                            <w:pPr>
                              <w:rPr>
                                <w:sz w:val="20"/>
                                <w:lang w:val="en-GB"/>
                              </w:rPr>
                            </w:pPr>
                            <w:r w:rsidRPr="0044662A">
                              <w:rPr>
                                <w:sz w:val="20"/>
                                <w:lang w:val="en-GB"/>
                              </w:rPr>
                              <w:t>10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629171" id="Text Box 579" o:spid="_x0000_s1064" type="#_x0000_t202" style="position:absolute;left:0;text-align:left;margin-left:177.15pt;margin-top:90.6pt;width:46.2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f6lvwIAAMU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" filled="f" stroked="f">
                <v:textbox>
                  <w:txbxContent>
                    <w:p w:rsidR="00C13232" w:rsidRPr="0044662A" w:rsidRDefault="00C13232" w:rsidP="009741E5">
                      <w:pPr>
                        <w:rPr>
                          <w:sz w:val="20"/>
                          <w:lang w:val="en-GB"/>
                        </w:rPr>
                      </w:pPr>
                      <w:r w:rsidRPr="0044662A">
                        <w:rPr>
                          <w:sz w:val="20"/>
                          <w:lang w:val="en-GB"/>
                        </w:rPr>
                        <w:t>10 mm</w:t>
                      </w:r>
                    </w:p>
                  </w:txbxContent>
                </v:textbox>
              </v:shape>
            </w:pict>
          </mc:Fallback>
        </mc:AlternateContent>
      </w:r>
      <w:r>
        <w:rPr>
          <w:noProof/>
          <w:lang w:eastAsia="en-US"/>
        </w:rPr>
        <mc:AlternateContent>
          <mc:Choice Requires="wps">
            <w:drawing>
              <wp:anchor distT="0" distB="0" distL="114300" distR="114300" simplePos="0" relativeHeight="251662336" behindDoc="0" locked="0" layoutInCell="1" allowOverlap="1" wp14:anchorId="27EA067C" wp14:editId="5807862E">
                <wp:simplePos x="0" y="0"/>
                <wp:positionH relativeFrom="column">
                  <wp:posOffset>1827530</wp:posOffset>
                </wp:positionH>
                <wp:positionV relativeFrom="paragraph">
                  <wp:posOffset>1424940</wp:posOffset>
                </wp:positionV>
                <wp:extent cx="587375" cy="304800"/>
                <wp:effectExtent l="0" t="0" r="0" b="0"/>
                <wp:wrapNone/>
                <wp:docPr id="2992"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44662A" w:rsidRDefault="00C13232" w:rsidP="009741E5">
                            <w:pPr>
                              <w:rPr>
                                <w:sz w:val="20"/>
                                <w:lang w:val="en-GB"/>
                              </w:rPr>
                            </w:pPr>
                            <w:r w:rsidRPr="0044662A">
                              <w:rPr>
                                <w:sz w:val="20"/>
                                <w:lang w:val="en-GB"/>
                              </w:rPr>
                              <w:t>8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EA067C" id="Text Box 578" o:spid="_x0000_s1065" type="#_x0000_t202" style="position:absolute;left:0;text-align:left;margin-left:143.9pt;margin-top:112.2pt;width:46.25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WkqvwIAAMU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" filled="f" stroked="f">
                <v:textbox>
                  <w:txbxContent>
                    <w:p w:rsidR="00C13232" w:rsidRPr="0044662A" w:rsidRDefault="00C13232" w:rsidP="009741E5">
                      <w:pPr>
                        <w:rPr>
                          <w:sz w:val="20"/>
                          <w:lang w:val="en-GB"/>
                        </w:rPr>
                      </w:pPr>
                      <w:r w:rsidRPr="0044662A">
                        <w:rPr>
                          <w:sz w:val="20"/>
                          <w:lang w:val="en-GB"/>
                        </w:rPr>
                        <w:t>8 mm</w:t>
                      </w:r>
                    </w:p>
                  </w:txbxContent>
                </v:textbox>
              </v:shape>
            </w:pict>
          </mc:Fallback>
        </mc:AlternateContent>
      </w:r>
    </w:p>
    <w:p w:rsidR="009741E5" w:rsidRPr="008C5E50" w:rsidRDefault="009741E5" w:rsidP="009741E5">
      <w:pPr>
        <w:pStyle w:val="ListParagraph"/>
        <w:numPr>
          <w:ilvl w:val="0"/>
          <w:numId w:val="3"/>
        </w:numPr>
        <w:spacing w:line="360" w:lineRule="auto"/>
        <w:jc w:val="center"/>
      </w:pPr>
      <w:r w:rsidRPr="008C5E50">
        <w:t>C</w:t>
      </w:r>
      <w:r>
        <w:t>13</w:t>
      </w:r>
      <w:r w:rsidRPr="008C5E50">
        <w:t>0</w:t>
      </w:r>
    </w:p>
    <w:p w:rsidR="009741E5" w:rsidRDefault="009741E5" w:rsidP="009741E5">
      <w:pPr>
        <w:spacing w:line="360" w:lineRule="auto"/>
        <w:jc w:val="center"/>
      </w:pPr>
      <w:bookmarkStart w:id="657" w:name="_Toc418632852"/>
      <w:bookmarkStart w:id="658" w:name="_Toc387580147"/>
      <w:bookmarkStart w:id="659" w:name="_Toc387584584"/>
      <w:r w:rsidRPr="008C5E50">
        <w:t xml:space="preserve">Fig. </w:t>
      </w:r>
      <w:r>
        <w:t>9</w:t>
      </w:r>
      <w:r w:rsidRPr="008C5E50">
        <w:rPr>
          <w:noProof/>
        </w:rPr>
        <w:t>.</w:t>
      </w:r>
      <w:r w:rsidRPr="008C5E50">
        <w:t xml:space="preserve"> </w:t>
      </w:r>
      <w:bookmarkStart w:id="660" w:name="OLE_LINK274"/>
      <w:bookmarkStart w:id="661" w:name="OLE_LINK275"/>
      <w:bookmarkStart w:id="662" w:name="OLE_LINK276"/>
      <w:bookmarkStart w:id="663" w:name="OLE_LINK286"/>
      <w:r w:rsidRPr="008C5E50">
        <w:t>Load</w:t>
      </w:r>
      <w:r w:rsidRPr="008C5E50">
        <w:rPr>
          <w:lang w:val="en-GB"/>
        </w:rPr>
        <w:t>-</w:t>
      </w:r>
      <w:r w:rsidRPr="008C5E50">
        <w:t>displacement traces</w:t>
      </w:r>
      <w:bookmarkEnd w:id="660"/>
      <w:bookmarkEnd w:id="661"/>
      <w:bookmarkEnd w:id="662"/>
      <w:bookmarkEnd w:id="663"/>
      <w:r w:rsidRPr="008C5E50">
        <w:t xml:space="preserve"> following compression</w:t>
      </w:r>
      <w:r>
        <w:t xml:space="preserve"> tests on sandwich structures containing nine hybrid tubes (a) C80 foam (b) C130 foam.</w:t>
      </w:r>
      <w:bookmarkEnd w:id="657"/>
      <w:bookmarkEnd w:id="658"/>
      <w:bookmarkEnd w:id="659"/>
    </w:p>
    <w:p w:rsidR="009741E5" w:rsidRDefault="009741E5" w:rsidP="009741E5">
      <w:pPr>
        <w:spacing w:line="360" w:lineRule="auto"/>
        <w:jc w:val="center"/>
      </w:pPr>
    </w:p>
    <w:p w:rsidR="009741E5" w:rsidRDefault="009741E5" w:rsidP="009741E5">
      <w:pPr>
        <w:spacing w:line="360" w:lineRule="auto"/>
        <w:jc w:val="center"/>
      </w:pPr>
    </w:p>
    <w:p w:rsidR="009741E5" w:rsidRDefault="009741E5" w:rsidP="009741E5">
      <w:pPr>
        <w:spacing w:line="360" w:lineRule="auto"/>
        <w:jc w:val="center"/>
      </w:pPr>
    </w:p>
    <w:p w:rsidR="009741E5" w:rsidRDefault="009741E5" w:rsidP="009741E5">
      <w:pPr>
        <w:widowControl/>
        <w:spacing w:after="160" w:line="259" w:lineRule="auto"/>
        <w:jc w:val="left"/>
      </w:pPr>
      <w:r>
        <w:br w:type="page"/>
      </w:r>
    </w:p>
    <w:p w:rsidR="009741E5" w:rsidRDefault="009741E5" w:rsidP="009741E5">
      <w:pPr>
        <w:spacing w:line="360" w:lineRule="auto"/>
        <w:jc w:val="center"/>
      </w:pPr>
    </w:p>
    <w:p w:rsidR="009741E5" w:rsidRDefault="009741E5" w:rsidP="009741E5">
      <w:pPr>
        <w:widowControl/>
        <w:spacing w:line="276" w:lineRule="auto"/>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480" w:lineRule="auto"/>
        <w:jc w:val="center"/>
        <w:rPr>
          <w:rFonts w:cstheme="minorHAnsi"/>
          <w:sz w:val="24"/>
          <w:szCs w:val="24"/>
        </w:rPr>
      </w:pPr>
      <w:r w:rsidRPr="00272D79">
        <w:rPr>
          <w:rFonts w:cstheme="minorHAnsi"/>
          <w:noProof/>
          <w:sz w:val="24"/>
          <w:szCs w:val="24"/>
          <w:lang w:eastAsia="en-US"/>
        </w:rPr>
        <w:drawing>
          <wp:inline distT="0" distB="0" distL="0" distR="0" wp14:anchorId="33B38953" wp14:editId="09A7FD3D">
            <wp:extent cx="4546600" cy="514350"/>
            <wp:effectExtent l="0" t="0" r="0" b="0"/>
            <wp:docPr id="53" name="Picture 10" descr="D:\我的资料库\Documents\Jin LIVPC\201311 Tube foam Fmls pic\DSCF9682.JPG"/>
            <wp:cNvGraphicFramePr/>
            <a:graphic xmlns:a="http://schemas.openxmlformats.org/drawingml/2006/main">
              <a:graphicData uri="http://schemas.openxmlformats.org/drawingml/2006/picture">
                <pic:pic xmlns:pic="http://schemas.openxmlformats.org/drawingml/2006/picture">
                  <pic:nvPicPr>
                    <pic:cNvPr id="66" name="Picture 46" descr="D:\我的资料库\Documents\Jin LIVPC\201311 Tube foam Fmls pic\DSCF9682.JPG"/>
                    <pic:cNvPicPr/>
                  </pic:nvPicPr>
                  <pic:blipFill>
                    <a:blip r:embed="rId128" cstate="print">
                      <a:lum contrast="20000"/>
                    </a:blip>
                    <a:srcRect l="13666" t="50284" r="9058" b="39185"/>
                    <a:stretch>
                      <a:fillRect/>
                    </a:stretch>
                  </pic:blipFill>
                  <pic:spPr bwMode="auto">
                    <a:xfrm>
                      <a:off x="0" y="0"/>
                      <a:ext cx="4546600" cy="514350"/>
                    </a:xfrm>
                    <a:prstGeom prst="rect">
                      <a:avLst/>
                    </a:prstGeom>
                    <a:noFill/>
                    <a:ln w="9525">
                      <a:noFill/>
                      <a:miter lim="800000"/>
                      <a:headEnd/>
                      <a:tailEnd/>
                    </a:ln>
                  </pic:spPr>
                </pic:pic>
              </a:graphicData>
            </a:graphic>
          </wp:inline>
        </w:drawing>
      </w:r>
    </w:p>
    <w:p w:rsidR="009741E5" w:rsidRPr="00E0079E" w:rsidRDefault="009741E5" w:rsidP="009741E5">
      <w:pPr>
        <w:widowControl/>
        <w:spacing w:line="480" w:lineRule="auto"/>
        <w:jc w:val="center"/>
        <w:rPr>
          <w:rFonts w:cstheme="minorHAnsi"/>
          <w:sz w:val="20"/>
        </w:rPr>
      </w:pPr>
      <w:r w:rsidRPr="00E0079E">
        <w:rPr>
          <w:rFonts w:cstheme="minorHAnsi"/>
          <w:sz w:val="20"/>
        </w:rPr>
        <w:t>C130T8</w:t>
      </w:r>
    </w:p>
    <w:p w:rsidR="009741E5" w:rsidRPr="00CB4A7A" w:rsidRDefault="009741E5" w:rsidP="009741E5">
      <w:pPr>
        <w:widowControl/>
        <w:spacing w:line="480" w:lineRule="auto"/>
        <w:jc w:val="center"/>
        <w:rPr>
          <w:rFonts w:cstheme="minorHAnsi"/>
          <w:szCs w:val="21"/>
        </w:rPr>
      </w:pPr>
      <w:r w:rsidRPr="00CB4A7A">
        <w:rPr>
          <w:rFonts w:cstheme="minorHAnsi"/>
          <w:noProof/>
          <w:szCs w:val="21"/>
          <w:lang w:eastAsia="en-US"/>
        </w:rPr>
        <w:drawing>
          <wp:inline distT="0" distB="0" distL="0" distR="0" wp14:anchorId="0CAAB699" wp14:editId="0C2BD038">
            <wp:extent cx="4538662" cy="528638"/>
            <wp:effectExtent l="19050" t="0" r="0" b="0"/>
            <wp:docPr id="54" name="Picture 11" descr="D:\我的资料库\Documents\Jin LIVPC\201311 Tube foam Fmls pic\DSCF9673.JPG"/>
            <wp:cNvGraphicFramePr/>
            <a:graphic xmlns:a="http://schemas.openxmlformats.org/drawingml/2006/main">
              <a:graphicData uri="http://schemas.openxmlformats.org/drawingml/2006/picture">
                <pic:pic xmlns:pic="http://schemas.openxmlformats.org/drawingml/2006/picture">
                  <pic:nvPicPr>
                    <pic:cNvPr id="67" name="Picture 45" descr="D:\我的资料库\Documents\Jin LIVPC\201311 Tube foam Fmls pic\DSCF9673.JPG"/>
                    <pic:cNvPicPr/>
                  </pic:nvPicPr>
                  <pic:blipFill>
                    <a:blip r:embed="rId130" cstate="print">
                      <a:lum contrast="20000"/>
                    </a:blip>
                    <a:srcRect l="10274" t="35930" r="7518" b="50955"/>
                    <a:stretch>
                      <a:fillRect/>
                    </a:stretch>
                  </pic:blipFill>
                  <pic:spPr bwMode="auto">
                    <a:xfrm>
                      <a:off x="0" y="0"/>
                      <a:ext cx="4538662" cy="528638"/>
                    </a:xfrm>
                    <a:prstGeom prst="rect">
                      <a:avLst/>
                    </a:prstGeom>
                    <a:noFill/>
                    <a:ln w="9525">
                      <a:noFill/>
                      <a:miter lim="800000"/>
                      <a:headEnd/>
                      <a:tailEnd/>
                    </a:ln>
                  </pic:spPr>
                </pic:pic>
              </a:graphicData>
            </a:graphic>
          </wp:inline>
        </w:drawing>
      </w:r>
    </w:p>
    <w:p w:rsidR="009741E5" w:rsidRPr="00E0079E" w:rsidRDefault="009741E5" w:rsidP="009741E5">
      <w:pPr>
        <w:widowControl/>
        <w:spacing w:line="480" w:lineRule="auto"/>
        <w:jc w:val="center"/>
        <w:rPr>
          <w:rFonts w:cstheme="minorHAnsi"/>
          <w:sz w:val="20"/>
        </w:rPr>
      </w:pPr>
      <w:r w:rsidRPr="00E0079E">
        <w:rPr>
          <w:rFonts w:cstheme="minorHAnsi"/>
          <w:sz w:val="20"/>
        </w:rPr>
        <w:t>C130T10</w:t>
      </w:r>
    </w:p>
    <w:p w:rsidR="009741E5" w:rsidRPr="00CB4A7A" w:rsidRDefault="009741E5" w:rsidP="009741E5">
      <w:pPr>
        <w:widowControl/>
        <w:spacing w:line="480" w:lineRule="auto"/>
        <w:jc w:val="center"/>
        <w:rPr>
          <w:rFonts w:cstheme="minorHAnsi"/>
          <w:szCs w:val="21"/>
        </w:rPr>
      </w:pPr>
      <w:r w:rsidRPr="00CB4A7A">
        <w:rPr>
          <w:rFonts w:cstheme="minorHAnsi"/>
          <w:noProof/>
          <w:szCs w:val="21"/>
          <w:lang w:eastAsia="en-US"/>
        </w:rPr>
        <w:drawing>
          <wp:inline distT="0" distB="0" distL="0" distR="0" wp14:anchorId="07DFB682" wp14:editId="2C695B9D">
            <wp:extent cx="4552950" cy="523875"/>
            <wp:effectExtent l="19050" t="0" r="0" b="0"/>
            <wp:docPr id="57" name="Picture 12" descr="D:\我的资料库\Documents\Jin LIVPC\201311 Tube foam Fmls pic\DSCF9656.JPG"/>
            <wp:cNvGraphicFramePr/>
            <a:graphic xmlns:a="http://schemas.openxmlformats.org/drawingml/2006/main">
              <a:graphicData uri="http://schemas.openxmlformats.org/drawingml/2006/picture">
                <pic:pic xmlns:pic="http://schemas.openxmlformats.org/drawingml/2006/picture">
                  <pic:nvPicPr>
                    <pic:cNvPr id="69" name="Picture 44" descr="D:\我的资料库\Documents\Jin LIVPC\201311 Tube foam Fmls pic\DSCF9656.JPG"/>
                    <pic:cNvPicPr/>
                  </pic:nvPicPr>
                  <pic:blipFill>
                    <a:blip r:embed="rId132" cstate="print">
                      <a:lum contrast="20000"/>
                    </a:blip>
                    <a:srcRect l="8271" t="48962" r="16472" b="39241"/>
                    <a:stretch>
                      <a:fillRect/>
                    </a:stretch>
                  </pic:blipFill>
                  <pic:spPr bwMode="auto">
                    <a:xfrm>
                      <a:off x="0" y="0"/>
                      <a:ext cx="4552950" cy="523875"/>
                    </a:xfrm>
                    <a:prstGeom prst="rect">
                      <a:avLst/>
                    </a:prstGeom>
                    <a:noFill/>
                    <a:ln w="9525">
                      <a:noFill/>
                      <a:miter lim="800000"/>
                      <a:headEnd/>
                      <a:tailEnd/>
                    </a:ln>
                  </pic:spPr>
                </pic:pic>
              </a:graphicData>
            </a:graphic>
          </wp:inline>
        </w:drawing>
      </w:r>
    </w:p>
    <w:p w:rsidR="009741E5" w:rsidRPr="00E0079E" w:rsidRDefault="009741E5" w:rsidP="009741E5">
      <w:pPr>
        <w:widowControl/>
        <w:spacing w:line="480" w:lineRule="auto"/>
        <w:jc w:val="center"/>
        <w:rPr>
          <w:rFonts w:cstheme="minorHAnsi"/>
          <w:sz w:val="20"/>
        </w:rPr>
      </w:pPr>
      <w:r>
        <w:rPr>
          <w:rFonts w:cstheme="minorHAnsi"/>
          <w:noProof/>
          <w:sz w:val="20"/>
          <w:lang w:eastAsia="en-US"/>
        </w:rPr>
        <mc:AlternateContent>
          <mc:Choice Requires="wpg">
            <w:drawing>
              <wp:anchor distT="0" distB="0" distL="114300" distR="114300" simplePos="0" relativeHeight="251693056" behindDoc="0" locked="0" layoutInCell="1" allowOverlap="1" wp14:anchorId="60EC6D53" wp14:editId="692AFA71">
                <wp:simplePos x="0" y="0"/>
                <wp:positionH relativeFrom="column">
                  <wp:posOffset>4210050</wp:posOffset>
                </wp:positionH>
                <wp:positionV relativeFrom="paragraph">
                  <wp:posOffset>7620</wp:posOffset>
                </wp:positionV>
                <wp:extent cx="1206500" cy="393700"/>
                <wp:effectExtent l="0" t="0" r="0" b="25400"/>
                <wp:wrapNone/>
                <wp:docPr id="56"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6500" cy="393700"/>
                          <a:chOff x="6802" y="8803"/>
                          <a:chExt cx="1126" cy="407"/>
                        </a:xfrm>
                      </wpg:grpSpPr>
                      <wps:wsp>
                        <wps:cNvPr id="58" name="Text Box 13"/>
                        <wps:cNvSpPr txBox="1">
                          <a:spLocks noChangeArrowheads="1"/>
                        </wps:cNvSpPr>
                        <wps:spPr bwMode="auto">
                          <a:xfrm>
                            <a:off x="6802" y="8803"/>
                            <a:ext cx="11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rsidR="00C13232" w:rsidRPr="00E0079E" w:rsidRDefault="00C13232" w:rsidP="009741E5">
                              <w:pPr>
                                <w:rPr>
                                  <w:sz w:val="20"/>
                                  <w:lang w:val="en-GB"/>
                                </w:rPr>
                              </w:pPr>
                              <w:r w:rsidRPr="00E0079E">
                                <w:rPr>
                                  <w:sz w:val="20"/>
                                  <w:lang w:val="en-GB"/>
                                </w:rPr>
                                <w:t>20 mm</w:t>
                              </w:r>
                            </w:p>
                          </w:txbxContent>
                        </wps:txbx>
                        <wps:bodyPr rot="0" vert="horz" wrap="square" lIns="91440" tIns="45720" rIns="91440" bIns="45720" anchor="t" anchorCtr="0" upright="1">
                          <a:noAutofit/>
                        </wps:bodyPr>
                      </wps:wsp>
                      <wpg:grpSp>
                        <wpg:cNvPr id="60" name="Group 45"/>
                        <wpg:cNvGrpSpPr>
                          <a:grpSpLocks/>
                        </wpg:cNvGrpSpPr>
                        <wpg:grpSpPr bwMode="auto">
                          <a:xfrm>
                            <a:off x="6857" y="9038"/>
                            <a:ext cx="809" cy="172"/>
                            <a:chOff x="9042" y="7613"/>
                            <a:chExt cx="1109" cy="172"/>
                          </a:xfrm>
                        </wpg:grpSpPr>
                        <wps:wsp>
                          <wps:cNvPr id="63" name="AutoShape 10"/>
                          <wps:cNvCnPr>
                            <a:cxnSpLocks noChangeShapeType="1"/>
                          </wps:cNvCnPr>
                          <wps:spPr bwMode="auto">
                            <a:xfrm>
                              <a:off x="9042" y="7698"/>
                              <a:ext cx="11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AutoShape 15"/>
                          <wps:cNvCnPr>
                            <a:cxnSpLocks noChangeShapeType="1"/>
                          </wps:cNvCnPr>
                          <wps:spPr bwMode="auto">
                            <a:xfrm>
                              <a:off x="10151"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AutoShape 15"/>
                          <wps:cNvCnPr>
                            <a:cxnSpLocks noChangeShapeType="1"/>
                          </wps:cNvCnPr>
                          <wps:spPr bwMode="auto">
                            <a:xfrm>
                              <a:off x="9042"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0EC6D53" id="Group 48" o:spid="_x0000_s1066" style="position:absolute;left:0;text-align:left;margin-left:331.5pt;margin-top:.6pt;width:95pt;height:31pt;z-index:251693056" coordorigin="6802,8803" coordsize="1126,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">
                <v:shape id="Text Box 13" o:spid="_x0000_s1067" type="#_x0000_t202" style="position:absolute;left:6802;top:8803;width:11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wiJMAA&#10;AADbAAAADwAAAGRycy9kb3ducmV2LnhtbERPz2vCMBS+D/Y/hDfwtqYKk9EZRUSlFw92wnp8Ns+2&#10;2ryUJKvdf78cBI8f3+/FajSdGMj51rKCaZKCIK6sbrlWcPrevX+C8AFZY2eZFPyRh9Xy9WWBmbZ3&#10;PtJQhFrEEPYZKmhC6DMpfdWQQZ/YnjhyF+sMhghdLbXDeww3nZyl6VwabDk2NNjTpqHqVvwaBe7g&#10;zvLHXNZFGWh73c1Kfd3nSk3exvUXiEBjeIof7lwr+Ihj45f4A+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wiJMAAAADbAAAADwAAAAAAAAAAAAAAAACYAgAAZHJzL2Rvd25y&#10;ZXYueG1sUEsFBgAAAAAEAAQA9QAAAIUDAAAAAA==&#10;" filled="f" stroked="f" strokecolor="white [3212]">
                  <v:textbox>
                    <w:txbxContent>
                      <w:p w:rsidR="00C13232" w:rsidRPr="00E0079E" w:rsidRDefault="00C13232" w:rsidP="009741E5">
                        <w:pPr>
                          <w:rPr>
                            <w:sz w:val="20"/>
                            <w:lang w:val="en-GB"/>
                          </w:rPr>
                        </w:pPr>
                        <w:r w:rsidRPr="00E0079E">
                          <w:rPr>
                            <w:sz w:val="20"/>
                            <w:lang w:val="en-GB"/>
                          </w:rPr>
                          <w:t>20 mm</w:t>
                        </w:r>
                      </w:p>
                    </w:txbxContent>
                  </v:textbox>
                </v:shape>
                <v:group id="Group 45" o:spid="_x0000_s1068" style="position:absolute;left:6857;top:9038;width:809;height:172" coordorigin="9042,7613" coordsize="1109,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utoShape 10" o:spid="_x0000_s1069" type="#_x0000_t32" style="position:absolute;left:9042;top:7698;width:11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15" o:spid="_x0000_s1070" type="#_x0000_t32" style="position:absolute;left:10151;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kccAAADdAAAADwAAAGRycy9kb3ducmV2LnhtbESPQWsCMRSE74X+h/AKXkrNamuRrVFW&#10;QdCCB63eXzevm9DNy7qJuv33RhB6HGbmG2Yy61wtztQG61nBoJ+BIC69tlwp2H8tX8YgQkTWWHsm&#10;BX8UYDZ9fJhgrv2Ft3TexUokCIccFZgYm1zKUBpyGPq+IU7ej28dxiTbSuoWLwnuajnMsnfp0HJa&#10;MNjQwlD5uzs5BZv1YF58G7v+3B7tZrQs6lP1fFCq99QVHyAidfE/fG+vtILX0fgN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t6RxwAAAN0AAAAPAAAAAAAA&#10;AAAAAAAAAKECAABkcnMvZG93bnJldi54bWxQSwUGAAAAAAQABAD5AAAAlQMAAAAA&#10;"/>
                  <v:shape id="AutoShape 15" o:spid="_x0000_s1071" type="#_x0000_t32" style="position:absolute;left:9042;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p7CsYAAADdAAAADwAAAGRycy9kb3ducmV2LnhtbESPQWsCMRSE74L/ITyhF9GsLVtka5S1&#10;INSCB229v25eN6Gbl3UTdfvvG0HocZiZb5jFqneNuFAXrGcFs2kGgrjy2nKt4PNjM5mDCBFZY+OZ&#10;FPxSgNVyOFhgof2V93Q5xFokCIcCFZgY20LKUBlyGKa+JU7et+8cxiS7WuoOrwnuGvmYZc/SoeW0&#10;YLClV0PVz+HsFOy2s3X5Zez2fX+yu3xTNud6fFTqYdSXLyAi9fE/fG+/aQVP+TyH25v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aewrGAAAA3QAAAA8AAAAAAAAA&#10;AAAAAAAAoQIAAGRycy9kb3ducmV2LnhtbFBLBQYAAAAABAAEAPkAAACUAwAAAAA=&#10;"/>
                </v:group>
              </v:group>
            </w:pict>
          </mc:Fallback>
        </mc:AlternateContent>
      </w:r>
      <w:r w:rsidRPr="00E0079E">
        <w:rPr>
          <w:rFonts w:cstheme="minorHAnsi"/>
          <w:sz w:val="20"/>
        </w:rPr>
        <w:t>C130T12</w:t>
      </w:r>
    </w:p>
    <w:p w:rsidR="009741E5" w:rsidRDefault="009741E5" w:rsidP="009741E5">
      <w:pPr>
        <w:widowControl/>
        <w:spacing w:line="276" w:lineRule="auto"/>
        <w:jc w:val="center"/>
        <w:rPr>
          <w:rFonts w:cstheme="minorHAnsi"/>
          <w:sz w:val="24"/>
          <w:szCs w:val="24"/>
        </w:rPr>
      </w:pPr>
    </w:p>
    <w:p w:rsidR="009741E5" w:rsidRDefault="009741E5" w:rsidP="009741E5">
      <w:pPr>
        <w:widowControl/>
        <w:spacing w:line="276" w:lineRule="auto"/>
        <w:jc w:val="center"/>
        <w:rPr>
          <w:rFonts w:cstheme="minorHAnsi"/>
          <w:sz w:val="24"/>
          <w:szCs w:val="24"/>
        </w:rPr>
      </w:pPr>
    </w:p>
    <w:p w:rsidR="009741E5" w:rsidRDefault="009741E5" w:rsidP="009741E5">
      <w:pPr>
        <w:spacing w:line="360" w:lineRule="auto"/>
        <w:jc w:val="center"/>
      </w:pPr>
      <w:bookmarkStart w:id="664" w:name="_Toc387584611"/>
      <w:bookmarkStart w:id="665" w:name="_Toc418632853"/>
      <w:r w:rsidRPr="005D2E5D">
        <w:t xml:space="preserve">Fig. </w:t>
      </w:r>
      <w:r>
        <w:t>10</w:t>
      </w:r>
      <w:r w:rsidRPr="005D2E5D">
        <w:t xml:space="preserve">. </w:t>
      </w:r>
      <w:bookmarkEnd w:id="664"/>
      <w:bookmarkEnd w:id="665"/>
      <w:r>
        <w:t>Cross-sections of samples following quasi-static compressive testing on the nine hybrid tube reinforced 130 kg/m</w:t>
      </w:r>
      <w:r w:rsidRPr="001A282F">
        <w:rPr>
          <w:vertAlign w:val="superscript"/>
        </w:rPr>
        <w:t>3</w:t>
      </w:r>
      <w:r>
        <w:t xml:space="preserve"> foams.</w:t>
      </w:r>
    </w:p>
    <w:p w:rsidR="009741E5" w:rsidRPr="00CE1515" w:rsidRDefault="009741E5" w:rsidP="009741E5">
      <w:pPr>
        <w:spacing w:line="360" w:lineRule="auto"/>
        <w:jc w:val="center"/>
        <w:rPr>
          <w:color w:val="FF0000"/>
        </w:rPr>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r>
        <w:br w:type="page"/>
      </w: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8851F2" w:rsidRDefault="008851F2"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Default="009741E5" w:rsidP="009741E5">
      <w:pPr>
        <w:widowControl/>
        <w:spacing w:after="160" w:line="259" w:lineRule="auto"/>
        <w:jc w:val="center"/>
      </w:pPr>
      <w:r w:rsidRPr="00831386">
        <w:rPr>
          <w:noProof/>
          <w:lang w:eastAsia="en-US"/>
        </w:rPr>
        <w:drawing>
          <wp:inline distT="0" distB="0" distL="0" distR="0" wp14:anchorId="30D6B378" wp14:editId="37AFC415">
            <wp:extent cx="3881887" cy="2717321"/>
            <wp:effectExtent l="0" t="0" r="4445" b="6985"/>
            <wp:docPr id="61"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9741E5" w:rsidRDefault="009741E5" w:rsidP="009741E5">
      <w:pPr>
        <w:widowControl/>
        <w:spacing w:after="160" w:line="259" w:lineRule="auto"/>
        <w:jc w:val="center"/>
      </w:pPr>
    </w:p>
    <w:p w:rsidR="009741E5" w:rsidRDefault="009741E5" w:rsidP="009741E5">
      <w:pPr>
        <w:jc w:val="center"/>
      </w:pPr>
    </w:p>
    <w:p w:rsidR="009741E5" w:rsidRPr="00E0079E" w:rsidRDefault="009741E5" w:rsidP="009741E5">
      <w:pPr>
        <w:spacing w:line="360" w:lineRule="auto"/>
        <w:jc w:val="center"/>
        <w:rPr>
          <w:sz w:val="20"/>
        </w:rPr>
      </w:pPr>
      <w:r>
        <w:rPr>
          <w:sz w:val="20"/>
        </w:rPr>
        <w:t>Fig. 11</w:t>
      </w:r>
      <w:r w:rsidRPr="00E0079E">
        <w:rPr>
          <w:sz w:val="20"/>
        </w:rPr>
        <w:t>.  The influence of tube diameter and foam density on the enhancement in the plateau force for the tube reinforced foams.</w:t>
      </w:r>
    </w:p>
    <w:p w:rsidR="009741E5" w:rsidRDefault="009741E5" w:rsidP="009741E5">
      <w:pPr>
        <w:widowControl/>
        <w:spacing w:after="160" w:line="259" w:lineRule="auto"/>
        <w:jc w:val="left"/>
      </w:pPr>
    </w:p>
    <w:p w:rsidR="009741E5" w:rsidRDefault="009741E5" w:rsidP="009741E5">
      <w:pPr>
        <w:widowControl/>
        <w:spacing w:after="160" w:line="259" w:lineRule="auto"/>
        <w:jc w:val="left"/>
      </w:pPr>
      <w:r>
        <w:br w:type="page"/>
      </w:r>
    </w:p>
    <w:p w:rsidR="009741E5" w:rsidRDefault="009741E5" w:rsidP="009741E5">
      <w:pPr>
        <w:widowControl/>
        <w:spacing w:after="160" w:line="259" w:lineRule="auto"/>
        <w:jc w:val="left"/>
      </w:pPr>
    </w:p>
    <w:p w:rsidR="009741E5" w:rsidRDefault="009741E5" w:rsidP="009741E5">
      <w:pPr>
        <w:spacing w:line="360" w:lineRule="auto"/>
        <w:jc w:val="center"/>
      </w:pPr>
    </w:p>
    <w:p w:rsidR="009741E5" w:rsidRDefault="009741E5" w:rsidP="009741E5">
      <w:pPr>
        <w:spacing w:line="360" w:lineRule="auto"/>
        <w:jc w:val="center"/>
        <w:rPr>
          <w:noProof/>
          <w:lang w:val="en-GB"/>
        </w:rPr>
      </w:pPr>
    </w:p>
    <w:p w:rsidR="009741E5" w:rsidRDefault="009741E5" w:rsidP="009741E5">
      <w:pPr>
        <w:spacing w:line="360" w:lineRule="auto"/>
        <w:jc w:val="center"/>
        <w:rPr>
          <w:noProof/>
          <w:lang w:val="en-GB"/>
        </w:rPr>
      </w:pPr>
    </w:p>
    <w:p w:rsidR="009741E5" w:rsidRDefault="009741E5" w:rsidP="009741E5">
      <w:pPr>
        <w:spacing w:line="360" w:lineRule="auto"/>
        <w:jc w:val="center"/>
        <w:rPr>
          <w:noProof/>
          <w:lang w:val="en-GB"/>
        </w:rPr>
      </w:pPr>
    </w:p>
    <w:p w:rsidR="009741E5" w:rsidRDefault="009741E5" w:rsidP="009741E5">
      <w:pPr>
        <w:spacing w:line="360" w:lineRule="auto"/>
        <w:jc w:val="center"/>
        <w:rPr>
          <w:noProof/>
          <w:lang w:val="en-GB"/>
        </w:rPr>
      </w:pPr>
    </w:p>
    <w:p w:rsidR="008851F2" w:rsidRDefault="008851F2" w:rsidP="009741E5">
      <w:pPr>
        <w:spacing w:line="360" w:lineRule="auto"/>
        <w:jc w:val="center"/>
        <w:rPr>
          <w:noProof/>
          <w:lang w:val="en-GB"/>
        </w:rPr>
      </w:pPr>
    </w:p>
    <w:p w:rsidR="009741E5" w:rsidRDefault="009741E5" w:rsidP="009741E5">
      <w:pPr>
        <w:spacing w:line="360" w:lineRule="auto"/>
        <w:jc w:val="center"/>
        <w:rPr>
          <w:noProof/>
          <w:lang w:val="en-GB"/>
        </w:rPr>
      </w:pPr>
    </w:p>
    <w:p w:rsidR="009741E5" w:rsidRDefault="009741E5" w:rsidP="009741E5">
      <w:pPr>
        <w:spacing w:line="360" w:lineRule="auto"/>
        <w:jc w:val="center"/>
        <w:rPr>
          <w:noProof/>
          <w:lang w:val="en-GB"/>
        </w:rPr>
      </w:pPr>
    </w:p>
    <w:p w:rsidR="009741E5" w:rsidRDefault="009741E5" w:rsidP="009741E5">
      <w:pPr>
        <w:spacing w:line="360" w:lineRule="auto"/>
        <w:jc w:val="center"/>
      </w:pPr>
    </w:p>
    <w:p w:rsidR="009741E5" w:rsidRDefault="009741E5" w:rsidP="009741E5">
      <w:pPr>
        <w:widowControl/>
        <w:spacing w:after="160" w:line="259" w:lineRule="auto"/>
        <w:jc w:val="center"/>
      </w:pPr>
      <w:r w:rsidRPr="00862FA6">
        <w:rPr>
          <w:noProof/>
          <w:lang w:eastAsia="en-US"/>
        </w:rPr>
        <w:drawing>
          <wp:inline distT="0" distB="0" distL="0" distR="0" wp14:anchorId="6D022A06" wp14:editId="07132490">
            <wp:extent cx="4284921" cy="2817628"/>
            <wp:effectExtent l="0" t="0" r="1905" b="1905"/>
            <wp:docPr id="1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9741E5" w:rsidRPr="00E0079E" w:rsidRDefault="009741E5" w:rsidP="009741E5">
      <w:pPr>
        <w:spacing w:line="360" w:lineRule="auto"/>
        <w:jc w:val="center"/>
        <w:rPr>
          <w:sz w:val="20"/>
        </w:rPr>
      </w:pPr>
    </w:p>
    <w:p w:rsidR="009741E5" w:rsidRDefault="009741E5" w:rsidP="009741E5">
      <w:pPr>
        <w:spacing w:line="360" w:lineRule="auto"/>
        <w:jc w:val="center"/>
        <w:rPr>
          <w:sz w:val="20"/>
        </w:rPr>
      </w:pPr>
      <w:bookmarkStart w:id="666" w:name="_Toc418632854"/>
      <w:r w:rsidRPr="00E0079E">
        <w:rPr>
          <w:sz w:val="20"/>
        </w:rPr>
        <w:t>Fig. 1</w:t>
      </w:r>
      <w:r>
        <w:rPr>
          <w:sz w:val="20"/>
        </w:rPr>
        <w:t>2</w:t>
      </w:r>
      <w:r w:rsidRPr="00E0079E">
        <w:rPr>
          <w:sz w:val="20"/>
        </w:rPr>
        <w:t>.  The influence of tube diameter and foam density on the energy-absorbing characteristics of the composite tube reinforced foams.</w:t>
      </w:r>
      <w:bookmarkEnd w:id="666"/>
    </w:p>
    <w:p w:rsidR="009741E5" w:rsidRPr="00E0079E" w:rsidRDefault="009741E5" w:rsidP="009741E5">
      <w:pPr>
        <w:pStyle w:val="PlainText"/>
        <w:spacing w:before="120" w:line="360" w:lineRule="auto"/>
        <w:jc w:val="center"/>
        <w:rPr>
          <w:rFonts w:ascii="Times New Roman" w:hAnsi="Times New Roman"/>
          <w:color w:val="00B050"/>
          <w:sz w:val="20"/>
          <w:szCs w:val="20"/>
        </w:rPr>
      </w:pPr>
    </w:p>
    <w:p w:rsidR="009741E5" w:rsidRDefault="009741E5" w:rsidP="009741E5">
      <w:pPr>
        <w:spacing w:line="360" w:lineRule="auto"/>
        <w:rPr>
          <w:rFonts w:eastAsia="Times New Roman"/>
          <w:bCs/>
          <w:kern w:val="0"/>
          <w:szCs w:val="21"/>
          <w:lang w:val="en-GB"/>
        </w:rPr>
      </w:pPr>
    </w:p>
    <w:p w:rsidR="009741E5" w:rsidRDefault="009741E5" w:rsidP="009741E5">
      <w:pPr>
        <w:widowControl/>
        <w:spacing w:after="160" w:line="259" w:lineRule="auto"/>
        <w:jc w:val="left"/>
        <w:rPr>
          <w:rFonts w:eastAsia="Times New Roman"/>
          <w:bCs/>
          <w:kern w:val="0"/>
          <w:szCs w:val="21"/>
          <w:lang w:val="en-GB"/>
        </w:rPr>
      </w:pPr>
    </w:p>
    <w:p w:rsidR="009741E5" w:rsidRDefault="009741E5" w:rsidP="009741E5">
      <w:pPr>
        <w:widowControl/>
        <w:spacing w:after="160" w:line="259" w:lineRule="auto"/>
        <w:jc w:val="left"/>
        <w:rPr>
          <w:rFonts w:eastAsia="Times New Roman"/>
          <w:bCs/>
          <w:kern w:val="0"/>
          <w:szCs w:val="21"/>
          <w:lang w:val="en-GB"/>
        </w:rPr>
      </w:pPr>
      <w:r>
        <w:rPr>
          <w:rFonts w:eastAsia="Times New Roman"/>
          <w:bCs/>
          <w:kern w:val="0"/>
          <w:szCs w:val="21"/>
          <w:lang w:val="en-GB"/>
        </w:rPr>
        <w:br w:type="page"/>
      </w:r>
    </w:p>
    <w:p w:rsidR="009741E5" w:rsidRDefault="009741E5" w:rsidP="009741E5">
      <w:pPr>
        <w:spacing w:line="360" w:lineRule="auto"/>
      </w:pPr>
    </w:p>
    <w:p w:rsidR="009741E5" w:rsidRDefault="009741E5" w:rsidP="009741E5">
      <w:pPr>
        <w:spacing w:line="360" w:lineRule="auto"/>
      </w:pPr>
    </w:p>
    <w:p w:rsidR="009741E5" w:rsidRDefault="009741E5" w:rsidP="009741E5">
      <w:pPr>
        <w:spacing w:line="360" w:lineRule="auto"/>
        <w:jc w:val="center"/>
      </w:pPr>
    </w:p>
    <w:p w:rsidR="009741E5" w:rsidRDefault="009741E5" w:rsidP="009741E5">
      <w:pPr>
        <w:spacing w:line="360" w:lineRule="auto"/>
        <w:jc w:val="center"/>
        <w:rPr>
          <w:noProof/>
          <w:lang w:val="en-GB"/>
        </w:rPr>
      </w:pPr>
    </w:p>
    <w:p w:rsidR="009741E5" w:rsidRDefault="009741E5" w:rsidP="009741E5">
      <w:pPr>
        <w:spacing w:line="360" w:lineRule="auto"/>
        <w:rPr>
          <w:noProof/>
          <w:lang w:val="en-GB"/>
        </w:rPr>
      </w:pPr>
    </w:p>
    <w:p w:rsidR="008851F2" w:rsidRDefault="008851F2" w:rsidP="009741E5">
      <w:pPr>
        <w:spacing w:line="360" w:lineRule="auto"/>
        <w:rPr>
          <w:noProof/>
          <w:lang w:val="en-GB"/>
        </w:rPr>
      </w:pPr>
    </w:p>
    <w:p w:rsidR="009741E5" w:rsidRDefault="009741E5" w:rsidP="009741E5">
      <w:pPr>
        <w:spacing w:line="360" w:lineRule="auto"/>
        <w:rPr>
          <w:noProof/>
          <w:lang w:val="en-GB"/>
        </w:rPr>
      </w:pPr>
    </w:p>
    <w:p w:rsidR="009741E5" w:rsidRDefault="009741E5" w:rsidP="009741E5">
      <w:pPr>
        <w:spacing w:line="360" w:lineRule="auto"/>
        <w:jc w:val="center"/>
        <w:rPr>
          <w:noProof/>
          <w:lang w:val="en-GB"/>
        </w:rPr>
      </w:pPr>
    </w:p>
    <w:p w:rsidR="009741E5" w:rsidRDefault="009741E5" w:rsidP="009741E5">
      <w:pPr>
        <w:spacing w:line="360" w:lineRule="auto"/>
        <w:jc w:val="center"/>
      </w:pPr>
    </w:p>
    <w:p w:rsidR="009741E5" w:rsidRPr="0004472C" w:rsidRDefault="009741E5" w:rsidP="009741E5">
      <w:pPr>
        <w:spacing w:line="360" w:lineRule="auto"/>
        <w:jc w:val="center"/>
        <w:rPr>
          <w:noProof/>
          <w:lang w:val="en-GB"/>
        </w:rPr>
      </w:pPr>
      <w:r>
        <w:rPr>
          <w:noProof/>
          <w:lang w:eastAsia="en-US"/>
        </w:rPr>
        <mc:AlternateContent>
          <mc:Choice Requires="wpg">
            <w:drawing>
              <wp:anchor distT="0" distB="0" distL="114300" distR="114300" simplePos="0" relativeHeight="251692032" behindDoc="0" locked="0" layoutInCell="1" allowOverlap="1" wp14:anchorId="046E6FDF" wp14:editId="1BC68366">
                <wp:simplePos x="0" y="0"/>
                <wp:positionH relativeFrom="column">
                  <wp:posOffset>1581150</wp:posOffset>
                </wp:positionH>
                <wp:positionV relativeFrom="paragraph">
                  <wp:posOffset>279400</wp:posOffset>
                </wp:positionV>
                <wp:extent cx="2012950" cy="1854200"/>
                <wp:effectExtent l="0" t="0" r="25400" b="12700"/>
                <wp:wrapNone/>
                <wp:docPr id="44"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0" cy="1854200"/>
                          <a:chOff x="4474" y="7551"/>
                          <a:chExt cx="1513" cy="2484"/>
                        </a:xfrm>
                      </wpg:grpSpPr>
                      <wps:wsp>
                        <wps:cNvPr id="45" name="Text Box 54"/>
                        <wps:cNvSpPr txBox="1">
                          <a:spLocks noChangeArrowheads="1"/>
                        </wps:cNvSpPr>
                        <wps:spPr bwMode="auto">
                          <a:xfrm>
                            <a:off x="4474" y="7551"/>
                            <a:ext cx="854" cy="43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377051" w:rsidRDefault="00C13232" w:rsidP="009741E5">
                              <w:pPr>
                                <w:rPr>
                                  <w:sz w:val="20"/>
                                  <w:lang w:val="en-GB"/>
                                </w:rPr>
                              </w:pPr>
                              <w:r w:rsidRPr="00377051">
                                <w:rPr>
                                  <w:sz w:val="20"/>
                                  <w:lang w:val="en-GB"/>
                                </w:rPr>
                                <w:t>C12</w:t>
                              </w:r>
                            </w:p>
                          </w:txbxContent>
                        </wps:txbx>
                        <wps:bodyPr rot="0" vert="horz" wrap="square" lIns="91440" tIns="45720" rIns="91440" bIns="45720" anchor="t" anchorCtr="0" upright="1">
                          <a:noAutofit/>
                        </wps:bodyPr>
                      </wps:wsp>
                      <wps:wsp>
                        <wps:cNvPr id="46" name="Text Box 55"/>
                        <wps:cNvSpPr txBox="1">
                          <a:spLocks noChangeArrowheads="1"/>
                        </wps:cNvSpPr>
                        <wps:spPr bwMode="auto">
                          <a:xfrm>
                            <a:off x="4489" y="7958"/>
                            <a:ext cx="854" cy="43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377051" w:rsidRDefault="00C13232" w:rsidP="009741E5">
                              <w:pPr>
                                <w:rPr>
                                  <w:sz w:val="20"/>
                                  <w:lang w:val="en-GB"/>
                                </w:rPr>
                              </w:pPr>
                              <w:r w:rsidRPr="00377051">
                                <w:rPr>
                                  <w:sz w:val="20"/>
                                  <w:lang w:val="en-GB"/>
                                </w:rPr>
                                <w:t>C10</w:t>
                              </w:r>
                            </w:p>
                          </w:txbxContent>
                        </wps:txbx>
                        <wps:bodyPr rot="0" vert="horz" wrap="square" lIns="91440" tIns="45720" rIns="91440" bIns="45720" anchor="t" anchorCtr="0" upright="1">
                          <a:noAutofit/>
                        </wps:bodyPr>
                      </wps:wsp>
                      <wps:wsp>
                        <wps:cNvPr id="50" name="Text Box 56"/>
                        <wps:cNvSpPr txBox="1">
                          <a:spLocks noChangeArrowheads="1"/>
                        </wps:cNvSpPr>
                        <wps:spPr bwMode="auto">
                          <a:xfrm>
                            <a:off x="4493" y="8220"/>
                            <a:ext cx="854" cy="43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377051" w:rsidRDefault="00C13232" w:rsidP="009741E5">
                              <w:pPr>
                                <w:rPr>
                                  <w:sz w:val="20"/>
                                  <w:lang w:val="en-GB"/>
                                </w:rPr>
                              </w:pPr>
                              <w:r w:rsidRPr="00377051">
                                <w:rPr>
                                  <w:sz w:val="20"/>
                                  <w:lang w:val="en-GB"/>
                                </w:rPr>
                                <w:t>C8</w:t>
                              </w:r>
                            </w:p>
                          </w:txbxContent>
                        </wps:txbx>
                        <wps:bodyPr rot="0" vert="horz" wrap="square" lIns="91440" tIns="45720" rIns="91440" bIns="45720" anchor="t" anchorCtr="0" upright="1">
                          <a:noAutofit/>
                        </wps:bodyPr>
                      </wps:wsp>
                      <wps:wsp>
                        <wps:cNvPr id="52" name="Text Box 57"/>
                        <wps:cNvSpPr txBox="1">
                          <a:spLocks noChangeArrowheads="1"/>
                        </wps:cNvSpPr>
                        <wps:spPr bwMode="auto">
                          <a:xfrm>
                            <a:off x="4505" y="9183"/>
                            <a:ext cx="854" cy="43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377051" w:rsidRDefault="00C13232" w:rsidP="009741E5">
                              <w:pPr>
                                <w:rPr>
                                  <w:sz w:val="20"/>
                                  <w:lang w:val="en-GB"/>
                                </w:rPr>
                              </w:pPr>
                              <w:r w:rsidRPr="00377051">
                                <w:rPr>
                                  <w:sz w:val="20"/>
                                  <w:lang w:val="en-GB"/>
                                </w:rPr>
                                <w:t>G8</w:t>
                              </w:r>
                            </w:p>
                          </w:txbxContent>
                        </wps:txbx>
                        <wps:bodyPr rot="0" vert="horz" wrap="square" lIns="91440" tIns="45720" rIns="91440" bIns="45720" anchor="t" anchorCtr="0" upright="1">
                          <a:noAutofit/>
                        </wps:bodyPr>
                      </wps:wsp>
                      <wps:wsp>
                        <wps:cNvPr id="55" name="Text Box 58"/>
                        <wps:cNvSpPr txBox="1">
                          <a:spLocks noChangeArrowheads="1"/>
                        </wps:cNvSpPr>
                        <wps:spPr bwMode="auto">
                          <a:xfrm>
                            <a:off x="4790" y="9600"/>
                            <a:ext cx="1197" cy="435"/>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C13232" w:rsidRPr="00377051" w:rsidRDefault="00C13232" w:rsidP="009741E5">
                              <w:pPr>
                                <w:rPr>
                                  <w:sz w:val="20"/>
                                  <w:lang w:val="en-GB"/>
                                </w:rPr>
                              </w:pPr>
                              <w:r w:rsidRPr="00377051">
                                <w:rPr>
                                  <w:sz w:val="20"/>
                                  <w:lang w:val="en-GB"/>
                                </w:rPr>
                                <w:t>Plain foa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6E6FDF" id="Group 59" o:spid="_x0000_s1072" style="position:absolute;left:0;text-align:left;margin-left:124.5pt;margin-top:22pt;width:158.5pt;height:146pt;z-index:251692032" coordorigin="4474,7551" coordsize="1513,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">
                <v:shape id="Text Box 54" o:spid="_x0000_s1073" type="#_x0000_t202" style="position:absolute;left:4474;top:7551;width:8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yucYA&#10;AADbAAAADwAAAGRycy9kb3ducmV2LnhtbESPT2vCQBTE70K/w/IKvdWN1n+krqKiIniwVUGPj+xr&#10;Esy+jdmtid++KxQ8DjPzG2Y8bUwhblS53LKCTjsCQZxYnXOq4HhYvY9AOI+ssbBMCu7kYDp5aY0x&#10;1rbmb7rtfSoChF2MCjLvy1hKl2Rk0LVtSRy8H1sZ9EFWqdQV1gFuCtmNooE0mHNYyLCkRUbJZf9r&#10;FNRf8/Wpc+/3rmY3Wp636bEYfiyVenttZp8gPDX+Gf5vb7SCXh8e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9yucYAAADbAAAADwAAAAAAAAAAAAAAAACYAgAAZHJz&#10;L2Rvd25yZXYueG1sUEsFBgAAAAAEAAQA9QAAAIsDAAAAAA==&#10;" filled="f" strokecolor="white [3212]">
                  <v:textbox>
                    <w:txbxContent>
                      <w:p w:rsidR="00C13232" w:rsidRPr="00377051" w:rsidRDefault="00C13232" w:rsidP="009741E5">
                        <w:pPr>
                          <w:rPr>
                            <w:sz w:val="20"/>
                            <w:lang w:val="en-GB"/>
                          </w:rPr>
                        </w:pPr>
                        <w:r w:rsidRPr="00377051">
                          <w:rPr>
                            <w:sz w:val="20"/>
                            <w:lang w:val="en-GB"/>
                          </w:rPr>
                          <w:t>C12</w:t>
                        </w:r>
                      </w:p>
                    </w:txbxContent>
                  </v:textbox>
                </v:shape>
                <v:shape id="Text Box 55" o:spid="_x0000_s1074" type="#_x0000_t202" style="position:absolute;left:4489;top:7958;width:8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szscA&#10;AADbAAAADwAAAGRycy9kb3ducmV2LnhtbESPW2vCQBSE3wv+h+UIvunGegvRVdpiS8GHegm0j4fs&#10;MQnNnk2zq4n/3i0U+jjMzDfMatOZSlypcaVlBeNRBII4s7rkXEF6eh3GIJxH1lhZJgU3crBZ9x5W&#10;mGjb8oGuR5+LAGGXoILC+zqR0mUFGXQjWxMH72wbgz7IJpe6wTbATSUfo2guDZYcFgqs6aWg7Pt4&#10;MQra/fPb5/g2m/6Yj3j7tcvTajHZKjXod09LEJ46/x/+a79rBdM5/H4JP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N7M7HAAAA2wAAAA8AAAAAAAAAAAAAAAAAmAIAAGRy&#10;cy9kb3ducmV2LnhtbFBLBQYAAAAABAAEAPUAAACMAwAAAAA=&#10;" filled="f" strokecolor="white [3212]">
                  <v:textbox>
                    <w:txbxContent>
                      <w:p w:rsidR="00C13232" w:rsidRPr="00377051" w:rsidRDefault="00C13232" w:rsidP="009741E5">
                        <w:pPr>
                          <w:rPr>
                            <w:sz w:val="20"/>
                            <w:lang w:val="en-GB"/>
                          </w:rPr>
                        </w:pPr>
                        <w:r w:rsidRPr="00377051">
                          <w:rPr>
                            <w:sz w:val="20"/>
                            <w:lang w:val="en-GB"/>
                          </w:rPr>
                          <w:t>C10</w:t>
                        </w:r>
                      </w:p>
                    </w:txbxContent>
                  </v:textbox>
                </v:shape>
                <v:shape id="Text Box 56" o:spid="_x0000_s1075" type="#_x0000_t202" style="position:absolute;left:4493;top:8220;width:8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H/MMA&#10;AADbAAAADwAAAGRycy9kb3ducmV2LnhtbERPy2rCQBTdF/yH4Qrd6URbrURHUbEiuPBRQZeXzDUJ&#10;Zu7EzNTEv+8shC4P5z2ZNaYQD6pcbllBrxuBIE6szjlVcPr57oxAOI+ssbBMCp7kYDZtvU0w1rbm&#10;Az2OPhUhhF2MCjLvy1hKl2Rk0HVtSRy4q60M+gCrVOoK6xBuCtmPoqE0mHNoyLCkZUbJ7fhrFNT7&#10;xfrcew4+72Y3Wl226an4+lgp9d5u5mMQnhr/L365N1rBIKwPX8I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FH/MMAAADbAAAADwAAAAAAAAAAAAAAAACYAgAAZHJzL2Rv&#10;d25yZXYueG1sUEsFBgAAAAAEAAQA9QAAAIgDAAAAAA==&#10;" filled="f" strokecolor="white [3212]">
                  <v:textbox>
                    <w:txbxContent>
                      <w:p w:rsidR="00C13232" w:rsidRPr="00377051" w:rsidRDefault="00C13232" w:rsidP="009741E5">
                        <w:pPr>
                          <w:rPr>
                            <w:sz w:val="20"/>
                            <w:lang w:val="en-GB"/>
                          </w:rPr>
                        </w:pPr>
                        <w:r w:rsidRPr="00377051">
                          <w:rPr>
                            <w:sz w:val="20"/>
                            <w:lang w:val="en-GB"/>
                          </w:rPr>
                          <w:t>C8</w:t>
                        </w:r>
                      </w:p>
                    </w:txbxContent>
                  </v:textbox>
                </v:shape>
                <v:shape id="Text Box 57" o:spid="_x0000_s1076" type="#_x0000_t202" style="position:absolute;left:4505;top:9183;width:854;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8EMYA&#10;AADbAAAADwAAAGRycy9kb3ducmV2LnhtbESPS2vDMBCE74X+B7GF3Bo5SfPAjRKakJZCDnlCclys&#10;rW1qrRxL8ePfV4VCj8PMfMPMl60pRE2Vyy0rGPQjEMSJ1TmnCs6n9+cZCOeRNRaWSUFHDpaLx4c5&#10;xto2fKD66FMRIOxiVJB5X8ZSuiQjg65vS+LgfdnKoA+ySqWusAlwU8hhFE2kwZzDQoYlrTNKvo93&#10;o6DZrz4ug278cjO72ea6Tc/FdLRRqvfUvr2C8NT6//Bf+1MrGA/h90v4AX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98EMYAAADbAAAADwAAAAAAAAAAAAAAAACYAgAAZHJz&#10;L2Rvd25yZXYueG1sUEsFBgAAAAAEAAQA9QAAAIsDAAAAAA==&#10;" filled="f" strokecolor="white [3212]">
                  <v:textbox>
                    <w:txbxContent>
                      <w:p w:rsidR="00C13232" w:rsidRPr="00377051" w:rsidRDefault="00C13232" w:rsidP="009741E5">
                        <w:pPr>
                          <w:rPr>
                            <w:sz w:val="20"/>
                            <w:lang w:val="en-GB"/>
                          </w:rPr>
                        </w:pPr>
                        <w:r w:rsidRPr="00377051">
                          <w:rPr>
                            <w:sz w:val="20"/>
                            <w:lang w:val="en-GB"/>
                          </w:rPr>
                          <w:t>G8</w:t>
                        </w:r>
                      </w:p>
                    </w:txbxContent>
                  </v:textbox>
                </v:shape>
                <v:shape id="Text Box 58" o:spid="_x0000_s1077" type="#_x0000_t202" style="position:absolute;left:4790;top:9600;width:119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kZMYA&#10;AADbAAAADwAAAGRycy9kb3ducmV2LnhtbESPQWvCQBSE7wX/w/IEb7qxbaykrtIWLYIHrQr2+Mg+&#10;k2D2bZpdTfz3riD0OMzMN8xk1ppSXKh2hWUFw0EEgji1uuBMwX636I9BOI+ssbRMCq7kYDbtPE0w&#10;0bbhH7psfSYChF2CCnLvq0RKl+Zk0A1sRRy8o60N+iDrTOoamwA3pXyOopE0WHBYyLGir5zS0/Zs&#10;FDSbz+/D8Bq//pn1eP67yvbl28tcqV63/XgH4an1/+FHe6kVxDHcv4Qf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bkZMYAAADbAAAADwAAAAAAAAAAAAAAAACYAgAAZHJz&#10;L2Rvd25yZXYueG1sUEsFBgAAAAAEAAQA9QAAAIsDAAAAAA==&#10;" filled="f" strokecolor="white [3212]">
                  <v:textbox>
                    <w:txbxContent>
                      <w:p w:rsidR="00C13232" w:rsidRPr="00377051" w:rsidRDefault="00C13232" w:rsidP="009741E5">
                        <w:pPr>
                          <w:rPr>
                            <w:sz w:val="20"/>
                            <w:lang w:val="en-GB"/>
                          </w:rPr>
                        </w:pPr>
                        <w:r w:rsidRPr="00377051">
                          <w:rPr>
                            <w:sz w:val="20"/>
                            <w:lang w:val="en-GB"/>
                          </w:rPr>
                          <w:t>Plain foam</w:t>
                        </w:r>
                      </w:p>
                    </w:txbxContent>
                  </v:textbox>
                </v:shape>
              </v:group>
            </w:pict>
          </mc:Fallback>
        </mc:AlternateContent>
      </w:r>
      <w:r w:rsidRPr="0004472C">
        <w:rPr>
          <w:noProof/>
          <w:lang w:eastAsia="en-US"/>
        </w:rPr>
        <w:drawing>
          <wp:inline distT="0" distB="0" distL="0" distR="0" wp14:anchorId="29AB9B2D" wp14:editId="376CCCE3">
            <wp:extent cx="4230806" cy="3070746"/>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9741E5" w:rsidRPr="006567B6" w:rsidRDefault="009741E5" w:rsidP="009741E5">
      <w:pPr>
        <w:pStyle w:val="PlainText"/>
        <w:spacing w:after="120" w:line="360" w:lineRule="auto"/>
        <w:jc w:val="center"/>
        <w:rPr>
          <w:rFonts w:ascii="Times New Roman" w:hAnsi="Times New Roman"/>
          <w:sz w:val="20"/>
          <w:szCs w:val="20"/>
        </w:rPr>
      </w:pPr>
      <w:bookmarkStart w:id="667" w:name="_Toc418632855"/>
      <w:r w:rsidRPr="006567B6">
        <w:rPr>
          <w:rFonts w:ascii="Times New Roman" w:hAnsi="Times New Roman"/>
          <w:sz w:val="20"/>
          <w:szCs w:val="20"/>
        </w:rPr>
        <w:t>Fig. 1</w:t>
      </w:r>
      <w:r>
        <w:rPr>
          <w:rFonts w:ascii="Times New Roman" w:hAnsi="Times New Roman"/>
          <w:sz w:val="20"/>
          <w:szCs w:val="20"/>
        </w:rPr>
        <w:t>3</w:t>
      </w:r>
      <w:r w:rsidRPr="006567B6">
        <w:rPr>
          <w:rFonts w:ascii="Times New Roman" w:hAnsi="Times New Roman"/>
          <w:sz w:val="20"/>
          <w:szCs w:val="20"/>
        </w:rPr>
        <w:t>.  The influence of tube diameter and foam density on the specific energy absorbing of the composite tube reinforced foams.</w:t>
      </w:r>
      <w:bookmarkEnd w:id="667"/>
    </w:p>
    <w:p w:rsidR="009741E5" w:rsidRDefault="009741E5" w:rsidP="009741E5">
      <w:pPr>
        <w:pStyle w:val="PlainText"/>
        <w:spacing w:before="120" w:line="360" w:lineRule="auto"/>
        <w:jc w:val="center"/>
        <w:rPr>
          <w:b/>
          <w:color w:val="00B050"/>
        </w:rPr>
      </w:pPr>
      <w:r w:rsidRPr="00740B60">
        <w:rPr>
          <w:b/>
          <w:color w:val="00B050"/>
        </w:rPr>
        <w:t xml:space="preserve"> </w:t>
      </w:r>
    </w:p>
    <w:p w:rsidR="009741E5" w:rsidRDefault="009741E5" w:rsidP="009741E5">
      <w:pPr>
        <w:pStyle w:val="PlainText"/>
        <w:spacing w:before="120" w:line="360" w:lineRule="auto"/>
        <w:jc w:val="center"/>
        <w:rPr>
          <w:b/>
          <w:color w:val="00B050"/>
        </w:rPr>
      </w:pPr>
    </w:p>
    <w:p w:rsidR="009741E5" w:rsidRDefault="009741E5" w:rsidP="009741E5">
      <w:pPr>
        <w:widowControl/>
        <w:spacing w:after="160" w:line="259" w:lineRule="auto"/>
        <w:jc w:val="left"/>
        <w:rPr>
          <w:rFonts w:ascii="SimSun" w:eastAsia="Times New Roman" w:hAnsi="Courier New"/>
          <w:b/>
          <w:bCs/>
          <w:color w:val="00B050"/>
          <w:kern w:val="0"/>
          <w:sz w:val="22"/>
          <w:szCs w:val="21"/>
          <w:lang w:val="en-GB"/>
        </w:rPr>
      </w:pPr>
      <w:r>
        <w:rPr>
          <w:b/>
          <w:color w:val="00B050"/>
        </w:rPr>
        <w:br w:type="page"/>
      </w:r>
    </w:p>
    <w:p w:rsidR="009741E5" w:rsidRDefault="009741E5" w:rsidP="009741E5">
      <w:pPr>
        <w:spacing w:line="360" w:lineRule="auto"/>
      </w:pPr>
    </w:p>
    <w:p w:rsidR="009741E5" w:rsidRDefault="009741E5" w:rsidP="009741E5">
      <w:pPr>
        <w:spacing w:line="360" w:lineRule="auto"/>
      </w:pPr>
    </w:p>
    <w:p w:rsidR="009741E5" w:rsidRDefault="009741E5" w:rsidP="009741E5">
      <w:pPr>
        <w:spacing w:line="360" w:lineRule="auto"/>
      </w:pPr>
    </w:p>
    <w:p w:rsidR="009741E5" w:rsidRDefault="009741E5" w:rsidP="009741E5">
      <w:pPr>
        <w:spacing w:line="360" w:lineRule="auto"/>
      </w:pPr>
    </w:p>
    <w:p w:rsidR="009741E5" w:rsidRDefault="009741E5" w:rsidP="009741E5">
      <w:pPr>
        <w:spacing w:line="360" w:lineRule="auto"/>
      </w:pPr>
    </w:p>
    <w:p w:rsidR="008851F2" w:rsidRDefault="008851F2" w:rsidP="009741E5">
      <w:pPr>
        <w:spacing w:line="360" w:lineRule="auto"/>
      </w:pPr>
    </w:p>
    <w:p w:rsidR="008851F2" w:rsidRDefault="008851F2" w:rsidP="009741E5">
      <w:pPr>
        <w:spacing w:line="360" w:lineRule="auto"/>
      </w:pPr>
    </w:p>
    <w:p w:rsidR="008851F2" w:rsidRDefault="008851F2" w:rsidP="009741E5">
      <w:pPr>
        <w:spacing w:line="360" w:lineRule="auto"/>
      </w:pPr>
    </w:p>
    <w:p w:rsidR="008851F2" w:rsidRDefault="008851F2" w:rsidP="009741E5">
      <w:pPr>
        <w:spacing w:line="360" w:lineRule="auto"/>
      </w:pPr>
    </w:p>
    <w:p w:rsidR="009741E5" w:rsidRPr="00377051" w:rsidRDefault="009741E5" w:rsidP="009741E5">
      <w:pPr>
        <w:spacing w:line="360" w:lineRule="auto"/>
        <w:rPr>
          <w:sz w:val="20"/>
        </w:rPr>
      </w:pPr>
    </w:p>
    <w:p w:rsidR="009741E5" w:rsidRPr="00377051" w:rsidRDefault="009741E5" w:rsidP="009741E5">
      <w:pPr>
        <w:spacing w:line="360" w:lineRule="auto"/>
        <w:rPr>
          <w:sz w:val="20"/>
        </w:rPr>
      </w:pPr>
    </w:p>
    <w:p w:rsidR="009741E5" w:rsidRPr="00377051" w:rsidRDefault="009741E5" w:rsidP="009741E5">
      <w:pPr>
        <w:tabs>
          <w:tab w:val="left" w:pos="4820"/>
        </w:tabs>
        <w:spacing w:line="360" w:lineRule="auto"/>
        <w:jc w:val="center"/>
        <w:rPr>
          <w:sz w:val="20"/>
        </w:rPr>
      </w:pPr>
    </w:p>
    <w:p w:rsidR="009741E5" w:rsidRPr="00377051" w:rsidRDefault="009741E5" w:rsidP="009741E5">
      <w:pPr>
        <w:tabs>
          <w:tab w:val="left" w:pos="4820"/>
        </w:tabs>
        <w:spacing w:line="360" w:lineRule="auto"/>
        <w:jc w:val="center"/>
        <w:rPr>
          <w:sz w:val="20"/>
        </w:rPr>
      </w:pPr>
      <w:r>
        <w:rPr>
          <w:noProof/>
          <w:sz w:val="20"/>
          <w:lang w:eastAsia="en-US"/>
        </w:rPr>
        <mc:AlternateContent>
          <mc:Choice Requires="wps">
            <w:drawing>
              <wp:anchor distT="0" distB="0" distL="114300" distR="114300" simplePos="0" relativeHeight="251674624" behindDoc="0" locked="0" layoutInCell="1" allowOverlap="1" wp14:anchorId="63FCFB80" wp14:editId="7B4951EF">
                <wp:simplePos x="0" y="0"/>
                <wp:positionH relativeFrom="column">
                  <wp:posOffset>4062730</wp:posOffset>
                </wp:positionH>
                <wp:positionV relativeFrom="paragraph">
                  <wp:posOffset>2127250</wp:posOffset>
                </wp:positionV>
                <wp:extent cx="871855" cy="271145"/>
                <wp:effectExtent l="0" t="0" r="0" b="0"/>
                <wp:wrapNone/>
                <wp:docPr id="43" name="Text Box 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7128CA" w:rsidRDefault="00C13232" w:rsidP="009741E5">
                            <w:pPr>
                              <w:rPr>
                                <w:sz w:val="18"/>
                                <w:szCs w:val="18"/>
                                <w:lang w:val="en-GB"/>
                              </w:rPr>
                            </w:pPr>
                            <w:r w:rsidRPr="007128CA">
                              <w:rPr>
                                <w:sz w:val="18"/>
                                <w:szCs w:val="18"/>
                                <w:lang w:val="en-GB"/>
                              </w:rPr>
                              <w:t>Plain fo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CFB80" id="Text Box 571" o:spid="_x0000_s1078" type="#_x0000_t202" style="position:absolute;left:0;text-align:left;margin-left:319.9pt;margin-top:167.5pt;width:68.65pt;height:21.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Ua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" filled="f" stroked="f">
                <v:textbox>
                  <w:txbxContent>
                    <w:p w:rsidR="00C13232" w:rsidRPr="007128CA" w:rsidRDefault="00C13232" w:rsidP="009741E5">
                      <w:pPr>
                        <w:rPr>
                          <w:sz w:val="18"/>
                          <w:szCs w:val="18"/>
                          <w:lang w:val="en-GB"/>
                        </w:rPr>
                      </w:pPr>
                      <w:r w:rsidRPr="007128CA">
                        <w:rPr>
                          <w:sz w:val="18"/>
                          <w:szCs w:val="18"/>
                          <w:lang w:val="en-GB"/>
                        </w:rPr>
                        <w:t>Plain foam</w:t>
                      </w:r>
                    </w:p>
                  </w:txbxContent>
                </v:textbox>
              </v:shape>
            </w:pict>
          </mc:Fallback>
        </mc:AlternateContent>
      </w:r>
      <w:r>
        <w:rPr>
          <w:noProof/>
          <w:sz w:val="20"/>
          <w:lang w:eastAsia="en-US"/>
        </w:rPr>
        <mc:AlternateContent>
          <mc:Choice Requires="wps">
            <w:drawing>
              <wp:anchor distT="0" distB="0" distL="114300" distR="114300" simplePos="0" relativeHeight="251673600" behindDoc="0" locked="0" layoutInCell="1" allowOverlap="1" wp14:anchorId="46D9485E" wp14:editId="18BA1272">
                <wp:simplePos x="0" y="0"/>
                <wp:positionH relativeFrom="column">
                  <wp:posOffset>3745865</wp:posOffset>
                </wp:positionH>
                <wp:positionV relativeFrom="paragraph">
                  <wp:posOffset>1336675</wp:posOffset>
                </wp:positionV>
                <wp:extent cx="654050" cy="306070"/>
                <wp:effectExtent l="0" t="0" r="0" b="0"/>
                <wp:wrapNone/>
                <wp:docPr id="41"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0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7128CA" w:rsidRDefault="00C13232" w:rsidP="009741E5">
                            <w:pPr>
                              <w:rPr>
                                <w:sz w:val="18"/>
                                <w:szCs w:val="18"/>
                                <w:lang w:val="en-GB"/>
                              </w:rPr>
                            </w:pPr>
                            <w:r w:rsidRPr="007128CA">
                              <w:rPr>
                                <w:sz w:val="18"/>
                                <w:szCs w:val="18"/>
                                <w:lang w:val="en-GB"/>
                              </w:rPr>
                              <w:t xml:space="preserve">12.5 m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9485E" id="Text Box 514" o:spid="_x0000_s1079" type="#_x0000_t202" style="position:absolute;left:0;text-align:left;margin-left:294.95pt;margin-top:105.25pt;width:51.5pt;height:24.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TtrvA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" filled="f" stroked="f">
                <v:textbox>
                  <w:txbxContent>
                    <w:p w:rsidR="00C13232" w:rsidRPr="007128CA" w:rsidRDefault="00C13232" w:rsidP="009741E5">
                      <w:pPr>
                        <w:rPr>
                          <w:sz w:val="18"/>
                          <w:szCs w:val="18"/>
                          <w:lang w:val="en-GB"/>
                        </w:rPr>
                      </w:pPr>
                      <w:r w:rsidRPr="007128CA">
                        <w:rPr>
                          <w:sz w:val="18"/>
                          <w:szCs w:val="18"/>
                          <w:lang w:val="en-GB"/>
                        </w:rPr>
                        <w:t xml:space="preserve">12.5 mm </w:t>
                      </w:r>
                    </w:p>
                  </w:txbxContent>
                </v:textbox>
              </v:shape>
            </w:pict>
          </mc:Fallback>
        </mc:AlternateContent>
      </w:r>
      <w:r>
        <w:rPr>
          <w:noProof/>
          <w:sz w:val="20"/>
          <w:lang w:eastAsia="en-US"/>
        </w:rPr>
        <mc:AlternateContent>
          <mc:Choice Requires="wps">
            <w:drawing>
              <wp:anchor distT="0" distB="0" distL="114300" distR="114300" simplePos="0" relativeHeight="251671552" behindDoc="0" locked="0" layoutInCell="1" allowOverlap="1" wp14:anchorId="35626027" wp14:editId="1A0F8F9D">
                <wp:simplePos x="0" y="0"/>
                <wp:positionH relativeFrom="column">
                  <wp:posOffset>3601720</wp:posOffset>
                </wp:positionH>
                <wp:positionV relativeFrom="paragraph">
                  <wp:posOffset>1858010</wp:posOffset>
                </wp:positionV>
                <wp:extent cx="513715" cy="306070"/>
                <wp:effectExtent l="0" t="0" r="0" b="0"/>
                <wp:wrapNone/>
                <wp:docPr id="42"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7128CA" w:rsidRDefault="00C13232" w:rsidP="009741E5">
                            <w:pPr>
                              <w:rPr>
                                <w:sz w:val="18"/>
                                <w:szCs w:val="18"/>
                                <w:lang w:val="en-GB"/>
                              </w:rPr>
                            </w:pPr>
                            <w:r w:rsidRPr="007128CA">
                              <w:rPr>
                                <w:sz w:val="18"/>
                                <w:szCs w:val="18"/>
                                <w:lang w:val="en-GB"/>
                              </w:rPr>
                              <w:t xml:space="preserve">8 m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26027" id="Text Box 512" o:spid="_x0000_s1080" type="#_x0000_t202" style="position:absolute;left:0;text-align:left;margin-left:283.6pt;margin-top:146.3pt;width:40.45pt;height:24.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7ZuvQIAAMM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" filled="f" stroked="f">
                <v:textbox>
                  <w:txbxContent>
                    <w:p w:rsidR="00C13232" w:rsidRPr="007128CA" w:rsidRDefault="00C13232" w:rsidP="009741E5">
                      <w:pPr>
                        <w:rPr>
                          <w:sz w:val="18"/>
                          <w:szCs w:val="18"/>
                          <w:lang w:val="en-GB"/>
                        </w:rPr>
                      </w:pPr>
                      <w:r w:rsidRPr="007128CA">
                        <w:rPr>
                          <w:sz w:val="18"/>
                          <w:szCs w:val="18"/>
                          <w:lang w:val="en-GB"/>
                        </w:rPr>
                        <w:t xml:space="preserve">8 mm </w:t>
                      </w:r>
                    </w:p>
                  </w:txbxContent>
                </v:textbox>
              </v:shape>
            </w:pict>
          </mc:Fallback>
        </mc:AlternateContent>
      </w:r>
      <w:r w:rsidRPr="00377051">
        <w:rPr>
          <w:noProof/>
          <w:sz w:val="20"/>
          <w:lang w:eastAsia="en-US"/>
        </w:rPr>
        <w:drawing>
          <wp:anchor distT="0" distB="0" distL="114300" distR="114300" simplePos="0" relativeHeight="251694080" behindDoc="0" locked="0" layoutInCell="1" allowOverlap="1" wp14:anchorId="62052C89" wp14:editId="7B8A6DF1">
            <wp:simplePos x="0" y="0"/>
            <wp:positionH relativeFrom="column">
              <wp:posOffset>1890713</wp:posOffset>
            </wp:positionH>
            <wp:positionV relativeFrom="paragraph">
              <wp:posOffset>176754</wp:posOffset>
            </wp:positionV>
            <wp:extent cx="2566987" cy="652792"/>
            <wp:effectExtent l="19050" t="0" r="4763" b="0"/>
            <wp:wrapNone/>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cstate="print"/>
                    <a:srcRect/>
                    <a:stretch>
                      <a:fillRect/>
                    </a:stretch>
                  </pic:blipFill>
                  <pic:spPr bwMode="auto">
                    <a:xfrm>
                      <a:off x="0" y="0"/>
                      <a:ext cx="2566654" cy="652707"/>
                    </a:xfrm>
                    <a:prstGeom prst="rect">
                      <a:avLst/>
                    </a:prstGeom>
                    <a:noFill/>
                    <a:ln w="9525">
                      <a:noFill/>
                      <a:miter lim="800000"/>
                      <a:headEnd/>
                      <a:tailEnd/>
                    </a:ln>
                  </pic:spPr>
                </pic:pic>
              </a:graphicData>
            </a:graphic>
          </wp:anchor>
        </w:drawing>
      </w:r>
      <w:r>
        <w:rPr>
          <w:noProof/>
          <w:sz w:val="20"/>
          <w:lang w:eastAsia="en-US"/>
        </w:rPr>
        <mc:AlternateContent>
          <mc:Choice Requires="wps">
            <w:drawing>
              <wp:anchor distT="0" distB="0" distL="114300" distR="114300" simplePos="0" relativeHeight="251672576" behindDoc="0" locked="0" layoutInCell="1" allowOverlap="1" wp14:anchorId="08A89F28" wp14:editId="47EE6486">
                <wp:simplePos x="0" y="0"/>
                <wp:positionH relativeFrom="column">
                  <wp:posOffset>3648075</wp:posOffset>
                </wp:positionH>
                <wp:positionV relativeFrom="paragraph">
                  <wp:posOffset>1602105</wp:posOffset>
                </wp:positionV>
                <wp:extent cx="696595" cy="221615"/>
                <wp:effectExtent l="0" t="0" r="0" b="6985"/>
                <wp:wrapNone/>
                <wp:docPr id="40" name="Text Box 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6595" cy="2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7128CA" w:rsidRDefault="00C13232" w:rsidP="009741E5">
                            <w:pPr>
                              <w:rPr>
                                <w:sz w:val="18"/>
                                <w:szCs w:val="18"/>
                                <w:lang w:val="en-GB"/>
                              </w:rPr>
                            </w:pPr>
                            <w:r>
                              <w:rPr>
                                <w:sz w:val="18"/>
                                <w:szCs w:val="18"/>
                                <w:lang w:val="en-GB"/>
                              </w:rPr>
                              <w:t>10 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89F28" id="Text Box 513" o:spid="_x0000_s1081" type="#_x0000_t202" style="position:absolute;left:0;text-align:left;margin-left:287.25pt;margin-top:126.15pt;width:54.85pt;height:17.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YXxug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" filled="f" stroked="f">
                <v:textbox>
                  <w:txbxContent>
                    <w:p w:rsidR="00C13232" w:rsidRPr="007128CA" w:rsidRDefault="00C13232" w:rsidP="009741E5">
                      <w:pPr>
                        <w:rPr>
                          <w:sz w:val="18"/>
                          <w:szCs w:val="18"/>
                          <w:lang w:val="en-GB"/>
                        </w:rPr>
                      </w:pPr>
                      <w:r>
                        <w:rPr>
                          <w:sz w:val="18"/>
                          <w:szCs w:val="18"/>
                          <w:lang w:val="en-GB"/>
                        </w:rPr>
                        <w:t>10 mm</w:t>
                      </w:r>
                    </w:p>
                  </w:txbxContent>
                </v:textbox>
              </v:shape>
            </w:pict>
          </mc:Fallback>
        </mc:AlternateContent>
      </w:r>
      <w:r w:rsidRPr="00377051">
        <w:rPr>
          <w:noProof/>
          <w:sz w:val="20"/>
          <w:lang w:eastAsia="en-US"/>
        </w:rPr>
        <w:drawing>
          <wp:inline distT="0" distB="0" distL="0" distR="0" wp14:anchorId="1F933BDA" wp14:editId="6E6BE57F">
            <wp:extent cx="4416725" cy="3027872"/>
            <wp:effectExtent l="0" t="0" r="3175" b="1270"/>
            <wp:docPr id="3313" name="Chart 33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9741E5" w:rsidRDefault="009741E5" w:rsidP="009741E5">
      <w:pPr>
        <w:spacing w:line="360" w:lineRule="auto"/>
        <w:jc w:val="center"/>
        <w:rPr>
          <w:sz w:val="20"/>
        </w:rPr>
      </w:pPr>
      <w:bookmarkStart w:id="668" w:name="_Toc387580165"/>
      <w:bookmarkStart w:id="669" w:name="_Toc387584601"/>
      <w:bookmarkStart w:id="670" w:name="_Toc418632857"/>
      <w:r w:rsidRPr="0044662A">
        <w:rPr>
          <w:sz w:val="20"/>
        </w:rPr>
        <w:t>Fig. 1</w:t>
      </w:r>
      <w:r>
        <w:rPr>
          <w:sz w:val="20"/>
        </w:rPr>
        <w:t xml:space="preserve">4 </w:t>
      </w:r>
      <w:r w:rsidRPr="008C5E50">
        <w:t>Load</w:t>
      </w:r>
      <w:r w:rsidRPr="008C5E50">
        <w:rPr>
          <w:lang w:val="en-GB"/>
        </w:rPr>
        <w:t>-</w:t>
      </w:r>
      <w:r w:rsidRPr="008C5E50">
        <w:t>displacement traces</w:t>
      </w:r>
      <w:r w:rsidRPr="0044662A">
        <w:rPr>
          <w:sz w:val="20"/>
        </w:rPr>
        <w:t xml:space="preserve"> </w:t>
      </w:r>
      <w:bookmarkStart w:id="671" w:name="_Toc368546506"/>
      <w:bookmarkStart w:id="672" w:name="_Toc368555394"/>
      <w:r w:rsidRPr="0044662A">
        <w:rPr>
          <w:sz w:val="20"/>
        </w:rPr>
        <w:t xml:space="preserve">of </w:t>
      </w:r>
      <w:r>
        <w:rPr>
          <w:sz w:val="20"/>
        </w:rPr>
        <w:t xml:space="preserve">the </w:t>
      </w:r>
      <w:r w:rsidRPr="0044662A">
        <w:rPr>
          <w:sz w:val="20"/>
        </w:rPr>
        <w:t>130</w:t>
      </w:r>
      <w:r>
        <w:rPr>
          <w:sz w:val="20"/>
        </w:rPr>
        <w:t xml:space="preserve"> kg/m</w:t>
      </w:r>
      <w:r w:rsidRPr="00E0079E">
        <w:rPr>
          <w:sz w:val="20"/>
          <w:vertAlign w:val="superscript"/>
        </w:rPr>
        <w:t>3</w:t>
      </w:r>
      <w:r w:rsidRPr="0044662A">
        <w:rPr>
          <w:sz w:val="20"/>
        </w:rPr>
        <w:t xml:space="preserve"> foam reinforced by</w:t>
      </w:r>
      <w:r>
        <w:rPr>
          <w:sz w:val="20"/>
        </w:rPr>
        <w:t xml:space="preserve"> either a simple 8, 10 or a </w:t>
      </w:r>
      <w:r w:rsidRPr="0044662A">
        <w:rPr>
          <w:sz w:val="20"/>
        </w:rPr>
        <w:t>12</w:t>
      </w:r>
      <w:r>
        <w:rPr>
          <w:sz w:val="20"/>
        </w:rPr>
        <w:t>.5</w:t>
      </w:r>
      <w:r w:rsidRPr="0044662A">
        <w:rPr>
          <w:sz w:val="20"/>
        </w:rPr>
        <w:t xml:space="preserve"> mm </w:t>
      </w:r>
      <w:r>
        <w:rPr>
          <w:sz w:val="20"/>
        </w:rPr>
        <w:t>hybrid</w:t>
      </w:r>
      <w:r w:rsidRPr="0044662A">
        <w:rPr>
          <w:sz w:val="20"/>
        </w:rPr>
        <w:t xml:space="preserve"> tube subjected to </w:t>
      </w:r>
      <w:bookmarkStart w:id="673" w:name="OLE_LINK5"/>
      <w:r w:rsidRPr="0044662A">
        <w:rPr>
          <w:sz w:val="20"/>
        </w:rPr>
        <w:t xml:space="preserve">dynamic </w:t>
      </w:r>
      <w:bookmarkEnd w:id="673"/>
      <w:r w:rsidRPr="00F17A1F">
        <w:rPr>
          <w:sz w:val="20"/>
        </w:rPr>
        <w:t>loading.</w:t>
      </w:r>
      <w:bookmarkEnd w:id="668"/>
      <w:bookmarkEnd w:id="669"/>
      <w:bookmarkEnd w:id="670"/>
      <w:bookmarkEnd w:id="671"/>
      <w:bookmarkEnd w:id="672"/>
      <w:r w:rsidRPr="00F17A1F">
        <w:rPr>
          <w:sz w:val="20"/>
        </w:rPr>
        <w:t xml:space="preserve"> The samples have 0.8 mm thick GFRP skins.</w:t>
      </w:r>
      <w:r>
        <w:rPr>
          <w:sz w:val="20"/>
        </w:rPr>
        <w:t xml:space="preserve"> </w:t>
      </w:r>
    </w:p>
    <w:p w:rsidR="009741E5" w:rsidRDefault="009741E5" w:rsidP="009741E5">
      <w:pPr>
        <w:widowControl/>
        <w:spacing w:after="160" w:line="259" w:lineRule="auto"/>
        <w:jc w:val="left"/>
        <w:rPr>
          <w:b/>
        </w:rPr>
      </w:pPr>
      <w:r>
        <w:rPr>
          <w:b/>
        </w:rPr>
        <w:br w:type="page"/>
      </w: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9741E5" w:rsidRPr="008C5E50" w:rsidRDefault="009741E5" w:rsidP="009741E5">
      <w:pPr>
        <w:spacing w:line="360" w:lineRule="auto"/>
        <w:jc w:val="center"/>
      </w:pPr>
    </w:p>
    <w:p w:rsidR="009741E5" w:rsidRDefault="009741E5" w:rsidP="009741E5">
      <w:pPr>
        <w:widowControl/>
        <w:spacing w:after="160" w:line="259" w:lineRule="auto"/>
        <w:jc w:val="left"/>
      </w:pPr>
    </w:p>
    <w:p w:rsidR="009741E5" w:rsidRDefault="009741E5" w:rsidP="009741E5">
      <w:pPr>
        <w:widowControl/>
        <w:spacing w:after="160" w:line="259" w:lineRule="auto"/>
        <w:jc w:val="left"/>
      </w:pPr>
    </w:p>
    <w:p w:rsidR="008851F2" w:rsidRDefault="008851F2" w:rsidP="009741E5">
      <w:pPr>
        <w:widowControl/>
        <w:spacing w:after="160" w:line="259" w:lineRule="auto"/>
        <w:jc w:val="left"/>
      </w:pPr>
    </w:p>
    <w:p w:rsidR="008851F2" w:rsidRDefault="008851F2" w:rsidP="009741E5">
      <w:pPr>
        <w:widowControl/>
        <w:spacing w:after="160" w:line="259" w:lineRule="auto"/>
        <w:jc w:val="left"/>
      </w:pPr>
    </w:p>
    <w:p w:rsidR="009741E5" w:rsidRDefault="009741E5" w:rsidP="009741E5">
      <w:pPr>
        <w:widowControl/>
        <w:spacing w:after="160" w:line="259" w:lineRule="auto"/>
        <w:jc w:val="left"/>
      </w:pPr>
    </w:p>
    <w:p w:rsidR="009741E5" w:rsidRPr="008C5E50" w:rsidRDefault="009741E5" w:rsidP="009741E5">
      <w:pPr>
        <w:spacing w:line="360" w:lineRule="auto"/>
        <w:jc w:val="center"/>
      </w:pPr>
    </w:p>
    <w:p w:rsidR="009741E5" w:rsidRPr="008C5E50" w:rsidRDefault="009741E5" w:rsidP="009741E5">
      <w:pPr>
        <w:widowControl/>
        <w:spacing w:line="360" w:lineRule="auto"/>
        <w:jc w:val="center"/>
        <w:rPr>
          <w:noProof/>
          <w:lang w:val="en-GB"/>
        </w:rPr>
      </w:pPr>
      <w:r>
        <w:rPr>
          <w:noProof/>
          <w:lang w:eastAsia="en-US"/>
        </w:rPr>
        <mc:AlternateContent>
          <mc:Choice Requires="wps">
            <w:drawing>
              <wp:anchor distT="0" distB="0" distL="114300" distR="114300" simplePos="0" relativeHeight="251677696" behindDoc="0" locked="0" layoutInCell="1" allowOverlap="1" wp14:anchorId="3C502808" wp14:editId="6A1C8E26">
                <wp:simplePos x="0" y="0"/>
                <wp:positionH relativeFrom="column">
                  <wp:posOffset>2210435</wp:posOffset>
                </wp:positionH>
                <wp:positionV relativeFrom="paragraph">
                  <wp:posOffset>645160</wp:posOffset>
                </wp:positionV>
                <wp:extent cx="2166620" cy="291465"/>
                <wp:effectExtent l="0" t="247650" r="0" b="241935"/>
                <wp:wrapNone/>
                <wp:docPr id="29" name="Oval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473803">
                          <a:off x="0" y="0"/>
                          <a:ext cx="2166620" cy="291465"/>
                        </a:xfrm>
                        <a:prstGeom prst="ellipse">
                          <a:avLst/>
                        </a:prstGeom>
                        <a:noFill/>
                        <a:ln w="9525">
                          <a:solidFill>
                            <a:srgbClr val="00B050"/>
                          </a:solidFill>
                          <a:prstDash val="dash"/>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0650D6" id="Oval 523" o:spid="_x0000_s1026" style="position:absolute;margin-left:174.05pt;margin-top:50.8pt;width:170.6pt;height:22.95pt;rotation:-1230107fd;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" filled="f" fillcolor="white [3212]" strokecolor="#00b050">
                <v:stroke dashstyle="dash"/>
              </v:oval>
            </w:pict>
          </mc:Fallback>
        </mc:AlternateContent>
      </w:r>
      <w:r>
        <w:rPr>
          <w:noProof/>
          <w:lang w:eastAsia="en-US"/>
        </w:rPr>
        <mc:AlternateContent>
          <mc:Choice Requires="wps">
            <w:drawing>
              <wp:anchor distT="0" distB="0" distL="114300" distR="114300" simplePos="0" relativeHeight="251675648" behindDoc="0" locked="0" layoutInCell="1" allowOverlap="1" wp14:anchorId="64864070" wp14:editId="0D62F377">
                <wp:simplePos x="0" y="0"/>
                <wp:positionH relativeFrom="column">
                  <wp:posOffset>2207895</wp:posOffset>
                </wp:positionH>
                <wp:positionV relativeFrom="paragraph">
                  <wp:posOffset>852805</wp:posOffset>
                </wp:positionV>
                <wp:extent cx="2305685" cy="543560"/>
                <wp:effectExtent l="0" t="247650" r="0" b="256540"/>
                <wp:wrapNone/>
                <wp:docPr id="25" name="Oval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264446">
                          <a:off x="0" y="0"/>
                          <a:ext cx="2305685" cy="543560"/>
                        </a:xfrm>
                        <a:prstGeom prst="ellipse">
                          <a:avLst/>
                        </a:prstGeom>
                        <a:noFill/>
                        <a:ln w="9525">
                          <a:solidFill>
                            <a:schemeClr val="accent2">
                              <a:lumMod val="100000"/>
                              <a:lumOff val="0"/>
                            </a:schemeClr>
                          </a:solidFill>
                          <a:prstDash val="lgDash"/>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F56DD31" id="Oval 521" o:spid="_x0000_s1026" style="position:absolute;margin-left:173.85pt;margin-top:67.15pt;width:181.55pt;height:42.8pt;rotation:-1458781fd;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" filled="f" fillcolor="white [3212]" strokecolor="#ed7d31 [3205]">
                <v:stroke dashstyle="longDash"/>
              </v:oval>
            </w:pict>
          </mc:Fallback>
        </mc:AlternateContent>
      </w:r>
      <w:r>
        <w:rPr>
          <w:noProof/>
          <w:lang w:eastAsia="en-US"/>
        </w:rPr>
        <mc:AlternateContent>
          <mc:Choice Requires="wps">
            <w:drawing>
              <wp:anchor distT="0" distB="0" distL="114300" distR="114300" simplePos="0" relativeHeight="251679744" behindDoc="0" locked="0" layoutInCell="1" allowOverlap="1" wp14:anchorId="2822C97D" wp14:editId="59988F29">
                <wp:simplePos x="0" y="0"/>
                <wp:positionH relativeFrom="column">
                  <wp:posOffset>1602105</wp:posOffset>
                </wp:positionH>
                <wp:positionV relativeFrom="paragraph">
                  <wp:posOffset>142240</wp:posOffset>
                </wp:positionV>
                <wp:extent cx="871855" cy="271145"/>
                <wp:effectExtent l="0" t="0" r="0" b="0"/>
                <wp:wrapNone/>
                <wp:docPr id="39"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 xml:space="preserve">Rod </w:t>
                            </w:r>
                            <w:r w:rsidRPr="00FD48D3">
                              <w:rPr>
                                <w:sz w:val="20"/>
                                <w:lang w:val="en-G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22C97D" id="Text Box 572" o:spid="_x0000_s1082" type="#_x0000_t202" style="position:absolute;left:0;text-align:left;margin-left:126.15pt;margin-top:11.2pt;width:68.65pt;height:2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wF2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" filled="f" stroked="f">
                <v:textbox>
                  <w:txbxContent>
                    <w:p w:rsidR="00C13232" w:rsidRPr="00FD48D3" w:rsidRDefault="00C13232" w:rsidP="009741E5">
                      <w:pPr>
                        <w:rPr>
                          <w:sz w:val="20"/>
                          <w:lang w:val="en-GB"/>
                        </w:rPr>
                      </w:pPr>
                      <w:r>
                        <w:rPr>
                          <w:sz w:val="20"/>
                          <w:lang w:val="en-GB"/>
                        </w:rPr>
                        <w:t xml:space="preserve">Rod </w:t>
                      </w:r>
                      <w:r w:rsidRPr="00FD48D3">
                        <w:rPr>
                          <w:sz w:val="20"/>
                          <w:lang w:val="en-GB"/>
                        </w:rPr>
                        <w:t xml:space="preserve"> </w:t>
                      </w:r>
                    </w:p>
                  </w:txbxContent>
                </v:textbox>
              </v:shape>
            </w:pict>
          </mc:Fallback>
        </mc:AlternateContent>
      </w:r>
      <w:r>
        <w:rPr>
          <w:noProof/>
          <w:lang w:eastAsia="en-US"/>
        </w:rPr>
        <mc:AlternateContent>
          <mc:Choice Requires="wpg">
            <w:drawing>
              <wp:anchor distT="0" distB="0" distL="114300" distR="114300" simplePos="0" relativeHeight="251689984" behindDoc="0" locked="0" layoutInCell="1" allowOverlap="1" wp14:anchorId="4CB8EE10" wp14:editId="6D91B14E">
                <wp:simplePos x="0" y="0"/>
                <wp:positionH relativeFrom="column">
                  <wp:posOffset>1455420</wp:posOffset>
                </wp:positionH>
                <wp:positionV relativeFrom="paragraph">
                  <wp:posOffset>277495</wp:posOffset>
                </wp:positionV>
                <wp:extent cx="718185" cy="109220"/>
                <wp:effectExtent l="0" t="0" r="24765" b="24130"/>
                <wp:wrapNone/>
                <wp:docPr id="35"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8185" cy="109220"/>
                          <a:chOff x="9042" y="7613"/>
                          <a:chExt cx="1109" cy="172"/>
                        </a:xfrm>
                      </wpg:grpSpPr>
                      <wps:wsp>
                        <wps:cNvPr id="36" name="AutoShape 10"/>
                        <wps:cNvCnPr>
                          <a:cxnSpLocks noChangeShapeType="1"/>
                        </wps:cNvCnPr>
                        <wps:spPr bwMode="auto">
                          <a:xfrm>
                            <a:off x="9042" y="7698"/>
                            <a:ext cx="11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
                        <wps:cNvCnPr>
                          <a:cxnSpLocks noChangeShapeType="1"/>
                        </wps:cNvCnPr>
                        <wps:spPr bwMode="auto">
                          <a:xfrm>
                            <a:off x="10151"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
                        <wps:cNvCnPr>
                          <a:cxnSpLocks noChangeShapeType="1"/>
                        </wps:cNvCnPr>
                        <wps:spPr bwMode="auto">
                          <a:xfrm>
                            <a:off x="9042"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AD8D77" id="Group 59" o:spid="_x0000_s1026" style="position:absolute;margin-left:114.6pt;margin-top:21.85pt;width:56.55pt;height:8.6pt;z-index:251689984" coordorigin="9042,7613" coordsize="1109,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">
                <v:shape id="AutoShape 10" o:spid="_x0000_s1027" type="#_x0000_t32" style="position:absolute;left:9042;top:7698;width:11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15" o:spid="_x0000_s1028" type="#_x0000_t32" style="position:absolute;left:10151;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15" o:spid="_x0000_s1029" type="#_x0000_t32" style="position:absolute;left:9042;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group>
            </w:pict>
          </mc:Fallback>
        </mc:AlternateContent>
      </w:r>
      <w:r>
        <w:rPr>
          <w:noProof/>
          <w:lang w:eastAsia="en-US"/>
        </w:rPr>
        <mc:AlternateContent>
          <mc:Choice Requires="wpg">
            <w:drawing>
              <wp:anchor distT="0" distB="0" distL="114300" distR="114300" simplePos="0" relativeHeight="251691008" behindDoc="0" locked="0" layoutInCell="1" allowOverlap="1" wp14:anchorId="094BE0D8" wp14:editId="3EFD7A56">
                <wp:simplePos x="0" y="0"/>
                <wp:positionH relativeFrom="column">
                  <wp:posOffset>2426970</wp:posOffset>
                </wp:positionH>
                <wp:positionV relativeFrom="paragraph">
                  <wp:posOffset>259715</wp:posOffset>
                </wp:positionV>
                <wp:extent cx="1769745" cy="116205"/>
                <wp:effectExtent l="0" t="0" r="20955" b="36195"/>
                <wp:wrapNone/>
                <wp:docPr id="3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9745" cy="116205"/>
                          <a:chOff x="9042" y="7613"/>
                          <a:chExt cx="1109" cy="172"/>
                        </a:xfrm>
                      </wpg:grpSpPr>
                      <wps:wsp>
                        <wps:cNvPr id="15" name="AutoShape 10"/>
                        <wps:cNvCnPr>
                          <a:cxnSpLocks noChangeShapeType="1"/>
                        </wps:cNvCnPr>
                        <wps:spPr bwMode="auto">
                          <a:xfrm>
                            <a:off x="9042" y="7698"/>
                            <a:ext cx="11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
                        <wps:cNvCnPr>
                          <a:cxnSpLocks noChangeShapeType="1"/>
                        </wps:cNvCnPr>
                        <wps:spPr bwMode="auto">
                          <a:xfrm>
                            <a:off x="10151"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
                        <wps:cNvCnPr>
                          <a:cxnSpLocks noChangeShapeType="1"/>
                        </wps:cNvCnPr>
                        <wps:spPr bwMode="auto">
                          <a:xfrm>
                            <a:off x="9042" y="7613"/>
                            <a:ext cx="0"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A64E99" id="Group 63" o:spid="_x0000_s1026" style="position:absolute;margin-left:191.1pt;margin-top:20.45pt;width:139.35pt;height:9.15pt;z-index:251691008" coordorigin="9042,7613" coordsize="1109,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">
                <v:shape id="AutoShape 10" o:spid="_x0000_s1027" type="#_x0000_t32" style="position:absolute;left:9042;top:7698;width:11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5" o:spid="_x0000_s1028" type="#_x0000_t32" style="position:absolute;left:10151;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15" o:spid="_x0000_s1029" type="#_x0000_t32" style="position:absolute;left:9042;top:7613;width: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group>
            </w:pict>
          </mc:Fallback>
        </mc:AlternateContent>
      </w:r>
      <w:r>
        <w:rPr>
          <w:noProof/>
          <w:lang w:eastAsia="en-US"/>
        </w:rPr>
        <mc:AlternateContent>
          <mc:Choice Requires="wps">
            <w:drawing>
              <wp:anchor distT="0" distB="0" distL="114300" distR="114300" simplePos="0" relativeHeight="251682816" behindDoc="0" locked="0" layoutInCell="1" allowOverlap="1" wp14:anchorId="1D4B141B" wp14:editId="644F01A2">
                <wp:simplePos x="0" y="0"/>
                <wp:positionH relativeFrom="column">
                  <wp:posOffset>1324610</wp:posOffset>
                </wp:positionH>
                <wp:positionV relativeFrom="paragraph">
                  <wp:posOffset>1146175</wp:posOffset>
                </wp:positionV>
                <wp:extent cx="871855" cy="271145"/>
                <wp:effectExtent l="0" t="0" r="0" b="0"/>
                <wp:wrapNone/>
                <wp:docPr id="30"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Dynamic</w:t>
                            </w:r>
                            <w:r w:rsidRPr="00FD48D3">
                              <w:rPr>
                                <w:sz w:val="20"/>
                                <w:lang w:val="en-G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4B141B" id="_x0000_s1083" type="#_x0000_t202" style="position:absolute;left:0;text-align:left;margin-left:104.3pt;margin-top:90.25pt;width:68.65pt;height:21.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A/DuQIAAMM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" filled="f" stroked="f">
                <v:textbox>
                  <w:txbxContent>
                    <w:p w:rsidR="00C13232" w:rsidRPr="00FD48D3" w:rsidRDefault="00C13232" w:rsidP="009741E5">
                      <w:pPr>
                        <w:rPr>
                          <w:sz w:val="20"/>
                          <w:lang w:val="en-GB"/>
                        </w:rPr>
                      </w:pPr>
                      <w:r>
                        <w:rPr>
                          <w:sz w:val="20"/>
                          <w:lang w:val="en-GB"/>
                        </w:rPr>
                        <w:t>Dynamic</w:t>
                      </w:r>
                      <w:r w:rsidRPr="00FD48D3">
                        <w:rPr>
                          <w:sz w:val="20"/>
                          <w:lang w:val="en-GB"/>
                        </w:rPr>
                        <w:t xml:space="preserve"> </w:t>
                      </w:r>
                    </w:p>
                  </w:txbxContent>
                </v:textbox>
              </v:shape>
            </w:pict>
          </mc:Fallback>
        </mc:AlternateContent>
      </w:r>
      <w:r>
        <w:rPr>
          <w:noProof/>
          <w:lang w:eastAsia="en-US"/>
        </w:rPr>
        <mc:AlternateContent>
          <mc:Choice Requires="wps">
            <w:drawing>
              <wp:anchor distT="0" distB="0" distL="114300" distR="114300" simplePos="0" relativeHeight="251687936" behindDoc="0" locked="0" layoutInCell="1" allowOverlap="1" wp14:anchorId="45FE9C09" wp14:editId="53B4EC98">
                <wp:simplePos x="0" y="0"/>
                <wp:positionH relativeFrom="column">
                  <wp:posOffset>1642110</wp:posOffset>
                </wp:positionH>
                <wp:positionV relativeFrom="paragraph">
                  <wp:posOffset>1353820</wp:posOffset>
                </wp:positionV>
                <wp:extent cx="56515" cy="144145"/>
                <wp:effectExtent l="19050" t="0" r="57785" b="65405"/>
                <wp:wrapNone/>
                <wp:docPr id="12"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 cy="144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35160A" id="AutoShape 55" o:spid="_x0000_s1026" type="#_x0000_t32" style="position:absolute;margin-left:129.3pt;margin-top:106.6pt;width:4.45pt;height:11.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">
                <v:stroke endarrow="classic"/>
              </v:shape>
            </w:pict>
          </mc:Fallback>
        </mc:AlternateContent>
      </w:r>
      <w:r>
        <w:rPr>
          <w:noProof/>
          <w:lang w:eastAsia="en-US"/>
        </w:rPr>
        <mc:AlternateContent>
          <mc:Choice Requires="wps">
            <w:drawing>
              <wp:anchor distT="0" distB="0" distL="114300" distR="114300" simplePos="0" relativeHeight="251678720" behindDoc="0" locked="0" layoutInCell="1" allowOverlap="1" wp14:anchorId="5EE56F90" wp14:editId="22F5DA2E">
                <wp:simplePos x="0" y="0"/>
                <wp:positionH relativeFrom="column">
                  <wp:posOffset>1296035</wp:posOffset>
                </wp:positionH>
                <wp:positionV relativeFrom="paragraph">
                  <wp:posOffset>1513205</wp:posOffset>
                </wp:positionV>
                <wp:extent cx="939800" cy="276860"/>
                <wp:effectExtent l="0" t="133350" r="0" b="123190"/>
                <wp:wrapNone/>
                <wp:docPr id="9" name="Oval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71097">
                          <a:off x="0" y="0"/>
                          <a:ext cx="939800" cy="276860"/>
                        </a:xfrm>
                        <a:prstGeom prst="ellipse">
                          <a:avLst/>
                        </a:prstGeom>
                        <a:noFill/>
                        <a:ln w="9525">
                          <a:solidFill>
                            <a:srgbClr val="00B050"/>
                          </a:solidFill>
                          <a:prstDash val="sysDot"/>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7068B0" id="Oval 524" o:spid="_x0000_s1026" style="position:absolute;margin-left:102.05pt;margin-top:119.15pt;width:74pt;height:21.8pt;rotation:-1825284fd;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" filled="f" fillcolor="white [3212]" strokecolor="#00b050">
                <v:stroke dashstyle="1 1"/>
              </v:oval>
            </w:pict>
          </mc:Fallback>
        </mc:AlternateContent>
      </w:r>
      <w:r>
        <w:rPr>
          <w:noProof/>
          <w:lang w:eastAsia="en-US"/>
        </w:rPr>
        <mc:AlternateContent>
          <mc:Choice Requires="wps">
            <w:drawing>
              <wp:anchor distT="0" distB="0" distL="114300" distR="114300" simplePos="0" relativeHeight="251688960" behindDoc="0" locked="0" layoutInCell="1" allowOverlap="1" wp14:anchorId="4CBFDBA5" wp14:editId="775A26F9">
                <wp:simplePos x="0" y="0"/>
                <wp:positionH relativeFrom="column">
                  <wp:posOffset>3069590</wp:posOffset>
                </wp:positionH>
                <wp:positionV relativeFrom="paragraph">
                  <wp:posOffset>133350</wp:posOffset>
                </wp:positionV>
                <wp:extent cx="871855" cy="271145"/>
                <wp:effectExtent l="0" t="0" r="0" b="0"/>
                <wp:wrapNone/>
                <wp:docPr id="2967"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Tub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FDBA5" id="_x0000_s1084" type="#_x0000_t202" style="position:absolute;left:0;text-align:left;margin-left:241.7pt;margin-top:10.5pt;width:68.65pt;height:21.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kwBvA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" filled="f" stroked="f">
                <v:textbox>
                  <w:txbxContent>
                    <w:p w:rsidR="00C13232" w:rsidRPr="00FD48D3" w:rsidRDefault="00C13232" w:rsidP="009741E5">
                      <w:pPr>
                        <w:rPr>
                          <w:sz w:val="20"/>
                          <w:lang w:val="en-GB"/>
                        </w:rPr>
                      </w:pPr>
                      <w:r>
                        <w:rPr>
                          <w:sz w:val="20"/>
                          <w:lang w:val="en-GB"/>
                        </w:rPr>
                        <w:t>Tube</w:t>
                      </w:r>
                    </w:p>
                  </w:txbxContent>
                </v:textbox>
              </v:shape>
            </w:pict>
          </mc:Fallback>
        </mc:AlternateContent>
      </w:r>
      <w:r>
        <w:rPr>
          <w:noProof/>
          <w:lang w:eastAsia="en-US"/>
        </w:rPr>
        <mc:AlternateContent>
          <mc:Choice Requires="wps">
            <w:drawing>
              <wp:anchor distT="0" distB="0" distL="114300" distR="114300" simplePos="0" relativeHeight="251680768" behindDoc="0" locked="0" layoutInCell="1" allowOverlap="1" wp14:anchorId="58961D16" wp14:editId="11E6ADEF">
                <wp:simplePos x="0" y="0"/>
                <wp:positionH relativeFrom="column">
                  <wp:posOffset>2400300</wp:posOffset>
                </wp:positionH>
                <wp:positionV relativeFrom="paragraph">
                  <wp:posOffset>457835</wp:posOffset>
                </wp:positionV>
                <wp:extent cx="871855" cy="271145"/>
                <wp:effectExtent l="0" t="0" r="0" b="0"/>
                <wp:wrapNone/>
                <wp:docPr id="8"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Quasi-static</w:t>
                            </w:r>
                            <w:r w:rsidRPr="00FD48D3">
                              <w:rPr>
                                <w:sz w:val="20"/>
                                <w:lang w:val="en-G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61D16" id="_x0000_s1085" type="#_x0000_t202" style="position:absolute;left:0;text-align:left;margin-left:189pt;margin-top:36.05pt;width:68.65pt;height:21.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cLpuQIAAMI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" filled="f" stroked="f">
                <v:textbox>
                  <w:txbxContent>
                    <w:p w:rsidR="00C13232" w:rsidRPr="00FD48D3" w:rsidRDefault="00C13232" w:rsidP="009741E5">
                      <w:pPr>
                        <w:rPr>
                          <w:sz w:val="20"/>
                          <w:lang w:val="en-GB"/>
                        </w:rPr>
                      </w:pPr>
                      <w:r>
                        <w:rPr>
                          <w:sz w:val="20"/>
                          <w:lang w:val="en-GB"/>
                        </w:rPr>
                        <w:t>Quasi-static</w:t>
                      </w:r>
                      <w:r w:rsidRPr="00FD48D3">
                        <w:rPr>
                          <w:sz w:val="20"/>
                          <w:lang w:val="en-GB"/>
                        </w:rPr>
                        <w:t xml:space="preserve"> </w:t>
                      </w:r>
                    </w:p>
                  </w:txbxContent>
                </v:textbox>
              </v:shape>
            </w:pict>
          </mc:Fallback>
        </mc:AlternateContent>
      </w:r>
      <w:r>
        <w:rPr>
          <w:noProof/>
          <w:lang w:eastAsia="en-US"/>
        </w:rPr>
        <mc:AlternateContent>
          <mc:Choice Requires="wps">
            <w:drawing>
              <wp:anchor distT="0" distB="0" distL="114300" distR="114300" simplePos="0" relativeHeight="251686912" behindDoc="0" locked="0" layoutInCell="1" allowOverlap="1" wp14:anchorId="59AB749A" wp14:editId="21A51C6D">
                <wp:simplePos x="0" y="0"/>
                <wp:positionH relativeFrom="column">
                  <wp:posOffset>2762885</wp:posOffset>
                </wp:positionH>
                <wp:positionV relativeFrom="paragraph">
                  <wp:posOffset>645160</wp:posOffset>
                </wp:positionV>
                <wp:extent cx="66675" cy="144145"/>
                <wp:effectExtent l="19050" t="0" r="66675" b="65405"/>
                <wp:wrapNone/>
                <wp:docPr id="22"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144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8DB7AD" id="AutoShape 54" o:spid="_x0000_s1026" type="#_x0000_t32" style="position:absolute;margin-left:217.55pt;margin-top:50.8pt;width:5.25pt;height:11.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">
                <v:stroke endarrow="classic"/>
              </v:shape>
            </w:pict>
          </mc:Fallback>
        </mc:AlternateContent>
      </w:r>
      <w:r>
        <w:rPr>
          <w:noProof/>
          <w:lang w:eastAsia="en-US"/>
        </w:rPr>
        <mc:AlternateContent>
          <mc:Choice Requires="wps">
            <w:drawing>
              <wp:anchor distT="0" distB="0" distL="114300" distR="114300" simplePos="0" relativeHeight="251681792" behindDoc="0" locked="0" layoutInCell="1" allowOverlap="1" wp14:anchorId="56404B53" wp14:editId="7B96A529">
                <wp:simplePos x="0" y="0"/>
                <wp:positionH relativeFrom="column">
                  <wp:posOffset>3143250</wp:posOffset>
                </wp:positionH>
                <wp:positionV relativeFrom="paragraph">
                  <wp:posOffset>1581150</wp:posOffset>
                </wp:positionV>
                <wp:extent cx="871855" cy="271145"/>
                <wp:effectExtent l="0" t="0" r="0" b="0"/>
                <wp:wrapNone/>
                <wp:docPr id="21"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Dynamic</w:t>
                            </w:r>
                            <w:r w:rsidRPr="00FD48D3">
                              <w:rPr>
                                <w:sz w:val="20"/>
                                <w:lang w:val="en-G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404B53" id="_x0000_s1086" type="#_x0000_t202" style="position:absolute;left:0;text-align:left;margin-left:247.5pt;margin-top:124.5pt;width:68.65pt;height:21.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yEluQIAAMM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" filled="f" stroked="f">
                <v:textbox>
                  <w:txbxContent>
                    <w:p w:rsidR="00C13232" w:rsidRPr="00FD48D3" w:rsidRDefault="00C13232" w:rsidP="009741E5">
                      <w:pPr>
                        <w:rPr>
                          <w:sz w:val="20"/>
                          <w:lang w:val="en-GB"/>
                        </w:rPr>
                      </w:pPr>
                      <w:r>
                        <w:rPr>
                          <w:sz w:val="20"/>
                          <w:lang w:val="en-GB"/>
                        </w:rPr>
                        <w:t>Dynamic</w:t>
                      </w:r>
                      <w:r w:rsidRPr="00FD48D3">
                        <w:rPr>
                          <w:sz w:val="20"/>
                          <w:lang w:val="en-GB"/>
                        </w:rPr>
                        <w:t xml:space="preserve"> </w:t>
                      </w:r>
                    </w:p>
                  </w:txbxContent>
                </v:textbox>
              </v:shape>
            </w:pict>
          </mc:Fallback>
        </mc:AlternateContent>
      </w:r>
      <w:r>
        <w:rPr>
          <w:noProof/>
          <w:lang w:eastAsia="en-US"/>
        </w:rPr>
        <mc:AlternateContent>
          <mc:Choice Requires="wps">
            <w:drawing>
              <wp:anchor distT="0" distB="0" distL="114300" distR="114300" simplePos="0" relativeHeight="251685888" behindDoc="0" locked="0" layoutInCell="1" allowOverlap="1" wp14:anchorId="5D4B1951" wp14:editId="25172958">
                <wp:simplePos x="0" y="0"/>
                <wp:positionH relativeFrom="column">
                  <wp:posOffset>3356610</wp:posOffset>
                </wp:positionH>
                <wp:positionV relativeFrom="paragraph">
                  <wp:posOffset>1477010</wp:posOffset>
                </wp:positionV>
                <wp:extent cx="88900" cy="154305"/>
                <wp:effectExtent l="38100" t="38100" r="25400" b="17145"/>
                <wp:wrapNone/>
                <wp:docPr id="20"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8900" cy="15430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B8E4CB" id="AutoShape 53" o:spid="_x0000_s1026" type="#_x0000_t32" style="position:absolute;margin-left:264.3pt;margin-top:116.3pt;width:7pt;height:12.15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">
                <v:stroke endarrow="classic"/>
              </v:shape>
            </w:pict>
          </mc:Fallback>
        </mc:AlternateContent>
      </w:r>
      <w:r>
        <w:rPr>
          <w:noProof/>
          <w:lang w:eastAsia="en-US"/>
        </w:rPr>
        <mc:AlternateContent>
          <mc:Choice Requires="wps">
            <w:drawing>
              <wp:anchor distT="0" distB="0" distL="114300" distR="114300" simplePos="0" relativeHeight="251683840" behindDoc="0" locked="0" layoutInCell="1" allowOverlap="1" wp14:anchorId="0499E48C" wp14:editId="1EE17E97">
                <wp:simplePos x="0" y="0"/>
                <wp:positionH relativeFrom="column">
                  <wp:posOffset>1722755</wp:posOffset>
                </wp:positionH>
                <wp:positionV relativeFrom="paragraph">
                  <wp:posOffset>2103120</wp:posOffset>
                </wp:positionV>
                <wp:extent cx="871855" cy="271145"/>
                <wp:effectExtent l="0" t="0" r="0" b="0"/>
                <wp:wrapNone/>
                <wp:docPr id="2972"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27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3232" w:rsidRPr="00FD48D3" w:rsidRDefault="00C13232" w:rsidP="009741E5">
                            <w:pPr>
                              <w:rPr>
                                <w:sz w:val="20"/>
                                <w:lang w:val="en-GB"/>
                              </w:rPr>
                            </w:pPr>
                            <w:r>
                              <w:rPr>
                                <w:sz w:val="20"/>
                                <w:lang w:val="en-GB"/>
                              </w:rPr>
                              <w:t>Quasi-static</w:t>
                            </w:r>
                            <w:r w:rsidRPr="00FD48D3">
                              <w:rPr>
                                <w:sz w:val="20"/>
                                <w:lang w:val="en-GB"/>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99E48C" id="_x0000_s1087" type="#_x0000_t202" style="position:absolute;left:0;text-align:left;margin-left:135.65pt;margin-top:165.6pt;width:68.65pt;height:21.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oW6uw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" filled="f" stroked="f">
                <v:textbox>
                  <w:txbxContent>
                    <w:p w:rsidR="00C13232" w:rsidRPr="00FD48D3" w:rsidRDefault="00C13232" w:rsidP="009741E5">
                      <w:pPr>
                        <w:rPr>
                          <w:sz w:val="20"/>
                          <w:lang w:val="en-GB"/>
                        </w:rPr>
                      </w:pPr>
                      <w:r>
                        <w:rPr>
                          <w:sz w:val="20"/>
                          <w:lang w:val="en-GB"/>
                        </w:rPr>
                        <w:t>Quasi-static</w:t>
                      </w:r>
                      <w:r w:rsidRPr="00FD48D3">
                        <w:rPr>
                          <w:sz w:val="20"/>
                          <w:lang w:val="en-GB"/>
                        </w:rPr>
                        <w:t xml:space="preserve"> </w:t>
                      </w:r>
                    </w:p>
                  </w:txbxContent>
                </v:textbox>
              </v:shape>
            </w:pict>
          </mc:Fallback>
        </mc:AlternateContent>
      </w:r>
      <w:r>
        <w:rPr>
          <w:noProof/>
          <w:lang w:eastAsia="en-US"/>
        </w:rPr>
        <mc:AlternateContent>
          <mc:Choice Requires="wps">
            <w:drawing>
              <wp:anchor distT="0" distB="0" distL="114300" distR="114300" simplePos="0" relativeHeight="251684864" behindDoc="0" locked="0" layoutInCell="1" allowOverlap="1" wp14:anchorId="4BC23561" wp14:editId="7486B1DC">
                <wp:simplePos x="0" y="0"/>
                <wp:positionH relativeFrom="column">
                  <wp:posOffset>1962785</wp:posOffset>
                </wp:positionH>
                <wp:positionV relativeFrom="paragraph">
                  <wp:posOffset>2014220</wp:posOffset>
                </wp:positionV>
                <wp:extent cx="66675" cy="158750"/>
                <wp:effectExtent l="38100" t="38100" r="28575" b="31750"/>
                <wp:wrapNone/>
                <wp:docPr id="19"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6675" cy="15875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7A39AD" id="AutoShape 52" o:spid="_x0000_s1026" type="#_x0000_t32" style="position:absolute;margin-left:154.55pt;margin-top:158.6pt;width:5.25pt;height:12.5pt;flip:x 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">
                <v:stroke endarrow="classic"/>
              </v:shape>
            </w:pict>
          </mc:Fallback>
        </mc:AlternateContent>
      </w:r>
      <w:r>
        <w:rPr>
          <w:noProof/>
          <w:lang w:eastAsia="en-US"/>
        </w:rPr>
        <mc:AlternateContent>
          <mc:Choice Requires="wps">
            <w:drawing>
              <wp:anchor distT="0" distB="0" distL="114300" distR="114300" simplePos="0" relativeHeight="251676672" behindDoc="0" locked="0" layoutInCell="1" allowOverlap="1" wp14:anchorId="6E624D24" wp14:editId="4C36409C">
                <wp:simplePos x="0" y="0"/>
                <wp:positionH relativeFrom="column">
                  <wp:posOffset>1306195</wp:posOffset>
                </wp:positionH>
                <wp:positionV relativeFrom="paragraph">
                  <wp:posOffset>1803400</wp:posOffset>
                </wp:positionV>
                <wp:extent cx="944880" cy="290830"/>
                <wp:effectExtent l="0" t="95250" r="0" b="90170"/>
                <wp:wrapNone/>
                <wp:docPr id="6" name="Oval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333305">
                          <a:off x="0" y="0"/>
                          <a:ext cx="944880" cy="290830"/>
                        </a:xfrm>
                        <a:prstGeom prst="ellipse">
                          <a:avLst/>
                        </a:prstGeom>
                        <a:noFill/>
                        <a:ln w="9525" cap="rnd">
                          <a:solidFill>
                            <a:schemeClr val="tx2">
                              <a:lumMod val="100000"/>
                              <a:lumOff val="0"/>
                            </a:schemeClr>
                          </a:solidFill>
                          <a:prstDash val="sysDot"/>
                          <a:round/>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25CBDE" id="Oval 522" o:spid="_x0000_s1026" style="position:absolute;margin-left:102.85pt;margin-top:142pt;width:74.4pt;height:22.9pt;rotation:-1456325fd;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" filled="f" fillcolor="white [3212]" strokecolor="#44546a [3215]">
                <v:stroke dashstyle="1 1" endcap="round"/>
              </v:oval>
            </w:pict>
          </mc:Fallback>
        </mc:AlternateContent>
      </w:r>
      <w:r w:rsidRPr="008C5E50">
        <w:rPr>
          <w:noProof/>
          <w:lang w:eastAsia="en-US"/>
        </w:rPr>
        <w:drawing>
          <wp:inline distT="0" distB="0" distL="0" distR="0" wp14:anchorId="5859751D" wp14:editId="7AEECE92">
            <wp:extent cx="4313208" cy="3010618"/>
            <wp:effectExtent l="0" t="0" r="0" b="0"/>
            <wp:docPr id="103"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9741E5" w:rsidRDefault="009741E5" w:rsidP="009741E5">
      <w:pPr>
        <w:spacing w:line="360" w:lineRule="auto"/>
        <w:jc w:val="center"/>
        <w:rPr>
          <w:sz w:val="20"/>
        </w:rPr>
      </w:pPr>
      <w:bookmarkStart w:id="674" w:name="_Toc418632864"/>
    </w:p>
    <w:p w:rsidR="009741E5" w:rsidRDefault="009741E5" w:rsidP="009741E5">
      <w:pPr>
        <w:spacing w:line="360" w:lineRule="auto"/>
        <w:jc w:val="center"/>
        <w:rPr>
          <w:sz w:val="20"/>
        </w:rPr>
      </w:pPr>
      <w:r w:rsidRPr="006567B6">
        <w:rPr>
          <w:sz w:val="20"/>
        </w:rPr>
        <w:t xml:space="preserve">Fig. </w:t>
      </w:r>
      <w:r>
        <w:rPr>
          <w:sz w:val="20"/>
        </w:rPr>
        <w:t>15.</w:t>
      </w:r>
      <w:r w:rsidRPr="006567B6">
        <w:rPr>
          <w:sz w:val="20"/>
        </w:rPr>
        <w:t xml:space="preserve"> The influence of the composite volume fraction on the specific energy absorbing characteristic</w:t>
      </w:r>
      <w:r>
        <w:rPr>
          <w:sz w:val="20"/>
        </w:rPr>
        <w:t xml:space="preserve"> of the tube-reinforced and rod-reinforced composite</w:t>
      </w:r>
      <w:r w:rsidRPr="006567B6">
        <w:rPr>
          <w:sz w:val="20"/>
        </w:rPr>
        <w:t>s.</w:t>
      </w:r>
      <w:bookmarkEnd w:id="674"/>
      <w:r>
        <w:rPr>
          <w:sz w:val="20"/>
        </w:rPr>
        <w:t xml:space="preserve"> Rod-reinforced data is taken from Ref. 13.</w:t>
      </w:r>
    </w:p>
    <w:p w:rsidR="009741E5" w:rsidRDefault="009741E5" w:rsidP="009741E5">
      <w:pPr>
        <w:spacing w:line="360" w:lineRule="auto"/>
        <w:jc w:val="left"/>
        <w:rPr>
          <w:sz w:val="20"/>
        </w:rPr>
      </w:pPr>
    </w:p>
    <w:p w:rsidR="009741E5" w:rsidRDefault="009741E5" w:rsidP="009741E5">
      <w:pPr>
        <w:widowControl/>
        <w:spacing w:after="160" w:line="259" w:lineRule="auto"/>
      </w:pPr>
      <w:r>
        <w:br w:type="page"/>
      </w:r>
    </w:p>
    <w:p w:rsidR="00A256FE" w:rsidRPr="009741E5" w:rsidRDefault="00A256FE" w:rsidP="00A256FE">
      <w:pPr>
        <w:widowControl/>
        <w:spacing w:after="160" w:line="259" w:lineRule="auto"/>
        <w:jc w:val="left"/>
        <w:rPr>
          <w:sz w:val="20"/>
        </w:rPr>
      </w:pPr>
    </w:p>
    <w:p w:rsidR="00A256FE" w:rsidRDefault="00A256FE" w:rsidP="00A256FE">
      <w:pPr>
        <w:widowControl/>
        <w:spacing w:after="160" w:line="259" w:lineRule="auto"/>
        <w:jc w:val="left"/>
        <w:rPr>
          <w:b/>
        </w:rPr>
      </w:pPr>
    </w:p>
    <w:p w:rsidR="008851F2" w:rsidRDefault="008851F2" w:rsidP="00A256FE">
      <w:pPr>
        <w:widowControl/>
        <w:spacing w:after="160" w:line="259" w:lineRule="auto"/>
        <w:jc w:val="left"/>
        <w:rPr>
          <w:b/>
        </w:rPr>
      </w:pPr>
    </w:p>
    <w:p w:rsidR="008851F2" w:rsidRDefault="008851F2" w:rsidP="00A256FE">
      <w:pPr>
        <w:widowControl/>
        <w:spacing w:after="160" w:line="259" w:lineRule="auto"/>
        <w:jc w:val="left"/>
        <w:rPr>
          <w:b/>
        </w:rPr>
      </w:pPr>
    </w:p>
    <w:p w:rsidR="00A256FE" w:rsidRDefault="00A256FE" w:rsidP="00A256FE">
      <w:pPr>
        <w:spacing w:line="360" w:lineRule="auto"/>
        <w:jc w:val="center"/>
      </w:pPr>
    </w:p>
    <w:p w:rsidR="00A256FE" w:rsidRDefault="00A256FE" w:rsidP="00A256FE">
      <w:pPr>
        <w:spacing w:line="360" w:lineRule="auto"/>
        <w:jc w:val="center"/>
      </w:pPr>
    </w:p>
    <w:p w:rsidR="00A256FE" w:rsidRDefault="00A256FE" w:rsidP="00A256FE">
      <w:pPr>
        <w:spacing w:line="360" w:lineRule="auto"/>
        <w:jc w:val="center"/>
      </w:pPr>
    </w:p>
    <w:p w:rsidR="00A256FE" w:rsidRDefault="00A256FE" w:rsidP="00A256FE">
      <w:pPr>
        <w:spacing w:line="360" w:lineRule="auto"/>
        <w:jc w:val="center"/>
      </w:pPr>
    </w:p>
    <w:p w:rsidR="00A256FE" w:rsidRPr="008C5E50" w:rsidRDefault="00A256FE" w:rsidP="00A256FE">
      <w:pPr>
        <w:spacing w:line="360" w:lineRule="auto"/>
        <w:jc w:val="center"/>
      </w:pPr>
    </w:p>
    <w:p w:rsidR="00A256FE" w:rsidRPr="008C5E50" w:rsidRDefault="00A256FE" w:rsidP="00A256FE">
      <w:pPr>
        <w:spacing w:line="360" w:lineRule="auto"/>
        <w:jc w:val="center"/>
      </w:pPr>
      <w:r w:rsidRPr="008C5E50">
        <w:rPr>
          <w:rFonts w:ascii="Cambria" w:hAnsi="Cambria" w:cs="Calibri"/>
          <w:b/>
          <w:noProof/>
          <w:sz w:val="22"/>
          <w:szCs w:val="22"/>
          <w:lang w:eastAsia="en-US"/>
        </w:rPr>
        <w:drawing>
          <wp:inline distT="0" distB="0" distL="0" distR="0" wp14:anchorId="1EE444E6" wp14:editId="3633F489">
            <wp:extent cx="5124450" cy="4095750"/>
            <wp:effectExtent l="0" t="0" r="0" b="0"/>
            <wp:docPr id="104" name="Chart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r w:rsidRPr="008C5E50">
        <w:t xml:space="preserve"> </w:t>
      </w:r>
    </w:p>
    <w:p w:rsidR="00A256FE" w:rsidRDefault="00A256FE" w:rsidP="00A256FE">
      <w:pPr>
        <w:spacing w:line="360" w:lineRule="auto"/>
        <w:jc w:val="center"/>
        <w:rPr>
          <w:noProof/>
          <w:lang w:val="en-GB"/>
        </w:rPr>
      </w:pPr>
      <w:bookmarkStart w:id="675" w:name="_Toc418632865"/>
      <w:r w:rsidRPr="008C5E50">
        <w:t xml:space="preserve">Fig. </w:t>
      </w:r>
      <w:r>
        <w:t>16.</w:t>
      </w:r>
      <w:r w:rsidRPr="008C5E50">
        <w:t xml:space="preserve"> The comparison on the specific energy absorbing characteristics between various core structures.</w:t>
      </w:r>
      <w:r w:rsidRPr="008C5E50">
        <w:rPr>
          <w:noProof/>
          <w:lang w:eastAsia="en-US"/>
        </w:rPr>
        <w:drawing>
          <wp:anchor distT="0" distB="0" distL="114300" distR="114300" simplePos="0" relativeHeight="251660288" behindDoc="0" locked="0" layoutInCell="1" allowOverlap="1" wp14:anchorId="02390277" wp14:editId="602048C6">
            <wp:simplePos x="0" y="0"/>
            <wp:positionH relativeFrom="column">
              <wp:posOffset>-527050</wp:posOffset>
            </wp:positionH>
            <wp:positionV relativeFrom="paragraph">
              <wp:posOffset>8768080</wp:posOffset>
            </wp:positionV>
            <wp:extent cx="963295" cy="482600"/>
            <wp:effectExtent l="19050" t="0" r="8255" b="0"/>
            <wp:wrapNone/>
            <wp:docPr id="105" name="Picture 15"/>
            <wp:cNvGraphicFramePr/>
            <a:graphic xmlns:a="http://schemas.openxmlformats.org/drawingml/2006/main">
              <a:graphicData uri="http://schemas.openxmlformats.org/drawingml/2006/picture">
                <pic:pic xmlns:pic="http://schemas.openxmlformats.org/drawingml/2006/picture">
                  <pic:nvPicPr>
                    <pic:cNvPr id="19" name="Picture 1"/>
                    <pic:cNvPicPr>
                      <a:picLocks noChangeAspect="1" noChangeArrowheads="1"/>
                    </pic:cNvPicPr>
                  </pic:nvPicPr>
                  <pic:blipFill>
                    <a:blip r:embed="rId147" cstate="print"/>
                    <a:srcRect/>
                    <a:stretch>
                      <a:fillRect/>
                    </a:stretch>
                  </pic:blipFill>
                  <pic:spPr bwMode="auto">
                    <a:xfrm>
                      <a:off x="0" y="0"/>
                      <a:ext cx="963295" cy="482600"/>
                    </a:xfrm>
                    <a:prstGeom prst="rect">
                      <a:avLst/>
                    </a:prstGeom>
                    <a:noFill/>
                    <a:ln w="1">
                      <a:noFill/>
                      <a:miter lim="800000"/>
                      <a:headEnd/>
                      <a:tailEnd type="none" w="med" len="med"/>
                    </a:ln>
                    <a:effectLst/>
                  </pic:spPr>
                </pic:pic>
              </a:graphicData>
            </a:graphic>
          </wp:anchor>
        </w:drawing>
      </w:r>
      <w:r w:rsidRPr="008C5E50">
        <w:rPr>
          <w:noProof/>
          <w:lang w:eastAsia="en-US"/>
        </w:rPr>
        <w:drawing>
          <wp:anchor distT="0" distB="0" distL="114300" distR="114300" simplePos="0" relativeHeight="251659264" behindDoc="0" locked="0" layoutInCell="1" allowOverlap="1" wp14:anchorId="5194C0F4" wp14:editId="52BB2622">
            <wp:simplePos x="0" y="0"/>
            <wp:positionH relativeFrom="column">
              <wp:posOffset>-527050</wp:posOffset>
            </wp:positionH>
            <wp:positionV relativeFrom="paragraph">
              <wp:posOffset>8768080</wp:posOffset>
            </wp:positionV>
            <wp:extent cx="963295" cy="482600"/>
            <wp:effectExtent l="19050" t="0" r="8255" b="0"/>
            <wp:wrapNone/>
            <wp:docPr id="106" name="Picture 15"/>
            <wp:cNvGraphicFramePr/>
            <a:graphic xmlns:a="http://schemas.openxmlformats.org/drawingml/2006/main">
              <a:graphicData uri="http://schemas.openxmlformats.org/drawingml/2006/picture">
                <pic:pic xmlns:pic="http://schemas.openxmlformats.org/drawingml/2006/picture">
                  <pic:nvPicPr>
                    <pic:cNvPr id="19" name="Picture 1"/>
                    <pic:cNvPicPr>
                      <a:picLocks noChangeAspect="1" noChangeArrowheads="1"/>
                    </pic:cNvPicPr>
                  </pic:nvPicPr>
                  <pic:blipFill>
                    <a:blip r:embed="rId147" cstate="print"/>
                    <a:srcRect/>
                    <a:stretch>
                      <a:fillRect/>
                    </a:stretch>
                  </pic:blipFill>
                  <pic:spPr bwMode="auto">
                    <a:xfrm>
                      <a:off x="0" y="0"/>
                      <a:ext cx="963295" cy="476250"/>
                    </a:xfrm>
                    <a:prstGeom prst="rect">
                      <a:avLst/>
                    </a:prstGeom>
                    <a:noFill/>
                    <a:ln w="1">
                      <a:noFill/>
                      <a:miter lim="800000"/>
                      <a:headEnd/>
                      <a:tailEnd type="none" w="med" len="med"/>
                    </a:ln>
                    <a:effectLst/>
                  </pic:spPr>
                </pic:pic>
              </a:graphicData>
            </a:graphic>
          </wp:anchor>
        </w:drawing>
      </w:r>
      <w:bookmarkEnd w:id="675"/>
      <w:r w:rsidRPr="008C5E50">
        <w:rPr>
          <w:noProof/>
          <w:lang w:val="en-GB"/>
        </w:rPr>
        <w:t xml:space="preserve"> </w:t>
      </w:r>
      <w:r w:rsidR="006915B4">
        <w:rPr>
          <w:noProof/>
          <w:lang w:val="en-GB"/>
        </w:rPr>
        <w:t>Data taken from references [35</w:t>
      </w:r>
      <w:r>
        <w:rPr>
          <w:noProof/>
          <w:lang w:val="en-GB"/>
        </w:rPr>
        <w:t>-4</w:t>
      </w:r>
      <w:r w:rsidR="006915B4">
        <w:rPr>
          <w:noProof/>
          <w:lang w:val="en-GB"/>
        </w:rPr>
        <w:t>2</w:t>
      </w:r>
      <w:r>
        <w:rPr>
          <w:noProof/>
          <w:lang w:val="en-GB"/>
        </w:rPr>
        <w:t>].</w:t>
      </w:r>
    </w:p>
    <w:p w:rsidR="00A256FE" w:rsidRDefault="00A256FE" w:rsidP="00A256FE">
      <w:pPr>
        <w:spacing w:line="360" w:lineRule="auto"/>
        <w:jc w:val="center"/>
        <w:rPr>
          <w:noProof/>
          <w:lang w:val="en-GB"/>
        </w:rPr>
      </w:pPr>
    </w:p>
    <w:p w:rsidR="00A256FE" w:rsidRDefault="00A256FE" w:rsidP="00A256FE">
      <w:pPr>
        <w:widowControl/>
        <w:spacing w:after="160" w:line="259" w:lineRule="auto"/>
        <w:jc w:val="left"/>
        <w:rPr>
          <w:b/>
        </w:rPr>
      </w:pPr>
    </w:p>
    <w:p w:rsidR="00A256FE" w:rsidRPr="000278B5" w:rsidRDefault="00A256FE" w:rsidP="000278B5">
      <w:pPr>
        <w:shd w:val="clear" w:color="auto" w:fill="FFFFFF"/>
        <w:spacing w:line="480" w:lineRule="auto"/>
        <w:rPr>
          <w:sz w:val="20"/>
        </w:rPr>
      </w:pPr>
    </w:p>
    <w:sectPr w:rsidR="00A256FE" w:rsidRPr="000278B5" w:rsidSect="00E3666B">
      <w:footerReference w:type="default" r:id="rId14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2780" w:rsidRDefault="00DD2780" w:rsidP="00202C13">
      <w:r>
        <w:separator/>
      </w:r>
    </w:p>
  </w:endnote>
  <w:endnote w:type="continuationSeparator" w:id="0">
    <w:p w:rsidR="00DD2780" w:rsidRDefault="00DD2780" w:rsidP="00202C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roman"/>
    <w:notTrueType/>
    <w:pitch w:val="fixed"/>
    <w:sig w:usb0="00000001" w:usb1="08070000" w:usb2="00000010" w:usb3="00000000" w:csb0="00020000" w:csb1="00000000"/>
  </w:font>
  <w:font w:name="AdvEPSTIM">
    <w:panose1 w:val="00000000000000000000"/>
    <w:charset w:val="00"/>
    <w:family w:val="auto"/>
    <w:notTrueType/>
    <w:pitch w:val="default"/>
    <w:sig w:usb0="00000003" w:usb1="00000000" w:usb2="00000000" w:usb3="00000000" w:csb0="00000001" w:csb1="00000000"/>
  </w:font>
  <w:font w:name="AdvGulliv-R">
    <w:altName w:val="SimSun"/>
    <w:panose1 w:val="00000000000000000000"/>
    <w:charset w:val="86"/>
    <w:family w:val="auto"/>
    <w:notTrueType/>
    <w:pitch w:val="default"/>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73229"/>
      <w:docPartObj>
        <w:docPartGallery w:val="Page Numbers (Bottom of Page)"/>
        <w:docPartUnique/>
      </w:docPartObj>
    </w:sdtPr>
    <w:sdtEndPr/>
    <w:sdtContent>
      <w:p w:rsidR="00C13232" w:rsidRDefault="00C13232">
        <w:pPr>
          <w:pStyle w:val="Footer"/>
          <w:jc w:val="right"/>
        </w:pPr>
        <w:r>
          <w:fldChar w:fldCharType="begin"/>
        </w:r>
        <w:r>
          <w:instrText xml:space="preserve"> PAGE   \* MERGEFORMAT </w:instrText>
        </w:r>
        <w:r>
          <w:fldChar w:fldCharType="separate"/>
        </w:r>
        <w:r w:rsidR="009E67B3">
          <w:rPr>
            <w:noProof/>
          </w:rPr>
          <w:t>1</w:t>
        </w:r>
        <w:r>
          <w:rPr>
            <w:noProof/>
          </w:rPr>
          <w:fldChar w:fldCharType="end"/>
        </w:r>
      </w:p>
    </w:sdtContent>
  </w:sdt>
  <w:p w:rsidR="00C13232" w:rsidRDefault="00C132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2780" w:rsidRDefault="00DD2780" w:rsidP="00202C13">
      <w:r>
        <w:separator/>
      </w:r>
    </w:p>
  </w:footnote>
  <w:footnote w:type="continuationSeparator" w:id="0">
    <w:p w:rsidR="00DD2780" w:rsidRDefault="00DD2780" w:rsidP="00202C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C93E05"/>
    <w:multiLevelType w:val="hybridMultilevel"/>
    <w:tmpl w:val="4DFE81C2"/>
    <w:lvl w:ilvl="0" w:tplc="0D48E07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E2FA9"/>
    <w:multiLevelType w:val="hybridMultilevel"/>
    <w:tmpl w:val="5D7E0E38"/>
    <w:lvl w:ilvl="0" w:tplc="E1AAE32A">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45B15D8"/>
    <w:multiLevelType w:val="hybridMultilevel"/>
    <w:tmpl w:val="2BF6C90C"/>
    <w:lvl w:ilvl="0" w:tplc="FC20E4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5447FDF"/>
    <w:multiLevelType w:val="hybridMultilevel"/>
    <w:tmpl w:val="4B1601F6"/>
    <w:lvl w:ilvl="0" w:tplc="CCFC8A2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B5E2C46"/>
    <w:multiLevelType w:val="hybridMultilevel"/>
    <w:tmpl w:val="A302243C"/>
    <w:lvl w:ilvl="0" w:tplc="0809000F">
      <w:start w:val="3"/>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nsid w:val="2E286580"/>
    <w:multiLevelType w:val="multilevel"/>
    <w:tmpl w:val="59DCD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187330E"/>
    <w:multiLevelType w:val="hybridMultilevel"/>
    <w:tmpl w:val="4B1601F6"/>
    <w:lvl w:ilvl="0" w:tplc="CCFC8A2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5040911"/>
    <w:multiLevelType w:val="hybridMultilevel"/>
    <w:tmpl w:val="4E4893B6"/>
    <w:lvl w:ilvl="0" w:tplc="E85CBCB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9A774E7"/>
    <w:multiLevelType w:val="hybridMultilevel"/>
    <w:tmpl w:val="90160CF4"/>
    <w:lvl w:ilvl="0" w:tplc="CCFC8A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3807D8"/>
    <w:multiLevelType w:val="hybridMultilevel"/>
    <w:tmpl w:val="259655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4C6208DB"/>
    <w:multiLevelType w:val="hybridMultilevel"/>
    <w:tmpl w:val="EB26B1DA"/>
    <w:lvl w:ilvl="0" w:tplc="B0564C4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37B4D43"/>
    <w:multiLevelType w:val="hybridMultilevel"/>
    <w:tmpl w:val="96CA3E16"/>
    <w:lvl w:ilvl="0" w:tplc="AF88698A">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3CB4BA8"/>
    <w:multiLevelType w:val="hybridMultilevel"/>
    <w:tmpl w:val="96CA3E16"/>
    <w:lvl w:ilvl="0" w:tplc="AF88698A">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BDB35C5"/>
    <w:multiLevelType w:val="hybridMultilevel"/>
    <w:tmpl w:val="3DDCAFF2"/>
    <w:lvl w:ilvl="0" w:tplc="DC34637E">
      <w:start w:val="1"/>
      <w:numFmt w:val="decimal"/>
      <w:lvlText w:val="[%1]"/>
      <w:lvlJc w:val="left"/>
      <w:pPr>
        <w:ind w:left="917" w:hanging="491"/>
      </w:pPr>
      <w:rPr>
        <w:rFonts w:hint="default"/>
        <w:b w:val="0"/>
        <w:color w:val="000000" w:themeColor="text1"/>
        <w:sz w:val="22"/>
        <w:szCs w:val="22"/>
      </w:rPr>
    </w:lvl>
    <w:lvl w:ilvl="1" w:tplc="08090019">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4">
    <w:nsid w:val="60543E65"/>
    <w:multiLevelType w:val="hybridMultilevel"/>
    <w:tmpl w:val="96CA3E16"/>
    <w:lvl w:ilvl="0" w:tplc="AF88698A">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71135C1"/>
    <w:multiLevelType w:val="hybridMultilevel"/>
    <w:tmpl w:val="82BE13EC"/>
    <w:lvl w:ilvl="0" w:tplc="3496DA40">
      <w:start w:val="1"/>
      <w:numFmt w:val="decimal"/>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6E6B56FB"/>
    <w:multiLevelType w:val="hybridMultilevel"/>
    <w:tmpl w:val="6A6E9F64"/>
    <w:lvl w:ilvl="0" w:tplc="3CCA763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70AA7D85"/>
    <w:multiLevelType w:val="hybridMultilevel"/>
    <w:tmpl w:val="DC3C88BC"/>
    <w:lvl w:ilvl="0" w:tplc="CCFC8A2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4E0DF5"/>
    <w:multiLevelType w:val="hybridMultilevel"/>
    <w:tmpl w:val="21C84090"/>
    <w:lvl w:ilvl="0" w:tplc="68283E16">
      <w:start w:val="1"/>
      <w:numFmt w:val="lowerLetter"/>
      <w:lvlText w:val="%1."/>
      <w:lvlJc w:val="left"/>
      <w:pPr>
        <w:ind w:left="218" w:hanging="360"/>
      </w:pPr>
      <w:rPr>
        <w:rFonts w:hint="default"/>
      </w:rPr>
    </w:lvl>
    <w:lvl w:ilvl="1" w:tplc="08090019" w:tentative="1">
      <w:start w:val="1"/>
      <w:numFmt w:val="lowerLetter"/>
      <w:lvlText w:val="%2."/>
      <w:lvlJc w:val="left"/>
      <w:pPr>
        <w:ind w:left="938" w:hanging="360"/>
      </w:pPr>
    </w:lvl>
    <w:lvl w:ilvl="2" w:tplc="0809001B" w:tentative="1">
      <w:start w:val="1"/>
      <w:numFmt w:val="lowerRoman"/>
      <w:lvlText w:val="%3."/>
      <w:lvlJc w:val="right"/>
      <w:pPr>
        <w:ind w:left="1658" w:hanging="180"/>
      </w:pPr>
    </w:lvl>
    <w:lvl w:ilvl="3" w:tplc="0809000F" w:tentative="1">
      <w:start w:val="1"/>
      <w:numFmt w:val="decimal"/>
      <w:lvlText w:val="%4."/>
      <w:lvlJc w:val="left"/>
      <w:pPr>
        <w:ind w:left="2378" w:hanging="360"/>
      </w:pPr>
    </w:lvl>
    <w:lvl w:ilvl="4" w:tplc="08090019" w:tentative="1">
      <w:start w:val="1"/>
      <w:numFmt w:val="lowerLetter"/>
      <w:lvlText w:val="%5."/>
      <w:lvlJc w:val="left"/>
      <w:pPr>
        <w:ind w:left="3098" w:hanging="360"/>
      </w:pPr>
    </w:lvl>
    <w:lvl w:ilvl="5" w:tplc="0809001B" w:tentative="1">
      <w:start w:val="1"/>
      <w:numFmt w:val="lowerRoman"/>
      <w:lvlText w:val="%6."/>
      <w:lvlJc w:val="right"/>
      <w:pPr>
        <w:ind w:left="3818" w:hanging="180"/>
      </w:pPr>
    </w:lvl>
    <w:lvl w:ilvl="6" w:tplc="0809000F" w:tentative="1">
      <w:start w:val="1"/>
      <w:numFmt w:val="decimal"/>
      <w:lvlText w:val="%7."/>
      <w:lvlJc w:val="left"/>
      <w:pPr>
        <w:ind w:left="4538" w:hanging="360"/>
      </w:pPr>
    </w:lvl>
    <w:lvl w:ilvl="7" w:tplc="08090019" w:tentative="1">
      <w:start w:val="1"/>
      <w:numFmt w:val="lowerLetter"/>
      <w:lvlText w:val="%8."/>
      <w:lvlJc w:val="left"/>
      <w:pPr>
        <w:ind w:left="5258" w:hanging="360"/>
      </w:pPr>
    </w:lvl>
    <w:lvl w:ilvl="8" w:tplc="0809001B" w:tentative="1">
      <w:start w:val="1"/>
      <w:numFmt w:val="lowerRoman"/>
      <w:lvlText w:val="%9."/>
      <w:lvlJc w:val="right"/>
      <w:pPr>
        <w:ind w:left="5978" w:hanging="180"/>
      </w:pPr>
    </w:lvl>
  </w:abstractNum>
  <w:abstractNum w:abstractNumId="19">
    <w:nsid w:val="7FA40C57"/>
    <w:multiLevelType w:val="multilevel"/>
    <w:tmpl w:val="90882A98"/>
    <w:lvl w:ilvl="0">
      <w:start w:val="3"/>
      <w:numFmt w:val="decimal"/>
      <w:pStyle w:val="Heading1"/>
      <w:lvlText w:val="%1."/>
      <w:lvlJc w:val="left"/>
      <w:pPr>
        <w:ind w:left="432" w:hanging="432"/>
      </w:pPr>
      <w:rPr>
        <w:rFonts w:cs="Times New Roman" w:hint="default"/>
        <w:color w:val="auto"/>
      </w:rPr>
    </w:lvl>
    <w:lvl w:ilvl="1">
      <w:start w:val="1"/>
      <w:numFmt w:val="decimal"/>
      <w:pStyle w:val="Heading2"/>
      <w:lvlText w:val="%1.%2"/>
      <w:lvlJc w:val="left"/>
      <w:pPr>
        <w:ind w:left="576" w:hanging="576"/>
      </w:pPr>
      <w:rPr>
        <w:rFonts w:ascii="Times New Roman" w:hAnsi="Times New Roman" w:cs="Times New Roman" w:hint="default"/>
        <w:b/>
        <w:bCs w:val="0"/>
        <w:i w:val="0"/>
        <w:iCs w:val="0"/>
        <w:caps w:val="0"/>
        <w:smallCaps w:val="0"/>
        <w:strike w:val="0"/>
        <w:dstrike w:val="0"/>
        <w:noProof w:val="0"/>
        <w:vanish w:val="0"/>
        <w:spacing w:val="0"/>
        <w:position w:val="0"/>
        <w:u w:val="none"/>
        <w:vertAlign w:val="baseline"/>
        <w:em w:val="none"/>
      </w:rPr>
    </w:lvl>
    <w:lvl w:ilvl="2">
      <w:start w:val="1"/>
      <w:numFmt w:val="decimal"/>
      <w:pStyle w:val="Heading3"/>
      <w:lvlText w:val="%1.%2.%3"/>
      <w:lvlJc w:val="left"/>
      <w:pPr>
        <w:ind w:left="720" w:hanging="720"/>
      </w:pPr>
      <w:rPr>
        <w:rFonts w:ascii="Times New Roman" w:hAnsi="Times New Roman" w:cs="Times New Roman" w:hint="default"/>
        <w:b/>
      </w:rPr>
    </w:lvl>
    <w:lvl w:ilvl="3">
      <w:start w:val="1"/>
      <w:numFmt w:val="decimal"/>
      <w:pStyle w:val="Heading4"/>
      <w:lvlText w:val="%1.%2.%3.%4"/>
      <w:lvlJc w:val="left"/>
      <w:pPr>
        <w:ind w:left="1006"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num w:numId="1">
    <w:abstractNumId w:val="19"/>
  </w:num>
  <w:num w:numId="2">
    <w:abstractNumId w:val="6"/>
  </w:num>
  <w:num w:numId="3">
    <w:abstractNumId w:val="16"/>
  </w:num>
  <w:num w:numId="4">
    <w:abstractNumId w:val="7"/>
  </w:num>
  <w:num w:numId="5">
    <w:abstractNumId w:val="1"/>
  </w:num>
  <w:num w:numId="6">
    <w:abstractNumId w:val="19"/>
    <w:lvlOverride w:ilvl="0">
      <w:startOverride w:val="4"/>
    </w:lvlOverride>
  </w:num>
  <w:num w:numId="7">
    <w:abstractNumId w:val="19"/>
  </w:num>
  <w:num w:numId="8">
    <w:abstractNumId w:val="19"/>
  </w:num>
  <w:num w:numId="9">
    <w:abstractNumId w:val="19"/>
  </w:num>
  <w:num w:numId="10">
    <w:abstractNumId w:val="19"/>
  </w:num>
  <w:num w:numId="11">
    <w:abstractNumId w:val="19"/>
  </w:num>
  <w:num w:numId="12">
    <w:abstractNumId w:val="4"/>
  </w:num>
  <w:num w:numId="13">
    <w:abstractNumId w:val="19"/>
  </w:num>
  <w:num w:numId="14">
    <w:abstractNumId w:val="19"/>
  </w:num>
  <w:num w:numId="15">
    <w:abstractNumId w:val="19"/>
  </w:num>
  <w:num w:numId="16">
    <w:abstractNumId w:val="19"/>
  </w:num>
  <w:num w:numId="17">
    <w:abstractNumId w:val="19"/>
  </w:num>
  <w:num w:numId="18">
    <w:abstractNumId w:val="19"/>
  </w:num>
  <w:num w:numId="19">
    <w:abstractNumId w:val="19"/>
  </w:num>
  <w:num w:numId="20">
    <w:abstractNumId w:val="19"/>
  </w:num>
  <w:num w:numId="21">
    <w:abstractNumId w:val="9"/>
  </w:num>
  <w:num w:numId="22">
    <w:abstractNumId w:val="11"/>
  </w:num>
  <w:num w:numId="23">
    <w:abstractNumId w:val="3"/>
  </w:num>
  <w:num w:numId="24">
    <w:abstractNumId w:val="17"/>
  </w:num>
  <w:num w:numId="25">
    <w:abstractNumId w:val="8"/>
  </w:num>
  <w:num w:numId="26">
    <w:abstractNumId w:val="2"/>
  </w:num>
  <w:num w:numId="27">
    <w:abstractNumId w:val="0"/>
  </w:num>
  <w:num w:numId="28">
    <w:abstractNumId w:val="10"/>
  </w:num>
  <w:num w:numId="29">
    <w:abstractNumId w:val="15"/>
  </w:num>
  <w:num w:numId="30">
    <w:abstractNumId w:val="18"/>
  </w:num>
  <w:num w:numId="31">
    <w:abstractNumId w:val="13"/>
  </w:num>
  <w:num w:numId="32">
    <w:abstractNumId w:val="5"/>
  </w:num>
  <w:num w:numId="33">
    <w:abstractNumId w:val="12"/>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05"/>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77D3"/>
    <w:rsid w:val="00021CD9"/>
    <w:rsid w:val="000278B5"/>
    <w:rsid w:val="00030648"/>
    <w:rsid w:val="00034982"/>
    <w:rsid w:val="0003756B"/>
    <w:rsid w:val="00037AF5"/>
    <w:rsid w:val="000408AA"/>
    <w:rsid w:val="00040CC3"/>
    <w:rsid w:val="00041632"/>
    <w:rsid w:val="0004281E"/>
    <w:rsid w:val="0004472C"/>
    <w:rsid w:val="000508EF"/>
    <w:rsid w:val="000570E6"/>
    <w:rsid w:val="00064572"/>
    <w:rsid w:val="0007255C"/>
    <w:rsid w:val="00073077"/>
    <w:rsid w:val="000751A1"/>
    <w:rsid w:val="00080591"/>
    <w:rsid w:val="00092CD5"/>
    <w:rsid w:val="000A0ECC"/>
    <w:rsid w:val="000A6E74"/>
    <w:rsid w:val="000B2750"/>
    <w:rsid w:val="000B587D"/>
    <w:rsid w:val="000B6B8C"/>
    <w:rsid w:val="000B712F"/>
    <w:rsid w:val="000C0993"/>
    <w:rsid w:val="000C23B8"/>
    <w:rsid w:val="000C6FDA"/>
    <w:rsid w:val="000C7B84"/>
    <w:rsid w:val="000D73B4"/>
    <w:rsid w:val="000F1F28"/>
    <w:rsid w:val="0010691F"/>
    <w:rsid w:val="001078EA"/>
    <w:rsid w:val="0012161E"/>
    <w:rsid w:val="0012582D"/>
    <w:rsid w:val="00127C84"/>
    <w:rsid w:val="00133211"/>
    <w:rsid w:val="00134C88"/>
    <w:rsid w:val="0014056A"/>
    <w:rsid w:val="00142B00"/>
    <w:rsid w:val="00146435"/>
    <w:rsid w:val="00147110"/>
    <w:rsid w:val="00151871"/>
    <w:rsid w:val="00151FAC"/>
    <w:rsid w:val="00154781"/>
    <w:rsid w:val="0015546B"/>
    <w:rsid w:val="00170EE0"/>
    <w:rsid w:val="001737F1"/>
    <w:rsid w:val="001768E8"/>
    <w:rsid w:val="00182B36"/>
    <w:rsid w:val="001877D3"/>
    <w:rsid w:val="00190048"/>
    <w:rsid w:val="0019212D"/>
    <w:rsid w:val="0019254A"/>
    <w:rsid w:val="001933E4"/>
    <w:rsid w:val="001955C0"/>
    <w:rsid w:val="001973A9"/>
    <w:rsid w:val="00197877"/>
    <w:rsid w:val="001A282F"/>
    <w:rsid w:val="001A3A5A"/>
    <w:rsid w:val="001A4495"/>
    <w:rsid w:val="001A52A1"/>
    <w:rsid w:val="001B2B76"/>
    <w:rsid w:val="001B59DF"/>
    <w:rsid w:val="001B60B9"/>
    <w:rsid w:val="001C3B03"/>
    <w:rsid w:val="001D08F6"/>
    <w:rsid w:val="001D6F63"/>
    <w:rsid w:val="001E205A"/>
    <w:rsid w:val="001E7C22"/>
    <w:rsid w:val="001F3972"/>
    <w:rsid w:val="001F61BF"/>
    <w:rsid w:val="001F6996"/>
    <w:rsid w:val="001F75AB"/>
    <w:rsid w:val="002014A0"/>
    <w:rsid w:val="00202C13"/>
    <w:rsid w:val="0020644C"/>
    <w:rsid w:val="002141EA"/>
    <w:rsid w:val="0022185D"/>
    <w:rsid w:val="00225490"/>
    <w:rsid w:val="00227973"/>
    <w:rsid w:val="0023247D"/>
    <w:rsid w:val="00233911"/>
    <w:rsid w:val="00234F2F"/>
    <w:rsid w:val="00236582"/>
    <w:rsid w:val="00237A5D"/>
    <w:rsid w:val="002442B7"/>
    <w:rsid w:val="00244C69"/>
    <w:rsid w:val="00252F87"/>
    <w:rsid w:val="00255A56"/>
    <w:rsid w:val="00256E5A"/>
    <w:rsid w:val="00257C09"/>
    <w:rsid w:val="002612B6"/>
    <w:rsid w:val="00264AA5"/>
    <w:rsid w:val="00271331"/>
    <w:rsid w:val="00272D79"/>
    <w:rsid w:val="00285C4A"/>
    <w:rsid w:val="00287AE1"/>
    <w:rsid w:val="00293200"/>
    <w:rsid w:val="002B4DE9"/>
    <w:rsid w:val="002B55DF"/>
    <w:rsid w:val="002C11AF"/>
    <w:rsid w:val="002C1498"/>
    <w:rsid w:val="002C432C"/>
    <w:rsid w:val="002C65F2"/>
    <w:rsid w:val="002D22B3"/>
    <w:rsid w:val="002D3353"/>
    <w:rsid w:val="002E081A"/>
    <w:rsid w:val="002E64A5"/>
    <w:rsid w:val="002E6EB3"/>
    <w:rsid w:val="002F261E"/>
    <w:rsid w:val="002F353E"/>
    <w:rsid w:val="002F6691"/>
    <w:rsid w:val="003042CD"/>
    <w:rsid w:val="00305525"/>
    <w:rsid w:val="003055E0"/>
    <w:rsid w:val="003061A0"/>
    <w:rsid w:val="00311BDC"/>
    <w:rsid w:val="003142EB"/>
    <w:rsid w:val="003155FF"/>
    <w:rsid w:val="00315B14"/>
    <w:rsid w:val="003164AB"/>
    <w:rsid w:val="003168FB"/>
    <w:rsid w:val="00321FD4"/>
    <w:rsid w:val="00332C1E"/>
    <w:rsid w:val="00332D08"/>
    <w:rsid w:val="003335A4"/>
    <w:rsid w:val="00346BA2"/>
    <w:rsid w:val="00352DB5"/>
    <w:rsid w:val="00353154"/>
    <w:rsid w:val="00363F3F"/>
    <w:rsid w:val="00365C17"/>
    <w:rsid w:val="00371AD8"/>
    <w:rsid w:val="00372768"/>
    <w:rsid w:val="00374907"/>
    <w:rsid w:val="00376512"/>
    <w:rsid w:val="00377051"/>
    <w:rsid w:val="0037719F"/>
    <w:rsid w:val="00377505"/>
    <w:rsid w:val="00381546"/>
    <w:rsid w:val="00390B6C"/>
    <w:rsid w:val="00395717"/>
    <w:rsid w:val="00396D44"/>
    <w:rsid w:val="003A1B19"/>
    <w:rsid w:val="003A6CDA"/>
    <w:rsid w:val="003B21FF"/>
    <w:rsid w:val="003C4FB9"/>
    <w:rsid w:val="003D2598"/>
    <w:rsid w:val="003D3B53"/>
    <w:rsid w:val="003E04AB"/>
    <w:rsid w:val="003E0BBD"/>
    <w:rsid w:val="003E0C2B"/>
    <w:rsid w:val="003E2EE5"/>
    <w:rsid w:val="003F106F"/>
    <w:rsid w:val="003F3692"/>
    <w:rsid w:val="00401DAB"/>
    <w:rsid w:val="0041405F"/>
    <w:rsid w:val="00414C4D"/>
    <w:rsid w:val="00415153"/>
    <w:rsid w:val="00417957"/>
    <w:rsid w:val="004247AB"/>
    <w:rsid w:val="0042495F"/>
    <w:rsid w:val="004264BD"/>
    <w:rsid w:val="00426CAA"/>
    <w:rsid w:val="00426DF3"/>
    <w:rsid w:val="00442151"/>
    <w:rsid w:val="00442404"/>
    <w:rsid w:val="00442537"/>
    <w:rsid w:val="004452DD"/>
    <w:rsid w:val="00445493"/>
    <w:rsid w:val="0044662A"/>
    <w:rsid w:val="00450E51"/>
    <w:rsid w:val="00451F6B"/>
    <w:rsid w:val="00453982"/>
    <w:rsid w:val="004565BD"/>
    <w:rsid w:val="0046081A"/>
    <w:rsid w:val="00471505"/>
    <w:rsid w:val="00472768"/>
    <w:rsid w:val="0048209C"/>
    <w:rsid w:val="00484DEA"/>
    <w:rsid w:val="00490B8F"/>
    <w:rsid w:val="00494BD1"/>
    <w:rsid w:val="0049613C"/>
    <w:rsid w:val="00497FDA"/>
    <w:rsid w:val="004A76AC"/>
    <w:rsid w:val="004A7D33"/>
    <w:rsid w:val="004B1CCA"/>
    <w:rsid w:val="004B26C7"/>
    <w:rsid w:val="004C0BE1"/>
    <w:rsid w:val="004C28B7"/>
    <w:rsid w:val="004C702A"/>
    <w:rsid w:val="004C7353"/>
    <w:rsid w:val="004D28E1"/>
    <w:rsid w:val="004D3D5E"/>
    <w:rsid w:val="004E70BE"/>
    <w:rsid w:val="004F3E43"/>
    <w:rsid w:val="005064D5"/>
    <w:rsid w:val="005068D3"/>
    <w:rsid w:val="00511215"/>
    <w:rsid w:val="00512D25"/>
    <w:rsid w:val="00520D85"/>
    <w:rsid w:val="00525DBD"/>
    <w:rsid w:val="00530C9D"/>
    <w:rsid w:val="0054030D"/>
    <w:rsid w:val="005451B3"/>
    <w:rsid w:val="00546CE0"/>
    <w:rsid w:val="00556CCD"/>
    <w:rsid w:val="005615F5"/>
    <w:rsid w:val="0056169F"/>
    <w:rsid w:val="00562803"/>
    <w:rsid w:val="00567774"/>
    <w:rsid w:val="005733DF"/>
    <w:rsid w:val="00577155"/>
    <w:rsid w:val="00582309"/>
    <w:rsid w:val="005851A3"/>
    <w:rsid w:val="005855B4"/>
    <w:rsid w:val="00593E1B"/>
    <w:rsid w:val="00594B5C"/>
    <w:rsid w:val="005958F7"/>
    <w:rsid w:val="00595CC5"/>
    <w:rsid w:val="005A4249"/>
    <w:rsid w:val="005B36E7"/>
    <w:rsid w:val="005B79B3"/>
    <w:rsid w:val="005D1642"/>
    <w:rsid w:val="005D2E5D"/>
    <w:rsid w:val="005D5920"/>
    <w:rsid w:val="005E2B6F"/>
    <w:rsid w:val="005E5095"/>
    <w:rsid w:val="005F3552"/>
    <w:rsid w:val="005F4C12"/>
    <w:rsid w:val="00603E5E"/>
    <w:rsid w:val="00604878"/>
    <w:rsid w:val="0060635D"/>
    <w:rsid w:val="00610305"/>
    <w:rsid w:val="006209A3"/>
    <w:rsid w:val="006303F3"/>
    <w:rsid w:val="0063086E"/>
    <w:rsid w:val="00630FCB"/>
    <w:rsid w:val="00631397"/>
    <w:rsid w:val="006403D2"/>
    <w:rsid w:val="00641CDE"/>
    <w:rsid w:val="00644938"/>
    <w:rsid w:val="00645A37"/>
    <w:rsid w:val="00646390"/>
    <w:rsid w:val="0065017E"/>
    <w:rsid w:val="00656300"/>
    <w:rsid w:val="006567B6"/>
    <w:rsid w:val="0065714B"/>
    <w:rsid w:val="00660B3C"/>
    <w:rsid w:val="00660CCA"/>
    <w:rsid w:val="0066249D"/>
    <w:rsid w:val="00680B09"/>
    <w:rsid w:val="006823A6"/>
    <w:rsid w:val="00684F1A"/>
    <w:rsid w:val="006915B4"/>
    <w:rsid w:val="00691D72"/>
    <w:rsid w:val="00692913"/>
    <w:rsid w:val="00693DBC"/>
    <w:rsid w:val="006A3401"/>
    <w:rsid w:val="006A3D64"/>
    <w:rsid w:val="006A5A43"/>
    <w:rsid w:val="006A5BEE"/>
    <w:rsid w:val="006A5D51"/>
    <w:rsid w:val="006A78D0"/>
    <w:rsid w:val="006B0EA1"/>
    <w:rsid w:val="006B74F7"/>
    <w:rsid w:val="006B7A61"/>
    <w:rsid w:val="006B7D49"/>
    <w:rsid w:val="006C0282"/>
    <w:rsid w:val="006C2721"/>
    <w:rsid w:val="006C34B0"/>
    <w:rsid w:val="006C4870"/>
    <w:rsid w:val="006D2CAE"/>
    <w:rsid w:val="006D64F2"/>
    <w:rsid w:val="006E056F"/>
    <w:rsid w:val="006E0AA6"/>
    <w:rsid w:val="006F1E38"/>
    <w:rsid w:val="006F2B9A"/>
    <w:rsid w:val="006F3CDA"/>
    <w:rsid w:val="006F734F"/>
    <w:rsid w:val="007061EF"/>
    <w:rsid w:val="0070698B"/>
    <w:rsid w:val="00710D60"/>
    <w:rsid w:val="00712C81"/>
    <w:rsid w:val="0071501C"/>
    <w:rsid w:val="007177E4"/>
    <w:rsid w:val="00724119"/>
    <w:rsid w:val="00727E34"/>
    <w:rsid w:val="00740B60"/>
    <w:rsid w:val="007437C0"/>
    <w:rsid w:val="00743C2D"/>
    <w:rsid w:val="0074540D"/>
    <w:rsid w:val="00745A48"/>
    <w:rsid w:val="00746B7E"/>
    <w:rsid w:val="007636CE"/>
    <w:rsid w:val="00766A21"/>
    <w:rsid w:val="00771285"/>
    <w:rsid w:val="00772416"/>
    <w:rsid w:val="00776A3C"/>
    <w:rsid w:val="00787A49"/>
    <w:rsid w:val="007912F7"/>
    <w:rsid w:val="007945D5"/>
    <w:rsid w:val="00796F4D"/>
    <w:rsid w:val="007A08B7"/>
    <w:rsid w:val="007A63DD"/>
    <w:rsid w:val="007B294E"/>
    <w:rsid w:val="007B36A5"/>
    <w:rsid w:val="007B7BD1"/>
    <w:rsid w:val="007C22A0"/>
    <w:rsid w:val="007C457B"/>
    <w:rsid w:val="007C4A9C"/>
    <w:rsid w:val="007D2C3F"/>
    <w:rsid w:val="007D597E"/>
    <w:rsid w:val="007D5DF4"/>
    <w:rsid w:val="007D77BE"/>
    <w:rsid w:val="007E21AC"/>
    <w:rsid w:val="007E25D7"/>
    <w:rsid w:val="007F0564"/>
    <w:rsid w:val="007F1F27"/>
    <w:rsid w:val="007F2282"/>
    <w:rsid w:val="007F7D6E"/>
    <w:rsid w:val="00804873"/>
    <w:rsid w:val="00825520"/>
    <w:rsid w:val="00831386"/>
    <w:rsid w:val="008326D0"/>
    <w:rsid w:val="008423B9"/>
    <w:rsid w:val="00853050"/>
    <w:rsid w:val="008602E4"/>
    <w:rsid w:val="00862FA6"/>
    <w:rsid w:val="00870932"/>
    <w:rsid w:val="00871236"/>
    <w:rsid w:val="00877DC0"/>
    <w:rsid w:val="008851F2"/>
    <w:rsid w:val="00895173"/>
    <w:rsid w:val="008A019C"/>
    <w:rsid w:val="008A2739"/>
    <w:rsid w:val="008A3EFD"/>
    <w:rsid w:val="008A7038"/>
    <w:rsid w:val="008B15FC"/>
    <w:rsid w:val="008B5CCF"/>
    <w:rsid w:val="008C42C9"/>
    <w:rsid w:val="008C5711"/>
    <w:rsid w:val="008D0737"/>
    <w:rsid w:val="008D23AB"/>
    <w:rsid w:val="008D3356"/>
    <w:rsid w:val="008E6D3F"/>
    <w:rsid w:val="008F57FF"/>
    <w:rsid w:val="008F6C37"/>
    <w:rsid w:val="0090159E"/>
    <w:rsid w:val="00905452"/>
    <w:rsid w:val="0091080F"/>
    <w:rsid w:val="00914C38"/>
    <w:rsid w:val="00923863"/>
    <w:rsid w:val="00923E78"/>
    <w:rsid w:val="00926393"/>
    <w:rsid w:val="009305C1"/>
    <w:rsid w:val="00934BBF"/>
    <w:rsid w:val="0093689C"/>
    <w:rsid w:val="00947DC9"/>
    <w:rsid w:val="00950A7B"/>
    <w:rsid w:val="00953B3C"/>
    <w:rsid w:val="0095571B"/>
    <w:rsid w:val="00955966"/>
    <w:rsid w:val="00955DB0"/>
    <w:rsid w:val="009648A7"/>
    <w:rsid w:val="009741E5"/>
    <w:rsid w:val="00976127"/>
    <w:rsid w:val="00982EE5"/>
    <w:rsid w:val="00986CC3"/>
    <w:rsid w:val="0099182E"/>
    <w:rsid w:val="009A1B01"/>
    <w:rsid w:val="009A2042"/>
    <w:rsid w:val="009B0B2D"/>
    <w:rsid w:val="009B500F"/>
    <w:rsid w:val="009C1C77"/>
    <w:rsid w:val="009C78EF"/>
    <w:rsid w:val="009D1405"/>
    <w:rsid w:val="009D41F6"/>
    <w:rsid w:val="009D71C8"/>
    <w:rsid w:val="009D7383"/>
    <w:rsid w:val="009E4359"/>
    <w:rsid w:val="009E5937"/>
    <w:rsid w:val="009E67B3"/>
    <w:rsid w:val="009E67C3"/>
    <w:rsid w:val="009F7B52"/>
    <w:rsid w:val="00A00192"/>
    <w:rsid w:val="00A23996"/>
    <w:rsid w:val="00A24462"/>
    <w:rsid w:val="00A256FE"/>
    <w:rsid w:val="00A2604F"/>
    <w:rsid w:val="00A32F46"/>
    <w:rsid w:val="00A35EC2"/>
    <w:rsid w:val="00A40ACF"/>
    <w:rsid w:val="00A43910"/>
    <w:rsid w:val="00A453B5"/>
    <w:rsid w:val="00A50766"/>
    <w:rsid w:val="00A53506"/>
    <w:rsid w:val="00A66B43"/>
    <w:rsid w:val="00A71EB3"/>
    <w:rsid w:val="00A90B13"/>
    <w:rsid w:val="00A91DB3"/>
    <w:rsid w:val="00A940EC"/>
    <w:rsid w:val="00AA34A2"/>
    <w:rsid w:val="00AA5C84"/>
    <w:rsid w:val="00AA6264"/>
    <w:rsid w:val="00AA69D9"/>
    <w:rsid w:val="00AD3CD0"/>
    <w:rsid w:val="00AD6106"/>
    <w:rsid w:val="00AE5290"/>
    <w:rsid w:val="00AF2230"/>
    <w:rsid w:val="00AF5941"/>
    <w:rsid w:val="00AF7F8E"/>
    <w:rsid w:val="00B01A84"/>
    <w:rsid w:val="00B05F03"/>
    <w:rsid w:val="00B07D6E"/>
    <w:rsid w:val="00B155B1"/>
    <w:rsid w:val="00B1613D"/>
    <w:rsid w:val="00B216C9"/>
    <w:rsid w:val="00B224B9"/>
    <w:rsid w:val="00B22BC3"/>
    <w:rsid w:val="00B234BA"/>
    <w:rsid w:val="00B23C40"/>
    <w:rsid w:val="00B23E10"/>
    <w:rsid w:val="00B32838"/>
    <w:rsid w:val="00B35489"/>
    <w:rsid w:val="00B4069F"/>
    <w:rsid w:val="00B41950"/>
    <w:rsid w:val="00B513B4"/>
    <w:rsid w:val="00B517B0"/>
    <w:rsid w:val="00B541F6"/>
    <w:rsid w:val="00B57372"/>
    <w:rsid w:val="00B57D71"/>
    <w:rsid w:val="00B57F34"/>
    <w:rsid w:val="00B602D7"/>
    <w:rsid w:val="00B62321"/>
    <w:rsid w:val="00B64CE4"/>
    <w:rsid w:val="00B64DF5"/>
    <w:rsid w:val="00B66E9E"/>
    <w:rsid w:val="00B82642"/>
    <w:rsid w:val="00B85429"/>
    <w:rsid w:val="00B86411"/>
    <w:rsid w:val="00B93DF3"/>
    <w:rsid w:val="00B96668"/>
    <w:rsid w:val="00B96B6F"/>
    <w:rsid w:val="00BA22D7"/>
    <w:rsid w:val="00BA2E5E"/>
    <w:rsid w:val="00BB0ABD"/>
    <w:rsid w:val="00BB5004"/>
    <w:rsid w:val="00BC3D10"/>
    <w:rsid w:val="00BC4FA3"/>
    <w:rsid w:val="00BD0A7B"/>
    <w:rsid w:val="00BD2028"/>
    <w:rsid w:val="00BD6E95"/>
    <w:rsid w:val="00BF089E"/>
    <w:rsid w:val="00BF1292"/>
    <w:rsid w:val="00C13232"/>
    <w:rsid w:val="00C142BE"/>
    <w:rsid w:val="00C15585"/>
    <w:rsid w:val="00C1772D"/>
    <w:rsid w:val="00C31AA4"/>
    <w:rsid w:val="00C32C36"/>
    <w:rsid w:val="00C335FB"/>
    <w:rsid w:val="00C34033"/>
    <w:rsid w:val="00C342EC"/>
    <w:rsid w:val="00C34ECE"/>
    <w:rsid w:val="00C363E6"/>
    <w:rsid w:val="00C367B2"/>
    <w:rsid w:val="00C36BD1"/>
    <w:rsid w:val="00C37409"/>
    <w:rsid w:val="00C3794C"/>
    <w:rsid w:val="00C37965"/>
    <w:rsid w:val="00C40092"/>
    <w:rsid w:val="00C40736"/>
    <w:rsid w:val="00C4142D"/>
    <w:rsid w:val="00C42364"/>
    <w:rsid w:val="00C44221"/>
    <w:rsid w:val="00C5389D"/>
    <w:rsid w:val="00C54665"/>
    <w:rsid w:val="00C5605A"/>
    <w:rsid w:val="00C6060B"/>
    <w:rsid w:val="00C75646"/>
    <w:rsid w:val="00C76628"/>
    <w:rsid w:val="00C82A51"/>
    <w:rsid w:val="00C83516"/>
    <w:rsid w:val="00C83BB0"/>
    <w:rsid w:val="00C949BB"/>
    <w:rsid w:val="00C94A6C"/>
    <w:rsid w:val="00C96261"/>
    <w:rsid w:val="00C973C5"/>
    <w:rsid w:val="00CA39BA"/>
    <w:rsid w:val="00CA3ABA"/>
    <w:rsid w:val="00CA41ED"/>
    <w:rsid w:val="00CA5073"/>
    <w:rsid w:val="00CB1AD9"/>
    <w:rsid w:val="00CB4A7A"/>
    <w:rsid w:val="00CB50BF"/>
    <w:rsid w:val="00CB7E46"/>
    <w:rsid w:val="00CC1A44"/>
    <w:rsid w:val="00CD596F"/>
    <w:rsid w:val="00CE07B0"/>
    <w:rsid w:val="00CE1515"/>
    <w:rsid w:val="00CE5957"/>
    <w:rsid w:val="00D038BF"/>
    <w:rsid w:val="00D0493B"/>
    <w:rsid w:val="00D06526"/>
    <w:rsid w:val="00D1245E"/>
    <w:rsid w:val="00D15057"/>
    <w:rsid w:val="00D21D33"/>
    <w:rsid w:val="00D2256F"/>
    <w:rsid w:val="00D25A16"/>
    <w:rsid w:val="00D324E4"/>
    <w:rsid w:val="00D36D6D"/>
    <w:rsid w:val="00D40C00"/>
    <w:rsid w:val="00D449EA"/>
    <w:rsid w:val="00D45EF3"/>
    <w:rsid w:val="00D46A98"/>
    <w:rsid w:val="00D50D8E"/>
    <w:rsid w:val="00D6430B"/>
    <w:rsid w:val="00D668BB"/>
    <w:rsid w:val="00D670C9"/>
    <w:rsid w:val="00D71DC1"/>
    <w:rsid w:val="00D73AA7"/>
    <w:rsid w:val="00D86DCC"/>
    <w:rsid w:val="00D9198D"/>
    <w:rsid w:val="00D94729"/>
    <w:rsid w:val="00D96314"/>
    <w:rsid w:val="00DA447B"/>
    <w:rsid w:val="00DA7F64"/>
    <w:rsid w:val="00DA7F93"/>
    <w:rsid w:val="00DB20EB"/>
    <w:rsid w:val="00DB3FC9"/>
    <w:rsid w:val="00DC0FF4"/>
    <w:rsid w:val="00DC1170"/>
    <w:rsid w:val="00DC2331"/>
    <w:rsid w:val="00DC3D95"/>
    <w:rsid w:val="00DD2780"/>
    <w:rsid w:val="00DE1E6A"/>
    <w:rsid w:val="00DE71DC"/>
    <w:rsid w:val="00DF032F"/>
    <w:rsid w:val="00DF3931"/>
    <w:rsid w:val="00DF5C8B"/>
    <w:rsid w:val="00E0079E"/>
    <w:rsid w:val="00E068D6"/>
    <w:rsid w:val="00E07592"/>
    <w:rsid w:val="00E213EC"/>
    <w:rsid w:val="00E223A3"/>
    <w:rsid w:val="00E25FA2"/>
    <w:rsid w:val="00E3461C"/>
    <w:rsid w:val="00E34960"/>
    <w:rsid w:val="00E3666B"/>
    <w:rsid w:val="00E41219"/>
    <w:rsid w:val="00E440C6"/>
    <w:rsid w:val="00E563A7"/>
    <w:rsid w:val="00E57716"/>
    <w:rsid w:val="00E6225A"/>
    <w:rsid w:val="00E6742E"/>
    <w:rsid w:val="00E6768A"/>
    <w:rsid w:val="00E774F8"/>
    <w:rsid w:val="00E807A9"/>
    <w:rsid w:val="00E87B72"/>
    <w:rsid w:val="00E97D92"/>
    <w:rsid w:val="00EA0474"/>
    <w:rsid w:val="00EA206C"/>
    <w:rsid w:val="00EB0A82"/>
    <w:rsid w:val="00EB27D3"/>
    <w:rsid w:val="00EB2DFD"/>
    <w:rsid w:val="00EB466F"/>
    <w:rsid w:val="00EB6BAB"/>
    <w:rsid w:val="00EB79FD"/>
    <w:rsid w:val="00EC2388"/>
    <w:rsid w:val="00EC78A7"/>
    <w:rsid w:val="00ED0F9C"/>
    <w:rsid w:val="00ED7178"/>
    <w:rsid w:val="00EE3844"/>
    <w:rsid w:val="00EE417F"/>
    <w:rsid w:val="00EE7D64"/>
    <w:rsid w:val="00EF19A8"/>
    <w:rsid w:val="00F00207"/>
    <w:rsid w:val="00F035A9"/>
    <w:rsid w:val="00F04182"/>
    <w:rsid w:val="00F050EB"/>
    <w:rsid w:val="00F15254"/>
    <w:rsid w:val="00F16E1F"/>
    <w:rsid w:val="00F1702B"/>
    <w:rsid w:val="00F17A1F"/>
    <w:rsid w:val="00F2480C"/>
    <w:rsid w:val="00F25469"/>
    <w:rsid w:val="00F27EF6"/>
    <w:rsid w:val="00F3322D"/>
    <w:rsid w:val="00F37186"/>
    <w:rsid w:val="00F42473"/>
    <w:rsid w:val="00F45F8F"/>
    <w:rsid w:val="00F46B82"/>
    <w:rsid w:val="00F50486"/>
    <w:rsid w:val="00F51131"/>
    <w:rsid w:val="00F5633A"/>
    <w:rsid w:val="00F62900"/>
    <w:rsid w:val="00F70A76"/>
    <w:rsid w:val="00F764CB"/>
    <w:rsid w:val="00F77798"/>
    <w:rsid w:val="00F8210D"/>
    <w:rsid w:val="00F82CAD"/>
    <w:rsid w:val="00F93D7F"/>
    <w:rsid w:val="00FA2423"/>
    <w:rsid w:val="00FA5130"/>
    <w:rsid w:val="00FA5454"/>
    <w:rsid w:val="00FB7867"/>
    <w:rsid w:val="00FC1298"/>
    <w:rsid w:val="00FC41AF"/>
    <w:rsid w:val="00FC462E"/>
    <w:rsid w:val="00FC66DD"/>
    <w:rsid w:val="00FC6969"/>
    <w:rsid w:val="00FC6F09"/>
    <w:rsid w:val="00FC754D"/>
    <w:rsid w:val="00FC7ACC"/>
    <w:rsid w:val="00FD44DF"/>
    <w:rsid w:val="00FE028D"/>
    <w:rsid w:val="00FE08B5"/>
    <w:rsid w:val="00FE2388"/>
    <w:rsid w:val="00FE3FC1"/>
    <w:rsid w:val="00FE5658"/>
    <w:rsid w:val="00FE5DA5"/>
    <w:rsid w:val="00FF183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310340F-E962-488B-B946-6335199A91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3A5A"/>
    <w:pPr>
      <w:widowControl w:val="0"/>
      <w:spacing w:after="0" w:line="240" w:lineRule="auto"/>
      <w:jc w:val="both"/>
    </w:pPr>
    <w:rPr>
      <w:rFonts w:ascii="Times New Roman" w:hAnsi="Times New Roman" w:cs="Times New Roman"/>
      <w:kern w:val="2"/>
      <w:sz w:val="21"/>
      <w:szCs w:val="20"/>
      <w:lang w:val="en-US"/>
    </w:rPr>
  </w:style>
  <w:style w:type="paragraph" w:styleId="Heading1">
    <w:name w:val="heading 1"/>
    <w:basedOn w:val="Normal"/>
    <w:next w:val="Normal"/>
    <w:link w:val="Heading1Char"/>
    <w:uiPriority w:val="9"/>
    <w:qFormat/>
    <w:rsid w:val="001877D3"/>
    <w:pPr>
      <w:keepNext/>
      <w:keepLines/>
      <w:widowControl/>
      <w:numPr>
        <w:numId w:val="1"/>
      </w:numPr>
      <w:spacing w:before="360" w:after="240" w:line="276" w:lineRule="auto"/>
      <w:jc w:val="left"/>
      <w:outlineLvl w:val="0"/>
    </w:pPr>
    <w:rPr>
      <w:rFonts w:eastAsia="Times New Roman"/>
      <w:b/>
      <w:bCs/>
      <w:color w:val="365F91"/>
      <w:kern w:val="0"/>
      <w:sz w:val="24"/>
      <w:szCs w:val="28"/>
      <w:lang w:val="en-GB" w:eastAsia="en-US"/>
    </w:rPr>
  </w:style>
  <w:style w:type="paragraph" w:styleId="Heading2">
    <w:name w:val="heading 2"/>
    <w:basedOn w:val="Normal"/>
    <w:next w:val="Normal"/>
    <w:link w:val="Heading2Char"/>
    <w:uiPriority w:val="9"/>
    <w:qFormat/>
    <w:rsid w:val="001877D3"/>
    <w:pPr>
      <w:keepNext/>
      <w:keepLines/>
      <w:widowControl/>
      <w:numPr>
        <w:ilvl w:val="1"/>
        <w:numId w:val="1"/>
      </w:numPr>
      <w:spacing w:before="240" w:after="240" w:line="276" w:lineRule="auto"/>
      <w:jc w:val="left"/>
      <w:outlineLvl w:val="1"/>
    </w:pPr>
    <w:rPr>
      <w:rFonts w:eastAsia="Times New Roman"/>
      <w:b/>
      <w:bCs/>
      <w:color w:val="365F91"/>
      <w:kern w:val="0"/>
      <w:sz w:val="24"/>
      <w:szCs w:val="26"/>
      <w:lang w:val="en-GB" w:eastAsia="en-US"/>
    </w:rPr>
  </w:style>
  <w:style w:type="paragraph" w:styleId="Heading3">
    <w:name w:val="heading 3"/>
    <w:basedOn w:val="Normal"/>
    <w:next w:val="Normal"/>
    <w:link w:val="Heading3Char"/>
    <w:uiPriority w:val="9"/>
    <w:qFormat/>
    <w:rsid w:val="001877D3"/>
    <w:pPr>
      <w:keepNext/>
      <w:keepLines/>
      <w:widowControl/>
      <w:numPr>
        <w:ilvl w:val="2"/>
        <w:numId w:val="1"/>
      </w:numPr>
      <w:spacing w:before="200" w:after="120" w:line="276" w:lineRule="auto"/>
      <w:jc w:val="left"/>
      <w:outlineLvl w:val="2"/>
    </w:pPr>
    <w:rPr>
      <w:rFonts w:eastAsia="Times New Roman"/>
      <w:b/>
      <w:bCs/>
      <w:color w:val="1F497D"/>
      <w:kern w:val="0"/>
      <w:sz w:val="22"/>
      <w:szCs w:val="22"/>
      <w:lang w:val="en-GB" w:eastAsia="en-US"/>
    </w:rPr>
  </w:style>
  <w:style w:type="paragraph" w:styleId="Heading4">
    <w:name w:val="heading 4"/>
    <w:basedOn w:val="Normal"/>
    <w:link w:val="Heading4Char"/>
    <w:uiPriority w:val="9"/>
    <w:qFormat/>
    <w:rsid w:val="001877D3"/>
    <w:pPr>
      <w:widowControl/>
      <w:numPr>
        <w:ilvl w:val="3"/>
        <w:numId w:val="1"/>
      </w:numPr>
      <w:spacing w:before="100" w:beforeAutospacing="1" w:after="100" w:afterAutospacing="1"/>
      <w:jc w:val="left"/>
      <w:outlineLvl w:val="3"/>
    </w:pPr>
    <w:rPr>
      <w:rFonts w:eastAsia="??"/>
      <w:b/>
      <w:bCs/>
      <w:kern w:val="0"/>
      <w:sz w:val="22"/>
      <w:szCs w:val="24"/>
      <w:lang w:val="en-GB"/>
    </w:rPr>
  </w:style>
  <w:style w:type="paragraph" w:styleId="Heading5">
    <w:name w:val="heading 5"/>
    <w:basedOn w:val="Normal"/>
    <w:next w:val="Normal"/>
    <w:link w:val="Heading5Char"/>
    <w:uiPriority w:val="9"/>
    <w:qFormat/>
    <w:rsid w:val="001877D3"/>
    <w:pPr>
      <w:keepNext/>
      <w:keepLines/>
      <w:widowControl/>
      <w:numPr>
        <w:ilvl w:val="4"/>
        <w:numId w:val="1"/>
      </w:numPr>
      <w:spacing w:before="200" w:line="276" w:lineRule="auto"/>
      <w:jc w:val="left"/>
      <w:outlineLvl w:val="4"/>
    </w:pPr>
    <w:rPr>
      <w:rFonts w:ascii="Cambria" w:eastAsia="Times New Roman" w:hAnsi="Cambria"/>
      <w:color w:val="243F60"/>
      <w:kern w:val="0"/>
      <w:sz w:val="22"/>
      <w:szCs w:val="22"/>
      <w:lang w:val="en-GB" w:eastAsia="en-US"/>
    </w:rPr>
  </w:style>
  <w:style w:type="paragraph" w:styleId="Heading6">
    <w:name w:val="heading 6"/>
    <w:basedOn w:val="Normal"/>
    <w:next w:val="Normal"/>
    <w:link w:val="Heading6Char"/>
    <w:uiPriority w:val="9"/>
    <w:qFormat/>
    <w:rsid w:val="001877D3"/>
    <w:pPr>
      <w:keepNext/>
      <w:keepLines/>
      <w:widowControl/>
      <w:numPr>
        <w:ilvl w:val="5"/>
        <w:numId w:val="1"/>
      </w:numPr>
      <w:spacing w:before="200" w:line="276" w:lineRule="auto"/>
      <w:jc w:val="left"/>
      <w:outlineLvl w:val="5"/>
    </w:pPr>
    <w:rPr>
      <w:rFonts w:ascii="Cambria" w:eastAsia="Times New Roman" w:hAnsi="Cambria"/>
      <w:i/>
      <w:iCs/>
      <w:color w:val="243F60"/>
      <w:kern w:val="0"/>
      <w:sz w:val="22"/>
      <w:szCs w:val="22"/>
      <w:lang w:val="en-GB" w:eastAsia="en-US"/>
    </w:rPr>
  </w:style>
  <w:style w:type="paragraph" w:styleId="Heading7">
    <w:name w:val="heading 7"/>
    <w:basedOn w:val="Normal"/>
    <w:next w:val="Normal"/>
    <w:link w:val="Heading7Char"/>
    <w:uiPriority w:val="9"/>
    <w:qFormat/>
    <w:rsid w:val="001877D3"/>
    <w:pPr>
      <w:keepNext/>
      <w:keepLines/>
      <w:widowControl/>
      <w:numPr>
        <w:ilvl w:val="6"/>
        <w:numId w:val="1"/>
      </w:numPr>
      <w:spacing w:before="200" w:line="276" w:lineRule="auto"/>
      <w:jc w:val="left"/>
      <w:outlineLvl w:val="6"/>
    </w:pPr>
    <w:rPr>
      <w:rFonts w:ascii="Cambria" w:eastAsia="Times New Roman" w:hAnsi="Cambria"/>
      <w:i/>
      <w:iCs/>
      <w:color w:val="404040"/>
      <w:kern w:val="0"/>
      <w:sz w:val="22"/>
      <w:szCs w:val="22"/>
      <w:lang w:val="en-GB" w:eastAsia="en-US"/>
    </w:rPr>
  </w:style>
  <w:style w:type="paragraph" w:styleId="Heading8">
    <w:name w:val="heading 8"/>
    <w:basedOn w:val="Normal"/>
    <w:next w:val="Normal"/>
    <w:link w:val="Heading8Char"/>
    <w:uiPriority w:val="9"/>
    <w:qFormat/>
    <w:rsid w:val="001877D3"/>
    <w:pPr>
      <w:keepNext/>
      <w:keepLines/>
      <w:widowControl/>
      <w:numPr>
        <w:ilvl w:val="7"/>
        <w:numId w:val="1"/>
      </w:numPr>
      <w:spacing w:before="200" w:line="276" w:lineRule="auto"/>
      <w:jc w:val="left"/>
      <w:outlineLvl w:val="7"/>
    </w:pPr>
    <w:rPr>
      <w:rFonts w:ascii="Cambria" w:eastAsia="Times New Roman" w:hAnsi="Cambria"/>
      <w:color w:val="404040"/>
      <w:kern w:val="0"/>
      <w:sz w:val="20"/>
      <w:lang w:val="en-GB" w:eastAsia="en-US"/>
    </w:rPr>
  </w:style>
  <w:style w:type="paragraph" w:styleId="Heading9">
    <w:name w:val="heading 9"/>
    <w:basedOn w:val="Normal"/>
    <w:next w:val="Normal"/>
    <w:link w:val="Heading9Char"/>
    <w:uiPriority w:val="9"/>
    <w:qFormat/>
    <w:rsid w:val="001877D3"/>
    <w:pPr>
      <w:keepNext/>
      <w:keepLines/>
      <w:widowControl/>
      <w:numPr>
        <w:ilvl w:val="8"/>
        <w:numId w:val="1"/>
      </w:numPr>
      <w:spacing w:before="200" w:line="276" w:lineRule="auto"/>
      <w:jc w:val="left"/>
      <w:outlineLvl w:val="8"/>
    </w:pPr>
    <w:rPr>
      <w:rFonts w:ascii="Cambria" w:eastAsia="Times New Roman" w:hAnsi="Cambria"/>
      <w:i/>
      <w:iCs/>
      <w:color w:val="404040"/>
      <w:kern w:val="0"/>
      <w:sz w:val="20"/>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77D3"/>
    <w:rPr>
      <w:rFonts w:ascii="Times New Roman" w:eastAsia="Times New Roman" w:hAnsi="Times New Roman" w:cs="Times New Roman"/>
      <w:b/>
      <w:bCs/>
      <w:color w:val="365F91"/>
      <w:sz w:val="24"/>
      <w:szCs w:val="28"/>
      <w:lang w:eastAsia="en-US"/>
    </w:rPr>
  </w:style>
  <w:style w:type="character" w:customStyle="1" w:styleId="Heading2Char">
    <w:name w:val="Heading 2 Char"/>
    <w:basedOn w:val="DefaultParagraphFont"/>
    <w:link w:val="Heading2"/>
    <w:uiPriority w:val="9"/>
    <w:rsid w:val="001877D3"/>
    <w:rPr>
      <w:rFonts w:ascii="Times New Roman" w:eastAsia="Times New Roman" w:hAnsi="Times New Roman" w:cs="Times New Roman"/>
      <w:b/>
      <w:bCs/>
      <w:color w:val="365F91"/>
      <w:sz w:val="24"/>
      <w:szCs w:val="26"/>
      <w:lang w:eastAsia="en-US"/>
    </w:rPr>
  </w:style>
  <w:style w:type="character" w:customStyle="1" w:styleId="Heading3Char">
    <w:name w:val="Heading 3 Char"/>
    <w:basedOn w:val="DefaultParagraphFont"/>
    <w:link w:val="Heading3"/>
    <w:uiPriority w:val="9"/>
    <w:rsid w:val="001877D3"/>
    <w:rPr>
      <w:rFonts w:ascii="Times New Roman" w:eastAsia="Times New Roman" w:hAnsi="Times New Roman" w:cs="Times New Roman"/>
      <w:b/>
      <w:bCs/>
      <w:color w:val="1F497D"/>
      <w:lang w:eastAsia="en-US"/>
    </w:rPr>
  </w:style>
  <w:style w:type="character" w:customStyle="1" w:styleId="Heading4Char">
    <w:name w:val="Heading 4 Char"/>
    <w:basedOn w:val="DefaultParagraphFont"/>
    <w:link w:val="Heading4"/>
    <w:uiPriority w:val="9"/>
    <w:rsid w:val="001877D3"/>
    <w:rPr>
      <w:rFonts w:ascii="Times New Roman" w:eastAsia="??" w:hAnsi="Times New Roman" w:cs="Times New Roman"/>
      <w:b/>
      <w:bCs/>
      <w:szCs w:val="24"/>
    </w:rPr>
  </w:style>
  <w:style w:type="character" w:customStyle="1" w:styleId="Heading5Char">
    <w:name w:val="Heading 5 Char"/>
    <w:basedOn w:val="DefaultParagraphFont"/>
    <w:link w:val="Heading5"/>
    <w:uiPriority w:val="9"/>
    <w:rsid w:val="001877D3"/>
    <w:rPr>
      <w:rFonts w:ascii="Cambria" w:eastAsia="Times New Roman" w:hAnsi="Cambria" w:cs="Times New Roman"/>
      <w:color w:val="243F60"/>
      <w:lang w:eastAsia="en-US"/>
    </w:rPr>
  </w:style>
  <w:style w:type="character" w:customStyle="1" w:styleId="Heading6Char">
    <w:name w:val="Heading 6 Char"/>
    <w:basedOn w:val="DefaultParagraphFont"/>
    <w:link w:val="Heading6"/>
    <w:uiPriority w:val="9"/>
    <w:rsid w:val="001877D3"/>
    <w:rPr>
      <w:rFonts w:ascii="Cambria" w:eastAsia="Times New Roman" w:hAnsi="Cambria" w:cs="Times New Roman"/>
      <w:i/>
      <w:iCs/>
      <w:color w:val="243F60"/>
      <w:lang w:eastAsia="en-US"/>
    </w:rPr>
  </w:style>
  <w:style w:type="character" w:customStyle="1" w:styleId="Heading7Char">
    <w:name w:val="Heading 7 Char"/>
    <w:basedOn w:val="DefaultParagraphFont"/>
    <w:link w:val="Heading7"/>
    <w:uiPriority w:val="9"/>
    <w:rsid w:val="001877D3"/>
    <w:rPr>
      <w:rFonts w:ascii="Cambria" w:eastAsia="Times New Roman" w:hAnsi="Cambria" w:cs="Times New Roman"/>
      <w:i/>
      <w:iCs/>
      <w:color w:val="404040"/>
      <w:lang w:eastAsia="en-US"/>
    </w:rPr>
  </w:style>
  <w:style w:type="character" w:customStyle="1" w:styleId="Heading8Char">
    <w:name w:val="Heading 8 Char"/>
    <w:basedOn w:val="DefaultParagraphFont"/>
    <w:link w:val="Heading8"/>
    <w:uiPriority w:val="9"/>
    <w:rsid w:val="001877D3"/>
    <w:rPr>
      <w:rFonts w:ascii="Cambria" w:eastAsia="Times New Roman" w:hAnsi="Cambria" w:cs="Times New Roman"/>
      <w:color w:val="404040"/>
      <w:sz w:val="20"/>
      <w:szCs w:val="20"/>
      <w:lang w:eastAsia="en-US"/>
    </w:rPr>
  </w:style>
  <w:style w:type="character" w:customStyle="1" w:styleId="Heading9Char">
    <w:name w:val="Heading 9 Char"/>
    <w:basedOn w:val="DefaultParagraphFont"/>
    <w:link w:val="Heading9"/>
    <w:uiPriority w:val="9"/>
    <w:rsid w:val="001877D3"/>
    <w:rPr>
      <w:rFonts w:ascii="Cambria" w:eastAsia="Times New Roman" w:hAnsi="Cambria" w:cs="Times New Roman"/>
      <w:i/>
      <w:iCs/>
      <w:color w:val="404040"/>
      <w:sz w:val="20"/>
      <w:szCs w:val="20"/>
      <w:lang w:eastAsia="en-US"/>
    </w:rPr>
  </w:style>
  <w:style w:type="paragraph" w:styleId="ListParagraph">
    <w:name w:val="List Paragraph"/>
    <w:basedOn w:val="Normal"/>
    <w:uiPriority w:val="34"/>
    <w:qFormat/>
    <w:rsid w:val="001877D3"/>
    <w:pPr>
      <w:ind w:left="720"/>
      <w:contextualSpacing/>
    </w:pPr>
    <w:rPr>
      <w:lang w:val="en-GB"/>
    </w:rPr>
  </w:style>
  <w:style w:type="paragraph" w:styleId="BalloonText">
    <w:name w:val="Balloon Text"/>
    <w:basedOn w:val="Normal"/>
    <w:link w:val="BalloonTextChar"/>
    <w:uiPriority w:val="99"/>
    <w:semiHidden/>
    <w:unhideWhenUsed/>
    <w:rsid w:val="001877D3"/>
    <w:rPr>
      <w:rFonts w:ascii="Tahoma" w:hAnsi="Tahoma" w:cs="Tahoma"/>
      <w:sz w:val="16"/>
      <w:szCs w:val="16"/>
    </w:rPr>
  </w:style>
  <w:style w:type="character" w:customStyle="1" w:styleId="BalloonTextChar">
    <w:name w:val="Balloon Text Char"/>
    <w:basedOn w:val="DefaultParagraphFont"/>
    <w:link w:val="BalloonText"/>
    <w:uiPriority w:val="99"/>
    <w:semiHidden/>
    <w:rsid w:val="001877D3"/>
    <w:rPr>
      <w:rFonts w:ascii="Tahoma" w:hAnsi="Tahoma" w:cs="Tahoma"/>
      <w:kern w:val="2"/>
      <w:sz w:val="16"/>
      <w:szCs w:val="16"/>
      <w:lang w:val="en-US"/>
    </w:rPr>
  </w:style>
  <w:style w:type="paragraph" w:styleId="Caption">
    <w:name w:val="caption"/>
    <w:basedOn w:val="Normal"/>
    <w:next w:val="Normal"/>
    <w:uiPriority w:val="35"/>
    <w:unhideWhenUsed/>
    <w:qFormat/>
    <w:rsid w:val="00E25FA2"/>
    <w:pPr>
      <w:spacing w:after="200"/>
    </w:pPr>
    <w:rPr>
      <w:b/>
      <w:bCs/>
      <w:color w:val="5B9BD5" w:themeColor="accent1"/>
      <w:sz w:val="18"/>
      <w:szCs w:val="18"/>
    </w:rPr>
  </w:style>
  <w:style w:type="paragraph" w:styleId="PlainText">
    <w:name w:val="Plain Text"/>
    <w:basedOn w:val="Normal"/>
    <w:link w:val="PlainTextChar"/>
    <w:uiPriority w:val="99"/>
    <w:rsid w:val="00E25FA2"/>
    <w:pPr>
      <w:widowControl/>
      <w:spacing w:after="200" w:line="276" w:lineRule="auto"/>
      <w:jc w:val="left"/>
    </w:pPr>
    <w:rPr>
      <w:rFonts w:ascii="SimSun" w:eastAsia="Times New Roman" w:hAnsi="Courier New"/>
      <w:bCs/>
      <w:kern w:val="0"/>
      <w:sz w:val="22"/>
      <w:szCs w:val="21"/>
      <w:lang w:val="en-GB"/>
    </w:rPr>
  </w:style>
  <w:style w:type="character" w:customStyle="1" w:styleId="PlainTextChar">
    <w:name w:val="Plain Text Char"/>
    <w:basedOn w:val="DefaultParagraphFont"/>
    <w:link w:val="PlainText"/>
    <w:uiPriority w:val="99"/>
    <w:rsid w:val="00E25FA2"/>
    <w:rPr>
      <w:rFonts w:ascii="SimSun" w:eastAsia="Times New Roman" w:hAnsi="Courier New" w:cs="Times New Roman"/>
      <w:bCs/>
      <w:szCs w:val="21"/>
    </w:rPr>
  </w:style>
  <w:style w:type="paragraph" w:styleId="Header">
    <w:name w:val="header"/>
    <w:basedOn w:val="Normal"/>
    <w:link w:val="HeaderChar"/>
    <w:uiPriority w:val="99"/>
    <w:semiHidden/>
    <w:unhideWhenUsed/>
    <w:rsid w:val="00202C13"/>
    <w:pPr>
      <w:tabs>
        <w:tab w:val="center" w:pos="4513"/>
        <w:tab w:val="right" w:pos="9026"/>
      </w:tabs>
    </w:pPr>
  </w:style>
  <w:style w:type="character" w:customStyle="1" w:styleId="HeaderChar">
    <w:name w:val="Header Char"/>
    <w:basedOn w:val="DefaultParagraphFont"/>
    <w:link w:val="Header"/>
    <w:uiPriority w:val="99"/>
    <w:semiHidden/>
    <w:rsid w:val="00202C13"/>
    <w:rPr>
      <w:rFonts w:ascii="Times New Roman" w:hAnsi="Times New Roman" w:cs="Times New Roman"/>
      <w:kern w:val="2"/>
      <w:sz w:val="21"/>
      <w:szCs w:val="20"/>
      <w:lang w:val="en-US"/>
    </w:rPr>
  </w:style>
  <w:style w:type="paragraph" w:styleId="Footer">
    <w:name w:val="footer"/>
    <w:basedOn w:val="Normal"/>
    <w:link w:val="FooterChar"/>
    <w:uiPriority w:val="99"/>
    <w:unhideWhenUsed/>
    <w:rsid w:val="00202C13"/>
    <w:pPr>
      <w:tabs>
        <w:tab w:val="center" w:pos="4513"/>
        <w:tab w:val="right" w:pos="9026"/>
      </w:tabs>
    </w:pPr>
  </w:style>
  <w:style w:type="character" w:customStyle="1" w:styleId="FooterChar">
    <w:name w:val="Footer Char"/>
    <w:basedOn w:val="DefaultParagraphFont"/>
    <w:link w:val="Footer"/>
    <w:uiPriority w:val="99"/>
    <w:rsid w:val="00202C13"/>
    <w:rPr>
      <w:rFonts w:ascii="Times New Roman" w:hAnsi="Times New Roman" w:cs="Times New Roman"/>
      <w:kern w:val="2"/>
      <w:sz w:val="21"/>
      <w:szCs w:val="20"/>
      <w:lang w:val="en-US"/>
    </w:rPr>
  </w:style>
  <w:style w:type="paragraph" w:styleId="FootnoteText">
    <w:name w:val="footnote text"/>
    <w:basedOn w:val="Normal"/>
    <w:link w:val="FootnoteTextChar"/>
    <w:rsid w:val="0093689C"/>
    <w:pPr>
      <w:widowControl/>
      <w:snapToGrid w:val="0"/>
      <w:spacing w:after="200" w:line="160" w:lineRule="atLeast"/>
      <w:jc w:val="left"/>
    </w:pPr>
    <w:rPr>
      <w:rFonts w:ascii="Calibri" w:eastAsia="SimSun" w:hAnsi="Calibri"/>
      <w:bCs/>
      <w:kern w:val="0"/>
      <w:sz w:val="15"/>
      <w:szCs w:val="18"/>
    </w:rPr>
  </w:style>
  <w:style w:type="character" w:customStyle="1" w:styleId="FootnoteTextChar">
    <w:name w:val="Footnote Text Char"/>
    <w:basedOn w:val="DefaultParagraphFont"/>
    <w:link w:val="FootnoteText"/>
    <w:rsid w:val="0093689C"/>
    <w:rPr>
      <w:rFonts w:ascii="Calibri" w:eastAsia="SimSun" w:hAnsi="Calibri" w:cs="Times New Roman"/>
      <w:bCs/>
      <w:sz w:val="15"/>
      <w:szCs w:val="18"/>
      <w:lang w:val="en-US"/>
    </w:rPr>
  </w:style>
  <w:style w:type="character" w:customStyle="1" w:styleId="a">
    <w:name w:val="摘要题"/>
    <w:rsid w:val="0093689C"/>
    <w:rPr>
      <w:rFonts w:ascii="Times New Roman" w:eastAsia="SimSun" w:hAnsi="Times New Roman"/>
      <w:b/>
      <w:sz w:val="18"/>
    </w:rPr>
  </w:style>
  <w:style w:type="table" w:styleId="TableGrid">
    <w:name w:val="Table Grid"/>
    <w:basedOn w:val="TableNormal"/>
    <w:uiPriority w:val="59"/>
    <w:rsid w:val="00C40092"/>
    <w:pPr>
      <w:spacing w:after="0" w:line="240" w:lineRule="auto"/>
    </w:pPr>
    <w:rPr>
      <w:kern w:val="2"/>
      <w:sz w:val="21"/>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315B14"/>
    <w:rPr>
      <w:strike w:val="0"/>
      <w:dstrike w:val="0"/>
      <w:color w:val="0156AA"/>
      <w:u w:val="none"/>
      <w:effect w:val="none"/>
    </w:rPr>
  </w:style>
  <w:style w:type="character" w:customStyle="1" w:styleId="affiliationdepartment">
    <w:name w:val="affiliation__department"/>
    <w:basedOn w:val="DefaultParagraphFont"/>
    <w:rsid w:val="00525DBD"/>
  </w:style>
  <w:style w:type="character" w:customStyle="1" w:styleId="affiliationname">
    <w:name w:val="affiliation__name"/>
    <w:basedOn w:val="DefaultParagraphFont"/>
    <w:rsid w:val="00525DBD"/>
  </w:style>
  <w:style w:type="character" w:customStyle="1" w:styleId="affiliationcity">
    <w:name w:val="affiliation__city"/>
    <w:basedOn w:val="DefaultParagraphFont"/>
    <w:rsid w:val="00525DBD"/>
  </w:style>
  <w:style w:type="character" w:customStyle="1" w:styleId="affiliationcountry">
    <w:name w:val="affiliation__country"/>
    <w:basedOn w:val="DefaultParagraphFont"/>
    <w:rsid w:val="00525DBD"/>
  </w:style>
  <w:style w:type="paragraph" w:customStyle="1" w:styleId="paratitle1">
    <w:name w:val="para title 1"/>
    <w:basedOn w:val="Normal"/>
    <w:autoRedefine/>
    <w:rsid w:val="00353154"/>
    <w:pPr>
      <w:widowControl/>
      <w:spacing w:before="120" w:after="120" w:line="480" w:lineRule="auto"/>
      <w:jc w:val="center"/>
    </w:pPr>
    <w:rPr>
      <w:rFonts w:eastAsia="Malgun Gothic"/>
      <w:b/>
      <w:color w:val="000000"/>
      <w:kern w:val="0"/>
      <w:sz w:val="20"/>
      <w:lang w:eastAsia="ko-KR"/>
    </w:rPr>
  </w:style>
  <w:style w:type="paragraph" w:customStyle="1" w:styleId="paraheader2">
    <w:name w:val="para header 2"/>
    <w:basedOn w:val="Normal"/>
    <w:autoRedefine/>
    <w:rsid w:val="000B6B8C"/>
    <w:pPr>
      <w:widowControl/>
      <w:spacing w:line="360" w:lineRule="auto"/>
      <w:ind w:left="840"/>
      <w:jc w:val="left"/>
    </w:pPr>
    <w:rPr>
      <w:rFonts w:eastAsia="MS Mincho"/>
      <w:kern w:val="0"/>
      <w:sz w:val="22"/>
      <w:szCs w:val="22"/>
      <w:lang w:eastAsia="en-US"/>
    </w:rPr>
  </w:style>
  <w:style w:type="paragraph" w:customStyle="1" w:styleId="bodytextpara">
    <w:name w:val="body text para"/>
    <w:basedOn w:val="Normal"/>
    <w:rsid w:val="00353154"/>
    <w:pPr>
      <w:widowControl/>
      <w:ind w:firstLine="480"/>
    </w:pPr>
    <w:rPr>
      <w:rFonts w:eastAsia="MS Mincho"/>
      <w:kern w:val="0"/>
      <w:sz w:val="24"/>
      <w:lang w:eastAsia="en-US"/>
    </w:rPr>
  </w:style>
  <w:style w:type="character" w:styleId="Emphasis">
    <w:name w:val="Emphasis"/>
    <w:basedOn w:val="DefaultParagraphFont"/>
    <w:uiPriority w:val="20"/>
    <w:qFormat/>
    <w:rsid w:val="00ED7178"/>
    <w:rPr>
      <w:i/>
      <w:iCs/>
    </w:rPr>
  </w:style>
  <w:style w:type="character" w:customStyle="1" w:styleId="extra-authors-text">
    <w:name w:val="extra-authors-text"/>
    <w:basedOn w:val="DefaultParagraphFont"/>
    <w:rsid w:val="008B5C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594177">
      <w:bodyDiv w:val="1"/>
      <w:marLeft w:val="0"/>
      <w:marRight w:val="0"/>
      <w:marTop w:val="0"/>
      <w:marBottom w:val="0"/>
      <w:divBdr>
        <w:top w:val="none" w:sz="0" w:space="0" w:color="auto"/>
        <w:left w:val="none" w:sz="0" w:space="0" w:color="auto"/>
        <w:bottom w:val="none" w:sz="0" w:space="0" w:color="auto"/>
        <w:right w:val="none" w:sz="0" w:space="0" w:color="auto"/>
      </w:divBdr>
    </w:div>
    <w:div w:id="676620722">
      <w:bodyDiv w:val="1"/>
      <w:marLeft w:val="0"/>
      <w:marRight w:val="0"/>
      <w:marTop w:val="0"/>
      <w:marBottom w:val="0"/>
      <w:divBdr>
        <w:top w:val="none" w:sz="0" w:space="0" w:color="auto"/>
        <w:left w:val="none" w:sz="0" w:space="0" w:color="auto"/>
        <w:bottom w:val="none" w:sz="0" w:space="0" w:color="auto"/>
        <w:right w:val="none" w:sz="0" w:space="0" w:color="auto"/>
      </w:divBdr>
    </w:div>
    <w:div w:id="757747900">
      <w:bodyDiv w:val="1"/>
      <w:marLeft w:val="0"/>
      <w:marRight w:val="0"/>
      <w:marTop w:val="0"/>
      <w:marBottom w:val="0"/>
      <w:divBdr>
        <w:top w:val="none" w:sz="0" w:space="0" w:color="auto"/>
        <w:left w:val="none" w:sz="0" w:space="0" w:color="auto"/>
        <w:bottom w:val="none" w:sz="0" w:space="0" w:color="auto"/>
        <w:right w:val="none" w:sz="0" w:space="0" w:color="auto"/>
      </w:divBdr>
    </w:div>
    <w:div w:id="770930050">
      <w:bodyDiv w:val="1"/>
      <w:marLeft w:val="0"/>
      <w:marRight w:val="0"/>
      <w:marTop w:val="0"/>
      <w:marBottom w:val="0"/>
      <w:divBdr>
        <w:top w:val="none" w:sz="0" w:space="0" w:color="auto"/>
        <w:left w:val="none" w:sz="0" w:space="0" w:color="auto"/>
        <w:bottom w:val="none" w:sz="0" w:space="0" w:color="auto"/>
        <w:right w:val="none" w:sz="0" w:space="0" w:color="auto"/>
      </w:divBdr>
    </w:div>
    <w:div w:id="1247692629">
      <w:bodyDiv w:val="1"/>
      <w:marLeft w:val="0"/>
      <w:marRight w:val="0"/>
      <w:marTop w:val="0"/>
      <w:marBottom w:val="0"/>
      <w:divBdr>
        <w:top w:val="none" w:sz="0" w:space="0" w:color="auto"/>
        <w:left w:val="none" w:sz="0" w:space="0" w:color="auto"/>
        <w:bottom w:val="none" w:sz="0" w:space="0" w:color="auto"/>
        <w:right w:val="none" w:sz="0" w:space="0" w:color="auto"/>
      </w:divBdr>
    </w:div>
    <w:div w:id="1310867637">
      <w:bodyDiv w:val="1"/>
      <w:marLeft w:val="0"/>
      <w:marRight w:val="0"/>
      <w:marTop w:val="0"/>
      <w:marBottom w:val="0"/>
      <w:divBdr>
        <w:top w:val="none" w:sz="0" w:space="0" w:color="auto"/>
        <w:left w:val="none" w:sz="0" w:space="0" w:color="auto"/>
        <w:bottom w:val="none" w:sz="0" w:space="0" w:color="auto"/>
        <w:right w:val="none" w:sz="0" w:space="0" w:color="auto"/>
      </w:divBdr>
    </w:div>
    <w:div w:id="1333679070">
      <w:bodyDiv w:val="1"/>
      <w:marLeft w:val="0"/>
      <w:marRight w:val="0"/>
      <w:marTop w:val="0"/>
      <w:marBottom w:val="0"/>
      <w:divBdr>
        <w:top w:val="none" w:sz="0" w:space="0" w:color="auto"/>
        <w:left w:val="none" w:sz="0" w:space="0" w:color="auto"/>
        <w:bottom w:val="none" w:sz="0" w:space="0" w:color="auto"/>
        <w:right w:val="none" w:sz="0" w:space="0" w:color="auto"/>
      </w:divBdr>
    </w:div>
    <w:div w:id="1372729071">
      <w:bodyDiv w:val="1"/>
      <w:marLeft w:val="0"/>
      <w:marRight w:val="0"/>
      <w:marTop w:val="0"/>
      <w:marBottom w:val="0"/>
      <w:divBdr>
        <w:top w:val="none" w:sz="0" w:space="0" w:color="auto"/>
        <w:left w:val="none" w:sz="0" w:space="0" w:color="auto"/>
        <w:bottom w:val="none" w:sz="0" w:space="0" w:color="auto"/>
        <w:right w:val="none" w:sz="0" w:space="0" w:color="auto"/>
      </w:divBdr>
    </w:div>
    <w:div w:id="1524320278">
      <w:bodyDiv w:val="1"/>
      <w:marLeft w:val="0"/>
      <w:marRight w:val="0"/>
      <w:marTop w:val="0"/>
      <w:marBottom w:val="0"/>
      <w:divBdr>
        <w:top w:val="none" w:sz="0" w:space="0" w:color="auto"/>
        <w:left w:val="none" w:sz="0" w:space="0" w:color="auto"/>
        <w:bottom w:val="none" w:sz="0" w:space="0" w:color="auto"/>
        <w:right w:val="none" w:sz="0" w:space="0" w:color="auto"/>
      </w:divBdr>
    </w:div>
    <w:div w:id="1592742356">
      <w:bodyDiv w:val="1"/>
      <w:marLeft w:val="0"/>
      <w:marRight w:val="0"/>
      <w:marTop w:val="0"/>
      <w:marBottom w:val="0"/>
      <w:divBdr>
        <w:top w:val="none" w:sz="0" w:space="0" w:color="auto"/>
        <w:left w:val="none" w:sz="0" w:space="0" w:color="auto"/>
        <w:bottom w:val="none" w:sz="0" w:space="0" w:color="auto"/>
        <w:right w:val="none" w:sz="0" w:space="0" w:color="auto"/>
      </w:divBdr>
    </w:div>
    <w:div w:id="1813719134">
      <w:bodyDiv w:val="1"/>
      <w:marLeft w:val="0"/>
      <w:marRight w:val="0"/>
      <w:marTop w:val="0"/>
      <w:marBottom w:val="0"/>
      <w:divBdr>
        <w:top w:val="none" w:sz="0" w:space="0" w:color="auto"/>
        <w:left w:val="none" w:sz="0" w:space="0" w:color="auto"/>
        <w:bottom w:val="none" w:sz="0" w:space="0" w:color="auto"/>
        <w:right w:val="none" w:sz="0" w:space="0" w:color="auto"/>
      </w:divBdr>
      <w:divsChild>
        <w:div w:id="325714456">
          <w:marLeft w:val="0"/>
          <w:marRight w:val="0"/>
          <w:marTop w:val="0"/>
          <w:marBottom w:val="0"/>
          <w:divBdr>
            <w:top w:val="none" w:sz="0" w:space="0" w:color="auto"/>
            <w:left w:val="none" w:sz="0" w:space="0" w:color="auto"/>
            <w:bottom w:val="none" w:sz="0" w:space="0" w:color="auto"/>
            <w:right w:val="none" w:sz="0" w:space="0" w:color="auto"/>
          </w:divBdr>
          <w:divsChild>
            <w:div w:id="100027651">
              <w:marLeft w:val="0"/>
              <w:marRight w:val="0"/>
              <w:marTop w:val="0"/>
              <w:marBottom w:val="0"/>
              <w:divBdr>
                <w:top w:val="none" w:sz="0" w:space="0" w:color="auto"/>
                <w:left w:val="none" w:sz="0" w:space="0" w:color="auto"/>
                <w:bottom w:val="none" w:sz="0" w:space="0" w:color="auto"/>
                <w:right w:val="none" w:sz="0" w:space="0" w:color="auto"/>
              </w:divBdr>
              <w:divsChild>
                <w:div w:id="770467590">
                  <w:marLeft w:val="0"/>
                  <w:marRight w:val="0"/>
                  <w:marTop w:val="0"/>
                  <w:marBottom w:val="0"/>
                  <w:divBdr>
                    <w:top w:val="none" w:sz="0" w:space="0" w:color="auto"/>
                    <w:left w:val="none" w:sz="0" w:space="0" w:color="auto"/>
                    <w:bottom w:val="none" w:sz="0" w:space="0" w:color="auto"/>
                    <w:right w:val="none" w:sz="0" w:space="0" w:color="auto"/>
                  </w:divBdr>
                  <w:divsChild>
                    <w:div w:id="775752426">
                      <w:marLeft w:val="0"/>
                      <w:marRight w:val="0"/>
                      <w:marTop w:val="0"/>
                      <w:marBottom w:val="0"/>
                      <w:divBdr>
                        <w:top w:val="none" w:sz="0" w:space="0" w:color="auto"/>
                        <w:left w:val="none" w:sz="0" w:space="0" w:color="auto"/>
                        <w:bottom w:val="none" w:sz="0" w:space="0" w:color="auto"/>
                        <w:right w:val="none" w:sz="0" w:space="0" w:color="auto"/>
                      </w:divBdr>
                      <w:divsChild>
                        <w:div w:id="1967199601">
                          <w:marLeft w:val="0"/>
                          <w:marRight w:val="0"/>
                          <w:marTop w:val="14"/>
                          <w:marBottom w:val="0"/>
                          <w:divBdr>
                            <w:top w:val="none" w:sz="0" w:space="0" w:color="auto"/>
                            <w:left w:val="none" w:sz="0" w:space="0" w:color="auto"/>
                            <w:bottom w:val="none" w:sz="0" w:space="0" w:color="auto"/>
                            <w:right w:val="none" w:sz="0" w:space="0" w:color="auto"/>
                          </w:divBdr>
                          <w:divsChild>
                            <w:div w:id="1412312667">
                              <w:marLeft w:val="0"/>
                              <w:marRight w:val="0"/>
                              <w:marTop w:val="0"/>
                              <w:marBottom w:val="0"/>
                              <w:divBdr>
                                <w:top w:val="none" w:sz="0" w:space="0" w:color="auto"/>
                                <w:left w:val="none" w:sz="0" w:space="0" w:color="auto"/>
                                <w:bottom w:val="none" w:sz="0" w:space="0" w:color="auto"/>
                                <w:right w:val="none" w:sz="0" w:space="0" w:color="auto"/>
                              </w:divBdr>
                              <w:divsChild>
                                <w:div w:id="831798932">
                                  <w:marLeft w:val="0"/>
                                  <w:marRight w:val="0"/>
                                  <w:marTop w:val="0"/>
                                  <w:marBottom w:val="0"/>
                                  <w:divBdr>
                                    <w:top w:val="none" w:sz="0" w:space="0" w:color="auto"/>
                                    <w:left w:val="none" w:sz="0" w:space="0" w:color="auto"/>
                                    <w:bottom w:val="none" w:sz="0" w:space="0" w:color="auto"/>
                                    <w:right w:val="none" w:sz="0" w:space="0" w:color="auto"/>
                                  </w:divBdr>
                                </w:div>
                                <w:div w:id="947930539">
                                  <w:marLeft w:val="0"/>
                                  <w:marRight w:val="0"/>
                                  <w:marTop w:val="0"/>
                                  <w:marBottom w:val="0"/>
                                  <w:divBdr>
                                    <w:top w:val="none" w:sz="0" w:space="0" w:color="auto"/>
                                    <w:left w:val="none" w:sz="0" w:space="0" w:color="auto"/>
                                    <w:bottom w:val="none" w:sz="0" w:space="0" w:color="auto"/>
                                    <w:right w:val="none" w:sz="0" w:space="0" w:color="auto"/>
                                  </w:divBdr>
                                </w:div>
                                <w:div w:id="1166743523">
                                  <w:marLeft w:val="0"/>
                                  <w:marRight w:val="0"/>
                                  <w:marTop w:val="0"/>
                                  <w:marBottom w:val="0"/>
                                  <w:divBdr>
                                    <w:top w:val="none" w:sz="0" w:space="0" w:color="auto"/>
                                    <w:left w:val="none" w:sz="0" w:space="0" w:color="auto"/>
                                    <w:bottom w:val="none" w:sz="0" w:space="0" w:color="auto"/>
                                    <w:right w:val="none" w:sz="0" w:space="0" w:color="auto"/>
                                  </w:divBdr>
                                </w:div>
                                <w:div w:id="1702634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jpeg"/><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7.bin"/><Relationship Id="rId138" Type="http://schemas.openxmlformats.org/officeDocument/2006/relationships/chart" Target="charts/chart7.xml"/><Relationship Id="rId107" Type="http://schemas.openxmlformats.org/officeDocument/2006/relationships/chart" Target="charts/chart2.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image" Target="media/image56.jpeg"/><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hyperlink" Target="http://www.sciencedirect.com/science/article/pii/S0734743X07001376"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5.bin"/><Relationship Id="rId113" Type="http://schemas.openxmlformats.org/officeDocument/2006/relationships/image" Target="media/image43.jpeg"/><Relationship Id="rId118" Type="http://schemas.openxmlformats.org/officeDocument/2006/relationships/image" Target="media/image48.jpeg"/><Relationship Id="rId134" Type="http://schemas.openxmlformats.org/officeDocument/2006/relationships/image" Target="media/image62.png"/><Relationship Id="rId139" Type="http://schemas.openxmlformats.org/officeDocument/2006/relationships/chart" Target="charts/chart8.xml"/><Relationship Id="rId80" Type="http://schemas.openxmlformats.org/officeDocument/2006/relationships/oleObject" Target="embeddings/oleObject43.bin"/><Relationship Id="rId85" Type="http://schemas.openxmlformats.org/officeDocument/2006/relationships/oleObject" Target="embeddings/oleObject48.bin"/><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35.png"/><Relationship Id="rId108" Type="http://schemas.openxmlformats.org/officeDocument/2006/relationships/image" Target="media/image38.jpeg"/><Relationship Id="rId124" Type="http://schemas.openxmlformats.org/officeDocument/2006/relationships/image" Target="media/image54.jpeg"/><Relationship Id="rId129" Type="http://schemas.openxmlformats.org/officeDocument/2006/relationships/image" Target="media/image57.png"/><Relationship Id="rId54" Type="http://schemas.openxmlformats.org/officeDocument/2006/relationships/oleObject" Target="embeddings/oleObject24.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hyperlink" Target="https://www.scopus.com/source/sourceInfo.uri?sourceId=13427&amp;origin=recordpage" TargetMode="External"/><Relationship Id="rId96" Type="http://schemas.openxmlformats.org/officeDocument/2006/relationships/hyperlink" Target="http://www.sciencedirect.com/science/article/pii/S0734743X07001376" TargetMode="External"/><Relationship Id="rId140" Type="http://schemas.openxmlformats.org/officeDocument/2006/relationships/chart" Target="charts/chart9.xml"/><Relationship Id="rId145" Type="http://schemas.openxmlformats.org/officeDocument/2006/relationships/chart" Target="charts/chart1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4.jpeg"/><Relationship Id="rId119" Type="http://schemas.openxmlformats.org/officeDocument/2006/relationships/image" Target="media/image49.jpe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4.bin"/><Relationship Id="rId86" Type="http://schemas.openxmlformats.org/officeDocument/2006/relationships/oleObject" Target="embeddings/oleObject49.bin"/><Relationship Id="rId130" Type="http://schemas.openxmlformats.org/officeDocument/2006/relationships/image" Target="media/image58.jpeg"/><Relationship Id="rId135" Type="http://schemas.openxmlformats.org/officeDocument/2006/relationships/image" Target="media/image63.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39.jpeg"/><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hyperlink" Target="http://www.sciencedirect.com/science/article/pii/S0734743X07001376" TargetMode="External"/><Relationship Id="rId104" Type="http://schemas.openxmlformats.org/officeDocument/2006/relationships/image" Target="media/image36.png"/><Relationship Id="rId120" Type="http://schemas.openxmlformats.org/officeDocument/2006/relationships/image" Target="media/image50.png"/><Relationship Id="rId125" Type="http://schemas.openxmlformats.org/officeDocument/2006/relationships/image" Target="media/image55.png"/><Relationship Id="rId141" Type="http://schemas.openxmlformats.org/officeDocument/2006/relationships/chart" Target="charts/chart10.xml"/><Relationship Id="rId146" Type="http://schemas.openxmlformats.org/officeDocument/2006/relationships/chart" Target="charts/chart14.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hyperlink" Target="http://dx.doi.org/10.1016/j.compscitech.2012.01.007"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hyperlink" Target="http://jcm.sagepub.com/search?author1=Gary+L.+Farley&amp;sortspec=date&amp;submit=Submit" TargetMode="External"/><Relationship Id="rId110" Type="http://schemas.openxmlformats.org/officeDocument/2006/relationships/image" Target="media/image40.jpeg"/><Relationship Id="rId115" Type="http://schemas.openxmlformats.org/officeDocument/2006/relationships/image" Target="media/image45.jpeg"/><Relationship Id="rId131" Type="http://schemas.openxmlformats.org/officeDocument/2006/relationships/image" Target="media/image59.png"/><Relationship Id="rId136" Type="http://schemas.openxmlformats.org/officeDocument/2006/relationships/chart" Target="charts/chart5.xml"/><Relationship Id="rId61" Type="http://schemas.openxmlformats.org/officeDocument/2006/relationships/image" Target="media/image27.wmf"/><Relationship Id="rId82"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1.bin"/><Relationship Id="rId100" Type="http://schemas.openxmlformats.org/officeDocument/2006/relationships/image" Target="media/image32.jpeg"/><Relationship Id="rId105" Type="http://schemas.openxmlformats.org/officeDocument/2006/relationships/image" Target="media/image37.png"/><Relationship Id="rId126" Type="http://schemas.openxmlformats.org/officeDocument/2006/relationships/chart" Target="charts/chart3.xml"/><Relationship Id="rId147" Type="http://schemas.openxmlformats.org/officeDocument/2006/relationships/image" Target="media/image65.pn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hyperlink" Target="http://www.sciencedirect.com/science/journal/13598368" TargetMode="External"/><Relationship Id="rId98" Type="http://schemas.openxmlformats.org/officeDocument/2006/relationships/hyperlink" Target="http://www.sciencedirect.com/science/journal/0734743X" TargetMode="External"/><Relationship Id="rId121" Type="http://schemas.openxmlformats.org/officeDocument/2006/relationships/image" Target="media/image51.png"/><Relationship Id="rId142" Type="http://schemas.openxmlformats.org/officeDocument/2006/relationships/chart" Target="charts/chart1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image" Target="media/image46.jpeg"/><Relationship Id="rId137" Type="http://schemas.openxmlformats.org/officeDocument/2006/relationships/chart" Target="charts/chart6.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6.bin"/><Relationship Id="rId88" Type="http://schemas.openxmlformats.org/officeDocument/2006/relationships/hyperlink" Target="http://jcm.sagepub.com/search?author1=Robert+M.+Jones&amp;sortspec=date&amp;submit=Submit" TargetMode="External"/><Relationship Id="rId111" Type="http://schemas.openxmlformats.org/officeDocument/2006/relationships/image" Target="media/image41.jpeg"/><Relationship Id="rId132" Type="http://schemas.openxmlformats.org/officeDocument/2006/relationships/image" Target="media/image60.jpe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chart" Target="charts/chart1.xml"/><Relationship Id="rId127" Type="http://schemas.openxmlformats.org/officeDocument/2006/relationships/chart" Target="charts/chart4.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hyperlink" Target="http://www.sciencedirect.com/science/article/pii/S0734743X07001376" TargetMode="External"/><Relationship Id="rId99" Type="http://schemas.openxmlformats.org/officeDocument/2006/relationships/image" Target="media/image31.png"/><Relationship Id="rId101" Type="http://schemas.openxmlformats.org/officeDocument/2006/relationships/image" Target="media/image33.png"/><Relationship Id="rId122" Type="http://schemas.openxmlformats.org/officeDocument/2006/relationships/image" Target="media/image52.png"/><Relationship Id="rId143" Type="http://schemas.openxmlformats.org/officeDocument/2006/relationships/image" Target="media/image64.png"/><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hyperlink" Target="http://www.sciencedirect.com/science/journal/13598368" TargetMode="External"/><Relationship Id="rId112" Type="http://schemas.openxmlformats.org/officeDocument/2006/relationships/image" Target="media/image42.jpeg"/><Relationship Id="rId133" Type="http://schemas.openxmlformats.org/officeDocument/2006/relationships/image" Target="media/image61.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image" Target="media/image34.jpeg"/><Relationship Id="rId123" Type="http://schemas.openxmlformats.org/officeDocument/2006/relationships/image" Target="media/image53.png"/><Relationship Id="rId144" Type="http://schemas.openxmlformats.org/officeDocument/2006/relationships/chart" Target="charts/chart12.xml"/><Relationship Id="rId90" Type="http://schemas.openxmlformats.org/officeDocument/2006/relationships/hyperlink" Target="http://www.sciencedirect.com/science/journal/13598368/77/supp/C"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Users\jinzhou\Documents\PhD2012\Test%20Lab\Test-Tube%20Reinforced%20Foam-D130605-FE-One%20tube%2030sq%20Foam131225-edit140504.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LIV-16\Documents\PhD2016\Y5M8-%20Tube%20reinforced%20foam\Tube%20paper%20figuers%202016102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LIV-16\Documents\PhD2016\Y5M8-%20Tube%20reinforced%20foam\Tube%20paper%20figuers%2020161016%20(Autosaved)-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My%20Documents\PhD2016\Y5M8-%20Tube%20reinforced%20foam\Tube%20paper%20figuers%2020161016%20(Autosaved)-1.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PhD%20Thesis\PhD%20Thesis%20Figure%20list%20-All%20B-v1.3-150319.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PhD%20Thesis\PhD%20Thesis%20Figure%20list%20-All%20B-v1.3-15031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I:\LIV-16\Documents\PhD2016\Y5M8-%20Tube%20reinforced%20foam\Tube%20paper%20figuers%2020161023-Revised17071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PhD%20Thesis\PhD%20Thesis%20Figure%20list%20-All%20B-v1.3-150109.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Users\jinzhou\Documents\PhD2012\Test%20Lab\Test-Tube%20Reinforced%20Foam-D130605-FE-One%20tube%2030sq%20Foam131225-edit14050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PhD%20Thesis\PhD%20Thesis%20Figure%20list%20-All%20B-v1.3-150109.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LIV-16\Documents\PhD2016\Y5M8-%20Tube%20reinforced%20foam\Tube%20paper%20figuers%202016102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Users\jinzhou\Documents\PhD2012\Test%20Lab\Test%20-Tube%20reinforced%20sandwich-Specimen100x100%20-d130616%20(Autosaved).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Users\jinzhou\Documents\PhD2012\Test%20Lab\Test%20-Tube%20reinforced%20sandwich-Specimen100x100%20-d130616%20(Autosave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LIV-16\Documents\PhD2016\Y5M8-%20Tube%20reinforced%20foam\Tube%20paper%20figuers%202016102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37163211741531"/>
          <c:y val="7.4458472028298514E-2"/>
          <c:w val="0.79632090631528263"/>
          <c:h val="0.73852209573200656"/>
        </c:manualLayout>
      </c:layout>
      <c:scatterChart>
        <c:scatterStyle val="smoothMarker"/>
        <c:varyColors val="0"/>
        <c:ser>
          <c:idx val="2"/>
          <c:order val="0"/>
          <c:tx>
            <c:strRef>
              <c:f>Tube8FE!$G$46</c:f>
              <c:strCache>
                <c:ptCount val="1"/>
                <c:pt idx="0">
                  <c:v>Tube8-Test</c:v>
                </c:pt>
              </c:strCache>
            </c:strRef>
          </c:tx>
          <c:spPr>
            <a:ln w="15875">
              <a:solidFill>
                <a:schemeClr val="tx1"/>
              </a:solidFill>
            </a:ln>
          </c:spPr>
          <c:marker>
            <c:symbol val="none"/>
          </c:marker>
          <c:xVal>
            <c:numRef>
              <c:f>Tube8FE!$D$49:$D$6353</c:f>
              <c:numCache>
                <c:formatCode>General</c:formatCode>
                <c:ptCount val="6305"/>
                <c:pt idx="0">
                  <c:v>-0.34847600000000367</c:v>
                </c:pt>
                <c:pt idx="1">
                  <c:v>-0.34796800000000327</c:v>
                </c:pt>
                <c:pt idx="2">
                  <c:v>-0.34720600000000001</c:v>
                </c:pt>
                <c:pt idx="3">
                  <c:v>-0.34542800000000368</c:v>
                </c:pt>
                <c:pt idx="4">
                  <c:v>-0.34466600000000008</c:v>
                </c:pt>
                <c:pt idx="5">
                  <c:v>-0.343142</c:v>
                </c:pt>
                <c:pt idx="6">
                  <c:v>-0.34187200000000367</c:v>
                </c:pt>
                <c:pt idx="7">
                  <c:v>-0.34034800000000032</c:v>
                </c:pt>
                <c:pt idx="8">
                  <c:v>-0.33933200000000424</c:v>
                </c:pt>
                <c:pt idx="9">
                  <c:v>-0.33780800000000605</c:v>
                </c:pt>
                <c:pt idx="10">
                  <c:v>-0.33653800000000345</c:v>
                </c:pt>
                <c:pt idx="11">
                  <c:v>-0.33476000000000328</c:v>
                </c:pt>
                <c:pt idx="12">
                  <c:v>-0.33323600000000031</c:v>
                </c:pt>
                <c:pt idx="13">
                  <c:v>-0.33196600000000548</c:v>
                </c:pt>
                <c:pt idx="14">
                  <c:v>-0.33069600000000032</c:v>
                </c:pt>
                <c:pt idx="15">
                  <c:v>-0.32942600000000594</c:v>
                </c:pt>
                <c:pt idx="16">
                  <c:v>-0.32815600000000333</c:v>
                </c:pt>
                <c:pt idx="17">
                  <c:v>-0.32663200000000031</c:v>
                </c:pt>
                <c:pt idx="18">
                  <c:v>-0.32536200000000576</c:v>
                </c:pt>
                <c:pt idx="19">
                  <c:v>-0.32409200000000032</c:v>
                </c:pt>
                <c:pt idx="20">
                  <c:v>-0.32282200000000616</c:v>
                </c:pt>
                <c:pt idx="21">
                  <c:v>-0.3215520000000035</c:v>
                </c:pt>
                <c:pt idx="22">
                  <c:v>-0.32002800000000492</c:v>
                </c:pt>
                <c:pt idx="23">
                  <c:v>-0.31875800000000032</c:v>
                </c:pt>
                <c:pt idx="24">
                  <c:v>-0.31748800000000593</c:v>
                </c:pt>
                <c:pt idx="25">
                  <c:v>-0.31596400000000424</c:v>
                </c:pt>
                <c:pt idx="26">
                  <c:v>-0.31444000000000188</c:v>
                </c:pt>
                <c:pt idx="27">
                  <c:v>-0.31291600000000463</c:v>
                </c:pt>
                <c:pt idx="28">
                  <c:v>-0.31164600000000031</c:v>
                </c:pt>
                <c:pt idx="29">
                  <c:v>-0.31037600000000592</c:v>
                </c:pt>
                <c:pt idx="30">
                  <c:v>-0.30910600000000032</c:v>
                </c:pt>
                <c:pt idx="31">
                  <c:v>-0.30783600000000327</c:v>
                </c:pt>
                <c:pt idx="32">
                  <c:v>-0.30656600000000361</c:v>
                </c:pt>
                <c:pt idx="33">
                  <c:v>-0.30504200000000031</c:v>
                </c:pt>
                <c:pt idx="34">
                  <c:v>-0.30402600000000424</c:v>
                </c:pt>
                <c:pt idx="35">
                  <c:v>-0.30250200000000038</c:v>
                </c:pt>
                <c:pt idx="36">
                  <c:v>-0.301232</c:v>
                </c:pt>
                <c:pt idx="37">
                  <c:v>-0.29996200000000367</c:v>
                </c:pt>
                <c:pt idx="38">
                  <c:v>-0.29869200000000001</c:v>
                </c:pt>
                <c:pt idx="39">
                  <c:v>-0.29742200000000424</c:v>
                </c:pt>
                <c:pt idx="40">
                  <c:v>-0.29589800000000038</c:v>
                </c:pt>
                <c:pt idx="41">
                  <c:v>-0.29437400000000424</c:v>
                </c:pt>
                <c:pt idx="42">
                  <c:v>-0.29310400000000031</c:v>
                </c:pt>
                <c:pt idx="43">
                  <c:v>-0.29158000000000367</c:v>
                </c:pt>
                <c:pt idx="44">
                  <c:v>-0.29031000000000368</c:v>
                </c:pt>
                <c:pt idx="45">
                  <c:v>-0.289294</c:v>
                </c:pt>
                <c:pt idx="46">
                  <c:v>-0.28777000000000008</c:v>
                </c:pt>
                <c:pt idx="47">
                  <c:v>-0.28650000000000031</c:v>
                </c:pt>
                <c:pt idx="48">
                  <c:v>-0.28523000000000004</c:v>
                </c:pt>
                <c:pt idx="49">
                  <c:v>-0.28396000000000032</c:v>
                </c:pt>
                <c:pt idx="50">
                  <c:v>-0.28269</c:v>
                </c:pt>
                <c:pt idx="51">
                  <c:v>-0.28142000000000339</c:v>
                </c:pt>
                <c:pt idx="52">
                  <c:v>-0.27989600000000031</c:v>
                </c:pt>
                <c:pt idx="53">
                  <c:v>-0.27862600000000032</c:v>
                </c:pt>
                <c:pt idx="54">
                  <c:v>-0.27735600000000032</c:v>
                </c:pt>
                <c:pt idx="55">
                  <c:v>-0.27608600000000288</c:v>
                </c:pt>
                <c:pt idx="56">
                  <c:v>-0.27430800000000038</c:v>
                </c:pt>
                <c:pt idx="57">
                  <c:v>-0.273038</c:v>
                </c:pt>
                <c:pt idx="58">
                  <c:v>-0.27176800000000001</c:v>
                </c:pt>
                <c:pt idx="59">
                  <c:v>-0.27024399999999998</c:v>
                </c:pt>
                <c:pt idx="60">
                  <c:v>-0.26948200000000327</c:v>
                </c:pt>
                <c:pt idx="61">
                  <c:v>-0.26795800000000031</c:v>
                </c:pt>
                <c:pt idx="62">
                  <c:v>-0.26668800000000031</c:v>
                </c:pt>
                <c:pt idx="63">
                  <c:v>-0.26541800000000032</c:v>
                </c:pt>
                <c:pt idx="64">
                  <c:v>-0.26414800000000005</c:v>
                </c:pt>
                <c:pt idx="65">
                  <c:v>-0.26262400000000002</c:v>
                </c:pt>
                <c:pt idx="66">
                  <c:v>-0.26135400000000031</c:v>
                </c:pt>
                <c:pt idx="67">
                  <c:v>-0.26008400000000031</c:v>
                </c:pt>
                <c:pt idx="68">
                  <c:v>-0.25881400000000032</c:v>
                </c:pt>
                <c:pt idx="69">
                  <c:v>-0.257544</c:v>
                </c:pt>
                <c:pt idx="70">
                  <c:v>-0.25602000000000008</c:v>
                </c:pt>
                <c:pt idx="71">
                  <c:v>-0.254496</c:v>
                </c:pt>
                <c:pt idx="72">
                  <c:v>-0.25322600000000001</c:v>
                </c:pt>
                <c:pt idx="73">
                  <c:v>-0.25170199999999998</c:v>
                </c:pt>
                <c:pt idx="74">
                  <c:v>-0.25043200000000004</c:v>
                </c:pt>
                <c:pt idx="75">
                  <c:v>-0.24941600000000297</c:v>
                </c:pt>
                <c:pt idx="76">
                  <c:v>-0.24789200000000094</c:v>
                </c:pt>
                <c:pt idx="77">
                  <c:v>-0.24662200000000001</c:v>
                </c:pt>
                <c:pt idx="78">
                  <c:v>-0.24535199999999996</c:v>
                </c:pt>
                <c:pt idx="79">
                  <c:v>-0.24408199999999999</c:v>
                </c:pt>
                <c:pt idx="80">
                  <c:v>-0.24281200000000044</c:v>
                </c:pt>
                <c:pt idx="81">
                  <c:v>-0.24128800000000175</c:v>
                </c:pt>
                <c:pt idx="82">
                  <c:v>-0.24001800000000198</c:v>
                </c:pt>
                <c:pt idx="83">
                  <c:v>-0.23874800000000237</c:v>
                </c:pt>
                <c:pt idx="84">
                  <c:v>-0.23747799999999999</c:v>
                </c:pt>
                <c:pt idx="85">
                  <c:v>-0.23620800000000094</c:v>
                </c:pt>
                <c:pt idx="86">
                  <c:v>-0.23443000000000044</c:v>
                </c:pt>
                <c:pt idx="87">
                  <c:v>-0.23315999999999998</c:v>
                </c:pt>
                <c:pt idx="88">
                  <c:v>-0.23188999999999999</c:v>
                </c:pt>
                <c:pt idx="89">
                  <c:v>-0.23036599999999999</c:v>
                </c:pt>
                <c:pt idx="90">
                  <c:v>-0.22935</c:v>
                </c:pt>
                <c:pt idx="91">
                  <c:v>-0.22808</c:v>
                </c:pt>
                <c:pt idx="92">
                  <c:v>-0.22655599999999998</c:v>
                </c:pt>
                <c:pt idx="93">
                  <c:v>-0.22528599999999999</c:v>
                </c:pt>
                <c:pt idx="94">
                  <c:v>-0.22401599999999999</c:v>
                </c:pt>
                <c:pt idx="95">
                  <c:v>-0.22274600000000044</c:v>
                </c:pt>
                <c:pt idx="96">
                  <c:v>-0.22147599999999998</c:v>
                </c:pt>
                <c:pt idx="97">
                  <c:v>-0.21995200000000195</c:v>
                </c:pt>
                <c:pt idx="98">
                  <c:v>-0.21868199999999999</c:v>
                </c:pt>
                <c:pt idx="99">
                  <c:v>-0.21741200000000283</c:v>
                </c:pt>
                <c:pt idx="100">
                  <c:v>-0.21614200000000044</c:v>
                </c:pt>
                <c:pt idx="101">
                  <c:v>-0.21436400000000044</c:v>
                </c:pt>
                <c:pt idx="102">
                  <c:v>-0.21309400000000195</c:v>
                </c:pt>
                <c:pt idx="103">
                  <c:v>-0.21182399999999998</c:v>
                </c:pt>
                <c:pt idx="104">
                  <c:v>-0.21055399999999999</c:v>
                </c:pt>
                <c:pt idx="105">
                  <c:v>-0.20928400000000041</c:v>
                </c:pt>
                <c:pt idx="106">
                  <c:v>-0.20801400000000181</c:v>
                </c:pt>
                <c:pt idx="107">
                  <c:v>-0.20674400000000226</c:v>
                </c:pt>
                <c:pt idx="108">
                  <c:v>-0.20522000000000001</c:v>
                </c:pt>
                <c:pt idx="109">
                  <c:v>-0.20395000000000021</c:v>
                </c:pt>
                <c:pt idx="110">
                  <c:v>-0.20268</c:v>
                </c:pt>
                <c:pt idx="111">
                  <c:v>-0.20141000000000195</c:v>
                </c:pt>
                <c:pt idx="112">
                  <c:v>-0.20013999999999998</c:v>
                </c:pt>
                <c:pt idx="113">
                  <c:v>-0.19886999999999996</c:v>
                </c:pt>
                <c:pt idx="114">
                  <c:v>-0.1976</c:v>
                </c:pt>
                <c:pt idx="115">
                  <c:v>-0.19607599999999997</c:v>
                </c:pt>
                <c:pt idx="116">
                  <c:v>-0.194552</c:v>
                </c:pt>
                <c:pt idx="117">
                  <c:v>-0.19302800000000001</c:v>
                </c:pt>
                <c:pt idx="118">
                  <c:v>-0.19175799999999998</c:v>
                </c:pt>
                <c:pt idx="119">
                  <c:v>-0.19048799999999999</c:v>
                </c:pt>
                <c:pt idx="120">
                  <c:v>-0.18947200000000144</c:v>
                </c:pt>
                <c:pt idx="121">
                  <c:v>-0.18820200000000195</c:v>
                </c:pt>
                <c:pt idx="122">
                  <c:v>-0.18667799999999998</c:v>
                </c:pt>
                <c:pt idx="123">
                  <c:v>-0.18540800000000268</c:v>
                </c:pt>
                <c:pt idx="124">
                  <c:v>-0.18439200000000044</c:v>
                </c:pt>
                <c:pt idx="125">
                  <c:v>-0.18312199999999998</c:v>
                </c:pt>
                <c:pt idx="126">
                  <c:v>-0.18159800000000198</c:v>
                </c:pt>
                <c:pt idx="127">
                  <c:v>-0.18032799999999999</c:v>
                </c:pt>
                <c:pt idx="128">
                  <c:v>-0.17880399999999999</c:v>
                </c:pt>
                <c:pt idx="129">
                  <c:v>-0.17753400000000041</c:v>
                </c:pt>
                <c:pt idx="130">
                  <c:v>-0.17626400000000178</c:v>
                </c:pt>
                <c:pt idx="131">
                  <c:v>-0.17448600000000172</c:v>
                </c:pt>
                <c:pt idx="132">
                  <c:v>-0.17321600000000195</c:v>
                </c:pt>
                <c:pt idx="133">
                  <c:v>-0.17194600000000237</c:v>
                </c:pt>
                <c:pt idx="134">
                  <c:v>-0.17067599999999997</c:v>
                </c:pt>
                <c:pt idx="135">
                  <c:v>-0.16965999999999998</c:v>
                </c:pt>
                <c:pt idx="136">
                  <c:v>-0.16813600000000001</c:v>
                </c:pt>
                <c:pt idx="137">
                  <c:v>-0.16686599999999999</c:v>
                </c:pt>
                <c:pt idx="138">
                  <c:v>-0.16559599999999999</c:v>
                </c:pt>
                <c:pt idx="139">
                  <c:v>-0.16457999999999998</c:v>
                </c:pt>
                <c:pt idx="140">
                  <c:v>-0.16305599999999998</c:v>
                </c:pt>
                <c:pt idx="141">
                  <c:v>-0.16178599999999999</c:v>
                </c:pt>
                <c:pt idx="142">
                  <c:v>-0.16051599999999999</c:v>
                </c:pt>
                <c:pt idx="143">
                  <c:v>-0.15924600000000294</c:v>
                </c:pt>
                <c:pt idx="144">
                  <c:v>-0.15772200000000094</c:v>
                </c:pt>
                <c:pt idx="145">
                  <c:v>-0.15645200000000195</c:v>
                </c:pt>
                <c:pt idx="146">
                  <c:v>-0.15492800000000206</c:v>
                </c:pt>
                <c:pt idx="147">
                  <c:v>-0.15340400000000226</c:v>
                </c:pt>
                <c:pt idx="148">
                  <c:v>-0.15213399999999999</c:v>
                </c:pt>
                <c:pt idx="149">
                  <c:v>-0.15086400000000041</c:v>
                </c:pt>
                <c:pt idx="150">
                  <c:v>-0.14984800000000195</c:v>
                </c:pt>
                <c:pt idx="151">
                  <c:v>-0.14857799999999999</c:v>
                </c:pt>
                <c:pt idx="152">
                  <c:v>-0.14730799999999999</c:v>
                </c:pt>
                <c:pt idx="153">
                  <c:v>-0.14578400000000041</c:v>
                </c:pt>
                <c:pt idx="154">
                  <c:v>-0.14476800000000195</c:v>
                </c:pt>
                <c:pt idx="155">
                  <c:v>-0.14349800000000226</c:v>
                </c:pt>
                <c:pt idx="156">
                  <c:v>-0.14197400000000004</c:v>
                </c:pt>
                <c:pt idx="157">
                  <c:v>-0.14070400000000041</c:v>
                </c:pt>
                <c:pt idx="158">
                  <c:v>-0.13943400000000172</c:v>
                </c:pt>
                <c:pt idx="159">
                  <c:v>-0.13816399999999998</c:v>
                </c:pt>
                <c:pt idx="160">
                  <c:v>-0.13689399999999999</c:v>
                </c:pt>
                <c:pt idx="161">
                  <c:v>-0.13537000000000002</c:v>
                </c:pt>
                <c:pt idx="162">
                  <c:v>-0.13384599999999999</c:v>
                </c:pt>
                <c:pt idx="163">
                  <c:v>-0.132576</c:v>
                </c:pt>
                <c:pt idx="164">
                  <c:v>-0.131052</c:v>
                </c:pt>
                <c:pt idx="165">
                  <c:v>-0.13003600000000001</c:v>
                </c:pt>
                <c:pt idx="166">
                  <c:v>-0.12876599999999996</c:v>
                </c:pt>
                <c:pt idx="167">
                  <c:v>-0.12749600000000041</c:v>
                </c:pt>
                <c:pt idx="168">
                  <c:v>-0.12622599999999998</c:v>
                </c:pt>
                <c:pt idx="169">
                  <c:v>-0.12495599999999998</c:v>
                </c:pt>
                <c:pt idx="170">
                  <c:v>-0.12368599999999999</c:v>
                </c:pt>
                <c:pt idx="171">
                  <c:v>-0.12241600000000002</c:v>
                </c:pt>
                <c:pt idx="172">
                  <c:v>-0.12089199999999997</c:v>
                </c:pt>
                <c:pt idx="173">
                  <c:v>-0.11987599999999998</c:v>
                </c:pt>
                <c:pt idx="174">
                  <c:v>-0.11835200000000001</c:v>
                </c:pt>
                <c:pt idx="175">
                  <c:v>-0.11708200000000002</c:v>
                </c:pt>
                <c:pt idx="176">
                  <c:v>-0.11581199999999985</c:v>
                </c:pt>
                <c:pt idx="177">
                  <c:v>-0.11403400000000002</c:v>
                </c:pt>
                <c:pt idx="178">
                  <c:v>-0.11250999999999985</c:v>
                </c:pt>
                <c:pt idx="179">
                  <c:v>-0.11123999999999998</c:v>
                </c:pt>
                <c:pt idx="180">
                  <c:v>-0.10996999999999998</c:v>
                </c:pt>
                <c:pt idx="181">
                  <c:v>-0.10895400000000002</c:v>
                </c:pt>
                <c:pt idx="182">
                  <c:v>-0.10768400000000022</c:v>
                </c:pt>
                <c:pt idx="183">
                  <c:v>-0.10616000000000102</c:v>
                </c:pt>
                <c:pt idx="184">
                  <c:v>-0.10488999999999898</c:v>
                </c:pt>
                <c:pt idx="185">
                  <c:v>-0.10387399999999997</c:v>
                </c:pt>
                <c:pt idx="186">
                  <c:v>-0.10260399999999997</c:v>
                </c:pt>
                <c:pt idx="187">
                  <c:v>-0.10108</c:v>
                </c:pt>
                <c:pt idx="188">
                  <c:v>-9.9810000000000024E-2</c:v>
                </c:pt>
                <c:pt idx="189">
                  <c:v>-9.8286000000000026E-2</c:v>
                </c:pt>
                <c:pt idx="190">
                  <c:v>-9.7016000000000033E-2</c:v>
                </c:pt>
                <c:pt idx="191">
                  <c:v>-9.5746000000000026E-2</c:v>
                </c:pt>
                <c:pt idx="192">
                  <c:v>-9.3968000000000065E-2</c:v>
                </c:pt>
                <c:pt idx="193">
                  <c:v>-9.2698000000000044E-2</c:v>
                </c:pt>
                <c:pt idx="194">
                  <c:v>-9.1428000000000023E-2</c:v>
                </c:pt>
                <c:pt idx="195">
                  <c:v>-9.0158000000000044E-2</c:v>
                </c:pt>
                <c:pt idx="196">
                  <c:v>-8.8888000000000023E-2</c:v>
                </c:pt>
                <c:pt idx="197">
                  <c:v>-8.7618000000000001E-2</c:v>
                </c:pt>
                <c:pt idx="198">
                  <c:v>-8.6348000000000008E-2</c:v>
                </c:pt>
                <c:pt idx="199">
                  <c:v>-8.5078000000000042E-2</c:v>
                </c:pt>
                <c:pt idx="200">
                  <c:v>-8.3554000000002335E-2</c:v>
                </c:pt>
                <c:pt idx="201">
                  <c:v>-8.2283999999999968E-2</c:v>
                </c:pt>
                <c:pt idx="202">
                  <c:v>-8.1014000000000044E-2</c:v>
                </c:pt>
                <c:pt idx="203">
                  <c:v>-7.9744000000000023E-2</c:v>
                </c:pt>
                <c:pt idx="204">
                  <c:v>-7.8473999999999988E-2</c:v>
                </c:pt>
                <c:pt idx="205">
                  <c:v>-7.6950000000000018E-2</c:v>
                </c:pt>
                <c:pt idx="206">
                  <c:v>-7.567999999999997E-2</c:v>
                </c:pt>
                <c:pt idx="207">
                  <c:v>-7.3902000000000023E-2</c:v>
                </c:pt>
                <c:pt idx="208">
                  <c:v>-7.2632000000000113E-2</c:v>
                </c:pt>
                <c:pt idx="209">
                  <c:v>-7.1361999999999981E-2</c:v>
                </c:pt>
                <c:pt idx="210">
                  <c:v>-7.0092000000000917E-2</c:v>
                </c:pt>
                <c:pt idx="211">
                  <c:v>-6.8821999999999994E-2</c:v>
                </c:pt>
                <c:pt idx="212">
                  <c:v>-6.7552000000000084E-2</c:v>
                </c:pt>
                <c:pt idx="213">
                  <c:v>-6.6282000000000008E-2</c:v>
                </c:pt>
                <c:pt idx="214">
                  <c:v>-6.5011999999999973E-2</c:v>
                </c:pt>
                <c:pt idx="215">
                  <c:v>-6.3741999999999979E-2</c:v>
                </c:pt>
                <c:pt idx="216">
                  <c:v>-6.2218000000000023E-2</c:v>
                </c:pt>
                <c:pt idx="217">
                  <c:v>-6.0948000000000002E-2</c:v>
                </c:pt>
                <c:pt idx="218">
                  <c:v>-5.9678000000000009E-2</c:v>
                </c:pt>
                <c:pt idx="219">
                  <c:v>-5.8153999999999983E-2</c:v>
                </c:pt>
                <c:pt idx="220">
                  <c:v>-5.6884000000000004E-2</c:v>
                </c:pt>
                <c:pt idx="221">
                  <c:v>-5.5614000000000004E-2</c:v>
                </c:pt>
                <c:pt idx="222">
                  <c:v>-5.3836000000000134E-2</c:v>
                </c:pt>
                <c:pt idx="223">
                  <c:v>-5.2566000000000133E-2</c:v>
                </c:pt>
                <c:pt idx="224">
                  <c:v>-5.1296000000000022E-2</c:v>
                </c:pt>
                <c:pt idx="225">
                  <c:v>-5.0026000000000022E-2</c:v>
                </c:pt>
                <c:pt idx="226">
                  <c:v>-4.9010000000000761E-2</c:v>
                </c:pt>
                <c:pt idx="227">
                  <c:v>-4.7485999999999973E-2</c:v>
                </c:pt>
                <c:pt idx="228">
                  <c:v>-4.6215999999999979E-2</c:v>
                </c:pt>
                <c:pt idx="229">
                  <c:v>-4.4945999999999986E-2</c:v>
                </c:pt>
                <c:pt idx="230">
                  <c:v>-4.3675999999999965E-2</c:v>
                </c:pt>
                <c:pt idx="231">
                  <c:v>-4.2405999999999999E-2</c:v>
                </c:pt>
                <c:pt idx="232">
                  <c:v>-4.0881999999999974E-2</c:v>
                </c:pt>
                <c:pt idx="233">
                  <c:v>-3.9612000000000001E-2</c:v>
                </c:pt>
                <c:pt idx="234">
                  <c:v>-3.8341999999999994E-2</c:v>
                </c:pt>
                <c:pt idx="235">
                  <c:v>-3.7072000000000292E-2</c:v>
                </c:pt>
                <c:pt idx="236">
                  <c:v>-3.5802000000000014E-2</c:v>
                </c:pt>
                <c:pt idx="237">
                  <c:v>-3.4023999999999999E-2</c:v>
                </c:pt>
                <c:pt idx="238">
                  <c:v>-3.2754000000000005E-2</c:v>
                </c:pt>
                <c:pt idx="239">
                  <c:v>-3.1484000000000012E-2</c:v>
                </c:pt>
                <c:pt idx="240">
                  <c:v>-2.995999999999999E-2</c:v>
                </c:pt>
                <c:pt idx="241">
                  <c:v>-2.894399999999998E-2</c:v>
                </c:pt>
                <c:pt idx="242">
                  <c:v>-2.76740000000004E-2</c:v>
                </c:pt>
                <c:pt idx="243">
                  <c:v>-2.6404000000000042E-2</c:v>
                </c:pt>
                <c:pt idx="244">
                  <c:v>-2.5134E-2</c:v>
                </c:pt>
                <c:pt idx="245">
                  <c:v>-2.3863999999999993E-2</c:v>
                </c:pt>
                <c:pt idx="246">
                  <c:v>-2.2594000000000006E-2</c:v>
                </c:pt>
                <c:pt idx="247">
                  <c:v>-2.1069999999999981E-2</c:v>
                </c:pt>
                <c:pt idx="248">
                  <c:v>-1.9799999999999984E-2</c:v>
                </c:pt>
                <c:pt idx="249">
                  <c:v>-1.8529999999999991E-2</c:v>
                </c:pt>
                <c:pt idx="250">
                  <c:v>-1.7259999999999998E-2</c:v>
                </c:pt>
                <c:pt idx="251">
                  <c:v>-1.5990000000000011E-2</c:v>
                </c:pt>
                <c:pt idx="252">
                  <c:v>-1.4212000000000002E-2</c:v>
                </c:pt>
                <c:pt idx="253">
                  <c:v>-1.2942000000000021E-2</c:v>
                </c:pt>
                <c:pt idx="254">
                  <c:v>-1.1672000000000021E-2</c:v>
                </c:pt>
                <c:pt idx="255">
                  <c:v>-1.0147999999999978E-2</c:v>
                </c:pt>
                <c:pt idx="256">
                  <c:v>-9.132000000000029E-3</c:v>
                </c:pt>
                <c:pt idx="257">
                  <c:v>-7.8620000000000374E-3</c:v>
                </c:pt>
                <c:pt idx="258">
                  <c:v>-6.5920000000000024E-3</c:v>
                </c:pt>
                <c:pt idx="259">
                  <c:v>-5.3219999999999925E-3</c:v>
                </c:pt>
                <c:pt idx="260">
                  <c:v>-4.052E-3</c:v>
                </c:pt>
                <c:pt idx="261">
                  <c:v>-2.7820000000000292E-3</c:v>
                </c:pt>
                <c:pt idx="262">
                  <c:v>-1.5120000000000296E-3</c:v>
                </c:pt>
                <c:pt idx="263">
                  <c:v>1.2000000000012291E-5</c:v>
                </c:pt>
                <c:pt idx="264">
                  <c:v>1.2820000000000101E-3</c:v>
                </c:pt>
                <c:pt idx="265">
                  <c:v>2.5519999999999991E-3</c:v>
                </c:pt>
                <c:pt idx="266">
                  <c:v>3.8220000000000012E-3</c:v>
                </c:pt>
                <c:pt idx="267">
                  <c:v>5.6000000000000034E-3</c:v>
                </c:pt>
                <c:pt idx="268">
                  <c:v>6.8699999999999924E-3</c:v>
                </c:pt>
                <c:pt idx="269">
                  <c:v>8.1400000000000014E-3</c:v>
                </c:pt>
                <c:pt idx="270">
                  <c:v>9.4100000000000208E-3</c:v>
                </c:pt>
                <c:pt idx="271">
                  <c:v>1.0425999999999986E-2</c:v>
                </c:pt>
                <c:pt idx="272">
                  <c:v>1.1950000000000021E-2</c:v>
                </c:pt>
                <c:pt idx="273">
                  <c:v>1.3220000000000101E-2</c:v>
                </c:pt>
                <c:pt idx="274">
                  <c:v>1.4490000000000003E-2</c:v>
                </c:pt>
                <c:pt idx="275">
                  <c:v>1.5759999999999996E-2</c:v>
                </c:pt>
                <c:pt idx="276">
                  <c:v>1.702999999999999E-2</c:v>
                </c:pt>
                <c:pt idx="277">
                  <c:v>1.8300000000000163E-2</c:v>
                </c:pt>
                <c:pt idx="278">
                  <c:v>1.9570000000000101E-2</c:v>
                </c:pt>
                <c:pt idx="279">
                  <c:v>2.1094000000000002E-2</c:v>
                </c:pt>
                <c:pt idx="280">
                  <c:v>2.2363999999999995E-2</c:v>
                </c:pt>
                <c:pt idx="281">
                  <c:v>2.3634000000000051E-2</c:v>
                </c:pt>
                <c:pt idx="282">
                  <c:v>2.5412000000000001E-2</c:v>
                </c:pt>
                <c:pt idx="283">
                  <c:v>2.6682000000000042E-2</c:v>
                </c:pt>
                <c:pt idx="284">
                  <c:v>2.7952000000000032E-2</c:v>
                </c:pt>
                <c:pt idx="285">
                  <c:v>2.9476000000000002E-2</c:v>
                </c:pt>
                <c:pt idx="286">
                  <c:v>3.0492000000000019E-2</c:v>
                </c:pt>
                <c:pt idx="287">
                  <c:v>3.1762000000000012E-2</c:v>
                </c:pt>
                <c:pt idx="288">
                  <c:v>3.3032000000000006E-2</c:v>
                </c:pt>
                <c:pt idx="289">
                  <c:v>3.4301999999999999E-2</c:v>
                </c:pt>
                <c:pt idx="290">
                  <c:v>3.5572000000000055E-2</c:v>
                </c:pt>
                <c:pt idx="291">
                  <c:v>3.7096000000000046E-2</c:v>
                </c:pt>
                <c:pt idx="292">
                  <c:v>3.8366000000000004E-2</c:v>
                </c:pt>
                <c:pt idx="293">
                  <c:v>3.9636000000000012E-2</c:v>
                </c:pt>
                <c:pt idx="294">
                  <c:v>4.0905999999999998E-2</c:v>
                </c:pt>
                <c:pt idx="295">
                  <c:v>4.2175999999999977E-2</c:v>
                </c:pt>
                <c:pt idx="296">
                  <c:v>4.3700000000000024E-2</c:v>
                </c:pt>
                <c:pt idx="297">
                  <c:v>4.5223999999999986E-2</c:v>
                </c:pt>
                <c:pt idx="298">
                  <c:v>4.6494000000000084E-2</c:v>
                </c:pt>
                <c:pt idx="299">
                  <c:v>4.8018000000000012E-2</c:v>
                </c:pt>
                <c:pt idx="300">
                  <c:v>4.9288000000000054E-2</c:v>
                </c:pt>
                <c:pt idx="301">
                  <c:v>5.0304000000000022E-2</c:v>
                </c:pt>
                <c:pt idx="302">
                  <c:v>5.1574000000000009E-2</c:v>
                </c:pt>
                <c:pt idx="303">
                  <c:v>5.2844000000000002E-2</c:v>
                </c:pt>
                <c:pt idx="304">
                  <c:v>5.4368000000000867E-2</c:v>
                </c:pt>
                <c:pt idx="305">
                  <c:v>5.5638000000000021E-2</c:v>
                </c:pt>
                <c:pt idx="306">
                  <c:v>5.6908000000000007E-2</c:v>
                </c:pt>
                <c:pt idx="307">
                  <c:v>5.8178000000000007E-2</c:v>
                </c:pt>
                <c:pt idx="308">
                  <c:v>5.9447999999999994E-2</c:v>
                </c:pt>
                <c:pt idx="309">
                  <c:v>6.0718000000000133E-2</c:v>
                </c:pt>
                <c:pt idx="310">
                  <c:v>6.224200000000002E-2</c:v>
                </c:pt>
                <c:pt idx="311">
                  <c:v>6.3511999999999971E-2</c:v>
                </c:pt>
                <c:pt idx="312">
                  <c:v>6.5290000000000029E-2</c:v>
                </c:pt>
                <c:pt idx="313">
                  <c:v>6.6560000000000008E-2</c:v>
                </c:pt>
                <c:pt idx="314">
                  <c:v>6.7830000000000112E-2</c:v>
                </c:pt>
                <c:pt idx="315">
                  <c:v>6.9354000000000124E-2</c:v>
                </c:pt>
                <c:pt idx="316">
                  <c:v>7.0115999999999984E-2</c:v>
                </c:pt>
                <c:pt idx="317">
                  <c:v>7.1639999999999981E-2</c:v>
                </c:pt>
                <c:pt idx="318">
                  <c:v>7.2910000000000114E-2</c:v>
                </c:pt>
                <c:pt idx="319">
                  <c:v>7.4179999999999968E-2</c:v>
                </c:pt>
                <c:pt idx="320">
                  <c:v>7.5450000000000031E-2</c:v>
                </c:pt>
                <c:pt idx="321">
                  <c:v>7.6973999999999987E-2</c:v>
                </c:pt>
                <c:pt idx="322">
                  <c:v>7.824399999999998E-2</c:v>
                </c:pt>
                <c:pt idx="323">
                  <c:v>7.9514000000000584E-2</c:v>
                </c:pt>
                <c:pt idx="324">
                  <c:v>8.0784000000000022E-2</c:v>
                </c:pt>
                <c:pt idx="325">
                  <c:v>8.2054000000000266E-2</c:v>
                </c:pt>
                <c:pt idx="326">
                  <c:v>8.3578000000000263E-2</c:v>
                </c:pt>
                <c:pt idx="327">
                  <c:v>8.5356000000000098E-2</c:v>
                </c:pt>
                <c:pt idx="328">
                  <c:v>8.6626000000000744E-2</c:v>
                </c:pt>
                <c:pt idx="329">
                  <c:v>8.7896000000000044E-2</c:v>
                </c:pt>
                <c:pt idx="330">
                  <c:v>8.9166000000000065E-2</c:v>
                </c:pt>
                <c:pt idx="331">
                  <c:v>9.0182000000000012E-2</c:v>
                </c:pt>
                <c:pt idx="332">
                  <c:v>9.1706000000000065E-2</c:v>
                </c:pt>
                <c:pt idx="333">
                  <c:v>9.2976000000000003E-2</c:v>
                </c:pt>
                <c:pt idx="334">
                  <c:v>9.4246000000000024E-2</c:v>
                </c:pt>
                <c:pt idx="335">
                  <c:v>9.5516000000000045E-2</c:v>
                </c:pt>
                <c:pt idx="336">
                  <c:v>9.6786000000000053E-2</c:v>
                </c:pt>
                <c:pt idx="337">
                  <c:v>9.8310000000000022E-2</c:v>
                </c:pt>
                <c:pt idx="338">
                  <c:v>9.9580000000000043E-2</c:v>
                </c:pt>
                <c:pt idx="339">
                  <c:v>0.10084999999999879</c:v>
                </c:pt>
                <c:pt idx="340">
                  <c:v>0.10211999999999995</c:v>
                </c:pt>
                <c:pt idx="341">
                  <c:v>0.10339000000000009</c:v>
                </c:pt>
                <c:pt idx="342">
                  <c:v>0.10516799999999998</c:v>
                </c:pt>
                <c:pt idx="343">
                  <c:v>0.10643799999999998</c:v>
                </c:pt>
                <c:pt idx="344">
                  <c:v>0.10770800000000012</c:v>
                </c:pt>
                <c:pt idx="345">
                  <c:v>0.10923200000000123</c:v>
                </c:pt>
                <c:pt idx="346">
                  <c:v>0.11024800000000001</c:v>
                </c:pt>
                <c:pt idx="347">
                  <c:v>0.11151799999999855</c:v>
                </c:pt>
                <c:pt idx="348">
                  <c:v>0.11304199999999998</c:v>
                </c:pt>
                <c:pt idx="349">
                  <c:v>0.11431200000000001</c:v>
                </c:pt>
                <c:pt idx="350">
                  <c:v>0.11532799999999988</c:v>
                </c:pt>
                <c:pt idx="351">
                  <c:v>0.11685200000000001</c:v>
                </c:pt>
                <c:pt idx="352">
                  <c:v>0.11812199999999996</c:v>
                </c:pt>
                <c:pt idx="353">
                  <c:v>0.11939200000000012</c:v>
                </c:pt>
                <c:pt idx="354">
                  <c:v>0.12066200000000107</c:v>
                </c:pt>
                <c:pt idx="355">
                  <c:v>0.12193199999999998</c:v>
                </c:pt>
                <c:pt idx="356">
                  <c:v>0.12320200000000112</c:v>
                </c:pt>
                <c:pt idx="357">
                  <c:v>0.12498000000000006</c:v>
                </c:pt>
                <c:pt idx="358">
                  <c:v>0.12625</c:v>
                </c:pt>
                <c:pt idx="359">
                  <c:v>0.12752000000000002</c:v>
                </c:pt>
                <c:pt idx="360">
                  <c:v>0.12904399999999994</c:v>
                </c:pt>
                <c:pt idx="361">
                  <c:v>0.13006000000000001</c:v>
                </c:pt>
                <c:pt idx="362">
                  <c:v>0.13133000000000006</c:v>
                </c:pt>
                <c:pt idx="363">
                  <c:v>0.1326</c:v>
                </c:pt>
                <c:pt idx="364">
                  <c:v>0.13412400000000002</c:v>
                </c:pt>
                <c:pt idx="365">
                  <c:v>0.13539399999999996</c:v>
                </c:pt>
                <c:pt idx="366">
                  <c:v>0.13666400000000001</c:v>
                </c:pt>
                <c:pt idx="367">
                  <c:v>0.13793400000000094</c:v>
                </c:pt>
                <c:pt idx="368">
                  <c:v>0.13920399999999999</c:v>
                </c:pt>
                <c:pt idx="369">
                  <c:v>0.14047399999999999</c:v>
                </c:pt>
                <c:pt idx="370">
                  <c:v>0.14199800000000223</c:v>
                </c:pt>
                <c:pt idx="371">
                  <c:v>0.14326800000000198</c:v>
                </c:pt>
                <c:pt idx="372">
                  <c:v>0.14453800000000044</c:v>
                </c:pt>
                <c:pt idx="373">
                  <c:v>0.14631600000000144</c:v>
                </c:pt>
                <c:pt idx="374">
                  <c:v>0.14758599999999999</c:v>
                </c:pt>
                <c:pt idx="375">
                  <c:v>0.14885600000000004</c:v>
                </c:pt>
                <c:pt idx="376">
                  <c:v>0.15012599999999998</c:v>
                </c:pt>
                <c:pt idx="377">
                  <c:v>0.15114200000000041</c:v>
                </c:pt>
                <c:pt idx="378">
                  <c:v>0.15241200000000268</c:v>
                </c:pt>
                <c:pt idx="379">
                  <c:v>0.15393600000000263</c:v>
                </c:pt>
                <c:pt idx="380">
                  <c:v>0.15495200000000195</c:v>
                </c:pt>
                <c:pt idx="381">
                  <c:v>0.15647600000000167</c:v>
                </c:pt>
                <c:pt idx="382">
                  <c:v>0.15774600000000302</c:v>
                </c:pt>
                <c:pt idx="383">
                  <c:v>0.15901600000000257</c:v>
                </c:pt>
                <c:pt idx="384">
                  <c:v>0.16028600000000004</c:v>
                </c:pt>
                <c:pt idx="385">
                  <c:v>0.16181000000000001</c:v>
                </c:pt>
                <c:pt idx="386">
                  <c:v>0.16308</c:v>
                </c:pt>
                <c:pt idx="387">
                  <c:v>0.16435</c:v>
                </c:pt>
                <c:pt idx="388">
                  <c:v>0.16612800000000005</c:v>
                </c:pt>
                <c:pt idx="389">
                  <c:v>0.16739799999999994</c:v>
                </c:pt>
                <c:pt idx="390">
                  <c:v>0.16866800000000004</c:v>
                </c:pt>
                <c:pt idx="391">
                  <c:v>0.16993800000000187</c:v>
                </c:pt>
                <c:pt idx="392">
                  <c:v>0.17095400000000024</c:v>
                </c:pt>
                <c:pt idx="393">
                  <c:v>0.17247800000000021</c:v>
                </c:pt>
                <c:pt idx="394">
                  <c:v>0.17374800000000229</c:v>
                </c:pt>
                <c:pt idx="395">
                  <c:v>0.17501800000000198</c:v>
                </c:pt>
                <c:pt idx="396">
                  <c:v>0.17628800000000044</c:v>
                </c:pt>
                <c:pt idx="397">
                  <c:v>0.17755799999999999</c:v>
                </c:pt>
                <c:pt idx="398">
                  <c:v>0.17882799999999999</c:v>
                </c:pt>
                <c:pt idx="399">
                  <c:v>0.18009800000000195</c:v>
                </c:pt>
                <c:pt idx="400">
                  <c:v>0.18136800000000144</c:v>
                </c:pt>
                <c:pt idx="401">
                  <c:v>0.18289199999999994</c:v>
                </c:pt>
                <c:pt idx="402">
                  <c:v>0.18416200000000021</c:v>
                </c:pt>
                <c:pt idx="403">
                  <c:v>0.18568600000000021</c:v>
                </c:pt>
                <c:pt idx="404">
                  <c:v>0.18695600000000226</c:v>
                </c:pt>
                <c:pt idx="405">
                  <c:v>0.18848000000000195</c:v>
                </c:pt>
                <c:pt idx="406">
                  <c:v>0.18975000000000183</c:v>
                </c:pt>
                <c:pt idx="407">
                  <c:v>0.19076599999999999</c:v>
                </c:pt>
                <c:pt idx="408">
                  <c:v>0.19203599999999998</c:v>
                </c:pt>
                <c:pt idx="409">
                  <c:v>0.19355999999999995</c:v>
                </c:pt>
                <c:pt idx="410">
                  <c:v>0.19482999999999995</c:v>
                </c:pt>
                <c:pt idx="411">
                  <c:v>0.19584599999999996</c:v>
                </c:pt>
                <c:pt idx="412">
                  <c:v>0.19736999999999993</c:v>
                </c:pt>
                <c:pt idx="413">
                  <c:v>0.19864000000000004</c:v>
                </c:pt>
                <c:pt idx="414">
                  <c:v>0.19991000000000173</c:v>
                </c:pt>
                <c:pt idx="415">
                  <c:v>0.20118000000000003</c:v>
                </c:pt>
                <c:pt idx="416">
                  <c:v>0.20245000000000021</c:v>
                </c:pt>
                <c:pt idx="417">
                  <c:v>0.20397399999999999</c:v>
                </c:pt>
                <c:pt idx="418">
                  <c:v>0.20549800000000223</c:v>
                </c:pt>
                <c:pt idx="419">
                  <c:v>0.20676800000000192</c:v>
                </c:pt>
                <c:pt idx="420">
                  <c:v>0.20829200000000192</c:v>
                </c:pt>
                <c:pt idx="421">
                  <c:v>0.20956200000000041</c:v>
                </c:pt>
                <c:pt idx="422">
                  <c:v>0.21057799999999993</c:v>
                </c:pt>
                <c:pt idx="423">
                  <c:v>0.21184800000000201</c:v>
                </c:pt>
                <c:pt idx="424">
                  <c:v>0.21311800000000164</c:v>
                </c:pt>
                <c:pt idx="425">
                  <c:v>0.21464200000000044</c:v>
                </c:pt>
                <c:pt idx="426">
                  <c:v>0.21591200000000269</c:v>
                </c:pt>
                <c:pt idx="427">
                  <c:v>0.21718199999999999</c:v>
                </c:pt>
                <c:pt idx="428">
                  <c:v>0.21845200000000195</c:v>
                </c:pt>
                <c:pt idx="429">
                  <c:v>0.21972200000000044</c:v>
                </c:pt>
                <c:pt idx="430">
                  <c:v>0.22099199999999999</c:v>
                </c:pt>
                <c:pt idx="431">
                  <c:v>0.22251600000000021</c:v>
                </c:pt>
                <c:pt idx="432">
                  <c:v>0.22378599999999993</c:v>
                </c:pt>
                <c:pt idx="433">
                  <c:v>0.22556399999999999</c:v>
                </c:pt>
                <c:pt idx="434">
                  <c:v>0.22683399999999998</c:v>
                </c:pt>
                <c:pt idx="435">
                  <c:v>0.22810399999999997</c:v>
                </c:pt>
                <c:pt idx="436">
                  <c:v>0.22962799999999992</c:v>
                </c:pt>
                <c:pt idx="437">
                  <c:v>0.23064399999999996</c:v>
                </c:pt>
                <c:pt idx="438">
                  <c:v>0.23191400000000192</c:v>
                </c:pt>
                <c:pt idx="439">
                  <c:v>0.23318400000000006</c:v>
                </c:pt>
                <c:pt idx="440">
                  <c:v>0.23445399999999994</c:v>
                </c:pt>
                <c:pt idx="441">
                  <c:v>0.23572400000000004</c:v>
                </c:pt>
                <c:pt idx="442">
                  <c:v>0.23724800000000229</c:v>
                </c:pt>
                <c:pt idx="443">
                  <c:v>0.23851800000000198</c:v>
                </c:pt>
                <c:pt idx="444">
                  <c:v>0.23978800000000094</c:v>
                </c:pt>
                <c:pt idx="445">
                  <c:v>0.24105799999999999</c:v>
                </c:pt>
                <c:pt idx="446">
                  <c:v>0.24232799999999999</c:v>
                </c:pt>
                <c:pt idx="447">
                  <c:v>0.24359800000000195</c:v>
                </c:pt>
                <c:pt idx="448">
                  <c:v>0.24537599999999993</c:v>
                </c:pt>
                <c:pt idx="449">
                  <c:v>0.24664600000000181</c:v>
                </c:pt>
                <c:pt idx="450">
                  <c:v>0.24817</c:v>
                </c:pt>
                <c:pt idx="451">
                  <c:v>0.24944000000000296</c:v>
                </c:pt>
                <c:pt idx="452">
                  <c:v>0.25045600000000001</c:v>
                </c:pt>
                <c:pt idx="453">
                  <c:v>0.25198000000000031</c:v>
                </c:pt>
                <c:pt idx="454">
                  <c:v>0.25324999999999998</c:v>
                </c:pt>
                <c:pt idx="455">
                  <c:v>0.25452000000000008</c:v>
                </c:pt>
                <c:pt idx="456">
                  <c:v>0.25579000000000002</c:v>
                </c:pt>
                <c:pt idx="457">
                  <c:v>0.25706000000000007</c:v>
                </c:pt>
                <c:pt idx="458">
                  <c:v>0.25833000000000006</c:v>
                </c:pt>
                <c:pt idx="459">
                  <c:v>0.25960000000000005</c:v>
                </c:pt>
                <c:pt idx="460">
                  <c:v>0.26112400000000002</c:v>
                </c:pt>
                <c:pt idx="461">
                  <c:v>0.26239400000000002</c:v>
                </c:pt>
                <c:pt idx="462">
                  <c:v>0.26366400000000001</c:v>
                </c:pt>
                <c:pt idx="463">
                  <c:v>0.26544200000000007</c:v>
                </c:pt>
                <c:pt idx="464">
                  <c:v>0.266712</c:v>
                </c:pt>
                <c:pt idx="465">
                  <c:v>0.26798200000000238</c:v>
                </c:pt>
                <c:pt idx="466">
                  <c:v>0.26925200000000005</c:v>
                </c:pt>
                <c:pt idx="467">
                  <c:v>0.27052200000000032</c:v>
                </c:pt>
                <c:pt idx="468">
                  <c:v>0.27179199999999992</c:v>
                </c:pt>
                <c:pt idx="469">
                  <c:v>0.27306200000000008</c:v>
                </c:pt>
                <c:pt idx="470">
                  <c:v>0.27433200000000002</c:v>
                </c:pt>
                <c:pt idx="471">
                  <c:v>0.27560200000000001</c:v>
                </c:pt>
                <c:pt idx="472">
                  <c:v>0.27687200000000367</c:v>
                </c:pt>
                <c:pt idx="473">
                  <c:v>0.278142</c:v>
                </c:pt>
                <c:pt idx="474">
                  <c:v>0.27941200000000038</c:v>
                </c:pt>
                <c:pt idx="475">
                  <c:v>0.28093600000000002</c:v>
                </c:pt>
                <c:pt idx="476">
                  <c:v>0.28220600000000001</c:v>
                </c:pt>
                <c:pt idx="477">
                  <c:v>0.28373000000000004</c:v>
                </c:pt>
                <c:pt idx="478">
                  <c:v>0.28500000000000031</c:v>
                </c:pt>
                <c:pt idx="479">
                  <c:v>0.28652400000000328</c:v>
                </c:pt>
                <c:pt idx="480">
                  <c:v>0.28779400000000005</c:v>
                </c:pt>
                <c:pt idx="481">
                  <c:v>0.28906400000000032</c:v>
                </c:pt>
                <c:pt idx="482">
                  <c:v>0.29033400000000031</c:v>
                </c:pt>
                <c:pt idx="483">
                  <c:v>0.29160400000000031</c:v>
                </c:pt>
                <c:pt idx="484">
                  <c:v>0.29287400000000424</c:v>
                </c:pt>
                <c:pt idx="485">
                  <c:v>0.29439800000000038</c:v>
                </c:pt>
                <c:pt idx="486">
                  <c:v>0.29541400000000367</c:v>
                </c:pt>
                <c:pt idx="487">
                  <c:v>0.29668400000000333</c:v>
                </c:pt>
                <c:pt idx="488">
                  <c:v>0.29795400000000088</c:v>
                </c:pt>
                <c:pt idx="489">
                  <c:v>0.29947800000000413</c:v>
                </c:pt>
                <c:pt idx="490">
                  <c:v>0.30074800000000002</c:v>
                </c:pt>
                <c:pt idx="491">
                  <c:v>0.30201800000000362</c:v>
                </c:pt>
                <c:pt idx="492">
                  <c:v>0.30354200000000031</c:v>
                </c:pt>
                <c:pt idx="493">
                  <c:v>0.30506600000000345</c:v>
                </c:pt>
                <c:pt idx="494">
                  <c:v>0.30633600000000138</c:v>
                </c:pt>
                <c:pt idx="495">
                  <c:v>0.30760600000000032</c:v>
                </c:pt>
                <c:pt idx="496">
                  <c:v>0.30887600000000565</c:v>
                </c:pt>
                <c:pt idx="497">
                  <c:v>0.31014600000000031</c:v>
                </c:pt>
                <c:pt idx="498">
                  <c:v>0.31141600000000447</c:v>
                </c:pt>
                <c:pt idx="499">
                  <c:v>0.31294000000000038</c:v>
                </c:pt>
                <c:pt idx="500">
                  <c:v>0.31421000000000032</c:v>
                </c:pt>
                <c:pt idx="501">
                  <c:v>0.31522600000000367</c:v>
                </c:pt>
                <c:pt idx="502">
                  <c:v>0.31649600000000327</c:v>
                </c:pt>
                <c:pt idx="503">
                  <c:v>0.31776600000000038</c:v>
                </c:pt>
                <c:pt idx="504">
                  <c:v>0.31903600000000032</c:v>
                </c:pt>
                <c:pt idx="505">
                  <c:v>0.32056000000000368</c:v>
                </c:pt>
                <c:pt idx="506">
                  <c:v>0.32183000000000367</c:v>
                </c:pt>
                <c:pt idx="507">
                  <c:v>0.32310000000000288</c:v>
                </c:pt>
                <c:pt idx="508">
                  <c:v>0.32462400000000424</c:v>
                </c:pt>
                <c:pt idx="509">
                  <c:v>0.32614800000000038</c:v>
                </c:pt>
                <c:pt idx="510">
                  <c:v>0.32741800000000593</c:v>
                </c:pt>
                <c:pt idx="511">
                  <c:v>0.32868800000000492</c:v>
                </c:pt>
                <c:pt idx="512">
                  <c:v>0.32995800000000491</c:v>
                </c:pt>
                <c:pt idx="513">
                  <c:v>0.33122800000000424</c:v>
                </c:pt>
                <c:pt idx="514">
                  <c:v>0.33249800000000407</c:v>
                </c:pt>
                <c:pt idx="515">
                  <c:v>0.33402200000000587</c:v>
                </c:pt>
                <c:pt idx="516">
                  <c:v>0.33503800000000333</c:v>
                </c:pt>
                <c:pt idx="517">
                  <c:v>0.33630800000000594</c:v>
                </c:pt>
                <c:pt idx="518">
                  <c:v>0.33757800000000593</c:v>
                </c:pt>
                <c:pt idx="519">
                  <c:v>0.33910200000000384</c:v>
                </c:pt>
                <c:pt idx="520">
                  <c:v>0.34011800000000031</c:v>
                </c:pt>
                <c:pt idx="521">
                  <c:v>0.341642</c:v>
                </c:pt>
                <c:pt idx="522">
                  <c:v>0.34291200000000038</c:v>
                </c:pt>
                <c:pt idx="523">
                  <c:v>0.34418200000000032</c:v>
                </c:pt>
                <c:pt idx="524">
                  <c:v>0.34570600000000001</c:v>
                </c:pt>
                <c:pt idx="525">
                  <c:v>0.34723000000000004</c:v>
                </c:pt>
                <c:pt idx="526">
                  <c:v>0.34850000000000031</c:v>
                </c:pt>
                <c:pt idx="527">
                  <c:v>0.34977000000000008</c:v>
                </c:pt>
                <c:pt idx="528">
                  <c:v>0.35104000000000002</c:v>
                </c:pt>
                <c:pt idx="529">
                  <c:v>0.35231000000000368</c:v>
                </c:pt>
                <c:pt idx="530">
                  <c:v>0.35358000000000367</c:v>
                </c:pt>
                <c:pt idx="531">
                  <c:v>0.35485000000000327</c:v>
                </c:pt>
                <c:pt idx="532">
                  <c:v>0.35612000000000038</c:v>
                </c:pt>
                <c:pt idx="533">
                  <c:v>0.35739000000000032</c:v>
                </c:pt>
                <c:pt idx="534">
                  <c:v>0.35866000000000031</c:v>
                </c:pt>
                <c:pt idx="535">
                  <c:v>0.35993000000000008</c:v>
                </c:pt>
                <c:pt idx="536">
                  <c:v>0.36120000000000002</c:v>
                </c:pt>
                <c:pt idx="537">
                  <c:v>0.36272400000000032</c:v>
                </c:pt>
                <c:pt idx="538">
                  <c:v>0.36399400000000032</c:v>
                </c:pt>
                <c:pt idx="539">
                  <c:v>0.36551800000000367</c:v>
                </c:pt>
                <c:pt idx="540">
                  <c:v>0.36678800000000322</c:v>
                </c:pt>
                <c:pt idx="541">
                  <c:v>0.36831200000000486</c:v>
                </c:pt>
                <c:pt idx="542">
                  <c:v>0.36958200000000424</c:v>
                </c:pt>
                <c:pt idx="543">
                  <c:v>0.37059800000000032</c:v>
                </c:pt>
                <c:pt idx="544">
                  <c:v>0.37212200000000367</c:v>
                </c:pt>
                <c:pt idx="545">
                  <c:v>0.37339200000000328</c:v>
                </c:pt>
                <c:pt idx="546">
                  <c:v>0.37466200000000038</c:v>
                </c:pt>
                <c:pt idx="547">
                  <c:v>0.37567800000000373</c:v>
                </c:pt>
                <c:pt idx="548">
                  <c:v>0.37720200000000031</c:v>
                </c:pt>
                <c:pt idx="549">
                  <c:v>0.37847200000000497</c:v>
                </c:pt>
                <c:pt idx="550">
                  <c:v>0.37974200000000002</c:v>
                </c:pt>
                <c:pt idx="551">
                  <c:v>0.38126600000000038</c:v>
                </c:pt>
                <c:pt idx="552">
                  <c:v>0.38253600000000032</c:v>
                </c:pt>
                <c:pt idx="553">
                  <c:v>0.38380600000000492</c:v>
                </c:pt>
                <c:pt idx="554">
                  <c:v>0.38533000000000373</c:v>
                </c:pt>
                <c:pt idx="555">
                  <c:v>0.38685400000000497</c:v>
                </c:pt>
                <c:pt idx="556">
                  <c:v>0.38812400000000413</c:v>
                </c:pt>
                <c:pt idx="557">
                  <c:v>0.38939400000000424</c:v>
                </c:pt>
                <c:pt idx="558">
                  <c:v>0.39041000000000492</c:v>
                </c:pt>
                <c:pt idx="559">
                  <c:v>0.39168000000000486</c:v>
                </c:pt>
                <c:pt idx="560">
                  <c:v>0.39295000000000424</c:v>
                </c:pt>
                <c:pt idx="561">
                  <c:v>0.39447400000000593</c:v>
                </c:pt>
                <c:pt idx="562">
                  <c:v>0.39549000000000367</c:v>
                </c:pt>
                <c:pt idx="563">
                  <c:v>0.39676000000000328</c:v>
                </c:pt>
                <c:pt idx="564">
                  <c:v>0.39828400000000452</c:v>
                </c:pt>
                <c:pt idx="565">
                  <c:v>0.39955400000000424</c:v>
                </c:pt>
                <c:pt idx="566">
                  <c:v>0.40082400000000368</c:v>
                </c:pt>
                <c:pt idx="567">
                  <c:v>0.40234800000000032</c:v>
                </c:pt>
                <c:pt idx="568">
                  <c:v>0.40361800000000031</c:v>
                </c:pt>
                <c:pt idx="569">
                  <c:v>0.405142</c:v>
                </c:pt>
                <c:pt idx="570">
                  <c:v>0.40641200000000038</c:v>
                </c:pt>
                <c:pt idx="571">
                  <c:v>0.40768200000000032</c:v>
                </c:pt>
                <c:pt idx="572">
                  <c:v>0.40920600000000001</c:v>
                </c:pt>
                <c:pt idx="573">
                  <c:v>0.41022200000000031</c:v>
                </c:pt>
                <c:pt idx="574">
                  <c:v>0.41149200000000002</c:v>
                </c:pt>
                <c:pt idx="575">
                  <c:v>0.41301600000000038</c:v>
                </c:pt>
                <c:pt idx="576">
                  <c:v>0.41428600000000032</c:v>
                </c:pt>
                <c:pt idx="577">
                  <c:v>0.4153020000000035</c:v>
                </c:pt>
                <c:pt idx="578">
                  <c:v>0.41682600000000497</c:v>
                </c:pt>
                <c:pt idx="579">
                  <c:v>0.41809600000000002</c:v>
                </c:pt>
                <c:pt idx="580">
                  <c:v>0.41936600000000412</c:v>
                </c:pt>
                <c:pt idx="581">
                  <c:v>0.42089000000000032</c:v>
                </c:pt>
                <c:pt idx="582">
                  <c:v>0.42216000000000031</c:v>
                </c:pt>
                <c:pt idx="583">
                  <c:v>0.42343000000000008</c:v>
                </c:pt>
                <c:pt idx="584">
                  <c:v>0.42520800000000031</c:v>
                </c:pt>
                <c:pt idx="585">
                  <c:v>0.42647800000000424</c:v>
                </c:pt>
                <c:pt idx="586">
                  <c:v>0.42774800000000002</c:v>
                </c:pt>
                <c:pt idx="587">
                  <c:v>0.42927200000000032</c:v>
                </c:pt>
                <c:pt idx="588">
                  <c:v>0.43028800000000345</c:v>
                </c:pt>
                <c:pt idx="589">
                  <c:v>0.43155800000000138</c:v>
                </c:pt>
                <c:pt idx="590">
                  <c:v>0.43282800000000593</c:v>
                </c:pt>
                <c:pt idx="591">
                  <c:v>0.43435200000000401</c:v>
                </c:pt>
                <c:pt idx="592">
                  <c:v>0.43536800000000492</c:v>
                </c:pt>
                <c:pt idx="593">
                  <c:v>0.43663800000000008</c:v>
                </c:pt>
                <c:pt idx="594">
                  <c:v>0.43816200000000038</c:v>
                </c:pt>
                <c:pt idx="595">
                  <c:v>0.43943200000000032</c:v>
                </c:pt>
                <c:pt idx="596">
                  <c:v>0.44070200000000004</c:v>
                </c:pt>
                <c:pt idx="597">
                  <c:v>0.44222600000000001</c:v>
                </c:pt>
                <c:pt idx="598">
                  <c:v>0.443496</c:v>
                </c:pt>
                <c:pt idx="599">
                  <c:v>0.44502000000000008</c:v>
                </c:pt>
                <c:pt idx="600">
                  <c:v>0.44629000000000002</c:v>
                </c:pt>
                <c:pt idx="601">
                  <c:v>0.44756000000000001</c:v>
                </c:pt>
                <c:pt idx="602">
                  <c:v>0.44908400000000032</c:v>
                </c:pt>
                <c:pt idx="603">
                  <c:v>0.4501</c:v>
                </c:pt>
                <c:pt idx="604">
                  <c:v>0.45137000000000038</c:v>
                </c:pt>
                <c:pt idx="605">
                  <c:v>0.45289400000000002</c:v>
                </c:pt>
                <c:pt idx="606">
                  <c:v>0.45416400000000001</c:v>
                </c:pt>
                <c:pt idx="607">
                  <c:v>0.45543400000000001</c:v>
                </c:pt>
                <c:pt idx="608">
                  <c:v>0.456704</c:v>
                </c:pt>
                <c:pt idx="609">
                  <c:v>0.45797400000000038</c:v>
                </c:pt>
                <c:pt idx="610">
                  <c:v>0.45949800000000007</c:v>
                </c:pt>
                <c:pt idx="611">
                  <c:v>0.46076800000000001</c:v>
                </c:pt>
                <c:pt idx="612">
                  <c:v>0.462038</c:v>
                </c:pt>
                <c:pt idx="613">
                  <c:v>0.46356200000000031</c:v>
                </c:pt>
                <c:pt idx="614">
                  <c:v>0.46508600000000327</c:v>
                </c:pt>
                <c:pt idx="615">
                  <c:v>0.46635600000000038</c:v>
                </c:pt>
                <c:pt idx="616">
                  <c:v>0.46788000000000424</c:v>
                </c:pt>
                <c:pt idx="617">
                  <c:v>0.46915000000000001</c:v>
                </c:pt>
                <c:pt idx="618">
                  <c:v>0.47016600000000008</c:v>
                </c:pt>
                <c:pt idx="619">
                  <c:v>0.47143600000000002</c:v>
                </c:pt>
                <c:pt idx="620">
                  <c:v>0.47270600000000007</c:v>
                </c:pt>
                <c:pt idx="621">
                  <c:v>0.47423000000000004</c:v>
                </c:pt>
                <c:pt idx="622">
                  <c:v>0.475246</c:v>
                </c:pt>
                <c:pt idx="623">
                  <c:v>0.47651600000000038</c:v>
                </c:pt>
                <c:pt idx="624">
                  <c:v>0.47804000000000002</c:v>
                </c:pt>
                <c:pt idx="625">
                  <c:v>0.47931000000000362</c:v>
                </c:pt>
                <c:pt idx="626">
                  <c:v>0.48058000000000367</c:v>
                </c:pt>
                <c:pt idx="627">
                  <c:v>0.48210400000000031</c:v>
                </c:pt>
                <c:pt idx="628">
                  <c:v>0.48337400000000441</c:v>
                </c:pt>
                <c:pt idx="629">
                  <c:v>0.48464400000000002</c:v>
                </c:pt>
                <c:pt idx="630">
                  <c:v>0.48616800000000032</c:v>
                </c:pt>
                <c:pt idx="631">
                  <c:v>0.48743800000000032</c:v>
                </c:pt>
                <c:pt idx="632">
                  <c:v>0.48896200000000362</c:v>
                </c:pt>
                <c:pt idx="633">
                  <c:v>0.48997800000000424</c:v>
                </c:pt>
                <c:pt idx="634">
                  <c:v>0.49124800000000002</c:v>
                </c:pt>
                <c:pt idx="635">
                  <c:v>0.49251800000000362</c:v>
                </c:pt>
                <c:pt idx="636">
                  <c:v>0.49404200000000031</c:v>
                </c:pt>
                <c:pt idx="637">
                  <c:v>0.49505800000000288</c:v>
                </c:pt>
                <c:pt idx="638">
                  <c:v>0.49632800000000593</c:v>
                </c:pt>
                <c:pt idx="639">
                  <c:v>0.49759800000000032</c:v>
                </c:pt>
                <c:pt idx="640">
                  <c:v>0.49912200000000367</c:v>
                </c:pt>
                <c:pt idx="641">
                  <c:v>0.50039200000000006</c:v>
                </c:pt>
                <c:pt idx="642">
                  <c:v>0.5016619999999995</c:v>
                </c:pt>
                <c:pt idx="643">
                  <c:v>0.50293199999999949</c:v>
                </c:pt>
                <c:pt idx="644">
                  <c:v>0.50445599999999957</c:v>
                </c:pt>
                <c:pt idx="645">
                  <c:v>0.50597999999999999</c:v>
                </c:pt>
                <c:pt idx="646">
                  <c:v>0.50724999999999998</c:v>
                </c:pt>
                <c:pt idx="647">
                  <c:v>0.50851999999999242</c:v>
                </c:pt>
                <c:pt idx="648">
                  <c:v>0.51004400000000005</c:v>
                </c:pt>
                <c:pt idx="649">
                  <c:v>0.51105999999999996</c:v>
                </c:pt>
                <c:pt idx="650">
                  <c:v>0.51232999999999951</c:v>
                </c:pt>
                <c:pt idx="651">
                  <c:v>0.51360000000000061</c:v>
                </c:pt>
                <c:pt idx="652">
                  <c:v>0.51512400000000003</c:v>
                </c:pt>
                <c:pt idx="653">
                  <c:v>0.51613999999999949</c:v>
                </c:pt>
                <c:pt idx="654">
                  <c:v>0.51740999999999959</c:v>
                </c:pt>
                <c:pt idx="655">
                  <c:v>0.51893399999999956</c:v>
                </c:pt>
                <c:pt idx="656">
                  <c:v>0.52020399999999956</c:v>
                </c:pt>
                <c:pt idx="657">
                  <c:v>0.52147399999999344</c:v>
                </c:pt>
                <c:pt idx="658">
                  <c:v>0.52274399999999999</c:v>
                </c:pt>
                <c:pt idx="659">
                  <c:v>0.52401400000000009</c:v>
                </c:pt>
                <c:pt idx="660">
                  <c:v>0.5255379999999914</c:v>
                </c:pt>
                <c:pt idx="661">
                  <c:v>0.52706199999999959</c:v>
                </c:pt>
                <c:pt idx="662">
                  <c:v>0.52833199999999958</c:v>
                </c:pt>
                <c:pt idx="663">
                  <c:v>0.52960200000000002</c:v>
                </c:pt>
                <c:pt idx="664">
                  <c:v>0.53087200000000001</c:v>
                </c:pt>
                <c:pt idx="665">
                  <c:v>0.53214199999999989</c:v>
                </c:pt>
                <c:pt idx="666">
                  <c:v>0.53341199999999656</c:v>
                </c:pt>
                <c:pt idx="667">
                  <c:v>0.53468199999999999</c:v>
                </c:pt>
                <c:pt idx="668">
                  <c:v>0.5356979999999999</c:v>
                </c:pt>
                <c:pt idx="669">
                  <c:v>0.53722200000000009</c:v>
                </c:pt>
                <c:pt idx="670">
                  <c:v>0.53849199999999986</c:v>
                </c:pt>
                <c:pt idx="671">
                  <c:v>0.5400159999999995</c:v>
                </c:pt>
                <c:pt idx="672">
                  <c:v>0.54128599999999949</c:v>
                </c:pt>
                <c:pt idx="673">
                  <c:v>0.54255599999999959</c:v>
                </c:pt>
                <c:pt idx="674">
                  <c:v>0.54408000000000001</c:v>
                </c:pt>
                <c:pt idx="675">
                  <c:v>0.54560399999999998</c:v>
                </c:pt>
                <c:pt idx="676">
                  <c:v>0.54687399999999997</c:v>
                </c:pt>
                <c:pt idx="677">
                  <c:v>0.54814400000000063</c:v>
                </c:pt>
                <c:pt idx="678">
                  <c:v>0.5494139999999913</c:v>
                </c:pt>
                <c:pt idx="679">
                  <c:v>0.55068399999999951</c:v>
                </c:pt>
                <c:pt idx="680">
                  <c:v>0.5519539999999995</c:v>
                </c:pt>
                <c:pt idx="681">
                  <c:v>0.55347799999999958</c:v>
                </c:pt>
                <c:pt idx="682">
                  <c:v>0.55474799999999991</c:v>
                </c:pt>
                <c:pt idx="683">
                  <c:v>0.55576399999999959</c:v>
                </c:pt>
                <c:pt idx="684">
                  <c:v>0.55703399999999959</c:v>
                </c:pt>
                <c:pt idx="685">
                  <c:v>0.558558</c:v>
                </c:pt>
                <c:pt idx="686">
                  <c:v>0.56008199999999997</c:v>
                </c:pt>
                <c:pt idx="687">
                  <c:v>0.56135200000000007</c:v>
                </c:pt>
                <c:pt idx="688">
                  <c:v>0.56262199999999984</c:v>
                </c:pt>
                <c:pt idx="689">
                  <c:v>0.56389199999999995</c:v>
                </c:pt>
                <c:pt idx="690">
                  <c:v>0.56541599999999959</c:v>
                </c:pt>
                <c:pt idx="691">
                  <c:v>0.56694000000000655</c:v>
                </c:pt>
                <c:pt idx="692">
                  <c:v>0.56820999999999999</c:v>
                </c:pt>
                <c:pt idx="693">
                  <c:v>0.5694800000000001</c:v>
                </c:pt>
                <c:pt idx="694">
                  <c:v>0.57075000000000065</c:v>
                </c:pt>
                <c:pt idx="695">
                  <c:v>0.57201999999999997</c:v>
                </c:pt>
                <c:pt idx="696">
                  <c:v>0.57328999999999997</c:v>
                </c:pt>
                <c:pt idx="697">
                  <c:v>0.57456000000000007</c:v>
                </c:pt>
                <c:pt idx="698">
                  <c:v>0.57583000000000062</c:v>
                </c:pt>
                <c:pt idx="699">
                  <c:v>0.57709999999999995</c:v>
                </c:pt>
                <c:pt idx="700">
                  <c:v>0.5783699999999995</c:v>
                </c:pt>
                <c:pt idx="701">
                  <c:v>0.57989399999999991</c:v>
                </c:pt>
                <c:pt idx="702">
                  <c:v>0.58116399999998836</c:v>
                </c:pt>
                <c:pt idx="703">
                  <c:v>0.58243399999998835</c:v>
                </c:pt>
                <c:pt idx="704">
                  <c:v>0.58395799999999243</c:v>
                </c:pt>
                <c:pt idx="705">
                  <c:v>0.58548199999999151</c:v>
                </c:pt>
                <c:pt idx="706">
                  <c:v>0.5867519999999995</c:v>
                </c:pt>
                <c:pt idx="707">
                  <c:v>0.58802199999999949</c:v>
                </c:pt>
                <c:pt idx="708">
                  <c:v>0.58929199999999959</c:v>
                </c:pt>
                <c:pt idx="709">
                  <c:v>0.59056199999999026</c:v>
                </c:pt>
                <c:pt idx="710">
                  <c:v>0.59183199999999958</c:v>
                </c:pt>
                <c:pt idx="711">
                  <c:v>0.59310199999999957</c:v>
                </c:pt>
                <c:pt idx="712">
                  <c:v>0.59462599999999999</c:v>
                </c:pt>
                <c:pt idx="713">
                  <c:v>0.59564199999999989</c:v>
                </c:pt>
                <c:pt idx="714">
                  <c:v>0.59716599999999243</c:v>
                </c:pt>
                <c:pt idx="715">
                  <c:v>0.59843599999999253</c:v>
                </c:pt>
                <c:pt idx="716">
                  <c:v>0.59970599999999996</c:v>
                </c:pt>
                <c:pt idx="717">
                  <c:v>0.60122999999999993</c:v>
                </c:pt>
                <c:pt idx="718">
                  <c:v>0.60249999999999992</c:v>
                </c:pt>
                <c:pt idx="719">
                  <c:v>0.60376999999999992</c:v>
                </c:pt>
                <c:pt idx="720">
                  <c:v>0.60529399999999989</c:v>
                </c:pt>
                <c:pt idx="721">
                  <c:v>0.60681799999999997</c:v>
                </c:pt>
                <c:pt idx="722">
                  <c:v>0.60808799999999952</c:v>
                </c:pt>
                <c:pt idx="723">
                  <c:v>0.60935799999999996</c:v>
                </c:pt>
                <c:pt idx="724">
                  <c:v>0.61062799999999995</c:v>
                </c:pt>
                <c:pt idx="725">
                  <c:v>0.61189799999999994</c:v>
                </c:pt>
                <c:pt idx="726">
                  <c:v>0.61316800000000005</c:v>
                </c:pt>
                <c:pt idx="727">
                  <c:v>0.61443799999999948</c:v>
                </c:pt>
                <c:pt idx="728">
                  <c:v>0.61570799999999992</c:v>
                </c:pt>
                <c:pt idx="729">
                  <c:v>0.61697799999999992</c:v>
                </c:pt>
                <c:pt idx="730">
                  <c:v>0.61824800000000735</c:v>
                </c:pt>
                <c:pt idx="731">
                  <c:v>0.61977200000000165</c:v>
                </c:pt>
                <c:pt idx="732">
                  <c:v>0.62104200000000065</c:v>
                </c:pt>
                <c:pt idx="733">
                  <c:v>0.62256599999999951</c:v>
                </c:pt>
                <c:pt idx="734">
                  <c:v>0.62383599999999995</c:v>
                </c:pt>
                <c:pt idx="735">
                  <c:v>0.62535999999999992</c:v>
                </c:pt>
                <c:pt idx="736">
                  <c:v>0.62663000000000724</c:v>
                </c:pt>
                <c:pt idx="737">
                  <c:v>0.62790000000000723</c:v>
                </c:pt>
                <c:pt idx="738">
                  <c:v>0.62917000000000733</c:v>
                </c:pt>
                <c:pt idx="739">
                  <c:v>0.63044000000000666</c:v>
                </c:pt>
                <c:pt idx="740">
                  <c:v>0.63171000000000643</c:v>
                </c:pt>
                <c:pt idx="741">
                  <c:v>0.63298000000000065</c:v>
                </c:pt>
                <c:pt idx="742">
                  <c:v>0.63425000000000065</c:v>
                </c:pt>
                <c:pt idx="743">
                  <c:v>0.63551999999999997</c:v>
                </c:pt>
                <c:pt idx="744">
                  <c:v>0.63679000000001018</c:v>
                </c:pt>
                <c:pt idx="745">
                  <c:v>0.63831399999999949</c:v>
                </c:pt>
                <c:pt idx="746">
                  <c:v>0.63958400000000004</c:v>
                </c:pt>
                <c:pt idx="747">
                  <c:v>0.64085400000000836</c:v>
                </c:pt>
                <c:pt idx="748">
                  <c:v>0.64237800000000722</c:v>
                </c:pt>
                <c:pt idx="749">
                  <c:v>0.64364800000001299</c:v>
                </c:pt>
                <c:pt idx="750">
                  <c:v>0.64491800000000465</c:v>
                </c:pt>
                <c:pt idx="751">
                  <c:v>0.64644200000000063</c:v>
                </c:pt>
                <c:pt idx="752">
                  <c:v>0.64771200000000062</c:v>
                </c:pt>
                <c:pt idx="753">
                  <c:v>0.64898199999999984</c:v>
                </c:pt>
                <c:pt idx="754">
                  <c:v>0.64999800000000996</c:v>
                </c:pt>
                <c:pt idx="755">
                  <c:v>0.65152200000000005</c:v>
                </c:pt>
                <c:pt idx="756">
                  <c:v>0.65279200000000825</c:v>
                </c:pt>
                <c:pt idx="757">
                  <c:v>0.65406200000000003</c:v>
                </c:pt>
                <c:pt idx="758">
                  <c:v>0.65533199999999991</c:v>
                </c:pt>
                <c:pt idx="759">
                  <c:v>0.65660200000000735</c:v>
                </c:pt>
                <c:pt idx="760">
                  <c:v>0.65787200000000723</c:v>
                </c:pt>
                <c:pt idx="761">
                  <c:v>0.65939600000000065</c:v>
                </c:pt>
                <c:pt idx="762">
                  <c:v>0.66066600000000064</c:v>
                </c:pt>
                <c:pt idx="763">
                  <c:v>0.66193600000000063</c:v>
                </c:pt>
                <c:pt idx="764">
                  <c:v>0.66345999999999983</c:v>
                </c:pt>
                <c:pt idx="765">
                  <c:v>0.66473000000000826</c:v>
                </c:pt>
                <c:pt idx="766">
                  <c:v>0.66600000000000836</c:v>
                </c:pt>
                <c:pt idx="767">
                  <c:v>0.6675239999999999</c:v>
                </c:pt>
                <c:pt idx="768">
                  <c:v>0.6687940000000131</c:v>
                </c:pt>
                <c:pt idx="769">
                  <c:v>0.67006400000000665</c:v>
                </c:pt>
                <c:pt idx="770">
                  <c:v>0.67108000000000734</c:v>
                </c:pt>
                <c:pt idx="771">
                  <c:v>0.67260400000001153</c:v>
                </c:pt>
                <c:pt idx="772">
                  <c:v>0.67387400000001119</c:v>
                </c:pt>
                <c:pt idx="773">
                  <c:v>0.67489000000001176</c:v>
                </c:pt>
                <c:pt idx="774">
                  <c:v>0.67616000000000065</c:v>
                </c:pt>
                <c:pt idx="775">
                  <c:v>0.67743000000000064</c:v>
                </c:pt>
                <c:pt idx="776">
                  <c:v>0.67895399999999995</c:v>
                </c:pt>
                <c:pt idx="777">
                  <c:v>0.68047800000000003</c:v>
                </c:pt>
                <c:pt idx="778">
                  <c:v>0.68174800000000746</c:v>
                </c:pt>
                <c:pt idx="779">
                  <c:v>0.68301800000000001</c:v>
                </c:pt>
                <c:pt idx="780">
                  <c:v>0.68428799999999956</c:v>
                </c:pt>
                <c:pt idx="781">
                  <c:v>0.68581199999999998</c:v>
                </c:pt>
                <c:pt idx="782">
                  <c:v>0.68708199999999986</c:v>
                </c:pt>
                <c:pt idx="783">
                  <c:v>0.68860599999999994</c:v>
                </c:pt>
                <c:pt idx="784">
                  <c:v>0.68987599999999982</c:v>
                </c:pt>
                <c:pt idx="785">
                  <c:v>0.69114599999999993</c:v>
                </c:pt>
                <c:pt idx="786">
                  <c:v>0.69241599999999959</c:v>
                </c:pt>
                <c:pt idx="787">
                  <c:v>0.69368599999999991</c:v>
                </c:pt>
                <c:pt idx="788">
                  <c:v>0.69495600000000002</c:v>
                </c:pt>
                <c:pt idx="789">
                  <c:v>0.69597199999999992</c:v>
                </c:pt>
                <c:pt idx="790">
                  <c:v>0.697496</c:v>
                </c:pt>
                <c:pt idx="791">
                  <c:v>0.69876599999999989</c:v>
                </c:pt>
                <c:pt idx="792">
                  <c:v>0.70028999999999997</c:v>
                </c:pt>
                <c:pt idx="793">
                  <c:v>0.70155999999999952</c:v>
                </c:pt>
                <c:pt idx="794">
                  <c:v>0.70282999999999995</c:v>
                </c:pt>
                <c:pt idx="795">
                  <c:v>0.70435399999999959</c:v>
                </c:pt>
                <c:pt idx="796">
                  <c:v>0.70587800000000744</c:v>
                </c:pt>
                <c:pt idx="797">
                  <c:v>0.70714800000000655</c:v>
                </c:pt>
                <c:pt idx="798">
                  <c:v>0.70841799999999333</c:v>
                </c:pt>
                <c:pt idx="799">
                  <c:v>0.70968799999999999</c:v>
                </c:pt>
                <c:pt idx="800">
                  <c:v>0.71095800000000065</c:v>
                </c:pt>
                <c:pt idx="801">
                  <c:v>0.7124819999999995</c:v>
                </c:pt>
                <c:pt idx="802">
                  <c:v>0.71375200000000005</c:v>
                </c:pt>
                <c:pt idx="803">
                  <c:v>0.71502199999999994</c:v>
                </c:pt>
                <c:pt idx="804">
                  <c:v>0.71603800000000062</c:v>
                </c:pt>
                <c:pt idx="805">
                  <c:v>0.71756199999999959</c:v>
                </c:pt>
                <c:pt idx="806">
                  <c:v>0.71883200000000003</c:v>
                </c:pt>
                <c:pt idx="807">
                  <c:v>0.72035599999999989</c:v>
                </c:pt>
                <c:pt idx="808">
                  <c:v>0.72162600000000265</c:v>
                </c:pt>
                <c:pt idx="809">
                  <c:v>0.72289600000000065</c:v>
                </c:pt>
                <c:pt idx="810">
                  <c:v>0.72416599999999998</c:v>
                </c:pt>
                <c:pt idx="811">
                  <c:v>0.72568999999999984</c:v>
                </c:pt>
                <c:pt idx="812">
                  <c:v>0.72695999999999994</c:v>
                </c:pt>
                <c:pt idx="813">
                  <c:v>0.72823000000000004</c:v>
                </c:pt>
                <c:pt idx="814">
                  <c:v>0.7297539999999999</c:v>
                </c:pt>
                <c:pt idx="815">
                  <c:v>0.73102400000000733</c:v>
                </c:pt>
                <c:pt idx="816">
                  <c:v>0.73229400000000677</c:v>
                </c:pt>
                <c:pt idx="817">
                  <c:v>0.73356399999999322</c:v>
                </c:pt>
                <c:pt idx="818">
                  <c:v>0.73483399999999988</c:v>
                </c:pt>
                <c:pt idx="819">
                  <c:v>0.73610399999999998</c:v>
                </c:pt>
                <c:pt idx="820">
                  <c:v>0.73737400000000064</c:v>
                </c:pt>
                <c:pt idx="821">
                  <c:v>0.73864400000000996</c:v>
                </c:pt>
                <c:pt idx="822">
                  <c:v>0.74016800000000005</c:v>
                </c:pt>
                <c:pt idx="823">
                  <c:v>0.74143799999999949</c:v>
                </c:pt>
                <c:pt idx="824">
                  <c:v>0.74270800000000836</c:v>
                </c:pt>
                <c:pt idx="825">
                  <c:v>0.74423199999999989</c:v>
                </c:pt>
                <c:pt idx="826">
                  <c:v>0.74575600000000064</c:v>
                </c:pt>
                <c:pt idx="827">
                  <c:v>0.74702600000000063</c:v>
                </c:pt>
                <c:pt idx="828">
                  <c:v>0.74829600000000063</c:v>
                </c:pt>
                <c:pt idx="829">
                  <c:v>0.74956600000000007</c:v>
                </c:pt>
                <c:pt idx="830">
                  <c:v>0.75083599999999995</c:v>
                </c:pt>
                <c:pt idx="831">
                  <c:v>0.75236000000000003</c:v>
                </c:pt>
                <c:pt idx="832">
                  <c:v>0.75363000000000768</c:v>
                </c:pt>
                <c:pt idx="833">
                  <c:v>0.75490000000000712</c:v>
                </c:pt>
                <c:pt idx="834">
                  <c:v>0.75591599999999992</c:v>
                </c:pt>
                <c:pt idx="835">
                  <c:v>0.7571859999999998</c:v>
                </c:pt>
                <c:pt idx="836">
                  <c:v>0.75871000000000643</c:v>
                </c:pt>
                <c:pt idx="837">
                  <c:v>0.76023399999999997</c:v>
                </c:pt>
                <c:pt idx="838">
                  <c:v>0.76150400000000062</c:v>
                </c:pt>
                <c:pt idx="839">
                  <c:v>0.76277399999999995</c:v>
                </c:pt>
                <c:pt idx="840">
                  <c:v>0.76404400000000883</c:v>
                </c:pt>
                <c:pt idx="841">
                  <c:v>0.76556799999999958</c:v>
                </c:pt>
                <c:pt idx="842">
                  <c:v>0.76709200000000655</c:v>
                </c:pt>
                <c:pt idx="843">
                  <c:v>0.76836199999999988</c:v>
                </c:pt>
                <c:pt idx="844">
                  <c:v>0.76963200000000065</c:v>
                </c:pt>
                <c:pt idx="845">
                  <c:v>0.77064800000001288</c:v>
                </c:pt>
                <c:pt idx="846">
                  <c:v>0.77217200000000064</c:v>
                </c:pt>
                <c:pt idx="847">
                  <c:v>0.77344199999999985</c:v>
                </c:pt>
                <c:pt idx="848">
                  <c:v>0.77471200000000062</c:v>
                </c:pt>
                <c:pt idx="849">
                  <c:v>0.77572800000001096</c:v>
                </c:pt>
                <c:pt idx="850">
                  <c:v>0.77699800000000985</c:v>
                </c:pt>
                <c:pt idx="851">
                  <c:v>0.77852199999999983</c:v>
                </c:pt>
                <c:pt idx="852">
                  <c:v>0.78004599999999991</c:v>
                </c:pt>
                <c:pt idx="853">
                  <c:v>0.78131599999999957</c:v>
                </c:pt>
                <c:pt idx="854">
                  <c:v>0.78258599999999956</c:v>
                </c:pt>
                <c:pt idx="855">
                  <c:v>0.783856</c:v>
                </c:pt>
                <c:pt idx="856">
                  <c:v>0.78563400000000005</c:v>
                </c:pt>
                <c:pt idx="857">
                  <c:v>0.78690399999999949</c:v>
                </c:pt>
                <c:pt idx="858">
                  <c:v>0.78817400000000004</c:v>
                </c:pt>
                <c:pt idx="859">
                  <c:v>0.78944399999999959</c:v>
                </c:pt>
                <c:pt idx="860">
                  <c:v>0.79071400000000003</c:v>
                </c:pt>
                <c:pt idx="861">
                  <c:v>0.79223800000000011</c:v>
                </c:pt>
                <c:pt idx="862">
                  <c:v>0.79350799999999344</c:v>
                </c:pt>
                <c:pt idx="863">
                  <c:v>0.79477799999999987</c:v>
                </c:pt>
                <c:pt idx="864">
                  <c:v>0.79579399999999978</c:v>
                </c:pt>
                <c:pt idx="865">
                  <c:v>0.79706399999999356</c:v>
                </c:pt>
                <c:pt idx="866">
                  <c:v>0.79833399999999344</c:v>
                </c:pt>
                <c:pt idx="867">
                  <c:v>0.79985799999999951</c:v>
                </c:pt>
                <c:pt idx="868">
                  <c:v>0.80112799999999951</c:v>
                </c:pt>
                <c:pt idx="869">
                  <c:v>0.80265199999999981</c:v>
                </c:pt>
                <c:pt idx="870">
                  <c:v>0.80392199999999991</c:v>
                </c:pt>
                <c:pt idx="871">
                  <c:v>0.805446</c:v>
                </c:pt>
                <c:pt idx="872">
                  <c:v>0.80671599999999988</c:v>
                </c:pt>
                <c:pt idx="873">
                  <c:v>0.80798599999999998</c:v>
                </c:pt>
                <c:pt idx="874">
                  <c:v>0.80951000000000006</c:v>
                </c:pt>
                <c:pt idx="875">
                  <c:v>0.81052599999999997</c:v>
                </c:pt>
                <c:pt idx="876">
                  <c:v>0.81179600000000063</c:v>
                </c:pt>
                <c:pt idx="877">
                  <c:v>0.81306599999999996</c:v>
                </c:pt>
                <c:pt idx="878">
                  <c:v>0.81459000000000004</c:v>
                </c:pt>
                <c:pt idx="879">
                  <c:v>0.81560599999999994</c:v>
                </c:pt>
                <c:pt idx="880">
                  <c:v>0.81687600000000005</c:v>
                </c:pt>
                <c:pt idx="881">
                  <c:v>0.81839999999999991</c:v>
                </c:pt>
                <c:pt idx="882">
                  <c:v>0.81967000000000734</c:v>
                </c:pt>
                <c:pt idx="883">
                  <c:v>0.82119399999999987</c:v>
                </c:pt>
                <c:pt idx="884">
                  <c:v>0.82246399999999265</c:v>
                </c:pt>
                <c:pt idx="885">
                  <c:v>0.82373400000000063</c:v>
                </c:pt>
                <c:pt idx="886">
                  <c:v>0.82525799999999949</c:v>
                </c:pt>
                <c:pt idx="887">
                  <c:v>0.82652800000000004</c:v>
                </c:pt>
                <c:pt idx="888">
                  <c:v>0.8280519999999999</c:v>
                </c:pt>
                <c:pt idx="889">
                  <c:v>0.829322</c:v>
                </c:pt>
                <c:pt idx="890">
                  <c:v>0.83033799999999958</c:v>
                </c:pt>
                <c:pt idx="891">
                  <c:v>0.83160800000000734</c:v>
                </c:pt>
                <c:pt idx="892">
                  <c:v>0.83313200000000009</c:v>
                </c:pt>
                <c:pt idx="893">
                  <c:v>0.83440199999999998</c:v>
                </c:pt>
                <c:pt idx="894">
                  <c:v>0.8354180000000001</c:v>
                </c:pt>
                <c:pt idx="895">
                  <c:v>0.83668799999999999</c:v>
                </c:pt>
                <c:pt idx="896">
                  <c:v>0.83795799999999987</c:v>
                </c:pt>
                <c:pt idx="897">
                  <c:v>0.83948199999999951</c:v>
                </c:pt>
                <c:pt idx="898">
                  <c:v>0.84100600000000003</c:v>
                </c:pt>
                <c:pt idx="899">
                  <c:v>0.84227599999999991</c:v>
                </c:pt>
                <c:pt idx="900">
                  <c:v>0.8435459999999998</c:v>
                </c:pt>
                <c:pt idx="901">
                  <c:v>0.84507000000000065</c:v>
                </c:pt>
                <c:pt idx="902">
                  <c:v>0.84633999999999998</c:v>
                </c:pt>
                <c:pt idx="903">
                  <c:v>0.84786400000000062</c:v>
                </c:pt>
                <c:pt idx="904">
                  <c:v>0.8491339999999995</c:v>
                </c:pt>
                <c:pt idx="905">
                  <c:v>0.85040400000000005</c:v>
                </c:pt>
                <c:pt idx="906">
                  <c:v>0.85167399999999993</c:v>
                </c:pt>
                <c:pt idx="907">
                  <c:v>0.85294400000000836</c:v>
                </c:pt>
                <c:pt idx="908">
                  <c:v>0.85421399999999958</c:v>
                </c:pt>
                <c:pt idx="909">
                  <c:v>0.85522999999999982</c:v>
                </c:pt>
                <c:pt idx="910">
                  <c:v>0.85649999999999993</c:v>
                </c:pt>
                <c:pt idx="911">
                  <c:v>0.85802400000000734</c:v>
                </c:pt>
                <c:pt idx="912">
                  <c:v>0.85929399999999989</c:v>
                </c:pt>
                <c:pt idx="913">
                  <c:v>0.86081799999999997</c:v>
                </c:pt>
                <c:pt idx="914">
                  <c:v>0.86208799999999952</c:v>
                </c:pt>
                <c:pt idx="915">
                  <c:v>0.86335799999999996</c:v>
                </c:pt>
                <c:pt idx="916">
                  <c:v>0.86488199999999982</c:v>
                </c:pt>
                <c:pt idx="917">
                  <c:v>0.8664059999999999</c:v>
                </c:pt>
                <c:pt idx="918">
                  <c:v>0.867676000000007</c:v>
                </c:pt>
                <c:pt idx="919">
                  <c:v>0.86894600000000644</c:v>
                </c:pt>
                <c:pt idx="920">
                  <c:v>0.87021599999999999</c:v>
                </c:pt>
                <c:pt idx="921">
                  <c:v>0.87148599999999987</c:v>
                </c:pt>
                <c:pt idx="922">
                  <c:v>0.87275600000000064</c:v>
                </c:pt>
                <c:pt idx="923">
                  <c:v>0.87402600000000064</c:v>
                </c:pt>
                <c:pt idx="924">
                  <c:v>0.87529600000000063</c:v>
                </c:pt>
                <c:pt idx="925">
                  <c:v>0.87656599999999951</c:v>
                </c:pt>
                <c:pt idx="926">
                  <c:v>0.87783599999999995</c:v>
                </c:pt>
                <c:pt idx="927">
                  <c:v>0.87935999999999981</c:v>
                </c:pt>
                <c:pt idx="928">
                  <c:v>0.88088400000000011</c:v>
                </c:pt>
                <c:pt idx="929">
                  <c:v>0.88215399999999344</c:v>
                </c:pt>
                <c:pt idx="930">
                  <c:v>0.8834239999999931</c:v>
                </c:pt>
                <c:pt idx="931">
                  <c:v>0.88469399999999998</c:v>
                </c:pt>
                <c:pt idx="932">
                  <c:v>0.88621799999999129</c:v>
                </c:pt>
                <c:pt idx="933">
                  <c:v>0.88748799999999139</c:v>
                </c:pt>
                <c:pt idx="934">
                  <c:v>0.88875800000000005</c:v>
                </c:pt>
                <c:pt idx="935">
                  <c:v>0.89028199999999957</c:v>
                </c:pt>
                <c:pt idx="936">
                  <c:v>0.89155199999999957</c:v>
                </c:pt>
                <c:pt idx="937">
                  <c:v>0.89282199999999989</c:v>
                </c:pt>
                <c:pt idx="938">
                  <c:v>0.894092</c:v>
                </c:pt>
                <c:pt idx="939">
                  <c:v>0.89536199999999333</c:v>
                </c:pt>
                <c:pt idx="940">
                  <c:v>0.89663199999999998</c:v>
                </c:pt>
                <c:pt idx="941">
                  <c:v>0.89790199999999987</c:v>
                </c:pt>
                <c:pt idx="942">
                  <c:v>0.89917199999999997</c:v>
                </c:pt>
                <c:pt idx="943">
                  <c:v>0.90069599999999983</c:v>
                </c:pt>
                <c:pt idx="944">
                  <c:v>0.90196599999999949</c:v>
                </c:pt>
                <c:pt idx="945">
                  <c:v>0.90323599999999959</c:v>
                </c:pt>
                <c:pt idx="946">
                  <c:v>0.9047599999999999</c:v>
                </c:pt>
                <c:pt idx="947">
                  <c:v>0.90628399999999265</c:v>
                </c:pt>
                <c:pt idx="948">
                  <c:v>0.90755399999999242</c:v>
                </c:pt>
                <c:pt idx="949">
                  <c:v>0.90882399999999997</c:v>
                </c:pt>
                <c:pt idx="950">
                  <c:v>0.91009400000000062</c:v>
                </c:pt>
                <c:pt idx="951">
                  <c:v>0.9113639999999914</c:v>
                </c:pt>
                <c:pt idx="952">
                  <c:v>0.91288800000000003</c:v>
                </c:pt>
                <c:pt idx="953">
                  <c:v>0.91415799999999958</c:v>
                </c:pt>
                <c:pt idx="954">
                  <c:v>0.91517400000000004</c:v>
                </c:pt>
                <c:pt idx="955">
                  <c:v>0.91644399999999959</c:v>
                </c:pt>
                <c:pt idx="956">
                  <c:v>0.91771400000000003</c:v>
                </c:pt>
                <c:pt idx="957">
                  <c:v>0.91923799999999956</c:v>
                </c:pt>
                <c:pt idx="958">
                  <c:v>0.92076199999999997</c:v>
                </c:pt>
                <c:pt idx="959">
                  <c:v>0.92203199999999952</c:v>
                </c:pt>
                <c:pt idx="960">
                  <c:v>0.92330199999999996</c:v>
                </c:pt>
                <c:pt idx="961">
                  <c:v>0.92457200000000006</c:v>
                </c:pt>
                <c:pt idx="962">
                  <c:v>0.92609599999999992</c:v>
                </c:pt>
                <c:pt idx="963">
                  <c:v>0.92736599999999958</c:v>
                </c:pt>
                <c:pt idx="964">
                  <c:v>0.92863600000000013</c:v>
                </c:pt>
                <c:pt idx="965">
                  <c:v>0.92990599999999979</c:v>
                </c:pt>
                <c:pt idx="966">
                  <c:v>0.93143000000000009</c:v>
                </c:pt>
                <c:pt idx="967">
                  <c:v>0.93270000000000064</c:v>
                </c:pt>
                <c:pt idx="968">
                  <c:v>0.93396999999999986</c:v>
                </c:pt>
                <c:pt idx="969">
                  <c:v>0.93523999999999996</c:v>
                </c:pt>
                <c:pt idx="970">
                  <c:v>0.93651000000000006</c:v>
                </c:pt>
                <c:pt idx="971">
                  <c:v>0.93777999999999995</c:v>
                </c:pt>
                <c:pt idx="972">
                  <c:v>0.93905000000000005</c:v>
                </c:pt>
                <c:pt idx="973">
                  <c:v>0.94057399999999958</c:v>
                </c:pt>
                <c:pt idx="974">
                  <c:v>0.94184400000000734</c:v>
                </c:pt>
                <c:pt idx="975">
                  <c:v>0.94311399999999956</c:v>
                </c:pt>
                <c:pt idx="976">
                  <c:v>0.94463799999999998</c:v>
                </c:pt>
                <c:pt idx="977">
                  <c:v>0.9461619999999995</c:v>
                </c:pt>
                <c:pt idx="978">
                  <c:v>0.9474319999999995</c:v>
                </c:pt>
                <c:pt idx="979">
                  <c:v>0.94870200000000005</c:v>
                </c:pt>
                <c:pt idx="980">
                  <c:v>0.94997199999999993</c:v>
                </c:pt>
                <c:pt idx="981">
                  <c:v>0.95124199999999981</c:v>
                </c:pt>
                <c:pt idx="982">
                  <c:v>0.95276600000000011</c:v>
                </c:pt>
                <c:pt idx="983">
                  <c:v>0.95403599999999977</c:v>
                </c:pt>
                <c:pt idx="984">
                  <c:v>0.9550519999999999</c:v>
                </c:pt>
                <c:pt idx="985">
                  <c:v>0.95632199999999978</c:v>
                </c:pt>
                <c:pt idx="986">
                  <c:v>0.95759199999999989</c:v>
                </c:pt>
                <c:pt idx="987">
                  <c:v>0.95911599999999997</c:v>
                </c:pt>
                <c:pt idx="988">
                  <c:v>0.96064000000000849</c:v>
                </c:pt>
                <c:pt idx="989">
                  <c:v>0.96190999999999993</c:v>
                </c:pt>
                <c:pt idx="990">
                  <c:v>0.96318000000000004</c:v>
                </c:pt>
                <c:pt idx="991">
                  <c:v>0.96444999999999992</c:v>
                </c:pt>
                <c:pt idx="992">
                  <c:v>0.96597400000000655</c:v>
                </c:pt>
                <c:pt idx="993">
                  <c:v>0.96749799999999986</c:v>
                </c:pt>
                <c:pt idx="994">
                  <c:v>0.96876799999999996</c:v>
                </c:pt>
                <c:pt idx="995">
                  <c:v>0.97003800000000062</c:v>
                </c:pt>
                <c:pt idx="996">
                  <c:v>0.97130799999999951</c:v>
                </c:pt>
                <c:pt idx="997">
                  <c:v>0.9725779999999995</c:v>
                </c:pt>
                <c:pt idx="998">
                  <c:v>0.97410199999999991</c:v>
                </c:pt>
                <c:pt idx="999">
                  <c:v>0.97511800000000004</c:v>
                </c:pt>
                <c:pt idx="1000">
                  <c:v>0.97638799999999959</c:v>
                </c:pt>
                <c:pt idx="1001">
                  <c:v>0.9776579999999998</c:v>
                </c:pt>
                <c:pt idx="1002">
                  <c:v>0.97892799999999991</c:v>
                </c:pt>
                <c:pt idx="1003">
                  <c:v>0.98045199999999344</c:v>
                </c:pt>
                <c:pt idx="1004">
                  <c:v>0.98197600000000007</c:v>
                </c:pt>
                <c:pt idx="1005">
                  <c:v>0.98324599999999951</c:v>
                </c:pt>
                <c:pt idx="1006">
                  <c:v>0.98451599999999151</c:v>
                </c:pt>
                <c:pt idx="1007">
                  <c:v>0.98603999999999958</c:v>
                </c:pt>
                <c:pt idx="1008">
                  <c:v>0.98730999999999958</c:v>
                </c:pt>
                <c:pt idx="1009">
                  <c:v>0.98857999999999957</c:v>
                </c:pt>
                <c:pt idx="1010">
                  <c:v>0.98985000000000001</c:v>
                </c:pt>
                <c:pt idx="1011">
                  <c:v>0.99111999999999956</c:v>
                </c:pt>
                <c:pt idx="1012">
                  <c:v>0.99264399999999997</c:v>
                </c:pt>
                <c:pt idx="1013">
                  <c:v>0.99391399999999208</c:v>
                </c:pt>
                <c:pt idx="1014">
                  <c:v>0.99492999999999998</c:v>
                </c:pt>
                <c:pt idx="1015">
                  <c:v>0.99619999999999986</c:v>
                </c:pt>
                <c:pt idx="1016">
                  <c:v>0.99746999999999253</c:v>
                </c:pt>
                <c:pt idx="1017">
                  <c:v>0.99874000000000063</c:v>
                </c:pt>
                <c:pt idx="1018">
                  <c:v>1.000518</c:v>
                </c:pt>
                <c:pt idx="1019">
                  <c:v>1.0017879999999999</c:v>
                </c:pt>
                <c:pt idx="1020">
                  <c:v>1.003058</c:v>
                </c:pt>
                <c:pt idx="1021">
                  <c:v>1.0043279999999999</c:v>
                </c:pt>
                <c:pt idx="1022">
                  <c:v>1.005852</c:v>
                </c:pt>
                <c:pt idx="1023">
                  <c:v>1.0071219999999832</c:v>
                </c:pt>
                <c:pt idx="1024">
                  <c:v>1.0083919999999866</c:v>
                </c:pt>
                <c:pt idx="1025">
                  <c:v>1.0099159999999998</c:v>
                </c:pt>
                <c:pt idx="1026">
                  <c:v>1.0111859999999999</c:v>
                </c:pt>
                <c:pt idx="1027">
                  <c:v>1.012456</c:v>
                </c:pt>
                <c:pt idx="1028">
                  <c:v>1.0137259999999852</c:v>
                </c:pt>
                <c:pt idx="1029">
                  <c:v>1.0149959999999998</c:v>
                </c:pt>
                <c:pt idx="1030">
                  <c:v>1.0160119999999999</c:v>
                </c:pt>
                <c:pt idx="1031">
                  <c:v>1.0172819999999998</c:v>
                </c:pt>
                <c:pt idx="1032">
                  <c:v>1.0188059999999999</c:v>
                </c:pt>
                <c:pt idx="1033">
                  <c:v>1.02033</c:v>
                </c:pt>
                <c:pt idx="1034">
                  <c:v>1.0215999999999832</c:v>
                </c:pt>
                <c:pt idx="1035">
                  <c:v>1.0228700000000002</c:v>
                </c:pt>
                <c:pt idx="1036">
                  <c:v>1.0243939999999998</c:v>
                </c:pt>
                <c:pt idx="1037">
                  <c:v>1.0256639999999853</c:v>
                </c:pt>
                <c:pt idx="1038">
                  <c:v>1.0269339999999998</c:v>
                </c:pt>
                <c:pt idx="1039">
                  <c:v>1.0282039999999999</c:v>
                </c:pt>
                <c:pt idx="1040">
                  <c:v>1.0297279999999998</c:v>
                </c:pt>
                <c:pt idx="1041">
                  <c:v>1.0309979999999999</c:v>
                </c:pt>
                <c:pt idx="1042">
                  <c:v>1.0322680000000002</c:v>
                </c:pt>
                <c:pt idx="1043">
                  <c:v>1.0335379999999998</c:v>
                </c:pt>
                <c:pt idx="1044">
                  <c:v>1.034808</c:v>
                </c:pt>
                <c:pt idx="1045">
                  <c:v>1.0358239999999832</c:v>
                </c:pt>
                <c:pt idx="1046">
                  <c:v>1.0373480000000002</c:v>
                </c:pt>
                <c:pt idx="1047">
                  <c:v>1.038618</c:v>
                </c:pt>
                <c:pt idx="1048">
                  <c:v>1.0401419999999999</c:v>
                </c:pt>
                <c:pt idx="1049">
                  <c:v>1.0414119999999998</c:v>
                </c:pt>
                <c:pt idx="1050">
                  <c:v>1.0426819999999997</c:v>
                </c:pt>
                <c:pt idx="1051">
                  <c:v>1.044206</c:v>
                </c:pt>
                <c:pt idx="1052">
                  <c:v>1.0454759999999998</c:v>
                </c:pt>
                <c:pt idx="1053">
                  <c:v>1.0467459999999997</c:v>
                </c:pt>
                <c:pt idx="1054">
                  <c:v>1.04827</c:v>
                </c:pt>
                <c:pt idx="1055">
                  <c:v>1.0495399999999855</c:v>
                </c:pt>
                <c:pt idx="1056">
                  <c:v>1.0508099999999998</c:v>
                </c:pt>
                <c:pt idx="1057">
                  <c:v>1.0520800000000001</c:v>
                </c:pt>
                <c:pt idx="1058">
                  <c:v>1.0536039999999998</c:v>
                </c:pt>
                <c:pt idx="1059">
                  <c:v>1.0548739999999999</c:v>
                </c:pt>
                <c:pt idx="1060">
                  <c:v>1.0558899999999998</c:v>
                </c:pt>
                <c:pt idx="1061">
                  <c:v>1.0571599999999999</c:v>
                </c:pt>
                <c:pt idx="1062">
                  <c:v>1.05843</c:v>
                </c:pt>
                <c:pt idx="1063">
                  <c:v>1.0599539999999998</c:v>
                </c:pt>
                <c:pt idx="1064">
                  <c:v>1.0612239999999866</c:v>
                </c:pt>
                <c:pt idx="1065">
                  <c:v>1.062748</c:v>
                </c:pt>
                <c:pt idx="1066">
                  <c:v>1.0640180000000001</c:v>
                </c:pt>
                <c:pt idx="1067">
                  <c:v>1.065288</c:v>
                </c:pt>
                <c:pt idx="1068">
                  <c:v>1.0668120000000001</c:v>
                </c:pt>
                <c:pt idx="1069">
                  <c:v>1.0680820000000135</c:v>
                </c:pt>
                <c:pt idx="1070">
                  <c:v>1.0693519999999999</c:v>
                </c:pt>
                <c:pt idx="1071">
                  <c:v>1.0706219999999878</c:v>
                </c:pt>
                <c:pt idx="1072">
                  <c:v>1.0718919999999834</c:v>
                </c:pt>
                <c:pt idx="1073">
                  <c:v>1.0734159999999999</c:v>
                </c:pt>
                <c:pt idx="1074">
                  <c:v>1.074686</c:v>
                </c:pt>
                <c:pt idx="1075">
                  <c:v>1.0757019999999866</c:v>
                </c:pt>
                <c:pt idx="1076">
                  <c:v>1.0772259999999998</c:v>
                </c:pt>
                <c:pt idx="1077">
                  <c:v>1.0784959999999999</c:v>
                </c:pt>
                <c:pt idx="1078">
                  <c:v>1.0800200000000002</c:v>
                </c:pt>
                <c:pt idx="1079">
                  <c:v>1.0812899999999999</c:v>
                </c:pt>
                <c:pt idx="1080">
                  <c:v>1.08256</c:v>
                </c:pt>
                <c:pt idx="1081">
                  <c:v>1.084084</c:v>
                </c:pt>
                <c:pt idx="1082">
                  <c:v>1.0856079999999999</c:v>
                </c:pt>
                <c:pt idx="1083">
                  <c:v>1.086878</c:v>
                </c:pt>
                <c:pt idx="1084">
                  <c:v>1.0881480000000001</c:v>
                </c:pt>
                <c:pt idx="1085">
                  <c:v>1.0896719999999998</c:v>
                </c:pt>
                <c:pt idx="1086">
                  <c:v>1.0906880000000001</c:v>
                </c:pt>
                <c:pt idx="1087">
                  <c:v>1.0922120000000131</c:v>
                </c:pt>
                <c:pt idx="1088">
                  <c:v>1.0934819999999998</c:v>
                </c:pt>
                <c:pt idx="1089">
                  <c:v>1.0947519999999997</c:v>
                </c:pt>
                <c:pt idx="1090">
                  <c:v>1.0960220000000001</c:v>
                </c:pt>
                <c:pt idx="1091">
                  <c:v>1.0972919999999868</c:v>
                </c:pt>
                <c:pt idx="1092">
                  <c:v>1.0985619999999998</c:v>
                </c:pt>
                <c:pt idx="1093">
                  <c:v>1.1000860000000001</c:v>
                </c:pt>
                <c:pt idx="1094">
                  <c:v>1.101356</c:v>
                </c:pt>
                <c:pt idx="1095">
                  <c:v>1.1028799999999999</c:v>
                </c:pt>
                <c:pt idx="1096">
                  <c:v>1.1041500000000133</c:v>
                </c:pt>
                <c:pt idx="1097">
                  <c:v>1.1054199999999998</c:v>
                </c:pt>
                <c:pt idx="1098">
                  <c:v>1.1069439999999999</c:v>
                </c:pt>
                <c:pt idx="1099">
                  <c:v>1.108214</c:v>
                </c:pt>
                <c:pt idx="1100">
                  <c:v>1.1094839999999997</c:v>
                </c:pt>
                <c:pt idx="1101">
                  <c:v>1.111008</c:v>
                </c:pt>
                <c:pt idx="1102">
                  <c:v>1.1122780000000001</c:v>
                </c:pt>
                <c:pt idx="1103">
                  <c:v>1.113548</c:v>
                </c:pt>
                <c:pt idx="1104">
                  <c:v>1.1148180000000001</c:v>
                </c:pt>
                <c:pt idx="1105">
                  <c:v>1.1158339999999998</c:v>
                </c:pt>
                <c:pt idx="1106">
                  <c:v>1.1173580000000001</c:v>
                </c:pt>
                <c:pt idx="1107">
                  <c:v>1.1186280000000002</c:v>
                </c:pt>
                <c:pt idx="1108">
                  <c:v>1.1201520000000167</c:v>
                </c:pt>
                <c:pt idx="1109">
                  <c:v>1.1214219999999857</c:v>
                </c:pt>
                <c:pt idx="1110">
                  <c:v>1.122946</c:v>
                </c:pt>
                <c:pt idx="1111">
                  <c:v>1.1242160000000001</c:v>
                </c:pt>
                <c:pt idx="1112">
                  <c:v>1.125486</c:v>
                </c:pt>
                <c:pt idx="1113">
                  <c:v>1.1267560000000001</c:v>
                </c:pt>
                <c:pt idx="1114">
                  <c:v>1.1282800000000133</c:v>
                </c:pt>
                <c:pt idx="1115">
                  <c:v>1.1295500000000001</c:v>
                </c:pt>
                <c:pt idx="1116">
                  <c:v>1.1308199999999999</c:v>
                </c:pt>
                <c:pt idx="1117">
                  <c:v>1.13209</c:v>
                </c:pt>
                <c:pt idx="1118">
                  <c:v>1.1333599999999999</c:v>
                </c:pt>
                <c:pt idx="1119">
                  <c:v>1.134884</c:v>
                </c:pt>
                <c:pt idx="1120">
                  <c:v>1.1358999999999853</c:v>
                </c:pt>
                <c:pt idx="1121">
                  <c:v>1.1371699999999998</c:v>
                </c:pt>
                <c:pt idx="1122">
                  <c:v>1.1384400000000001</c:v>
                </c:pt>
                <c:pt idx="1123">
                  <c:v>1.1399639999999998</c:v>
                </c:pt>
                <c:pt idx="1124">
                  <c:v>1.1412339999999999</c:v>
                </c:pt>
                <c:pt idx="1125">
                  <c:v>1.1427580000000133</c:v>
                </c:pt>
                <c:pt idx="1126">
                  <c:v>1.144028</c:v>
                </c:pt>
                <c:pt idx="1127">
                  <c:v>1.1452979999999999</c:v>
                </c:pt>
                <c:pt idx="1128">
                  <c:v>1.1468220000000002</c:v>
                </c:pt>
                <c:pt idx="1129">
                  <c:v>1.1480919999999997</c:v>
                </c:pt>
                <c:pt idx="1130">
                  <c:v>1.149362</c:v>
                </c:pt>
                <c:pt idx="1131">
                  <c:v>1.1506319999999999</c:v>
                </c:pt>
                <c:pt idx="1132">
                  <c:v>1.1521560000000128</c:v>
                </c:pt>
                <c:pt idx="1133">
                  <c:v>1.1534259999999998</c:v>
                </c:pt>
                <c:pt idx="1134">
                  <c:v>1.1546959999999999</c:v>
                </c:pt>
                <c:pt idx="1135">
                  <c:v>1.1557119999999999</c:v>
                </c:pt>
                <c:pt idx="1136">
                  <c:v>1.1569820000000133</c:v>
                </c:pt>
                <c:pt idx="1137">
                  <c:v>1.1582520000000167</c:v>
                </c:pt>
                <c:pt idx="1138">
                  <c:v>1.1595219999999868</c:v>
                </c:pt>
                <c:pt idx="1139">
                  <c:v>1.161046</c:v>
                </c:pt>
                <c:pt idx="1140">
                  <c:v>1.1625700000000001</c:v>
                </c:pt>
                <c:pt idx="1141">
                  <c:v>1.16384</c:v>
                </c:pt>
                <c:pt idx="1142">
                  <c:v>1.1653639999999998</c:v>
                </c:pt>
                <c:pt idx="1143">
                  <c:v>1.1666339999999997</c:v>
                </c:pt>
                <c:pt idx="1144">
                  <c:v>1.1679039999999998</c:v>
                </c:pt>
                <c:pt idx="1145">
                  <c:v>1.1691739999999999</c:v>
                </c:pt>
                <c:pt idx="1146">
                  <c:v>1.170444</c:v>
                </c:pt>
                <c:pt idx="1147">
                  <c:v>1.1717139999999997</c:v>
                </c:pt>
                <c:pt idx="1148">
                  <c:v>1.172984</c:v>
                </c:pt>
                <c:pt idx="1149">
                  <c:v>1.1745080000000001</c:v>
                </c:pt>
                <c:pt idx="1150">
                  <c:v>1.1752699999999998</c:v>
                </c:pt>
                <c:pt idx="1151">
                  <c:v>1.1767939999999997</c:v>
                </c:pt>
                <c:pt idx="1152">
                  <c:v>1.178064</c:v>
                </c:pt>
                <c:pt idx="1153">
                  <c:v>1.1793339999999999</c:v>
                </c:pt>
                <c:pt idx="1154">
                  <c:v>1.1808580000000128</c:v>
                </c:pt>
                <c:pt idx="1155">
                  <c:v>1.1821280000000001</c:v>
                </c:pt>
                <c:pt idx="1156">
                  <c:v>1.1836519999999999</c:v>
                </c:pt>
                <c:pt idx="1157">
                  <c:v>1.1849219999999998</c:v>
                </c:pt>
                <c:pt idx="1158">
                  <c:v>1.1864460000000001</c:v>
                </c:pt>
                <c:pt idx="1159">
                  <c:v>1.187716</c:v>
                </c:pt>
                <c:pt idx="1160">
                  <c:v>1.1889860000000001</c:v>
                </c:pt>
                <c:pt idx="1161">
                  <c:v>1.1902560000000142</c:v>
                </c:pt>
                <c:pt idx="1162">
                  <c:v>1.1915259999999999</c:v>
                </c:pt>
                <c:pt idx="1163">
                  <c:v>1.192796</c:v>
                </c:pt>
                <c:pt idx="1164">
                  <c:v>1.19432</c:v>
                </c:pt>
                <c:pt idx="1165">
                  <c:v>1.1953359999999997</c:v>
                </c:pt>
                <c:pt idx="1166">
                  <c:v>1.1966060000000001</c:v>
                </c:pt>
                <c:pt idx="1167">
                  <c:v>1.1978759999999999</c:v>
                </c:pt>
                <c:pt idx="1168">
                  <c:v>1.199146</c:v>
                </c:pt>
                <c:pt idx="1169">
                  <c:v>1.2009239999999848</c:v>
                </c:pt>
                <c:pt idx="1170">
                  <c:v>1.2021939999999998</c:v>
                </c:pt>
                <c:pt idx="1171">
                  <c:v>1.2034639999999832</c:v>
                </c:pt>
                <c:pt idx="1172">
                  <c:v>1.2047339999999978</c:v>
                </c:pt>
                <c:pt idx="1173">
                  <c:v>1.2062580000000001</c:v>
                </c:pt>
                <c:pt idx="1174">
                  <c:v>1.2075279999999868</c:v>
                </c:pt>
                <c:pt idx="1175">
                  <c:v>1.2087979999999998</c:v>
                </c:pt>
                <c:pt idx="1176">
                  <c:v>1.2100679999999999</c:v>
                </c:pt>
                <c:pt idx="1177">
                  <c:v>1.2115919999999776</c:v>
                </c:pt>
                <c:pt idx="1178">
                  <c:v>1.2128619999999852</c:v>
                </c:pt>
                <c:pt idx="1179">
                  <c:v>1.2141320000000002</c:v>
                </c:pt>
                <c:pt idx="1180">
                  <c:v>1.2151479999999999</c:v>
                </c:pt>
                <c:pt idx="1181">
                  <c:v>1.216418</c:v>
                </c:pt>
                <c:pt idx="1182">
                  <c:v>1.2176879999999999</c:v>
                </c:pt>
                <c:pt idx="1183">
                  <c:v>1.2192120000000002</c:v>
                </c:pt>
                <c:pt idx="1184">
                  <c:v>1.2207359999999998</c:v>
                </c:pt>
                <c:pt idx="1185">
                  <c:v>1.2220059999999999</c:v>
                </c:pt>
                <c:pt idx="1186">
                  <c:v>1.2232759999999998</c:v>
                </c:pt>
                <c:pt idx="1187">
                  <c:v>1.2247999999999855</c:v>
                </c:pt>
                <c:pt idx="1188">
                  <c:v>1.2263239999999958</c:v>
                </c:pt>
                <c:pt idx="1189">
                  <c:v>1.2275939999999832</c:v>
                </c:pt>
                <c:pt idx="1190">
                  <c:v>1.2288639999999866</c:v>
                </c:pt>
                <c:pt idx="1191">
                  <c:v>1.2301339999999998</c:v>
                </c:pt>
                <c:pt idx="1192">
                  <c:v>1.2314039999999868</c:v>
                </c:pt>
                <c:pt idx="1193">
                  <c:v>1.2326739999999998</c:v>
                </c:pt>
                <c:pt idx="1194">
                  <c:v>1.2341979999999999</c:v>
                </c:pt>
                <c:pt idx="1195">
                  <c:v>1.2352139999999998</c:v>
                </c:pt>
                <c:pt idx="1196">
                  <c:v>1.2364839999999999</c:v>
                </c:pt>
                <c:pt idx="1197">
                  <c:v>1.2377539999999998</c:v>
                </c:pt>
                <c:pt idx="1198">
                  <c:v>1.2392779999999999</c:v>
                </c:pt>
                <c:pt idx="1199">
                  <c:v>1.240802</c:v>
                </c:pt>
                <c:pt idx="1200">
                  <c:v>1.2420719999999998</c:v>
                </c:pt>
                <c:pt idx="1201">
                  <c:v>1.2433419999999866</c:v>
                </c:pt>
                <c:pt idx="1202">
                  <c:v>1.2446120000000001</c:v>
                </c:pt>
                <c:pt idx="1203">
                  <c:v>1.2461359999999999</c:v>
                </c:pt>
                <c:pt idx="1204">
                  <c:v>1.2474059999999998</c:v>
                </c:pt>
                <c:pt idx="1205">
                  <c:v>1.2489299999999839</c:v>
                </c:pt>
                <c:pt idx="1206">
                  <c:v>1.2502</c:v>
                </c:pt>
                <c:pt idx="1207">
                  <c:v>1.2514699999999832</c:v>
                </c:pt>
                <c:pt idx="1208">
                  <c:v>1.2527400000000002</c:v>
                </c:pt>
                <c:pt idx="1209">
                  <c:v>1.2540100000000001</c:v>
                </c:pt>
                <c:pt idx="1210">
                  <c:v>1.25528</c:v>
                </c:pt>
                <c:pt idx="1211">
                  <c:v>1.2565499999999998</c:v>
                </c:pt>
                <c:pt idx="1212">
                  <c:v>1.2580739999999999</c:v>
                </c:pt>
                <c:pt idx="1213">
                  <c:v>1.2593439999999998</c:v>
                </c:pt>
                <c:pt idx="1214">
                  <c:v>1.2608679999999999</c:v>
                </c:pt>
                <c:pt idx="1215">
                  <c:v>1.262138</c:v>
                </c:pt>
                <c:pt idx="1216">
                  <c:v>1.2634079999999996</c:v>
                </c:pt>
                <c:pt idx="1217">
                  <c:v>1.264678</c:v>
                </c:pt>
                <c:pt idx="1218">
                  <c:v>1.2662020000000003</c:v>
                </c:pt>
                <c:pt idx="1219">
                  <c:v>1.2674720000000002</c:v>
                </c:pt>
                <c:pt idx="1220">
                  <c:v>1.2689959999999998</c:v>
                </c:pt>
                <c:pt idx="1221">
                  <c:v>1.2700119999999999</c:v>
                </c:pt>
                <c:pt idx="1222">
                  <c:v>1.2715359999999998</c:v>
                </c:pt>
                <c:pt idx="1223">
                  <c:v>1.2728059999999999</c:v>
                </c:pt>
                <c:pt idx="1224">
                  <c:v>1.274076</c:v>
                </c:pt>
                <c:pt idx="1225">
                  <c:v>1.2753459999999999</c:v>
                </c:pt>
                <c:pt idx="1226">
                  <c:v>1.276616</c:v>
                </c:pt>
                <c:pt idx="1227">
                  <c:v>1.2778859999999996</c:v>
                </c:pt>
                <c:pt idx="1228">
                  <c:v>1.279156</c:v>
                </c:pt>
                <c:pt idx="1229">
                  <c:v>1.2806799999999998</c:v>
                </c:pt>
                <c:pt idx="1230">
                  <c:v>1.2822039999999997</c:v>
                </c:pt>
                <c:pt idx="1231">
                  <c:v>1.2834739999999998</c:v>
                </c:pt>
                <c:pt idx="1232">
                  <c:v>1.2847439999999999</c:v>
                </c:pt>
                <c:pt idx="1233">
                  <c:v>1.2862680000000002</c:v>
                </c:pt>
                <c:pt idx="1234">
                  <c:v>1.2875379999999998</c:v>
                </c:pt>
                <c:pt idx="1235">
                  <c:v>1.288808</c:v>
                </c:pt>
                <c:pt idx="1236">
                  <c:v>1.2900780000000001</c:v>
                </c:pt>
                <c:pt idx="1237">
                  <c:v>1.2916019999999857</c:v>
                </c:pt>
                <c:pt idx="1238">
                  <c:v>1.292872</c:v>
                </c:pt>
                <c:pt idx="1239">
                  <c:v>1.2941419999999999</c:v>
                </c:pt>
                <c:pt idx="1240">
                  <c:v>1.295158</c:v>
                </c:pt>
                <c:pt idx="1241">
                  <c:v>1.2964279999999999</c:v>
                </c:pt>
                <c:pt idx="1242">
                  <c:v>1.2976979999999998</c:v>
                </c:pt>
                <c:pt idx="1243">
                  <c:v>1.2992219999999843</c:v>
                </c:pt>
                <c:pt idx="1244">
                  <c:v>1.3007460000000002</c:v>
                </c:pt>
                <c:pt idx="1245">
                  <c:v>1.3020160000000001</c:v>
                </c:pt>
                <c:pt idx="1246">
                  <c:v>1.3032859999999999</c:v>
                </c:pt>
                <c:pt idx="1247">
                  <c:v>1.304556</c:v>
                </c:pt>
                <c:pt idx="1248">
                  <c:v>1.3060799999999997</c:v>
                </c:pt>
                <c:pt idx="1249">
                  <c:v>1.30735</c:v>
                </c:pt>
                <c:pt idx="1250">
                  <c:v>1.3086199999999999</c:v>
                </c:pt>
                <c:pt idx="1251">
                  <c:v>1.3098899999999998</c:v>
                </c:pt>
                <c:pt idx="1252">
                  <c:v>1.3111599999999999</c:v>
                </c:pt>
                <c:pt idx="1253">
                  <c:v>1.31243</c:v>
                </c:pt>
                <c:pt idx="1254">
                  <c:v>1.3136999999999832</c:v>
                </c:pt>
                <c:pt idx="1255">
                  <c:v>1.3149699999999998</c:v>
                </c:pt>
                <c:pt idx="1256">
                  <c:v>1.3159859999999997</c:v>
                </c:pt>
                <c:pt idx="1257">
                  <c:v>1.31751</c:v>
                </c:pt>
                <c:pt idx="1258">
                  <c:v>1.3187799999999998</c:v>
                </c:pt>
                <c:pt idx="1259">
                  <c:v>1.3203039999999997</c:v>
                </c:pt>
                <c:pt idx="1260">
                  <c:v>1.3215739999999996</c:v>
                </c:pt>
                <c:pt idx="1261">
                  <c:v>1.3228439999999999</c:v>
                </c:pt>
                <c:pt idx="1262">
                  <c:v>1.324114</c:v>
                </c:pt>
                <c:pt idx="1263">
                  <c:v>1.3256379999999999</c:v>
                </c:pt>
                <c:pt idx="1264">
                  <c:v>1.326908</c:v>
                </c:pt>
                <c:pt idx="1265">
                  <c:v>1.3284319999999998</c:v>
                </c:pt>
                <c:pt idx="1266">
                  <c:v>1.3297019999999866</c:v>
                </c:pt>
                <c:pt idx="1267">
                  <c:v>1.330972</c:v>
                </c:pt>
                <c:pt idx="1268">
                  <c:v>1.3322419999999999</c:v>
                </c:pt>
                <c:pt idx="1269">
                  <c:v>1.3335120000000003</c:v>
                </c:pt>
                <c:pt idx="1270">
                  <c:v>1.3350359999999997</c:v>
                </c:pt>
                <c:pt idx="1271">
                  <c:v>1.3357979999999998</c:v>
                </c:pt>
                <c:pt idx="1272">
                  <c:v>1.3373219999999852</c:v>
                </c:pt>
                <c:pt idx="1273">
                  <c:v>1.3385919999999998</c:v>
                </c:pt>
                <c:pt idx="1274">
                  <c:v>1.3401160000000001</c:v>
                </c:pt>
                <c:pt idx="1275">
                  <c:v>1.341386</c:v>
                </c:pt>
                <c:pt idx="1276">
                  <c:v>1.3429099999999998</c:v>
                </c:pt>
                <c:pt idx="1277">
                  <c:v>1.3441799999999997</c:v>
                </c:pt>
                <c:pt idx="1278">
                  <c:v>1.34545</c:v>
                </c:pt>
                <c:pt idx="1279">
                  <c:v>1.3469739999999999</c:v>
                </c:pt>
                <c:pt idx="1280">
                  <c:v>1.348244</c:v>
                </c:pt>
                <c:pt idx="1281">
                  <c:v>1.3495139999999997</c:v>
                </c:pt>
                <c:pt idx="1282">
                  <c:v>1.350784</c:v>
                </c:pt>
                <c:pt idx="1283">
                  <c:v>1.3520540000000001</c:v>
                </c:pt>
                <c:pt idx="1284">
                  <c:v>1.3535780000000002</c:v>
                </c:pt>
                <c:pt idx="1285">
                  <c:v>1.3548480000000001</c:v>
                </c:pt>
                <c:pt idx="1286">
                  <c:v>1.3558639999999869</c:v>
                </c:pt>
                <c:pt idx="1287">
                  <c:v>1.3571339999999998</c:v>
                </c:pt>
                <c:pt idx="1288">
                  <c:v>1.3586580000000001</c:v>
                </c:pt>
                <c:pt idx="1289">
                  <c:v>1.3601820000000147</c:v>
                </c:pt>
                <c:pt idx="1290">
                  <c:v>1.3614519999999999</c:v>
                </c:pt>
                <c:pt idx="1291">
                  <c:v>1.3627220000000002</c:v>
                </c:pt>
                <c:pt idx="1292">
                  <c:v>1.3642460000000001</c:v>
                </c:pt>
                <c:pt idx="1293">
                  <c:v>1.3657699999999868</c:v>
                </c:pt>
                <c:pt idx="1294">
                  <c:v>1.3670399999999998</c:v>
                </c:pt>
                <c:pt idx="1295">
                  <c:v>1.3683100000000001</c:v>
                </c:pt>
                <c:pt idx="1296">
                  <c:v>1.36958</c:v>
                </c:pt>
                <c:pt idx="1297">
                  <c:v>1.3708499999999999</c:v>
                </c:pt>
                <c:pt idx="1298">
                  <c:v>1.372374</c:v>
                </c:pt>
                <c:pt idx="1299">
                  <c:v>1.3736439999999999</c:v>
                </c:pt>
                <c:pt idx="1300">
                  <c:v>1.374914</c:v>
                </c:pt>
                <c:pt idx="1301">
                  <c:v>1.3759299999999839</c:v>
                </c:pt>
                <c:pt idx="1302">
                  <c:v>1.3772000000000002</c:v>
                </c:pt>
                <c:pt idx="1303">
                  <c:v>1.3787239999999996</c:v>
                </c:pt>
                <c:pt idx="1304">
                  <c:v>1.3799939999999868</c:v>
                </c:pt>
                <c:pt idx="1305">
                  <c:v>1.381518</c:v>
                </c:pt>
                <c:pt idx="1306">
                  <c:v>1.3827880000000001</c:v>
                </c:pt>
                <c:pt idx="1307">
                  <c:v>1.3840580000000147</c:v>
                </c:pt>
                <c:pt idx="1308">
                  <c:v>1.3855819999999999</c:v>
                </c:pt>
                <c:pt idx="1309">
                  <c:v>1.3871060000000002</c:v>
                </c:pt>
                <c:pt idx="1310">
                  <c:v>1.3883760000000001</c:v>
                </c:pt>
                <c:pt idx="1311">
                  <c:v>1.3896459999999999</c:v>
                </c:pt>
                <c:pt idx="1312">
                  <c:v>1.390916</c:v>
                </c:pt>
                <c:pt idx="1313">
                  <c:v>1.3921860000000001</c:v>
                </c:pt>
                <c:pt idx="1314">
                  <c:v>1.39371</c:v>
                </c:pt>
                <c:pt idx="1315">
                  <c:v>1.3949799999999999</c:v>
                </c:pt>
                <c:pt idx="1316">
                  <c:v>1.3959959999999998</c:v>
                </c:pt>
                <c:pt idx="1317">
                  <c:v>1.3975199999999999</c:v>
                </c:pt>
                <c:pt idx="1318">
                  <c:v>1.39879</c:v>
                </c:pt>
                <c:pt idx="1319">
                  <c:v>1.4003139999999998</c:v>
                </c:pt>
                <c:pt idx="1320">
                  <c:v>1.4015839999999866</c:v>
                </c:pt>
                <c:pt idx="1321">
                  <c:v>1.4028539999999998</c:v>
                </c:pt>
                <c:pt idx="1322">
                  <c:v>1.4043779999999999</c:v>
                </c:pt>
                <c:pt idx="1323">
                  <c:v>1.4056479999999998</c:v>
                </c:pt>
                <c:pt idx="1324">
                  <c:v>1.4069179999999997</c:v>
                </c:pt>
                <c:pt idx="1325">
                  <c:v>1.408442</c:v>
                </c:pt>
                <c:pt idx="1326">
                  <c:v>1.4097119999999832</c:v>
                </c:pt>
                <c:pt idx="1327">
                  <c:v>1.4109820000000002</c:v>
                </c:pt>
                <c:pt idx="1328">
                  <c:v>1.4122520000000001</c:v>
                </c:pt>
                <c:pt idx="1329">
                  <c:v>1.4135219999999737</c:v>
                </c:pt>
                <c:pt idx="1330">
                  <c:v>1.4150459999999998</c:v>
                </c:pt>
                <c:pt idx="1331">
                  <c:v>1.4160619999999866</c:v>
                </c:pt>
                <c:pt idx="1332">
                  <c:v>1.4173319999999809</c:v>
                </c:pt>
                <c:pt idx="1333">
                  <c:v>1.4188559999999999</c:v>
                </c:pt>
                <c:pt idx="1334">
                  <c:v>1.4203799999999998</c:v>
                </c:pt>
                <c:pt idx="1335">
                  <c:v>1.4216499999999834</c:v>
                </c:pt>
                <c:pt idx="1336">
                  <c:v>1.4229199999999878</c:v>
                </c:pt>
                <c:pt idx="1337">
                  <c:v>1.4241899999999998</c:v>
                </c:pt>
                <c:pt idx="1338">
                  <c:v>1.4257139999999864</c:v>
                </c:pt>
                <c:pt idx="1339">
                  <c:v>1.4269839999999996</c:v>
                </c:pt>
                <c:pt idx="1340">
                  <c:v>1.4282539999999999</c:v>
                </c:pt>
                <c:pt idx="1341">
                  <c:v>1.4297779999999998</c:v>
                </c:pt>
                <c:pt idx="1342">
                  <c:v>1.4310479999999999</c:v>
                </c:pt>
                <c:pt idx="1343">
                  <c:v>1.432318</c:v>
                </c:pt>
                <c:pt idx="1344">
                  <c:v>1.4338419999999832</c:v>
                </c:pt>
                <c:pt idx="1345">
                  <c:v>1.4351119999999866</c:v>
                </c:pt>
                <c:pt idx="1346">
                  <c:v>1.4361279999999996</c:v>
                </c:pt>
                <c:pt idx="1347">
                  <c:v>1.4373979999999869</c:v>
                </c:pt>
                <c:pt idx="1348">
                  <c:v>1.4389219999999812</c:v>
                </c:pt>
                <c:pt idx="1349">
                  <c:v>1.4404459999999997</c:v>
                </c:pt>
                <c:pt idx="1350">
                  <c:v>1.4417159999999998</c:v>
                </c:pt>
                <c:pt idx="1351">
                  <c:v>1.4429859999999999</c:v>
                </c:pt>
                <c:pt idx="1352">
                  <c:v>1.4445100000000002</c:v>
                </c:pt>
                <c:pt idx="1353">
                  <c:v>1.4457799999999834</c:v>
                </c:pt>
                <c:pt idx="1354">
                  <c:v>1.4470499999999868</c:v>
                </c:pt>
                <c:pt idx="1355">
                  <c:v>1.4483199999999998</c:v>
                </c:pt>
                <c:pt idx="1356">
                  <c:v>1.4498439999999853</c:v>
                </c:pt>
                <c:pt idx="1357">
                  <c:v>1.4511139999999998</c:v>
                </c:pt>
                <c:pt idx="1358">
                  <c:v>1.4523839999999999</c:v>
                </c:pt>
                <c:pt idx="1359">
                  <c:v>1.4536539999999998</c:v>
                </c:pt>
                <c:pt idx="1360">
                  <c:v>1.454923999999985</c:v>
                </c:pt>
                <c:pt idx="1361">
                  <c:v>1.4559399999999796</c:v>
                </c:pt>
                <c:pt idx="1362">
                  <c:v>1.4574639999999832</c:v>
                </c:pt>
                <c:pt idx="1363">
                  <c:v>1.4587339999999998</c:v>
                </c:pt>
                <c:pt idx="1364">
                  <c:v>1.4602580000000001</c:v>
                </c:pt>
                <c:pt idx="1365">
                  <c:v>1.4615279999999868</c:v>
                </c:pt>
                <c:pt idx="1366">
                  <c:v>1.4627979999999998</c:v>
                </c:pt>
                <c:pt idx="1367">
                  <c:v>1.464321999999985</c:v>
                </c:pt>
                <c:pt idx="1368">
                  <c:v>1.4655919999999782</c:v>
                </c:pt>
                <c:pt idx="1369">
                  <c:v>1.4671159999999999</c:v>
                </c:pt>
                <c:pt idx="1370">
                  <c:v>1.4683859999999997</c:v>
                </c:pt>
                <c:pt idx="1371">
                  <c:v>1.4696559999999996</c:v>
                </c:pt>
                <c:pt idx="1372">
                  <c:v>1.4711799999999868</c:v>
                </c:pt>
                <c:pt idx="1373">
                  <c:v>1.4724499999999998</c:v>
                </c:pt>
                <c:pt idx="1374">
                  <c:v>1.4737199999999857</c:v>
                </c:pt>
                <c:pt idx="1375">
                  <c:v>1.4749899999999998</c:v>
                </c:pt>
                <c:pt idx="1376">
                  <c:v>1.4760059999999999</c:v>
                </c:pt>
                <c:pt idx="1377">
                  <c:v>1.4772759999999998</c:v>
                </c:pt>
                <c:pt idx="1378">
                  <c:v>1.478799999999985</c:v>
                </c:pt>
                <c:pt idx="1379">
                  <c:v>1.4803239999999998</c:v>
                </c:pt>
                <c:pt idx="1380">
                  <c:v>1.4815939999999832</c:v>
                </c:pt>
                <c:pt idx="1381">
                  <c:v>1.4828639999999871</c:v>
                </c:pt>
                <c:pt idx="1382">
                  <c:v>1.484388</c:v>
                </c:pt>
                <c:pt idx="1383">
                  <c:v>1.4859119999999852</c:v>
                </c:pt>
                <c:pt idx="1384">
                  <c:v>1.4871820000000002</c:v>
                </c:pt>
                <c:pt idx="1385">
                  <c:v>1.4884520000000001</c:v>
                </c:pt>
                <c:pt idx="1386">
                  <c:v>1.4897219999999769</c:v>
                </c:pt>
                <c:pt idx="1387">
                  <c:v>1.4909919999999837</c:v>
                </c:pt>
                <c:pt idx="1388">
                  <c:v>1.4925159999999997</c:v>
                </c:pt>
                <c:pt idx="1389">
                  <c:v>1.4937859999999998</c:v>
                </c:pt>
                <c:pt idx="1390">
                  <c:v>1.4950559999999999</c:v>
                </c:pt>
                <c:pt idx="1391">
                  <c:v>1.4963259999999998</c:v>
                </c:pt>
                <c:pt idx="1392">
                  <c:v>1.4975959999999866</c:v>
                </c:pt>
                <c:pt idx="1393">
                  <c:v>1.4988659999999996</c:v>
                </c:pt>
                <c:pt idx="1394">
                  <c:v>1.5003899999999999</c:v>
                </c:pt>
                <c:pt idx="1395">
                  <c:v>1.5016599999999998</c:v>
                </c:pt>
                <c:pt idx="1396">
                  <c:v>1.5031839999999996</c:v>
                </c:pt>
                <c:pt idx="1397">
                  <c:v>1.504454</c:v>
                </c:pt>
                <c:pt idx="1398">
                  <c:v>1.5057239999999832</c:v>
                </c:pt>
                <c:pt idx="1399">
                  <c:v>1.5072479999999999</c:v>
                </c:pt>
                <c:pt idx="1400">
                  <c:v>1.508518</c:v>
                </c:pt>
                <c:pt idx="1401">
                  <c:v>1.5097879999999999</c:v>
                </c:pt>
                <c:pt idx="1402">
                  <c:v>1.5113119999999998</c:v>
                </c:pt>
                <c:pt idx="1403">
                  <c:v>1.5125820000000001</c:v>
                </c:pt>
                <c:pt idx="1404">
                  <c:v>1.513852</c:v>
                </c:pt>
                <c:pt idx="1405">
                  <c:v>1.5151219999999832</c:v>
                </c:pt>
                <c:pt idx="1406">
                  <c:v>1.516138</c:v>
                </c:pt>
                <c:pt idx="1407">
                  <c:v>1.5176619999999834</c:v>
                </c:pt>
                <c:pt idx="1408">
                  <c:v>1.5189319999999868</c:v>
                </c:pt>
                <c:pt idx="1409">
                  <c:v>1.520456</c:v>
                </c:pt>
                <c:pt idx="1410">
                  <c:v>1.5217259999999853</c:v>
                </c:pt>
                <c:pt idx="1411">
                  <c:v>1.5229959999999998</c:v>
                </c:pt>
                <c:pt idx="1412">
                  <c:v>1.5245199999999999</c:v>
                </c:pt>
                <c:pt idx="1413">
                  <c:v>1.5260439999999997</c:v>
                </c:pt>
                <c:pt idx="1414">
                  <c:v>1.5273139999999998</c:v>
                </c:pt>
                <c:pt idx="1415">
                  <c:v>1.5285839999999999</c:v>
                </c:pt>
                <c:pt idx="1416">
                  <c:v>1.5298539999999998</c:v>
                </c:pt>
                <c:pt idx="1417">
                  <c:v>1.5311239999999871</c:v>
                </c:pt>
                <c:pt idx="1418">
                  <c:v>1.5323939999999996</c:v>
                </c:pt>
                <c:pt idx="1419">
                  <c:v>1.5339179999999999</c:v>
                </c:pt>
                <c:pt idx="1420">
                  <c:v>1.5349339999999998</c:v>
                </c:pt>
                <c:pt idx="1421">
                  <c:v>1.5362039999999999</c:v>
                </c:pt>
                <c:pt idx="1422">
                  <c:v>1.5374739999999998</c:v>
                </c:pt>
                <c:pt idx="1423">
                  <c:v>1.5389979999999999</c:v>
                </c:pt>
                <c:pt idx="1424">
                  <c:v>1.5405219999999866</c:v>
                </c:pt>
                <c:pt idx="1425">
                  <c:v>1.5417919999999816</c:v>
                </c:pt>
                <c:pt idx="1426">
                  <c:v>1.5430619999999868</c:v>
                </c:pt>
                <c:pt idx="1427">
                  <c:v>1.5443319999999998</c:v>
                </c:pt>
                <c:pt idx="1428">
                  <c:v>1.5458559999999997</c:v>
                </c:pt>
                <c:pt idx="1429">
                  <c:v>1.54738</c:v>
                </c:pt>
                <c:pt idx="1430">
                  <c:v>1.5486499999999999</c:v>
                </c:pt>
                <c:pt idx="1431">
                  <c:v>1.5499199999999898</c:v>
                </c:pt>
                <c:pt idx="1432">
                  <c:v>1.5511899999999998</c:v>
                </c:pt>
                <c:pt idx="1433">
                  <c:v>1.55246</c:v>
                </c:pt>
                <c:pt idx="1434">
                  <c:v>1.5539839999999998</c:v>
                </c:pt>
                <c:pt idx="1435">
                  <c:v>1.5549999999999866</c:v>
                </c:pt>
                <c:pt idx="1436">
                  <c:v>1.55627</c:v>
                </c:pt>
                <c:pt idx="1437">
                  <c:v>1.5575399999999864</c:v>
                </c:pt>
                <c:pt idx="1438">
                  <c:v>1.5590639999999998</c:v>
                </c:pt>
                <c:pt idx="1439">
                  <c:v>1.5605880000000001</c:v>
                </c:pt>
                <c:pt idx="1440">
                  <c:v>1.561858</c:v>
                </c:pt>
                <c:pt idx="1441">
                  <c:v>1.5631279999999999</c:v>
                </c:pt>
                <c:pt idx="1442">
                  <c:v>1.5643980000000002</c:v>
                </c:pt>
                <c:pt idx="1443">
                  <c:v>1.5659219999999809</c:v>
                </c:pt>
                <c:pt idx="1444">
                  <c:v>1.5674459999999999</c:v>
                </c:pt>
                <c:pt idx="1445">
                  <c:v>1.568716</c:v>
                </c:pt>
                <c:pt idx="1446">
                  <c:v>1.5699859999999999</c:v>
                </c:pt>
                <c:pt idx="1447">
                  <c:v>1.571256</c:v>
                </c:pt>
                <c:pt idx="1448">
                  <c:v>1.5725259999999999</c:v>
                </c:pt>
                <c:pt idx="1449">
                  <c:v>1.5740499999999997</c:v>
                </c:pt>
                <c:pt idx="1450">
                  <c:v>1.5750659999999996</c:v>
                </c:pt>
                <c:pt idx="1451">
                  <c:v>1.576336</c:v>
                </c:pt>
                <c:pt idx="1452">
                  <c:v>1.5776059999999998</c:v>
                </c:pt>
                <c:pt idx="1453">
                  <c:v>1.5788759999999997</c:v>
                </c:pt>
                <c:pt idx="1454">
                  <c:v>1.5804</c:v>
                </c:pt>
                <c:pt idx="1455">
                  <c:v>1.5819239999999852</c:v>
                </c:pt>
                <c:pt idx="1456">
                  <c:v>1.5831939999999998</c:v>
                </c:pt>
                <c:pt idx="1457">
                  <c:v>1.5844639999999999</c:v>
                </c:pt>
                <c:pt idx="1458">
                  <c:v>1.585988</c:v>
                </c:pt>
                <c:pt idx="1459">
                  <c:v>1.5872580000000001</c:v>
                </c:pt>
                <c:pt idx="1460">
                  <c:v>1.5887819999999997</c:v>
                </c:pt>
                <c:pt idx="1461">
                  <c:v>1.5900520000000151</c:v>
                </c:pt>
                <c:pt idx="1462">
                  <c:v>1.5913219999999852</c:v>
                </c:pt>
                <c:pt idx="1463">
                  <c:v>1.5925920000000002</c:v>
                </c:pt>
                <c:pt idx="1464">
                  <c:v>1.5941160000000001</c:v>
                </c:pt>
                <c:pt idx="1465">
                  <c:v>1.594878</c:v>
                </c:pt>
                <c:pt idx="1466">
                  <c:v>1.5964019999999999</c:v>
                </c:pt>
                <c:pt idx="1467">
                  <c:v>1.5976719999999998</c:v>
                </c:pt>
                <c:pt idx="1468">
                  <c:v>1.5989420000000001</c:v>
                </c:pt>
                <c:pt idx="1469">
                  <c:v>1.6004659999999999</c:v>
                </c:pt>
                <c:pt idx="1470">
                  <c:v>1.6017359999999998</c:v>
                </c:pt>
                <c:pt idx="1471">
                  <c:v>1.6032599999999997</c:v>
                </c:pt>
                <c:pt idx="1472">
                  <c:v>1.60453</c:v>
                </c:pt>
                <c:pt idx="1473">
                  <c:v>1.6057999999999852</c:v>
                </c:pt>
                <c:pt idx="1474">
                  <c:v>1.6073239999999998</c:v>
                </c:pt>
                <c:pt idx="1475">
                  <c:v>1.6085939999999999</c:v>
                </c:pt>
                <c:pt idx="1476">
                  <c:v>1.6098639999999869</c:v>
                </c:pt>
                <c:pt idx="1477">
                  <c:v>1.6111339999999998</c:v>
                </c:pt>
                <c:pt idx="1478">
                  <c:v>1.6126580000000001</c:v>
                </c:pt>
                <c:pt idx="1479">
                  <c:v>1.6139279999999998</c:v>
                </c:pt>
                <c:pt idx="1480">
                  <c:v>1.6149439999999999</c:v>
                </c:pt>
                <c:pt idx="1481">
                  <c:v>1.6162140000000003</c:v>
                </c:pt>
                <c:pt idx="1482">
                  <c:v>1.6177379999999997</c:v>
                </c:pt>
                <c:pt idx="1483">
                  <c:v>1.619008</c:v>
                </c:pt>
                <c:pt idx="1484">
                  <c:v>1.6205319999999999</c:v>
                </c:pt>
                <c:pt idx="1485">
                  <c:v>1.6218020000000002</c:v>
                </c:pt>
                <c:pt idx="1486">
                  <c:v>1.6233259999999996</c:v>
                </c:pt>
                <c:pt idx="1487">
                  <c:v>1.6245959999999999</c:v>
                </c:pt>
                <c:pt idx="1488">
                  <c:v>1.6258659999999998</c:v>
                </c:pt>
                <c:pt idx="1489">
                  <c:v>1.6273899999999999</c:v>
                </c:pt>
                <c:pt idx="1490">
                  <c:v>1.62866</c:v>
                </c:pt>
                <c:pt idx="1491">
                  <c:v>1.6299299999999846</c:v>
                </c:pt>
                <c:pt idx="1492">
                  <c:v>1.6311999999999998</c:v>
                </c:pt>
                <c:pt idx="1493">
                  <c:v>1.6324699999999996</c:v>
                </c:pt>
                <c:pt idx="1494">
                  <c:v>1.63374</c:v>
                </c:pt>
                <c:pt idx="1495">
                  <c:v>1.6350099999999999</c:v>
                </c:pt>
                <c:pt idx="1496">
                  <c:v>1.6362800000000133</c:v>
                </c:pt>
                <c:pt idx="1497">
                  <c:v>1.6375500000000001</c:v>
                </c:pt>
                <c:pt idx="1498">
                  <c:v>1.6388199999999999</c:v>
                </c:pt>
                <c:pt idx="1499">
                  <c:v>1.640344</c:v>
                </c:pt>
                <c:pt idx="1500">
                  <c:v>1.6416139999999997</c:v>
                </c:pt>
                <c:pt idx="1501">
                  <c:v>1.643138</c:v>
                </c:pt>
                <c:pt idx="1502">
                  <c:v>1.6444080000000001</c:v>
                </c:pt>
                <c:pt idx="1503">
                  <c:v>1.6459319999999866</c:v>
                </c:pt>
                <c:pt idx="1504">
                  <c:v>1.6472020000000001</c:v>
                </c:pt>
                <c:pt idx="1505">
                  <c:v>1.6487259999999999</c:v>
                </c:pt>
                <c:pt idx="1506">
                  <c:v>1.6499959999999998</c:v>
                </c:pt>
                <c:pt idx="1507">
                  <c:v>1.6512659999999997</c:v>
                </c:pt>
                <c:pt idx="1508">
                  <c:v>1.652536</c:v>
                </c:pt>
                <c:pt idx="1509">
                  <c:v>1.6538059999999999</c:v>
                </c:pt>
                <c:pt idx="1510">
                  <c:v>1.655076</c:v>
                </c:pt>
                <c:pt idx="1511">
                  <c:v>1.6560919999999997</c:v>
                </c:pt>
                <c:pt idx="1512">
                  <c:v>1.657616</c:v>
                </c:pt>
                <c:pt idx="1513">
                  <c:v>1.6588860000000001</c:v>
                </c:pt>
                <c:pt idx="1514">
                  <c:v>1.6604099999999997</c:v>
                </c:pt>
                <c:pt idx="1515">
                  <c:v>1.66168</c:v>
                </c:pt>
                <c:pt idx="1516">
                  <c:v>1.6629499999999999</c:v>
                </c:pt>
                <c:pt idx="1517">
                  <c:v>1.664474</c:v>
                </c:pt>
                <c:pt idx="1518">
                  <c:v>1.6657439999999997</c:v>
                </c:pt>
                <c:pt idx="1519">
                  <c:v>1.667268</c:v>
                </c:pt>
                <c:pt idx="1520">
                  <c:v>1.6685380000000001</c:v>
                </c:pt>
                <c:pt idx="1521">
                  <c:v>1.6698079999999997</c:v>
                </c:pt>
                <c:pt idx="1522">
                  <c:v>1.6710780000000001</c:v>
                </c:pt>
                <c:pt idx="1523">
                  <c:v>1.6723480000000126</c:v>
                </c:pt>
                <c:pt idx="1524">
                  <c:v>1.6738719999999998</c:v>
                </c:pt>
                <c:pt idx="1525">
                  <c:v>1.6748880000000061</c:v>
                </c:pt>
                <c:pt idx="1526">
                  <c:v>1.6761580000000165</c:v>
                </c:pt>
                <c:pt idx="1527">
                  <c:v>1.6774279999999999</c:v>
                </c:pt>
                <c:pt idx="1528">
                  <c:v>1.678698</c:v>
                </c:pt>
                <c:pt idx="1529">
                  <c:v>1.6802219999999997</c:v>
                </c:pt>
                <c:pt idx="1530">
                  <c:v>1.6814919999999978</c:v>
                </c:pt>
                <c:pt idx="1531">
                  <c:v>1.6827619999999999</c:v>
                </c:pt>
                <c:pt idx="1532">
                  <c:v>1.6840320000000129</c:v>
                </c:pt>
                <c:pt idx="1533">
                  <c:v>1.6855560000000001</c:v>
                </c:pt>
                <c:pt idx="1534">
                  <c:v>1.6870799999999995</c:v>
                </c:pt>
                <c:pt idx="1535">
                  <c:v>1.6883500000000145</c:v>
                </c:pt>
                <c:pt idx="1536">
                  <c:v>1.6896199999999997</c:v>
                </c:pt>
                <c:pt idx="1537">
                  <c:v>1.69089</c:v>
                </c:pt>
                <c:pt idx="1538">
                  <c:v>1.6921600000000001</c:v>
                </c:pt>
                <c:pt idx="1539">
                  <c:v>1.6936839999999997</c:v>
                </c:pt>
                <c:pt idx="1540">
                  <c:v>1.6949540000000001</c:v>
                </c:pt>
                <c:pt idx="1541">
                  <c:v>1.6959699999999978</c:v>
                </c:pt>
                <c:pt idx="1542">
                  <c:v>1.6972399999999999</c:v>
                </c:pt>
                <c:pt idx="1543">
                  <c:v>1.6985099999999997</c:v>
                </c:pt>
                <c:pt idx="1544">
                  <c:v>1.7000339999999998</c:v>
                </c:pt>
                <c:pt idx="1545">
                  <c:v>1.7015579999999995</c:v>
                </c:pt>
                <c:pt idx="1546">
                  <c:v>1.7028279999999998</c:v>
                </c:pt>
                <c:pt idx="1547">
                  <c:v>1.7040979999999997</c:v>
                </c:pt>
                <c:pt idx="1548">
                  <c:v>1.7056219999999762</c:v>
                </c:pt>
                <c:pt idx="1549">
                  <c:v>1.7068919999999832</c:v>
                </c:pt>
                <c:pt idx="1550">
                  <c:v>1.7081619999999866</c:v>
                </c:pt>
                <c:pt idx="1551">
                  <c:v>1.709431999999983</c:v>
                </c:pt>
                <c:pt idx="1552">
                  <c:v>1.7107019999999864</c:v>
                </c:pt>
                <c:pt idx="1553">
                  <c:v>1.7122259999999998</c:v>
                </c:pt>
                <c:pt idx="1554">
                  <c:v>1.7134959999999853</c:v>
                </c:pt>
                <c:pt idx="1555">
                  <c:v>1.7147659999999998</c:v>
                </c:pt>
                <c:pt idx="1556">
                  <c:v>1.7157819999999855</c:v>
                </c:pt>
                <c:pt idx="1557">
                  <c:v>1.7170519999999998</c:v>
                </c:pt>
                <c:pt idx="1558">
                  <c:v>1.7185759999999997</c:v>
                </c:pt>
                <c:pt idx="1559">
                  <c:v>1.7201</c:v>
                </c:pt>
                <c:pt idx="1560">
                  <c:v>1.7213699999999832</c:v>
                </c:pt>
                <c:pt idx="1561">
                  <c:v>1.7226399999999866</c:v>
                </c:pt>
                <c:pt idx="1562">
                  <c:v>1.7239099999999814</c:v>
                </c:pt>
                <c:pt idx="1563">
                  <c:v>1.7254339999999853</c:v>
                </c:pt>
                <c:pt idx="1564">
                  <c:v>1.726958</c:v>
                </c:pt>
                <c:pt idx="1565">
                  <c:v>1.7282279999999999</c:v>
                </c:pt>
                <c:pt idx="1566">
                  <c:v>1.7294979999999978</c:v>
                </c:pt>
                <c:pt idx="1567">
                  <c:v>1.7307679999999999</c:v>
                </c:pt>
                <c:pt idx="1568">
                  <c:v>1.7320379999999997</c:v>
                </c:pt>
                <c:pt idx="1569">
                  <c:v>1.733561999999981</c:v>
                </c:pt>
                <c:pt idx="1570">
                  <c:v>1.7348319999999868</c:v>
                </c:pt>
                <c:pt idx="1571">
                  <c:v>1.7358479999999998</c:v>
                </c:pt>
                <c:pt idx="1572">
                  <c:v>1.7371180000000002</c:v>
                </c:pt>
                <c:pt idx="1573">
                  <c:v>1.738388</c:v>
                </c:pt>
                <c:pt idx="1574">
                  <c:v>1.7399119999999852</c:v>
                </c:pt>
                <c:pt idx="1575">
                  <c:v>1.7414359999999998</c:v>
                </c:pt>
                <c:pt idx="1576">
                  <c:v>1.7427059999999999</c:v>
                </c:pt>
                <c:pt idx="1577">
                  <c:v>1.7439759999999978</c:v>
                </c:pt>
                <c:pt idx="1578">
                  <c:v>1.7454999999999814</c:v>
                </c:pt>
                <c:pt idx="1579">
                  <c:v>1.7467699999999866</c:v>
                </c:pt>
                <c:pt idx="1580">
                  <c:v>1.7482939999999998</c:v>
                </c:pt>
                <c:pt idx="1581">
                  <c:v>1.7495639999999852</c:v>
                </c:pt>
                <c:pt idx="1582">
                  <c:v>1.7508339999999998</c:v>
                </c:pt>
                <c:pt idx="1583">
                  <c:v>1.7521039999999997</c:v>
                </c:pt>
                <c:pt idx="1584">
                  <c:v>1.7533739999999978</c:v>
                </c:pt>
                <c:pt idx="1585">
                  <c:v>1.7548979999999998</c:v>
                </c:pt>
                <c:pt idx="1586">
                  <c:v>1.7559139999999998</c:v>
                </c:pt>
                <c:pt idx="1587">
                  <c:v>1.7571839999999999</c:v>
                </c:pt>
                <c:pt idx="1588">
                  <c:v>1.758454</c:v>
                </c:pt>
                <c:pt idx="1589">
                  <c:v>1.7602319999999998</c:v>
                </c:pt>
                <c:pt idx="1590">
                  <c:v>1.761501999999985</c:v>
                </c:pt>
                <c:pt idx="1591">
                  <c:v>1.762772</c:v>
                </c:pt>
                <c:pt idx="1592">
                  <c:v>1.7640419999999999</c:v>
                </c:pt>
                <c:pt idx="1593">
                  <c:v>1.7655659999999938</c:v>
                </c:pt>
                <c:pt idx="1594">
                  <c:v>1.7670899999999996</c:v>
                </c:pt>
                <c:pt idx="1595">
                  <c:v>1.7683599999999999</c:v>
                </c:pt>
                <c:pt idx="1596">
                  <c:v>1.7696299999999805</c:v>
                </c:pt>
                <c:pt idx="1597">
                  <c:v>1.7708999999999855</c:v>
                </c:pt>
                <c:pt idx="1598">
                  <c:v>1.7724239999999996</c:v>
                </c:pt>
                <c:pt idx="1599">
                  <c:v>1.773693999999985</c:v>
                </c:pt>
                <c:pt idx="1600">
                  <c:v>1.7749639999999998</c:v>
                </c:pt>
                <c:pt idx="1601">
                  <c:v>1.775979999999985</c:v>
                </c:pt>
                <c:pt idx="1602">
                  <c:v>1.77725</c:v>
                </c:pt>
                <c:pt idx="1603">
                  <c:v>1.7785199999999999</c:v>
                </c:pt>
                <c:pt idx="1604">
                  <c:v>1.7802979999999997</c:v>
                </c:pt>
                <c:pt idx="1605">
                  <c:v>1.7815679999999996</c:v>
                </c:pt>
                <c:pt idx="1606">
                  <c:v>1.7828379999999999</c:v>
                </c:pt>
                <c:pt idx="1607">
                  <c:v>1.7843619999999998</c:v>
                </c:pt>
                <c:pt idx="1608">
                  <c:v>1.785631999999985</c:v>
                </c:pt>
                <c:pt idx="1609">
                  <c:v>1.7869019999999978</c:v>
                </c:pt>
                <c:pt idx="1610">
                  <c:v>1.7884259999999998</c:v>
                </c:pt>
                <c:pt idx="1611">
                  <c:v>1.7896959999999866</c:v>
                </c:pt>
                <c:pt idx="1612">
                  <c:v>1.7909659999999998</c:v>
                </c:pt>
                <c:pt idx="1613">
                  <c:v>1.7924899999999995</c:v>
                </c:pt>
                <c:pt idx="1614">
                  <c:v>1.7937599999999998</c:v>
                </c:pt>
                <c:pt idx="1615">
                  <c:v>1.795029999999985</c:v>
                </c:pt>
                <c:pt idx="1616">
                  <c:v>1.796046</c:v>
                </c:pt>
                <c:pt idx="1617">
                  <c:v>1.7973159999999999</c:v>
                </c:pt>
                <c:pt idx="1618">
                  <c:v>1.7988399999999998</c:v>
                </c:pt>
                <c:pt idx="1619">
                  <c:v>1.8003639999999996</c:v>
                </c:pt>
                <c:pt idx="1620">
                  <c:v>1.8016339999999864</c:v>
                </c:pt>
                <c:pt idx="1621">
                  <c:v>1.8029039999999998</c:v>
                </c:pt>
                <c:pt idx="1622">
                  <c:v>1.8041739999999997</c:v>
                </c:pt>
                <c:pt idx="1623">
                  <c:v>1.8056979999999998</c:v>
                </c:pt>
                <c:pt idx="1624">
                  <c:v>1.8072219999999852</c:v>
                </c:pt>
                <c:pt idx="1625">
                  <c:v>1.8084919999999998</c:v>
                </c:pt>
                <c:pt idx="1626">
                  <c:v>1.809761999999983</c:v>
                </c:pt>
                <c:pt idx="1627">
                  <c:v>1.811032</c:v>
                </c:pt>
                <c:pt idx="1628">
                  <c:v>1.8123019999999999</c:v>
                </c:pt>
                <c:pt idx="1629">
                  <c:v>1.8135719999999866</c:v>
                </c:pt>
                <c:pt idx="1630">
                  <c:v>1.8148419999999996</c:v>
                </c:pt>
                <c:pt idx="1631">
                  <c:v>1.8161119999999995</c:v>
                </c:pt>
                <c:pt idx="1632">
                  <c:v>1.8173819999999998</c:v>
                </c:pt>
                <c:pt idx="1633">
                  <c:v>1.8186519999999997</c:v>
                </c:pt>
                <c:pt idx="1634">
                  <c:v>1.820176</c:v>
                </c:pt>
                <c:pt idx="1635">
                  <c:v>1.8214459999999999</c:v>
                </c:pt>
                <c:pt idx="1636">
                  <c:v>1.822716</c:v>
                </c:pt>
                <c:pt idx="1637">
                  <c:v>1.8242399999999996</c:v>
                </c:pt>
                <c:pt idx="1638">
                  <c:v>1.8257639999999868</c:v>
                </c:pt>
                <c:pt idx="1639">
                  <c:v>1.8270339999999998</c:v>
                </c:pt>
                <c:pt idx="1640">
                  <c:v>1.8283039999999997</c:v>
                </c:pt>
                <c:pt idx="1641">
                  <c:v>1.8295739999999996</c:v>
                </c:pt>
                <c:pt idx="1642">
                  <c:v>1.8308439999999999</c:v>
                </c:pt>
                <c:pt idx="1643">
                  <c:v>1.832114</c:v>
                </c:pt>
                <c:pt idx="1644">
                  <c:v>1.8333839999999997</c:v>
                </c:pt>
                <c:pt idx="1645">
                  <c:v>1.834654</c:v>
                </c:pt>
                <c:pt idx="1646">
                  <c:v>1.8359239999999852</c:v>
                </c:pt>
                <c:pt idx="1647">
                  <c:v>1.8371939999999998</c:v>
                </c:pt>
                <c:pt idx="1648">
                  <c:v>1.8384639999999997</c:v>
                </c:pt>
                <c:pt idx="1649">
                  <c:v>1.839988</c:v>
                </c:pt>
                <c:pt idx="1650">
                  <c:v>1.8412580000000001</c:v>
                </c:pt>
                <c:pt idx="1651">
                  <c:v>1.8427819999999997</c:v>
                </c:pt>
                <c:pt idx="1652">
                  <c:v>1.8440520000000153</c:v>
                </c:pt>
                <c:pt idx="1653">
                  <c:v>1.8453219999999853</c:v>
                </c:pt>
                <c:pt idx="1654">
                  <c:v>1.846846</c:v>
                </c:pt>
                <c:pt idx="1655">
                  <c:v>1.8481160000000001</c:v>
                </c:pt>
                <c:pt idx="1656">
                  <c:v>1.849386</c:v>
                </c:pt>
                <c:pt idx="1657">
                  <c:v>1.8506560000000001</c:v>
                </c:pt>
                <c:pt idx="1658">
                  <c:v>1.8519259999999866</c:v>
                </c:pt>
                <c:pt idx="1659">
                  <c:v>1.8531959999999996</c:v>
                </c:pt>
                <c:pt idx="1660">
                  <c:v>1.8547199999999999</c:v>
                </c:pt>
                <c:pt idx="1661">
                  <c:v>1.8557359999999998</c:v>
                </c:pt>
                <c:pt idx="1662">
                  <c:v>1.8570059999999997</c:v>
                </c:pt>
                <c:pt idx="1663">
                  <c:v>1.858276</c:v>
                </c:pt>
                <c:pt idx="1664">
                  <c:v>1.8597999999999848</c:v>
                </c:pt>
                <c:pt idx="1665">
                  <c:v>1.8613239999999998</c:v>
                </c:pt>
                <c:pt idx="1666">
                  <c:v>1.8625939999999999</c:v>
                </c:pt>
                <c:pt idx="1667">
                  <c:v>1.8638639999999898</c:v>
                </c:pt>
                <c:pt idx="1668">
                  <c:v>1.8651339999999998</c:v>
                </c:pt>
                <c:pt idx="1669">
                  <c:v>1.8666580000000021</c:v>
                </c:pt>
                <c:pt idx="1670">
                  <c:v>1.8679279999999996</c:v>
                </c:pt>
                <c:pt idx="1671">
                  <c:v>1.8691979999999999</c:v>
                </c:pt>
                <c:pt idx="1672">
                  <c:v>1.870468</c:v>
                </c:pt>
                <c:pt idx="1673">
                  <c:v>1.8717379999999999</c:v>
                </c:pt>
                <c:pt idx="1674">
                  <c:v>1.8732619999999978</c:v>
                </c:pt>
                <c:pt idx="1675">
                  <c:v>1.8745319999999999</c:v>
                </c:pt>
                <c:pt idx="1676">
                  <c:v>1.875548</c:v>
                </c:pt>
                <c:pt idx="1677">
                  <c:v>1.8770719999999996</c:v>
                </c:pt>
                <c:pt idx="1678">
                  <c:v>1.8783420000000131</c:v>
                </c:pt>
                <c:pt idx="1679">
                  <c:v>1.8796119999999998</c:v>
                </c:pt>
                <c:pt idx="1680">
                  <c:v>1.8811359999999997</c:v>
                </c:pt>
                <c:pt idx="1681">
                  <c:v>1.882406</c:v>
                </c:pt>
                <c:pt idx="1682">
                  <c:v>1.8839299999999852</c:v>
                </c:pt>
                <c:pt idx="1683">
                  <c:v>1.8854539999999997</c:v>
                </c:pt>
                <c:pt idx="1684">
                  <c:v>1.8867239999999996</c:v>
                </c:pt>
                <c:pt idx="1685">
                  <c:v>1.8879939999999864</c:v>
                </c:pt>
                <c:pt idx="1686">
                  <c:v>1.889518</c:v>
                </c:pt>
                <c:pt idx="1687">
                  <c:v>1.8905339999999997</c:v>
                </c:pt>
                <c:pt idx="1688">
                  <c:v>1.8920580000000147</c:v>
                </c:pt>
                <c:pt idx="1689">
                  <c:v>1.8933279999999995</c:v>
                </c:pt>
                <c:pt idx="1690">
                  <c:v>1.894598</c:v>
                </c:pt>
                <c:pt idx="1691">
                  <c:v>1.8958679999999997</c:v>
                </c:pt>
                <c:pt idx="1692">
                  <c:v>1.8971379999999995</c:v>
                </c:pt>
                <c:pt idx="1693">
                  <c:v>1.8984080000000001</c:v>
                </c:pt>
                <c:pt idx="1694">
                  <c:v>1.8999319999999866</c:v>
                </c:pt>
                <c:pt idx="1695">
                  <c:v>1.9012019999999996</c:v>
                </c:pt>
                <c:pt idx="1696">
                  <c:v>1.9027259999999999</c:v>
                </c:pt>
                <c:pt idx="1697">
                  <c:v>1.9039959999999998</c:v>
                </c:pt>
                <c:pt idx="1698">
                  <c:v>1.9057739999999996</c:v>
                </c:pt>
                <c:pt idx="1699">
                  <c:v>1.9070439999999995</c:v>
                </c:pt>
                <c:pt idx="1700">
                  <c:v>1.9083140000000001</c:v>
                </c:pt>
                <c:pt idx="1701">
                  <c:v>1.9095839999999997</c:v>
                </c:pt>
                <c:pt idx="1702">
                  <c:v>1.9108540000000001</c:v>
                </c:pt>
                <c:pt idx="1703">
                  <c:v>1.9121239999999999</c:v>
                </c:pt>
                <c:pt idx="1704">
                  <c:v>1.913648</c:v>
                </c:pt>
                <c:pt idx="1705">
                  <c:v>1.9149180000000001</c:v>
                </c:pt>
                <c:pt idx="1706">
                  <c:v>1.9159339999999996</c:v>
                </c:pt>
                <c:pt idx="1707">
                  <c:v>1.9172039999999999</c:v>
                </c:pt>
                <c:pt idx="1708">
                  <c:v>1.918474</c:v>
                </c:pt>
                <c:pt idx="1709">
                  <c:v>1.9202520000000181</c:v>
                </c:pt>
                <c:pt idx="1710">
                  <c:v>1.9215219999999864</c:v>
                </c:pt>
                <c:pt idx="1711">
                  <c:v>1.923046</c:v>
                </c:pt>
                <c:pt idx="1712">
                  <c:v>1.9243160000000001</c:v>
                </c:pt>
                <c:pt idx="1713">
                  <c:v>1.9258399999999996</c:v>
                </c:pt>
                <c:pt idx="1714">
                  <c:v>1.9271099999999994</c:v>
                </c:pt>
                <c:pt idx="1715">
                  <c:v>1.9283800000000142</c:v>
                </c:pt>
                <c:pt idx="1716">
                  <c:v>1.9299039999999998</c:v>
                </c:pt>
                <c:pt idx="1717">
                  <c:v>1.93092</c:v>
                </c:pt>
                <c:pt idx="1718">
                  <c:v>1.9321900000000001</c:v>
                </c:pt>
                <c:pt idx="1719">
                  <c:v>1.9337139999999997</c:v>
                </c:pt>
                <c:pt idx="1720">
                  <c:v>1.934984</c:v>
                </c:pt>
                <c:pt idx="1721">
                  <c:v>1.9359999999999864</c:v>
                </c:pt>
                <c:pt idx="1722">
                  <c:v>1.9375239999999998</c:v>
                </c:pt>
                <c:pt idx="1723">
                  <c:v>1.9387939999999997</c:v>
                </c:pt>
                <c:pt idx="1724">
                  <c:v>1.9403180000000146</c:v>
                </c:pt>
                <c:pt idx="1725">
                  <c:v>1.9415880000000001</c:v>
                </c:pt>
                <c:pt idx="1726">
                  <c:v>1.9428580000000133</c:v>
                </c:pt>
                <c:pt idx="1727">
                  <c:v>1.9443820000000163</c:v>
                </c:pt>
                <c:pt idx="1728">
                  <c:v>1.9456519999999999</c:v>
                </c:pt>
                <c:pt idx="1729">
                  <c:v>1.9469219999999998</c:v>
                </c:pt>
                <c:pt idx="1730">
                  <c:v>1.9484460000000001</c:v>
                </c:pt>
                <c:pt idx="1731">
                  <c:v>1.949716</c:v>
                </c:pt>
                <c:pt idx="1732">
                  <c:v>1.9509860000000001</c:v>
                </c:pt>
                <c:pt idx="1733">
                  <c:v>1.9522560000000146</c:v>
                </c:pt>
                <c:pt idx="1734">
                  <c:v>1.9535259999999999</c:v>
                </c:pt>
                <c:pt idx="1735">
                  <c:v>1.954796</c:v>
                </c:pt>
                <c:pt idx="1736">
                  <c:v>1.9560660000000001</c:v>
                </c:pt>
                <c:pt idx="1737">
                  <c:v>1.9573359999999997</c:v>
                </c:pt>
                <c:pt idx="1738">
                  <c:v>1.9586060000000001</c:v>
                </c:pt>
                <c:pt idx="1739">
                  <c:v>1.9601299999999999</c:v>
                </c:pt>
                <c:pt idx="1740">
                  <c:v>1.9613999999999998</c:v>
                </c:pt>
                <c:pt idx="1741">
                  <c:v>1.9629239999999997</c:v>
                </c:pt>
                <c:pt idx="1742">
                  <c:v>1.964194</c:v>
                </c:pt>
                <c:pt idx="1743">
                  <c:v>1.9657180000000001</c:v>
                </c:pt>
                <c:pt idx="1744">
                  <c:v>1.9669880000000128</c:v>
                </c:pt>
                <c:pt idx="1745">
                  <c:v>1.9682580000000169</c:v>
                </c:pt>
                <c:pt idx="1746">
                  <c:v>1.9695279999999999</c:v>
                </c:pt>
                <c:pt idx="1747">
                  <c:v>1.970798</c:v>
                </c:pt>
                <c:pt idx="1748">
                  <c:v>1.9720680000000061</c:v>
                </c:pt>
                <c:pt idx="1749">
                  <c:v>1.973592</c:v>
                </c:pt>
                <c:pt idx="1750">
                  <c:v>1.9748619999999999</c:v>
                </c:pt>
                <c:pt idx="1751">
                  <c:v>1.975878</c:v>
                </c:pt>
                <c:pt idx="1752">
                  <c:v>1.9771480000000001</c:v>
                </c:pt>
                <c:pt idx="1753">
                  <c:v>1.9784180000000147</c:v>
                </c:pt>
                <c:pt idx="1754">
                  <c:v>1.9799419999999999</c:v>
                </c:pt>
                <c:pt idx="1755">
                  <c:v>1.9812120000000129</c:v>
                </c:pt>
                <c:pt idx="1756">
                  <c:v>1.9827360000000001</c:v>
                </c:pt>
                <c:pt idx="1757">
                  <c:v>1.9840060000000121</c:v>
                </c:pt>
                <c:pt idx="1758">
                  <c:v>1.985276</c:v>
                </c:pt>
                <c:pt idx="1759">
                  <c:v>1.9867999999999997</c:v>
                </c:pt>
                <c:pt idx="1760">
                  <c:v>1.9880700000000147</c:v>
                </c:pt>
                <c:pt idx="1761">
                  <c:v>1.9893399999999999</c:v>
                </c:pt>
                <c:pt idx="1762">
                  <c:v>1.9906100000000144</c:v>
                </c:pt>
                <c:pt idx="1763">
                  <c:v>1.9918800000000001</c:v>
                </c:pt>
                <c:pt idx="1764">
                  <c:v>1.9931499999999995</c:v>
                </c:pt>
                <c:pt idx="1765">
                  <c:v>1.9944200000000001</c:v>
                </c:pt>
                <c:pt idx="1766">
                  <c:v>1.995436</c:v>
                </c:pt>
                <c:pt idx="1767">
                  <c:v>1.9969600000000001</c:v>
                </c:pt>
                <c:pt idx="1768">
                  <c:v>1.9982300000000131</c:v>
                </c:pt>
                <c:pt idx="1769">
                  <c:v>1.9994999999999998</c:v>
                </c:pt>
                <c:pt idx="1770">
                  <c:v>2.0010239999999997</c:v>
                </c:pt>
                <c:pt idx="1771">
                  <c:v>2.0022939999999987</c:v>
                </c:pt>
                <c:pt idx="1772">
                  <c:v>2.0038179999999999</c:v>
                </c:pt>
                <c:pt idx="1773">
                  <c:v>2.0053419999999997</c:v>
                </c:pt>
                <c:pt idx="1774">
                  <c:v>2.0066119999999987</c:v>
                </c:pt>
                <c:pt idx="1775">
                  <c:v>2.0078819999999995</c:v>
                </c:pt>
                <c:pt idx="1776">
                  <c:v>2.0094059999999967</c:v>
                </c:pt>
                <c:pt idx="1777">
                  <c:v>2.0104219999999997</c:v>
                </c:pt>
                <c:pt idx="1778">
                  <c:v>2.0116919999999987</c:v>
                </c:pt>
                <c:pt idx="1779">
                  <c:v>2.0129619999999977</c:v>
                </c:pt>
                <c:pt idx="1780">
                  <c:v>2.0144859999999967</c:v>
                </c:pt>
                <c:pt idx="1781">
                  <c:v>2.0155019999999997</c:v>
                </c:pt>
                <c:pt idx="1782">
                  <c:v>2.0167719999999987</c:v>
                </c:pt>
                <c:pt idx="1783">
                  <c:v>2.0182959999999968</c:v>
                </c:pt>
                <c:pt idx="1784">
                  <c:v>2.0195659999999767</c:v>
                </c:pt>
                <c:pt idx="1785">
                  <c:v>2.0210900000000001</c:v>
                </c:pt>
                <c:pt idx="1786">
                  <c:v>2.0223599999999977</c:v>
                </c:pt>
                <c:pt idx="1787">
                  <c:v>2.0236299999999998</c:v>
                </c:pt>
                <c:pt idx="1788">
                  <c:v>2.0251539999999997</c:v>
                </c:pt>
                <c:pt idx="1789">
                  <c:v>2.026424</c:v>
                </c:pt>
                <c:pt idx="1790">
                  <c:v>2.0276939999999999</c:v>
                </c:pt>
                <c:pt idx="1791">
                  <c:v>2.0292179999999997</c:v>
                </c:pt>
                <c:pt idx="1792">
                  <c:v>2.0304879999999987</c:v>
                </c:pt>
                <c:pt idx="1793">
                  <c:v>2.0317579999999977</c:v>
                </c:pt>
                <c:pt idx="1794">
                  <c:v>2.0330279999999998</c:v>
                </c:pt>
                <c:pt idx="1795">
                  <c:v>2.0342979999999997</c:v>
                </c:pt>
                <c:pt idx="1796">
                  <c:v>2.0353139999999987</c:v>
                </c:pt>
                <c:pt idx="1797">
                  <c:v>2.0368379999999977</c:v>
                </c:pt>
                <c:pt idx="1798">
                  <c:v>2.0381079999999998</c:v>
                </c:pt>
                <c:pt idx="1799">
                  <c:v>2.0393779999999997</c:v>
                </c:pt>
                <c:pt idx="1800">
                  <c:v>2.040902</c:v>
                </c:pt>
                <c:pt idx="1801">
                  <c:v>2.0421719999999999</c:v>
                </c:pt>
                <c:pt idx="1802">
                  <c:v>2.0436959999999997</c:v>
                </c:pt>
                <c:pt idx="1803">
                  <c:v>2.0452199999999987</c:v>
                </c:pt>
                <c:pt idx="1804">
                  <c:v>2.0464899999999977</c:v>
                </c:pt>
                <c:pt idx="1805">
                  <c:v>2.0477599999999998</c:v>
                </c:pt>
                <c:pt idx="1806">
                  <c:v>2.0492839999999997</c:v>
                </c:pt>
                <c:pt idx="1807">
                  <c:v>2.0503</c:v>
                </c:pt>
                <c:pt idx="1808">
                  <c:v>2.0518239999999968</c:v>
                </c:pt>
                <c:pt idx="1809">
                  <c:v>2.0530939999999998</c:v>
                </c:pt>
                <c:pt idx="1810">
                  <c:v>2.0543639999999987</c:v>
                </c:pt>
                <c:pt idx="1811">
                  <c:v>2.055634</c:v>
                </c:pt>
                <c:pt idx="1812">
                  <c:v>2.0569039999999967</c:v>
                </c:pt>
                <c:pt idx="1813">
                  <c:v>2.0581739999999997</c:v>
                </c:pt>
                <c:pt idx="1814">
                  <c:v>2.0594439999999623</c:v>
                </c:pt>
                <c:pt idx="1815">
                  <c:v>2.0609679999999999</c:v>
                </c:pt>
                <c:pt idx="1816">
                  <c:v>2.0622379999999998</c:v>
                </c:pt>
                <c:pt idx="1817">
                  <c:v>2.0637620000000001</c:v>
                </c:pt>
                <c:pt idx="1818">
                  <c:v>2.0652859999999977</c:v>
                </c:pt>
                <c:pt idx="1819">
                  <c:v>2.0665559999999967</c:v>
                </c:pt>
                <c:pt idx="1820">
                  <c:v>2.0680800000000001</c:v>
                </c:pt>
                <c:pt idx="1821">
                  <c:v>2.06935</c:v>
                </c:pt>
                <c:pt idx="1822">
                  <c:v>2.0703659999999977</c:v>
                </c:pt>
                <c:pt idx="1823">
                  <c:v>2.0716359999999967</c:v>
                </c:pt>
                <c:pt idx="1824">
                  <c:v>2.0731599999999997</c:v>
                </c:pt>
                <c:pt idx="1825">
                  <c:v>2.0744299999999987</c:v>
                </c:pt>
                <c:pt idx="1826">
                  <c:v>2.0754459999999528</c:v>
                </c:pt>
                <c:pt idx="1827">
                  <c:v>2.0769699999999967</c:v>
                </c:pt>
                <c:pt idx="1828">
                  <c:v>2.0782399999999988</c:v>
                </c:pt>
                <c:pt idx="1829">
                  <c:v>2.0795099999999977</c:v>
                </c:pt>
                <c:pt idx="1830">
                  <c:v>2.0810339999999998</c:v>
                </c:pt>
                <c:pt idx="1831">
                  <c:v>2.0823039999999997</c:v>
                </c:pt>
                <c:pt idx="1832">
                  <c:v>2.0835740000000329</c:v>
                </c:pt>
                <c:pt idx="1833">
                  <c:v>2.0850979999999999</c:v>
                </c:pt>
                <c:pt idx="1834">
                  <c:v>2.0863679999999998</c:v>
                </c:pt>
                <c:pt idx="1835">
                  <c:v>2.0878919999999996</c:v>
                </c:pt>
                <c:pt idx="1836">
                  <c:v>2.089162</c:v>
                </c:pt>
                <c:pt idx="1837">
                  <c:v>2.0904319999999998</c:v>
                </c:pt>
                <c:pt idx="1838">
                  <c:v>2.0917019999999997</c:v>
                </c:pt>
                <c:pt idx="1839">
                  <c:v>2.0929719999999987</c:v>
                </c:pt>
                <c:pt idx="1840">
                  <c:v>2.0944959999999977</c:v>
                </c:pt>
                <c:pt idx="1841">
                  <c:v>2.0952579999999967</c:v>
                </c:pt>
                <c:pt idx="1842">
                  <c:v>2.0967819999999997</c:v>
                </c:pt>
                <c:pt idx="1843">
                  <c:v>2.0980519999999987</c:v>
                </c:pt>
                <c:pt idx="1844">
                  <c:v>2.0993219999999999</c:v>
                </c:pt>
                <c:pt idx="1845">
                  <c:v>2.1008459999999967</c:v>
                </c:pt>
                <c:pt idx="1846">
                  <c:v>2.1023699999999987</c:v>
                </c:pt>
                <c:pt idx="1847">
                  <c:v>2.10364</c:v>
                </c:pt>
                <c:pt idx="1848">
                  <c:v>2.1051639999999998</c:v>
                </c:pt>
                <c:pt idx="1849">
                  <c:v>2.1064339999999997</c:v>
                </c:pt>
                <c:pt idx="1850">
                  <c:v>2.1077039999999996</c:v>
                </c:pt>
                <c:pt idx="1851">
                  <c:v>2.1092279999999999</c:v>
                </c:pt>
                <c:pt idx="1852">
                  <c:v>2.1104979999999998</c:v>
                </c:pt>
                <c:pt idx="1853">
                  <c:v>2.1117679999999988</c:v>
                </c:pt>
                <c:pt idx="1854">
                  <c:v>2.113038</c:v>
                </c:pt>
                <c:pt idx="1855">
                  <c:v>2.1143079999999999</c:v>
                </c:pt>
                <c:pt idx="1856">
                  <c:v>2.1153239999999998</c:v>
                </c:pt>
                <c:pt idx="1857">
                  <c:v>2.1165939999999988</c:v>
                </c:pt>
                <c:pt idx="1858">
                  <c:v>2.1181179999999999</c:v>
                </c:pt>
                <c:pt idx="1859">
                  <c:v>2.1193879999999998</c:v>
                </c:pt>
                <c:pt idx="1860">
                  <c:v>2.1209120000000001</c:v>
                </c:pt>
                <c:pt idx="1861">
                  <c:v>2.1221819999999996</c:v>
                </c:pt>
                <c:pt idx="1862">
                  <c:v>2.1237059999999999</c:v>
                </c:pt>
                <c:pt idx="1863">
                  <c:v>2.1249759999999998</c:v>
                </c:pt>
                <c:pt idx="1864">
                  <c:v>2.1262459999999623</c:v>
                </c:pt>
                <c:pt idx="1865">
                  <c:v>2.1277699999999999</c:v>
                </c:pt>
                <c:pt idx="1866">
                  <c:v>2.1290399999999998</c:v>
                </c:pt>
                <c:pt idx="1867">
                  <c:v>2.1303099999999997</c:v>
                </c:pt>
                <c:pt idx="1868">
                  <c:v>2.1315799999999987</c:v>
                </c:pt>
                <c:pt idx="1869">
                  <c:v>2.1328499999999542</c:v>
                </c:pt>
                <c:pt idx="1870">
                  <c:v>2.1343739999999998</c:v>
                </c:pt>
                <c:pt idx="1871">
                  <c:v>2.1351359999999997</c:v>
                </c:pt>
                <c:pt idx="1872">
                  <c:v>2.13665999999996</c:v>
                </c:pt>
                <c:pt idx="1873">
                  <c:v>2.1379299999999994</c:v>
                </c:pt>
                <c:pt idx="1874">
                  <c:v>2.1391999999999998</c:v>
                </c:pt>
                <c:pt idx="1875">
                  <c:v>2.1407239999999996</c:v>
                </c:pt>
                <c:pt idx="1876">
                  <c:v>2.1419940000000279</c:v>
                </c:pt>
                <c:pt idx="1877">
                  <c:v>2.1435180000000011</c:v>
                </c:pt>
                <c:pt idx="1878">
                  <c:v>2.1447880000000001</c:v>
                </c:pt>
                <c:pt idx="1879">
                  <c:v>2.146312</c:v>
                </c:pt>
                <c:pt idx="1880">
                  <c:v>2.1475820000000012</c:v>
                </c:pt>
                <c:pt idx="1881">
                  <c:v>2.1488519999999998</c:v>
                </c:pt>
                <c:pt idx="1882">
                  <c:v>2.1501219999999996</c:v>
                </c:pt>
                <c:pt idx="1883">
                  <c:v>2.1513919999999995</c:v>
                </c:pt>
                <c:pt idx="1884">
                  <c:v>2.1529159999999967</c:v>
                </c:pt>
                <c:pt idx="1885">
                  <c:v>2.1541859999999997</c:v>
                </c:pt>
                <c:pt idx="1886">
                  <c:v>2.1552019999999987</c:v>
                </c:pt>
                <c:pt idx="1887">
                  <c:v>2.1564719999999977</c:v>
                </c:pt>
                <c:pt idx="1888">
                  <c:v>2.1577419999999998</c:v>
                </c:pt>
                <c:pt idx="1889">
                  <c:v>2.1590119999999997</c:v>
                </c:pt>
                <c:pt idx="1890">
                  <c:v>2.1605359999999996</c:v>
                </c:pt>
                <c:pt idx="1891">
                  <c:v>2.1618059999999977</c:v>
                </c:pt>
                <c:pt idx="1892">
                  <c:v>2.1630759999999998</c:v>
                </c:pt>
                <c:pt idx="1893">
                  <c:v>2.1646000000000001</c:v>
                </c:pt>
                <c:pt idx="1894">
                  <c:v>2.1661239999999995</c:v>
                </c:pt>
                <c:pt idx="1895">
                  <c:v>2.1673940000000496</c:v>
                </c:pt>
                <c:pt idx="1896">
                  <c:v>2.1686639999999997</c:v>
                </c:pt>
                <c:pt idx="1897">
                  <c:v>2.1699340000000329</c:v>
                </c:pt>
                <c:pt idx="1898">
                  <c:v>2.1714579999999977</c:v>
                </c:pt>
                <c:pt idx="1899">
                  <c:v>2.1727279999999998</c:v>
                </c:pt>
                <c:pt idx="1900">
                  <c:v>2.1739980000000001</c:v>
                </c:pt>
                <c:pt idx="1901">
                  <c:v>2.1750139999999987</c:v>
                </c:pt>
                <c:pt idx="1902">
                  <c:v>2.1762839999999977</c:v>
                </c:pt>
                <c:pt idx="1903">
                  <c:v>2.1775539999999998</c:v>
                </c:pt>
                <c:pt idx="1904">
                  <c:v>2.1790779999999987</c:v>
                </c:pt>
                <c:pt idx="1905">
                  <c:v>2.1806019999999995</c:v>
                </c:pt>
                <c:pt idx="1906">
                  <c:v>2.1818719999999998</c:v>
                </c:pt>
                <c:pt idx="1907">
                  <c:v>2.1831420000000001</c:v>
                </c:pt>
                <c:pt idx="1908">
                  <c:v>2.1844119999999996</c:v>
                </c:pt>
                <c:pt idx="1909">
                  <c:v>2.1859359999999999</c:v>
                </c:pt>
                <c:pt idx="1910">
                  <c:v>2.1874599999999997</c:v>
                </c:pt>
                <c:pt idx="1911">
                  <c:v>2.1887299999999996</c:v>
                </c:pt>
                <c:pt idx="1912">
                  <c:v>2.19</c:v>
                </c:pt>
                <c:pt idx="1913">
                  <c:v>2.1912699999999967</c:v>
                </c:pt>
                <c:pt idx="1914">
                  <c:v>2.1925399999999997</c:v>
                </c:pt>
                <c:pt idx="1915">
                  <c:v>2.19381</c:v>
                </c:pt>
                <c:pt idx="1916">
                  <c:v>2.1950799999999977</c:v>
                </c:pt>
                <c:pt idx="1917">
                  <c:v>2.1963499999999967</c:v>
                </c:pt>
                <c:pt idx="1918">
                  <c:v>2.1976199999999997</c:v>
                </c:pt>
                <c:pt idx="1919">
                  <c:v>2.1988899999999987</c:v>
                </c:pt>
                <c:pt idx="1920">
                  <c:v>2.2004139999999999</c:v>
                </c:pt>
                <c:pt idx="1921">
                  <c:v>2.2019380000000002</c:v>
                </c:pt>
                <c:pt idx="1922">
                  <c:v>2.2032079999999996</c:v>
                </c:pt>
                <c:pt idx="1923">
                  <c:v>2.2044779999999999</c:v>
                </c:pt>
                <c:pt idx="1924">
                  <c:v>2.2060019999999998</c:v>
                </c:pt>
                <c:pt idx="1925">
                  <c:v>2.2072720000000001</c:v>
                </c:pt>
                <c:pt idx="1926">
                  <c:v>2.2087959999999995</c:v>
                </c:pt>
                <c:pt idx="1927">
                  <c:v>2.2100659999999968</c:v>
                </c:pt>
                <c:pt idx="1928">
                  <c:v>2.2110819999999998</c:v>
                </c:pt>
                <c:pt idx="1929">
                  <c:v>2.2126059999999623</c:v>
                </c:pt>
                <c:pt idx="1930">
                  <c:v>2.213876</c:v>
                </c:pt>
                <c:pt idx="1931">
                  <c:v>2.2148919999999999</c:v>
                </c:pt>
                <c:pt idx="1932">
                  <c:v>2.2164159999999704</c:v>
                </c:pt>
                <c:pt idx="1933">
                  <c:v>2.2176859999999987</c:v>
                </c:pt>
                <c:pt idx="1934">
                  <c:v>2.2189559999999977</c:v>
                </c:pt>
                <c:pt idx="1935">
                  <c:v>2.2204799999999998</c:v>
                </c:pt>
                <c:pt idx="1936">
                  <c:v>2.2217500000000001</c:v>
                </c:pt>
                <c:pt idx="1937">
                  <c:v>2.2230200000000306</c:v>
                </c:pt>
                <c:pt idx="1938">
                  <c:v>2.2242899999999999</c:v>
                </c:pt>
                <c:pt idx="1939">
                  <c:v>2.2258139999999997</c:v>
                </c:pt>
                <c:pt idx="1940">
                  <c:v>2.2273380000000329</c:v>
                </c:pt>
                <c:pt idx="1941">
                  <c:v>2.2286079999999999</c:v>
                </c:pt>
                <c:pt idx="1942">
                  <c:v>2.2298779999999998</c:v>
                </c:pt>
                <c:pt idx="1943">
                  <c:v>2.2311479999999997</c:v>
                </c:pt>
                <c:pt idx="1944">
                  <c:v>2.2324179999999987</c:v>
                </c:pt>
                <c:pt idx="1945">
                  <c:v>2.2339419999999999</c:v>
                </c:pt>
                <c:pt idx="1946">
                  <c:v>2.2349579999999998</c:v>
                </c:pt>
                <c:pt idx="1947">
                  <c:v>2.2362279999999997</c:v>
                </c:pt>
                <c:pt idx="1948">
                  <c:v>2.237498</c:v>
                </c:pt>
                <c:pt idx="1949">
                  <c:v>2.2387679999999999</c:v>
                </c:pt>
                <c:pt idx="1950">
                  <c:v>2.2402920000000002</c:v>
                </c:pt>
                <c:pt idx="1951">
                  <c:v>2.241816</c:v>
                </c:pt>
                <c:pt idx="1952">
                  <c:v>2.2430859999999999</c:v>
                </c:pt>
                <c:pt idx="1953">
                  <c:v>2.2443559999999998</c:v>
                </c:pt>
                <c:pt idx="1954">
                  <c:v>2.2458799999999997</c:v>
                </c:pt>
                <c:pt idx="1955">
                  <c:v>2.2471499999999995</c:v>
                </c:pt>
                <c:pt idx="1956">
                  <c:v>2.2484199999999999</c:v>
                </c:pt>
                <c:pt idx="1957">
                  <c:v>2.2496899999999997</c:v>
                </c:pt>
                <c:pt idx="1958">
                  <c:v>2.2509600000000001</c:v>
                </c:pt>
                <c:pt idx="1959">
                  <c:v>2.2524839999999977</c:v>
                </c:pt>
                <c:pt idx="1960">
                  <c:v>2.2537539999999998</c:v>
                </c:pt>
                <c:pt idx="1961">
                  <c:v>2.2550239999999997</c:v>
                </c:pt>
                <c:pt idx="1962">
                  <c:v>2.2560399999999987</c:v>
                </c:pt>
                <c:pt idx="1963">
                  <c:v>2.2573099999999999</c:v>
                </c:pt>
                <c:pt idx="1964">
                  <c:v>2.2588339999999998</c:v>
                </c:pt>
                <c:pt idx="1965">
                  <c:v>2.2603579999999996</c:v>
                </c:pt>
                <c:pt idx="1966">
                  <c:v>2.2616279999999995</c:v>
                </c:pt>
                <c:pt idx="1967">
                  <c:v>2.2628979999999999</c:v>
                </c:pt>
                <c:pt idx="1968">
                  <c:v>2.2641680000000002</c:v>
                </c:pt>
                <c:pt idx="1969">
                  <c:v>2.265692</c:v>
                </c:pt>
                <c:pt idx="1970">
                  <c:v>2.2672159999999999</c:v>
                </c:pt>
                <c:pt idx="1971">
                  <c:v>2.2684859999999998</c:v>
                </c:pt>
                <c:pt idx="1972">
                  <c:v>2.2697559999999997</c:v>
                </c:pt>
                <c:pt idx="1973">
                  <c:v>2.271026</c:v>
                </c:pt>
                <c:pt idx="1974">
                  <c:v>2.2722959999999977</c:v>
                </c:pt>
                <c:pt idx="1975">
                  <c:v>2.2738199999999997</c:v>
                </c:pt>
                <c:pt idx="1976">
                  <c:v>2.2750899999999987</c:v>
                </c:pt>
                <c:pt idx="1977">
                  <c:v>2.2761059999999977</c:v>
                </c:pt>
                <c:pt idx="1978">
                  <c:v>2.2776299999999998</c:v>
                </c:pt>
                <c:pt idx="1979">
                  <c:v>2.2788999999999997</c:v>
                </c:pt>
                <c:pt idx="1980">
                  <c:v>2.2801700000000329</c:v>
                </c:pt>
                <c:pt idx="1981">
                  <c:v>2.2816939999999994</c:v>
                </c:pt>
                <c:pt idx="1982">
                  <c:v>2.2829639999999998</c:v>
                </c:pt>
                <c:pt idx="1983">
                  <c:v>2.284234000000033</c:v>
                </c:pt>
                <c:pt idx="1984">
                  <c:v>2.285758</c:v>
                </c:pt>
                <c:pt idx="1985">
                  <c:v>2.2870280000000012</c:v>
                </c:pt>
                <c:pt idx="1986">
                  <c:v>2.2885520000000001</c:v>
                </c:pt>
                <c:pt idx="1987">
                  <c:v>2.2898219999999996</c:v>
                </c:pt>
                <c:pt idx="1988">
                  <c:v>2.2910919999999999</c:v>
                </c:pt>
                <c:pt idx="1989">
                  <c:v>2.2923619999999998</c:v>
                </c:pt>
                <c:pt idx="1990">
                  <c:v>2.2938859999999988</c:v>
                </c:pt>
                <c:pt idx="1991">
                  <c:v>2.2949019999999996</c:v>
                </c:pt>
                <c:pt idx="1992">
                  <c:v>2.2961719999999994</c:v>
                </c:pt>
                <c:pt idx="1993">
                  <c:v>2.2974419999999998</c:v>
                </c:pt>
                <c:pt idx="1994">
                  <c:v>2.2989659999999987</c:v>
                </c:pt>
                <c:pt idx="1995">
                  <c:v>2.3002359999999977</c:v>
                </c:pt>
                <c:pt idx="1996">
                  <c:v>2.3015059999999967</c:v>
                </c:pt>
                <c:pt idx="1997">
                  <c:v>2.3030299999999997</c:v>
                </c:pt>
                <c:pt idx="1998">
                  <c:v>2.3042999999999987</c:v>
                </c:pt>
                <c:pt idx="1999">
                  <c:v>2.3058239999999977</c:v>
                </c:pt>
                <c:pt idx="2000">
                  <c:v>2.3070939999999998</c:v>
                </c:pt>
                <c:pt idx="2001">
                  <c:v>2.3083639999999988</c:v>
                </c:pt>
                <c:pt idx="2002">
                  <c:v>2.3098879999999977</c:v>
                </c:pt>
                <c:pt idx="2003">
                  <c:v>2.3111579999999967</c:v>
                </c:pt>
                <c:pt idx="2004">
                  <c:v>2.3124279999999695</c:v>
                </c:pt>
                <c:pt idx="2005">
                  <c:v>2.3136979999999987</c:v>
                </c:pt>
                <c:pt idx="2006">
                  <c:v>2.3149679999999977</c:v>
                </c:pt>
                <c:pt idx="2007">
                  <c:v>2.3159839999999967</c:v>
                </c:pt>
                <c:pt idx="2008">
                  <c:v>2.3175079999999997</c:v>
                </c:pt>
                <c:pt idx="2009">
                  <c:v>2.3187779999999987</c:v>
                </c:pt>
                <c:pt idx="2010">
                  <c:v>2.3203019999999999</c:v>
                </c:pt>
                <c:pt idx="2011">
                  <c:v>2.3215719999999997</c:v>
                </c:pt>
                <c:pt idx="2012">
                  <c:v>2.3228419999999623</c:v>
                </c:pt>
                <c:pt idx="2013">
                  <c:v>2.3243659999999977</c:v>
                </c:pt>
                <c:pt idx="2014">
                  <c:v>2.3258899999999967</c:v>
                </c:pt>
                <c:pt idx="2015">
                  <c:v>2.3271599999999997</c:v>
                </c:pt>
                <c:pt idx="2016">
                  <c:v>2.32843</c:v>
                </c:pt>
                <c:pt idx="2017">
                  <c:v>2.3299539999999967</c:v>
                </c:pt>
                <c:pt idx="2018">
                  <c:v>2.3309699999999967</c:v>
                </c:pt>
                <c:pt idx="2019">
                  <c:v>2.3322399999999623</c:v>
                </c:pt>
                <c:pt idx="2020">
                  <c:v>2.3335099999999978</c:v>
                </c:pt>
                <c:pt idx="2021">
                  <c:v>2.3350339999999967</c:v>
                </c:pt>
                <c:pt idx="2022">
                  <c:v>2.3357959999999967</c:v>
                </c:pt>
                <c:pt idx="2023">
                  <c:v>2.3373200000000001</c:v>
                </c:pt>
                <c:pt idx="2024">
                  <c:v>2.3385899999999977</c:v>
                </c:pt>
                <c:pt idx="2025">
                  <c:v>2.3401139999999998</c:v>
                </c:pt>
                <c:pt idx="2026">
                  <c:v>2.3413839999999997</c:v>
                </c:pt>
                <c:pt idx="2027">
                  <c:v>2.3429079999999987</c:v>
                </c:pt>
                <c:pt idx="2028">
                  <c:v>2.3441779999999999</c:v>
                </c:pt>
                <c:pt idx="2029">
                  <c:v>2.3454479999999767</c:v>
                </c:pt>
                <c:pt idx="2030">
                  <c:v>2.3467179999999987</c:v>
                </c:pt>
                <c:pt idx="2031">
                  <c:v>2.3482419999999977</c:v>
                </c:pt>
                <c:pt idx="2032">
                  <c:v>2.3495119999999998</c:v>
                </c:pt>
                <c:pt idx="2033">
                  <c:v>2.3507819999999997</c:v>
                </c:pt>
                <c:pt idx="2034">
                  <c:v>2.3520519999999623</c:v>
                </c:pt>
                <c:pt idx="2035">
                  <c:v>2.3535759999999977</c:v>
                </c:pt>
                <c:pt idx="2036">
                  <c:v>2.3548459999999451</c:v>
                </c:pt>
                <c:pt idx="2037">
                  <c:v>2.3558619999999659</c:v>
                </c:pt>
                <c:pt idx="2038">
                  <c:v>2.3571319999999996</c:v>
                </c:pt>
                <c:pt idx="2039">
                  <c:v>2.3584019999999977</c:v>
                </c:pt>
                <c:pt idx="2040">
                  <c:v>2.3599259999999767</c:v>
                </c:pt>
                <c:pt idx="2041">
                  <c:v>2.3611959999999987</c:v>
                </c:pt>
                <c:pt idx="2042">
                  <c:v>2.3627199999999977</c:v>
                </c:pt>
                <c:pt idx="2043">
                  <c:v>2.3639899999999998</c:v>
                </c:pt>
                <c:pt idx="2044">
                  <c:v>2.3655139999999997</c:v>
                </c:pt>
                <c:pt idx="2045">
                  <c:v>2.3667839999999987</c:v>
                </c:pt>
                <c:pt idx="2046">
                  <c:v>2.3683079999999999</c:v>
                </c:pt>
                <c:pt idx="2047">
                  <c:v>2.3695779999999997</c:v>
                </c:pt>
                <c:pt idx="2048">
                  <c:v>2.3705939999999988</c:v>
                </c:pt>
                <c:pt idx="2049">
                  <c:v>2.3721179999999977</c:v>
                </c:pt>
                <c:pt idx="2050">
                  <c:v>2.3733879999999998</c:v>
                </c:pt>
                <c:pt idx="2051">
                  <c:v>2.3746579999999695</c:v>
                </c:pt>
                <c:pt idx="2052">
                  <c:v>2.3756739999999623</c:v>
                </c:pt>
                <c:pt idx="2053">
                  <c:v>2.3771979999999995</c:v>
                </c:pt>
                <c:pt idx="2054">
                  <c:v>2.3784679999999967</c:v>
                </c:pt>
                <c:pt idx="2055">
                  <c:v>2.3799919999999997</c:v>
                </c:pt>
                <c:pt idx="2056">
                  <c:v>2.3812619999999987</c:v>
                </c:pt>
                <c:pt idx="2057">
                  <c:v>2.3827859999999967</c:v>
                </c:pt>
                <c:pt idx="2058">
                  <c:v>2.3840559999999709</c:v>
                </c:pt>
                <c:pt idx="2059">
                  <c:v>2.38558</c:v>
                </c:pt>
                <c:pt idx="2060">
                  <c:v>2.3868499999999555</c:v>
                </c:pt>
                <c:pt idx="2061">
                  <c:v>2.3881199999999998</c:v>
                </c:pt>
                <c:pt idx="2062">
                  <c:v>2.3896439999999624</c:v>
                </c:pt>
                <c:pt idx="2063">
                  <c:v>2.390914</c:v>
                </c:pt>
                <c:pt idx="2064">
                  <c:v>2.3921839999999968</c:v>
                </c:pt>
                <c:pt idx="2065">
                  <c:v>2.3934539999999767</c:v>
                </c:pt>
                <c:pt idx="2066">
                  <c:v>2.3947239999999987</c:v>
                </c:pt>
                <c:pt idx="2067">
                  <c:v>2.3959939999999977</c:v>
                </c:pt>
                <c:pt idx="2068">
                  <c:v>2.3972639999999967</c:v>
                </c:pt>
                <c:pt idx="2069">
                  <c:v>2.3985339999999997</c:v>
                </c:pt>
                <c:pt idx="2070">
                  <c:v>2.4000579999999987</c:v>
                </c:pt>
                <c:pt idx="2071">
                  <c:v>2.4013279999999999</c:v>
                </c:pt>
                <c:pt idx="2072">
                  <c:v>2.4025979999999998</c:v>
                </c:pt>
                <c:pt idx="2073">
                  <c:v>2.4041219999999996</c:v>
                </c:pt>
                <c:pt idx="2074">
                  <c:v>2.4056459999999569</c:v>
                </c:pt>
                <c:pt idx="2075">
                  <c:v>2.4069159999999967</c:v>
                </c:pt>
                <c:pt idx="2076">
                  <c:v>2.4084399999999997</c:v>
                </c:pt>
                <c:pt idx="2077">
                  <c:v>2.4097099999999987</c:v>
                </c:pt>
                <c:pt idx="2078">
                  <c:v>2.4107259999999977</c:v>
                </c:pt>
                <c:pt idx="2079">
                  <c:v>2.4119959999999967</c:v>
                </c:pt>
                <c:pt idx="2080">
                  <c:v>2.4135199999999997</c:v>
                </c:pt>
                <c:pt idx="2081">
                  <c:v>2.41479</c:v>
                </c:pt>
                <c:pt idx="2082">
                  <c:v>2.416059999999947</c:v>
                </c:pt>
                <c:pt idx="2083">
                  <c:v>2.4173299999999998</c:v>
                </c:pt>
                <c:pt idx="2084">
                  <c:v>2.4188539999999623</c:v>
                </c:pt>
                <c:pt idx="2085">
                  <c:v>2.4201239999999999</c:v>
                </c:pt>
                <c:pt idx="2086">
                  <c:v>2.4213939999999998</c:v>
                </c:pt>
                <c:pt idx="2087">
                  <c:v>2.4229179999999997</c:v>
                </c:pt>
                <c:pt idx="2088">
                  <c:v>2.4241879999999996</c:v>
                </c:pt>
                <c:pt idx="2089">
                  <c:v>2.4257119999999999</c:v>
                </c:pt>
                <c:pt idx="2090">
                  <c:v>2.4272359999999997</c:v>
                </c:pt>
                <c:pt idx="2091">
                  <c:v>2.4285059999999987</c:v>
                </c:pt>
                <c:pt idx="2092">
                  <c:v>2.4297759999999977</c:v>
                </c:pt>
                <c:pt idx="2093">
                  <c:v>2.431045999999947</c:v>
                </c:pt>
                <c:pt idx="2094">
                  <c:v>2.4323159999999691</c:v>
                </c:pt>
                <c:pt idx="2095">
                  <c:v>2.433586</c:v>
                </c:pt>
                <c:pt idx="2096">
                  <c:v>2.4348559999999533</c:v>
                </c:pt>
                <c:pt idx="2097">
                  <c:v>2.4361259999999967</c:v>
                </c:pt>
                <c:pt idx="2098">
                  <c:v>2.4373959999999997</c:v>
                </c:pt>
                <c:pt idx="2099">
                  <c:v>2.4386659999999591</c:v>
                </c:pt>
                <c:pt idx="2100">
                  <c:v>2.4401899999999999</c:v>
                </c:pt>
                <c:pt idx="2101">
                  <c:v>2.4417139999999997</c:v>
                </c:pt>
                <c:pt idx="2102">
                  <c:v>2.4429839999999987</c:v>
                </c:pt>
                <c:pt idx="2103">
                  <c:v>2.4442539999999977</c:v>
                </c:pt>
                <c:pt idx="2104">
                  <c:v>2.4457779999999998</c:v>
                </c:pt>
                <c:pt idx="2105">
                  <c:v>2.4470479999999997</c:v>
                </c:pt>
                <c:pt idx="2106">
                  <c:v>2.448572</c:v>
                </c:pt>
                <c:pt idx="2107">
                  <c:v>2.4498419999999967</c:v>
                </c:pt>
                <c:pt idx="2108">
                  <c:v>2.4511119999999997</c:v>
                </c:pt>
                <c:pt idx="2109">
                  <c:v>2.4523819999999987</c:v>
                </c:pt>
                <c:pt idx="2110">
                  <c:v>2.4536519999999977</c:v>
                </c:pt>
                <c:pt idx="2111">
                  <c:v>2.4549219999999998</c:v>
                </c:pt>
                <c:pt idx="2112">
                  <c:v>2.4561919999999997</c:v>
                </c:pt>
                <c:pt idx="2113">
                  <c:v>2.4574619999999987</c:v>
                </c:pt>
                <c:pt idx="2114">
                  <c:v>2.4589859999999977</c:v>
                </c:pt>
                <c:pt idx="2115">
                  <c:v>2.4602559999999967</c:v>
                </c:pt>
                <c:pt idx="2116">
                  <c:v>2.4615259999999997</c:v>
                </c:pt>
                <c:pt idx="2117">
                  <c:v>2.46305</c:v>
                </c:pt>
                <c:pt idx="2118">
                  <c:v>2.4643199999999998</c:v>
                </c:pt>
                <c:pt idx="2119">
                  <c:v>2.4658439999999691</c:v>
                </c:pt>
                <c:pt idx="2120">
                  <c:v>2.4671139999999996</c:v>
                </c:pt>
                <c:pt idx="2121">
                  <c:v>2.4683839999999999</c:v>
                </c:pt>
                <c:pt idx="2122">
                  <c:v>2.4699079999999998</c:v>
                </c:pt>
                <c:pt idx="2123">
                  <c:v>2.4711779999999997</c:v>
                </c:pt>
                <c:pt idx="2124">
                  <c:v>2.4724479999999587</c:v>
                </c:pt>
                <c:pt idx="2125">
                  <c:v>2.4737179999999999</c:v>
                </c:pt>
                <c:pt idx="2126">
                  <c:v>2.4749879999999997</c:v>
                </c:pt>
                <c:pt idx="2127">
                  <c:v>2.4760039999999623</c:v>
                </c:pt>
                <c:pt idx="2128">
                  <c:v>2.477274</c:v>
                </c:pt>
                <c:pt idx="2129">
                  <c:v>2.4787979999999998</c:v>
                </c:pt>
                <c:pt idx="2130">
                  <c:v>2.4800679999999997</c:v>
                </c:pt>
                <c:pt idx="2131">
                  <c:v>2.4815919999999996</c:v>
                </c:pt>
                <c:pt idx="2132">
                  <c:v>2.4828619999999977</c:v>
                </c:pt>
                <c:pt idx="2133">
                  <c:v>2.4841320000000002</c:v>
                </c:pt>
                <c:pt idx="2134">
                  <c:v>2.4856559999999623</c:v>
                </c:pt>
                <c:pt idx="2135">
                  <c:v>2.4869259999999977</c:v>
                </c:pt>
                <c:pt idx="2136">
                  <c:v>2.4881959999999999</c:v>
                </c:pt>
                <c:pt idx="2137">
                  <c:v>2.4897199999999997</c:v>
                </c:pt>
                <c:pt idx="2138">
                  <c:v>2.4907359999999987</c:v>
                </c:pt>
                <c:pt idx="2139">
                  <c:v>2.4922599999999555</c:v>
                </c:pt>
                <c:pt idx="2140">
                  <c:v>2.4935299999999998</c:v>
                </c:pt>
                <c:pt idx="2141">
                  <c:v>2.4947999999999997</c:v>
                </c:pt>
                <c:pt idx="2142">
                  <c:v>2.4958159999999623</c:v>
                </c:pt>
                <c:pt idx="2143">
                  <c:v>2.4970859999999977</c:v>
                </c:pt>
                <c:pt idx="2144">
                  <c:v>2.4983559999999967</c:v>
                </c:pt>
                <c:pt idx="2145">
                  <c:v>2.4998799999999624</c:v>
                </c:pt>
                <c:pt idx="2146">
                  <c:v>2.50115</c:v>
                </c:pt>
                <c:pt idx="2147">
                  <c:v>2.5024199999999968</c:v>
                </c:pt>
                <c:pt idx="2148">
                  <c:v>2.5039439999999997</c:v>
                </c:pt>
                <c:pt idx="2149">
                  <c:v>2.5054679999999987</c:v>
                </c:pt>
                <c:pt idx="2150">
                  <c:v>2.5067379999999999</c:v>
                </c:pt>
                <c:pt idx="2151">
                  <c:v>2.5080079999999998</c:v>
                </c:pt>
                <c:pt idx="2152">
                  <c:v>2.5092779999999997</c:v>
                </c:pt>
                <c:pt idx="2153">
                  <c:v>2.5105479999999987</c:v>
                </c:pt>
                <c:pt idx="2154">
                  <c:v>2.5118179999999977</c:v>
                </c:pt>
                <c:pt idx="2155">
                  <c:v>2.5130879999999998</c:v>
                </c:pt>
                <c:pt idx="2156">
                  <c:v>2.5146119999999987</c:v>
                </c:pt>
                <c:pt idx="2157">
                  <c:v>2.5156279999999978</c:v>
                </c:pt>
                <c:pt idx="2158">
                  <c:v>2.5168979999999967</c:v>
                </c:pt>
                <c:pt idx="2159">
                  <c:v>2.5184219999999997</c:v>
                </c:pt>
                <c:pt idx="2160">
                  <c:v>2.5196919999999987</c:v>
                </c:pt>
                <c:pt idx="2161">
                  <c:v>2.5209619999999999</c:v>
                </c:pt>
                <c:pt idx="2162">
                  <c:v>2.5224859999999967</c:v>
                </c:pt>
                <c:pt idx="2163">
                  <c:v>2.5237559999999997</c:v>
                </c:pt>
                <c:pt idx="2164">
                  <c:v>2.5252799999999977</c:v>
                </c:pt>
                <c:pt idx="2165">
                  <c:v>2.5265499999999967</c:v>
                </c:pt>
                <c:pt idx="2166">
                  <c:v>2.5278199999999997</c:v>
                </c:pt>
                <c:pt idx="2167">
                  <c:v>2.5293439999999987</c:v>
                </c:pt>
                <c:pt idx="2168">
                  <c:v>2.5306139999999977</c:v>
                </c:pt>
                <c:pt idx="2169">
                  <c:v>2.5318839999999967</c:v>
                </c:pt>
                <c:pt idx="2170">
                  <c:v>2.5331539999999997</c:v>
                </c:pt>
                <c:pt idx="2171">
                  <c:v>2.5344239999999987</c:v>
                </c:pt>
                <c:pt idx="2172">
                  <c:v>2.5354399999999977</c:v>
                </c:pt>
                <c:pt idx="2173">
                  <c:v>2.5369639999999967</c:v>
                </c:pt>
                <c:pt idx="2174">
                  <c:v>2.5382340000000001</c:v>
                </c:pt>
                <c:pt idx="2175">
                  <c:v>2.5395039999999987</c:v>
                </c:pt>
                <c:pt idx="2176">
                  <c:v>2.5410279999999998</c:v>
                </c:pt>
                <c:pt idx="2177">
                  <c:v>2.5422979999999997</c:v>
                </c:pt>
                <c:pt idx="2178">
                  <c:v>2.543822</c:v>
                </c:pt>
                <c:pt idx="2179">
                  <c:v>2.5453459999999977</c:v>
                </c:pt>
                <c:pt idx="2180">
                  <c:v>2.5466159999999967</c:v>
                </c:pt>
                <c:pt idx="2181">
                  <c:v>2.5478859999999997</c:v>
                </c:pt>
                <c:pt idx="2182">
                  <c:v>2.549156</c:v>
                </c:pt>
                <c:pt idx="2183">
                  <c:v>2.5504259999999968</c:v>
                </c:pt>
                <c:pt idx="2184">
                  <c:v>2.5519499999999704</c:v>
                </c:pt>
                <c:pt idx="2185">
                  <c:v>2.5532199999999987</c:v>
                </c:pt>
                <c:pt idx="2186">
                  <c:v>2.5544899999999977</c:v>
                </c:pt>
                <c:pt idx="2187">
                  <c:v>2.5557599999999967</c:v>
                </c:pt>
                <c:pt idx="2188">
                  <c:v>2.5570299999999997</c:v>
                </c:pt>
                <c:pt idx="2189">
                  <c:v>2.5583</c:v>
                </c:pt>
                <c:pt idx="2190">
                  <c:v>2.5595699999999977</c:v>
                </c:pt>
                <c:pt idx="2191">
                  <c:v>2.5610939999999998</c:v>
                </c:pt>
                <c:pt idx="2192">
                  <c:v>2.5626179999999987</c:v>
                </c:pt>
                <c:pt idx="2193">
                  <c:v>2.5638879999999999</c:v>
                </c:pt>
                <c:pt idx="2194">
                  <c:v>2.5654119999999994</c:v>
                </c:pt>
                <c:pt idx="2195">
                  <c:v>2.5666819999999997</c:v>
                </c:pt>
                <c:pt idx="2196">
                  <c:v>2.568206</c:v>
                </c:pt>
                <c:pt idx="2197">
                  <c:v>2.5694759999999977</c:v>
                </c:pt>
                <c:pt idx="2198">
                  <c:v>2.5707459999999767</c:v>
                </c:pt>
                <c:pt idx="2199">
                  <c:v>2.5722699999999623</c:v>
                </c:pt>
                <c:pt idx="2200">
                  <c:v>2.5735399999999995</c:v>
                </c:pt>
                <c:pt idx="2201">
                  <c:v>2.5748099999999967</c:v>
                </c:pt>
                <c:pt idx="2202">
                  <c:v>2.5758259999999709</c:v>
                </c:pt>
                <c:pt idx="2203">
                  <c:v>2.57735</c:v>
                </c:pt>
                <c:pt idx="2204">
                  <c:v>2.5786199999999977</c:v>
                </c:pt>
                <c:pt idx="2205">
                  <c:v>2.5798899999999967</c:v>
                </c:pt>
                <c:pt idx="2206">
                  <c:v>2.5814139999999997</c:v>
                </c:pt>
                <c:pt idx="2207">
                  <c:v>2.5826839999999978</c:v>
                </c:pt>
                <c:pt idx="2208">
                  <c:v>2.5839539999999999</c:v>
                </c:pt>
                <c:pt idx="2209">
                  <c:v>2.5857320000000001</c:v>
                </c:pt>
                <c:pt idx="2210">
                  <c:v>2.5870019999999996</c:v>
                </c:pt>
                <c:pt idx="2211">
                  <c:v>2.5882719999999999</c:v>
                </c:pt>
                <c:pt idx="2212">
                  <c:v>2.5897959999999998</c:v>
                </c:pt>
                <c:pt idx="2213">
                  <c:v>2.5908119999999997</c:v>
                </c:pt>
                <c:pt idx="2214">
                  <c:v>2.5923359999999978</c:v>
                </c:pt>
                <c:pt idx="2215">
                  <c:v>2.5936059999999967</c:v>
                </c:pt>
                <c:pt idx="2216">
                  <c:v>2.5948759999999709</c:v>
                </c:pt>
                <c:pt idx="2217">
                  <c:v>2.5961459999999623</c:v>
                </c:pt>
                <c:pt idx="2218">
                  <c:v>2.5974159999999977</c:v>
                </c:pt>
                <c:pt idx="2219">
                  <c:v>2.5986859999999967</c:v>
                </c:pt>
                <c:pt idx="2220">
                  <c:v>2.6002099999999997</c:v>
                </c:pt>
                <c:pt idx="2221">
                  <c:v>2.6014799999999987</c:v>
                </c:pt>
                <c:pt idx="2222">
                  <c:v>2.6030039999999999</c:v>
                </c:pt>
                <c:pt idx="2223">
                  <c:v>2.6042739999999998</c:v>
                </c:pt>
                <c:pt idx="2224">
                  <c:v>2.6057979999999996</c:v>
                </c:pt>
                <c:pt idx="2225">
                  <c:v>2.6070679999999995</c:v>
                </c:pt>
                <c:pt idx="2226">
                  <c:v>2.6085920000000002</c:v>
                </c:pt>
                <c:pt idx="2227">
                  <c:v>2.6098619999999997</c:v>
                </c:pt>
                <c:pt idx="2228">
                  <c:v>2.611132</c:v>
                </c:pt>
                <c:pt idx="2229">
                  <c:v>2.6124019999999977</c:v>
                </c:pt>
                <c:pt idx="2230">
                  <c:v>2.6136719999999998</c:v>
                </c:pt>
                <c:pt idx="2231">
                  <c:v>2.6149419999999997</c:v>
                </c:pt>
                <c:pt idx="2232">
                  <c:v>2.6162119999999978</c:v>
                </c:pt>
                <c:pt idx="2233">
                  <c:v>2.6174819999999999</c:v>
                </c:pt>
                <c:pt idx="2234">
                  <c:v>2.6190059999999709</c:v>
                </c:pt>
                <c:pt idx="2235">
                  <c:v>2.6202759999999987</c:v>
                </c:pt>
                <c:pt idx="2236">
                  <c:v>2.6215459999999977</c:v>
                </c:pt>
                <c:pt idx="2237">
                  <c:v>2.6228159999999967</c:v>
                </c:pt>
                <c:pt idx="2238">
                  <c:v>2.6243400000000001</c:v>
                </c:pt>
                <c:pt idx="2239">
                  <c:v>2.6258639999999978</c:v>
                </c:pt>
                <c:pt idx="2240">
                  <c:v>2.6271340000000487</c:v>
                </c:pt>
                <c:pt idx="2241">
                  <c:v>2.6284039999999997</c:v>
                </c:pt>
                <c:pt idx="2242">
                  <c:v>2.6296739999999987</c:v>
                </c:pt>
                <c:pt idx="2243">
                  <c:v>2.6309439999999977</c:v>
                </c:pt>
                <c:pt idx="2244">
                  <c:v>2.6322139999999967</c:v>
                </c:pt>
                <c:pt idx="2245">
                  <c:v>2.6334839999999997</c:v>
                </c:pt>
                <c:pt idx="2246">
                  <c:v>2.634754</c:v>
                </c:pt>
                <c:pt idx="2247">
                  <c:v>2.6360239999999977</c:v>
                </c:pt>
                <c:pt idx="2248">
                  <c:v>2.6372939999999998</c:v>
                </c:pt>
                <c:pt idx="2249">
                  <c:v>2.6385639999999997</c:v>
                </c:pt>
                <c:pt idx="2250">
                  <c:v>2.640088</c:v>
                </c:pt>
                <c:pt idx="2251">
                  <c:v>2.6413579999999999</c:v>
                </c:pt>
                <c:pt idx="2252">
                  <c:v>2.6428819999999997</c:v>
                </c:pt>
                <c:pt idx="2253">
                  <c:v>2.6441519999999996</c:v>
                </c:pt>
                <c:pt idx="2254">
                  <c:v>2.6454219999999995</c:v>
                </c:pt>
                <c:pt idx="2255">
                  <c:v>2.6469459999999967</c:v>
                </c:pt>
                <c:pt idx="2256">
                  <c:v>2.6482159999999997</c:v>
                </c:pt>
                <c:pt idx="2257">
                  <c:v>2.6494859999999987</c:v>
                </c:pt>
                <c:pt idx="2258">
                  <c:v>2.6507559999999977</c:v>
                </c:pt>
                <c:pt idx="2259">
                  <c:v>2.6520259999999967</c:v>
                </c:pt>
                <c:pt idx="2260">
                  <c:v>2.6535499999999987</c:v>
                </c:pt>
                <c:pt idx="2261">
                  <c:v>2.65482</c:v>
                </c:pt>
                <c:pt idx="2262">
                  <c:v>2.6558359999999968</c:v>
                </c:pt>
                <c:pt idx="2263">
                  <c:v>2.6571059999999997</c:v>
                </c:pt>
                <c:pt idx="2264">
                  <c:v>2.6583759999999987</c:v>
                </c:pt>
                <c:pt idx="2265">
                  <c:v>2.6598999999999977</c:v>
                </c:pt>
                <c:pt idx="2266">
                  <c:v>2.6611699999999998</c:v>
                </c:pt>
                <c:pt idx="2267">
                  <c:v>2.6624399999999997</c:v>
                </c:pt>
                <c:pt idx="2268">
                  <c:v>2.6639640000000311</c:v>
                </c:pt>
                <c:pt idx="2269">
                  <c:v>2.6654879999999999</c:v>
                </c:pt>
                <c:pt idx="2270">
                  <c:v>2.6667579999999997</c:v>
                </c:pt>
                <c:pt idx="2271">
                  <c:v>2.6680279999999996</c:v>
                </c:pt>
                <c:pt idx="2272">
                  <c:v>2.6692979999999999</c:v>
                </c:pt>
                <c:pt idx="2273">
                  <c:v>2.6705679999999998</c:v>
                </c:pt>
                <c:pt idx="2274">
                  <c:v>2.6718379999999997</c:v>
                </c:pt>
                <c:pt idx="2275">
                  <c:v>2.6733619999999996</c:v>
                </c:pt>
                <c:pt idx="2276">
                  <c:v>2.6746319999999999</c:v>
                </c:pt>
                <c:pt idx="2277">
                  <c:v>2.6756479999999967</c:v>
                </c:pt>
                <c:pt idx="2278">
                  <c:v>2.6769179999999997</c:v>
                </c:pt>
                <c:pt idx="2279">
                  <c:v>2.6784419999999987</c:v>
                </c:pt>
                <c:pt idx="2280">
                  <c:v>2.6797119999999999</c:v>
                </c:pt>
                <c:pt idx="2281">
                  <c:v>2.6812359999999997</c:v>
                </c:pt>
                <c:pt idx="2282">
                  <c:v>2.6825059999999987</c:v>
                </c:pt>
                <c:pt idx="2283">
                  <c:v>2.6837759999999999</c:v>
                </c:pt>
                <c:pt idx="2284">
                  <c:v>2.6852999999999998</c:v>
                </c:pt>
                <c:pt idx="2285">
                  <c:v>2.6868239999999997</c:v>
                </c:pt>
                <c:pt idx="2286">
                  <c:v>2.6880939999999995</c:v>
                </c:pt>
                <c:pt idx="2287">
                  <c:v>2.6893639999999999</c:v>
                </c:pt>
                <c:pt idx="2288">
                  <c:v>2.6906339999999997</c:v>
                </c:pt>
                <c:pt idx="2289">
                  <c:v>2.6919040000000001</c:v>
                </c:pt>
                <c:pt idx="2290">
                  <c:v>2.6931740000000279</c:v>
                </c:pt>
                <c:pt idx="2291">
                  <c:v>2.6944439999999967</c:v>
                </c:pt>
                <c:pt idx="2292">
                  <c:v>2.6957139999999997</c:v>
                </c:pt>
                <c:pt idx="2293">
                  <c:v>2.6972379999999996</c:v>
                </c:pt>
                <c:pt idx="2294">
                  <c:v>2.6985079999999999</c:v>
                </c:pt>
                <c:pt idx="2295">
                  <c:v>2.7000320000000002</c:v>
                </c:pt>
                <c:pt idx="2296">
                  <c:v>2.7013019999999996</c:v>
                </c:pt>
                <c:pt idx="2297">
                  <c:v>2.7025719999999995</c:v>
                </c:pt>
                <c:pt idx="2298">
                  <c:v>2.7040959999999998</c:v>
                </c:pt>
                <c:pt idx="2299">
                  <c:v>2.7056199999999997</c:v>
                </c:pt>
                <c:pt idx="2300">
                  <c:v>2.7068899999999987</c:v>
                </c:pt>
                <c:pt idx="2301">
                  <c:v>2.7081599999999995</c:v>
                </c:pt>
                <c:pt idx="2302">
                  <c:v>2.7094299999999998</c:v>
                </c:pt>
                <c:pt idx="2303">
                  <c:v>2.7106999999999997</c:v>
                </c:pt>
                <c:pt idx="2304">
                  <c:v>2.71197</c:v>
                </c:pt>
                <c:pt idx="2305">
                  <c:v>2.7132399999999999</c:v>
                </c:pt>
                <c:pt idx="2306">
                  <c:v>2.7147639999999997</c:v>
                </c:pt>
                <c:pt idx="2307">
                  <c:v>2.7160339999999987</c:v>
                </c:pt>
                <c:pt idx="2308">
                  <c:v>2.7173039999999999</c:v>
                </c:pt>
                <c:pt idx="2309">
                  <c:v>2.7185739999999998</c:v>
                </c:pt>
                <c:pt idx="2310">
                  <c:v>2.7200980000000001</c:v>
                </c:pt>
                <c:pt idx="2311">
                  <c:v>2.7213679999999996</c:v>
                </c:pt>
                <c:pt idx="2312">
                  <c:v>2.7226379999999994</c:v>
                </c:pt>
                <c:pt idx="2313">
                  <c:v>2.7239080000000002</c:v>
                </c:pt>
                <c:pt idx="2314">
                  <c:v>2.7254319999999996</c:v>
                </c:pt>
                <c:pt idx="2315">
                  <c:v>2.7269559999999977</c:v>
                </c:pt>
                <c:pt idx="2316">
                  <c:v>2.7282259999999998</c:v>
                </c:pt>
                <c:pt idx="2317">
                  <c:v>2.7294959999999997</c:v>
                </c:pt>
                <c:pt idx="2318">
                  <c:v>2.7307659999999987</c:v>
                </c:pt>
                <c:pt idx="2319">
                  <c:v>2.7320359999999977</c:v>
                </c:pt>
                <c:pt idx="2320">
                  <c:v>2.7333059999999998</c:v>
                </c:pt>
                <c:pt idx="2321">
                  <c:v>2.7345760000000001</c:v>
                </c:pt>
                <c:pt idx="2322">
                  <c:v>2.7358459999999591</c:v>
                </c:pt>
                <c:pt idx="2323">
                  <c:v>2.7373699999999999</c:v>
                </c:pt>
                <c:pt idx="2324">
                  <c:v>2.7386399999999997</c:v>
                </c:pt>
                <c:pt idx="2325">
                  <c:v>2.7399099999999987</c:v>
                </c:pt>
                <c:pt idx="2326">
                  <c:v>2.7414339999999999</c:v>
                </c:pt>
                <c:pt idx="2327">
                  <c:v>2.7427039999999994</c:v>
                </c:pt>
                <c:pt idx="2328">
                  <c:v>2.7439740000000366</c:v>
                </c:pt>
                <c:pt idx="2329">
                  <c:v>2.745498</c:v>
                </c:pt>
                <c:pt idx="2330">
                  <c:v>2.7467679999999999</c:v>
                </c:pt>
                <c:pt idx="2331">
                  <c:v>2.7482920000000002</c:v>
                </c:pt>
                <c:pt idx="2332">
                  <c:v>2.7495619999999996</c:v>
                </c:pt>
                <c:pt idx="2333">
                  <c:v>2.7505779999999995</c:v>
                </c:pt>
                <c:pt idx="2334">
                  <c:v>2.7521019999999998</c:v>
                </c:pt>
                <c:pt idx="2335">
                  <c:v>2.7533720000000002</c:v>
                </c:pt>
                <c:pt idx="2336">
                  <c:v>2.7546419999999987</c:v>
                </c:pt>
                <c:pt idx="2337">
                  <c:v>2.7559119999999999</c:v>
                </c:pt>
                <c:pt idx="2338">
                  <c:v>2.7571820000000002</c:v>
                </c:pt>
                <c:pt idx="2339">
                  <c:v>2.7584519999999997</c:v>
                </c:pt>
                <c:pt idx="2340">
                  <c:v>2.7599759999999987</c:v>
                </c:pt>
                <c:pt idx="2341">
                  <c:v>2.7612459999999968</c:v>
                </c:pt>
                <c:pt idx="2342">
                  <c:v>2.7625159999999997</c:v>
                </c:pt>
                <c:pt idx="2343">
                  <c:v>2.7640399999999996</c:v>
                </c:pt>
                <c:pt idx="2344">
                  <c:v>2.7655639999999999</c:v>
                </c:pt>
                <c:pt idx="2345">
                  <c:v>2.7668339999999998</c:v>
                </c:pt>
                <c:pt idx="2346">
                  <c:v>2.7681040000000361</c:v>
                </c:pt>
                <c:pt idx="2347">
                  <c:v>2.7696279999999995</c:v>
                </c:pt>
                <c:pt idx="2348">
                  <c:v>2.7706439999999977</c:v>
                </c:pt>
                <c:pt idx="2349">
                  <c:v>2.7719139999999998</c:v>
                </c:pt>
                <c:pt idx="2350">
                  <c:v>2.7734379999999996</c:v>
                </c:pt>
                <c:pt idx="2351">
                  <c:v>2.774708</c:v>
                </c:pt>
                <c:pt idx="2352">
                  <c:v>2.7757239999999999</c:v>
                </c:pt>
                <c:pt idx="2353">
                  <c:v>2.7769939999999997</c:v>
                </c:pt>
                <c:pt idx="2354">
                  <c:v>2.7785179999999996</c:v>
                </c:pt>
                <c:pt idx="2355">
                  <c:v>2.7797879999999995</c:v>
                </c:pt>
                <c:pt idx="2356">
                  <c:v>2.7813120000000002</c:v>
                </c:pt>
                <c:pt idx="2357">
                  <c:v>2.7825820000000001</c:v>
                </c:pt>
                <c:pt idx="2358">
                  <c:v>2.783852</c:v>
                </c:pt>
                <c:pt idx="2359">
                  <c:v>2.7853759999999994</c:v>
                </c:pt>
                <c:pt idx="2360">
                  <c:v>2.7866459999999709</c:v>
                </c:pt>
                <c:pt idx="2361">
                  <c:v>2.7879159999999996</c:v>
                </c:pt>
                <c:pt idx="2362">
                  <c:v>2.7894399999999999</c:v>
                </c:pt>
                <c:pt idx="2363">
                  <c:v>2.7907099999999998</c:v>
                </c:pt>
                <c:pt idx="2364">
                  <c:v>2.7919799999999997</c:v>
                </c:pt>
                <c:pt idx="2365">
                  <c:v>2.7932499999999987</c:v>
                </c:pt>
                <c:pt idx="2366">
                  <c:v>2.7947739999999999</c:v>
                </c:pt>
                <c:pt idx="2367">
                  <c:v>2.7957899999999998</c:v>
                </c:pt>
                <c:pt idx="2368">
                  <c:v>2.7970599999999997</c:v>
                </c:pt>
                <c:pt idx="2369">
                  <c:v>2.7985840000000284</c:v>
                </c:pt>
                <c:pt idx="2370">
                  <c:v>2.7998539999999967</c:v>
                </c:pt>
                <c:pt idx="2371">
                  <c:v>2.8011239999999997</c:v>
                </c:pt>
                <c:pt idx="2372">
                  <c:v>2.8023939999999987</c:v>
                </c:pt>
                <c:pt idx="2373">
                  <c:v>2.8039179999999999</c:v>
                </c:pt>
                <c:pt idx="2374">
                  <c:v>2.8054419999999967</c:v>
                </c:pt>
                <c:pt idx="2375">
                  <c:v>2.8067119999999997</c:v>
                </c:pt>
                <c:pt idx="2376">
                  <c:v>2.8079819999999995</c:v>
                </c:pt>
                <c:pt idx="2377">
                  <c:v>2.8095059999999967</c:v>
                </c:pt>
                <c:pt idx="2378">
                  <c:v>2.8105219999999997</c:v>
                </c:pt>
                <c:pt idx="2379">
                  <c:v>2.8120459999999321</c:v>
                </c:pt>
                <c:pt idx="2380">
                  <c:v>2.8133159999999977</c:v>
                </c:pt>
                <c:pt idx="2381">
                  <c:v>2.8145859999999967</c:v>
                </c:pt>
                <c:pt idx="2382">
                  <c:v>2.8158559999999411</c:v>
                </c:pt>
                <c:pt idx="2383">
                  <c:v>2.8171259999999987</c:v>
                </c:pt>
                <c:pt idx="2384">
                  <c:v>2.8183959999999977</c:v>
                </c:pt>
                <c:pt idx="2385">
                  <c:v>2.8199199999999967</c:v>
                </c:pt>
                <c:pt idx="2386">
                  <c:v>2.8214439999999623</c:v>
                </c:pt>
                <c:pt idx="2387">
                  <c:v>2.8227139999999977</c:v>
                </c:pt>
                <c:pt idx="2388">
                  <c:v>2.8239839999999998</c:v>
                </c:pt>
                <c:pt idx="2389">
                  <c:v>2.8255079999999997</c:v>
                </c:pt>
                <c:pt idx="2390">
                  <c:v>2.8267779999999987</c:v>
                </c:pt>
                <c:pt idx="2391">
                  <c:v>2.8283019999999994</c:v>
                </c:pt>
                <c:pt idx="2392">
                  <c:v>2.8295719999999998</c:v>
                </c:pt>
                <c:pt idx="2393">
                  <c:v>2.8305879999999997</c:v>
                </c:pt>
                <c:pt idx="2394">
                  <c:v>2.8321119999999977</c:v>
                </c:pt>
                <c:pt idx="2395">
                  <c:v>2.8333819999999998</c:v>
                </c:pt>
                <c:pt idx="2396">
                  <c:v>2.8346519999999709</c:v>
                </c:pt>
                <c:pt idx="2397">
                  <c:v>2.8359219999999987</c:v>
                </c:pt>
                <c:pt idx="2398">
                  <c:v>2.8371919999999999</c:v>
                </c:pt>
                <c:pt idx="2399">
                  <c:v>2.8387159999999967</c:v>
                </c:pt>
                <c:pt idx="2400">
                  <c:v>2.8399859999999659</c:v>
                </c:pt>
                <c:pt idx="2401">
                  <c:v>2.8412559999999591</c:v>
                </c:pt>
                <c:pt idx="2402">
                  <c:v>2.8427799999999968</c:v>
                </c:pt>
                <c:pt idx="2403">
                  <c:v>2.8440499999999767</c:v>
                </c:pt>
                <c:pt idx="2404">
                  <c:v>2.845574</c:v>
                </c:pt>
                <c:pt idx="2405">
                  <c:v>2.8468439999999555</c:v>
                </c:pt>
                <c:pt idx="2406">
                  <c:v>2.8481139999999994</c:v>
                </c:pt>
                <c:pt idx="2407">
                  <c:v>2.8496379999999997</c:v>
                </c:pt>
                <c:pt idx="2408">
                  <c:v>2.8506539999999618</c:v>
                </c:pt>
                <c:pt idx="2409">
                  <c:v>2.8519239999999977</c:v>
                </c:pt>
                <c:pt idx="2410">
                  <c:v>2.8534479999999967</c:v>
                </c:pt>
                <c:pt idx="2411">
                  <c:v>2.8547179999999988</c:v>
                </c:pt>
                <c:pt idx="2412">
                  <c:v>2.8557339999999987</c:v>
                </c:pt>
                <c:pt idx="2413">
                  <c:v>2.8572579999999967</c:v>
                </c:pt>
                <c:pt idx="2414">
                  <c:v>2.8585279999999993</c:v>
                </c:pt>
                <c:pt idx="2415">
                  <c:v>2.8600519999999987</c:v>
                </c:pt>
                <c:pt idx="2416">
                  <c:v>2.8613219999999995</c:v>
                </c:pt>
                <c:pt idx="2417">
                  <c:v>2.8625919999999998</c:v>
                </c:pt>
                <c:pt idx="2418">
                  <c:v>2.8641160000000001</c:v>
                </c:pt>
                <c:pt idx="2419">
                  <c:v>2.865386</c:v>
                </c:pt>
                <c:pt idx="2420">
                  <c:v>2.866655999999947</c:v>
                </c:pt>
                <c:pt idx="2421">
                  <c:v>2.8681799999999997</c:v>
                </c:pt>
                <c:pt idx="2422">
                  <c:v>2.8694499999999623</c:v>
                </c:pt>
                <c:pt idx="2423">
                  <c:v>2.8707199999999977</c:v>
                </c:pt>
                <c:pt idx="2424">
                  <c:v>2.8719899999999967</c:v>
                </c:pt>
                <c:pt idx="2425">
                  <c:v>2.8732599999999699</c:v>
                </c:pt>
                <c:pt idx="2426">
                  <c:v>2.87453</c:v>
                </c:pt>
                <c:pt idx="2427">
                  <c:v>2.8757999999999977</c:v>
                </c:pt>
                <c:pt idx="2428">
                  <c:v>2.8770699999999967</c:v>
                </c:pt>
                <c:pt idx="2429">
                  <c:v>2.8783399999999997</c:v>
                </c:pt>
                <c:pt idx="2430">
                  <c:v>2.880118</c:v>
                </c:pt>
                <c:pt idx="2431">
                  <c:v>2.8813879999999998</c:v>
                </c:pt>
                <c:pt idx="2432">
                  <c:v>2.8826579999999709</c:v>
                </c:pt>
                <c:pt idx="2433">
                  <c:v>2.8839279999999996</c:v>
                </c:pt>
                <c:pt idx="2434">
                  <c:v>2.8854519999999977</c:v>
                </c:pt>
                <c:pt idx="2435">
                  <c:v>2.8869759999999967</c:v>
                </c:pt>
                <c:pt idx="2436">
                  <c:v>2.8882459999999623</c:v>
                </c:pt>
                <c:pt idx="2437">
                  <c:v>2.8895159999999978</c:v>
                </c:pt>
                <c:pt idx="2438">
                  <c:v>2.8907859999999967</c:v>
                </c:pt>
                <c:pt idx="2439">
                  <c:v>2.8920559999999438</c:v>
                </c:pt>
                <c:pt idx="2440">
                  <c:v>2.8933259999999987</c:v>
                </c:pt>
                <c:pt idx="2441">
                  <c:v>2.8945959999999977</c:v>
                </c:pt>
                <c:pt idx="2442">
                  <c:v>2.895865999999947</c:v>
                </c:pt>
                <c:pt idx="2443">
                  <c:v>2.8973899999999997</c:v>
                </c:pt>
                <c:pt idx="2444">
                  <c:v>2.8986599999999618</c:v>
                </c:pt>
                <c:pt idx="2445">
                  <c:v>2.8999299999999977</c:v>
                </c:pt>
                <c:pt idx="2446">
                  <c:v>2.9011999999999998</c:v>
                </c:pt>
                <c:pt idx="2447">
                  <c:v>2.9027240000000001</c:v>
                </c:pt>
                <c:pt idx="2448">
                  <c:v>2.9039940000000288</c:v>
                </c:pt>
                <c:pt idx="2449">
                  <c:v>2.9055179999999998</c:v>
                </c:pt>
                <c:pt idx="2450">
                  <c:v>2.9067879999999997</c:v>
                </c:pt>
                <c:pt idx="2451">
                  <c:v>2.9080579999999987</c:v>
                </c:pt>
                <c:pt idx="2452">
                  <c:v>2.9095819999999999</c:v>
                </c:pt>
                <c:pt idx="2453">
                  <c:v>2.9105979999999998</c:v>
                </c:pt>
                <c:pt idx="2454">
                  <c:v>2.9121219999999997</c:v>
                </c:pt>
                <c:pt idx="2455">
                  <c:v>2.913392</c:v>
                </c:pt>
                <c:pt idx="2456">
                  <c:v>2.9146619999999968</c:v>
                </c:pt>
                <c:pt idx="2457">
                  <c:v>2.9159319999999997</c:v>
                </c:pt>
                <c:pt idx="2458">
                  <c:v>2.9172019999999987</c:v>
                </c:pt>
                <c:pt idx="2459">
                  <c:v>2.9187259999999977</c:v>
                </c:pt>
                <c:pt idx="2460">
                  <c:v>2.9199959999999967</c:v>
                </c:pt>
                <c:pt idx="2461">
                  <c:v>2.9215199999999997</c:v>
                </c:pt>
                <c:pt idx="2462">
                  <c:v>2.9227899999999987</c:v>
                </c:pt>
                <c:pt idx="2463">
                  <c:v>2.9240599999999977</c:v>
                </c:pt>
                <c:pt idx="2464">
                  <c:v>2.9255839999999993</c:v>
                </c:pt>
                <c:pt idx="2465">
                  <c:v>2.9271079999999996</c:v>
                </c:pt>
                <c:pt idx="2466">
                  <c:v>2.9283779999999995</c:v>
                </c:pt>
                <c:pt idx="2467">
                  <c:v>2.9296479999999967</c:v>
                </c:pt>
                <c:pt idx="2468">
                  <c:v>2.9309179999999997</c:v>
                </c:pt>
                <c:pt idx="2469">
                  <c:v>2.9321879999999987</c:v>
                </c:pt>
                <c:pt idx="2470">
                  <c:v>2.9334579999999977</c:v>
                </c:pt>
                <c:pt idx="2471">
                  <c:v>2.9347279999999993</c:v>
                </c:pt>
                <c:pt idx="2472">
                  <c:v>2.9359979999999997</c:v>
                </c:pt>
                <c:pt idx="2473">
                  <c:v>2.9375219999999995</c:v>
                </c:pt>
                <c:pt idx="2474">
                  <c:v>2.9387919999999998</c:v>
                </c:pt>
                <c:pt idx="2475">
                  <c:v>2.9400619999999997</c:v>
                </c:pt>
                <c:pt idx="2476">
                  <c:v>2.941586</c:v>
                </c:pt>
                <c:pt idx="2477">
                  <c:v>2.9428559999999555</c:v>
                </c:pt>
                <c:pt idx="2478">
                  <c:v>2.9441259999999998</c:v>
                </c:pt>
                <c:pt idx="2479">
                  <c:v>2.9456499999999624</c:v>
                </c:pt>
                <c:pt idx="2480">
                  <c:v>2.9469199999999987</c:v>
                </c:pt>
                <c:pt idx="2481">
                  <c:v>2.9484439999999967</c:v>
                </c:pt>
                <c:pt idx="2482">
                  <c:v>2.9497139999999997</c:v>
                </c:pt>
                <c:pt idx="2483">
                  <c:v>2.9509839999999987</c:v>
                </c:pt>
                <c:pt idx="2484">
                  <c:v>2.952253999999956</c:v>
                </c:pt>
                <c:pt idx="2485">
                  <c:v>2.9535239999999998</c:v>
                </c:pt>
                <c:pt idx="2486">
                  <c:v>2.955047999999965</c:v>
                </c:pt>
                <c:pt idx="2487">
                  <c:v>2.9560639999999618</c:v>
                </c:pt>
                <c:pt idx="2488">
                  <c:v>2.9573339999999995</c:v>
                </c:pt>
                <c:pt idx="2489">
                  <c:v>2.9588579999999967</c:v>
                </c:pt>
                <c:pt idx="2490">
                  <c:v>2.9601279999999996</c:v>
                </c:pt>
                <c:pt idx="2491">
                  <c:v>2.961398</c:v>
                </c:pt>
                <c:pt idx="2492">
                  <c:v>2.9629219999999994</c:v>
                </c:pt>
                <c:pt idx="2493">
                  <c:v>2.9641920000000002</c:v>
                </c:pt>
                <c:pt idx="2494">
                  <c:v>2.9657159999999987</c:v>
                </c:pt>
                <c:pt idx="2495">
                  <c:v>2.9672399999999994</c:v>
                </c:pt>
                <c:pt idx="2496">
                  <c:v>2.9685099999999993</c:v>
                </c:pt>
                <c:pt idx="2497">
                  <c:v>2.9697800000000001</c:v>
                </c:pt>
                <c:pt idx="2498">
                  <c:v>2.9707959999999987</c:v>
                </c:pt>
                <c:pt idx="2499">
                  <c:v>2.9723199999999967</c:v>
                </c:pt>
                <c:pt idx="2500">
                  <c:v>2.9735899999999997</c:v>
                </c:pt>
                <c:pt idx="2501">
                  <c:v>2.9748599999999623</c:v>
                </c:pt>
                <c:pt idx="2502">
                  <c:v>2.9761299999999977</c:v>
                </c:pt>
                <c:pt idx="2503">
                  <c:v>2.9773999999999998</c:v>
                </c:pt>
                <c:pt idx="2504">
                  <c:v>2.9786699999999695</c:v>
                </c:pt>
                <c:pt idx="2505">
                  <c:v>2.9801940000000329</c:v>
                </c:pt>
                <c:pt idx="2506">
                  <c:v>2.9814639999999977</c:v>
                </c:pt>
                <c:pt idx="2507">
                  <c:v>2.9827339999999998</c:v>
                </c:pt>
                <c:pt idx="2508">
                  <c:v>2.9842579999999987</c:v>
                </c:pt>
                <c:pt idx="2509">
                  <c:v>2.9857819999999999</c:v>
                </c:pt>
                <c:pt idx="2510">
                  <c:v>2.9870519999999998</c:v>
                </c:pt>
                <c:pt idx="2511">
                  <c:v>2.9883220000000001</c:v>
                </c:pt>
                <c:pt idx="2512">
                  <c:v>2.989592</c:v>
                </c:pt>
                <c:pt idx="2513">
                  <c:v>2.9908619999999977</c:v>
                </c:pt>
                <c:pt idx="2514">
                  <c:v>2.9921319999999998</c:v>
                </c:pt>
                <c:pt idx="2515">
                  <c:v>2.9934019999999997</c:v>
                </c:pt>
                <c:pt idx="2516">
                  <c:v>2.994926</c:v>
                </c:pt>
                <c:pt idx="2517">
                  <c:v>2.9959419999999977</c:v>
                </c:pt>
                <c:pt idx="2518">
                  <c:v>2.9972119999999998</c:v>
                </c:pt>
                <c:pt idx="2519">
                  <c:v>2.9984819999999988</c:v>
                </c:pt>
                <c:pt idx="2520">
                  <c:v>3.000006</c:v>
                </c:pt>
                <c:pt idx="2521">
                  <c:v>3.0015299999999998</c:v>
                </c:pt>
                <c:pt idx="2522">
                  <c:v>3.0027999999999997</c:v>
                </c:pt>
                <c:pt idx="2523">
                  <c:v>3.0040699999999987</c:v>
                </c:pt>
                <c:pt idx="2524">
                  <c:v>3.0055939999999999</c:v>
                </c:pt>
                <c:pt idx="2525">
                  <c:v>3.0071180000000002</c:v>
                </c:pt>
                <c:pt idx="2526">
                  <c:v>3.0083879999999996</c:v>
                </c:pt>
                <c:pt idx="2527">
                  <c:v>3.0096579999999977</c:v>
                </c:pt>
                <c:pt idx="2528">
                  <c:v>3.0106739999999967</c:v>
                </c:pt>
                <c:pt idx="2529">
                  <c:v>3.0121979999999993</c:v>
                </c:pt>
                <c:pt idx="2530">
                  <c:v>3.0134679999999987</c:v>
                </c:pt>
                <c:pt idx="2531">
                  <c:v>3.0147379999999999</c:v>
                </c:pt>
                <c:pt idx="2532">
                  <c:v>3.0160079999999967</c:v>
                </c:pt>
                <c:pt idx="2533">
                  <c:v>3.0172779999999997</c:v>
                </c:pt>
                <c:pt idx="2534">
                  <c:v>3.0185479999999987</c:v>
                </c:pt>
                <c:pt idx="2535">
                  <c:v>3.0200719999999994</c:v>
                </c:pt>
                <c:pt idx="2536">
                  <c:v>3.0215959999999997</c:v>
                </c:pt>
                <c:pt idx="2537">
                  <c:v>3.0228659999999623</c:v>
                </c:pt>
                <c:pt idx="2538">
                  <c:v>3.0241359999999999</c:v>
                </c:pt>
                <c:pt idx="2539">
                  <c:v>3.0254059999999967</c:v>
                </c:pt>
                <c:pt idx="2540">
                  <c:v>3.0269300000000001</c:v>
                </c:pt>
                <c:pt idx="2541">
                  <c:v>3.0282</c:v>
                </c:pt>
                <c:pt idx="2542">
                  <c:v>3.0294699999999977</c:v>
                </c:pt>
                <c:pt idx="2543">
                  <c:v>3.0307399999999998</c:v>
                </c:pt>
                <c:pt idx="2544">
                  <c:v>3.0320099999999623</c:v>
                </c:pt>
                <c:pt idx="2545">
                  <c:v>3.0335339999999995</c:v>
                </c:pt>
                <c:pt idx="2546">
                  <c:v>3.0348039999999967</c:v>
                </c:pt>
                <c:pt idx="2547">
                  <c:v>3.0358199999999727</c:v>
                </c:pt>
                <c:pt idx="2548">
                  <c:v>3.037344</c:v>
                </c:pt>
                <c:pt idx="2549">
                  <c:v>3.0386139999999977</c:v>
                </c:pt>
                <c:pt idx="2550">
                  <c:v>3.0398839999999967</c:v>
                </c:pt>
                <c:pt idx="2551">
                  <c:v>3.0414079999999997</c:v>
                </c:pt>
                <c:pt idx="2552">
                  <c:v>3.0426779999999987</c:v>
                </c:pt>
                <c:pt idx="2553">
                  <c:v>3.0439479999999994</c:v>
                </c:pt>
                <c:pt idx="2554">
                  <c:v>3.0454719999999997</c:v>
                </c:pt>
                <c:pt idx="2555">
                  <c:v>3.0469959999999987</c:v>
                </c:pt>
                <c:pt idx="2556">
                  <c:v>3.0482659999999977</c:v>
                </c:pt>
                <c:pt idx="2557">
                  <c:v>3.0495359999999994</c:v>
                </c:pt>
                <c:pt idx="2558">
                  <c:v>3.0508059999999673</c:v>
                </c:pt>
                <c:pt idx="2559">
                  <c:v>3.0520759999999618</c:v>
                </c:pt>
                <c:pt idx="2560">
                  <c:v>3.0533459999999977</c:v>
                </c:pt>
                <c:pt idx="2561">
                  <c:v>3.0546159999999967</c:v>
                </c:pt>
                <c:pt idx="2562">
                  <c:v>3.0558859999999619</c:v>
                </c:pt>
                <c:pt idx="2563">
                  <c:v>3.057156</c:v>
                </c:pt>
                <c:pt idx="2564">
                  <c:v>3.0586800000000003</c:v>
                </c:pt>
                <c:pt idx="2565">
                  <c:v>3.0599499999999709</c:v>
                </c:pt>
                <c:pt idx="2566">
                  <c:v>3.0612199999999987</c:v>
                </c:pt>
                <c:pt idx="2567">
                  <c:v>3.0627439999999977</c:v>
                </c:pt>
                <c:pt idx="2568">
                  <c:v>3.0640139999999998</c:v>
                </c:pt>
                <c:pt idx="2569">
                  <c:v>3.0655380000000001</c:v>
                </c:pt>
                <c:pt idx="2570">
                  <c:v>3.0668079999999978</c:v>
                </c:pt>
                <c:pt idx="2571">
                  <c:v>3.0683320000000012</c:v>
                </c:pt>
                <c:pt idx="2572">
                  <c:v>3.0696019999999997</c:v>
                </c:pt>
                <c:pt idx="2573">
                  <c:v>3.0708719999999987</c:v>
                </c:pt>
                <c:pt idx="2574">
                  <c:v>3.0721419999999977</c:v>
                </c:pt>
                <c:pt idx="2575">
                  <c:v>3.0734119999999998</c:v>
                </c:pt>
                <c:pt idx="2576">
                  <c:v>3.0749359999999988</c:v>
                </c:pt>
                <c:pt idx="2577">
                  <c:v>3.0759519999999987</c:v>
                </c:pt>
                <c:pt idx="2578">
                  <c:v>3.0772219999999995</c:v>
                </c:pt>
                <c:pt idx="2579">
                  <c:v>3.0784919999999993</c:v>
                </c:pt>
                <c:pt idx="2580">
                  <c:v>3.0800159999999988</c:v>
                </c:pt>
                <c:pt idx="2581">
                  <c:v>3.0815399999999995</c:v>
                </c:pt>
                <c:pt idx="2582">
                  <c:v>3.0828099999999967</c:v>
                </c:pt>
                <c:pt idx="2583">
                  <c:v>3.0840799999999993</c:v>
                </c:pt>
                <c:pt idx="2584">
                  <c:v>3.0856039999999987</c:v>
                </c:pt>
                <c:pt idx="2585">
                  <c:v>3.0868739999999977</c:v>
                </c:pt>
                <c:pt idx="2586">
                  <c:v>3.0883980000000002</c:v>
                </c:pt>
                <c:pt idx="2587">
                  <c:v>3.0896679999999987</c:v>
                </c:pt>
                <c:pt idx="2588">
                  <c:v>3.0906839999999987</c:v>
                </c:pt>
                <c:pt idx="2589">
                  <c:v>3.0922079999999967</c:v>
                </c:pt>
                <c:pt idx="2590">
                  <c:v>3.0934779999999997</c:v>
                </c:pt>
                <c:pt idx="2591">
                  <c:v>3.0947479999999987</c:v>
                </c:pt>
                <c:pt idx="2592">
                  <c:v>3.0960179999999977</c:v>
                </c:pt>
                <c:pt idx="2593">
                  <c:v>3.0975419999999994</c:v>
                </c:pt>
                <c:pt idx="2594">
                  <c:v>3.0988119999999997</c:v>
                </c:pt>
                <c:pt idx="2595">
                  <c:v>3.1003359999999995</c:v>
                </c:pt>
                <c:pt idx="2596">
                  <c:v>3.1016059999999968</c:v>
                </c:pt>
                <c:pt idx="2597">
                  <c:v>3.1028759999999767</c:v>
                </c:pt>
                <c:pt idx="2598">
                  <c:v>3.1044</c:v>
                </c:pt>
                <c:pt idx="2599">
                  <c:v>3.1059239999999995</c:v>
                </c:pt>
                <c:pt idx="2600">
                  <c:v>3.1071940000000469</c:v>
                </c:pt>
                <c:pt idx="2601">
                  <c:v>3.1084639999999997</c:v>
                </c:pt>
                <c:pt idx="2602">
                  <c:v>3.1097339999999996</c:v>
                </c:pt>
                <c:pt idx="2603">
                  <c:v>3.1110039999999977</c:v>
                </c:pt>
                <c:pt idx="2604">
                  <c:v>3.1122739999999967</c:v>
                </c:pt>
                <c:pt idx="2605">
                  <c:v>3.1137979999999996</c:v>
                </c:pt>
                <c:pt idx="2606">
                  <c:v>3.1150679999999977</c:v>
                </c:pt>
                <c:pt idx="2607">
                  <c:v>3.1160839999999967</c:v>
                </c:pt>
                <c:pt idx="2608">
                  <c:v>3.1176079999999997</c:v>
                </c:pt>
                <c:pt idx="2609">
                  <c:v>3.1188779999999987</c:v>
                </c:pt>
                <c:pt idx="2610">
                  <c:v>3.1204019999999999</c:v>
                </c:pt>
                <c:pt idx="2611">
                  <c:v>3.1216719999999998</c:v>
                </c:pt>
                <c:pt idx="2612">
                  <c:v>3.1231959999999996</c:v>
                </c:pt>
                <c:pt idx="2613">
                  <c:v>3.1244659999999977</c:v>
                </c:pt>
                <c:pt idx="2614">
                  <c:v>3.1259899999999998</c:v>
                </c:pt>
                <c:pt idx="2615">
                  <c:v>3.1272599999999997</c:v>
                </c:pt>
                <c:pt idx="2616">
                  <c:v>3.1285299999999996</c:v>
                </c:pt>
                <c:pt idx="2617">
                  <c:v>3.1300539999999977</c:v>
                </c:pt>
                <c:pt idx="2618">
                  <c:v>3.1310699999999967</c:v>
                </c:pt>
                <c:pt idx="2619">
                  <c:v>3.1323399999999997</c:v>
                </c:pt>
                <c:pt idx="2620">
                  <c:v>3.133864</c:v>
                </c:pt>
                <c:pt idx="2621">
                  <c:v>3.1348799999999977</c:v>
                </c:pt>
                <c:pt idx="2622">
                  <c:v>3.1364039999999767</c:v>
                </c:pt>
                <c:pt idx="2623">
                  <c:v>3.1376739999999987</c:v>
                </c:pt>
                <c:pt idx="2624">
                  <c:v>3.138944</c:v>
                </c:pt>
                <c:pt idx="2625">
                  <c:v>3.1404679999999994</c:v>
                </c:pt>
                <c:pt idx="2626">
                  <c:v>3.1417380000000001</c:v>
                </c:pt>
                <c:pt idx="2627">
                  <c:v>3.1430079999999996</c:v>
                </c:pt>
                <c:pt idx="2628">
                  <c:v>3.1442779999999995</c:v>
                </c:pt>
                <c:pt idx="2629">
                  <c:v>3.1458019999999998</c:v>
                </c:pt>
                <c:pt idx="2630">
                  <c:v>3.1473260000000329</c:v>
                </c:pt>
                <c:pt idx="2631">
                  <c:v>3.1485960000000279</c:v>
                </c:pt>
                <c:pt idx="2632">
                  <c:v>3.1498659999999967</c:v>
                </c:pt>
                <c:pt idx="2633">
                  <c:v>3.1511359999999993</c:v>
                </c:pt>
                <c:pt idx="2634">
                  <c:v>3.1524059999999632</c:v>
                </c:pt>
                <c:pt idx="2635">
                  <c:v>3.1536759999999977</c:v>
                </c:pt>
                <c:pt idx="2636">
                  <c:v>3.1549459999999967</c:v>
                </c:pt>
                <c:pt idx="2637">
                  <c:v>3.1562159999999673</c:v>
                </c:pt>
                <c:pt idx="2638">
                  <c:v>3.1574859999999987</c:v>
                </c:pt>
                <c:pt idx="2639">
                  <c:v>3.1587559999999977</c:v>
                </c:pt>
                <c:pt idx="2640">
                  <c:v>3.1602799999999993</c:v>
                </c:pt>
                <c:pt idx="2641">
                  <c:v>3.1615500000000001</c:v>
                </c:pt>
                <c:pt idx="2642">
                  <c:v>3.1630739999999995</c:v>
                </c:pt>
                <c:pt idx="2643">
                  <c:v>3.1643439999999998</c:v>
                </c:pt>
                <c:pt idx="2644">
                  <c:v>3.1658679999999988</c:v>
                </c:pt>
                <c:pt idx="2645">
                  <c:v>3.1671380000000329</c:v>
                </c:pt>
                <c:pt idx="2646">
                  <c:v>3.1684079999999999</c:v>
                </c:pt>
                <c:pt idx="2647">
                  <c:v>3.1696779999999998</c:v>
                </c:pt>
                <c:pt idx="2648">
                  <c:v>3.1709479999999997</c:v>
                </c:pt>
                <c:pt idx="2649">
                  <c:v>3.1722179999999978</c:v>
                </c:pt>
                <c:pt idx="2650">
                  <c:v>3.1734879999999999</c:v>
                </c:pt>
                <c:pt idx="2651">
                  <c:v>3.1747579999999997</c:v>
                </c:pt>
                <c:pt idx="2652">
                  <c:v>3.1760279999999987</c:v>
                </c:pt>
                <c:pt idx="2653">
                  <c:v>3.1772979999999995</c:v>
                </c:pt>
                <c:pt idx="2654">
                  <c:v>3.1788219999999998</c:v>
                </c:pt>
                <c:pt idx="2655">
                  <c:v>3.1800920000000001</c:v>
                </c:pt>
                <c:pt idx="2656">
                  <c:v>3.1813619999999996</c:v>
                </c:pt>
                <c:pt idx="2657">
                  <c:v>3.1828859999999977</c:v>
                </c:pt>
                <c:pt idx="2658">
                  <c:v>3.1841560000000002</c:v>
                </c:pt>
                <c:pt idx="2659">
                  <c:v>3.1856799999999987</c:v>
                </c:pt>
                <c:pt idx="2660">
                  <c:v>3.1869499999999977</c:v>
                </c:pt>
                <c:pt idx="2661">
                  <c:v>3.1882199999999998</c:v>
                </c:pt>
                <c:pt idx="2662">
                  <c:v>3.1897440000000001</c:v>
                </c:pt>
                <c:pt idx="2663">
                  <c:v>3.1907599999999987</c:v>
                </c:pt>
                <c:pt idx="2664">
                  <c:v>3.1920299999999977</c:v>
                </c:pt>
                <c:pt idx="2665">
                  <c:v>3.1935539999999998</c:v>
                </c:pt>
                <c:pt idx="2666">
                  <c:v>3.1948239999999997</c:v>
                </c:pt>
                <c:pt idx="2667">
                  <c:v>3.1958399999999987</c:v>
                </c:pt>
                <c:pt idx="2668">
                  <c:v>3.1973639999999999</c:v>
                </c:pt>
                <c:pt idx="2669">
                  <c:v>3.1986339999999998</c:v>
                </c:pt>
                <c:pt idx="2670">
                  <c:v>3.1999039999999987</c:v>
                </c:pt>
                <c:pt idx="2671">
                  <c:v>3.2014279999999995</c:v>
                </c:pt>
                <c:pt idx="2672">
                  <c:v>3.2026979999999994</c:v>
                </c:pt>
                <c:pt idx="2673">
                  <c:v>3.2039680000000001</c:v>
                </c:pt>
                <c:pt idx="2674">
                  <c:v>3.205746</c:v>
                </c:pt>
                <c:pt idx="2675">
                  <c:v>3.2070159999999999</c:v>
                </c:pt>
                <c:pt idx="2676">
                  <c:v>3.2082859999999993</c:v>
                </c:pt>
                <c:pt idx="2677">
                  <c:v>3.2095559999999987</c:v>
                </c:pt>
                <c:pt idx="2678">
                  <c:v>3.210826</c:v>
                </c:pt>
                <c:pt idx="2679">
                  <c:v>3.2120959999999967</c:v>
                </c:pt>
                <c:pt idx="2680">
                  <c:v>3.2133659999999997</c:v>
                </c:pt>
                <c:pt idx="2681">
                  <c:v>3.2148899999999987</c:v>
                </c:pt>
                <c:pt idx="2682">
                  <c:v>3.2161599999999977</c:v>
                </c:pt>
                <c:pt idx="2683">
                  <c:v>3.2174299999999993</c:v>
                </c:pt>
                <c:pt idx="2684">
                  <c:v>3.2187000000000001</c:v>
                </c:pt>
                <c:pt idx="2685">
                  <c:v>3.2202239999999995</c:v>
                </c:pt>
                <c:pt idx="2686">
                  <c:v>3.2214939999999999</c:v>
                </c:pt>
                <c:pt idx="2687">
                  <c:v>3.2227639999999997</c:v>
                </c:pt>
                <c:pt idx="2688">
                  <c:v>3.2240339999999996</c:v>
                </c:pt>
                <c:pt idx="2689">
                  <c:v>3.2258119999999995</c:v>
                </c:pt>
                <c:pt idx="2690">
                  <c:v>3.2270820000000002</c:v>
                </c:pt>
                <c:pt idx="2691">
                  <c:v>3.2286059999999988</c:v>
                </c:pt>
                <c:pt idx="2692">
                  <c:v>3.229876</c:v>
                </c:pt>
                <c:pt idx="2693">
                  <c:v>3.2308919999999994</c:v>
                </c:pt>
                <c:pt idx="2694">
                  <c:v>3.2321619999999993</c:v>
                </c:pt>
                <c:pt idx="2695">
                  <c:v>3.2336859999999987</c:v>
                </c:pt>
                <c:pt idx="2696">
                  <c:v>3.2349559999999977</c:v>
                </c:pt>
                <c:pt idx="2697">
                  <c:v>3.2362259999999967</c:v>
                </c:pt>
                <c:pt idx="2698">
                  <c:v>3.2374959999999997</c:v>
                </c:pt>
                <c:pt idx="2699">
                  <c:v>3.2387659999999987</c:v>
                </c:pt>
                <c:pt idx="2700">
                  <c:v>3.2402899999999999</c:v>
                </c:pt>
                <c:pt idx="2701">
                  <c:v>3.2415599999999998</c:v>
                </c:pt>
                <c:pt idx="2702">
                  <c:v>3.2428299999999997</c:v>
                </c:pt>
                <c:pt idx="2703">
                  <c:v>3.2443539999999995</c:v>
                </c:pt>
                <c:pt idx="2704">
                  <c:v>3.2458779999999998</c:v>
                </c:pt>
                <c:pt idx="2705">
                  <c:v>3.2474020000000001</c:v>
                </c:pt>
                <c:pt idx="2706">
                  <c:v>3.2486719999999996</c:v>
                </c:pt>
                <c:pt idx="2707">
                  <c:v>3.2499419999999994</c:v>
                </c:pt>
                <c:pt idx="2708">
                  <c:v>3.2509579999999998</c:v>
                </c:pt>
                <c:pt idx="2709">
                  <c:v>3.2524819999999997</c:v>
                </c:pt>
                <c:pt idx="2710">
                  <c:v>3.253752</c:v>
                </c:pt>
                <c:pt idx="2711">
                  <c:v>3.2550219999999999</c:v>
                </c:pt>
                <c:pt idx="2712">
                  <c:v>3.2562919999999997</c:v>
                </c:pt>
                <c:pt idx="2713">
                  <c:v>3.2575619999999996</c:v>
                </c:pt>
                <c:pt idx="2714">
                  <c:v>3.2590859999999977</c:v>
                </c:pt>
                <c:pt idx="2715">
                  <c:v>3.2603559999999994</c:v>
                </c:pt>
                <c:pt idx="2716">
                  <c:v>3.2616260000000001</c:v>
                </c:pt>
                <c:pt idx="2717">
                  <c:v>3.2631499999999996</c:v>
                </c:pt>
                <c:pt idx="2718">
                  <c:v>3.2644199999999999</c:v>
                </c:pt>
                <c:pt idx="2719">
                  <c:v>3.2659439999999993</c:v>
                </c:pt>
                <c:pt idx="2720">
                  <c:v>3.2672140000000329</c:v>
                </c:pt>
                <c:pt idx="2721">
                  <c:v>3.2684839999999999</c:v>
                </c:pt>
                <c:pt idx="2722">
                  <c:v>3.2700079999999998</c:v>
                </c:pt>
                <c:pt idx="2723">
                  <c:v>3.2712779999999997</c:v>
                </c:pt>
                <c:pt idx="2724">
                  <c:v>3.2725479999999987</c:v>
                </c:pt>
                <c:pt idx="2725">
                  <c:v>3.2738179999999995</c:v>
                </c:pt>
                <c:pt idx="2726">
                  <c:v>3.2750879999999998</c:v>
                </c:pt>
                <c:pt idx="2727">
                  <c:v>3.2763579999999997</c:v>
                </c:pt>
                <c:pt idx="2728">
                  <c:v>3.277882</c:v>
                </c:pt>
                <c:pt idx="2729">
                  <c:v>3.2791519999999998</c:v>
                </c:pt>
                <c:pt idx="2730">
                  <c:v>3.2804220000000002</c:v>
                </c:pt>
                <c:pt idx="2731">
                  <c:v>3.281946</c:v>
                </c:pt>
                <c:pt idx="2732">
                  <c:v>3.2832159999999999</c:v>
                </c:pt>
                <c:pt idx="2733">
                  <c:v>3.2844859999999998</c:v>
                </c:pt>
                <c:pt idx="2734">
                  <c:v>3.2860099999999997</c:v>
                </c:pt>
                <c:pt idx="2735">
                  <c:v>3.2872799999999995</c:v>
                </c:pt>
                <c:pt idx="2736">
                  <c:v>3.2888039999999998</c:v>
                </c:pt>
                <c:pt idx="2737">
                  <c:v>3.2900739999999997</c:v>
                </c:pt>
                <c:pt idx="2738">
                  <c:v>3.2910899999999987</c:v>
                </c:pt>
                <c:pt idx="2739">
                  <c:v>3.2926139999999977</c:v>
                </c:pt>
                <c:pt idx="2740">
                  <c:v>3.2938839999999998</c:v>
                </c:pt>
                <c:pt idx="2741">
                  <c:v>3.2951539999999997</c:v>
                </c:pt>
                <c:pt idx="2742">
                  <c:v>3.2964239999999987</c:v>
                </c:pt>
                <c:pt idx="2743">
                  <c:v>3.2976939999999995</c:v>
                </c:pt>
                <c:pt idx="2744">
                  <c:v>3.2992179999999993</c:v>
                </c:pt>
                <c:pt idx="2745">
                  <c:v>3.3004879999999988</c:v>
                </c:pt>
                <c:pt idx="2746">
                  <c:v>3.3017579999999978</c:v>
                </c:pt>
                <c:pt idx="2747">
                  <c:v>3.3032819999999998</c:v>
                </c:pt>
                <c:pt idx="2748">
                  <c:v>3.3045519999999997</c:v>
                </c:pt>
                <c:pt idx="2749">
                  <c:v>3.3060759999999618</c:v>
                </c:pt>
                <c:pt idx="2750">
                  <c:v>3.3073459999999977</c:v>
                </c:pt>
                <c:pt idx="2751">
                  <c:v>3.3088699999999927</c:v>
                </c:pt>
                <c:pt idx="2752">
                  <c:v>3.3098859999999624</c:v>
                </c:pt>
                <c:pt idx="2753">
                  <c:v>3.3111559999999587</c:v>
                </c:pt>
                <c:pt idx="2754">
                  <c:v>3.312425999999947</c:v>
                </c:pt>
                <c:pt idx="2755">
                  <c:v>3.3139499999999704</c:v>
                </c:pt>
                <c:pt idx="2756">
                  <c:v>3.3149659999999623</c:v>
                </c:pt>
                <c:pt idx="2757">
                  <c:v>3.3162359999999573</c:v>
                </c:pt>
                <c:pt idx="2758">
                  <c:v>3.3177599999999967</c:v>
                </c:pt>
                <c:pt idx="2759">
                  <c:v>3.3190299999999691</c:v>
                </c:pt>
                <c:pt idx="2760">
                  <c:v>3.3202999999999987</c:v>
                </c:pt>
                <c:pt idx="2761">
                  <c:v>3.3218239999999977</c:v>
                </c:pt>
                <c:pt idx="2762">
                  <c:v>3.3230939999999993</c:v>
                </c:pt>
                <c:pt idx="2763">
                  <c:v>3.3243640000000001</c:v>
                </c:pt>
                <c:pt idx="2764">
                  <c:v>3.3258879999999977</c:v>
                </c:pt>
                <c:pt idx="2765">
                  <c:v>3.3271579999999998</c:v>
                </c:pt>
                <c:pt idx="2766">
                  <c:v>3.3286819999999993</c:v>
                </c:pt>
                <c:pt idx="2767">
                  <c:v>3.3299519999999987</c:v>
                </c:pt>
                <c:pt idx="2768">
                  <c:v>3.3309679999999977</c:v>
                </c:pt>
                <c:pt idx="2769">
                  <c:v>3.3324919999999967</c:v>
                </c:pt>
                <c:pt idx="2770">
                  <c:v>3.3337619999999997</c:v>
                </c:pt>
                <c:pt idx="2771">
                  <c:v>3.3350319999999987</c:v>
                </c:pt>
                <c:pt idx="2772">
                  <c:v>3.3363019999999977</c:v>
                </c:pt>
                <c:pt idx="2773">
                  <c:v>3.3375719999999998</c:v>
                </c:pt>
                <c:pt idx="2774">
                  <c:v>3.3390959999999632</c:v>
                </c:pt>
                <c:pt idx="2775">
                  <c:v>3.3403659999999977</c:v>
                </c:pt>
                <c:pt idx="2776">
                  <c:v>3.3416359999999967</c:v>
                </c:pt>
                <c:pt idx="2777">
                  <c:v>3.3431599999999997</c:v>
                </c:pt>
                <c:pt idx="2778">
                  <c:v>3.3444299999999987</c:v>
                </c:pt>
                <c:pt idx="2779">
                  <c:v>3.3459539999999977</c:v>
                </c:pt>
                <c:pt idx="2780">
                  <c:v>3.3472239999999998</c:v>
                </c:pt>
                <c:pt idx="2781">
                  <c:v>3.3484939999999987</c:v>
                </c:pt>
                <c:pt idx="2782">
                  <c:v>3.3500179999999977</c:v>
                </c:pt>
                <c:pt idx="2783">
                  <c:v>3.3510339999999967</c:v>
                </c:pt>
                <c:pt idx="2784">
                  <c:v>3.3523039999999709</c:v>
                </c:pt>
                <c:pt idx="2785">
                  <c:v>3.3538279999999987</c:v>
                </c:pt>
                <c:pt idx="2786">
                  <c:v>3.3550979999999977</c:v>
                </c:pt>
                <c:pt idx="2787">
                  <c:v>3.3561139999999967</c:v>
                </c:pt>
                <c:pt idx="2788">
                  <c:v>3.3576379999999988</c:v>
                </c:pt>
                <c:pt idx="2789">
                  <c:v>3.3589079999999987</c:v>
                </c:pt>
                <c:pt idx="2790">
                  <c:v>3.3601779999999999</c:v>
                </c:pt>
                <c:pt idx="2791">
                  <c:v>3.3617019999999997</c:v>
                </c:pt>
                <c:pt idx="2792">
                  <c:v>3.3629719999999987</c:v>
                </c:pt>
                <c:pt idx="2793">
                  <c:v>3.3642419999999977</c:v>
                </c:pt>
                <c:pt idx="2794">
                  <c:v>3.3660199999999967</c:v>
                </c:pt>
                <c:pt idx="2795">
                  <c:v>3.3672900000000001</c:v>
                </c:pt>
                <c:pt idx="2796">
                  <c:v>3.3685599999999987</c:v>
                </c:pt>
                <c:pt idx="2797">
                  <c:v>3.3698299999999977</c:v>
                </c:pt>
                <c:pt idx="2798">
                  <c:v>3.3710999999999967</c:v>
                </c:pt>
                <c:pt idx="2799">
                  <c:v>3.3723699999999632</c:v>
                </c:pt>
                <c:pt idx="2800">
                  <c:v>3.3736399999999978</c:v>
                </c:pt>
                <c:pt idx="2801">
                  <c:v>3.3749099999999967</c:v>
                </c:pt>
                <c:pt idx="2802">
                  <c:v>3.3764339999999695</c:v>
                </c:pt>
                <c:pt idx="2803">
                  <c:v>3.3777039999999987</c:v>
                </c:pt>
                <c:pt idx="2804">
                  <c:v>3.3789739999999977</c:v>
                </c:pt>
                <c:pt idx="2805">
                  <c:v>3.3804979999999998</c:v>
                </c:pt>
                <c:pt idx="2806">
                  <c:v>3.3817679999999997</c:v>
                </c:pt>
                <c:pt idx="2807">
                  <c:v>3.3830379999999995</c:v>
                </c:pt>
                <c:pt idx="2808">
                  <c:v>3.3843079999999999</c:v>
                </c:pt>
                <c:pt idx="2809">
                  <c:v>3.3860859999999695</c:v>
                </c:pt>
                <c:pt idx="2810">
                  <c:v>3.3873559999999987</c:v>
                </c:pt>
                <c:pt idx="2811">
                  <c:v>3.3886259999999977</c:v>
                </c:pt>
                <c:pt idx="2812">
                  <c:v>3.3898959999999967</c:v>
                </c:pt>
                <c:pt idx="2813">
                  <c:v>3.3911659999999659</c:v>
                </c:pt>
                <c:pt idx="2814">
                  <c:v>3.3924359999999592</c:v>
                </c:pt>
                <c:pt idx="2815">
                  <c:v>3.3939599999999968</c:v>
                </c:pt>
                <c:pt idx="2816">
                  <c:v>3.3949759999999967</c:v>
                </c:pt>
                <c:pt idx="2817">
                  <c:v>3.3962459999999339</c:v>
                </c:pt>
                <c:pt idx="2818">
                  <c:v>3.397516</c:v>
                </c:pt>
                <c:pt idx="2819">
                  <c:v>3.3990399999999967</c:v>
                </c:pt>
                <c:pt idx="2820">
                  <c:v>3.4005640000000001</c:v>
                </c:pt>
                <c:pt idx="2821">
                  <c:v>3.401834</c:v>
                </c:pt>
                <c:pt idx="2822">
                  <c:v>3.4031039999999999</c:v>
                </c:pt>
                <c:pt idx="2823">
                  <c:v>3.4046279999999998</c:v>
                </c:pt>
                <c:pt idx="2824">
                  <c:v>3.4061519999999987</c:v>
                </c:pt>
                <c:pt idx="2825">
                  <c:v>3.407422</c:v>
                </c:pt>
                <c:pt idx="2826">
                  <c:v>3.4086919999999998</c:v>
                </c:pt>
                <c:pt idx="2827">
                  <c:v>3.4099619999999997</c:v>
                </c:pt>
                <c:pt idx="2828">
                  <c:v>3.4112319999999987</c:v>
                </c:pt>
                <c:pt idx="2829">
                  <c:v>3.4127559999999524</c:v>
                </c:pt>
                <c:pt idx="2830">
                  <c:v>3.4140259999999967</c:v>
                </c:pt>
                <c:pt idx="2831">
                  <c:v>3.4150419999999673</c:v>
                </c:pt>
                <c:pt idx="2832">
                  <c:v>3.4165659999999596</c:v>
                </c:pt>
                <c:pt idx="2833">
                  <c:v>3.4178359999999977</c:v>
                </c:pt>
                <c:pt idx="2834">
                  <c:v>3.4191059999999927</c:v>
                </c:pt>
                <c:pt idx="2835">
                  <c:v>3.4206299999999987</c:v>
                </c:pt>
                <c:pt idx="2836">
                  <c:v>3.4221539999999977</c:v>
                </c:pt>
                <c:pt idx="2837">
                  <c:v>3.4234239999999998</c:v>
                </c:pt>
                <c:pt idx="2838">
                  <c:v>3.4246939999999997</c:v>
                </c:pt>
                <c:pt idx="2839">
                  <c:v>3.4262179999999987</c:v>
                </c:pt>
                <c:pt idx="2840">
                  <c:v>3.4274879999999994</c:v>
                </c:pt>
                <c:pt idx="2841">
                  <c:v>3.4287579999999998</c:v>
                </c:pt>
                <c:pt idx="2842">
                  <c:v>3.4300279999999987</c:v>
                </c:pt>
                <c:pt idx="2843">
                  <c:v>3.4312979999999977</c:v>
                </c:pt>
                <c:pt idx="2844">
                  <c:v>3.4325679999999967</c:v>
                </c:pt>
                <c:pt idx="2845">
                  <c:v>3.4340919999999997</c:v>
                </c:pt>
                <c:pt idx="2846">
                  <c:v>3.4353619999999987</c:v>
                </c:pt>
                <c:pt idx="2847">
                  <c:v>3.4366319999999977</c:v>
                </c:pt>
                <c:pt idx="2848">
                  <c:v>3.4379019999999998</c:v>
                </c:pt>
                <c:pt idx="2849">
                  <c:v>3.4391719999999997</c:v>
                </c:pt>
                <c:pt idx="2850">
                  <c:v>3.440696</c:v>
                </c:pt>
                <c:pt idx="2851">
                  <c:v>3.4419659999999968</c:v>
                </c:pt>
                <c:pt idx="2852">
                  <c:v>3.4432359999999997</c:v>
                </c:pt>
                <c:pt idx="2853">
                  <c:v>3.44476</c:v>
                </c:pt>
                <c:pt idx="2854">
                  <c:v>3.4462839999999977</c:v>
                </c:pt>
                <c:pt idx="2855">
                  <c:v>3.4475539999999998</c:v>
                </c:pt>
                <c:pt idx="2856">
                  <c:v>3.4488239999999997</c:v>
                </c:pt>
                <c:pt idx="2857">
                  <c:v>3.4500939999999987</c:v>
                </c:pt>
                <c:pt idx="2858">
                  <c:v>3.4513639999999977</c:v>
                </c:pt>
                <c:pt idx="2859">
                  <c:v>3.4526339999999967</c:v>
                </c:pt>
                <c:pt idx="2860">
                  <c:v>3.4539039999999988</c:v>
                </c:pt>
                <c:pt idx="2861">
                  <c:v>3.4551739999999977</c:v>
                </c:pt>
                <c:pt idx="2862">
                  <c:v>3.4566979999999967</c:v>
                </c:pt>
                <c:pt idx="2863">
                  <c:v>3.4579679999999997</c:v>
                </c:pt>
                <c:pt idx="2864">
                  <c:v>3.4592379999999987</c:v>
                </c:pt>
                <c:pt idx="2865">
                  <c:v>3.4607619999999994</c:v>
                </c:pt>
                <c:pt idx="2866">
                  <c:v>3.4620319999999993</c:v>
                </c:pt>
                <c:pt idx="2867">
                  <c:v>3.4633020000000001</c:v>
                </c:pt>
                <c:pt idx="2868">
                  <c:v>3.464572</c:v>
                </c:pt>
                <c:pt idx="2869">
                  <c:v>3.4660959999999967</c:v>
                </c:pt>
                <c:pt idx="2870">
                  <c:v>3.4676199999999993</c:v>
                </c:pt>
                <c:pt idx="2871">
                  <c:v>3.46889</c:v>
                </c:pt>
                <c:pt idx="2872">
                  <c:v>3.4699059999999977</c:v>
                </c:pt>
                <c:pt idx="2873">
                  <c:v>3.4714299999999967</c:v>
                </c:pt>
                <c:pt idx="2874">
                  <c:v>3.472699999999965</c:v>
                </c:pt>
                <c:pt idx="2875">
                  <c:v>3.4739699999999987</c:v>
                </c:pt>
                <c:pt idx="2876">
                  <c:v>3.4752399999999977</c:v>
                </c:pt>
                <c:pt idx="2877">
                  <c:v>3.4765099999999967</c:v>
                </c:pt>
                <c:pt idx="2878">
                  <c:v>3.4780340000000001</c:v>
                </c:pt>
                <c:pt idx="2879">
                  <c:v>3.479304</c:v>
                </c:pt>
                <c:pt idx="2880">
                  <c:v>3.4805739999999998</c:v>
                </c:pt>
                <c:pt idx="2881">
                  <c:v>3.4820979999999997</c:v>
                </c:pt>
                <c:pt idx="2882">
                  <c:v>3.4833679999999996</c:v>
                </c:pt>
                <c:pt idx="2883">
                  <c:v>3.4846379999999995</c:v>
                </c:pt>
                <c:pt idx="2884">
                  <c:v>3.4861619999999998</c:v>
                </c:pt>
                <c:pt idx="2885">
                  <c:v>3.4874319999999996</c:v>
                </c:pt>
                <c:pt idx="2886">
                  <c:v>3.4889559999999977</c:v>
                </c:pt>
                <c:pt idx="2887">
                  <c:v>3.4899719999999999</c:v>
                </c:pt>
                <c:pt idx="2888">
                  <c:v>3.4912419999999709</c:v>
                </c:pt>
                <c:pt idx="2889">
                  <c:v>3.4927659999999632</c:v>
                </c:pt>
                <c:pt idx="2890">
                  <c:v>3.4940359999999977</c:v>
                </c:pt>
                <c:pt idx="2891">
                  <c:v>3.4950519999999967</c:v>
                </c:pt>
                <c:pt idx="2892">
                  <c:v>3.4965759999999664</c:v>
                </c:pt>
                <c:pt idx="2893">
                  <c:v>3.4978459999999618</c:v>
                </c:pt>
                <c:pt idx="2894">
                  <c:v>3.4991159999999977</c:v>
                </c:pt>
                <c:pt idx="2895">
                  <c:v>3.5006399999999998</c:v>
                </c:pt>
                <c:pt idx="2896">
                  <c:v>3.5019100000000001</c:v>
                </c:pt>
                <c:pt idx="2897">
                  <c:v>3.5031799999999995</c:v>
                </c:pt>
                <c:pt idx="2898">
                  <c:v>3.5044499999999967</c:v>
                </c:pt>
                <c:pt idx="2899">
                  <c:v>3.5062279999999997</c:v>
                </c:pt>
                <c:pt idx="2900">
                  <c:v>3.507498</c:v>
                </c:pt>
                <c:pt idx="2901">
                  <c:v>3.5087679999999999</c:v>
                </c:pt>
                <c:pt idx="2902">
                  <c:v>3.5100379999999993</c:v>
                </c:pt>
                <c:pt idx="2903">
                  <c:v>3.5113079999999988</c:v>
                </c:pt>
                <c:pt idx="2904">
                  <c:v>3.5125779999999978</c:v>
                </c:pt>
                <c:pt idx="2905">
                  <c:v>3.5141019999999994</c:v>
                </c:pt>
                <c:pt idx="2906">
                  <c:v>3.5151179999999997</c:v>
                </c:pt>
                <c:pt idx="2907">
                  <c:v>3.5163879999999987</c:v>
                </c:pt>
                <c:pt idx="2908">
                  <c:v>3.5179119999999995</c:v>
                </c:pt>
                <c:pt idx="2909">
                  <c:v>3.5191819999999994</c:v>
                </c:pt>
                <c:pt idx="2910">
                  <c:v>3.5204519999999988</c:v>
                </c:pt>
                <c:pt idx="2911">
                  <c:v>3.5219759999999987</c:v>
                </c:pt>
                <c:pt idx="2912">
                  <c:v>3.5232459999999977</c:v>
                </c:pt>
                <c:pt idx="2913">
                  <c:v>3.5245159999999998</c:v>
                </c:pt>
                <c:pt idx="2914">
                  <c:v>3.5260399999999987</c:v>
                </c:pt>
                <c:pt idx="2915">
                  <c:v>3.5273099999999999</c:v>
                </c:pt>
                <c:pt idx="2916">
                  <c:v>3.5288339999999998</c:v>
                </c:pt>
                <c:pt idx="2917">
                  <c:v>3.5301039999999997</c:v>
                </c:pt>
                <c:pt idx="2918">
                  <c:v>3.5311199999999987</c:v>
                </c:pt>
                <c:pt idx="2919">
                  <c:v>3.532643999999951</c:v>
                </c:pt>
                <c:pt idx="2920">
                  <c:v>3.5339139999999993</c:v>
                </c:pt>
                <c:pt idx="2921">
                  <c:v>3.5351840000000001</c:v>
                </c:pt>
                <c:pt idx="2922">
                  <c:v>3.5364539999999596</c:v>
                </c:pt>
                <c:pt idx="2923">
                  <c:v>3.5377239999999999</c:v>
                </c:pt>
                <c:pt idx="2924">
                  <c:v>3.5389939999999998</c:v>
                </c:pt>
                <c:pt idx="2925">
                  <c:v>3.5405179999999996</c:v>
                </c:pt>
                <c:pt idx="2926">
                  <c:v>3.5417879999999995</c:v>
                </c:pt>
                <c:pt idx="2927">
                  <c:v>3.5433120000000002</c:v>
                </c:pt>
                <c:pt idx="2928">
                  <c:v>3.5445820000000001</c:v>
                </c:pt>
                <c:pt idx="2929">
                  <c:v>3.5461059999999978</c:v>
                </c:pt>
                <c:pt idx="2930">
                  <c:v>3.5473759999999994</c:v>
                </c:pt>
                <c:pt idx="2931">
                  <c:v>3.5486459999999767</c:v>
                </c:pt>
                <c:pt idx="2932">
                  <c:v>3.5499160000000001</c:v>
                </c:pt>
                <c:pt idx="2933">
                  <c:v>3.551186</c:v>
                </c:pt>
                <c:pt idx="2934">
                  <c:v>3.552455999999947</c:v>
                </c:pt>
                <c:pt idx="2935">
                  <c:v>3.5537259999999997</c:v>
                </c:pt>
                <c:pt idx="2936">
                  <c:v>3.5549959999999987</c:v>
                </c:pt>
                <c:pt idx="2937">
                  <c:v>3.5565199999999977</c:v>
                </c:pt>
                <c:pt idx="2938">
                  <c:v>3.5577899999999993</c:v>
                </c:pt>
                <c:pt idx="2939">
                  <c:v>3.5590599999999633</c:v>
                </c:pt>
                <c:pt idx="2940">
                  <c:v>3.5605840000000288</c:v>
                </c:pt>
                <c:pt idx="2941">
                  <c:v>3.5618539999999967</c:v>
                </c:pt>
                <c:pt idx="2942">
                  <c:v>3.5631240000000401</c:v>
                </c:pt>
                <c:pt idx="2943">
                  <c:v>3.5643939999999996</c:v>
                </c:pt>
                <c:pt idx="2944">
                  <c:v>3.5661719999999999</c:v>
                </c:pt>
                <c:pt idx="2945">
                  <c:v>3.5674419999999998</c:v>
                </c:pt>
                <c:pt idx="2946">
                  <c:v>3.5687120000000001</c:v>
                </c:pt>
                <c:pt idx="2947">
                  <c:v>3.5699819999999995</c:v>
                </c:pt>
                <c:pt idx="2948">
                  <c:v>3.5712519999999977</c:v>
                </c:pt>
                <c:pt idx="2949">
                  <c:v>3.5725219999999998</c:v>
                </c:pt>
                <c:pt idx="2950">
                  <c:v>3.5737919999999996</c:v>
                </c:pt>
                <c:pt idx="2951">
                  <c:v>3.5750619999999977</c:v>
                </c:pt>
                <c:pt idx="2952">
                  <c:v>3.5763319999999994</c:v>
                </c:pt>
                <c:pt idx="2953">
                  <c:v>3.5776019999999993</c:v>
                </c:pt>
                <c:pt idx="2954">
                  <c:v>3.5788719999999987</c:v>
                </c:pt>
                <c:pt idx="2955">
                  <c:v>3.5803959999999995</c:v>
                </c:pt>
                <c:pt idx="2956">
                  <c:v>3.5816659999999967</c:v>
                </c:pt>
                <c:pt idx="2957">
                  <c:v>3.5829359999999997</c:v>
                </c:pt>
                <c:pt idx="2958">
                  <c:v>3.58446</c:v>
                </c:pt>
                <c:pt idx="2959">
                  <c:v>3.5859839999999994</c:v>
                </c:pt>
                <c:pt idx="2960">
                  <c:v>3.5875080000000001</c:v>
                </c:pt>
                <c:pt idx="2961">
                  <c:v>3.588778</c:v>
                </c:pt>
                <c:pt idx="2962">
                  <c:v>3.5900479999999977</c:v>
                </c:pt>
                <c:pt idx="2963">
                  <c:v>3.5913179999999998</c:v>
                </c:pt>
                <c:pt idx="2964">
                  <c:v>3.5925879999999997</c:v>
                </c:pt>
                <c:pt idx="2965">
                  <c:v>3.5938579999999987</c:v>
                </c:pt>
                <c:pt idx="2966">
                  <c:v>3.5951279999999999</c:v>
                </c:pt>
                <c:pt idx="2967">
                  <c:v>3.5963979999999998</c:v>
                </c:pt>
                <c:pt idx="2968">
                  <c:v>3.5979220000000001</c:v>
                </c:pt>
                <c:pt idx="2969">
                  <c:v>3.5991919999999999</c:v>
                </c:pt>
                <c:pt idx="2970">
                  <c:v>3.6004619999999998</c:v>
                </c:pt>
                <c:pt idx="2971">
                  <c:v>3.6019859999999997</c:v>
                </c:pt>
                <c:pt idx="2972">
                  <c:v>3.6032559999999987</c:v>
                </c:pt>
                <c:pt idx="2973">
                  <c:v>3.6045259999999995</c:v>
                </c:pt>
                <c:pt idx="2974">
                  <c:v>3.6063039999999997</c:v>
                </c:pt>
                <c:pt idx="2975">
                  <c:v>3.6075739999999996</c:v>
                </c:pt>
                <c:pt idx="2976">
                  <c:v>3.6088439999999977</c:v>
                </c:pt>
                <c:pt idx="2977">
                  <c:v>3.6101139999999994</c:v>
                </c:pt>
                <c:pt idx="2978">
                  <c:v>3.6113839999999993</c:v>
                </c:pt>
                <c:pt idx="2979">
                  <c:v>3.6126539999999632</c:v>
                </c:pt>
                <c:pt idx="2980">
                  <c:v>3.6139239999999999</c:v>
                </c:pt>
                <c:pt idx="2981">
                  <c:v>3.6151939999999998</c:v>
                </c:pt>
                <c:pt idx="2982">
                  <c:v>3.6167179999999997</c:v>
                </c:pt>
                <c:pt idx="2983">
                  <c:v>3.6179879999999995</c:v>
                </c:pt>
                <c:pt idx="2984">
                  <c:v>3.6192579999999968</c:v>
                </c:pt>
                <c:pt idx="2985">
                  <c:v>3.6207820000000002</c:v>
                </c:pt>
                <c:pt idx="2986">
                  <c:v>3.6220519999999987</c:v>
                </c:pt>
                <c:pt idx="2987">
                  <c:v>3.6233220000000212</c:v>
                </c:pt>
                <c:pt idx="2988">
                  <c:v>3.6250999999999998</c:v>
                </c:pt>
                <c:pt idx="2989">
                  <c:v>3.6263699999999988</c:v>
                </c:pt>
                <c:pt idx="2990">
                  <c:v>3.6276399999999995</c:v>
                </c:pt>
                <c:pt idx="2991">
                  <c:v>3.6289099999999999</c:v>
                </c:pt>
                <c:pt idx="2992">
                  <c:v>3.6301799999999997</c:v>
                </c:pt>
                <c:pt idx="2993">
                  <c:v>3.6314499999999623</c:v>
                </c:pt>
                <c:pt idx="2994">
                  <c:v>3.6327199999999977</c:v>
                </c:pt>
                <c:pt idx="2995">
                  <c:v>3.6342439999999967</c:v>
                </c:pt>
                <c:pt idx="2996">
                  <c:v>3.6355139999999997</c:v>
                </c:pt>
                <c:pt idx="2997">
                  <c:v>3.6367839999999987</c:v>
                </c:pt>
                <c:pt idx="2998">
                  <c:v>3.6380539999999977</c:v>
                </c:pt>
                <c:pt idx="2999">
                  <c:v>3.6393239999999998</c:v>
                </c:pt>
                <c:pt idx="3000">
                  <c:v>3.6408479999999988</c:v>
                </c:pt>
                <c:pt idx="3001">
                  <c:v>3.642118</c:v>
                </c:pt>
                <c:pt idx="3002">
                  <c:v>3.6433880000000012</c:v>
                </c:pt>
                <c:pt idx="3003">
                  <c:v>3.6451660000000001</c:v>
                </c:pt>
                <c:pt idx="3004">
                  <c:v>3.646436</c:v>
                </c:pt>
                <c:pt idx="3005">
                  <c:v>3.6479599999999999</c:v>
                </c:pt>
                <c:pt idx="3006">
                  <c:v>3.6492299999999998</c:v>
                </c:pt>
                <c:pt idx="3007">
                  <c:v>3.6502459999999624</c:v>
                </c:pt>
                <c:pt idx="3008">
                  <c:v>3.6515160000000004</c:v>
                </c:pt>
                <c:pt idx="3009">
                  <c:v>3.6530399999999994</c:v>
                </c:pt>
                <c:pt idx="3010">
                  <c:v>3.6543100000000002</c:v>
                </c:pt>
                <c:pt idx="3011">
                  <c:v>3.6553259999999987</c:v>
                </c:pt>
                <c:pt idx="3012">
                  <c:v>3.6565959999999977</c:v>
                </c:pt>
                <c:pt idx="3013">
                  <c:v>3.6581199999999998</c:v>
                </c:pt>
                <c:pt idx="3014">
                  <c:v>3.6593899999999997</c:v>
                </c:pt>
                <c:pt idx="3015">
                  <c:v>3.6609139999999996</c:v>
                </c:pt>
                <c:pt idx="3016">
                  <c:v>3.6621839999999994</c:v>
                </c:pt>
                <c:pt idx="3017">
                  <c:v>3.6634540000000002</c:v>
                </c:pt>
                <c:pt idx="3018">
                  <c:v>3.6649779999999992</c:v>
                </c:pt>
                <c:pt idx="3019">
                  <c:v>3.6662479999999977</c:v>
                </c:pt>
                <c:pt idx="3020">
                  <c:v>3.6675180000000012</c:v>
                </c:pt>
                <c:pt idx="3021">
                  <c:v>3.6690419999999997</c:v>
                </c:pt>
                <c:pt idx="3022">
                  <c:v>3.6700579999999987</c:v>
                </c:pt>
                <c:pt idx="3023">
                  <c:v>3.6713279999999995</c:v>
                </c:pt>
                <c:pt idx="3024">
                  <c:v>3.6725980000000003</c:v>
                </c:pt>
                <c:pt idx="3025">
                  <c:v>3.6741219999999992</c:v>
                </c:pt>
                <c:pt idx="3026">
                  <c:v>3.675392</c:v>
                </c:pt>
                <c:pt idx="3027">
                  <c:v>3.6766619999999977</c:v>
                </c:pt>
                <c:pt idx="3028">
                  <c:v>3.6779320000000002</c:v>
                </c:pt>
                <c:pt idx="3029">
                  <c:v>3.6792019999999988</c:v>
                </c:pt>
                <c:pt idx="3030">
                  <c:v>3.6807259999999995</c:v>
                </c:pt>
                <c:pt idx="3031">
                  <c:v>3.6819959999999994</c:v>
                </c:pt>
                <c:pt idx="3032">
                  <c:v>3.6832659999999993</c:v>
                </c:pt>
                <c:pt idx="3033">
                  <c:v>3.6847899999999991</c:v>
                </c:pt>
                <c:pt idx="3034">
                  <c:v>3.6863139999999999</c:v>
                </c:pt>
                <c:pt idx="3035">
                  <c:v>3.6875840000000415</c:v>
                </c:pt>
                <c:pt idx="3036">
                  <c:v>3.6888539999999987</c:v>
                </c:pt>
                <c:pt idx="3037">
                  <c:v>3.6901239999999995</c:v>
                </c:pt>
                <c:pt idx="3038">
                  <c:v>3.6911399999999994</c:v>
                </c:pt>
                <c:pt idx="3039">
                  <c:v>3.6924099999999767</c:v>
                </c:pt>
                <c:pt idx="3040">
                  <c:v>3.6939339999999992</c:v>
                </c:pt>
                <c:pt idx="3041">
                  <c:v>3.6952039999999977</c:v>
                </c:pt>
                <c:pt idx="3042">
                  <c:v>3.6964739999999967</c:v>
                </c:pt>
                <c:pt idx="3043">
                  <c:v>3.6977439999999997</c:v>
                </c:pt>
                <c:pt idx="3044">
                  <c:v>3.6990139999999987</c:v>
                </c:pt>
                <c:pt idx="3045">
                  <c:v>3.7005380000000012</c:v>
                </c:pt>
                <c:pt idx="3046">
                  <c:v>3.7018079999999993</c:v>
                </c:pt>
                <c:pt idx="3047">
                  <c:v>3.7030779999999992</c:v>
                </c:pt>
                <c:pt idx="3048">
                  <c:v>3.704602</c:v>
                </c:pt>
                <c:pt idx="3049">
                  <c:v>3.7061259999999998</c:v>
                </c:pt>
                <c:pt idx="3050">
                  <c:v>3.7073960000000366</c:v>
                </c:pt>
                <c:pt idx="3051">
                  <c:v>3.7086659999999987</c:v>
                </c:pt>
                <c:pt idx="3052">
                  <c:v>3.7099360000000012</c:v>
                </c:pt>
                <c:pt idx="3053">
                  <c:v>3.7109519999999994</c:v>
                </c:pt>
                <c:pt idx="3054">
                  <c:v>3.7124759999999619</c:v>
                </c:pt>
                <c:pt idx="3055">
                  <c:v>3.7137459999999987</c:v>
                </c:pt>
                <c:pt idx="3056">
                  <c:v>3.7150159999999977</c:v>
                </c:pt>
                <c:pt idx="3057">
                  <c:v>3.7162859999999927</c:v>
                </c:pt>
                <c:pt idx="3058">
                  <c:v>3.7175559999999988</c:v>
                </c:pt>
                <c:pt idx="3059">
                  <c:v>3.7190799999999977</c:v>
                </c:pt>
                <c:pt idx="3060">
                  <c:v>3.7203499999999994</c:v>
                </c:pt>
                <c:pt idx="3061">
                  <c:v>3.7216199999999993</c:v>
                </c:pt>
                <c:pt idx="3062">
                  <c:v>3.7231440000000329</c:v>
                </c:pt>
                <c:pt idx="3063">
                  <c:v>3.7244139999999999</c:v>
                </c:pt>
                <c:pt idx="3064">
                  <c:v>3.7261920000000002</c:v>
                </c:pt>
                <c:pt idx="3065">
                  <c:v>3.7274619999999996</c:v>
                </c:pt>
                <c:pt idx="3066">
                  <c:v>3.7287320000000252</c:v>
                </c:pt>
                <c:pt idx="3067">
                  <c:v>3.7300019999999994</c:v>
                </c:pt>
                <c:pt idx="3068">
                  <c:v>3.7312719999999993</c:v>
                </c:pt>
                <c:pt idx="3069">
                  <c:v>3.7325419999999987</c:v>
                </c:pt>
                <c:pt idx="3070">
                  <c:v>3.7338119999999999</c:v>
                </c:pt>
                <c:pt idx="3071">
                  <c:v>3.7350819999999998</c:v>
                </c:pt>
                <c:pt idx="3072">
                  <c:v>3.7366059999999623</c:v>
                </c:pt>
                <c:pt idx="3073">
                  <c:v>3.7378759999999978</c:v>
                </c:pt>
                <c:pt idx="3074">
                  <c:v>3.7391459999999968</c:v>
                </c:pt>
                <c:pt idx="3075">
                  <c:v>3.7404159999999993</c:v>
                </c:pt>
                <c:pt idx="3076">
                  <c:v>3.7419399999999992</c:v>
                </c:pt>
                <c:pt idx="3077">
                  <c:v>3.743209999999999</c:v>
                </c:pt>
                <c:pt idx="3078">
                  <c:v>3.7444799999999998</c:v>
                </c:pt>
                <c:pt idx="3079">
                  <c:v>3.7460039999999997</c:v>
                </c:pt>
                <c:pt idx="3080">
                  <c:v>3.7472739999999995</c:v>
                </c:pt>
                <c:pt idx="3081">
                  <c:v>3.7487980000000012</c:v>
                </c:pt>
                <c:pt idx="3082">
                  <c:v>3.7500679999999997</c:v>
                </c:pt>
                <c:pt idx="3083">
                  <c:v>3.7510839999999988</c:v>
                </c:pt>
                <c:pt idx="3084">
                  <c:v>3.7526079999999977</c:v>
                </c:pt>
                <c:pt idx="3085">
                  <c:v>3.7538779999999998</c:v>
                </c:pt>
                <c:pt idx="3086">
                  <c:v>3.7551479999999997</c:v>
                </c:pt>
                <c:pt idx="3087">
                  <c:v>3.7564179999999987</c:v>
                </c:pt>
                <c:pt idx="3088">
                  <c:v>3.7576879999999995</c:v>
                </c:pt>
                <c:pt idx="3089">
                  <c:v>3.7592119999999998</c:v>
                </c:pt>
                <c:pt idx="3090">
                  <c:v>3.7604820000000001</c:v>
                </c:pt>
                <c:pt idx="3091">
                  <c:v>3.762006</c:v>
                </c:pt>
                <c:pt idx="3092">
                  <c:v>3.7632759999999998</c:v>
                </c:pt>
                <c:pt idx="3093">
                  <c:v>3.7645459999999997</c:v>
                </c:pt>
                <c:pt idx="3094">
                  <c:v>3.7663239999999996</c:v>
                </c:pt>
                <c:pt idx="3095">
                  <c:v>3.7675940000000496</c:v>
                </c:pt>
                <c:pt idx="3096">
                  <c:v>3.7688639999999993</c:v>
                </c:pt>
                <c:pt idx="3097">
                  <c:v>3.7698800000000001</c:v>
                </c:pt>
                <c:pt idx="3098">
                  <c:v>3.7714039999999978</c:v>
                </c:pt>
                <c:pt idx="3099">
                  <c:v>3.7726739999999968</c:v>
                </c:pt>
                <c:pt idx="3100">
                  <c:v>3.7739439999999997</c:v>
                </c:pt>
                <c:pt idx="3101">
                  <c:v>3.7752139999999987</c:v>
                </c:pt>
                <c:pt idx="3102">
                  <c:v>3.7764839999999977</c:v>
                </c:pt>
                <c:pt idx="3103">
                  <c:v>3.7780079999999994</c:v>
                </c:pt>
                <c:pt idx="3104">
                  <c:v>3.7792779999999988</c:v>
                </c:pt>
                <c:pt idx="3105">
                  <c:v>3.780802</c:v>
                </c:pt>
                <c:pt idx="3106">
                  <c:v>3.7820719999999999</c:v>
                </c:pt>
                <c:pt idx="3107">
                  <c:v>3.7833420000000002</c:v>
                </c:pt>
                <c:pt idx="3108">
                  <c:v>3.7851199999999996</c:v>
                </c:pt>
                <c:pt idx="3109">
                  <c:v>3.7863899999999995</c:v>
                </c:pt>
                <c:pt idx="3110">
                  <c:v>3.7876599999999994</c:v>
                </c:pt>
                <c:pt idx="3111">
                  <c:v>3.7889300000000374</c:v>
                </c:pt>
                <c:pt idx="3112">
                  <c:v>3.7902</c:v>
                </c:pt>
                <c:pt idx="3113">
                  <c:v>3.7914699999999977</c:v>
                </c:pt>
                <c:pt idx="3114">
                  <c:v>3.7927399999999998</c:v>
                </c:pt>
                <c:pt idx="3115">
                  <c:v>3.7942639999999987</c:v>
                </c:pt>
                <c:pt idx="3116">
                  <c:v>3.7952799999999987</c:v>
                </c:pt>
                <c:pt idx="3117">
                  <c:v>3.7968039999999967</c:v>
                </c:pt>
                <c:pt idx="3118">
                  <c:v>3.7980740000000002</c:v>
                </c:pt>
                <c:pt idx="3119">
                  <c:v>3.7993440000000001</c:v>
                </c:pt>
                <c:pt idx="3120">
                  <c:v>3.8008679999999977</c:v>
                </c:pt>
                <c:pt idx="3121">
                  <c:v>3.8021379999999998</c:v>
                </c:pt>
                <c:pt idx="3122">
                  <c:v>3.8034079999999997</c:v>
                </c:pt>
                <c:pt idx="3123">
                  <c:v>3.8049319999999995</c:v>
                </c:pt>
                <c:pt idx="3124">
                  <c:v>3.8062019999999968</c:v>
                </c:pt>
                <c:pt idx="3125">
                  <c:v>3.8077260000000002</c:v>
                </c:pt>
                <c:pt idx="3126">
                  <c:v>3.8089959999999987</c:v>
                </c:pt>
                <c:pt idx="3127">
                  <c:v>3.8100119999999977</c:v>
                </c:pt>
                <c:pt idx="3128">
                  <c:v>3.8112819999999967</c:v>
                </c:pt>
                <c:pt idx="3129">
                  <c:v>3.8125519999999704</c:v>
                </c:pt>
                <c:pt idx="3130">
                  <c:v>3.8140759999999609</c:v>
                </c:pt>
                <c:pt idx="3131">
                  <c:v>3.8153459999999528</c:v>
                </c:pt>
                <c:pt idx="3132">
                  <c:v>3.8166159999999461</c:v>
                </c:pt>
                <c:pt idx="3133">
                  <c:v>3.8178859999999641</c:v>
                </c:pt>
                <c:pt idx="3134">
                  <c:v>3.8191559999999596</c:v>
                </c:pt>
                <c:pt idx="3135">
                  <c:v>3.8206799999999967</c:v>
                </c:pt>
                <c:pt idx="3136">
                  <c:v>3.8219499999999709</c:v>
                </c:pt>
                <c:pt idx="3137">
                  <c:v>3.8232199999999987</c:v>
                </c:pt>
                <c:pt idx="3138">
                  <c:v>3.8247439999999977</c:v>
                </c:pt>
                <c:pt idx="3139">
                  <c:v>3.8262679999999967</c:v>
                </c:pt>
                <c:pt idx="3140">
                  <c:v>3.8275380000000001</c:v>
                </c:pt>
                <c:pt idx="3141">
                  <c:v>3.8288079999999987</c:v>
                </c:pt>
                <c:pt idx="3142">
                  <c:v>3.8300779999999977</c:v>
                </c:pt>
                <c:pt idx="3143">
                  <c:v>3.8310939999999967</c:v>
                </c:pt>
                <c:pt idx="3144">
                  <c:v>3.8326179999999623</c:v>
                </c:pt>
                <c:pt idx="3145">
                  <c:v>3.8338879999999977</c:v>
                </c:pt>
                <c:pt idx="3146">
                  <c:v>3.8351579999999967</c:v>
                </c:pt>
                <c:pt idx="3147">
                  <c:v>3.8364279999999704</c:v>
                </c:pt>
                <c:pt idx="3148">
                  <c:v>3.8376979999999987</c:v>
                </c:pt>
                <c:pt idx="3149">
                  <c:v>3.8389679999999977</c:v>
                </c:pt>
                <c:pt idx="3150">
                  <c:v>3.8404919999999998</c:v>
                </c:pt>
                <c:pt idx="3151">
                  <c:v>3.8417619999999997</c:v>
                </c:pt>
                <c:pt idx="3152">
                  <c:v>3.8430319999999996</c:v>
                </c:pt>
                <c:pt idx="3153">
                  <c:v>3.8443019999999994</c:v>
                </c:pt>
                <c:pt idx="3154">
                  <c:v>3.8460799999999713</c:v>
                </c:pt>
                <c:pt idx="3155">
                  <c:v>3.84735</c:v>
                </c:pt>
                <c:pt idx="3156">
                  <c:v>3.8486199999999977</c:v>
                </c:pt>
                <c:pt idx="3157">
                  <c:v>3.8498899999999967</c:v>
                </c:pt>
                <c:pt idx="3158">
                  <c:v>3.8509059999999704</c:v>
                </c:pt>
                <c:pt idx="3159">
                  <c:v>3.8521759999999623</c:v>
                </c:pt>
                <c:pt idx="3160">
                  <c:v>3.8534459999999555</c:v>
                </c:pt>
                <c:pt idx="3161">
                  <c:v>3.8549699999999967</c:v>
                </c:pt>
                <c:pt idx="3162">
                  <c:v>3.8562399999999624</c:v>
                </c:pt>
                <c:pt idx="3163">
                  <c:v>3.8575099999999987</c:v>
                </c:pt>
                <c:pt idx="3164">
                  <c:v>3.8587799999999977</c:v>
                </c:pt>
                <c:pt idx="3165">
                  <c:v>3.8600499999999967</c:v>
                </c:pt>
                <c:pt idx="3166">
                  <c:v>3.8613199999999988</c:v>
                </c:pt>
                <c:pt idx="3167">
                  <c:v>3.862843999999956</c:v>
                </c:pt>
                <c:pt idx="3168">
                  <c:v>3.8641139999999994</c:v>
                </c:pt>
                <c:pt idx="3169">
                  <c:v>3.8658919999999988</c:v>
                </c:pt>
                <c:pt idx="3170">
                  <c:v>3.867162</c:v>
                </c:pt>
                <c:pt idx="3171">
                  <c:v>3.8684319999999999</c:v>
                </c:pt>
                <c:pt idx="3172">
                  <c:v>3.8699559999999709</c:v>
                </c:pt>
                <c:pt idx="3173">
                  <c:v>3.8709719999999987</c:v>
                </c:pt>
                <c:pt idx="3174">
                  <c:v>3.8722419999999573</c:v>
                </c:pt>
                <c:pt idx="3175">
                  <c:v>3.8735120000000003</c:v>
                </c:pt>
                <c:pt idx="3176">
                  <c:v>3.8750359999999682</c:v>
                </c:pt>
                <c:pt idx="3177">
                  <c:v>3.8763059999999632</c:v>
                </c:pt>
                <c:pt idx="3178">
                  <c:v>3.8775759999999977</c:v>
                </c:pt>
                <c:pt idx="3179">
                  <c:v>3.8788459999999461</c:v>
                </c:pt>
                <c:pt idx="3180">
                  <c:v>3.8801159999999997</c:v>
                </c:pt>
                <c:pt idx="3181">
                  <c:v>3.8816399999999978</c:v>
                </c:pt>
                <c:pt idx="3182">
                  <c:v>3.8829099999999968</c:v>
                </c:pt>
                <c:pt idx="3183">
                  <c:v>3.8841799999999993</c:v>
                </c:pt>
                <c:pt idx="3184">
                  <c:v>3.8859579999999987</c:v>
                </c:pt>
                <c:pt idx="3185">
                  <c:v>3.8872279999999999</c:v>
                </c:pt>
                <c:pt idx="3186">
                  <c:v>3.8884979999999998</c:v>
                </c:pt>
                <c:pt idx="3187">
                  <c:v>3.8900219999999988</c:v>
                </c:pt>
                <c:pt idx="3188">
                  <c:v>3.8910379999999987</c:v>
                </c:pt>
                <c:pt idx="3189">
                  <c:v>3.8923079999999977</c:v>
                </c:pt>
                <c:pt idx="3190">
                  <c:v>3.8935779999999993</c:v>
                </c:pt>
                <c:pt idx="3191">
                  <c:v>3.8951019999999987</c:v>
                </c:pt>
                <c:pt idx="3192">
                  <c:v>3.8963719999999977</c:v>
                </c:pt>
                <c:pt idx="3193">
                  <c:v>3.8976419999999967</c:v>
                </c:pt>
                <c:pt idx="3194">
                  <c:v>3.8991659999999673</c:v>
                </c:pt>
                <c:pt idx="3195">
                  <c:v>3.9004359999999987</c:v>
                </c:pt>
                <c:pt idx="3196">
                  <c:v>3.9017060000000003</c:v>
                </c:pt>
                <c:pt idx="3197">
                  <c:v>3.9029759999999967</c:v>
                </c:pt>
                <c:pt idx="3198">
                  <c:v>3.9042459999999632</c:v>
                </c:pt>
                <c:pt idx="3199">
                  <c:v>3.9060239999999977</c:v>
                </c:pt>
                <c:pt idx="3200">
                  <c:v>3.9072939999999998</c:v>
                </c:pt>
                <c:pt idx="3201">
                  <c:v>3.9088179999999997</c:v>
                </c:pt>
                <c:pt idx="3202">
                  <c:v>3.9100879999999987</c:v>
                </c:pt>
                <c:pt idx="3203">
                  <c:v>3.9113579999999977</c:v>
                </c:pt>
                <c:pt idx="3204">
                  <c:v>3.9126279999999967</c:v>
                </c:pt>
                <c:pt idx="3205">
                  <c:v>3.9138979999999988</c:v>
                </c:pt>
                <c:pt idx="3206">
                  <c:v>3.9151679999999978</c:v>
                </c:pt>
                <c:pt idx="3207">
                  <c:v>3.9164379999999968</c:v>
                </c:pt>
                <c:pt idx="3208">
                  <c:v>3.9177079999999997</c:v>
                </c:pt>
                <c:pt idx="3209">
                  <c:v>3.9192319999999987</c:v>
                </c:pt>
                <c:pt idx="3210">
                  <c:v>3.9205019999999995</c:v>
                </c:pt>
                <c:pt idx="3211">
                  <c:v>3.9217719999999994</c:v>
                </c:pt>
                <c:pt idx="3212">
                  <c:v>3.9232960000000001</c:v>
                </c:pt>
                <c:pt idx="3213">
                  <c:v>3.9245659999999987</c:v>
                </c:pt>
                <c:pt idx="3214">
                  <c:v>3.9260899999999967</c:v>
                </c:pt>
                <c:pt idx="3215">
                  <c:v>3.9276139999999997</c:v>
                </c:pt>
                <c:pt idx="3216">
                  <c:v>3.9288839999999987</c:v>
                </c:pt>
                <c:pt idx="3217">
                  <c:v>3.9298999999999977</c:v>
                </c:pt>
                <c:pt idx="3218">
                  <c:v>3.9314239999999967</c:v>
                </c:pt>
                <c:pt idx="3219">
                  <c:v>3.9326939999999682</c:v>
                </c:pt>
                <c:pt idx="3220">
                  <c:v>3.933964</c:v>
                </c:pt>
                <c:pt idx="3221">
                  <c:v>3.9352339999999977</c:v>
                </c:pt>
                <c:pt idx="3222">
                  <c:v>3.9365039999999967</c:v>
                </c:pt>
                <c:pt idx="3223">
                  <c:v>3.9380279999999988</c:v>
                </c:pt>
                <c:pt idx="3224">
                  <c:v>3.9392979999999977</c:v>
                </c:pt>
                <c:pt idx="3225">
                  <c:v>3.9405679999999994</c:v>
                </c:pt>
                <c:pt idx="3226">
                  <c:v>3.9420919999999993</c:v>
                </c:pt>
                <c:pt idx="3227">
                  <c:v>3.943362</c:v>
                </c:pt>
                <c:pt idx="3228">
                  <c:v>3.9448859999999977</c:v>
                </c:pt>
                <c:pt idx="3229">
                  <c:v>3.9464099999999767</c:v>
                </c:pt>
                <c:pt idx="3230">
                  <c:v>3.9476799999999987</c:v>
                </c:pt>
                <c:pt idx="3231">
                  <c:v>3.9489500000000004</c:v>
                </c:pt>
                <c:pt idx="3232">
                  <c:v>3.9499659999999968</c:v>
                </c:pt>
                <c:pt idx="3233">
                  <c:v>3.9512359999999767</c:v>
                </c:pt>
                <c:pt idx="3234">
                  <c:v>3.9527599999999619</c:v>
                </c:pt>
                <c:pt idx="3235">
                  <c:v>3.9540299999999977</c:v>
                </c:pt>
                <c:pt idx="3236">
                  <c:v>3.9552999999999967</c:v>
                </c:pt>
                <c:pt idx="3237">
                  <c:v>3.9568239999999641</c:v>
                </c:pt>
                <c:pt idx="3238">
                  <c:v>3.9580939999999987</c:v>
                </c:pt>
                <c:pt idx="3239">
                  <c:v>3.9593639999999977</c:v>
                </c:pt>
                <c:pt idx="3240">
                  <c:v>3.9606339999999993</c:v>
                </c:pt>
                <c:pt idx="3241">
                  <c:v>3.9619039999999988</c:v>
                </c:pt>
                <c:pt idx="3242">
                  <c:v>3.963428</c:v>
                </c:pt>
                <c:pt idx="3243">
                  <c:v>3.9649519999999998</c:v>
                </c:pt>
                <c:pt idx="3244">
                  <c:v>3.9664759999999633</c:v>
                </c:pt>
                <c:pt idx="3245">
                  <c:v>3.9677459999999987</c:v>
                </c:pt>
                <c:pt idx="3246">
                  <c:v>3.9690159999999977</c:v>
                </c:pt>
                <c:pt idx="3247">
                  <c:v>3.9700319999999998</c:v>
                </c:pt>
                <c:pt idx="3248">
                  <c:v>3.9713019999999997</c:v>
                </c:pt>
                <c:pt idx="3249">
                  <c:v>3.9725719999999987</c:v>
                </c:pt>
                <c:pt idx="3250">
                  <c:v>3.9740959999999967</c:v>
                </c:pt>
                <c:pt idx="3251">
                  <c:v>3.9753659999999709</c:v>
                </c:pt>
                <c:pt idx="3252">
                  <c:v>3.9766359999999623</c:v>
                </c:pt>
                <c:pt idx="3253">
                  <c:v>3.9779060000000004</c:v>
                </c:pt>
                <c:pt idx="3254">
                  <c:v>3.9791760000000003</c:v>
                </c:pt>
                <c:pt idx="3255">
                  <c:v>3.98044599999997</c:v>
                </c:pt>
                <c:pt idx="3256">
                  <c:v>3.98197</c:v>
                </c:pt>
                <c:pt idx="3257">
                  <c:v>3.9832399999999999</c:v>
                </c:pt>
                <c:pt idx="3258">
                  <c:v>3.9845099999999998</c:v>
                </c:pt>
                <c:pt idx="3259">
                  <c:v>3.9862879999999987</c:v>
                </c:pt>
                <c:pt idx="3260">
                  <c:v>3.9875579999999995</c:v>
                </c:pt>
                <c:pt idx="3261">
                  <c:v>3.9888279999999994</c:v>
                </c:pt>
                <c:pt idx="3262">
                  <c:v>3.9900979999999993</c:v>
                </c:pt>
                <c:pt idx="3263">
                  <c:v>3.9911140000000001</c:v>
                </c:pt>
                <c:pt idx="3264">
                  <c:v>3.9923839999999977</c:v>
                </c:pt>
                <c:pt idx="3265">
                  <c:v>3.9936539999999967</c:v>
                </c:pt>
                <c:pt idx="3266">
                  <c:v>3.9949239999999997</c:v>
                </c:pt>
                <c:pt idx="3267">
                  <c:v>3.9964479999999591</c:v>
                </c:pt>
                <c:pt idx="3268">
                  <c:v>3.9977179999999994</c:v>
                </c:pt>
                <c:pt idx="3269">
                  <c:v>3.9989879999999998</c:v>
                </c:pt>
                <c:pt idx="3270">
                  <c:v>4.0002580000000014</c:v>
                </c:pt>
                <c:pt idx="3271">
                  <c:v>4.0015280000000004</c:v>
                </c:pt>
                <c:pt idx="3272">
                  <c:v>4.0030520000000003</c:v>
                </c:pt>
                <c:pt idx="3273">
                  <c:v>4.0043220000000002</c:v>
                </c:pt>
                <c:pt idx="3274">
                  <c:v>4.0061000000000009</c:v>
                </c:pt>
                <c:pt idx="3275">
                  <c:v>4.0073699999999999</c:v>
                </c:pt>
                <c:pt idx="3276">
                  <c:v>4.0086399999999998</c:v>
                </c:pt>
                <c:pt idx="3277">
                  <c:v>4.0099099999999996</c:v>
                </c:pt>
                <c:pt idx="3278">
                  <c:v>4.0109259999999765</c:v>
                </c:pt>
                <c:pt idx="3279">
                  <c:v>4.0124499999999985</c:v>
                </c:pt>
                <c:pt idx="3280">
                  <c:v>4.0137200000000002</c:v>
                </c:pt>
                <c:pt idx="3281">
                  <c:v>4.0149899999999645</c:v>
                </c:pt>
                <c:pt idx="3282">
                  <c:v>4.0162599999999999</c:v>
                </c:pt>
                <c:pt idx="3283">
                  <c:v>4.0177839999999945</c:v>
                </c:pt>
                <c:pt idx="3284">
                  <c:v>4.0190539999999997</c:v>
                </c:pt>
                <c:pt idx="3285">
                  <c:v>4.0203239999999996</c:v>
                </c:pt>
                <c:pt idx="3286">
                  <c:v>4.0215939999999986</c:v>
                </c:pt>
                <c:pt idx="3287">
                  <c:v>4.0231179999999656</c:v>
                </c:pt>
                <c:pt idx="3288">
                  <c:v>4.0243879999999645</c:v>
                </c:pt>
                <c:pt idx="3289">
                  <c:v>4.0261659999999955</c:v>
                </c:pt>
                <c:pt idx="3290">
                  <c:v>4.0274359999999252</c:v>
                </c:pt>
                <c:pt idx="3291">
                  <c:v>4.0287059999999855</c:v>
                </c:pt>
                <c:pt idx="3292">
                  <c:v>4.0299759999999845</c:v>
                </c:pt>
                <c:pt idx="3293">
                  <c:v>4.0309920000000004</c:v>
                </c:pt>
                <c:pt idx="3294">
                  <c:v>4.0325159999999745</c:v>
                </c:pt>
                <c:pt idx="3295">
                  <c:v>4.0337860000000001</c:v>
                </c:pt>
                <c:pt idx="3296">
                  <c:v>4.035056</c:v>
                </c:pt>
                <c:pt idx="3297">
                  <c:v>4.0365799999999998</c:v>
                </c:pt>
                <c:pt idx="3298">
                  <c:v>4.0378499999999997</c:v>
                </c:pt>
                <c:pt idx="3299">
                  <c:v>4.0391200000000014</c:v>
                </c:pt>
                <c:pt idx="3300">
                  <c:v>4.0406440000000003</c:v>
                </c:pt>
                <c:pt idx="3301">
                  <c:v>4.0419139999999985</c:v>
                </c:pt>
                <c:pt idx="3302">
                  <c:v>4.0431839999999966</c:v>
                </c:pt>
                <c:pt idx="3303">
                  <c:v>4.0444539999999956</c:v>
                </c:pt>
                <c:pt idx="3304">
                  <c:v>4.0462320000000034</c:v>
                </c:pt>
                <c:pt idx="3305">
                  <c:v>4.0475020000000006</c:v>
                </c:pt>
                <c:pt idx="3306">
                  <c:v>4.0487720000000014</c:v>
                </c:pt>
                <c:pt idx="3307">
                  <c:v>4.0500420000000004</c:v>
                </c:pt>
                <c:pt idx="3308">
                  <c:v>4.0513120000000002</c:v>
                </c:pt>
                <c:pt idx="3309">
                  <c:v>4.0525819999999655</c:v>
                </c:pt>
                <c:pt idx="3310">
                  <c:v>4.0541059999999645</c:v>
                </c:pt>
                <c:pt idx="3311">
                  <c:v>4.0553760000000008</c:v>
                </c:pt>
                <c:pt idx="3312">
                  <c:v>4.0566460000000024</c:v>
                </c:pt>
                <c:pt idx="3313">
                  <c:v>4.0579159999999161</c:v>
                </c:pt>
                <c:pt idx="3314">
                  <c:v>4.0591859999999755</c:v>
                </c:pt>
                <c:pt idx="3315">
                  <c:v>4.0607099999999985</c:v>
                </c:pt>
                <c:pt idx="3316">
                  <c:v>4.0619799999999975</c:v>
                </c:pt>
                <c:pt idx="3317">
                  <c:v>4.06325</c:v>
                </c:pt>
                <c:pt idx="3318">
                  <c:v>4.0650279999999945</c:v>
                </c:pt>
                <c:pt idx="3319">
                  <c:v>4.0662979999999997</c:v>
                </c:pt>
                <c:pt idx="3320">
                  <c:v>4.0675679999999845</c:v>
                </c:pt>
                <c:pt idx="3321">
                  <c:v>4.0688379999999755</c:v>
                </c:pt>
                <c:pt idx="3322">
                  <c:v>4.0701080000000003</c:v>
                </c:pt>
                <c:pt idx="3323">
                  <c:v>4.0713780000000606</c:v>
                </c:pt>
                <c:pt idx="3324">
                  <c:v>4.0726480000000134</c:v>
                </c:pt>
                <c:pt idx="3325">
                  <c:v>4.0739179999999955</c:v>
                </c:pt>
                <c:pt idx="3326">
                  <c:v>4.0751880000000007</c:v>
                </c:pt>
                <c:pt idx="3327">
                  <c:v>4.0764580000000024</c:v>
                </c:pt>
                <c:pt idx="3328">
                  <c:v>4.0779819999999845</c:v>
                </c:pt>
                <c:pt idx="3329">
                  <c:v>4.0792520000000714</c:v>
                </c:pt>
                <c:pt idx="3330">
                  <c:v>4.0805220000000002</c:v>
                </c:pt>
                <c:pt idx="3331">
                  <c:v>4.0817920000000134</c:v>
                </c:pt>
                <c:pt idx="3332">
                  <c:v>4.0833159999999955</c:v>
                </c:pt>
                <c:pt idx="3333">
                  <c:v>4.0845859999999252</c:v>
                </c:pt>
                <c:pt idx="3334">
                  <c:v>4.0861099999999997</c:v>
                </c:pt>
                <c:pt idx="3335">
                  <c:v>4.0876339999999995</c:v>
                </c:pt>
                <c:pt idx="3336">
                  <c:v>4.0889039999999985</c:v>
                </c:pt>
                <c:pt idx="3337">
                  <c:v>4.0899200000000002</c:v>
                </c:pt>
                <c:pt idx="3338">
                  <c:v>4.0911900000000001</c:v>
                </c:pt>
                <c:pt idx="3339">
                  <c:v>4.09246</c:v>
                </c:pt>
                <c:pt idx="3340">
                  <c:v>4.0937299999999999</c:v>
                </c:pt>
                <c:pt idx="3341">
                  <c:v>4.0952539999999997</c:v>
                </c:pt>
                <c:pt idx="3342">
                  <c:v>4.0965239999999996</c:v>
                </c:pt>
                <c:pt idx="3343">
                  <c:v>4.0977939999999995</c:v>
                </c:pt>
                <c:pt idx="3344">
                  <c:v>4.0993180000000002</c:v>
                </c:pt>
                <c:pt idx="3345">
                  <c:v>4.1005879999999655</c:v>
                </c:pt>
                <c:pt idx="3346">
                  <c:v>4.101858</c:v>
                </c:pt>
                <c:pt idx="3347">
                  <c:v>4.1031279999999946</c:v>
                </c:pt>
                <c:pt idx="3348">
                  <c:v>4.1043979999999856</c:v>
                </c:pt>
                <c:pt idx="3349">
                  <c:v>4.1061760000000005</c:v>
                </c:pt>
                <c:pt idx="3350">
                  <c:v>4.1074459999999755</c:v>
                </c:pt>
                <c:pt idx="3351">
                  <c:v>4.1087159999999745</c:v>
                </c:pt>
                <c:pt idx="3352">
                  <c:v>4.1099859999999655</c:v>
                </c:pt>
                <c:pt idx="3353">
                  <c:v>4.111256</c:v>
                </c:pt>
                <c:pt idx="3354">
                  <c:v>4.1127799999999946</c:v>
                </c:pt>
                <c:pt idx="3355">
                  <c:v>4.1140499999999856</c:v>
                </c:pt>
                <c:pt idx="3356">
                  <c:v>4.1153200000000005</c:v>
                </c:pt>
                <c:pt idx="3357">
                  <c:v>4.1165899999999755</c:v>
                </c:pt>
                <c:pt idx="3358">
                  <c:v>4.1178599999999745</c:v>
                </c:pt>
                <c:pt idx="3359">
                  <c:v>4.1193839999999975</c:v>
                </c:pt>
                <c:pt idx="3360">
                  <c:v>4.1203999999999965</c:v>
                </c:pt>
                <c:pt idx="3361">
                  <c:v>4.1219239999999955</c:v>
                </c:pt>
                <c:pt idx="3362">
                  <c:v>4.1231939999999945</c:v>
                </c:pt>
                <c:pt idx="3363">
                  <c:v>4.1244639999999855</c:v>
                </c:pt>
                <c:pt idx="3364">
                  <c:v>4.1262420000000004</c:v>
                </c:pt>
                <c:pt idx="3365">
                  <c:v>4.1275119999998982</c:v>
                </c:pt>
                <c:pt idx="3366">
                  <c:v>4.1287819999999655</c:v>
                </c:pt>
                <c:pt idx="3367">
                  <c:v>4.1300520000000001</c:v>
                </c:pt>
                <c:pt idx="3368">
                  <c:v>4.1313219999999999</c:v>
                </c:pt>
                <c:pt idx="3369">
                  <c:v>4.1325919999999945</c:v>
                </c:pt>
                <c:pt idx="3370">
                  <c:v>4.1338619999999997</c:v>
                </c:pt>
                <c:pt idx="3371">
                  <c:v>4.1353860000000005</c:v>
                </c:pt>
                <c:pt idx="3372">
                  <c:v>4.1366559999999986</c:v>
                </c:pt>
                <c:pt idx="3373">
                  <c:v>4.1379259999999745</c:v>
                </c:pt>
                <c:pt idx="3374">
                  <c:v>4.1391960000000001</c:v>
                </c:pt>
                <c:pt idx="3375">
                  <c:v>4.140466</c:v>
                </c:pt>
                <c:pt idx="3376">
                  <c:v>4.1419900000000007</c:v>
                </c:pt>
                <c:pt idx="3377">
                  <c:v>4.1432599999999997</c:v>
                </c:pt>
                <c:pt idx="3378">
                  <c:v>4.1445299999999845</c:v>
                </c:pt>
                <c:pt idx="3379">
                  <c:v>4.1463080000000003</c:v>
                </c:pt>
                <c:pt idx="3380">
                  <c:v>4.1475779999999745</c:v>
                </c:pt>
                <c:pt idx="3381">
                  <c:v>4.1488480000000001</c:v>
                </c:pt>
                <c:pt idx="3382">
                  <c:v>4.1501179999999334</c:v>
                </c:pt>
                <c:pt idx="3383">
                  <c:v>4.1511339999999946</c:v>
                </c:pt>
                <c:pt idx="3384">
                  <c:v>4.1524039999999856</c:v>
                </c:pt>
                <c:pt idx="3385">
                  <c:v>4.1539280000000005</c:v>
                </c:pt>
                <c:pt idx="3386">
                  <c:v>4.1551979999999755</c:v>
                </c:pt>
                <c:pt idx="3387">
                  <c:v>4.1564680000000003</c:v>
                </c:pt>
                <c:pt idx="3388">
                  <c:v>4.1577379999999655</c:v>
                </c:pt>
                <c:pt idx="3389">
                  <c:v>4.159008</c:v>
                </c:pt>
                <c:pt idx="3390">
                  <c:v>4.160531999999928</c:v>
                </c:pt>
                <c:pt idx="3391">
                  <c:v>4.1618020000000007</c:v>
                </c:pt>
                <c:pt idx="3392">
                  <c:v>4.1633259999999845</c:v>
                </c:pt>
                <c:pt idx="3393">
                  <c:v>4.1645959999999071</c:v>
                </c:pt>
                <c:pt idx="3394">
                  <c:v>4.1661199999999745</c:v>
                </c:pt>
                <c:pt idx="3395">
                  <c:v>4.1676439999999975</c:v>
                </c:pt>
                <c:pt idx="3396">
                  <c:v>4.1689139999999645</c:v>
                </c:pt>
                <c:pt idx="3397">
                  <c:v>4.1699299999999955</c:v>
                </c:pt>
                <c:pt idx="3398">
                  <c:v>4.1711999999999998</c:v>
                </c:pt>
                <c:pt idx="3399">
                  <c:v>4.1724700000000006</c:v>
                </c:pt>
                <c:pt idx="3400">
                  <c:v>4.1739939999999995</c:v>
                </c:pt>
                <c:pt idx="3401">
                  <c:v>4.1752640000000003</c:v>
                </c:pt>
                <c:pt idx="3402">
                  <c:v>4.1765339999999975</c:v>
                </c:pt>
                <c:pt idx="3403">
                  <c:v>4.1778039999999965</c:v>
                </c:pt>
                <c:pt idx="3404">
                  <c:v>4.179074</c:v>
                </c:pt>
                <c:pt idx="3405">
                  <c:v>4.1803439999999998</c:v>
                </c:pt>
                <c:pt idx="3406">
                  <c:v>4.1818679999999997</c:v>
                </c:pt>
                <c:pt idx="3407">
                  <c:v>4.1831379999999845</c:v>
                </c:pt>
                <c:pt idx="3408">
                  <c:v>4.1844079999999755</c:v>
                </c:pt>
                <c:pt idx="3409">
                  <c:v>4.1859319999999745</c:v>
                </c:pt>
                <c:pt idx="3410">
                  <c:v>4.1874559999999645</c:v>
                </c:pt>
                <c:pt idx="3411">
                  <c:v>4.1887259999999955</c:v>
                </c:pt>
                <c:pt idx="3412">
                  <c:v>4.1899960000000007</c:v>
                </c:pt>
                <c:pt idx="3413">
                  <c:v>4.1910119999999855</c:v>
                </c:pt>
                <c:pt idx="3414">
                  <c:v>4.1925359999999126</c:v>
                </c:pt>
                <c:pt idx="3415">
                  <c:v>4.1938059999999755</c:v>
                </c:pt>
                <c:pt idx="3416">
                  <c:v>4.1950759999999745</c:v>
                </c:pt>
                <c:pt idx="3417">
                  <c:v>4.1963460000000001</c:v>
                </c:pt>
                <c:pt idx="3418">
                  <c:v>4.1976159999999645</c:v>
                </c:pt>
                <c:pt idx="3419">
                  <c:v>4.198885999999928</c:v>
                </c:pt>
                <c:pt idx="3420">
                  <c:v>4.2004099999999998</c:v>
                </c:pt>
                <c:pt idx="3421">
                  <c:v>4.2016800000000014</c:v>
                </c:pt>
                <c:pt idx="3422">
                  <c:v>4.2029499999999995</c:v>
                </c:pt>
                <c:pt idx="3423">
                  <c:v>4.2044739999999985</c:v>
                </c:pt>
                <c:pt idx="3424">
                  <c:v>4.2059980000000001</c:v>
                </c:pt>
                <c:pt idx="3425">
                  <c:v>4.2072680000000124</c:v>
                </c:pt>
                <c:pt idx="3426">
                  <c:v>4.2085379999999946</c:v>
                </c:pt>
                <c:pt idx="3427">
                  <c:v>4.2098080000000024</c:v>
                </c:pt>
                <c:pt idx="3428">
                  <c:v>4.2110780000000014</c:v>
                </c:pt>
                <c:pt idx="3429">
                  <c:v>4.2123480000000004</c:v>
                </c:pt>
                <c:pt idx="3430">
                  <c:v>4.2136180000000003</c:v>
                </c:pt>
                <c:pt idx="3431">
                  <c:v>4.2148879999999656</c:v>
                </c:pt>
                <c:pt idx="3432">
                  <c:v>4.216412</c:v>
                </c:pt>
                <c:pt idx="3433">
                  <c:v>4.2176819999999955</c:v>
                </c:pt>
                <c:pt idx="3434">
                  <c:v>4.2189520000000007</c:v>
                </c:pt>
                <c:pt idx="3435">
                  <c:v>4.2202220000000024</c:v>
                </c:pt>
                <c:pt idx="3436">
                  <c:v>4.2214920000000014</c:v>
                </c:pt>
                <c:pt idx="3437">
                  <c:v>4.2230159999999755</c:v>
                </c:pt>
                <c:pt idx="3438">
                  <c:v>4.2242859999999745</c:v>
                </c:pt>
                <c:pt idx="3439">
                  <c:v>4.2258099999999965</c:v>
                </c:pt>
                <c:pt idx="3440">
                  <c:v>4.2273339999999955</c:v>
                </c:pt>
                <c:pt idx="3441">
                  <c:v>4.2286039999999998</c:v>
                </c:pt>
                <c:pt idx="3442">
                  <c:v>4.2298739999999997</c:v>
                </c:pt>
                <c:pt idx="3443">
                  <c:v>4.2308900000000014</c:v>
                </c:pt>
                <c:pt idx="3444">
                  <c:v>4.2321600000000004</c:v>
                </c:pt>
                <c:pt idx="3445">
                  <c:v>4.2336840000000002</c:v>
                </c:pt>
                <c:pt idx="3446">
                  <c:v>4.2349539999999966</c:v>
                </c:pt>
                <c:pt idx="3447">
                  <c:v>4.2362240000000124</c:v>
                </c:pt>
                <c:pt idx="3448">
                  <c:v>4.2377479999999998</c:v>
                </c:pt>
                <c:pt idx="3449">
                  <c:v>4.2390179999999997</c:v>
                </c:pt>
                <c:pt idx="3450">
                  <c:v>4.2402879999999996</c:v>
                </c:pt>
                <c:pt idx="3451">
                  <c:v>4.2415579999999995</c:v>
                </c:pt>
                <c:pt idx="3452">
                  <c:v>4.2430820000000002</c:v>
                </c:pt>
                <c:pt idx="3453">
                  <c:v>4.2443520000000001</c:v>
                </c:pt>
                <c:pt idx="3454">
                  <c:v>4.24613</c:v>
                </c:pt>
                <c:pt idx="3455">
                  <c:v>4.2473999999999998</c:v>
                </c:pt>
                <c:pt idx="3456">
                  <c:v>4.2486700000000024</c:v>
                </c:pt>
                <c:pt idx="3457">
                  <c:v>4.2499400000000014</c:v>
                </c:pt>
                <c:pt idx="3458">
                  <c:v>4.2509559999999755</c:v>
                </c:pt>
                <c:pt idx="3459">
                  <c:v>4.2524799999999985</c:v>
                </c:pt>
                <c:pt idx="3460">
                  <c:v>4.2537500000000001</c:v>
                </c:pt>
                <c:pt idx="3461">
                  <c:v>4.25502</c:v>
                </c:pt>
                <c:pt idx="3462">
                  <c:v>4.2562900000000123</c:v>
                </c:pt>
                <c:pt idx="3463">
                  <c:v>4.2575600000000007</c:v>
                </c:pt>
                <c:pt idx="3464">
                  <c:v>4.2590840000000005</c:v>
                </c:pt>
                <c:pt idx="3465">
                  <c:v>4.2603539999999995</c:v>
                </c:pt>
                <c:pt idx="3466">
                  <c:v>4.2618780000000003</c:v>
                </c:pt>
                <c:pt idx="3467">
                  <c:v>4.2631480000000002</c:v>
                </c:pt>
                <c:pt idx="3468">
                  <c:v>4.2644179999999645</c:v>
                </c:pt>
                <c:pt idx="3469">
                  <c:v>4.2661960000000008</c:v>
                </c:pt>
                <c:pt idx="3470">
                  <c:v>4.2674660000000006</c:v>
                </c:pt>
                <c:pt idx="3471">
                  <c:v>4.2687360000000005</c:v>
                </c:pt>
                <c:pt idx="3472">
                  <c:v>4.2700060000000004</c:v>
                </c:pt>
                <c:pt idx="3473">
                  <c:v>4.2712760000000713</c:v>
                </c:pt>
                <c:pt idx="3474">
                  <c:v>4.2725460000000002</c:v>
                </c:pt>
                <c:pt idx="3475">
                  <c:v>4.2738160000000001</c:v>
                </c:pt>
                <c:pt idx="3476">
                  <c:v>4.2750859999999955</c:v>
                </c:pt>
                <c:pt idx="3477">
                  <c:v>4.2763559999999998</c:v>
                </c:pt>
                <c:pt idx="3478">
                  <c:v>4.2778799999999997</c:v>
                </c:pt>
                <c:pt idx="3479">
                  <c:v>4.2791500000000013</c:v>
                </c:pt>
                <c:pt idx="3480">
                  <c:v>4.2804199999999986</c:v>
                </c:pt>
                <c:pt idx="3481">
                  <c:v>4.2819440000000002</c:v>
                </c:pt>
                <c:pt idx="3482">
                  <c:v>4.2832140000000001</c:v>
                </c:pt>
                <c:pt idx="3483">
                  <c:v>4.2844839999999955</c:v>
                </c:pt>
                <c:pt idx="3484">
                  <c:v>4.2862620000000931</c:v>
                </c:pt>
                <c:pt idx="3485">
                  <c:v>4.2875319999999855</c:v>
                </c:pt>
                <c:pt idx="3486">
                  <c:v>4.2888019999999996</c:v>
                </c:pt>
                <c:pt idx="3487">
                  <c:v>4.2900720000000003</c:v>
                </c:pt>
                <c:pt idx="3488">
                  <c:v>4.2910880000000002</c:v>
                </c:pt>
                <c:pt idx="3489">
                  <c:v>4.2926120000000001</c:v>
                </c:pt>
                <c:pt idx="3490">
                  <c:v>4.293882</c:v>
                </c:pt>
                <c:pt idx="3491">
                  <c:v>4.2954059999999945</c:v>
                </c:pt>
                <c:pt idx="3492">
                  <c:v>4.2966759999999997</c:v>
                </c:pt>
                <c:pt idx="3493">
                  <c:v>4.2979460000000005</c:v>
                </c:pt>
                <c:pt idx="3494">
                  <c:v>4.2992160000000004</c:v>
                </c:pt>
                <c:pt idx="3495">
                  <c:v>4.3004859999999745</c:v>
                </c:pt>
                <c:pt idx="3496">
                  <c:v>4.3017560000000001</c:v>
                </c:pt>
                <c:pt idx="3497">
                  <c:v>4.30328</c:v>
                </c:pt>
                <c:pt idx="3498">
                  <c:v>4.3045499999999945</c:v>
                </c:pt>
                <c:pt idx="3499">
                  <c:v>4.3060739999999997</c:v>
                </c:pt>
                <c:pt idx="3500">
                  <c:v>4.3075980000000005</c:v>
                </c:pt>
                <c:pt idx="3501">
                  <c:v>4.3088680000000004</c:v>
                </c:pt>
                <c:pt idx="3502">
                  <c:v>4.3098839999999985</c:v>
                </c:pt>
                <c:pt idx="3503">
                  <c:v>4.3114080000000001</c:v>
                </c:pt>
                <c:pt idx="3504">
                  <c:v>4.312678</c:v>
                </c:pt>
                <c:pt idx="3505">
                  <c:v>4.3139479999999955</c:v>
                </c:pt>
                <c:pt idx="3506">
                  <c:v>4.3152179999999865</c:v>
                </c:pt>
                <c:pt idx="3507">
                  <c:v>4.3164879999999846</c:v>
                </c:pt>
                <c:pt idx="3508">
                  <c:v>4.3180119999999755</c:v>
                </c:pt>
                <c:pt idx="3509">
                  <c:v>4.3192820000000003</c:v>
                </c:pt>
                <c:pt idx="3510">
                  <c:v>4.3205519999999655</c:v>
                </c:pt>
                <c:pt idx="3511">
                  <c:v>4.3218220000000001</c:v>
                </c:pt>
                <c:pt idx="3512">
                  <c:v>4.3230919999999955</c:v>
                </c:pt>
                <c:pt idx="3513">
                  <c:v>4.3246159999999261</c:v>
                </c:pt>
                <c:pt idx="3514">
                  <c:v>4.3261400000000005</c:v>
                </c:pt>
                <c:pt idx="3515">
                  <c:v>4.3274099999999756</c:v>
                </c:pt>
                <c:pt idx="3516">
                  <c:v>4.3289339999999745</c:v>
                </c:pt>
                <c:pt idx="3517">
                  <c:v>4.3299499999999975</c:v>
                </c:pt>
                <c:pt idx="3518">
                  <c:v>4.3312200000000134</c:v>
                </c:pt>
                <c:pt idx="3519">
                  <c:v>4.3324900000000008</c:v>
                </c:pt>
                <c:pt idx="3520">
                  <c:v>4.3337600000000034</c:v>
                </c:pt>
                <c:pt idx="3521">
                  <c:v>4.3350300000000006</c:v>
                </c:pt>
                <c:pt idx="3522">
                  <c:v>4.3365540000000005</c:v>
                </c:pt>
                <c:pt idx="3523">
                  <c:v>4.3378239999999995</c:v>
                </c:pt>
                <c:pt idx="3524">
                  <c:v>4.3390940000000002</c:v>
                </c:pt>
                <c:pt idx="3525">
                  <c:v>4.3406180000000001</c:v>
                </c:pt>
                <c:pt idx="3526">
                  <c:v>4.341888</c:v>
                </c:pt>
                <c:pt idx="3527">
                  <c:v>4.3431579999999945</c:v>
                </c:pt>
                <c:pt idx="3528">
                  <c:v>4.3444280000000006</c:v>
                </c:pt>
                <c:pt idx="3529">
                  <c:v>4.3462060000000013</c:v>
                </c:pt>
                <c:pt idx="3530">
                  <c:v>4.3474759999999755</c:v>
                </c:pt>
                <c:pt idx="3531">
                  <c:v>4.3487460000000002</c:v>
                </c:pt>
                <c:pt idx="3532">
                  <c:v>4.3500159999999655</c:v>
                </c:pt>
                <c:pt idx="3533">
                  <c:v>4.351032</c:v>
                </c:pt>
                <c:pt idx="3534">
                  <c:v>4.3523019999999955</c:v>
                </c:pt>
                <c:pt idx="3535">
                  <c:v>4.3538259999999855</c:v>
                </c:pt>
                <c:pt idx="3536">
                  <c:v>4.3550959999999845</c:v>
                </c:pt>
                <c:pt idx="3537">
                  <c:v>4.3563660000000004</c:v>
                </c:pt>
                <c:pt idx="3538">
                  <c:v>4.3576359999999745</c:v>
                </c:pt>
                <c:pt idx="3539">
                  <c:v>4.3591600000000001</c:v>
                </c:pt>
                <c:pt idx="3540">
                  <c:v>4.3604299999999965</c:v>
                </c:pt>
                <c:pt idx="3541">
                  <c:v>4.3616999999999999</c:v>
                </c:pt>
                <c:pt idx="3542">
                  <c:v>4.3629699999999945</c:v>
                </c:pt>
                <c:pt idx="3543">
                  <c:v>4.3644939999999846</c:v>
                </c:pt>
                <c:pt idx="3544">
                  <c:v>4.3660179999999755</c:v>
                </c:pt>
                <c:pt idx="3545">
                  <c:v>4.3672879999999745</c:v>
                </c:pt>
                <c:pt idx="3546">
                  <c:v>4.3688119999999655</c:v>
                </c:pt>
                <c:pt idx="3547">
                  <c:v>4.370082</c:v>
                </c:pt>
                <c:pt idx="3548">
                  <c:v>4.3710979999999999</c:v>
                </c:pt>
                <c:pt idx="3549">
                  <c:v>4.3723679999999998</c:v>
                </c:pt>
                <c:pt idx="3550">
                  <c:v>4.3736379999999997</c:v>
                </c:pt>
                <c:pt idx="3551">
                  <c:v>4.3751620000000004</c:v>
                </c:pt>
                <c:pt idx="3552">
                  <c:v>4.3764320000000003</c:v>
                </c:pt>
                <c:pt idx="3553">
                  <c:v>4.3777020000000002</c:v>
                </c:pt>
                <c:pt idx="3554">
                  <c:v>4.3792260000000134</c:v>
                </c:pt>
                <c:pt idx="3555">
                  <c:v>4.3804959999999955</c:v>
                </c:pt>
                <c:pt idx="3556">
                  <c:v>4.3817660000000034</c:v>
                </c:pt>
                <c:pt idx="3557">
                  <c:v>4.3830360000000006</c:v>
                </c:pt>
                <c:pt idx="3558">
                  <c:v>4.3843060000000005</c:v>
                </c:pt>
                <c:pt idx="3559">
                  <c:v>4.3860839999999985</c:v>
                </c:pt>
                <c:pt idx="3560">
                  <c:v>4.3873539999999975</c:v>
                </c:pt>
                <c:pt idx="3561">
                  <c:v>4.3888780000000001</c:v>
                </c:pt>
                <c:pt idx="3562">
                  <c:v>4.389894</c:v>
                </c:pt>
                <c:pt idx="3563">
                  <c:v>4.3911639999999998</c:v>
                </c:pt>
                <c:pt idx="3564">
                  <c:v>4.3924339999999855</c:v>
                </c:pt>
                <c:pt idx="3565">
                  <c:v>4.3937040000000005</c:v>
                </c:pt>
                <c:pt idx="3566">
                  <c:v>4.3952280000000004</c:v>
                </c:pt>
                <c:pt idx="3567">
                  <c:v>4.3964980000000002</c:v>
                </c:pt>
                <c:pt idx="3568">
                  <c:v>4.3977680000000001</c:v>
                </c:pt>
                <c:pt idx="3569">
                  <c:v>4.399038</c:v>
                </c:pt>
                <c:pt idx="3570">
                  <c:v>4.4005619999999999</c:v>
                </c:pt>
                <c:pt idx="3571">
                  <c:v>4.4018319999999997</c:v>
                </c:pt>
                <c:pt idx="3572">
                  <c:v>4.4033560000000014</c:v>
                </c:pt>
                <c:pt idx="3573">
                  <c:v>4.4046260000000004</c:v>
                </c:pt>
                <c:pt idx="3574">
                  <c:v>4.4061500000000002</c:v>
                </c:pt>
                <c:pt idx="3575">
                  <c:v>4.4076740000000001</c:v>
                </c:pt>
                <c:pt idx="3576">
                  <c:v>4.408944</c:v>
                </c:pt>
                <c:pt idx="3577">
                  <c:v>4.4099600000000034</c:v>
                </c:pt>
                <c:pt idx="3578">
                  <c:v>4.4112300000000024</c:v>
                </c:pt>
                <c:pt idx="3579">
                  <c:v>4.4124999999999996</c:v>
                </c:pt>
                <c:pt idx="3580">
                  <c:v>4.4137700000000004</c:v>
                </c:pt>
                <c:pt idx="3581">
                  <c:v>4.4152940000000003</c:v>
                </c:pt>
                <c:pt idx="3582">
                  <c:v>4.4165640000000002</c:v>
                </c:pt>
                <c:pt idx="3583">
                  <c:v>4.4178339999999965</c:v>
                </c:pt>
                <c:pt idx="3584">
                  <c:v>4.4193579999999999</c:v>
                </c:pt>
                <c:pt idx="3585">
                  <c:v>4.4206279999999998</c:v>
                </c:pt>
                <c:pt idx="3586">
                  <c:v>4.4218980000000014</c:v>
                </c:pt>
                <c:pt idx="3587">
                  <c:v>4.4234220000000004</c:v>
                </c:pt>
                <c:pt idx="3588">
                  <c:v>4.4249459999999745</c:v>
                </c:pt>
                <c:pt idx="3589">
                  <c:v>4.4264700000000001</c:v>
                </c:pt>
                <c:pt idx="3590">
                  <c:v>4.42774</c:v>
                </c:pt>
                <c:pt idx="3591">
                  <c:v>4.4290100000000008</c:v>
                </c:pt>
                <c:pt idx="3592">
                  <c:v>4.4300259999999998</c:v>
                </c:pt>
                <c:pt idx="3593">
                  <c:v>4.4315500000000014</c:v>
                </c:pt>
                <c:pt idx="3594">
                  <c:v>4.4328199999999995</c:v>
                </c:pt>
                <c:pt idx="3595">
                  <c:v>4.4340899999999985</c:v>
                </c:pt>
                <c:pt idx="3596">
                  <c:v>4.4353600000000606</c:v>
                </c:pt>
                <c:pt idx="3597">
                  <c:v>4.4368840000000001</c:v>
                </c:pt>
                <c:pt idx="3598">
                  <c:v>4.4381539999999999</c:v>
                </c:pt>
                <c:pt idx="3599">
                  <c:v>4.4394240000000034</c:v>
                </c:pt>
                <c:pt idx="3600">
                  <c:v>4.4406940000000024</c:v>
                </c:pt>
                <c:pt idx="3601">
                  <c:v>4.4422180000000004</c:v>
                </c:pt>
                <c:pt idx="3602">
                  <c:v>4.4434880000000003</c:v>
                </c:pt>
                <c:pt idx="3603">
                  <c:v>4.4452660000000606</c:v>
                </c:pt>
                <c:pt idx="3604">
                  <c:v>4.446536</c:v>
                </c:pt>
                <c:pt idx="3605">
                  <c:v>4.4478059999999955</c:v>
                </c:pt>
                <c:pt idx="3606">
                  <c:v>4.4490759999999998</c:v>
                </c:pt>
                <c:pt idx="3607">
                  <c:v>4.4503459999999997</c:v>
                </c:pt>
                <c:pt idx="3608">
                  <c:v>4.4516160000000013</c:v>
                </c:pt>
                <c:pt idx="3609">
                  <c:v>4.4528859999999755</c:v>
                </c:pt>
                <c:pt idx="3610">
                  <c:v>4.4541559999999745</c:v>
                </c:pt>
                <c:pt idx="3611">
                  <c:v>4.4554260000000001</c:v>
                </c:pt>
                <c:pt idx="3612">
                  <c:v>4.45695</c:v>
                </c:pt>
                <c:pt idx="3613">
                  <c:v>4.4582199999999998</c:v>
                </c:pt>
                <c:pt idx="3614">
                  <c:v>4.4594899999999997</c:v>
                </c:pt>
                <c:pt idx="3615">
                  <c:v>4.4610139999999996</c:v>
                </c:pt>
                <c:pt idx="3616">
                  <c:v>4.4622839999999995</c:v>
                </c:pt>
                <c:pt idx="3617">
                  <c:v>4.4635539999999985</c:v>
                </c:pt>
                <c:pt idx="3618">
                  <c:v>4.4653320000000001</c:v>
                </c:pt>
                <c:pt idx="3619">
                  <c:v>4.4666020000000124</c:v>
                </c:pt>
                <c:pt idx="3620">
                  <c:v>4.4678719999999945</c:v>
                </c:pt>
                <c:pt idx="3621">
                  <c:v>4.4691420000000024</c:v>
                </c:pt>
                <c:pt idx="3622">
                  <c:v>4.4701579999999996</c:v>
                </c:pt>
                <c:pt idx="3623">
                  <c:v>4.4716820000000732</c:v>
                </c:pt>
                <c:pt idx="3624">
                  <c:v>4.4729520000000003</c:v>
                </c:pt>
                <c:pt idx="3625">
                  <c:v>4.4742220000000534</c:v>
                </c:pt>
                <c:pt idx="3626">
                  <c:v>4.4757460000000124</c:v>
                </c:pt>
                <c:pt idx="3627">
                  <c:v>4.4770159999999946</c:v>
                </c:pt>
                <c:pt idx="3628">
                  <c:v>4.4782860000000024</c:v>
                </c:pt>
                <c:pt idx="3629">
                  <c:v>4.4795560000000014</c:v>
                </c:pt>
                <c:pt idx="3630">
                  <c:v>4.4808260000000004</c:v>
                </c:pt>
                <c:pt idx="3631">
                  <c:v>4.4823500000000003</c:v>
                </c:pt>
                <c:pt idx="3632">
                  <c:v>4.4836200000000606</c:v>
                </c:pt>
                <c:pt idx="3633">
                  <c:v>4.4853980000000124</c:v>
                </c:pt>
                <c:pt idx="3634">
                  <c:v>4.4866680000000958</c:v>
                </c:pt>
                <c:pt idx="3635">
                  <c:v>4.4879379999999855</c:v>
                </c:pt>
                <c:pt idx="3636">
                  <c:v>4.4892080000000831</c:v>
                </c:pt>
                <c:pt idx="3637">
                  <c:v>4.4902240000000004</c:v>
                </c:pt>
                <c:pt idx="3638">
                  <c:v>4.4914940000000003</c:v>
                </c:pt>
                <c:pt idx="3639">
                  <c:v>4.4930180000000002</c:v>
                </c:pt>
                <c:pt idx="3640">
                  <c:v>4.4942880000000001</c:v>
                </c:pt>
                <c:pt idx="3641">
                  <c:v>4.4955579999999955</c:v>
                </c:pt>
                <c:pt idx="3642">
                  <c:v>4.4968279999999998</c:v>
                </c:pt>
                <c:pt idx="3643">
                  <c:v>4.4980980000000024</c:v>
                </c:pt>
                <c:pt idx="3644">
                  <c:v>4.4993680000000822</c:v>
                </c:pt>
                <c:pt idx="3645">
                  <c:v>4.5006380000000004</c:v>
                </c:pt>
                <c:pt idx="3646">
                  <c:v>4.5021620000000002</c:v>
                </c:pt>
                <c:pt idx="3647">
                  <c:v>4.5034320000000001</c:v>
                </c:pt>
                <c:pt idx="3648">
                  <c:v>4.5052099999999999</c:v>
                </c:pt>
                <c:pt idx="3649">
                  <c:v>4.5064800000000007</c:v>
                </c:pt>
                <c:pt idx="3650">
                  <c:v>4.5077500000000006</c:v>
                </c:pt>
                <c:pt idx="3651">
                  <c:v>4.5090199999999996</c:v>
                </c:pt>
                <c:pt idx="3652">
                  <c:v>4.5100359999999755</c:v>
                </c:pt>
                <c:pt idx="3653">
                  <c:v>4.5113060000000003</c:v>
                </c:pt>
                <c:pt idx="3654">
                  <c:v>4.5125759999999655</c:v>
                </c:pt>
                <c:pt idx="3655">
                  <c:v>4.5140999999999956</c:v>
                </c:pt>
                <c:pt idx="3656">
                  <c:v>4.5153699999999999</c:v>
                </c:pt>
                <c:pt idx="3657">
                  <c:v>4.5166399999999998</c:v>
                </c:pt>
                <c:pt idx="3658">
                  <c:v>4.5181639999999996</c:v>
                </c:pt>
                <c:pt idx="3659">
                  <c:v>4.5194339999999995</c:v>
                </c:pt>
                <c:pt idx="3660">
                  <c:v>4.5207039999999985</c:v>
                </c:pt>
                <c:pt idx="3661">
                  <c:v>4.5219739999999975</c:v>
                </c:pt>
                <c:pt idx="3662">
                  <c:v>4.523244</c:v>
                </c:pt>
                <c:pt idx="3663">
                  <c:v>4.5250219999999945</c:v>
                </c:pt>
                <c:pt idx="3664">
                  <c:v>4.5262920000000024</c:v>
                </c:pt>
                <c:pt idx="3665">
                  <c:v>4.5275620000000005</c:v>
                </c:pt>
                <c:pt idx="3666">
                  <c:v>4.5290859999999755</c:v>
                </c:pt>
                <c:pt idx="3667">
                  <c:v>4.5301020000000003</c:v>
                </c:pt>
                <c:pt idx="3668">
                  <c:v>4.5313720000000606</c:v>
                </c:pt>
                <c:pt idx="3669">
                  <c:v>4.5326420000000134</c:v>
                </c:pt>
                <c:pt idx="3670">
                  <c:v>4.5341659999999955</c:v>
                </c:pt>
                <c:pt idx="3671">
                  <c:v>4.5351819999999945</c:v>
                </c:pt>
                <c:pt idx="3672">
                  <c:v>4.5367060000000023</c:v>
                </c:pt>
                <c:pt idx="3673">
                  <c:v>4.5379760000000005</c:v>
                </c:pt>
                <c:pt idx="3674">
                  <c:v>4.5392460000000714</c:v>
                </c:pt>
                <c:pt idx="3675">
                  <c:v>4.5405159999999745</c:v>
                </c:pt>
                <c:pt idx="3676">
                  <c:v>4.5417860000000001</c:v>
                </c:pt>
                <c:pt idx="3677">
                  <c:v>4.54331</c:v>
                </c:pt>
                <c:pt idx="3678">
                  <c:v>4.5450879999999945</c:v>
                </c:pt>
                <c:pt idx="3679">
                  <c:v>4.5463579999999997</c:v>
                </c:pt>
                <c:pt idx="3680">
                  <c:v>4.5476279999999996</c:v>
                </c:pt>
                <c:pt idx="3681">
                  <c:v>4.5488980000000003</c:v>
                </c:pt>
                <c:pt idx="3682">
                  <c:v>4.5499139999999985</c:v>
                </c:pt>
                <c:pt idx="3683">
                  <c:v>4.5514380000000001</c:v>
                </c:pt>
                <c:pt idx="3684">
                  <c:v>4.552708</c:v>
                </c:pt>
                <c:pt idx="3685">
                  <c:v>4.5539779999999945</c:v>
                </c:pt>
                <c:pt idx="3686">
                  <c:v>4.5555019999999855</c:v>
                </c:pt>
                <c:pt idx="3687">
                  <c:v>4.5567719999999996</c:v>
                </c:pt>
                <c:pt idx="3688">
                  <c:v>4.5580420000000004</c:v>
                </c:pt>
                <c:pt idx="3689">
                  <c:v>4.5593120000000003</c:v>
                </c:pt>
                <c:pt idx="3690">
                  <c:v>4.5605819999999655</c:v>
                </c:pt>
                <c:pt idx="3691">
                  <c:v>4.5621059999999645</c:v>
                </c:pt>
                <c:pt idx="3692">
                  <c:v>4.5633759999999945</c:v>
                </c:pt>
                <c:pt idx="3693">
                  <c:v>4.5651539999999855</c:v>
                </c:pt>
                <c:pt idx="3694">
                  <c:v>4.5664240000000005</c:v>
                </c:pt>
                <c:pt idx="3695">
                  <c:v>4.5676939999999995</c:v>
                </c:pt>
                <c:pt idx="3696">
                  <c:v>4.5692180000000002</c:v>
                </c:pt>
                <c:pt idx="3697">
                  <c:v>4.5699799999999975</c:v>
                </c:pt>
                <c:pt idx="3698">
                  <c:v>4.5712500000000134</c:v>
                </c:pt>
                <c:pt idx="3699">
                  <c:v>4.5727739999999999</c:v>
                </c:pt>
                <c:pt idx="3700">
                  <c:v>4.5740439999999998</c:v>
                </c:pt>
                <c:pt idx="3701">
                  <c:v>4.5753139999999997</c:v>
                </c:pt>
                <c:pt idx="3702">
                  <c:v>4.5768380000000004</c:v>
                </c:pt>
                <c:pt idx="3703">
                  <c:v>4.5781080000000003</c:v>
                </c:pt>
                <c:pt idx="3704">
                  <c:v>4.5793780000000606</c:v>
                </c:pt>
                <c:pt idx="3705">
                  <c:v>4.580902</c:v>
                </c:pt>
                <c:pt idx="3706">
                  <c:v>4.5821719999999955</c:v>
                </c:pt>
                <c:pt idx="3707">
                  <c:v>4.5834420000000033</c:v>
                </c:pt>
                <c:pt idx="3708">
                  <c:v>4.5852200000000014</c:v>
                </c:pt>
                <c:pt idx="3709">
                  <c:v>4.5864899999999995</c:v>
                </c:pt>
                <c:pt idx="3710">
                  <c:v>4.5877599999999985</c:v>
                </c:pt>
                <c:pt idx="3711">
                  <c:v>4.5890300000000002</c:v>
                </c:pt>
                <c:pt idx="3712">
                  <c:v>4.5903</c:v>
                </c:pt>
                <c:pt idx="3713">
                  <c:v>4.5915699999999999</c:v>
                </c:pt>
                <c:pt idx="3714">
                  <c:v>4.5928399999999945</c:v>
                </c:pt>
                <c:pt idx="3715">
                  <c:v>4.5943639999999997</c:v>
                </c:pt>
                <c:pt idx="3716">
                  <c:v>4.5956339999999996</c:v>
                </c:pt>
                <c:pt idx="3717">
                  <c:v>4.5969039999999985</c:v>
                </c:pt>
                <c:pt idx="3718">
                  <c:v>4.5981739999999975</c:v>
                </c:pt>
                <c:pt idx="3719">
                  <c:v>4.5994440000000001</c:v>
                </c:pt>
                <c:pt idx="3720">
                  <c:v>4.6007139999999955</c:v>
                </c:pt>
                <c:pt idx="3721">
                  <c:v>4.6022379999999945</c:v>
                </c:pt>
                <c:pt idx="3722">
                  <c:v>4.6035079999999855</c:v>
                </c:pt>
                <c:pt idx="3723">
                  <c:v>4.6052859999999765</c:v>
                </c:pt>
                <c:pt idx="3724">
                  <c:v>4.6065559999999746</c:v>
                </c:pt>
                <c:pt idx="3725">
                  <c:v>4.6078259999999656</c:v>
                </c:pt>
                <c:pt idx="3726">
                  <c:v>4.6093500000000001</c:v>
                </c:pt>
                <c:pt idx="3727">
                  <c:v>4.610366</c:v>
                </c:pt>
                <c:pt idx="3728">
                  <c:v>4.6116360000000007</c:v>
                </c:pt>
                <c:pt idx="3729">
                  <c:v>4.6129059999999216</c:v>
                </c:pt>
                <c:pt idx="3730">
                  <c:v>4.6141759999999143</c:v>
                </c:pt>
                <c:pt idx="3731">
                  <c:v>4.6154459999999755</c:v>
                </c:pt>
                <c:pt idx="3732">
                  <c:v>4.6169699999999985</c:v>
                </c:pt>
                <c:pt idx="3733">
                  <c:v>4.6182400000000001</c:v>
                </c:pt>
                <c:pt idx="3734">
                  <c:v>4.6195099999999965</c:v>
                </c:pt>
                <c:pt idx="3735">
                  <c:v>4.6207799999999946</c:v>
                </c:pt>
                <c:pt idx="3736">
                  <c:v>4.6220499999999856</c:v>
                </c:pt>
                <c:pt idx="3737">
                  <c:v>4.6233200000000005</c:v>
                </c:pt>
                <c:pt idx="3738">
                  <c:v>4.6250979999999755</c:v>
                </c:pt>
                <c:pt idx="3739">
                  <c:v>4.6263680000000003</c:v>
                </c:pt>
                <c:pt idx="3740">
                  <c:v>4.6278919999999655</c:v>
                </c:pt>
                <c:pt idx="3741">
                  <c:v>4.629162</c:v>
                </c:pt>
                <c:pt idx="3742">
                  <c:v>4.6301779999999955</c:v>
                </c:pt>
                <c:pt idx="3743">
                  <c:v>4.6314479999999998</c:v>
                </c:pt>
                <c:pt idx="3744">
                  <c:v>4.6327180000000006</c:v>
                </c:pt>
                <c:pt idx="3745">
                  <c:v>4.6342419999999995</c:v>
                </c:pt>
                <c:pt idx="3746">
                  <c:v>4.6355119999999745</c:v>
                </c:pt>
                <c:pt idx="3747">
                  <c:v>4.6367820000000002</c:v>
                </c:pt>
                <c:pt idx="3748">
                  <c:v>4.6380520000000001</c:v>
                </c:pt>
                <c:pt idx="3749">
                  <c:v>4.6393219999999999</c:v>
                </c:pt>
                <c:pt idx="3750">
                  <c:v>4.6408459999999945</c:v>
                </c:pt>
                <c:pt idx="3751">
                  <c:v>4.6421159999999198</c:v>
                </c:pt>
                <c:pt idx="3752">
                  <c:v>4.6433859999999845</c:v>
                </c:pt>
                <c:pt idx="3753">
                  <c:v>4.6451639999999985</c:v>
                </c:pt>
                <c:pt idx="3754">
                  <c:v>4.6464339999999975</c:v>
                </c:pt>
                <c:pt idx="3755">
                  <c:v>4.6477039999999965</c:v>
                </c:pt>
                <c:pt idx="3756">
                  <c:v>4.6492279999999999</c:v>
                </c:pt>
                <c:pt idx="3757">
                  <c:v>4.6502439999999998</c:v>
                </c:pt>
                <c:pt idx="3758">
                  <c:v>4.6515139999999855</c:v>
                </c:pt>
                <c:pt idx="3759">
                  <c:v>4.6527839999999845</c:v>
                </c:pt>
                <c:pt idx="3760">
                  <c:v>4.6540539999999755</c:v>
                </c:pt>
                <c:pt idx="3761">
                  <c:v>4.6553239999999985</c:v>
                </c:pt>
                <c:pt idx="3762">
                  <c:v>4.6565939999999975</c:v>
                </c:pt>
                <c:pt idx="3763">
                  <c:v>4.6581179999999645</c:v>
                </c:pt>
                <c:pt idx="3764">
                  <c:v>4.6593879999999945</c:v>
                </c:pt>
                <c:pt idx="3765">
                  <c:v>4.6606579999999855</c:v>
                </c:pt>
                <c:pt idx="3766">
                  <c:v>4.6619279999999845</c:v>
                </c:pt>
                <c:pt idx="3767">
                  <c:v>4.6634519999999755</c:v>
                </c:pt>
                <c:pt idx="3768">
                  <c:v>4.6649759999998954</c:v>
                </c:pt>
                <c:pt idx="3769">
                  <c:v>4.6662460000000001</c:v>
                </c:pt>
                <c:pt idx="3770">
                  <c:v>4.6677699999999955</c:v>
                </c:pt>
                <c:pt idx="3771">
                  <c:v>4.6690399999999945</c:v>
                </c:pt>
                <c:pt idx="3772">
                  <c:v>4.6700560000000007</c:v>
                </c:pt>
                <c:pt idx="3773">
                  <c:v>4.6713260000000014</c:v>
                </c:pt>
                <c:pt idx="3774">
                  <c:v>4.6725959999999755</c:v>
                </c:pt>
                <c:pt idx="3775">
                  <c:v>4.6738660000000003</c:v>
                </c:pt>
                <c:pt idx="3776">
                  <c:v>4.6753900000000002</c:v>
                </c:pt>
                <c:pt idx="3777">
                  <c:v>4.6766600000000134</c:v>
                </c:pt>
                <c:pt idx="3778">
                  <c:v>4.6779299999999955</c:v>
                </c:pt>
                <c:pt idx="3779">
                  <c:v>4.6792000000000034</c:v>
                </c:pt>
                <c:pt idx="3780">
                  <c:v>4.6804700000000006</c:v>
                </c:pt>
                <c:pt idx="3781">
                  <c:v>4.6819939999999995</c:v>
                </c:pt>
                <c:pt idx="3782">
                  <c:v>4.6832640000000003</c:v>
                </c:pt>
                <c:pt idx="3783">
                  <c:v>4.6845339999999656</c:v>
                </c:pt>
                <c:pt idx="3784">
                  <c:v>4.686312</c:v>
                </c:pt>
                <c:pt idx="3785">
                  <c:v>4.6875819999999289</c:v>
                </c:pt>
                <c:pt idx="3786">
                  <c:v>4.6888519999999945</c:v>
                </c:pt>
                <c:pt idx="3787">
                  <c:v>4.6901219999999855</c:v>
                </c:pt>
                <c:pt idx="3788">
                  <c:v>4.6911380000000005</c:v>
                </c:pt>
                <c:pt idx="3789">
                  <c:v>4.6926620000000003</c:v>
                </c:pt>
                <c:pt idx="3790">
                  <c:v>4.6939319999999745</c:v>
                </c:pt>
                <c:pt idx="3791">
                  <c:v>4.6952020000000001</c:v>
                </c:pt>
                <c:pt idx="3792">
                  <c:v>4.696726</c:v>
                </c:pt>
                <c:pt idx="3793">
                  <c:v>4.6979959999999252</c:v>
                </c:pt>
                <c:pt idx="3794">
                  <c:v>4.6992659999999997</c:v>
                </c:pt>
                <c:pt idx="3795">
                  <c:v>4.7005359999999845</c:v>
                </c:pt>
                <c:pt idx="3796">
                  <c:v>4.7018060000000004</c:v>
                </c:pt>
                <c:pt idx="3797">
                  <c:v>4.7033299999999993</c:v>
                </c:pt>
                <c:pt idx="3798">
                  <c:v>4.7051080000000001</c:v>
                </c:pt>
                <c:pt idx="3799">
                  <c:v>4.7063780000000124</c:v>
                </c:pt>
                <c:pt idx="3800">
                  <c:v>4.7076479999999998</c:v>
                </c:pt>
                <c:pt idx="3801">
                  <c:v>4.7089180000000006</c:v>
                </c:pt>
                <c:pt idx="3802">
                  <c:v>4.7099339999999996</c:v>
                </c:pt>
                <c:pt idx="3803">
                  <c:v>4.7114580000000004</c:v>
                </c:pt>
                <c:pt idx="3804">
                  <c:v>4.7127280000000003</c:v>
                </c:pt>
                <c:pt idx="3805">
                  <c:v>4.7139980000000001</c:v>
                </c:pt>
                <c:pt idx="3806">
                  <c:v>4.715522</c:v>
                </c:pt>
                <c:pt idx="3807">
                  <c:v>4.7167919999999999</c:v>
                </c:pt>
                <c:pt idx="3808">
                  <c:v>4.7180620000000024</c:v>
                </c:pt>
                <c:pt idx="3809">
                  <c:v>4.7193320000000014</c:v>
                </c:pt>
                <c:pt idx="3810">
                  <c:v>4.7206020000000004</c:v>
                </c:pt>
                <c:pt idx="3811">
                  <c:v>4.7218720000000003</c:v>
                </c:pt>
                <c:pt idx="3812">
                  <c:v>4.7233960000000002</c:v>
                </c:pt>
                <c:pt idx="3813">
                  <c:v>4.7249199999999645</c:v>
                </c:pt>
                <c:pt idx="3814">
                  <c:v>4.7264440000000008</c:v>
                </c:pt>
                <c:pt idx="3815">
                  <c:v>4.7277139999999855</c:v>
                </c:pt>
                <c:pt idx="3816">
                  <c:v>4.7289839999999845</c:v>
                </c:pt>
                <c:pt idx="3817">
                  <c:v>4.7302540000000004</c:v>
                </c:pt>
                <c:pt idx="3818">
                  <c:v>4.7315239999999994</c:v>
                </c:pt>
                <c:pt idx="3819">
                  <c:v>4.7327940000000002</c:v>
                </c:pt>
                <c:pt idx="3820">
                  <c:v>4.734064</c:v>
                </c:pt>
                <c:pt idx="3821">
                  <c:v>4.7353339999999999</c:v>
                </c:pt>
                <c:pt idx="3822">
                  <c:v>4.7366040000000034</c:v>
                </c:pt>
                <c:pt idx="3823">
                  <c:v>4.7381279999999997</c:v>
                </c:pt>
                <c:pt idx="3824">
                  <c:v>4.7393980000000759</c:v>
                </c:pt>
                <c:pt idx="3825">
                  <c:v>4.7409220000000003</c:v>
                </c:pt>
                <c:pt idx="3826">
                  <c:v>4.7421920000000002</c:v>
                </c:pt>
                <c:pt idx="3827">
                  <c:v>4.7434620000000134</c:v>
                </c:pt>
                <c:pt idx="3828">
                  <c:v>4.7452399999999999</c:v>
                </c:pt>
                <c:pt idx="3829">
                  <c:v>4.7465099999999998</c:v>
                </c:pt>
                <c:pt idx="3830">
                  <c:v>4.7477799999999997</c:v>
                </c:pt>
                <c:pt idx="3831">
                  <c:v>4.7490500000000004</c:v>
                </c:pt>
                <c:pt idx="3832">
                  <c:v>4.7500660000000003</c:v>
                </c:pt>
                <c:pt idx="3833">
                  <c:v>4.7515900000000002</c:v>
                </c:pt>
                <c:pt idx="3834">
                  <c:v>4.7528600000000001</c:v>
                </c:pt>
                <c:pt idx="3835">
                  <c:v>4.7541299999999955</c:v>
                </c:pt>
                <c:pt idx="3836">
                  <c:v>4.7554000000000007</c:v>
                </c:pt>
                <c:pt idx="3837">
                  <c:v>4.7566700000000024</c:v>
                </c:pt>
                <c:pt idx="3838">
                  <c:v>4.7581940000000005</c:v>
                </c:pt>
                <c:pt idx="3839">
                  <c:v>4.7594640000000004</c:v>
                </c:pt>
                <c:pt idx="3840">
                  <c:v>4.7607339999999985</c:v>
                </c:pt>
                <c:pt idx="3841">
                  <c:v>4.7620039999999975</c:v>
                </c:pt>
                <c:pt idx="3842">
                  <c:v>4.763528</c:v>
                </c:pt>
                <c:pt idx="3843">
                  <c:v>4.7650519999999945</c:v>
                </c:pt>
                <c:pt idx="3844">
                  <c:v>4.7663219999999997</c:v>
                </c:pt>
                <c:pt idx="3845">
                  <c:v>4.7678460000000005</c:v>
                </c:pt>
                <c:pt idx="3846">
                  <c:v>4.7691159999999755</c:v>
                </c:pt>
                <c:pt idx="3847">
                  <c:v>4.7701320000000003</c:v>
                </c:pt>
                <c:pt idx="3848">
                  <c:v>4.7714020000000534</c:v>
                </c:pt>
                <c:pt idx="3849">
                  <c:v>4.772926</c:v>
                </c:pt>
                <c:pt idx="3850">
                  <c:v>4.7741959999999946</c:v>
                </c:pt>
                <c:pt idx="3851">
                  <c:v>4.7754659999999998</c:v>
                </c:pt>
                <c:pt idx="3852">
                  <c:v>4.7769900000000014</c:v>
                </c:pt>
                <c:pt idx="3853">
                  <c:v>4.7782600000000741</c:v>
                </c:pt>
                <c:pt idx="3854">
                  <c:v>4.7795299999999994</c:v>
                </c:pt>
                <c:pt idx="3855">
                  <c:v>4.7808000000000002</c:v>
                </c:pt>
                <c:pt idx="3856">
                  <c:v>4.78207</c:v>
                </c:pt>
                <c:pt idx="3857">
                  <c:v>4.7835940000000008</c:v>
                </c:pt>
                <c:pt idx="3858">
                  <c:v>4.7853719999999997</c:v>
                </c:pt>
                <c:pt idx="3859">
                  <c:v>4.7866420000000822</c:v>
                </c:pt>
                <c:pt idx="3860">
                  <c:v>4.7879119999999755</c:v>
                </c:pt>
                <c:pt idx="3861">
                  <c:v>4.7891820000000003</c:v>
                </c:pt>
                <c:pt idx="3862">
                  <c:v>4.7901980000000002</c:v>
                </c:pt>
                <c:pt idx="3863">
                  <c:v>4.7917220000000134</c:v>
                </c:pt>
                <c:pt idx="3864">
                  <c:v>4.7929919999999955</c:v>
                </c:pt>
                <c:pt idx="3865">
                  <c:v>4.7942619999999998</c:v>
                </c:pt>
                <c:pt idx="3866">
                  <c:v>4.7955320000000006</c:v>
                </c:pt>
                <c:pt idx="3867">
                  <c:v>4.7968020000000013</c:v>
                </c:pt>
                <c:pt idx="3868">
                  <c:v>4.7983260000000003</c:v>
                </c:pt>
                <c:pt idx="3869">
                  <c:v>4.7995960000000002</c:v>
                </c:pt>
                <c:pt idx="3870">
                  <c:v>4.8008660000000001</c:v>
                </c:pt>
                <c:pt idx="3871">
                  <c:v>4.8021359999999316</c:v>
                </c:pt>
                <c:pt idx="3872">
                  <c:v>4.8036599999999998</c:v>
                </c:pt>
                <c:pt idx="3873">
                  <c:v>4.8051839999999855</c:v>
                </c:pt>
                <c:pt idx="3874">
                  <c:v>4.8067080000000004</c:v>
                </c:pt>
                <c:pt idx="3875">
                  <c:v>4.8079779999999745</c:v>
                </c:pt>
                <c:pt idx="3876">
                  <c:v>4.8092480000000606</c:v>
                </c:pt>
                <c:pt idx="3877">
                  <c:v>4.8102640000000001</c:v>
                </c:pt>
                <c:pt idx="3878">
                  <c:v>4.8115339999999955</c:v>
                </c:pt>
                <c:pt idx="3879">
                  <c:v>4.8128039999999945</c:v>
                </c:pt>
                <c:pt idx="3880">
                  <c:v>4.8143279999999855</c:v>
                </c:pt>
                <c:pt idx="3881">
                  <c:v>4.8155979999999845</c:v>
                </c:pt>
                <c:pt idx="3882">
                  <c:v>4.8171219999999755</c:v>
                </c:pt>
                <c:pt idx="3883">
                  <c:v>4.8183920000000002</c:v>
                </c:pt>
                <c:pt idx="3884">
                  <c:v>4.8196620000000134</c:v>
                </c:pt>
                <c:pt idx="3885">
                  <c:v>4.8209319999999645</c:v>
                </c:pt>
                <c:pt idx="3886">
                  <c:v>4.8222019999999945</c:v>
                </c:pt>
                <c:pt idx="3887">
                  <c:v>4.8237260000000006</c:v>
                </c:pt>
                <c:pt idx="3888">
                  <c:v>4.8252499999999996</c:v>
                </c:pt>
                <c:pt idx="3889">
                  <c:v>4.8265199999999755</c:v>
                </c:pt>
                <c:pt idx="3890">
                  <c:v>4.8280439999999976</c:v>
                </c:pt>
                <c:pt idx="3891">
                  <c:v>4.8293139999999966</c:v>
                </c:pt>
                <c:pt idx="3892">
                  <c:v>4.83033</c:v>
                </c:pt>
                <c:pt idx="3893">
                  <c:v>4.8315999999999999</c:v>
                </c:pt>
                <c:pt idx="3894">
                  <c:v>4.8328700000000007</c:v>
                </c:pt>
                <c:pt idx="3895">
                  <c:v>4.8343940000000005</c:v>
                </c:pt>
                <c:pt idx="3896">
                  <c:v>4.8356640000000004</c:v>
                </c:pt>
                <c:pt idx="3897">
                  <c:v>4.8369339999999985</c:v>
                </c:pt>
                <c:pt idx="3898">
                  <c:v>4.8384580000000001</c:v>
                </c:pt>
                <c:pt idx="3899">
                  <c:v>4.8397280000000134</c:v>
                </c:pt>
                <c:pt idx="3900">
                  <c:v>4.8409979999999955</c:v>
                </c:pt>
                <c:pt idx="3901">
                  <c:v>4.8422679999999998</c:v>
                </c:pt>
                <c:pt idx="3902">
                  <c:v>4.8435380000000006</c:v>
                </c:pt>
                <c:pt idx="3903">
                  <c:v>4.8453159999999755</c:v>
                </c:pt>
                <c:pt idx="3904">
                  <c:v>4.8465859999999745</c:v>
                </c:pt>
                <c:pt idx="3905">
                  <c:v>4.8478559999999655</c:v>
                </c:pt>
                <c:pt idx="3906">
                  <c:v>4.84938</c:v>
                </c:pt>
                <c:pt idx="3907">
                  <c:v>4.8503959999999955</c:v>
                </c:pt>
                <c:pt idx="3908">
                  <c:v>4.8516659999999998</c:v>
                </c:pt>
                <c:pt idx="3909">
                  <c:v>4.8529359999999198</c:v>
                </c:pt>
                <c:pt idx="3910">
                  <c:v>4.8542059999999845</c:v>
                </c:pt>
                <c:pt idx="3911">
                  <c:v>4.8557299999999985</c:v>
                </c:pt>
                <c:pt idx="3912">
                  <c:v>4.8569999999999975</c:v>
                </c:pt>
                <c:pt idx="3913">
                  <c:v>4.8582700000000001</c:v>
                </c:pt>
                <c:pt idx="3914">
                  <c:v>4.8597939999999999</c:v>
                </c:pt>
                <c:pt idx="3915">
                  <c:v>4.8608099999999945</c:v>
                </c:pt>
                <c:pt idx="3916">
                  <c:v>4.8623339999999855</c:v>
                </c:pt>
                <c:pt idx="3917">
                  <c:v>4.8636039999999996</c:v>
                </c:pt>
                <c:pt idx="3918">
                  <c:v>4.8651279999999755</c:v>
                </c:pt>
                <c:pt idx="3919">
                  <c:v>4.8666520000000002</c:v>
                </c:pt>
                <c:pt idx="3920">
                  <c:v>4.8679219999999646</c:v>
                </c:pt>
                <c:pt idx="3921">
                  <c:v>4.869192</c:v>
                </c:pt>
                <c:pt idx="3922">
                  <c:v>4.8702079999999999</c:v>
                </c:pt>
                <c:pt idx="3923">
                  <c:v>4.8714779999999998</c:v>
                </c:pt>
                <c:pt idx="3924">
                  <c:v>4.8730020000000014</c:v>
                </c:pt>
                <c:pt idx="3925">
                  <c:v>4.8742720000000004</c:v>
                </c:pt>
                <c:pt idx="3926">
                  <c:v>4.8757960000000002</c:v>
                </c:pt>
                <c:pt idx="3927">
                  <c:v>4.8770660000000001</c:v>
                </c:pt>
                <c:pt idx="3928">
                  <c:v>4.878336</c:v>
                </c:pt>
                <c:pt idx="3929">
                  <c:v>4.8796059999999999</c:v>
                </c:pt>
                <c:pt idx="3930">
                  <c:v>4.8808760000000007</c:v>
                </c:pt>
                <c:pt idx="3931">
                  <c:v>4.8821460000000005</c:v>
                </c:pt>
                <c:pt idx="3932">
                  <c:v>4.8836700000000004</c:v>
                </c:pt>
                <c:pt idx="3933">
                  <c:v>4.8854480000000002</c:v>
                </c:pt>
                <c:pt idx="3934">
                  <c:v>4.8867180000000001</c:v>
                </c:pt>
                <c:pt idx="3935">
                  <c:v>4.8879879999999645</c:v>
                </c:pt>
                <c:pt idx="3936">
                  <c:v>4.8892579999999999</c:v>
                </c:pt>
                <c:pt idx="3937">
                  <c:v>4.8902739999999998</c:v>
                </c:pt>
                <c:pt idx="3938">
                  <c:v>4.8915439999999997</c:v>
                </c:pt>
                <c:pt idx="3939">
                  <c:v>4.8928139999999845</c:v>
                </c:pt>
                <c:pt idx="3940">
                  <c:v>4.8943379999999745</c:v>
                </c:pt>
                <c:pt idx="3941">
                  <c:v>4.8956080000000002</c:v>
                </c:pt>
                <c:pt idx="3942">
                  <c:v>4.8968780000000001</c:v>
                </c:pt>
                <c:pt idx="3943">
                  <c:v>4.8984019999999955</c:v>
                </c:pt>
                <c:pt idx="3944">
                  <c:v>4.8996719999999998</c:v>
                </c:pt>
                <c:pt idx="3945">
                  <c:v>4.9006879999999997</c:v>
                </c:pt>
                <c:pt idx="3946">
                  <c:v>4.9022119999999996</c:v>
                </c:pt>
                <c:pt idx="3947">
                  <c:v>4.9034820000000003</c:v>
                </c:pt>
                <c:pt idx="3948">
                  <c:v>4.9052600000000606</c:v>
                </c:pt>
                <c:pt idx="3949">
                  <c:v>4.9065300000000001</c:v>
                </c:pt>
                <c:pt idx="3950">
                  <c:v>4.9077999999999999</c:v>
                </c:pt>
                <c:pt idx="3951">
                  <c:v>4.9093240000000034</c:v>
                </c:pt>
                <c:pt idx="3952">
                  <c:v>4.9103400000000024</c:v>
                </c:pt>
                <c:pt idx="3953">
                  <c:v>4.9116100000000014</c:v>
                </c:pt>
                <c:pt idx="3954">
                  <c:v>4.9128799999999995</c:v>
                </c:pt>
                <c:pt idx="3955">
                  <c:v>4.9141499999999985</c:v>
                </c:pt>
                <c:pt idx="3956">
                  <c:v>4.9154200000000001</c:v>
                </c:pt>
                <c:pt idx="3957">
                  <c:v>4.916944</c:v>
                </c:pt>
                <c:pt idx="3958">
                  <c:v>4.9182140000000008</c:v>
                </c:pt>
                <c:pt idx="3959">
                  <c:v>4.9194840000000006</c:v>
                </c:pt>
                <c:pt idx="3960">
                  <c:v>4.9207539999999996</c:v>
                </c:pt>
                <c:pt idx="3961">
                  <c:v>4.9222780000000004</c:v>
                </c:pt>
                <c:pt idx="3962">
                  <c:v>4.9235480000000003</c:v>
                </c:pt>
                <c:pt idx="3963">
                  <c:v>4.9253260000000001</c:v>
                </c:pt>
                <c:pt idx="3964">
                  <c:v>4.926596</c:v>
                </c:pt>
                <c:pt idx="3965">
                  <c:v>4.9278659999999945</c:v>
                </c:pt>
                <c:pt idx="3966">
                  <c:v>4.9291359999999855</c:v>
                </c:pt>
                <c:pt idx="3967">
                  <c:v>4.9301520000000014</c:v>
                </c:pt>
                <c:pt idx="3968">
                  <c:v>4.9314220000000759</c:v>
                </c:pt>
                <c:pt idx="3969">
                  <c:v>4.9329460000000003</c:v>
                </c:pt>
                <c:pt idx="3970">
                  <c:v>4.9342160000000002</c:v>
                </c:pt>
                <c:pt idx="3971">
                  <c:v>4.935486</c:v>
                </c:pt>
                <c:pt idx="3972">
                  <c:v>4.9367559999999999</c:v>
                </c:pt>
                <c:pt idx="3973">
                  <c:v>4.9382800000000024</c:v>
                </c:pt>
                <c:pt idx="3974">
                  <c:v>4.9395500000000014</c:v>
                </c:pt>
                <c:pt idx="3975">
                  <c:v>4.9408200000000004</c:v>
                </c:pt>
                <c:pt idx="3976">
                  <c:v>4.9420900000000003</c:v>
                </c:pt>
                <c:pt idx="3977">
                  <c:v>4.9433600000000606</c:v>
                </c:pt>
                <c:pt idx="3978">
                  <c:v>4.945138</c:v>
                </c:pt>
                <c:pt idx="3979">
                  <c:v>4.9464079999999999</c:v>
                </c:pt>
                <c:pt idx="3980">
                  <c:v>4.9476779999999998</c:v>
                </c:pt>
                <c:pt idx="3981">
                  <c:v>4.949202000000084</c:v>
                </c:pt>
                <c:pt idx="3982">
                  <c:v>4.9502179999999996</c:v>
                </c:pt>
                <c:pt idx="3983">
                  <c:v>4.9514879999999986</c:v>
                </c:pt>
                <c:pt idx="3984">
                  <c:v>4.9527580000000002</c:v>
                </c:pt>
                <c:pt idx="3985">
                  <c:v>4.9542820000000001</c:v>
                </c:pt>
                <c:pt idx="3986">
                  <c:v>4.9552980000000124</c:v>
                </c:pt>
                <c:pt idx="3987">
                  <c:v>4.9568219999999998</c:v>
                </c:pt>
                <c:pt idx="3988">
                  <c:v>4.9580919999999997</c:v>
                </c:pt>
                <c:pt idx="3989">
                  <c:v>4.9593620000000813</c:v>
                </c:pt>
                <c:pt idx="3990">
                  <c:v>4.9606319999999995</c:v>
                </c:pt>
                <c:pt idx="3991">
                  <c:v>4.9619020000000003</c:v>
                </c:pt>
                <c:pt idx="3992">
                  <c:v>4.9634260000000001</c:v>
                </c:pt>
                <c:pt idx="3993">
                  <c:v>4.965204</c:v>
                </c:pt>
                <c:pt idx="3994">
                  <c:v>4.9664739999999998</c:v>
                </c:pt>
                <c:pt idx="3995">
                  <c:v>4.9677439999999997</c:v>
                </c:pt>
                <c:pt idx="3996">
                  <c:v>4.9690140000000005</c:v>
                </c:pt>
                <c:pt idx="3997">
                  <c:v>4.9702840000000004</c:v>
                </c:pt>
                <c:pt idx="3998">
                  <c:v>4.9715540000000003</c:v>
                </c:pt>
                <c:pt idx="3999">
                  <c:v>4.9728240000000001</c:v>
                </c:pt>
                <c:pt idx="4000">
                  <c:v>4.974094</c:v>
                </c:pt>
                <c:pt idx="4001">
                  <c:v>4.9753640000000114</c:v>
                </c:pt>
                <c:pt idx="4002">
                  <c:v>4.9766340000000024</c:v>
                </c:pt>
                <c:pt idx="4003">
                  <c:v>4.9781580000000014</c:v>
                </c:pt>
                <c:pt idx="4004">
                  <c:v>4.9794280000000759</c:v>
                </c:pt>
                <c:pt idx="4005">
                  <c:v>4.9806980000000713</c:v>
                </c:pt>
                <c:pt idx="4006">
                  <c:v>4.9819680000000606</c:v>
                </c:pt>
                <c:pt idx="4007">
                  <c:v>4.9832380000000134</c:v>
                </c:pt>
                <c:pt idx="4008">
                  <c:v>4.9850159999999955</c:v>
                </c:pt>
                <c:pt idx="4009">
                  <c:v>4.9862859999999998</c:v>
                </c:pt>
                <c:pt idx="4010">
                  <c:v>4.9875559999999846</c:v>
                </c:pt>
                <c:pt idx="4011">
                  <c:v>4.9890800000000004</c:v>
                </c:pt>
                <c:pt idx="4012">
                  <c:v>4.9900960000000003</c:v>
                </c:pt>
                <c:pt idx="4013">
                  <c:v>4.9911120000000002</c:v>
                </c:pt>
                <c:pt idx="4014">
                  <c:v>4.9926360000000001</c:v>
                </c:pt>
                <c:pt idx="4015">
                  <c:v>4.993906</c:v>
                </c:pt>
                <c:pt idx="4016">
                  <c:v>4.9951759999999945</c:v>
                </c:pt>
                <c:pt idx="4017">
                  <c:v>4.9964460000000024</c:v>
                </c:pt>
                <c:pt idx="4018">
                  <c:v>4.9977160000000005</c:v>
                </c:pt>
                <c:pt idx="4019">
                  <c:v>4.9992400000000714</c:v>
                </c:pt>
                <c:pt idx="4020">
                  <c:v>5.0005099999999985</c:v>
                </c:pt>
                <c:pt idx="4021">
                  <c:v>5.0017800000000001</c:v>
                </c:pt>
                <c:pt idx="4022">
                  <c:v>5.00305</c:v>
                </c:pt>
                <c:pt idx="4023">
                  <c:v>5.0043199999999946</c:v>
                </c:pt>
                <c:pt idx="4024">
                  <c:v>5.0060979999999997</c:v>
                </c:pt>
                <c:pt idx="4025">
                  <c:v>5.0073679999999996</c:v>
                </c:pt>
                <c:pt idx="4026">
                  <c:v>5.0086379999999995</c:v>
                </c:pt>
                <c:pt idx="4027">
                  <c:v>5.0099080000000002</c:v>
                </c:pt>
                <c:pt idx="4028">
                  <c:v>5.0111780000000001</c:v>
                </c:pt>
                <c:pt idx="4029">
                  <c:v>5.012448</c:v>
                </c:pt>
                <c:pt idx="4030">
                  <c:v>5.0137179999999955</c:v>
                </c:pt>
                <c:pt idx="4031">
                  <c:v>5.0149879999999252</c:v>
                </c:pt>
                <c:pt idx="4032">
                  <c:v>5.0162580000000014</c:v>
                </c:pt>
                <c:pt idx="4033">
                  <c:v>5.0175279999999765</c:v>
                </c:pt>
                <c:pt idx="4034">
                  <c:v>5.0190520000000003</c:v>
                </c:pt>
                <c:pt idx="4035">
                  <c:v>5.0203220000000002</c:v>
                </c:pt>
                <c:pt idx="4036">
                  <c:v>5.0215920000000001</c:v>
                </c:pt>
                <c:pt idx="4037">
                  <c:v>5.0228619999999955</c:v>
                </c:pt>
                <c:pt idx="4038">
                  <c:v>5.0241319999999252</c:v>
                </c:pt>
                <c:pt idx="4039">
                  <c:v>5.0259099999999846</c:v>
                </c:pt>
                <c:pt idx="4040">
                  <c:v>5.0271799999999756</c:v>
                </c:pt>
                <c:pt idx="4041">
                  <c:v>5.0287039999999985</c:v>
                </c:pt>
                <c:pt idx="4042">
                  <c:v>5.0299739999999975</c:v>
                </c:pt>
                <c:pt idx="4043">
                  <c:v>5.0309900000000001</c:v>
                </c:pt>
                <c:pt idx="4044">
                  <c:v>5.0322600000000124</c:v>
                </c:pt>
                <c:pt idx="4045">
                  <c:v>5.0335299999999998</c:v>
                </c:pt>
                <c:pt idx="4046">
                  <c:v>5.0347999999999997</c:v>
                </c:pt>
                <c:pt idx="4047">
                  <c:v>5.0363240000000014</c:v>
                </c:pt>
                <c:pt idx="4048">
                  <c:v>5.0375939999999995</c:v>
                </c:pt>
                <c:pt idx="4049">
                  <c:v>5.0388639999999993</c:v>
                </c:pt>
                <c:pt idx="4050">
                  <c:v>5.0401339999999966</c:v>
                </c:pt>
                <c:pt idx="4051">
                  <c:v>5.041404</c:v>
                </c:pt>
                <c:pt idx="4052">
                  <c:v>5.0426739999999999</c:v>
                </c:pt>
                <c:pt idx="4053">
                  <c:v>5.0441979999999855</c:v>
                </c:pt>
                <c:pt idx="4054">
                  <c:v>5.0457220000000014</c:v>
                </c:pt>
                <c:pt idx="4055">
                  <c:v>5.0469920000000004</c:v>
                </c:pt>
                <c:pt idx="4056">
                  <c:v>5.0485159999999745</c:v>
                </c:pt>
                <c:pt idx="4057">
                  <c:v>5.0497860000000001</c:v>
                </c:pt>
                <c:pt idx="4058">
                  <c:v>5.050802</c:v>
                </c:pt>
                <c:pt idx="4059">
                  <c:v>5.0520719999999955</c:v>
                </c:pt>
                <c:pt idx="4060">
                  <c:v>5.0533419999999998</c:v>
                </c:pt>
                <c:pt idx="4061">
                  <c:v>5.0548660000000005</c:v>
                </c:pt>
                <c:pt idx="4062">
                  <c:v>5.0561359999999755</c:v>
                </c:pt>
                <c:pt idx="4063">
                  <c:v>5.0576600000000003</c:v>
                </c:pt>
                <c:pt idx="4064">
                  <c:v>5.0589299999999975</c:v>
                </c:pt>
                <c:pt idx="4065">
                  <c:v>5.0602</c:v>
                </c:pt>
                <c:pt idx="4066">
                  <c:v>5.0614699999999999</c:v>
                </c:pt>
                <c:pt idx="4067">
                  <c:v>5.0627400000000007</c:v>
                </c:pt>
                <c:pt idx="4068">
                  <c:v>5.0642639999999997</c:v>
                </c:pt>
                <c:pt idx="4069">
                  <c:v>5.0657879999999755</c:v>
                </c:pt>
                <c:pt idx="4070">
                  <c:v>5.0670579999999745</c:v>
                </c:pt>
                <c:pt idx="4071">
                  <c:v>5.0685819999999655</c:v>
                </c:pt>
                <c:pt idx="4072">
                  <c:v>5.069852</c:v>
                </c:pt>
                <c:pt idx="4073">
                  <c:v>5.0708679999999999</c:v>
                </c:pt>
                <c:pt idx="4074">
                  <c:v>5.0721379999999945</c:v>
                </c:pt>
                <c:pt idx="4075">
                  <c:v>5.0734079999999997</c:v>
                </c:pt>
                <c:pt idx="4076">
                  <c:v>5.0746780000000014</c:v>
                </c:pt>
                <c:pt idx="4077">
                  <c:v>5.0762019999999994</c:v>
                </c:pt>
                <c:pt idx="4078">
                  <c:v>5.0774720000000002</c:v>
                </c:pt>
                <c:pt idx="4079">
                  <c:v>5.0787420000000134</c:v>
                </c:pt>
                <c:pt idx="4080">
                  <c:v>5.080012</c:v>
                </c:pt>
                <c:pt idx="4081">
                  <c:v>5.0815359999999945</c:v>
                </c:pt>
                <c:pt idx="4082">
                  <c:v>5.0828059999999855</c:v>
                </c:pt>
                <c:pt idx="4083">
                  <c:v>5.0840759999999845</c:v>
                </c:pt>
                <c:pt idx="4084">
                  <c:v>5.0858539999999985</c:v>
                </c:pt>
                <c:pt idx="4085">
                  <c:v>5.0873780000000002</c:v>
                </c:pt>
                <c:pt idx="4086">
                  <c:v>5.0886480000000134</c:v>
                </c:pt>
                <c:pt idx="4087">
                  <c:v>5.0899179999999955</c:v>
                </c:pt>
                <c:pt idx="4088">
                  <c:v>5.0909339999999945</c:v>
                </c:pt>
                <c:pt idx="4089">
                  <c:v>5.0922040000000006</c:v>
                </c:pt>
                <c:pt idx="4090">
                  <c:v>5.0934740000000005</c:v>
                </c:pt>
                <c:pt idx="4091">
                  <c:v>5.0949979999999755</c:v>
                </c:pt>
                <c:pt idx="4092">
                  <c:v>5.0962680000000642</c:v>
                </c:pt>
                <c:pt idx="4093">
                  <c:v>5.0977920000000001</c:v>
                </c:pt>
                <c:pt idx="4094">
                  <c:v>5.0990620000000124</c:v>
                </c:pt>
                <c:pt idx="4095">
                  <c:v>5.1003319999999945</c:v>
                </c:pt>
                <c:pt idx="4096">
                  <c:v>5.1016019999999997</c:v>
                </c:pt>
                <c:pt idx="4097">
                  <c:v>5.1028720000000005</c:v>
                </c:pt>
                <c:pt idx="4098">
                  <c:v>5.1043959999999755</c:v>
                </c:pt>
                <c:pt idx="4099">
                  <c:v>5.1061739999999975</c:v>
                </c:pt>
                <c:pt idx="4100">
                  <c:v>5.1074439999999965</c:v>
                </c:pt>
                <c:pt idx="4101">
                  <c:v>5.1087139999999955</c:v>
                </c:pt>
                <c:pt idx="4102">
                  <c:v>5.1099839999999945</c:v>
                </c:pt>
                <c:pt idx="4103">
                  <c:v>5.1109999999999856</c:v>
                </c:pt>
                <c:pt idx="4104">
                  <c:v>5.1125239999999845</c:v>
                </c:pt>
                <c:pt idx="4105">
                  <c:v>5.1137939999999995</c:v>
                </c:pt>
                <c:pt idx="4106">
                  <c:v>5.1150639999999985</c:v>
                </c:pt>
                <c:pt idx="4107">
                  <c:v>5.1163339999999975</c:v>
                </c:pt>
                <c:pt idx="4108">
                  <c:v>5.1178579999999645</c:v>
                </c:pt>
                <c:pt idx="4109">
                  <c:v>5.1191279999999955</c:v>
                </c:pt>
                <c:pt idx="4110">
                  <c:v>5.1203979999999945</c:v>
                </c:pt>
                <c:pt idx="4111">
                  <c:v>5.1216679999999997</c:v>
                </c:pt>
                <c:pt idx="4112">
                  <c:v>5.1231919999999755</c:v>
                </c:pt>
                <c:pt idx="4113">
                  <c:v>5.1244619999999745</c:v>
                </c:pt>
                <c:pt idx="4114">
                  <c:v>5.12598599999989</c:v>
                </c:pt>
                <c:pt idx="4115">
                  <c:v>5.1275099999999645</c:v>
                </c:pt>
                <c:pt idx="4116">
                  <c:v>5.1287799999999955</c:v>
                </c:pt>
                <c:pt idx="4117">
                  <c:v>5.1300499999999998</c:v>
                </c:pt>
                <c:pt idx="4118">
                  <c:v>5.1310660000000023</c:v>
                </c:pt>
                <c:pt idx="4119">
                  <c:v>5.1323360000000005</c:v>
                </c:pt>
                <c:pt idx="4120">
                  <c:v>5.1338600000000003</c:v>
                </c:pt>
                <c:pt idx="4121">
                  <c:v>5.1348759999999745</c:v>
                </c:pt>
                <c:pt idx="4122">
                  <c:v>5.1364000000000001</c:v>
                </c:pt>
                <c:pt idx="4123">
                  <c:v>5.13767</c:v>
                </c:pt>
                <c:pt idx="4124">
                  <c:v>5.1389399999999945</c:v>
                </c:pt>
                <c:pt idx="4125">
                  <c:v>5.1402100000000006</c:v>
                </c:pt>
                <c:pt idx="4126">
                  <c:v>5.1414800000000005</c:v>
                </c:pt>
                <c:pt idx="4127">
                  <c:v>5.1430039999999995</c:v>
                </c:pt>
                <c:pt idx="4128">
                  <c:v>5.1442739999999985</c:v>
                </c:pt>
                <c:pt idx="4129">
                  <c:v>5.1457980000000001</c:v>
                </c:pt>
                <c:pt idx="4130">
                  <c:v>5.147322</c:v>
                </c:pt>
                <c:pt idx="4131">
                  <c:v>5.1485919999999945</c:v>
                </c:pt>
                <c:pt idx="4132">
                  <c:v>5.1498619999999997</c:v>
                </c:pt>
                <c:pt idx="4133">
                  <c:v>5.1508780000000005</c:v>
                </c:pt>
                <c:pt idx="4134">
                  <c:v>5.1521479999999755</c:v>
                </c:pt>
                <c:pt idx="4135">
                  <c:v>5.1536720000000003</c:v>
                </c:pt>
                <c:pt idx="4136">
                  <c:v>5.1549419999999655</c:v>
                </c:pt>
                <c:pt idx="4137">
                  <c:v>5.156212</c:v>
                </c:pt>
                <c:pt idx="4138">
                  <c:v>5.157481999999928</c:v>
                </c:pt>
                <c:pt idx="4139">
                  <c:v>5.1587519999999945</c:v>
                </c:pt>
                <c:pt idx="4140">
                  <c:v>5.1602759999999845</c:v>
                </c:pt>
                <c:pt idx="4141">
                  <c:v>5.1615459999999755</c:v>
                </c:pt>
                <c:pt idx="4142">
                  <c:v>5.1628159999998982</c:v>
                </c:pt>
                <c:pt idx="4143">
                  <c:v>5.1640859999998936</c:v>
                </c:pt>
                <c:pt idx="4144">
                  <c:v>5.1658639999999965</c:v>
                </c:pt>
                <c:pt idx="4145">
                  <c:v>5.167133999999928</c:v>
                </c:pt>
                <c:pt idx="4146">
                  <c:v>5.1684039999999865</c:v>
                </c:pt>
                <c:pt idx="4147">
                  <c:v>5.1706899999999996</c:v>
                </c:pt>
                <c:pt idx="4148">
                  <c:v>5.1722139999999985</c:v>
                </c:pt>
                <c:pt idx="4149">
                  <c:v>5.1734839999999975</c:v>
                </c:pt>
                <c:pt idx="4150">
                  <c:v>5.1747539999999965</c:v>
                </c:pt>
                <c:pt idx="4151">
                  <c:v>5.1762780000000124</c:v>
                </c:pt>
                <c:pt idx="4152">
                  <c:v>5.1775479999999945</c:v>
                </c:pt>
                <c:pt idx="4153">
                  <c:v>5.1788179999999855</c:v>
                </c:pt>
                <c:pt idx="4154">
                  <c:v>5.1800879999999845</c:v>
                </c:pt>
                <c:pt idx="4155">
                  <c:v>5.1813579999999995</c:v>
                </c:pt>
                <c:pt idx="4156">
                  <c:v>5.1826280000000002</c:v>
                </c:pt>
                <c:pt idx="4157">
                  <c:v>5.1841519999999655</c:v>
                </c:pt>
                <c:pt idx="4158">
                  <c:v>5.185676</c:v>
                </c:pt>
                <c:pt idx="4159">
                  <c:v>5.1871999999999945</c:v>
                </c:pt>
                <c:pt idx="4160">
                  <c:v>5.1884699999999997</c:v>
                </c:pt>
                <c:pt idx="4161">
                  <c:v>5.1897399999999996</c:v>
                </c:pt>
                <c:pt idx="4162">
                  <c:v>5.1907559999999755</c:v>
                </c:pt>
                <c:pt idx="4163">
                  <c:v>5.1920259999999745</c:v>
                </c:pt>
                <c:pt idx="4164">
                  <c:v>5.1935499999999966</c:v>
                </c:pt>
                <c:pt idx="4165">
                  <c:v>5.1948199999999645</c:v>
                </c:pt>
                <c:pt idx="4166">
                  <c:v>5.1960899999999945</c:v>
                </c:pt>
                <c:pt idx="4167">
                  <c:v>5.1976139999999855</c:v>
                </c:pt>
                <c:pt idx="4168">
                  <c:v>5.1988839999999845</c:v>
                </c:pt>
                <c:pt idx="4169">
                  <c:v>5.2001539999999995</c:v>
                </c:pt>
                <c:pt idx="4170">
                  <c:v>5.2014240000000003</c:v>
                </c:pt>
                <c:pt idx="4171">
                  <c:v>5.2026940000000002</c:v>
                </c:pt>
                <c:pt idx="4172">
                  <c:v>5.204218</c:v>
                </c:pt>
                <c:pt idx="4173">
                  <c:v>5.2059959999999945</c:v>
                </c:pt>
                <c:pt idx="4174">
                  <c:v>5.2072660000000024</c:v>
                </c:pt>
                <c:pt idx="4175">
                  <c:v>5.2085360000000005</c:v>
                </c:pt>
                <c:pt idx="4176">
                  <c:v>5.2098060000000004</c:v>
                </c:pt>
                <c:pt idx="4177">
                  <c:v>5.2108220000000003</c:v>
                </c:pt>
                <c:pt idx="4178">
                  <c:v>5.2123460000000001</c:v>
                </c:pt>
                <c:pt idx="4179">
                  <c:v>5.213616</c:v>
                </c:pt>
                <c:pt idx="4180">
                  <c:v>5.2148859999999289</c:v>
                </c:pt>
                <c:pt idx="4181">
                  <c:v>5.2164100000000007</c:v>
                </c:pt>
                <c:pt idx="4182">
                  <c:v>5.2176800000000005</c:v>
                </c:pt>
                <c:pt idx="4183">
                  <c:v>5.2189499999999995</c:v>
                </c:pt>
                <c:pt idx="4184">
                  <c:v>5.2202200000000003</c:v>
                </c:pt>
                <c:pt idx="4185">
                  <c:v>5.2214900000000002</c:v>
                </c:pt>
                <c:pt idx="4186">
                  <c:v>5.2230139999999965</c:v>
                </c:pt>
                <c:pt idx="4187">
                  <c:v>5.2242839999999955</c:v>
                </c:pt>
                <c:pt idx="4188">
                  <c:v>5.2260619999999998</c:v>
                </c:pt>
                <c:pt idx="4189">
                  <c:v>5.2273319999999845</c:v>
                </c:pt>
                <c:pt idx="4190">
                  <c:v>5.2288559999999755</c:v>
                </c:pt>
                <c:pt idx="4191">
                  <c:v>5.2301260000000003</c:v>
                </c:pt>
                <c:pt idx="4192">
                  <c:v>5.2311420000000606</c:v>
                </c:pt>
                <c:pt idx="4193">
                  <c:v>5.2326660000000134</c:v>
                </c:pt>
                <c:pt idx="4194">
                  <c:v>5.2339359999999955</c:v>
                </c:pt>
                <c:pt idx="4195">
                  <c:v>5.2352059999999998</c:v>
                </c:pt>
                <c:pt idx="4196">
                  <c:v>5.2364759999999997</c:v>
                </c:pt>
                <c:pt idx="4197">
                  <c:v>5.2380000000000004</c:v>
                </c:pt>
                <c:pt idx="4198">
                  <c:v>5.2392700000000714</c:v>
                </c:pt>
                <c:pt idx="4199">
                  <c:v>5.2405400000000002</c:v>
                </c:pt>
                <c:pt idx="4200">
                  <c:v>5.2418100000000001</c:v>
                </c:pt>
                <c:pt idx="4201">
                  <c:v>5.24308</c:v>
                </c:pt>
                <c:pt idx="4202">
                  <c:v>5.2451119999999865</c:v>
                </c:pt>
                <c:pt idx="4203">
                  <c:v>5.2463819999999997</c:v>
                </c:pt>
                <c:pt idx="4204">
                  <c:v>5.2476519999999995</c:v>
                </c:pt>
                <c:pt idx="4205">
                  <c:v>5.2489219999999985</c:v>
                </c:pt>
                <c:pt idx="4206">
                  <c:v>5.2499380000000002</c:v>
                </c:pt>
                <c:pt idx="4207">
                  <c:v>5.2512080000000134</c:v>
                </c:pt>
                <c:pt idx="4208">
                  <c:v>5.252732</c:v>
                </c:pt>
                <c:pt idx="4209">
                  <c:v>5.2540019999999945</c:v>
                </c:pt>
                <c:pt idx="4210">
                  <c:v>5.2555259999999855</c:v>
                </c:pt>
                <c:pt idx="4211">
                  <c:v>5.2567959999999996</c:v>
                </c:pt>
                <c:pt idx="4212">
                  <c:v>5.2580659999999995</c:v>
                </c:pt>
                <c:pt idx="4213">
                  <c:v>5.2593360000000002</c:v>
                </c:pt>
                <c:pt idx="4214">
                  <c:v>5.2606060000000001</c:v>
                </c:pt>
                <c:pt idx="4215">
                  <c:v>5.261876</c:v>
                </c:pt>
                <c:pt idx="4216">
                  <c:v>5.2633999999999999</c:v>
                </c:pt>
                <c:pt idx="4217">
                  <c:v>5.2649239999999855</c:v>
                </c:pt>
                <c:pt idx="4218">
                  <c:v>5.2661940000000005</c:v>
                </c:pt>
                <c:pt idx="4219">
                  <c:v>5.2677179999999755</c:v>
                </c:pt>
                <c:pt idx="4220">
                  <c:v>5.2689879999999745</c:v>
                </c:pt>
                <c:pt idx="4221">
                  <c:v>5.2700040000000001</c:v>
                </c:pt>
                <c:pt idx="4222">
                  <c:v>5.2712740000000124</c:v>
                </c:pt>
                <c:pt idx="4223">
                  <c:v>5.2727980000000034</c:v>
                </c:pt>
                <c:pt idx="4224">
                  <c:v>5.2740679999999998</c:v>
                </c:pt>
                <c:pt idx="4225">
                  <c:v>5.2753379999999996</c:v>
                </c:pt>
                <c:pt idx="4226">
                  <c:v>5.2766080000000741</c:v>
                </c:pt>
                <c:pt idx="4227">
                  <c:v>5.2781320000000003</c:v>
                </c:pt>
                <c:pt idx="4228">
                  <c:v>5.2794020000000534</c:v>
                </c:pt>
                <c:pt idx="4229">
                  <c:v>5.2806720000000134</c:v>
                </c:pt>
                <c:pt idx="4230">
                  <c:v>5.2819419999999999</c:v>
                </c:pt>
                <c:pt idx="4231">
                  <c:v>5.2832119999999998</c:v>
                </c:pt>
                <c:pt idx="4232">
                  <c:v>5.2852440000000014</c:v>
                </c:pt>
                <c:pt idx="4233">
                  <c:v>5.2865139999999995</c:v>
                </c:pt>
                <c:pt idx="4234">
                  <c:v>5.2877839999999985</c:v>
                </c:pt>
                <c:pt idx="4235">
                  <c:v>5.2890540000000001</c:v>
                </c:pt>
                <c:pt idx="4236">
                  <c:v>5.2900700000000001</c:v>
                </c:pt>
                <c:pt idx="4237">
                  <c:v>5.2915939999999999</c:v>
                </c:pt>
                <c:pt idx="4238">
                  <c:v>5.2928639999999998</c:v>
                </c:pt>
                <c:pt idx="4239">
                  <c:v>5.2941339999999855</c:v>
                </c:pt>
                <c:pt idx="4240">
                  <c:v>5.2956579999999995</c:v>
                </c:pt>
                <c:pt idx="4241">
                  <c:v>5.2969279999999985</c:v>
                </c:pt>
                <c:pt idx="4242">
                  <c:v>5.2981980000000002</c:v>
                </c:pt>
                <c:pt idx="4243">
                  <c:v>5.2994680000000134</c:v>
                </c:pt>
                <c:pt idx="4244">
                  <c:v>5.3007379999999955</c:v>
                </c:pt>
                <c:pt idx="4245">
                  <c:v>5.3020079999999945</c:v>
                </c:pt>
                <c:pt idx="4246">
                  <c:v>5.3032779999999997</c:v>
                </c:pt>
                <c:pt idx="4247">
                  <c:v>5.3050559999999845</c:v>
                </c:pt>
                <c:pt idx="4248">
                  <c:v>5.3063260000000003</c:v>
                </c:pt>
                <c:pt idx="4249">
                  <c:v>5.3078499999999975</c:v>
                </c:pt>
                <c:pt idx="4250">
                  <c:v>5.3091200000000001</c:v>
                </c:pt>
                <c:pt idx="4251">
                  <c:v>5.309882</c:v>
                </c:pt>
                <c:pt idx="4252">
                  <c:v>5.3114059999999945</c:v>
                </c:pt>
                <c:pt idx="4253">
                  <c:v>5.3126759999999855</c:v>
                </c:pt>
                <c:pt idx="4254">
                  <c:v>5.3139459999999845</c:v>
                </c:pt>
                <c:pt idx="4255">
                  <c:v>5.3154699999999995</c:v>
                </c:pt>
                <c:pt idx="4256">
                  <c:v>5.3167400000000002</c:v>
                </c:pt>
                <c:pt idx="4257">
                  <c:v>5.3180099999999975</c:v>
                </c:pt>
                <c:pt idx="4258">
                  <c:v>5.31928</c:v>
                </c:pt>
                <c:pt idx="4259">
                  <c:v>5.3205499999999946</c:v>
                </c:pt>
                <c:pt idx="4260">
                  <c:v>5.3218199999999865</c:v>
                </c:pt>
                <c:pt idx="4261">
                  <c:v>5.3230899999999846</c:v>
                </c:pt>
                <c:pt idx="4262">
                  <c:v>5.3251219999999755</c:v>
                </c:pt>
                <c:pt idx="4263">
                  <c:v>5.3263920000000002</c:v>
                </c:pt>
                <c:pt idx="4264">
                  <c:v>5.3276620000000001</c:v>
                </c:pt>
                <c:pt idx="4265">
                  <c:v>5.3289319999999645</c:v>
                </c:pt>
                <c:pt idx="4266">
                  <c:v>5.3299480000000008</c:v>
                </c:pt>
                <c:pt idx="4267">
                  <c:v>5.3312179999999998</c:v>
                </c:pt>
                <c:pt idx="4268">
                  <c:v>5.3324879999999855</c:v>
                </c:pt>
                <c:pt idx="4269">
                  <c:v>5.3337579999999996</c:v>
                </c:pt>
                <c:pt idx="4270">
                  <c:v>5.3352820000000003</c:v>
                </c:pt>
                <c:pt idx="4271">
                  <c:v>5.3365520000000002</c:v>
                </c:pt>
                <c:pt idx="4272">
                  <c:v>5.3378220000000001</c:v>
                </c:pt>
                <c:pt idx="4273">
                  <c:v>5.3393459999999999</c:v>
                </c:pt>
                <c:pt idx="4274">
                  <c:v>5.3403619999999998</c:v>
                </c:pt>
                <c:pt idx="4275">
                  <c:v>5.3416319999999997</c:v>
                </c:pt>
                <c:pt idx="4276">
                  <c:v>5.3431560000000005</c:v>
                </c:pt>
                <c:pt idx="4277">
                  <c:v>5.3444259999999755</c:v>
                </c:pt>
                <c:pt idx="4278">
                  <c:v>5.3462039999999993</c:v>
                </c:pt>
                <c:pt idx="4279">
                  <c:v>5.3474739999999965</c:v>
                </c:pt>
                <c:pt idx="4280">
                  <c:v>5.3487439999999999</c:v>
                </c:pt>
                <c:pt idx="4281">
                  <c:v>5.3500139999999945</c:v>
                </c:pt>
                <c:pt idx="4282">
                  <c:v>5.3510300000000006</c:v>
                </c:pt>
                <c:pt idx="4283">
                  <c:v>5.3523000000000005</c:v>
                </c:pt>
                <c:pt idx="4284">
                  <c:v>5.3538239999999995</c:v>
                </c:pt>
                <c:pt idx="4285">
                  <c:v>5.3550939999999985</c:v>
                </c:pt>
                <c:pt idx="4286">
                  <c:v>5.3563640000000001</c:v>
                </c:pt>
                <c:pt idx="4287">
                  <c:v>5.3578879999999645</c:v>
                </c:pt>
                <c:pt idx="4288">
                  <c:v>5.3591579999999945</c:v>
                </c:pt>
                <c:pt idx="4289">
                  <c:v>5.3604279999999855</c:v>
                </c:pt>
                <c:pt idx="4290">
                  <c:v>5.3616979999999996</c:v>
                </c:pt>
                <c:pt idx="4291">
                  <c:v>5.3629679999999755</c:v>
                </c:pt>
                <c:pt idx="4292">
                  <c:v>5.3644919999999745</c:v>
                </c:pt>
                <c:pt idx="4293">
                  <c:v>5.3662700000000001</c:v>
                </c:pt>
                <c:pt idx="4294">
                  <c:v>5.3675399999999645</c:v>
                </c:pt>
                <c:pt idx="4295">
                  <c:v>5.3688099999999945</c:v>
                </c:pt>
                <c:pt idx="4296">
                  <c:v>5.3700800000000006</c:v>
                </c:pt>
                <c:pt idx="4297">
                  <c:v>5.3710959999999996</c:v>
                </c:pt>
                <c:pt idx="4298">
                  <c:v>5.3726200000000004</c:v>
                </c:pt>
                <c:pt idx="4299">
                  <c:v>5.3738900000000003</c:v>
                </c:pt>
                <c:pt idx="4300">
                  <c:v>5.3751600000000002</c:v>
                </c:pt>
                <c:pt idx="4301">
                  <c:v>5.376684</c:v>
                </c:pt>
                <c:pt idx="4302">
                  <c:v>5.3779539999999955</c:v>
                </c:pt>
                <c:pt idx="4303">
                  <c:v>5.3792240000000024</c:v>
                </c:pt>
                <c:pt idx="4304">
                  <c:v>5.3804940000000006</c:v>
                </c:pt>
                <c:pt idx="4305">
                  <c:v>5.3817640000000004</c:v>
                </c:pt>
                <c:pt idx="4306">
                  <c:v>5.3832880000000003</c:v>
                </c:pt>
                <c:pt idx="4307">
                  <c:v>5.3850660000000001</c:v>
                </c:pt>
                <c:pt idx="4308">
                  <c:v>5.386336</c:v>
                </c:pt>
                <c:pt idx="4309">
                  <c:v>5.3876059999999955</c:v>
                </c:pt>
                <c:pt idx="4310">
                  <c:v>5.3888759999999865</c:v>
                </c:pt>
                <c:pt idx="4311">
                  <c:v>5.3898919999999997</c:v>
                </c:pt>
                <c:pt idx="4312">
                  <c:v>5.3914159999999756</c:v>
                </c:pt>
                <c:pt idx="4313">
                  <c:v>5.3926859999999746</c:v>
                </c:pt>
                <c:pt idx="4314">
                  <c:v>5.3939559999999656</c:v>
                </c:pt>
                <c:pt idx="4315">
                  <c:v>5.3954799999999965</c:v>
                </c:pt>
                <c:pt idx="4316">
                  <c:v>5.3967499999999999</c:v>
                </c:pt>
                <c:pt idx="4317">
                  <c:v>5.3980199999999945</c:v>
                </c:pt>
                <c:pt idx="4318">
                  <c:v>5.3992899999999997</c:v>
                </c:pt>
                <c:pt idx="4319">
                  <c:v>5.4005599999999996</c:v>
                </c:pt>
                <c:pt idx="4320">
                  <c:v>5.4020839999999986</c:v>
                </c:pt>
                <c:pt idx="4321">
                  <c:v>5.4033539999999993</c:v>
                </c:pt>
                <c:pt idx="4322">
                  <c:v>5.4048780000000001</c:v>
                </c:pt>
                <c:pt idx="4323">
                  <c:v>5.4064019999999999</c:v>
                </c:pt>
                <c:pt idx="4324">
                  <c:v>5.4076719999999998</c:v>
                </c:pt>
                <c:pt idx="4325">
                  <c:v>5.4089419999999997</c:v>
                </c:pt>
                <c:pt idx="4326">
                  <c:v>5.4099579999999996</c:v>
                </c:pt>
                <c:pt idx="4327">
                  <c:v>5.4112280000000723</c:v>
                </c:pt>
                <c:pt idx="4328">
                  <c:v>5.4127520000000002</c:v>
                </c:pt>
                <c:pt idx="4329">
                  <c:v>5.4140220000000001</c:v>
                </c:pt>
                <c:pt idx="4330">
                  <c:v>5.4152920000000124</c:v>
                </c:pt>
                <c:pt idx="4331">
                  <c:v>5.4168159999999945</c:v>
                </c:pt>
                <c:pt idx="4332">
                  <c:v>5.4180859999999855</c:v>
                </c:pt>
                <c:pt idx="4333">
                  <c:v>5.4193560000000014</c:v>
                </c:pt>
                <c:pt idx="4334">
                  <c:v>5.4206260000000004</c:v>
                </c:pt>
                <c:pt idx="4335">
                  <c:v>5.4218960000000003</c:v>
                </c:pt>
                <c:pt idx="4336">
                  <c:v>5.4234200000000001</c:v>
                </c:pt>
                <c:pt idx="4337">
                  <c:v>5.4249439999999955</c:v>
                </c:pt>
                <c:pt idx="4338">
                  <c:v>5.4262139999999999</c:v>
                </c:pt>
                <c:pt idx="4339">
                  <c:v>5.4277379999999855</c:v>
                </c:pt>
                <c:pt idx="4340">
                  <c:v>5.4290079999999996</c:v>
                </c:pt>
                <c:pt idx="4341">
                  <c:v>5.4300240000000004</c:v>
                </c:pt>
                <c:pt idx="4342">
                  <c:v>5.4312940000000713</c:v>
                </c:pt>
                <c:pt idx="4343">
                  <c:v>5.4325640000000002</c:v>
                </c:pt>
                <c:pt idx="4344">
                  <c:v>5.434088</c:v>
                </c:pt>
                <c:pt idx="4345">
                  <c:v>5.4353579999999999</c:v>
                </c:pt>
                <c:pt idx="4346">
                  <c:v>5.4366280000000931</c:v>
                </c:pt>
                <c:pt idx="4347">
                  <c:v>5.4378979999999997</c:v>
                </c:pt>
                <c:pt idx="4348">
                  <c:v>5.4391680000000777</c:v>
                </c:pt>
                <c:pt idx="4349">
                  <c:v>5.4404380000000003</c:v>
                </c:pt>
                <c:pt idx="4350">
                  <c:v>5.4419620000000606</c:v>
                </c:pt>
                <c:pt idx="4351">
                  <c:v>5.4432320000000134</c:v>
                </c:pt>
                <c:pt idx="4352">
                  <c:v>5.4450099999999999</c:v>
                </c:pt>
                <c:pt idx="4353">
                  <c:v>5.4462800000000033</c:v>
                </c:pt>
                <c:pt idx="4354">
                  <c:v>5.4475500000000006</c:v>
                </c:pt>
                <c:pt idx="4355">
                  <c:v>5.4490740000000004</c:v>
                </c:pt>
                <c:pt idx="4356">
                  <c:v>5.4500900000000003</c:v>
                </c:pt>
                <c:pt idx="4357">
                  <c:v>5.4513600000000624</c:v>
                </c:pt>
                <c:pt idx="4358">
                  <c:v>5.4526300000000001</c:v>
                </c:pt>
                <c:pt idx="4359">
                  <c:v>5.4539</c:v>
                </c:pt>
                <c:pt idx="4360">
                  <c:v>5.4551699999999999</c:v>
                </c:pt>
                <c:pt idx="4361">
                  <c:v>5.4566940000000024</c:v>
                </c:pt>
                <c:pt idx="4362">
                  <c:v>5.4579640000000005</c:v>
                </c:pt>
                <c:pt idx="4363">
                  <c:v>5.4592340000000004</c:v>
                </c:pt>
                <c:pt idx="4364">
                  <c:v>5.4605039999999985</c:v>
                </c:pt>
                <c:pt idx="4365">
                  <c:v>5.4617740000000001</c:v>
                </c:pt>
                <c:pt idx="4366">
                  <c:v>5.4632980000000124</c:v>
                </c:pt>
                <c:pt idx="4367">
                  <c:v>5.4650759999999945</c:v>
                </c:pt>
                <c:pt idx="4368">
                  <c:v>5.4663459999999997</c:v>
                </c:pt>
                <c:pt idx="4369">
                  <c:v>5.4676159999999845</c:v>
                </c:pt>
                <c:pt idx="4370">
                  <c:v>5.4688859999999755</c:v>
                </c:pt>
                <c:pt idx="4371">
                  <c:v>5.4699020000000003</c:v>
                </c:pt>
                <c:pt idx="4372">
                  <c:v>5.4714260000000134</c:v>
                </c:pt>
                <c:pt idx="4373">
                  <c:v>5.4726960000000124</c:v>
                </c:pt>
                <c:pt idx="4374">
                  <c:v>5.4739659999999999</c:v>
                </c:pt>
                <c:pt idx="4375">
                  <c:v>5.4754899999999997</c:v>
                </c:pt>
                <c:pt idx="4376">
                  <c:v>5.4767600000000831</c:v>
                </c:pt>
                <c:pt idx="4377">
                  <c:v>5.4780300000000004</c:v>
                </c:pt>
                <c:pt idx="4378">
                  <c:v>5.4793000000000713</c:v>
                </c:pt>
                <c:pt idx="4379">
                  <c:v>5.4805700000000002</c:v>
                </c:pt>
                <c:pt idx="4380">
                  <c:v>5.482094</c:v>
                </c:pt>
                <c:pt idx="4381">
                  <c:v>5.4833640000000123</c:v>
                </c:pt>
                <c:pt idx="4382">
                  <c:v>5.4848880000000007</c:v>
                </c:pt>
                <c:pt idx="4383">
                  <c:v>5.4864120000000014</c:v>
                </c:pt>
                <c:pt idx="4384">
                  <c:v>5.4876820000000004</c:v>
                </c:pt>
                <c:pt idx="4385">
                  <c:v>5.4889520000000003</c:v>
                </c:pt>
                <c:pt idx="4386">
                  <c:v>5.4899680000000606</c:v>
                </c:pt>
                <c:pt idx="4387">
                  <c:v>5.4912380000000134</c:v>
                </c:pt>
                <c:pt idx="4388">
                  <c:v>5.4927619999999999</c:v>
                </c:pt>
                <c:pt idx="4389">
                  <c:v>5.4940319999999945</c:v>
                </c:pt>
                <c:pt idx="4390">
                  <c:v>5.4953019999999997</c:v>
                </c:pt>
                <c:pt idx="4391">
                  <c:v>5.4968260000000004</c:v>
                </c:pt>
                <c:pt idx="4392">
                  <c:v>5.4980960000000003</c:v>
                </c:pt>
                <c:pt idx="4393">
                  <c:v>5.4993660000000606</c:v>
                </c:pt>
                <c:pt idx="4394">
                  <c:v>5.5006360000000001</c:v>
                </c:pt>
                <c:pt idx="4395">
                  <c:v>5.501906</c:v>
                </c:pt>
                <c:pt idx="4396">
                  <c:v>5.5034299999999998</c:v>
                </c:pt>
                <c:pt idx="4397">
                  <c:v>5.5049539999999855</c:v>
                </c:pt>
                <c:pt idx="4398">
                  <c:v>5.5062240000000013</c:v>
                </c:pt>
                <c:pt idx="4399">
                  <c:v>5.5077479999999985</c:v>
                </c:pt>
                <c:pt idx="4400">
                  <c:v>5.5090179999999975</c:v>
                </c:pt>
                <c:pt idx="4401">
                  <c:v>5.5100339999999965</c:v>
                </c:pt>
                <c:pt idx="4402">
                  <c:v>5.511304</c:v>
                </c:pt>
                <c:pt idx="4403">
                  <c:v>5.5125739999999945</c:v>
                </c:pt>
                <c:pt idx="4404">
                  <c:v>5.5140979999999855</c:v>
                </c:pt>
                <c:pt idx="4405">
                  <c:v>5.5153679999999996</c:v>
                </c:pt>
                <c:pt idx="4406">
                  <c:v>5.5166380000000004</c:v>
                </c:pt>
                <c:pt idx="4407">
                  <c:v>5.5181620000000002</c:v>
                </c:pt>
                <c:pt idx="4408">
                  <c:v>5.5194320000000001</c:v>
                </c:pt>
                <c:pt idx="4409">
                  <c:v>5.520702</c:v>
                </c:pt>
                <c:pt idx="4410">
                  <c:v>5.5219719999999946</c:v>
                </c:pt>
                <c:pt idx="4411">
                  <c:v>5.5232419999999998</c:v>
                </c:pt>
                <c:pt idx="4412">
                  <c:v>5.5250200000000005</c:v>
                </c:pt>
                <c:pt idx="4413">
                  <c:v>5.5262900000000004</c:v>
                </c:pt>
                <c:pt idx="4414">
                  <c:v>5.5275599999999745</c:v>
                </c:pt>
                <c:pt idx="4415">
                  <c:v>5.5290839999999966</c:v>
                </c:pt>
                <c:pt idx="4416">
                  <c:v>5.5301</c:v>
                </c:pt>
                <c:pt idx="4417">
                  <c:v>5.5313700000000114</c:v>
                </c:pt>
                <c:pt idx="4418">
                  <c:v>5.5326399999999998</c:v>
                </c:pt>
                <c:pt idx="4419">
                  <c:v>5.5339099999999997</c:v>
                </c:pt>
                <c:pt idx="4420">
                  <c:v>5.5354339999999995</c:v>
                </c:pt>
                <c:pt idx="4421">
                  <c:v>5.5367040000000003</c:v>
                </c:pt>
                <c:pt idx="4422">
                  <c:v>5.5379739999999975</c:v>
                </c:pt>
                <c:pt idx="4423">
                  <c:v>5.5394980000000134</c:v>
                </c:pt>
                <c:pt idx="4424">
                  <c:v>5.5405139999999955</c:v>
                </c:pt>
                <c:pt idx="4425">
                  <c:v>5.5420380000000007</c:v>
                </c:pt>
                <c:pt idx="4426">
                  <c:v>5.5433080000000023</c:v>
                </c:pt>
                <c:pt idx="4427">
                  <c:v>5.5450859999999755</c:v>
                </c:pt>
                <c:pt idx="4428">
                  <c:v>5.5463560000000003</c:v>
                </c:pt>
                <c:pt idx="4429">
                  <c:v>5.5476260000000002</c:v>
                </c:pt>
                <c:pt idx="4430">
                  <c:v>5.5488960000000001</c:v>
                </c:pt>
                <c:pt idx="4431">
                  <c:v>5.549912</c:v>
                </c:pt>
                <c:pt idx="4432">
                  <c:v>5.5514359999999945</c:v>
                </c:pt>
                <c:pt idx="4433">
                  <c:v>5.5527060000000006</c:v>
                </c:pt>
                <c:pt idx="4434">
                  <c:v>5.5539760000000005</c:v>
                </c:pt>
                <c:pt idx="4435">
                  <c:v>5.5554999999999986</c:v>
                </c:pt>
                <c:pt idx="4436">
                  <c:v>5.5567700000000002</c:v>
                </c:pt>
                <c:pt idx="4437">
                  <c:v>5.5580400000000001</c:v>
                </c:pt>
                <c:pt idx="4438">
                  <c:v>5.55931</c:v>
                </c:pt>
                <c:pt idx="4439">
                  <c:v>5.5605799999999945</c:v>
                </c:pt>
                <c:pt idx="4440">
                  <c:v>5.5621039999999855</c:v>
                </c:pt>
                <c:pt idx="4441">
                  <c:v>5.5633739999999996</c:v>
                </c:pt>
                <c:pt idx="4442">
                  <c:v>5.5648979999999755</c:v>
                </c:pt>
                <c:pt idx="4443">
                  <c:v>5.5664220000000002</c:v>
                </c:pt>
                <c:pt idx="4444">
                  <c:v>5.5676920000000001</c:v>
                </c:pt>
                <c:pt idx="4445">
                  <c:v>5.568962</c:v>
                </c:pt>
                <c:pt idx="4446">
                  <c:v>5.5699779999999945</c:v>
                </c:pt>
                <c:pt idx="4447">
                  <c:v>5.5712480000000912</c:v>
                </c:pt>
                <c:pt idx="4448">
                  <c:v>5.5727719999999996</c:v>
                </c:pt>
                <c:pt idx="4449">
                  <c:v>5.5740419999999995</c:v>
                </c:pt>
                <c:pt idx="4450">
                  <c:v>5.5753119999999985</c:v>
                </c:pt>
                <c:pt idx="4451">
                  <c:v>5.5768360000000001</c:v>
                </c:pt>
                <c:pt idx="4452">
                  <c:v>5.578106</c:v>
                </c:pt>
                <c:pt idx="4453">
                  <c:v>5.5793759999999999</c:v>
                </c:pt>
                <c:pt idx="4454">
                  <c:v>5.5806459999999998</c:v>
                </c:pt>
                <c:pt idx="4455">
                  <c:v>5.5819159999999846</c:v>
                </c:pt>
                <c:pt idx="4456">
                  <c:v>5.5834400000000004</c:v>
                </c:pt>
                <c:pt idx="4457">
                  <c:v>5.5852179999999985</c:v>
                </c:pt>
                <c:pt idx="4458">
                  <c:v>5.5864880000000001</c:v>
                </c:pt>
                <c:pt idx="4459">
                  <c:v>5.587758</c:v>
                </c:pt>
                <c:pt idx="4460">
                  <c:v>5.5890279999999999</c:v>
                </c:pt>
                <c:pt idx="4461">
                  <c:v>5.5902979999999998</c:v>
                </c:pt>
                <c:pt idx="4462">
                  <c:v>5.5915679999999996</c:v>
                </c:pt>
                <c:pt idx="4463">
                  <c:v>5.5928379999999756</c:v>
                </c:pt>
                <c:pt idx="4464">
                  <c:v>5.5943619999999985</c:v>
                </c:pt>
                <c:pt idx="4465">
                  <c:v>5.5956320000000002</c:v>
                </c:pt>
                <c:pt idx="4466">
                  <c:v>5.596902</c:v>
                </c:pt>
                <c:pt idx="4467">
                  <c:v>5.5984259999999955</c:v>
                </c:pt>
                <c:pt idx="4468">
                  <c:v>5.5996959999999998</c:v>
                </c:pt>
                <c:pt idx="4469">
                  <c:v>5.6009659999999855</c:v>
                </c:pt>
                <c:pt idx="4470">
                  <c:v>5.6022359999999845</c:v>
                </c:pt>
                <c:pt idx="4471">
                  <c:v>5.6035059999999755</c:v>
                </c:pt>
                <c:pt idx="4472">
                  <c:v>5.6052839999999975</c:v>
                </c:pt>
                <c:pt idx="4473">
                  <c:v>5.606808</c:v>
                </c:pt>
                <c:pt idx="4474">
                  <c:v>5.6080779999999955</c:v>
                </c:pt>
                <c:pt idx="4475">
                  <c:v>5.6093479999999998</c:v>
                </c:pt>
                <c:pt idx="4476">
                  <c:v>5.6103640000000006</c:v>
                </c:pt>
                <c:pt idx="4477">
                  <c:v>5.6116340000000005</c:v>
                </c:pt>
                <c:pt idx="4478">
                  <c:v>5.6131579999999746</c:v>
                </c:pt>
                <c:pt idx="4479">
                  <c:v>5.6144279999999656</c:v>
                </c:pt>
                <c:pt idx="4480">
                  <c:v>5.6156980000000001</c:v>
                </c:pt>
                <c:pt idx="4481">
                  <c:v>5.6172219999999955</c:v>
                </c:pt>
                <c:pt idx="4482">
                  <c:v>5.6184919999999945</c:v>
                </c:pt>
                <c:pt idx="4483">
                  <c:v>5.6197619999999997</c:v>
                </c:pt>
                <c:pt idx="4484">
                  <c:v>5.6210320000000005</c:v>
                </c:pt>
                <c:pt idx="4485">
                  <c:v>5.6225559999998982</c:v>
                </c:pt>
                <c:pt idx="4486">
                  <c:v>5.6238259999999745</c:v>
                </c:pt>
                <c:pt idx="4487">
                  <c:v>5.6256039999999965</c:v>
                </c:pt>
                <c:pt idx="4488">
                  <c:v>5.6268739999999955</c:v>
                </c:pt>
                <c:pt idx="4489">
                  <c:v>5.6281439999999945</c:v>
                </c:pt>
                <c:pt idx="4490">
                  <c:v>5.6296679999999997</c:v>
                </c:pt>
                <c:pt idx="4491">
                  <c:v>5.6304299999999996</c:v>
                </c:pt>
                <c:pt idx="4492">
                  <c:v>5.6319539999999995</c:v>
                </c:pt>
                <c:pt idx="4493">
                  <c:v>5.6332240000000002</c:v>
                </c:pt>
                <c:pt idx="4494">
                  <c:v>5.6344939999999966</c:v>
                </c:pt>
                <c:pt idx="4495">
                  <c:v>5.636018</c:v>
                </c:pt>
                <c:pt idx="4496">
                  <c:v>5.6372880000000007</c:v>
                </c:pt>
                <c:pt idx="4497">
                  <c:v>5.6385580000000006</c:v>
                </c:pt>
                <c:pt idx="4498">
                  <c:v>5.6400820000000005</c:v>
                </c:pt>
                <c:pt idx="4499">
                  <c:v>5.6413520000000004</c:v>
                </c:pt>
                <c:pt idx="4500">
                  <c:v>5.6482099999999997</c:v>
                </c:pt>
                <c:pt idx="4501">
                  <c:v>5.6545599999999645</c:v>
                </c:pt>
                <c:pt idx="4502">
                  <c:v>5.6611639999999985</c:v>
                </c:pt>
                <c:pt idx="4503">
                  <c:v>5.6680219999999855</c:v>
                </c:pt>
                <c:pt idx="4504">
                  <c:v>5.674372</c:v>
                </c:pt>
                <c:pt idx="4505">
                  <c:v>5.6809759999999745</c:v>
                </c:pt>
                <c:pt idx="4506">
                  <c:v>5.6880879999999845</c:v>
                </c:pt>
                <c:pt idx="4507">
                  <c:v>5.6941839999999289</c:v>
                </c:pt>
                <c:pt idx="4508">
                  <c:v>5.7007879999999975</c:v>
                </c:pt>
                <c:pt idx="4509">
                  <c:v>5.7078999999999995</c:v>
                </c:pt>
                <c:pt idx="4510">
                  <c:v>5.7142499999999998</c:v>
                </c:pt>
                <c:pt idx="4511">
                  <c:v>5.7208539999999966</c:v>
                </c:pt>
                <c:pt idx="4512">
                  <c:v>5.7279659999999755</c:v>
                </c:pt>
                <c:pt idx="4513">
                  <c:v>5.7343159999999855</c:v>
                </c:pt>
                <c:pt idx="4514">
                  <c:v>5.74092</c:v>
                </c:pt>
                <c:pt idx="4515">
                  <c:v>5.7480319999999985</c:v>
                </c:pt>
                <c:pt idx="4516">
                  <c:v>5.7541280000000006</c:v>
                </c:pt>
                <c:pt idx="4517">
                  <c:v>5.7609859999999307</c:v>
                </c:pt>
                <c:pt idx="4518">
                  <c:v>5.7680980000000002</c:v>
                </c:pt>
                <c:pt idx="4519">
                  <c:v>5.7744480000000014</c:v>
                </c:pt>
                <c:pt idx="4520">
                  <c:v>5.7810519999999999</c:v>
                </c:pt>
                <c:pt idx="4521">
                  <c:v>5.7881640000000001</c:v>
                </c:pt>
                <c:pt idx="4522">
                  <c:v>5.7945139999999755</c:v>
                </c:pt>
                <c:pt idx="4523">
                  <c:v>5.8011179999999865</c:v>
                </c:pt>
                <c:pt idx="4524">
                  <c:v>5.8079759999999645</c:v>
                </c:pt>
                <c:pt idx="4525">
                  <c:v>5.8143259999999755</c:v>
                </c:pt>
                <c:pt idx="4526">
                  <c:v>5.8209299999999855</c:v>
                </c:pt>
                <c:pt idx="4527">
                  <c:v>5.8280419999999955</c:v>
                </c:pt>
                <c:pt idx="4528">
                  <c:v>5.8343920000000002</c:v>
                </c:pt>
                <c:pt idx="4529">
                  <c:v>5.8407419999999997</c:v>
                </c:pt>
                <c:pt idx="4530">
                  <c:v>5.8478539999999946</c:v>
                </c:pt>
                <c:pt idx="4531">
                  <c:v>5.8539499999999975</c:v>
                </c:pt>
                <c:pt idx="4532">
                  <c:v>5.8605539999999845</c:v>
                </c:pt>
                <c:pt idx="4533">
                  <c:v>5.8676659999999945</c:v>
                </c:pt>
                <c:pt idx="4534">
                  <c:v>5.8740159999999655</c:v>
                </c:pt>
                <c:pt idx="4535">
                  <c:v>5.8806199999999995</c:v>
                </c:pt>
                <c:pt idx="4536">
                  <c:v>5.8877319999999855</c:v>
                </c:pt>
                <c:pt idx="4537">
                  <c:v>5.8940819999999645</c:v>
                </c:pt>
                <c:pt idx="4538">
                  <c:v>5.9006860000000003</c:v>
                </c:pt>
                <c:pt idx="4539">
                  <c:v>5.9080519999999996</c:v>
                </c:pt>
                <c:pt idx="4540">
                  <c:v>5.9144019999999955</c:v>
                </c:pt>
                <c:pt idx="4541">
                  <c:v>5.9210060000000002</c:v>
                </c:pt>
                <c:pt idx="4542">
                  <c:v>5.9281179999999845</c:v>
                </c:pt>
                <c:pt idx="4543">
                  <c:v>5.9342139999999999</c:v>
                </c:pt>
                <c:pt idx="4544">
                  <c:v>5.9408180000000002</c:v>
                </c:pt>
                <c:pt idx="4545">
                  <c:v>5.9481839999999995</c:v>
                </c:pt>
                <c:pt idx="4546">
                  <c:v>5.9542799999999998</c:v>
                </c:pt>
                <c:pt idx="4547">
                  <c:v>5.9608839999999965</c:v>
                </c:pt>
                <c:pt idx="4548">
                  <c:v>5.9679959999999745</c:v>
                </c:pt>
                <c:pt idx="4549">
                  <c:v>5.9740919999999997</c:v>
                </c:pt>
                <c:pt idx="4550">
                  <c:v>5.9806960000000124</c:v>
                </c:pt>
                <c:pt idx="4551">
                  <c:v>5.9878079999999985</c:v>
                </c:pt>
                <c:pt idx="4552">
                  <c:v>5.9939040000000006</c:v>
                </c:pt>
                <c:pt idx="4553">
                  <c:v>6.0005080000000008</c:v>
                </c:pt>
                <c:pt idx="4554">
                  <c:v>6.0076200000000002</c:v>
                </c:pt>
                <c:pt idx="4555">
                  <c:v>6.0139699999999996</c:v>
                </c:pt>
                <c:pt idx="4556">
                  <c:v>6.0205739999999945</c:v>
                </c:pt>
                <c:pt idx="4557">
                  <c:v>6.0276859999999655</c:v>
                </c:pt>
                <c:pt idx="4558">
                  <c:v>6.0340359999999755</c:v>
                </c:pt>
                <c:pt idx="4559">
                  <c:v>6.0406399999999998</c:v>
                </c:pt>
                <c:pt idx="4560">
                  <c:v>6.048006</c:v>
                </c:pt>
                <c:pt idx="4561">
                  <c:v>6.0541019999999746</c:v>
                </c:pt>
                <c:pt idx="4562">
                  <c:v>6.0609600000000006</c:v>
                </c:pt>
                <c:pt idx="4563">
                  <c:v>6.0680720000000008</c:v>
                </c:pt>
                <c:pt idx="4564">
                  <c:v>6.0741679999999985</c:v>
                </c:pt>
                <c:pt idx="4565">
                  <c:v>6.0807720000000014</c:v>
                </c:pt>
                <c:pt idx="4566">
                  <c:v>6.0881379999999945</c:v>
                </c:pt>
                <c:pt idx="4567">
                  <c:v>6.0942339999999975</c:v>
                </c:pt>
                <c:pt idx="4568">
                  <c:v>6.1008379999999756</c:v>
                </c:pt>
                <c:pt idx="4569">
                  <c:v>6.1082039999999997</c:v>
                </c:pt>
                <c:pt idx="4570">
                  <c:v>6.1142999999999965</c:v>
                </c:pt>
                <c:pt idx="4571">
                  <c:v>6.1209039999999755</c:v>
                </c:pt>
                <c:pt idx="4572">
                  <c:v>6.1280159999999197</c:v>
                </c:pt>
                <c:pt idx="4573">
                  <c:v>6.134366</c:v>
                </c:pt>
                <c:pt idx="4574">
                  <c:v>6.1409699999999985</c:v>
                </c:pt>
                <c:pt idx="4575">
                  <c:v>6.1480819999999845</c:v>
                </c:pt>
                <c:pt idx="4576">
                  <c:v>6.1541779999999306</c:v>
                </c:pt>
                <c:pt idx="4577">
                  <c:v>6.1607819999999665</c:v>
                </c:pt>
                <c:pt idx="4578">
                  <c:v>6.1678939999999765</c:v>
                </c:pt>
                <c:pt idx="4579">
                  <c:v>6.1742439999999998</c:v>
                </c:pt>
                <c:pt idx="4580">
                  <c:v>6.1805939999999975</c:v>
                </c:pt>
                <c:pt idx="4581">
                  <c:v>6.1877059999999755</c:v>
                </c:pt>
                <c:pt idx="4582">
                  <c:v>6.1940559999999252</c:v>
                </c:pt>
                <c:pt idx="4583">
                  <c:v>6.2006600000000134</c:v>
                </c:pt>
                <c:pt idx="4584">
                  <c:v>6.2077720000000003</c:v>
                </c:pt>
                <c:pt idx="4585">
                  <c:v>6.2141219999999855</c:v>
                </c:pt>
                <c:pt idx="4586">
                  <c:v>6.2207259999999955</c:v>
                </c:pt>
                <c:pt idx="4587">
                  <c:v>6.2278379999999665</c:v>
                </c:pt>
                <c:pt idx="4588">
                  <c:v>6.2339339999999996</c:v>
                </c:pt>
                <c:pt idx="4589">
                  <c:v>6.2407919999999999</c:v>
                </c:pt>
                <c:pt idx="4590">
                  <c:v>6.2479039999999975</c:v>
                </c:pt>
                <c:pt idx="4591">
                  <c:v>6.2539999999999996</c:v>
                </c:pt>
                <c:pt idx="4592">
                  <c:v>6.2606039999999998</c:v>
                </c:pt>
                <c:pt idx="4593">
                  <c:v>6.2679699999999965</c:v>
                </c:pt>
                <c:pt idx="4594">
                  <c:v>6.2740660000000004</c:v>
                </c:pt>
                <c:pt idx="4595">
                  <c:v>6.2809240000000006</c:v>
                </c:pt>
                <c:pt idx="4596">
                  <c:v>6.2880360000000008</c:v>
                </c:pt>
                <c:pt idx="4597">
                  <c:v>6.2943859999999745</c:v>
                </c:pt>
                <c:pt idx="4598">
                  <c:v>6.3009900000000005</c:v>
                </c:pt>
                <c:pt idx="4599">
                  <c:v>6.3081019999999945</c:v>
                </c:pt>
                <c:pt idx="4600">
                  <c:v>6.3141979999999656</c:v>
                </c:pt>
                <c:pt idx="4601">
                  <c:v>6.3208019999999845</c:v>
                </c:pt>
                <c:pt idx="4602">
                  <c:v>6.3279139999999252</c:v>
                </c:pt>
                <c:pt idx="4603">
                  <c:v>6.3342640000000001</c:v>
                </c:pt>
                <c:pt idx="4604">
                  <c:v>6.3406139999999995</c:v>
                </c:pt>
                <c:pt idx="4605">
                  <c:v>6.3477259999999855</c:v>
                </c:pt>
                <c:pt idx="4606">
                  <c:v>6.3538220000000001</c:v>
                </c:pt>
                <c:pt idx="4607">
                  <c:v>6.3604259999999755</c:v>
                </c:pt>
                <c:pt idx="4608">
                  <c:v>6.3677919999999855</c:v>
                </c:pt>
                <c:pt idx="4609">
                  <c:v>6.373888</c:v>
                </c:pt>
                <c:pt idx="4610">
                  <c:v>6.3804919999999985</c:v>
                </c:pt>
                <c:pt idx="4611">
                  <c:v>6.3878580000000005</c:v>
                </c:pt>
                <c:pt idx="4612">
                  <c:v>6.3939539999999955</c:v>
                </c:pt>
                <c:pt idx="4613">
                  <c:v>6.4005580000000002</c:v>
                </c:pt>
                <c:pt idx="4614">
                  <c:v>6.4076700000000004</c:v>
                </c:pt>
                <c:pt idx="4615">
                  <c:v>6.4140199999999945</c:v>
                </c:pt>
                <c:pt idx="4616">
                  <c:v>6.4208779999999965</c:v>
                </c:pt>
                <c:pt idx="4617">
                  <c:v>6.4279899999999746</c:v>
                </c:pt>
                <c:pt idx="4618">
                  <c:v>6.4343399999999997</c:v>
                </c:pt>
                <c:pt idx="4619">
                  <c:v>6.440944</c:v>
                </c:pt>
                <c:pt idx="4620">
                  <c:v>6.4480559999999985</c:v>
                </c:pt>
                <c:pt idx="4621">
                  <c:v>6.4541520000000006</c:v>
                </c:pt>
                <c:pt idx="4622">
                  <c:v>6.4610099999999999</c:v>
                </c:pt>
                <c:pt idx="4623">
                  <c:v>6.4681220000000001</c:v>
                </c:pt>
                <c:pt idx="4624">
                  <c:v>6.4742180000000014</c:v>
                </c:pt>
                <c:pt idx="4625">
                  <c:v>6.4808219999999999</c:v>
                </c:pt>
                <c:pt idx="4626">
                  <c:v>6.4879339999999965</c:v>
                </c:pt>
                <c:pt idx="4627">
                  <c:v>6.4940299999999995</c:v>
                </c:pt>
                <c:pt idx="4628">
                  <c:v>6.5006339999999998</c:v>
                </c:pt>
                <c:pt idx="4629">
                  <c:v>6.507746</c:v>
                </c:pt>
                <c:pt idx="4630">
                  <c:v>6.5138420000000004</c:v>
                </c:pt>
                <c:pt idx="4631">
                  <c:v>6.5204459999999855</c:v>
                </c:pt>
                <c:pt idx="4632">
                  <c:v>6.5275579999999334</c:v>
                </c:pt>
                <c:pt idx="4633">
                  <c:v>6.5339079999999985</c:v>
                </c:pt>
                <c:pt idx="4634">
                  <c:v>6.5405120000000005</c:v>
                </c:pt>
                <c:pt idx="4635">
                  <c:v>6.5478779999999945</c:v>
                </c:pt>
                <c:pt idx="4636">
                  <c:v>6.5539739999999975</c:v>
                </c:pt>
                <c:pt idx="4637">
                  <c:v>6.5605779999999845</c:v>
                </c:pt>
                <c:pt idx="4638">
                  <c:v>6.5676899999999945</c:v>
                </c:pt>
                <c:pt idx="4639">
                  <c:v>6.5740400000000001</c:v>
                </c:pt>
                <c:pt idx="4640">
                  <c:v>6.5806440000000004</c:v>
                </c:pt>
                <c:pt idx="4641">
                  <c:v>6.5880099999999997</c:v>
                </c:pt>
                <c:pt idx="4642">
                  <c:v>6.5941059999999645</c:v>
                </c:pt>
                <c:pt idx="4643">
                  <c:v>6.6007099999999985</c:v>
                </c:pt>
                <c:pt idx="4644">
                  <c:v>6.6078220000000005</c:v>
                </c:pt>
                <c:pt idx="4645">
                  <c:v>6.6139179999999334</c:v>
                </c:pt>
                <c:pt idx="4646">
                  <c:v>6.6207759999999745</c:v>
                </c:pt>
                <c:pt idx="4647">
                  <c:v>6.6278879999999107</c:v>
                </c:pt>
                <c:pt idx="4648">
                  <c:v>6.6339839999999946</c:v>
                </c:pt>
                <c:pt idx="4649">
                  <c:v>6.6405879999999655</c:v>
                </c:pt>
                <c:pt idx="4650">
                  <c:v>6.6476999999999995</c:v>
                </c:pt>
                <c:pt idx="4651">
                  <c:v>6.6537959999999945</c:v>
                </c:pt>
                <c:pt idx="4652">
                  <c:v>6.6606539999999965</c:v>
                </c:pt>
                <c:pt idx="4653">
                  <c:v>6.6677659999999745</c:v>
                </c:pt>
                <c:pt idx="4654">
                  <c:v>6.6736079999999998</c:v>
                </c:pt>
                <c:pt idx="4655">
                  <c:v>6.6804659999999965</c:v>
                </c:pt>
                <c:pt idx="4656">
                  <c:v>6.6875779999999745</c:v>
                </c:pt>
                <c:pt idx="4657">
                  <c:v>6.6936739999999997</c:v>
                </c:pt>
                <c:pt idx="4658">
                  <c:v>6.7002780000000124</c:v>
                </c:pt>
                <c:pt idx="4659">
                  <c:v>6.7076440000000002</c:v>
                </c:pt>
                <c:pt idx="4660">
                  <c:v>6.7137400000000014</c:v>
                </c:pt>
                <c:pt idx="4661">
                  <c:v>6.7203439999999999</c:v>
                </c:pt>
                <c:pt idx="4662">
                  <c:v>6.7277099999999965</c:v>
                </c:pt>
                <c:pt idx="4663">
                  <c:v>6.7338060000000004</c:v>
                </c:pt>
                <c:pt idx="4664">
                  <c:v>6.7406640000000024</c:v>
                </c:pt>
                <c:pt idx="4665">
                  <c:v>6.7480299999999991</c:v>
                </c:pt>
                <c:pt idx="4666">
                  <c:v>6.7541259999999745</c:v>
                </c:pt>
                <c:pt idx="4667">
                  <c:v>6.7604760000000006</c:v>
                </c:pt>
                <c:pt idx="4668">
                  <c:v>6.7678419999999955</c:v>
                </c:pt>
                <c:pt idx="4669">
                  <c:v>6.7739380000000002</c:v>
                </c:pt>
                <c:pt idx="4670">
                  <c:v>6.7805419999999996</c:v>
                </c:pt>
                <c:pt idx="4671">
                  <c:v>6.7879079999999945</c:v>
                </c:pt>
                <c:pt idx="4672">
                  <c:v>6.7940039999999975</c:v>
                </c:pt>
                <c:pt idx="4673">
                  <c:v>6.8006079999999995</c:v>
                </c:pt>
                <c:pt idx="4674">
                  <c:v>6.8079739999999855</c:v>
                </c:pt>
                <c:pt idx="4675">
                  <c:v>6.8140699999999965</c:v>
                </c:pt>
                <c:pt idx="4676">
                  <c:v>6.8206739999999995</c:v>
                </c:pt>
                <c:pt idx="4677">
                  <c:v>6.8280400000000006</c:v>
                </c:pt>
                <c:pt idx="4678">
                  <c:v>6.8341359999999645</c:v>
                </c:pt>
                <c:pt idx="4679">
                  <c:v>6.8407400000000003</c:v>
                </c:pt>
                <c:pt idx="4680">
                  <c:v>6.8481059999999845</c:v>
                </c:pt>
                <c:pt idx="4681">
                  <c:v>6.8542019999999955</c:v>
                </c:pt>
                <c:pt idx="4682">
                  <c:v>6.8608059999999655</c:v>
                </c:pt>
                <c:pt idx="4683">
                  <c:v>6.8681719999999755</c:v>
                </c:pt>
                <c:pt idx="4684">
                  <c:v>6.8740139999999945</c:v>
                </c:pt>
                <c:pt idx="4685">
                  <c:v>6.8808720000000001</c:v>
                </c:pt>
                <c:pt idx="4686">
                  <c:v>6.8879839999999755</c:v>
                </c:pt>
                <c:pt idx="4687">
                  <c:v>6.8940799999999856</c:v>
                </c:pt>
                <c:pt idx="4688">
                  <c:v>6.900684</c:v>
                </c:pt>
                <c:pt idx="4689">
                  <c:v>6.9080500000000002</c:v>
                </c:pt>
                <c:pt idx="4690">
                  <c:v>6.9141460000000006</c:v>
                </c:pt>
                <c:pt idx="4691">
                  <c:v>6.92075</c:v>
                </c:pt>
                <c:pt idx="4692">
                  <c:v>6.9281159999999655</c:v>
                </c:pt>
                <c:pt idx="4693">
                  <c:v>6.9342119999999996</c:v>
                </c:pt>
                <c:pt idx="4694">
                  <c:v>6.9410700000000034</c:v>
                </c:pt>
                <c:pt idx="4695">
                  <c:v>6.9484359999999965</c:v>
                </c:pt>
                <c:pt idx="4696">
                  <c:v>6.9545319999999755</c:v>
                </c:pt>
                <c:pt idx="4697">
                  <c:v>6.9611359999999856</c:v>
                </c:pt>
                <c:pt idx="4698">
                  <c:v>6.968502</c:v>
                </c:pt>
                <c:pt idx="4699">
                  <c:v>6.9745980000000003</c:v>
                </c:pt>
                <c:pt idx="4700">
                  <c:v>6.9812020000000841</c:v>
                </c:pt>
                <c:pt idx="4701">
                  <c:v>6.9885679999999999</c:v>
                </c:pt>
                <c:pt idx="4702">
                  <c:v>6.9946639999999993</c:v>
                </c:pt>
                <c:pt idx="4703">
                  <c:v>7.0010139999999996</c:v>
                </c:pt>
                <c:pt idx="4704">
                  <c:v>7.0083799999999998</c:v>
                </c:pt>
                <c:pt idx="4705">
                  <c:v>7.0144759999999655</c:v>
                </c:pt>
                <c:pt idx="4706">
                  <c:v>7.0208260000000005</c:v>
                </c:pt>
                <c:pt idx="4707">
                  <c:v>7.0281920000000007</c:v>
                </c:pt>
                <c:pt idx="4708">
                  <c:v>7.0342879999999965</c:v>
                </c:pt>
                <c:pt idx="4709">
                  <c:v>7.0408920000000004</c:v>
                </c:pt>
                <c:pt idx="4710">
                  <c:v>7.0482579999999997</c:v>
                </c:pt>
                <c:pt idx="4711">
                  <c:v>7.0543539999999965</c:v>
                </c:pt>
                <c:pt idx="4712">
                  <c:v>7.0612119999999985</c:v>
                </c:pt>
                <c:pt idx="4713">
                  <c:v>7.0685779999999845</c:v>
                </c:pt>
                <c:pt idx="4714">
                  <c:v>7.0746739999999999</c:v>
                </c:pt>
                <c:pt idx="4715">
                  <c:v>7.0812780000000606</c:v>
                </c:pt>
                <c:pt idx="4716">
                  <c:v>7.0886440000000004</c:v>
                </c:pt>
                <c:pt idx="4717">
                  <c:v>7.0949939999999945</c:v>
                </c:pt>
                <c:pt idx="4718">
                  <c:v>7.1015980000000001</c:v>
                </c:pt>
                <c:pt idx="4719">
                  <c:v>7.1089639999999985</c:v>
                </c:pt>
                <c:pt idx="4720">
                  <c:v>7.1153139999999855</c:v>
                </c:pt>
                <c:pt idx="4721">
                  <c:v>7.1216639999999991</c:v>
                </c:pt>
                <c:pt idx="4722">
                  <c:v>7.1290299999999975</c:v>
                </c:pt>
                <c:pt idx="4723">
                  <c:v>7.1353800000000005</c:v>
                </c:pt>
                <c:pt idx="4724">
                  <c:v>7.1417299999999999</c:v>
                </c:pt>
                <c:pt idx="4725">
                  <c:v>7.1488420000000001</c:v>
                </c:pt>
                <c:pt idx="4726">
                  <c:v>7.1551919999999845</c:v>
                </c:pt>
                <c:pt idx="4727">
                  <c:v>7.1615419999999945</c:v>
                </c:pt>
                <c:pt idx="4728">
                  <c:v>7.1689079999999645</c:v>
                </c:pt>
                <c:pt idx="4729">
                  <c:v>7.1752579999999995</c:v>
                </c:pt>
                <c:pt idx="4730">
                  <c:v>7.1816079999999998</c:v>
                </c:pt>
                <c:pt idx="4731">
                  <c:v>7.1889739999999955</c:v>
                </c:pt>
                <c:pt idx="4732">
                  <c:v>7.1953239999999985</c:v>
                </c:pt>
                <c:pt idx="4733">
                  <c:v>7.2016740000000024</c:v>
                </c:pt>
                <c:pt idx="4734">
                  <c:v>7.209039999999999</c:v>
                </c:pt>
                <c:pt idx="4735">
                  <c:v>7.2151359999999745</c:v>
                </c:pt>
                <c:pt idx="4736">
                  <c:v>7.2217399999999996</c:v>
                </c:pt>
                <c:pt idx="4737">
                  <c:v>7.2291059999999945</c:v>
                </c:pt>
                <c:pt idx="4738">
                  <c:v>7.2354560000000001</c:v>
                </c:pt>
                <c:pt idx="4739">
                  <c:v>7.2418059999999995</c:v>
                </c:pt>
                <c:pt idx="4740">
                  <c:v>7.2491719999999997</c:v>
                </c:pt>
                <c:pt idx="4741">
                  <c:v>7.2555219999999965</c:v>
                </c:pt>
                <c:pt idx="4742">
                  <c:v>7.2621259999999745</c:v>
                </c:pt>
                <c:pt idx="4743">
                  <c:v>7.2694920000000014</c:v>
                </c:pt>
                <c:pt idx="4744">
                  <c:v>7.2755879999999955</c:v>
                </c:pt>
                <c:pt idx="4745">
                  <c:v>7.2819380000000002</c:v>
                </c:pt>
                <c:pt idx="4746">
                  <c:v>7.2893040000000004</c:v>
                </c:pt>
                <c:pt idx="4747">
                  <c:v>7.2956539999999999</c:v>
                </c:pt>
                <c:pt idx="4748">
                  <c:v>7.3020039999999975</c:v>
                </c:pt>
                <c:pt idx="4749">
                  <c:v>7.3091159999999755</c:v>
                </c:pt>
                <c:pt idx="4750">
                  <c:v>7.3154659999999945</c:v>
                </c:pt>
                <c:pt idx="4751">
                  <c:v>7.3218159999999655</c:v>
                </c:pt>
                <c:pt idx="4752">
                  <c:v>7.3291819999999746</c:v>
                </c:pt>
                <c:pt idx="4753">
                  <c:v>7.3355320000000006</c:v>
                </c:pt>
                <c:pt idx="4754">
                  <c:v>7.341882</c:v>
                </c:pt>
                <c:pt idx="4755">
                  <c:v>7.3492480000000624</c:v>
                </c:pt>
                <c:pt idx="4756">
                  <c:v>7.3555979999999845</c:v>
                </c:pt>
                <c:pt idx="4757">
                  <c:v>7.3619479999999955</c:v>
                </c:pt>
                <c:pt idx="4758">
                  <c:v>7.3693139999999975</c:v>
                </c:pt>
                <c:pt idx="4759">
                  <c:v>7.3756640000000004</c:v>
                </c:pt>
                <c:pt idx="4760">
                  <c:v>7.3820139999999945</c:v>
                </c:pt>
                <c:pt idx="4761">
                  <c:v>7.3893800000000009</c:v>
                </c:pt>
                <c:pt idx="4762">
                  <c:v>7.3957299999999995</c:v>
                </c:pt>
                <c:pt idx="4763">
                  <c:v>7.4020800000000007</c:v>
                </c:pt>
                <c:pt idx="4764">
                  <c:v>7.4094459999999991</c:v>
                </c:pt>
                <c:pt idx="4765">
                  <c:v>7.4157960000000003</c:v>
                </c:pt>
                <c:pt idx="4766">
                  <c:v>7.4223999999999997</c:v>
                </c:pt>
                <c:pt idx="4767">
                  <c:v>7.4297659999999999</c:v>
                </c:pt>
                <c:pt idx="4768">
                  <c:v>7.4361159999999975</c:v>
                </c:pt>
                <c:pt idx="4769">
                  <c:v>7.4424660000000014</c:v>
                </c:pt>
                <c:pt idx="4770">
                  <c:v>7.4498320000000033</c:v>
                </c:pt>
                <c:pt idx="4771">
                  <c:v>7.4561820000000001</c:v>
                </c:pt>
                <c:pt idx="4772">
                  <c:v>7.4625319999999755</c:v>
                </c:pt>
                <c:pt idx="4773">
                  <c:v>7.4698979999999997</c:v>
                </c:pt>
                <c:pt idx="4774">
                  <c:v>7.4762480000001048</c:v>
                </c:pt>
                <c:pt idx="4775">
                  <c:v>7.4825979999999985</c:v>
                </c:pt>
                <c:pt idx="4776">
                  <c:v>7.4899640000000014</c:v>
                </c:pt>
                <c:pt idx="4777">
                  <c:v>7.4963140000000008</c:v>
                </c:pt>
                <c:pt idx="4778">
                  <c:v>7.5026639999999993</c:v>
                </c:pt>
                <c:pt idx="4779">
                  <c:v>7.5100299999999995</c:v>
                </c:pt>
                <c:pt idx="4780">
                  <c:v>7.516379999999999</c:v>
                </c:pt>
                <c:pt idx="4781">
                  <c:v>7.5227299999999975</c:v>
                </c:pt>
                <c:pt idx="4782">
                  <c:v>7.5298420000000004</c:v>
                </c:pt>
                <c:pt idx="4783">
                  <c:v>7.5364459999999998</c:v>
                </c:pt>
                <c:pt idx="4784">
                  <c:v>7.5425420000000001</c:v>
                </c:pt>
                <c:pt idx="4785">
                  <c:v>7.5499080000000003</c:v>
                </c:pt>
                <c:pt idx="4786">
                  <c:v>7.5562579999999997</c:v>
                </c:pt>
                <c:pt idx="4787">
                  <c:v>7.562608</c:v>
                </c:pt>
                <c:pt idx="4788">
                  <c:v>7.5699739999999975</c:v>
                </c:pt>
                <c:pt idx="4789">
                  <c:v>7.5763240000000014</c:v>
                </c:pt>
                <c:pt idx="4790">
                  <c:v>7.582673999999999</c:v>
                </c:pt>
                <c:pt idx="4791">
                  <c:v>7.5900399999999975</c:v>
                </c:pt>
                <c:pt idx="4792">
                  <c:v>7.5963900000000004</c:v>
                </c:pt>
                <c:pt idx="4793">
                  <c:v>7.6027399999999945</c:v>
                </c:pt>
                <c:pt idx="4794">
                  <c:v>7.6101059999999645</c:v>
                </c:pt>
                <c:pt idx="4795">
                  <c:v>7.6167099999999985</c:v>
                </c:pt>
                <c:pt idx="4796">
                  <c:v>7.6230600000000006</c:v>
                </c:pt>
                <c:pt idx="4797">
                  <c:v>7.6299179999999645</c:v>
                </c:pt>
                <c:pt idx="4798">
                  <c:v>7.6367760000000002</c:v>
                </c:pt>
                <c:pt idx="4799">
                  <c:v>7.6431260000000005</c:v>
                </c:pt>
                <c:pt idx="4800">
                  <c:v>7.6499839999999955</c:v>
                </c:pt>
                <c:pt idx="4801">
                  <c:v>7.656842000000001</c:v>
                </c:pt>
                <c:pt idx="4802">
                  <c:v>7.6631919999999845</c:v>
                </c:pt>
                <c:pt idx="4803">
                  <c:v>7.6700499999999998</c:v>
                </c:pt>
                <c:pt idx="4804">
                  <c:v>7.676654000000001</c:v>
                </c:pt>
                <c:pt idx="4805">
                  <c:v>7.6830039999999995</c:v>
                </c:pt>
                <c:pt idx="4806">
                  <c:v>7.6901159999999207</c:v>
                </c:pt>
                <c:pt idx="4807">
                  <c:v>7.6967200000000009</c:v>
                </c:pt>
                <c:pt idx="4808">
                  <c:v>7.7028159999999755</c:v>
                </c:pt>
                <c:pt idx="4809">
                  <c:v>7.7099279999999997</c:v>
                </c:pt>
                <c:pt idx="4810">
                  <c:v>7.7167859999999955</c:v>
                </c:pt>
                <c:pt idx="4811">
                  <c:v>7.7231359999999745</c:v>
                </c:pt>
                <c:pt idx="4812">
                  <c:v>7.7299939999999996</c:v>
                </c:pt>
                <c:pt idx="4813">
                  <c:v>7.736851999999999</c:v>
                </c:pt>
                <c:pt idx="4814">
                  <c:v>7.7432020000000534</c:v>
                </c:pt>
                <c:pt idx="4815">
                  <c:v>7.7500599999999995</c:v>
                </c:pt>
                <c:pt idx="4816">
                  <c:v>7.7569180000000006</c:v>
                </c:pt>
                <c:pt idx="4817">
                  <c:v>7.7632680000000134</c:v>
                </c:pt>
                <c:pt idx="4818">
                  <c:v>7.7701259999999985</c:v>
                </c:pt>
                <c:pt idx="4819">
                  <c:v>7.7769840000000006</c:v>
                </c:pt>
                <c:pt idx="4820">
                  <c:v>7.783334</c:v>
                </c:pt>
                <c:pt idx="4821">
                  <c:v>7.7901919999999985</c:v>
                </c:pt>
                <c:pt idx="4822">
                  <c:v>7.7970499999999987</c:v>
                </c:pt>
                <c:pt idx="4823">
                  <c:v>7.8033999999999999</c:v>
                </c:pt>
                <c:pt idx="4824">
                  <c:v>7.8100039999999975</c:v>
                </c:pt>
                <c:pt idx="4825">
                  <c:v>7.8171159999999054</c:v>
                </c:pt>
                <c:pt idx="4826">
                  <c:v>7.8232119999999945</c:v>
                </c:pt>
                <c:pt idx="4827">
                  <c:v>7.8300699999999992</c:v>
                </c:pt>
                <c:pt idx="4828">
                  <c:v>7.8369280000000003</c:v>
                </c:pt>
                <c:pt idx="4829">
                  <c:v>7.8430239999999998</c:v>
                </c:pt>
                <c:pt idx="4830">
                  <c:v>7.8498820000000009</c:v>
                </c:pt>
                <c:pt idx="4831">
                  <c:v>7.8567400000000003</c:v>
                </c:pt>
                <c:pt idx="4832">
                  <c:v>7.8630899999999855</c:v>
                </c:pt>
                <c:pt idx="4833">
                  <c:v>7.8699480000000008</c:v>
                </c:pt>
                <c:pt idx="4834">
                  <c:v>7.8768060000000002</c:v>
                </c:pt>
                <c:pt idx="4835">
                  <c:v>7.8831559999999845</c:v>
                </c:pt>
                <c:pt idx="4836">
                  <c:v>7.8900139999999945</c:v>
                </c:pt>
                <c:pt idx="4837">
                  <c:v>7.8971259999999655</c:v>
                </c:pt>
                <c:pt idx="4838">
                  <c:v>7.9034759999999995</c:v>
                </c:pt>
                <c:pt idx="4839">
                  <c:v>7.9100799999999989</c:v>
                </c:pt>
                <c:pt idx="4840">
                  <c:v>7.917192</c:v>
                </c:pt>
                <c:pt idx="4841">
                  <c:v>7.9235420000000012</c:v>
                </c:pt>
                <c:pt idx="4842">
                  <c:v>7.9301460000000024</c:v>
                </c:pt>
                <c:pt idx="4843">
                  <c:v>7.9372579999999999</c:v>
                </c:pt>
                <c:pt idx="4844">
                  <c:v>7.9433540000000011</c:v>
                </c:pt>
                <c:pt idx="4845">
                  <c:v>7.9502120000000014</c:v>
                </c:pt>
                <c:pt idx="4846">
                  <c:v>7.9570699999999999</c:v>
                </c:pt>
                <c:pt idx="4847">
                  <c:v>7.9634199999999975</c:v>
                </c:pt>
                <c:pt idx="4848">
                  <c:v>7.9702780000000732</c:v>
                </c:pt>
                <c:pt idx="4849">
                  <c:v>7.9773899999999998</c:v>
                </c:pt>
                <c:pt idx="4850">
                  <c:v>7.9834859999999965</c:v>
                </c:pt>
                <c:pt idx="4851">
                  <c:v>7.9900899999999986</c:v>
                </c:pt>
                <c:pt idx="4852">
                  <c:v>7.9972019999999997</c:v>
                </c:pt>
                <c:pt idx="4853">
                  <c:v>8.0032980000000009</c:v>
                </c:pt>
                <c:pt idx="4854">
                  <c:v>8.0099020000000003</c:v>
                </c:pt>
                <c:pt idx="4855">
                  <c:v>8.0170139999999996</c:v>
                </c:pt>
                <c:pt idx="4856">
                  <c:v>8.0233639999999991</c:v>
                </c:pt>
                <c:pt idx="4857">
                  <c:v>8.0302219999999984</c:v>
                </c:pt>
                <c:pt idx="4858">
                  <c:v>8.0370799999999996</c:v>
                </c:pt>
                <c:pt idx="4859">
                  <c:v>8.0434300000000007</c:v>
                </c:pt>
                <c:pt idx="4860">
                  <c:v>8.0502880000000001</c:v>
                </c:pt>
                <c:pt idx="4861">
                  <c:v>8.0571460000000048</c:v>
                </c:pt>
                <c:pt idx="4862">
                  <c:v>8.0637500000000042</c:v>
                </c:pt>
                <c:pt idx="4863">
                  <c:v>8.070354</c:v>
                </c:pt>
                <c:pt idx="4864">
                  <c:v>8.0774660000000047</c:v>
                </c:pt>
                <c:pt idx="4865">
                  <c:v>8.0835620000000006</c:v>
                </c:pt>
                <c:pt idx="4866">
                  <c:v>8.0904200000000035</c:v>
                </c:pt>
                <c:pt idx="4867">
                  <c:v>8.0972779999999993</c:v>
                </c:pt>
                <c:pt idx="4868">
                  <c:v>8.1036279999999987</c:v>
                </c:pt>
                <c:pt idx="4869">
                  <c:v>8.1104860000000247</c:v>
                </c:pt>
                <c:pt idx="4870">
                  <c:v>8.1173439999999992</c:v>
                </c:pt>
                <c:pt idx="4871">
                  <c:v>8.1236940000000004</c:v>
                </c:pt>
                <c:pt idx="4872">
                  <c:v>8.1302979999999998</c:v>
                </c:pt>
                <c:pt idx="4873">
                  <c:v>8.1374100000000009</c:v>
                </c:pt>
                <c:pt idx="4874">
                  <c:v>8.1437600000000003</c:v>
                </c:pt>
                <c:pt idx="4875">
                  <c:v>8.1503639999999997</c:v>
                </c:pt>
                <c:pt idx="4876">
                  <c:v>8.1574760000000008</c:v>
                </c:pt>
                <c:pt idx="4877">
                  <c:v>8.1638260000000002</c:v>
                </c:pt>
                <c:pt idx="4878">
                  <c:v>8.1704300000000067</c:v>
                </c:pt>
                <c:pt idx="4879">
                  <c:v>8.1775420000000008</c:v>
                </c:pt>
                <c:pt idx="4880">
                  <c:v>8.1836380000000002</c:v>
                </c:pt>
                <c:pt idx="4881">
                  <c:v>8.1904960000000067</c:v>
                </c:pt>
                <c:pt idx="4882">
                  <c:v>8.1976080000000007</c:v>
                </c:pt>
                <c:pt idx="4883">
                  <c:v>8.2037040000000001</c:v>
                </c:pt>
                <c:pt idx="4884">
                  <c:v>8.2105619999999995</c:v>
                </c:pt>
                <c:pt idx="4885">
                  <c:v>8.2174200000000006</c:v>
                </c:pt>
                <c:pt idx="4886">
                  <c:v>8.2237699999999982</c:v>
                </c:pt>
                <c:pt idx="4887">
                  <c:v>8.2303739999999959</c:v>
                </c:pt>
                <c:pt idx="4888">
                  <c:v>8.2374860000000005</c:v>
                </c:pt>
                <c:pt idx="4889">
                  <c:v>8.2438360000000017</c:v>
                </c:pt>
                <c:pt idx="4890">
                  <c:v>8.2504400000000047</c:v>
                </c:pt>
                <c:pt idx="4891">
                  <c:v>8.2575520000000004</c:v>
                </c:pt>
                <c:pt idx="4892">
                  <c:v>8.2641559999999998</c:v>
                </c:pt>
                <c:pt idx="4893">
                  <c:v>8.270760000000001</c:v>
                </c:pt>
                <c:pt idx="4894">
                  <c:v>8.2778719999999986</c:v>
                </c:pt>
                <c:pt idx="4895">
                  <c:v>8.2849839999999997</c:v>
                </c:pt>
                <c:pt idx="4896">
                  <c:v>8.2910799999999991</c:v>
                </c:pt>
                <c:pt idx="4897">
                  <c:v>8.2981919999999985</c:v>
                </c:pt>
                <c:pt idx="4898">
                  <c:v>8.3050500000000067</c:v>
                </c:pt>
                <c:pt idx="4899">
                  <c:v>8.3111460000000008</c:v>
                </c:pt>
                <c:pt idx="4900">
                  <c:v>8.3180040000000002</c:v>
                </c:pt>
                <c:pt idx="4901">
                  <c:v>8.3251160000000048</c:v>
                </c:pt>
                <c:pt idx="4902">
                  <c:v>8.330957999999999</c:v>
                </c:pt>
                <c:pt idx="4903">
                  <c:v>8.3380699999999983</c:v>
                </c:pt>
                <c:pt idx="4904">
                  <c:v>8.3449279999999995</c:v>
                </c:pt>
                <c:pt idx="4905">
                  <c:v>8.3507700000000007</c:v>
                </c:pt>
                <c:pt idx="4906">
                  <c:v>8.3578820000000267</c:v>
                </c:pt>
                <c:pt idx="4907">
                  <c:v>8.3642320000000048</c:v>
                </c:pt>
                <c:pt idx="4908">
                  <c:v>8.3708360000001267</c:v>
                </c:pt>
                <c:pt idx="4909">
                  <c:v>8.377948</c:v>
                </c:pt>
                <c:pt idx="4910">
                  <c:v>8.3850600000000028</c:v>
                </c:pt>
                <c:pt idx="4911">
                  <c:v>8.3911560000000005</c:v>
                </c:pt>
                <c:pt idx="4912">
                  <c:v>8.3980140000000016</c:v>
                </c:pt>
                <c:pt idx="4913">
                  <c:v>8.4051260000000028</c:v>
                </c:pt>
                <c:pt idx="4914">
                  <c:v>8.4112219999999986</c:v>
                </c:pt>
                <c:pt idx="4915">
                  <c:v>8.4180799999999998</c:v>
                </c:pt>
                <c:pt idx="4916">
                  <c:v>8.4254460000001465</c:v>
                </c:pt>
                <c:pt idx="4917">
                  <c:v>8.4312879999999986</c:v>
                </c:pt>
                <c:pt idx="4918">
                  <c:v>8.4383999999999997</c:v>
                </c:pt>
                <c:pt idx="4919">
                  <c:v>8.4455120000000008</c:v>
                </c:pt>
                <c:pt idx="4920">
                  <c:v>8.4513540000000003</c:v>
                </c:pt>
                <c:pt idx="4921">
                  <c:v>8.4584660000000067</c:v>
                </c:pt>
                <c:pt idx="4922">
                  <c:v>8.4655780000000043</c:v>
                </c:pt>
                <c:pt idx="4923">
                  <c:v>8.4714200000000002</c:v>
                </c:pt>
                <c:pt idx="4924">
                  <c:v>8.4785320000000048</c:v>
                </c:pt>
                <c:pt idx="4925">
                  <c:v>8.4856440000001268</c:v>
                </c:pt>
                <c:pt idx="4926">
                  <c:v>8.4912320000000001</c:v>
                </c:pt>
                <c:pt idx="4927">
                  <c:v>8.4983439999999995</c:v>
                </c:pt>
                <c:pt idx="4928">
                  <c:v>8.5054560000001267</c:v>
                </c:pt>
                <c:pt idx="4929">
                  <c:v>8.5112979999999983</c:v>
                </c:pt>
                <c:pt idx="4930">
                  <c:v>8.5184100000000011</c:v>
                </c:pt>
                <c:pt idx="4931">
                  <c:v>8.5255220000000005</c:v>
                </c:pt>
                <c:pt idx="4932">
                  <c:v>8.5313639999999999</c:v>
                </c:pt>
                <c:pt idx="4933">
                  <c:v>8.5382219999999389</c:v>
                </c:pt>
                <c:pt idx="4934">
                  <c:v>8.5453340000000004</c:v>
                </c:pt>
                <c:pt idx="4935">
                  <c:v>8.5514300000000247</c:v>
                </c:pt>
                <c:pt idx="4936">
                  <c:v>8.5585420000000028</c:v>
                </c:pt>
                <c:pt idx="4937">
                  <c:v>8.5656540000000767</c:v>
                </c:pt>
                <c:pt idx="4938">
                  <c:v>8.5714960000000247</c:v>
                </c:pt>
                <c:pt idx="4939">
                  <c:v>8.5783539999999991</c:v>
                </c:pt>
                <c:pt idx="4940">
                  <c:v>8.5854660000000766</c:v>
                </c:pt>
                <c:pt idx="4941">
                  <c:v>8.5915619999999997</c:v>
                </c:pt>
                <c:pt idx="4942">
                  <c:v>8.598673999999999</c:v>
                </c:pt>
                <c:pt idx="4943">
                  <c:v>8.6055320000000268</c:v>
                </c:pt>
                <c:pt idx="4944">
                  <c:v>8.6116279999999996</c:v>
                </c:pt>
                <c:pt idx="4945">
                  <c:v>8.618739999999999</c:v>
                </c:pt>
                <c:pt idx="4946">
                  <c:v>8.6258520000000001</c:v>
                </c:pt>
                <c:pt idx="4947">
                  <c:v>8.6316939999999995</c:v>
                </c:pt>
                <c:pt idx="4948">
                  <c:v>8.6388060000000007</c:v>
                </c:pt>
                <c:pt idx="4949">
                  <c:v>8.645664</c:v>
                </c:pt>
                <c:pt idx="4950">
                  <c:v>8.6515060000000048</c:v>
                </c:pt>
                <c:pt idx="4951">
                  <c:v>8.6588719999999988</c:v>
                </c:pt>
                <c:pt idx="4952">
                  <c:v>8.6657300000000248</c:v>
                </c:pt>
                <c:pt idx="4953">
                  <c:v>8.6715719999999994</c:v>
                </c:pt>
                <c:pt idx="4954">
                  <c:v>8.6786840000000005</c:v>
                </c:pt>
                <c:pt idx="4955">
                  <c:v>8.6857960000000247</c:v>
                </c:pt>
                <c:pt idx="4956">
                  <c:v>8.6916380000000011</c:v>
                </c:pt>
                <c:pt idx="4957">
                  <c:v>8.6987499999999986</c:v>
                </c:pt>
                <c:pt idx="4958">
                  <c:v>8.7058619999999998</c:v>
                </c:pt>
                <c:pt idx="4959">
                  <c:v>8.711704000000001</c:v>
                </c:pt>
                <c:pt idx="4960">
                  <c:v>8.7188159999999986</c:v>
                </c:pt>
                <c:pt idx="4961">
                  <c:v>8.7256739999999997</c:v>
                </c:pt>
                <c:pt idx="4962">
                  <c:v>8.7315160000000009</c:v>
                </c:pt>
                <c:pt idx="4963">
                  <c:v>8.738627999999995</c:v>
                </c:pt>
                <c:pt idx="4964">
                  <c:v>8.7457400000000014</c:v>
                </c:pt>
                <c:pt idx="4965">
                  <c:v>8.7515820000000026</c:v>
                </c:pt>
                <c:pt idx="4966">
                  <c:v>8.7586940000000002</c:v>
                </c:pt>
                <c:pt idx="4967">
                  <c:v>8.7658060000000066</c:v>
                </c:pt>
                <c:pt idx="4968">
                  <c:v>8.771393999999999</c:v>
                </c:pt>
                <c:pt idx="4969">
                  <c:v>8.7785060000000001</c:v>
                </c:pt>
                <c:pt idx="4970">
                  <c:v>8.7856180000000013</c:v>
                </c:pt>
                <c:pt idx="4971">
                  <c:v>8.7917139999999989</c:v>
                </c:pt>
                <c:pt idx="4972">
                  <c:v>8.7985719999999983</c:v>
                </c:pt>
                <c:pt idx="4973">
                  <c:v>8.805684000000161</c:v>
                </c:pt>
                <c:pt idx="4974">
                  <c:v>8.8115260000000006</c:v>
                </c:pt>
                <c:pt idx="4975">
                  <c:v>8.818638</c:v>
                </c:pt>
                <c:pt idx="4976">
                  <c:v>8.8257500000000046</c:v>
                </c:pt>
                <c:pt idx="4977">
                  <c:v>8.8315920000000006</c:v>
                </c:pt>
                <c:pt idx="4978">
                  <c:v>8.8387040000000017</c:v>
                </c:pt>
                <c:pt idx="4979">
                  <c:v>8.8455620000000028</c:v>
                </c:pt>
                <c:pt idx="4980">
                  <c:v>8.8514040000001248</c:v>
                </c:pt>
                <c:pt idx="4981">
                  <c:v>8.8585160000000247</c:v>
                </c:pt>
                <c:pt idx="4982">
                  <c:v>8.8653740000000028</c:v>
                </c:pt>
                <c:pt idx="4983">
                  <c:v>8.8714700000000022</c:v>
                </c:pt>
                <c:pt idx="4984">
                  <c:v>8.8783279999999998</c:v>
                </c:pt>
                <c:pt idx="4985">
                  <c:v>8.8854400000001466</c:v>
                </c:pt>
                <c:pt idx="4986">
                  <c:v>8.8912820000000004</c:v>
                </c:pt>
                <c:pt idx="4987">
                  <c:v>8.8983939999999997</c:v>
                </c:pt>
                <c:pt idx="4988">
                  <c:v>8.9052520000000008</c:v>
                </c:pt>
                <c:pt idx="4989">
                  <c:v>8.9113479999999985</c:v>
                </c:pt>
                <c:pt idx="4990">
                  <c:v>8.9184600000000014</c:v>
                </c:pt>
                <c:pt idx="4991">
                  <c:v>8.9253180000000008</c:v>
                </c:pt>
                <c:pt idx="4992">
                  <c:v>8.9314140000000002</c:v>
                </c:pt>
                <c:pt idx="4993">
                  <c:v>8.9385259999999995</c:v>
                </c:pt>
                <c:pt idx="4994">
                  <c:v>8.9456380000000006</c:v>
                </c:pt>
                <c:pt idx="4995">
                  <c:v>8.9514800000000267</c:v>
                </c:pt>
                <c:pt idx="4996">
                  <c:v>8.9585920000000048</c:v>
                </c:pt>
                <c:pt idx="4997">
                  <c:v>8.9657040000001267</c:v>
                </c:pt>
                <c:pt idx="4998">
                  <c:v>8.9715460000000267</c:v>
                </c:pt>
                <c:pt idx="4999">
                  <c:v>8.9786580000000011</c:v>
                </c:pt>
                <c:pt idx="5000">
                  <c:v>8.9855160000001248</c:v>
                </c:pt>
                <c:pt idx="5001">
                  <c:v>8.9913579999999982</c:v>
                </c:pt>
                <c:pt idx="5002">
                  <c:v>8.9984700000000011</c:v>
                </c:pt>
                <c:pt idx="5003">
                  <c:v>9.0053280000000004</c:v>
                </c:pt>
                <c:pt idx="5004">
                  <c:v>9.0111700000000017</c:v>
                </c:pt>
                <c:pt idx="5005">
                  <c:v>9.0182819999999992</c:v>
                </c:pt>
                <c:pt idx="5006">
                  <c:v>9.0253940000000004</c:v>
                </c:pt>
                <c:pt idx="5007">
                  <c:v>9.0312359999999998</c:v>
                </c:pt>
                <c:pt idx="5008">
                  <c:v>9.0380939999999992</c:v>
                </c:pt>
                <c:pt idx="5009">
                  <c:v>9.0452060000000003</c:v>
                </c:pt>
                <c:pt idx="5010">
                  <c:v>9.0513019999999997</c:v>
                </c:pt>
                <c:pt idx="5011">
                  <c:v>9.0584140000000026</c:v>
                </c:pt>
                <c:pt idx="5012">
                  <c:v>9.0655260000000268</c:v>
                </c:pt>
                <c:pt idx="5013">
                  <c:v>9.0713679999999997</c:v>
                </c:pt>
                <c:pt idx="5014">
                  <c:v>9.0784800000000008</c:v>
                </c:pt>
                <c:pt idx="5015">
                  <c:v>9.0855920000000268</c:v>
                </c:pt>
                <c:pt idx="5016">
                  <c:v>9.0914340000000067</c:v>
                </c:pt>
                <c:pt idx="5017">
                  <c:v>9.0985460000000025</c:v>
                </c:pt>
                <c:pt idx="5018">
                  <c:v>9.105912</c:v>
                </c:pt>
                <c:pt idx="5019">
                  <c:v>9.1115000000000013</c:v>
                </c:pt>
                <c:pt idx="5020">
                  <c:v>9.1186119999999988</c:v>
                </c:pt>
                <c:pt idx="5021">
                  <c:v>9.1257240000000017</c:v>
                </c:pt>
                <c:pt idx="5022">
                  <c:v>9.1318199999999994</c:v>
                </c:pt>
                <c:pt idx="5023">
                  <c:v>9.138677999999997</c:v>
                </c:pt>
                <c:pt idx="5024">
                  <c:v>9.1457900000000034</c:v>
                </c:pt>
                <c:pt idx="5025">
                  <c:v>9.1516320000000047</c:v>
                </c:pt>
                <c:pt idx="5026">
                  <c:v>9.1587440000000004</c:v>
                </c:pt>
                <c:pt idx="5027">
                  <c:v>9.1656020000000247</c:v>
                </c:pt>
                <c:pt idx="5028">
                  <c:v>9.1714440000000028</c:v>
                </c:pt>
                <c:pt idx="5029">
                  <c:v>9.1785560000000004</c:v>
                </c:pt>
                <c:pt idx="5030">
                  <c:v>9.1856680000000015</c:v>
                </c:pt>
                <c:pt idx="5031">
                  <c:v>9.191510000000001</c:v>
                </c:pt>
                <c:pt idx="5032">
                  <c:v>9.1986219999999985</c:v>
                </c:pt>
                <c:pt idx="5033">
                  <c:v>9.2057340000000067</c:v>
                </c:pt>
                <c:pt idx="5034">
                  <c:v>9.2115759999999991</c:v>
                </c:pt>
                <c:pt idx="5035">
                  <c:v>9.2186879999999984</c:v>
                </c:pt>
                <c:pt idx="5036">
                  <c:v>9.2258000000000013</c:v>
                </c:pt>
                <c:pt idx="5037">
                  <c:v>9.231641999999999</c:v>
                </c:pt>
                <c:pt idx="5038">
                  <c:v>9.2387539999999984</c:v>
                </c:pt>
                <c:pt idx="5039">
                  <c:v>9.2458659999999995</c:v>
                </c:pt>
                <c:pt idx="5040">
                  <c:v>9.2519620000000007</c:v>
                </c:pt>
                <c:pt idx="5041">
                  <c:v>9.2588199999999983</c:v>
                </c:pt>
                <c:pt idx="5042">
                  <c:v>9.2661860000000047</c:v>
                </c:pt>
                <c:pt idx="5043">
                  <c:v>9.2717739999999988</c:v>
                </c:pt>
                <c:pt idx="5044">
                  <c:v>9.278886</c:v>
                </c:pt>
                <c:pt idx="5045">
                  <c:v>9.2859980000000011</c:v>
                </c:pt>
                <c:pt idx="5046">
                  <c:v>9.2918400000000005</c:v>
                </c:pt>
                <c:pt idx="5047">
                  <c:v>9.2989519999999999</c:v>
                </c:pt>
                <c:pt idx="5048">
                  <c:v>9.3060640000000028</c:v>
                </c:pt>
                <c:pt idx="5049">
                  <c:v>9.3119060000000005</c:v>
                </c:pt>
                <c:pt idx="5050">
                  <c:v>9.3190180000000016</c:v>
                </c:pt>
                <c:pt idx="5051">
                  <c:v>9.3261300000000027</c:v>
                </c:pt>
                <c:pt idx="5052">
                  <c:v>9.3319719999999986</c:v>
                </c:pt>
                <c:pt idx="5053">
                  <c:v>9.3388299999999997</c:v>
                </c:pt>
                <c:pt idx="5054">
                  <c:v>9.3459420000000026</c:v>
                </c:pt>
                <c:pt idx="5055">
                  <c:v>9.3517840000000767</c:v>
                </c:pt>
                <c:pt idx="5056">
                  <c:v>9.3588960000000068</c:v>
                </c:pt>
                <c:pt idx="5057">
                  <c:v>9.3660080000000008</c:v>
                </c:pt>
                <c:pt idx="5058">
                  <c:v>9.371850000000002</c:v>
                </c:pt>
                <c:pt idx="5059">
                  <c:v>9.3789619999999996</c:v>
                </c:pt>
                <c:pt idx="5060">
                  <c:v>9.3860740000000025</c:v>
                </c:pt>
                <c:pt idx="5061">
                  <c:v>9.3919160000000002</c:v>
                </c:pt>
                <c:pt idx="5062">
                  <c:v>9.3990280000000013</c:v>
                </c:pt>
                <c:pt idx="5063">
                  <c:v>9.4061400000000006</c:v>
                </c:pt>
                <c:pt idx="5064">
                  <c:v>9.4119820000000001</c:v>
                </c:pt>
                <c:pt idx="5065">
                  <c:v>9.4190940000000047</c:v>
                </c:pt>
                <c:pt idx="5066">
                  <c:v>9.4262060000000005</c:v>
                </c:pt>
                <c:pt idx="5067">
                  <c:v>9.432048</c:v>
                </c:pt>
                <c:pt idx="5068">
                  <c:v>9.4391600000000011</c:v>
                </c:pt>
                <c:pt idx="5069">
                  <c:v>9.4462719999999987</c:v>
                </c:pt>
                <c:pt idx="5070">
                  <c:v>9.4521140000000248</c:v>
                </c:pt>
                <c:pt idx="5071">
                  <c:v>9.4592260000000028</c:v>
                </c:pt>
                <c:pt idx="5072">
                  <c:v>9.4665920000000767</c:v>
                </c:pt>
                <c:pt idx="5073">
                  <c:v>9.4721800000000247</c:v>
                </c:pt>
                <c:pt idx="5074">
                  <c:v>9.4792920000000027</c:v>
                </c:pt>
                <c:pt idx="5075">
                  <c:v>9.4866580000000003</c:v>
                </c:pt>
                <c:pt idx="5076">
                  <c:v>9.4922460000000068</c:v>
                </c:pt>
                <c:pt idx="5077">
                  <c:v>9.4993580000000009</c:v>
                </c:pt>
                <c:pt idx="5078">
                  <c:v>9.5064700000000002</c:v>
                </c:pt>
                <c:pt idx="5079">
                  <c:v>9.5123119999999997</c:v>
                </c:pt>
                <c:pt idx="5080">
                  <c:v>9.5194240000000008</c:v>
                </c:pt>
                <c:pt idx="5081">
                  <c:v>9.5265360000000268</c:v>
                </c:pt>
                <c:pt idx="5082">
                  <c:v>9.5323779999999996</c:v>
                </c:pt>
                <c:pt idx="5083">
                  <c:v>9.5394900000000042</c:v>
                </c:pt>
                <c:pt idx="5084">
                  <c:v>9.546602</c:v>
                </c:pt>
                <c:pt idx="5085">
                  <c:v>9.5521900000000048</c:v>
                </c:pt>
                <c:pt idx="5086">
                  <c:v>9.5593020000000024</c:v>
                </c:pt>
                <c:pt idx="5087">
                  <c:v>9.5664140000000248</c:v>
                </c:pt>
                <c:pt idx="5088">
                  <c:v>9.5722560000000048</c:v>
                </c:pt>
                <c:pt idx="5089">
                  <c:v>9.5793680000000005</c:v>
                </c:pt>
                <c:pt idx="5090">
                  <c:v>9.5864800000000248</c:v>
                </c:pt>
                <c:pt idx="5091">
                  <c:v>9.5923219999999993</c:v>
                </c:pt>
                <c:pt idx="5092">
                  <c:v>9.5994340000000768</c:v>
                </c:pt>
                <c:pt idx="5093">
                  <c:v>9.6068000000000016</c:v>
                </c:pt>
                <c:pt idx="5094">
                  <c:v>9.6126420000000028</c:v>
                </c:pt>
                <c:pt idx="5095">
                  <c:v>9.6197540000000004</c:v>
                </c:pt>
                <c:pt idx="5096">
                  <c:v>9.6271199999999997</c:v>
                </c:pt>
                <c:pt idx="5097">
                  <c:v>9.6327080000000009</c:v>
                </c:pt>
                <c:pt idx="5098">
                  <c:v>9.6398200000000003</c:v>
                </c:pt>
                <c:pt idx="5099">
                  <c:v>9.6471859999999996</c:v>
                </c:pt>
                <c:pt idx="5100">
                  <c:v>9.6530280000000008</c:v>
                </c:pt>
                <c:pt idx="5101">
                  <c:v>9.6598860000000268</c:v>
                </c:pt>
                <c:pt idx="5102">
                  <c:v>9.6669980000000013</c:v>
                </c:pt>
                <c:pt idx="5103">
                  <c:v>9.6725860000001376</c:v>
                </c:pt>
                <c:pt idx="5104">
                  <c:v>9.6796980000000001</c:v>
                </c:pt>
                <c:pt idx="5105">
                  <c:v>9.6868100000000013</c:v>
                </c:pt>
                <c:pt idx="5106">
                  <c:v>9.6923980000000007</c:v>
                </c:pt>
                <c:pt idx="5107">
                  <c:v>9.6997640000000001</c:v>
                </c:pt>
                <c:pt idx="5108">
                  <c:v>9.7068759999999994</c:v>
                </c:pt>
                <c:pt idx="5109">
                  <c:v>9.7127180000000024</c:v>
                </c:pt>
                <c:pt idx="5110">
                  <c:v>9.719576</c:v>
                </c:pt>
                <c:pt idx="5111">
                  <c:v>9.7269420000000011</c:v>
                </c:pt>
                <c:pt idx="5112">
                  <c:v>9.7327840000000005</c:v>
                </c:pt>
                <c:pt idx="5113">
                  <c:v>9.7398960000000017</c:v>
                </c:pt>
                <c:pt idx="5114">
                  <c:v>9.7472619999999939</c:v>
                </c:pt>
                <c:pt idx="5115">
                  <c:v>9.7528500000000005</c:v>
                </c:pt>
                <c:pt idx="5116">
                  <c:v>9.7599619999999998</c:v>
                </c:pt>
                <c:pt idx="5117">
                  <c:v>9.7673279999999991</c:v>
                </c:pt>
                <c:pt idx="5118">
                  <c:v>9.7731699999999986</c:v>
                </c:pt>
                <c:pt idx="5119">
                  <c:v>9.7800279999999997</c:v>
                </c:pt>
                <c:pt idx="5120">
                  <c:v>9.787393999999999</c:v>
                </c:pt>
                <c:pt idx="5121">
                  <c:v>9.7932360000000003</c:v>
                </c:pt>
                <c:pt idx="5122">
                  <c:v>9.8000940000000067</c:v>
                </c:pt>
                <c:pt idx="5123">
                  <c:v>9.8074600000000025</c:v>
                </c:pt>
                <c:pt idx="5124">
                  <c:v>9.813048000000002</c:v>
                </c:pt>
                <c:pt idx="5125">
                  <c:v>9.8199060000000067</c:v>
                </c:pt>
                <c:pt idx="5126">
                  <c:v>9.8270180000000025</c:v>
                </c:pt>
                <c:pt idx="5127">
                  <c:v>9.8328600000000037</c:v>
                </c:pt>
                <c:pt idx="5128">
                  <c:v>9.8399719999999995</c:v>
                </c:pt>
                <c:pt idx="5129">
                  <c:v>9.8470840000000006</c:v>
                </c:pt>
                <c:pt idx="5130">
                  <c:v>9.8529260000000267</c:v>
                </c:pt>
                <c:pt idx="5131">
                  <c:v>9.8600380000000047</c:v>
                </c:pt>
                <c:pt idx="5132">
                  <c:v>9.8674040000001249</c:v>
                </c:pt>
                <c:pt idx="5133">
                  <c:v>9.8729920000000266</c:v>
                </c:pt>
                <c:pt idx="5134">
                  <c:v>9.8801040000000047</c:v>
                </c:pt>
                <c:pt idx="5135">
                  <c:v>9.8874700000000004</c:v>
                </c:pt>
                <c:pt idx="5136">
                  <c:v>9.8933120000000017</c:v>
                </c:pt>
                <c:pt idx="5137">
                  <c:v>9.8999160000000028</c:v>
                </c:pt>
                <c:pt idx="5138">
                  <c:v>9.9072820000000004</c:v>
                </c:pt>
                <c:pt idx="5139">
                  <c:v>9.9131239999999998</c:v>
                </c:pt>
                <c:pt idx="5140">
                  <c:v>9.9199820000000027</c:v>
                </c:pt>
                <c:pt idx="5141">
                  <c:v>9.9273480000000003</c:v>
                </c:pt>
                <c:pt idx="5142">
                  <c:v>9.9331900000000015</c:v>
                </c:pt>
                <c:pt idx="5143">
                  <c:v>9.9400480000000009</c:v>
                </c:pt>
                <c:pt idx="5144">
                  <c:v>9.9474140000000002</c:v>
                </c:pt>
                <c:pt idx="5145">
                  <c:v>9.9532560000000068</c:v>
                </c:pt>
                <c:pt idx="5146">
                  <c:v>9.9601140000000008</c:v>
                </c:pt>
                <c:pt idx="5147">
                  <c:v>9.9674800000000268</c:v>
                </c:pt>
                <c:pt idx="5148">
                  <c:v>9.9733219999999996</c:v>
                </c:pt>
                <c:pt idx="5149">
                  <c:v>9.9799260000000007</c:v>
                </c:pt>
                <c:pt idx="5150">
                  <c:v>9.9872920000000001</c:v>
                </c:pt>
                <c:pt idx="5151">
                  <c:v>9.9931340000000048</c:v>
                </c:pt>
                <c:pt idx="5152">
                  <c:v>9.9999920000000007</c:v>
                </c:pt>
                <c:pt idx="5153">
                  <c:v>10.007357999999998</c:v>
                </c:pt>
                <c:pt idx="5154">
                  <c:v>10.013200000000001</c:v>
                </c:pt>
                <c:pt idx="5155">
                  <c:v>10.020058000000001</c:v>
                </c:pt>
                <c:pt idx="5156">
                  <c:v>10.027424</c:v>
                </c:pt>
                <c:pt idx="5157">
                  <c:v>10.033265999999999</c:v>
                </c:pt>
                <c:pt idx="5158">
                  <c:v>10.040123999999999</c:v>
                </c:pt>
                <c:pt idx="5159">
                  <c:v>10.04749</c:v>
                </c:pt>
                <c:pt idx="5160">
                  <c:v>10.053078000000001</c:v>
                </c:pt>
                <c:pt idx="5161">
                  <c:v>10.059936000000134</c:v>
                </c:pt>
                <c:pt idx="5162">
                  <c:v>10.067556000000026</c:v>
                </c:pt>
                <c:pt idx="5163">
                  <c:v>10.073398000000001</c:v>
                </c:pt>
                <c:pt idx="5164">
                  <c:v>10.080002</c:v>
                </c:pt>
                <c:pt idx="5165">
                  <c:v>10.087622</c:v>
                </c:pt>
                <c:pt idx="5166">
                  <c:v>10.093210000000001</c:v>
                </c:pt>
                <c:pt idx="5167">
                  <c:v>10.100067999999998</c:v>
                </c:pt>
                <c:pt idx="5168">
                  <c:v>10.107688</c:v>
                </c:pt>
                <c:pt idx="5169">
                  <c:v>10.113530000000004</c:v>
                </c:pt>
                <c:pt idx="5170">
                  <c:v>10.120134</c:v>
                </c:pt>
                <c:pt idx="5171">
                  <c:v>10.127753999999999</c:v>
                </c:pt>
                <c:pt idx="5172">
                  <c:v>10.133596000000002</c:v>
                </c:pt>
                <c:pt idx="5173">
                  <c:v>10.140199999999998</c:v>
                </c:pt>
                <c:pt idx="5174">
                  <c:v>10.147819999999999</c:v>
                </c:pt>
                <c:pt idx="5175">
                  <c:v>10.153662000000002</c:v>
                </c:pt>
                <c:pt idx="5176">
                  <c:v>10.160266</c:v>
                </c:pt>
                <c:pt idx="5177">
                  <c:v>10.167886000000006</c:v>
                </c:pt>
                <c:pt idx="5178">
                  <c:v>10.173728000000001</c:v>
                </c:pt>
                <c:pt idx="5179">
                  <c:v>10.180077999999998</c:v>
                </c:pt>
                <c:pt idx="5180">
                  <c:v>10.187698000000001</c:v>
                </c:pt>
                <c:pt idx="5181">
                  <c:v>10.19354</c:v>
                </c:pt>
                <c:pt idx="5182">
                  <c:v>10.19989</c:v>
                </c:pt>
                <c:pt idx="5183">
                  <c:v>10.207763999999999</c:v>
                </c:pt>
                <c:pt idx="5184">
                  <c:v>10.213351999999999</c:v>
                </c:pt>
                <c:pt idx="5185">
                  <c:v>10.219956</c:v>
                </c:pt>
                <c:pt idx="5186">
                  <c:v>10.227829999999999</c:v>
                </c:pt>
                <c:pt idx="5187">
                  <c:v>10.233671999999999</c:v>
                </c:pt>
                <c:pt idx="5188">
                  <c:v>10.240021999999998</c:v>
                </c:pt>
                <c:pt idx="5189">
                  <c:v>10.247895999999999</c:v>
                </c:pt>
                <c:pt idx="5190">
                  <c:v>10.253738</c:v>
                </c:pt>
                <c:pt idx="5191">
                  <c:v>10.260342</c:v>
                </c:pt>
                <c:pt idx="5192">
                  <c:v>10.267962000000001</c:v>
                </c:pt>
                <c:pt idx="5193">
                  <c:v>10.273804</c:v>
                </c:pt>
                <c:pt idx="5194">
                  <c:v>10.280662</c:v>
                </c:pt>
                <c:pt idx="5195">
                  <c:v>10.288281999999999</c:v>
                </c:pt>
                <c:pt idx="5196">
                  <c:v>10.294123999999998</c:v>
                </c:pt>
                <c:pt idx="5197">
                  <c:v>10.300728000000001</c:v>
                </c:pt>
                <c:pt idx="5198">
                  <c:v>10.308348000000001</c:v>
                </c:pt>
                <c:pt idx="5199">
                  <c:v>10.313936000000076</c:v>
                </c:pt>
                <c:pt idx="5200">
                  <c:v>10.320540000000006</c:v>
                </c:pt>
                <c:pt idx="5201">
                  <c:v>10.328159999999999</c:v>
                </c:pt>
                <c:pt idx="5202">
                  <c:v>10.333748</c:v>
                </c:pt>
                <c:pt idx="5203">
                  <c:v>10.340351999999999</c:v>
                </c:pt>
                <c:pt idx="5204">
                  <c:v>10.347971999999999</c:v>
                </c:pt>
                <c:pt idx="5205">
                  <c:v>10.353814000000026</c:v>
                </c:pt>
                <c:pt idx="5206">
                  <c:v>10.360164000000006</c:v>
                </c:pt>
                <c:pt idx="5207">
                  <c:v>10.368038</c:v>
                </c:pt>
                <c:pt idx="5208">
                  <c:v>10.373626000000026</c:v>
                </c:pt>
                <c:pt idx="5209">
                  <c:v>10.380230000000006</c:v>
                </c:pt>
                <c:pt idx="5210">
                  <c:v>10.388104</c:v>
                </c:pt>
                <c:pt idx="5211">
                  <c:v>10.393946000000026</c:v>
                </c:pt>
                <c:pt idx="5212">
                  <c:v>10.400296000000004</c:v>
                </c:pt>
                <c:pt idx="5213">
                  <c:v>10.408169999999998</c:v>
                </c:pt>
                <c:pt idx="5214">
                  <c:v>10.414012</c:v>
                </c:pt>
                <c:pt idx="5215">
                  <c:v>10.420616000000004</c:v>
                </c:pt>
                <c:pt idx="5216">
                  <c:v>10.42849</c:v>
                </c:pt>
                <c:pt idx="5217">
                  <c:v>10.434331999999999</c:v>
                </c:pt>
                <c:pt idx="5218">
                  <c:v>10.440936000000002</c:v>
                </c:pt>
                <c:pt idx="5219">
                  <c:v>10.448556</c:v>
                </c:pt>
                <c:pt idx="5220">
                  <c:v>10.454906000000006</c:v>
                </c:pt>
                <c:pt idx="5221">
                  <c:v>10.461002000000002</c:v>
                </c:pt>
                <c:pt idx="5222">
                  <c:v>10.468622</c:v>
                </c:pt>
                <c:pt idx="5223">
                  <c:v>10.475226000000006</c:v>
                </c:pt>
                <c:pt idx="5224">
                  <c:v>10.481067999999999</c:v>
                </c:pt>
                <c:pt idx="5225">
                  <c:v>10.488688</c:v>
                </c:pt>
                <c:pt idx="5226">
                  <c:v>10.495038000000006</c:v>
                </c:pt>
                <c:pt idx="5227">
                  <c:v>10.50088</c:v>
                </c:pt>
                <c:pt idx="5228">
                  <c:v>10.5085</c:v>
                </c:pt>
                <c:pt idx="5229">
                  <c:v>10.514341999999999</c:v>
                </c:pt>
                <c:pt idx="5230">
                  <c:v>10.520946</c:v>
                </c:pt>
                <c:pt idx="5231">
                  <c:v>10.528566</c:v>
                </c:pt>
                <c:pt idx="5232">
                  <c:v>10.534153999999999</c:v>
                </c:pt>
                <c:pt idx="5233">
                  <c:v>10.541011999999998</c:v>
                </c:pt>
                <c:pt idx="5234">
                  <c:v>10.548632</c:v>
                </c:pt>
                <c:pt idx="5235">
                  <c:v>10.554982000000004</c:v>
                </c:pt>
                <c:pt idx="5236">
                  <c:v>10.561077999999998</c:v>
                </c:pt>
                <c:pt idx="5237">
                  <c:v>10.568698000000001</c:v>
                </c:pt>
                <c:pt idx="5238">
                  <c:v>10.575048000000002</c:v>
                </c:pt>
                <c:pt idx="5239">
                  <c:v>10.581144</c:v>
                </c:pt>
                <c:pt idx="5240">
                  <c:v>10.588763999999999</c:v>
                </c:pt>
                <c:pt idx="5241">
                  <c:v>10.595368000000001</c:v>
                </c:pt>
                <c:pt idx="5242">
                  <c:v>10.601209999999998</c:v>
                </c:pt>
                <c:pt idx="5243">
                  <c:v>10.609084000000006</c:v>
                </c:pt>
                <c:pt idx="5244">
                  <c:v>10.615180000000002</c:v>
                </c:pt>
                <c:pt idx="5245">
                  <c:v>10.621275999999998</c:v>
                </c:pt>
                <c:pt idx="5246">
                  <c:v>10.628895999999999</c:v>
                </c:pt>
                <c:pt idx="5247">
                  <c:v>10.6355</c:v>
                </c:pt>
                <c:pt idx="5248">
                  <c:v>10.641341999999998</c:v>
                </c:pt>
                <c:pt idx="5249">
                  <c:v>10.649215999999999</c:v>
                </c:pt>
                <c:pt idx="5250">
                  <c:v>10.655312</c:v>
                </c:pt>
                <c:pt idx="5251">
                  <c:v>10.661408</c:v>
                </c:pt>
                <c:pt idx="5252">
                  <c:v>10.669282000000004</c:v>
                </c:pt>
                <c:pt idx="5253">
                  <c:v>10.675632000000123</c:v>
                </c:pt>
                <c:pt idx="5254">
                  <c:v>10.681474</c:v>
                </c:pt>
                <c:pt idx="5255">
                  <c:v>10.689348000000001</c:v>
                </c:pt>
                <c:pt idx="5256">
                  <c:v>10.695698000000002</c:v>
                </c:pt>
                <c:pt idx="5257">
                  <c:v>10.701794</c:v>
                </c:pt>
                <c:pt idx="5258">
                  <c:v>10.709414000000002</c:v>
                </c:pt>
                <c:pt idx="5259">
                  <c:v>10.716017999999998</c:v>
                </c:pt>
                <c:pt idx="5260">
                  <c:v>10.722113999999999</c:v>
                </c:pt>
                <c:pt idx="5261">
                  <c:v>10.729734000000002</c:v>
                </c:pt>
                <c:pt idx="5262">
                  <c:v>10.736084</c:v>
                </c:pt>
                <c:pt idx="5263">
                  <c:v>10.742179999999999</c:v>
                </c:pt>
                <c:pt idx="5264">
                  <c:v>10.749799999999999</c:v>
                </c:pt>
                <c:pt idx="5265">
                  <c:v>10.756404000000026</c:v>
                </c:pt>
                <c:pt idx="5266">
                  <c:v>10.762500000000006</c:v>
                </c:pt>
                <c:pt idx="5267">
                  <c:v>10.770119999999999</c:v>
                </c:pt>
                <c:pt idx="5268">
                  <c:v>10.77647</c:v>
                </c:pt>
                <c:pt idx="5269">
                  <c:v>10.782566000000006</c:v>
                </c:pt>
                <c:pt idx="5270">
                  <c:v>10.789932</c:v>
                </c:pt>
                <c:pt idx="5271">
                  <c:v>10.796536000000026</c:v>
                </c:pt>
                <c:pt idx="5272">
                  <c:v>10.802632000000157</c:v>
                </c:pt>
                <c:pt idx="5273">
                  <c:v>10.809998000000002</c:v>
                </c:pt>
                <c:pt idx="5274">
                  <c:v>10.816856000000024</c:v>
                </c:pt>
                <c:pt idx="5275">
                  <c:v>10.822952000000004</c:v>
                </c:pt>
                <c:pt idx="5276">
                  <c:v>10.830064</c:v>
                </c:pt>
                <c:pt idx="5277">
                  <c:v>10.836921999999999</c:v>
                </c:pt>
                <c:pt idx="5278">
                  <c:v>10.843018000000001</c:v>
                </c:pt>
                <c:pt idx="5279">
                  <c:v>10.849876</c:v>
                </c:pt>
                <c:pt idx="5280">
                  <c:v>10.856988000000024</c:v>
                </c:pt>
                <c:pt idx="5281">
                  <c:v>10.862830000000141</c:v>
                </c:pt>
                <c:pt idx="5282">
                  <c:v>10.869942000000076</c:v>
                </c:pt>
                <c:pt idx="5283">
                  <c:v>10.877054000000006</c:v>
                </c:pt>
                <c:pt idx="5284">
                  <c:v>10.882896000000141</c:v>
                </c:pt>
                <c:pt idx="5285">
                  <c:v>10.890008</c:v>
                </c:pt>
                <c:pt idx="5286">
                  <c:v>10.897120000000001</c:v>
                </c:pt>
                <c:pt idx="5287">
                  <c:v>10.902962</c:v>
                </c:pt>
                <c:pt idx="5288">
                  <c:v>10.910074</c:v>
                </c:pt>
                <c:pt idx="5289">
                  <c:v>10.916932000000006</c:v>
                </c:pt>
                <c:pt idx="5290">
                  <c:v>10.923027999999999</c:v>
                </c:pt>
                <c:pt idx="5291">
                  <c:v>10.929886000000026</c:v>
                </c:pt>
                <c:pt idx="5292">
                  <c:v>10.937251999999999</c:v>
                </c:pt>
                <c:pt idx="5293">
                  <c:v>10.943094</c:v>
                </c:pt>
                <c:pt idx="5294">
                  <c:v>10.949952</c:v>
                </c:pt>
                <c:pt idx="5295">
                  <c:v>10.957318000000001</c:v>
                </c:pt>
                <c:pt idx="5296">
                  <c:v>10.963414000000123</c:v>
                </c:pt>
                <c:pt idx="5297">
                  <c:v>10.970272</c:v>
                </c:pt>
                <c:pt idx="5298">
                  <c:v>10.977638000000002</c:v>
                </c:pt>
                <c:pt idx="5299">
                  <c:v>10.983734000000076</c:v>
                </c:pt>
                <c:pt idx="5300">
                  <c:v>10.990338000000001</c:v>
                </c:pt>
                <c:pt idx="5301">
                  <c:v>10.997450000000002</c:v>
                </c:pt>
                <c:pt idx="5302">
                  <c:v>11.003546000000076</c:v>
                </c:pt>
                <c:pt idx="5303">
                  <c:v>11.010150000000001</c:v>
                </c:pt>
                <c:pt idx="5304">
                  <c:v>11.017261999999999</c:v>
                </c:pt>
                <c:pt idx="5305">
                  <c:v>11.023357999999998</c:v>
                </c:pt>
                <c:pt idx="5306">
                  <c:v>11.029961999999999</c:v>
                </c:pt>
                <c:pt idx="5307">
                  <c:v>11.037327999999997</c:v>
                </c:pt>
                <c:pt idx="5308">
                  <c:v>11.043424</c:v>
                </c:pt>
                <c:pt idx="5309">
                  <c:v>11.050028000000001</c:v>
                </c:pt>
                <c:pt idx="5310">
                  <c:v>11.057394</c:v>
                </c:pt>
                <c:pt idx="5311">
                  <c:v>11.063490000000026</c:v>
                </c:pt>
                <c:pt idx="5312">
                  <c:v>11.070348000000001</c:v>
                </c:pt>
                <c:pt idx="5313">
                  <c:v>11.077714</c:v>
                </c:pt>
                <c:pt idx="5314">
                  <c:v>11.08381</c:v>
                </c:pt>
                <c:pt idx="5315">
                  <c:v>11.090414000000004</c:v>
                </c:pt>
                <c:pt idx="5316">
                  <c:v>11.09778</c:v>
                </c:pt>
                <c:pt idx="5317">
                  <c:v>11.104892</c:v>
                </c:pt>
                <c:pt idx="5318">
                  <c:v>11.110734000000004</c:v>
                </c:pt>
                <c:pt idx="5319">
                  <c:v>11.118099999999998</c:v>
                </c:pt>
                <c:pt idx="5320">
                  <c:v>11.125211999999999</c:v>
                </c:pt>
                <c:pt idx="5321">
                  <c:v>11.130800000000001</c:v>
                </c:pt>
                <c:pt idx="5322">
                  <c:v>11.138165999999998</c:v>
                </c:pt>
                <c:pt idx="5323">
                  <c:v>11.145277999999999</c:v>
                </c:pt>
                <c:pt idx="5324">
                  <c:v>11.150866000000002</c:v>
                </c:pt>
                <c:pt idx="5325">
                  <c:v>11.157978</c:v>
                </c:pt>
                <c:pt idx="5326">
                  <c:v>11.165090000000006</c:v>
                </c:pt>
                <c:pt idx="5327">
                  <c:v>11.170678000000001</c:v>
                </c:pt>
                <c:pt idx="5328">
                  <c:v>11.178044</c:v>
                </c:pt>
                <c:pt idx="5329">
                  <c:v>11.184901999999999</c:v>
                </c:pt>
                <c:pt idx="5330">
                  <c:v>11.190744</c:v>
                </c:pt>
                <c:pt idx="5331">
                  <c:v>11.198109999999998</c:v>
                </c:pt>
                <c:pt idx="5332">
                  <c:v>11.205221999999999</c:v>
                </c:pt>
                <c:pt idx="5333">
                  <c:v>11.210809999999999</c:v>
                </c:pt>
                <c:pt idx="5334">
                  <c:v>11.217921999999998</c:v>
                </c:pt>
                <c:pt idx="5335">
                  <c:v>11.225034000000004</c:v>
                </c:pt>
                <c:pt idx="5336">
                  <c:v>11.230875999999999</c:v>
                </c:pt>
                <c:pt idx="5337">
                  <c:v>11.237987999999998</c:v>
                </c:pt>
                <c:pt idx="5338">
                  <c:v>11.245100000000001</c:v>
                </c:pt>
                <c:pt idx="5339">
                  <c:v>11.250942</c:v>
                </c:pt>
                <c:pt idx="5340">
                  <c:v>11.258307999999998</c:v>
                </c:pt>
                <c:pt idx="5341">
                  <c:v>11.265166000000002</c:v>
                </c:pt>
                <c:pt idx="5342">
                  <c:v>11.271007999999998</c:v>
                </c:pt>
                <c:pt idx="5343">
                  <c:v>11.278119999999999</c:v>
                </c:pt>
                <c:pt idx="5344">
                  <c:v>11.285486000000139</c:v>
                </c:pt>
                <c:pt idx="5345">
                  <c:v>11.291327999999995</c:v>
                </c:pt>
                <c:pt idx="5346">
                  <c:v>11.298693999999999</c:v>
                </c:pt>
                <c:pt idx="5347">
                  <c:v>11.305806000000135</c:v>
                </c:pt>
                <c:pt idx="5348">
                  <c:v>11.311394</c:v>
                </c:pt>
                <c:pt idx="5349">
                  <c:v>11.318506000000006</c:v>
                </c:pt>
                <c:pt idx="5350">
                  <c:v>11.325618</c:v>
                </c:pt>
                <c:pt idx="5351">
                  <c:v>11.33146</c:v>
                </c:pt>
                <c:pt idx="5352">
                  <c:v>11.338825999999999</c:v>
                </c:pt>
                <c:pt idx="5353">
                  <c:v>11.345684000000126</c:v>
                </c:pt>
                <c:pt idx="5354">
                  <c:v>11.351526000000026</c:v>
                </c:pt>
                <c:pt idx="5355">
                  <c:v>11.358638000000004</c:v>
                </c:pt>
                <c:pt idx="5356">
                  <c:v>11.365750000000123</c:v>
                </c:pt>
                <c:pt idx="5357">
                  <c:v>11.371592000000026</c:v>
                </c:pt>
                <c:pt idx="5358">
                  <c:v>11.378704000000004</c:v>
                </c:pt>
                <c:pt idx="5359">
                  <c:v>11.38607</c:v>
                </c:pt>
                <c:pt idx="5360">
                  <c:v>11.391658</c:v>
                </c:pt>
                <c:pt idx="5361">
                  <c:v>11.398770000000001</c:v>
                </c:pt>
                <c:pt idx="5362">
                  <c:v>11.405882000000076</c:v>
                </c:pt>
                <c:pt idx="5363">
                  <c:v>11.411724</c:v>
                </c:pt>
                <c:pt idx="5364">
                  <c:v>11.418836000000002</c:v>
                </c:pt>
                <c:pt idx="5365">
                  <c:v>11.425948000000002</c:v>
                </c:pt>
                <c:pt idx="5366">
                  <c:v>11.431536000000024</c:v>
                </c:pt>
                <c:pt idx="5367">
                  <c:v>11.438901999999999</c:v>
                </c:pt>
                <c:pt idx="5368">
                  <c:v>11.446014</c:v>
                </c:pt>
                <c:pt idx="5369">
                  <c:v>11.451602000000006</c:v>
                </c:pt>
                <c:pt idx="5370">
                  <c:v>11.458967999999999</c:v>
                </c:pt>
                <c:pt idx="5371">
                  <c:v>11.466080000000026</c:v>
                </c:pt>
                <c:pt idx="5372">
                  <c:v>11.471921999999999</c:v>
                </c:pt>
                <c:pt idx="5373">
                  <c:v>11.479034000000134</c:v>
                </c:pt>
                <c:pt idx="5374">
                  <c:v>11.486146000000026</c:v>
                </c:pt>
                <c:pt idx="5375">
                  <c:v>11.491988000000001</c:v>
                </c:pt>
                <c:pt idx="5376">
                  <c:v>11.4991</c:v>
                </c:pt>
                <c:pt idx="5377">
                  <c:v>11.506212</c:v>
                </c:pt>
                <c:pt idx="5378">
                  <c:v>11.511800000000001</c:v>
                </c:pt>
                <c:pt idx="5379">
                  <c:v>11.519166</c:v>
                </c:pt>
                <c:pt idx="5380">
                  <c:v>11.526024</c:v>
                </c:pt>
                <c:pt idx="5381">
                  <c:v>11.531611999999999</c:v>
                </c:pt>
                <c:pt idx="5382">
                  <c:v>11.538977999999997</c:v>
                </c:pt>
                <c:pt idx="5383">
                  <c:v>11.545836000000024</c:v>
                </c:pt>
                <c:pt idx="5384">
                  <c:v>11.551678000000001</c:v>
                </c:pt>
                <c:pt idx="5385">
                  <c:v>11.55879</c:v>
                </c:pt>
                <c:pt idx="5386">
                  <c:v>11.565902000000024</c:v>
                </c:pt>
                <c:pt idx="5387">
                  <c:v>11.571744000000002</c:v>
                </c:pt>
                <c:pt idx="5388">
                  <c:v>11.578856</c:v>
                </c:pt>
                <c:pt idx="5389">
                  <c:v>11.585968000000001</c:v>
                </c:pt>
                <c:pt idx="5390">
                  <c:v>11.591810000000001</c:v>
                </c:pt>
                <c:pt idx="5391">
                  <c:v>11.598921999999998</c:v>
                </c:pt>
                <c:pt idx="5392">
                  <c:v>11.606034000000006</c:v>
                </c:pt>
                <c:pt idx="5393">
                  <c:v>11.611876000000001</c:v>
                </c:pt>
                <c:pt idx="5394">
                  <c:v>11.619242</c:v>
                </c:pt>
                <c:pt idx="5395">
                  <c:v>11.626353999999999</c:v>
                </c:pt>
                <c:pt idx="5396">
                  <c:v>11.631941999999999</c:v>
                </c:pt>
                <c:pt idx="5397">
                  <c:v>11.639054</c:v>
                </c:pt>
                <c:pt idx="5398">
                  <c:v>11.646165999999999</c:v>
                </c:pt>
                <c:pt idx="5399">
                  <c:v>11.652008</c:v>
                </c:pt>
                <c:pt idx="5400">
                  <c:v>11.65912</c:v>
                </c:pt>
                <c:pt idx="5401">
                  <c:v>11.665978000000001</c:v>
                </c:pt>
                <c:pt idx="5402">
                  <c:v>11.671819999999999</c:v>
                </c:pt>
                <c:pt idx="5403">
                  <c:v>11.678932</c:v>
                </c:pt>
                <c:pt idx="5404">
                  <c:v>11.686044000000004</c:v>
                </c:pt>
                <c:pt idx="5405">
                  <c:v>11.691632</c:v>
                </c:pt>
                <c:pt idx="5406">
                  <c:v>11.698744</c:v>
                </c:pt>
                <c:pt idx="5407">
                  <c:v>11.705856000000002</c:v>
                </c:pt>
                <c:pt idx="5408">
                  <c:v>11.711697999999998</c:v>
                </c:pt>
                <c:pt idx="5409">
                  <c:v>11.718809999999998</c:v>
                </c:pt>
                <c:pt idx="5410">
                  <c:v>11.725922000000001</c:v>
                </c:pt>
                <c:pt idx="5411">
                  <c:v>11.731763999999998</c:v>
                </c:pt>
                <c:pt idx="5412">
                  <c:v>11.738875999999998</c:v>
                </c:pt>
                <c:pt idx="5413">
                  <c:v>11.745988000000001</c:v>
                </c:pt>
                <c:pt idx="5414">
                  <c:v>11.75183</c:v>
                </c:pt>
                <c:pt idx="5415">
                  <c:v>11.758941999999999</c:v>
                </c:pt>
                <c:pt idx="5416">
                  <c:v>11.766307999999999</c:v>
                </c:pt>
                <c:pt idx="5417">
                  <c:v>11.771896</c:v>
                </c:pt>
                <c:pt idx="5418">
                  <c:v>11.779261999999999</c:v>
                </c:pt>
                <c:pt idx="5419">
                  <c:v>11.786119999999999</c:v>
                </c:pt>
                <c:pt idx="5420">
                  <c:v>11.791961999999998</c:v>
                </c:pt>
                <c:pt idx="5421">
                  <c:v>11.799073999999999</c:v>
                </c:pt>
                <c:pt idx="5422">
                  <c:v>11.806186000000126</c:v>
                </c:pt>
                <c:pt idx="5423">
                  <c:v>11.811774</c:v>
                </c:pt>
                <c:pt idx="5424">
                  <c:v>11.818886000000004</c:v>
                </c:pt>
                <c:pt idx="5425">
                  <c:v>11.825998</c:v>
                </c:pt>
                <c:pt idx="5426">
                  <c:v>11.831586000000026</c:v>
                </c:pt>
                <c:pt idx="5427">
                  <c:v>11.838951999999999</c:v>
                </c:pt>
                <c:pt idx="5428">
                  <c:v>11.84581</c:v>
                </c:pt>
                <c:pt idx="5429">
                  <c:v>11.851652000000026</c:v>
                </c:pt>
                <c:pt idx="5430">
                  <c:v>11.858764000000004</c:v>
                </c:pt>
                <c:pt idx="5431">
                  <c:v>11.865876000000076</c:v>
                </c:pt>
                <c:pt idx="5432">
                  <c:v>11.871718</c:v>
                </c:pt>
                <c:pt idx="5433">
                  <c:v>11.878830000000002</c:v>
                </c:pt>
                <c:pt idx="5434">
                  <c:v>11.885942000000076</c:v>
                </c:pt>
                <c:pt idx="5435">
                  <c:v>11.891784000000024</c:v>
                </c:pt>
                <c:pt idx="5436">
                  <c:v>11.898896000000002</c:v>
                </c:pt>
                <c:pt idx="5437">
                  <c:v>11.906008</c:v>
                </c:pt>
                <c:pt idx="5438">
                  <c:v>11.911850000000001</c:v>
                </c:pt>
                <c:pt idx="5439">
                  <c:v>11.918962000000001</c:v>
                </c:pt>
                <c:pt idx="5440">
                  <c:v>11.926074</c:v>
                </c:pt>
                <c:pt idx="5441">
                  <c:v>11.931916000000001</c:v>
                </c:pt>
                <c:pt idx="5442">
                  <c:v>11.939028</c:v>
                </c:pt>
                <c:pt idx="5443">
                  <c:v>11.94614</c:v>
                </c:pt>
                <c:pt idx="5444">
                  <c:v>11.951728000000001</c:v>
                </c:pt>
                <c:pt idx="5445">
                  <c:v>11.959094000000126</c:v>
                </c:pt>
                <c:pt idx="5446">
                  <c:v>11.966206000000026</c:v>
                </c:pt>
                <c:pt idx="5447">
                  <c:v>11.971794000000004</c:v>
                </c:pt>
                <c:pt idx="5448">
                  <c:v>11.97916</c:v>
                </c:pt>
                <c:pt idx="5449">
                  <c:v>11.986272</c:v>
                </c:pt>
                <c:pt idx="5450">
                  <c:v>11.992114000000004</c:v>
                </c:pt>
                <c:pt idx="5451">
                  <c:v>11.999226</c:v>
                </c:pt>
                <c:pt idx="5452">
                  <c:v>12.006084000000024</c:v>
                </c:pt>
                <c:pt idx="5453">
                  <c:v>12.011926000000001</c:v>
                </c:pt>
                <c:pt idx="5454">
                  <c:v>12.019038</c:v>
                </c:pt>
                <c:pt idx="5455">
                  <c:v>12.026150000000001</c:v>
                </c:pt>
                <c:pt idx="5456">
                  <c:v>12.031992000000001</c:v>
                </c:pt>
                <c:pt idx="5457">
                  <c:v>12.039104</c:v>
                </c:pt>
                <c:pt idx="5458">
                  <c:v>12.046215999999999</c:v>
                </c:pt>
                <c:pt idx="5459">
                  <c:v>12.052058000000002</c:v>
                </c:pt>
                <c:pt idx="5460">
                  <c:v>12.05917</c:v>
                </c:pt>
                <c:pt idx="5461">
                  <c:v>12.066282000000006</c:v>
                </c:pt>
                <c:pt idx="5462">
                  <c:v>12.072124000000002</c:v>
                </c:pt>
                <c:pt idx="5463">
                  <c:v>12.079236000000074</c:v>
                </c:pt>
                <c:pt idx="5464">
                  <c:v>12.086348000000001</c:v>
                </c:pt>
                <c:pt idx="5465">
                  <c:v>12.09219</c:v>
                </c:pt>
                <c:pt idx="5466">
                  <c:v>12.099302</c:v>
                </c:pt>
                <c:pt idx="5467">
                  <c:v>12.106414000000004</c:v>
                </c:pt>
                <c:pt idx="5468">
                  <c:v>12.112256</c:v>
                </c:pt>
                <c:pt idx="5469">
                  <c:v>12.119367999999998</c:v>
                </c:pt>
                <c:pt idx="5470">
                  <c:v>12.126480000000004</c:v>
                </c:pt>
                <c:pt idx="5471">
                  <c:v>12.132321999999998</c:v>
                </c:pt>
                <c:pt idx="5472">
                  <c:v>12.139434000000024</c:v>
                </c:pt>
                <c:pt idx="5473">
                  <c:v>12.146546000000004</c:v>
                </c:pt>
                <c:pt idx="5474">
                  <c:v>12.152388</c:v>
                </c:pt>
                <c:pt idx="5475">
                  <c:v>12.159500000000024</c:v>
                </c:pt>
                <c:pt idx="5476">
                  <c:v>12.166612000000002</c:v>
                </c:pt>
                <c:pt idx="5477">
                  <c:v>12.1722</c:v>
                </c:pt>
                <c:pt idx="5478">
                  <c:v>12.179311999999999</c:v>
                </c:pt>
                <c:pt idx="5479">
                  <c:v>12.186424000000002</c:v>
                </c:pt>
                <c:pt idx="5480">
                  <c:v>12.192012</c:v>
                </c:pt>
                <c:pt idx="5481">
                  <c:v>12.199377999999999</c:v>
                </c:pt>
                <c:pt idx="5482">
                  <c:v>12.206236000000002</c:v>
                </c:pt>
                <c:pt idx="5483">
                  <c:v>12.212077999999998</c:v>
                </c:pt>
                <c:pt idx="5484">
                  <c:v>12.219190000000001</c:v>
                </c:pt>
                <c:pt idx="5485">
                  <c:v>12.226047999999999</c:v>
                </c:pt>
                <c:pt idx="5486">
                  <c:v>12.231889999999998</c:v>
                </c:pt>
                <c:pt idx="5487">
                  <c:v>12.239001999999999</c:v>
                </c:pt>
                <c:pt idx="5488">
                  <c:v>12.246113999999999</c:v>
                </c:pt>
                <c:pt idx="5489">
                  <c:v>12.25221</c:v>
                </c:pt>
                <c:pt idx="5490">
                  <c:v>12.259321999999999</c:v>
                </c:pt>
                <c:pt idx="5491">
                  <c:v>12.266434000000125</c:v>
                </c:pt>
                <c:pt idx="5492">
                  <c:v>12.272022</c:v>
                </c:pt>
                <c:pt idx="5493">
                  <c:v>12.279388000000001</c:v>
                </c:pt>
                <c:pt idx="5494">
                  <c:v>12.286246</c:v>
                </c:pt>
                <c:pt idx="5495">
                  <c:v>12.292342</c:v>
                </c:pt>
                <c:pt idx="5496">
                  <c:v>12.299454000000004</c:v>
                </c:pt>
                <c:pt idx="5497">
                  <c:v>12.306566000000076</c:v>
                </c:pt>
                <c:pt idx="5498">
                  <c:v>12.312408000000024</c:v>
                </c:pt>
                <c:pt idx="5499">
                  <c:v>12.319520000000002</c:v>
                </c:pt>
                <c:pt idx="5500">
                  <c:v>12.326377999999998</c:v>
                </c:pt>
                <c:pt idx="5501">
                  <c:v>12.33222</c:v>
                </c:pt>
                <c:pt idx="5502">
                  <c:v>12.339332000000002</c:v>
                </c:pt>
                <c:pt idx="5503">
                  <c:v>12.346444000000076</c:v>
                </c:pt>
                <c:pt idx="5504">
                  <c:v>12.352286000000175</c:v>
                </c:pt>
                <c:pt idx="5505">
                  <c:v>12.359144000000141</c:v>
                </c:pt>
                <c:pt idx="5506">
                  <c:v>12.366002000000076</c:v>
                </c:pt>
                <c:pt idx="5507">
                  <c:v>12.372098000000006</c:v>
                </c:pt>
                <c:pt idx="5508">
                  <c:v>12.379210000000002</c:v>
                </c:pt>
                <c:pt idx="5509">
                  <c:v>12.386322</c:v>
                </c:pt>
                <c:pt idx="5510">
                  <c:v>12.391910000000001</c:v>
                </c:pt>
                <c:pt idx="5511">
                  <c:v>12.399276</c:v>
                </c:pt>
                <c:pt idx="5512">
                  <c:v>12.406388</c:v>
                </c:pt>
                <c:pt idx="5513">
                  <c:v>12.412230000000006</c:v>
                </c:pt>
                <c:pt idx="5514">
                  <c:v>12.419342</c:v>
                </c:pt>
                <c:pt idx="5515">
                  <c:v>12.426454000000026</c:v>
                </c:pt>
                <c:pt idx="5516">
                  <c:v>12.432296000000004</c:v>
                </c:pt>
                <c:pt idx="5517">
                  <c:v>12.439662</c:v>
                </c:pt>
                <c:pt idx="5518">
                  <c:v>12.446774</c:v>
                </c:pt>
                <c:pt idx="5519">
                  <c:v>12.452616000000152</c:v>
                </c:pt>
                <c:pt idx="5520">
                  <c:v>12.459728</c:v>
                </c:pt>
                <c:pt idx="5521">
                  <c:v>12.466840000000024</c:v>
                </c:pt>
                <c:pt idx="5522">
                  <c:v>12.472682000000141</c:v>
                </c:pt>
                <c:pt idx="5523">
                  <c:v>12.479794000000076</c:v>
                </c:pt>
                <c:pt idx="5524">
                  <c:v>12.486652000000024</c:v>
                </c:pt>
                <c:pt idx="5525">
                  <c:v>12.492494000000139</c:v>
                </c:pt>
                <c:pt idx="5526">
                  <c:v>12.499606000000076</c:v>
                </c:pt>
                <c:pt idx="5527">
                  <c:v>12.506718000000001</c:v>
                </c:pt>
                <c:pt idx="5528">
                  <c:v>12.512306000000002</c:v>
                </c:pt>
                <c:pt idx="5529">
                  <c:v>12.519672</c:v>
                </c:pt>
                <c:pt idx="5530">
                  <c:v>12.526530000000006</c:v>
                </c:pt>
                <c:pt idx="5531">
                  <c:v>12.532626</c:v>
                </c:pt>
                <c:pt idx="5532">
                  <c:v>12.539738</c:v>
                </c:pt>
                <c:pt idx="5533">
                  <c:v>12.546850000000001</c:v>
                </c:pt>
                <c:pt idx="5534">
                  <c:v>12.552692000000134</c:v>
                </c:pt>
                <c:pt idx="5535">
                  <c:v>12.559804000000026</c:v>
                </c:pt>
                <c:pt idx="5536">
                  <c:v>12.566916000000004</c:v>
                </c:pt>
                <c:pt idx="5537">
                  <c:v>12.572758000000002</c:v>
                </c:pt>
                <c:pt idx="5538">
                  <c:v>12.57987</c:v>
                </c:pt>
                <c:pt idx="5539">
                  <c:v>12.586728000000001</c:v>
                </c:pt>
                <c:pt idx="5540">
                  <c:v>12.592570000000002</c:v>
                </c:pt>
                <c:pt idx="5541">
                  <c:v>12.599682000000024</c:v>
                </c:pt>
                <c:pt idx="5542">
                  <c:v>12.606794000000002</c:v>
                </c:pt>
                <c:pt idx="5543">
                  <c:v>12.612636000000121</c:v>
                </c:pt>
                <c:pt idx="5544">
                  <c:v>12.619748</c:v>
                </c:pt>
                <c:pt idx="5545">
                  <c:v>12.626606000000002</c:v>
                </c:pt>
                <c:pt idx="5546">
                  <c:v>12.632448</c:v>
                </c:pt>
                <c:pt idx="5547">
                  <c:v>12.639560000000001</c:v>
                </c:pt>
                <c:pt idx="5548">
                  <c:v>12.646672000000001</c:v>
                </c:pt>
                <c:pt idx="5549">
                  <c:v>12.652514000000076</c:v>
                </c:pt>
                <c:pt idx="5550">
                  <c:v>12.659626000000006</c:v>
                </c:pt>
                <c:pt idx="5551">
                  <c:v>12.666484000000137</c:v>
                </c:pt>
                <c:pt idx="5552">
                  <c:v>12.672326</c:v>
                </c:pt>
                <c:pt idx="5553">
                  <c:v>12.679438000000006</c:v>
                </c:pt>
                <c:pt idx="5554">
                  <c:v>12.686550000000002</c:v>
                </c:pt>
                <c:pt idx="5555">
                  <c:v>12.692392000000002</c:v>
                </c:pt>
                <c:pt idx="5556">
                  <c:v>12.699504000000006</c:v>
                </c:pt>
                <c:pt idx="5557">
                  <c:v>12.706361999999999</c:v>
                </c:pt>
                <c:pt idx="5558">
                  <c:v>12.712458</c:v>
                </c:pt>
                <c:pt idx="5559">
                  <c:v>12.719570000000001</c:v>
                </c:pt>
                <c:pt idx="5560">
                  <c:v>12.726427999999999</c:v>
                </c:pt>
                <c:pt idx="5561">
                  <c:v>12.732269999999998</c:v>
                </c:pt>
                <c:pt idx="5562">
                  <c:v>12.739381999999999</c:v>
                </c:pt>
                <c:pt idx="5563">
                  <c:v>12.74624</c:v>
                </c:pt>
                <c:pt idx="5564">
                  <c:v>12.752082000000026</c:v>
                </c:pt>
                <c:pt idx="5565">
                  <c:v>12.759448000000004</c:v>
                </c:pt>
                <c:pt idx="5566">
                  <c:v>12.766306</c:v>
                </c:pt>
                <c:pt idx="5567">
                  <c:v>12.772148</c:v>
                </c:pt>
                <c:pt idx="5568">
                  <c:v>12.779260000000001</c:v>
                </c:pt>
                <c:pt idx="5569">
                  <c:v>12.786371999999998</c:v>
                </c:pt>
                <c:pt idx="5570">
                  <c:v>12.792214000000001</c:v>
                </c:pt>
                <c:pt idx="5571">
                  <c:v>12.799325999999999</c:v>
                </c:pt>
                <c:pt idx="5572">
                  <c:v>12.806438000000076</c:v>
                </c:pt>
                <c:pt idx="5573">
                  <c:v>12.812280000000024</c:v>
                </c:pt>
                <c:pt idx="5574">
                  <c:v>12.819392000000002</c:v>
                </c:pt>
                <c:pt idx="5575">
                  <c:v>12.82625</c:v>
                </c:pt>
                <c:pt idx="5576">
                  <c:v>12.832092000000006</c:v>
                </c:pt>
                <c:pt idx="5577">
                  <c:v>12.839204000000002</c:v>
                </c:pt>
                <c:pt idx="5578">
                  <c:v>12.846062000000002</c:v>
                </c:pt>
                <c:pt idx="5579">
                  <c:v>12.852158000000006</c:v>
                </c:pt>
                <c:pt idx="5580">
                  <c:v>12.85927</c:v>
                </c:pt>
                <c:pt idx="5581">
                  <c:v>12.866128</c:v>
                </c:pt>
                <c:pt idx="5582">
                  <c:v>12.871970000000001</c:v>
                </c:pt>
                <c:pt idx="5583">
                  <c:v>12.879082000000126</c:v>
                </c:pt>
                <c:pt idx="5584">
                  <c:v>12.886194000000026</c:v>
                </c:pt>
                <c:pt idx="5585">
                  <c:v>12.891782000000006</c:v>
                </c:pt>
                <c:pt idx="5586">
                  <c:v>12.898894</c:v>
                </c:pt>
                <c:pt idx="5587">
                  <c:v>12.906006000000026</c:v>
                </c:pt>
                <c:pt idx="5588">
                  <c:v>12.911848000000001</c:v>
                </c:pt>
                <c:pt idx="5589">
                  <c:v>12.919214</c:v>
                </c:pt>
                <c:pt idx="5590">
                  <c:v>12.926326</c:v>
                </c:pt>
                <c:pt idx="5591">
                  <c:v>12.931913999999999</c:v>
                </c:pt>
                <c:pt idx="5592">
                  <c:v>12.93928</c:v>
                </c:pt>
                <c:pt idx="5593">
                  <c:v>12.946391999999999</c:v>
                </c:pt>
                <c:pt idx="5594">
                  <c:v>12.952234000000145</c:v>
                </c:pt>
                <c:pt idx="5595">
                  <c:v>12.959346000000076</c:v>
                </c:pt>
                <c:pt idx="5596">
                  <c:v>12.966204000000022</c:v>
                </c:pt>
                <c:pt idx="5597">
                  <c:v>12.972046000000141</c:v>
                </c:pt>
                <c:pt idx="5598">
                  <c:v>12.979158000000002</c:v>
                </c:pt>
                <c:pt idx="5599">
                  <c:v>12.986270000000001</c:v>
                </c:pt>
                <c:pt idx="5600">
                  <c:v>12.991858000000001</c:v>
                </c:pt>
                <c:pt idx="5601">
                  <c:v>12.99897</c:v>
                </c:pt>
                <c:pt idx="5602">
                  <c:v>13.006082000000006</c:v>
                </c:pt>
                <c:pt idx="5603">
                  <c:v>13.011670000000001</c:v>
                </c:pt>
                <c:pt idx="5604">
                  <c:v>13.018782</c:v>
                </c:pt>
                <c:pt idx="5605">
                  <c:v>13.025640000000006</c:v>
                </c:pt>
                <c:pt idx="5606">
                  <c:v>13.031482</c:v>
                </c:pt>
                <c:pt idx="5607">
                  <c:v>13.038339999999998</c:v>
                </c:pt>
                <c:pt idx="5608">
                  <c:v>13.045452000000004</c:v>
                </c:pt>
                <c:pt idx="5609">
                  <c:v>13.051294</c:v>
                </c:pt>
                <c:pt idx="5610">
                  <c:v>13.058406000000026</c:v>
                </c:pt>
                <c:pt idx="5611">
                  <c:v>13.065518000000004</c:v>
                </c:pt>
                <c:pt idx="5612">
                  <c:v>13.07136</c:v>
                </c:pt>
                <c:pt idx="5613">
                  <c:v>13.078726</c:v>
                </c:pt>
                <c:pt idx="5614">
                  <c:v>13.085584000000152</c:v>
                </c:pt>
                <c:pt idx="5615">
                  <c:v>13.091426</c:v>
                </c:pt>
                <c:pt idx="5616">
                  <c:v>13.098792</c:v>
                </c:pt>
                <c:pt idx="5617">
                  <c:v>13.105904000000002</c:v>
                </c:pt>
                <c:pt idx="5618">
                  <c:v>13.111492</c:v>
                </c:pt>
                <c:pt idx="5619">
                  <c:v>13.118603999999999</c:v>
                </c:pt>
                <c:pt idx="5620">
                  <c:v>13.125716000000002</c:v>
                </c:pt>
                <c:pt idx="5621">
                  <c:v>13.131558</c:v>
                </c:pt>
                <c:pt idx="5622">
                  <c:v>13.138669999999999</c:v>
                </c:pt>
                <c:pt idx="5623">
                  <c:v>13.145528000000001</c:v>
                </c:pt>
                <c:pt idx="5624">
                  <c:v>13.15137</c:v>
                </c:pt>
                <c:pt idx="5625">
                  <c:v>13.158482000000006</c:v>
                </c:pt>
                <c:pt idx="5626">
                  <c:v>13.16534</c:v>
                </c:pt>
                <c:pt idx="5627">
                  <c:v>13.171182</c:v>
                </c:pt>
                <c:pt idx="5628">
                  <c:v>13.178294000000001</c:v>
                </c:pt>
                <c:pt idx="5629">
                  <c:v>13.185152</c:v>
                </c:pt>
                <c:pt idx="5630">
                  <c:v>13.190994</c:v>
                </c:pt>
                <c:pt idx="5631">
                  <c:v>13.198106000000001</c:v>
                </c:pt>
                <c:pt idx="5632">
                  <c:v>13.205218</c:v>
                </c:pt>
                <c:pt idx="5633">
                  <c:v>13.211059999999998</c:v>
                </c:pt>
                <c:pt idx="5634">
                  <c:v>13.218171999999948</c:v>
                </c:pt>
                <c:pt idx="5635">
                  <c:v>13.225284</c:v>
                </c:pt>
                <c:pt idx="5636">
                  <c:v>13.231125999999998</c:v>
                </c:pt>
                <c:pt idx="5637">
                  <c:v>13.238237999999999</c:v>
                </c:pt>
                <c:pt idx="5638">
                  <c:v>13.245349999999998</c:v>
                </c:pt>
                <c:pt idx="5639">
                  <c:v>13.251192</c:v>
                </c:pt>
                <c:pt idx="5640">
                  <c:v>13.258304000000001</c:v>
                </c:pt>
                <c:pt idx="5641">
                  <c:v>13.265416000000076</c:v>
                </c:pt>
                <c:pt idx="5642">
                  <c:v>13.271257999999998</c:v>
                </c:pt>
                <c:pt idx="5643">
                  <c:v>13.278369999999999</c:v>
                </c:pt>
                <c:pt idx="5644">
                  <c:v>13.285482000000076</c:v>
                </c:pt>
                <c:pt idx="5645">
                  <c:v>13.291323999999998</c:v>
                </c:pt>
                <c:pt idx="5646">
                  <c:v>13.298436000000002</c:v>
                </c:pt>
                <c:pt idx="5647">
                  <c:v>13.305294000000076</c:v>
                </c:pt>
                <c:pt idx="5648">
                  <c:v>13.311136000000024</c:v>
                </c:pt>
                <c:pt idx="5649">
                  <c:v>13.318248000000001</c:v>
                </c:pt>
                <c:pt idx="5650">
                  <c:v>13.32536</c:v>
                </c:pt>
                <c:pt idx="5651">
                  <c:v>13.331202000000001</c:v>
                </c:pt>
                <c:pt idx="5652">
                  <c:v>13.338313999999999</c:v>
                </c:pt>
                <c:pt idx="5653">
                  <c:v>13.345426000000026</c:v>
                </c:pt>
                <c:pt idx="5654">
                  <c:v>13.351268000000001</c:v>
                </c:pt>
                <c:pt idx="5655">
                  <c:v>13.35838</c:v>
                </c:pt>
                <c:pt idx="5656">
                  <c:v>13.365238000000026</c:v>
                </c:pt>
                <c:pt idx="5657">
                  <c:v>13.371080000000006</c:v>
                </c:pt>
                <c:pt idx="5658">
                  <c:v>13.378192</c:v>
                </c:pt>
                <c:pt idx="5659">
                  <c:v>13.385304000000026</c:v>
                </c:pt>
                <c:pt idx="5660">
                  <c:v>13.391146000000004</c:v>
                </c:pt>
                <c:pt idx="5661">
                  <c:v>13.398004</c:v>
                </c:pt>
                <c:pt idx="5662">
                  <c:v>13.405116000000024</c:v>
                </c:pt>
                <c:pt idx="5663">
                  <c:v>13.410958000000001</c:v>
                </c:pt>
                <c:pt idx="5664">
                  <c:v>13.418069999999998</c:v>
                </c:pt>
                <c:pt idx="5665">
                  <c:v>13.425182000000024</c:v>
                </c:pt>
                <c:pt idx="5666">
                  <c:v>13.431024000000001</c:v>
                </c:pt>
                <c:pt idx="5667">
                  <c:v>13.438136</c:v>
                </c:pt>
                <c:pt idx="5668">
                  <c:v>13.445248000000001</c:v>
                </c:pt>
                <c:pt idx="5669">
                  <c:v>13.451090000000002</c:v>
                </c:pt>
                <c:pt idx="5670">
                  <c:v>13.458202</c:v>
                </c:pt>
                <c:pt idx="5671">
                  <c:v>13.465314000000006</c:v>
                </c:pt>
                <c:pt idx="5672">
                  <c:v>13.471156000000002</c:v>
                </c:pt>
                <c:pt idx="5673">
                  <c:v>13.478267999999998</c:v>
                </c:pt>
                <c:pt idx="5674">
                  <c:v>13.485126000000006</c:v>
                </c:pt>
                <c:pt idx="5675">
                  <c:v>13.490968000000001</c:v>
                </c:pt>
                <c:pt idx="5676">
                  <c:v>13.49808</c:v>
                </c:pt>
                <c:pt idx="5677">
                  <c:v>13.504938000000001</c:v>
                </c:pt>
                <c:pt idx="5678">
                  <c:v>13.51078</c:v>
                </c:pt>
                <c:pt idx="5679">
                  <c:v>13.517892</c:v>
                </c:pt>
                <c:pt idx="5680">
                  <c:v>13.523988000000001</c:v>
                </c:pt>
                <c:pt idx="5681">
                  <c:v>13.530592</c:v>
                </c:pt>
                <c:pt idx="5682">
                  <c:v>13.537704</c:v>
                </c:pt>
                <c:pt idx="5683">
                  <c:v>13.543800000000001</c:v>
                </c:pt>
                <c:pt idx="5684">
                  <c:v>13.550404000000126</c:v>
                </c:pt>
                <c:pt idx="5685">
                  <c:v>13.557516000000026</c:v>
                </c:pt>
                <c:pt idx="5686">
                  <c:v>13.563866000000004</c:v>
                </c:pt>
                <c:pt idx="5687">
                  <c:v>13.57047</c:v>
                </c:pt>
                <c:pt idx="5688">
                  <c:v>13.577582000000024</c:v>
                </c:pt>
                <c:pt idx="5689">
                  <c:v>13.583678000000001</c:v>
                </c:pt>
                <c:pt idx="5690">
                  <c:v>13.590536000000121</c:v>
                </c:pt>
                <c:pt idx="5691">
                  <c:v>13.597648000000001</c:v>
                </c:pt>
                <c:pt idx="5692">
                  <c:v>13.603744000000004</c:v>
                </c:pt>
                <c:pt idx="5693">
                  <c:v>13.610602</c:v>
                </c:pt>
                <c:pt idx="5694">
                  <c:v>13.617713999999999</c:v>
                </c:pt>
                <c:pt idx="5695">
                  <c:v>13.623810000000001</c:v>
                </c:pt>
                <c:pt idx="5696">
                  <c:v>13.630667999999998</c:v>
                </c:pt>
                <c:pt idx="5697">
                  <c:v>13.637525999999999</c:v>
                </c:pt>
                <c:pt idx="5698">
                  <c:v>13.643875999999999</c:v>
                </c:pt>
                <c:pt idx="5699">
                  <c:v>13.650480000000076</c:v>
                </c:pt>
                <c:pt idx="5700">
                  <c:v>13.657592000000006</c:v>
                </c:pt>
                <c:pt idx="5701">
                  <c:v>13.663688000000002</c:v>
                </c:pt>
                <c:pt idx="5702">
                  <c:v>13.670292</c:v>
                </c:pt>
                <c:pt idx="5703">
                  <c:v>13.677404000000006</c:v>
                </c:pt>
                <c:pt idx="5704">
                  <c:v>13.683246</c:v>
                </c:pt>
                <c:pt idx="5705">
                  <c:v>13.690104</c:v>
                </c:pt>
                <c:pt idx="5706">
                  <c:v>13.696962000000001</c:v>
                </c:pt>
                <c:pt idx="5707">
                  <c:v>13.703311999999999</c:v>
                </c:pt>
                <c:pt idx="5708">
                  <c:v>13.709916</c:v>
                </c:pt>
                <c:pt idx="5709">
                  <c:v>13.717027999999999</c:v>
                </c:pt>
                <c:pt idx="5710">
                  <c:v>13.723123999999999</c:v>
                </c:pt>
                <c:pt idx="5711">
                  <c:v>13.729982</c:v>
                </c:pt>
                <c:pt idx="5712">
                  <c:v>13.737094000000001</c:v>
                </c:pt>
                <c:pt idx="5713">
                  <c:v>13.743444</c:v>
                </c:pt>
                <c:pt idx="5714">
                  <c:v>13.750048000000001</c:v>
                </c:pt>
                <c:pt idx="5715">
                  <c:v>13.757160000000001</c:v>
                </c:pt>
                <c:pt idx="5716">
                  <c:v>13.763256</c:v>
                </c:pt>
                <c:pt idx="5717">
                  <c:v>13.770114</c:v>
                </c:pt>
                <c:pt idx="5718">
                  <c:v>13.777225999999999</c:v>
                </c:pt>
                <c:pt idx="5719">
                  <c:v>13.783576</c:v>
                </c:pt>
                <c:pt idx="5720">
                  <c:v>13.790179999999999</c:v>
                </c:pt>
                <c:pt idx="5721">
                  <c:v>13.797292000000001</c:v>
                </c:pt>
                <c:pt idx="5722">
                  <c:v>13.803388</c:v>
                </c:pt>
                <c:pt idx="5723">
                  <c:v>13.809992000000006</c:v>
                </c:pt>
                <c:pt idx="5724">
                  <c:v>13.817104</c:v>
                </c:pt>
                <c:pt idx="5725">
                  <c:v>13.823200000000002</c:v>
                </c:pt>
                <c:pt idx="5726">
                  <c:v>13.830058000000001</c:v>
                </c:pt>
                <c:pt idx="5727">
                  <c:v>13.836662</c:v>
                </c:pt>
                <c:pt idx="5728">
                  <c:v>13.842758</c:v>
                </c:pt>
                <c:pt idx="5729">
                  <c:v>13.850124000000006</c:v>
                </c:pt>
                <c:pt idx="5730">
                  <c:v>13.856474000000134</c:v>
                </c:pt>
                <c:pt idx="5731">
                  <c:v>13.862824000000026</c:v>
                </c:pt>
                <c:pt idx="5732">
                  <c:v>13.869936000000159</c:v>
                </c:pt>
                <c:pt idx="5733">
                  <c:v>13.876540000000126</c:v>
                </c:pt>
                <c:pt idx="5734">
                  <c:v>13.882890000000026</c:v>
                </c:pt>
                <c:pt idx="5735">
                  <c:v>13.890002000000004</c:v>
                </c:pt>
                <c:pt idx="5736">
                  <c:v>13.896860000000002</c:v>
                </c:pt>
                <c:pt idx="5737">
                  <c:v>13.902702000000026</c:v>
                </c:pt>
                <c:pt idx="5738">
                  <c:v>13.910068000000001</c:v>
                </c:pt>
                <c:pt idx="5739">
                  <c:v>13.916672</c:v>
                </c:pt>
                <c:pt idx="5740">
                  <c:v>13.922768</c:v>
                </c:pt>
                <c:pt idx="5741">
                  <c:v>13.929880000000002</c:v>
                </c:pt>
                <c:pt idx="5742">
                  <c:v>13.936484000000076</c:v>
                </c:pt>
                <c:pt idx="5743">
                  <c:v>13.942580000000024</c:v>
                </c:pt>
                <c:pt idx="5744">
                  <c:v>13.949946000000002</c:v>
                </c:pt>
                <c:pt idx="5745">
                  <c:v>13.956296000000076</c:v>
                </c:pt>
                <c:pt idx="5746">
                  <c:v>13.962646000000175</c:v>
                </c:pt>
                <c:pt idx="5747">
                  <c:v>13.970012000000002</c:v>
                </c:pt>
                <c:pt idx="5748">
                  <c:v>13.976362</c:v>
                </c:pt>
                <c:pt idx="5749">
                  <c:v>13.982458000000006</c:v>
                </c:pt>
                <c:pt idx="5750">
                  <c:v>13.989824</c:v>
                </c:pt>
                <c:pt idx="5751">
                  <c:v>13.996174</c:v>
                </c:pt>
                <c:pt idx="5752">
                  <c:v>14.002270000000001</c:v>
                </c:pt>
                <c:pt idx="5753">
                  <c:v>14.00989</c:v>
                </c:pt>
                <c:pt idx="5754">
                  <c:v>14.015986000000026</c:v>
                </c:pt>
                <c:pt idx="5755">
                  <c:v>14.022336000000006</c:v>
                </c:pt>
                <c:pt idx="5756">
                  <c:v>14.029702</c:v>
                </c:pt>
                <c:pt idx="5757">
                  <c:v>14.036052</c:v>
                </c:pt>
                <c:pt idx="5758">
                  <c:v>14.042148000000001</c:v>
                </c:pt>
                <c:pt idx="5759">
                  <c:v>14.049514</c:v>
                </c:pt>
                <c:pt idx="5760">
                  <c:v>14.056118000000001</c:v>
                </c:pt>
                <c:pt idx="5761">
                  <c:v>14.062214000000004</c:v>
                </c:pt>
                <c:pt idx="5762">
                  <c:v>14.069580000000123</c:v>
                </c:pt>
                <c:pt idx="5763">
                  <c:v>14.076184000000024</c:v>
                </c:pt>
                <c:pt idx="5764">
                  <c:v>14.082280000000004</c:v>
                </c:pt>
                <c:pt idx="5765">
                  <c:v>14.089646000000076</c:v>
                </c:pt>
                <c:pt idx="5766">
                  <c:v>14.095996000000024</c:v>
                </c:pt>
                <c:pt idx="5767">
                  <c:v>14.102346000000002</c:v>
                </c:pt>
                <c:pt idx="5768">
                  <c:v>14.109712</c:v>
                </c:pt>
                <c:pt idx="5769">
                  <c:v>14.116316000000001</c:v>
                </c:pt>
                <c:pt idx="5770">
                  <c:v>14.122412000000002</c:v>
                </c:pt>
                <c:pt idx="5771">
                  <c:v>14.129778</c:v>
                </c:pt>
                <c:pt idx="5772">
                  <c:v>14.136127999999999</c:v>
                </c:pt>
                <c:pt idx="5773">
                  <c:v>14.142478000000001</c:v>
                </c:pt>
                <c:pt idx="5774">
                  <c:v>14.149844</c:v>
                </c:pt>
                <c:pt idx="5775">
                  <c:v>14.156194000000006</c:v>
                </c:pt>
                <c:pt idx="5776">
                  <c:v>14.16229</c:v>
                </c:pt>
                <c:pt idx="5777">
                  <c:v>14.16991</c:v>
                </c:pt>
                <c:pt idx="5778">
                  <c:v>14.176006000000006</c:v>
                </c:pt>
                <c:pt idx="5779">
                  <c:v>14.182102</c:v>
                </c:pt>
                <c:pt idx="5780">
                  <c:v>14.189722</c:v>
                </c:pt>
                <c:pt idx="5781">
                  <c:v>14.196071999999999</c:v>
                </c:pt>
                <c:pt idx="5782">
                  <c:v>14.201913999999999</c:v>
                </c:pt>
                <c:pt idx="5783">
                  <c:v>14.209534000000026</c:v>
                </c:pt>
                <c:pt idx="5784">
                  <c:v>14.215884000000004</c:v>
                </c:pt>
                <c:pt idx="5785">
                  <c:v>14.221979999999999</c:v>
                </c:pt>
                <c:pt idx="5786">
                  <c:v>14.229346</c:v>
                </c:pt>
                <c:pt idx="5787">
                  <c:v>14.235696000000004</c:v>
                </c:pt>
                <c:pt idx="5788">
                  <c:v>14.242046</c:v>
                </c:pt>
                <c:pt idx="5789">
                  <c:v>14.249412</c:v>
                </c:pt>
                <c:pt idx="5790">
                  <c:v>14.256016000000002</c:v>
                </c:pt>
                <c:pt idx="5791">
                  <c:v>14.262366</c:v>
                </c:pt>
                <c:pt idx="5792">
                  <c:v>14.269732000000024</c:v>
                </c:pt>
                <c:pt idx="5793">
                  <c:v>14.276082000000002</c:v>
                </c:pt>
                <c:pt idx="5794">
                  <c:v>14.282432000000076</c:v>
                </c:pt>
                <c:pt idx="5795">
                  <c:v>14.290051999999999</c:v>
                </c:pt>
                <c:pt idx="5796">
                  <c:v>14.296402</c:v>
                </c:pt>
                <c:pt idx="5797">
                  <c:v>14.302498000000076</c:v>
                </c:pt>
                <c:pt idx="5798">
                  <c:v>14.309864000000006</c:v>
                </c:pt>
                <c:pt idx="5799">
                  <c:v>14.316214</c:v>
                </c:pt>
                <c:pt idx="5800">
                  <c:v>14.32231</c:v>
                </c:pt>
                <c:pt idx="5801">
                  <c:v>14.329676000000006</c:v>
                </c:pt>
                <c:pt idx="5802">
                  <c:v>14.336026</c:v>
                </c:pt>
                <c:pt idx="5803">
                  <c:v>14.342122</c:v>
                </c:pt>
                <c:pt idx="5804">
                  <c:v>14.349488000000004</c:v>
                </c:pt>
                <c:pt idx="5805">
                  <c:v>14.355584000000224</c:v>
                </c:pt>
                <c:pt idx="5806">
                  <c:v>14.361934000000026</c:v>
                </c:pt>
                <c:pt idx="5807">
                  <c:v>14.369300000000004</c:v>
                </c:pt>
                <c:pt idx="5808">
                  <c:v>14.375650000000126</c:v>
                </c:pt>
                <c:pt idx="5809">
                  <c:v>14.381746000000026</c:v>
                </c:pt>
                <c:pt idx="5810">
                  <c:v>14.389366000000004</c:v>
                </c:pt>
                <c:pt idx="5811">
                  <c:v>14.395716000000121</c:v>
                </c:pt>
                <c:pt idx="5812">
                  <c:v>14.401812</c:v>
                </c:pt>
                <c:pt idx="5813">
                  <c:v>14.409432000000145</c:v>
                </c:pt>
                <c:pt idx="5814">
                  <c:v>14.415782000000076</c:v>
                </c:pt>
                <c:pt idx="5815">
                  <c:v>14.421877999999998</c:v>
                </c:pt>
                <c:pt idx="5816">
                  <c:v>14.429498000000002</c:v>
                </c:pt>
                <c:pt idx="5817">
                  <c:v>14.435848000000002</c:v>
                </c:pt>
                <c:pt idx="5818">
                  <c:v>14.441943999999999</c:v>
                </c:pt>
                <c:pt idx="5819">
                  <c:v>14.449564000000002</c:v>
                </c:pt>
                <c:pt idx="5820">
                  <c:v>14.455914000000076</c:v>
                </c:pt>
                <c:pt idx="5821">
                  <c:v>14.462010000000006</c:v>
                </c:pt>
                <c:pt idx="5822">
                  <c:v>14.469630000000134</c:v>
                </c:pt>
                <c:pt idx="5823">
                  <c:v>14.475726000000074</c:v>
                </c:pt>
                <c:pt idx="5824">
                  <c:v>14.482076000000006</c:v>
                </c:pt>
                <c:pt idx="5825">
                  <c:v>14.489442000000126</c:v>
                </c:pt>
                <c:pt idx="5826">
                  <c:v>14.495792000000026</c:v>
                </c:pt>
                <c:pt idx="5827">
                  <c:v>14.501888000000001</c:v>
                </c:pt>
                <c:pt idx="5828">
                  <c:v>14.509254</c:v>
                </c:pt>
                <c:pt idx="5829">
                  <c:v>14.515604000000026</c:v>
                </c:pt>
                <c:pt idx="5830">
                  <c:v>14.521953999999999</c:v>
                </c:pt>
                <c:pt idx="5831">
                  <c:v>14.52932</c:v>
                </c:pt>
                <c:pt idx="5832">
                  <c:v>14.535670000000001</c:v>
                </c:pt>
                <c:pt idx="5833">
                  <c:v>14.541765999999999</c:v>
                </c:pt>
                <c:pt idx="5834">
                  <c:v>14.549386</c:v>
                </c:pt>
                <c:pt idx="5835">
                  <c:v>14.555736000000177</c:v>
                </c:pt>
                <c:pt idx="5836">
                  <c:v>14.561832000000004</c:v>
                </c:pt>
                <c:pt idx="5837">
                  <c:v>14.569452000000076</c:v>
                </c:pt>
                <c:pt idx="5838">
                  <c:v>14.575802000000024</c:v>
                </c:pt>
                <c:pt idx="5839">
                  <c:v>14.581898000000001</c:v>
                </c:pt>
                <c:pt idx="5840">
                  <c:v>14.589518000000002</c:v>
                </c:pt>
                <c:pt idx="5841">
                  <c:v>14.595868000000001</c:v>
                </c:pt>
                <c:pt idx="5842">
                  <c:v>14.601963999999999</c:v>
                </c:pt>
                <c:pt idx="5843">
                  <c:v>14.60933</c:v>
                </c:pt>
                <c:pt idx="5844">
                  <c:v>14.615680000000006</c:v>
                </c:pt>
                <c:pt idx="5845">
                  <c:v>14.622030000000002</c:v>
                </c:pt>
                <c:pt idx="5846">
                  <c:v>14.629396</c:v>
                </c:pt>
                <c:pt idx="5847">
                  <c:v>14.635746000000006</c:v>
                </c:pt>
                <c:pt idx="5848">
                  <c:v>14.641841999999999</c:v>
                </c:pt>
                <c:pt idx="5849">
                  <c:v>14.649462</c:v>
                </c:pt>
                <c:pt idx="5850">
                  <c:v>14.655812000000006</c:v>
                </c:pt>
                <c:pt idx="5851">
                  <c:v>14.661908</c:v>
                </c:pt>
                <c:pt idx="5852">
                  <c:v>14.669274</c:v>
                </c:pt>
                <c:pt idx="5853">
                  <c:v>14.675624000000004</c:v>
                </c:pt>
                <c:pt idx="5854">
                  <c:v>14.681973999999999</c:v>
                </c:pt>
                <c:pt idx="5855">
                  <c:v>14.689340000000001</c:v>
                </c:pt>
                <c:pt idx="5856">
                  <c:v>14.695690000000004</c:v>
                </c:pt>
                <c:pt idx="5857">
                  <c:v>14.70204</c:v>
                </c:pt>
                <c:pt idx="5858">
                  <c:v>14.709406000000024</c:v>
                </c:pt>
                <c:pt idx="5859">
                  <c:v>14.715756000000004</c:v>
                </c:pt>
                <c:pt idx="5860">
                  <c:v>14.721851999999998</c:v>
                </c:pt>
                <c:pt idx="5861">
                  <c:v>14.729217999999999</c:v>
                </c:pt>
                <c:pt idx="5862">
                  <c:v>14.735568000000001</c:v>
                </c:pt>
                <c:pt idx="5863">
                  <c:v>14.741917999999998</c:v>
                </c:pt>
                <c:pt idx="5864">
                  <c:v>14.749283999999999</c:v>
                </c:pt>
                <c:pt idx="5865">
                  <c:v>14.755634000000139</c:v>
                </c:pt>
                <c:pt idx="5866">
                  <c:v>14.76173</c:v>
                </c:pt>
                <c:pt idx="5867">
                  <c:v>14.769350000000001</c:v>
                </c:pt>
                <c:pt idx="5868">
                  <c:v>14.775700000000002</c:v>
                </c:pt>
                <c:pt idx="5869">
                  <c:v>14.78205</c:v>
                </c:pt>
                <c:pt idx="5870">
                  <c:v>14.789670000000001</c:v>
                </c:pt>
                <c:pt idx="5871">
                  <c:v>14.795766</c:v>
                </c:pt>
                <c:pt idx="5872">
                  <c:v>14.802116000000026</c:v>
                </c:pt>
                <c:pt idx="5873">
                  <c:v>14.809482000000159</c:v>
                </c:pt>
                <c:pt idx="5874">
                  <c:v>14.815832000000126</c:v>
                </c:pt>
                <c:pt idx="5875">
                  <c:v>14.821928</c:v>
                </c:pt>
                <c:pt idx="5876">
                  <c:v>14.829294000000004</c:v>
                </c:pt>
                <c:pt idx="5877">
                  <c:v>14.835644000000125</c:v>
                </c:pt>
                <c:pt idx="5878">
                  <c:v>14.841740000000001</c:v>
                </c:pt>
                <c:pt idx="5879">
                  <c:v>14.849360000000001</c:v>
                </c:pt>
                <c:pt idx="5880">
                  <c:v>14.855456000000224</c:v>
                </c:pt>
                <c:pt idx="5881">
                  <c:v>14.861806000000024</c:v>
                </c:pt>
                <c:pt idx="5882">
                  <c:v>14.868918000000001</c:v>
                </c:pt>
                <c:pt idx="5883">
                  <c:v>14.875522000000121</c:v>
                </c:pt>
                <c:pt idx="5884">
                  <c:v>14.881618</c:v>
                </c:pt>
                <c:pt idx="5885">
                  <c:v>14.888984000000002</c:v>
                </c:pt>
                <c:pt idx="5886">
                  <c:v>14.895334000000076</c:v>
                </c:pt>
                <c:pt idx="5887">
                  <c:v>14.901684000000024</c:v>
                </c:pt>
                <c:pt idx="5888">
                  <c:v>14.909050000000002</c:v>
                </c:pt>
                <c:pt idx="5889">
                  <c:v>14.915654000000076</c:v>
                </c:pt>
                <c:pt idx="5890">
                  <c:v>14.922004000000006</c:v>
                </c:pt>
                <c:pt idx="5891">
                  <c:v>14.929369999999999</c:v>
                </c:pt>
                <c:pt idx="5892">
                  <c:v>14.93572</c:v>
                </c:pt>
                <c:pt idx="5893">
                  <c:v>14.942070000000001</c:v>
                </c:pt>
                <c:pt idx="5894">
                  <c:v>14.949436000000132</c:v>
                </c:pt>
                <c:pt idx="5895">
                  <c:v>14.955786000000188</c:v>
                </c:pt>
                <c:pt idx="5896">
                  <c:v>14.962136000000164</c:v>
                </c:pt>
                <c:pt idx="5897">
                  <c:v>14.969502000000126</c:v>
                </c:pt>
                <c:pt idx="5898">
                  <c:v>14.975852000000026</c:v>
                </c:pt>
                <c:pt idx="5899">
                  <c:v>14.982202000000004</c:v>
                </c:pt>
                <c:pt idx="5900">
                  <c:v>14.989568</c:v>
                </c:pt>
                <c:pt idx="5901">
                  <c:v>14.995664000000026</c:v>
                </c:pt>
                <c:pt idx="5902">
                  <c:v>15.002014000000004</c:v>
                </c:pt>
                <c:pt idx="5903">
                  <c:v>15.009126</c:v>
                </c:pt>
                <c:pt idx="5904">
                  <c:v>15.015476000000024</c:v>
                </c:pt>
                <c:pt idx="5905">
                  <c:v>15.021825999999999</c:v>
                </c:pt>
                <c:pt idx="5906">
                  <c:v>15.029192</c:v>
                </c:pt>
                <c:pt idx="5907">
                  <c:v>15.035288</c:v>
                </c:pt>
                <c:pt idx="5908">
                  <c:v>15.041638000000001</c:v>
                </c:pt>
                <c:pt idx="5909">
                  <c:v>15.049004</c:v>
                </c:pt>
                <c:pt idx="5910">
                  <c:v>15.055354000000024</c:v>
                </c:pt>
                <c:pt idx="5911">
                  <c:v>15.061958000000001</c:v>
                </c:pt>
                <c:pt idx="5912">
                  <c:v>15.069070000000002</c:v>
                </c:pt>
                <c:pt idx="5913">
                  <c:v>15.075674000000006</c:v>
                </c:pt>
                <c:pt idx="5914">
                  <c:v>15.082024000000002</c:v>
                </c:pt>
                <c:pt idx="5915">
                  <c:v>15.08939</c:v>
                </c:pt>
                <c:pt idx="5916">
                  <c:v>15.095740000000006</c:v>
                </c:pt>
                <c:pt idx="5917">
                  <c:v>15.102090000000002</c:v>
                </c:pt>
                <c:pt idx="5918">
                  <c:v>15.109456000000026</c:v>
                </c:pt>
                <c:pt idx="5919">
                  <c:v>15.115806000000006</c:v>
                </c:pt>
                <c:pt idx="5920">
                  <c:v>15.122156</c:v>
                </c:pt>
                <c:pt idx="5921">
                  <c:v>15.129268</c:v>
                </c:pt>
                <c:pt idx="5922">
                  <c:v>15.135618000000001</c:v>
                </c:pt>
                <c:pt idx="5923">
                  <c:v>15.141967999999997</c:v>
                </c:pt>
                <c:pt idx="5924">
                  <c:v>15.149334</c:v>
                </c:pt>
                <c:pt idx="5925">
                  <c:v>15.155684000000154</c:v>
                </c:pt>
                <c:pt idx="5926">
                  <c:v>15.16178</c:v>
                </c:pt>
                <c:pt idx="5927">
                  <c:v>15.168892</c:v>
                </c:pt>
                <c:pt idx="5928">
                  <c:v>15.175242000000004</c:v>
                </c:pt>
                <c:pt idx="5929">
                  <c:v>15.181592</c:v>
                </c:pt>
                <c:pt idx="5930">
                  <c:v>15.188957999999998</c:v>
                </c:pt>
                <c:pt idx="5931">
                  <c:v>15.195308000000001</c:v>
                </c:pt>
                <c:pt idx="5932">
                  <c:v>15.201658</c:v>
                </c:pt>
                <c:pt idx="5933">
                  <c:v>15.208769999999999</c:v>
                </c:pt>
                <c:pt idx="5934">
                  <c:v>15.215120000000001</c:v>
                </c:pt>
                <c:pt idx="5935">
                  <c:v>15.221723999999998</c:v>
                </c:pt>
                <c:pt idx="5936">
                  <c:v>15.229090000000001</c:v>
                </c:pt>
                <c:pt idx="5937">
                  <c:v>15.235186000000002</c:v>
                </c:pt>
                <c:pt idx="5938">
                  <c:v>15.241536</c:v>
                </c:pt>
                <c:pt idx="5939">
                  <c:v>15.248901999999998</c:v>
                </c:pt>
                <c:pt idx="5940">
                  <c:v>15.255506000000134</c:v>
                </c:pt>
                <c:pt idx="5941">
                  <c:v>15.261856</c:v>
                </c:pt>
                <c:pt idx="5942">
                  <c:v>15.268967999999999</c:v>
                </c:pt>
                <c:pt idx="5943">
                  <c:v>15.275318</c:v>
                </c:pt>
                <c:pt idx="5944">
                  <c:v>15.281668</c:v>
                </c:pt>
                <c:pt idx="5945">
                  <c:v>15.288780000000001</c:v>
                </c:pt>
                <c:pt idx="5946">
                  <c:v>15.295384</c:v>
                </c:pt>
                <c:pt idx="5947">
                  <c:v>15.301734000000026</c:v>
                </c:pt>
                <c:pt idx="5948">
                  <c:v>15.308846000000004</c:v>
                </c:pt>
                <c:pt idx="5949">
                  <c:v>15.315196000000123</c:v>
                </c:pt>
                <c:pt idx="5950">
                  <c:v>15.321546000000026</c:v>
                </c:pt>
                <c:pt idx="5951">
                  <c:v>15.328658000000001</c:v>
                </c:pt>
                <c:pt idx="5952">
                  <c:v>15.335008000000002</c:v>
                </c:pt>
                <c:pt idx="5953">
                  <c:v>15.341358</c:v>
                </c:pt>
                <c:pt idx="5954">
                  <c:v>15.348724000000001</c:v>
                </c:pt>
                <c:pt idx="5955">
                  <c:v>15.354566000000121</c:v>
                </c:pt>
                <c:pt idx="5956">
                  <c:v>15.361170000000001</c:v>
                </c:pt>
                <c:pt idx="5957">
                  <c:v>15.368536000000139</c:v>
                </c:pt>
                <c:pt idx="5958">
                  <c:v>15.374632000000076</c:v>
                </c:pt>
                <c:pt idx="5959">
                  <c:v>15.381236000000024</c:v>
                </c:pt>
                <c:pt idx="5960">
                  <c:v>15.388602000000002</c:v>
                </c:pt>
                <c:pt idx="5961">
                  <c:v>15.394444000000076</c:v>
                </c:pt>
                <c:pt idx="5962">
                  <c:v>15.401301999999999</c:v>
                </c:pt>
                <c:pt idx="5963">
                  <c:v>15.408414</c:v>
                </c:pt>
                <c:pt idx="5964">
                  <c:v>15.41451</c:v>
                </c:pt>
                <c:pt idx="5965">
                  <c:v>15.421113999999999</c:v>
                </c:pt>
                <c:pt idx="5966">
                  <c:v>15.428225999999999</c:v>
                </c:pt>
                <c:pt idx="5967">
                  <c:v>15.434576</c:v>
                </c:pt>
                <c:pt idx="5968">
                  <c:v>15.441180000000001</c:v>
                </c:pt>
                <c:pt idx="5969">
                  <c:v>15.448546</c:v>
                </c:pt>
                <c:pt idx="5970">
                  <c:v>15.454642000000026</c:v>
                </c:pt>
                <c:pt idx="5971">
                  <c:v>15.461246000000004</c:v>
                </c:pt>
                <c:pt idx="5972">
                  <c:v>15.468612</c:v>
                </c:pt>
                <c:pt idx="5973">
                  <c:v>15.474962</c:v>
                </c:pt>
                <c:pt idx="5974">
                  <c:v>15.481311999999997</c:v>
                </c:pt>
                <c:pt idx="5975">
                  <c:v>15.488678</c:v>
                </c:pt>
                <c:pt idx="5976">
                  <c:v>15.494774</c:v>
                </c:pt>
                <c:pt idx="5977">
                  <c:v>15.501377999999999</c:v>
                </c:pt>
                <c:pt idx="5978">
                  <c:v>15.508490000000002</c:v>
                </c:pt>
                <c:pt idx="5979">
                  <c:v>15.514586000000024</c:v>
                </c:pt>
                <c:pt idx="5980">
                  <c:v>15.521190000000001</c:v>
                </c:pt>
                <c:pt idx="5981">
                  <c:v>15.528556</c:v>
                </c:pt>
                <c:pt idx="5982">
                  <c:v>15.534397999999999</c:v>
                </c:pt>
                <c:pt idx="5983">
                  <c:v>15.541002000000001</c:v>
                </c:pt>
                <c:pt idx="5984">
                  <c:v>15.548367999999995</c:v>
                </c:pt>
                <c:pt idx="5985">
                  <c:v>15.554464000000022</c:v>
                </c:pt>
                <c:pt idx="5986">
                  <c:v>15.561068000000001</c:v>
                </c:pt>
                <c:pt idx="5987">
                  <c:v>15.568434000000074</c:v>
                </c:pt>
                <c:pt idx="5988">
                  <c:v>15.574530000000006</c:v>
                </c:pt>
                <c:pt idx="5989">
                  <c:v>15.581134</c:v>
                </c:pt>
                <c:pt idx="5990">
                  <c:v>15.588500000000002</c:v>
                </c:pt>
                <c:pt idx="5991">
                  <c:v>15.594596000000006</c:v>
                </c:pt>
                <c:pt idx="5992">
                  <c:v>15.601199999999999</c:v>
                </c:pt>
                <c:pt idx="5993">
                  <c:v>15.608566</c:v>
                </c:pt>
                <c:pt idx="5994">
                  <c:v>15.614915999999999</c:v>
                </c:pt>
                <c:pt idx="5995">
                  <c:v>15.621519999999999</c:v>
                </c:pt>
                <c:pt idx="5996">
                  <c:v>15.628886</c:v>
                </c:pt>
                <c:pt idx="5997">
                  <c:v>15.634981999999997</c:v>
                </c:pt>
                <c:pt idx="5998">
                  <c:v>15.641331999999998</c:v>
                </c:pt>
                <c:pt idx="5999">
                  <c:v>15.648698</c:v>
                </c:pt>
                <c:pt idx="6000">
                  <c:v>15.654540000000004</c:v>
                </c:pt>
                <c:pt idx="6001">
                  <c:v>15.661397999999998</c:v>
                </c:pt>
                <c:pt idx="6002">
                  <c:v>15.668510000000001</c:v>
                </c:pt>
                <c:pt idx="6003">
                  <c:v>15.674606000000002</c:v>
                </c:pt>
                <c:pt idx="6004">
                  <c:v>15.680956</c:v>
                </c:pt>
                <c:pt idx="6005">
                  <c:v>15.688321999999998</c:v>
                </c:pt>
                <c:pt idx="6006">
                  <c:v>15.694163999999999</c:v>
                </c:pt>
                <c:pt idx="6007">
                  <c:v>15.701021999999998</c:v>
                </c:pt>
                <c:pt idx="6008">
                  <c:v>15.708133999999999</c:v>
                </c:pt>
                <c:pt idx="6009">
                  <c:v>15.714229999999999</c:v>
                </c:pt>
                <c:pt idx="6010">
                  <c:v>15.721087999999996</c:v>
                </c:pt>
                <c:pt idx="6011">
                  <c:v>15.728199999999999</c:v>
                </c:pt>
                <c:pt idx="6012">
                  <c:v>15.734295999999999</c:v>
                </c:pt>
                <c:pt idx="6013">
                  <c:v>15.741153999999998</c:v>
                </c:pt>
                <c:pt idx="6014">
                  <c:v>15.748265999999948</c:v>
                </c:pt>
                <c:pt idx="6015">
                  <c:v>15.754616</c:v>
                </c:pt>
                <c:pt idx="6016">
                  <c:v>15.761219999999998</c:v>
                </c:pt>
                <c:pt idx="6017">
                  <c:v>15.768331999999999</c:v>
                </c:pt>
                <c:pt idx="6018">
                  <c:v>15.774428</c:v>
                </c:pt>
                <c:pt idx="6019">
                  <c:v>15.781032</c:v>
                </c:pt>
                <c:pt idx="6020">
                  <c:v>15.788397999999999</c:v>
                </c:pt>
                <c:pt idx="6021">
                  <c:v>15.794494</c:v>
                </c:pt>
                <c:pt idx="6022">
                  <c:v>15.800844000000026</c:v>
                </c:pt>
                <c:pt idx="6023">
                  <c:v>15.807956000000004</c:v>
                </c:pt>
                <c:pt idx="6024">
                  <c:v>15.814052</c:v>
                </c:pt>
                <c:pt idx="6025">
                  <c:v>15.820656000000024</c:v>
                </c:pt>
                <c:pt idx="6026">
                  <c:v>15.828021999999999</c:v>
                </c:pt>
                <c:pt idx="6027">
                  <c:v>15.834118</c:v>
                </c:pt>
                <c:pt idx="6028">
                  <c:v>15.840468</c:v>
                </c:pt>
                <c:pt idx="6029">
                  <c:v>15.847834000000002</c:v>
                </c:pt>
                <c:pt idx="6030">
                  <c:v>15.853930000000076</c:v>
                </c:pt>
                <c:pt idx="6031">
                  <c:v>15.860280000000024</c:v>
                </c:pt>
                <c:pt idx="6032">
                  <c:v>15.867646000000139</c:v>
                </c:pt>
                <c:pt idx="6033">
                  <c:v>15.873996000000076</c:v>
                </c:pt>
                <c:pt idx="6034">
                  <c:v>15.880600000000006</c:v>
                </c:pt>
                <c:pt idx="6035">
                  <c:v>15.887712000000002</c:v>
                </c:pt>
                <c:pt idx="6036">
                  <c:v>15.894062</c:v>
                </c:pt>
                <c:pt idx="6037">
                  <c:v>15.900412000000006</c:v>
                </c:pt>
                <c:pt idx="6038">
                  <c:v>15.907778</c:v>
                </c:pt>
                <c:pt idx="6039">
                  <c:v>15.913874000000002</c:v>
                </c:pt>
                <c:pt idx="6040">
                  <c:v>15.920478000000001</c:v>
                </c:pt>
                <c:pt idx="6041">
                  <c:v>15.927844</c:v>
                </c:pt>
                <c:pt idx="6042">
                  <c:v>15.933940000000002</c:v>
                </c:pt>
                <c:pt idx="6043">
                  <c:v>15.940290000000001</c:v>
                </c:pt>
                <c:pt idx="6044">
                  <c:v>15.947656</c:v>
                </c:pt>
                <c:pt idx="6045">
                  <c:v>15.953752000000026</c:v>
                </c:pt>
                <c:pt idx="6046">
                  <c:v>15.960356000000004</c:v>
                </c:pt>
                <c:pt idx="6047">
                  <c:v>15.967468000000002</c:v>
                </c:pt>
                <c:pt idx="6048">
                  <c:v>15.973564000000026</c:v>
                </c:pt>
                <c:pt idx="6049">
                  <c:v>15.980168000000001</c:v>
                </c:pt>
                <c:pt idx="6050">
                  <c:v>15.98728</c:v>
                </c:pt>
                <c:pt idx="6051">
                  <c:v>15.993630000000024</c:v>
                </c:pt>
                <c:pt idx="6052">
                  <c:v>16.000233999999889</c:v>
                </c:pt>
                <c:pt idx="6053">
                  <c:v>16.007599999999989</c:v>
                </c:pt>
                <c:pt idx="6054">
                  <c:v>16.013695999999999</c:v>
                </c:pt>
                <c:pt idx="6055">
                  <c:v>16.020299999999889</c:v>
                </c:pt>
                <c:pt idx="6056">
                  <c:v>16.027411999999988</c:v>
                </c:pt>
                <c:pt idx="6057">
                  <c:v>16.033507999999987</c:v>
                </c:pt>
                <c:pt idx="6058">
                  <c:v>16.040111999999986</c:v>
                </c:pt>
                <c:pt idx="6059">
                  <c:v>16.047224</c:v>
                </c:pt>
                <c:pt idx="6060">
                  <c:v>16.053573999999987</c:v>
                </c:pt>
                <c:pt idx="6061">
                  <c:v>16.060177999999986</c:v>
                </c:pt>
                <c:pt idx="6062">
                  <c:v>16.067289999999989</c:v>
                </c:pt>
                <c:pt idx="6063">
                  <c:v>16.073385999999999</c:v>
                </c:pt>
                <c:pt idx="6064">
                  <c:v>16.079989999999999</c:v>
                </c:pt>
                <c:pt idx="6065">
                  <c:v>16.087356</c:v>
                </c:pt>
                <c:pt idx="6066">
                  <c:v>16.093451999999996</c:v>
                </c:pt>
                <c:pt idx="6067">
                  <c:v>16.100309999999986</c:v>
                </c:pt>
                <c:pt idx="6068">
                  <c:v>16.107675999999998</c:v>
                </c:pt>
                <c:pt idx="6069">
                  <c:v>16.113771999999997</c:v>
                </c:pt>
                <c:pt idx="6070">
                  <c:v>16.120375999999997</c:v>
                </c:pt>
                <c:pt idx="6071">
                  <c:v>16.127487999999996</c:v>
                </c:pt>
                <c:pt idx="6072">
                  <c:v>16.133837999999997</c:v>
                </c:pt>
                <c:pt idx="6073">
                  <c:v>16.140187999999988</c:v>
                </c:pt>
                <c:pt idx="6074">
                  <c:v>16.147299999999987</c:v>
                </c:pt>
                <c:pt idx="6075">
                  <c:v>16.153649999999889</c:v>
                </c:pt>
                <c:pt idx="6076">
                  <c:v>16.160253999999988</c:v>
                </c:pt>
                <c:pt idx="6077">
                  <c:v>16.167365999999998</c:v>
                </c:pt>
                <c:pt idx="6078">
                  <c:v>16.173715999999999</c:v>
                </c:pt>
                <c:pt idx="6079">
                  <c:v>16.180065999999997</c:v>
                </c:pt>
                <c:pt idx="6080">
                  <c:v>16.187177999999999</c:v>
                </c:pt>
                <c:pt idx="6081">
                  <c:v>16.193273999999992</c:v>
                </c:pt>
                <c:pt idx="6082">
                  <c:v>16.199877999999998</c:v>
                </c:pt>
                <c:pt idx="6083">
                  <c:v>16.207243999999989</c:v>
                </c:pt>
                <c:pt idx="6084">
                  <c:v>16.213339999999889</c:v>
                </c:pt>
                <c:pt idx="6085">
                  <c:v>16.219943999999987</c:v>
                </c:pt>
                <c:pt idx="6086">
                  <c:v>16.227055999999997</c:v>
                </c:pt>
                <c:pt idx="6087">
                  <c:v>16.233405999999999</c:v>
                </c:pt>
                <c:pt idx="6088">
                  <c:v>16.240009999999753</c:v>
                </c:pt>
                <c:pt idx="6089">
                  <c:v>16.247375999999999</c:v>
                </c:pt>
                <c:pt idx="6090">
                  <c:v>16.253471999999999</c:v>
                </c:pt>
                <c:pt idx="6091">
                  <c:v>16.260075999999987</c:v>
                </c:pt>
                <c:pt idx="6092">
                  <c:v>16.267187999999987</c:v>
                </c:pt>
                <c:pt idx="6093">
                  <c:v>16.273537999999789</c:v>
                </c:pt>
                <c:pt idx="6094">
                  <c:v>16.280141999999746</c:v>
                </c:pt>
                <c:pt idx="6095">
                  <c:v>16.287253999999987</c:v>
                </c:pt>
                <c:pt idx="6096">
                  <c:v>16.293603999999789</c:v>
                </c:pt>
                <c:pt idx="6097">
                  <c:v>16.300207999999987</c:v>
                </c:pt>
                <c:pt idx="6098">
                  <c:v>16.307319999999986</c:v>
                </c:pt>
                <c:pt idx="6099">
                  <c:v>16.313415999999997</c:v>
                </c:pt>
                <c:pt idx="6100">
                  <c:v>16.320019999999989</c:v>
                </c:pt>
                <c:pt idx="6101">
                  <c:v>16.327131999999999</c:v>
                </c:pt>
                <c:pt idx="6102">
                  <c:v>16.333227999999988</c:v>
                </c:pt>
                <c:pt idx="6103">
                  <c:v>16.340085999999996</c:v>
                </c:pt>
                <c:pt idx="6104">
                  <c:v>16.346944000000001</c:v>
                </c:pt>
                <c:pt idx="6105">
                  <c:v>16.353293999999988</c:v>
                </c:pt>
                <c:pt idx="6106">
                  <c:v>16.359897999999998</c:v>
                </c:pt>
                <c:pt idx="6107">
                  <c:v>16.366755999999992</c:v>
                </c:pt>
                <c:pt idx="6108">
                  <c:v>16.373106</c:v>
                </c:pt>
                <c:pt idx="6109">
                  <c:v>16.379709999999989</c:v>
                </c:pt>
                <c:pt idx="6110">
                  <c:v>16.386821999999999</c:v>
                </c:pt>
                <c:pt idx="6111">
                  <c:v>16.393171999999996</c:v>
                </c:pt>
                <c:pt idx="6112">
                  <c:v>16.400029999999717</c:v>
                </c:pt>
                <c:pt idx="6113">
                  <c:v>16.406887999999999</c:v>
                </c:pt>
                <c:pt idx="6114">
                  <c:v>16.413491999999987</c:v>
                </c:pt>
                <c:pt idx="6115">
                  <c:v>16.420095999999987</c:v>
                </c:pt>
                <c:pt idx="6116">
                  <c:v>16.427207999999986</c:v>
                </c:pt>
                <c:pt idx="6117">
                  <c:v>16.433557999999987</c:v>
                </c:pt>
                <c:pt idx="6118">
                  <c:v>16.440161999999987</c:v>
                </c:pt>
                <c:pt idx="6119">
                  <c:v>16.447273999999986</c:v>
                </c:pt>
                <c:pt idx="6120">
                  <c:v>16.453623999999742</c:v>
                </c:pt>
                <c:pt idx="6121">
                  <c:v>16.460227999999709</c:v>
                </c:pt>
                <c:pt idx="6122">
                  <c:v>16.467339999999677</c:v>
                </c:pt>
                <c:pt idx="6123">
                  <c:v>16.473689999999738</c:v>
                </c:pt>
                <c:pt idx="6124">
                  <c:v>16.480039999999615</c:v>
                </c:pt>
                <c:pt idx="6125">
                  <c:v>16.487151999999988</c:v>
                </c:pt>
                <c:pt idx="6126">
                  <c:v>16.493501999999989</c:v>
                </c:pt>
                <c:pt idx="6127">
                  <c:v>16.500105999999999</c:v>
                </c:pt>
                <c:pt idx="6128">
                  <c:v>16.507217999999988</c:v>
                </c:pt>
                <c:pt idx="6129">
                  <c:v>16.513567999999996</c:v>
                </c:pt>
                <c:pt idx="6130">
                  <c:v>16.519917999999997</c:v>
                </c:pt>
                <c:pt idx="6131">
                  <c:v>16.527283999999987</c:v>
                </c:pt>
                <c:pt idx="6132">
                  <c:v>16.533379999999987</c:v>
                </c:pt>
                <c:pt idx="6133">
                  <c:v>16.540237999999889</c:v>
                </c:pt>
                <c:pt idx="6134">
                  <c:v>16.547349999999753</c:v>
                </c:pt>
                <c:pt idx="6135">
                  <c:v>16.553699999999989</c:v>
                </c:pt>
                <c:pt idx="6136">
                  <c:v>16.560303999999789</c:v>
                </c:pt>
                <c:pt idx="6137">
                  <c:v>16.567161999999996</c:v>
                </c:pt>
                <c:pt idx="6138">
                  <c:v>16.573511999999987</c:v>
                </c:pt>
                <c:pt idx="6139">
                  <c:v>16.580115999999986</c:v>
                </c:pt>
                <c:pt idx="6140">
                  <c:v>16.587227999999989</c:v>
                </c:pt>
                <c:pt idx="6141">
                  <c:v>16.593323999999889</c:v>
                </c:pt>
                <c:pt idx="6142">
                  <c:v>16.599927999999988</c:v>
                </c:pt>
                <c:pt idx="6143">
                  <c:v>16.607039999999987</c:v>
                </c:pt>
                <c:pt idx="6144">
                  <c:v>16.613389999999999</c:v>
                </c:pt>
                <c:pt idx="6145">
                  <c:v>16.619993999999998</c:v>
                </c:pt>
                <c:pt idx="6146">
                  <c:v>16.627105999999998</c:v>
                </c:pt>
                <c:pt idx="6147">
                  <c:v>16.633201999999997</c:v>
                </c:pt>
                <c:pt idx="6148">
                  <c:v>16.639806000000135</c:v>
                </c:pt>
                <c:pt idx="6149">
                  <c:v>16.646917999999999</c:v>
                </c:pt>
                <c:pt idx="6150">
                  <c:v>16.653267999999997</c:v>
                </c:pt>
                <c:pt idx="6151">
                  <c:v>16.659872000000131</c:v>
                </c:pt>
                <c:pt idx="6152">
                  <c:v>16.666729999999731</c:v>
                </c:pt>
                <c:pt idx="6153">
                  <c:v>16.673079999999999</c:v>
                </c:pt>
                <c:pt idx="6154">
                  <c:v>16.679683999999988</c:v>
                </c:pt>
                <c:pt idx="6155">
                  <c:v>16.686541999999989</c:v>
                </c:pt>
                <c:pt idx="6156">
                  <c:v>16.692891999999997</c:v>
                </c:pt>
                <c:pt idx="6157">
                  <c:v>16.699495999999996</c:v>
                </c:pt>
                <c:pt idx="6158">
                  <c:v>16.706607999999989</c:v>
                </c:pt>
                <c:pt idx="6159">
                  <c:v>16.712703999999889</c:v>
                </c:pt>
                <c:pt idx="6160">
                  <c:v>16.719307999999987</c:v>
                </c:pt>
                <c:pt idx="6161">
                  <c:v>16.726419999999717</c:v>
                </c:pt>
                <c:pt idx="6162">
                  <c:v>16.732769999999789</c:v>
                </c:pt>
                <c:pt idx="6163">
                  <c:v>16.739119999999989</c:v>
                </c:pt>
                <c:pt idx="6164">
                  <c:v>16.746231999999889</c:v>
                </c:pt>
                <c:pt idx="6165">
                  <c:v>16.752581999999986</c:v>
                </c:pt>
                <c:pt idx="6166">
                  <c:v>16.759186</c:v>
                </c:pt>
                <c:pt idx="6167">
                  <c:v>16.766297999999889</c:v>
                </c:pt>
                <c:pt idx="6168">
                  <c:v>16.772647999999684</c:v>
                </c:pt>
                <c:pt idx="6169">
                  <c:v>16.778997999999987</c:v>
                </c:pt>
                <c:pt idx="6170">
                  <c:v>16.786109999999709</c:v>
                </c:pt>
                <c:pt idx="6171">
                  <c:v>16.792459999999789</c:v>
                </c:pt>
                <c:pt idx="6172">
                  <c:v>16.799063999999987</c:v>
                </c:pt>
                <c:pt idx="6173">
                  <c:v>16.806175999999997</c:v>
                </c:pt>
                <c:pt idx="6174">
                  <c:v>16.812525999999988</c:v>
                </c:pt>
                <c:pt idx="6175">
                  <c:v>16.818876000000031</c:v>
                </c:pt>
                <c:pt idx="6176">
                  <c:v>16.825987999999999</c:v>
                </c:pt>
                <c:pt idx="6177">
                  <c:v>16.832337999999989</c:v>
                </c:pt>
                <c:pt idx="6178">
                  <c:v>16.838941999999999</c:v>
                </c:pt>
                <c:pt idx="6179">
                  <c:v>16.845800000000001</c:v>
                </c:pt>
                <c:pt idx="6180">
                  <c:v>16.852149999999789</c:v>
                </c:pt>
                <c:pt idx="6181">
                  <c:v>16.858753999999987</c:v>
                </c:pt>
                <c:pt idx="6182">
                  <c:v>16.865865999999997</c:v>
                </c:pt>
                <c:pt idx="6183">
                  <c:v>16.872215999999987</c:v>
                </c:pt>
                <c:pt idx="6184">
                  <c:v>16.878819999999987</c:v>
                </c:pt>
                <c:pt idx="6185">
                  <c:v>16.885677999999789</c:v>
                </c:pt>
                <c:pt idx="6186">
                  <c:v>16.892281999999987</c:v>
                </c:pt>
                <c:pt idx="6187">
                  <c:v>16.898885999999997</c:v>
                </c:pt>
                <c:pt idx="6188">
                  <c:v>16.905997999999986</c:v>
                </c:pt>
                <c:pt idx="6189">
                  <c:v>16.912347999999746</c:v>
                </c:pt>
                <c:pt idx="6190">
                  <c:v>16.918951999999997</c:v>
                </c:pt>
                <c:pt idx="6191">
                  <c:v>16.926063999999986</c:v>
                </c:pt>
                <c:pt idx="6192">
                  <c:v>16.932668</c:v>
                </c:pt>
                <c:pt idx="6193">
                  <c:v>16.939271999999992</c:v>
                </c:pt>
                <c:pt idx="6194">
                  <c:v>16.946129999999684</c:v>
                </c:pt>
                <c:pt idx="6195">
                  <c:v>16.952733999999644</c:v>
                </c:pt>
                <c:pt idx="6196">
                  <c:v>16.959337999999889</c:v>
                </c:pt>
                <c:pt idx="6197">
                  <c:v>16.966195999999989</c:v>
                </c:pt>
                <c:pt idx="6198">
                  <c:v>16.972545999999738</c:v>
                </c:pt>
                <c:pt idx="6199">
                  <c:v>16.979149999999706</c:v>
                </c:pt>
                <c:pt idx="6200">
                  <c:v>16.986007999999789</c:v>
                </c:pt>
                <c:pt idx="6201">
                  <c:v>16.992357999999989</c:v>
                </c:pt>
                <c:pt idx="6202">
                  <c:v>16.998961999999999</c:v>
                </c:pt>
                <c:pt idx="6203">
                  <c:v>17.005819999999989</c:v>
                </c:pt>
                <c:pt idx="6204">
                  <c:v>17.012169999999987</c:v>
                </c:pt>
                <c:pt idx="6205">
                  <c:v>17.018773999999986</c:v>
                </c:pt>
                <c:pt idx="6206">
                  <c:v>17.025631999999753</c:v>
                </c:pt>
                <c:pt idx="6207">
                  <c:v>17.032235999999987</c:v>
                </c:pt>
                <c:pt idx="6208">
                  <c:v>17.038585999999999</c:v>
                </c:pt>
                <c:pt idx="6209">
                  <c:v>17.045697999999753</c:v>
                </c:pt>
                <c:pt idx="6210">
                  <c:v>17.052047999999989</c:v>
                </c:pt>
                <c:pt idx="6211">
                  <c:v>17.058651999999999</c:v>
                </c:pt>
                <c:pt idx="6212">
                  <c:v>17.065763999999746</c:v>
                </c:pt>
                <c:pt idx="6213">
                  <c:v>17.072113999999889</c:v>
                </c:pt>
                <c:pt idx="6214">
                  <c:v>17.078717999999789</c:v>
                </c:pt>
                <c:pt idx="6215">
                  <c:v>17.085575999999989</c:v>
                </c:pt>
                <c:pt idx="6216">
                  <c:v>17.091925999999997</c:v>
                </c:pt>
                <c:pt idx="6217">
                  <c:v>17.09852999999968</c:v>
                </c:pt>
                <c:pt idx="6218">
                  <c:v>17.105641999999989</c:v>
                </c:pt>
                <c:pt idx="6219">
                  <c:v>17.111992000000235</c:v>
                </c:pt>
                <c:pt idx="6220">
                  <c:v>17.118341999999988</c:v>
                </c:pt>
                <c:pt idx="6221">
                  <c:v>17.125453999999987</c:v>
                </c:pt>
                <c:pt idx="6222">
                  <c:v>17.131804000000308</c:v>
                </c:pt>
                <c:pt idx="6223">
                  <c:v>17.138153999999997</c:v>
                </c:pt>
                <c:pt idx="6224">
                  <c:v>17.145011999999987</c:v>
                </c:pt>
                <c:pt idx="6225">
                  <c:v>17.151362000000031</c:v>
                </c:pt>
                <c:pt idx="6226">
                  <c:v>17.157711999999997</c:v>
                </c:pt>
                <c:pt idx="6227">
                  <c:v>17.164569999999987</c:v>
                </c:pt>
                <c:pt idx="6228">
                  <c:v>17.171173999999997</c:v>
                </c:pt>
                <c:pt idx="6229">
                  <c:v>17.177777999999996</c:v>
                </c:pt>
                <c:pt idx="6230">
                  <c:v>17.184381999999996</c:v>
                </c:pt>
                <c:pt idx="6231">
                  <c:v>17.190986000000031</c:v>
                </c:pt>
                <c:pt idx="6232">
                  <c:v>17.197589999999987</c:v>
                </c:pt>
                <c:pt idx="6233">
                  <c:v>17.204193999999987</c:v>
                </c:pt>
                <c:pt idx="6234">
                  <c:v>17.211052000000031</c:v>
                </c:pt>
                <c:pt idx="6235">
                  <c:v>17.217655999999998</c:v>
                </c:pt>
                <c:pt idx="6236">
                  <c:v>17.224259999999987</c:v>
                </c:pt>
                <c:pt idx="6237">
                  <c:v>17.230863999999997</c:v>
                </c:pt>
                <c:pt idx="6238">
                  <c:v>17.237468000000035</c:v>
                </c:pt>
                <c:pt idx="6239">
                  <c:v>17.244071999999996</c:v>
                </c:pt>
                <c:pt idx="6240">
                  <c:v>17.250929999999986</c:v>
                </c:pt>
                <c:pt idx="6241">
                  <c:v>17.257533999999989</c:v>
                </c:pt>
                <c:pt idx="6242">
                  <c:v>17.264137999999889</c:v>
                </c:pt>
                <c:pt idx="6243">
                  <c:v>17.270995999999997</c:v>
                </c:pt>
                <c:pt idx="6244">
                  <c:v>17.277599999999989</c:v>
                </c:pt>
                <c:pt idx="6245">
                  <c:v>17.284203999999889</c:v>
                </c:pt>
                <c:pt idx="6246">
                  <c:v>17.290807999999988</c:v>
                </c:pt>
                <c:pt idx="6247">
                  <c:v>17.297411999999987</c:v>
                </c:pt>
                <c:pt idx="6248">
                  <c:v>17.304269999999992</c:v>
                </c:pt>
                <c:pt idx="6249">
                  <c:v>17.310873999999998</c:v>
                </c:pt>
                <c:pt idx="6250">
                  <c:v>17.317477999999998</c:v>
                </c:pt>
                <c:pt idx="6251">
                  <c:v>17.324081999999997</c:v>
                </c:pt>
                <c:pt idx="6252">
                  <c:v>17.330685999999996</c:v>
                </c:pt>
                <c:pt idx="6253">
                  <c:v>17.337289999999999</c:v>
                </c:pt>
                <c:pt idx="6254">
                  <c:v>17.344147999999986</c:v>
                </c:pt>
                <c:pt idx="6255">
                  <c:v>17.350752</c:v>
                </c:pt>
                <c:pt idx="6256">
                  <c:v>17.357356000000031</c:v>
                </c:pt>
                <c:pt idx="6257">
                  <c:v>17.363959999999999</c:v>
                </c:pt>
                <c:pt idx="6258">
                  <c:v>17.370817999999996</c:v>
                </c:pt>
                <c:pt idx="6259">
                  <c:v>17.377167999999998</c:v>
                </c:pt>
                <c:pt idx="6260">
                  <c:v>17.384025999999999</c:v>
                </c:pt>
                <c:pt idx="6261">
                  <c:v>17.390629999999753</c:v>
                </c:pt>
                <c:pt idx="6262">
                  <c:v>17.397233999999987</c:v>
                </c:pt>
                <c:pt idx="6263">
                  <c:v>17.403837999999986</c:v>
                </c:pt>
                <c:pt idx="6264">
                  <c:v>17.410441999999989</c:v>
                </c:pt>
                <c:pt idx="6265">
                  <c:v>17.417045999999996</c:v>
                </c:pt>
                <c:pt idx="6266">
                  <c:v>17.423649999999583</c:v>
                </c:pt>
                <c:pt idx="6267">
                  <c:v>17.430507999999989</c:v>
                </c:pt>
                <c:pt idx="6268">
                  <c:v>17.437111999999999</c:v>
                </c:pt>
                <c:pt idx="6269">
                  <c:v>17.443969999999986</c:v>
                </c:pt>
                <c:pt idx="6270">
                  <c:v>17.450574</c:v>
                </c:pt>
                <c:pt idx="6271">
                  <c:v>17.457177999999992</c:v>
                </c:pt>
                <c:pt idx="6272">
                  <c:v>17.463781999999789</c:v>
                </c:pt>
                <c:pt idx="6273">
                  <c:v>17.470639999999651</c:v>
                </c:pt>
                <c:pt idx="6274">
                  <c:v>17.476989999999986</c:v>
                </c:pt>
                <c:pt idx="6275">
                  <c:v>17.483593999999673</c:v>
                </c:pt>
                <c:pt idx="6276">
                  <c:v>17.490451999999987</c:v>
                </c:pt>
                <c:pt idx="6277">
                  <c:v>17.496801999999992</c:v>
                </c:pt>
                <c:pt idx="6278">
                  <c:v>17.503405999999988</c:v>
                </c:pt>
                <c:pt idx="6279">
                  <c:v>17.510263999999999</c:v>
                </c:pt>
                <c:pt idx="6280">
                  <c:v>17.516613999999986</c:v>
                </c:pt>
                <c:pt idx="6281">
                  <c:v>17.523217999999989</c:v>
                </c:pt>
                <c:pt idx="6282">
                  <c:v>17.530075999999998</c:v>
                </c:pt>
                <c:pt idx="6283">
                  <c:v>17.536425999999999</c:v>
                </c:pt>
                <c:pt idx="6284">
                  <c:v>17.543029999999789</c:v>
                </c:pt>
                <c:pt idx="6285">
                  <c:v>17.549887999999999</c:v>
                </c:pt>
                <c:pt idx="6286">
                  <c:v>17.556237999999986</c:v>
                </c:pt>
                <c:pt idx="6287">
                  <c:v>17.563095999999987</c:v>
                </c:pt>
                <c:pt idx="6288">
                  <c:v>17.569953999999996</c:v>
                </c:pt>
                <c:pt idx="6289">
                  <c:v>17.576557999999999</c:v>
                </c:pt>
                <c:pt idx="6290">
                  <c:v>17.583161999999987</c:v>
                </c:pt>
                <c:pt idx="6291">
                  <c:v>17.590019999999889</c:v>
                </c:pt>
                <c:pt idx="6292">
                  <c:v>17.596369999999986</c:v>
                </c:pt>
                <c:pt idx="6293">
                  <c:v>17.603227999999987</c:v>
                </c:pt>
                <c:pt idx="6294">
                  <c:v>17.610086000000031</c:v>
                </c:pt>
                <c:pt idx="6295">
                  <c:v>17.616435999999997</c:v>
                </c:pt>
                <c:pt idx="6296">
                  <c:v>17.623039999999989</c:v>
                </c:pt>
                <c:pt idx="6297">
                  <c:v>17.629897999999997</c:v>
                </c:pt>
                <c:pt idx="6298">
                  <c:v>17.636247999999988</c:v>
                </c:pt>
                <c:pt idx="6299">
                  <c:v>17.643105999999996</c:v>
                </c:pt>
                <c:pt idx="6300">
                  <c:v>17.649963999999997</c:v>
                </c:pt>
                <c:pt idx="6301">
                  <c:v>17.650979999999997</c:v>
                </c:pt>
              </c:numCache>
            </c:numRef>
          </c:xVal>
          <c:yVal>
            <c:numRef>
              <c:f>Tube8FE!$E$49:$E$6313</c:f>
              <c:numCache>
                <c:formatCode>General</c:formatCode>
                <c:ptCount val="6265"/>
                <c:pt idx="0">
                  <c:v>8.2327692776001482E-4</c:v>
                </c:pt>
                <c:pt idx="1">
                  <c:v>6.2017111124001393E-4</c:v>
                </c:pt>
                <c:pt idx="2">
                  <c:v>8.6753673666000244E-4</c:v>
                </c:pt>
                <c:pt idx="3">
                  <c:v>4.8205381814000114E-4</c:v>
                </c:pt>
                <c:pt idx="4">
                  <c:v>7.4254169846000955E-4</c:v>
                </c:pt>
                <c:pt idx="5">
                  <c:v>7.712327303600132E-4</c:v>
                </c:pt>
                <c:pt idx="6">
                  <c:v>3.986941378600064E-4</c:v>
                </c:pt>
                <c:pt idx="7">
                  <c:v>5.4984472142000985E-4</c:v>
                </c:pt>
                <c:pt idx="8">
                  <c:v>3.8312536086000041E-4</c:v>
                </c:pt>
                <c:pt idx="9">
                  <c:v>1.0265161909400041E-3</c:v>
                </c:pt>
                <c:pt idx="10">
                  <c:v>6.8004417936001575E-4</c:v>
                </c:pt>
                <c:pt idx="11">
                  <c:v>8.7794557614000028E-4</c:v>
                </c:pt>
                <c:pt idx="12">
                  <c:v>1.2061353953000001E-3</c:v>
                </c:pt>
                <c:pt idx="13">
                  <c:v>5.7844678888000791E-4</c:v>
                </c:pt>
                <c:pt idx="14">
                  <c:v>7.4254169846000955E-4</c:v>
                </c:pt>
                <c:pt idx="15">
                  <c:v>1.1358534877000041E-3</c:v>
                </c:pt>
                <c:pt idx="16">
                  <c:v>1.2009309755600021E-3</c:v>
                </c:pt>
                <c:pt idx="17">
                  <c:v>1.06552709788E-3</c:v>
                </c:pt>
                <c:pt idx="18">
                  <c:v>9.7696299786001776E-4</c:v>
                </c:pt>
                <c:pt idx="19">
                  <c:v>1.1072514202400189E-3</c:v>
                </c:pt>
                <c:pt idx="20">
                  <c:v>7.2950840800000034E-4</c:v>
                </c:pt>
                <c:pt idx="21">
                  <c:v>8.4676353992002476E-4</c:v>
                </c:pt>
                <c:pt idx="22">
                  <c:v>7.5557498892001246E-4</c:v>
                </c:pt>
                <c:pt idx="23">
                  <c:v>6.1496669150001436E-4</c:v>
                </c:pt>
                <c:pt idx="24">
                  <c:v>1.7993057990000081E-4</c:v>
                </c:pt>
                <c:pt idx="25">
                  <c:v>4.8725823788000011E-4</c:v>
                </c:pt>
                <c:pt idx="26">
                  <c:v>1.0394605169600001E-3</c:v>
                </c:pt>
                <c:pt idx="27">
                  <c:v>1.0211783245400183E-3</c:v>
                </c:pt>
                <c:pt idx="28">
                  <c:v>9.5356535014001266E-4</c:v>
                </c:pt>
                <c:pt idx="29">
                  <c:v>6.8524859910000003E-4</c:v>
                </c:pt>
                <c:pt idx="30">
                  <c:v>1.4875299190199999E-3</c:v>
                </c:pt>
                <c:pt idx="31">
                  <c:v>1.1358534877000041E-3</c:v>
                </c:pt>
                <c:pt idx="32">
                  <c:v>7.8333189420001437E-5</c:v>
                </c:pt>
                <c:pt idx="33">
                  <c:v>1.1462623271800173E-3</c:v>
                </c:pt>
                <c:pt idx="34">
                  <c:v>2.9718571182000002E-4</c:v>
                </c:pt>
                <c:pt idx="35">
                  <c:v>8.0503921756000768E-4</c:v>
                </c:pt>
                <c:pt idx="36">
                  <c:v>4.0914745956000534E-4</c:v>
                </c:pt>
                <c:pt idx="37">
                  <c:v>8.8057002712002769E-4</c:v>
                </c:pt>
                <c:pt idx="38">
                  <c:v>7.1647511754000014E-4</c:v>
                </c:pt>
                <c:pt idx="39">
                  <c:v>1.3103572367600305E-3</c:v>
                </c:pt>
                <c:pt idx="40">
                  <c:v>1.1254001660000207E-3</c:v>
                </c:pt>
                <c:pt idx="41">
                  <c:v>9.0663660804000566E-4</c:v>
                </c:pt>
                <c:pt idx="42">
                  <c:v>9.1184102778001487E-4</c:v>
                </c:pt>
                <c:pt idx="43">
                  <c:v>1.7219067362000003E-3</c:v>
                </c:pt>
                <c:pt idx="44">
                  <c:v>7.1918853295999997E-4</c:v>
                </c:pt>
                <c:pt idx="45">
                  <c:v>4.1435187930000133E-4</c:v>
                </c:pt>
                <c:pt idx="46">
                  <c:v>8.5717237940000025E-4</c:v>
                </c:pt>
                <c:pt idx="47">
                  <c:v>1.2348264272000003E-3</c:v>
                </c:pt>
                <c:pt idx="48">
                  <c:v>7.061107602800089E-4</c:v>
                </c:pt>
                <c:pt idx="49">
                  <c:v>9.4315651066000008E-4</c:v>
                </c:pt>
                <c:pt idx="50">
                  <c:v>1.0212672889800001E-3</c:v>
                </c:pt>
                <c:pt idx="51">
                  <c:v>9.5347638570000067E-4</c:v>
                </c:pt>
                <c:pt idx="52">
                  <c:v>8.1286808828000007E-4</c:v>
                </c:pt>
                <c:pt idx="53">
                  <c:v>8.9880773732000047E-4</c:v>
                </c:pt>
                <c:pt idx="54">
                  <c:v>7.9983479782000995E-4</c:v>
                </c:pt>
                <c:pt idx="55">
                  <c:v>6.9049750106000023E-4</c:v>
                </c:pt>
                <c:pt idx="56">
                  <c:v>4.3521404048000114E-4</c:v>
                </c:pt>
                <c:pt idx="57">
                  <c:v>1.2035554265400212E-3</c:v>
                </c:pt>
                <c:pt idx="58">
                  <c:v>7.3733727872001616E-4</c:v>
                </c:pt>
                <c:pt idx="59">
                  <c:v>9.8216741760000226E-4</c:v>
                </c:pt>
                <c:pt idx="60">
                  <c:v>8.9880773732000047E-4</c:v>
                </c:pt>
                <c:pt idx="61">
                  <c:v>1.1097424245600283E-3</c:v>
                </c:pt>
                <c:pt idx="62">
                  <c:v>7.8164156983999997E-4</c:v>
                </c:pt>
                <c:pt idx="63">
                  <c:v>1.9296387036000275E-4</c:v>
                </c:pt>
                <c:pt idx="64">
                  <c:v>6.7483975962001033E-4</c:v>
                </c:pt>
                <c:pt idx="65">
                  <c:v>9.8479186858000008E-4</c:v>
                </c:pt>
                <c:pt idx="66">
                  <c:v>4.1955629904000133E-4</c:v>
                </c:pt>
                <c:pt idx="67">
                  <c:v>4.1955629904000133E-4</c:v>
                </c:pt>
                <c:pt idx="68">
                  <c:v>7.9458589586000868E-4</c:v>
                </c:pt>
                <c:pt idx="69">
                  <c:v>9.2749876922000227E-4</c:v>
                </c:pt>
                <c:pt idx="70">
                  <c:v>7.7385718134001123E-4</c:v>
                </c:pt>
                <c:pt idx="71">
                  <c:v>9.8737183734001668E-4</c:v>
                </c:pt>
                <c:pt idx="72">
                  <c:v>1.0629026469000061E-3</c:v>
                </c:pt>
                <c:pt idx="73">
                  <c:v>1.4093746584799797E-3</c:v>
                </c:pt>
                <c:pt idx="74">
                  <c:v>9.37952090920021E-4</c:v>
                </c:pt>
                <c:pt idx="75">
                  <c:v>1.0212672889800001E-3</c:v>
                </c:pt>
                <c:pt idx="76">
                  <c:v>8.1807250802000007E-4</c:v>
                </c:pt>
                <c:pt idx="77">
                  <c:v>9.6130525642001247E-4</c:v>
                </c:pt>
                <c:pt idx="78">
                  <c:v>1.0759359373600003E-3</c:v>
                </c:pt>
                <c:pt idx="79">
                  <c:v>7.868015073600001E-4</c:v>
                </c:pt>
                <c:pt idx="80">
                  <c:v>5.0554043030000002E-4</c:v>
                </c:pt>
                <c:pt idx="81">
                  <c:v>1.3338438489200021E-3</c:v>
                </c:pt>
                <c:pt idx="82">
                  <c:v>8.3373024946000027E-4</c:v>
                </c:pt>
                <c:pt idx="83">
                  <c:v>1.0890137100400001E-3</c:v>
                </c:pt>
                <c:pt idx="84">
                  <c:v>8.8319447810000003E-4</c:v>
                </c:pt>
                <c:pt idx="85">
                  <c:v>9.5347638570000067E-4</c:v>
                </c:pt>
                <c:pt idx="86">
                  <c:v>8.7545457182001268E-4</c:v>
                </c:pt>
                <c:pt idx="87">
                  <c:v>8.4413908894000027E-4</c:v>
                </c:pt>
                <c:pt idx="88">
                  <c:v>9.0405663928001248E-4</c:v>
                </c:pt>
                <c:pt idx="89">
                  <c:v>1.0160628692400242E-3</c:v>
                </c:pt>
                <c:pt idx="90">
                  <c:v>1.0733559686000279E-3</c:v>
                </c:pt>
                <c:pt idx="91">
                  <c:v>1.1436823584200003E-3</c:v>
                </c:pt>
                <c:pt idx="92">
                  <c:v>1.2583130393600231E-3</c:v>
                </c:pt>
                <c:pt idx="93">
                  <c:v>1.6958401552800164E-3</c:v>
                </c:pt>
                <c:pt idx="94">
                  <c:v>1.4093746584799797E-3</c:v>
                </c:pt>
                <c:pt idx="95">
                  <c:v>1.1592956176400002E-3</c:v>
                </c:pt>
                <c:pt idx="96">
                  <c:v>1.2009309755600021E-3</c:v>
                </c:pt>
                <c:pt idx="97">
                  <c:v>1.3624459163800284E-3</c:v>
                </c:pt>
                <c:pt idx="98">
                  <c:v>6.9570192080000023E-4</c:v>
                </c:pt>
                <c:pt idx="99">
                  <c:v>1.912023744480027E-3</c:v>
                </c:pt>
                <c:pt idx="100">
                  <c:v>1.6490003776200041E-3</c:v>
                </c:pt>
                <c:pt idx="101">
                  <c:v>1.8104708362200286E-3</c:v>
                </c:pt>
                <c:pt idx="102">
                  <c:v>1.5786739878000168E-3</c:v>
                </c:pt>
                <c:pt idx="103">
                  <c:v>1.4431811456800021E-3</c:v>
                </c:pt>
                <c:pt idx="104">
                  <c:v>1.4875299190199999E-3</c:v>
                </c:pt>
                <c:pt idx="105">
                  <c:v>1.3338438489200021E-3</c:v>
                </c:pt>
                <c:pt idx="106">
                  <c:v>8.5979683038000002E-4</c:v>
                </c:pt>
                <c:pt idx="107">
                  <c:v>1.18540668078E-3</c:v>
                </c:pt>
                <c:pt idx="108">
                  <c:v>1.63596708716E-3</c:v>
                </c:pt>
                <c:pt idx="109">
                  <c:v>1.5447785361600264E-3</c:v>
                </c:pt>
                <c:pt idx="110">
                  <c:v>1.7114978967200001E-3</c:v>
                </c:pt>
                <c:pt idx="111">
                  <c:v>1.8547306451200001E-3</c:v>
                </c:pt>
                <c:pt idx="112">
                  <c:v>1.7531332546400003E-3</c:v>
                </c:pt>
                <c:pt idx="113">
                  <c:v>1.9615324553400081E-3</c:v>
                </c:pt>
                <c:pt idx="114">
                  <c:v>1.3728547558600041E-3</c:v>
                </c:pt>
                <c:pt idx="115">
                  <c:v>1.5239163749800081E-3</c:v>
                </c:pt>
                <c:pt idx="116">
                  <c:v>1.6880112845600276E-3</c:v>
                </c:pt>
                <c:pt idx="117">
                  <c:v>1.5656406973399938E-3</c:v>
                </c:pt>
                <c:pt idx="118">
                  <c:v>1.5994471845400321E-3</c:v>
                </c:pt>
                <c:pt idx="119">
                  <c:v>1.8755928063000213E-3</c:v>
                </c:pt>
                <c:pt idx="120">
                  <c:v>2.0031678132600337E-3</c:v>
                </c:pt>
                <c:pt idx="121">
                  <c:v>2.1412851063600052E-3</c:v>
                </c:pt>
                <c:pt idx="122">
                  <c:v>1.8989459718000417E-3</c:v>
                </c:pt>
                <c:pt idx="123">
                  <c:v>1.9172281642200325E-3</c:v>
                </c:pt>
                <c:pt idx="124">
                  <c:v>1.818299706940018E-3</c:v>
                </c:pt>
                <c:pt idx="125">
                  <c:v>2.0136211349600004E-3</c:v>
                </c:pt>
                <c:pt idx="126">
                  <c:v>1.3103572367600305E-3</c:v>
                </c:pt>
                <c:pt idx="127">
                  <c:v>1.6958401552800164E-3</c:v>
                </c:pt>
                <c:pt idx="128">
                  <c:v>1.8209241579200002E-3</c:v>
                </c:pt>
                <c:pt idx="129">
                  <c:v>2.0109966839800004E-3</c:v>
                </c:pt>
                <c:pt idx="130">
                  <c:v>2.3261532126800052E-3</c:v>
                </c:pt>
                <c:pt idx="131">
                  <c:v>2.2271802731800606E-3</c:v>
                </c:pt>
                <c:pt idx="132">
                  <c:v>1.8000619967400188E-3</c:v>
                </c:pt>
                <c:pt idx="133">
                  <c:v>2.3783308567400449E-3</c:v>
                </c:pt>
                <c:pt idx="134">
                  <c:v>2.2454179833800002E-3</c:v>
                </c:pt>
                <c:pt idx="135">
                  <c:v>2.1411961419200579E-3</c:v>
                </c:pt>
                <c:pt idx="136">
                  <c:v>2.0396877158800012E-3</c:v>
                </c:pt>
                <c:pt idx="137">
                  <c:v>1.4535899851600021E-3</c:v>
                </c:pt>
                <c:pt idx="138">
                  <c:v>2.1282518159000292E-3</c:v>
                </c:pt>
                <c:pt idx="139">
                  <c:v>1.7245311871800001E-3</c:v>
                </c:pt>
                <c:pt idx="140">
                  <c:v>2.7298738414000484E-3</c:v>
                </c:pt>
                <c:pt idx="141">
                  <c:v>2.5423368018800472E-3</c:v>
                </c:pt>
                <c:pt idx="142">
                  <c:v>2.1334562356400012E-3</c:v>
                </c:pt>
                <c:pt idx="143">
                  <c:v>2.2298492063800002E-3</c:v>
                </c:pt>
                <c:pt idx="144">
                  <c:v>2.4668059923200003E-3</c:v>
                </c:pt>
                <c:pt idx="145">
                  <c:v>1.9041948737600243E-3</c:v>
                </c:pt>
                <c:pt idx="146">
                  <c:v>1.8990794184600155E-3</c:v>
                </c:pt>
                <c:pt idx="147">
                  <c:v>2.5085303146800408E-3</c:v>
                </c:pt>
                <c:pt idx="148">
                  <c:v>2.8626977503200413E-3</c:v>
                </c:pt>
                <c:pt idx="149">
                  <c:v>2.287142305740042E-3</c:v>
                </c:pt>
                <c:pt idx="150">
                  <c:v>2.6517630630800001E-3</c:v>
                </c:pt>
                <c:pt idx="151">
                  <c:v>2.5866410930000003E-3</c:v>
                </c:pt>
                <c:pt idx="152">
                  <c:v>2.4902481222600008E-3</c:v>
                </c:pt>
                <c:pt idx="153">
                  <c:v>2.2271802731800606E-3</c:v>
                </c:pt>
                <c:pt idx="154">
                  <c:v>2.2297602419400686E-3</c:v>
                </c:pt>
                <c:pt idx="155">
                  <c:v>2.5032814127200443E-3</c:v>
                </c:pt>
                <c:pt idx="156">
                  <c:v>2.8835599115000052E-3</c:v>
                </c:pt>
                <c:pt idx="157">
                  <c:v>3.0242126911400012E-3</c:v>
                </c:pt>
                <c:pt idx="158">
                  <c:v>3.4618287715000398E-3</c:v>
                </c:pt>
                <c:pt idx="159">
                  <c:v>3.0892901790000012E-3</c:v>
                </c:pt>
                <c:pt idx="160">
                  <c:v>2.52676802488E-3</c:v>
                </c:pt>
                <c:pt idx="161">
                  <c:v>2.4850437025200323E-3</c:v>
                </c:pt>
                <c:pt idx="162">
                  <c:v>2.5372213465800521E-3</c:v>
                </c:pt>
                <c:pt idx="163">
                  <c:v>3.1622855020200366E-3</c:v>
                </c:pt>
                <c:pt idx="164">
                  <c:v>3.5790839034200005E-3</c:v>
                </c:pt>
                <c:pt idx="165">
                  <c:v>2.7949958114800414E-3</c:v>
                </c:pt>
                <c:pt idx="166">
                  <c:v>3.1205611796600451E-3</c:v>
                </c:pt>
                <c:pt idx="167">
                  <c:v>3.0398259503600002E-3</c:v>
                </c:pt>
                <c:pt idx="168">
                  <c:v>3.1492522115600012E-3</c:v>
                </c:pt>
                <c:pt idx="169">
                  <c:v>3.40965112744E-3</c:v>
                </c:pt>
                <c:pt idx="170">
                  <c:v>3.2143741816400479E-3</c:v>
                </c:pt>
                <c:pt idx="171">
                  <c:v>2.7742226147399996E-3</c:v>
                </c:pt>
                <c:pt idx="172">
                  <c:v>3.7274321071200565E-3</c:v>
                </c:pt>
                <c:pt idx="173">
                  <c:v>3.0215882401600472E-3</c:v>
                </c:pt>
                <c:pt idx="174">
                  <c:v>3.5034641294200012E-3</c:v>
                </c:pt>
                <c:pt idx="175">
                  <c:v>3.920218048600055E-3</c:v>
                </c:pt>
                <c:pt idx="176">
                  <c:v>3.4878063879800417E-3</c:v>
                </c:pt>
                <c:pt idx="177">
                  <c:v>3.6675590390000319E-3</c:v>
                </c:pt>
                <c:pt idx="178">
                  <c:v>3.5034641294200012E-3</c:v>
                </c:pt>
                <c:pt idx="179">
                  <c:v>3.2300319230800052E-3</c:v>
                </c:pt>
                <c:pt idx="180">
                  <c:v>3.4487954810400092E-3</c:v>
                </c:pt>
                <c:pt idx="181">
                  <c:v>3.7014544906400011E-3</c:v>
                </c:pt>
                <c:pt idx="182">
                  <c:v>3.9384557588000016E-3</c:v>
                </c:pt>
                <c:pt idx="183">
                  <c:v>3.8758692752600002E-3</c:v>
                </c:pt>
                <c:pt idx="184">
                  <c:v>4.201568090100115E-3</c:v>
                </c:pt>
                <c:pt idx="185">
                  <c:v>3.6832167804400702E-3</c:v>
                </c:pt>
                <c:pt idx="186">
                  <c:v>3.6076859708800402E-3</c:v>
                </c:pt>
                <c:pt idx="187">
                  <c:v>3.8368583683199998E-3</c:v>
                </c:pt>
                <c:pt idx="188">
                  <c:v>3.779565268960062E-3</c:v>
                </c:pt>
                <c:pt idx="189">
                  <c:v>3.7534986880400486E-3</c:v>
                </c:pt>
                <c:pt idx="190">
                  <c:v>4.4438182602200013E-3</c:v>
                </c:pt>
                <c:pt idx="191">
                  <c:v>4.2458278990000113E-3</c:v>
                </c:pt>
                <c:pt idx="192">
                  <c:v>4.3578341289599865E-3</c:v>
                </c:pt>
                <c:pt idx="193">
                  <c:v>3.7691564294800002E-3</c:v>
                </c:pt>
                <c:pt idx="194">
                  <c:v>3.881207141660045E-3</c:v>
                </c:pt>
                <c:pt idx="195">
                  <c:v>4.4359893895000134E-3</c:v>
                </c:pt>
                <c:pt idx="196">
                  <c:v>4.4177071970800683E-3</c:v>
                </c:pt>
                <c:pt idx="197">
                  <c:v>4.1494349282600006E-3</c:v>
                </c:pt>
                <c:pt idx="198">
                  <c:v>4.6314887463999995E-3</c:v>
                </c:pt>
                <c:pt idx="199">
                  <c:v>4.5011558418000001E-3</c:v>
                </c:pt>
                <c:pt idx="200">
                  <c:v>4.3500052582399855E-3</c:v>
                </c:pt>
                <c:pt idx="201">
                  <c:v>4.0712796677200534E-3</c:v>
                </c:pt>
                <c:pt idx="202">
                  <c:v>4.4646804214000003E-3</c:v>
                </c:pt>
                <c:pt idx="203">
                  <c:v>4.1130039900800124E-3</c:v>
                </c:pt>
                <c:pt idx="204">
                  <c:v>4.7120015645999965E-3</c:v>
                </c:pt>
                <c:pt idx="205">
                  <c:v>4.6572884339999999E-3</c:v>
                </c:pt>
                <c:pt idx="206">
                  <c:v>4.7249014084000006E-3</c:v>
                </c:pt>
                <c:pt idx="207">
                  <c:v>4.3786073257000941E-3</c:v>
                </c:pt>
                <c:pt idx="208">
                  <c:v>5.4464030168000846E-3</c:v>
                </c:pt>
                <c:pt idx="209">
                  <c:v>4.6208130136000001E-3</c:v>
                </c:pt>
                <c:pt idx="210">
                  <c:v>4.8997165330000002E-3</c:v>
                </c:pt>
                <c:pt idx="211">
                  <c:v>4.9308540870000124E-3</c:v>
                </c:pt>
                <c:pt idx="212">
                  <c:v>5.1078933226000114E-3</c:v>
                </c:pt>
                <c:pt idx="213">
                  <c:v>4.5585379056000104E-3</c:v>
                </c:pt>
                <c:pt idx="214">
                  <c:v>5.6941689822000013E-3</c:v>
                </c:pt>
                <c:pt idx="215">
                  <c:v>5.7279754693999865E-3</c:v>
                </c:pt>
                <c:pt idx="216">
                  <c:v>5.0296046154000114E-3</c:v>
                </c:pt>
                <c:pt idx="217">
                  <c:v>6.0744919632000124E-3</c:v>
                </c:pt>
                <c:pt idx="218">
                  <c:v>5.4179343959999985E-3</c:v>
                </c:pt>
                <c:pt idx="219">
                  <c:v>5.6732623388001001E-3</c:v>
                </c:pt>
                <c:pt idx="220">
                  <c:v>5.0505112587999855E-3</c:v>
                </c:pt>
                <c:pt idx="221">
                  <c:v>5.8658703514000007E-3</c:v>
                </c:pt>
                <c:pt idx="222">
                  <c:v>5.4570787495999999E-3</c:v>
                </c:pt>
                <c:pt idx="223">
                  <c:v>5.8476326412000004E-3</c:v>
                </c:pt>
                <c:pt idx="224">
                  <c:v>6.4597079884001095E-3</c:v>
                </c:pt>
                <c:pt idx="225">
                  <c:v>5.3552144658000024E-3</c:v>
                </c:pt>
                <c:pt idx="226">
                  <c:v>6.1340981380000013E-3</c:v>
                </c:pt>
                <c:pt idx="227">
                  <c:v>5.7070688260000002E-3</c:v>
                </c:pt>
                <c:pt idx="228">
                  <c:v>6.2564242430000003E-3</c:v>
                </c:pt>
                <c:pt idx="229">
                  <c:v>5.8374017306000014E-3</c:v>
                </c:pt>
                <c:pt idx="230">
                  <c:v>6.5589033390000004E-3</c:v>
                </c:pt>
                <c:pt idx="231">
                  <c:v>6.7021360874000013E-3</c:v>
                </c:pt>
                <c:pt idx="232">
                  <c:v>6.4388013450001102E-3</c:v>
                </c:pt>
                <c:pt idx="233">
                  <c:v>6.3609574599999986E-3</c:v>
                </c:pt>
                <c:pt idx="234">
                  <c:v>6.2515311988000895E-3</c:v>
                </c:pt>
                <c:pt idx="235">
                  <c:v>6.6785605108000004E-3</c:v>
                </c:pt>
                <c:pt idx="236">
                  <c:v>6.5744721160000104E-3</c:v>
                </c:pt>
                <c:pt idx="237">
                  <c:v>7.0170702050000033E-3</c:v>
                </c:pt>
                <c:pt idx="238">
                  <c:v>6.9779258514000003E-3</c:v>
                </c:pt>
                <c:pt idx="239">
                  <c:v>7.3351180780000004E-3</c:v>
                </c:pt>
                <c:pt idx="240">
                  <c:v>7.0691144024000114E-3</c:v>
                </c:pt>
                <c:pt idx="241">
                  <c:v>6.7408356188000014E-3</c:v>
                </c:pt>
                <c:pt idx="242">
                  <c:v>6.5455586730000003E-3</c:v>
                </c:pt>
                <c:pt idx="243">
                  <c:v>7.5379570012000024E-3</c:v>
                </c:pt>
                <c:pt idx="244">
                  <c:v>7.2852979916001445E-3</c:v>
                </c:pt>
                <c:pt idx="245">
                  <c:v>7.3920553196000008E-3</c:v>
                </c:pt>
                <c:pt idx="246">
                  <c:v>7.4676750936000982E-3</c:v>
                </c:pt>
                <c:pt idx="247">
                  <c:v>6.9779258514000003E-3</c:v>
                </c:pt>
                <c:pt idx="248">
                  <c:v>7.2750670810001576E-3</c:v>
                </c:pt>
                <c:pt idx="249">
                  <c:v>7.670958839E-3</c:v>
                </c:pt>
                <c:pt idx="250">
                  <c:v>8.0797504408000008E-3</c:v>
                </c:pt>
                <c:pt idx="251">
                  <c:v>7.5379570012000024E-3</c:v>
                </c:pt>
                <c:pt idx="252">
                  <c:v>7.8479980745999999E-3</c:v>
                </c:pt>
                <c:pt idx="253">
                  <c:v>7.9080490716001099E-3</c:v>
                </c:pt>
                <c:pt idx="254">
                  <c:v>7.8973733388000011E-3</c:v>
                </c:pt>
                <c:pt idx="255">
                  <c:v>7.6994274598000114E-3</c:v>
                </c:pt>
                <c:pt idx="256">
                  <c:v>8.1424703710000004E-3</c:v>
                </c:pt>
                <c:pt idx="257">
                  <c:v>8.0588437974000067E-3</c:v>
                </c:pt>
                <c:pt idx="258">
                  <c:v>8.0357130430000027E-3</c:v>
                </c:pt>
                <c:pt idx="259">
                  <c:v>8.3742227372000048E-3</c:v>
                </c:pt>
                <c:pt idx="260">
                  <c:v>8.4235980014000008E-3</c:v>
                </c:pt>
                <c:pt idx="261">
                  <c:v>8.0695195302002126E-3</c:v>
                </c:pt>
                <c:pt idx="262">
                  <c:v>8.6215438804E-3</c:v>
                </c:pt>
                <c:pt idx="263">
                  <c:v>8.6944947212000048E-3</c:v>
                </c:pt>
                <c:pt idx="264">
                  <c:v>8.6971636544000003E-3</c:v>
                </c:pt>
                <c:pt idx="265">
                  <c:v>9.1295308328002006E-3</c:v>
                </c:pt>
                <c:pt idx="266">
                  <c:v>8.8688650236000022E-3</c:v>
                </c:pt>
                <c:pt idx="267">
                  <c:v>8.8194897594002751E-3</c:v>
                </c:pt>
                <c:pt idx="268">
                  <c:v>8.7727834284000248E-3</c:v>
                </c:pt>
                <c:pt idx="269">
                  <c:v>9.1321997660000018E-3</c:v>
                </c:pt>
                <c:pt idx="270">
                  <c:v>8.6553503676000208E-3</c:v>
                </c:pt>
                <c:pt idx="271">
                  <c:v>8.8377274696000048E-3</c:v>
                </c:pt>
                <c:pt idx="272">
                  <c:v>9.2674257148000067E-3</c:v>
                </c:pt>
                <c:pt idx="273">
                  <c:v>1.03563504604E-2</c:v>
                </c:pt>
                <c:pt idx="274">
                  <c:v>1.0689522288200195E-2</c:v>
                </c:pt>
                <c:pt idx="275">
                  <c:v>1.0725997708600001E-2</c:v>
                </c:pt>
                <c:pt idx="276">
                  <c:v>1.1556925578200001E-2</c:v>
                </c:pt>
                <c:pt idx="277">
                  <c:v>1.1619645508400002E-2</c:v>
                </c:pt>
                <c:pt idx="278">
                  <c:v>1.2622274747200207E-2</c:v>
                </c:pt>
                <c:pt idx="279">
                  <c:v>1.3875338884600005E-2</c:v>
                </c:pt>
                <c:pt idx="280">
                  <c:v>1.4831261792400003E-2</c:v>
                </c:pt>
                <c:pt idx="281">
                  <c:v>1.6044736754000005E-2</c:v>
                </c:pt>
                <c:pt idx="282">
                  <c:v>1.6344546916800005E-2</c:v>
                </c:pt>
                <c:pt idx="283">
                  <c:v>1.6677718744600063E-2</c:v>
                </c:pt>
                <c:pt idx="284">
                  <c:v>1.72586565378E-2</c:v>
                </c:pt>
                <c:pt idx="285">
                  <c:v>1.8771941662200003E-2</c:v>
                </c:pt>
                <c:pt idx="286">
                  <c:v>1.9173171286600371E-2</c:v>
                </c:pt>
                <c:pt idx="287">
                  <c:v>2.0227844722800002E-2</c:v>
                </c:pt>
                <c:pt idx="288">
                  <c:v>2.0472941755000296E-2</c:v>
                </c:pt>
                <c:pt idx="289">
                  <c:v>2.0985821751600006E-2</c:v>
                </c:pt>
                <c:pt idx="290">
                  <c:v>2.1759367557400454E-2</c:v>
                </c:pt>
                <c:pt idx="291">
                  <c:v>2.2668584134199973E-2</c:v>
                </c:pt>
                <c:pt idx="292">
                  <c:v>2.3700126815999999E-2</c:v>
                </c:pt>
                <c:pt idx="293">
                  <c:v>2.4450097045200011E-2</c:v>
                </c:pt>
                <c:pt idx="294">
                  <c:v>2.4398052847799997E-2</c:v>
                </c:pt>
                <c:pt idx="295">
                  <c:v>2.5200067274400252E-2</c:v>
                </c:pt>
                <c:pt idx="296">
                  <c:v>2.6007864389600052E-2</c:v>
                </c:pt>
                <c:pt idx="297">
                  <c:v>2.7317865768600395E-2</c:v>
                </c:pt>
                <c:pt idx="298">
                  <c:v>2.7632799886200439E-2</c:v>
                </c:pt>
                <c:pt idx="299">
                  <c:v>2.7659044396000001E-2</c:v>
                </c:pt>
                <c:pt idx="300">
                  <c:v>2.8586053860799997E-2</c:v>
                </c:pt>
                <c:pt idx="301">
                  <c:v>2.964117211920058E-2</c:v>
                </c:pt>
                <c:pt idx="302">
                  <c:v>3.0110014718000001E-2</c:v>
                </c:pt>
                <c:pt idx="303">
                  <c:v>3.0435624568400012E-2</c:v>
                </c:pt>
                <c:pt idx="304">
                  <c:v>3.1099744113000052E-2</c:v>
                </c:pt>
                <c:pt idx="305">
                  <c:v>3.1097075179800506E-2</c:v>
                </c:pt>
                <c:pt idx="306">
                  <c:v>3.1995616023800091E-2</c:v>
                </c:pt>
                <c:pt idx="307">
                  <c:v>3.1667782062400014E-2</c:v>
                </c:pt>
                <c:pt idx="308">
                  <c:v>3.2615698170600012E-2</c:v>
                </c:pt>
                <c:pt idx="309">
                  <c:v>3.3285155581600452E-2</c:v>
                </c:pt>
                <c:pt idx="310">
                  <c:v>3.4509306276000011E-2</c:v>
                </c:pt>
                <c:pt idx="311">
                  <c:v>3.4954573298199995E-2</c:v>
                </c:pt>
                <c:pt idx="312">
                  <c:v>3.5842878783378558E-2</c:v>
                </c:pt>
                <c:pt idx="313">
                  <c:v>3.7173786805778014E-2</c:v>
                </c:pt>
                <c:pt idx="314">
                  <c:v>3.9312051569400007E-2</c:v>
                </c:pt>
                <c:pt idx="315">
                  <c:v>4.1202990741600012E-2</c:v>
                </c:pt>
                <c:pt idx="316">
                  <c:v>4.3479590761199755E-2</c:v>
                </c:pt>
                <c:pt idx="317">
                  <c:v>4.5505311060000005E-2</c:v>
                </c:pt>
                <c:pt idx="318">
                  <c:v>4.8338828474000006E-2</c:v>
                </c:pt>
                <c:pt idx="319">
                  <c:v>4.9628812854000004E-2</c:v>
                </c:pt>
                <c:pt idx="320">
                  <c:v>5.1950784738000001E-2</c:v>
                </c:pt>
                <c:pt idx="321">
                  <c:v>5.3805693312000094E-2</c:v>
                </c:pt>
                <c:pt idx="322">
                  <c:v>5.6514660510000023E-2</c:v>
                </c:pt>
                <c:pt idx="323">
                  <c:v>5.9664001686000022E-2</c:v>
                </c:pt>
                <c:pt idx="324">
                  <c:v>6.2475277990000112E-2</c:v>
                </c:pt>
                <c:pt idx="325">
                  <c:v>6.4948489422000003E-2</c:v>
                </c:pt>
                <c:pt idx="326">
                  <c:v>6.8217932592000013E-2</c:v>
                </c:pt>
                <c:pt idx="327">
                  <c:v>7.0989174897999996E-2</c:v>
                </c:pt>
                <c:pt idx="328">
                  <c:v>7.4174101850000104E-2</c:v>
                </c:pt>
                <c:pt idx="329">
                  <c:v>7.7523613016000914E-2</c:v>
                </c:pt>
                <c:pt idx="330">
                  <c:v>8.1117776392000004E-2</c:v>
                </c:pt>
                <c:pt idx="331">
                  <c:v>8.4765318432001621E-2</c:v>
                </c:pt>
                <c:pt idx="332">
                  <c:v>8.8657512682001768E-2</c:v>
                </c:pt>
                <c:pt idx="333">
                  <c:v>9.1958093406000044E-2</c:v>
                </c:pt>
                <c:pt idx="334">
                  <c:v>9.5823598324000767E-2</c:v>
                </c:pt>
                <c:pt idx="335">
                  <c:v>9.9395520590001743E-2</c:v>
                </c:pt>
                <c:pt idx="336">
                  <c:v>0.10334998994800002</c:v>
                </c:pt>
                <c:pt idx="337">
                  <c:v>0.10754911151600002</c:v>
                </c:pt>
                <c:pt idx="338">
                  <c:v>0.11142796109999988</c:v>
                </c:pt>
                <c:pt idx="339">
                  <c:v>0.11571604710800019</c:v>
                </c:pt>
                <c:pt idx="340">
                  <c:v>0.11925683182000002</c:v>
                </c:pt>
                <c:pt idx="341">
                  <c:v>0.12307340629600012</c:v>
                </c:pt>
                <c:pt idx="342">
                  <c:v>0.12791752005400003</c:v>
                </c:pt>
                <c:pt idx="343">
                  <c:v>0.13173409453000226</c:v>
                </c:pt>
                <c:pt idx="344">
                  <c:v>0.13642696874000004</c:v>
                </c:pt>
                <c:pt idx="345">
                  <c:v>0.14100863740000041</c:v>
                </c:pt>
                <c:pt idx="346">
                  <c:v>0.14524779296600257</c:v>
                </c:pt>
                <c:pt idx="347">
                  <c:v>0.149122194328</c:v>
                </c:pt>
                <c:pt idx="348">
                  <c:v>0.15402413497200237</c:v>
                </c:pt>
                <c:pt idx="349">
                  <c:v>0.159046177610002</c:v>
                </c:pt>
                <c:pt idx="350">
                  <c:v>0.16373015537600041</c:v>
                </c:pt>
                <c:pt idx="351">
                  <c:v>0.16867213001799999</c:v>
                </c:pt>
                <c:pt idx="352">
                  <c:v>0.17359631177200296</c:v>
                </c:pt>
                <c:pt idx="353">
                  <c:v>0.17856942396800021</c:v>
                </c:pt>
                <c:pt idx="354">
                  <c:v>0.18347136461200181</c:v>
                </c:pt>
                <c:pt idx="355">
                  <c:v>0.1887603005700037</c:v>
                </c:pt>
                <c:pt idx="356">
                  <c:v>0.19347096766799998</c:v>
                </c:pt>
                <c:pt idx="357">
                  <c:v>0.19900900405800001</c:v>
                </c:pt>
                <c:pt idx="358">
                  <c:v>0.20404883958400297</c:v>
                </c:pt>
                <c:pt idx="359">
                  <c:v>0.20914650199600004</c:v>
                </c:pt>
                <c:pt idx="360">
                  <c:v>0.21508487836600004</c:v>
                </c:pt>
                <c:pt idx="361">
                  <c:v>0.22081418830200178</c:v>
                </c:pt>
                <c:pt idx="362">
                  <c:v>0.22579174872000021</c:v>
                </c:pt>
                <c:pt idx="363">
                  <c:v>0.23055579448200178</c:v>
                </c:pt>
                <c:pt idx="364">
                  <c:v>0.23554669956600296</c:v>
                </c:pt>
                <c:pt idx="365">
                  <c:v>0.24077336041600181</c:v>
                </c:pt>
                <c:pt idx="366">
                  <c:v>0.24603560704200178</c:v>
                </c:pt>
                <c:pt idx="367">
                  <c:v>0.25135568055399993</c:v>
                </c:pt>
                <c:pt idx="368">
                  <c:v>0.25663572006799973</c:v>
                </c:pt>
                <c:pt idx="369">
                  <c:v>0.26261857865800031</c:v>
                </c:pt>
                <c:pt idx="370">
                  <c:v>0.26819220082400008</c:v>
                </c:pt>
                <c:pt idx="371">
                  <c:v>0.27409054319600007</c:v>
                </c:pt>
                <c:pt idx="372">
                  <c:v>0.27921934316200031</c:v>
                </c:pt>
                <c:pt idx="373">
                  <c:v>0.28615412126000361</c:v>
                </c:pt>
                <c:pt idx="374">
                  <c:v>0.29191901697200373</c:v>
                </c:pt>
                <c:pt idx="375">
                  <c:v>0.2977728771240073</c:v>
                </c:pt>
                <c:pt idx="376">
                  <c:v>0.30411159347400424</c:v>
                </c:pt>
                <c:pt idx="377">
                  <c:v>0.31002777321622593</c:v>
                </c:pt>
                <c:pt idx="378">
                  <c:v>0.31643761663600001</c:v>
                </c:pt>
                <c:pt idx="379">
                  <c:v>0.32308326030400758</c:v>
                </c:pt>
                <c:pt idx="380">
                  <c:v>0.32968001801222413</c:v>
                </c:pt>
                <c:pt idx="381">
                  <c:v>0.33584970192622587</c:v>
                </c:pt>
                <c:pt idx="382">
                  <c:v>0.34357626354022486</c:v>
                </c:pt>
                <c:pt idx="383">
                  <c:v>0.349977210516</c:v>
                </c:pt>
                <c:pt idx="384">
                  <c:v>0.35644937352599998</c:v>
                </c:pt>
                <c:pt idx="385">
                  <c:v>0.36425600313600032</c:v>
                </c:pt>
                <c:pt idx="386">
                  <c:v>0.37061251237400655</c:v>
                </c:pt>
                <c:pt idx="387">
                  <c:v>0.37795207867400588</c:v>
                </c:pt>
                <c:pt idx="388">
                  <c:v>0.38546072189222746</c:v>
                </c:pt>
                <c:pt idx="389">
                  <c:v>0.39241769661800413</c:v>
                </c:pt>
                <c:pt idx="390">
                  <c:v>0.39970388425400605</c:v>
                </c:pt>
                <c:pt idx="391">
                  <c:v>0.40700341655600003</c:v>
                </c:pt>
                <c:pt idx="392">
                  <c:v>0.41475226376222424</c:v>
                </c:pt>
                <c:pt idx="393">
                  <c:v>0.42200282114000565</c:v>
                </c:pt>
                <c:pt idx="394">
                  <c:v>0.43017424943622001</c:v>
                </c:pt>
                <c:pt idx="395">
                  <c:v>0.4370066739460074</c:v>
                </c:pt>
                <c:pt idx="396">
                  <c:v>0.44544495107999998</c:v>
                </c:pt>
                <c:pt idx="397">
                  <c:v>0.45291796404000367</c:v>
                </c:pt>
                <c:pt idx="398">
                  <c:v>0.46096924586000032</c:v>
                </c:pt>
                <c:pt idx="399">
                  <c:v>0.46897604546000032</c:v>
                </c:pt>
                <c:pt idx="400">
                  <c:v>0.47689388062000032</c:v>
                </c:pt>
                <c:pt idx="401">
                  <c:v>0.48454482246000008</c:v>
                </c:pt>
                <c:pt idx="402">
                  <c:v>0.49308540870000361</c:v>
                </c:pt>
                <c:pt idx="403">
                  <c:v>0.50113669051999998</c:v>
                </c:pt>
                <c:pt idx="404">
                  <c:v>0.50820936350000001</c:v>
                </c:pt>
                <c:pt idx="405">
                  <c:v>0.51577134089999999</c:v>
                </c:pt>
                <c:pt idx="406">
                  <c:v>0.52275504943999995</c:v>
                </c:pt>
                <c:pt idx="407">
                  <c:v>0.53031702683999959</c:v>
                </c:pt>
                <c:pt idx="408">
                  <c:v>0.53774555758001186</c:v>
                </c:pt>
                <c:pt idx="409">
                  <c:v>0.54530753498000006</c:v>
                </c:pt>
                <c:pt idx="410">
                  <c:v>0.55322537014000062</c:v>
                </c:pt>
                <c:pt idx="411">
                  <c:v>0.56141009862000002</c:v>
                </c:pt>
                <c:pt idx="412">
                  <c:v>0.56901655823999997</c:v>
                </c:pt>
                <c:pt idx="413">
                  <c:v>0.57715680450000062</c:v>
                </c:pt>
                <c:pt idx="414">
                  <c:v>0.58449637079999128</c:v>
                </c:pt>
                <c:pt idx="415">
                  <c:v>0.59174697266000065</c:v>
                </c:pt>
                <c:pt idx="416">
                  <c:v>0.60002066558000677</c:v>
                </c:pt>
                <c:pt idx="417">
                  <c:v>0.60736023187999999</c:v>
                </c:pt>
                <c:pt idx="418">
                  <c:v>0.61518910260000836</c:v>
                </c:pt>
                <c:pt idx="419">
                  <c:v>0.62319590220001175</c:v>
                </c:pt>
                <c:pt idx="420">
                  <c:v>0.63071339738000065</c:v>
                </c:pt>
                <c:pt idx="421">
                  <c:v>0.63823089256001175</c:v>
                </c:pt>
                <c:pt idx="422">
                  <c:v>0.64597079884000064</c:v>
                </c:pt>
                <c:pt idx="423">
                  <c:v>0.65424449176000365</c:v>
                </c:pt>
                <c:pt idx="424">
                  <c:v>0.66189543360002068</c:v>
                </c:pt>
                <c:pt idx="425">
                  <c:v>0.67034705540000905</c:v>
                </c:pt>
                <c:pt idx="426">
                  <c:v>0.67822040834001074</c:v>
                </c:pt>
                <c:pt idx="427">
                  <c:v>0.6857823857399914</c:v>
                </c:pt>
                <c:pt idx="428">
                  <c:v>0.69276609428000002</c:v>
                </c:pt>
                <c:pt idx="429">
                  <c:v>0.70108426942000013</c:v>
                </c:pt>
                <c:pt idx="430">
                  <c:v>0.70953589122000005</c:v>
                </c:pt>
                <c:pt idx="431">
                  <c:v>0.71740924416000063</c:v>
                </c:pt>
                <c:pt idx="432">
                  <c:v>0.72617224150000004</c:v>
                </c:pt>
                <c:pt idx="433">
                  <c:v>0.73453489886000001</c:v>
                </c:pt>
                <c:pt idx="434">
                  <c:v>0.742853074000007</c:v>
                </c:pt>
                <c:pt idx="435">
                  <c:v>0.75081539138000064</c:v>
                </c:pt>
                <c:pt idx="436">
                  <c:v>0.75922253096000003</c:v>
                </c:pt>
                <c:pt idx="437">
                  <c:v>0.76798552830000666</c:v>
                </c:pt>
                <c:pt idx="438">
                  <c:v>0.77568095236001433</c:v>
                </c:pt>
                <c:pt idx="439">
                  <c:v>0.78350982308000061</c:v>
                </c:pt>
                <c:pt idx="440">
                  <c:v>0.79196144488000009</c:v>
                </c:pt>
                <c:pt idx="441">
                  <c:v>0.79867826010000065</c:v>
                </c:pt>
                <c:pt idx="442">
                  <c:v>0.80672954192000013</c:v>
                </c:pt>
                <c:pt idx="443">
                  <c:v>0.81366876824000001</c:v>
                </c:pt>
                <c:pt idx="444">
                  <c:v>0.82007420792000063</c:v>
                </c:pt>
                <c:pt idx="445">
                  <c:v>0.82639068316000064</c:v>
                </c:pt>
                <c:pt idx="446">
                  <c:v>0.83141717401999959</c:v>
                </c:pt>
                <c:pt idx="447">
                  <c:v>0.83493126940000062</c:v>
                </c:pt>
                <c:pt idx="448">
                  <c:v>0.83648814710000008</c:v>
                </c:pt>
                <c:pt idx="449">
                  <c:v>0.83813398923999949</c:v>
                </c:pt>
                <c:pt idx="450">
                  <c:v>0.84009120692000872</c:v>
                </c:pt>
                <c:pt idx="451">
                  <c:v>0.84049154690000005</c:v>
                </c:pt>
                <c:pt idx="452">
                  <c:v>0.84129222686000005</c:v>
                </c:pt>
                <c:pt idx="453">
                  <c:v>0.84187049572000061</c:v>
                </c:pt>
                <c:pt idx="454">
                  <c:v>0.84200394238000065</c:v>
                </c:pt>
                <c:pt idx="455">
                  <c:v>0.84391667784000002</c:v>
                </c:pt>
                <c:pt idx="456">
                  <c:v>0.84605182440000848</c:v>
                </c:pt>
                <c:pt idx="457">
                  <c:v>0.84894316870000008</c:v>
                </c:pt>
                <c:pt idx="458">
                  <c:v>0.85130072636000065</c:v>
                </c:pt>
                <c:pt idx="459">
                  <c:v>0.85637169944000768</c:v>
                </c:pt>
                <c:pt idx="460">
                  <c:v>0.8598857948200006</c:v>
                </c:pt>
                <c:pt idx="461">
                  <c:v>0.86522366122000005</c:v>
                </c:pt>
                <c:pt idx="462">
                  <c:v>0.87020566986000003</c:v>
                </c:pt>
                <c:pt idx="463">
                  <c:v>0.87647766288000062</c:v>
                </c:pt>
                <c:pt idx="464">
                  <c:v>0.88359481808000062</c:v>
                </c:pt>
                <c:pt idx="465">
                  <c:v>0.89106783103999998</c:v>
                </c:pt>
                <c:pt idx="466">
                  <c:v>0.89840739734000008</c:v>
                </c:pt>
                <c:pt idx="467">
                  <c:v>0.90583592808000002</c:v>
                </c:pt>
                <c:pt idx="468">
                  <c:v>0.9138872098999995</c:v>
                </c:pt>
                <c:pt idx="469">
                  <c:v>0.92287261834000733</c:v>
                </c:pt>
                <c:pt idx="470">
                  <c:v>0.93154665123999991</c:v>
                </c:pt>
                <c:pt idx="471">
                  <c:v>0.94048757746000011</c:v>
                </c:pt>
                <c:pt idx="472">
                  <c:v>0.94973987922000824</c:v>
                </c:pt>
                <c:pt idx="473">
                  <c:v>0.95836942989999996</c:v>
                </c:pt>
                <c:pt idx="474">
                  <c:v>0.96735483834000768</c:v>
                </c:pt>
                <c:pt idx="475">
                  <c:v>0.97576197792000063</c:v>
                </c:pt>
                <c:pt idx="476">
                  <c:v>0.98523669077999276</c:v>
                </c:pt>
                <c:pt idx="477">
                  <c:v>0.99408865256000734</c:v>
                </c:pt>
                <c:pt idx="478">
                  <c:v>1.0035633654199807</c:v>
                </c:pt>
                <c:pt idx="479">
                  <c:v>1.0124153272</c:v>
                </c:pt>
                <c:pt idx="480">
                  <c:v>1.0219345222799809</c:v>
                </c:pt>
                <c:pt idx="481">
                  <c:v>1.0313202706999769</c:v>
                </c:pt>
                <c:pt idx="482">
                  <c:v>1.0411953235400002</c:v>
                </c:pt>
                <c:pt idx="483">
                  <c:v>1.0509814119400001</c:v>
                </c:pt>
                <c:pt idx="484">
                  <c:v>1.0605006070199809</c:v>
                </c:pt>
                <c:pt idx="485">
                  <c:v>1.0699753198800002</c:v>
                </c:pt>
                <c:pt idx="486">
                  <c:v>1.0798058904999834</c:v>
                </c:pt>
                <c:pt idx="487">
                  <c:v>1.0891471567000133</c:v>
                </c:pt>
                <c:pt idx="488">
                  <c:v>1.0986218695600001</c:v>
                </c:pt>
                <c:pt idx="489">
                  <c:v>1.1089862268200001</c:v>
                </c:pt>
                <c:pt idx="490">
                  <c:v>1.1193061018600001</c:v>
                </c:pt>
                <c:pt idx="491">
                  <c:v>1.1290477080400001</c:v>
                </c:pt>
                <c:pt idx="492">
                  <c:v>1.1389227608800001</c:v>
                </c:pt>
                <c:pt idx="493">
                  <c:v>1.1491536714799999</c:v>
                </c:pt>
                <c:pt idx="494">
                  <c:v>1.1592066531999812</c:v>
                </c:pt>
                <c:pt idx="495">
                  <c:v>1.1699713504399776</c:v>
                </c:pt>
                <c:pt idx="496">
                  <c:v>1.17997984994</c:v>
                </c:pt>
                <c:pt idx="497">
                  <c:v>1.1900773138800169</c:v>
                </c:pt>
                <c:pt idx="498">
                  <c:v>1.2003082244800001</c:v>
                </c:pt>
                <c:pt idx="499">
                  <c:v>1.2104056884199834</c:v>
                </c:pt>
                <c:pt idx="500">
                  <c:v>1.2209479745600167</c:v>
                </c:pt>
                <c:pt idx="501">
                  <c:v>1.2314012962599699</c:v>
                </c:pt>
                <c:pt idx="502">
                  <c:v>1.2422104757199999</c:v>
                </c:pt>
                <c:pt idx="503">
                  <c:v>1.2522634574399782</c:v>
                </c:pt>
                <c:pt idx="504">
                  <c:v>1.2629836724599843</c:v>
                </c:pt>
                <c:pt idx="505">
                  <c:v>1.2733035474999834</c:v>
                </c:pt>
                <c:pt idx="506">
                  <c:v>1.2834010114399834</c:v>
                </c:pt>
                <c:pt idx="507">
                  <c:v>1.2940767442400001</c:v>
                </c:pt>
                <c:pt idx="508">
                  <c:v>1.3047524770400001</c:v>
                </c:pt>
                <c:pt idx="509">
                  <c:v>1.3158730320399827</c:v>
                </c:pt>
                <c:pt idx="510">
                  <c:v>1.32641531818</c:v>
                </c:pt>
                <c:pt idx="511">
                  <c:v>1.33651278212</c:v>
                </c:pt>
                <c:pt idx="512">
                  <c:v>1.3471885149200162</c:v>
                </c:pt>
                <c:pt idx="513">
                  <c:v>1.3584869988000001</c:v>
                </c:pt>
                <c:pt idx="514">
                  <c:v>1.3689403205000001</c:v>
                </c:pt>
                <c:pt idx="515">
                  <c:v>1.3805056976999834</c:v>
                </c:pt>
                <c:pt idx="516">
                  <c:v>1.3918931460199855</c:v>
                </c:pt>
                <c:pt idx="517">
                  <c:v>1.4028802543599834</c:v>
                </c:pt>
                <c:pt idx="518">
                  <c:v>1.4144456315600002</c:v>
                </c:pt>
                <c:pt idx="519">
                  <c:v>1.4246765421599832</c:v>
                </c:pt>
                <c:pt idx="520">
                  <c:v>1.435574686059969</c:v>
                </c:pt>
                <c:pt idx="521">
                  <c:v>1.4477628143399837</c:v>
                </c:pt>
                <c:pt idx="522">
                  <c:v>1.4579937249399852</c:v>
                </c:pt>
                <c:pt idx="523">
                  <c:v>1.4699594421199751</c:v>
                </c:pt>
                <c:pt idx="524">
                  <c:v>1.4809910326799773</c:v>
                </c:pt>
                <c:pt idx="525">
                  <c:v>1.4922895165600003</c:v>
                </c:pt>
                <c:pt idx="526">
                  <c:v>1.5037214470999634</c:v>
                </c:pt>
                <c:pt idx="527">
                  <c:v>1.5152423420799834</c:v>
                </c:pt>
                <c:pt idx="528">
                  <c:v>1.5284535614200201</c:v>
                </c:pt>
                <c:pt idx="529">
                  <c:v>1.5403747963799834</c:v>
                </c:pt>
                <c:pt idx="530">
                  <c:v>1.5518512091399834</c:v>
                </c:pt>
                <c:pt idx="531">
                  <c:v>1.5639948551999669</c:v>
                </c:pt>
                <c:pt idx="532">
                  <c:v>1.5753823035200003</c:v>
                </c:pt>
                <c:pt idx="533">
                  <c:v>1.5863249296400121</c:v>
                </c:pt>
                <c:pt idx="534">
                  <c:v>1.5975789312999999</c:v>
                </c:pt>
                <c:pt idx="535">
                  <c:v>1.6084770752000133</c:v>
                </c:pt>
                <c:pt idx="536">
                  <c:v>1.6202648635000001</c:v>
                </c:pt>
                <c:pt idx="537">
                  <c:v>1.6311630073999832</c:v>
                </c:pt>
                <c:pt idx="538">
                  <c:v>1.6420166690800149</c:v>
                </c:pt>
                <c:pt idx="539">
                  <c:v>1.6535820462800133</c:v>
                </c:pt>
                <c:pt idx="540">
                  <c:v>1.6641243324199855</c:v>
                </c:pt>
                <c:pt idx="541">
                  <c:v>1.6743107608000192</c:v>
                </c:pt>
                <c:pt idx="542">
                  <c:v>1.6842302958600002</c:v>
                </c:pt>
                <c:pt idx="543">
                  <c:v>1.6952618864200002</c:v>
                </c:pt>
                <c:pt idx="544">
                  <c:v>1.705759690339971</c:v>
                </c:pt>
                <c:pt idx="545">
                  <c:v>1.7162130120399843</c:v>
                </c:pt>
                <c:pt idx="546">
                  <c:v>1.7247091160599852</c:v>
                </c:pt>
                <c:pt idx="547">
                  <c:v>1.7339169356000002</c:v>
                </c:pt>
                <c:pt idx="548">
                  <c:v>1.7425020040600001</c:v>
                </c:pt>
                <c:pt idx="549">
                  <c:v>1.7519767169199796</c:v>
                </c:pt>
                <c:pt idx="550">
                  <c:v>1.7615848764399868</c:v>
                </c:pt>
                <c:pt idx="551">
                  <c:v>1.77043683822</c:v>
                </c:pt>
                <c:pt idx="552">
                  <c:v>1.7799115510799843</c:v>
                </c:pt>
                <c:pt idx="553">
                  <c:v>1.7896976394800002</c:v>
                </c:pt>
                <c:pt idx="554">
                  <c:v>1.7998840678599852</c:v>
                </c:pt>
                <c:pt idx="555">
                  <c:v>1.8112715161800002</c:v>
                </c:pt>
                <c:pt idx="556">
                  <c:v>1.8209241579199744</c:v>
                </c:pt>
                <c:pt idx="557">
                  <c:v>1.8330678039799999</c:v>
                </c:pt>
                <c:pt idx="558">
                  <c:v>1.8442773234200167</c:v>
                </c:pt>
                <c:pt idx="559">
                  <c:v>1.8552199495399999</c:v>
                </c:pt>
                <c:pt idx="560">
                  <c:v>1.8661625756600149</c:v>
                </c:pt>
                <c:pt idx="561">
                  <c:v>1.8768383084600002</c:v>
                </c:pt>
                <c:pt idx="562">
                  <c:v>1.888537132320014</c:v>
                </c:pt>
                <c:pt idx="563">
                  <c:v>1.8997466517599855</c:v>
                </c:pt>
                <c:pt idx="564">
                  <c:v>1.91113410008</c:v>
                </c:pt>
                <c:pt idx="565">
                  <c:v>1.9229218883799855</c:v>
                </c:pt>
                <c:pt idx="566">
                  <c:v>1.93333072786</c:v>
                </c:pt>
                <c:pt idx="567">
                  <c:v>1.9444512828600002</c:v>
                </c:pt>
                <c:pt idx="568">
                  <c:v>1.9548156401200001</c:v>
                </c:pt>
                <c:pt idx="569">
                  <c:v>1.9654468907000002</c:v>
                </c:pt>
                <c:pt idx="570">
                  <c:v>1.9763005523800001</c:v>
                </c:pt>
                <c:pt idx="571">
                  <c:v>1.9863980163200001</c:v>
                </c:pt>
                <c:pt idx="572">
                  <c:v>1.9967623735800131</c:v>
                </c:pt>
                <c:pt idx="573">
                  <c:v>2.0064150153199987</c:v>
                </c:pt>
                <c:pt idx="574">
                  <c:v>2.0157562815200003</c:v>
                </c:pt>
                <c:pt idx="575">
                  <c:v>2.0254089232599624</c:v>
                </c:pt>
                <c:pt idx="576">
                  <c:v>2.0329264184399998</c:v>
                </c:pt>
                <c:pt idx="577">
                  <c:v>2.0421787202000004</c:v>
                </c:pt>
                <c:pt idx="578">
                  <c:v>2.0496962153800005</c:v>
                </c:pt>
                <c:pt idx="579">
                  <c:v>2.0573471572200002</c:v>
                </c:pt>
                <c:pt idx="580">
                  <c:v>2.0633077747000383</c:v>
                </c:pt>
                <c:pt idx="581">
                  <c:v>2.0706473410000004</c:v>
                </c:pt>
                <c:pt idx="582">
                  <c:v>2.0776755317599997</c:v>
                </c:pt>
                <c:pt idx="583">
                  <c:v>2.0850595802800003</c:v>
                </c:pt>
                <c:pt idx="584">
                  <c:v>2.0927994865599997</c:v>
                </c:pt>
                <c:pt idx="585">
                  <c:v>2.1001390528600519</c:v>
                </c:pt>
                <c:pt idx="586">
                  <c:v>2.1081458524600012</c:v>
                </c:pt>
                <c:pt idx="587">
                  <c:v>2.1173536720000001</c:v>
                </c:pt>
                <c:pt idx="588">
                  <c:v>2.126383562660032</c:v>
                </c:pt>
                <c:pt idx="589">
                  <c:v>2.1359027577400012</c:v>
                </c:pt>
                <c:pt idx="590">
                  <c:v>2.1450216128400212</c:v>
                </c:pt>
                <c:pt idx="591">
                  <c:v>2.1534732346400003</c:v>
                </c:pt>
                <c:pt idx="592">
                  <c:v>2.1622362319800001</c:v>
                </c:pt>
                <c:pt idx="593">
                  <c:v>2.1705988893400003</c:v>
                </c:pt>
                <c:pt idx="594">
                  <c:v>2.1783387956200002</c:v>
                </c:pt>
                <c:pt idx="595">
                  <c:v>2.1854114686000012</c:v>
                </c:pt>
                <c:pt idx="596">
                  <c:v>2.1923951771400003</c:v>
                </c:pt>
                <c:pt idx="597">
                  <c:v>2.1986671701599998</c:v>
                </c:pt>
                <c:pt idx="598">
                  <c:v>2.2053839853800006</c:v>
                </c:pt>
                <c:pt idx="599">
                  <c:v>2.2101435829200002</c:v>
                </c:pt>
                <c:pt idx="600">
                  <c:v>2.2147252515800311</c:v>
                </c:pt>
                <c:pt idx="601">
                  <c:v>2.2164155759399997</c:v>
                </c:pt>
                <c:pt idx="602">
                  <c:v>2.21748314922</c:v>
                </c:pt>
                <c:pt idx="603">
                  <c:v>2.2179279714200288</c:v>
                </c:pt>
                <c:pt idx="604">
                  <c:v>2.2192624380199977</c:v>
                </c:pt>
                <c:pt idx="605">
                  <c:v>2.2209972446000537</c:v>
                </c:pt>
                <c:pt idx="606">
                  <c:v>2.2230879089400415</c:v>
                </c:pt>
                <c:pt idx="607">
                  <c:v>2.2249561621800011</c:v>
                </c:pt>
                <c:pt idx="608">
                  <c:v>2.2267354509800001</c:v>
                </c:pt>
                <c:pt idx="609">
                  <c:v>2.22882611532</c:v>
                </c:pt>
                <c:pt idx="610">
                  <c:v>2.2303385108000002</c:v>
                </c:pt>
                <c:pt idx="611">
                  <c:v>2.2326515862400003</c:v>
                </c:pt>
                <c:pt idx="612">
                  <c:v>2.2357653416400005</c:v>
                </c:pt>
                <c:pt idx="613">
                  <c:v>2.2391015081400329</c:v>
                </c:pt>
                <c:pt idx="614">
                  <c:v>2.2432383546000012</c:v>
                </c:pt>
                <c:pt idx="615">
                  <c:v>2.2481758810200012</c:v>
                </c:pt>
                <c:pt idx="616">
                  <c:v>2.2533803007600279</c:v>
                </c:pt>
                <c:pt idx="617">
                  <c:v>2.2597412582200329</c:v>
                </c:pt>
                <c:pt idx="618">
                  <c:v>2.2654794645999998</c:v>
                </c:pt>
                <c:pt idx="619">
                  <c:v>2.2701945799200329</c:v>
                </c:pt>
                <c:pt idx="620">
                  <c:v>2.27499865968</c:v>
                </c:pt>
                <c:pt idx="621">
                  <c:v>2.2785572372800011</c:v>
                </c:pt>
                <c:pt idx="622">
                  <c:v>2.2803365260800383</c:v>
                </c:pt>
                <c:pt idx="623">
                  <c:v>2.27922447058</c:v>
                </c:pt>
                <c:pt idx="624">
                  <c:v>2.2783348261800338</c:v>
                </c:pt>
                <c:pt idx="625">
                  <c:v>2.2763776085000011</c:v>
                </c:pt>
                <c:pt idx="626">
                  <c:v>2.2750876241199998</c:v>
                </c:pt>
                <c:pt idx="627">
                  <c:v>2.2750876241199998</c:v>
                </c:pt>
                <c:pt idx="628">
                  <c:v>2.2769113951400004</c:v>
                </c:pt>
                <c:pt idx="629">
                  <c:v>2.2797582572200001</c:v>
                </c:pt>
                <c:pt idx="630">
                  <c:v>2.2834057992600005</c:v>
                </c:pt>
                <c:pt idx="631">
                  <c:v>2.2887881478800329</c:v>
                </c:pt>
                <c:pt idx="632">
                  <c:v>2.2929694765599997</c:v>
                </c:pt>
                <c:pt idx="633">
                  <c:v>2.2986632007200001</c:v>
                </c:pt>
                <c:pt idx="634">
                  <c:v>2.3042679604399998</c:v>
                </c:pt>
                <c:pt idx="635">
                  <c:v>2.3103620245799967</c:v>
                </c:pt>
                <c:pt idx="636">
                  <c:v>2.3153885154399987</c:v>
                </c:pt>
                <c:pt idx="637">
                  <c:v>2.3206374174000004</c:v>
                </c:pt>
                <c:pt idx="638">
                  <c:v>2.3257973549200002</c:v>
                </c:pt>
                <c:pt idx="639">
                  <c:v>2.3301566124799997</c:v>
                </c:pt>
                <c:pt idx="640">
                  <c:v>2.3354944788799998</c:v>
                </c:pt>
                <c:pt idx="641">
                  <c:v>2.3406099341799727</c:v>
                </c:pt>
                <c:pt idx="642">
                  <c:v>2.3460812472400012</c:v>
                </c:pt>
                <c:pt idx="643">
                  <c:v>2.3499067181600002</c:v>
                </c:pt>
                <c:pt idx="644">
                  <c:v>2.3537321890799987</c:v>
                </c:pt>
                <c:pt idx="645">
                  <c:v>2.3581359288600003</c:v>
                </c:pt>
                <c:pt idx="646">
                  <c:v>2.3616500242399967</c:v>
                </c:pt>
                <c:pt idx="647">
                  <c:v>2.3655644596000003</c:v>
                </c:pt>
                <c:pt idx="648">
                  <c:v>2.3697457882800004</c:v>
                </c:pt>
                <c:pt idx="649">
                  <c:v>2.3734378125400002</c:v>
                </c:pt>
                <c:pt idx="650">
                  <c:v>2.3782863745199987</c:v>
                </c:pt>
                <c:pt idx="651">
                  <c:v>2.3834018298199999</c:v>
                </c:pt>
                <c:pt idx="652">
                  <c:v>2.3890510717600004</c:v>
                </c:pt>
                <c:pt idx="653">
                  <c:v>2.3949672070200001</c:v>
                </c:pt>
                <c:pt idx="654">
                  <c:v>2.4008833422800002</c:v>
                </c:pt>
                <c:pt idx="655">
                  <c:v>2.4073332641800329</c:v>
                </c:pt>
                <c:pt idx="656">
                  <c:v>2.4127156127999987</c:v>
                </c:pt>
                <c:pt idx="657">
                  <c:v>2.4191655346999967</c:v>
                </c:pt>
                <c:pt idx="658">
                  <c:v>2.4257933854800005</c:v>
                </c:pt>
                <c:pt idx="659">
                  <c:v>2.4328660584599997</c:v>
                </c:pt>
                <c:pt idx="660">
                  <c:v>2.4395828736799987</c:v>
                </c:pt>
                <c:pt idx="661">
                  <c:v>2.4454545267200003</c:v>
                </c:pt>
                <c:pt idx="662">
                  <c:v>2.4511037686600012</c:v>
                </c:pt>
                <c:pt idx="663">
                  <c:v>2.4579540305400007</c:v>
                </c:pt>
                <c:pt idx="664">
                  <c:v>2.46400361246</c:v>
                </c:pt>
                <c:pt idx="665">
                  <c:v>2.4707204276800003</c:v>
                </c:pt>
                <c:pt idx="666">
                  <c:v>2.4773037962400002</c:v>
                </c:pt>
                <c:pt idx="667">
                  <c:v>2.4833533781600012</c:v>
                </c:pt>
                <c:pt idx="668">
                  <c:v>2.4898033000599997</c:v>
                </c:pt>
                <c:pt idx="669">
                  <c:v>2.4948297909199999</c:v>
                </c:pt>
                <c:pt idx="670">
                  <c:v>2.5005679973000001</c:v>
                </c:pt>
                <c:pt idx="671">
                  <c:v>2.5057724170399998</c:v>
                </c:pt>
                <c:pt idx="672">
                  <c:v>2.5111102834400003</c:v>
                </c:pt>
                <c:pt idx="673">
                  <c:v>2.5173822764600002</c:v>
                </c:pt>
                <c:pt idx="674">
                  <c:v>2.5232094472800002</c:v>
                </c:pt>
                <c:pt idx="675">
                  <c:v>2.5295259225200004</c:v>
                </c:pt>
                <c:pt idx="676">
                  <c:v>2.5377106510000011</c:v>
                </c:pt>
                <c:pt idx="677">
                  <c:v>2.5450502173</c:v>
                </c:pt>
                <c:pt idx="678">
                  <c:v>2.5528790880199987</c:v>
                </c:pt>
                <c:pt idx="679">
                  <c:v>2.5608414053999997</c:v>
                </c:pt>
                <c:pt idx="680">
                  <c:v>2.5682699361399997</c:v>
                </c:pt>
                <c:pt idx="681">
                  <c:v>2.5753870913400001</c:v>
                </c:pt>
                <c:pt idx="682">
                  <c:v>2.5806359932999987</c:v>
                </c:pt>
                <c:pt idx="683">
                  <c:v>2.5872193618600012</c:v>
                </c:pt>
                <c:pt idx="684">
                  <c:v>2.5929575682400001</c:v>
                </c:pt>
                <c:pt idx="685">
                  <c:v>2.5976726835599977</c:v>
                </c:pt>
                <c:pt idx="686">
                  <c:v>2.6031439966200005</c:v>
                </c:pt>
                <c:pt idx="687">
                  <c:v>2.6099052940600003</c:v>
                </c:pt>
                <c:pt idx="688">
                  <c:v>2.6159993582000012</c:v>
                </c:pt>
                <c:pt idx="689">
                  <c:v>2.6232944422800419</c:v>
                </c:pt>
                <c:pt idx="690">
                  <c:v>2.6299667752800002</c:v>
                </c:pt>
                <c:pt idx="691">
                  <c:v>2.63859632596</c:v>
                </c:pt>
                <c:pt idx="692">
                  <c:v>2.6461583033599987</c:v>
                </c:pt>
                <c:pt idx="693">
                  <c:v>2.6541206207400001</c:v>
                </c:pt>
                <c:pt idx="694">
                  <c:v>2.6632839580600329</c:v>
                </c:pt>
                <c:pt idx="695">
                  <c:v>2.6714242043200001</c:v>
                </c:pt>
                <c:pt idx="696">
                  <c:v>2.6814327038200001</c:v>
                </c:pt>
                <c:pt idx="697">
                  <c:v>2.6893950212000006</c:v>
                </c:pt>
                <c:pt idx="698">
                  <c:v>2.6987807696200012</c:v>
                </c:pt>
                <c:pt idx="699">
                  <c:v>2.7064761936799977</c:v>
                </c:pt>
                <c:pt idx="700">
                  <c:v>2.7153726376800007</c:v>
                </c:pt>
                <c:pt idx="701">
                  <c:v>2.7234684017200004</c:v>
                </c:pt>
                <c:pt idx="702">
                  <c:v>2.732587256820032</c:v>
                </c:pt>
                <c:pt idx="703">
                  <c:v>2.7408164675200002</c:v>
                </c:pt>
                <c:pt idx="704">
                  <c:v>2.7487787849000012</c:v>
                </c:pt>
                <c:pt idx="705">
                  <c:v>2.7562517978600005</c:v>
                </c:pt>
                <c:pt idx="706">
                  <c:v>2.763102059740032</c:v>
                </c:pt>
                <c:pt idx="707">
                  <c:v>2.7707085193600003</c:v>
                </c:pt>
                <c:pt idx="708">
                  <c:v>2.7770694768199999</c:v>
                </c:pt>
                <c:pt idx="709">
                  <c:v>2.7845424897799997</c:v>
                </c:pt>
                <c:pt idx="710">
                  <c:v>2.7919265383000011</c:v>
                </c:pt>
                <c:pt idx="711">
                  <c:v>2.7969530291599987</c:v>
                </c:pt>
                <c:pt idx="712">
                  <c:v>2.8015346978200002</c:v>
                </c:pt>
                <c:pt idx="713">
                  <c:v>2.8061163664800004</c:v>
                </c:pt>
                <c:pt idx="714">
                  <c:v>2.8106980351399704</c:v>
                </c:pt>
                <c:pt idx="715">
                  <c:v>2.81447902383997</c:v>
                </c:pt>
                <c:pt idx="716">
                  <c:v>2.8179486369999927</c:v>
                </c:pt>
                <c:pt idx="717">
                  <c:v>2.8205730879800002</c:v>
                </c:pt>
                <c:pt idx="718">
                  <c:v>2.8239092544800006</c:v>
                </c:pt>
                <c:pt idx="719">
                  <c:v>2.8273343854200212</c:v>
                </c:pt>
                <c:pt idx="720">
                  <c:v>2.8294250497599998</c:v>
                </c:pt>
                <c:pt idx="721">
                  <c:v>2.8317826074199997</c:v>
                </c:pt>
                <c:pt idx="722">
                  <c:v>2.8333394851200007</c:v>
                </c:pt>
                <c:pt idx="723">
                  <c:v>2.8347629161599968</c:v>
                </c:pt>
                <c:pt idx="724">
                  <c:v>2.8376987426800011</c:v>
                </c:pt>
                <c:pt idx="725">
                  <c:v>2.8412573202799987</c:v>
                </c:pt>
                <c:pt idx="726">
                  <c:v>2.8445490045599997</c:v>
                </c:pt>
                <c:pt idx="727">
                  <c:v>2.8490417087800002</c:v>
                </c:pt>
                <c:pt idx="728">
                  <c:v>2.8535344129999998</c:v>
                </c:pt>
                <c:pt idx="729">
                  <c:v>2.8582940105400003</c:v>
                </c:pt>
                <c:pt idx="730">
                  <c:v>2.8639877347000002</c:v>
                </c:pt>
                <c:pt idx="731">
                  <c:v>2.8689252611200002</c:v>
                </c:pt>
                <c:pt idx="732">
                  <c:v>2.8768430962799618</c:v>
                </c:pt>
                <c:pt idx="733">
                  <c:v>2.8836933581600279</c:v>
                </c:pt>
                <c:pt idx="734">
                  <c:v>2.8899208689600311</c:v>
                </c:pt>
                <c:pt idx="735">
                  <c:v>2.8958370042199997</c:v>
                </c:pt>
                <c:pt idx="736">
                  <c:v>2.9034434638399977</c:v>
                </c:pt>
                <c:pt idx="737">
                  <c:v>2.9100713146199997</c:v>
                </c:pt>
                <c:pt idx="738">
                  <c:v>2.9174553631399927</c:v>
                </c:pt>
                <c:pt idx="739">
                  <c:v>2.9249283761</c:v>
                </c:pt>
                <c:pt idx="740">
                  <c:v>2.9328462112599967</c:v>
                </c:pt>
                <c:pt idx="741">
                  <c:v>2.9405861175400005</c:v>
                </c:pt>
                <c:pt idx="742">
                  <c:v>2.9470805216600002</c:v>
                </c:pt>
                <c:pt idx="743">
                  <c:v>2.9546869812799987</c:v>
                </c:pt>
                <c:pt idx="744">
                  <c:v>2.9618486186999977</c:v>
                </c:pt>
                <c:pt idx="745">
                  <c:v>2.9692771494400003</c:v>
                </c:pt>
                <c:pt idx="746">
                  <c:v>2.9761718935399997</c:v>
                </c:pt>
                <c:pt idx="747">
                  <c:v>2.9824438865599987</c:v>
                </c:pt>
                <c:pt idx="748">
                  <c:v>2.9887603618000012</c:v>
                </c:pt>
                <c:pt idx="749">
                  <c:v>2.9957440703399998</c:v>
                </c:pt>
                <c:pt idx="750">
                  <c:v>3.0032615655200012</c:v>
                </c:pt>
                <c:pt idx="751">
                  <c:v>3.0106456140399587</c:v>
                </c:pt>
                <c:pt idx="752">
                  <c:v>3.0188748247399997</c:v>
                </c:pt>
                <c:pt idx="753">
                  <c:v>3.0267926599000003</c:v>
                </c:pt>
                <c:pt idx="754">
                  <c:v>3.0352887639199997</c:v>
                </c:pt>
                <c:pt idx="755">
                  <c:v>3.0445855479000383</c:v>
                </c:pt>
                <c:pt idx="756">
                  <c:v>3.05450508296</c:v>
                </c:pt>
                <c:pt idx="757">
                  <c:v>3.0646915113400284</c:v>
                </c:pt>
                <c:pt idx="758">
                  <c:v>3.0730096864800003</c:v>
                </c:pt>
                <c:pt idx="759">
                  <c:v>3.0811499327400003</c:v>
                </c:pt>
                <c:pt idx="760">
                  <c:v>3.0890677679000338</c:v>
                </c:pt>
                <c:pt idx="761">
                  <c:v>3.0970745675000297</c:v>
                </c:pt>
                <c:pt idx="762">
                  <c:v>3.1041917227000582</c:v>
                </c:pt>
                <c:pt idx="763">
                  <c:v>3.1108640557000005</c:v>
                </c:pt>
                <c:pt idx="764">
                  <c:v>3.1169136376199997</c:v>
                </c:pt>
                <c:pt idx="765">
                  <c:v>3.1221625395799997</c:v>
                </c:pt>
                <c:pt idx="766">
                  <c:v>3.1259435282800005</c:v>
                </c:pt>
                <c:pt idx="767">
                  <c:v>3.1308365724800011</c:v>
                </c:pt>
                <c:pt idx="768">
                  <c:v>3.1353292767000012</c:v>
                </c:pt>
                <c:pt idx="769">
                  <c:v>3.1399109453600005</c:v>
                </c:pt>
                <c:pt idx="770">
                  <c:v>3.1436474518400006</c:v>
                </c:pt>
                <c:pt idx="771">
                  <c:v>3.147873262740037</c:v>
                </c:pt>
                <c:pt idx="772">
                  <c:v>3.1515652870000004</c:v>
                </c:pt>
                <c:pt idx="773">
                  <c:v>3.1539228446600012</c:v>
                </c:pt>
                <c:pt idx="774">
                  <c:v>3.1563693667600004</c:v>
                </c:pt>
                <c:pt idx="775">
                  <c:v>3.1585489955399977</c:v>
                </c:pt>
                <c:pt idx="776">
                  <c:v>3.1603282843400002</c:v>
                </c:pt>
                <c:pt idx="777">
                  <c:v>3.1601948376800433</c:v>
                </c:pt>
                <c:pt idx="778">
                  <c:v>3.1599724265799987</c:v>
                </c:pt>
                <c:pt idx="779">
                  <c:v>3.1601948376800433</c:v>
                </c:pt>
                <c:pt idx="780">
                  <c:v>3.1604172487800559</c:v>
                </c:pt>
                <c:pt idx="781">
                  <c:v>3.1608620709800004</c:v>
                </c:pt>
                <c:pt idx="782">
                  <c:v>3.1605951776600012</c:v>
                </c:pt>
                <c:pt idx="783">
                  <c:v>3.1581931377800001</c:v>
                </c:pt>
                <c:pt idx="784">
                  <c:v>3.1548569712799988</c:v>
                </c:pt>
                <c:pt idx="785">
                  <c:v>3.1503642670600329</c:v>
                </c:pt>
                <c:pt idx="786">
                  <c:v>3.1476508516400012</c:v>
                </c:pt>
                <c:pt idx="787">
                  <c:v>3.1457825984000012</c:v>
                </c:pt>
                <c:pt idx="788">
                  <c:v>3.1449819184400329</c:v>
                </c:pt>
                <c:pt idx="789">
                  <c:v>3.1458715628400338</c:v>
                </c:pt>
                <c:pt idx="790">
                  <c:v>3.1468946539000004</c:v>
                </c:pt>
                <c:pt idx="791">
                  <c:v>3.1490298004600001</c:v>
                </c:pt>
                <c:pt idx="792">
                  <c:v>3.1516987336599978</c:v>
                </c:pt>
                <c:pt idx="793">
                  <c:v>3.15516834682</c:v>
                </c:pt>
                <c:pt idx="794">
                  <c:v>3.1590382999599997</c:v>
                </c:pt>
                <c:pt idx="795">
                  <c:v>3.16286377088</c:v>
                </c:pt>
                <c:pt idx="796">
                  <c:v>3.1674899217600005</c:v>
                </c:pt>
                <c:pt idx="797">
                  <c:v>3.1738063970000003</c:v>
                </c:pt>
                <c:pt idx="798">
                  <c:v>3.1799894255799988</c:v>
                </c:pt>
                <c:pt idx="799">
                  <c:v>3.1864838297000007</c:v>
                </c:pt>
                <c:pt idx="800">
                  <c:v>3.1938678782200012</c:v>
                </c:pt>
                <c:pt idx="801">
                  <c:v>3.2004067645600012</c:v>
                </c:pt>
                <c:pt idx="802">
                  <c:v>3.2067677220200212</c:v>
                </c:pt>
                <c:pt idx="803">
                  <c:v>3.2131731617000012</c:v>
                </c:pt>
                <c:pt idx="804">
                  <c:v>3.21966756582</c:v>
                </c:pt>
                <c:pt idx="805">
                  <c:v>3.2254502544200006</c:v>
                </c:pt>
                <c:pt idx="806">
                  <c:v>3.2318112118800002</c:v>
                </c:pt>
                <c:pt idx="807">
                  <c:v>3.2380387226800011</c:v>
                </c:pt>
                <c:pt idx="808">
                  <c:v>3.2438214112800012</c:v>
                </c:pt>
                <c:pt idx="809">
                  <c:v>3.2490703132399998</c:v>
                </c:pt>
                <c:pt idx="810">
                  <c:v>3.25298474860005</c:v>
                </c:pt>
                <c:pt idx="811">
                  <c:v>3.2559205751200002</c:v>
                </c:pt>
                <c:pt idx="812">
                  <c:v>3.2580557216800008</c:v>
                </c:pt>
                <c:pt idx="813">
                  <c:v>3.2592122594000008</c:v>
                </c:pt>
                <c:pt idx="814">
                  <c:v>3.2595236349400003</c:v>
                </c:pt>
                <c:pt idx="815">
                  <c:v>3.2577888283600012</c:v>
                </c:pt>
                <c:pt idx="816">
                  <c:v>3.25511989516</c:v>
                </c:pt>
                <c:pt idx="817">
                  <c:v>3.2524954441799987</c:v>
                </c:pt>
                <c:pt idx="818">
                  <c:v>3.2492927243400005</c:v>
                </c:pt>
                <c:pt idx="819">
                  <c:v>3.2468017200200001</c:v>
                </c:pt>
                <c:pt idx="820">
                  <c:v>3.24471105568005</c:v>
                </c:pt>
                <c:pt idx="821">
                  <c:v>3.2422645335799998</c:v>
                </c:pt>
                <c:pt idx="822">
                  <c:v>3.2408855847600004</c:v>
                </c:pt>
                <c:pt idx="823">
                  <c:v>3.2391062959600001</c:v>
                </c:pt>
                <c:pt idx="824">
                  <c:v>3.2398180114799997</c:v>
                </c:pt>
                <c:pt idx="825">
                  <c:v>3.2410635136399999</c:v>
                </c:pt>
                <c:pt idx="826">
                  <c:v>3.2416862647200002</c:v>
                </c:pt>
                <c:pt idx="827">
                  <c:v>3.2438214112800012</c:v>
                </c:pt>
                <c:pt idx="828">
                  <c:v>3.2461344867200252</c:v>
                </c:pt>
                <c:pt idx="829">
                  <c:v>3.2483141155000212</c:v>
                </c:pt>
                <c:pt idx="830">
                  <c:v>3.2510275309200001</c:v>
                </c:pt>
                <c:pt idx="831">
                  <c:v>3.2553423062600007</c:v>
                </c:pt>
                <c:pt idx="832">
                  <c:v>3.2592567416200002</c:v>
                </c:pt>
                <c:pt idx="833">
                  <c:v>3.2625929081200011</c:v>
                </c:pt>
                <c:pt idx="834">
                  <c:v>3.2673080234400005</c:v>
                </c:pt>
                <c:pt idx="835">
                  <c:v>3.2712224588000005</c:v>
                </c:pt>
                <c:pt idx="836">
                  <c:v>3.2769161829600004</c:v>
                </c:pt>
                <c:pt idx="837">
                  <c:v>3.2826988715600005</c:v>
                </c:pt>
                <c:pt idx="838">
                  <c:v>3.2880812201800338</c:v>
                </c:pt>
                <c:pt idx="839">
                  <c:v>3.2928852999399987</c:v>
                </c:pt>
                <c:pt idx="840">
                  <c:v>3.2990238463000012</c:v>
                </c:pt>
                <c:pt idx="841">
                  <c:v>3.3039168905</c:v>
                </c:pt>
                <c:pt idx="842">
                  <c:v>3.3092992391199987</c:v>
                </c:pt>
                <c:pt idx="843">
                  <c:v>3.3154377854800003</c:v>
                </c:pt>
                <c:pt idx="844">
                  <c:v>3.3213984029600003</c:v>
                </c:pt>
                <c:pt idx="845">
                  <c:v>3.3278038426400012</c:v>
                </c:pt>
                <c:pt idx="846">
                  <c:v>3.3334975668000002</c:v>
                </c:pt>
                <c:pt idx="847">
                  <c:v>3.3395026664999987</c:v>
                </c:pt>
                <c:pt idx="848">
                  <c:v>3.3455522484200011</c:v>
                </c:pt>
                <c:pt idx="849">
                  <c:v>3.3514683836799501</c:v>
                </c:pt>
                <c:pt idx="850">
                  <c:v>3.3572065900599997</c:v>
                </c:pt>
                <c:pt idx="851">
                  <c:v>3.3619217053800012</c:v>
                </c:pt>
                <c:pt idx="852">
                  <c:v>3.3666813029200005</c:v>
                </c:pt>
                <c:pt idx="853">
                  <c:v>3.3707736671599999</c:v>
                </c:pt>
                <c:pt idx="854">
                  <c:v>3.3741098336599977</c:v>
                </c:pt>
                <c:pt idx="855">
                  <c:v>3.3770901424000002</c:v>
                </c:pt>
                <c:pt idx="856">
                  <c:v>3.3795811467200001</c:v>
                </c:pt>
                <c:pt idx="857">
                  <c:v>3.3816718110600004</c:v>
                </c:pt>
                <c:pt idx="858">
                  <c:v>3.3848745309000003</c:v>
                </c:pt>
                <c:pt idx="859">
                  <c:v>3.3880772507400012</c:v>
                </c:pt>
                <c:pt idx="860">
                  <c:v>3.3912799705799967</c:v>
                </c:pt>
                <c:pt idx="861">
                  <c:v>3.3955502636999997</c:v>
                </c:pt>
                <c:pt idx="862">
                  <c:v>3.4000874501400005</c:v>
                </c:pt>
                <c:pt idx="863">
                  <c:v>3.4038684388399987</c:v>
                </c:pt>
                <c:pt idx="864">
                  <c:v>3.4088504474800003</c:v>
                </c:pt>
                <c:pt idx="865">
                  <c:v>3.41316522282</c:v>
                </c:pt>
                <c:pt idx="866">
                  <c:v>3.4178803381400003</c:v>
                </c:pt>
                <c:pt idx="867">
                  <c:v>3.42188373794</c:v>
                </c:pt>
                <c:pt idx="868">
                  <c:v>3.4265098888200001</c:v>
                </c:pt>
                <c:pt idx="869">
                  <c:v>3.4299795019800006</c:v>
                </c:pt>
                <c:pt idx="870">
                  <c:v>3.4332267040400009</c:v>
                </c:pt>
                <c:pt idx="871">
                  <c:v>3.4371856216200003</c:v>
                </c:pt>
                <c:pt idx="872">
                  <c:v>3.4406997170000002</c:v>
                </c:pt>
                <c:pt idx="873">
                  <c:v>3.4431462390999998</c:v>
                </c:pt>
                <c:pt idx="874">
                  <c:v>3.4480392833</c:v>
                </c:pt>
                <c:pt idx="875">
                  <c:v>3.45239854086</c:v>
                </c:pt>
                <c:pt idx="876">
                  <c:v>3.4581812294600001</c:v>
                </c:pt>
                <c:pt idx="877">
                  <c:v>3.4631187558800329</c:v>
                </c:pt>
                <c:pt idx="878">
                  <c:v>3.4699245355400001</c:v>
                </c:pt>
                <c:pt idx="879">
                  <c:v>3.4767747974200001</c:v>
                </c:pt>
                <c:pt idx="880">
                  <c:v>3.4834471304199988</c:v>
                </c:pt>
                <c:pt idx="881">
                  <c:v>3.4910091078199987</c:v>
                </c:pt>
                <c:pt idx="882">
                  <c:v>3.4976814408200001</c:v>
                </c:pt>
                <c:pt idx="883">
                  <c:v>3.5055103115400006</c:v>
                </c:pt>
                <c:pt idx="884">
                  <c:v>3.5114264468000003</c:v>
                </c:pt>
                <c:pt idx="885">
                  <c:v>3.5192553175199977</c:v>
                </c:pt>
                <c:pt idx="886">
                  <c:v>3.5267728127000004</c:v>
                </c:pt>
                <c:pt idx="887">
                  <c:v>3.5340678967800003</c:v>
                </c:pt>
                <c:pt idx="888">
                  <c:v>3.5405178186800383</c:v>
                </c:pt>
                <c:pt idx="889">
                  <c:v>3.5469232583600347</c:v>
                </c:pt>
                <c:pt idx="890">
                  <c:v>3.55306180472</c:v>
                </c:pt>
                <c:pt idx="891">
                  <c:v>3.5576434733799767</c:v>
                </c:pt>
                <c:pt idx="892">
                  <c:v>3.5628034108999977</c:v>
                </c:pt>
                <c:pt idx="893">
                  <c:v>3.5680967950800002</c:v>
                </c:pt>
                <c:pt idx="894">
                  <c:v>3.5735236259200005</c:v>
                </c:pt>
                <c:pt idx="895">
                  <c:v>3.5793063145199997</c:v>
                </c:pt>
                <c:pt idx="896">
                  <c:v>3.584377287600041</c:v>
                </c:pt>
                <c:pt idx="897">
                  <c:v>3.5891368851400012</c:v>
                </c:pt>
                <c:pt idx="898">
                  <c:v>3.5936740715800002</c:v>
                </c:pt>
                <c:pt idx="899">
                  <c:v>3.5996346890599997</c:v>
                </c:pt>
                <c:pt idx="900">
                  <c:v>3.6059511643</c:v>
                </c:pt>
                <c:pt idx="901">
                  <c:v>3.6112000662600003</c:v>
                </c:pt>
                <c:pt idx="902">
                  <c:v>3.61653793266</c:v>
                </c:pt>
                <c:pt idx="903">
                  <c:v>3.6209861546600002</c:v>
                </c:pt>
                <c:pt idx="904">
                  <c:v>3.6252119655600006</c:v>
                </c:pt>
                <c:pt idx="905">
                  <c:v>3.6289929542600001</c:v>
                </c:pt>
                <c:pt idx="906">
                  <c:v>3.6333522118200001</c:v>
                </c:pt>
                <c:pt idx="907">
                  <c:v>3.6376669871600003</c:v>
                </c:pt>
                <c:pt idx="908">
                  <c:v>3.6411810825400397</c:v>
                </c:pt>
                <c:pt idx="909">
                  <c:v>3.6443838023800383</c:v>
                </c:pt>
                <c:pt idx="910">
                  <c:v>3.6474085933400007</c:v>
                </c:pt>
                <c:pt idx="911">
                  <c:v>3.6511450998199977</c:v>
                </c:pt>
                <c:pt idx="912">
                  <c:v>3.6543923018800002</c:v>
                </c:pt>
                <c:pt idx="913">
                  <c:v>3.6564384839999695</c:v>
                </c:pt>
                <c:pt idx="914">
                  <c:v>3.6594187927400004</c:v>
                </c:pt>
                <c:pt idx="915">
                  <c:v>3.6630218525600617</c:v>
                </c:pt>
                <c:pt idx="916">
                  <c:v>3.6674700745600002</c:v>
                </c:pt>
                <c:pt idx="917">
                  <c:v>3.6725410476400002</c:v>
                </c:pt>
                <c:pt idx="918">
                  <c:v>3.6782347718000374</c:v>
                </c:pt>
                <c:pt idx="919">
                  <c:v>3.6845067648200329</c:v>
                </c:pt>
                <c:pt idx="920">
                  <c:v>3.6907787578400293</c:v>
                </c:pt>
                <c:pt idx="921">
                  <c:v>3.6958497309199987</c:v>
                </c:pt>
                <c:pt idx="922">
                  <c:v>3.7017213839600012</c:v>
                </c:pt>
                <c:pt idx="923">
                  <c:v>3.7068368392599997</c:v>
                </c:pt>
                <c:pt idx="924">
                  <c:v>3.7127529745199968</c:v>
                </c:pt>
                <c:pt idx="925">
                  <c:v>3.7179573942600004</c:v>
                </c:pt>
                <c:pt idx="926">
                  <c:v>3.720804256340037</c:v>
                </c:pt>
                <c:pt idx="927">
                  <c:v>3.7240959406200012</c:v>
                </c:pt>
                <c:pt idx="928">
                  <c:v>3.7283217515200731</c:v>
                </c:pt>
                <c:pt idx="929">
                  <c:v>3.7325030802000008</c:v>
                </c:pt>
                <c:pt idx="930">
                  <c:v>3.73726267774</c:v>
                </c:pt>
                <c:pt idx="931">
                  <c:v>3.7392198954199998</c:v>
                </c:pt>
                <c:pt idx="932">
                  <c:v>3.7417998641800012</c:v>
                </c:pt>
                <c:pt idx="933">
                  <c:v>3.7441129396200004</c:v>
                </c:pt>
                <c:pt idx="934">
                  <c:v>3.7458922284200002</c:v>
                </c:pt>
                <c:pt idx="935">
                  <c:v>3.7481608216400293</c:v>
                </c:pt>
                <c:pt idx="936">
                  <c:v>3.7518083636799977</c:v>
                </c:pt>
                <c:pt idx="937">
                  <c:v>3.7555893523800012</c:v>
                </c:pt>
                <c:pt idx="938">
                  <c:v>3.7592368944200003</c:v>
                </c:pt>
                <c:pt idx="939">
                  <c:v>3.7652419941199997</c:v>
                </c:pt>
                <c:pt idx="940">
                  <c:v>3.7720922560000005</c:v>
                </c:pt>
                <c:pt idx="941">
                  <c:v>3.7784976956800005</c:v>
                </c:pt>
                <c:pt idx="942">
                  <c:v>3.7870382819200383</c:v>
                </c:pt>
                <c:pt idx="943">
                  <c:v>3.7956233503800001</c:v>
                </c:pt>
                <c:pt idx="944">
                  <c:v>3.8027405055799997</c:v>
                </c:pt>
                <c:pt idx="945">
                  <c:v>3.8103914474200011</c:v>
                </c:pt>
                <c:pt idx="946">
                  <c:v>3.8169303337599967</c:v>
                </c:pt>
                <c:pt idx="947">
                  <c:v>3.8244478289400003</c:v>
                </c:pt>
                <c:pt idx="948">
                  <c:v>3.8319208419000006</c:v>
                </c:pt>
                <c:pt idx="949">
                  <c:v>3.8393493726399988</c:v>
                </c:pt>
                <c:pt idx="950">
                  <c:v>3.8468668678199998</c:v>
                </c:pt>
                <c:pt idx="951">
                  <c:v>3.8538950585800005</c:v>
                </c:pt>
                <c:pt idx="952">
                  <c:v>3.8619908226200006</c:v>
                </c:pt>
                <c:pt idx="953">
                  <c:v>3.8695083177999998</c:v>
                </c:pt>
                <c:pt idx="954">
                  <c:v>3.8784047618000006</c:v>
                </c:pt>
                <c:pt idx="955">
                  <c:v>3.8854774347799967</c:v>
                </c:pt>
                <c:pt idx="956">
                  <c:v>3.8922832144399977</c:v>
                </c:pt>
                <c:pt idx="957">
                  <c:v>3.8993558874199987</c:v>
                </c:pt>
                <c:pt idx="958">
                  <c:v>3.9066064892799632</c:v>
                </c:pt>
                <c:pt idx="959">
                  <c:v>3.9153250043999988</c:v>
                </c:pt>
                <c:pt idx="960">
                  <c:v>3.9226645707000003</c:v>
                </c:pt>
                <c:pt idx="961">
                  <c:v>3.9308492991799691</c:v>
                </c:pt>
                <c:pt idx="962">
                  <c:v>3.9389895454400001</c:v>
                </c:pt>
                <c:pt idx="963">
                  <c:v>3.9478859894399987</c:v>
                </c:pt>
                <c:pt idx="964">
                  <c:v>3.9581169000400003</c:v>
                </c:pt>
                <c:pt idx="965">
                  <c:v>3.9670133440400006</c:v>
                </c:pt>
                <c:pt idx="966">
                  <c:v>3.9771997724200361</c:v>
                </c:pt>
                <c:pt idx="967">
                  <c:v>3.9876975763400306</c:v>
                </c:pt>
                <c:pt idx="968">
                  <c:v>3.9985067558000011</c:v>
                </c:pt>
                <c:pt idx="969">
                  <c:v>4.0099831685599945</c:v>
                </c:pt>
                <c:pt idx="970">
                  <c:v>4.0203920080400009</c:v>
                </c:pt>
                <c:pt idx="971">
                  <c:v>4.0321353141200005</c:v>
                </c:pt>
                <c:pt idx="972">
                  <c:v>4.0435672446600002</c:v>
                </c:pt>
                <c:pt idx="973">
                  <c:v>4.0540650485799645</c:v>
                </c:pt>
                <c:pt idx="974">
                  <c:v>4.0656749079999646</c:v>
                </c:pt>
                <c:pt idx="975">
                  <c:v>4.0756389252800034</c:v>
                </c:pt>
                <c:pt idx="976">
                  <c:v>4.0855139781199261</c:v>
                </c:pt>
                <c:pt idx="977">
                  <c:v>4.0937876710399745</c:v>
                </c:pt>
                <c:pt idx="978">
                  <c:v>4.1023282572799316</c:v>
                </c:pt>
                <c:pt idx="979">
                  <c:v>4.1104240213199645</c:v>
                </c:pt>
                <c:pt idx="980">
                  <c:v>4.118341856479927</c:v>
                </c:pt>
                <c:pt idx="981">
                  <c:v>4.1277720871199755</c:v>
                </c:pt>
                <c:pt idx="982">
                  <c:v>4.1378250688399261</c:v>
                </c:pt>
                <c:pt idx="983">
                  <c:v>4.1476111572399645</c:v>
                </c:pt>
                <c:pt idx="984">
                  <c:v>4.1583758544799645</c:v>
                </c:pt>
                <c:pt idx="985">
                  <c:v>4.1695408917000005</c:v>
                </c:pt>
                <c:pt idx="986">
                  <c:v>4.1805280000400007</c:v>
                </c:pt>
                <c:pt idx="987">
                  <c:v>4.1926716460999645</c:v>
                </c:pt>
                <c:pt idx="988">
                  <c:v>4.2033028966800003</c:v>
                </c:pt>
                <c:pt idx="989">
                  <c:v>4.21295553841989</c:v>
                </c:pt>
                <c:pt idx="990">
                  <c:v>4.2221633579599755</c:v>
                </c:pt>
                <c:pt idx="991">
                  <c:v>4.2299032642399945</c:v>
                </c:pt>
                <c:pt idx="992">
                  <c:v>4.23768765274</c:v>
                </c:pt>
                <c:pt idx="993">
                  <c:v>4.2448937723800002</c:v>
                </c:pt>
                <c:pt idx="994">
                  <c:v>4.2529005719799216</c:v>
                </c:pt>
                <c:pt idx="995">
                  <c:v>4.2620639093000001</c:v>
                </c:pt>
                <c:pt idx="996">
                  <c:v>4.2721613732400003</c:v>
                </c:pt>
                <c:pt idx="997">
                  <c:v>4.2808354061400005</c:v>
                </c:pt>
                <c:pt idx="998">
                  <c:v>4.2911107989600001</c:v>
                </c:pt>
                <c:pt idx="999">
                  <c:v>4.3016975673200006</c:v>
                </c:pt>
                <c:pt idx="1000">
                  <c:v>4.3125067467799107</c:v>
                </c:pt>
                <c:pt idx="1001">
                  <c:v>4.3228711040400007</c:v>
                </c:pt>
                <c:pt idx="1002">
                  <c:v>4.3338582123800009</c:v>
                </c:pt>
                <c:pt idx="1003">
                  <c:v>4.344356016299928</c:v>
                </c:pt>
                <c:pt idx="1004">
                  <c:v>4.3559654308977755</c:v>
                </c:pt>
                <c:pt idx="1005">
                  <c:v>4.3681980413977755</c:v>
                </c:pt>
                <c:pt idx="1006">
                  <c:v>4.3809648833600008</c:v>
                </c:pt>
                <c:pt idx="1007">
                  <c:v>4.3923968139000005</c:v>
                </c:pt>
                <c:pt idx="1008">
                  <c:v>4.4042290844200958</c:v>
                </c:pt>
                <c:pt idx="1009">
                  <c:v>4.4162392838200759</c:v>
                </c:pt>
                <c:pt idx="1010">
                  <c:v>4.4280270721200008</c:v>
                </c:pt>
                <c:pt idx="1011">
                  <c:v>4.4409269159200004</c:v>
                </c:pt>
                <c:pt idx="1012">
                  <c:v>4.4504461109999998</c:v>
                </c:pt>
                <c:pt idx="1013">
                  <c:v>4.4606770216000013</c:v>
                </c:pt>
                <c:pt idx="1014">
                  <c:v>4.4700182878000003</c:v>
                </c:pt>
                <c:pt idx="1015">
                  <c:v>4.4815836650000014</c:v>
                </c:pt>
                <c:pt idx="1016">
                  <c:v>4.4918145755999745</c:v>
                </c:pt>
                <c:pt idx="1017">
                  <c:v>4.502045486200001</c:v>
                </c:pt>
                <c:pt idx="1018">
                  <c:v>4.5118315745999755</c:v>
                </c:pt>
                <c:pt idx="1019">
                  <c:v>4.5211728407999745</c:v>
                </c:pt>
                <c:pt idx="1020">
                  <c:v>4.5318485736000014</c:v>
                </c:pt>
                <c:pt idx="1021">
                  <c:v>4.5411898397999755</c:v>
                </c:pt>
                <c:pt idx="1022">
                  <c:v>4.5509759281999234</c:v>
                </c:pt>
                <c:pt idx="1023">
                  <c:v>4.5603171944000014</c:v>
                </c:pt>
                <c:pt idx="1024">
                  <c:v>4.5696584606000004</c:v>
                </c:pt>
                <c:pt idx="1025">
                  <c:v>4.5803341934000024</c:v>
                </c:pt>
                <c:pt idx="1026">
                  <c:v>4.5910099261999955</c:v>
                </c:pt>
                <c:pt idx="1027">
                  <c:v>4.6012408368000006</c:v>
                </c:pt>
                <c:pt idx="1028">
                  <c:v>4.6119165695998801</c:v>
                </c:pt>
                <c:pt idx="1029">
                  <c:v>4.6212578358000007</c:v>
                </c:pt>
                <c:pt idx="1030">
                  <c:v>4.6301542797998918</c:v>
                </c:pt>
                <c:pt idx="1031">
                  <c:v>4.6386059016000001</c:v>
                </c:pt>
                <c:pt idx="1032">
                  <c:v>4.6470575233999645</c:v>
                </c:pt>
                <c:pt idx="1033">
                  <c:v>4.6563987895999999</c:v>
                </c:pt>
                <c:pt idx="1034">
                  <c:v>4.6617366559999756</c:v>
                </c:pt>
                <c:pt idx="1035">
                  <c:v>4.6630711225999955</c:v>
                </c:pt>
                <c:pt idx="1036">
                  <c:v>4.6688538111999645</c:v>
                </c:pt>
                <c:pt idx="1037">
                  <c:v>4.6755261442</c:v>
                </c:pt>
                <c:pt idx="1038">
                  <c:v>4.6813088328000001</c:v>
                </c:pt>
                <c:pt idx="1039">
                  <c:v>4.6893156324000005</c:v>
                </c:pt>
                <c:pt idx="1040">
                  <c:v>4.6977672541999755</c:v>
                </c:pt>
                <c:pt idx="1041">
                  <c:v>4.7071085203999745</c:v>
                </c:pt>
                <c:pt idx="1042">
                  <c:v>4.7164497866000534</c:v>
                </c:pt>
                <c:pt idx="1043">
                  <c:v>4.7271255193999009</c:v>
                </c:pt>
                <c:pt idx="1044">
                  <c:v>4.7378012521999855</c:v>
                </c:pt>
                <c:pt idx="1045">
                  <c:v>4.7484769849999999</c:v>
                </c:pt>
                <c:pt idx="1046">
                  <c:v>4.7604871844000014</c:v>
                </c:pt>
                <c:pt idx="1047">
                  <c:v>4.7724973838000624</c:v>
                </c:pt>
                <c:pt idx="1048">
                  <c:v>4.7840627610000004</c:v>
                </c:pt>
                <c:pt idx="1049">
                  <c:v>4.7965177825999996</c:v>
                </c:pt>
                <c:pt idx="1050">
                  <c:v>4.8080831598000007</c:v>
                </c:pt>
                <c:pt idx="1051">
                  <c:v>4.8192037148000759</c:v>
                </c:pt>
                <c:pt idx="1052">
                  <c:v>4.8298794476000007</c:v>
                </c:pt>
                <c:pt idx="1053">
                  <c:v>4.8414448248000008</c:v>
                </c:pt>
                <c:pt idx="1054">
                  <c:v>4.8516757353999997</c:v>
                </c:pt>
                <c:pt idx="1055">
                  <c:v>4.8619066459999845</c:v>
                </c:pt>
                <c:pt idx="1056">
                  <c:v>4.8752513120000014</c:v>
                </c:pt>
                <c:pt idx="1057">
                  <c:v>4.8850374004000008</c:v>
                </c:pt>
                <c:pt idx="1058">
                  <c:v>4.8961579554000005</c:v>
                </c:pt>
                <c:pt idx="1059">
                  <c:v>4.9063888659999995</c:v>
                </c:pt>
                <c:pt idx="1060">
                  <c:v>4.9170645988000006</c:v>
                </c:pt>
                <c:pt idx="1061">
                  <c:v>4.9277403315999955</c:v>
                </c:pt>
                <c:pt idx="1062">
                  <c:v>4.9388608866000014</c:v>
                </c:pt>
                <c:pt idx="1063">
                  <c:v>4.9482021528000759</c:v>
                </c:pt>
                <c:pt idx="1064">
                  <c:v>4.9575434190000003</c:v>
                </c:pt>
                <c:pt idx="1065">
                  <c:v>4.9677743295999655</c:v>
                </c:pt>
                <c:pt idx="1066">
                  <c:v>4.9762259514000124</c:v>
                </c:pt>
                <c:pt idx="1067">
                  <c:v>4.9828982844000134</c:v>
                </c:pt>
                <c:pt idx="1068">
                  <c:v>4.9891257952000831</c:v>
                </c:pt>
                <c:pt idx="1069">
                  <c:v>4.9944636616000002</c:v>
                </c:pt>
                <c:pt idx="1070">
                  <c:v>4.9980222392</c:v>
                </c:pt>
                <c:pt idx="1071">
                  <c:v>5.0020256389999656</c:v>
                </c:pt>
                <c:pt idx="1072">
                  <c:v>5.0078083275999745</c:v>
                </c:pt>
                <c:pt idx="1073">
                  <c:v>5.0122565495999645</c:v>
                </c:pt>
                <c:pt idx="1074">
                  <c:v>5.017149593800001</c:v>
                </c:pt>
                <c:pt idx="1075">
                  <c:v>5.0229322823999745</c:v>
                </c:pt>
                <c:pt idx="1076">
                  <c:v>5.0291597932000034</c:v>
                </c:pt>
                <c:pt idx="1077">
                  <c:v>5.0358321261999945</c:v>
                </c:pt>
                <c:pt idx="1078">
                  <c:v>5.0429492814000003</c:v>
                </c:pt>
                <c:pt idx="1079">
                  <c:v>5.0487319699999755</c:v>
                </c:pt>
                <c:pt idx="1080">
                  <c:v>5.0527353697999215</c:v>
                </c:pt>
                <c:pt idx="1081">
                  <c:v>5.0562939474000004</c:v>
                </c:pt>
                <c:pt idx="1082">
                  <c:v>5.0580732361999745</c:v>
                </c:pt>
                <c:pt idx="1083">
                  <c:v>5.0589628806000002</c:v>
                </c:pt>
                <c:pt idx="1084">
                  <c:v>5.0585180583999261</c:v>
                </c:pt>
                <c:pt idx="1085">
                  <c:v>5.0585180583999261</c:v>
                </c:pt>
                <c:pt idx="1086">
                  <c:v>5.0580732361999745</c:v>
                </c:pt>
                <c:pt idx="1087">
                  <c:v>5.0567387696000008</c:v>
                </c:pt>
                <c:pt idx="1088">
                  <c:v>5.0580732361999745</c:v>
                </c:pt>
                <c:pt idx="1089">
                  <c:v>5.0625214581999645</c:v>
                </c:pt>
                <c:pt idx="1090">
                  <c:v>5.0647455691998982</c:v>
                </c:pt>
                <c:pt idx="1091">
                  <c:v>5.0674145023998891</c:v>
                </c:pt>
                <c:pt idx="1092">
                  <c:v>5.0705282577999755</c:v>
                </c:pt>
                <c:pt idx="1093">
                  <c:v>5.0736420132000921</c:v>
                </c:pt>
                <c:pt idx="1094">
                  <c:v>5.0780902352000004</c:v>
                </c:pt>
                <c:pt idx="1095">
                  <c:v>5.0816488128000534</c:v>
                </c:pt>
                <c:pt idx="1096">
                  <c:v>5.0865418569999745</c:v>
                </c:pt>
                <c:pt idx="1097">
                  <c:v>5.0918797233999999</c:v>
                </c:pt>
                <c:pt idx="1098">
                  <c:v>5.0985520563999343</c:v>
                </c:pt>
                <c:pt idx="1099">
                  <c:v>5.1061140337999333</c:v>
                </c:pt>
                <c:pt idx="1100">
                  <c:v>5.1154552999999261</c:v>
                </c:pt>
                <c:pt idx="1101">
                  <c:v>5.1239069217999234</c:v>
                </c:pt>
                <c:pt idx="1102">
                  <c:v>5.1323585436000005</c:v>
                </c:pt>
                <c:pt idx="1103">
                  <c:v>5.1408101654000005</c:v>
                </c:pt>
                <c:pt idx="1104">
                  <c:v>5.1488169649999334</c:v>
                </c:pt>
                <c:pt idx="1105">
                  <c:v>5.1572685868000008</c:v>
                </c:pt>
                <c:pt idx="1106">
                  <c:v>5.1652753863999745</c:v>
                </c:pt>
                <c:pt idx="1107">
                  <c:v>5.1741718303999216</c:v>
                </c:pt>
                <c:pt idx="1108">
                  <c:v>5.1835130966000005</c:v>
                </c:pt>
                <c:pt idx="1109">
                  <c:v>5.1924095405999307</c:v>
                </c:pt>
                <c:pt idx="1110">
                  <c:v>5.2021956289999745</c:v>
                </c:pt>
                <c:pt idx="1111">
                  <c:v>5.2110920730000014</c:v>
                </c:pt>
                <c:pt idx="1112">
                  <c:v>5.2204333391999755</c:v>
                </c:pt>
                <c:pt idx="1113">
                  <c:v>5.2293297832000958</c:v>
                </c:pt>
                <c:pt idx="1114">
                  <c:v>5.239560693800084</c:v>
                </c:pt>
                <c:pt idx="1115">
                  <c:v>5.2489019599999756</c:v>
                </c:pt>
                <c:pt idx="1116">
                  <c:v>5.2577984039999999</c:v>
                </c:pt>
                <c:pt idx="1117">
                  <c:v>5.2675844923999655</c:v>
                </c:pt>
                <c:pt idx="1118">
                  <c:v>5.2760361142000134</c:v>
                </c:pt>
                <c:pt idx="1119">
                  <c:v>5.2840429138000014</c:v>
                </c:pt>
                <c:pt idx="1120">
                  <c:v>5.2884911358000624</c:v>
                </c:pt>
                <c:pt idx="1121">
                  <c:v>5.2920497134000124</c:v>
                </c:pt>
                <c:pt idx="1122">
                  <c:v>5.2978324020000001</c:v>
                </c:pt>
                <c:pt idx="1123">
                  <c:v>5.3080633125999999</c:v>
                </c:pt>
                <c:pt idx="1124">
                  <c:v>5.3156252900000007</c:v>
                </c:pt>
                <c:pt idx="1125">
                  <c:v>5.3236320896000002</c:v>
                </c:pt>
                <c:pt idx="1126">
                  <c:v>5.332973355800001</c:v>
                </c:pt>
                <c:pt idx="1127">
                  <c:v>5.3432042663999288</c:v>
                </c:pt>
                <c:pt idx="1128">
                  <c:v>5.3552144658000005</c:v>
                </c:pt>
                <c:pt idx="1129">
                  <c:v>5.3672246651999655</c:v>
                </c:pt>
                <c:pt idx="1130">
                  <c:v>5.3796796868000722</c:v>
                </c:pt>
                <c:pt idx="1131">
                  <c:v>5.3921347083999072</c:v>
                </c:pt>
                <c:pt idx="1132">
                  <c:v>5.4045897300000005</c:v>
                </c:pt>
                <c:pt idx="1133">
                  <c:v>5.4165999294000002</c:v>
                </c:pt>
                <c:pt idx="1134">
                  <c:v>5.4272756621999845</c:v>
                </c:pt>
                <c:pt idx="1135">
                  <c:v>5.4379513949999998</c:v>
                </c:pt>
                <c:pt idx="1136">
                  <c:v>5.4481823056000014</c:v>
                </c:pt>
                <c:pt idx="1137">
                  <c:v>5.461082149400001</c:v>
                </c:pt>
                <c:pt idx="1138">
                  <c:v>5.4730923488000034</c:v>
                </c:pt>
                <c:pt idx="1139">
                  <c:v>5.4859921926000732</c:v>
                </c:pt>
                <c:pt idx="1140">
                  <c:v>5.4997816808000124</c:v>
                </c:pt>
                <c:pt idx="1141">
                  <c:v>5.5117918802000014</c:v>
                </c:pt>
                <c:pt idx="1142">
                  <c:v>5.5229124351999745</c:v>
                </c:pt>
                <c:pt idx="1143">
                  <c:v>5.5326985235999997</c:v>
                </c:pt>
                <c:pt idx="1144">
                  <c:v>5.5407053232000001</c:v>
                </c:pt>
                <c:pt idx="1145">
                  <c:v>5.5482673006000134</c:v>
                </c:pt>
                <c:pt idx="1146">
                  <c:v>5.5553844558000005</c:v>
                </c:pt>
                <c:pt idx="1147">
                  <c:v>5.5629464331999845</c:v>
                </c:pt>
                <c:pt idx="1148">
                  <c:v>5.5705084106000013</c:v>
                </c:pt>
                <c:pt idx="1149">
                  <c:v>5.5762910992000831</c:v>
                </c:pt>
                <c:pt idx="1150">
                  <c:v>5.5802944990000034</c:v>
                </c:pt>
                <c:pt idx="1151">
                  <c:v>5.5816289656000624</c:v>
                </c:pt>
                <c:pt idx="1152">
                  <c:v>5.5847427210000014</c:v>
                </c:pt>
                <c:pt idx="1153">
                  <c:v>5.5883012986000002</c:v>
                </c:pt>
                <c:pt idx="1154">
                  <c:v>5.5860771875999999</c:v>
                </c:pt>
                <c:pt idx="1155">
                  <c:v>5.5905254095999855</c:v>
                </c:pt>
                <c:pt idx="1156">
                  <c:v>5.5958632759999976</c:v>
                </c:pt>
                <c:pt idx="1157">
                  <c:v>5.6034252533999656</c:v>
                </c:pt>
                <c:pt idx="1158">
                  <c:v>5.6132113418000005</c:v>
                </c:pt>
                <c:pt idx="1159">
                  <c:v>5.6225526079999026</c:v>
                </c:pt>
                <c:pt idx="1160">
                  <c:v>5.6318938742000002</c:v>
                </c:pt>
                <c:pt idx="1161">
                  <c:v>5.6434592513999755</c:v>
                </c:pt>
                <c:pt idx="1162">
                  <c:v>5.6559142729998646</c:v>
                </c:pt>
                <c:pt idx="1163">
                  <c:v>5.6701485834000014</c:v>
                </c:pt>
                <c:pt idx="1164">
                  <c:v>5.6857173603999343</c:v>
                </c:pt>
                <c:pt idx="1165">
                  <c:v>5.7008413151999999</c:v>
                </c:pt>
                <c:pt idx="1166">
                  <c:v>5.7155204477999755</c:v>
                </c:pt>
                <c:pt idx="1167">
                  <c:v>5.7315340469999745</c:v>
                </c:pt>
                <c:pt idx="1168">
                  <c:v>5.7471028240000006</c:v>
                </c:pt>
                <c:pt idx="1169">
                  <c:v>5.7631164232000005</c:v>
                </c:pt>
                <c:pt idx="1170">
                  <c:v>5.7791300224000004</c:v>
                </c:pt>
                <c:pt idx="1171">
                  <c:v>5.7951436216000003</c:v>
                </c:pt>
                <c:pt idx="1172">
                  <c:v>5.8102675763999745</c:v>
                </c:pt>
                <c:pt idx="1173">
                  <c:v>5.8262811756000001</c:v>
                </c:pt>
                <c:pt idx="1174">
                  <c:v>5.8409603082000006</c:v>
                </c:pt>
                <c:pt idx="1175">
                  <c:v>5.8543049741999216</c:v>
                </c:pt>
                <c:pt idx="1176">
                  <c:v>5.8672048179998963</c:v>
                </c:pt>
                <c:pt idx="1177">
                  <c:v>5.8787701952000759</c:v>
                </c:pt>
                <c:pt idx="1178">
                  <c:v>5.891670039000001</c:v>
                </c:pt>
                <c:pt idx="1179">
                  <c:v>5.9045698828000024</c:v>
                </c:pt>
                <c:pt idx="1180">
                  <c:v>5.9179145487998737</c:v>
                </c:pt>
                <c:pt idx="1181">
                  <c:v>5.926810992800001</c:v>
                </c:pt>
                <c:pt idx="1182">
                  <c:v>5.9370419034000124</c:v>
                </c:pt>
                <c:pt idx="1183">
                  <c:v>5.9472728140000024</c:v>
                </c:pt>
                <c:pt idx="1184">
                  <c:v>5.9570589024000009</c:v>
                </c:pt>
                <c:pt idx="1185">
                  <c:v>5.9681794574000007</c:v>
                </c:pt>
                <c:pt idx="1186">
                  <c:v>5.9801896567999755</c:v>
                </c:pt>
                <c:pt idx="1187">
                  <c:v>5.9926446784000005</c:v>
                </c:pt>
                <c:pt idx="1188">
                  <c:v>6.0046548777998936</c:v>
                </c:pt>
                <c:pt idx="1189">
                  <c:v>6.0197788326000001</c:v>
                </c:pt>
                <c:pt idx="1190">
                  <c:v>6.0331234986000606</c:v>
                </c:pt>
                <c:pt idx="1191">
                  <c:v>6.046468164600066</c:v>
                </c:pt>
                <c:pt idx="1192">
                  <c:v>6.0593680084000034</c:v>
                </c:pt>
                <c:pt idx="1193">
                  <c:v>6.0722678521999995</c:v>
                </c:pt>
                <c:pt idx="1194">
                  <c:v>6.0856125181999845</c:v>
                </c:pt>
                <c:pt idx="1195">
                  <c:v>6.0980675398000015</c:v>
                </c:pt>
                <c:pt idx="1196">
                  <c:v>6.1123018501999216</c:v>
                </c:pt>
                <c:pt idx="1197">
                  <c:v>6.1278706271998846</c:v>
                </c:pt>
                <c:pt idx="1198">
                  <c:v>6.1412152932000001</c:v>
                </c:pt>
                <c:pt idx="1199">
                  <c:v>6.1541151369998719</c:v>
                </c:pt>
                <c:pt idx="1200">
                  <c:v>6.167459802999927</c:v>
                </c:pt>
                <c:pt idx="1201">
                  <c:v>6.1803596467999755</c:v>
                </c:pt>
                <c:pt idx="1202">
                  <c:v>6.1923698461999646</c:v>
                </c:pt>
                <c:pt idx="1203">
                  <c:v>6.2052696900000877</c:v>
                </c:pt>
                <c:pt idx="1204">
                  <c:v>6.2177247115999945</c:v>
                </c:pt>
                <c:pt idx="1205">
                  <c:v>6.2297349109999756</c:v>
                </c:pt>
                <c:pt idx="1206">
                  <c:v>6.2430795770000005</c:v>
                </c:pt>
                <c:pt idx="1207">
                  <c:v>6.255979420800001</c:v>
                </c:pt>
                <c:pt idx="1208">
                  <c:v>6.2688792645999865</c:v>
                </c:pt>
                <c:pt idx="1209">
                  <c:v>6.2826687528000678</c:v>
                </c:pt>
                <c:pt idx="1210">
                  <c:v>6.2964582409999945</c:v>
                </c:pt>
                <c:pt idx="1211">
                  <c:v>6.3098029069999955</c:v>
                </c:pt>
                <c:pt idx="1212">
                  <c:v>6.3240372173998773</c:v>
                </c:pt>
                <c:pt idx="1213">
                  <c:v>6.3378267056000004</c:v>
                </c:pt>
                <c:pt idx="1214">
                  <c:v>6.3498369050000001</c:v>
                </c:pt>
                <c:pt idx="1215">
                  <c:v>6.3614022821999985</c:v>
                </c:pt>
                <c:pt idx="1216">
                  <c:v>6.3725228371999645</c:v>
                </c:pt>
                <c:pt idx="1217">
                  <c:v>6.3823089256000003</c:v>
                </c:pt>
                <c:pt idx="1218">
                  <c:v>6.3920950140000006</c:v>
                </c:pt>
                <c:pt idx="1219">
                  <c:v>6.4001018136000001</c:v>
                </c:pt>
                <c:pt idx="1220">
                  <c:v>6.406774146600001</c:v>
                </c:pt>
                <c:pt idx="1221">
                  <c:v>6.4138913018000014</c:v>
                </c:pt>
                <c:pt idx="1222">
                  <c:v>6.4218981014000134</c:v>
                </c:pt>
                <c:pt idx="1223">
                  <c:v>6.4294600788000009</c:v>
                </c:pt>
                <c:pt idx="1224">
                  <c:v>6.4374668783999756</c:v>
                </c:pt>
                <c:pt idx="1225">
                  <c:v>6.442804744800001</c:v>
                </c:pt>
                <c:pt idx="1226">
                  <c:v>6.449477077800001</c:v>
                </c:pt>
                <c:pt idx="1227">
                  <c:v>6.4574838773999144</c:v>
                </c:pt>
                <c:pt idx="1228">
                  <c:v>6.4654906769999645</c:v>
                </c:pt>
                <c:pt idx="1229">
                  <c:v>6.4730526544000124</c:v>
                </c:pt>
                <c:pt idx="1230">
                  <c:v>6.4819490984000714</c:v>
                </c:pt>
                <c:pt idx="1231">
                  <c:v>6.4899558979999945</c:v>
                </c:pt>
                <c:pt idx="1232">
                  <c:v>6.4992971642000859</c:v>
                </c:pt>
                <c:pt idx="1233">
                  <c:v>6.5081936082</c:v>
                </c:pt>
                <c:pt idx="1234">
                  <c:v>6.5175348743998773</c:v>
                </c:pt>
                <c:pt idx="1235">
                  <c:v>6.5259864961999252</c:v>
                </c:pt>
                <c:pt idx="1236">
                  <c:v>6.5357725846000134</c:v>
                </c:pt>
                <c:pt idx="1237">
                  <c:v>6.5464483174000003</c:v>
                </c:pt>
                <c:pt idx="1238">
                  <c:v>6.5557895836000011</c:v>
                </c:pt>
                <c:pt idx="1239">
                  <c:v>6.5669101385999307</c:v>
                </c:pt>
                <c:pt idx="1240">
                  <c:v>6.578475515800001</c:v>
                </c:pt>
                <c:pt idx="1241">
                  <c:v>6.5904857152000007</c:v>
                </c:pt>
                <c:pt idx="1242">
                  <c:v>6.6020510924000009</c:v>
                </c:pt>
                <c:pt idx="1243">
                  <c:v>6.6149509361998646</c:v>
                </c:pt>
                <c:pt idx="1244">
                  <c:v>6.6265163133999261</c:v>
                </c:pt>
                <c:pt idx="1245">
                  <c:v>6.6389713349999955</c:v>
                </c:pt>
                <c:pt idx="1246">
                  <c:v>6.6487574234000002</c:v>
                </c:pt>
                <c:pt idx="1247">
                  <c:v>6.6580986896000001</c:v>
                </c:pt>
                <c:pt idx="1248">
                  <c:v>6.6669951335999755</c:v>
                </c:pt>
                <c:pt idx="1249">
                  <c:v>6.675891577599927</c:v>
                </c:pt>
                <c:pt idx="1250">
                  <c:v>6.6834535550000007</c:v>
                </c:pt>
                <c:pt idx="1251">
                  <c:v>6.6910155323999261</c:v>
                </c:pt>
                <c:pt idx="1252">
                  <c:v>6.6985775097999261</c:v>
                </c:pt>
                <c:pt idx="1253">
                  <c:v>6.7048050205999745</c:v>
                </c:pt>
                <c:pt idx="1254">
                  <c:v>6.7114773536000003</c:v>
                </c:pt>
                <c:pt idx="1255">
                  <c:v>6.7163703978000013</c:v>
                </c:pt>
                <c:pt idx="1256">
                  <c:v>6.7208186197999655</c:v>
                </c:pt>
                <c:pt idx="1257">
                  <c:v>6.7257116639999746</c:v>
                </c:pt>
                <c:pt idx="1258">
                  <c:v>6.7310495304000124</c:v>
                </c:pt>
                <c:pt idx="1259">
                  <c:v>6.7377218634000009</c:v>
                </c:pt>
                <c:pt idx="1260">
                  <c:v>6.7435045519999655</c:v>
                </c:pt>
                <c:pt idx="1261">
                  <c:v>6.750176885000001</c:v>
                </c:pt>
                <c:pt idx="1262">
                  <c:v>6.7546251070000007</c:v>
                </c:pt>
                <c:pt idx="1263">
                  <c:v>6.7599629734000013</c:v>
                </c:pt>
                <c:pt idx="1264">
                  <c:v>6.7635215509999655</c:v>
                </c:pt>
                <c:pt idx="1265">
                  <c:v>6.7693042395999745</c:v>
                </c:pt>
                <c:pt idx="1266">
                  <c:v>6.7741972838000013</c:v>
                </c:pt>
                <c:pt idx="1267">
                  <c:v>6.7817592611999995</c:v>
                </c:pt>
                <c:pt idx="1268">
                  <c:v>6.7870971276000001</c:v>
                </c:pt>
                <c:pt idx="1269">
                  <c:v>6.7942142828000005</c:v>
                </c:pt>
                <c:pt idx="1270">
                  <c:v>6.8022210824000124</c:v>
                </c:pt>
                <c:pt idx="1271">
                  <c:v>6.8093382375999845</c:v>
                </c:pt>
                <c:pt idx="1272">
                  <c:v>6.8160105705999126</c:v>
                </c:pt>
                <c:pt idx="1273">
                  <c:v>6.8249070145999298</c:v>
                </c:pt>
                <c:pt idx="1274">
                  <c:v>6.8324689919999999</c:v>
                </c:pt>
                <c:pt idx="1275">
                  <c:v>6.8409206138000007</c:v>
                </c:pt>
                <c:pt idx="1276">
                  <c:v>6.8493722356000024</c:v>
                </c:pt>
                <c:pt idx="1277">
                  <c:v>6.8578238573999197</c:v>
                </c:pt>
                <c:pt idx="1278">
                  <c:v>6.8649410125999655</c:v>
                </c:pt>
                <c:pt idx="1279">
                  <c:v>6.8711685234000024</c:v>
                </c:pt>
                <c:pt idx="1280">
                  <c:v>6.8756167454000003</c:v>
                </c:pt>
                <c:pt idx="1281">
                  <c:v>6.8787305008000015</c:v>
                </c:pt>
                <c:pt idx="1282">
                  <c:v>6.8809546117999645</c:v>
                </c:pt>
                <c:pt idx="1283">
                  <c:v>6.8818442561999316</c:v>
                </c:pt>
                <c:pt idx="1284">
                  <c:v>6.879620145200084</c:v>
                </c:pt>
                <c:pt idx="1285">
                  <c:v>6.8760615676000008</c:v>
                </c:pt>
                <c:pt idx="1286">
                  <c:v>6.8702788790000007</c:v>
                </c:pt>
                <c:pt idx="1287">
                  <c:v>6.8631617238000011</c:v>
                </c:pt>
                <c:pt idx="1288">
                  <c:v>6.8564893908000011</c:v>
                </c:pt>
                <c:pt idx="1289">
                  <c:v>6.8489274134000002</c:v>
                </c:pt>
                <c:pt idx="1290">
                  <c:v>6.8426999026000024</c:v>
                </c:pt>
                <c:pt idx="1291">
                  <c:v>6.8364723918000134</c:v>
                </c:pt>
                <c:pt idx="1292">
                  <c:v>6.8280207699999655</c:v>
                </c:pt>
                <c:pt idx="1293">
                  <c:v>6.8209036148000015</c:v>
                </c:pt>
                <c:pt idx="1294">
                  <c:v>6.8120071707999745</c:v>
                </c:pt>
                <c:pt idx="1295">
                  <c:v>6.8075589487999206</c:v>
                </c:pt>
                <c:pt idx="1296">
                  <c:v>6.8035555489999027</c:v>
                </c:pt>
                <c:pt idx="1297">
                  <c:v>6.7986625048000624</c:v>
                </c:pt>
                <c:pt idx="1298">
                  <c:v>6.7964383938000124</c:v>
                </c:pt>
                <c:pt idx="1299">
                  <c:v>6.7942142828000005</c:v>
                </c:pt>
                <c:pt idx="1300">
                  <c:v>6.7924349940000006</c:v>
                </c:pt>
                <c:pt idx="1301">
                  <c:v>6.7924349940000006</c:v>
                </c:pt>
                <c:pt idx="1302">
                  <c:v>6.7928798161999655</c:v>
                </c:pt>
                <c:pt idx="1303">
                  <c:v>6.7933246384000006</c:v>
                </c:pt>
                <c:pt idx="1304">
                  <c:v>6.7937694606000134</c:v>
                </c:pt>
                <c:pt idx="1305">
                  <c:v>6.7955487494000009</c:v>
                </c:pt>
                <c:pt idx="1306">
                  <c:v>6.7973280381999945</c:v>
                </c:pt>
                <c:pt idx="1307">
                  <c:v>6.7982176826000034</c:v>
                </c:pt>
                <c:pt idx="1308">
                  <c:v>6.7991073270000006</c:v>
                </c:pt>
                <c:pt idx="1309">
                  <c:v>6.8008866158000005</c:v>
                </c:pt>
                <c:pt idx="1310">
                  <c:v>6.8013314380000001</c:v>
                </c:pt>
                <c:pt idx="1311">
                  <c:v>6.8022210824000124</c:v>
                </c:pt>
                <c:pt idx="1312">
                  <c:v>6.8035555489999027</c:v>
                </c:pt>
                <c:pt idx="1313">
                  <c:v>6.8044451934000012</c:v>
                </c:pt>
                <c:pt idx="1314">
                  <c:v>6.8057796599999945</c:v>
                </c:pt>
                <c:pt idx="1315">
                  <c:v>6.8084485931999996</c:v>
                </c:pt>
                <c:pt idx="1316">
                  <c:v>6.8106727041999999</c:v>
                </c:pt>
                <c:pt idx="1317">
                  <c:v>6.8128968151999745</c:v>
                </c:pt>
                <c:pt idx="1318">
                  <c:v>6.8200139703999261</c:v>
                </c:pt>
                <c:pt idx="1319">
                  <c:v>6.8240173701998819</c:v>
                </c:pt>
                <c:pt idx="1320">
                  <c:v>6.8289104143999655</c:v>
                </c:pt>
                <c:pt idx="1321">
                  <c:v>6.8320241697999755</c:v>
                </c:pt>
                <c:pt idx="1322">
                  <c:v>6.8364723918000134</c:v>
                </c:pt>
                <c:pt idx="1323">
                  <c:v>6.8400309693999288</c:v>
                </c:pt>
                <c:pt idx="1324">
                  <c:v>6.8409206138000007</c:v>
                </c:pt>
                <c:pt idx="1325">
                  <c:v>6.8404757916000012</c:v>
                </c:pt>
                <c:pt idx="1326">
                  <c:v>6.8386965028000013</c:v>
                </c:pt>
                <c:pt idx="1327">
                  <c:v>6.8373620362</c:v>
                </c:pt>
                <c:pt idx="1328">
                  <c:v>6.8324689919999999</c:v>
                </c:pt>
                <c:pt idx="1329">
                  <c:v>6.8275759477998719</c:v>
                </c:pt>
                <c:pt idx="1330">
                  <c:v>6.8213484370000002</c:v>
                </c:pt>
                <c:pt idx="1331">
                  <c:v>6.8133416374000006</c:v>
                </c:pt>
                <c:pt idx="1332">
                  <c:v>6.8066693044000903</c:v>
                </c:pt>
                <c:pt idx="1333">
                  <c:v>6.7977728603999745</c:v>
                </c:pt>
                <c:pt idx="1334">
                  <c:v>6.786652305400084</c:v>
                </c:pt>
                <c:pt idx="1335">
                  <c:v>6.7768662170000002</c:v>
                </c:pt>
                <c:pt idx="1336">
                  <c:v>6.7653008397999645</c:v>
                </c:pt>
                <c:pt idx="1337">
                  <c:v>6.7448390186000005</c:v>
                </c:pt>
                <c:pt idx="1338">
                  <c:v>6.7132566424000002</c:v>
                </c:pt>
                <c:pt idx="1339">
                  <c:v>6.6669951335999755</c:v>
                </c:pt>
                <c:pt idx="1340">
                  <c:v>6.6198439804000024</c:v>
                </c:pt>
                <c:pt idx="1341">
                  <c:v>6.5766962270000002</c:v>
                </c:pt>
                <c:pt idx="1342">
                  <c:v>6.5424449175999655</c:v>
                </c:pt>
                <c:pt idx="1343">
                  <c:v>6.5175348743998773</c:v>
                </c:pt>
                <c:pt idx="1344">
                  <c:v>6.4975178753999261</c:v>
                </c:pt>
                <c:pt idx="1345">
                  <c:v>6.4806146318000009</c:v>
                </c:pt>
                <c:pt idx="1346">
                  <c:v>6.4686044324000003</c:v>
                </c:pt>
                <c:pt idx="1347">
                  <c:v>6.4614872771999252</c:v>
                </c:pt>
                <c:pt idx="1348">
                  <c:v>6.4561494108000534</c:v>
                </c:pt>
                <c:pt idx="1349">
                  <c:v>6.4543701220000003</c:v>
                </c:pt>
                <c:pt idx="1350">
                  <c:v>6.4530356554000008</c:v>
                </c:pt>
                <c:pt idx="1351">
                  <c:v>6.4525908331999755</c:v>
                </c:pt>
                <c:pt idx="1352">
                  <c:v>6.4534804775999755</c:v>
                </c:pt>
                <c:pt idx="1353">
                  <c:v>6.4552597664000002</c:v>
                </c:pt>
                <c:pt idx="1354">
                  <c:v>6.4561494108000534</c:v>
                </c:pt>
                <c:pt idx="1355">
                  <c:v>6.458818344</c:v>
                </c:pt>
                <c:pt idx="1356">
                  <c:v>6.4614872771999252</c:v>
                </c:pt>
                <c:pt idx="1357">
                  <c:v>6.4641562103999179</c:v>
                </c:pt>
                <c:pt idx="1358">
                  <c:v>6.4646010326000001</c:v>
                </c:pt>
                <c:pt idx="1359">
                  <c:v>6.4654906769999645</c:v>
                </c:pt>
                <c:pt idx="1360">
                  <c:v>6.4677147879999755</c:v>
                </c:pt>
                <c:pt idx="1361">
                  <c:v>6.4672699658000123</c:v>
                </c:pt>
                <c:pt idx="1362">
                  <c:v>6.4672699658000123</c:v>
                </c:pt>
                <c:pt idx="1363">
                  <c:v>6.4650458548000005</c:v>
                </c:pt>
                <c:pt idx="1364">
                  <c:v>6.4619320994000011</c:v>
                </c:pt>
                <c:pt idx="1365">
                  <c:v>6.4579286996</c:v>
                </c:pt>
                <c:pt idx="1366">
                  <c:v>6.4534804775999755</c:v>
                </c:pt>
                <c:pt idx="1367">
                  <c:v>6.4490322555999997</c:v>
                </c:pt>
                <c:pt idx="1368">
                  <c:v>6.4445840335999645</c:v>
                </c:pt>
                <c:pt idx="1369">
                  <c:v>6.4396909894000958</c:v>
                </c:pt>
                <c:pt idx="1370">
                  <c:v>6.4347979451999997</c:v>
                </c:pt>
                <c:pt idx="1371">
                  <c:v>6.4299049010000005</c:v>
                </c:pt>
                <c:pt idx="1372">
                  <c:v>6.4236773902000124</c:v>
                </c:pt>
                <c:pt idx="1373">
                  <c:v>6.4152257684000009</c:v>
                </c:pt>
                <c:pt idx="1374">
                  <c:v>6.407663791000112</c:v>
                </c:pt>
                <c:pt idx="1375">
                  <c:v>6.4005466358000014</c:v>
                </c:pt>
                <c:pt idx="1376">
                  <c:v>6.3934294806000134</c:v>
                </c:pt>
                <c:pt idx="1377">
                  <c:v>6.3872019697999765</c:v>
                </c:pt>
                <c:pt idx="1378">
                  <c:v>6.3805296367999755</c:v>
                </c:pt>
                <c:pt idx="1379">
                  <c:v>6.3720780150000014</c:v>
                </c:pt>
                <c:pt idx="1380">
                  <c:v>6.3640712153999655</c:v>
                </c:pt>
                <c:pt idx="1381">
                  <c:v>6.3547299491999745</c:v>
                </c:pt>
                <c:pt idx="1382">
                  <c:v>6.3436093942000795</c:v>
                </c:pt>
                <c:pt idx="1383">
                  <c:v>6.3311543725999755</c:v>
                </c:pt>
                <c:pt idx="1384">
                  <c:v>6.3200338175999216</c:v>
                </c:pt>
                <c:pt idx="1385">
                  <c:v>6.3098029069999955</c:v>
                </c:pt>
                <c:pt idx="1386">
                  <c:v>6.3013512852000124</c:v>
                </c:pt>
                <c:pt idx="1387">
                  <c:v>6.2915651968000024</c:v>
                </c:pt>
                <c:pt idx="1388">
                  <c:v>6.2822239305999998</c:v>
                </c:pt>
                <c:pt idx="1389">
                  <c:v>6.2751067754000003</c:v>
                </c:pt>
                <c:pt idx="1390">
                  <c:v>6.2693240868000011</c:v>
                </c:pt>
                <c:pt idx="1391">
                  <c:v>6.2639862203999161</c:v>
                </c:pt>
                <c:pt idx="1392">
                  <c:v>6.2582035318000004</c:v>
                </c:pt>
                <c:pt idx="1393">
                  <c:v>6.2524208431999755</c:v>
                </c:pt>
                <c:pt idx="1394">
                  <c:v>6.247082976799927</c:v>
                </c:pt>
                <c:pt idx="1395">
                  <c:v>6.2399658216000011</c:v>
                </c:pt>
                <c:pt idx="1396">
                  <c:v>6.2315141998000012</c:v>
                </c:pt>
                <c:pt idx="1397">
                  <c:v>6.2239522223999755</c:v>
                </c:pt>
                <c:pt idx="1398">
                  <c:v>6.2163902450000004</c:v>
                </c:pt>
                <c:pt idx="1399">
                  <c:v>6.2083834454000124</c:v>
                </c:pt>
                <c:pt idx="1400">
                  <c:v>6.2003766458000014</c:v>
                </c:pt>
                <c:pt idx="1401">
                  <c:v>6.1928146683998646</c:v>
                </c:pt>
                <c:pt idx="1402">
                  <c:v>6.1830285800000002</c:v>
                </c:pt>
                <c:pt idx="1403">
                  <c:v>6.1736873138000012</c:v>
                </c:pt>
                <c:pt idx="1404">
                  <c:v>6.1661253363999036</c:v>
                </c:pt>
                <c:pt idx="1405">
                  <c:v>6.1581185367998819</c:v>
                </c:pt>
                <c:pt idx="1406">
                  <c:v>6.1505565593998837</c:v>
                </c:pt>
                <c:pt idx="1407">
                  <c:v>6.1416601154000841</c:v>
                </c:pt>
                <c:pt idx="1408">
                  <c:v>6.1340981380000006</c:v>
                </c:pt>
                <c:pt idx="1409">
                  <c:v>6.1256465161999261</c:v>
                </c:pt>
                <c:pt idx="1410">
                  <c:v>6.1185293609999745</c:v>
                </c:pt>
                <c:pt idx="1411">
                  <c:v>6.1118570279999656</c:v>
                </c:pt>
                <c:pt idx="1412">
                  <c:v>6.1056295171999855</c:v>
                </c:pt>
                <c:pt idx="1413">
                  <c:v>6.1020709395999289</c:v>
                </c:pt>
                <c:pt idx="1414">
                  <c:v>6.0967330732000002</c:v>
                </c:pt>
                <c:pt idx="1415">
                  <c:v>6.091840029000001</c:v>
                </c:pt>
                <c:pt idx="1416">
                  <c:v>6.0851676960000001</c:v>
                </c:pt>
                <c:pt idx="1417">
                  <c:v>6.0802746518000017</c:v>
                </c:pt>
                <c:pt idx="1418">
                  <c:v>6.0749367854000011</c:v>
                </c:pt>
                <c:pt idx="1419">
                  <c:v>6.0695989189999855</c:v>
                </c:pt>
                <c:pt idx="1420">
                  <c:v>6.0633714082000001</c:v>
                </c:pt>
                <c:pt idx="1421">
                  <c:v>6.0584783640000008</c:v>
                </c:pt>
                <c:pt idx="1422">
                  <c:v>6.0531404976000003</c:v>
                </c:pt>
                <c:pt idx="1423">
                  <c:v>6.0486922756000014</c:v>
                </c:pt>
                <c:pt idx="1424">
                  <c:v>6.0433544092</c:v>
                </c:pt>
                <c:pt idx="1425">
                  <c:v>6.0393510094000034</c:v>
                </c:pt>
                <c:pt idx="1426">
                  <c:v>6.0366820762</c:v>
                </c:pt>
                <c:pt idx="1427">
                  <c:v>6.0326786764000007</c:v>
                </c:pt>
                <c:pt idx="1428">
                  <c:v>6.0282304544000009</c:v>
                </c:pt>
                <c:pt idx="1429">
                  <c:v>6.0220029435999765</c:v>
                </c:pt>
                <c:pt idx="1430">
                  <c:v>6.0157754328000008</c:v>
                </c:pt>
                <c:pt idx="1431">
                  <c:v>6.0068789888000014</c:v>
                </c:pt>
                <c:pt idx="1432">
                  <c:v>5.9988721892000134</c:v>
                </c:pt>
                <c:pt idx="1433">
                  <c:v>5.9908653896000024</c:v>
                </c:pt>
                <c:pt idx="1434">
                  <c:v>5.9837482344000534</c:v>
                </c:pt>
                <c:pt idx="1435">
                  <c:v>5.9775207236000014</c:v>
                </c:pt>
                <c:pt idx="1436">
                  <c:v>5.9721828571999334</c:v>
                </c:pt>
                <c:pt idx="1437">
                  <c:v>5.9668449908000012</c:v>
                </c:pt>
                <c:pt idx="1438">
                  <c:v>5.9601726577999745</c:v>
                </c:pt>
                <c:pt idx="1439">
                  <c:v>5.9552796136000534</c:v>
                </c:pt>
                <c:pt idx="1440">
                  <c:v>5.9499417472000014</c:v>
                </c:pt>
                <c:pt idx="1441">
                  <c:v>5.9463831696000033</c:v>
                </c:pt>
                <c:pt idx="1442">
                  <c:v>5.9423797698000014</c:v>
                </c:pt>
                <c:pt idx="1443">
                  <c:v>5.9374867256000003</c:v>
                </c:pt>
                <c:pt idx="1444">
                  <c:v>5.9339281480000023</c:v>
                </c:pt>
                <c:pt idx="1445">
                  <c:v>5.9299247481999755</c:v>
                </c:pt>
                <c:pt idx="1446">
                  <c:v>5.9263661706000024</c:v>
                </c:pt>
                <c:pt idx="1447">
                  <c:v>5.9236972374000008</c:v>
                </c:pt>
                <c:pt idx="1448">
                  <c:v>5.9214731264000013</c:v>
                </c:pt>
                <c:pt idx="1449">
                  <c:v>5.9201386597999655</c:v>
                </c:pt>
                <c:pt idx="1450">
                  <c:v>5.9196938375999997</c:v>
                </c:pt>
                <c:pt idx="1451">
                  <c:v>5.9183593710000002</c:v>
                </c:pt>
                <c:pt idx="1452">
                  <c:v>5.9174697266000003</c:v>
                </c:pt>
                <c:pt idx="1453">
                  <c:v>5.9152456156000124</c:v>
                </c:pt>
                <c:pt idx="1454">
                  <c:v>5.9139111490000005</c:v>
                </c:pt>
                <c:pt idx="1455">
                  <c:v>5.9121318601999198</c:v>
                </c:pt>
                <c:pt idx="1456">
                  <c:v>5.9059043493999646</c:v>
                </c:pt>
                <c:pt idx="1457">
                  <c:v>5.8974527275999655</c:v>
                </c:pt>
                <c:pt idx="1458">
                  <c:v>5.891670039000001</c:v>
                </c:pt>
                <c:pt idx="1459">
                  <c:v>5.8867769948000124</c:v>
                </c:pt>
                <c:pt idx="1460">
                  <c:v>5.8823287728000002</c:v>
                </c:pt>
                <c:pt idx="1461">
                  <c:v>5.8796598396000004</c:v>
                </c:pt>
                <c:pt idx="1462">
                  <c:v>5.8783253730000009</c:v>
                </c:pt>
                <c:pt idx="1463">
                  <c:v>5.8774357285999645</c:v>
                </c:pt>
                <c:pt idx="1464">
                  <c:v>5.8756564398000011</c:v>
                </c:pt>
                <c:pt idx="1465">
                  <c:v>5.8743219731999945</c:v>
                </c:pt>
                <c:pt idx="1466">
                  <c:v>5.8752116175999856</c:v>
                </c:pt>
                <c:pt idx="1467">
                  <c:v>5.8765460842000534</c:v>
                </c:pt>
                <c:pt idx="1468">
                  <c:v>5.8774357285999645</c:v>
                </c:pt>
                <c:pt idx="1469">
                  <c:v>5.8805494840000714</c:v>
                </c:pt>
                <c:pt idx="1470">
                  <c:v>5.8832184172000002</c:v>
                </c:pt>
                <c:pt idx="1471">
                  <c:v>5.8854425282000005</c:v>
                </c:pt>
                <c:pt idx="1472">
                  <c:v>5.8881114613999745</c:v>
                </c:pt>
                <c:pt idx="1473">
                  <c:v>5.8903355723999216</c:v>
                </c:pt>
                <c:pt idx="1474">
                  <c:v>5.8921148611998637</c:v>
                </c:pt>
                <c:pt idx="1475">
                  <c:v>5.8925596834000009</c:v>
                </c:pt>
                <c:pt idx="1476">
                  <c:v>5.8943389721999289</c:v>
                </c:pt>
                <c:pt idx="1477">
                  <c:v>5.8938941499999755</c:v>
                </c:pt>
                <c:pt idx="1478">
                  <c:v>5.8938941499999755</c:v>
                </c:pt>
                <c:pt idx="1479">
                  <c:v>5.8938941499999755</c:v>
                </c:pt>
                <c:pt idx="1480">
                  <c:v>5.8921148611998637</c:v>
                </c:pt>
                <c:pt idx="1481">
                  <c:v>5.8903355723999216</c:v>
                </c:pt>
                <c:pt idx="1482">
                  <c:v>5.8863321726000004</c:v>
                </c:pt>
                <c:pt idx="1483">
                  <c:v>5.8814391284000003</c:v>
                </c:pt>
                <c:pt idx="1484">
                  <c:v>5.8765460842000534</c:v>
                </c:pt>
                <c:pt idx="1485">
                  <c:v>5.8707633956001075</c:v>
                </c:pt>
                <c:pt idx="1486">
                  <c:v>5.8640910625999645</c:v>
                </c:pt>
                <c:pt idx="1487">
                  <c:v>5.8578635517999755</c:v>
                </c:pt>
                <c:pt idx="1488">
                  <c:v>5.8511912187999755</c:v>
                </c:pt>
                <c:pt idx="1489">
                  <c:v>5.8454085301999745</c:v>
                </c:pt>
                <c:pt idx="1490">
                  <c:v>5.8400706638000006</c:v>
                </c:pt>
                <c:pt idx="1491">
                  <c:v>5.8329535085999655</c:v>
                </c:pt>
                <c:pt idx="1492">
                  <c:v>5.8236122423999745</c:v>
                </c:pt>
                <c:pt idx="1493">
                  <c:v>5.8133813318000005</c:v>
                </c:pt>
                <c:pt idx="1494">
                  <c:v>5.8040400655999855</c:v>
                </c:pt>
                <c:pt idx="1495">
                  <c:v>5.7964780882000024</c:v>
                </c:pt>
                <c:pt idx="1496">
                  <c:v>5.7871368219999288</c:v>
                </c:pt>
                <c:pt idx="1497">
                  <c:v>5.7804644890000034</c:v>
                </c:pt>
                <c:pt idx="1498">
                  <c:v>5.7751266226000002</c:v>
                </c:pt>
                <c:pt idx="1499">
                  <c:v>5.770233578400001</c:v>
                </c:pt>
                <c:pt idx="1500">
                  <c:v>5.7657853563999009</c:v>
                </c:pt>
                <c:pt idx="1501">
                  <c:v>5.7608923121999975</c:v>
                </c:pt>
                <c:pt idx="1502">
                  <c:v>5.7559992679999645</c:v>
                </c:pt>
                <c:pt idx="1503">
                  <c:v>5.7515510459999986</c:v>
                </c:pt>
                <c:pt idx="1504">
                  <c:v>5.7462131796000024</c:v>
                </c:pt>
                <c:pt idx="1505">
                  <c:v>5.7448787130000003</c:v>
                </c:pt>
                <c:pt idx="1506">
                  <c:v>5.741320135400084</c:v>
                </c:pt>
                <c:pt idx="1507">
                  <c:v>5.7382063800000696</c:v>
                </c:pt>
                <c:pt idx="1508">
                  <c:v>5.7355374467999845</c:v>
                </c:pt>
                <c:pt idx="1509">
                  <c:v>5.7297547581999755</c:v>
                </c:pt>
                <c:pt idx="1510">
                  <c:v>5.7284202916</c:v>
                </c:pt>
                <c:pt idx="1511">
                  <c:v>5.7275306471998837</c:v>
                </c:pt>
                <c:pt idx="1512">
                  <c:v>5.7266410028000134</c:v>
                </c:pt>
                <c:pt idx="1513">
                  <c:v>5.7261961805999997</c:v>
                </c:pt>
                <c:pt idx="1514">
                  <c:v>5.7244168917999261</c:v>
                </c:pt>
                <c:pt idx="1515">
                  <c:v>5.7230824252000003</c:v>
                </c:pt>
                <c:pt idx="1516">
                  <c:v>5.7213031364000004</c:v>
                </c:pt>
                <c:pt idx="1517">
                  <c:v>5.7199686698000001</c:v>
                </c:pt>
                <c:pt idx="1518">
                  <c:v>5.7181893810000002</c:v>
                </c:pt>
                <c:pt idx="1519">
                  <c:v>5.7164100921999985</c:v>
                </c:pt>
                <c:pt idx="1520">
                  <c:v>5.712406692400001</c:v>
                </c:pt>
                <c:pt idx="1521">
                  <c:v>5.7106274036000624</c:v>
                </c:pt>
                <c:pt idx="1522">
                  <c:v>5.7075136481999316</c:v>
                </c:pt>
                <c:pt idx="1523">
                  <c:v>5.7052895372000005</c:v>
                </c:pt>
                <c:pt idx="1524">
                  <c:v>5.7017309596000008</c:v>
                </c:pt>
                <c:pt idx="1525">
                  <c:v>5.6995068485999125</c:v>
                </c:pt>
                <c:pt idx="1526">
                  <c:v>5.6977275597999197</c:v>
                </c:pt>
                <c:pt idx="1527">
                  <c:v>5.6955034487999745</c:v>
                </c:pt>
                <c:pt idx="1528">
                  <c:v>5.6941689821999955</c:v>
                </c:pt>
                <c:pt idx="1529">
                  <c:v>5.6919448711999125</c:v>
                </c:pt>
                <c:pt idx="1530">
                  <c:v>5.6906104046000001</c:v>
                </c:pt>
                <c:pt idx="1531">
                  <c:v>5.6883862936000007</c:v>
                </c:pt>
                <c:pt idx="1532">
                  <c:v>5.6866070048000124</c:v>
                </c:pt>
                <c:pt idx="1533">
                  <c:v>5.6839380715999646</c:v>
                </c:pt>
                <c:pt idx="1534">
                  <c:v>5.6812691384000678</c:v>
                </c:pt>
                <c:pt idx="1535">
                  <c:v>5.6790450274000008</c:v>
                </c:pt>
                <c:pt idx="1536">
                  <c:v>5.6754864497999655</c:v>
                </c:pt>
                <c:pt idx="1537">
                  <c:v>5.6732623388000034</c:v>
                </c:pt>
                <c:pt idx="1538">
                  <c:v>5.6705934056000133</c:v>
                </c:pt>
                <c:pt idx="1539">
                  <c:v>5.6683692945999997</c:v>
                </c:pt>
                <c:pt idx="1540">
                  <c:v>5.6674796501999243</c:v>
                </c:pt>
                <c:pt idx="1541">
                  <c:v>5.6674796501999243</c:v>
                </c:pt>
                <c:pt idx="1542">
                  <c:v>5.6679244723998936</c:v>
                </c:pt>
                <c:pt idx="1543">
                  <c:v>5.6683692945999997</c:v>
                </c:pt>
                <c:pt idx="1544">
                  <c:v>5.6683692945999997</c:v>
                </c:pt>
                <c:pt idx="1545">
                  <c:v>5.6710382277999845</c:v>
                </c:pt>
                <c:pt idx="1546">
                  <c:v>5.6719278721999755</c:v>
                </c:pt>
                <c:pt idx="1547">
                  <c:v>5.6723726944000123</c:v>
                </c:pt>
                <c:pt idx="1548">
                  <c:v>5.6732623388000034</c:v>
                </c:pt>
                <c:pt idx="1549">
                  <c:v>5.6728175165999</c:v>
                </c:pt>
                <c:pt idx="1550">
                  <c:v>5.6719278721999755</c:v>
                </c:pt>
                <c:pt idx="1551">
                  <c:v>5.6688141167998909</c:v>
                </c:pt>
                <c:pt idx="1552">
                  <c:v>5.6652555391999009</c:v>
                </c:pt>
                <c:pt idx="1553">
                  <c:v>5.6616969616000006</c:v>
                </c:pt>
                <c:pt idx="1554">
                  <c:v>5.6590280284000007</c:v>
                </c:pt>
                <c:pt idx="1555">
                  <c:v>5.6568039173999765</c:v>
                </c:pt>
                <c:pt idx="1556">
                  <c:v>5.655469450800001</c:v>
                </c:pt>
                <c:pt idx="1557">
                  <c:v>5.6545798063998891</c:v>
                </c:pt>
                <c:pt idx="1558">
                  <c:v>5.6536901620000011</c:v>
                </c:pt>
                <c:pt idx="1559">
                  <c:v>5.6532453398000007</c:v>
                </c:pt>
                <c:pt idx="1560">
                  <c:v>5.6523556954000007</c:v>
                </c:pt>
                <c:pt idx="1561">
                  <c:v>5.6510212287999755</c:v>
                </c:pt>
                <c:pt idx="1562">
                  <c:v>5.6487971178000009</c:v>
                </c:pt>
                <c:pt idx="1563">
                  <c:v>5.6483522956000014</c:v>
                </c:pt>
                <c:pt idx="1564">
                  <c:v>5.64701782899989</c:v>
                </c:pt>
                <c:pt idx="1565">
                  <c:v>5.6465730068000015</c:v>
                </c:pt>
                <c:pt idx="1566">
                  <c:v>5.6452385401999745</c:v>
                </c:pt>
                <c:pt idx="1567">
                  <c:v>5.6425696069999765</c:v>
                </c:pt>
                <c:pt idx="1568">
                  <c:v>5.6399006738000006</c:v>
                </c:pt>
                <c:pt idx="1569">
                  <c:v>5.6367869183999755</c:v>
                </c:pt>
                <c:pt idx="1570">
                  <c:v>5.6310042297999745</c:v>
                </c:pt>
                <c:pt idx="1571">
                  <c:v>5.6274456521999126</c:v>
                </c:pt>
                <c:pt idx="1572">
                  <c:v>5.6238870745999252</c:v>
                </c:pt>
                <c:pt idx="1573">
                  <c:v>5.6207733191999845</c:v>
                </c:pt>
                <c:pt idx="1574">
                  <c:v>5.6176595637999656</c:v>
                </c:pt>
                <c:pt idx="1575">
                  <c:v>5.6154354527999297</c:v>
                </c:pt>
                <c:pt idx="1576">
                  <c:v>5.6149906305999009</c:v>
                </c:pt>
                <c:pt idx="1577">
                  <c:v>5.6123216974000005</c:v>
                </c:pt>
                <c:pt idx="1578">
                  <c:v>5.6109872307998918</c:v>
                </c:pt>
                <c:pt idx="1579">
                  <c:v>5.6087631198000034</c:v>
                </c:pt>
                <c:pt idx="1580">
                  <c:v>5.6052045421999646</c:v>
                </c:pt>
                <c:pt idx="1581">
                  <c:v>5.6016459646000003</c:v>
                </c:pt>
                <c:pt idx="1582">
                  <c:v>5.5963080981999997</c:v>
                </c:pt>
                <c:pt idx="1583">
                  <c:v>5.5918598761999645</c:v>
                </c:pt>
                <c:pt idx="1584">
                  <c:v>5.5883012986000002</c:v>
                </c:pt>
                <c:pt idx="1585">
                  <c:v>5.5856323654000004</c:v>
                </c:pt>
                <c:pt idx="1586">
                  <c:v>5.5798496768000003</c:v>
                </c:pt>
                <c:pt idx="1587">
                  <c:v>5.5736221660000034</c:v>
                </c:pt>
                <c:pt idx="1588">
                  <c:v>5.5669498330000007</c:v>
                </c:pt>
                <c:pt idx="1589">
                  <c:v>5.5602774999999998</c:v>
                </c:pt>
                <c:pt idx="1590">
                  <c:v>5.5544948113999206</c:v>
                </c:pt>
                <c:pt idx="1591">
                  <c:v>5.5487121228000014</c:v>
                </c:pt>
                <c:pt idx="1592">
                  <c:v>5.5438190785999755</c:v>
                </c:pt>
                <c:pt idx="1593">
                  <c:v>5.5380363900000003</c:v>
                </c:pt>
                <c:pt idx="1594">
                  <c:v>5.5331433458000134</c:v>
                </c:pt>
                <c:pt idx="1595">
                  <c:v>5.5286951238000013</c:v>
                </c:pt>
                <c:pt idx="1596">
                  <c:v>5.5260261906000014</c:v>
                </c:pt>
                <c:pt idx="1597">
                  <c:v>5.5220227908000004</c:v>
                </c:pt>
                <c:pt idx="1598">
                  <c:v>5.5171297465999745</c:v>
                </c:pt>
                <c:pt idx="1599">
                  <c:v>5.5126815246000005</c:v>
                </c:pt>
                <c:pt idx="1600">
                  <c:v>5.5082333026000034</c:v>
                </c:pt>
                <c:pt idx="1601">
                  <c:v>5.5051195471999144</c:v>
                </c:pt>
                <c:pt idx="1602">
                  <c:v>5.5020057918000012</c:v>
                </c:pt>
                <c:pt idx="1603">
                  <c:v>5.4966679254000876</c:v>
                </c:pt>
                <c:pt idx="1604">
                  <c:v>5.4917748811999996</c:v>
                </c:pt>
                <c:pt idx="1605">
                  <c:v>5.4868818369999746</c:v>
                </c:pt>
                <c:pt idx="1606">
                  <c:v>5.4810991484000624</c:v>
                </c:pt>
                <c:pt idx="1607">
                  <c:v>5.4744268154000011</c:v>
                </c:pt>
                <c:pt idx="1608">
                  <c:v>5.468644126800001</c:v>
                </c:pt>
                <c:pt idx="1609">
                  <c:v>5.4624166159999845</c:v>
                </c:pt>
                <c:pt idx="1610">
                  <c:v>5.4570787495999955</c:v>
                </c:pt>
                <c:pt idx="1611">
                  <c:v>5.4530753498000015</c:v>
                </c:pt>
                <c:pt idx="1612">
                  <c:v>5.4499615944000732</c:v>
                </c:pt>
                <c:pt idx="1613">
                  <c:v>5.4464030168000024</c:v>
                </c:pt>
                <c:pt idx="1614">
                  <c:v>5.4432892614000004</c:v>
                </c:pt>
                <c:pt idx="1615">
                  <c:v>5.4410651504000134</c:v>
                </c:pt>
                <c:pt idx="1616">
                  <c:v>5.4388410394000024</c:v>
                </c:pt>
                <c:pt idx="1617">
                  <c:v>5.4370617505999999</c:v>
                </c:pt>
                <c:pt idx="1618">
                  <c:v>5.4357272840000732</c:v>
                </c:pt>
                <c:pt idx="1619">
                  <c:v>5.4330583508000014</c:v>
                </c:pt>
                <c:pt idx="1620">
                  <c:v>5.4303894176000034</c:v>
                </c:pt>
                <c:pt idx="1621">
                  <c:v>5.4268308399999645</c:v>
                </c:pt>
                <c:pt idx="1622">
                  <c:v>5.4228274401999945</c:v>
                </c:pt>
                <c:pt idx="1623">
                  <c:v>5.4192688626000134</c:v>
                </c:pt>
                <c:pt idx="1624">
                  <c:v>5.4161551071999945</c:v>
                </c:pt>
                <c:pt idx="1625">
                  <c:v>5.4112620630000841</c:v>
                </c:pt>
                <c:pt idx="1626">
                  <c:v>5.4059241966</c:v>
                </c:pt>
                <c:pt idx="1627">
                  <c:v>5.4014759746000003</c:v>
                </c:pt>
                <c:pt idx="1628">
                  <c:v>5.3983622192</c:v>
                </c:pt>
                <c:pt idx="1629">
                  <c:v>5.3956932860000002</c:v>
                </c:pt>
                <c:pt idx="1630">
                  <c:v>5.3930243527999755</c:v>
                </c:pt>
                <c:pt idx="1631">
                  <c:v>5.3912450640000014</c:v>
                </c:pt>
                <c:pt idx="1632">
                  <c:v>5.3903554196000005</c:v>
                </c:pt>
                <c:pt idx="1633">
                  <c:v>5.3885761308000006</c:v>
                </c:pt>
                <c:pt idx="1634">
                  <c:v>5.3890209530000002</c:v>
                </c:pt>
                <c:pt idx="1635">
                  <c:v>5.3899105973999655</c:v>
                </c:pt>
                <c:pt idx="1636">
                  <c:v>5.3903554196000005</c:v>
                </c:pt>
                <c:pt idx="1637">
                  <c:v>5.3916898862</c:v>
                </c:pt>
                <c:pt idx="1638">
                  <c:v>5.3876864864000007</c:v>
                </c:pt>
                <c:pt idx="1639">
                  <c:v>5.3845727309999845</c:v>
                </c:pt>
                <c:pt idx="1640">
                  <c:v>5.3787900424000012</c:v>
                </c:pt>
                <c:pt idx="1641">
                  <c:v>5.3730073538000003</c:v>
                </c:pt>
                <c:pt idx="1642">
                  <c:v>5.3681143095998873</c:v>
                </c:pt>
                <c:pt idx="1643">
                  <c:v>5.3641109097998783</c:v>
                </c:pt>
                <c:pt idx="1644">
                  <c:v>5.3609971544000006</c:v>
                </c:pt>
                <c:pt idx="1645">
                  <c:v>5.3592178656000007</c:v>
                </c:pt>
                <c:pt idx="1646">
                  <c:v>5.3587730434000003</c:v>
                </c:pt>
                <c:pt idx="1647">
                  <c:v>5.3583282212000007</c:v>
                </c:pt>
                <c:pt idx="1648">
                  <c:v>5.3578833989999755</c:v>
                </c:pt>
                <c:pt idx="1649">
                  <c:v>5.3565489324000009</c:v>
                </c:pt>
                <c:pt idx="1650">
                  <c:v>5.3561041101999765</c:v>
                </c:pt>
                <c:pt idx="1651">
                  <c:v>5.3565489324000009</c:v>
                </c:pt>
                <c:pt idx="1652">
                  <c:v>5.3543248213999179</c:v>
                </c:pt>
                <c:pt idx="1653">
                  <c:v>5.3525455325999243</c:v>
                </c:pt>
                <c:pt idx="1654">
                  <c:v>5.3498765994000008</c:v>
                </c:pt>
                <c:pt idx="1655">
                  <c:v>5.3480973106</c:v>
                </c:pt>
                <c:pt idx="1656">
                  <c:v>5.3445387329999745</c:v>
                </c:pt>
                <c:pt idx="1657">
                  <c:v>5.3396456888000134</c:v>
                </c:pt>
                <c:pt idx="1658">
                  <c:v>5.3351974667999755</c:v>
                </c:pt>
                <c:pt idx="1659">
                  <c:v>5.3289699559999955</c:v>
                </c:pt>
                <c:pt idx="1660">
                  <c:v>5.3236320896000002</c:v>
                </c:pt>
                <c:pt idx="1661">
                  <c:v>5.3209631563999755</c:v>
                </c:pt>
                <c:pt idx="1662">
                  <c:v>5.3182942231999855</c:v>
                </c:pt>
                <c:pt idx="1663">
                  <c:v>5.3169597565999656</c:v>
                </c:pt>
                <c:pt idx="1664">
                  <c:v>5.3142908233999755</c:v>
                </c:pt>
                <c:pt idx="1665">
                  <c:v>5.3125115345999125</c:v>
                </c:pt>
                <c:pt idx="1666">
                  <c:v>5.3107322458000006</c:v>
                </c:pt>
                <c:pt idx="1667">
                  <c:v>5.3093977791999976</c:v>
                </c:pt>
                <c:pt idx="1668">
                  <c:v>5.3067288459999995</c:v>
                </c:pt>
                <c:pt idx="1669">
                  <c:v>5.3036150906000001</c:v>
                </c:pt>
                <c:pt idx="1670">
                  <c:v>5.3018358017999745</c:v>
                </c:pt>
                <c:pt idx="1671">
                  <c:v>5.2996116907999999</c:v>
                </c:pt>
                <c:pt idx="1672">
                  <c:v>5.2964979354000024</c:v>
                </c:pt>
                <c:pt idx="1673">
                  <c:v>5.2947186465999261</c:v>
                </c:pt>
                <c:pt idx="1674">
                  <c:v>5.2924945355999755</c:v>
                </c:pt>
                <c:pt idx="1675">
                  <c:v>5.2911600690000009</c:v>
                </c:pt>
                <c:pt idx="1676">
                  <c:v>5.2911600690000009</c:v>
                </c:pt>
                <c:pt idx="1677">
                  <c:v>5.2911600690000009</c:v>
                </c:pt>
                <c:pt idx="1678">
                  <c:v>5.2920497134000124</c:v>
                </c:pt>
                <c:pt idx="1679">
                  <c:v>5.2907152467999126</c:v>
                </c:pt>
                <c:pt idx="1680">
                  <c:v>5.2907152467999126</c:v>
                </c:pt>
                <c:pt idx="1681">
                  <c:v>5.2889359579999207</c:v>
                </c:pt>
                <c:pt idx="1682">
                  <c:v>5.2871566691999252</c:v>
                </c:pt>
                <c:pt idx="1683">
                  <c:v>5.2858222026000004</c:v>
                </c:pt>
                <c:pt idx="1684">
                  <c:v>5.2849325581999071</c:v>
                </c:pt>
                <c:pt idx="1685">
                  <c:v>5.2827084472000001</c:v>
                </c:pt>
                <c:pt idx="1686">
                  <c:v>5.2787050474000008</c:v>
                </c:pt>
                <c:pt idx="1687">
                  <c:v>5.2764809364000005</c:v>
                </c:pt>
                <c:pt idx="1688">
                  <c:v>5.2747016475999855</c:v>
                </c:pt>
                <c:pt idx="1689">
                  <c:v>5.2733671810001228</c:v>
                </c:pt>
                <c:pt idx="1690">
                  <c:v>5.2711430699999999</c:v>
                </c:pt>
                <c:pt idx="1691">
                  <c:v>5.2693637812001075</c:v>
                </c:pt>
                <c:pt idx="1692">
                  <c:v>5.2693637812001075</c:v>
                </c:pt>
                <c:pt idx="1693">
                  <c:v>5.2662500258000033</c:v>
                </c:pt>
                <c:pt idx="1694">
                  <c:v>5.2600225150000002</c:v>
                </c:pt>
                <c:pt idx="1695">
                  <c:v>5.2569087595999955</c:v>
                </c:pt>
                <c:pt idx="1696">
                  <c:v>5.2546846485999144</c:v>
                </c:pt>
                <c:pt idx="1697">
                  <c:v>5.2542398263999655</c:v>
                </c:pt>
                <c:pt idx="1698">
                  <c:v>5.2537950042000023</c:v>
                </c:pt>
                <c:pt idx="1699">
                  <c:v>5.2533501820000534</c:v>
                </c:pt>
                <c:pt idx="1700">
                  <c:v>5.2515708931999985</c:v>
                </c:pt>
                <c:pt idx="1701">
                  <c:v>5.2511260710000007</c:v>
                </c:pt>
                <c:pt idx="1702">
                  <c:v>5.2497916044000723</c:v>
                </c:pt>
                <c:pt idx="1703">
                  <c:v>5.2480123155999996</c:v>
                </c:pt>
                <c:pt idx="1704">
                  <c:v>5.246677849000001</c:v>
                </c:pt>
                <c:pt idx="1705">
                  <c:v>5.2462330268000024</c:v>
                </c:pt>
                <c:pt idx="1706">
                  <c:v>5.2435640935999999</c:v>
                </c:pt>
                <c:pt idx="1707">
                  <c:v>5.2413399826000777</c:v>
                </c:pt>
                <c:pt idx="1708">
                  <c:v>5.2386710494000024</c:v>
                </c:pt>
                <c:pt idx="1709">
                  <c:v>5.2360021161999999</c:v>
                </c:pt>
                <c:pt idx="1710">
                  <c:v>5.2337780052000795</c:v>
                </c:pt>
                <c:pt idx="1711">
                  <c:v>5.2315538942000606</c:v>
                </c:pt>
                <c:pt idx="1712">
                  <c:v>5.2315538942000606</c:v>
                </c:pt>
                <c:pt idx="1713">
                  <c:v>5.2311090720000024</c:v>
                </c:pt>
                <c:pt idx="1714">
                  <c:v>5.2315538942000606</c:v>
                </c:pt>
                <c:pt idx="1715">
                  <c:v>5.2302194275999998</c:v>
                </c:pt>
                <c:pt idx="1716">
                  <c:v>5.2293297832000958</c:v>
                </c:pt>
                <c:pt idx="1717">
                  <c:v>5.2297746054000012</c:v>
                </c:pt>
                <c:pt idx="1718">
                  <c:v>5.2302194275999998</c:v>
                </c:pt>
                <c:pt idx="1719">
                  <c:v>5.2302194275999998</c:v>
                </c:pt>
                <c:pt idx="1720">
                  <c:v>5.2319987164000024</c:v>
                </c:pt>
                <c:pt idx="1721">
                  <c:v>5.2337780052000795</c:v>
                </c:pt>
                <c:pt idx="1722">
                  <c:v>5.2346676496000004</c:v>
                </c:pt>
                <c:pt idx="1723">
                  <c:v>5.2342228274000009</c:v>
                </c:pt>
                <c:pt idx="1724">
                  <c:v>5.233333183000112</c:v>
                </c:pt>
                <c:pt idx="1725">
                  <c:v>5.2328883608000005</c:v>
                </c:pt>
                <c:pt idx="1726">
                  <c:v>5.233333183000112</c:v>
                </c:pt>
                <c:pt idx="1727">
                  <c:v>5.2337780052000795</c:v>
                </c:pt>
                <c:pt idx="1728">
                  <c:v>5.2337780052000795</c:v>
                </c:pt>
                <c:pt idx="1729">
                  <c:v>5.2337780052000795</c:v>
                </c:pt>
                <c:pt idx="1730">
                  <c:v>5.2355572940000004</c:v>
                </c:pt>
                <c:pt idx="1731">
                  <c:v>5.2364469384000003</c:v>
                </c:pt>
                <c:pt idx="1732">
                  <c:v>5.2377814050000024</c:v>
                </c:pt>
                <c:pt idx="1733">
                  <c:v>5.2386710494000024</c:v>
                </c:pt>
                <c:pt idx="1734">
                  <c:v>5.2382262272000002</c:v>
                </c:pt>
                <c:pt idx="1735">
                  <c:v>5.2382262272000002</c:v>
                </c:pt>
                <c:pt idx="1736">
                  <c:v>5.239560693800084</c:v>
                </c:pt>
                <c:pt idx="1737">
                  <c:v>5.2413399826000777</c:v>
                </c:pt>
                <c:pt idx="1738">
                  <c:v>5.2448985601999745</c:v>
                </c:pt>
                <c:pt idx="1739">
                  <c:v>5.2475674934000134</c:v>
                </c:pt>
                <c:pt idx="1740">
                  <c:v>5.2497916044000723</c:v>
                </c:pt>
                <c:pt idx="1741">
                  <c:v>5.2493467822001021</c:v>
                </c:pt>
                <c:pt idx="1742">
                  <c:v>5.2489019599999756</c:v>
                </c:pt>
                <c:pt idx="1743">
                  <c:v>5.2480123155999996</c:v>
                </c:pt>
                <c:pt idx="1744">
                  <c:v>5.2457882046000002</c:v>
                </c:pt>
                <c:pt idx="1745">
                  <c:v>5.2408951604</c:v>
                </c:pt>
                <c:pt idx="1746">
                  <c:v>5.2364469384000003</c:v>
                </c:pt>
                <c:pt idx="1747">
                  <c:v>5.2319987164000024</c:v>
                </c:pt>
                <c:pt idx="1748">
                  <c:v>5.2275504944</c:v>
                </c:pt>
                <c:pt idx="1749">
                  <c:v>5.2222126279999745</c:v>
                </c:pt>
                <c:pt idx="1750">
                  <c:v>5.217319583800001</c:v>
                </c:pt>
                <c:pt idx="1751">
                  <c:v>5.2137610062000004</c:v>
                </c:pt>
                <c:pt idx="1752">
                  <c:v>5.2110920730000014</c:v>
                </c:pt>
                <c:pt idx="1753">
                  <c:v>5.2088679620000002</c:v>
                </c:pt>
                <c:pt idx="1754">
                  <c:v>5.2066438510000124</c:v>
                </c:pt>
                <c:pt idx="1755">
                  <c:v>5.2057542065999645</c:v>
                </c:pt>
                <c:pt idx="1756">
                  <c:v>5.2039749177999655</c:v>
                </c:pt>
                <c:pt idx="1757">
                  <c:v>5.2026404511999997</c:v>
                </c:pt>
                <c:pt idx="1758">
                  <c:v>5.2004163401999755</c:v>
                </c:pt>
                <c:pt idx="1759">
                  <c:v>5.1986370513999756</c:v>
                </c:pt>
                <c:pt idx="1760">
                  <c:v>5.197302584800001</c:v>
                </c:pt>
                <c:pt idx="1761">
                  <c:v>5.1950784738000015</c:v>
                </c:pt>
                <c:pt idx="1762">
                  <c:v>5.1928543627999009</c:v>
                </c:pt>
                <c:pt idx="1763">
                  <c:v>5.189740607400001</c:v>
                </c:pt>
                <c:pt idx="1764">
                  <c:v>5.1875164963999261</c:v>
                </c:pt>
                <c:pt idx="1765">
                  <c:v>5.1866268520000007</c:v>
                </c:pt>
                <c:pt idx="1766">
                  <c:v>5.1852923854000732</c:v>
                </c:pt>
                <c:pt idx="1767">
                  <c:v>5.1852923854000732</c:v>
                </c:pt>
                <c:pt idx="1768">
                  <c:v>5.1852923854000732</c:v>
                </c:pt>
                <c:pt idx="1769">
                  <c:v>5.1848475631999316</c:v>
                </c:pt>
                <c:pt idx="1770">
                  <c:v>5.1848475631999316</c:v>
                </c:pt>
                <c:pt idx="1771">
                  <c:v>5.1839579187999645</c:v>
                </c:pt>
                <c:pt idx="1772">
                  <c:v>5.1835130966000005</c:v>
                </c:pt>
                <c:pt idx="1773">
                  <c:v>5.1835130966000005</c:v>
                </c:pt>
                <c:pt idx="1774">
                  <c:v>5.1835130966000005</c:v>
                </c:pt>
                <c:pt idx="1775">
                  <c:v>5.183068274400001</c:v>
                </c:pt>
                <c:pt idx="1776">
                  <c:v>5.1844027409999756</c:v>
                </c:pt>
                <c:pt idx="1777">
                  <c:v>5.1848475631999316</c:v>
                </c:pt>
                <c:pt idx="1778">
                  <c:v>5.185737207599928</c:v>
                </c:pt>
                <c:pt idx="1779">
                  <c:v>5.1875164963999261</c:v>
                </c:pt>
                <c:pt idx="1780">
                  <c:v>5.1888509629999655</c:v>
                </c:pt>
                <c:pt idx="1781">
                  <c:v>5.1910750740000005</c:v>
                </c:pt>
                <c:pt idx="1782">
                  <c:v>5.1932991850000976</c:v>
                </c:pt>
                <c:pt idx="1783">
                  <c:v>5.1932991850000976</c:v>
                </c:pt>
                <c:pt idx="1784">
                  <c:v>5.1932991850000976</c:v>
                </c:pt>
                <c:pt idx="1785">
                  <c:v>5.1941888293998737</c:v>
                </c:pt>
                <c:pt idx="1786">
                  <c:v>5.1937440071999745</c:v>
                </c:pt>
                <c:pt idx="1787">
                  <c:v>5.1901854295999144</c:v>
                </c:pt>
                <c:pt idx="1788">
                  <c:v>5.1861820297999746</c:v>
                </c:pt>
                <c:pt idx="1789">
                  <c:v>5.183068274400001</c:v>
                </c:pt>
                <c:pt idx="1790">
                  <c:v>5.1799545189999261</c:v>
                </c:pt>
                <c:pt idx="1791">
                  <c:v>5.1781752301999306</c:v>
                </c:pt>
                <c:pt idx="1792">
                  <c:v>5.1759511191999845</c:v>
                </c:pt>
                <c:pt idx="1793">
                  <c:v>5.1755062969999646</c:v>
                </c:pt>
                <c:pt idx="1794">
                  <c:v>5.1741718303999216</c:v>
                </c:pt>
                <c:pt idx="1795">
                  <c:v>5.1737270081999975</c:v>
                </c:pt>
                <c:pt idx="1796">
                  <c:v>5.1728373637999745</c:v>
                </c:pt>
                <c:pt idx="1797">
                  <c:v>5.1732821860000024</c:v>
                </c:pt>
                <c:pt idx="1798">
                  <c:v>5.1737270081999975</c:v>
                </c:pt>
                <c:pt idx="1799">
                  <c:v>5.1701684306000004</c:v>
                </c:pt>
                <c:pt idx="1800">
                  <c:v>5.1683891418000005</c:v>
                </c:pt>
                <c:pt idx="1801">
                  <c:v>5.1652753863999745</c:v>
                </c:pt>
                <c:pt idx="1802">
                  <c:v>5.1617168087999143</c:v>
                </c:pt>
                <c:pt idx="1803">
                  <c:v>5.1581582311999252</c:v>
                </c:pt>
                <c:pt idx="1804">
                  <c:v>5.1554892979999645</c:v>
                </c:pt>
                <c:pt idx="1805">
                  <c:v>5.1519307203999745</c:v>
                </c:pt>
                <c:pt idx="1806">
                  <c:v>5.1474824984000005</c:v>
                </c:pt>
                <c:pt idx="1807">
                  <c:v>5.1408101654000005</c:v>
                </c:pt>
                <c:pt idx="1808">
                  <c:v>5.1332481880000822</c:v>
                </c:pt>
                <c:pt idx="1809">
                  <c:v>5.1265758549999125</c:v>
                </c:pt>
                <c:pt idx="1810">
                  <c:v>5.1207931663999755</c:v>
                </c:pt>
                <c:pt idx="1811">
                  <c:v>5.1154552999999261</c:v>
                </c:pt>
                <c:pt idx="1812">
                  <c:v>5.1092277892000624</c:v>
                </c:pt>
                <c:pt idx="1813">
                  <c:v>5.1025554561998918</c:v>
                </c:pt>
                <c:pt idx="1814">
                  <c:v>5.0967727676000001</c:v>
                </c:pt>
                <c:pt idx="1815">
                  <c:v>5.0909900789999645</c:v>
                </c:pt>
                <c:pt idx="1816">
                  <c:v>5.0865418569999745</c:v>
                </c:pt>
                <c:pt idx="1817">
                  <c:v>5.0825384571999646</c:v>
                </c:pt>
                <c:pt idx="1818">
                  <c:v>5.0785350573999288</c:v>
                </c:pt>
                <c:pt idx="1819">
                  <c:v>5.0745316575999206</c:v>
                </c:pt>
                <c:pt idx="1820">
                  <c:v>5.0723075465999745</c:v>
                </c:pt>
                <c:pt idx="1821">
                  <c:v>5.0709730800000123</c:v>
                </c:pt>
                <c:pt idx="1822">
                  <c:v>5.0683041467999645</c:v>
                </c:pt>
                <c:pt idx="1823">
                  <c:v>5.0660800358000007</c:v>
                </c:pt>
                <c:pt idx="1824">
                  <c:v>5.0660800358000007</c:v>
                </c:pt>
                <c:pt idx="1825">
                  <c:v>5.0647455691998982</c:v>
                </c:pt>
                <c:pt idx="1826">
                  <c:v>5.0634111025999955</c:v>
                </c:pt>
                <c:pt idx="1827">
                  <c:v>5.0625214581999645</c:v>
                </c:pt>
                <c:pt idx="1828">
                  <c:v>5.0620766359999845</c:v>
                </c:pt>
                <c:pt idx="1829">
                  <c:v>5.0602973472000006</c:v>
                </c:pt>
                <c:pt idx="1830">
                  <c:v>5.0571835917999755</c:v>
                </c:pt>
                <c:pt idx="1831">
                  <c:v>5.0527353697999215</c:v>
                </c:pt>
                <c:pt idx="1832">
                  <c:v>5.0478423256000013</c:v>
                </c:pt>
                <c:pt idx="1833">
                  <c:v>5.0438389258000003</c:v>
                </c:pt>
                <c:pt idx="1834">
                  <c:v>5.039390703800084</c:v>
                </c:pt>
                <c:pt idx="1835">
                  <c:v>5.0349424818000124</c:v>
                </c:pt>
                <c:pt idx="1836">
                  <c:v>5.0304942597999656</c:v>
                </c:pt>
                <c:pt idx="1837">
                  <c:v>5.0269356821999756</c:v>
                </c:pt>
                <c:pt idx="1838">
                  <c:v>5.0251563934000005</c:v>
                </c:pt>
                <c:pt idx="1839">
                  <c:v>5.0233771045999998</c:v>
                </c:pt>
                <c:pt idx="1840">
                  <c:v>5.0207081714000008</c:v>
                </c:pt>
                <c:pt idx="1841">
                  <c:v>5.0175944159999855</c:v>
                </c:pt>
                <c:pt idx="1842">
                  <c:v>5.0135910161999755</c:v>
                </c:pt>
                <c:pt idx="1843">
                  <c:v>5.0104772607999655</c:v>
                </c:pt>
                <c:pt idx="1844">
                  <c:v>5.0073635054000034</c:v>
                </c:pt>
                <c:pt idx="1845">
                  <c:v>5.0046945721999645</c:v>
                </c:pt>
                <c:pt idx="1846">
                  <c:v>5.0015808167999261</c:v>
                </c:pt>
                <c:pt idx="1847">
                  <c:v>4.9984670614000004</c:v>
                </c:pt>
                <c:pt idx="1848">
                  <c:v>4.9966877726000014</c:v>
                </c:pt>
                <c:pt idx="1849">
                  <c:v>4.9953533060000002</c:v>
                </c:pt>
                <c:pt idx="1850">
                  <c:v>4.9940188393999261</c:v>
                </c:pt>
                <c:pt idx="1851">
                  <c:v>4.9922395505999955</c:v>
                </c:pt>
                <c:pt idx="1852">
                  <c:v>4.9904602618000009</c:v>
                </c:pt>
                <c:pt idx="1853">
                  <c:v>4.9882361508000024</c:v>
                </c:pt>
                <c:pt idx="1854">
                  <c:v>4.9882361508000024</c:v>
                </c:pt>
                <c:pt idx="1855">
                  <c:v>4.9869016842000642</c:v>
                </c:pt>
                <c:pt idx="1856">
                  <c:v>4.9860120398000012</c:v>
                </c:pt>
                <c:pt idx="1857">
                  <c:v>4.9855672175999945</c:v>
                </c:pt>
                <c:pt idx="1858">
                  <c:v>4.9855672175999945</c:v>
                </c:pt>
                <c:pt idx="1859">
                  <c:v>4.9851223954000714</c:v>
                </c:pt>
                <c:pt idx="1860">
                  <c:v>4.9851223954000714</c:v>
                </c:pt>
                <c:pt idx="1861">
                  <c:v>4.9842327510000004</c:v>
                </c:pt>
                <c:pt idx="1862">
                  <c:v>4.9815638178000023</c:v>
                </c:pt>
                <c:pt idx="1863">
                  <c:v>4.9797845290000007</c:v>
                </c:pt>
                <c:pt idx="1864">
                  <c:v>4.9766707736000759</c:v>
                </c:pt>
                <c:pt idx="1865">
                  <c:v>4.9722225515999998</c:v>
                </c:pt>
                <c:pt idx="1866">
                  <c:v>4.9686639740000134</c:v>
                </c:pt>
                <c:pt idx="1867">
                  <c:v>4.9664398630000006</c:v>
                </c:pt>
                <c:pt idx="1868">
                  <c:v>4.9637709298000008</c:v>
                </c:pt>
                <c:pt idx="1869">
                  <c:v>4.9602123522000001</c:v>
                </c:pt>
                <c:pt idx="1870">
                  <c:v>4.9575434190000003</c:v>
                </c:pt>
                <c:pt idx="1871">
                  <c:v>4.9557641302000004</c:v>
                </c:pt>
                <c:pt idx="1872">
                  <c:v>4.9535400192000001</c:v>
                </c:pt>
                <c:pt idx="1873">
                  <c:v>4.9522055526000006</c:v>
                </c:pt>
                <c:pt idx="1874">
                  <c:v>4.9530951970000014</c:v>
                </c:pt>
                <c:pt idx="1875">
                  <c:v>4.9530951970000014</c:v>
                </c:pt>
                <c:pt idx="1876">
                  <c:v>4.9522055526000006</c:v>
                </c:pt>
                <c:pt idx="1877">
                  <c:v>4.9522055526000006</c:v>
                </c:pt>
                <c:pt idx="1878">
                  <c:v>4.9513159081999945</c:v>
                </c:pt>
                <c:pt idx="1879">
                  <c:v>4.9513159081999945</c:v>
                </c:pt>
                <c:pt idx="1880">
                  <c:v>4.9517607304000606</c:v>
                </c:pt>
                <c:pt idx="1881">
                  <c:v>4.9522055526000006</c:v>
                </c:pt>
                <c:pt idx="1882">
                  <c:v>4.9535400192000001</c:v>
                </c:pt>
                <c:pt idx="1883">
                  <c:v>4.9548744858000013</c:v>
                </c:pt>
                <c:pt idx="1884">
                  <c:v>4.955319308</c:v>
                </c:pt>
                <c:pt idx="1885">
                  <c:v>4.955319308</c:v>
                </c:pt>
                <c:pt idx="1886">
                  <c:v>4.955319308</c:v>
                </c:pt>
                <c:pt idx="1887">
                  <c:v>4.9566537746000714</c:v>
                </c:pt>
                <c:pt idx="1888">
                  <c:v>4.9579882411999252</c:v>
                </c:pt>
                <c:pt idx="1889">
                  <c:v>4.955319308</c:v>
                </c:pt>
                <c:pt idx="1890">
                  <c:v>4.9539848413999144</c:v>
                </c:pt>
                <c:pt idx="1891">
                  <c:v>4.9530951970000014</c:v>
                </c:pt>
                <c:pt idx="1892">
                  <c:v>4.9513159081999945</c:v>
                </c:pt>
                <c:pt idx="1893">
                  <c:v>4.9495366194000008</c:v>
                </c:pt>
                <c:pt idx="1894">
                  <c:v>4.9477573306</c:v>
                </c:pt>
                <c:pt idx="1895">
                  <c:v>4.9450883974000011</c:v>
                </c:pt>
                <c:pt idx="1896">
                  <c:v>4.9424194642000003</c:v>
                </c:pt>
                <c:pt idx="1897">
                  <c:v>4.9397505310000014</c:v>
                </c:pt>
                <c:pt idx="1898">
                  <c:v>4.9348574868000004</c:v>
                </c:pt>
                <c:pt idx="1899">
                  <c:v>4.9299644426000002</c:v>
                </c:pt>
                <c:pt idx="1900">
                  <c:v>4.9255162205999126</c:v>
                </c:pt>
                <c:pt idx="1901">
                  <c:v>4.9210679986000034</c:v>
                </c:pt>
                <c:pt idx="1902">
                  <c:v>4.9183990654000134</c:v>
                </c:pt>
                <c:pt idx="1903">
                  <c:v>4.9148404878000012</c:v>
                </c:pt>
                <c:pt idx="1904">
                  <c:v>4.9130611990000732</c:v>
                </c:pt>
                <c:pt idx="1905">
                  <c:v>4.9090577992000606</c:v>
                </c:pt>
                <c:pt idx="1906">
                  <c:v>4.9050543994000009</c:v>
                </c:pt>
                <c:pt idx="1907">
                  <c:v>4.9023854661999655</c:v>
                </c:pt>
                <c:pt idx="1908">
                  <c:v>4.8992717108000114</c:v>
                </c:pt>
                <c:pt idx="1909">
                  <c:v>4.8961579554000005</c:v>
                </c:pt>
                <c:pt idx="1910">
                  <c:v>4.8934890222000007</c:v>
                </c:pt>
                <c:pt idx="1911">
                  <c:v>4.8912649111999995</c:v>
                </c:pt>
                <c:pt idx="1912">
                  <c:v>4.8894856224000005</c:v>
                </c:pt>
                <c:pt idx="1913">
                  <c:v>4.8890408002000001</c:v>
                </c:pt>
                <c:pt idx="1914">
                  <c:v>4.8885959779999206</c:v>
                </c:pt>
                <c:pt idx="1915">
                  <c:v>4.8868166891999945</c:v>
                </c:pt>
                <c:pt idx="1916">
                  <c:v>4.8832581116000124</c:v>
                </c:pt>
                <c:pt idx="1917">
                  <c:v>4.8801443561999243</c:v>
                </c:pt>
                <c:pt idx="1918">
                  <c:v>4.8783650674000008</c:v>
                </c:pt>
                <c:pt idx="1919">
                  <c:v>4.8752513120000014</c:v>
                </c:pt>
                <c:pt idx="1920">
                  <c:v>4.8730272010000011</c:v>
                </c:pt>
                <c:pt idx="1921">
                  <c:v>4.8703582677999755</c:v>
                </c:pt>
                <c:pt idx="1922">
                  <c:v>4.8676893346000005</c:v>
                </c:pt>
                <c:pt idx="1923">
                  <c:v>4.86635486799989</c:v>
                </c:pt>
                <c:pt idx="1924">
                  <c:v>4.8645755791998528</c:v>
                </c:pt>
                <c:pt idx="1925">
                  <c:v>4.8627962903999755</c:v>
                </c:pt>
                <c:pt idx="1926">
                  <c:v>4.8623514681999334</c:v>
                </c:pt>
                <c:pt idx="1927">
                  <c:v>4.8619066459999845</c:v>
                </c:pt>
                <c:pt idx="1928">
                  <c:v>4.8610170016000005</c:v>
                </c:pt>
                <c:pt idx="1929">
                  <c:v>4.859682535000001</c:v>
                </c:pt>
                <c:pt idx="1930">
                  <c:v>4.8583480684000007</c:v>
                </c:pt>
                <c:pt idx="1931">
                  <c:v>4.8565687795999946</c:v>
                </c:pt>
                <c:pt idx="1932">
                  <c:v>4.8547894908000009</c:v>
                </c:pt>
                <c:pt idx="1933">
                  <c:v>4.8538998463999645</c:v>
                </c:pt>
                <c:pt idx="1934">
                  <c:v>4.8525653797999215</c:v>
                </c:pt>
                <c:pt idx="1935">
                  <c:v>4.8525653797999215</c:v>
                </c:pt>
                <c:pt idx="1936">
                  <c:v>4.8512309132000002</c:v>
                </c:pt>
                <c:pt idx="1937">
                  <c:v>4.8490068021999955</c:v>
                </c:pt>
                <c:pt idx="1938">
                  <c:v>4.8472275134</c:v>
                </c:pt>
                <c:pt idx="1939">
                  <c:v>4.8463378689999645</c:v>
                </c:pt>
                <c:pt idx="1940">
                  <c:v>4.8450034024000024</c:v>
                </c:pt>
                <c:pt idx="1941">
                  <c:v>4.8458930468000005</c:v>
                </c:pt>
                <c:pt idx="1942">
                  <c:v>4.8454482246000001</c:v>
                </c:pt>
                <c:pt idx="1943">
                  <c:v>4.8467826911999996</c:v>
                </c:pt>
                <c:pt idx="1944">
                  <c:v>4.8467826911999996</c:v>
                </c:pt>
                <c:pt idx="1945">
                  <c:v>4.8458930468000005</c:v>
                </c:pt>
                <c:pt idx="1946">
                  <c:v>4.8454482246000001</c:v>
                </c:pt>
                <c:pt idx="1947">
                  <c:v>4.8458930468000005</c:v>
                </c:pt>
                <c:pt idx="1948">
                  <c:v>4.8458930468000005</c:v>
                </c:pt>
                <c:pt idx="1949">
                  <c:v>4.8463378689999645</c:v>
                </c:pt>
                <c:pt idx="1950">
                  <c:v>4.8463378689999645</c:v>
                </c:pt>
                <c:pt idx="1951">
                  <c:v>4.8450034024000024</c:v>
                </c:pt>
                <c:pt idx="1952">
                  <c:v>4.8432241135999998</c:v>
                </c:pt>
                <c:pt idx="1953">
                  <c:v>4.8418896469999755</c:v>
                </c:pt>
                <c:pt idx="1954">
                  <c:v>4.839665536</c:v>
                </c:pt>
                <c:pt idx="1955">
                  <c:v>4.8374414249999997</c:v>
                </c:pt>
                <c:pt idx="1956">
                  <c:v>4.8338828473999316</c:v>
                </c:pt>
                <c:pt idx="1957">
                  <c:v>4.8307690920000876</c:v>
                </c:pt>
                <c:pt idx="1958">
                  <c:v>4.8258760477999125</c:v>
                </c:pt>
                <c:pt idx="1959">
                  <c:v>4.819648537</c:v>
                </c:pt>
                <c:pt idx="1960">
                  <c:v>4.8143106705998964</c:v>
                </c:pt>
                <c:pt idx="1961">
                  <c:v>4.8094176263999655</c:v>
                </c:pt>
                <c:pt idx="1962">
                  <c:v>4.8036349377999645</c:v>
                </c:pt>
                <c:pt idx="1963">
                  <c:v>4.7974074269999845</c:v>
                </c:pt>
                <c:pt idx="1964">
                  <c:v>4.7907350940000004</c:v>
                </c:pt>
                <c:pt idx="1965">
                  <c:v>4.7831731165999996</c:v>
                </c:pt>
                <c:pt idx="1966">
                  <c:v>4.775166317</c:v>
                </c:pt>
                <c:pt idx="1967">
                  <c:v>4.7684939840000133</c:v>
                </c:pt>
                <c:pt idx="1968">
                  <c:v>4.7631561175999755</c:v>
                </c:pt>
                <c:pt idx="1969">
                  <c:v>4.7587078956000024</c:v>
                </c:pt>
                <c:pt idx="1970">
                  <c:v>4.7560389624000008</c:v>
                </c:pt>
                <c:pt idx="1971">
                  <c:v>4.7542596736000009</c:v>
                </c:pt>
                <c:pt idx="1972">
                  <c:v>4.7520355625999207</c:v>
                </c:pt>
                <c:pt idx="1973">
                  <c:v>4.7502562738000007</c:v>
                </c:pt>
                <c:pt idx="1974">
                  <c:v>4.7484769849999999</c:v>
                </c:pt>
                <c:pt idx="1975">
                  <c:v>4.7484769849999999</c:v>
                </c:pt>
                <c:pt idx="1976">
                  <c:v>4.7484769849999999</c:v>
                </c:pt>
                <c:pt idx="1977">
                  <c:v>4.7498114516000003</c:v>
                </c:pt>
                <c:pt idx="1978">
                  <c:v>4.7493666294000034</c:v>
                </c:pt>
                <c:pt idx="1979">
                  <c:v>4.7502562738000007</c:v>
                </c:pt>
                <c:pt idx="1980">
                  <c:v>4.7520355625999207</c:v>
                </c:pt>
                <c:pt idx="1981">
                  <c:v>4.7533700292000001</c:v>
                </c:pt>
                <c:pt idx="1982">
                  <c:v>4.7560389624000008</c:v>
                </c:pt>
                <c:pt idx="1983">
                  <c:v>4.7578182511999261</c:v>
                </c:pt>
                <c:pt idx="1984">
                  <c:v>4.7609320065999645</c:v>
                </c:pt>
                <c:pt idx="1985">
                  <c:v>4.7636009398000008</c:v>
                </c:pt>
                <c:pt idx="1986">
                  <c:v>4.7671595173999179</c:v>
                </c:pt>
                <c:pt idx="1987">
                  <c:v>4.7711629171999999</c:v>
                </c:pt>
                <c:pt idx="1988">
                  <c:v>4.7724973838000624</c:v>
                </c:pt>
                <c:pt idx="1989">
                  <c:v>4.774721494800084</c:v>
                </c:pt>
                <c:pt idx="1990">
                  <c:v>4.7773904280000004</c:v>
                </c:pt>
                <c:pt idx="1991">
                  <c:v>4.7796145389999865</c:v>
                </c:pt>
                <c:pt idx="1992">
                  <c:v>4.7813938278000014</c:v>
                </c:pt>
                <c:pt idx="1993">
                  <c:v>4.7836179388000009</c:v>
                </c:pt>
                <c:pt idx="1994">
                  <c:v>4.7840627610000004</c:v>
                </c:pt>
                <c:pt idx="1995">
                  <c:v>4.7840627610000004</c:v>
                </c:pt>
                <c:pt idx="1996">
                  <c:v>4.7836179388000009</c:v>
                </c:pt>
                <c:pt idx="1997">
                  <c:v>4.7831731165999996</c:v>
                </c:pt>
                <c:pt idx="1998">
                  <c:v>4.7822834721999996</c:v>
                </c:pt>
                <c:pt idx="1999">
                  <c:v>4.7800593612000002</c:v>
                </c:pt>
                <c:pt idx="2000">
                  <c:v>4.7773904280000004</c:v>
                </c:pt>
                <c:pt idx="2001">
                  <c:v>4.7769456058000124</c:v>
                </c:pt>
                <c:pt idx="2002">
                  <c:v>4.7738318504000006</c:v>
                </c:pt>
                <c:pt idx="2003">
                  <c:v>4.7729422060000006</c:v>
                </c:pt>
                <c:pt idx="2004">
                  <c:v>4.7716077394000678</c:v>
                </c:pt>
                <c:pt idx="2005">
                  <c:v>4.7707180950000714</c:v>
                </c:pt>
                <c:pt idx="2006">
                  <c:v>4.7711629171999999</c:v>
                </c:pt>
                <c:pt idx="2007">
                  <c:v>4.7724973838000624</c:v>
                </c:pt>
                <c:pt idx="2008">
                  <c:v>4.7738318504000006</c:v>
                </c:pt>
                <c:pt idx="2009">
                  <c:v>4.7765007836000759</c:v>
                </c:pt>
                <c:pt idx="2010">
                  <c:v>4.7782800724000012</c:v>
                </c:pt>
                <c:pt idx="2011">
                  <c:v>4.7800593612000002</c:v>
                </c:pt>
                <c:pt idx="2012">
                  <c:v>4.781838650000001</c:v>
                </c:pt>
                <c:pt idx="2013">
                  <c:v>4.7849524054000003</c:v>
                </c:pt>
                <c:pt idx="2014">
                  <c:v>4.7876213386000002</c:v>
                </c:pt>
                <c:pt idx="2015">
                  <c:v>4.7902902718000009</c:v>
                </c:pt>
                <c:pt idx="2016">
                  <c:v>4.7880661608000024</c:v>
                </c:pt>
                <c:pt idx="2017">
                  <c:v>4.7907350940000004</c:v>
                </c:pt>
                <c:pt idx="2018">
                  <c:v>4.7911799161999955</c:v>
                </c:pt>
                <c:pt idx="2019">
                  <c:v>4.7920695605999946</c:v>
                </c:pt>
                <c:pt idx="2020">
                  <c:v>4.7929592049999945</c:v>
                </c:pt>
                <c:pt idx="2021">
                  <c:v>4.7929592049999945</c:v>
                </c:pt>
                <c:pt idx="2022">
                  <c:v>4.7942936716000002</c:v>
                </c:pt>
                <c:pt idx="2023">
                  <c:v>4.7947384938000024</c:v>
                </c:pt>
                <c:pt idx="2024">
                  <c:v>4.796072960400001</c:v>
                </c:pt>
                <c:pt idx="2025">
                  <c:v>4.7978522491999334</c:v>
                </c:pt>
                <c:pt idx="2026">
                  <c:v>4.7987418936000124</c:v>
                </c:pt>
                <c:pt idx="2027">
                  <c:v>4.8009660046000002</c:v>
                </c:pt>
                <c:pt idx="2028">
                  <c:v>4.8005211824000034</c:v>
                </c:pt>
                <c:pt idx="2029">
                  <c:v>4.8009660046000002</c:v>
                </c:pt>
                <c:pt idx="2030">
                  <c:v>4.8005211824000034</c:v>
                </c:pt>
                <c:pt idx="2031">
                  <c:v>4.8005211824000034</c:v>
                </c:pt>
                <c:pt idx="2032">
                  <c:v>4.7987418936000124</c:v>
                </c:pt>
                <c:pt idx="2033">
                  <c:v>4.7978522491999334</c:v>
                </c:pt>
                <c:pt idx="2034">
                  <c:v>4.7951833159999975</c:v>
                </c:pt>
                <c:pt idx="2035">
                  <c:v>4.7929592049999945</c:v>
                </c:pt>
                <c:pt idx="2036">
                  <c:v>4.7916247384000004</c:v>
                </c:pt>
                <c:pt idx="2037">
                  <c:v>4.7902902718000009</c:v>
                </c:pt>
                <c:pt idx="2038">
                  <c:v>4.7827282944000133</c:v>
                </c:pt>
                <c:pt idx="2039">
                  <c:v>4.7787248945999998</c:v>
                </c:pt>
                <c:pt idx="2040">
                  <c:v>4.7733870282000002</c:v>
                </c:pt>
                <c:pt idx="2041">
                  <c:v>4.7662698730000024</c:v>
                </c:pt>
                <c:pt idx="2042">
                  <c:v>4.7582630734000624</c:v>
                </c:pt>
                <c:pt idx="2043">
                  <c:v>4.7480321628000013</c:v>
                </c:pt>
                <c:pt idx="2044">
                  <c:v>4.739135718800001</c:v>
                </c:pt>
                <c:pt idx="2045">
                  <c:v>4.7320185636000005</c:v>
                </c:pt>
                <c:pt idx="2046">
                  <c:v>4.7266806972000008</c:v>
                </c:pt>
                <c:pt idx="2047">
                  <c:v>4.7222324752000002</c:v>
                </c:pt>
                <c:pt idx="2048">
                  <c:v>4.7182290754000134</c:v>
                </c:pt>
                <c:pt idx="2049">
                  <c:v>4.7164497866000534</c:v>
                </c:pt>
                <c:pt idx="2050">
                  <c:v>4.7151153199999252</c:v>
                </c:pt>
                <c:pt idx="2051">
                  <c:v>4.7146704978000011</c:v>
                </c:pt>
                <c:pt idx="2052">
                  <c:v>4.7146704978000011</c:v>
                </c:pt>
                <c:pt idx="2053">
                  <c:v>4.7155601422000002</c:v>
                </c:pt>
                <c:pt idx="2054">
                  <c:v>4.7155601422000002</c:v>
                </c:pt>
                <c:pt idx="2055">
                  <c:v>4.7168946088000006</c:v>
                </c:pt>
                <c:pt idx="2056">
                  <c:v>4.7186738976000004</c:v>
                </c:pt>
                <c:pt idx="2057">
                  <c:v>4.7208980085999945</c:v>
                </c:pt>
                <c:pt idx="2058">
                  <c:v>4.7226772974000006</c:v>
                </c:pt>
                <c:pt idx="2059">
                  <c:v>4.7235669418000006</c:v>
                </c:pt>
                <c:pt idx="2060">
                  <c:v>4.7257910528000009</c:v>
                </c:pt>
                <c:pt idx="2061">
                  <c:v>4.7266806972000008</c:v>
                </c:pt>
                <c:pt idx="2062">
                  <c:v>4.7284599860000007</c:v>
                </c:pt>
                <c:pt idx="2063">
                  <c:v>4.7280151637999746</c:v>
                </c:pt>
                <c:pt idx="2064">
                  <c:v>4.7244565861999144</c:v>
                </c:pt>
                <c:pt idx="2065">
                  <c:v>4.7240117639999655</c:v>
                </c:pt>
                <c:pt idx="2066">
                  <c:v>4.7231221196000002</c:v>
                </c:pt>
                <c:pt idx="2067">
                  <c:v>4.7217876530000007</c:v>
                </c:pt>
                <c:pt idx="2068">
                  <c:v>4.7213428308000012</c:v>
                </c:pt>
                <c:pt idx="2069">
                  <c:v>4.7217876530000007</c:v>
                </c:pt>
                <c:pt idx="2070">
                  <c:v>4.7226772974000006</c:v>
                </c:pt>
                <c:pt idx="2071">
                  <c:v>4.7235669418000006</c:v>
                </c:pt>
                <c:pt idx="2072">
                  <c:v>4.7249014083999645</c:v>
                </c:pt>
                <c:pt idx="2073">
                  <c:v>4.7253462306000005</c:v>
                </c:pt>
                <c:pt idx="2074">
                  <c:v>4.7262358749999756</c:v>
                </c:pt>
                <c:pt idx="2075">
                  <c:v>4.7271255193999009</c:v>
                </c:pt>
                <c:pt idx="2076">
                  <c:v>4.7293496304000024</c:v>
                </c:pt>
                <c:pt idx="2077">
                  <c:v>4.7320185636000005</c:v>
                </c:pt>
                <c:pt idx="2078">
                  <c:v>4.7342426745999999</c:v>
                </c:pt>
                <c:pt idx="2079">
                  <c:v>4.7373564300000011</c:v>
                </c:pt>
                <c:pt idx="2080">
                  <c:v>4.739135718800001</c:v>
                </c:pt>
                <c:pt idx="2081">
                  <c:v>4.7426942964000007</c:v>
                </c:pt>
                <c:pt idx="2082">
                  <c:v>4.7453632296000023</c:v>
                </c:pt>
                <c:pt idx="2083">
                  <c:v>4.7480321628000013</c:v>
                </c:pt>
                <c:pt idx="2084">
                  <c:v>4.7507010960000011</c:v>
                </c:pt>
                <c:pt idx="2085">
                  <c:v>4.7533700292000001</c:v>
                </c:pt>
                <c:pt idx="2086">
                  <c:v>4.7560389624000008</c:v>
                </c:pt>
                <c:pt idx="2087">
                  <c:v>4.7582630734000624</c:v>
                </c:pt>
                <c:pt idx="2088">
                  <c:v>4.7600423622000001</c:v>
                </c:pt>
                <c:pt idx="2089">
                  <c:v>4.7609320065999645</c:v>
                </c:pt>
                <c:pt idx="2090">
                  <c:v>4.7609320065999645</c:v>
                </c:pt>
                <c:pt idx="2091">
                  <c:v>4.7609320065999645</c:v>
                </c:pt>
                <c:pt idx="2092">
                  <c:v>4.7595975400000006</c:v>
                </c:pt>
                <c:pt idx="2093">
                  <c:v>4.7573734290000003</c:v>
                </c:pt>
                <c:pt idx="2094">
                  <c:v>4.7551493180000008</c:v>
                </c:pt>
                <c:pt idx="2095">
                  <c:v>4.752480384800001</c:v>
                </c:pt>
                <c:pt idx="2096">
                  <c:v>4.7502562738000007</c:v>
                </c:pt>
                <c:pt idx="2097">
                  <c:v>4.7480321628000013</c:v>
                </c:pt>
                <c:pt idx="2098">
                  <c:v>4.7453632296000023</c:v>
                </c:pt>
                <c:pt idx="2099">
                  <c:v>4.7431391186000003</c:v>
                </c:pt>
                <c:pt idx="2100">
                  <c:v>4.7409150075999333</c:v>
                </c:pt>
                <c:pt idx="2101">
                  <c:v>4.739135718800001</c:v>
                </c:pt>
                <c:pt idx="2102">
                  <c:v>4.7378012521999855</c:v>
                </c:pt>
                <c:pt idx="2103">
                  <c:v>4.7364667856001201</c:v>
                </c:pt>
                <c:pt idx="2104">
                  <c:v>4.7346874968000012</c:v>
                </c:pt>
                <c:pt idx="2105">
                  <c:v>4.7337978524000013</c:v>
                </c:pt>
                <c:pt idx="2106">
                  <c:v>4.7320185636000005</c:v>
                </c:pt>
                <c:pt idx="2107">
                  <c:v>4.7289048081998954</c:v>
                </c:pt>
                <c:pt idx="2108">
                  <c:v>4.7266806972000008</c:v>
                </c:pt>
                <c:pt idx="2109">
                  <c:v>4.7262358749999756</c:v>
                </c:pt>
                <c:pt idx="2110">
                  <c:v>4.7266806972000008</c:v>
                </c:pt>
                <c:pt idx="2111">
                  <c:v>4.7280151637999746</c:v>
                </c:pt>
                <c:pt idx="2112">
                  <c:v>4.7297944526000002</c:v>
                </c:pt>
                <c:pt idx="2113">
                  <c:v>4.7320185636000005</c:v>
                </c:pt>
                <c:pt idx="2114">
                  <c:v>4.7351323189999945</c:v>
                </c:pt>
                <c:pt idx="2115">
                  <c:v>4.7382460744000134</c:v>
                </c:pt>
                <c:pt idx="2116">
                  <c:v>4.7409150075999333</c:v>
                </c:pt>
                <c:pt idx="2117">
                  <c:v>4.7444735852000024</c:v>
                </c:pt>
                <c:pt idx="2118">
                  <c:v>4.7475873405999645</c:v>
                </c:pt>
                <c:pt idx="2119">
                  <c:v>4.7475873405999645</c:v>
                </c:pt>
                <c:pt idx="2120">
                  <c:v>4.7502562738000007</c:v>
                </c:pt>
                <c:pt idx="2121">
                  <c:v>4.7520355625999207</c:v>
                </c:pt>
                <c:pt idx="2122">
                  <c:v>4.7529252069999179</c:v>
                </c:pt>
                <c:pt idx="2123">
                  <c:v>4.7511459181999856</c:v>
                </c:pt>
                <c:pt idx="2124">
                  <c:v>4.7489218071999755</c:v>
                </c:pt>
                <c:pt idx="2125">
                  <c:v>4.7475873405999645</c:v>
                </c:pt>
                <c:pt idx="2126">
                  <c:v>4.7480321628000013</c:v>
                </c:pt>
                <c:pt idx="2127">
                  <c:v>4.7493666294000034</c:v>
                </c:pt>
                <c:pt idx="2128">
                  <c:v>4.7493666294000034</c:v>
                </c:pt>
                <c:pt idx="2129">
                  <c:v>4.7498114516000003</c:v>
                </c:pt>
                <c:pt idx="2130">
                  <c:v>4.7498114516000003</c:v>
                </c:pt>
                <c:pt idx="2131">
                  <c:v>4.7507010960000011</c:v>
                </c:pt>
                <c:pt idx="2132">
                  <c:v>4.7502562738000007</c:v>
                </c:pt>
                <c:pt idx="2133">
                  <c:v>4.7511459181999856</c:v>
                </c:pt>
                <c:pt idx="2134">
                  <c:v>4.752480384800001</c:v>
                </c:pt>
                <c:pt idx="2135">
                  <c:v>4.7538148513999126</c:v>
                </c:pt>
                <c:pt idx="2136">
                  <c:v>4.7547044958000004</c:v>
                </c:pt>
                <c:pt idx="2137">
                  <c:v>4.7564837846000714</c:v>
                </c:pt>
                <c:pt idx="2138">
                  <c:v>4.7591527178000002</c:v>
                </c:pt>
                <c:pt idx="2139">
                  <c:v>4.7609320065999645</c:v>
                </c:pt>
                <c:pt idx="2140">
                  <c:v>4.7631561175999755</c:v>
                </c:pt>
                <c:pt idx="2141">
                  <c:v>4.7644905841999945</c:v>
                </c:pt>
                <c:pt idx="2142">
                  <c:v>4.7662698730000024</c:v>
                </c:pt>
                <c:pt idx="2143">
                  <c:v>4.7667146952000001</c:v>
                </c:pt>
                <c:pt idx="2144">
                  <c:v>4.7676043395999645</c:v>
                </c:pt>
                <c:pt idx="2145">
                  <c:v>4.7680491618000014</c:v>
                </c:pt>
                <c:pt idx="2146">
                  <c:v>4.7693836284000009</c:v>
                </c:pt>
                <c:pt idx="2147">
                  <c:v>4.7693836284000009</c:v>
                </c:pt>
                <c:pt idx="2148">
                  <c:v>4.768938806199909</c:v>
                </c:pt>
                <c:pt idx="2149">
                  <c:v>4.768938806199909</c:v>
                </c:pt>
                <c:pt idx="2150">
                  <c:v>4.7671595173999179</c:v>
                </c:pt>
                <c:pt idx="2151">
                  <c:v>4.7631561175999755</c:v>
                </c:pt>
                <c:pt idx="2152">
                  <c:v>4.761821651</c:v>
                </c:pt>
                <c:pt idx="2153">
                  <c:v>4.7600423622000001</c:v>
                </c:pt>
                <c:pt idx="2154">
                  <c:v>4.7591527178000002</c:v>
                </c:pt>
                <c:pt idx="2155">
                  <c:v>4.7582630734000624</c:v>
                </c:pt>
                <c:pt idx="2156">
                  <c:v>4.7582630734000624</c:v>
                </c:pt>
                <c:pt idx="2157">
                  <c:v>4.7578182511999261</c:v>
                </c:pt>
                <c:pt idx="2158">
                  <c:v>4.7573734290000003</c:v>
                </c:pt>
                <c:pt idx="2159">
                  <c:v>4.7573734290000003</c:v>
                </c:pt>
                <c:pt idx="2160">
                  <c:v>4.7582630734000624</c:v>
                </c:pt>
                <c:pt idx="2161">
                  <c:v>4.7569286068000007</c:v>
                </c:pt>
                <c:pt idx="2162">
                  <c:v>4.7560389624000008</c:v>
                </c:pt>
                <c:pt idx="2163">
                  <c:v>4.7542596736000009</c:v>
                </c:pt>
                <c:pt idx="2164">
                  <c:v>4.7529252069999179</c:v>
                </c:pt>
                <c:pt idx="2165">
                  <c:v>4.7529252069999179</c:v>
                </c:pt>
                <c:pt idx="2166">
                  <c:v>4.7507010960000011</c:v>
                </c:pt>
                <c:pt idx="2167">
                  <c:v>4.7502562738000007</c:v>
                </c:pt>
                <c:pt idx="2168">
                  <c:v>4.7498114516000003</c:v>
                </c:pt>
                <c:pt idx="2169">
                  <c:v>4.7498114516000003</c:v>
                </c:pt>
                <c:pt idx="2170">
                  <c:v>4.7498114516000003</c:v>
                </c:pt>
                <c:pt idx="2171">
                  <c:v>4.7493666294000034</c:v>
                </c:pt>
                <c:pt idx="2172">
                  <c:v>4.7484769849999999</c:v>
                </c:pt>
                <c:pt idx="2173">
                  <c:v>4.7484769849999999</c:v>
                </c:pt>
                <c:pt idx="2174">
                  <c:v>4.7466976962000134</c:v>
                </c:pt>
                <c:pt idx="2175">
                  <c:v>4.745808051800001</c:v>
                </c:pt>
                <c:pt idx="2176">
                  <c:v>4.745808051800001</c:v>
                </c:pt>
                <c:pt idx="2177">
                  <c:v>4.7440287630000002</c:v>
                </c:pt>
                <c:pt idx="2178">
                  <c:v>4.7422494742000714</c:v>
                </c:pt>
                <c:pt idx="2179">
                  <c:v>4.7395805410000005</c:v>
                </c:pt>
                <c:pt idx="2180">
                  <c:v>4.7378012521999855</c:v>
                </c:pt>
                <c:pt idx="2181">
                  <c:v>4.7360219634000034</c:v>
                </c:pt>
                <c:pt idx="2182">
                  <c:v>4.7333530302000124</c:v>
                </c:pt>
                <c:pt idx="2183">
                  <c:v>4.7311289192000014</c:v>
                </c:pt>
                <c:pt idx="2184">
                  <c:v>4.7275703415999288</c:v>
                </c:pt>
                <c:pt idx="2185">
                  <c:v>4.7235669418000006</c:v>
                </c:pt>
                <c:pt idx="2186">
                  <c:v>4.7164497866000534</c:v>
                </c:pt>
                <c:pt idx="2187">
                  <c:v>4.7084429870000024</c:v>
                </c:pt>
                <c:pt idx="2188">
                  <c:v>4.6999913651999945</c:v>
                </c:pt>
                <c:pt idx="2189">
                  <c:v>4.6915397434000008</c:v>
                </c:pt>
                <c:pt idx="2190">
                  <c:v>4.6808640106000006</c:v>
                </c:pt>
                <c:pt idx="2191">
                  <c:v>4.6706330999999999</c:v>
                </c:pt>
                <c:pt idx="2192">
                  <c:v>4.6599573671999162</c:v>
                </c:pt>
                <c:pt idx="2193">
                  <c:v>4.6483919900000004</c:v>
                </c:pt>
                <c:pt idx="2194">
                  <c:v>4.6368266128000002</c:v>
                </c:pt>
                <c:pt idx="2195">
                  <c:v>4.6270405243999289</c:v>
                </c:pt>
                <c:pt idx="2196">
                  <c:v>4.6190337248000004</c:v>
                </c:pt>
                <c:pt idx="2197">
                  <c:v>4.6114717473999765</c:v>
                </c:pt>
                <c:pt idx="2198">
                  <c:v>4.6065787031999985</c:v>
                </c:pt>
                <c:pt idx="2199">
                  <c:v>4.6025753033999655</c:v>
                </c:pt>
                <c:pt idx="2200">
                  <c:v>4.5999063701999745</c:v>
                </c:pt>
                <c:pt idx="2201">
                  <c:v>4.5985719035999955</c:v>
                </c:pt>
                <c:pt idx="2202">
                  <c:v>4.5981270814000013</c:v>
                </c:pt>
                <c:pt idx="2203">
                  <c:v>4.5972374369999756</c:v>
                </c:pt>
                <c:pt idx="2204">
                  <c:v>4.5963477926000822</c:v>
                </c:pt>
                <c:pt idx="2205">
                  <c:v>4.5976822591999316</c:v>
                </c:pt>
                <c:pt idx="2206">
                  <c:v>4.5994615479999945</c:v>
                </c:pt>
                <c:pt idx="2207">
                  <c:v>4.6003511924000033</c:v>
                </c:pt>
                <c:pt idx="2208">
                  <c:v>4.6016856589999655</c:v>
                </c:pt>
                <c:pt idx="2209">
                  <c:v>4.6034649477999645</c:v>
                </c:pt>
                <c:pt idx="2210">
                  <c:v>4.6056890587999755</c:v>
                </c:pt>
                <c:pt idx="2211">
                  <c:v>4.6061338810000008</c:v>
                </c:pt>
                <c:pt idx="2212">
                  <c:v>4.6061338810000008</c:v>
                </c:pt>
                <c:pt idx="2213">
                  <c:v>4.6052442365999307</c:v>
                </c:pt>
                <c:pt idx="2214">
                  <c:v>4.6012408368000006</c:v>
                </c:pt>
                <c:pt idx="2215">
                  <c:v>4.5990167258000012</c:v>
                </c:pt>
                <c:pt idx="2216">
                  <c:v>4.5972374369999756</c:v>
                </c:pt>
                <c:pt idx="2217">
                  <c:v>4.5967926148000124</c:v>
                </c:pt>
                <c:pt idx="2218">
                  <c:v>4.5945685038000015</c:v>
                </c:pt>
                <c:pt idx="2219">
                  <c:v>4.5910099261999955</c:v>
                </c:pt>
                <c:pt idx="2220">
                  <c:v>4.5878961708000006</c:v>
                </c:pt>
                <c:pt idx="2221">
                  <c:v>4.5861168820000007</c:v>
                </c:pt>
                <c:pt idx="2222">
                  <c:v>4.5843375931999955</c:v>
                </c:pt>
                <c:pt idx="2223">
                  <c:v>4.5816686600000134</c:v>
                </c:pt>
                <c:pt idx="2224">
                  <c:v>4.5794445490000006</c:v>
                </c:pt>
                <c:pt idx="2225">
                  <c:v>4.5785549046000007</c:v>
                </c:pt>
                <c:pt idx="2226">
                  <c:v>4.5781100824000003</c:v>
                </c:pt>
                <c:pt idx="2227">
                  <c:v>4.5785549046000007</c:v>
                </c:pt>
                <c:pt idx="2228">
                  <c:v>4.5803341934000024</c:v>
                </c:pt>
                <c:pt idx="2229">
                  <c:v>4.5816686600000134</c:v>
                </c:pt>
                <c:pt idx="2230">
                  <c:v>4.5816686600000134</c:v>
                </c:pt>
                <c:pt idx="2231">
                  <c:v>4.5803341934000024</c:v>
                </c:pt>
                <c:pt idx="2232">
                  <c:v>4.5798893712000002</c:v>
                </c:pt>
                <c:pt idx="2233">
                  <c:v>4.5803341934000024</c:v>
                </c:pt>
                <c:pt idx="2234">
                  <c:v>4.5803341934000024</c:v>
                </c:pt>
                <c:pt idx="2235">
                  <c:v>4.5812238378000014</c:v>
                </c:pt>
                <c:pt idx="2236">
                  <c:v>4.5807790156000134</c:v>
                </c:pt>
                <c:pt idx="2237">
                  <c:v>4.5807790156000134</c:v>
                </c:pt>
                <c:pt idx="2238">
                  <c:v>4.5789997268000002</c:v>
                </c:pt>
                <c:pt idx="2239">
                  <c:v>4.5785549046000007</c:v>
                </c:pt>
                <c:pt idx="2240">
                  <c:v>4.5781100824000003</c:v>
                </c:pt>
                <c:pt idx="2241">
                  <c:v>4.5763307936000732</c:v>
                </c:pt>
                <c:pt idx="2242">
                  <c:v>4.5763307936000732</c:v>
                </c:pt>
                <c:pt idx="2243">
                  <c:v>4.5754411491999996</c:v>
                </c:pt>
                <c:pt idx="2244">
                  <c:v>4.5749963269999645</c:v>
                </c:pt>
                <c:pt idx="2245">
                  <c:v>4.5754411491999996</c:v>
                </c:pt>
                <c:pt idx="2246">
                  <c:v>4.5763307936000732</c:v>
                </c:pt>
                <c:pt idx="2247">
                  <c:v>4.5772204380000003</c:v>
                </c:pt>
                <c:pt idx="2248">
                  <c:v>4.5781100824000003</c:v>
                </c:pt>
                <c:pt idx="2249">
                  <c:v>4.5781100824000003</c:v>
                </c:pt>
                <c:pt idx="2250">
                  <c:v>4.5781100824000003</c:v>
                </c:pt>
                <c:pt idx="2251">
                  <c:v>4.5772204380000003</c:v>
                </c:pt>
                <c:pt idx="2252">
                  <c:v>4.5745515048000005</c:v>
                </c:pt>
                <c:pt idx="2253">
                  <c:v>4.5732170382000001</c:v>
                </c:pt>
                <c:pt idx="2254">
                  <c:v>4.5714377494000011</c:v>
                </c:pt>
                <c:pt idx="2255">
                  <c:v>4.5678791718000005</c:v>
                </c:pt>
                <c:pt idx="2256">
                  <c:v>4.5638757719999745</c:v>
                </c:pt>
                <c:pt idx="2257">
                  <c:v>4.5603171944000014</c:v>
                </c:pt>
                <c:pt idx="2258">
                  <c:v>4.5558689724000008</c:v>
                </c:pt>
                <c:pt idx="2259">
                  <c:v>4.5518655725999855</c:v>
                </c:pt>
                <c:pt idx="2260">
                  <c:v>4.5474173505999316</c:v>
                </c:pt>
                <c:pt idx="2261">
                  <c:v>4.5451932396000005</c:v>
                </c:pt>
                <c:pt idx="2262">
                  <c:v>4.5434139507999856</c:v>
                </c:pt>
                <c:pt idx="2263">
                  <c:v>4.5407450175999955</c:v>
                </c:pt>
                <c:pt idx="2264">
                  <c:v>4.5398553732</c:v>
                </c:pt>
                <c:pt idx="2265">
                  <c:v>4.5398553732</c:v>
                </c:pt>
                <c:pt idx="2266">
                  <c:v>4.5403001954000759</c:v>
                </c:pt>
                <c:pt idx="2267">
                  <c:v>4.5403001954000759</c:v>
                </c:pt>
                <c:pt idx="2268">
                  <c:v>4.5407450175999955</c:v>
                </c:pt>
                <c:pt idx="2269">
                  <c:v>4.5429691285999985</c:v>
                </c:pt>
                <c:pt idx="2270">
                  <c:v>4.5443035951999997</c:v>
                </c:pt>
                <c:pt idx="2271">
                  <c:v>4.5460828840000014</c:v>
                </c:pt>
                <c:pt idx="2272">
                  <c:v>4.5487518171999755</c:v>
                </c:pt>
                <c:pt idx="2273">
                  <c:v>4.5514207504000002</c:v>
                </c:pt>
                <c:pt idx="2274">
                  <c:v>4.5545345057999072</c:v>
                </c:pt>
                <c:pt idx="2275">
                  <c:v>4.5572034390000011</c:v>
                </c:pt>
                <c:pt idx="2276">
                  <c:v>4.5567586168000007</c:v>
                </c:pt>
                <c:pt idx="2277">
                  <c:v>4.5558689724000008</c:v>
                </c:pt>
                <c:pt idx="2278">
                  <c:v>4.5572034390000011</c:v>
                </c:pt>
                <c:pt idx="2279">
                  <c:v>4.5585379055999855</c:v>
                </c:pt>
                <c:pt idx="2280">
                  <c:v>4.5580930834000624</c:v>
                </c:pt>
                <c:pt idx="2281">
                  <c:v>4.5594275500000006</c:v>
                </c:pt>
                <c:pt idx="2282">
                  <c:v>4.5616516610000009</c:v>
                </c:pt>
                <c:pt idx="2283">
                  <c:v>4.5643205941999945</c:v>
                </c:pt>
                <c:pt idx="2284">
                  <c:v>4.5669895273999161</c:v>
                </c:pt>
                <c:pt idx="2285">
                  <c:v>4.5709929271999945</c:v>
                </c:pt>
                <c:pt idx="2286">
                  <c:v>4.5749963269999645</c:v>
                </c:pt>
                <c:pt idx="2287">
                  <c:v>4.5785549046000007</c:v>
                </c:pt>
                <c:pt idx="2288">
                  <c:v>4.5821134822000014</c:v>
                </c:pt>
                <c:pt idx="2289">
                  <c:v>4.5861168820000007</c:v>
                </c:pt>
                <c:pt idx="2290">
                  <c:v>4.5892306374000009</c:v>
                </c:pt>
                <c:pt idx="2291">
                  <c:v>4.5918995706000008</c:v>
                </c:pt>
                <c:pt idx="2292">
                  <c:v>4.5936788594000006</c:v>
                </c:pt>
                <c:pt idx="2293">
                  <c:v>4.5936788594000006</c:v>
                </c:pt>
                <c:pt idx="2294">
                  <c:v>4.5945685038000015</c:v>
                </c:pt>
                <c:pt idx="2295">
                  <c:v>4.5954581482000005</c:v>
                </c:pt>
                <c:pt idx="2296">
                  <c:v>4.5967926148000124</c:v>
                </c:pt>
                <c:pt idx="2297">
                  <c:v>4.5972374369999756</c:v>
                </c:pt>
                <c:pt idx="2298">
                  <c:v>4.5972374369999756</c:v>
                </c:pt>
                <c:pt idx="2299">
                  <c:v>4.5990167258000012</c:v>
                </c:pt>
                <c:pt idx="2300">
                  <c:v>4.5999063701999745</c:v>
                </c:pt>
                <c:pt idx="2301">
                  <c:v>4.6003511924000033</c:v>
                </c:pt>
                <c:pt idx="2302">
                  <c:v>4.6003511924000033</c:v>
                </c:pt>
                <c:pt idx="2303">
                  <c:v>4.6021304811999855</c:v>
                </c:pt>
                <c:pt idx="2304">
                  <c:v>4.6039097700000005</c:v>
                </c:pt>
                <c:pt idx="2305">
                  <c:v>4.6043545921999645</c:v>
                </c:pt>
                <c:pt idx="2306">
                  <c:v>4.6052442365999307</c:v>
                </c:pt>
                <c:pt idx="2307">
                  <c:v>4.6061338810000008</c:v>
                </c:pt>
                <c:pt idx="2308">
                  <c:v>4.6061338810000008</c:v>
                </c:pt>
                <c:pt idx="2309">
                  <c:v>4.6079131697999243</c:v>
                </c:pt>
                <c:pt idx="2310">
                  <c:v>4.6105821030000005</c:v>
                </c:pt>
                <c:pt idx="2311">
                  <c:v>4.6123613918000013</c:v>
                </c:pt>
                <c:pt idx="2312">
                  <c:v>4.6141406805999745</c:v>
                </c:pt>
                <c:pt idx="2313">
                  <c:v>4.6150303249999745</c:v>
                </c:pt>
                <c:pt idx="2314">
                  <c:v>4.6154751471999216</c:v>
                </c:pt>
                <c:pt idx="2315">
                  <c:v>4.6172544359999845</c:v>
                </c:pt>
                <c:pt idx="2316">
                  <c:v>4.6176992581999645</c:v>
                </c:pt>
                <c:pt idx="2317">
                  <c:v>4.6185889025999645</c:v>
                </c:pt>
                <c:pt idx="2318">
                  <c:v>4.6199233691999755</c:v>
                </c:pt>
                <c:pt idx="2319">
                  <c:v>4.6225923023999655</c:v>
                </c:pt>
                <c:pt idx="2320">
                  <c:v>4.6248164133999126</c:v>
                </c:pt>
                <c:pt idx="2321">
                  <c:v>4.6270405243999289</c:v>
                </c:pt>
                <c:pt idx="2322">
                  <c:v>4.6301542797998918</c:v>
                </c:pt>
                <c:pt idx="2323">
                  <c:v>4.6337128573999316</c:v>
                </c:pt>
                <c:pt idx="2324">
                  <c:v>4.6368266128000002</c:v>
                </c:pt>
                <c:pt idx="2325">
                  <c:v>4.6403851904</c:v>
                </c:pt>
                <c:pt idx="2326">
                  <c:v>4.6443885901999655</c:v>
                </c:pt>
                <c:pt idx="2327">
                  <c:v>4.6475023455999755</c:v>
                </c:pt>
                <c:pt idx="2328">
                  <c:v>4.6510609231999975</c:v>
                </c:pt>
                <c:pt idx="2329">
                  <c:v>4.6537298563999645</c:v>
                </c:pt>
                <c:pt idx="2330">
                  <c:v>4.6568436118000012</c:v>
                </c:pt>
                <c:pt idx="2331">
                  <c:v>4.6590677228000024</c:v>
                </c:pt>
                <c:pt idx="2332">
                  <c:v>4.6599573671999162</c:v>
                </c:pt>
                <c:pt idx="2333">
                  <c:v>4.6612918338000009</c:v>
                </c:pt>
                <c:pt idx="2334">
                  <c:v>4.6626263003999755</c:v>
                </c:pt>
                <c:pt idx="2335">
                  <c:v>4.6635159447998982</c:v>
                </c:pt>
                <c:pt idx="2336">
                  <c:v>4.6644055891998946</c:v>
                </c:pt>
                <c:pt idx="2337">
                  <c:v>4.6666297001999997</c:v>
                </c:pt>
                <c:pt idx="2338">
                  <c:v>4.6688538111999645</c:v>
                </c:pt>
                <c:pt idx="2339">
                  <c:v>4.6715227443999998</c:v>
                </c:pt>
                <c:pt idx="2340">
                  <c:v>4.6728572109999655</c:v>
                </c:pt>
                <c:pt idx="2341">
                  <c:v>4.673746855400001</c:v>
                </c:pt>
                <c:pt idx="2342">
                  <c:v>4.6741916775999162</c:v>
                </c:pt>
                <c:pt idx="2343">
                  <c:v>4.6741916775999162</c:v>
                </c:pt>
                <c:pt idx="2344">
                  <c:v>4.6750813219999845</c:v>
                </c:pt>
                <c:pt idx="2345">
                  <c:v>4.6764157886</c:v>
                </c:pt>
                <c:pt idx="2346">
                  <c:v>4.678195077399927</c:v>
                </c:pt>
                <c:pt idx="2347">
                  <c:v>4.6804191884000002</c:v>
                </c:pt>
                <c:pt idx="2348">
                  <c:v>4.6817536550000014</c:v>
                </c:pt>
                <c:pt idx="2349">
                  <c:v>4.6795295440000002</c:v>
                </c:pt>
                <c:pt idx="2350">
                  <c:v>4.6764157886</c:v>
                </c:pt>
                <c:pt idx="2351">
                  <c:v>4.6764157886</c:v>
                </c:pt>
                <c:pt idx="2352">
                  <c:v>4.6768606108000004</c:v>
                </c:pt>
                <c:pt idx="2353">
                  <c:v>4.678195077399927</c:v>
                </c:pt>
                <c:pt idx="2354">
                  <c:v>4.6786398995999985</c:v>
                </c:pt>
                <c:pt idx="2355">
                  <c:v>4.6799743661999216</c:v>
                </c:pt>
                <c:pt idx="2356">
                  <c:v>4.6808640106000006</c:v>
                </c:pt>
                <c:pt idx="2357">
                  <c:v>4.6804191884000002</c:v>
                </c:pt>
                <c:pt idx="2358">
                  <c:v>4.6790847218000007</c:v>
                </c:pt>
                <c:pt idx="2359">
                  <c:v>4.6786398995999985</c:v>
                </c:pt>
                <c:pt idx="2360">
                  <c:v>4.678195077399927</c:v>
                </c:pt>
                <c:pt idx="2361">
                  <c:v>4.6768606108000004</c:v>
                </c:pt>
                <c:pt idx="2362">
                  <c:v>4.6768606108000004</c:v>
                </c:pt>
                <c:pt idx="2363">
                  <c:v>4.6764157886</c:v>
                </c:pt>
                <c:pt idx="2364">
                  <c:v>4.674636499800001</c:v>
                </c:pt>
                <c:pt idx="2365">
                  <c:v>4.674636499800001</c:v>
                </c:pt>
                <c:pt idx="2366">
                  <c:v>4.6724123888000006</c:v>
                </c:pt>
                <c:pt idx="2367">
                  <c:v>4.6710779222000003</c:v>
                </c:pt>
                <c:pt idx="2368">
                  <c:v>4.6692986334000004</c:v>
                </c:pt>
                <c:pt idx="2369">
                  <c:v>4.6661848779998456</c:v>
                </c:pt>
                <c:pt idx="2370">
                  <c:v>4.6635159447998982</c:v>
                </c:pt>
                <c:pt idx="2371">
                  <c:v>4.6599573671999162</c:v>
                </c:pt>
                <c:pt idx="2372">
                  <c:v>4.6568436118000012</c:v>
                </c:pt>
                <c:pt idx="2373">
                  <c:v>4.6528402119999646</c:v>
                </c:pt>
                <c:pt idx="2374">
                  <c:v>4.6501712787998954</c:v>
                </c:pt>
                <c:pt idx="2375">
                  <c:v>4.6470575233999645</c:v>
                </c:pt>
                <c:pt idx="2376">
                  <c:v>4.6448334124000006</c:v>
                </c:pt>
                <c:pt idx="2377">
                  <c:v>4.6426093014000012</c:v>
                </c:pt>
                <c:pt idx="2378">
                  <c:v>4.6399403681999845</c:v>
                </c:pt>
                <c:pt idx="2379">
                  <c:v>4.6377162571998891</c:v>
                </c:pt>
                <c:pt idx="2380">
                  <c:v>4.6363817906000024</c:v>
                </c:pt>
                <c:pt idx="2381">
                  <c:v>4.6354921461999945</c:v>
                </c:pt>
                <c:pt idx="2382">
                  <c:v>4.6328232130000009</c:v>
                </c:pt>
                <c:pt idx="2383">
                  <c:v>4.6305991019999997</c:v>
                </c:pt>
                <c:pt idx="2384">
                  <c:v>4.6257060577999107</c:v>
                </c:pt>
                <c:pt idx="2385">
                  <c:v>4.6203681914000034</c:v>
                </c:pt>
                <c:pt idx="2386">
                  <c:v>4.6181440804000005</c:v>
                </c:pt>
                <c:pt idx="2387">
                  <c:v>4.616809613800001</c:v>
                </c:pt>
                <c:pt idx="2388">
                  <c:v>4.6154751471999216</c:v>
                </c:pt>
                <c:pt idx="2389">
                  <c:v>4.6145855027998719</c:v>
                </c:pt>
                <c:pt idx="2390">
                  <c:v>4.6154751471999216</c:v>
                </c:pt>
                <c:pt idx="2391">
                  <c:v>4.6172544359999845</c:v>
                </c:pt>
                <c:pt idx="2392">
                  <c:v>4.6185889025999645</c:v>
                </c:pt>
                <c:pt idx="2393">
                  <c:v>4.6181440804000005</c:v>
                </c:pt>
                <c:pt idx="2394">
                  <c:v>4.6181440804000005</c:v>
                </c:pt>
                <c:pt idx="2395">
                  <c:v>4.6150303249999745</c:v>
                </c:pt>
                <c:pt idx="2396">
                  <c:v>4.6101372807999645</c:v>
                </c:pt>
                <c:pt idx="2397">
                  <c:v>4.6074683475999745</c:v>
                </c:pt>
                <c:pt idx="2398">
                  <c:v>4.6052442365999307</c:v>
                </c:pt>
                <c:pt idx="2399">
                  <c:v>4.6021304811999855</c:v>
                </c:pt>
                <c:pt idx="2400">
                  <c:v>4.5985719035999955</c:v>
                </c:pt>
                <c:pt idx="2401">
                  <c:v>4.5927892150000007</c:v>
                </c:pt>
                <c:pt idx="2402">
                  <c:v>4.5878961708000006</c:v>
                </c:pt>
                <c:pt idx="2403">
                  <c:v>4.5834479488000008</c:v>
                </c:pt>
                <c:pt idx="2404">
                  <c:v>4.5781100824000003</c:v>
                </c:pt>
                <c:pt idx="2405">
                  <c:v>4.5732170382000001</c:v>
                </c:pt>
                <c:pt idx="2406">
                  <c:v>4.5692136384000008</c:v>
                </c:pt>
                <c:pt idx="2407">
                  <c:v>4.5660998830000024</c:v>
                </c:pt>
                <c:pt idx="2408">
                  <c:v>4.5629861275999</c:v>
                </c:pt>
                <c:pt idx="2409">
                  <c:v>4.5603171944000014</c:v>
                </c:pt>
                <c:pt idx="2410">
                  <c:v>4.5563137945999994</c:v>
                </c:pt>
                <c:pt idx="2411">
                  <c:v>4.5532000392000009</c:v>
                </c:pt>
                <c:pt idx="2412">
                  <c:v>4.5487518171999755</c:v>
                </c:pt>
                <c:pt idx="2413">
                  <c:v>4.5474173505999316</c:v>
                </c:pt>
                <c:pt idx="2414">
                  <c:v>4.5451932396000005</c:v>
                </c:pt>
                <c:pt idx="2415">
                  <c:v>4.5451932396000005</c:v>
                </c:pt>
                <c:pt idx="2416">
                  <c:v>4.5451932396000005</c:v>
                </c:pt>
                <c:pt idx="2417">
                  <c:v>4.5460828840000014</c:v>
                </c:pt>
                <c:pt idx="2418">
                  <c:v>4.5469725283999765</c:v>
                </c:pt>
                <c:pt idx="2419">
                  <c:v>4.5487518171999755</c:v>
                </c:pt>
                <c:pt idx="2420">
                  <c:v>4.5509759281999234</c:v>
                </c:pt>
                <c:pt idx="2421">
                  <c:v>4.5527552169999144</c:v>
                </c:pt>
                <c:pt idx="2422">
                  <c:v>4.5558689724000008</c:v>
                </c:pt>
                <c:pt idx="2423">
                  <c:v>4.5576482611999865</c:v>
                </c:pt>
                <c:pt idx="2424">
                  <c:v>4.5603171944000014</c:v>
                </c:pt>
                <c:pt idx="2425">
                  <c:v>4.5625413054000008</c:v>
                </c:pt>
                <c:pt idx="2426">
                  <c:v>4.5625413054000008</c:v>
                </c:pt>
                <c:pt idx="2427">
                  <c:v>4.5625413054000008</c:v>
                </c:pt>
                <c:pt idx="2428">
                  <c:v>4.5594275500000006</c:v>
                </c:pt>
                <c:pt idx="2429">
                  <c:v>4.5563137945999994</c:v>
                </c:pt>
                <c:pt idx="2430">
                  <c:v>4.5527552169999144</c:v>
                </c:pt>
                <c:pt idx="2431">
                  <c:v>4.5496414616000678</c:v>
                </c:pt>
                <c:pt idx="2432">
                  <c:v>4.5447484174000001</c:v>
                </c:pt>
                <c:pt idx="2433">
                  <c:v>4.5420794842000713</c:v>
                </c:pt>
                <c:pt idx="2434">
                  <c:v>4.5407450175999955</c:v>
                </c:pt>
                <c:pt idx="2435">
                  <c:v>4.5389657288</c:v>
                </c:pt>
                <c:pt idx="2436">
                  <c:v>4.5385209065999845</c:v>
                </c:pt>
                <c:pt idx="2437">
                  <c:v>4.5367416178000024</c:v>
                </c:pt>
                <c:pt idx="2438">
                  <c:v>4.5367416178000024</c:v>
                </c:pt>
                <c:pt idx="2439">
                  <c:v>4.5362967956001201</c:v>
                </c:pt>
                <c:pt idx="2440">
                  <c:v>4.5349623289999945</c:v>
                </c:pt>
                <c:pt idx="2441">
                  <c:v>4.5336278624000004</c:v>
                </c:pt>
                <c:pt idx="2442">
                  <c:v>4.5327382179999756</c:v>
                </c:pt>
                <c:pt idx="2443">
                  <c:v>4.5314037514000134</c:v>
                </c:pt>
                <c:pt idx="2444">
                  <c:v>4.5309589291999846</c:v>
                </c:pt>
                <c:pt idx="2445">
                  <c:v>4.5309589291999846</c:v>
                </c:pt>
                <c:pt idx="2446">
                  <c:v>4.5318485736000014</c:v>
                </c:pt>
                <c:pt idx="2447">
                  <c:v>4.5331830402000008</c:v>
                </c:pt>
                <c:pt idx="2448">
                  <c:v>4.5349623289999945</c:v>
                </c:pt>
                <c:pt idx="2449">
                  <c:v>4.5371864399999655</c:v>
                </c:pt>
                <c:pt idx="2450">
                  <c:v>4.5394105509999845</c:v>
                </c:pt>
                <c:pt idx="2451">
                  <c:v>4.5425243063999261</c:v>
                </c:pt>
                <c:pt idx="2452">
                  <c:v>4.5456380618000001</c:v>
                </c:pt>
                <c:pt idx="2453">
                  <c:v>4.5483069949999999</c:v>
                </c:pt>
                <c:pt idx="2454">
                  <c:v>4.5518655725999855</c:v>
                </c:pt>
                <c:pt idx="2455">
                  <c:v>4.5554241501999755</c:v>
                </c:pt>
                <c:pt idx="2456">
                  <c:v>4.5576482611999865</c:v>
                </c:pt>
                <c:pt idx="2457">
                  <c:v>4.5589827277999655</c:v>
                </c:pt>
                <c:pt idx="2458">
                  <c:v>4.5603171944000014</c:v>
                </c:pt>
                <c:pt idx="2459">
                  <c:v>4.5603171944000014</c:v>
                </c:pt>
                <c:pt idx="2460">
                  <c:v>4.5607620166</c:v>
                </c:pt>
                <c:pt idx="2461">
                  <c:v>4.5607620166</c:v>
                </c:pt>
                <c:pt idx="2462">
                  <c:v>4.5603171944000014</c:v>
                </c:pt>
                <c:pt idx="2463">
                  <c:v>4.5594275500000006</c:v>
                </c:pt>
                <c:pt idx="2464">
                  <c:v>4.5598723721999965</c:v>
                </c:pt>
                <c:pt idx="2465">
                  <c:v>4.5594275500000006</c:v>
                </c:pt>
                <c:pt idx="2466">
                  <c:v>4.5585379055999855</c:v>
                </c:pt>
                <c:pt idx="2467">
                  <c:v>4.5576482611999865</c:v>
                </c:pt>
                <c:pt idx="2468">
                  <c:v>4.5572034390000011</c:v>
                </c:pt>
                <c:pt idx="2469">
                  <c:v>4.5563137945999994</c:v>
                </c:pt>
                <c:pt idx="2470">
                  <c:v>4.5545345057999072</c:v>
                </c:pt>
                <c:pt idx="2471">
                  <c:v>4.5532000392000009</c:v>
                </c:pt>
                <c:pt idx="2472">
                  <c:v>4.5536448614000005</c:v>
                </c:pt>
                <c:pt idx="2473">
                  <c:v>4.5523103948000001</c:v>
                </c:pt>
                <c:pt idx="2474">
                  <c:v>4.5518655725999855</c:v>
                </c:pt>
                <c:pt idx="2475">
                  <c:v>4.5523103948000001</c:v>
                </c:pt>
                <c:pt idx="2476">
                  <c:v>4.5527552169999144</c:v>
                </c:pt>
                <c:pt idx="2477">
                  <c:v>4.5509759281999234</c:v>
                </c:pt>
                <c:pt idx="2478">
                  <c:v>4.5500862838000007</c:v>
                </c:pt>
                <c:pt idx="2479">
                  <c:v>4.5491966394000007</c:v>
                </c:pt>
                <c:pt idx="2480">
                  <c:v>4.5491966394000007</c:v>
                </c:pt>
                <c:pt idx="2481">
                  <c:v>4.5496414616000678</c:v>
                </c:pt>
                <c:pt idx="2482">
                  <c:v>4.5496414616000678</c:v>
                </c:pt>
                <c:pt idx="2483">
                  <c:v>4.5509759281999234</c:v>
                </c:pt>
                <c:pt idx="2484">
                  <c:v>4.5509759281999234</c:v>
                </c:pt>
                <c:pt idx="2485">
                  <c:v>4.5487518171999755</c:v>
                </c:pt>
                <c:pt idx="2486">
                  <c:v>4.5483069949999999</c:v>
                </c:pt>
                <c:pt idx="2487">
                  <c:v>4.5487518171999755</c:v>
                </c:pt>
                <c:pt idx="2488">
                  <c:v>4.5500862838000007</c:v>
                </c:pt>
                <c:pt idx="2489">
                  <c:v>4.5527552169999144</c:v>
                </c:pt>
                <c:pt idx="2490">
                  <c:v>4.5545345057999072</c:v>
                </c:pt>
                <c:pt idx="2491">
                  <c:v>4.5558689724000008</c:v>
                </c:pt>
                <c:pt idx="2492">
                  <c:v>4.5572034390000011</c:v>
                </c:pt>
                <c:pt idx="2493">
                  <c:v>4.5598723721999965</c:v>
                </c:pt>
                <c:pt idx="2494">
                  <c:v>4.563430949799927</c:v>
                </c:pt>
                <c:pt idx="2495">
                  <c:v>4.5643205941999945</c:v>
                </c:pt>
                <c:pt idx="2496">
                  <c:v>4.5665447052000001</c:v>
                </c:pt>
                <c:pt idx="2497">
                  <c:v>4.5692136384000008</c:v>
                </c:pt>
                <c:pt idx="2498">
                  <c:v>4.5709929271999945</c:v>
                </c:pt>
                <c:pt idx="2499">
                  <c:v>4.5705481050000722</c:v>
                </c:pt>
                <c:pt idx="2500">
                  <c:v>4.5701032828000034</c:v>
                </c:pt>
                <c:pt idx="2501">
                  <c:v>4.5683239940000124</c:v>
                </c:pt>
                <c:pt idx="2502">
                  <c:v>4.5678791718000005</c:v>
                </c:pt>
                <c:pt idx="2503">
                  <c:v>4.5660998830000024</c:v>
                </c:pt>
                <c:pt idx="2504">
                  <c:v>4.5656550607999655</c:v>
                </c:pt>
                <c:pt idx="2505">
                  <c:v>4.5647654163999745</c:v>
                </c:pt>
                <c:pt idx="2506">
                  <c:v>4.5638757719999745</c:v>
                </c:pt>
                <c:pt idx="2507">
                  <c:v>4.5616516610000009</c:v>
                </c:pt>
                <c:pt idx="2508">
                  <c:v>4.5598723721999965</c:v>
                </c:pt>
                <c:pt idx="2509">
                  <c:v>4.5580930834000624</c:v>
                </c:pt>
                <c:pt idx="2510">
                  <c:v>4.5558689724000008</c:v>
                </c:pt>
                <c:pt idx="2511">
                  <c:v>4.5545345057999072</c:v>
                </c:pt>
                <c:pt idx="2512">
                  <c:v>4.5518655725999855</c:v>
                </c:pt>
                <c:pt idx="2513">
                  <c:v>4.5518655725999855</c:v>
                </c:pt>
                <c:pt idx="2514">
                  <c:v>4.5518655725999855</c:v>
                </c:pt>
                <c:pt idx="2515">
                  <c:v>4.5532000392000009</c:v>
                </c:pt>
                <c:pt idx="2516">
                  <c:v>4.5545345057999072</c:v>
                </c:pt>
                <c:pt idx="2517">
                  <c:v>4.5563137945999994</c:v>
                </c:pt>
                <c:pt idx="2518">
                  <c:v>4.5585379055999855</c:v>
                </c:pt>
                <c:pt idx="2519">
                  <c:v>4.5612068387999845</c:v>
                </c:pt>
                <c:pt idx="2520">
                  <c:v>4.563430949799927</c:v>
                </c:pt>
                <c:pt idx="2521">
                  <c:v>4.5652102385999243</c:v>
                </c:pt>
                <c:pt idx="2522">
                  <c:v>4.5674343495998837</c:v>
                </c:pt>
                <c:pt idx="2523">
                  <c:v>4.5687688161999755</c:v>
                </c:pt>
                <c:pt idx="2524">
                  <c:v>4.5714377494000011</c:v>
                </c:pt>
                <c:pt idx="2525">
                  <c:v>4.5736618604000014</c:v>
                </c:pt>
                <c:pt idx="2526">
                  <c:v>4.5754411491999996</c:v>
                </c:pt>
                <c:pt idx="2527">
                  <c:v>4.5781100824000003</c:v>
                </c:pt>
                <c:pt idx="2528">
                  <c:v>4.5798893712000002</c:v>
                </c:pt>
                <c:pt idx="2529">
                  <c:v>4.5812238378000014</c:v>
                </c:pt>
                <c:pt idx="2530">
                  <c:v>4.5830031266000004</c:v>
                </c:pt>
                <c:pt idx="2531">
                  <c:v>4.5843375931999955</c:v>
                </c:pt>
                <c:pt idx="2532">
                  <c:v>4.5856720598000011</c:v>
                </c:pt>
                <c:pt idx="2533">
                  <c:v>4.5878961708000006</c:v>
                </c:pt>
                <c:pt idx="2534">
                  <c:v>4.5905651040000004</c:v>
                </c:pt>
                <c:pt idx="2535">
                  <c:v>4.5927892150000007</c:v>
                </c:pt>
                <c:pt idx="2536">
                  <c:v>4.5950133259999975</c:v>
                </c:pt>
                <c:pt idx="2537">
                  <c:v>4.5976822591999316</c:v>
                </c:pt>
                <c:pt idx="2538">
                  <c:v>4.5999063701999745</c:v>
                </c:pt>
                <c:pt idx="2539">
                  <c:v>4.6007960146000002</c:v>
                </c:pt>
                <c:pt idx="2540">
                  <c:v>4.6030201255999996</c:v>
                </c:pt>
                <c:pt idx="2541">
                  <c:v>4.6047994144000004</c:v>
                </c:pt>
                <c:pt idx="2542">
                  <c:v>4.6065787031999985</c:v>
                </c:pt>
                <c:pt idx="2543">
                  <c:v>4.6083579920000002</c:v>
                </c:pt>
                <c:pt idx="2544">
                  <c:v>4.6088028142000006</c:v>
                </c:pt>
                <c:pt idx="2545">
                  <c:v>4.6092476364000001</c:v>
                </c:pt>
                <c:pt idx="2546">
                  <c:v>4.6105821030000005</c:v>
                </c:pt>
                <c:pt idx="2547">
                  <c:v>4.6114717473999765</c:v>
                </c:pt>
                <c:pt idx="2548">
                  <c:v>4.6119165695998801</c:v>
                </c:pt>
                <c:pt idx="2549">
                  <c:v>4.6119165695998801</c:v>
                </c:pt>
                <c:pt idx="2550">
                  <c:v>4.612806213999928</c:v>
                </c:pt>
                <c:pt idx="2551">
                  <c:v>4.6141406805999745</c:v>
                </c:pt>
                <c:pt idx="2552">
                  <c:v>4.6154751471999216</c:v>
                </c:pt>
                <c:pt idx="2553">
                  <c:v>4.6159199693998918</c:v>
                </c:pt>
                <c:pt idx="2554">
                  <c:v>4.6159199693998918</c:v>
                </c:pt>
                <c:pt idx="2555">
                  <c:v>4.6163647915999997</c:v>
                </c:pt>
                <c:pt idx="2556">
                  <c:v>4.6181440804000005</c:v>
                </c:pt>
                <c:pt idx="2557">
                  <c:v>4.6132510361999755</c:v>
                </c:pt>
                <c:pt idx="2558">
                  <c:v>4.6114717473999765</c:v>
                </c:pt>
                <c:pt idx="2559">
                  <c:v>4.6119165695998801</c:v>
                </c:pt>
                <c:pt idx="2560">
                  <c:v>4.6119165695998801</c:v>
                </c:pt>
                <c:pt idx="2561">
                  <c:v>4.6132510361999755</c:v>
                </c:pt>
                <c:pt idx="2562">
                  <c:v>4.6150303249999745</c:v>
                </c:pt>
                <c:pt idx="2563">
                  <c:v>4.6176992581999645</c:v>
                </c:pt>
                <c:pt idx="2564">
                  <c:v>4.6199233691999755</c:v>
                </c:pt>
                <c:pt idx="2565">
                  <c:v>4.6221474802000007</c:v>
                </c:pt>
                <c:pt idx="2566">
                  <c:v>4.6239267689999179</c:v>
                </c:pt>
                <c:pt idx="2567">
                  <c:v>4.6257060577999107</c:v>
                </c:pt>
                <c:pt idx="2568">
                  <c:v>4.6279301687998746</c:v>
                </c:pt>
                <c:pt idx="2569">
                  <c:v>4.6301542797998918</c:v>
                </c:pt>
                <c:pt idx="2570">
                  <c:v>4.6332680352000741</c:v>
                </c:pt>
                <c:pt idx="2571">
                  <c:v>4.6354921461999945</c:v>
                </c:pt>
                <c:pt idx="2572">
                  <c:v>4.6323783908000014</c:v>
                </c:pt>
                <c:pt idx="2573">
                  <c:v>4.6319335685999645</c:v>
                </c:pt>
                <c:pt idx="2574">
                  <c:v>4.6314887464000005</c:v>
                </c:pt>
                <c:pt idx="2575">
                  <c:v>4.6323783908000014</c:v>
                </c:pt>
                <c:pt idx="2576">
                  <c:v>4.6319335685999645</c:v>
                </c:pt>
                <c:pt idx="2577">
                  <c:v>4.6332680352000741</c:v>
                </c:pt>
                <c:pt idx="2578">
                  <c:v>4.6346025018000008</c:v>
                </c:pt>
                <c:pt idx="2579">
                  <c:v>4.6350473240000003</c:v>
                </c:pt>
                <c:pt idx="2580">
                  <c:v>4.6359369683998954</c:v>
                </c:pt>
                <c:pt idx="2581">
                  <c:v>4.6363817906000024</c:v>
                </c:pt>
                <c:pt idx="2582">
                  <c:v>4.6372714350000024</c:v>
                </c:pt>
                <c:pt idx="2583">
                  <c:v>4.6368266128000002</c:v>
                </c:pt>
                <c:pt idx="2584">
                  <c:v>4.6359369683998954</c:v>
                </c:pt>
                <c:pt idx="2585">
                  <c:v>4.6341576795999009</c:v>
                </c:pt>
                <c:pt idx="2586">
                  <c:v>4.6341576795999009</c:v>
                </c:pt>
                <c:pt idx="2587">
                  <c:v>4.6337128573999316</c:v>
                </c:pt>
                <c:pt idx="2588">
                  <c:v>4.6350473240000003</c:v>
                </c:pt>
                <c:pt idx="2589">
                  <c:v>4.6341576795999009</c:v>
                </c:pt>
                <c:pt idx="2590">
                  <c:v>4.6341576795999009</c:v>
                </c:pt>
                <c:pt idx="2591">
                  <c:v>4.6341576795999009</c:v>
                </c:pt>
                <c:pt idx="2592">
                  <c:v>4.6354921461999945</c:v>
                </c:pt>
                <c:pt idx="2593">
                  <c:v>4.6381610794000006</c:v>
                </c:pt>
                <c:pt idx="2594">
                  <c:v>4.6399403681999845</c:v>
                </c:pt>
                <c:pt idx="2595">
                  <c:v>4.6412748348000008</c:v>
                </c:pt>
                <c:pt idx="2596">
                  <c:v>4.6430541235999945</c:v>
                </c:pt>
                <c:pt idx="2597">
                  <c:v>4.6448334124000006</c:v>
                </c:pt>
                <c:pt idx="2598">
                  <c:v>4.6461678789999645</c:v>
                </c:pt>
                <c:pt idx="2599">
                  <c:v>4.6470575233999645</c:v>
                </c:pt>
                <c:pt idx="2600">
                  <c:v>4.6488368121999279</c:v>
                </c:pt>
                <c:pt idx="2601">
                  <c:v>4.6515057454000006</c:v>
                </c:pt>
                <c:pt idx="2602">
                  <c:v>4.6532850342000005</c:v>
                </c:pt>
                <c:pt idx="2603">
                  <c:v>4.6559539673999009</c:v>
                </c:pt>
                <c:pt idx="2604">
                  <c:v>4.6577332561998954</c:v>
                </c:pt>
                <c:pt idx="2605">
                  <c:v>4.6590677228000024</c:v>
                </c:pt>
                <c:pt idx="2606">
                  <c:v>4.66218147819988</c:v>
                </c:pt>
                <c:pt idx="2607">
                  <c:v>4.6644055891998946</c:v>
                </c:pt>
                <c:pt idx="2608">
                  <c:v>4.6675193445999144</c:v>
                </c:pt>
                <c:pt idx="2609">
                  <c:v>4.6697434555999999</c:v>
                </c:pt>
                <c:pt idx="2610">
                  <c:v>4.6706330999999999</c:v>
                </c:pt>
                <c:pt idx="2611">
                  <c:v>4.6710779222000003</c:v>
                </c:pt>
                <c:pt idx="2612">
                  <c:v>4.6710779222000003</c:v>
                </c:pt>
                <c:pt idx="2613">
                  <c:v>4.6688538111999645</c:v>
                </c:pt>
                <c:pt idx="2614">
                  <c:v>4.6675193445999144</c:v>
                </c:pt>
                <c:pt idx="2615">
                  <c:v>4.6675193445999144</c:v>
                </c:pt>
                <c:pt idx="2616">
                  <c:v>4.6666297001999997</c:v>
                </c:pt>
                <c:pt idx="2617">
                  <c:v>4.6670745223998864</c:v>
                </c:pt>
                <c:pt idx="2618">
                  <c:v>4.6661848779998456</c:v>
                </c:pt>
                <c:pt idx="2619">
                  <c:v>4.6666297001999997</c:v>
                </c:pt>
                <c:pt idx="2620">
                  <c:v>4.6670745223998864</c:v>
                </c:pt>
                <c:pt idx="2621">
                  <c:v>4.6670745223998864</c:v>
                </c:pt>
                <c:pt idx="2622">
                  <c:v>4.6697434555999999</c:v>
                </c:pt>
                <c:pt idx="2623">
                  <c:v>4.6701882777999026</c:v>
                </c:pt>
                <c:pt idx="2624">
                  <c:v>4.6701882777999026</c:v>
                </c:pt>
                <c:pt idx="2625">
                  <c:v>4.6697434555999999</c:v>
                </c:pt>
                <c:pt idx="2626">
                  <c:v>4.6706330999999999</c:v>
                </c:pt>
                <c:pt idx="2627">
                  <c:v>4.6710779222000003</c:v>
                </c:pt>
                <c:pt idx="2628">
                  <c:v>4.6719675665999745</c:v>
                </c:pt>
                <c:pt idx="2629">
                  <c:v>4.6733020331999997</c:v>
                </c:pt>
                <c:pt idx="2630">
                  <c:v>4.6741916775999162</c:v>
                </c:pt>
                <c:pt idx="2631">
                  <c:v>4.6759709663999089</c:v>
                </c:pt>
                <c:pt idx="2632">
                  <c:v>4.6777502551999746</c:v>
                </c:pt>
                <c:pt idx="2633">
                  <c:v>4.678195077399927</c:v>
                </c:pt>
                <c:pt idx="2634">
                  <c:v>4.6773054330000008</c:v>
                </c:pt>
                <c:pt idx="2635">
                  <c:v>4.6759709663999089</c:v>
                </c:pt>
                <c:pt idx="2636">
                  <c:v>4.674636499800001</c:v>
                </c:pt>
                <c:pt idx="2637">
                  <c:v>4.673746855400001</c:v>
                </c:pt>
                <c:pt idx="2638">
                  <c:v>4.6728572109999655</c:v>
                </c:pt>
                <c:pt idx="2639">
                  <c:v>4.6710779222000003</c:v>
                </c:pt>
                <c:pt idx="2640">
                  <c:v>4.6706330999999999</c:v>
                </c:pt>
                <c:pt idx="2641">
                  <c:v>4.6688538111999645</c:v>
                </c:pt>
                <c:pt idx="2642">
                  <c:v>4.6670745223998864</c:v>
                </c:pt>
                <c:pt idx="2643">
                  <c:v>4.6661848779998456</c:v>
                </c:pt>
                <c:pt idx="2644">
                  <c:v>4.663960766999927</c:v>
                </c:pt>
                <c:pt idx="2645">
                  <c:v>4.6630711225999955</c:v>
                </c:pt>
                <c:pt idx="2646">
                  <c:v>4.6617366559999756</c:v>
                </c:pt>
                <c:pt idx="2647">
                  <c:v>4.6608470115999845</c:v>
                </c:pt>
                <c:pt idx="2648">
                  <c:v>4.6590677228000024</c:v>
                </c:pt>
                <c:pt idx="2649">
                  <c:v>4.6577332561998954</c:v>
                </c:pt>
                <c:pt idx="2650">
                  <c:v>4.6577332561998954</c:v>
                </c:pt>
                <c:pt idx="2651">
                  <c:v>4.6586229006000002</c:v>
                </c:pt>
                <c:pt idx="2652">
                  <c:v>4.6608470115999845</c:v>
                </c:pt>
                <c:pt idx="2653">
                  <c:v>4.6612918338000009</c:v>
                </c:pt>
                <c:pt idx="2654">
                  <c:v>4.6626263003999755</c:v>
                </c:pt>
                <c:pt idx="2655">
                  <c:v>4.6648504113999261</c:v>
                </c:pt>
                <c:pt idx="2656">
                  <c:v>4.6675193445999144</c:v>
                </c:pt>
                <c:pt idx="2657">
                  <c:v>4.6715227443999998</c:v>
                </c:pt>
                <c:pt idx="2658">
                  <c:v>4.673746855400001</c:v>
                </c:pt>
                <c:pt idx="2659">
                  <c:v>4.6755261442</c:v>
                </c:pt>
                <c:pt idx="2660">
                  <c:v>4.6741916775999162</c:v>
                </c:pt>
                <c:pt idx="2661">
                  <c:v>4.674636499800001</c:v>
                </c:pt>
                <c:pt idx="2662">
                  <c:v>4.6741916775999162</c:v>
                </c:pt>
                <c:pt idx="2663">
                  <c:v>4.6755261442</c:v>
                </c:pt>
                <c:pt idx="2664">
                  <c:v>4.6741916775999162</c:v>
                </c:pt>
                <c:pt idx="2665">
                  <c:v>4.6741916775999162</c:v>
                </c:pt>
                <c:pt idx="2666">
                  <c:v>4.6733020331999997</c:v>
                </c:pt>
                <c:pt idx="2667">
                  <c:v>4.6728572109999655</c:v>
                </c:pt>
                <c:pt idx="2668">
                  <c:v>4.6724123888000006</c:v>
                </c:pt>
                <c:pt idx="2669">
                  <c:v>4.6715227443999998</c:v>
                </c:pt>
                <c:pt idx="2670">
                  <c:v>4.6706330999999999</c:v>
                </c:pt>
                <c:pt idx="2671">
                  <c:v>4.6710779222000003</c:v>
                </c:pt>
                <c:pt idx="2672">
                  <c:v>4.6710779222000003</c:v>
                </c:pt>
                <c:pt idx="2673">
                  <c:v>4.6719675665999745</c:v>
                </c:pt>
                <c:pt idx="2674">
                  <c:v>4.6733020331999997</c:v>
                </c:pt>
                <c:pt idx="2675">
                  <c:v>4.6755261442</c:v>
                </c:pt>
                <c:pt idx="2676">
                  <c:v>4.6755261442</c:v>
                </c:pt>
                <c:pt idx="2677">
                  <c:v>4.6773054330000008</c:v>
                </c:pt>
                <c:pt idx="2678">
                  <c:v>4.678195077399927</c:v>
                </c:pt>
                <c:pt idx="2679">
                  <c:v>4.6795295440000002</c:v>
                </c:pt>
                <c:pt idx="2680">
                  <c:v>4.6813088328000001</c:v>
                </c:pt>
                <c:pt idx="2681">
                  <c:v>4.6813088328000001</c:v>
                </c:pt>
                <c:pt idx="2682">
                  <c:v>4.6826432994000013</c:v>
                </c:pt>
                <c:pt idx="2683">
                  <c:v>4.6835329437999755</c:v>
                </c:pt>
                <c:pt idx="2684">
                  <c:v>4.6830881216</c:v>
                </c:pt>
                <c:pt idx="2685">
                  <c:v>4.6826432994000013</c:v>
                </c:pt>
                <c:pt idx="2686">
                  <c:v>4.6839777659999955</c:v>
                </c:pt>
                <c:pt idx="2687">
                  <c:v>4.6848674103999945</c:v>
                </c:pt>
                <c:pt idx="2688">
                  <c:v>4.6870915213999655</c:v>
                </c:pt>
                <c:pt idx="2689">
                  <c:v>4.6870915213999655</c:v>
                </c:pt>
                <c:pt idx="2690">
                  <c:v>4.6875363435999207</c:v>
                </c:pt>
                <c:pt idx="2691">
                  <c:v>4.6884259879999846</c:v>
                </c:pt>
                <c:pt idx="2692">
                  <c:v>4.6884259879999846</c:v>
                </c:pt>
                <c:pt idx="2693">
                  <c:v>4.6870915213999655</c:v>
                </c:pt>
                <c:pt idx="2694">
                  <c:v>4.6870915213999655</c:v>
                </c:pt>
                <c:pt idx="2695">
                  <c:v>4.6875363435999207</c:v>
                </c:pt>
                <c:pt idx="2696">
                  <c:v>4.6888708101999645</c:v>
                </c:pt>
                <c:pt idx="2697">
                  <c:v>4.6910949211999755</c:v>
                </c:pt>
                <c:pt idx="2698">
                  <c:v>4.6933190321999945</c:v>
                </c:pt>
                <c:pt idx="2699">
                  <c:v>4.6955431431999965</c:v>
                </c:pt>
                <c:pt idx="2700">
                  <c:v>4.6991017208000008</c:v>
                </c:pt>
                <c:pt idx="2701">
                  <c:v>4.6995465429999745</c:v>
                </c:pt>
                <c:pt idx="2702">
                  <c:v>4.7013258318000011</c:v>
                </c:pt>
                <c:pt idx="2703">
                  <c:v>4.7022154761999655</c:v>
                </c:pt>
                <c:pt idx="2704">
                  <c:v>4.7026602984000014</c:v>
                </c:pt>
                <c:pt idx="2705">
                  <c:v>4.7031051206000001</c:v>
                </c:pt>
                <c:pt idx="2706">
                  <c:v>4.7026602984000014</c:v>
                </c:pt>
                <c:pt idx="2707">
                  <c:v>4.7013258318000011</c:v>
                </c:pt>
                <c:pt idx="2708">
                  <c:v>4.7004361874000002</c:v>
                </c:pt>
                <c:pt idx="2709">
                  <c:v>4.6982120763999298</c:v>
                </c:pt>
                <c:pt idx="2710">
                  <c:v>4.6950983210000006</c:v>
                </c:pt>
                <c:pt idx="2711">
                  <c:v>4.6924293878000007</c:v>
                </c:pt>
                <c:pt idx="2712">
                  <c:v>4.6910949211999755</c:v>
                </c:pt>
                <c:pt idx="2713">
                  <c:v>4.6893156324000005</c:v>
                </c:pt>
                <c:pt idx="2714">
                  <c:v>4.6884259879999846</c:v>
                </c:pt>
                <c:pt idx="2715">
                  <c:v>4.6875363435999207</c:v>
                </c:pt>
                <c:pt idx="2716">
                  <c:v>4.6857570548000007</c:v>
                </c:pt>
                <c:pt idx="2717">
                  <c:v>4.6853122325999745</c:v>
                </c:pt>
                <c:pt idx="2718">
                  <c:v>4.6839777659999955</c:v>
                </c:pt>
                <c:pt idx="2719">
                  <c:v>4.6821984771999645</c:v>
                </c:pt>
                <c:pt idx="2720">
                  <c:v>4.678195077399927</c:v>
                </c:pt>
                <c:pt idx="2721">
                  <c:v>4.6750813219999845</c:v>
                </c:pt>
                <c:pt idx="2722">
                  <c:v>4.6719675665999745</c:v>
                </c:pt>
                <c:pt idx="2723">
                  <c:v>4.6697434555999999</c:v>
                </c:pt>
                <c:pt idx="2724">
                  <c:v>4.6684089890000005</c:v>
                </c:pt>
                <c:pt idx="2725">
                  <c:v>4.6675193445999144</c:v>
                </c:pt>
                <c:pt idx="2726">
                  <c:v>4.6666297001999997</c:v>
                </c:pt>
                <c:pt idx="2727">
                  <c:v>4.6666297001999997</c:v>
                </c:pt>
                <c:pt idx="2728">
                  <c:v>4.6670745223998864</c:v>
                </c:pt>
                <c:pt idx="2729">
                  <c:v>4.6666297001999997</c:v>
                </c:pt>
                <c:pt idx="2730">
                  <c:v>4.6675193445999144</c:v>
                </c:pt>
                <c:pt idx="2731">
                  <c:v>4.6684089890000005</c:v>
                </c:pt>
                <c:pt idx="2732">
                  <c:v>4.6679641667998837</c:v>
                </c:pt>
                <c:pt idx="2733">
                  <c:v>4.6666297001999997</c:v>
                </c:pt>
                <c:pt idx="2734">
                  <c:v>4.6657400558000006</c:v>
                </c:pt>
                <c:pt idx="2735">
                  <c:v>4.6635159447998982</c:v>
                </c:pt>
                <c:pt idx="2736">
                  <c:v>4.6595125449999655</c:v>
                </c:pt>
                <c:pt idx="2737">
                  <c:v>4.6483919900000004</c:v>
                </c:pt>
                <c:pt idx="2738">
                  <c:v>4.6417196569999755</c:v>
                </c:pt>
                <c:pt idx="2739">
                  <c:v>4.6359369683998954</c:v>
                </c:pt>
                <c:pt idx="2740">
                  <c:v>4.6297094575999855</c:v>
                </c:pt>
                <c:pt idx="2741">
                  <c:v>4.6248164133999126</c:v>
                </c:pt>
                <c:pt idx="2742">
                  <c:v>4.6208130135999745</c:v>
                </c:pt>
                <c:pt idx="2743">
                  <c:v>4.6163647915999997</c:v>
                </c:pt>
                <c:pt idx="2744">
                  <c:v>4.6119165695998801</c:v>
                </c:pt>
                <c:pt idx="2745">
                  <c:v>4.6079131697999243</c:v>
                </c:pt>
                <c:pt idx="2746">
                  <c:v>4.6056890587999755</c:v>
                </c:pt>
                <c:pt idx="2747">
                  <c:v>4.6030201255999996</c:v>
                </c:pt>
                <c:pt idx="2748">
                  <c:v>4.6007960146000002</c:v>
                </c:pt>
                <c:pt idx="2749">
                  <c:v>4.5976822591999316</c:v>
                </c:pt>
                <c:pt idx="2750">
                  <c:v>4.5950133259999975</c:v>
                </c:pt>
                <c:pt idx="2751">
                  <c:v>4.5936788594000006</c:v>
                </c:pt>
                <c:pt idx="2752">
                  <c:v>4.5932340371999745</c:v>
                </c:pt>
                <c:pt idx="2753">
                  <c:v>4.5927892150000007</c:v>
                </c:pt>
                <c:pt idx="2754">
                  <c:v>4.5936788594000006</c:v>
                </c:pt>
                <c:pt idx="2755">
                  <c:v>4.5945685038000015</c:v>
                </c:pt>
                <c:pt idx="2756">
                  <c:v>4.5959029703999645</c:v>
                </c:pt>
                <c:pt idx="2757">
                  <c:v>4.5963477926000822</c:v>
                </c:pt>
                <c:pt idx="2758">
                  <c:v>4.5967926148000124</c:v>
                </c:pt>
                <c:pt idx="2759">
                  <c:v>4.5954581482000005</c:v>
                </c:pt>
                <c:pt idx="2760">
                  <c:v>4.5941236816000002</c:v>
                </c:pt>
                <c:pt idx="2761">
                  <c:v>4.5923443928000003</c:v>
                </c:pt>
                <c:pt idx="2762">
                  <c:v>4.5914547483999755</c:v>
                </c:pt>
                <c:pt idx="2763">
                  <c:v>4.5901202818000009</c:v>
                </c:pt>
                <c:pt idx="2764">
                  <c:v>4.5896754596000013</c:v>
                </c:pt>
                <c:pt idx="2765">
                  <c:v>4.5901202818000009</c:v>
                </c:pt>
                <c:pt idx="2766">
                  <c:v>4.5910099261999955</c:v>
                </c:pt>
                <c:pt idx="2767">
                  <c:v>4.5918995706000008</c:v>
                </c:pt>
                <c:pt idx="2768">
                  <c:v>4.5923443928000003</c:v>
                </c:pt>
                <c:pt idx="2769">
                  <c:v>4.5945685038000015</c:v>
                </c:pt>
                <c:pt idx="2770">
                  <c:v>4.5959029703999645</c:v>
                </c:pt>
                <c:pt idx="2771">
                  <c:v>4.5941236816000002</c:v>
                </c:pt>
                <c:pt idx="2772">
                  <c:v>4.5950133259999975</c:v>
                </c:pt>
                <c:pt idx="2773">
                  <c:v>4.5967926148000124</c:v>
                </c:pt>
                <c:pt idx="2774">
                  <c:v>4.5990167258000012</c:v>
                </c:pt>
                <c:pt idx="2775">
                  <c:v>4.6012408368000006</c:v>
                </c:pt>
                <c:pt idx="2776">
                  <c:v>4.6025753033999655</c:v>
                </c:pt>
                <c:pt idx="2777">
                  <c:v>4.6025753033999655</c:v>
                </c:pt>
                <c:pt idx="2778">
                  <c:v>4.6043545921999645</c:v>
                </c:pt>
                <c:pt idx="2779">
                  <c:v>4.6047994144000004</c:v>
                </c:pt>
                <c:pt idx="2780">
                  <c:v>4.6061338810000008</c:v>
                </c:pt>
                <c:pt idx="2781">
                  <c:v>4.6074683475999745</c:v>
                </c:pt>
                <c:pt idx="2782">
                  <c:v>4.6083579920000002</c:v>
                </c:pt>
                <c:pt idx="2783">
                  <c:v>4.6105821030000005</c:v>
                </c:pt>
                <c:pt idx="2784">
                  <c:v>4.6110269252</c:v>
                </c:pt>
                <c:pt idx="2785">
                  <c:v>4.6110269252</c:v>
                </c:pt>
                <c:pt idx="2786">
                  <c:v>4.6114717473999765</c:v>
                </c:pt>
                <c:pt idx="2787">
                  <c:v>4.6105821030000005</c:v>
                </c:pt>
                <c:pt idx="2788">
                  <c:v>4.6105821030000005</c:v>
                </c:pt>
                <c:pt idx="2789">
                  <c:v>4.6101372807999645</c:v>
                </c:pt>
                <c:pt idx="2790">
                  <c:v>4.6101372807999645</c:v>
                </c:pt>
                <c:pt idx="2791">
                  <c:v>4.6110269252</c:v>
                </c:pt>
                <c:pt idx="2792">
                  <c:v>4.613695858399927</c:v>
                </c:pt>
                <c:pt idx="2793">
                  <c:v>4.6145855027998719</c:v>
                </c:pt>
                <c:pt idx="2794">
                  <c:v>4.6163647915999997</c:v>
                </c:pt>
                <c:pt idx="2795">
                  <c:v>4.6185889025999645</c:v>
                </c:pt>
                <c:pt idx="2796">
                  <c:v>4.6203681914000034</c:v>
                </c:pt>
                <c:pt idx="2797">
                  <c:v>4.6221474802000007</c:v>
                </c:pt>
                <c:pt idx="2798">
                  <c:v>4.6225923023999655</c:v>
                </c:pt>
                <c:pt idx="2799">
                  <c:v>4.6239267689999179</c:v>
                </c:pt>
                <c:pt idx="2800">
                  <c:v>4.6243715911999645</c:v>
                </c:pt>
                <c:pt idx="2801">
                  <c:v>4.6252612356</c:v>
                </c:pt>
                <c:pt idx="2802">
                  <c:v>4.6265957021999755</c:v>
                </c:pt>
                <c:pt idx="2803">
                  <c:v>4.6279301687998746</c:v>
                </c:pt>
                <c:pt idx="2804">
                  <c:v>4.6297094575999855</c:v>
                </c:pt>
                <c:pt idx="2805">
                  <c:v>4.6301542797998918</c:v>
                </c:pt>
                <c:pt idx="2806">
                  <c:v>4.6292646354000011</c:v>
                </c:pt>
                <c:pt idx="2807">
                  <c:v>4.6279301687998746</c:v>
                </c:pt>
                <c:pt idx="2808">
                  <c:v>4.6270405243999289</c:v>
                </c:pt>
                <c:pt idx="2809">
                  <c:v>4.6265957021999755</c:v>
                </c:pt>
                <c:pt idx="2810">
                  <c:v>4.6270405243999289</c:v>
                </c:pt>
                <c:pt idx="2811">
                  <c:v>4.6261508799998801</c:v>
                </c:pt>
                <c:pt idx="2812">
                  <c:v>4.6248164133999126</c:v>
                </c:pt>
                <c:pt idx="2813">
                  <c:v>4.6243715911999645</c:v>
                </c:pt>
                <c:pt idx="2814">
                  <c:v>4.6243715911999645</c:v>
                </c:pt>
                <c:pt idx="2815">
                  <c:v>4.6243715911999645</c:v>
                </c:pt>
                <c:pt idx="2816">
                  <c:v>4.6252612356</c:v>
                </c:pt>
                <c:pt idx="2817">
                  <c:v>4.6257060577999107</c:v>
                </c:pt>
                <c:pt idx="2818">
                  <c:v>4.6265957021999755</c:v>
                </c:pt>
                <c:pt idx="2819">
                  <c:v>4.6252612356</c:v>
                </c:pt>
                <c:pt idx="2820">
                  <c:v>4.6257060577999107</c:v>
                </c:pt>
                <c:pt idx="2821">
                  <c:v>4.6239267689999179</c:v>
                </c:pt>
                <c:pt idx="2822">
                  <c:v>4.6221474802000007</c:v>
                </c:pt>
                <c:pt idx="2823">
                  <c:v>4.6203681914000034</c:v>
                </c:pt>
                <c:pt idx="2824">
                  <c:v>4.6185889025999645</c:v>
                </c:pt>
                <c:pt idx="2825">
                  <c:v>4.6176992581999645</c:v>
                </c:pt>
                <c:pt idx="2826">
                  <c:v>4.6159199693998918</c:v>
                </c:pt>
                <c:pt idx="2827">
                  <c:v>4.6159199693998918</c:v>
                </c:pt>
                <c:pt idx="2828">
                  <c:v>4.6132510361999755</c:v>
                </c:pt>
                <c:pt idx="2829">
                  <c:v>4.6105821030000005</c:v>
                </c:pt>
                <c:pt idx="2830">
                  <c:v>4.6083579920000002</c:v>
                </c:pt>
                <c:pt idx="2831">
                  <c:v>4.6052442365999307</c:v>
                </c:pt>
                <c:pt idx="2832">
                  <c:v>4.6012408368000006</c:v>
                </c:pt>
                <c:pt idx="2833">
                  <c:v>4.5972374369999756</c:v>
                </c:pt>
                <c:pt idx="2834">
                  <c:v>4.5936788594000006</c:v>
                </c:pt>
                <c:pt idx="2835">
                  <c:v>4.5914547483999755</c:v>
                </c:pt>
                <c:pt idx="2836">
                  <c:v>4.5887858151999845</c:v>
                </c:pt>
                <c:pt idx="2837">
                  <c:v>4.5870065263999216</c:v>
                </c:pt>
                <c:pt idx="2838">
                  <c:v>4.5861168820000007</c:v>
                </c:pt>
                <c:pt idx="2839">
                  <c:v>4.5847824154000012</c:v>
                </c:pt>
                <c:pt idx="2840">
                  <c:v>4.5852272375999945</c:v>
                </c:pt>
                <c:pt idx="2841">
                  <c:v>4.5856720598000011</c:v>
                </c:pt>
                <c:pt idx="2842">
                  <c:v>4.5870065263999216</c:v>
                </c:pt>
                <c:pt idx="2843">
                  <c:v>4.5874513485999655</c:v>
                </c:pt>
                <c:pt idx="2844">
                  <c:v>4.5861168820000007</c:v>
                </c:pt>
                <c:pt idx="2845">
                  <c:v>4.5865617042000624</c:v>
                </c:pt>
                <c:pt idx="2846">
                  <c:v>4.5847824154000012</c:v>
                </c:pt>
                <c:pt idx="2847">
                  <c:v>4.5830031266000004</c:v>
                </c:pt>
                <c:pt idx="2848">
                  <c:v>4.5816686600000134</c:v>
                </c:pt>
                <c:pt idx="2849">
                  <c:v>4.5812238378000014</c:v>
                </c:pt>
                <c:pt idx="2850">
                  <c:v>4.5807790156000134</c:v>
                </c:pt>
                <c:pt idx="2851">
                  <c:v>4.5794445490000006</c:v>
                </c:pt>
                <c:pt idx="2852">
                  <c:v>4.5776652602000008</c:v>
                </c:pt>
                <c:pt idx="2853">
                  <c:v>4.5749963269999645</c:v>
                </c:pt>
                <c:pt idx="2854">
                  <c:v>4.574106682600001</c:v>
                </c:pt>
                <c:pt idx="2855">
                  <c:v>4.5714377494000011</c:v>
                </c:pt>
                <c:pt idx="2856">
                  <c:v>4.5674343495998837</c:v>
                </c:pt>
                <c:pt idx="2857">
                  <c:v>4.5612068387999845</c:v>
                </c:pt>
                <c:pt idx="2858">
                  <c:v>4.5567586168000007</c:v>
                </c:pt>
                <c:pt idx="2859">
                  <c:v>4.5532000392000009</c:v>
                </c:pt>
                <c:pt idx="2860">
                  <c:v>4.5500862838000007</c:v>
                </c:pt>
                <c:pt idx="2861">
                  <c:v>4.5469725283999765</c:v>
                </c:pt>
                <c:pt idx="2862">
                  <c:v>4.5438587730000002</c:v>
                </c:pt>
                <c:pt idx="2863">
                  <c:v>4.5407450175999955</c:v>
                </c:pt>
                <c:pt idx="2864">
                  <c:v>4.5389657288</c:v>
                </c:pt>
                <c:pt idx="2865">
                  <c:v>4.5380760844000134</c:v>
                </c:pt>
                <c:pt idx="2866">
                  <c:v>4.5367416178000024</c:v>
                </c:pt>
                <c:pt idx="2867">
                  <c:v>4.5362967956001201</c:v>
                </c:pt>
                <c:pt idx="2868">
                  <c:v>4.5367416178000024</c:v>
                </c:pt>
                <c:pt idx="2869">
                  <c:v>4.5367416178000024</c:v>
                </c:pt>
                <c:pt idx="2870">
                  <c:v>4.5380760844000134</c:v>
                </c:pt>
                <c:pt idx="2871">
                  <c:v>4.5389657288</c:v>
                </c:pt>
                <c:pt idx="2872">
                  <c:v>4.5403001954000759</c:v>
                </c:pt>
                <c:pt idx="2873">
                  <c:v>4.5411898397999755</c:v>
                </c:pt>
                <c:pt idx="2874">
                  <c:v>4.5407450175999955</c:v>
                </c:pt>
                <c:pt idx="2875">
                  <c:v>4.5398553732</c:v>
                </c:pt>
                <c:pt idx="2876">
                  <c:v>4.5403001954000759</c:v>
                </c:pt>
                <c:pt idx="2877">
                  <c:v>4.5416346620000008</c:v>
                </c:pt>
                <c:pt idx="2878">
                  <c:v>4.5416346620000008</c:v>
                </c:pt>
                <c:pt idx="2879">
                  <c:v>4.5420794842000713</c:v>
                </c:pt>
                <c:pt idx="2880">
                  <c:v>4.5420794842000713</c:v>
                </c:pt>
                <c:pt idx="2881">
                  <c:v>4.5407450175999955</c:v>
                </c:pt>
                <c:pt idx="2882">
                  <c:v>4.5389657288</c:v>
                </c:pt>
                <c:pt idx="2883">
                  <c:v>4.5371864399999655</c:v>
                </c:pt>
                <c:pt idx="2884">
                  <c:v>4.5354071512000003</c:v>
                </c:pt>
                <c:pt idx="2885">
                  <c:v>4.5340726845999999</c:v>
                </c:pt>
                <c:pt idx="2886">
                  <c:v>4.5336278624000004</c:v>
                </c:pt>
                <c:pt idx="2887">
                  <c:v>4.5336278624000004</c:v>
                </c:pt>
                <c:pt idx="2888">
                  <c:v>4.5345175067998982</c:v>
                </c:pt>
                <c:pt idx="2889">
                  <c:v>4.5349623289999945</c:v>
                </c:pt>
                <c:pt idx="2890">
                  <c:v>4.5362967956001201</c:v>
                </c:pt>
                <c:pt idx="2891">
                  <c:v>4.5389657288</c:v>
                </c:pt>
                <c:pt idx="2892">
                  <c:v>4.5416346620000008</c:v>
                </c:pt>
                <c:pt idx="2893">
                  <c:v>4.5447484174000001</c:v>
                </c:pt>
                <c:pt idx="2894">
                  <c:v>4.5465277062000009</c:v>
                </c:pt>
                <c:pt idx="2895">
                  <c:v>4.5491966394000007</c:v>
                </c:pt>
                <c:pt idx="2896">
                  <c:v>4.5518655725999855</c:v>
                </c:pt>
                <c:pt idx="2897">
                  <c:v>4.5545345057999072</c:v>
                </c:pt>
                <c:pt idx="2898">
                  <c:v>4.5567586168000007</c:v>
                </c:pt>
                <c:pt idx="2899">
                  <c:v>4.5589827277999655</c:v>
                </c:pt>
                <c:pt idx="2900">
                  <c:v>4.5607620166</c:v>
                </c:pt>
                <c:pt idx="2901">
                  <c:v>4.5629861275999</c:v>
                </c:pt>
                <c:pt idx="2902">
                  <c:v>4.563430949799927</c:v>
                </c:pt>
                <c:pt idx="2903">
                  <c:v>4.5638757719999745</c:v>
                </c:pt>
                <c:pt idx="2904">
                  <c:v>4.563430949799927</c:v>
                </c:pt>
                <c:pt idx="2905">
                  <c:v>4.5647654163999745</c:v>
                </c:pt>
                <c:pt idx="2906">
                  <c:v>4.5656550607999655</c:v>
                </c:pt>
                <c:pt idx="2907">
                  <c:v>4.5660998830000024</c:v>
                </c:pt>
                <c:pt idx="2908">
                  <c:v>4.5669895273999161</c:v>
                </c:pt>
                <c:pt idx="2909">
                  <c:v>4.5669895273999161</c:v>
                </c:pt>
                <c:pt idx="2910">
                  <c:v>4.5674343495998837</c:v>
                </c:pt>
                <c:pt idx="2911">
                  <c:v>4.5683239940000124</c:v>
                </c:pt>
                <c:pt idx="2912">
                  <c:v>4.5701032828000034</c:v>
                </c:pt>
                <c:pt idx="2913">
                  <c:v>4.5709929271999945</c:v>
                </c:pt>
                <c:pt idx="2914">
                  <c:v>4.5727722160000006</c:v>
                </c:pt>
                <c:pt idx="2915">
                  <c:v>4.5705481050000722</c:v>
                </c:pt>
                <c:pt idx="2916">
                  <c:v>4.5709929271999945</c:v>
                </c:pt>
                <c:pt idx="2917">
                  <c:v>4.5705481050000722</c:v>
                </c:pt>
                <c:pt idx="2918">
                  <c:v>4.5701032828000034</c:v>
                </c:pt>
                <c:pt idx="2919">
                  <c:v>4.5705481050000722</c:v>
                </c:pt>
                <c:pt idx="2920">
                  <c:v>4.5718825715999865</c:v>
                </c:pt>
                <c:pt idx="2921">
                  <c:v>4.5714377494000011</c:v>
                </c:pt>
                <c:pt idx="2922">
                  <c:v>4.5727722160000006</c:v>
                </c:pt>
                <c:pt idx="2923">
                  <c:v>4.5745515048000005</c:v>
                </c:pt>
                <c:pt idx="2924">
                  <c:v>4.5754411491999996</c:v>
                </c:pt>
                <c:pt idx="2925">
                  <c:v>4.5781100824000003</c:v>
                </c:pt>
                <c:pt idx="2926">
                  <c:v>4.5794445490000006</c:v>
                </c:pt>
                <c:pt idx="2927">
                  <c:v>4.5807790156000134</c:v>
                </c:pt>
                <c:pt idx="2928">
                  <c:v>4.5812238378000014</c:v>
                </c:pt>
                <c:pt idx="2929">
                  <c:v>4.5834479488000008</c:v>
                </c:pt>
                <c:pt idx="2930">
                  <c:v>4.5856720598000011</c:v>
                </c:pt>
                <c:pt idx="2931">
                  <c:v>4.5883409930000134</c:v>
                </c:pt>
                <c:pt idx="2932">
                  <c:v>4.5887858151999845</c:v>
                </c:pt>
                <c:pt idx="2933">
                  <c:v>4.5883409930000134</c:v>
                </c:pt>
                <c:pt idx="2934">
                  <c:v>4.5883409930000134</c:v>
                </c:pt>
                <c:pt idx="2935">
                  <c:v>4.5883409930000134</c:v>
                </c:pt>
                <c:pt idx="2936">
                  <c:v>4.5878961708000006</c:v>
                </c:pt>
                <c:pt idx="2937">
                  <c:v>4.5887858151999845</c:v>
                </c:pt>
                <c:pt idx="2938">
                  <c:v>4.5896754596000013</c:v>
                </c:pt>
                <c:pt idx="2939">
                  <c:v>4.5910099261999955</c:v>
                </c:pt>
                <c:pt idx="2940">
                  <c:v>4.5923443928000003</c:v>
                </c:pt>
                <c:pt idx="2941">
                  <c:v>4.5954581482000005</c:v>
                </c:pt>
                <c:pt idx="2942">
                  <c:v>4.5967926148000124</c:v>
                </c:pt>
                <c:pt idx="2943">
                  <c:v>4.5990167258000012</c:v>
                </c:pt>
                <c:pt idx="2944">
                  <c:v>4.6021304811999855</c:v>
                </c:pt>
                <c:pt idx="2945">
                  <c:v>4.6052442365999307</c:v>
                </c:pt>
                <c:pt idx="2946">
                  <c:v>4.6083579920000002</c:v>
                </c:pt>
                <c:pt idx="2947">
                  <c:v>4.6105821030000005</c:v>
                </c:pt>
                <c:pt idx="2948">
                  <c:v>4.6132510361999755</c:v>
                </c:pt>
                <c:pt idx="2949">
                  <c:v>4.6154751471999216</c:v>
                </c:pt>
                <c:pt idx="2950">
                  <c:v>4.6194785469999307</c:v>
                </c:pt>
                <c:pt idx="2951">
                  <c:v>4.6221474802000007</c:v>
                </c:pt>
                <c:pt idx="2952">
                  <c:v>4.6265957021999755</c:v>
                </c:pt>
                <c:pt idx="2953">
                  <c:v>4.6288198131999252</c:v>
                </c:pt>
                <c:pt idx="2954">
                  <c:v>4.6323783908000014</c:v>
                </c:pt>
                <c:pt idx="2955">
                  <c:v>4.6346025018000008</c:v>
                </c:pt>
                <c:pt idx="2956">
                  <c:v>4.6372714350000024</c:v>
                </c:pt>
                <c:pt idx="2957">
                  <c:v>4.6394955459999965</c:v>
                </c:pt>
                <c:pt idx="2958">
                  <c:v>4.6421644791999261</c:v>
                </c:pt>
                <c:pt idx="2959">
                  <c:v>4.6426093014000012</c:v>
                </c:pt>
                <c:pt idx="2960">
                  <c:v>4.6434989458000011</c:v>
                </c:pt>
                <c:pt idx="2961">
                  <c:v>4.6452782346000001</c:v>
                </c:pt>
                <c:pt idx="2962">
                  <c:v>4.6470575233999645</c:v>
                </c:pt>
                <c:pt idx="2963">
                  <c:v>4.6483919900000004</c:v>
                </c:pt>
                <c:pt idx="2964">
                  <c:v>4.6492816344000003</c:v>
                </c:pt>
                <c:pt idx="2965">
                  <c:v>4.6497264566000007</c:v>
                </c:pt>
                <c:pt idx="2966">
                  <c:v>4.6510609231999975</c:v>
                </c:pt>
                <c:pt idx="2967">
                  <c:v>4.6537298563999645</c:v>
                </c:pt>
                <c:pt idx="2968">
                  <c:v>4.6537298563999645</c:v>
                </c:pt>
                <c:pt idx="2969">
                  <c:v>4.6537298563999645</c:v>
                </c:pt>
                <c:pt idx="2970">
                  <c:v>4.6532850342000005</c:v>
                </c:pt>
                <c:pt idx="2971">
                  <c:v>4.6510609231999975</c:v>
                </c:pt>
                <c:pt idx="2972">
                  <c:v>4.6492816344000003</c:v>
                </c:pt>
                <c:pt idx="2973">
                  <c:v>4.6457230568000005</c:v>
                </c:pt>
                <c:pt idx="2974">
                  <c:v>4.6417196569999755</c:v>
                </c:pt>
                <c:pt idx="2975">
                  <c:v>4.6386059016000001</c:v>
                </c:pt>
                <c:pt idx="2976">
                  <c:v>4.6354921461999945</c:v>
                </c:pt>
                <c:pt idx="2977">
                  <c:v>4.6314887464000005</c:v>
                </c:pt>
                <c:pt idx="2978">
                  <c:v>4.6270405243999289</c:v>
                </c:pt>
                <c:pt idx="2979">
                  <c:v>4.6234819467998873</c:v>
                </c:pt>
                <c:pt idx="2980">
                  <c:v>4.6194785469999307</c:v>
                </c:pt>
                <c:pt idx="2981">
                  <c:v>4.6141406805999745</c:v>
                </c:pt>
                <c:pt idx="2982">
                  <c:v>4.6088028142000006</c:v>
                </c:pt>
                <c:pt idx="2983">
                  <c:v>4.6047994144000004</c:v>
                </c:pt>
                <c:pt idx="2984">
                  <c:v>4.6012408368000006</c:v>
                </c:pt>
                <c:pt idx="2985">
                  <c:v>4.5985719035999955</c:v>
                </c:pt>
                <c:pt idx="2986">
                  <c:v>4.5967926148000124</c:v>
                </c:pt>
                <c:pt idx="2987">
                  <c:v>4.5941236816000002</c:v>
                </c:pt>
                <c:pt idx="2988">
                  <c:v>4.5914547483999755</c:v>
                </c:pt>
                <c:pt idx="2989">
                  <c:v>4.5865617042000624</c:v>
                </c:pt>
                <c:pt idx="2990">
                  <c:v>4.5807790156000134</c:v>
                </c:pt>
                <c:pt idx="2991">
                  <c:v>4.5754411491999996</c:v>
                </c:pt>
                <c:pt idx="2992">
                  <c:v>4.5714377494000011</c:v>
                </c:pt>
                <c:pt idx="2993">
                  <c:v>4.5669895273999161</c:v>
                </c:pt>
                <c:pt idx="2994">
                  <c:v>4.5576482611999865</c:v>
                </c:pt>
                <c:pt idx="2995">
                  <c:v>4.5496414616000678</c:v>
                </c:pt>
                <c:pt idx="2996">
                  <c:v>4.5438587730000002</c:v>
                </c:pt>
                <c:pt idx="2997">
                  <c:v>4.5389657288</c:v>
                </c:pt>
                <c:pt idx="2998">
                  <c:v>4.5354071512000003</c:v>
                </c:pt>
                <c:pt idx="2999">
                  <c:v>4.5322933958001048</c:v>
                </c:pt>
                <c:pt idx="3000">
                  <c:v>4.5309589291999846</c:v>
                </c:pt>
                <c:pt idx="3001">
                  <c:v>4.5296244626000002</c:v>
                </c:pt>
                <c:pt idx="3002">
                  <c:v>4.5274003515999279</c:v>
                </c:pt>
                <c:pt idx="3003">
                  <c:v>4.5256210628</c:v>
                </c:pt>
                <c:pt idx="3004">
                  <c:v>4.5238417740000001</c:v>
                </c:pt>
                <c:pt idx="3005">
                  <c:v>4.5202831964000003</c:v>
                </c:pt>
                <c:pt idx="3006">
                  <c:v>4.5171694410000001</c:v>
                </c:pt>
                <c:pt idx="3007">
                  <c:v>4.5162797966000134</c:v>
                </c:pt>
                <c:pt idx="3008">
                  <c:v>4.5140556856000007</c:v>
                </c:pt>
                <c:pt idx="3009">
                  <c:v>4.5122763967999955</c:v>
                </c:pt>
                <c:pt idx="3010">
                  <c:v>4.5122763967999955</c:v>
                </c:pt>
                <c:pt idx="3011">
                  <c:v>4.5122763967999955</c:v>
                </c:pt>
                <c:pt idx="3012">
                  <c:v>4.5131660411999945</c:v>
                </c:pt>
                <c:pt idx="3013">
                  <c:v>4.5140556856000007</c:v>
                </c:pt>
                <c:pt idx="3014">
                  <c:v>4.5158349743999207</c:v>
                </c:pt>
                <c:pt idx="3015">
                  <c:v>4.5171694410000001</c:v>
                </c:pt>
                <c:pt idx="3016">
                  <c:v>4.5176142631999125</c:v>
                </c:pt>
                <c:pt idx="3017">
                  <c:v>4.5193935520000004</c:v>
                </c:pt>
                <c:pt idx="3018">
                  <c:v>4.5207280185999945</c:v>
                </c:pt>
                <c:pt idx="3019">
                  <c:v>4.5229521295999655</c:v>
                </c:pt>
                <c:pt idx="3020">
                  <c:v>4.5242865961999144</c:v>
                </c:pt>
                <c:pt idx="3021">
                  <c:v>4.5256210628</c:v>
                </c:pt>
                <c:pt idx="3022">
                  <c:v>4.5247314183999645</c:v>
                </c:pt>
                <c:pt idx="3023">
                  <c:v>4.5238417740000001</c:v>
                </c:pt>
                <c:pt idx="3024">
                  <c:v>4.5242865961999144</c:v>
                </c:pt>
                <c:pt idx="3025">
                  <c:v>4.5242865961999144</c:v>
                </c:pt>
                <c:pt idx="3026">
                  <c:v>4.5233969518000006</c:v>
                </c:pt>
                <c:pt idx="3027">
                  <c:v>4.5242865961999144</c:v>
                </c:pt>
                <c:pt idx="3028">
                  <c:v>4.5233969518000006</c:v>
                </c:pt>
                <c:pt idx="3029">
                  <c:v>4.5220624852000624</c:v>
                </c:pt>
                <c:pt idx="3030">
                  <c:v>4.5229521295999655</c:v>
                </c:pt>
                <c:pt idx="3031">
                  <c:v>4.5225073073999207</c:v>
                </c:pt>
                <c:pt idx="3032">
                  <c:v>4.5216176629999945</c:v>
                </c:pt>
                <c:pt idx="3033">
                  <c:v>4.5220624852000624</c:v>
                </c:pt>
                <c:pt idx="3034">
                  <c:v>4.5225073073999207</c:v>
                </c:pt>
                <c:pt idx="3035">
                  <c:v>4.5233969518000006</c:v>
                </c:pt>
                <c:pt idx="3036">
                  <c:v>4.5256210628</c:v>
                </c:pt>
                <c:pt idx="3037">
                  <c:v>4.5265107071999298</c:v>
                </c:pt>
                <c:pt idx="3038">
                  <c:v>4.5274003515999279</c:v>
                </c:pt>
                <c:pt idx="3039">
                  <c:v>4.5256210628</c:v>
                </c:pt>
                <c:pt idx="3040">
                  <c:v>4.5256210628</c:v>
                </c:pt>
                <c:pt idx="3041">
                  <c:v>4.5251762405999107</c:v>
                </c:pt>
                <c:pt idx="3042">
                  <c:v>4.5256210628</c:v>
                </c:pt>
                <c:pt idx="3043">
                  <c:v>4.5274003515999279</c:v>
                </c:pt>
                <c:pt idx="3044">
                  <c:v>4.5291796404000007</c:v>
                </c:pt>
                <c:pt idx="3045">
                  <c:v>4.5314037514000134</c:v>
                </c:pt>
                <c:pt idx="3046">
                  <c:v>4.5340726845999999</c:v>
                </c:pt>
                <c:pt idx="3047">
                  <c:v>4.5362967956001201</c:v>
                </c:pt>
                <c:pt idx="3048">
                  <c:v>4.5389657288</c:v>
                </c:pt>
                <c:pt idx="3049">
                  <c:v>4.5420794842000713</c:v>
                </c:pt>
                <c:pt idx="3050">
                  <c:v>4.5451932396000005</c:v>
                </c:pt>
                <c:pt idx="3051">
                  <c:v>4.5474173505999316</c:v>
                </c:pt>
                <c:pt idx="3052">
                  <c:v>4.5491966394000007</c:v>
                </c:pt>
                <c:pt idx="3053">
                  <c:v>4.5500862838000007</c:v>
                </c:pt>
                <c:pt idx="3054">
                  <c:v>4.5523103948000001</c:v>
                </c:pt>
                <c:pt idx="3055">
                  <c:v>4.5532000392000009</c:v>
                </c:pt>
                <c:pt idx="3056">
                  <c:v>4.5545345057999072</c:v>
                </c:pt>
                <c:pt idx="3057">
                  <c:v>4.5563137945999994</c:v>
                </c:pt>
                <c:pt idx="3058">
                  <c:v>4.5572034390000011</c:v>
                </c:pt>
                <c:pt idx="3059">
                  <c:v>4.5589827277999655</c:v>
                </c:pt>
                <c:pt idx="3060">
                  <c:v>4.5612068387999845</c:v>
                </c:pt>
                <c:pt idx="3061">
                  <c:v>4.5625413054000008</c:v>
                </c:pt>
                <c:pt idx="3062">
                  <c:v>4.5647654163999745</c:v>
                </c:pt>
                <c:pt idx="3063">
                  <c:v>4.5660998830000024</c:v>
                </c:pt>
                <c:pt idx="3064">
                  <c:v>4.5674343495998837</c:v>
                </c:pt>
                <c:pt idx="3065">
                  <c:v>4.5683239940000124</c:v>
                </c:pt>
                <c:pt idx="3066">
                  <c:v>4.5692136384000008</c:v>
                </c:pt>
                <c:pt idx="3067">
                  <c:v>4.5705481050000722</c:v>
                </c:pt>
                <c:pt idx="3068">
                  <c:v>4.5714377494000011</c:v>
                </c:pt>
                <c:pt idx="3069">
                  <c:v>4.5727722160000006</c:v>
                </c:pt>
                <c:pt idx="3070">
                  <c:v>4.574106682600001</c:v>
                </c:pt>
                <c:pt idx="3071">
                  <c:v>4.5758859713999342</c:v>
                </c:pt>
                <c:pt idx="3072">
                  <c:v>4.5772204380000003</c:v>
                </c:pt>
                <c:pt idx="3073">
                  <c:v>4.5781100824000003</c:v>
                </c:pt>
                <c:pt idx="3074">
                  <c:v>4.5785549046000007</c:v>
                </c:pt>
                <c:pt idx="3075">
                  <c:v>4.5803341934000024</c:v>
                </c:pt>
                <c:pt idx="3076">
                  <c:v>4.5816686600000134</c:v>
                </c:pt>
                <c:pt idx="3077">
                  <c:v>4.5843375931999955</c:v>
                </c:pt>
                <c:pt idx="3078">
                  <c:v>4.5870065263999216</c:v>
                </c:pt>
                <c:pt idx="3079">
                  <c:v>4.5887858151999845</c:v>
                </c:pt>
                <c:pt idx="3080">
                  <c:v>4.5905651040000004</c:v>
                </c:pt>
                <c:pt idx="3081">
                  <c:v>4.5927892150000007</c:v>
                </c:pt>
                <c:pt idx="3082">
                  <c:v>4.5941236816000002</c:v>
                </c:pt>
                <c:pt idx="3083">
                  <c:v>4.5963477926000822</c:v>
                </c:pt>
                <c:pt idx="3084">
                  <c:v>4.5967926148000124</c:v>
                </c:pt>
                <c:pt idx="3085">
                  <c:v>4.5981270814000013</c:v>
                </c:pt>
                <c:pt idx="3086">
                  <c:v>4.5981270814000013</c:v>
                </c:pt>
                <c:pt idx="3087">
                  <c:v>4.5990167258000012</c:v>
                </c:pt>
                <c:pt idx="3088">
                  <c:v>4.5999063701999745</c:v>
                </c:pt>
                <c:pt idx="3089">
                  <c:v>4.6016856589999655</c:v>
                </c:pt>
                <c:pt idx="3090">
                  <c:v>4.6025753033999655</c:v>
                </c:pt>
                <c:pt idx="3091">
                  <c:v>4.6034649477999645</c:v>
                </c:pt>
                <c:pt idx="3092">
                  <c:v>4.6021304811999855</c:v>
                </c:pt>
                <c:pt idx="3093">
                  <c:v>4.6016856589999655</c:v>
                </c:pt>
                <c:pt idx="3094">
                  <c:v>4.6003511924000033</c:v>
                </c:pt>
                <c:pt idx="3095">
                  <c:v>4.5985719035999955</c:v>
                </c:pt>
                <c:pt idx="3096">
                  <c:v>4.5967926148000124</c:v>
                </c:pt>
                <c:pt idx="3097">
                  <c:v>4.5945685038000015</c:v>
                </c:pt>
                <c:pt idx="3098">
                  <c:v>4.5932340371999745</c:v>
                </c:pt>
                <c:pt idx="3099">
                  <c:v>4.5923443928000003</c:v>
                </c:pt>
                <c:pt idx="3100">
                  <c:v>4.5905651040000004</c:v>
                </c:pt>
                <c:pt idx="3101">
                  <c:v>4.5878961708000006</c:v>
                </c:pt>
                <c:pt idx="3102">
                  <c:v>4.5861168820000007</c:v>
                </c:pt>
                <c:pt idx="3103">
                  <c:v>4.5843375931999955</c:v>
                </c:pt>
                <c:pt idx="3104">
                  <c:v>4.5825583044000009</c:v>
                </c:pt>
                <c:pt idx="3105">
                  <c:v>4.5803341934000024</c:v>
                </c:pt>
                <c:pt idx="3106">
                  <c:v>4.5789997268000002</c:v>
                </c:pt>
                <c:pt idx="3107">
                  <c:v>4.5763307936000732</c:v>
                </c:pt>
                <c:pt idx="3108">
                  <c:v>4.5745515048000005</c:v>
                </c:pt>
                <c:pt idx="3109">
                  <c:v>4.5732170382000001</c:v>
                </c:pt>
                <c:pt idx="3110">
                  <c:v>4.5692136384000008</c:v>
                </c:pt>
                <c:pt idx="3111">
                  <c:v>4.5669895273999161</c:v>
                </c:pt>
                <c:pt idx="3112">
                  <c:v>4.5660998830000024</c:v>
                </c:pt>
                <c:pt idx="3113">
                  <c:v>4.5638757719999745</c:v>
                </c:pt>
                <c:pt idx="3114">
                  <c:v>4.5612068387999845</c:v>
                </c:pt>
                <c:pt idx="3115">
                  <c:v>4.5585379055999855</c:v>
                </c:pt>
                <c:pt idx="3116">
                  <c:v>4.5580930834000624</c:v>
                </c:pt>
                <c:pt idx="3117">
                  <c:v>4.5576482611999865</c:v>
                </c:pt>
                <c:pt idx="3118">
                  <c:v>4.5563137945999994</c:v>
                </c:pt>
                <c:pt idx="3119">
                  <c:v>4.5563137945999994</c:v>
                </c:pt>
                <c:pt idx="3120">
                  <c:v>4.5572034390000011</c:v>
                </c:pt>
                <c:pt idx="3121">
                  <c:v>4.5572034390000011</c:v>
                </c:pt>
                <c:pt idx="3122">
                  <c:v>4.5563137945999994</c:v>
                </c:pt>
                <c:pt idx="3123">
                  <c:v>4.5554241501999755</c:v>
                </c:pt>
                <c:pt idx="3124">
                  <c:v>4.5540896836</c:v>
                </c:pt>
                <c:pt idx="3125">
                  <c:v>4.5527552169999144</c:v>
                </c:pt>
                <c:pt idx="3126">
                  <c:v>4.5514207504000002</c:v>
                </c:pt>
                <c:pt idx="3127">
                  <c:v>4.5500862838000007</c:v>
                </c:pt>
                <c:pt idx="3128">
                  <c:v>4.5487518171999755</c:v>
                </c:pt>
                <c:pt idx="3129">
                  <c:v>4.5465277062000009</c:v>
                </c:pt>
                <c:pt idx="3130">
                  <c:v>4.5434139507999856</c:v>
                </c:pt>
                <c:pt idx="3131">
                  <c:v>4.5394105509999845</c:v>
                </c:pt>
                <c:pt idx="3132">
                  <c:v>4.5349623289999945</c:v>
                </c:pt>
                <c:pt idx="3133">
                  <c:v>4.5336278624000004</c:v>
                </c:pt>
                <c:pt idx="3134">
                  <c:v>4.5300692848000859</c:v>
                </c:pt>
                <c:pt idx="3135">
                  <c:v>4.5282899960000007</c:v>
                </c:pt>
                <c:pt idx="3136">
                  <c:v>4.5256210628</c:v>
                </c:pt>
                <c:pt idx="3137">
                  <c:v>4.5202831964000003</c:v>
                </c:pt>
                <c:pt idx="3138">
                  <c:v>4.5171694410000001</c:v>
                </c:pt>
                <c:pt idx="3139">
                  <c:v>4.5167246187999845</c:v>
                </c:pt>
                <c:pt idx="3140">
                  <c:v>4.5171694410000001</c:v>
                </c:pt>
                <c:pt idx="3141">
                  <c:v>4.5176142631999125</c:v>
                </c:pt>
                <c:pt idx="3142">
                  <c:v>4.5180590854000124</c:v>
                </c:pt>
                <c:pt idx="3143">
                  <c:v>4.5189487298</c:v>
                </c:pt>
                <c:pt idx="3144">
                  <c:v>4.5198383742000008</c:v>
                </c:pt>
                <c:pt idx="3145">
                  <c:v>4.5216176629999945</c:v>
                </c:pt>
                <c:pt idx="3146">
                  <c:v>4.5233969518000006</c:v>
                </c:pt>
                <c:pt idx="3147">
                  <c:v>4.5233969518000006</c:v>
                </c:pt>
                <c:pt idx="3148">
                  <c:v>4.5225073073999207</c:v>
                </c:pt>
                <c:pt idx="3149">
                  <c:v>4.5220624852000624</c:v>
                </c:pt>
                <c:pt idx="3150">
                  <c:v>4.5207280185999945</c:v>
                </c:pt>
                <c:pt idx="3151">
                  <c:v>4.5189487298</c:v>
                </c:pt>
                <c:pt idx="3152">
                  <c:v>4.5162797966000134</c:v>
                </c:pt>
                <c:pt idx="3153">
                  <c:v>4.5131660411999945</c:v>
                </c:pt>
                <c:pt idx="3154">
                  <c:v>4.5113867524000009</c:v>
                </c:pt>
                <c:pt idx="3155">
                  <c:v>4.5104971080000009</c:v>
                </c:pt>
                <c:pt idx="3156">
                  <c:v>4.5082729969999997</c:v>
                </c:pt>
                <c:pt idx="3157">
                  <c:v>4.5060488860000003</c:v>
                </c:pt>
                <c:pt idx="3158">
                  <c:v>4.5033799527999996</c:v>
                </c:pt>
                <c:pt idx="3159">
                  <c:v>4.5007110196000006</c:v>
                </c:pt>
                <c:pt idx="3160">
                  <c:v>4.4984869085999755</c:v>
                </c:pt>
                <c:pt idx="3161">
                  <c:v>4.4975972641999755</c:v>
                </c:pt>
                <c:pt idx="3162">
                  <c:v>4.4967076198000004</c:v>
                </c:pt>
                <c:pt idx="3163">
                  <c:v>4.4962627976001075</c:v>
                </c:pt>
                <c:pt idx="3164">
                  <c:v>4.4958179754000005</c:v>
                </c:pt>
                <c:pt idx="3165">
                  <c:v>4.4958179754000005</c:v>
                </c:pt>
                <c:pt idx="3166">
                  <c:v>4.4958179754000005</c:v>
                </c:pt>
                <c:pt idx="3167">
                  <c:v>4.4962627976001075</c:v>
                </c:pt>
                <c:pt idx="3168">
                  <c:v>4.4975972641999755</c:v>
                </c:pt>
                <c:pt idx="3169">
                  <c:v>4.4980420864000124</c:v>
                </c:pt>
                <c:pt idx="3170">
                  <c:v>4.4989317307999945</c:v>
                </c:pt>
                <c:pt idx="3171">
                  <c:v>4.4993765530000003</c:v>
                </c:pt>
                <c:pt idx="3172">
                  <c:v>4.4993765530000003</c:v>
                </c:pt>
                <c:pt idx="3173">
                  <c:v>4.4984869085999755</c:v>
                </c:pt>
                <c:pt idx="3174">
                  <c:v>4.4998213751999998</c:v>
                </c:pt>
                <c:pt idx="3175">
                  <c:v>4.4993765530000003</c:v>
                </c:pt>
                <c:pt idx="3176">
                  <c:v>4.4984869085999755</c:v>
                </c:pt>
                <c:pt idx="3177">
                  <c:v>4.4989317307999945</c:v>
                </c:pt>
                <c:pt idx="3178">
                  <c:v>4.4975972641999755</c:v>
                </c:pt>
                <c:pt idx="3179">
                  <c:v>4.4958179754000005</c:v>
                </c:pt>
                <c:pt idx="3180">
                  <c:v>4.4944835087999655</c:v>
                </c:pt>
                <c:pt idx="3181">
                  <c:v>4.4935938644000011</c:v>
                </c:pt>
                <c:pt idx="3182">
                  <c:v>4.4931490422000024</c:v>
                </c:pt>
                <c:pt idx="3183">
                  <c:v>4.4918145755999745</c:v>
                </c:pt>
                <c:pt idx="3184">
                  <c:v>4.4900352867999755</c:v>
                </c:pt>
                <c:pt idx="3185">
                  <c:v>4.4873663536000024</c:v>
                </c:pt>
                <c:pt idx="3186">
                  <c:v>4.4864767091999997</c:v>
                </c:pt>
                <c:pt idx="3187">
                  <c:v>4.4842525982000003</c:v>
                </c:pt>
                <c:pt idx="3188">
                  <c:v>4.4829181316</c:v>
                </c:pt>
                <c:pt idx="3189">
                  <c:v>4.4815836650000014</c:v>
                </c:pt>
                <c:pt idx="3190">
                  <c:v>4.4806940205999997</c:v>
                </c:pt>
                <c:pt idx="3191">
                  <c:v>4.4806940205999997</c:v>
                </c:pt>
                <c:pt idx="3192">
                  <c:v>4.4806940205999997</c:v>
                </c:pt>
                <c:pt idx="3193">
                  <c:v>4.4798043762000006</c:v>
                </c:pt>
                <c:pt idx="3194">
                  <c:v>4.4780250874000034</c:v>
                </c:pt>
                <c:pt idx="3195">
                  <c:v>4.4749113320000005</c:v>
                </c:pt>
                <c:pt idx="3196">
                  <c:v>4.4722423988000903</c:v>
                </c:pt>
                <c:pt idx="3197">
                  <c:v>4.4677941767999645</c:v>
                </c:pt>
                <c:pt idx="3198">
                  <c:v>4.4642355991999745</c:v>
                </c:pt>
                <c:pt idx="3199">
                  <c:v>4.4620114882000008</c:v>
                </c:pt>
                <c:pt idx="3200">
                  <c:v>4.4575632661999665</c:v>
                </c:pt>
                <c:pt idx="3201">
                  <c:v>4.4548943329999755</c:v>
                </c:pt>
                <c:pt idx="3202">
                  <c:v>4.452670222000001</c:v>
                </c:pt>
                <c:pt idx="3203">
                  <c:v>4.4517805775999655</c:v>
                </c:pt>
                <c:pt idx="3204">
                  <c:v>4.4508909332000002</c:v>
                </c:pt>
                <c:pt idx="3205">
                  <c:v>4.4491116444000012</c:v>
                </c:pt>
                <c:pt idx="3206">
                  <c:v>4.4486668222000034</c:v>
                </c:pt>
                <c:pt idx="3207">
                  <c:v>4.4486668222000034</c:v>
                </c:pt>
                <c:pt idx="3208">
                  <c:v>4.4476882133600002</c:v>
                </c:pt>
                <c:pt idx="3209">
                  <c:v>4.4474658022600009</c:v>
                </c:pt>
                <c:pt idx="3210">
                  <c:v>4.4469764978400024</c:v>
                </c:pt>
                <c:pt idx="3211">
                  <c:v>4.4459534067800002</c:v>
                </c:pt>
                <c:pt idx="3212">
                  <c:v>4.4429286158200014</c:v>
                </c:pt>
                <c:pt idx="3213">
                  <c:v>4.4387028049200534</c:v>
                </c:pt>
                <c:pt idx="3214">
                  <c:v>4.4361673183799999</c:v>
                </c:pt>
                <c:pt idx="3215">
                  <c:v>4.4335428674000008</c:v>
                </c:pt>
                <c:pt idx="3216">
                  <c:v>4.4298953253600004</c:v>
                </c:pt>
                <c:pt idx="3217">
                  <c:v>4.4274932854800024</c:v>
                </c:pt>
                <c:pt idx="3218">
                  <c:v>4.4238008163977645</c:v>
                </c:pt>
                <c:pt idx="3219">
                  <c:v>4.4215767053978023</c:v>
                </c:pt>
                <c:pt idx="3220">
                  <c:v>4.4198868258600008</c:v>
                </c:pt>
                <c:pt idx="3221">
                  <c:v>4.4188192525800005</c:v>
                </c:pt>
                <c:pt idx="3222">
                  <c:v>4.4192640747800134</c:v>
                </c:pt>
                <c:pt idx="3223">
                  <c:v>4.4182854659400004</c:v>
                </c:pt>
                <c:pt idx="3224">
                  <c:v>4.4163727304800124</c:v>
                </c:pt>
                <c:pt idx="3225">
                  <c:v>4.4149492994400008</c:v>
                </c:pt>
                <c:pt idx="3226">
                  <c:v>4.4147268883400006</c:v>
                </c:pt>
                <c:pt idx="3227">
                  <c:v>4.4145489594599745</c:v>
                </c:pt>
                <c:pt idx="3228">
                  <c:v>4.4141041372599252</c:v>
                </c:pt>
                <c:pt idx="3229">
                  <c:v>4.414593441680001</c:v>
                </c:pt>
                <c:pt idx="3230">
                  <c:v>4.4156610149600759</c:v>
                </c:pt>
                <c:pt idx="3231">
                  <c:v>4.4152606749800034</c:v>
                </c:pt>
                <c:pt idx="3232">
                  <c:v>4.4166841060200008</c:v>
                </c:pt>
                <c:pt idx="3233">
                  <c:v>4.4171734104400002</c:v>
                </c:pt>
                <c:pt idx="3234">
                  <c:v>4.4171734104400002</c:v>
                </c:pt>
                <c:pt idx="3235">
                  <c:v>4.4175737504200008</c:v>
                </c:pt>
                <c:pt idx="3236">
                  <c:v>4.4173958215399765</c:v>
                </c:pt>
                <c:pt idx="3237">
                  <c:v>4.4176627148600822</c:v>
                </c:pt>
                <c:pt idx="3238">
                  <c:v>4.4163727304800124</c:v>
                </c:pt>
                <c:pt idx="3239">
                  <c:v>4.4167285882399998</c:v>
                </c:pt>
                <c:pt idx="3240">
                  <c:v>4.416328248260001</c:v>
                </c:pt>
                <c:pt idx="3241">
                  <c:v>4.4146379239000009</c:v>
                </c:pt>
                <c:pt idx="3242">
                  <c:v>4.4142820661399655</c:v>
                </c:pt>
                <c:pt idx="3243">
                  <c:v>4.4149043723977179</c:v>
                </c:pt>
                <c:pt idx="3244">
                  <c:v>4.4149043723977179</c:v>
                </c:pt>
                <c:pt idx="3245">
                  <c:v>4.4143710305800008</c:v>
                </c:pt>
                <c:pt idx="3246">
                  <c:v>4.4133479395200004</c:v>
                </c:pt>
                <c:pt idx="3247">
                  <c:v>4.4121024373600006</c:v>
                </c:pt>
                <c:pt idx="3248">
                  <c:v>4.4119245084799745</c:v>
                </c:pt>
                <c:pt idx="3249">
                  <c:v>4.4115682058978134</c:v>
                </c:pt>
                <c:pt idx="3250">
                  <c:v>4.4117465796000008</c:v>
                </c:pt>
                <c:pt idx="3251">
                  <c:v>4.4115241684999855</c:v>
                </c:pt>
                <c:pt idx="3252">
                  <c:v>4.4116576151600624</c:v>
                </c:pt>
                <c:pt idx="3253">
                  <c:v>4.4119245084799745</c:v>
                </c:pt>
                <c:pt idx="3254">
                  <c:v>4.4125027773399745</c:v>
                </c:pt>
                <c:pt idx="3255">
                  <c:v>4.41259174178</c:v>
                </c:pt>
                <c:pt idx="3256">
                  <c:v>4.4117465796000008</c:v>
                </c:pt>
                <c:pt idx="3257">
                  <c:v>4.4118355440400006</c:v>
                </c:pt>
                <c:pt idx="3258">
                  <c:v>4.4124582951200013</c:v>
                </c:pt>
                <c:pt idx="3259">
                  <c:v>4.4126802613977745</c:v>
                </c:pt>
                <c:pt idx="3260">
                  <c:v>4.4133479395200004</c:v>
                </c:pt>
                <c:pt idx="3261">
                  <c:v>4.4138817261600005</c:v>
                </c:pt>
                <c:pt idx="3262">
                  <c:v>4.4133034573000014</c:v>
                </c:pt>
                <c:pt idx="3263">
                  <c:v>4.4141486194800006</c:v>
                </c:pt>
                <c:pt idx="3264">
                  <c:v>4.4152161927600124</c:v>
                </c:pt>
                <c:pt idx="3265">
                  <c:v>4.4164616949200903</c:v>
                </c:pt>
                <c:pt idx="3266">
                  <c:v>4.4180630548400606</c:v>
                </c:pt>
                <c:pt idx="3267">
                  <c:v>4.4199313080800007</c:v>
                </c:pt>
                <c:pt idx="3268">
                  <c:v>4.4211323280200006</c:v>
                </c:pt>
                <c:pt idx="3269">
                  <c:v>4.4231340279199252</c:v>
                </c:pt>
                <c:pt idx="3270">
                  <c:v>4.4249128718976891</c:v>
                </c:pt>
                <c:pt idx="3271">
                  <c:v>4.4275377676999144</c:v>
                </c:pt>
                <c:pt idx="3272">
                  <c:v>4.4308294519800624</c:v>
                </c:pt>
                <c:pt idx="3273">
                  <c:v>4.4333204562999997</c:v>
                </c:pt>
                <c:pt idx="3274">
                  <c:v>4.4355000850800534</c:v>
                </c:pt>
                <c:pt idx="3275">
                  <c:v>4.4370124805600124</c:v>
                </c:pt>
                <c:pt idx="3276">
                  <c:v>4.4364786939200958</c:v>
                </c:pt>
                <c:pt idx="3277">
                  <c:v>4.4374128205400005</c:v>
                </c:pt>
                <c:pt idx="3278">
                  <c:v>4.4367011050201075</c:v>
                </c:pt>
                <c:pt idx="3279">
                  <c:v>4.4367900694600024</c:v>
                </c:pt>
                <c:pt idx="3280">
                  <c:v>4.4367011050201075</c:v>
                </c:pt>
                <c:pt idx="3281">
                  <c:v>4.4347438873400034</c:v>
                </c:pt>
                <c:pt idx="3282">
                  <c:v>4.4345659584599755</c:v>
                </c:pt>
                <c:pt idx="3283">
                  <c:v>4.4332314918601075</c:v>
                </c:pt>
                <c:pt idx="3284">
                  <c:v>4.4315411675000034</c:v>
                </c:pt>
                <c:pt idx="3285">
                  <c:v>4.4311408275200002</c:v>
                </c:pt>
                <c:pt idx="3286">
                  <c:v>4.4305625586600001</c:v>
                </c:pt>
                <c:pt idx="3287">
                  <c:v>4.4288277520800001</c:v>
                </c:pt>
                <c:pt idx="3288">
                  <c:v>4.4279381076799655</c:v>
                </c:pt>
                <c:pt idx="3289">
                  <c:v>4.4259808899999316</c:v>
                </c:pt>
                <c:pt idx="3290">
                  <c:v>4.4244240122999745</c:v>
                </c:pt>
                <c:pt idx="3291">
                  <c:v>4.4229116168199107</c:v>
                </c:pt>
                <c:pt idx="3292">
                  <c:v>4.4216216324399999</c:v>
                </c:pt>
                <c:pt idx="3293">
                  <c:v>4.4209988813600001</c:v>
                </c:pt>
                <c:pt idx="3294">
                  <c:v>4.419486485880066</c:v>
                </c:pt>
                <c:pt idx="3295">
                  <c:v>4.41784064374</c:v>
                </c:pt>
                <c:pt idx="3296">
                  <c:v>4.4142820661399655</c:v>
                </c:pt>
                <c:pt idx="3297">
                  <c:v>4.4121914018000004</c:v>
                </c:pt>
                <c:pt idx="3298">
                  <c:v>4.4121024373600006</c:v>
                </c:pt>
                <c:pt idx="3299">
                  <c:v>4.4124582951200013</c:v>
                </c:pt>
                <c:pt idx="3300">
                  <c:v>4.41259174178</c:v>
                </c:pt>
                <c:pt idx="3301">
                  <c:v>4.4141041372599252</c:v>
                </c:pt>
                <c:pt idx="3302">
                  <c:v>4.414593441680001</c:v>
                </c:pt>
                <c:pt idx="3303">
                  <c:v>4.4150827460999755</c:v>
                </c:pt>
                <c:pt idx="3304">
                  <c:v>4.4166841060200008</c:v>
                </c:pt>
                <c:pt idx="3305">
                  <c:v>4.4162392838200759</c:v>
                </c:pt>
                <c:pt idx="3306">
                  <c:v>4.4143710305800008</c:v>
                </c:pt>
                <c:pt idx="3307">
                  <c:v>4.4128586351000001</c:v>
                </c:pt>
                <c:pt idx="3308">
                  <c:v>4.4114352040600009</c:v>
                </c:pt>
                <c:pt idx="3309">
                  <c:v>4.4105900418799955</c:v>
                </c:pt>
                <c:pt idx="3310">
                  <c:v>4.4098783263600003</c:v>
                </c:pt>
                <c:pt idx="3311">
                  <c:v>4.4100117730199955</c:v>
                </c:pt>
                <c:pt idx="3312">
                  <c:v>4.4103231485600034</c:v>
                </c:pt>
                <c:pt idx="3313">
                  <c:v>4.4110793463000002</c:v>
                </c:pt>
                <c:pt idx="3314">
                  <c:v>4.4092110930600859</c:v>
                </c:pt>
                <c:pt idx="3315">
                  <c:v>4.4101452196799755</c:v>
                </c:pt>
                <c:pt idx="3316">
                  <c:v>4.4097893619200024</c:v>
                </c:pt>
                <c:pt idx="3317">
                  <c:v>4.4106345240999945</c:v>
                </c:pt>
                <c:pt idx="3318">
                  <c:v>4.4126362240000008</c:v>
                </c:pt>
                <c:pt idx="3319">
                  <c:v>4.4141931017000013</c:v>
                </c:pt>
                <c:pt idx="3320">
                  <c:v>4.4169954815600034</c:v>
                </c:pt>
                <c:pt idx="3321">
                  <c:v>4.418952699240001</c:v>
                </c:pt>
                <c:pt idx="3322">
                  <c:v>4.42188852576</c:v>
                </c:pt>
                <c:pt idx="3323">
                  <c:v>4.4240236723200006</c:v>
                </c:pt>
                <c:pt idx="3324">
                  <c:v>4.4245574589599261</c:v>
                </c:pt>
                <c:pt idx="3325">
                  <c:v>4.4270039810600004</c:v>
                </c:pt>
                <c:pt idx="3326">
                  <c:v>4.4273598388199655</c:v>
                </c:pt>
                <c:pt idx="3327">
                  <c:v>4.4282939654400124</c:v>
                </c:pt>
                <c:pt idx="3328">
                  <c:v>4.4307404875400822</c:v>
                </c:pt>
                <c:pt idx="3329">
                  <c:v>4.4325197763399755</c:v>
                </c:pt>
                <c:pt idx="3330">
                  <c:v>4.43292011632</c:v>
                </c:pt>
                <c:pt idx="3331">
                  <c:v>4.4348328517799755</c:v>
                </c:pt>
                <c:pt idx="3332">
                  <c:v>4.4362118005999998</c:v>
                </c:pt>
                <c:pt idx="3333">
                  <c:v>4.4378131605200002</c:v>
                </c:pt>
                <c:pt idx="3334">
                  <c:v>4.4398593426400534</c:v>
                </c:pt>
                <c:pt idx="3335">
                  <c:v>4.4409713981400003</c:v>
                </c:pt>
                <c:pt idx="3336">
                  <c:v>4.441282773680066</c:v>
                </c:pt>
                <c:pt idx="3337">
                  <c:v>4.4399038248600124</c:v>
                </c:pt>
                <c:pt idx="3338">
                  <c:v>4.4403041648400023</c:v>
                </c:pt>
                <c:pt idx="3339">
                  <c:v>4.4406155403800005</c:v>
                </c:pt>
                <c:pt idx="3340">
                  <c:v>4.4411048447999955</c:v>
                </c:pt>
                <c:pt idx="3341">
                  <c:v>4.4415937043978913</c:v>
                </c:pt>
                <c:pt idx="3342">
                  <c:v>4.4424837936200134</c:v>
                </c:pt>
                <c:pt idx="3343">
                  <c:v>4.4439961890999999</c:v>
                </c:pt>
                <c:pt idx="3344">
                  <c:v>4.4463092645400124</c:v>
                </c:pt>
                <c:pt idx="3345">
                  <c:v>4.4486668222000034</c:v>
                </c:pt>
                <c:pt idx="3346">
                  <c:v>4.4508909332000002</c:v>
                </c:pt>
                <c:pt idx="3347">
                  <c:v>4.4522253998000014</c:v>
                </c:pt>
                <c:pt idx="3348">
                  <c:v>4.4531150442000005</c:v>
                </c:pt>
                <c:pt idx="3349">
                  <c:v>4.4548943329999755</c:v>
                </c:pt>
                <c:pt idx="3350">
                  <c:v>4.4575632661999665</c:v>
                </c:pt>
                <c:pt idx="3351">
                  <c:v>4.4593425550000134</c:v>
                </c:pt>
                <c:pt idx="3352">
                  <c:v>4.4611218438000009</c:v>
                </c:pt>
                <c:pt idx="3353">
                  <c:v>4.4620114882000008</c:v>
                </c:pt>
                <c:pt idx="3354">
                  <c:v>4.4620114882000008</c:v>
                </c:pt>
                <c:pt idx="3355">
                  <c:v>4.4629011325999945</c:v>
                </c:pt>
                <c:pt idx="3356">
                  <c:v>4.4629011325999945</c:v>
                </c:pt>
                <c:pt idx="3357">
                  <c:v>4.4637907769999945</c:v>
                </c:pt>
                <c:pt idx="3358">
                  <c:v>4.4646804214000007</c:v>
                </c:pt>
                <c:pt idx="3359">
                  <c:v>4.4673493545999996</c:v>
                </c:pt>
                <c:pt idx="3360">
                  <c:v>4.4682389990000004</c:v>
                </c:pt>
                <c:pt idx="3361">
                  <c:v>4.4709079322000003</c:v>
                </c:pt>
                <c:pt idx="3362">
                  <c:v>4.4735768654000001</c:v>
                </c:pt>
                <c:pt idx="3363">
                  <c:v>4.4753561542000124</c:v>
                </c:pt>
                <c:pt idx="3364">
                  <c:v>4.4784699096000642</c:v>
                </c:pt>
                <c:pt idx="3365">
                  <c:v>4.4806940205999997</c:v>
                </c:pt>
                <c:pt idx="3366">
                  <c:v>4.4838077760000008</c:v>
                </c:pt>
                <c:pt idx="3367">
                  <c:v>4.4869215314000002</c:v>
                </c:pt>
                <c:pt idx="3368">
                  <c:v>4.4891456424000014</c:v>
                </c:pt>
                <c:pt idx="3369">
                  <c:v>4.4913697534000958</c:v>
                </c:pt>
                <c:pt idx="3370">
                  <c:v>4.4931490422000024</c:v>
                </c:pt>
                <c:pt idx="3371">
                  <c:v>4.4940386865999855</c:v>
                </c:pt>
                <c:pt idx="3372">
                  <c:v>4.4944835087999655</c:v>
                </c:pt>
                <c:pt idx="3373">
                  <c:v>4.4949283309999855</c:v>
                </c:pt>
                <c:pt idx="3374">
                  <c:v>4.4953731532000134</c:v>
                </c:pt>
                <c:pt idx="3375">
                  <c:v>4.4967076198000004</c:v>
                </c:pt>
                <c:pt idx="3376">
                  <c:v>4.4993765530000003</c:v>
                </c:pt>
                <c:pt idx="3377">
                  <c:v>4.5024903084000005</c:v>
                </c:pt>
                <c:pt idx="3378">
                  <c:v>4.5047144193999307</c:v>
                </c:pt>
                <c:pt idx="3379">
                  <c:v>4.5069385303999745</c:v>
                </c:pt>
                <c:pt idx="3380">
                  <c:v>4.5091626414000014</c:v>
                </c:pt>
                <c:pt idx="3381">
                  <c:v>4.5104971080000009</c:v>
                </c:pt>
                <c:pt idx="3382">
                  <c:v>4.5122763967999955</c:v>
                </c:pt>
                <c:pt idx="3383">
                  <c:v>4.5140556856000007</c:v>
                </c:pt>
                <c:pt idx="3384">
                  <c:v>4.5149453299999243</c:v>
                </c:pt>
                <c:pt idx="3385">
                  <c:v>4.5167246187999845</c:v>
                </c:pt>
                <c:pt idx="3386">
                  <c:v>4.5149453299999243</c:v>
                </c:pt>
                <c:pt idx="3387">
                  <c:v>4.5136108633999745</c:v>
                </c:pt>
                <c:pt idx="3388">
                  <c:v>4.5136108633999745</c:v>
                </c:pt>
                <c:pt idx="3389">
                  <c:v>4.5140556856000007</c:v>
                </c:pt>
                <c:pt idx="3390">
                  <c:v>4.5145005077998954</c:v>
                </c:pt>
                <c:pt idx="3391">
                  <c:v>4.5158349743999207</c:v>
                </c:pt>
                <c:pt idx="3392">
                  <c:v>4.5176142631999125</c:v>
                </c:pt>
                <c:pt idx="3393">
                  <c:v>4.5193935520000004</c:v>
                </c:pt>
                <c:pt idx="3394">
                  <c:v>4.5216176629999945</c:v>
                </c:pt>
                <c:pt idx="3395">
                  <c:v>4.5233969518000006</c:v>
                </c:pt>
                <c:pt idx="3396">
                  <c:v>4.5274003515999279</c:v>
                </c:pt>
                <c:pt idx="3397">
                  <c:v>4.5305141069999655</c:v>
                </c:pt>
                <c:pt idx="3398">
                  <c:v>4.5354071512000003</c:v>
                </c:pt>
                <c:pt idx="3399">
                  <c:v>4.5389657288</c:v>
                </c:pt>
                <c:pt idx="3400">
                  <c:v>4.5434139507999856</c:v>
                </c:pt>
                <c:pt idx="3401">
                  <c:v>4.5487518171999755</c:v>
                </c:pt>
                <c:pt idx="3402">
                  <c:v>4.5536448614000005</c:v>
                </c:pt>
                <c:pt idx="3403">
                  <c:v>4.5576482611999865</c:v>
                </c:pt>
                <c:pt idx="3404">
                  <c:v>4.5607620166</c:v>
                </c:pt>
                <c:pt idx="3405">
                  <c:v>4.5647654163999745</c:v>
                </c:pt>
                <c:pt idx="3406">
                  <c:v>4.5692136384000008</c:v>
                </c:pt>
                <c:pt idx="3407">
                  <c:v>4.5727722160000006</c:v>
                </c:pt>
                <c:pt idx="3408">
                  <c:v>4.5745515048000005</c:v>
                </c:pt>
                <c:pt idx="3409">
                  <c:v>4.5763307936000732</c:v>
                </c:pt>
                <c:pt idx="3410">
                  <c:v>4.5758859713999342</c:v>
                </c:pt>
                <c:pt idx="3411">
                  <c:v>4.5785549046000007</c:v>
                </c:pt>
                <c:pt idx="3412">
                  <c:v>4.5807790156000134</c:v>
                </c:pt>
                <c:pt idx="3413">
                  <c:v>4.5821134822000014</c:v>
                </c:pt>
                <c:pt idx="3414">
                  <c:v>4.5834479488000008</c:v>
                </c:pt>
                <c:pt idx="3415">
                  <c:v>4.5830031266000004</c:v>
                </c:pt>
                <c:pt idx="3416">
                  <c:v>4.5794445490000006</c:v>
                </c:pt>
                <c:pt idx="3417">
                  <c:v>4.5781100824000003</c:v>
                </c:pt>
                <c:pt idx="3418">
                  <c:v>4.5785549046000007</c:v>
                </c:pt>
                <c:pt idx="3419">
                  <c:v>4.5785549046000007</c:v>
                </c:pt>
                <c:pt idx="3420">
                  <c:v>4.5789997268000002</c:v>
                </c:pt>
                <c:pt idx="3421">
                  <c:v>4.5781100824000003</c:v>
                </c:pt>
                <c:pt idx="3422">
                  <c:v>4.5781100824000003</c:v>
                </c:pt>
                <c:pt idx="3423">
                  <c:v>4.5785549046000007</c:v>
                </c:pt>
                <c:pt idx="3424">
                  <c:v>4.5789997268000002</c:v>
                </c:pt>
                <c:pt idx="3425">
                  <c:v>4.5812238378000014</c:v>
                </c:pt>
                <c:pt idx="3426">
                  <c:v>4.5830031266000004</c:v>
                </c:pt>
                <c:pt idx="3427">
                  <c:v>4.5847824154000012</c:v>
                </c:pt>
                <c:pt idx="3428">
                  <c:v>4.5874513485999655</c:v>
                </c:pt>
                <c:pt idx="3429">
                  <c:v>4.5910099261999955</c:v>
                </c:pt>
                <c:pt idx="3430">
                  <c:v>4.5941236816000002</c:v>
                </c:pt>
                <c:pt idx="3431">
                  <c:v>4.5972374369999756</c:v>
                </c:pt>
                <c:pt idx="3432">
                  <c:v>4.6016856589999655</c:v>
                </c:pt>
                <c:pt idx="3433">
                  <c:v>4.6047994144000004</c:v>
                </c:pt>
                <c:pt idx="3434">
                  <c:v>4.6083579920000002</c:v>
                </c:pt>
                <c:pt idx="3435">
                  <c:v>4.6119165695998801</c:v>
                </c:pt>
                <c:pt idx="3436">
                  <c:v>4.6141406805999745</c:v>
                </c:pt>
                <c:pt idx="3437">
                  <c:v>4.6163647915999997</c:v>
                </c:pt>
                <c:pt idx="3438">
                  <c:v>4.616809613800001</c:v>
                </c:pt>
                <c:pt idx="3439">
                  <c:v>4.616809613800001</c:v>
                </c:pt>
                <c:pt idx="3440">
                  <c:v>4.6176992581999645</c:v>
                </c:pt>
                <c:pt idx="3441">
                  <c:v>4.6176992581999645</c:v>
                </c:pt>
                <c:pt idx="3442">
                  <c:v>4.6176992581999645</c:v>
                </c:pt>
                <c:pt idx="3443">
                  <c:v>4.616809613800001</c:v>
                </c:pt>
                <c:pt idx="3444">
                  <c:v>4.6163647915999997</c:v>
                </c:pt>
                <c:pt idx="3445">
                  <c:v>4.6154751471999216</c:v>
                </c:pt>
                <c:pt idx="3446">
                  <c:v>4.6150303249999745</c:v>
                </c:pt>
                <c:pt idx="3447">
                  <c:v>4.612806213999928</c:v>
                </c:pt>
                <c:pt idx="3448">
                  <c:v>4.612806213999928</c:v>
                </c:pt>
                <c:pt idx="3449">
                  <c:v>4.612806213999928</c:v>
                </c:pt>
                <c:pt idx="3450">
                  <c:v>4.612806213999928</c:v>
                </c:pt>
                <c:pt idx="3451">
                  <c:v>4.6123613918000013</c:v>
                </c:pt>
                <c:pt idx="3452">
                  <c:v>4.6110269252</c:v>
                </c:pt>
                <c:pt idx="3453">
                  <c:v>4.6074683475999745</c:v>
                </c:pt>
                <c:pt idx="3454">
                  <c:v>4.6034649477999645</c:v>
                </c:pt>
                <c:pt idx="3455">
                  <c:v>4.6003511924000033</c:v>
                </c:pt>
                <c:pt idx="3456">
                  <c:v>4.5990167258000012</c:v>
                </c:pt>
                <c:pt idx="3457">
                  <c:v>4.5972374369999756</c:v>
                </c:pt>
                <c:pt idx="3458">
                  <c:v>4.5963477926000822</c:v>
                </c:pt>
                <c:pt idx="3459">
                  <c:v>4.5941236816000002</c:v>
                </c:pt>
                <c:pt idx="3460">
                  <c:v>4.5941236816000002</c:v>
                </c:pt>
                <c:pt idx="3461">
                  <c:v>4.5945685038000015</c:v>
                </c:pt>
                <c:pt idx="3462">
                  <c:v>4.5932340371999745</c:v>
                </c:pt>
                <c:pt idx="3463">
                  <c:v>4.5923443928000003</c:v>
                </c:pt>
                <c:pt idx="3464">
                  <c:v>4.5923443928000003</c:v>
                </c:pt>
                <c:pt idx="3465">
                  <c:v>4.5910099261999955</c:v>
                </c:pt>
                <c:pt idx="3466">
                  <c:v>4.5914547483999755</c:v>
                </c:pt>
                <c:pt idx="3467">
                  <c:v>4.5914547483999755</c:v>
                </c:pt>
                <c:pt idx="3468">
                  <c:v>4.5923443928000003</c:v>
                </c:pt>
                <c:pt idx="3469">
                  <c:v>4.5923443928000003</c:v>
                </c:pt>
                <c:pt idx="3470">
                  <c:v>4.5936788594000006</c:v>
                </c:pt>
                <c:pt idx="3471">
                  <c:v>4.5927892150000007</c:v>
                </c:pt>
                <c:pt idx="3472">
                  <c:v>4.5914547483999755</c:v>
                </c:pt>
                <c:pt idx="3473">
                  <c:v>4.5901202818000009</c:v>
                </c:pt>
                <c:pt idx="3474">
                  <c:v>4.5883409930000134</c:v>
                </c:pt>
                <c:pt idx="3475">
                  <c:v>4.5865617042000624</c:v>
                </c:pt>
                <c:pt idx="3476">
                  <c:v>4.5852272375999945</c:v>
                </c:pt>
                <c:pt idx="3477">
                  <c:v>4.5825583044000009</c:v>
                </c:pt>
                <c:pt idx="3478">
                  <c:v>4.5798893712000002</c:v>
                </c:pt>
                <c:pt idx="3479">
                  <c:v>4.5745515048000005</c:v>
                </c:pt>
                <c:pt idx="3480">
                  <c:v>4.5718825715999865</c:v>
                </c:pt>
                <c:pt idx="3481">
                  <c:v>4.5683239940000124</c:v>
                </c:pt>
                <c:pt idx="3482">
                  <c:v>4.5652102385999243</c:v>
                </c:pt>
                <c:pt idx="3483">
                  <c:v>4.5612068387999845</c:v>
                </c:pt>
                <c:pt idx="3484">
                  <c:v>4.5572034390000011</c:v>
                </c:pt>
                <c:pt idx="3485">
                  <c:v>4.5540896836</c:v>
                </c:pt>
                <c:pt idx="3486">
                  <c:v>4.5500862838000007</c:v>
                </c:pt>
                <c:pt idx="3487">
                  <c:v>4.5478621727999995</c:v>
                </c:pt>
                <c:pt idx="3488">
                  <c:v>4.5451932396000005</c:v>
                </c:pt>
                <c:pt idx="3489">
                  <c:v>4.5438587730000002</c:v>
                </c:pt>
                <c:pt idx="3490">
                  <c:v>4.5420794842000713</c:v>
                </c:pt>
                <c:pt idx="3491">
                  <c:v>4.5407450175999955</c:v>
                </c:pt>
                <c:pt idx="3492">
                  <c:v>4.5416346620000008</c:v>
                </c:pt>
                <c:pt idx="3493">
                  <c:v>4.5416346620000008</c:v>
                </c:pt>
                <c:pt idx="3494">
                  <c:v>4.5411898397999755</c:v>
                </c:pt>
                <c:pt idx="3495">
                  <c:v>4.5411898397999755</c:v>
                </c:pt>
                <c:pt idx="3496">
                  <c:v>4.5416346620000008</c:v>
                </c:pt>
                <c:pt idx="3497">
                  <c:v>4.5420794842000713</c:v>
                </c:pt>
                <c:pt idx="3498">
                  <c:v>4.5443035951999997</c:v>
                </c:pt>
                <c:pt idx="3499">
                  <c:v>4.5460828840000014</c:v>
                </c:pt>
                <c:pt idx="3500">
                  <c:v>4.5478621727999995</c:v>
                </c:pt>
                <c:pt idx="3501">
                  <c:v>4.5500862838000007</c:v>
                </c:pt>
                <c:pt idx="3502">
                  <c:v>4.5527552169999144</c:v>
                </c:pt>
                <c:pt idx="3503">
                  <c:v>4.5549793279999307</c:v>
                </c:pt>
                <c:pt idx="3504">
                  <c:v>4.5567586168000007</c:v>
                </c:pt>
                <c:pt idx="3505">
                  <c:v>4.5572034390000011</c:v>
                </c:pt>
                <c:pt idx="3506">
                  <c:v>4.5589827277999655</c:v>
                </c:pt>
                <c:pt idx="3507">
                  <c:v>4.5594275500000006</c:v>
                </c:pt>
                <c:pt idx="3508">
                  <c:v>4.5598723721999965</c:v>
                </c:pt>
                <c:pt idx="3509">
                  <c:v>4.5598723721999965</c:v>
                </c:pt>
                <c:pt idx="3510">
                  <c:v>4.5598723721999965</c:v>
                </c:pt>
                <c:pt idx="3511">
                  <c:v>4.5603171944000014</c:v>
                </c:pt>
                <c:pt idx="3512">
                  <c:v>4.5598723721999965</c:v>
                </c:pt>
                <c:pt idx="3513">
                  <c:v>4.5589827277999655</c:v>
                </c:pt>
                <c:pt idx="3514">
                  <c:v>4.5585379055999855</c:v>
                </c:pt>
                <c:pt idx="3515">
                  <c:v>4.5576482611999865</c:v>
                </c:pt>
                <c:pt idx="3516">
                  <c:v>4.5567586168000007</c:v>
                </c:pt>
                <c:pt idx="3517">
                  <c:v>4.5563137945999994</c:v>
                </c:pt>
                <c:pt idx="3518">
                  <c:v>4.5554241501999755</c:v>
                </c:pt>
                <c:pt idx="3519">
                  <c:v>4.5558689724000008</c:v>
                </c:pt>
                <c:pt idx="3520">
                  <c:v>4.5554241501999755</c:v>
                </c:pt>
                <c:pt idx="3521">
                  <c:v>4.5558689724000008</c:v>
                </c:pt>
                <c:pt idx="3522">
                  <c:v>4.5554241501999755</c:v>
                </c:pt>
                <c:pt idx="3523">
                  <c:v>4.5558689724000008</c:v>
                </c:pt>
                <c:pt idx="3524">
                  <c:v>4.5549793279999307</c:v>
                </c:pt>
                <c:pt idx="3525">
                  <c:v>4.5549793279999307</c:v>
                </c:pt>
                <c:pt idx="3526">
                  <c:v>4.5532000392000009</c:v>
                </c:pt>
                <c:pt idx="3527">
                  <c:v>4.5509759281999234</c:v>
                </c:pt>
                <c:pt idx="3528">
                  <c:v>4.5500862838000007</c:v>
                </c:pt>
                <c:pt idx="3529">
                  <c:v>4.5487518171999755</c:v>
                </c:pt>
                <c:pt idx="3530">
                  <c:v>4.5487518171999755</c:v>
                </c:pt>
                <c:pt idx="3531">
                  <c:v>4.5496414616000678</c:v>
                </c:pt>
                <c:pt idx="3532">
                  <c:v>4.5496414616000678</c:v>
                </c:pt>
                <c:pt idx="3533">
                  <c:v>4.5483069949999999</c:v>
                </c:pt>
                <c:pt idx="3534">
                  <c:v>4.5438587730000002</c:v>
                </c:pt>
                <c:pt idx="3535">
                  <c:v>4.5420794842000713</c:v>
                </c:pt>
                <c:pt idx="3536">
                  <c:v>4.5398553732</c:v>
                </c:pt>
                <c:pt idx="3537">
                  <c:v>4.5376312622000006</c:v>
                </c:pt>
                <c:pt idx="3538">
                  <c:v>4.5367416178000024</c:v>
                </c:pt>
                <c:pt idx="3539">
                  <c:v>4.5340726845999999</c:v>
                </c:pt>
                <c:pt idx="3540">
                  <c:v>4.5345175067998982</c:v>
                </c:pt>
                <c:pt idx="3541">
                  <c:v>4.5309589291999846</c:v>
                </c:pt>
                <c:pt idx="3542">
                  <c:v>4.5291796404000007</c:v>
                </c:pt>
                <c:pt idx="3543">
                  <c:v>4.5260658850000004</c:v>
                </c:pt>
                <c:pt idx="3544">
                  <c:v>4.5242865961999144</c:v>
                </c:pt>
                <c:pt idx="3545">
                  <c:v>4.5216176629999945</c:v>
                </c:pt>
                <c:pt idx="3546">
                  <c:v>4.5193935520000004</c:v>
                </c:pt>
                <c:pt idx="3547">
                  <c:v>4.5185039075999756</c:v>
                </c:pt>
                <c:pt idx="3548">
                  <c:v>4.5149453299999243</c:v>
                </c:pt>
                <c:pt idx="3549">
                  <c:v>4.5118315745999755</c:v>
                </c:pt>
                <c:pt idx="3550">
                  <c:v>4.5096074636000134</c:v>
                </c:pt>
                <c:pt idx="3551">
                  <c:v>4.5082729969999997</c:v>
                </c:pt>
                <c:pt idx="3552">
                  <c:v>4.5069385303999745</c:v>
                </c:pt>
                <c:pt idx="3553">
                  <c:v>4.5064937082000034</c:v>
                </c:pt>
                <c:pt idx="3554">
                  <c:v>4.5064937082000034</c:v>
                </c:pt>
                <c:pt idx="3555">
                  <c:v>4.5064937082000034</c:v>
                </c:pt>
                <c:pt idx="3556">
                  <c:v>4.5064937082000034</c:v>
                </c:pt>
                <c:pt idx="3557">
                  <c:v>4.5073833525999945</c:v>
                </c:pt>
                <c:pt idx="3558">
                  <c:v>4.5069385303999745</c:v>
                </c:pt>
                <c:pt idx="3559">
                  <c:v>4.5069385303999745</c:v>
                </c:pt>
                <c:pt idx="3560">
                  <c:v>4.5073833525999945</c:v>
                </c:pt>
                <c:pt idx="3561">
                  <c:v>4.5073833525999945</c:v>
                </c:pt>
                <c:pt idx="3562">
                  <c:v>4.5060488860000003</c:v>
                </c:pt>
                <c:pt idx="3563">
                  <c:v>4.5033799527999996</c:v>
                </c:pt>
                <c:pt idx="3564">
                  <c:v>4.5007110196000006</c:v>
                </c:pt>
                <c:pt idx="3565">
                  <c:v>4.4998213751999998</c:v>
                </c:pt>
                <c:pt idx="3566">
                  <c:v>4.4984869085999755</c:v>
                </c:pt>
                <c:pt idx="3567">
                  <c:v>4.4971524420000009</c:v>
                </c:pt>
                <c:pt idx="3568">
                  <c:v>4.4975972641999755</c:v>
                </c:pt>
                <c:pt idx="3569">
                  <c:v>4.4975972641999755</c:v>
                </c:pt>
                <c:pt idx="3570">
                  <c:v>4.4980420864000124</c:v>
                </c:pt>
                <c:pt idx="3571">
                  <c:v>4.5002661974000624</c:v>
                </c:pt>
                <c:pt idx="3572">
                  <c:v>4.502045486200001</c:v>
                </c:pt>
                <c:pt idx="3573">
                  <c:v>4.5047144193999307</c:v>
                </c:pt>
                <c:pt idx="3574">
                  <c:v>4.5069385303999745</c:v>
                </c:pt>
                <c:pt idx="3575">
                  <c:v>4.5104971080000009</c:v>
                </c:pt>
                <c:pt idx="3576">
                  <c:v>4.5131660411999945</c:v>
                </c:pt>
                <c:pt idx="3577">
                  <c:v>4.5158349743999207</c:v>
                </c:pt>
                <c:pt idx="3578">
                  <c:v>4.5185039075999756</c:v>
                </c:pt>
                <c:pt idx="3579">
                  <c:v>4.5207280185999945</c:v>
                </c:pt>
                <c:pt idx="3580">
                  <c:v>4.5220624852000624</c:v>
                </c:pt>
                <c:pt idx="3581">
                  <c:v>4.5256210628</c:v>
                </c:pt>
                <c:pt idx="3582">
                  <c:v>4.5282899960000007</c:v>
                </c:pt>
                <c:pt idx="3583">
                  <c:v>4.5291796404000007</c:v>
                </c:pt>
                <c:pt idx="3584">
                  <c:v>4.5300692848000859</c:v>
                </c:pt>
                <c:pt idx="3585">
                  <c:v>4.5314037514000134</c:v>
                </c:pt>
                <c:pt idx="3586">
                  <c:v>4.5322933958001048</c:v>
                </c:pt>
                <c:pt idx="3587">
                  <c:v>4.5331830402000008</c:v>
                </c:pt>
                <c:pt idx="3588">
                  <c:v>4.5331830402000008</c:v>
                </c:pt>
                <c:pt idx="3589">
                  <c:v>4.5336278624000004</c:v>
                </c:pt>
                <c:pt idx="3590">
                  <c:v>4.5327382179999756</c:v>
                </c:pt>
                <c:pt idx="3591">
                  <c:v>4.5322933958001048</c:v>
                </c:pt>
                <c:pt idx="3592">
                  <c:v>4.5291796404000007</c:v>
                </c:pt>
                <c:pt idx="3593">
                  <c:v>4.5247314183999645</c:v>
                </c:pt>
                <c:pt idx="3594">
                  <c:v>4.5211728407999745</c:v>
                </c:pt>
                <c:pt idx="3595">
                  <c:v>4.5189487298</c:v>
                </c:pt>
                <c:pt idx="3596">
                  <c:v>4.5162797966000134</c:v>
                </c:pt>
                <c:pt idx="3597">
                  <c:v>4.5140556856000007</c:v>
                </c:pt>
                <c:pt idx="3598">
                  <c:v>4.5118315745999755</c:v>
                </c:pt>
                <c:pt idx="3599">
                  <c:v>4.5096074636000134</c:v>
                </c:pt>
                <c:pt idx="3600">
                  <c:v>4.5056040638000008</c:v>
                </c:pt>
                <c:pt idx="3601">
                  <c:v>4.4989317307999945</c:v>
                </c:pt>
                <c:pt idx="3602">
                  <c:v>4.4931490422000024</c:v>
                </c:pt>
                <c:pt idx="3603">
                  <c:v>4.4878111758000001</c:v>
                </c:pt>
                <c:pt idx="3604">
                  <c:v>4.4846974204000034</c:v>
                </c:pt>
                <c:pt idx="3605">
                  <c:v>4.4824733094000004</c:v>
                </c:pt>
                <c:pt idx="3606">
                  <c:v>4.4798043762000006</c:v>
                </c:pt>
                <c:pt idx="3607">
                  <c:v>4.4771354429999946</c:v>
                </c:pt>
                <c:pt idx="3608">
                  <c:v>4.4749113320000005</c:v>
                </c:pt>
                <c:pt idx="3609">
                  <c:v>4.4717975766000002</c:v>
                </c:pt>
                <c:pt idx="3610">
                  <c:v>4.4700182878000003</c:v>
                </c:pt>
                <c:pt idx="3611">
                  <c:v>4.4673493545999996</c:v>
                </c:pt>
                <c:pt idx="3612">
                  <c:v>4.4637907769999945</c:v>
                </c:pt>
                <c:pt idx="3613">
                  <c:v>4.4593425550000134</c:v>
                </c:pt>
                <c:pt idx="3614">
                  <c:v>4.4553391551999999</c:v>
                </c:pt>
                <c:pt idx="3615">
                  <c:v>4.4482220000000714</c:v>
                </c:pt>
                <c:pt idx="3616">
                  <c:v>4.4444854935200002</c:v>
                </c:pt>
                <c:pt idx="3617">
                  <c:v>4.4414162203399945</c:v>
                </c:pt>
                <c:pt idx="3618">
                  <c:v>4.4377686783000003</c:v>
                </c:pt>
                <c:pt idx="3619">
                  <c:v>4.4334539029600606</c:v>
                </c:pt>
                <c:pt idx="3620">
                  <c:v>4.4311408275200002</c:v>
                </c:pt>
                <c:pt idx="3621">
                  <c:v>4.4280270721200008</c:v>
                </c:pt>
                <c:pt idx="3622">
                  <c:v>4.4208209524800006</c:v>
                </c:pt>
                <c:pt idx="3623">
                  <c:v>4.4170844459999845</c:v>
                </c:pt>
                <c:pt idx="3624">
                  <c:v>4.4143265483599645</c:v>
                </c:pt>
                <c:pt idx="3625">
                  <c:v>4.4116131329400714</c:v>
                </c:pt>
                <c:pt idx="3626">
                  <c:v>4.4089441997399996</c:v>
                </c:pt>
                <c:pt idx="3627">
                  <c:v>4.4070314642800001</c:v>
                </c:pt>
                <c:pt idx="3628">
                  <c:v>4.4051632110400014</c:v>
                </c:pt>
                <c:pt idx="3629">
                  <c:v>4.4036063333400124</c:v>
                </c:pt>
                <c:pt idx="3630">
                  <c:v>4.4025832422799756</c:v>
                </c:pt>
                <c:pt idx="3631">
                  <c:v>4.4012042934600606</c:v>
                </c:pt>
                <c:pt idx="3632">
                  <c:v>4.4010263645800034</c:v>
                </c:pt>
                <c:pt idx="3633">
                  <c:v>4.4004476508978003</c:v>
                </c:pt>
                <c:pt idx="3634">
                  <c:v>4.3995584513199955</c:v>
                </c:pt>
                <c:pt idx="3635">
                  <c:v>4.3976457158600004</c:v>
                </c:pt>
                <c:pt idx="3636">
                  <c:v>4.3957329804</c:v>
                </c:pt>
                <c:pt idx="3637">
                  <c:v>4.3961333203800006</c:v>
                </c:pt>
                <c:pt idx="3638">
                  <c:v>4.3958219448400007</c:v>
                </c:pt>
                <c:pt idx="3639">
                  <c:v>4.3966226248000124</c:v>
                </c:pt>
                <c:pt idx="3640">
                  <c:v>4.397467786980001</c:v>
                </c:pt>
                <c:pt idx="3641">
                  <c:v>4.3982684669400003</c:v>
                </c:pt>
                <c:pt idx="3642">
                  <c:v>4.399647415760084</c:v>
                </c:pt>
                <c:pt idx="3643">
                  <c:v>4.4011153290199845</c:v>
                </c:pt>
                <c:pt idx="3644">
                  <c:v>4.4021829022999945</c:v>
                </c:pt>
                <c:pt idx="3645">
                  <c:v>4.4039177088799955</c:v>
                </c:pt>
                <c:pt idx="3646">
                  <c:v>4.4046739066200011</c:v>
                </c:pt>
                <c:pt idx="3647">
                  <c:v>4.4032949578</c:v>
                </c:pt>
                <c:pt idx="3648">
                  <c:v>4.4027611711599999</c:v>
                </c:pt>
                <c:pt idx="3649">
                  <c:v>4.4023608311800011</c:v>
                </c:pt>
                <c:pt idx="3650">
                  <c:v>4.4018270445400134</c:v>
                </c:pt>
                <c:pt idx="3651">
                  <c:v>4.4030725466999945</c:v>
                </c:pt>
                <c:pt idx="3652">
                  <c:v>4.4027611711599999</c:v>
                </c:pt>
                <c:pt idx="3653">
                  <c:v>4.4038287444400606</c:v>
                </c:pt>
                <c:pt idx="3654">
                  <c:v>4.405296657700001</c:v>
                </c:pt>
                <c:pt idx="3655">
                  <c:v>4.4066756065199995</c:v>
                </c:pt>
                <c:pt idx="3656">
                  <c:v>4.4063642309800004</c:v>
                </c:pt>
                <c:pt idx="3657">
                  <c:v>4.4075652509199745</c:v>
                </c:pt>
                <c:pt idx="3658">
                  <c:v>4.4086773064200004</c:v>
                </c:pt>
                <c:pt idx="3659">
                  <c:v>4.4101452196799755</c:v>
                </c:pt>
                <c:pt idx="3660">
                  <c:v>4.4118800262599756</c:v>
                </c:pt>
                <c:pt idx="3661">
                  <c:v>4.4135258683999261</c:v>
                </c:pt>
                <c:pt idx="3662">
                  <c:v>4.4164172126999945</c:v>
                </c:pt>
                <c:pt idx="3663">
                  <c:v>4.4193975214400014</c:v>
                </c:pt>
                <c:pt idx="3664">
                  <c:v>4.4213102568999645</c:v>
                </c:pt>
                <c:pt idx="3665">
                  <c:v>4.4231785101399845</c:v>
                </c:pt>
                <c:pt idx="3666">
                  <c:v>4.4251802100399216</c:v>
                </c:pt>
                <c:pt idx="3667">
                  <c:v>4.4274488032599955</c:v>
                </c:pt>
                <c:pt idx="3668">
                  <c:v>4.4311408275200002</c:v>
                </c:pt>
                <c:pt idx="3669">
                  <c:v>4.4346104406800002</c:v>
                </c:pt>
                <c:pt idx="3670">
                  <c:v>4.4383024649400813</c:v>
                </c:pt>
                <c:pt idx="3671">
                  <c:v>4.4415496670000003</c:v>
                </c:pt>
                <c:pt idx="3672">
                  <c:v>4.4455530668000005</c:v>
                </c:pt>
                <c:pt idx="3673">
                  <c:v>4.4486668222000034</c:v>
                </c:pt>
                <c:pt idx="3674">
                  <c:v>4.4513357554000024</c:v>
                </c:pt>
                <c:pt idx="3675">
                  <c:v>4.4553391551999999</c:v>
                </c:pt>
                <c:pt idx="3676">
                  <c:v>4.4588977327999997</c:v>
                </c:pt>
                <c:pt idx="3677">
                  <c:v>4.4624563103999755</c:v>
                </c:pt>
                <c:pt idx="3678">
                  <c:v>4.4660148879999655</c:v>
                </c:pt>
                <c:pt idx="3679">
                  <c:v>4.4700182878000003</c:v>
                </c:pt>
                <c:pt idx="3680">
                  <c:v>4.4731320432000024</c:v>
                </c:pt>
                <c:pt idx="3681">
                  <c:v>4.4753561542000124</c:v>
                </c:pt>
                <c:pt idx="3682">
                  <c:v>4.4784699096000642</c:v>
                </c:pt>
                <c:pt idx="3683">
                  <c:v>4.4820284872000133</c:v>
                </c:pt>
                <c:pt idx="3684">
                  <c:v>4.4846974204000034</c:v>
                </c:pt>
                <c:pt idx="3685">
                  <c:v>4.4882559980000014</c:v>
                </c:pt>
                <c:pt idx="3686">
                  <c:v>4.4891456424000014</c:v>
                </c:pt>
                <c:pt idx="3687">
                  <c:v>4.4913697534000958</c:v>
                </c:pt>
                <c:pt idx="3688">
                  <c:v>4.4935938644000011</c:v>
                </c:pt>
                <c:pt idx="3689">
                  <c:v>4.4953731532000134</c:v>
                </c:pt>
                <c:pt idx="3690">
                  <c:v>4.4989317307999945</c:v>
                </c:pt>
                <c:pt idx="3691">
                  <c:v>4.502045486200001</c:v>
                </c:pt>
                <c:pt idx="3692">
                  <c:v>4.5047144193999307</c:v>
                </c:pt>
                <c:pt idx="3693">
                  <c:v>4.5073833525999945</c:v>
                </c:pt>
                <c:pt idx="3694">
                  <c:v>4.5082729969999997</c:v>
                </c:pt>
                <c:pt idx="3695">
                  <c:v>4.5096074636000134</c:v>
                </c:pt>
                <c:pt idx="3696">
                  <c:v>4.5118315745999755</c:v>
                </c:pt>
                <c:pt idx="3697">
                  <c:v>4.5136108633999745</c:v>
                </c:pt>
                <c:pt idx="3698">
                  <c:v>4.5162797966000134</c:v>
                </c:pt>
                <c:pt idx="3699">
                  <c:v>4.5185039075999756</c:v>
                </c:pt>
                <c:pt idx="3700">
                  <c:v>4.5202831964000003</c:v>
                </c:pt>
                <c:pt idx="3701">
                  <c:v>4.5225073073999207</c:v>
                </c:pt>
                <c:pt idx="3702">
                  <c:v>4.5242865961999144</c:v>
                </c:pt>
                <c:pt idx="3703">
                  <c:v>4.5238417740000001</c:v>
                </c:pt>
                <c:pt idx="3704">
                  <c:v>4.5216176629999945</c:v>
                </c:pt>
                <c:pt idx="3705">
                  <c:v>4.5207280185999945</c:v>
                </c:pt>
                <c:pt idx="3706">
                  <c:v>4.5207280185999945</c:v>
                </c:pt>
                <c:pt idx="3707">
                  <c:v>4.5162797966000134</c:v>
                </c:pt>
                <c:pt idx="3708">
                  <c:v>4.5127212189999755</c:v>
                </c:pt>
                <c:pt idx="3709">
                  <c:v>4.5100522858000014</c:v>
                </c:pt>
                <c:pt idx="3710">
                  <c:v>4.5096074636000134</c:v>
                </c:pt>
                <c:pt idx="3711">
                  <c:v>4.5064937082000034</c:v>
                </c:pt>
                <c:pt idx="3712">
                  <c:v>4.503824775</c:v>
                </c:pt>
                <c:pt idx="3713">
                  <c:v>4.5033799527999996</c:v>
                </c:pt>
                <c:pt idx="3714">
                  <c:v>4.5047144193999307</c:v>
                </c:pt>
                <c:pt idx="3715">
                  <c:v>4.5056040638000008</c:v>
                </c:pt>
                <c:pt idx="3716">
                  <c:v>4.5073833525999945</c:v>
                </c:pt>
                <c:pt idx="3717">
                  <c:v>4.5096074636000134</c:v>
                </c:pt>
                <c:pt idx="3718">
                  <c:v>4.5122763967999955</c:v>
                </c:pt>
                <c:pt idx="3719">
                  <c:v>4.5158349743999207</c:v>
                </c:pt>
                <c:pt idx="3720">
                  <c:v>4.5193935520000004</c:v>
                </c:pt>
                <c:pt idx="3721">
                  <c:v>4.5207280185999945</c:v>
                </c:pt>
                <c:pt idx="3722">
                  <c:v>4.5207280185999945</c:v>
                </c:pt>
                <c:pt idx="3723">
                  <c:v>4.5216176629999945</c:v>
                </c:pt>
                <c:pt idx="3724">
                  <c:v>4.5238417740000001</c:v>
                </c:pt>
                <c:pt idx="3725">
                  <c:v>4.5256210628</c:v>
                </c:pt>
                <c:pt idx="3726">
                  <c:v>4.5269555293999009</c:v>
                </c:pt>
                <c:pt idx="3727">
                  <c:v>4.5300692848000859</c:v>
                </c:pt>
                <c:pt idx="3728">
                  <c:v>4.5318485736000014</c:v>
                </c:pt>
                <c:pt idx="3729">
                  <c:v>4.5331830402000008</c:v>
                </c:pt>
                <c:pt idx="3730">
                  <c:v>4.5336278624000004</c:v>
                </c:pt>
                <c:pt idx="3731">
                  <c:v>4.5345175067998982</c:v>
                </c:pt>
                <c:pt idx="3732">
                  <c:v>4.5358519733999945</c:v>
                </c:pt>
                <c:pt idx="3733">
                  <c:v>4.5380760844000134</c:v>
                </c:pt>
                <c:pt idx="3734">
                  <c:v>4.5403001954000759</c:v>
                </c:pt>
                <c:pt idx="3735">
                  <c:v>4.5389657288</c:v>
                </c:pt>
                <c:pt idx="3736">
                  <c:v>4.5385209065999845</c:v>
                </c:pt>
                <c:pt idx="3737">
                  <c:v>4.5376312622000006</c:v>
                </c:pt>
                <c:pt idx="3738">
                  <c:v>4.5362967956001201</c:v>
                </c:pt>
                <c:pt idx="3739">
                  <c:v>4.5371864399999655</c:v>
                </c:pt>
                <c:pt idx="3740">
                  <c:v>4.5371864399999655</c:v>
                </c:pt>
                <c:pt idx="3741">
                  <c:v>4.5371864399999655</c:v>
                </c:pt>
                <c:pt idx="3742">
                  <c:v>4.5376312622000006</c:v>
                </c:pt>
                <c:pt idx="3743">
                  <c:v>4.5376312622000006</c:v>
                </c:pt>
                <c:pt idx="3744">
                  <c:v>4.5376312622000006</c:v>
                </c:pt>
                <c:pt idx="3745">
                  <c:v>4.5380760844000134</c:v>
                </c:pt>
                <c:pt idx="3746">
                  <c:v>4.5380760844000134</c:v>
                </c:pt>
                <c:pt idx="3747">
                  <c:v>4.5371864399999655</c:v>
                </c:pt>
                <c:pt idx="3748">
                  <c:v>4.5376312622000006</c:v>
                </c:pt>
                <c:pt idx="3749">
                  <c:v>4.5380760844000134</c:v>
                </c:pt>
                <c:pt idx="3750">
                  <c:v>4.5371864399999655</c:v>
                </c:pt>
                <c:pt idx="3751">
                  <c:v>4.5367416178000024</c:v>
                </c:pt>
                <c:pt idx="3752">
                  <c:v>4.5367416178000024</c:v>
                </c:pt>
                <c:pt idx="3753">
                  <c:v>4.5358519733999945</c:v>
                </c:pt>
                <c:pt idx="3754">
                  <c:v>4.5340726845999999</c:v>
                </c:pt>
                <c:pt idx="3755">
                  <c:v>4.5327382179999756</c:v>
                </c:pt>
                <c:pt idx="3756">
                  <c:v>4.5318485736000014</c:v>
                </c:pt>
                <c:pt idx="3757">
                  <c:v>4.5300692848000859</c:v>
                </c:pt>
                <c:pt idx="3758">
                  <c:v>4.5282899960000007</c:v>
                </c:pt>
                <c:pt idx="3759">
                  <c:v>4.5282899960000007</c:v>
                </c:pt>
                <c:pt idx="3760">
                  <c:v>4.5269555293999009</c:v>
                </c:pt>
                <c:pt idx="3761">
                  <c:v>4.5265107071999298</c:v>
                </c:pt>
                <c:pt idx="3762">
                  <c:v>4.5265107071999298</c:v>
                </c:pt>
                <c:pt idx="3763">
                  <c:v>4.5278451737999745</c:v>
                </c:pt>
                <c:pt idx="3764">
                  <c:v>4.5291796404000007</c:v>
                </c:pt>
                <c:pt idx="3765">
                  <c:v>4.5305141069999655</c:v>
                </c:pt>
                <c:pt idx="3766">
                  <c:v>4.5331830402000008</c:v>
                </c:pt>
                <c:pt idx="3767">
                  <c:v>4.5358519733999945</c:v>
                </c:pt>
                <c:pt idx="3768">
                  <c:v>4.5389657288</c:v>
                </c:pt>
                <c:pt idx="3769">
                  <c:v>4.5420794842000713</c:v>
                </c:pt>
                <c:pt idx="3770">
                  <c:v>4.5438587730000002</c:v>
                </c:pt>
                <c:pt idx="3771">
                  <c:v>4.5469725283999765</c:v>
                </c:pt>
                <c:pt idx="3772">
                  <c:v>4.5496414616000678</c:v>
                </c:pt>
                <c:pt idx="3773">
                  <c:v>4.5523103948000001</c:v>
                </c:pt>
                <c:pt idx="3774">
                  <c:v>4.5549793279999307</c:v>
                </c:pt>
                <c:pt idx="3775">
                  <c:v>4.5585379055999855</c:v>
                </c:pt>
                <c:pt idx="3776">
                  <c:v>4.5625413054000008</c:v>
                </c:pt>
                <c:pt idx="3777">
                  <c:v>4.5660998830000024</c:v>
                </c:pt>
                <c:pt idx="3778">
                  <c:v>4.5692136384000008</c:v>
                </c:pt>
                <c:pt idx="3779">
                  <c:v>4.5727722160000006</c:v>
                </c:pt>
                <c:pt idx="3780">
                  <c:v>4.5745515048000005</c:v>
                </c:pt>
                <c:pt idx="3781">
                  <c:v>4.5767756158000124</c:v>
                </c:pt>
                <c:pt idx="3782">
                  <c:v>4.5789997268000002</c:v>
                </c:pt>
                <c:pt idx="3783">
                  <c:v>4.5807790156000134</c:v>
                </c:pt>
                <c:pt idx="3784">
                  <c:v>4.5825583044000009</c:v>
                </c:pt>
                <c:pt idx="3785">
                  <c:v>4.5834479488000008</c:v>
                </c:pt>
                <c:pt idx="3786">
                  <c:v>4.5856720598000011</c:v>
                </c:pt>
                <c:pt idx="3787">
                  <c:v>4.5856720598000011</c:v>
                </c:pt>
                <c:pt idx="3788">
                  <c:v>4.5847824154000012</c:v>
                </c:pt>
                <c:pt idx="3789">
                  <c:v>4.5838927710000004</c:v>
                </c:pt>
                <c:pt idx="3790">
                  <c:v>4.5830031266000004</c:v>
                </c:pt>
                <c:pt idx="3791">
                  <c:v>4.5830031266000004</c:v>
                </c:pt>
                <c:pt idx="3792">
                  <c:v>4.5816686600000134</c:v>
                </c:pt>
                <c:pt idx="3793">
                  <c:v>4.5754411491999996</c:v>
                </c:pt>
                <c:pt idx="3794">
                  <c:v>4.5701032828000034</c:v>
                </c:pt>
                <c:pt idx="3795">
                  <c:v>4.5665447052000001</c:v>
                </c:pt>
                <c:pt idx="3796">
                  <c:v>4.5643205941999945</c:v>
                </c:pt>
                <c:pt idx="3797">
                  <c:v>4.5629861275999</c:v>
                </c:pt>
                <c:pt idx="3798">
                  <c:v>4.5612068387999845</c:v>
                </c:pt>
                <c:pt idx="3799">
                  <c:v>4.5607620166</c:v>
                </c:pt>
                <c:pt idx="3800">
                  <c:v>4.5612068387999845</c:v>
                </c:pt>
                <c:pt idx="3801">
                  <c:v>4.5607620166</c:v>
                </c:pt>
                <c:pt idx="3802">
                  <c:v>4.5594275500000006</c:v>
                </c:pt>
                <c:pt idx="3803">
                  <c:v>4.5589827277999655</c:v>
                </c:pt>
                <c:pt idx="3804">
                  <c:v>4.5585379055999855</c:v>
                </c:pt>
                <c:pt idx="3805">
                  <c:v>4.5567586168000007</c:v>
                </c:pt>
                <c:pt idx="3806">
                  <c:v>4.5558689724000008</c:v>
                </c:pt>
                <c:pt idx="3807">
                  <c:v>4.5545345057999072</c:v>
                </c:pt>
                <c:pt idx="3808">
                  <c:v>4.5540896836</c:v>
                </c:pt>
                <c:pt idx="3809">
                  <c:v>4.5536448614000005</c:v>
                </c:pt>
                <c:pt idx="3810">
                  <c:v>4.5527552169999144</c:v>
                </c:pt>
                <c:pt idx="3811">
                  <c:v>4.5496414616000678</c:v>
                </c:pt>
                <c:pt idx="3812">
                  <c:v>4.5469725283999765</c:v>
                </c:pt>
                <c:pt idx="3813">
                  <c:v>4.5443035951999997</c:v>
                </c:pt>
                <c:pt idx="3814">
                  <c:v>4.5429691285999985</c:v>
                </c:pt>
                <c:pt idx="3815">
                  <c:v>4.5407450175999955</c:v>
                </c:pt>
                <c:pt idx="3816">
                  <c:v>4.5385209065999845</c:v>
                </c:pt>
                <c:pt idx="3817">
                  <c:v>4.5362967956001201</c:v>
                </c:pt>
                <c:pt idx="3818">
                  <c:v>4.5349623289999945</c:v>
                </c:pt>
                <c:pt idx="3819">
                  <c:v>4.5327382179999756</c:v>
                </c:pt>
                <c:pt idx="3820">
                  <c:v>4.5296244626000002</c:v>
                </c:pt>
                <c:pt idx="3821">
                  <c:v>4.5256210628</c:v>
                </c:pt>
                <c:pt idx="3822">
                  <c:v>4.5216176629999945</c:v>
                </c:pt>
                <c:pt idx="3823">
                  <c:v>4.5180590854000124</c:v>
                </c:pt>
                <c:pt idx="3824">
                  <c:v>4.5140556856000007</c:v>
                </c:pt>
                <c:pt idx="3825">
                  <c:v>4.5104971080000009</c:v>
                </c:pt>
                <c:pt idx="3826">
                  <c:v>4.5073833525999945</c:v>
                </c:pt>
                <c:pt idx="3827">
                  <c:v>4.5051592415999755</c:v>
                </c:pt>
                <c:pt idx="3828">
                  <c:v>4.503824775</c:v>
                </c:pt>
                <c:pt idx="3829">
                  <c:v>4.5029351305999645</c:v>
                </c:pt>
                <c:pt idx="3830">
                  <c:v>4.5024903084000005</c:v>
                </c:pt>
                <c:pt idx="3831">
                  <c:v>4.5007110196000006</c:v>
                </c:pt>
                <c:pt idx="3832">
                  <c:v>4.5002661974000624</c:v>
                </c:pt>
                <c:pt idx="3833">
                  <c:v>4.4993765530000003</c:v>
                </c:pt>
                <c:pt idx="3834">
                  <c:v>4.4971524420000009</c:v>
                </c:pt>
                <c:pt idx="3835">
                  <c:v>4.4962627976001075</c:v>
                </c:pt>
                <c:pt idx="3836">
                  <c:v>4.4944835087999655</c:v>
                </c:pt>
                <c:pt idx="3837">
                  <c:v>4.4931490422000024</c:v>
                </c:pt>
                <c:pt idx="3838">
                  <c:v>4.4918145755999745</c:v>
                </c:pt>
                <c:pt idx="3839">
                  <c:v>4.4909249311999755</c:v>
                </c:pt>
                <c:pt idx="3840">
                  <c:v>4.4887008202000009</c:v>
                </c:pt>
                <c:pt idx="3841">
                  <c:v>4.4873663536000024</c:v>
                </c:pt>
                <c:pt idx="3842">
                  <c:v>4.4860318870000002</c:v>
                </c:pt>
                <c:pt idx="3843">
                  <c:v>4.4846974204000034</c:v>
                </c:pt>
                <c:pt idx="3844">
                  <c:v>4.4829181316</c:v>
                </c:pt>
                <c:pt idx="3845">
                  <c:v>4.4815836650000014</c:v>
                </c:pt>
                <c:pt idx="3846">
                  <c:v>4.4802491984001138</c:v>
                </c:pt>
                <c:pt idx="3847">
                  <c:v>4.4780250874000034</c:v>
                </c:pt>
                <c:pt idx="3848">
                  <c:v>4.4766906208000714</c:v>
                </c:pt>
                <c:pt idx="3849">
                  <c:v>4.4740216876000014</c:v>
                </c:pt>
                <c:pt idx="3850">
                  <c:v>4.4726872210000002</c:v>
                </c:pt>
                <c:pt idx="3851">
                  <c:v>4.4717975766000002</c:v>
                </c:pt>
                <c:pt idx="3852">
                  <c:v>4.4717975766000002</c:v>
                </c:pt>
                <c:pt idx="3853">
                  <c:v>4.4717975766000002</c:v>
                </c:pt>
                <c:pt idx="3854">
                  <c:v>4.4722423988000903</c:v>
                </c:pt>
                <c:pt idx="3855">
                  <c:v>4.4722423988000903</c:v>
                </c:pt>
                <c:pt idx="3856">
                  <c:v>4.4713527544000939</c:v>
                </c:pt>
                <c:pt idx="3857">
                  <c:v>4.4700182878000003</c:v>
                </c:pt>
                <c:pt idx="3858">
                  <c:v>4.4682389990000004</c:v>
                </c:pt>
                <c:pt idx="3859">
                  <c:v>4.4669045323999645</c:v>
                </c:pt>
                <c:pt idx="3860">
                  <c:v>4.4664597102000014</c:v>
                </c:pt>
                <c:pt idx="3861">
                  <c:v>4.4655700658000006</c:v>
                </c:pt>
                <c:pt idx="3862">
                  <c:v>4.4642355991999745</c:v>
                </c:pt>
                <c:pt idx="3863">
                  <c:v>4.4642355991999745</c:v>
                </c:pt>
                <c:pt idx="3864">
                  <c:v>4.4620114882000008</c:v>
                </c:pt>
                <c:pt idx="3865">
                  <c:v>4.4606770216000013</c:v>
                </c:pt>
                <c:pt idx="3866">
                  <c:v>4.4597873772000005</c:v>
                </c:pt>
                <c:pt idx="3867">
                  <c:v>4.4588977327999997</c:v>
                </c:pt>
                <c:pt idx="3868">
                  <c:v>4.4580080884000024</c:v>
                </c:pt>
                <c:pt idx="3869">
                  <c:v>4.456673621800066</c:v>
                </c:pt>
                <c:pt idx="3870">
                  <c:v>4.4562287996000958</c:v>
                </c:pt>
                <c:pt idx="3871">
                  <c:v>4.4548943329999755</c:v>
                </c:pt>
                <c:pt idx="3872">
                  <c:v>4.4544495108</c:v>
                </c:pt>
                <c:pt idx="3873">
                  <c:v>4.4535598663999645</c:v>
                </c:pt>
                <c:pt idx="3874">
                  <c:v>4.4517805775999655</c:v>
                </c:pt>
                <c:pt idx="3875">
                  <c:v>4.4513357554000024</c:v>
                </c:pt>
                <c:pt idx="3876">
                  <c:v>4.4495564665999945</c:v>
                </c:pt>
                <c:pt idx="3877">
                  <c:v>4.4491116444000012</c:v>
                </c:pt>
                <c:pt idx="3878">
                  <c:v>4.4472433911600922</c:v>
                </c:pt>
                <c:pt idx="3879">
                  <c:v>4.4454641023600034</c:v>
                </c:pt>
                <c:pt idx="3880">
                  <c:v>4.4439961890999999</c:v>
                </c:pt>
                <c:pt idx="3881">
                  <c:v>4.4432399913600813</c:v>
                </c:pt>
                <c:pt idx="3882">
                  <c:v>4.4411048447999955</c:v>
                </c:pt>
                <c:pt idx="3883">
                  <c:v>4.4386583227000678</c:v>
                </c:pt>
                <c:pt idx="3884">
                  <c:v>4.43585594284</c:v>
                </c:pt>
                <c:pt idx="3885">
                  <c:v>4.43207495414</c:v>
                </c:pt>
                <c:pt idx="3886">
                  <c:v>4.4294060209400001</c:v>
                </c:pt>
                <c:pt idx="3887">
                  <c:v>4.4263367477600006</c:v>
                </c:pt>
                <c:pt idx="3888">
                  <c:v>4.4237567790000005</c:v>
                </c:pt>
                <c:pt idx="3889">
                  <c:v>4.4198423436400134</c:v>
                </c:pt>
                <c:pt idx="3890">
                  <c:v>4.4150382638800005</c:v>
                </c:pt>
                <c:pt idx="3891">
                  <c:v>4.4122358840200002</c:v>
                </c:pt>
                <c:pt idx="3892">
                  <c:v>4.4093890219400134</c:v>
                </c:pt>
                <c:pt idx="3893">
                  <c:v>4.4069869820600003</c:v>
                </c:pt>
                <c:pt idx="3894">
                  <c:v>4.4036063333400124</c:v>
                </c:pt>
                <c:pt idx="3895">
                  <c:v>4.4019160089800007</c:v>
                </c:pt>
                <c:pt idx="3896">
                  <c:v>4.3984463958200024</c:v>
                </c:pt>
                <c:pt idx="3897">
                  <c:v>4.3958219448400007</c:v>
                </c:pt>
                <c:pt idx="3898">
                  <c:v>4.3922188850200001</c:v>
                </c:pt>
                <c:pt idx="3899">
                  <c:v>4.3910178650799745</c:v>
                </c:pt>
                <c:pt idx="3900">
                  <c:v>4.3864361964200009</c:v>
                </c:pt>
                <c:pt idx="3901">
                  <c:v>4.3843455320799745</c:v>
                </c:pt>
                <c:pt idx="3902">
                  <c:v>4.3824327966200007</c:v>
                </c:pt>
                <c:pt idx="3903">
                  <c:v>4.3820769388599645</c:v>
                </c:pt>
                <c:pt idx="3904">
                  <c:v>4.3813652233400004</c:v>
                </c:pt>
                <c:pt idx="3905">
                  <c:v>4.3808314366999745</c:v>
                </c:pt>
                <c:pt idx="3906">
                  <c:v>4.3798973100800014</c:v>
                </c:pt>
                <c:pt idx="3907">
                  <c:v>4.3795414523199998</c:v>
                </c:pt>
                <c:pt idx="3908">
                  <c:v>4.3779845746198891</c:v>
                </c:pt>
                <c:pt idx="3909">
                  <c:v>4.3765166613599655</c:v>
                </c:pt>
                <c:pt idx="3910">
                  <c:v>4.3735808348399745</c:v>
                </c:pt>
                <c:pt idx="3911">
                  <c:v>4.3716680993800958</c:v>
                </c:pt>
                <c:pt idx="3912">
                  <c:v>4.3693995061599855</c:v>
                </c:pt>
                <c:pt idx="3913">
                  <c:v>4.3679315928999252</c:v>
                </c:pt>
                <c:pt idx="3914">
                  <c:v>4.3668195373999144</c:v>
                </c:pt>
                <c:pt idx="3915">
                  <c:v>4.3656629996800014</c:v>
                </c:pt>
                <c:pt idx="3916">
                  <c:v>4.3641061219799298</c:v>
                </c:pt>
                <c:pt idx="3917">
                  <c:v>4.3639726753199755</c:v>
                </c:pt>
                <c:pt idx="3918">
                  <c:v>4.3621489043000006</c:v>
                </c:pt>
                <c:pt idx="3919">
                  <c:v>4.3609478843599945</c:v>
                </c:pt>
                <c:pt idx="3920">
                  <c:v>4.3602361688399665</c:v>
                </c:pt>
                <c:pt idx="3921">
                  <c:v>4.3591685955600123</c:v>
                </c:pt>
                <c:pt idx="3922">
                  <c:v>4.3556100179599655</c:v>
                </c:pt>
                <c:pt idx="3923">
                  <c:v>4.35187351148</c:v>
                </c:pt>
                <c:pt idx="3924">
                  <c:v>4.3488042382999144</c:v>
                </c:pt>
                <c:pt idx="3925">
                  <c:v>4.3435553363399206</c:v>
                </c:pt>
                <c:pt idx="3926">
                  <c:v>4.3391071143400124</c:v>
                </c:pt>
                <c:pt idx="3927">
                  <c:v>4.3350592323199955</c:v>
                </c:pt>
                <c:pt idx="3928">
                  <c:v>4.3309223858600134</c:v>
                </c:pt>
                <c:pt idx="3929">
                  <c:v>4.3283424171</c:v>
                </c:pt>
                <c:pt idx="3930">
                  <c:v>4.32602934166</c:v>
                </c:pt>
                <c:pt idx="3931">
                  <c:v>4.3234493729000008</c:v>
                </c:pt>
                <c:pt idx="3932">
                  <c:v>4.3218035307600005</c:v>
                </c:pt>
                <c:pt idx="3933">
                  <c:v>4.3209138863599144</c:v>
                </c:pt>
                <c:pt idx="3934">
                  <c:v>4.3188677042400014</c:v>
                </c:pt>
                <c:pt idx="3935">
                  <c:v>4.317355308759927</c:v>
                </c:pt>
                <c:pt idx="3936">
                  <c:v>4.3163766999200011</c:v>
                </c:pt>
                <c:pt idx="3937">
                  <c:v>4.3161098065999655</c:v>
                </c:pt>
                <c:pt idx="3938">
                  <c:v>4.3149532688798846</c:v>
                </c:pt>
                <c:pt idx="3939">
                  <c:v>4.3146418933400001</c:v>
                </c:pt>
                <c:pt idx="3940">
                  <c:v>4.3151756799798981</c:v>
                </c:pt>
                <c:pt idx="3941">
                  <c:v>4.3157984310600002</c:v>
                </c:pt>
                <c:pt idx="3942">
                  <c:v>4.3159763599399144</c:v>
                </c:pt>
                <c:pt idx="3943">
                  <c:v>4.3159763599399144</c:v>
                </c:pt>
                <c:pt idx="3944">
                  <c:v>4.3150422333200007</c:v>
                </c:pt>
                <c:pt idx="3945">
                  <c:v>4.3138412133799955</c:v>
                </c:pt>
                <c:pt idx="3946">
                  <c:v>4.3132629445199999</c:v>
                </c:pt>
                <c:pt idx="3947">
                  <c:v>4.3131294978600003</c:v>
                </c:pt>
                <c:pt idx="3948">
                  <c:v>4.3126846756599289</c:v>
                </c:pt>
                <c:pt idx="3949">
                  <c:v>4.3130850156400005</c:v>
                </c:pt>
                <c:pt idx="3950">
                  <c:v>4.3127736401000005</c:v>
                </c:pt>
                <c:pt idx="3951">
                  <c:v>4.3109943512999234</c:v>
                </c:pt>
                <c:pt idx="3952">
                  <c:v>4.3073468092599745</c:v>
                </c:pt>
                <c:pt idx="3953">
                  <c:v>4.3063237181999998</c:v>
                </c:pt>
                <c:pt idx="3954">
                  <c:v>4.3056564849000134</c:v>
                </c:pt>
                <c:pt idx="3955">
                  <c:v>4.3055230382400005</c:v>
                </c:pt>
                <c:pt idx="3956">
                  <c:v>4.3051671804800034</c:v>
                </c:pt>
                <c:pt idx="3957">
                  <c:v>4.3000962073999665</c:v>
                </c:pt>
                <c:pt idx="3958">
                  <c:v>4.29756072086</c:v>
                </c:pt>
                <c:pt idx="3959">
                  <c:v>4.2960928076</c:v>
                </c:pt>
                <c:pt idx="3960">
                  <c:v>4.2964931475800014</c:v>
                </c:pt>
                <c:pt idx="3961">
                  <c:v>4.2965376297999756</c:v>
                </c:pt>
                <c:pt idx="3962">
                  <c:v>4.2970714164400006</c:v>
                </c:pt>
                <c:pt idx="3963">
                  <c:v>4.2984503652600008</c:v>
                </c:pt>
                <c:pt idx="3964">
                  <c:v>4.2993844918800024</c:v>
                </c:pt>
                <c:pt idx="3965">
                  <c:v>4.3004075829400001</c:v>
                </c:pt>
                <c:pt idx="3966">
                  <c:v>4.3011192984600006</c:v>
                </c:pt>
                <c:pt idx="3967">
                  <c:v>4.3029875516998954</c:v>
                </c:pt>
                <c:pt idx="3968">
                  <c:v>4.304277536079927</c:v>
                </c:pt>
                <c:pt idx="3969">
                  <c:v>4.3053006271399745</c:v>
                </c:pt>
                <c:pt idx="3970">
                  <c:v>4.3057454493399945</c:v>
                </c:pt>
                <c:pt idx="3971">
                  <c:v>4.3063237181999998</c:v>
                </c:pt>
                <c:pt idx="3972">
                  <c:v>4.3067240581799755</c:v>
                </c:pt>
                <c:pt idx="3973">
                  <c:v>4.3049892515999009</c:v>
                </c:pt>
                <c:pt idx="3974">
                  <c:v>4.3041440894199745</c:v>
                </c:pt>
                <c:pt idx="3975">
                  <c:v>4.3032099628000013</c:v>
                </c:pt>
                <c:pt idx="3976">
                  <c:v>4.3031654805799997</c:v>
                </c:pt>
                <c:pt idx="3977">
                  <c:v>4.3030765161399342</c:v>
                </c:pt>
                <c:pt idx="3978">
                  <c:v>4.3025867668976918</c:v>
                </c:pt>
                <c:pt idx="3979">
                  <c:v>4.3034323738999865</c:v>
                </c:pt>
                <c:pt idx="3980">
                  <c:v>4.3055675204599755</c:v>
                </c:pt>
                <c:pt idx="3981">
                  <c:v>4.3077026670199645</c:v>
                </c:pt>
                <c:pt idx="3982">
                  <c:v>4.3089926514000005</c:v>
                </c:pt>
                <c:pt idx="3983">
                  <c:v>4.3112167624</c:v>
                </c:pt>
                <c:pt idx="3984">
                  <c:v>4.3135743200599261</c:v>
                </c:pt>
                <c:pt idx="3985">
                  <c:v>4.3143750000199645</c:v>
                </c:pt>
                <c:pt idx="3986">
                  <c:v>4.3142860355799755</c:v>
                </c:pt>
                <c:pt idx="3987">
                  <c:v>4.3160653243799985</c:v>
                </c:pt>
                <c:pt idx="3988">
                  <c:v>4.3173997909799997</c:v>
                </c:pt>
                <c:pt idx="3989">
                  <c:v>4.3196239019800124</c:v>
                </c:pt>
                <c:pt idx="3990">
                  <c:v>4.3214031907799999</c:v>
                </c:pt>
                <c:pt idx="3991">
                  <c:v>4.3232269617999846</c:v>
                </c:pt>
                <c:pt idx="3992">
                  <c:v>4.3240721239800006</c:v>
                </c:pt>
                <c:pt idx="3993">
                  <c:v>4.3254510727999333</c:v>
                </c:pt>
                <c:pt idx="3994">
                  <c:v>4.3262962349800009</c:v>
                </c:pt>
                <c:pt idx="3995">
                  <c:v>4.3270969149399745</c:v>
                </c:pt>
                <c:pt idx="3996">
                  <c:v>4.3274082904799656</c:v>
                </c:pt>
                <c:pt idx="3997">
                  <c:v>4.3286982748600007</c:v>
                </c:pt>
                <c:pt idx="3998">
                  <c:v>4.3314116902800004</c:v>
                </c:pt>
                <c:pt idx="3999">
                  <c:v>4.3323013346800003</c:v>
                </c:pt>
                <c:pt idx="4000">
                  <c:v>4.3345699279000005</c:v>
                </c:pt>
                <c:pt idx="4001">
                  <c:v>4.3365716277999855</c:v>
                </c:pt>
                <c:pt idx="4002">
                  <c:v>4.3363047344800014</c:v>
                </c:pt>
                <c:pt idx="4003">
                  <c:v>4.3360823233800003</c:v>
                </c:pt>
                <c:pt idx="4004">
                  <c:v>4.3360823233800003</c:v>
                </c:pt>
                <c:pt idx="4005">
                  <c:v>4.3361268056000002</c:v>
                </c:pt>
                <c:pt idx="4006">
                  <c:v>4.3369719677799745</c:v>
                </c:pt>
                <c:pt idx="4007">
                  <c:v>4.3363492167000004</c:v>
                </c:pt>
                <c:pt idx="4008">
                  <c:v>4.3335023546200011</c:v>
                </c:pt>
                <c:pt idx="4009">
                  <c:v>4.3315002098978006</c:v>
                </c:pt>
                <c:pt idx="4010">
                  <c:v>4.3315002098978006</c:v>
                </c:pt>
                <c:pt idx="4011">
                  <c:v>4.3314116902800004</c:v>
                </c:pt>
                <c:pt idx="4012">
                  <c:v>4.3327461568799945</c:v>
                </c:pt>
                <c:pt idx="4013">
                  <c:v>4.3337692479400003</c:v>
                </c:pt>
                <c:pt idx="4014">
                  <c:v>4.33559301896</c:v>
                </c:pt>
                <c:pt idx="4015">
                  <c:v>4.336393698920066</c:v>
                </c:pt>
                <c:pt idx="4016">
                  <c:v>4.3379950588399261</c:v>
                </c:pt>
                <c:pt idx="4017">
                  <c:v>4.33852884548</c:v>
                </c:pt>
                <c:pt idx="4018">
                  <c:v>4.3391071143400124</c:v>
                </c:pt>
                <c:pt idx="4019">
                  <c:v>4.3407529564799745</c:v>
                </c:pt>
                <c:pt idx="4020">
                  <c:v>4.3419539764199655</c:v>
                </c:pt>
                <c:pt idx="4021">
                  <c:v>4.3437777474399955</c:v>
                </c:pt>
                <c:pt idx="4022">
                  <c:v>4.3452456607000007</c:v>
                </c:pt>
                <c:pt idx="4023">
                  <c:v>4.3468470206200012</c:v>
                </c:pt>
                <c:pt idx="4024">
                  <c:v>4.3476477005800014</c:v>
                </c:pt>
                <c:pt idx="4025">
                  <c:v>4.3491600960600012</c:v>
                </c:pt>
                <c:pt idx="4026">
                  <c:v>4.3518290292600001</c:v>
                </c:pt>
                <c:pt idx="4027">
                  <c:v>4.3527631558800124</c:v>
                </c:pt>
                <c:pt idx="4028">
                  <c:v>4.3536528002800008</c:v>
                </c:pt>
                <c:pt idx="4029">
                  <c:v>4.355921393500001</c:v>
                </c:pt>
                <c:pt idx="4030">
                  <c:v>4.3579230934000011</c:v>
                </c:pt>
                <c:pt idx="4031">
                  <c:v>4.3604136528977655</c:v>
                </c:pt>
                <c:pt idx="4032">
                  <c:v>4.3612147776799279</c:v>
                </c:pt>
                <c:pt idx="4033">
                  <c:v>4.3639726753199755</c:v>
                </c:pt>
                <c:pt idx="4034">
                  <c:v>4.3665526440799765</c:v>
                </c:pt>
                <c:pt idx="4035">
                  <c:v>4.3687767550799945</c:v>
                </c:pt>
                <c:pt idx="4036">
                  <c:v>4.3712677594000624</c:v>
                </c:pt>
                <c:pt idx="4037">
                  <c:v>4.3740256570399261</c:v>
                </c:pt>
                <c:pt idx="4038">
                  <c:v>4.3760718391600006</c:v>
                </c:pt>
                <c:pt idx="4039">
                  <c:v>4.3783404323800124</c:v>
                </c:pt>
                <c:pt idx="4040">
                  <c:v>4.3818100455400009</c:v>
                </c:pt>
                <c:pt idx="4041">
                  <c:v>4.3837227810000714</c:v>
                </c:pt>
                <c:pt idx="4042">
                  <c:v>4.3863917142000606</c:v>
                </c:pt>
                <c:pt idx="4043">
                  <c:v>4.3876816985800007</c:v>
                </c:pt>
                <c:pt idx="4044">
                  <c:v>4.3891496118399997</c:v>
                </c:pt>
                <c:pt idx="4045">
                  <c:v>4.3910623473000001</c:v>
                </c:pt>
                <c:pt idx="4046">
                  <c:v>4.3927971538800001</c:v>
                </c:pt>
                <c:pt idx="4047">
                  <c:v>4.3942650671399655</c:v>
                </c:pt>
                <c:pt idx="4048">
                  <c:v>4.3955995337399845</c:v>
                </c:pt>
                <c:pt idx="4049">
                  <c:v>4.3965336603599745</c:v>
                </c:pt>
                <c:pt idx="4050">
                  <c:v>4.3987132891400007</c:v>
                </c:pt>
                <c:pt idx="4051">
                  <c:v>4.4013822223400014</c:v>
                </c:pt>
                <c:pt idx="4052">
                  <c:v>4.4027611711599999</c:v>
                </c:pt>
                <c:pt idx="4053">
                  <c:v>4.40387322666</c:v>
                </c:pt>
                <c:pt idx="4054">
                  <c:v>4.4068090531800124</c:v>
                </c:pt>
                <c:pt idx="4055">
                  <c:v>4.4089886819599995</c:v>
                </c:pt>
                <c:pt idx="4056">
                  <c:v>4.41290311732</c:v>
                </c:pt>
                <c:pt idx="4057">
                  <c:v>4.4150827460999755</c:v>
                </c:pt>
                <c:pt idx="4058">
                  <c:v>4.4184189126</c:v>
                </c:pt>
                <c:pt idx="4059">
                  <c:v>4.4216661146600931</c:v>
                </c:pt>
                <c:pt idx="4060">
                  <c:v>4.4209988813600001</c:v>
                </c:pt>
                <c:pt idx="4061">
                  <c:v>4.4211323280200006</c:v>
                </c:pt>
                <c:pt idx="4062">
                  <c:v>4.4230450634800009</c:v>
                </c:pt>
                <c:pt idx="4063">
                  <c:v>4.4255805500198964</c:v>
                </c:pt>
                <c:pt idx="4064">
                  <c:v>4.4273153565998982</c:v>
                </c:pt>
                <c:pt idx="4065">
                  <c:v>4.4294949853799999</c:v>
                </c:pt>
                <c:pt idx="4066">
                  <c:v>4.4322084008000777</c:v>
                </c:pt>
                <c:pt idx="4067">
                  <c:v>4.4346994051201021</c:v>
                </c:pt>
                <c:pt idx="4068">
                  <c:v>4.4379910894000014</c:v>
                </c:pt>
                <c:pt idx="4069">
                  <c:v>4.4391031449000931</c:v>
                </c:pt>
                <c:pt idx="4070">
                  <c:v>4.4386138404800004</c:v>
                </c:pt>
                <c:pt idx="4071">
                  <c:v>4.4371014450000024</c:v>
                </c:pt>
                <c:pt idx="4072">
                  <c:v>4.4364786939200958</c:v>
                </c:pt>
                <c:pt idx="4073">
                  <c:v>4.4346549229000001</c:v>
                </c:pt>
                <c:pt idx="4074">
                  <c:v>4.4324308119000007</c:v>
                </c:pt>
                <c:pt idx="4075">
                  <c:v>4.4312742741800024</c:v>
                </c:pt>
                <c:pt idx="4076">
                  <c:v>4.4322084008000777</c:v>
                </c:pt>
                <c:pt idx="4077">
                  <c:v>4.4322973652400606</c:v>
                </c:pt>
                <c:pt idx="4078">
                  <c:v>4.4313187564000014</c:v>
                </c:pt>
                <c:pt idx="4079">
                  <c:v>4.4301622186800014</c:v>
                </c:pt>
                <c:pt idx="4080">
                  <c:v>4.4302956653400134</c:v>
                </c:pt>
                <c:pt idx="4081">
                  <c:v>4.4305180764399745</c:v>
                </c:pt>
                <c:pt idx="4082">
                  <c:v>4.4302511831201228</c:v>
                </c:pt>
                <c:pt idx="4083">
                  <c:v>4.4308739342000134</c:v>
                </c:pt>
                <c:pt idx="4084">
                  <c:v>4.4316746141600714</c:v>
                </c:pt>
                <c:pt idx="4085">
                  <c:v>4.4326532230000124</c:v>
                </c:pt>
                <c:pt idx="4086">
                  <c:v>4.4342545829200004</c:v>
                </c:pt>
                <c:pt idx="4087">
                  <c:v>4.4363007650400732</c:v>
                </c:pt>
                <c:pt idx="4088">
                  <c:v>4.4383469471600003</c:v>
                </c:pt>
                <c:pt idx="4089">
                  <c:v>4.4420834536400013</c:v>
                </c:pt>
                <c:pt idx="4090">
                  <c:v>4.4433289558000624</c:v>
                </c:pt>
                <c:pt idx="4091">
                  <c:v>4.4449298708977745</c:v>
                </c:pt>
                <c:pt idx="4092">
                  <c:v>4.4479106244599755</c:v>
                </c:pt>
                <c:pt idx="4093">
                  <c:v>4.4500012888000002</c:v>
                </c:pt>
                <c:pt idx="4094">
                  <c:v>4.4491116444000012</c:v>
                </c:pt>
                <c:pt idx="4095">
                  <c:v>4.4491116444000012</c:v>
                </c:pt>
                <c:pt idx="4096">
                  <c:v>4.4508909332000002</c:v>
                </c:pt>
                <c:pt idx="4097">
                  <c:v>4.452670222000001</c:v>
                </c:pt>
                <c:pt idx="4098">
                  <c:v>4.452670222000001</c:v>
                </c:pt>
                <c:pt idx="4099">
                  <c:v>4.4544495108</c:v>
                </c:pt>
                <c:pt idx="4100">
                  <c:v>4.4548943329999755</c:v>
                </c:pt>
                <c:pt idx="4101">
                  <c:v>4.4562287996000958</c:v>
                </c:pt>
                <c:pt idx="4102">
                  <c:v>4.4571184440000007</c:v>
                </c:pt>
                <c:pt idx="4103">
                  <c:v>4.4584529106000002</c:v>
                </c:pt>
                <c:pt idx="4104">
                  <c:v>4.4597873772000005</c:v>
                </c:pt>
                <c:pt idx="4105">
                  <c:v>4.4602321994000134</c:v>
                </c:pt>
                <c:pt idx="4106">
                  <c:v>4.4602321994000134</c:v>
                </c:pt>
                <c:pt idx="4107">
                  <c:v>4.4606770216000013</c:v>
                </c:pt>
                <c:pt idx="4108">
                  <c:v>4.4620114882000008</c:v>
                </c:pt>
                <c:pt idx="4109">
                  <c:v>4.4633459548000003</c:v>
                </c:pt>
                <c:pt idx="4110">
                  <c:v>4.4655700658000006</c:v>
                </c:pt>
                <c:pt idx="4111">
                  <c:v>4.4651252435999655</c:v>
                </c:pt>
                <c:pt idx="4112">
                  <c:v>4.4664597102000014</c:v>
                </c:pt>
                <c:pt idx="4113">
                  <c:v>4.4677941767999645</c:v>
                </c:pt>
                <c:pt idx="4114">
                  <c:v>4.4691286434000004</c:v>
                </c:pt>
                <c:pt idx="4115">
                  <c:v>4.4695734656000123</c:v>
                </c:pt>
                <c:pt idx="4116">
                  <c:v>4.4691286434000004</c:v>
                </c:pt>
                <c:pt idx="4117">
                  <c:v>4.4682389990000004</c:v>
                </c:pt>
                <c:pt idx="4118">
                  <c:v>4.4677941767999645</c:v>
                </c:pt>
                <c:pt idx="4119">
                  <c:v>4.4673493545999996</c:v>
                </c:pt>
                <c:pt idx="4120">
                  <c:v>4.4664597102000014</c:v>
                </c:pt>
                <c:pt idx="4121">
                  <c:v>4.4660148879999655</c:v>
                </c:pt>
                <c:pt idx="4122">
                  <c:v>4.4629011325999945</c:v>
                </c:pt>
                <c:pt idx="4123">
                  <c:v>4.4629011325999945</c:v>
                </c:pt>
                <c:pt idx="4124">
                  <c:v>4.4629011325999945</c:v>
                </c:pt>
                <c:pt idx="4125">
                  <c:v>4.4597873772000005</c:v>
                </c:pt>
                <c:pt idx="4126">
                  <c:v>4.4580080884000024</c:v>
                </c:pt>
                <c:pt idx="4127">
                  <c:v>4.4557839773999746</c:v>
                </c:pt>
                <c:pt idx="4128">
                  <c:v>4.4548943329999755</c:v>
                </c:pt>
                <c:pt idx="4129">
                  <c:v>4.452670222000001</c:v>
                </c:pt>
                <c:pt idx="4130">
                  <c:v>4.4477771778000008</c:v>
                </c:pt>
                <c:pt idx="4131">
                  <c:v>4.4401707181800001</c:v>
                </c:pt>
                <c:pt idx="4132">
                  <c:v>4.4346994051201021</c:v>
                </c:pt>
                <c:pt idx="4133">
                  <c:v>4.4299398075799745</c:v>
                </c:pt>
                <c:pt idx="4134">
                  <c:v>4.4262033011000534</c:v>
                </c:pt>
                <c:pt idx="4135">
                  <c:v>4.4234898856800013</c:v>
                </c:pt>
                <c:pt idx="4136">
                  <c:v>4.4217995613200003</c:v>
                </c:pt>
                <c:pt idx="4137">
                  <c:v>4.4205540591599179</c:v>
                </c:pt>
                <c:pt idx="4138">
                  <c:v>4.4203761302800002</c:v>
                </c:pt>
                <c:pt idx="4139">
                  <c:v>4.4179740903999845</c:v>
                </c:pt>
                <c:pt idx="4140">
                  <c:v>4.4160613549400134</c:v>
                </c:pt>
                <c:pt idx="4141">
                  <c:v>4.4146379239000009</c:v>
                </c:pt>
                <c:pt idx="4142">
                  <c:v>4.4129920817600023</c:v>
                </c:pt>
                <c:pt idx="4143">
                  <c:v>4.4125027773399745</c:v>
                </c:pt>
                <c:pt idx="4144">
                  <c:v>4.4123693306800034</c:v>
                </c:pt>
                <c:pt idx="4145">
                  <c:v>4.4130365639799845</c:v>
                </c:pt>
                <c:pt idx="4146">
                  <c:v>4.4132144928599999</c:v>
                </c:pt>
                <c:pt idx="4147">
                  <c:v>4.4137923168978004</c:v>
                </c:pt>
                <c:pt idx="4148">
                  <c:v>4.4138372439399856</c:v>
                </c:pt>
                <c:pt idx="4149">
                  <c:v>4.4147268883400006</c:v>
                </c:pt>
                <c:pt idx="4150">
                  <c:v>4.4147713705600005</c:v>
                </c:pt>
                <c:pt idx="4151">
                  <c:v>4.4158834260600006</c:v>
                </c:pt>
                <c:pt idx="4152">
                  <c:v>4.4144599950199996</c:v>
                </c:pt>
                <c:pt idx="4153">
                  <c:v>4.4130365639799845</c:v>
                </c:pt>
                <c:pt idx="4154">
                  <c:v>4.4100117730199955</c:v>
                </c:pt>
                <c:pt idx="4155">
                  <c:v>4.4085438597600008</c:v>
                </c:pt>
                <c:pt idx="4156">
                  <c:v>4.4046294244000741</c:v>
                </c:pt>
                <c:pt idx="4157">
                  <c:v>4.4010263645800034</c:v>
                </c:pt>
                <c:pt idx="4158">
                  <c:v>4.3994694868800606</c:v>
                </c:pt>
                <c:pt idx="4159">
                  <c:v>4.3979570913999755</c:v>
                </c:pt>
                <c:pt idx="4160">
                  <c:v>4.3966226248000124</c:v>
                </c:pt>
                <c:pt idx="4161">
                  <c:v>4.3966226248000124</c:v>
                </c:pt>
                <c:pt idx="4162">
                  <c:v>4.397467786980001</c:v>
                </c:pt>
                <c:pt idx="4163">
                  <c:v>4.3988022535799765</c:v>
                </c:pt>
                <c:pt idx="4164">
                  <c:v>4.4005815423799755</c:v>
                </c:pt>
                <c:pt idx="4165">
                  <c:v>4.40213842008</c:v>
                </c:pt>
                <c:pt idx="4166">
                  <c:v>4.4034284044600822</c:v>
                </c:pt>
                <c:pt idx="4167">
                  <c:v>4.4044070133000002</c:v>
                </c:pt>
                <c:pt idx="4168">
                  <c:v>4.4043180488599845</c:v>
                </c:pt>
                <c:pt idx="4169">
                  <c:v>4.4047183888400001</c:v>
                </c:pt>
                <c:pt idx="4170">
                  <c:v>4.4042735666400006</c:v>
                </c:pt>
                <c:pt idx="4171">
                  <c:v>4.4034284044600822</c:v>
                </c:pt>
                <c:pt idx="4172">
                  <c:v>4.4030280644800124</c:v>
                </c:pt>
                <c:pt idx="4173">
                  <c:v>4.4027611711599999</c:v>
                </c:pt>
                <c:pt idx="4174">
                  <c:v>4.4030280644800124</c:v>
                </c:pt>
                <c:pt idx="4175">
                  <c:v>4.4033839222399997</c:v>
                </c:pt>
                <c:pt idx="4176">
                  <c:v>4.4022718667400005</c:v>
                </c:pt>
                <c:pt idx="4177">
                  <c:v>4.4014711867800678</c:v>
                </c:pt>
                <c:pt idx="4178">
                  <c:v>4.4005815423799755</c:v>
                </c:pt>
                <c:pt idx="4179">
                  <c:v>4.3987132891400007</c:v>
                </c:pt>
                <c:pt idx="4180">
                  <c:v>4.3984019135999946</c:v>
                </c:pt>
                <c:pt idx="4181">
                  <c:v>4.3977346802999655</c:v>
                </c:pt>
                <c:pt idx="4182">
                  <c:v>4.3973343403199108</c:v>
                </c:pt>
                <c:pt idx="4183">
                  <c:v>4.3958219448400007</c:v>
                </c:pt>
                <c:pt idx="4184">
                  <c:v>4.3950657470999746</c:v>
                </c:pt>
                <c:pt idx="4185">
                  <c:v>4.3923523316799855</c:v>
                </c:pt>
                <c:pt idx="4186">
                  <c:v>4.3913737228400134</c:v>
                </c:pt>
                <c:pt idx="4187">
                  <c:v>4.3911957939599997</c:v>
                </c:pt>
                <c:pt idx="4188">
                  <c:v>4.3925747427799307</c:v>
                </c:pt>
                <c:pt idx="4189">
                  <c:v>4.3923523316799855</c:v>
                </c:pt>
                <c:pt idx="4190">
                  <c:v>4.3923523316799855</c:v>
                </c:pt>
                <c:pt idx="4191">
                  <c:v>4.3921744027999745</c:v>
                </c:pt>
                <c:pt idx="4192">
                  <c:v>4.3920409561399252</c:v>
                </c:pt>
                <c:pt idx="4193">
                  <c:v>4.3919964739200008</c:v>
                </c:pt>
                <c:pt idx="4194">
                  <c:v>4.3918630272600003</c:v>
                </c:pt>
                <c:pt idx="4195">
                  <c:v>4.3933309405199745</c:v>
                </c:pt>
                <c:pt idx="4196">
                  <c:v>4.3939092093799745</c:v>
                </c:pt>
                <c:pt idx="4197">
                  <c:v>4.3960888381599261</c:v>
                </c:pt>
                <c:pt idx="4198">
                  <c:v>4.3988912180199655</c:v>
                </c:pt>
                <c:pt idx="4199">
                  <c:v>4.4010263645800034</c:v>
                </c:pt>
                <c:pt idx="4200">
                  <c:v>4.4032059933600713</c:v>
                </c:pt>
                <c:pt idx="4201">
                  <c:v>4.4050297643800134</c:v>
                </c:pt>
                <c:pt idx="4202">
                  <c:v>4.4079655909</c:v>
                </c:pt>
                <c:pt idx="4203">
                  <c:v>4.4109014174199945</c:v>
                </c:pt>
                <c:pt idx="4204">
                  <c:v>4.4139706906000002</c:v>
                </c:pt>
                <c:pt idx="4205">
                  <c:v>4.4153496394200014</c:v>
                </c:pt>
                <c:pt idx="4206">
                  <c:v>4.4186413237000606</c:v>
                </c:pt>
                <c:pt idx="4207">
                  <c:v>4.4222443835199998</c:v>
                </c:pt>
                <c:pt idx="4208">
                  <c:v>4.4258029611200005</c:v>
                </c:pt>
                <c:pt idx="4209">
                  <c:v>4.4314966852801039</c:v>
                </c:pt>
                <c:pt idx="4210">
                  <c:v>4.4356780139600831</c:v>
                </c:pt>
                <c:pt idx="4211">
                  <c:v>4.4415937043978913</c:v>
                </c:pt>
                <c:pt idx="4212">
                  <c:v>4.44515272682</c:v>
                </c:pt>
                <c:pt idx="4213">
                  <c:v>4.4480440711200009</c:v>
                </c:pt>
                <c:pt idx="4214">
                  <c:v>4.4504461109999998</c:v>
                </c:pt>
                <c:pt idx="4215">
                  <c:v>4.452670222000001</c:v>
                </c:pt>
                <c:pt idx="4216">
                  <c:v>4.4548943329999755</c:v>
                </c:pt>
                <c:pt idx="4217">
                  <c:v>4.4571184440000007</c:v>
                </c:pt>
                <c:pt idx="4218">
                  <c:v>4.4593425550000134</c:v>
                </c:pt>
                <c:pt idx="4219">
                  <c:v>4.4602321994000134</c:v>
                </c:pt>
                <c:pt idx="4220">
                  <c:v>4.4620114882000008</c:v>
                </c:pt>
                <c:pt idx="4221">
                  <c:v>4.4624563103999755</c:v>
                </c:pt>
                <c:pt idx="4222">
                  <c:v>4.4615666659999995</c:v>
                </c:pt>
                <c:pt idx="4223">
                  <c:v>4.4606770216000013</c:v>
                </c:pt>
                <c:pt idx="4224">
                  <c:v>4.4593425550000134</c:v>
                </c:pt>
                <c:pt idx="4225">
                  <c:v>4.4597873772000005</c:v>
                </c:pt>
                <c:pt idx="4226">
                  <c:v>4.4593425550000134</c:v>
                </c:pt>
                <c:pt idx="4227">
                  <c:v>4.4588977327999997</c:v>
                </c:pt>
                <c:pt idx="4228">
                  <c:v>4.4584529106000002</c:v>
                </c:pt>
                <c:pt idx="4229">
                  <c:v>4.4584529106000002</c:v>
                </c:pt>
                <c:pt idx="4230">
                  <c:v>4.4584529106000002</c:v>
                </c:pt>
                <c:pt idx="4231">
                  <c:v>4.4593425550000134</c:v>
                </c:pt>
                <c:pt idx="4232">
                  <c:v>4.4584529106000002</c:v>
                </c:pt>
                <c:pt idx="4233">
                  <c:v>4.4557839773999746</c:v>
                </c:pt>
                <c:pt idx="4234">
                  <c:v>4.4540046885999756</c:v>
                </c:pt>
                <c:pt idx="4235">
                  <c:v>4.4522253998000014</c:v>
                </c:pt>
                <c:pt idx="4236">
                  <c:v>4.4508909332000002</c:v>
                </c:pt>
                <c:pt idx="4237">
                  <c:v>4.4495564665999945</c:v>
                </c:pt>
                <c:pt idx="4238">
                  <c:v>4.4504461109999998</c:v>
                </c:pt>
                <c:pt idx="4239">
                  <c:v>4.4513357554000024</c:v>
                </c:pt>
                <c:pt idx="4240">
                  <c:v>4.4522253998000014</c:v>
                </c:pt>
                <c:pt idx="4241">
                  <c:v>4.4531150442000005</c:v>
                </c:pt>
                <c:pt idx="4242">
                  <c:v>4.4535598663999645</c:v>
                </c:pt>
                <c:pt idx="4243">
                  <c:v>4.4531150442000005</c:v>
                </c:pt>
                <c:pt idx="4244">
                  <c:v>4.4535598663999645</c:v>
                </c:pt>
                <c:pt idx="4245">
                  <c:v>4.452670222000001</c:v>
                </c:pt>
                <c:pt idx="4246">
                  <c:v>4.4495564665999945</c:v>
                </c:pt>
                <c:pt idx="4247">
                  <c:v>4.4480885533400008</c:v>
                </c:pt>
                <c:pt idx="4248">
                  <c:v>4.4477771778000008</c:v>
                </c:pt>
                <c:pt idx="4249">
                  <c:v>4.4475102844800007</c:v>
                </c:pt>
                <c:pt idx="4250">
                  <c:v>4.4469320156199998</c:v>
                </c:pt>
                <c:pt idx="4251">
                  <c:v>4.446709604520084</c:v>
                </c:pt>
                <c:pt idx="4252">
                  <c:v>4.4472433911600922</c:v>
                </c:pt>
                <c:pt idx="4253">
                  <c:v>4.4482220000000714</c:v>
                </c:pt>
                <c:pt idx="4254">
                  <c:v>4.4482220000000714</c:v>
                </c:pt>
                <c:pt idx="4255">
                  <c:v>4.4486668222000034</c:v>
                </c:pt>
                <c:pt idx="4256">
                  <c:v>4.4481330355600024</c:v>
                </c:pt>
                <c:pt idx="4257">
                  <c:v>4.4482220000000714</c:v>
                </c:pt>
                <c:pt idx="4258">
                  <c:v>4.4472878733799845</c:v>
                </c:pt>
                <c:pt idx="4259">
                  <c:v>4.4466206400799999</c:v>
                </c:pt>
                <c:pt idx="4260">
                  <c:v>4.4475992489200005</c:v>
                </c:pt>
                <c:pt idx="4261">
                  <c:v>4.4486668222000034</c:v>
                </c:pt>
                <c:pt idx="4262">
                  <c:v>4.4486668222000034</c:v>
                </c:pt>
                <c:pt idx="4263">
                  <c:v>4.4495564665999945</c:v>
                </c:pt>
                <c:pt idx="4264">
                  <c:v>4.4504461109999998</c:v>
                </c:pt>
                <c:pt idx="4265">
                  <c:v>4.452670222000001</c:v>
                </c:pt>
                <c:pt idx="4266">
                  <c:v>4.4535598663999645</c:v>
                </c:pt>
                <c:pt idx="4267">
                  <c:v>4.4540046885999756</c:v>
                </c:pt>
                <c:pt idx="4268">
                  <c:v>4.4540046885999756</c:v>
                </c:pt>
                <c:pt idx="4269">
                  <c:v>4.4535598663999645</c:v>
                </c:pt>
                <c:pt idx="4270">
                  <c:v>4.4531150442000005</c:v>
                </c:pt>
                <c:pt idx="4271">
                  <c:v>4.452670222000001</c:v>
                </c:pt>
                <c:pt idx="4272">
                  <c:v>4.4531150442000005</c:v>
                </c:pt>
                <c:pt idx="4273">
                  <c:v>4.4522253998000014</c:v>
                </c:pt>
                <c:pt idx="4274">
                  <c:v>4.4522253998000014</c:v>
                </c:pt>
                <c:pt idx="4275">
                  <c:v>4.4517805775999655</c:v>
                </c:pt>
                <c:pt idx="4276">
                  <c:v>4.4500012888000002</c:v>
                </c:pt>
                <c:pt idx="4277">
                  <c:v>4.4476437311400714</c:v>
                </c:pt>
                <c:pt idx="4278">
                  <c:v>4.4455085845800024</c:v>
                </c:pt>
                <c:pt idx="4279">
                  <c:v>4.4446634224000841</c:v>
                </c:pt>
                <c:pt idx="4280">
                  <c:v>4.4409269159200004</c:v>
                </c:pt>
                <c:pt idx="4281">
                  <c:v>4.4392365915600713</c:v>
                </c:pt>
                <c:pt idx="4282">
                  <c:v>4.4379910894000014</c:v>
                </c:pt>
                <c:pt idx="4283">
                  <c:v>4.4379021249599999</c:v>
                </c:pt>
                <c:pt idx="4284">
                  <c:v>4.4371454823978134</c:v>
                </c:pt>
                <c:pt idx="4285">
                  <c:v>4.4369235161200002</c:v>
                </c:pt>
                <c:pt idx="4286">
                  <c:v>4.4362118005999998</c:v>
                </c:pt>
                <c:pt idx="4287">
                  <c:v>4.4363452472600002</c:v>
                </c:pt>
                <c:pt idx="4288">
                  <c:v>4.4366566228000606</c:v>
                </c:pt>
                <c:pt idx="4289">
                  <c:v>4.4371014450000024</c:v>
                </c:pt>
                <c:pt idx="4290">
                  <c:v>4.4376352316400007</c:v>
                </c:pt>
                <c:pt idx="4291">
                  <c:v>4.4383024649400813</c:v>
                </c:pt>
                <c:pt idx="4292">
                  <c:v>4.4380800538400011</c:v>
                </c:pt>
                <c:pt idx="4293">
                  <c:v>4.4389252160199755</c:v>
                </c:pt>
                <c:pt idx="4294">
                  <c:v>4.4394590026600813</c:v>
                </c:pt>
                <c:pt idx="4295">
                  <c:v>4.440259682620094</c:v>
                </c:pt>
                <c:pt idx="4296">
                  <c:v>4.4413717381200124</c:v>
                </c:pt>
                <c:pt idx="4297">
                  <c:v>4.4428841336000007</c:v>
                </c:pt>
                <c:pt idx="4298">
                  <c:v>4.4448858334999288</c:v>
                </c:pt>
                <c:pt idx="4299">
                  <c:v>4.4459534067800002</c:v>
                </c:pt>
                <c:pt idx="4300">
                  <c:v>4.4470209800600013</c:v>
                </c:pt>
                <c:pt idx="4301">
                  <c:v>4.4491116444000012</c:v>
                </c:pt>
                <c:pt idx="4302">
                  <c:v>4.4517805775999655</c:v>
                </c:pt>
                <c:pt idx="4303">
                  <c:v>4.452670222000001</c:v>
                </c:pt>
                <c:pt idx="4304">
                  <c:v>4.4540046885999756</c:v>
                </c:pt>
                <c:pt idx="4305">
                  <c:v>4.4548943329999755</c:v>
                </c:pt>
                <c:pt idx="4306">
                  <c:v>4.4553391551999999</c:v>
                </c:pt>
                <c:pt idx="4307">
                  <c:v>4.4557839773999746</c:v>
                </c:pt>
                <c:pt idx="4308">
                  <c:v>4.4557839773999746</c:v>
                </c:pt>
                <c:pt idx="4309">
                  <c:v>4.4557839773999746</c:v>
                </c:pt>
                <c:pt idx="4310">
                  <c:v>4.456673621800066</c:v>
                </c:pt>
                <c:pt idx="4311">
                  <c:v>4.4575632661999665</c:v>
                </c:pt>
                <c:pt idx="4312">
                  <c:v>4.4593425550000134</c:v>
                </c:pt>
                <c:pt idx="4313">
                  <c:v>4.4588977327999997</c:v>
                </c:pt>
                <c:pt idx="4314">
                  <c:v>4.4597873772000005</c:v>
                </c:pt>
                <c:pt idx="4315">
                  <c:v>4.4602321994000134</c:v>
                </c:pt>
                <c:pt idx="4316">
                  <c:v>4.4611218438000009</c:v>
                </c:pt>
                <c:pt idx="4317">
                  <c:v>4.4620114882000008</c:v>
                </c:pt>
                <c:pt idx="4318">
                  <c:v>4.4633459548000003</c:v>
                </c:pt>
                <c:pt idx="4319">
                  <c:v>4.4642355991999745</c:v>
                </c:pt>
                <c:pt idx="4320">
                  <c:v>4.4655700658000006</c:v>
                </c:pt>
                <c:pt idx="4321">
                  <c:v>4.4655700658000006</c:v>
                </c:pt>
                <c:pt idx="4322">
                  <c:v>4.4660148879999655</c:v>
                </c:pt>
                <c:pt idx="4323">
                  <c:v>4.4660148879999655</c:v>
                </c:pt>
                <c:pt idx="4324">
                  <c:v>4.4660148879999655</c:v>
                </c:pt>
                <c:pt idx="4325">
                  <c:v>4.4664597102000014</c:v>
                </c:pt>
                <c:pt idx="4326">
                  <c:v>4.4664597102000014</c:v>
                </c:pt>
                <c:pt idx="4327">
                  <c:v>4.4673493545999996</c:v>
                </c:pt>
                <c:pt idx="4328">
                  <c:v>4.4669045323999645</c:v>
                </c:pt>
                <c:pt idx="4329">
                  <c:v>4.4673493545999996</c:v>
                </c:pt>
                <c:pt idx="4330">
                  <c:v>4.4686838212</c:v>
                </c:pt>
                <c:pt idx="4331">
                  <c:v>4.4691286434000004</c:v>
                </c:pt>
                <c:pt idx="4332">
                  <c:v>4.4691286434000004</c:v>
                </c:pt>
                <c:pt idx="4333">
                  <c:v>4.4695734656000123</c:v>
                </c:pt>
                <c:pt idx="4334">
                  <c:v>4.4713527544000939</c:v>
                </c:pt>
                <c:pt idx="4335">
                  <c:v>4.4722423988000903</c:v>
                </c:pt>
                <c:pt idx="4336">
                  <c:v>4.4735768654000001</c:v>
                </c:pt>
                <c:pt idx="4337">
                  <c:v>4.4744665098000009</c:v>
                </c:pt>
                <c:pt idx="4338">
                  <c:v>4.4744665098000009</c:v>
                </c:pt>
                <c:pt idx="4339">
                  <c:v>4.4744665098000009</c:v>
                </c:pt>
                <c:pt idx="4340">
                  <c:v>4.4749113320000005</c:v>
                </c:pt>
                <c:pt idx="4341">
                  <c:v>4.4749113320000005</c:v>
                </c:pt>
                <c:pt idx="4342">
                  <c:v>4.4740216876000014</c:v>
                </c:pt>
                <c:pt idx="4343">
                  <c:v>4.4731320432000024</c:v>
                </c:pt>
                <c:pt idx="4344">
                  <c:v>4.4664597102000014</c:v>
                </c:pt>
                <c:pt idx="4345">
                  <c:v>4.4629011325999945</c:v>
                </c:pt>
                <c:pt idx="4346">
                  <c:v>4.4620114882000008</c:v>
                </c:pt>
                <c:pt idx="4347">
                  <c:v>4.4602321994000134</c:v>
                </c:pt>
                <c:pt idx="4348">
                  <c:v>4.4593425550000134</c:v>
                </c:pt>
                <c:pt idx="4349">
                  <c:v>4.4602321994000134</c:v>
                </c:pt>
                <c:pt idx="4350">
                  <c:v>4.4611218438000009</c:v>
                </c:pt>
                <c:pt idx="4351">
                  <c:v>4.4633459548000003</c:v>
                </c:pt>
                <c:pt idx="4352">
                  <c:v>4.4646804214000007</c:v>
                </c:pt>
                <c:pt idx="4353">
                  <c:v>4.4664597102000014</c:v>
                </c:pt>
                <c:pt idx="4354">
                  <c:v>4.4691286434000004</c:v>
                </c:pt>
                <c:pt idx="4355">
                  <c:v>4.4717975766000002</c:v>
                </c:pt>
                <c:pt idx="4356">
                  <c:v>4.4749113320000005</c:v>
                </c:pt>
                <c:pt idx="4357">
                  <c:v>4.4780250874000034</c:v>
                </c:pt>
                <c:pt idx="4358">
                  <c:v>4.4798043762000006</c:v>
                </c:pt>
                <c:pt idx="4359">
                  <c:v>4.4820284872000133</c:v>
                </c:pt>
                <c:pt idx="4360">
                  <c:v>4.4833629538000732</c:v>
                </c:pt>
                <c:pt idx="4361">
                  <c:v>4.4878111758000001</c:v>
                </c:pt>
                <c:pt idx="4362">
                  <c:v>4.4900352867999755</c:v>
                </c:pt>
                <c:pt idx="4363">
                  <c:v>4.4913697534000958</c:v>
                </c:pt>
                <c:pt idx="4364">
                  <c:v>4.4931490422000024</c:v>
                </c:pt>
                <c:pt idx="4365">
                  <c:v>4.4931490422000024</c:v>
                </c:pt>
                <c:pt idx="4366">
                  <c:v>4.4931490422000024</c:v>
                </c:pt>
                <c:pt idx="4367">
                  <c:v>4.4931490422000024</c:v>
                </c:pt>
                <c:pt idx="4368">
                  <c:v>4.4900352867999755</c:v>
                </c:pt>
                <c:pt idx="4369">
                  <c:v>4.4842525982000003</c:v>
                </c:pt>
                <c:pt idx="4370">
                  <c:v>4.4824733094000004</c:v>
                </c:pt>
                <c:pt idx="4371">
                  <c:v>4.4815836650000014</c:v>
                </c:pt>
                <c:pt idx="4372">
                  <c:v>4.4811388428000001</c:v>
                </c:pt>
                <c:pt idx="4373">
                  <c:v>4.4820284872000133</c:v>
                </c:pt>
                <c:pt idx="4374">
                  <c:v>4.4811388428000001</c:v>
                </c:pt>
                <c:pt idx="4375">
                  <c:v>4.4811388428000001</c:v>
                </c:pt>
                <c:pt idx="4376">
                  <c:v>4.4806940205999997</c:v>
                </c:pt>
                <c:pt idx="4377">
                  <c:v>4.4806940205999997</c:v>
                </c:pt>
                <c:pt idx="4378">
                  <c:v>4.4815836650000014</c:v>
                </c:pt>
                <c:pt idx="4379">
                  <c:v>4.4824733094000004</c:v>
                </c:pt>
                <c:pt idx="4380">
                  <c:v>4.4820284872000133</c:v>
                </c:pt>
                <c:pt idx="4381">
                  <c:v>4.4824733094000004</c:v>
                </c:pt>
                <c:pt idx="4382">
                  <c:v>4.4833629538000732</c:v>
                </c:pt>
                <c:pt idx="4383">
                  <c:v>4.4833629538000732</c:v>
                </c:pt>
                <c:pt idx="4384">
                  <c:v>4.4842525982000003</c:v>
                </c:pt>
                <c:pt idx="4385">
                  <c:v>4.4864767091999997</c:v>
                </c:pt>
                <c:pt idx="4386">
                  <c:v>4.4895904646000124</c:v>
                </c:pt>
                <c:pt idx="4387">
                  <c:v>4.4927042199999745</c:v>
                </c:pt>
                <c:pt idx="4388">
                  <c:v>4.4935938644000011</c:v>
                </c:pt>
                <c:pt idx="4389">
                  <c:v>4.4971524420000009</c:v>
                </c:pt>
                <c:pt idx="4390">
                  <c:v>4.5007110196000006</c:v>
                </c:pt>
                <c:pt idx="4391">
                  <c:v>4.5051592415999755</c:v>
                </c:pt>
                <c:pt idx="4392">
                  <c:v>4.5100522858000014</c:v>
                </c:pt>
                <c:pt idx="4393">
                  <c:v>4.5122763967999955</c:v>
                </c:pt>
                <c:pt idx="4394">
                  <c:v>4.5149453299999243</c:v>
                </c:pt>
                <c:pt idx="4395">
                  <c:v>4.5176142631999125</c:v>
                </c:pt>
                <c:pt idx="4396">
                  <c:v>4.5207280185999945</c:v>
                </c:pt>
                <c:pt idx="4397">
                  <c:v>4.5242865961999144</c:v>
                </c:pt>
                <c:pt idx="4398">
                  <c:v>4.5278451737999745</c:v>
                </c:pt>
                <c:pt idx="4399">
                  <c:v>4.5309589291999846</c:v>
                </c:pt>
                <c:pt idx="4400">
                  <c:v>4.5340726845999999</c:v>
                </c:pt>
                <c:pt idx="4401">
                  <c:v>4.5367416178000024</c:v>
                </c:pt>
                <c:pt idx="4402">
                  <c:v>4.5398553732</c:v>
                </c:pt>
                <c:pt idx="4403">
                  <c:v>4.5425243063999261</c:v>
                </c:pt>
                <c:pt idx="4404">
                  <c:v>4.5460828840000014</c:v>
                </c:pt>
                <c:pt idx="4405">
                  <c:v>4.5478621727999995</c:v>
                </c:pt>
                <c:pt idx="4406">
                  <c:v>4.5509759281999234</c:v>
                </c:pt>
                <c:pt idx="4407">
                  <c:v>4.5523103948000001</c:v>
                </c:pt>
                <c:pt idx="4408">
                  <c:v>4.5540896836</c:v>
                </c:pt>
                <c:pt idx="4409">
                  <c:v>4.5558689724000008</c:v>
                </c:pt>
                <c:pt idx="4410">
                  <c:v>4.5567586168000007</c:v>
                </c:pt>
                <c:pt idx="4411">
                  <c:v>4.5572034390000011</c:v>
                </c:pt>
                <c:pt idx="4412">
                  <c:v>4.5576482611999865</c:v>
                </c:pt>
                <c:pt idx="4413">
                  <c:v>4.5585379055999855</c:v>
                </c:pt>
                <c:pt idx="4414">
                  <c:v>4.5576482611999865</c:v>
                </c:pt>
                <c:pt idx="4415">
                  <c:v>4.5576482611999865</c:v>
                </c:pt>
                <c:pt idx="4416">
                  <c:v>4.5567586168000007</c:v>
                </c:pt>
                <c:pt idx="4417">
                  <c:v>4.5567586168000007</c:v>
                </c:pt>
                <c:pt idx="4418">
                  <c:v>4.5558689724000008</c:v>
                </c:pt>
                <c:pt idx="4419">
                  <c:v>4.5549793279999307</c:v>
                </c:pt>
                <c:pt idx="4420">
                  <c:v>4.5536448614000005</c:v>
                </c:pt>
                <c:pt idx="4421">
                  <c:v>4.5532000392000009</c:v>
                </c:pt>
                <c:pt idx="4422">
                  <c:v>4.5532000392000009</c:v>
                </c:pt>
                <c:pt idx="4423">
                  <c:v>4.5518655725999855</c:v>
                </c:pt>
                <c:pt idx="4424">
                  <c:v>4.5500862838000007</c:v>
                </c:pt>
                <c:pt idx="4425">
                  <c:v>4.5483069949999999</c:v>
                </c:pt>
                <c:pt idx="4426">
                  <c:v>4.5451932396000005</c:v>
                </c:pt>
                <c:pt idx="4427">
                  <c:v>4.5438587730000002</c:v>
                </c:pt>
                <c:pt idx="4428">
                  <c:v>4.5420794842000713</c:v>
                </c:pt>
                <c:pt idx="4429">
                  <c:v>4.5407450175999955</c:v>
                </c:pt>
                <c:pt idx="4430">
                  <c:v>4.5407450175999955</c:v>
                </c:pt>
                <c:pt idx="4431">
                  <c:v>4.5416346620000008</c:v>
                </c:pt>
                <c:pt idx="4432">
                  <c:v>4.5389657288</c:v>
                </c:pt>
                <c:pt idx="4433">
                  <c:v>4.5358519733999945</c:v>
                </c:pt>
                <c:pt idx="4434">
                  <c:v>4.5336278624000004</c:v>
                </c:pt>
                <c:pt idx="4435">
                  <c:v>4.5309589291999846</c:v>
                </c:pt>
                <c:pt idx="4436">
                  <c:v>4.5282899960000007</c:v>
                </c:pt>
                <c:pt idx="4437">
                  <c:v>4.5256210628</c:v>
                </c:pt>
                <c:pt idx="4438">
                  <c:v>4.5233969518000006</c:v>
                </c:pt>
                <c:pt idx="4439">
                  <c:v>4.5189487298</c:v>
                </c:pt>
                <c:pt idx="4440">
                  <c:v>4.5162797966000134</c:v>
                </c:pt>
                <c:pt idx="4441">
                  <c:v>4.5149453299999243</c:v>
                </c:pt>
                <c:pt idx="4442">
                  <c:v>4.5127212189999755</c:v>
                </c:pt>
                <c:pt idx="4443">
                  <c:v>4.5109419301999845</c:v>
                </c:pt>
                <c:pt idx="4444">
                  <c:v>4.5109419301999845</c:v>
                </c:pt>
                <c:pt idx="4445">
                  <c:v>4.5118315745999755</c:v>
                </c:pt>
                <c:pt idx="4446">
                  <c:v>4.5122763967999955</c:v>
                </c:pt>
                <c:pt idx="4447">
                  <c:v>4.5122763967999955</c:v>
                </c:pt>
                <c:pt idx="4448">
                  <c:v>4.5118315745999755</c:v>
                </c:pt>
                <c:pt idx="4449">
                  <c:v>4.5113867524000009</c:v>
                </c:pt>
                <c:pt idx="4450">
                  <c:v>4.5122763967999955</c:v>
                </c:pt>
                <c:pt idx="4451">
                  <c:v>4.5127212189999755</c:v>
                </c:pt>
                <c:pt idx="4452">
                  <c:v>4.5127212189999755</c:v>
                </c:pt>
                <c:pt idx="4453">
                  <c:v>4.5118315745999755</c:v>
                </c:pt>
                <c:pt idx="4454">
                  <c:v>4.5078281748000002</c:v>
                </c:pt>
                <c:pt idx="4455">
                  <c:v>4.5047144193999307</c:v>
                </c:pt>
                <c:pt idx="4456">
                  <c:v>4.5033799527999996</c:v>
                </c:pt>
                <c:pt idx="4457">
                  <c:v>4.5016006640000024</c:v>
                </c:pt>
                <c:pt idx="4458">
                  <c:v>4.5002661974000624</c:v>
                </c:pt>
                <c:pt idx="4459">
                  <c:v>4.4984869085999755</c:v>
                </c:pt>
                <c:pt idx="4460">
                  <c:v>4.4980420864000124</c:v>
                </c:pt>
                <c:pt idx="4461">
                  <c:v>4.4967076198000004</c:v>
                </c:pt>
                <c:pt idx="4462">
                  <c:v>4.4944835087999655</c:v>
                </c:pt>
                <c:pt idx="4463">
                  <c:v>4.4900352867999755</c:v>
                </c:pt>
                <c:pt idx="4464">
                  <c:v>4.4824733094000004</c:v>
                </c:pt>
                <c:pt idx="4465">
                  <c:v>4.4762457986001003</c:v>
                </c:pt>
                <c:pt idx="4466">
                  <c:v>4.4704631100000976</c:v>
                </c:pt>
                <c:pt idx="4467">
                  <c:v>4.4669045323999645</c:v>
                </c:pt>
                <c:pt idx="4468">
                  <c:v>4.4637907769999945</c:v>
                </c:pt>
                <c:pt idx="4469">
                  <c:v>4.4602321994000134</c:v>
                </c:pt>
                <c:pt idx="4470">
                  <c:v>4.456673621800066</c:v>
                </c:pt>
                <c:pt idx="4471">
                  <c:v>4.4531150442000005</c:v>
                </c:pt>
                <c:pt idx="4472">
                  <c:v>4.4508909332000002</c:v>
                </c:pt>
                <c:pt idx="4473">
                  <c:v>4.4491116444000012</c:v>
                </c:pt>
                <c:pt idx="4474">
                  <c:v>4.4469764978400024</c:v>
                </c:pt>
                <c:pt idx="4475">
                  <c:v>4.4446634224000841</c:v>
                </c:pt>
                <c:pt idx="4476">
                  <c:v>4.4424393114000003</c:v>
                </c:pt>
                <c:pt idx="4477">
                  <c:v>4.4406155403800005</c:v>
                </c:pt>
                <c:pt idx="4478">
                  <c:v>4.4387472871400124</c:v>
                </c:pt>
                <c:pt idx="4479">
                  <c:v>4.4371904094400003</c:v>
                </c:pt>
                <c:pt idx="4480">
                  <c:v>4.4342990651400696</c:v>
                </c:pt>
                <c:pt idx="4481">
                  <c:v>4.4322528830200714</c:v>
                </c:pt>
                <c:pt idx="4482">
                  <c:v>4.4299842897999655</c:v>
                </c:pt>
                <c:pt idx="4483">
                  <c:v>4.4270484632800011</c:v>
                </c:pt>
                <c:pt idx="4484">
                  <c:v>4.4255360677999072</c:v>
                </c:pt>
                <c:pt idx="4485">
                  <c:v>4.4233119567999655</c:v>
                </c:pt>
                <c:pt idx="4486">
                  <c:v>4.4213102568999645</c:v>
                </c:pt>
                <c:pt idx="4487">
                  <c:v>4.41868580592</c:v>
                </c:pt>
                <c:pt idx="4488">
                  <c:v>4.4158834260600006</c:v>
                </c:pt>
                <c:pt idx="4489">
                  <c:v>4.41290311732</c:v>
                </c:pt>
                <c:pt idx="4490">
                  <c:v>4.4094779863800024</c:v>
                </c:pt>
                <c:pt idx="4491">
                  <c:v>4.4062752665400007</c:v>
                </c:pt>
                <c:pt idx="4492">
                  <c:v>4.4036952977800023</c:v>
                </c:pt>
                <c:pt idx="4493">
                  <c:v>4.4013822223400014</c:v>
                </c:pt>
                <c:pt idx="4494">
                  <c:v>4.4001367201799955</c:v>
                </c:pt>
                <c:pt idx="4495">
                  <c:v>4.3993805224399845</c:v>
                </c:pt>
                <c:pt idx="4496">
                  <c:v>4.3988912180199655</c:v>
                </c:pt>
                <c:pt idx="4497">
                  <c:v>4.3985353602599009</c:v>
                </c:pt>
                <c:pt idx="4498">
                  <c:v>4.3996029335400024</c:v>
                </c:pt>
                <c:pt idx="4499">
                  <c:v>4.3989357002399645</c:v>
                </c:pt>
                <c:pt idx="4500">
                  <c:v>4.4001812024000007</c:v>
                </c:pt>
                <c:pt idx="4501">
                  <c:v>4.401649115660148</c:v>
                </c:pt>
                <c:pt idx="4502">
                  <c:v>4.4067200887400624</c:v>
                </c:pt>
                <c:pt idx="4503">
                  <c:v>4.4146379239000009</c:v>
                </c:pt>
                <c:pt idx="4504">
                  <c:v>4.4201092369599655</c:v>
                </c:pt>
                <c:pt idx="4505">
                  <c:v>4.4234454034600024</c:v>
                </c:pt>
                <c:pt idx="4506">
                  <c:v>4.42335643902</c:v>
                </c:pt>
                <c:pt idx="4507">
                  <c:v>4.4214881857800714</c:v>
                </c:pt>
                <c:pt idx="4508">
                  <c:v>4.41784064374</c:v>
                </c:pt>
                <c:pt idx="4509">
                  <c:v>4.4199757902999997</c:v>
                </c:pt>
                <c:pt idx="4510">
                  <c:v>4.4318080608199999</c:v>
                </c:pt>
                <c:pt idx="4511">
                  <c:v>4.4411493270199998</c:v>
                </c:pt>
                <c:pt idx="4512">
                  <c:v>4.4482220000000714</c:v>
                </c:pt>
                <c:pt idx="4513">
                  <c:v>4.4606770216000013</c:v>
                </c:pt>
                <c:pt idx="4514">
                  <c:v>4.4611218438000009</c:v>
                </c:pt>
                <c:pt idx="4515">
                  <c:v>4.452670222000001</c:v>
                </c:pt>
                <c:pt idx="4516">
                  <c:v>4.4540046885999756</c:v>
                </c:pt>
                <c:pt idx="4517">
                  <c:v>4.4606770216000013</c:v>
                </c:pt>
                <c:pt idx="4518">
                  <c:v>4.4660148879999655</c:v>
                </c:pt>
                <c:pt idx="4519">
                  <c:v>4.4646804214000007</c:v>
                </c:pt>
                <c:pt idx="4520">
                  <c:v>4.4660148879999655</c:v>
                </c:pt>
                <c:pt idx="4521">
                  <c:v>4.4633459548000003</c:v>
                </c:pt>
                <c:pt idx="4522">
                  <c:v>4.4557839773999746</c:v>
                </c:pt>
                <c:pt idx="4523">
                  <c:v>4.4475102844800007</c:v>
                </c:pt>
                <c:pt idx="4524">
                  <c:v>4.4443520468599855</c:v>
                </c:pt>
                <c:pt idx="4525">
                  <c:v>4.4431510269200007</c:v>
                </c:pt>
                <c:pt idx="4526">
                  <c:v>4.4290501631800003</c:v>
                </c:pt>
                <c:pt idx="4527">
                  <c:v>4.4078321442400004</c:v>
                </c:pt>
                <c:pt idx="4528">
                  <c:v>4.4014267045600777</c:v>
                </c:pt>
                <c:pt idx="4529">
                  <c:v>4.4057414799000014</c:v>
                </c:pt>
                <c:pt idx="4530">
                  <c:v>4.4093440948978921</c:v>
                </c:pt>
                <c:pt idx="4531">
                  <c:v>4.4149043723977179</c:v>
                </c:pt>
                <c:pt idx="4532">
                  <c:v>4.4160613549400134</c:v>
                </c:pt>
                <c:pt idx="4533">
                  <c:v>4.4191306281200005</c:v>
                </c:pt>
                <c:pt idx="4534">
                  <c:v>4.4215767053978023</c:v>
                </c:pt>
                <c:pt idx="4535">
                  <c:v>4.4245129767398819</c:v>
                </c:pt>
                <c:pt idx="4536">
                  <c:v>4.4155720505200007</c:v>
                </c:pt>
                <c:pt idx="4537">
                  <c:v>4.4109903818600014</c:v>
                </c:pt>
                <c:pt idx="4538">
                  <c:v>4.4092555752800004</c:v>
                </c:pt>
                <c:pt idx="4539">
                  <c:v>4.4137482795000009</c:v>
                </c:pt>
                <c:pt idx="4540">
                  <c:v>4.4251357278199261</c:v>
                </c:pt>
                <c:pt idx="4541">
                  <c:v>4.4258474433400004</c:v>
                </c:pt>
                <c:pt idx="4542">
                  <c:v>4.434076654040001</c:v>
                </c:pt>
                <c:pt idx="4543">
                  <c:v>4.4351887095400011</c:v>
                </c:pt>
                <c:pt idx="4544">
                  <c:v>4.4255360677999072</c:v>
                </c:pt>
                <c:pt idx="4545">
                  <c:v>4.4211768102399756</c:v>
                </c:pt>
                <c:pt idx="4546">
                  <c:v>4.4144155127999243</c:v>
                </c:pt>
                <c:pt idx="4547">
                  <c:v>4.4054301043600024</c:v>
                </c:pt>
                <c:pt idx="4548">
                  <c:v>4.4052076932600732</c:v>
                </c:pt>
                <c:pt idx="4549">
                  <c:v>4.4075652509199745</c:v>
                </c:pt>
                <c:pt idx="4550">
                  <c:v>4.4055635510200002</c:v>
                </c:pt>
                <c:pt idx="4551">
                  <c:v>4.4078321442400004</c:v>
                </c:pt>
                <c:pt idx="4552">
                  <c:v>4.4219330079799946</c:v>
                </c:pt>
                <c:pt idx="4553">
                  <c:v>4.4342990651400696</c:v>
                </c:pt>
                <c:pt idx="4554">
                  <c:v>4.4253136566999745</c:v>
                </c:pt>
                <c:pt idx="4555">
                  <c:v>4.4146824061200007</c:v>
                </c:pt>
                <c:pt idx="4556">
                  <c:v>4.4124582951200013</c:v>
                </c:pt>
                <c:pt idx="4557">
                  <c:v>4.4169954815600034</c:v>
                </c:pt>
                <c:pt idx="4558">
                  <c:v>4.4260249273977745</c:v>
                </c:pt>
                <c:pt idx="4559">
                  <c:v>4.4336763140600759</c:v>
                </c:pt>
                <c:pt idx="4560">
                  <c:v>4.4291391276200001</c:v>
                </c:pt>
                <c:pt idx="4561">
                  <c:v>4.4316746141600714</c:v>
                </c:pt>
                <c:pt idx="4562">
                  <c:v>4.4351442273199755</c:v>
                </c:pt>
                <c:pt idx="4563">
                  <c:v>4.4432844735800003</c:v>
                </c:pt>
                <c:pt idx="4564">
                  <c:v>4.456673621800066</c:v>
                </c:pt>
                <c:pt idx="4565">
                  <c:v>4.4775802651999745</c:v>
                </c:pt>
                <c:pt idx="4566">
                  <c:v>4.4935938644000011</c:v>
                </c:pt>
                <c:pt idx="4567">
                  <c:v>4.4993765530000003</c:v>
                </c:pt>
                <c:pt idx="4568">
                  <c:v>4.4962627976001075</c:v>
                </c:pt>
                <c:pt idx="4569">
                  <c:v>4.4967076198000004</c:v>
                </c:pt>
                <c:pt idx="4570">
                  <c:v>4.5078281748000002</c:v>
                </c:pt>
                <c:pt idx="4571">
                  <c:v>4.5265107071999298</c:v>
                </c:pt>
                <c:pt idx="4572">
                  <c:v>4.5376312622000006</c:v>
                </c:pt>
                <c:pt idx="4573">
                  <c:v>4.5416346620000008</c:v>
                </c:pt>
                <c:pt idx="4574">
                  <c:v>4.5403001954000759</c:v>
                </c:pt>
                <c:pt idx="4575">
                  <c:v>4.5403001954000759</c:v>
                </c:pt>
                <c:pt idx="4576">
                  <c:v>4.5451932396000005</c:v>
                </c:pt>
                <c:pt idx="4577">
                  <c:v>4.5554241501999755</c:v>
                </c:pt>
                <c:pt idx="4578">
                  <c:v>4.5678791718000005</c:v>
                </c:pt>
                <c:pt idx="4579">
                  <c:v>4.5878961708000006</c:v>
                </c:pt>
                <c:pt idx="4580">
                  <c:v>4.6052442365999307</c:v>
                </c:pt>
                <c:pt idx="4581">
                  <c:v>4.6217026579999745</c:v>
                </c:pt>
                <c:pt idx="4582">
                  <c:v>4.6394955459999965</c:v>
                </c:pt>
                <c:pt idx="4583">
                  <c:v>4.6563987895999999</c:v>
                </c:pt>
                <c:pt idx="4584">
                  <c:v>4.66218147819988</c:v>
                </c:pt>
                <c:pt idx="4585">
                  <c:v>4.6461678789999645</c:v>
                </c:pt>
                <c:pt idx="4586">
                  <c:v>4.6279301687998746</c:v>
                </c:pt>
                <c:pt idx="4587">
                  <c:v>4.6234819467998873</c:v>
                </c:pt>
                <c:pt idx="4588">
                  <c:v>4.6305991019999997</c:v>
                </c:pt>
                <c:pt idx="4589">
                  <c:v>4.6359369683998954</c:v>
                </c:pt>
                <c:pt idx="4590">
                  <c:v>4.6359369683998954</c:v>
                </c:pt>
                <c:pt idx="4591">
                  <c:v>4.6439437679999855</c:v>
                </c:pt>
                <c:pt idx="4592">
                  <c:v>4.6532850342000005</c:v>
                </c:pt>
                <c:pt idx="4593">
                  <c:v>4.6559539673999009</c:v>
                </c:pt>
                <c:pt idx="4594">
                  <c:v>4.6586229006000002</c:v>
                </c:pt>
                <c:pt idx="4595">
                  <c:v>4.6604021894000009</c:v>
                </c:pt>
                <c:pt idx="4596">
                  <c:v>4.6568436118000012</c:v>
                </c:pt>
                <c:pt idx="4597">
                  <c:v>4.6519505675998891</c:v>
                </c:pt>
                <c:pt idx="4598">
                  <c:v>4.6528402119999646</c:v>
                </c:pt>
                <c:pt idx="4599">
                  <c:v>4.6341576795999009</c:v>
                </c:pt>
                <c:pt idx="4600">
                  <c:v>4.6190337248000004</c:v>
                </c:pt>
                <c:pt idx="4601">
                  <c:v>4.6145855027998719</c:v>
                </c:pt>
                <c:pt idx="4602">
                  <c:v>4.6208130135999745</c:v>
                </c:pt>
                <c:pt idx="4603">
                  <c:v>4.6310439242000134</c:v>
                </c:pt>
                <c:pt idx="4604">
                  <c:v>4.6337128573999316</c:v>
                </c:pt>
                <c:pt idx="4605">
                  <c:v>4.6328232130000009</c:v>
                </c:pt>
                <c:pt idx="4606">
                  <c:v>4.6359369683998954</c:v>
                </c:pt>
                <c:pt idx="4607">
                  <c:v>4.6314887464000005</c:v>
                </c:pt>
                <c:pt idx="4608">
                  <c:v>4.6243715911999645</c:v>
                </c:pt>
                <c:pt idx="4609">
                  <c:v>4.6194785469999307</c:v>
                </c:pt>
                <c:pt idx="4610">
                  <c:v>4.6105821030000005</c:v>
                </c:pt>
                <c:pt idx="4611">
                  <c:v>4.5963477926000822</c:v>
                </c:pt>
                <c:pt idx="4612">
                  <c:v>4.5785549046000007</c:v>
                </c:pt>
                <c:pt idx="4613">
                  <c:v>4.5652102385999243</c:v>
                </c:pt>
                <c:pt idx="4614">
                  <c:v>4.5598723721999965</c:v>
                </c:pt>
                <c:pt idx="4615">
                  <c:v>4.5563137945999994</c:v>
                </c:pt>
                <c:pt idx="4616">
                  <c:v>4.5411898397999755</c:v>
                </c:pt>
                <c:pt idx="4617">
                  <c:v>4.5389657288</c:v>
                </c:pt>
                <c:pt idx="4618">
                  <c:v>4.5367416178000024</c:v>
                </c:pt>
                <c:pt idx="4619">
                  <c:v>4.5411898397999755</c:v>
                </c:pt>
                <c:pt idx="4620">
                  <c:v>4.5478621727999995</c:v>
                </c:pt>
                <c:pt idx="4621">
                  <c:v>4.5545345057999072</c:v>
                </c:pt>
                <c:pt idx="4622">
                  <c:v>4.5514207504000002</c:v>
                </c:pt>
                <c:pt idx="4623">
                  <c:v>4.5385209065999845</c:v>
                </c:pt>
                <c:pt idx="4624">
                  <c:v>4.5109419301999845</c:v>
                </c:pt>
                <c:pt idx="4625">
                  <c:v>4.5029351305999645</c:v>
                </c:pt>
                <c:pt idx="4626">
                  <c:v>4.5051592415999755</c:v>
                </c:pt>
                <c:pt idx="4627">
                  <c:v>4.5100522858000014</c:v>
                </c:pt>
                <c:pt idx="4628">
                  <c:v>4.5073833525999945</c:v>
                </c:pt>
                <c:pt idx="4629">
                  <c:v>4.5024903084000005</c:v>
                </c:pt>
                <c:pt idx="4630">
                  <c:v>4.5149453299999243</c:v>
                </c:pt>
                <c:pt idx="4631">
                  <c:v>4.5265107071999298</c:v>
                </c:pt>
                <c:pt idx="4632">
                  <c:v>4.5314037514000134</c:v>
                </c:pt>
                <c:pt idx="4633">
                  <c:v>4.5380760844000134</c:v>
                </c:pt>
                <c:pt idx="4634">
                  <c:v>4.5411898397999755</c:v>
                </c:pt>
                <c:pt idx="4635">
                  <c:v>4.5536448614000005</c:v>
                </c:pt>
                <c:pt idx="4636">
                  <c:v>4.5643205941999945</c:v>
                </c:pt>
                <c:pt idx="4637">
                  <c:v>4.5558689724000008</c:v>
                </c:pt>
                <c:pt idx="4638">
                  <c:v>4.5500862838000007</c:v>
                </c:pt>
                <c:pt idx="4639">
                  <c:v>4.5576482611999865</c:v>
                </c:pt>
                <c:pt idx="4640">
                  <c:v>4.563430949799927</c:v>
                </c:pt>
                <c:pt idx="4641">
                  <c:v>4.5723273938000624</c:v>
                </c:pt>
                <c:pt idx="4642">
                  <c:v>4.5745515048000005</c:v>
                </c:pt>
                <c:pt idx="4643">
                  <c:v>4.5749963269999645</c:v>
                </c:pt>
                <c:pt idx="4644">
                  <c:v>4.5830031266000004</c:v>
                </c:pt>
                <c:pt idx="4645">
                  <c:v>4.5896754596000013</c:v>
                </c:pt>
                <c:pt idx="4646">
                  <c:v>4.6043545921999645</c:v>
                </c:pt>
                <c:pt idx="4647">
                  <c:v>4.6221474802000007</c:v>
                </c:pt>
                <c:pt idx="4648">
                  <c:v>4.6270405243999289</c:v>
                </c:pt>
                <c:pt idx="4649">
                  <c:v>4.6270405243999289</c:v>
                </c:pt>
                <c:pt idx="4650">
                  <c:v>4.6305991019999997</c:v>
                </c:pt>
                <c:pt idx="4651">
                  <c:v>4.6243715911999645</c:v>
                </c:pt>
                <c:pt idx="4652">
                  <c:v>4.616809613800001</c:v>
                </c:pt>
                <c:pt idx="4653">
                  <c:v>4.6114717473999765</c:v>
                </c:pt>
                <c:pt idx="4654">
                  <c:v>4.6172544359999845</c:v>
                </c:pt>
                <c:pt idx="4655">
                  <c:v>4.6234819467998873</c:v>
                </c:pt>
                <c:pt idx="4656">
                  <c:v>4.6274853465998538</c:v>
                </c:pt>
                <c:pt idx="4657">
                  <c:v>4.6337128573999316</c:v>
                </c:pt>
                <c:pt idx="4658">
                  <c:v>4.6443885901999655</c:v>
                </c:pt>
                <c:pt idx="4659">
                  <c:v>4.6417196569999755</c:v>
                </c:pt>
                <c:pt idx="4660">
                  <c:v>4.6283749909999745</c:v>
                </c:pt>
                <c:pt idx="4661">
                  <c:v>4.6074683475999745</c:v>
                </c:pt>
                <c:pt idx="4662">
                  <c:v>4.6056890587999755</c:v>
                </c:pt>
                <c:pt idx="4663">
                  <c:v>4.6141406805999745</c:v>
                </c:pt>
                <c:pt idx="4664">
                  <c:v>4.6194785469999307</c:v>
                </c:pt>
                <c:pt idx="4665">
                  <c:v>4.6096924586000014</c:v>
                </c:pt>
                <c:pt idx="4666">
                  <c:v>4.6016856589999655</c:v>
                </c:pt>
                <c:pt idx="4667">
                  <c:v>4.6052442365999307</c:v>
                </c:pt>
                <c:pt idx="4668">
                  <c:v>4.6141406805999745</c:v>
                </c:pt>
                <c:pt idx="4669">
                  <c:v>4.6257060577999107</c:v>
                </c:pt>
                <c:pt idx="4670">
                  <c:v>4.6372714350000024</c:v>
                </c:pt>
                <c:pt idx="4671">
                  <c:v>4.6492816344000003</c:v>
                </c:pt>
                <c:pt idx="4672">
                  <c:v>4.6523953898000006</c:v>
                </c:pt>
                <c:pt idx="4673">
                  <c:v>4.6483919900000004</c:v>
                </c:pt>
                <c:pt idx="4674">
                  <c:v>4.6448334124000006</c:v>
                </c:pt>
                <c:pt idx="4675">
                  <c:v>4.6310439242000134</c:v>
                </c:pt>
                <c:pt idx="4676">
                  <c:v>4.6261508799998801</c:v>
                </c:pt>
                <c:pt idx="4677">
                  <c:v>4.6257060577999107</c:v>
                </c:pt>
                <c:pt idx="4678">
                  <c:v>4.6328232130000009</c:v>
                </c:pt>
                <c:pt idx="4679">
                  <c:v>4.6381610794000006</c:v>
                </c:pt>
                <c:pt idx="4680">
                  <c:v>4.6466127011999996</c:v>
                </c:pt>
                <c:pt idx="4681">
                  <c:v>4.6541746785998637</c:v>
                </c:pt>
                <c:pt idx="4682">
                  <c:v>4.6652952335999665</c:v>
                </c:pt>
                <c:pt idx="4683">
                  <c:v>4.673746855400001</c:v>
                </c:pt>
                <c:pt idx="4684">
                  <c:v>4.6804191884000002</c:v>
                </c:pt>
                <c:pt idx="4685">
                  <c:v>4.6764157886</c:v>
                </c:pt>
                <c:pt idx="4686">
                  <c:v>4.6679641667998837</c:v>
                </c:pt>
                <c:pt idx="4687">
                  <c:v>4.6666297001999997</c:v>
                </c:pt>
                <c:pt idx="4688">
                  <c:v>4.6697434555999999</c:v>
                </c:pt>
                <c:pt idx="4689">
                  <c:v>4.6741916775999162</c:v>
                </c:pt>
                <c:pt idx="4690">
                  <c:v>4.6741916775999162</c:v>
                </c:pt>
                <c:pt idx="4691">
                  <c:v>4.6599573671999162</c:v>
                </c:pt>
                <c:pt idx="4692">
                  <c:v>4.6475023455999755</c:v>
                </c:pt>
                <c:pt idx="4693">
                  <c:v>4.6346025018000008</c:v>
                </c:pt>
                <c:pt idx="4694">
                  <c:v>4.6123613918000013</c:v>
                </c:pt>
                <c:pt idx="4695">
                  <c:v>4.6092476364000001</c:v>
                </c:pt>
                <c:pt idx="4696">
                  <c:v>4.612806213999928</c:v>
                </c:pt>
                <c:pt idx="4697">
                  <c:v>4.6119165695998801</c:v>
                </c:pt>
                <c:pt idx="4698">
                  <c:v>4.5994615479999945</c:v>
                </c:pt>
                <c:pt idx="4699">
                  <c:v>4.5825583044000009</c:v>
                </c:pt>
                <c:pt idx="4700">
                  <c:v>4.5674343495998837</c:v>
                </c:pt>
                <c:pt idx="4701">
                  <c:v>4.5585379055999855</c:v>
                </c:pt>
                <c:pt idx="4702">
                  <c:v>4.5594275500000006</c:v>
                </c:pt>
                <c:pt idx="4703">
                  <c:v>4.563430949799927</c:v>
                </c:pt>
                <c:pt idx="4704">
                  <c:v>4.5589827277999655</c:v>
                </c:pt>
                <c:pt idx="4705">
                  <c:v>4.563430949799927</c:v>
                </c:pt>
                <c:pt idx="4706">
                  <c:v>4.5665447052000001</c:v>
                </c:pt>
                <c:pt idx="4707">
                  <c:v>4.5620964832000004</c:v>
                </c:pt>
                <c:pt idx="4708">
                  <c:v>4.5598723721999965</c:v>
                </c:pt>
                <c:pt idx="4709">
                  <c:v>4.5580930834000624</c:v>
                </c:pt>
                <c:pt idx="4710">
                  <c:v>4.5567586168000007</c:v>
                </c:pt>
                <c:pt idx="4711">
                  <c:v>4.5589827277999655</c:v>
                </c:pt>
                <c:pt idx="4712">
                  <c:v>4.5620964832000004</c:v>
                </c:pt>
                <c:pt idx="4713">
                  <c:v>4.5545345057999072</c:v>
                </c:pt>
                <c:pt idx="4714">
                  <c:v>4.5451932396000005</c:v>
                </c:pt>
                <c:pt idx="4715">
                  <c:v>4.5407450175999955</c:v>
                </c:pt>
                <c:pt idx="4716">
                  <c:v>4.5349623289999945</c:v>
                </c:pt>
                <c:pt idx="4717">
                  <c:v>4.5278451737999745</c:v>
                </c:pt>
                <c:pt idx="4718">
                  <c:v>4.5162797966000134</c:v>
                </c:pt>
                <c:pt idx="4719">
                  <c:v>4.5109419301999845</c:v>
                </c:pt>
                <c:pt idx="4720">
                  <c:v>4.4935938644000011</c:v>
                </c:pt>
                <c:pt idx="4721">
                  <c:v>4.4740216876000014</c:v>
                </c:pt>
                <c:pt idx="4722">
                  <c:v>4.4513357554000024</c:v>
                </c:pt>
                <c:pt idx="4723">
                  <c:v>4.439725895980084</c:v>
                </c:pt>
                <c:pt idx="4724">
                  <c:v>4.4364786939200958</c:v>
                </c:pt>
                <c:pt idx="4725">
                  <c:v>4.4341211362600008</c:v>
                </c:pt>
                <c:pt idx="4726">
                  <c:v>4.4314966852801039</c:v>
                </c:pt>
                <c:pt idx="4727">
                  <c:v>4.4236233323400134</c:v>
                </c:pt>
                <c:pt idx="4728">
                  <c:v>4.4195309680999655</c:v>
                </c:pt>
                <c:pt idx="4729">
                  <c:v>4.4172623748800124</c:v>
                </c:pt>
                <c:pt idx="4730">
                  <c:v>4.4169065171199655</c:v>
                </c:pt>
                <c:pt idx="4731">
                  <c:v>4.4123693306800034</c:v>
                </c:pt>
                <c:pt idx="4732">
                  <c:v>4.4069424998400777</c:v>
                </c:pt>
                <c:pt idx="4733">
                  <c:v>4.4095669508199995</c:v>
                </c:pt>
                <c:pt idx="4734">
                  <c:v>4.413436903960001</c:v>
                </c:pt>
                <c:pt idx="4735">
                  <c:v>4.4144599950199996</c:v>
                </c:pt>
                <c:pt idx="4736">
                  <c:v>4.4226447235000004</c:v>
                </c:pt>
                <c:pt idx="4737">
                  <c:v>4.4321194363600007</c:v>
                </c:pt>
                <c:pt idx="4738">
                  <c:v>4.4413272559000134</c:v>
                </c:pt>
                <c:pt idx="4739">
                  <c:v>4.4473768378199745</c:v>
                </c:pt>
                <c:pt idx="4740">
                  <c:v>4.4500012888000002</c:v>
                </c:pt>
                <c:pt idx="4741">
                  <c:v>4.447421320040001</c:v>
                </c:pt>
                <c:pt idx="4742">
                  <c:v>4.4261143366599089</c:v>
                </c:pt>
                <c:pt idx="4743">
                  <c:v>4.4117910618200034</c:v>
                </c:pt>
                <c:pt idx="4744">
                  <c:v>4.4110348640799755</c:v>
                </c:pt>
                <c:pt idx="4745">
                  <c:v>4.4116576151600624</c:v>
                </c:pt>
                <c:pt idx="4746">
                  <c:v>4.4130365639799845</c:v>
                </c:pt>
                <c:pt idx="4747">
                  <c:v>4.4173513393199855</c:v>
                </c:pt>
                <c:pt idx="4748">
                  <c:v>4.4167730704599997</c:v>
                </c:pt>
                <c:pt idx="4749">
                  <c:v>4.414593441680001</c:v>
                </c:pt>
                <c:pt idx="4750">
                  <c:v>4.4147713705600005</c:v>
                </c:pt>
                <c:pt idx="4751">
                  <c:v>4.4121914018000004</c:v>
                </c:pt>
                <c:pt idx="4752">
                  <c:v>4.4154830860800001</c:v>
                </c:pt>
                <c:pt idx="4753">
                  <c:v>4.4103231485600034</c:v>
                </c:pt>
                <c:pt idx="4754">
                  <c:v>4.4073873220400008</c:v>
                </c:pt>
                <c:pt idx="4755">
                  <c:v>4.4067200887400624</c:v>
                </c:pt>
                <c:pt idx="4756">
                  <c:v>4.4083214486599998</c:v>
                </c:pt>
                <c:pt idx="4757">
                  <c:v>4.4086328242000024</c:v>
                </c:pt>
                <c:pt idx="4758">
                  <c:v>4.4094335041600123</c:v>
                </c:pt>
                <c:pt idx="4759">
                  <c:v>4.4066311243000813</c:v>
                </c:pt>
                <c:pt idx="4760">
                  <c:v>4.3993805224399845</c:v>
                </c:pt>
                <c:pt idx="4761">
                  <c:v>4.40067050682</c:v>
                </c:pt>
                <c:pt idx="4762">
                  <c:v>4.3994694868800606</c:v>
                </c:pt>
                <c:pt idx="4763">
                  <c:v>4.3832779587999955</c:v>
                </c:pt>
                <c:pt idx="4764">
                  <c:v>4.3657519641199745</c:v>
                </c:pt>
                <c:pt idx="4765">
                  <c:v>4.3573893067599645</c:v>
                </c:pt>
                <c:pt idx="4766">
                  <c:v>4.3432884430200014</c:v>
                </c:pt>
                <c:pt idx="4767">
                  <c:v>4.3345254456800006</c:v>
                </c:pt>
                <c:pt idx="4768">
                  <c:v>4.3229600684799125</c:v>
                </c:pt>
                <c:pt idx="4769">
                  <c:v>4.3096598847000696</c:v>
                </c:pt>
                <c:pt idx="4770">
                  <c:v>4.2946248943400009</c:v>
                </c:pt>
                <c:pt idx="4771">
                  <c:v>4.2833708926800034</c:v>
                </c:pt>
                <c:pt idx="4772">
                  <c:v>4.272828606540001</c:v>
                </c:pt>
                <c:pt idx="4773">
                  <c:v>4.2560143273799316</c:v>
                </c:pt>
                <c:pt idx="4774">
                  <c:v>4.2475627055800134</c:v>
                </c:pt>
                <c:pt idx="4775">
                  <c:v>4.2486747610800002</c:v>
                </c:pt>
                <c:pt idx="4776">
                  <c:v>4.2460947923200134</c:v>
                </c:pt>
                <c:pt idx="4777">
                  <c:v>4.2433813768999755</c:v>
                </c:pt>
                <c:pt idx="4778">
                  <c:v>4.2369754923978133</c:v>
                </c:pt>
                <c:pt idx="4779">
                  <c:v>4.2194499425400034</c:v>
                </c:pt>
                <c:pt idx="4780">
                  <c:v>4.2080620493978014</c:v>
                </c:pt>
                <c:pt idx="4781">
                  <c:v>4.2021463589599755</c:v>
                </c:pt>
                <c:pt idx="4782">
                  <c:v>4.1996108724199646</c:v>
                </c:pt>
                <c:pt idx="4783">
                  <c:v>4.1973422791999289</c:v>
                </c:pt>
                <c:pt idx="4784">
                  <c:v>4.1918264839199999</c:v>
                </c:pt>
                <c:pt idx="4785">
                  <c:v>4.17261016488</c:v>
                </c:pt>
                <c:pt idx="4786">
                  <c:v>4.1486342482999108</c:v>
                </c:pt>
                <c:pt idx="4787">
                  <c:v>4.1430739707999855</c:v>
                </c:pt>
                <c:pt idx="4788">
                  <c:v>4.1436967218799996</c:v>
                </c:pt>
                <c:pt idx="4789">
                  <c:v>4.1448532595999144</c:v>
                </c:pt>
                <c:pt idx="4790">
                  <c:v>4.1425846663798565</c:v>
                </c:pt>
                <c:pt idx="4791">
                  <c:v>4.1384033377000007</c:v>
                </c:pt>
                <c:pt idx="4792">
                  <c:v>4.134310973459927</c:v>
                </c:pt>
                <c:pt idx="4793">
                  <c:v>4.1317310046999998</c:v>
                </c:pt>
                <c:pt idx="4794">
                  <c:v>4.1270603715999261</c:v>
                </c:pt>
                <c:pt idx="4795">
                  <c:v>4.1246138494998936</c:v>
                </c:pt>
                <c:pt idx="4796">
                  <c:v>4.1283058737599125</c:v>
                </c:pt>
                <c:pt idx="4797">
                  <c:v>4.1318199691399755</c:v>
                </c:pt>
                <c:pt idx="4798">
                  <c:v>4.1264376205199333</c:v>
                </c:pt>
                <c:pt idx="4799">
                  <c:v>4.1152281010800014</c:v>
                </c:pt>
                <c:pt idx="4800">
                  <c:v>4.1070878548199108</c:v>
                </c:pt>
                <c:pt idx="4801">
                  <c:v>4.0946328332199755</c:v>
                </c:pt>
                <c:pt idx="4802">
                  <c:v>4.0838236537600014</c:v>
                </c:pt>
                <c:pt idx="4803">
                  <c:v>4.0790195740000001</c:v>
                </c:pt>
                <c:pt idx="4804">
                  <c:v>4.0819554005200001</c:v>
                </c:pt>
                <c:pt idx="4805">
                  <c:v>4.0868484447200606</c:v>
                </c:pt>
                <c:pt idx="4806">
                  <c:v>4.0821333293999755</c:v>
                </c:pt>
                <c:pt idx="4807">
                  <c:v>4.0765730519000014</c:v>
                </c:pt>
                <c:pt idx="4808">
                  <c:v>4.0738596364800008</c:v>
                </c:pt>
                <c:pt idx="4809">
                  <c:v>4.0750606564199945</c:v>
                </c:pt>
                <c:pt idx="4810">
                  <c:v>4.0736817076000014</c:v>
                </c:pt>
                <c:pt idx="4811">
                  <c:v>4.0668759279399334</c:v>
                </c:pt>
                <c:pt idx="4812">
                  <c:v>4.0720803476799645</c:v>
                </c:pt>
                <c:pt idx="4813">
                  <c:v>4.0787081984600624</c:v>
                </c:pt>
                <c:pt idx="4814">
                  <c:v>4.0810657561200001</c:v>
                </c:pt>
                <c:pt idx="4815">
                  <c:v>4.0770623563199955</c:v>
                </c:pt>
                <c:pt idx="4816">
                  <c:v>4.07354826094</c:v>
                </c:pt>
                <c:pt idx="4817">
                  <c:v>4.0707458810800023</c:v>
                </c:pt>
                <c:pt idx="4818">
                  <c:v>4.0631839036800006</c:v>
                </c:pt>
                <c:pt idx="4819">
                  <c:v>4.05175197314</c:v>
                </c:pt>
                <c:pt idx="4820">
                  <c:v>4.0382738604800004</c:v>
                </c:pt>
                <c:pt idx="4821">
                  <c:v>4.0300001675600008</c:v>
                </c:pt>
                <c:pt idx="4822">
                  <c:v>4.0235502456599646</c:v>
                </c:pt>
                <c:pt idx="4823">
                  <c:v>4.0105169551999316</c:v>
                </c:pt>
                <c:pt idx="4824">
                  <c:v>4.0108728129599855</c:v>
                </c:pt>
                <c:pt idx="4825">
                  <c:v>4.0161661971400004</c:v>
                </c:pt>
                <c:pt idx="4826">
                  <c:v>4.02328335234</c:v>
                </c:pt>
                <c:pt idx="4827">
                  <c:v>4.0234612812200004</c:v>
                </c:pt>
                <c:pt idx="4828">
                  <c:v>4.0280429498799855</c:v>
                </c:pt>
                <c:pt idx="4829">
                  <c:v>4.0199916680599745</c:v>
                </c:pt>
                <c:pt idx="4830">
                  <c:v>4.0132303706200005</c:v>
                </c:pt>
                <c:pt idx="4831">
                  <c:v>4.0156324105000003</c:v>
                </c:pt>
                <c:pt idx="4832">
                  <c:v>4.0146982838799996</c:v>
                </c:pt>
                <c:pt idx="4833">
                  <c:v>4.0000191512800001</c:v>
                </c:pt>
                <c:pt idx="4834">
                  <c:v>3.9880089518799999</c:v>
                </c:pt>
                <c:pt idx="4835">
                  <c:v>3.9780449345999767</c:v>
                </c:pt>
                <c:pt idx="4836">
                  <c:v>3.9613641021000001</c:v>
                </c:pt>
                <c:pt idx="4837">
                  <c:v>3.9518004247999623</c:v>
                </c:pt>
                <c:pt idx="4838">
                  <c:v>3.9340075368000003</c:v>
                </c:pt>
                <c:pt idx="4839">
                  <c:v>3.9221307840600002</c:v>
                </c:pt>
                <c:pt idx="4840">
                  <c:v>3.916259131019951</c:v>
                </c:pt>
                <c:pt idx="4841">
                  <c:v>3.9090974935999987</c:v>
                </c:pt>
                <c:pt idx="4842">
                  <c:v>3.9082078492000005</c:v>
                </c:pt>
                <c:pt idx="4843">
                  <c:v>3.9059837382000011</c:v>
                </c:pt>
                <c:pt idx="4844">
                  <c:v>3.8919273566800006</c:v>
                </c:pt>
                <c:pt idx="4845">
                  <c:v>3.8896587634599977</c:v>
                </c:pt>
                <c:pt idx="4846">
                  <c:v>3.8907263367399998</c:v>
                </c:pt>
                <c:pt idx="4847">
                  <c:v>3.8982438319199977</c:v>
                </c:pt>
                <c:pt idx="4848">
                  <c:v>3.9030923938999997</c:v>
                </c:pt>
                <c:pt idx="4849">
                  <c:v>3.9059392559800012</c:v>
                </c:pt>
                <c:pt idx="4850">
                  <c:v>3.9014910339799997</c:v>
                </c:pt>
                <c:pt idx="4851">
                  <c:v>3.9038485916399988</c:v>
                </c:pt>
                <c:pt idx="4852">
                  <c:v>3.9085637069600012</c:v>
                </c:pt>
                <c:pt idx="4853">
                  <c:v>3.9157253443799998</c:v>
                </c:pt>
                <c:pt idx="4854">
                  <c:v>3.9257338438800002</c:v>
                </c:pt>
                <c:pt idx="4855">
                  <c:v>3.9320948013400003</c:v>
                </c:pt>
                <c:pt idx="4856">
                  <c:v>3.9348971811999998</c:v>
                </c:pt>
                <c:pt idx="4857">
                  <c:v>3.9241769661800006</c:v>
                </c:pt>
                <c:pt idx="4858">
                  <c:v>3.9242214484000293</c:v>
                </c:pt>
                <c:pt idx="4859">
                  <c:v>3.9262231483000001</c:v>
                </c:pt>
                <c:pt idx="4860">
                  <c:v>3.9236431795399977</c:v>
                </c:pt>
                <c:pt idx="4861">
                  <c:v>3.9206628707999998</c:v>
                </c:pt>
                <c:pt idx="4862">
                  <c:v>3.9207518352400004</c:v>
                </c:pt>
                <c:pt idx="4863">
                  <c:v>3.9207073530200001</c:v>
                </c:pt>
                <c:pt idx="4864">
                  <c:v>3.9227090529200006</c:v>
                </c:pt>
                <c:pt idx="4865">
                  <c:v>3.9294258681400001</c:v>
                </c:pt>
                <c:pt idx="4866">
                  <c:v>3.9315165324800003</c:v>
                </c:pt>
                <c:pt idx="4867">
                  <c:v>3.9295593147999988</c:v>
                </c:pt>
                <c:pt idx="4868">
                  <c:v>3.9325841057599997</c:v>
                </c:pt>
                <c:pt idx="4869">
                  <c:v>3.9343189123399998</c:v>
                </c:pt>
                <c:pt idx="4870">
                  <c:v>3.9283582948599998</c:v>
                </c:pt>
                <c:pt idx="4871">
                  <c:v>3.9264455593999967</c:v>
                </c:pt>
                <c:pt idx="4872">
                  <c:v>3.9342744301199977</c:v>
                </c:pt>
                <c:pt idx="4873">
                  <c:v>3.9457508428800012</c:v>
                </c:pt>
                <c:pt idx="4874">
                  <c:v>3.9530904091799997</c:v>
                </c:pt>
                <c:pt idx="4875">
                  <c:v>3.9588730977799997</c:v>
                </c:pt>
                <c:pt idx="4876">
                  <c:v>3.9630544264600003</c:v>
                </c:pt>
                <c:pt idx="4877">
                  <c:v>3.9665240396200008</c:v>
                </c:pt>
                <c:pt idx="4878">
                  <c:v>3.9665685218399998</c:v>
                </c:pt>
                <c:pt idx="4879">
                  <c:v>3.9611416910000004</c:v>
                </c:pt>
                <c:pt idx="4880">
                  <c:v>3.9579389711600004</c:v>
                </c:pt>
                <c:pt idx="4881">
                  <c:v>3.9642109641800007</c:v>
                </c:pt>
                <c:pt idx="4882">
                  <c:v>3.9779114879400002</c:v>
                </c:pt>
                <c:pt idx="4883">
                  <c:v>3.9846727853800004</c:v>
                </c:pt>
                <c:pt idx="4884">
                  <c:v>3.9845838209400002</c:v>
                </c:pt>
                <c:pt idx="4885">
                  <c:v>3.9827155677000006</c:v>
                </c:pt>
                <c:pt idx="4886">
                  <c:v>3.9852510542399999</c:v>
                </c:pt>
                <c:pt idx="4887">
                  <c:v>3.9863631097399987</c:v>
                </c:pt>
                <c:pt idx="4888">
                  <c:v>3.9909002961800004</c:v>
                </c:pt>
                <c:pt idx="4889">
                  <c:v>3.9971278069800338</c:v>
                </c:pt>
                <c:pt idx="4890">
                  <c:v>4.0097607574600014</c:v>
                </c:pt>
                <c:pt idx="4891">
                  <c:v>4.0211482057800003</c:v>
                </c:pt>
                <c:pt idx="4892">
                  <c:v>4.0274646810200005</c:v>
                </c:pt>
                <c:pt idx="4893">
                  <c:v>4.0231499056800004</c:v>
                </c:pt>
                <c:pt idx="4894">
                  <c:v>4.0193244347600023</c:v>
                </c:pt>
                <c:pt idx="4895">
                  <c:v>4.0154099994000001</c:v>
                </c:pt>
                <c:pt idx="4896">
                  <c:v>4.0068694131600777</c:v>
                </c:pt>
                <c:pt idx="4897">
                  <c:v>4.0016649934200732</c:v>
                </c:pt>
                <c:pt idx="4898">
                  <c:v>3.9980619335999967</c:v>
                </c:pt>
                <c:pt idx="4899">
                  <c:v>3.9978840047199999</c:v>
                </c:pt>
                <c:pt idx="4900">
                  <c:v>3.9975726291799987</c:v>
                </c:pt>
                <c:pt idx="4901">
                  <c:v>4.0003305268199645</c:v>
                </c:pt>
                <c:pt idx="4902">
                  <c:v>4.0003305268199645</c:v>
                </c:pt>
                <c:pt idx="4903">
                  <c:v>3.9909002961800004</c:v>
                </c:pt>
                <c:pt idx="4904">
                  <c:v>3.9901885806600004</c:v>
                </c:pt>
                <c:pt idx="4905">
                  <c:v>3.9716394949199967</c:v>
                </c:pt>
                <c:pt idx="4906">
                  <c:v>3.9536686780399997</c:v>
                </c:pt>
                <c:pt idx="4907">
                  <c:v>3.9266679704999987</c:v>
                </c:pt>
                <c:pt idx="4908">
                  <c:v>3.9218194085199998</c:v>
                </c:pt>
                <c:pt idx="4909">
                  <c:v>3.9276020971200003</c:v>
                </c:pt>
                <c:pt idx="4910">
                  <c:v>3.9325396235399968</c:v>
                </c:pt>
                <c:pt idx="4911">
                  <c:v>3.9418808897399997</c:v>
                </c:pt>
                <c:pt idx="4912">
                  <c:v>3.9490870093799999</c:v>
                </c:pt>
                <c:pt idx="4913">
                  <c:v>3.9568269156599967</c:v>
                </c:pt>
                <c:pt idx="4914">
                  <c:v>3.9655009485600012</c:v>
                </c:pt>
                <c:pt idx="4915">
                  <c:v>3.9701715816600012</c:v>
                </c:pt>
                <c:pt idx="4916">
                  <c:v>3.9752425547399977</c:v>
                </c:pt>
                <c:pt idx="4917">
                  <c:v>3.9742639458999998</c:v>
                </c:pt>
                <c:pt idx="4918">
                  <c:v>3.9752870369599997</c:v>
                </c:pt>
                <c:pt idx="4919">
                  <c:v>3.9770663257599987</c:v>
                </c:pt>
                <c:pt idx="4920">
                  <c:v>3.9844058920600003</c:v>
                </c:pt>
                <c:pt idx="4921">
                  <c:v>3.9956154114999967</c:v>
                </c:pt>
                <c:pt idx="4922">
                  <c:v>4.0008198312399745</c:v>
                </c:pt>
                <c:pt idx="4923">
                  <c:v>4.0012646534399998</c:v>
                </c:pt>
                <c:pt idx="4924">
                  <c:v>4.0037556577599656</c:v>
                </c:pt>
                <c:pt idx="4925">
                  <c:v>4.0085597375199855</c:v>
                </c:pt>
                <c:pt idx="4926">
                  <c:v>4.0107393662999655</c:v>
                </c:pt>
                <c:pt idx="4927">
                  <c:v>4.0067804487199945</c:v>
                </c:pt>
                <c:pt idx="4928">
                  <c:v>3.99468128488</c:v>
                </c:pt>
                <c:pt idx="4929">
                  <c:v>3.9731963726200012</c:v>
                </c:pt>
                <c:pt idx="4930">
                  <c:v>3.9553590024000003</c:v>
                </c:pt>
                <c:pt idx="4931">
                  <c:v>3.9355199322799987</c:v>
                </c:pt>
                <c:pt idx="4932">
                  <c:v>3.9170153287600007</c:v>
                </c:pt>
                <c:pt idx="4933">
                  <c:v>3.91723773986</c:v>
                </c:pt>
                <c:pt idx="4934">
                  <c:v>3.9291589748199987</c:v>
                </c:pt>
                <c:pt idx="4935">
                  <c:v>3.9292479392599695</c:v>
                </c:pt>
                <c:pt idx="4936">
                  <c:v>3.9250666105799987</c:v>
                </c:pt>
                <c:pt idx="4937">
                  <c:v>3.9242659306199967</c:v>
                </c:pt>
                <c:pt idx="4938">
                  <c:v>3.9292924214799987</c:v>
                </c:pt>
                <c:pt idx="4939">
                  <c:v>3.9379219721600012</c:v>
                </c:pt>
                <c:pt idx="4940">
                  <c:v>3.9461956650800003</c:v>
                </c:pt>
                <c:pt idx="4941">
                  <c:v>3.9576275956200004</c:v>
                </c:pt>
                <c:pt idx="4942">
                  <c:v>3.9637661419800012</c:v>
                </c:pt>
                <c:pt idx="4943">
                  <c:v>3.9740415347999987</c:v>
                </c:pt>
                <c:pt idx="4944">
                  <c:v>3.9819593699599998</c:v>
                </c:pt>
                <c:pt idx="4945">
                  <c:v>3.9793349189800011</c:v>
                </c:pt>
                <c:pt idx="4946">
                  <c:v>3.9748866969799987</c:v>
                </c:pt>
                <c:pt idx="4947">
                  <c:v>3.96808091732</c:v>
                </c:pt>
                <c:pt idx="4948">
                  <c:v>3.9614530665400007</c:v>
                </c:pt>
                <c:pt idx="4949">
                  <c:v>3.9663905929600012</c:v>
                </c:pt>
                <c:pt idx="4950">
                  <c:v>3.9770218435400011</c:v>
                </c:pt>
                <c:pt idx="4951">
                  <c:v>3.9903665095400007</c:v>
                </c:pt>
                <c:pt idx="4952">
                  <c:v>4.0046008199399745</c:v>
                </c:pt>
                <c:pt idx="4953">
                  <c:v>4.0136751928200134</c:v>
                </c:pt>
                <c:pt idx="4954">
                  <c:v>4.0051790888000003</c:v>
                </c:pt>
                <c:pt idx="4955">
                  <c:v>3.9978840047199999</c:v>
                </c:pt>
                <c:pt idx="4956">
                  <c:v>3.9972167714200006</c:v>
                </c:pt>
                <c:pt idx="4957">
                  <c:v>4.0009977601200006</c:v>
                </c:pt>
                <c:pt idx="4958">
                  <c:v>4.0038001399800001</c:v>
                </c:pt>
                <c:pt idx="4959">
                  <c:v>3.9918344227999998</c:v>
                </c:pt>
                <c:pt idx="4960">
                  <c:v>3.9708388149599987</c:v>
                </c:pt>
                <c:pt idx="4961">
                  <c:v>3.9565155401200003</c:v>
                </c:pt>
                <c:pt idx="4962">
                  <c:v>3.9546472868799998</c:v>
                </c:pt>
                <c:pt idx="4963">
                  <c:v>3.9550921090799767</c:v>
                </c:pt>
                <c:pt idx="4964">
                  <c:v>3.9536241958199998</c:v>
                </c:pt>
                <c:pt idx="4965">
                  <c:v>3.9568269156599967</c:v>
                </c:pt>
                <c:pt idx="4966">
                  <c:v>3.9538021246999699</c:v>
                </c:pt>
                <c:pt idx="4967">
                  <c:v>3.9431263919000012</c:v>
                </c:pt>
                <c:pt idx="4968">
                  <c:v>3.9297372436800302</c:v>
                </c:pt>
                <c:pt idx="4969">
                  <c:v>3.9241769661800006</c:v>
                </c:pt>
                <c:pt idx="4970">
                  <c:v>3.9194618508600003</c:v>
                </c:pt>
                <c:pt idx="4971">
                  <c:v>3.9175491153999977</c:v>
                </c:pt>
                <c:pt idx="4972">
                  <c:v>3.9223087129400001</c:v>
                </c:pt>
                <c:pt idx="4973">
                  <c:v>3.9323616946599977</c:v>
                </c:pt>
                <c:pt idx="4974">
                  <c:v>3.9374771499600003</c:v>
                </c:pt>
                <c:pt idx="4975">
                  <c:v>3.9391674743199987</c:v>
                </c:pt>
                <c:pt idx="4976">
                  <c:v>3.9422367475000288</c:v>
                </c:pt>
                <c:pt idx="4977">
                  <c:v>3.9450836095799997</c:v>
                </c:pt>
                <c:pt idx="4978">
                  <c:v>3.9592289555399987</c:v>
                </c:pt>
                <c:pt idx="4979">
                  <c:v>3.9610082443400008</c:v>
                </c:pt>
                <c:pt idx="4980">
                  <c:v>3.9598961888399997</c:v>
                </c:pt>
                <c:pt idx="4981">
                  <c:v>3.9660347352000005</c:v>
                </c:pt>
                <c:pt idx="4982">
                  <c:v>3.9693264194799998</c:v>
                </c:pt>
                <c:pt idx="4983">
                  <c:v>3.9685702217400012</c:v>
                </c:pt>
                <c:pt idx="4984">
                  <c:v>3.9739080881400004</c:v>
                </c:pt>
                <c:pt idx="4985">
                  <c:v>3.9766659857799582</c:v>
                </c:pt>
                <c:pt idx="4986">
                  <c:v>3.9800911167200002</c:v>
                </c:pt>
                <c:pt idx="4987">
                  <c:v>3.9847617498200329</c:v>
                </c:pt>
                <c:pt idx="4988">
                  <c:v>3.9808473144599987</c:v>
                </c:pt>
                <c:pt idx="4989">
                  <c:v>3.9721287993399987</c:v>
                </c:pt>
                <c:pt idx="4990">
                  <c:v>3.9702160638799997</c:v>
                </c:pt>
                <c:pt idx="4991">
                  <c:v>3.9616754776399987</c:v>
                </c:pt>
                <c:pt idx="4992">
                  <c:v>3.9574941489600279</c:v>
                </c:pt>
                <c:pt idx="4993">
                  <c:v>3.9531348914000288</c:v>
                </c:pt>
                <c:pt idx="4994">
                  <c:v>3.9501990648800001</c:v>
                </c:pt>
                <c:pt idx="4995">
                  <c:v>3.9505104404200004</c:v>
                </c:pt>
                <c:pt idx="4996">
                  <c:v>3.9520228358999967</c:v>
                </c:pt>
                <c:pt idx="4997">
                  <c:v>3.9476635783400011</c:v>
                </c:pt>
                <c:pt idx="4998">
                  <c:v>3.9403684942599977</c:v>
                </c:pt>
                <c:pt idx="4999">
                  <c:v>3.9421033008400004</c:v>
                </c:pt>
                <c:pt idx="5000">
                  <c:v>3.9477080605600006</c:v>
                </c:pt>
                <c:pt idx="5001">
                  <c:v>3.9535797135999999</c:v>
                </c:pt>
                <c:pt idx="5002">
                  <c:v>3.9521118003400004</c:v>
                </c:pt>
                <c:pt idx="5003">
                  <c:v>3.9399681542799967</c:v>
                </c:pt>
                <c:pt idx="5004">
                  <c:v>3.9332068568400005</c:v>
                </c:pt>
                <c:pt idx="5005">
                  <c:v>3.9201290841600001</c:v>
                </c:pt>
                <c:pt idx="5006">
                  <c:v>3.9246217883800329</c:v>
                </c:pt>
                <c:pt idx="5007">
                  <c:v>3.9292034570400007</c:v>
                </c:pt>
                <c:pt idx="5008">
                  <c:v>3.92960379702</c:v>
                </c:pt>
                <c:pt idx="5009">
                  <c:v>3.9231983573400311</c:v>
                </c:pt>
                <c:pt idx="5010">
                  <c:v>3.9184832420200002</c:v>
                </c:pt>
                <c:pt idx="5011">
                  <c:v>3.9215525151999997</c:v>
                </c:pt>
                <c:pt idx="5012">
                  <c:v>3.9296927614600001</c:v>
                </c:pt>
                <c:pt idx="5013">
                  <c:v>3.9328954812999624</c:v>
                </c:pt>
                <c:pt idx="5014">
                  <c:v>3.9372992210800004</c:v>
                </c:pt>
                <c:pt idx="5015">
                  <c:v>3.9483752938600003</c:v>
                </c:pt>
                <c:pt idx="5016">
                  <c:v>3.9547362513200279</c:v>
                </c:pt>
                <c:pt idx="5017">
                  <c:v>3.9606079043599998</c:v>
                </c:pt>
                <c:pt idx="5018">
                  <c:v>3.9631878731200012</c:v>
                </c:pt>
                <c:pt idx="5019">
                  <c:v>3.9697267594600012</c:v>
                </c:pt>
                <c:pt idx="5020">
                  <c:v>3.9745753214399997</c:v>
                </c:pt>
                <c:pt idx="5021">
                  <c:v>3.9804914567000012</c:v>
                </c:pt>
                <c:pt idx="5022">
                  <c:v>3.9850286431399997</c:v>
                </c:pt>
                <c:pt idx="5023">
                  <c:v>3.9831603899000005</c:v>
                </c:pt>
                <c:pt idx="5024">
                  <c:v>3.9846727853800004</c:v>
                </c:pt>
                <c:pt idx="5025">
                  <c:v>3.9825376388200002</c:v>
                </c:pt>
                <c:pt idx="5026">
                  <c:v>3.9861406986400003</c:v>
                </c:pt>
                <c:pt idx="5027">
                  <c:v>3.9863186275199998</c:v>
                </c:pt>
                <c:pt idx="5028">
                  <c:v>3.9816479944199967</c:v>
                </c:pt>
                <c:pt idx="5029">
                  <c:v>3.9851620897999998</c:v>
                </c:pt>
                <c:pt idx="5030">
                  <c:v>3.9845838209400002</c:v>
                </c:pt>
                <c:pt idx="5031">
                  <c:v>3.9812921366599987</c:v>
                </c:pt>
                <c:pt idx="5032">
                  <c:v>3.9791569900999977</c:v>
                </c:pt>
                <c:pt idx="5033">
                  <c:v>3.9855179475600311</c:v>
                </c:pt>
                <c:pt idx="5034">
                  <c:v>3.9870303430400011</c:v>
                </c:pt>
                <c:pt idx="5035">
                  <c:v>3.9883203274200012</c:v>
                </c:pt>
                <c:pt idx="5036">
                  <c:v>3.9908113317399998</c:v>
                </c:pt>
                <c:pt idx="5037">
                  <c:v>3.9961047159200001</c:v>
                </c:pt>
                <c:pt idx="5038">
                  <c:v>4.0001525979400006</c:v>
                </c:pt>
                <c:pt idx="5039">
                  <c:v>4.0074476820200013</c:v>
                </c:pt>
                <c:pt idx="5040">
                  <c:v>4.0194133992000003</c:v>
                </c:pt>
                <c:pt idx="5041">
                  <c:v>4.0225716368199071</c:v>
                </c:pt>
                <c:pt idx="5042">
                  <c:v>4.0222602612800005</c:v>
                </c:pt>
                <c:pt idx="5043">
                  <c:v>4.0228830123599755</c:v>
                </c:pt>
                <c:pt idx="5044">
                  <c:v>4.0078480220000001</c:v>
                </c:pt>
                <c:pt idx="5045">
                  <c:v>4.0058908043199946</c:v>
                </c:pt>
                <c:pt idx="5046">
                  <c:v>4.0116734929201039</c:v>
                </c:pt>
                <c:pt idx="5047">
                  <c:v>4.0179010037200005</c:v>
                </c:pt>
                <c:pt idx="5048">
                  <c:v>4.0239061034200008</c:v>
                </c:pt>
                <c:pt idx="5049">
                  <c:v>4.0271533054800006</c:v>
                </c:pt>
                <c:pt idx="5050">
                  <c:v>4.0179010037200005</c:v>
                </c:pt>
                <c:pt idx="5051">
                  <c:v>4.0138976039200003</c:v>
                </c:pt>
                <c:pt idx="5052">
                  <c:v>4.0169223948799999</c:v>
                </c:pt>
                <c:pt idx="5053">
                  <c:v>4.0204809724799206</c:v>
                </c:pt>
                <c:pt idx="5054">
                  <c:v>4.0280874320999756</c:v>
                </c:pt>
                <c:pt idx="5055">
                  <c:v>4.0357828561599645</c:v>
                </c:pt>
                <c:pt idx="5056">
                  <c:v>4.0418324380800001</c:v>
                </c:pt>
                <c:pt idx="5057">
                  <c:v>4.0568229462200005</c:v>
                </c:pt>
                <c:pt idx="5058">
                  <c:v>4.0737261898200714</c:v>
                </c:pt>
                <c:pt idx="5059">
                  <c:v>4.0842684759600134</c:v>
                </c:pt>
                <c:pt idx="5060">
                  <c:v>4.0964121220200003</c:v>
                </c:pt>
                <c:pt idx="5061">
                  <c:v>4.0996148418599745</c:v>
                </c:pt>
                <c:pt idx="5062">
                  <c:v>4.0986362330199855</c:v>
                </c:pt>
                <c:pt idx="5063">
                  <c:v>4.0977021064000008</c:v>
                </c:pt>
                <c:pt idx="5064">
                  <c:v>4.0965900509000006</c:v>
                </c:pt>
                <c:pt idx="5065">
                  <c:v>4.1033513483399755</c:v>
                </c:pt>
                <c:pt idx="5066">
                  <c:v>4.1065540681799009</c:v>
                </c:pt>
                <c:pt idx="5067">
                  <c:v>4.1086002502999746</c:v>
                </c:pt>
                <c:pt idx="5068">
                  <c:v>4.1015720595400005</c:v>
                </c:pt>
                <c:pt idx="5069">
                  <c:v>4.09997069962</c:v>
                </c:pt>
                <c:pt idx="5070">
                  <c:v>4.0977910708400005</c:v>
                </c:pt>
                <c:pt idx="5071">
                  <c:v>4.0928090622000006</c:v>
                </c:pt>
                <c:pt idx="5072">
                  <c:v>4.0821778116199745</c:v>
                </c:pt>
                <c:pt idx="5073">
                  <c:v>4.0770623563199955</c:v>
                </c:pt>
                <c:pt idx="5074">
                  <c:v>4.0826671160400014</c:v>
                </c:pt>
                <c:pt idx="5075">
                  <c:v>4.0914745956000003</c:v>
                </c:pt>
                <c:pt idx="5076">
                  <c:v>4.09765762418</c:v>
                </c:pt>
                <c:pt idx="5077">
                  <c:v>4.1033513483399755</c:v>
                </c:pt>
                <c:pt idx="5078">
                  <c:v>4.1041075460798746</c:v>
                </c:pt>
                <c:pt idx="5079">
                  <c:v>4.08453536927989</c:v>
                </c:pt>
                <c:pt idx="5080">
                  <c:v>4.0848022625999745</c:v>
                </c:pt>
                <c:pt idx="5081">
                  <c:v>4.08573638922</c:v>
                </c:pt>
                <c:pt idx="5082">
                  <c:v>4.0939655999200006</c:v>
                </c:pt>
                <c:pt idx="5083">
                  <c:v>4.1008158617998873</c:v>
                </c:pt>
                <c:pt idx="5084">
                  <c:v>4.1083778391999655</c:v>
                </c:pt>
                <c:pt idx="5085">
                  <c:v>4.1202101097199755</c:v>
                </c:pt>
                <c:pt idx="5086">
                  <c:v>4.1352895822999995</c:v>
                </c:pt>
                <c:pt idx="5087">
                  <c:v>4.139470910980001</c:v>
                </c:pt>
                <c:pt idx="5088">
                  <c:v>4.136268191140112</c:v>
                </c:pt>
                <c:pt idx="5089">
                  <c:v>4.1395153931999955</c:v>
                </c:pt>
                <c:pt idx="5090">
                  <c:v>4.1415170931</c:v>
                </c:pt>
                <c:pt idx="5091">
                  <c:v>4.1352895822999995</c:v>
                </c:pt>
                <c:pt idx="5092">
                  <c:v>4.1307968780799316</c:v>
                </c:pt>
                <c:pt idx="5093">
                  <c:v>4.1272827827</c:v>
                </c:pt>
                <c:pt idx="5094">
                  <c:v>4.1309303247399765</c:v>
                </c:pt>
                <c:pt idx="5095">
                  <c:v>4.1410277886800024</c:v>
                </c:pt>
                <c:pt idx="5096">
                  <c:v>4.1511697348399998</c:v>
                </c:pt>
                <c:pt idx="5097">
                  <c:v>4.1633578631199288</c:v>
                </c:pt>
                <c:pt idx="5098">
                  <c:v>4.1693184806000003</c:v>
                </c:pt>
                <c:pt idx="5099">
                  <c:v>4.17261016488</c:v>
                </c:pt>
                <c:pt idx="5100">
                  <c:v>4.1813286800000133</c:v>
                </c:pt>
                <c:pt idx="5101">
                  <c:v>4.18395313098</c:v>
                </c:pt>
                <c:pt idx="5102">
                  <c:v>4.1771473513199755</c:v>
                </c:pt>
                <c:pt idx="5103">
                  <c:v>4.1775476913</c:v>
                </c:pt>
                <c:pt idx="5104">
                  <c:v>4.1769694224400133</c:v>
                </c:pt>
                <c:pt idx="5105">
                  <c:v>4.1650481874800009</c:v>
                </c:pt>
                <c:pt idx="5106">
                  <c:v>4.15984376774</c:v>
                </c:pt>
                <c:pt idx="5107">
                  <c:v>4.1563296723600009</c:v>
                </c:pt>
                <c:pt idx="5108">
                  <c:v>4.1518369681399108</c:v>
                </c:pt>
                <c:pt idx="5109">
                  <c:v>4.1479670149999945</c:v>
                </c:pt>
                <c:pt idx="5110">
                  <c:v>4.1448977418199755</c:v>
                </c:pt>
                <c:pt idx="5111">
                  <c:v>4.1386702310199945</c:v>
                </c:pt>
                <c:pt idx="5112">
                  <c:v>4.1337771868199997</c:v>
                </c:pt>
                <c:pt idx="5113">
                  <c:v>4.1292844826000001</c:v>
                </c:pt>
                <c:pt idx="5114">
                  <c:v>4.1291955181599072</c:v>
                </c:pt>
                <c:pt idx="5115">
                  <c:v>4.1277720871199755</c:v>
                </c:pt>
                <c:pt idx="5116">
                  <c:v>4.1333768468399645</c:v>
                </c:pt>
                <c:pt idx="5117">
                  <c:v>4.1365795666799645</c:v>
                </c:pt>
                <c:pt idx="5118">
                  <c:v>4.1388481599000002</c:v>
                </c:pt>
                <c:pt idx="5119">
                  <c:v>4.1340440801399945</c:v>
                </c:pt>
                <c:pt idx="5120">
                  <c:v>4.1320868624599107</c:v>
                </c:pt>
                <c:pt idx="5121">
                  <c:v>4.1396488398600004</c:v>
                </c:pt>
                <c:pt idx="5122">
                  <c:v>4.1539721147000002</c:v>
                </c:pt>
                <c:pt idx="5123">
                  <c:v>4.1705195005399665</c:v>
                </c:pt>
                <c:pt idx="5124">
                  <c:v>4.1839086487599655</c:v>
                </c:pt>
                <c:pt idx="5125">
                  <c:v>4.1866220641800034</c:v>
                </c:pt>
                <c:pt idx="5126">
                  <c:v>4.1713642178978008</c:v>
                </c:pt>
                <c:pt idx="5127">
                  <c:v>4.1671388518198755</c:v>
                </c:pt>
                <c:pt idx="5128">
                  <c:v>4.1624237364999646</c:v>
                </c:pt>
                <c:pt idx="5129">
                  <c:v>4.1399602154000004</c:v>
                </c:pt>
                <c:pt idx="5130">
                  <c:v>4.1367130133400014</c:v>
                </c:pt>
                <c:pt idx="5131">
                  <c:v>4.1348447600999645</c:v>
                </c:pt>
                <c:pt idx="5132">
                  <c:v>4.1319534158000124</c:v>
                </c:pt>
                <c:pt idx="5133">
                  <c:v>4.1258593516599316</c:v>
                </c:pt>
                <c:pt idx="5134">
                  <c:v>4.1219893985199745</c:v>
                </c:pt>
                <c:pt idx="5135">
                  <c:v>4.1235907584399252</c:v>
                </c:pt>
                <c:pt idx="5136">
                  <c:v>4.125503493900001</c:v>
                </c:pt>
                <c:pt idx="5137">
                  <c:v>4.1272383004799655</c:v>
                </c:pt>
                <c:pt idx="5138">
                  <c:v>4.1275051937999745</c:v>
                </c:pt>
                <c:pt idx="5139">
                  <c:v>4.1289286248399755</c:v>
                </c:pt>
                <c:pt idx="5140">
                  <c:v>4.1261262449799645</c:v>
                </c:pt>
                <c:pt idx="5141">
                  <c:v>4.1269714071599655</c:v>
                </c:pt>
                <c:pt idx="5142">
                  <c:v>4.1320423802399997</c:v>
                </c:pt>
                <c:pt idx="5143">
                  <c:v>4.1383588554800008</c:v>
                </c:pt>
                <c:pt idx="5144">
                  <c:v>4.1370243888800005</c:v>
                </c:pt>
                <c:pt idx="5145">
                  <c:v>4.1340440801399945</c:v>
                </c:pt>
                <c:pt idx="5146">
                  <c:v>4.1278165693398483</c:v>
                </c:pt>
                <c:pt idx="5147">
                  <c:v>4.1228345606998538</c:v>
                </c:pt>
                <c:pt idx="5148">
                  <c:v>4.1127370967599655</c:v>
                </c:pt>
                <c:pt idx="5149">
                  <c:v>4.1053530482400005</c:v>
                </c:pt>
                <c:pt idx="5150">
                  <c:v>4.085425013680001</c:v>
                </c:pt>
                <c:pt idx="5151">
                  <c:v>4.0737706720400002</c:v>
                </c:pt>
                <c:pt idx="5152">
                  <c:v>4.0659862835399645</c:v>
                </c:pt>
                <c:pt idx="5153">
                  <c:v>4.0622942592799243</c:v>
                </c:pt>
                <c:pt idx="5154">
                  <c:v>4.0637176903199945</c:v>
                </c:pt>
                <c:pt idx="5155">
                  <c:v>4.0511737042800124</c:v>
                </c:pt>
                <c:pt idx="5156">
                  <c:v>4.0433003513400001</c:v>
                </c:pt>
                <c:pt idx="5157">
                  <c:v>4.03084532974</c:v>
                </c:pt>
                <c:pt idx="5158">
                  <c:v>4.0223937079400001</c:v>
                </c:pt>
                <c:pt idx="5159">
                  <c:v>4.01892409478</c:v>
                </c:pt>
                <c:pt idx="5160">
                  <c:v>4.0150541416399745</c:v>
                </c:pt>
                <c:pt idx="5161">
                  <c:v>4.0058463221</c:v>
                </c:pt>
                <c:pt idx="5162">
                  <c:v>4.0061132154200001</c:v>
                </c:pt>
                <c:pt idx="5163">
                  <c:v>4.0036666933200795</c:v>
                </c:pt>
                <c:pt idx="5164">
                  <c:v>3.9934357827200002</c:v>
                </c:pt>
                <c:pt idx="5165">
                  <c:v>3.9829379788000012</c:v>
                </c:pt>
                <c:pt idx="5166">
                  <c:v>3.9661681818599988</c:v>
                </c:pt>
                <c:pt idx="5167">
                  <c:v>3.9443274118400002</c:v>
                </c:pt>
                <c:pt idx="5168">
                  <c:v>3.92849174152005</c:v>
                </c:pt>
                <c:pt idx="5169">
                  <c:v>3.9119888378999987</c:v>
                </c:pt>
                <c:pt idx="5170">
                  <c:v>3.8999341562800005</c:v>
                </c:pt>
                <c:pt idx="5171">
                  <c:v>3.8941959499000003</c:v>
                </c:pt>
                <c:pt idx="5172">
                  <c:v>3.8977990097200004</c:v>
                </c:pt>
                <c:pt idx="5173">
                  <c:v>3.9010017295600004</c:v>
                </c:pt>
                <c:pt idx="5174">
                  <c:v>3.8901035856599999</c:v>
                </c:pt>
                <c:pt idx="5175">
                  <c:v>3.8910377122800006</c:v>
                </c:pt>
                <c:pt idx="5176">
                  <c:v>3.8810292127800001</c:v>
                </c:pt>
                <c:pt idx="5177">
                  <c:v>3.8794278528600001</c:v>
                </c:pt>
                <c:pt idx="5178">
                  <c:v>3.8797392284000005</c:v>
                </c:pt>
                <c:pt idx="5179">
                  <c:v>3.8812961060999998</c:v>
                </c:pt>
                <c:pt idx="5180">
                  <c:v>3.8857888103199998</c:v>
                </c:pt>
                <c:pt idx="5181">
                  <c:v>3.8916159811399709</c:v>
                </c:pt>
                <c:pt idx="5182">
                  <c:v>3.8949521476399998</c:v>
                </c:pt>
                <c:pt idx="5183">
                  <c:v>3.9006013895799998</c:v>
                </c:pt>
                <c:pt idx="5184">
                  <c:v>3.9018024095199664</c:v>
                </c:pt>
                <c:pt idx="5185">
                  <c:v>3.9021137850600001</c:v>
                </c:pt>
                <c:pt idx="5186">
                  <c:v>3.8975765986200002</c:v>
                </c:pt>
                <c:pt idx="5187">
                  <c:v>3.8886356724000009</c:v>
                </c:pt>
                <c:pt idx="5188">
                  <c:v>3.8821857505000001</c:v>
                </c:pt>
                <c:pt idx="5189">
                  <c:v>3.8862781147399623</c:v>
                </c:pt>
                <c:pt idx="5190">
                  <c:v>3.8908153011799977</c:v>
                </c:pt>
                <c:pt idx="5191">
                  <c:v>3.8966869542199967</c:v>
                </c:pt>
                <c:pt idx="5192">
                  <c:v>3.8943738787800002</c:v>
                </c:pt>
                <c:pt idx="5193">
                  <c:v>3.8861891503000003</c:v>
                </c:pt>
                <c:pt idx="5194">
                  <c:v>3.8872567235799997</c:v>
                </c:pt>
                <c:pt idx="5195">
                  <c:v>3.8890360123800001</c:v>
                </c:pt>
                <c:pt idx="5196">
                  <c:v>3.8953969698399997</c:v>
                </c:pt>
                <c:pt idx="5197">
                  <c:v>3.9005124251399987</c:v>
                </c:pt>
                <c:pt idx="5198">
                  <c:v>3.9068733825999997</c:v>
                </c:pt>
                <c:pt idx="5199">
                  <c:v>3.9030034294599987</c:v>
                </c:pt>
                <c:pt idx="5200">
                  <c:v>3.9000676029400001</c:v>
                </c:pt>
                <c:pt idx="5201">
                  <c:v>3.9000231207199998</c:v>
                </c:pt>
                <c:pt idx="5202">
                  <c:v>3.9077630270000006</c:v>
                </c:pt>
                <c:pt idx="5203">
                  <c:v>3.9156363799399987</c:v>
                </c:pt>
                <c:pt idx="5204">
                  <c:v>3.9267569349399967</c:v>
                </c:pt>
                <c:pt idx="5205">
                  <c:v>3.9288031170599997</c:v>
                </c:pt>
                <c:pt idx="5206">
                  <c:v>3.9348082167599987</c:v>
                </c:pt>
                <c:pt idx="5207">
                  <c:v>3.9417474430799997</c:v>
                </c:pt>
                <c:pt idx="5208">
                  <c:v>3.9424146763799999</c:v>
                </c:pt>
                <c:pt idx="5209">
                  <c:v>3.9490870093799999</c:v>
                </c:pt>
                <c:pt idx="5210">
                  <c:v>3.9608303154600004</c:v>
                </c:pt>
                <c:pt idx="5211">
                  <c:v>3.9703050283199999</c:v>
                </c:pt>
                <c:pt idx="5212">
                  <c:v>3.9723067282200004</c:v>
                </c:pt>
                <c:pt idx="5213">
                  <c:v>3.9699936527800284</c:v>
                </c:pt>
                <c:pt idx="5214">
                  <c:v>3.9664795574000005</c:v>
                </c:pt>
                <c:pt idx="5215">
                  <c:v>3.9612751376599977</c:v>
                </c:pt>
                <c:pt idx="5216">
                  <c:v>3.96416648196</c:v>
                </c:pt>
                <c:pt idx="5217">
                  <c:v>3.9667019685000011</c:v>
                </c:pt>
                <c:pt idx="5218">
                  <c:v>3.96852573952</c:v>
                </c:pt>
                <c:pt idx="5219">
                  <c:v>3.9719508704599997</c:v>
                </c:pt>
                <c:pt idx="5220">
                  <c:v>3.9723512104400003</c:v>
                </c:pt>
                <c:pt idx="5221">
                  <c:v>3.9699046883400011</c:v>
                </c:pt>
                <c:pt idx="5222">
                  <c:v>3.9649226797000008</c:v>
                </c:pt>
                <c:pt idx="5223">
                  <c:v>3.9648337152600006</c:v>
                </c:pt>
                <c:pt idx="5224">
                  <c:v>3.9638995886400012</c:v>
                </c:pt>
                <c:pt idx="5225">
                  <c:v>3.9598072243999987</c:v>
                </c:pt>
                <c:pt idx="5226">
                  <c:v>3.9541579824599999</c:v>
                </c:pt>
                <c:pt idx="5227">
                  <c:v>3.9528679980799977</c:v>
                </c:pt>
                <c:pt idx="5228">
                  <c:v>3.9462401472999997</c:v>
                </c:pt>
                <c:pt idx="5229">
                  <c:v>3.95340178472</c:v>
                </c:pt>
                <c:pt idx="5230">
                  <c:v>3.9554924490599968</c:v>
                </c:pt>
                <c:pt idx="5231">
                  <c:v>3.9601630821600002</c:v>
                </c:pt>
                <c:pt idx="5232">
                  <c:v>3.9678585062199998</c:v>
                </c:pt>
                <c:pt idx="5233">
                  <c:v>3.9804914567000012</c:v>
                </c:pt>
                <c:pt idx="5234">
                  <c:v>3.983516247660051</c:v>
                </c:pt>
                <c:pt idx="5235">
                  <c:v>3.9796018123000003</c:v>
                </c:pt>
                <c:pt idx="5236">
                  <c:v>3.9855624297799968</c:v>
                </c:pt>
                <c:pt idx="5237">
                  <c:v>3.9971722892000003</c:v>
                </c:pt>
                <c:pt idx="5238">
                  <c:v>4.0016649934200732</c:v>
                </c:pt>
                <c:pt idx="5239">
                  <c:v>4.0086042197400005</c:v>
                </c:pt>
                <c:pt idx="5240">
                  <c:v>4.0090935241599999</c:v>
                </c:pt>
                <c:pt idx="5241">
                  <c:v>4.0117624573599997</c:v>
                </c:pt>
                <c:pt idx="5242">
                  <c:v>4.0195913280799855</c:v>
                </c:pt>
                <c:pt idx="5243">
                  <c:v>4.0173227348600014</c:v>
                </c:pt>
                <c:pt idx="5244">
                  <c:v>4.0167889482199755</c:v>
                </c:pt>
                <c:pt idx="5245">
                  <c:v>4.0162106793599746</c:v>
                </c:pt>
                <c:pt idx="5246">
                  <c:v>4.0129189950799855</c:v>
                </c:pt>
                <c:pt idx="5247">
                  <c:v>4.0158103393799234</c:v>
                </c:pt>
                <c:pt idx="5248">
                  <c:v>4.0164330904600014</c:v>
                </c:pt>
                <c:pt idx="5249">
                  <c:v>4.0207478657999856</c:v>
                </c:pt>
                <c:pt idx="5250">
                  <c:v>4.0201695969400006</c:v>
                </c:pt>
                <c:pt idx="5251">
                  <c:v>4.0133193350600003</c:v>
                </c:pt>
                <c:pt idx="5252">
                  <c:v>4.0091824885999996</c:v>
                </c:pt>
                <c:pt idx="5253">
                  <c:v>4.0135862283799009</c:v>
                </c:pt>
                <c:pt idx="5254">
                  <c:v>4.0260857321999755</c:v>
                </c:pt>
                <c:pt idx="5255">
                  <c:v>4.0306229186400024</c:v>
                </c:pt>
                <c:pt idx="5256">
                  <c:v>4.0291550053799945</c:v>
                </c:pt>
                <c:pt idx="5257">
                  <c:v>4.0259967677599207</c:v>
                </c:pt>
                <c:pt idx="5258">
                  <c:v>4.0176341103999755</c:v>
                </c:pt>
                <c:pt idx="5259">
                  <c:v>3.9957488581599998</c:v>
                </c:pt>
                <c:pt idx="5260">
                  <c:v>3.9931688893999997</c:v>
                </c:pt>
                <c:pt idx="5261">
                  <c:v>3.9994408824199987</c:v>
                </c:pt>
                <c:pt idx="5262">
                  <c:v>4.0070918242600007</c:v>
                </c:pt>
                <c:pt idx="5263">
                  <c:v>4.0188351303399745</c:v>
                </c:pt>
                <c:pt idx="5264">
                  <c:v>4.0247512655999316</c:v>
                </c:pt>
                <c:pt idx="5265">
                  <c:v>4.0283988076399755</c:v>
                </c:pt>
                <c:pt idx="5266">
                  <c:v>4.0327580652000004</c:v>
                </c:pt>
                <c:pt idx="5267">
                  <c:v>4.0404534892600124</c:v>
                </c:pt>
                <c:pt idx="5268">
                  <c:v>4.0408983114600003</c:v>
                </c:pt>
                <c:pt idx="5269">
                  <c:v>4.0378290382800008</c:v>
                </c:pt>
                <c:pt idx="5270">
                  <c:v>4.04912752216</c:v>
                </c:pt>
                <c:pt idx="5271">
                  <c:v>4.0650966391399646</c:v>
                </c:pt>
                <c:pt idx="5272">
                  <c:v>4.0750161742000008</c:v>
                </c:pt>
                <c:pt idx="5273">
                  <c:v>4.0699452011199755</c:v>
                </c:pt>
                <c:pt idx="5274">
                  <c:v>4.0773737318599999</c:v>
                </c:pt>
                <c:pt idx="5275">
                  <c:v>4.0874711958000134</c:v>
                </c:pt>
                <c:pt idx="5276">
                  <c:v>4.0956114420600001</c:v>
                </c:pt>
                <c:pt idx="5277">
                  <c:v>4.1015720595400005</c:v>
                </c:pt>
                <c:pt idx="5278">
                  <c:v>4.1064206215199945</c:v>
                </c:pt>
                <c:pt idx="5279">
                  <c:v>4.1143829388999054</c:v>
                </c:pt>
                <c:pt idx="5280">
                  <c:v>4.1083778391999655</c:v>
                </c:pt>
                <c:pt idx="5281">
                  <c:v>4.1016610239800624</c:v>
                </c:pt>
                <c:pt idx="5282">
                  <c:v>4.0978355530599009</c:v>
                </c:pt>
                <c:pt idx="5283">
                  <c:v>4.0973462486399645</c:v>
                </c:pt>
                <c:pt idx="5284">
                  <c:v>4.0990365729999745</c:v>
                </c:pt>
                <c:pt idx="5285">
                  <c:v>4.0942324932399998</c:v>
                </c:pt>
                <c:pt idx="5286">
                  <c:v>4.0860032825400134</c:v>
                </c:pt>
                <c:pt idx="5287">
                  <c:v>4.0853360492399755</c:v>
                </c:pt>
                <c:pt idx="5288">
                  <c:v>4.0820443649599945</c:v>
                </c:pt>
                <c:pt idx="5289">
                  <c:v>4.0791085384399945</c:v>
                </c:pt>
                <c:pt idx="5290">
                  <c:v>4.0816885072000009</c:v>
                </c:pt>
                <c:pt idx="5291">
                  <c:v>4.0832009026800034</c:v>
                </c:pt>
                <c:pt idx="5292">
                  <c:v>4.0892060023800134</c:v>
                </c:pt>
                <c:pt idx="5293">
                  <c:v>4.0928980266399755</c:v>
                </c:pt>
                <c:pt idx="5294">
                  <c:v>4.0947217976600001</c:v>
                </c:pt>
                <c:pt idx="5295">
                  <c:v>4.0908073622999845</c:v>
                </c:pt>
                <c:pt idx="5296">
                  <c:v>4.0924087222200001</c:v>
                </c:pt>
                <c:pt idx="5297">
                  <c:v>4.0989920907800004</c:v>
                </c:pt>
                <c:pt idx="5298">
                  <c:v>4.0940100821400005</c:v>
                </c:pt>
                <c:pt idx="5299">
                  <c:v>4.079909218400001</c:v>
                </c:pt>
                <c:pt idx="5300">
                  <c:v>4.0751496208600004</c:v>
                </c:pt>
                <c:pt idx="5301">
                  <c:v>4.0710572566200005</c:v>
                </c:pt>
                <c:pt idx="5302">
                  <c:v>4.0606039349200014</c:v>
                </c:pt>
                <c:pt idx="5303">
                  <c:v>4.0666535168400006</c:v>
                </c:pt>
                <c:pt idx="5304">
                  <c:v>4.0789306095599756</c:v>
                </c:pt>
                <c:pt idx="5305">
                  <c:v>4.0911632200600003</c:v>
                </c:pt>
                <c:pt idx="5306">
                  <c:v>4.1054864949000001</c:v>
                </c:pt>
                <c:pt idx="5307">
                  <c:v>4.120299074160001</c:v>
                </c:pt>
                <c:pt idx="5308">
                  <c:v>4.1305299847600034</c:v>
                </c:pt>
                <c:pt idx="5309">
                  <c:v>4.1347557956600003</c:v>
                </c:pt>
                <c:pt idx="5310">
                  <c:v>4.1339106334799745</c:v>
                </c:pt>
                <c:pt idx="5311">
                  <c:v>4.1358678511599845</c:v>
                </c:pt>
                <c:pt idx="5312">
                  <c:v>4.1431629352400003</c:v>
                </c:pt>
                <c:pt idx="5313">
                  <c:v>4.153393845840001</c:v>
                </c:pt>
                <c:pt idx="5314">
                  <c:v>4.1629575231398954</c:v>
                </c:pt>
                <c:pt idx="5315">
                  <c:v>4.1652705985799745</c:v>
                </c:pt>
                <c:pt idx="5316">
                  <c:v>4.1718539671400006</c:v>
                </c:pt>
                <c:pt idx="5317">
                  <c:v>4.1815955733199655</c:v>
                </c:pt>
                <c:pt idx="5318">
                  <c:v>4.1906254639800009</c:v>
                </c:pt>
                <c:pt idx="5319">
                  <c:v>4.1922713061199746</c:v>
                </c:pt>
                <c:pt idx="5320">
                  <c:v>4.1905364995399745</c:v>
                </c:pt>
                <c:pt idx="5321">
                  <c:v>4.1975646902999655</c:v>
                </c:pt>
                <c:pt idx="5322">
                  <c:v>4.2123772695599655</c:v>
                </c:pt>
                <c:pt idx="5323">
                  <c:v>4.2336393258978795</c:v>
                </c:pt>
                <c:pt idx="5324">
                  <c:v>4.2528560897600007</c:v>
                </c:pt>
                <c:pt idx="5325">
                  <c:v>4.2682024556600124</c:v>
                </c:pt>
                <c:pt idx="5326">
                  <c:v>4.2821253905200001</c:v>
                </c:pt>
                <c:pt idx="5327">
                  <c:v>4.2891980634999998</c:v>
                </c:pt>
                <c:pt idx="5328">
                  <c:v>4.276253737480066</c:v>
                </c:pt>
                <c:pt idx="5329">
                  <c:v>4.2814577123978124</c:v>
                </c:pt>
                <c:pt idx="5330">
                  <c:v>4.2982724363799996</c:v>
                </c:pt>
                <c:pt idx="5331">
                  <c:v>4.3104605646600005</c:v>
                </c:pt>
                <c:pt idx="5332">
                  <c:v>4.3196683842000958</c:v>
                </c:pt>
                <c:pt idx="5333">
                  <c:v>4.3349257856600003</c:v>
                </c:pt>
                <c:pt idx="5334">
                  <c:v>4.3525852269998646</c:v>
                </c:pt>
                <c:pt idx="5335">
                  <c:v>4.3568555201199288</c:v>
                </c:pt>
                <c:pt idx="5336">
                  <c:v>4.3666416085200002</c:v>
                </c:pt>
                <c:pt idx="5337">
                  <c:v>4.3754490880800034</c:v>
                </c:pt>
                <c:pt idx="5338">
                  <c:v>4.3880820385599755</c:v>
                </c:pt>
                <c:pt idx="5339">
                  <c:v>4.4008039534800014</c:v>
                </c:pt>
                <c:pt idx="5340">
                  <c:v>4.4074318042600007</c:v>
                </c:pt>
                <c:pt idx="5341">
                  <c:v>4.4143265483599645</c:v>
                </c:pt>
                <c:pt idx="5342">
                  <c:v>4.4107234885400759</c:v>
                </c:pt>
                <c:pt idx="5343">
                  <c:v>4.399647415760084</c:v>
                </c:pt>
                <c:pt idx="5344">
                  <c:v>4.3947098893400005</c:v>
                </c:pt>
                <c:pt idx="5345">
                  <c:v>4.3891496118399997</c:v>
                </c:pt>
                <c:pt idx="5346">
                  <c:v>4.3987132891400007</c:v>
                </c:pt>
                <c:pt idx="5347">
                  <c:v>4.3981350202799261</c:v>
                </c:pt>
                <c:pt idx="5348">
                  <c:v>4.3984019135999946</c:v>
                </c:pt>
                <c:pt idx="5349">
                  <c:v>4.4013377401200033</c:v>
                </c:pt>
                <c:pt idx="5350">
                  <c:v>4.4105900418799955</c:v>
                </c:pt>
                <c:pt idx="5351">
                  <c:v>4.4144599950199996</c:v>
                </c:pt>
                <c:pt idx="5352">
                  <c:v>4.4257139966800008</c:v>
                </c:pt>
                <c:pt idx="5353">
                  <c:v>4.4327866696600005</c:v>
                </c:pt>
                <c:pt idx="5354">
                  <c:v>4.4355000850800534</c:v>
                </c:pt>
                <c:pt idx="5355">
                  <c:v>4.4405265759399946</c:v>
                </c:pt>
                <c:pt idx="5356">
                  <c:v>4.4491116444000012</c:v>
                </c:pt>
                <c:pt idx="5357">
                  <c:v>4.4597873772000005</c:v>
                </c:pt>
                <c:pt idx="5358">
                  <c:v>4.4646804214000007</c:v>
                </c:pt>
                <c:pt idx="5359">
                  <c:v>4.4651252435999655</c:v>
                </c:pt>
                <c:pt idx="5360">
                  <c:v>4.4535598663999645</c:v>
                </c:pt>
                <c:pt idx="5361">
                  <c:v>4.4453751379200002</c:v>
                </c:pt>
                <c:pt idx="5362">
                  <c:v>4.4440406713199945</c:v>
                </c:pt>
                <c:pt idx="5363">
                  <c:v>4.4403931292800713</c:v>
                </c:pt>
                <c:pt idx="5364">
                  <c:v>4.4322084008000777</c:v>
                </c:pt>
                <c:pt idx="5365">
                  <c:v>4.4275377676999144</c:v>
                </c:pt>
                <c:pt idx="5366">
                  <c:v>4.4114796862800034</c:v>
                </c:pt>
                <c:pt idx="5367">
                  <c:v>4.3995139690999645</c:v>
                </c:pt>
                <c:pt idx="5368">
                  <c:v>4.3991581113400011</c:v>
                </c:pt>
                <c:pt idx="5369">
                  <c:v>4.3933309405199745</c:v>
                </c:pt>
                <c:pt idx="5370">
                  <c:v>4.3861693031000124</c:v>
                </c:pt>
                <c:pt idx="5371">
                  <c:v>4.3913737228400134</c:v>
                </c:pt>
                <c:pt idx="5372">
                  <c:v>4.3969784825599998</c:v>
                </c:pt>
                <c:pt idx="5373">
                  <c:v>4.4008484357000732</c:v>
                </c:pt>
                <c:pt idx="5374">
                  <c:v>4.4049852821599655</c:v>
                </c:pt>
                <c:pt idx="5375">
                  <c:v>4.4097448797000007</c:v>
                </c:pt>
                <c:pt idx="5376">
                  <c:v>4.4125027773399745</c:v>
                </c:pt>
                <c:pt idx="5377">
                  <c:v>4.4149043723977179</c:v>
                </c:pt>
                <c:pt idx="5378">
                  <c:v>4.4153051572000006</c:v>
                </c:pt>
                <c:pt idx="5379">
                  <c:v>4.4205985413799755</c:v>
                </c:pt>
                <c:pt idx="5380">
                  <c:v>4.4236678145600123</c:v>
                </c:pt>
                <c:pt idx="5381">
                  <c:v>4.4234898856800013</c:v>
                </c:pt>
                <c:pt idx="5382">
                  <c:v>4.4295839498200005</c:v>
                </c:pt>
                <c:pt idx="5383">
                  <c:v>4.4367011050201075</c:v>
                </c:pt>
                <c:pt idx="5384">
                  <c:v>4.4342545829200004</c:v>
                </c:pt>
                <c:pt idx="5385">
                  <c:v>4.4267815699599655</c:v>
                </c:pt>
                <c:pt idx="5386">
                  <c:v>4.4324308119000007</c:v>
                </c:pt>
                <c:pt idx="5387">
                  <c:v>4.4391476271200014</c:v>
                </c:pt>
                <c:pt idx="5388">
                  <c:v>4.4491116444000012</c:v>
                </c:pt>
                <c:pt idx="5389">
                  <c:v>4.4557839773999746</c:v>
                </c:pt>
                <c:pt idx="5390">
                  <c:v>4.4553391551999999</c:v>
                </c:pt>
                <c:pt idx="5391">
                  <c:v>4.4481330355600024</c:v>
                </c:pt>
                <c:pt idx="5392">
                  <c:v>4.4290501631800003</c:v>
                </c:pt>
                <c:pt idx="5393">
                  <c:v>4.4155720505200007</c:v>
                </c:pt>
                <c:pt idx="5394">
                  <c:v>4.409077646400001</c:v>
                </c:pt>
                <c:pt idx="5395">
                  <c:v>4.4110793463000002</c:v>
                </c:pt>
                <c:pt idx="5396">
                  <c:v>4.4129920817600023</c:v>
                </c:pt>
                <c:pt idx="5397">
                  <c:v>4.4177961615200001</c:v>
                </c:pt>
                <c:pt idx="5398">
                  <c:v>4.4208654347000014</c:v>
                </c:pt>
                <c:pt idx="5399">
                  <c:v>4.4266481233000858</c:v>
                </c:pt>
                <c:pt idx="5400">
                  <c:v>4.4369235161200002</c:v>
                </c:pt>
                <c:pt idx="5401">
                  <c:v>4.4384359116000009</c:v>
                </c:pt>
                <c:pt idx="5402">
                  <c:v>4.4364342117000009</c:v>
                </c:pt>
                <c:pt idx="5403">
                  <c:v>4.43585594284</c:v>
                </c:pt>
                <c:pt idx="5404">
                  <c:v>4.43585594284</c:v>
                </c:pt>
                <c:pt idx="5405">
                  <c:v>4.4403931292800713</c:v>
                </c:pt>
                <c:pt idx="5406">
                  <c:v>4.439725895980084</c:v>
                </c:pt>
                <c:pt idx="5407">
                  <c:v>4.4325197763399755</c:v>
                </c:pt>
                <c:pt idx="5408">
                  <c:v>4.4364786939200958</c:v>
                </c:pt>
                <c:pt idx="5409">
                  <c:v>4.4343435473600001</c:v>
                </c:pt>
                <c:pt idx="5410">
                  <c:v>4.4262477833201075</c:v>
                </c:pt>
                <c:pt idx="5411">
                  <c:v>4.4122803662399646</c:v>
                </c:pt>
                <c:pt idx="5412">
                  <c:v>4.4094779863800024</c:v>
                </c:pt>
                <c:pt idx="5413">
                  <c:v>4.4192640747800134</c:v>
                </c:pt>
                <c:pt idx="5414">
                  <c:v>4.4220219724200005</c:v>
                </c:pt>
                <c:pt idx="5415">
                  <c:v>4.418952699240001</c:v>
                </c:pt>
                <c:pt idx="5416">
                  <c:v>4.4121469195799845</c:v>
                </c:pt>
                <c:pt idx="5417">
                  <c:v>4.4013377401200033</c:v>
                </c:pt>
                <c:pt idx="5418">
                  <c:v>4.3909289006400005</c:v>
                </c:pt>
                <c:pt idx="5419">
                  <c:v>4.38559103424</c:v>
                </c:pt>
                <c:pt idx="5420">
                  <c:v>4.3842120854200024</c:v>
                </c:pt>
                <c:pt idx="5421">
                  <c:v>4.3824772788399216</c:v>
                </c:pt>
                <c:pt idx="5422">
                  <c:v>4.3860803386599745</c:v>
                </c:pt>
                <c:pt idx="5423">
                  <c:v>4.3859909293977655</c:v>
                </c:pt>
                <c:pt idx="5424">
                  <c:v>4.3837227810000714</c:v>
                </c:pt>
                <c:pt idx="5425">
                  <c:v>4.3808314366999745</c:v>
                </c:pt>
                <c:pt idx="5426">
                  <c:v>4.3772283768799856</c:v>
                </c:pt>
                <c:pt idx="5427">
                  <c:v>4.3849682831600001</c:v>
                </c:pt>
                <c:pt idx="5428">
                  <c:v>4.3895499518200003</c:v>
                </c:pt>
                <c:pt idx="5429">
                  <c:v>4.3863917142000606</c:v>
                </c:pt>
                <c:pt idx="5430">
                  <c:v>4.3881265207799665</c:v>
                </c:pt>
                <c:pt idx="5431">
                  <c:v>4.3897278807000024</c:v>
                </c:pt>
                <c:pt idx="5432">
                  <c:v>4.3867920541800034</c:v>
                </c:pt>
                <c:pt idx="5433">
                  <c:v>4.3954216048600001</c:v>
                </c:pt>
                <c:pt idx="5434">
                  <c:v>4.4086328242000024</c:v>
                </c:pt>
                <c:pt idx="5435">
                  <c:v>4.4067200887400624</c:v>
                </c:pt>
                <c:pt idx="5436">
                  <c:v>4.4040956377599745</c:v>
                </c:pt>
                <c:pt idx="5437">
                  <c:v>4.4088997175199998</c:v>
                </c:pt>
                <c:pt idx="5438">
                  <c:v>4.4197978614200002</c:v>
                </c:pt>
                <c:pt idx="5439">
                  <c:v>4.4300732542399999</c:v>
                </c:pt>
                <c:pt idx="5440">
                  <c:v>4.4373683383200024</c:v>
                </c:pt>
                <c:pt idx="5441">
                  <c:v>4.4342101007000014</c:v>
                </c:pt>
                <c:pt idx="5442">
                  <c:v>4.4238457434400003</c:v>
                </c:pt>
                <c:pt idx="5443">
                  <c:v>4.4212212924600713</c:v>
                </c:pt>
                <c:pt idx="5444">
                  <c:v>4.4232229923600732</c:v>
                </c:pt>
                <c:pt idx="5445">
                  <c:v>4.4302956653400134</c:v>
                </c:pt>
                <c:pt idx="5446">
                  <c:v>4.4416831136600976</c:v>
                </c:pt>
                <c:pt idx="5447">
                  <c:v>4.4456865134600001</c:v>
                </c:pt>
                <c:pt idx="5448">
                  <c:v>4.4513357554000024</c:v>
                </c:pt>
                <c:pt idx="5449">
                  <c:v>4.4544495108</c:v>
                </c:pt>
                <c:pt idx="5450">
                  <c:v>4.4620114882000008</c:v>
                </c:pt>
                <c:pt idx="5451">
                  <c:v>4.4713527544000939</c:v>
                </c:pt>
                <c:pt idx="5452">
                  <c:v>4.4651252435999655</c:v>
                </c:pt>
                <c:pt idx="5453">
                  <c:v>4.4606770216000013</c:v>
                </c:pt>
                <c:pt idx="5454">
                  <c:v>4.4633459548000003</c:v>
                </c:pt>
                <c:pt idx="5455">
                  <c:v>4.4709079322000003</c:v>
                </c:pt>
                <c:pt idx="5456">
                  <c:v>4.4744665098000009</c:v>
                </c:pt>
                <c:pt idx="5457">
                  <c:v>4.4664597102000014</c:v>
                </c:pt>
                <c:pt idx="5458">
                  <c:v>4.4597873772000005</c:v>
                </c:pt>
                <c:pt idx="5459">
                  <c:v>4.4615666659999995</c:v>
                </c:pt>
                <c:pt idx="5460">
                  <c:v>4.4642355991999745</c:v>
                </c:pt>
                <c:pt idx="5461">
                  <c:v>4.4620114882000008</c:v>
                </c:pt>
                <c:pt idx="5462">
                  <c:v>4.4575632661999665</c:v>
                </c:pt>
                <c:pt idx="5463">
                  <c:v>4.4548943329999755</c:v>
                </c:pt>
                <c:pt idx="5464">
                  <c:v>4.4642355991999745</c:v>
                </c:pt>
                <c:pt idx="5465">
                  <c:v>4.4700182878000003</c:v>
                </c:pt>
                <c:pt idx="5466">
                  <c:v>4.4762457986001003</c:v>
                </c:pt>
                <c:pt idx="5467">
                  <c:v>4.4820284872000133</c:v>
                </c:pt>
                <c:pt idx="5468">
                  <c:v>4.4909249311999755</c:v>
                </c:pt>
                <c:pt idx="5469">
                  <c:v>4.4958179754000005</c:v>
                </c:pt>
                <c:pt idx="5470">
                  <c:v>4.4922593978000034</c:v>
                </c:pt>
                <c:pt idx="5471">
                  <c:v>4.4766906208000714</c:v>
                </c:pt>
                <c:pt idx="5472">
                  <c:v>4.4629011325999945</c:v>
                </c:pt>
                <c:pt idx="5473">
                  <c:v>4.4602321994000134</c:v>
                </c:pt>
                <c:pt idx="5474">
                  <c:v>4.4562287996000958</c:v>
                </c:pt>
                <c:pt idx="5475">
                  <c:v>4.4500012888000002</c:v>
                </c:pt>
                <c:pt idx="5476">
                  <c:v>4.4334539029600606</c:v>
                </c:pt>
                <c:pt idx="5477">
                  <c:v>4.423267474580066</c:v>
                </c:pt>
                <c:pt idx="5478">
                  <c:v>4.4233119567999655</c:v>
                </c:pt>
                <c:pt idx="5479">
                  <c:v>4.4369679983400134</c:v>
                </c:pt>
                <c:pt idx="5480">
                  <c:v>4.4504461109999998</c:v>
                </c:pt>
                <c:pt idx="5481">
                  <c:v>4.4544495108</c:v>
                </c:pt>
                <c:pt idx="5482">
                  <c:v>4.4655700658000006</c:v>
                </c:pt>
                <c:pt idx="5483">
                  <c:v>4.4753561542000124</c:v>
                </c:pt>
                <c:pt idx="5484">
                  <c:v>4.4740216876000014</c:v>
                </c:pt>
                <c:pt idx="5485">
                  <c:v>4.4802491984001138</c:v>
                </c:pt>
                <c:pt idx="5486">
                  <c:v>4.4913697534000958</c:v>
                </c:pt>
                <c:pt idx="5487">
                  <c:v>4.5047144193999307</c:v>
                </c:pt>
                <c:pt idx="5488">
                  <c:v>4.5193935520000004</c:v>
                </c:pt>
                <c:pt idx="5489">
                  <c:v>4.5251762405999107</c:v>
                </c:pt>
                <c:pt idx="5490">
                  <c:v>4.5251762405999107</c:v>
                </c:pt>
                <c:pt idx="5491">
                  <c:v>4.5296244626000002</c:v>
                </c:pt>
                <c:pt idx="5492">
                  <c:v>4.5425243063999261</c:v>
                </c:pt>
                <c:pt idx="5493">
                  <c:v>4.5487518171999755</c:v>
                </c:pt>
                <c:pt idx="5494">
                  <c:v>4.5483069949999999</c:v>
                </c:pt>
                <c:pt idx="5495">
                  <c:v>4.5447484174000001</c:v>
                </c:pt>
                <c:pt idx="5496">
                  <c:v>4.5509759281999234</c:v>
                </c:pt>
                <c:pt idx="5497">
                  <c:v>4.5603171944000014</c:v>
                </c:pt>
                <c:pt idx="5498">
                  <c:v>4.5625413054000008</c:v>
                </c:pt>
                <c:pt idx="5499">
                  <c:v>4.5612068387999845</c:v>
                </c:pt>
                <c:pt idx="5500">
                  <c:v>4.5643205941999945</c:v>
                </c:pt>
                <c:pt idx="5501">
                  <c:v>4.5638757719999745</c:v>
                </c:pt>
                <c:pt idx="5502">
                  <c:v>4.5563137945999994</c:v>
                </c:pt>
                <c:pt idx="5503">
                  <c:v>4.5474173505999316</c:v>
                </c:pt>
                <c:pt idx="5504">
                  <c:v>4.5398553732</c:v>
                </c:pt>
                <c:pt idx="5505">
                  <c:v>4.5340726845999999</c:v>
                </c:pt>
                <c:pt idx="5506">
                  <c:v>4.5354071512000003</c:v>
                </c:pt>
                <c:pt idx="5507">
                  <c:v>4.5398553732</c:v>
                </c:pt>
                <c:pt idx="5508">
                  <c:v>4.5460828840000014</c:v>
                </c:pt>
                <c:pt idx="5509">
                  <c:v>4.5474173505999316</c:v>
                </c:pt>
                <c:pt idx="5510">
                  <c:v>4.5362967956001201</c:v>
                </c:pt>
                <c:pt idx="5511">
                  <c:v>4.5291796404000007</c:v>
                </c:pt>
                <c:pt idx="5512">
                  <c:v>4.5118315745999755</c:v>
                </c:pt>
                <c:pt idx="5513">
                  <c:v>4.5069385303999745</c:v>
                </c:pt>
                <c:pt idx="5514">
                  <c:v>4.4967076198000004</c:v>
                </c:pt>
                <c:pt idx="5515">
                  <c:v>4.4975972641999755</c:v>
                </c:pt>
                <c:pt idx="5516">
                  <c:v>4.4998213751999998</c:v>
                </c:pt>
                <c:pt idx="5517">
                  <c:v>4.5042695972000004</c:v>
                </c:pt>
                <c:pt idx="5518">
                  <c:v>4.5162797966000134</c:v>
                </c:pt>
                <c:pt idx="5519">
                  <c:v>4.5318485736000014</c:v>
                </c:pt>
                <c:pt idx="5520">
                  <c:v>4.5389657288</c:v>
                </c:pt>
                <c:pt idx="5521">
                  <c:v>4.5407450175999955</c:v>
                </c:pt>
                <c:pt idx="5522">
                  <c:v>4.5327382179999756</c:v>
                </c:pt>
                <c:pt idx="5523">
                  <c:v>4.5269555293999009</c:v>
                </c:pt>
                <c:pt idx="5524">
                  <c:v>4.5220624852000624</c:v>
                </c:pt>
                <c:pt idx="5525">
                  <c:v>4.5291796404000007</c:v>
                </c:pt>
                <c:pt idx="5526">
                  <c:v>4.5349623289999945</c:v>
                </c:pt>
                <c:pt idx="5527">
                  <c:v>4.5371864399999655</c:v>
                </c:pt>
                <c:pt idx="5528">
                  <c:v>4.5438587730000002</c:v>
                </c:pt>
                <c:pt idx="5529">
                  <c:v>4.5589827277999655</c:v>
                </c:pt>
                <c:pt idx="5530">
                  <c:v>4.5638757719999745</c:v>
                </c:pt>
                <c:pt idx="5531">
                  <c:v>4.5709929271999945</c:v>
                </c:pt>
                <c:pt idx="5532">
                  <c:v>4.5736618604000014</c:v>
                </c:pt>
                <c:pt idx="5533">
                  <c:v>4.5701032828000034</c:v>
                </c:pt>
                <c:pt idx="5534">
                  <c:v>4.5660998830000024</c:v>
                </c:pt>
                <c:pt idx="5535">
                  <c:v>4.5821134822000014</c:v>
                </c:pt>
                <c:pt idx="5536">
                  <c:v>4.6025753033999655</c:v>
                </c:pt>
                <c:pt idx="5537">
                  <c:v>4.6181440804000005</c:v>
                </c:pt>
                <c:pt idx="5538">
                  <c:v>4.6243715911999645</c:v>
                </c:pt>
                <c:pt idx="5539">
                  <c:v>4.6225923023999655</c:v>
                </c:pt>
                <c:pt idx="5540">
                  <c:v>4.6190337248000004</c:v>
                </c:pt>
                <c:pt idx="5541">
                  <c:v>4.6239267689999179</c:v>
                </c:pt>
                <c:pt idx="5542">
                  <c:v>4.6328232130000009</c:v>
                </c:pt>
                <c:pt idx="5543">
                  <c:v>4.6568436118000012</c:v>
                </c:pt>
                <c:pt idx="5544">
                  <c:v>4.6857570548000007</c:v>
                </c:pt>
                <c:pt idx="5545">
                  <c:v>4.7053292315999995</c:v>
                </c:pt>
                <c:pt idx="5546">
                  <c:v>4.7240117639999655</c:v>
                </c:pt>
                <c:pt idx="5547">
                  <c:v>4.7333530302000124</c:v>
                </c:pt>
                <c:pt idx="5548">
                  <c:v>4.7386908965999996</c:v>
                </c:pt>
                <c:pt idx="5549">
                  <c:v>4.745808051800001</c:v>
                </c:pt>
                <c:pt idx="5550">
                  <c:v>4.7484769849999999</c:v>
                </c:pt>
                <c:pt idx="5551">
                  <c:v>4.7480321628000013</c:v>
                </c:pt>
                <c:pt idx="5552">
                  <c:v>4.7462528740000014</c:v>
                </c:pt>
                <c:pt idx="5553">
                  <c:v>4.7386908965999996</c:v>
                </c:pt>
                <c:pt idx="5554">
                  <c:v>4.7355771412000003</c:v>
                </c:pt>
                <c:pt idx="5555">
                  <c:v>4.7400253632</c:v>
                </c:pt>
                <c:pt idx="5556">
                  <c:v>4.7449184073999655</c:v>
                </c:pt>
                <c:pt idx="5557">
                  <c:v>4.7507010960000011</c:v>
                </c:pt>
                <c:pt idx="5558">
                  <c:v>4.7600423622000001</c:v>
                </c:pt>
                <c:pt idx="5559">
                  <c:v>4.7662698730000024</c:v>
                </c:pt>
                <c:pt idx="5560">
                  <c:v>4.7676043395999645</c:v>
                </c:pt>
                <c:pt idx="5561">
                  <c:v>4.7644905841999945</c:v>
                </c:pt>
                <c:pt idx="5562">
                  <c:v>4.7649354063998954</c:v>
                </c:pt>
                <c:pt idx="5563">
                  <c:v>4.7716077394000678</c:v>
                </c:pt>
                <c:pt idx="5564">
                  <c:v>4.7858420498000003</c:v>
                </c:pt>
                <c:pt idx="5565">
                  <c:v>4.7956281381999997</c:v>
                </c:pt>
                <c:pt idx="5566">
                  <c:v>4.8009660046000002</c:v>
                </c:pt>
                <c:pt idx="5567">
                  <c:v>4.8031901156000014</c:v>
                </c:pt>
                <c:pt idx="5568">
                  <c:v>4.7925143827999745</c:v>
                </c:pt>
                <c:pt idx="5569">
                  <c:v>4.7836179388000009</c:v>
                </c:pt>
                <c:pt idx="5570">
                  <c:v>4.7769456058000124</c:v>
                </c:pt>
                <c:pt idx="5571">
                  <c:v>4.7858420498000003</c:v>
                </c:pt>
                <c:pt idx="5572">
                  <c:v>4.7956281381999997</c:v>
                </c:pt>
                <c:pt idx="5573">
                  <c:v>4.8076383375999745</c:v>
                </c:pt>
                <c:pt idx="5574">
                  <c:v>4.8156451371999855</c:v>
                </c:pt>
                <c:pt idx="5575">
                  <c:v>4.8205381813999955</c:v>
                </c:pt>
                <c:pt idx="5576">
                  <c:v>4.8227622924000011</c:v>
                </c:pt>
                <c:pt idx="5577">
                  <c:v>4.8245415811999655</c:v>
                </c:pt>
                <c:pt idx="5578">
                  <c:v>4.8098624485999997</c:v>
                </c:pt>
                <c:pt idx="5579">
                  <c:v>4.8018556489999655</c:v>
                </c:pt>
                <c:pt idx="5580">
                  <c:v>4.8027452934000001</c:v>
                </c:pt>
                <c:pt idx="5581">
                  <c:v>4.7991867158000003</c:v>
                </c:pt>
                <c:pt idx="5582">
                  <c:v>4.7916247384000004</c:v>
                </c:pt>
                <c:pt idx="5583">
                  <c:v>4.7760559614</c:v>
                </c:pt>
                <c:pt idx="5584">
                  <c:v>4.774721494800084</c:v>
                </c:pt>
                <c:pt idx="5585">
                  <c:v>4.775166317</c:v>
                </c:pt>
                <c:pt idx="5586">
                  <c:v>4.7773904280000004</c:v>
                </c:pt>
                <c:pt idx="5587">
                  <c:v>4.7822834721999996</c:v>
                </c:pt>
                <c:pt idx="5588">
                  <c:v>4.7862868720000007</c:v>
                </c:pt>
                <c:pt idx="5589">
                  <c:v>4.7871765163999243</c:v>
                </c:pt>
                <c:pt idx="5590">
                  <c:v>4.7840627610000004</c:v>
                </c:pt>
                <c:pt idx="5591">
                  <c:v>4.7800593612000002</c:v>
                </c:pt>
                <c:pt idx="5592">
                  <c:v>4.7831731165999996</c:v>
                </c:pt>
                <c:pt idx="5593">
                  <c:v>4.7902902718000009</c:v>
                </c:pt>
                <c:pt idx="5594">
                  <c:v>4.7991867158000003</c:v>
                </c:pt>
                <c:pt idx="5595">
                  <c:v>4.8040797600000005</c:v>
                </c:pt>
                <c:pt idx="5596">
                  <c:v>4.7942936716000002</c:v>
                </c:pt>
                <c:pt idx="5597">
                  <c:v>4.7885109830000001</c:v>
                </c:pt>
                <c:pt idx="5598">
                  <c:v>4.7987418936000124</c:v>
                </c:pt>
                <c:pt idx="5599">
                  <c:v>4.8129762039999306</c:v>
                </c:pt>
                <c:pt idx="5600">
                  <c:v>4.8285449809999745</c:v>
                </c:pt>
                <c:pt idx="5601">
                  <c:v>4.83788624719989</c:v>
                </c:pt>
                <c:pt idx="5602">
                  <c:v>4.8467826911999996</c:v>
                </c:pt>
                <c:pt idx="5603">
                  <c:v>4.8507860909999945</c:v>
                </c:pt>
                <c:pt idx="5604">
                  <c:v>4.8574584240000007</c:v>
                </c:pt>
                <c:pt idx="5605">
                  <c:v>4.8667996901999997</c:v>
                </c:pt>
                <c:pt idx="5606">
                  <c:v>4.8734720231999997</c:v>
                </c:pt>
                <c:pt idx="5607">
                  <c:v>4.8788098896000003</c:v>
                </c:pt>
                <c:pt idx="5608">
                  <c:v>4.8823684672000001</c:v>
                </c:pt>
                <c:pt idx="5609">
                  <c:v>4.8903752667999125</c:v>
                </c:pt>
                <c:pt idx="5610">
                  <c:v>4.8899304446000009</c:v>
                </c:pt>
                <c:pt idx="5611">
                  <c:v>4.8921545555999009</c:v>
                </c:pt>
                <c:pt idx="5612">
                  <c:v>4.8868166891999945</c:v>
                </c:pt>
                <c:pt idx="5613">
                  <c:v>4.8761409563999845</c:v>
                </c:pt>
                <c:pt idx="5614">
                  <c:v>4.8636859347999755</c:v>
                </c:pt>
                <c:pt idx="5615">
                  <c:v>4.8530102019999655</c:v>
                </c:pt>
                <c:pt idx="5616">
                  <c:v>4.8423344691999279</c:v>
                </c:pt>
                <c:pt idx="5617">
                  <c:v>4.8338828473999316</c:v>
                </c:pt>
                <c:pt idx="5618">
                  <c:v>4.8369966028000011</c:v>
                </c:pt>
                <c:pt idx="5619">
                  <c:v>4.8427792914000003</c:v>
                </c:pt>
                <c:pt idx="5620">
                  <c:v>4.8485619800000004</c:v>
                </c:pt>
                <c:pt idx="5621">
                  <c:v>4.85212055759989</c:v>
                </c:pt>
                <c:pt idx="5622">
                  <c:v>4.8472275134</c:v>
                </c:pt>
                <c:pt idx="5623">
                  <c:v>4.8423344691999279</c:v>
                </c:pt>
                <c:pt idx="5624">
                  <c:v>4.8356621361999998</c:v>
                </c:pt>
                <c:pt idx="5625">
                  <c:v>4.8254312255999645</c:v>
                </c:pt>
                <c:pt idx="5626">
                  <c:v>4.8111969152</c:v>
                </c:pt>
                <c:pt idx="5627">
                  <c:v>4.8125313817999755</c:v>
                </c:pt>
                <c:pt idx="5628">
                  <c:v>4.8071935153999945</c:v>
                </c:pt>
                <c:pt idx="5629">
                  <c:v>4.7978522491999334</c:v>
                </c:pt>
                <c:pt idx="5630">
                  <c:v>4.7787248945999998</c:v>
                </c:pt>
                <c:pt idx="5631">
                  <c:v>4.7733870282000002</c:v>
                </c:pt>
                <c:pt idx="5632">
                  <c:v>4.7729422060000006</c:v>
                </c:pt>
                <c:pt idx="5633">
                  <c:v>4.7796145389999865</c:v>
                </c:pt>
                <c:pt idx="5634">
                  <c:v>4.7813938278000014</c:v>
                </c:pt>
                <c:pt idx="5635">
                  <c:v>4.7742766726000001</c:v>
                </c:pt>
                <c:pt idx="5636">
                  <c:v>4.7716077394000678</c:v>
                </c:pt>
                <c:pt idx="5637">
                  <c:v>4.7729422060000006</c:v>
                </c:pt>
                <c:pt idx="5638">
                  <c:v>4.7756111392000014</c:v>
                </c:pt>
                <c:pt idx="5639">
                  <c:v>4.7707180950000714</c:v>
                </c:pt>
                <c:pt idx="5640">
                  <c:v>4.7653802285999243</c:v>
                </c:pt>
                <c:pt idx="5641">
                  <c:v>4.7627112954000008</c:v>
                </c:pt>
                <c:pt idx="5642">
                  <c:v>4.7653802285999243</c:v>
                </c:pt>
                <c:pt idx="5643">
                  <c:v>4.7720525616000007</c:v>
                </c:pt>
                <c:pt idx="5644">
                  <c:v>4.7822834721999996</c:v>
                </c:pt>
                <c:pt idx="5645">
                  <c:v>4.7871765163999243</c:v>
                </c:pt>
                <c:pt idx="5646">
                  <c:v>4.7885109830000001</c:v>
                </c:pt>
                <c:pt idx="5647">
                  <c:v>4.7925143827999745</c:v>
                </c:pt>
                <c:pt idx="5648">
                  <c:v>4.7938488494000007</c:v>
                </c:pt>
                <c:pt idx="5649">
                  <c:v>4.796072960400001</c:v>
                </c:pt>
                <c:pt idx="5650">
                  <c:v>4.7982970714000004</c:v>
                </c:pt>
                <c:pt idx="5651">
                  <c:v>4.8018556489999655</c:v>
                </c:pt>
                <c:pt idx="5652">
                  <c:v>4.8085279820000002</c:v>
                </c:pt>
                <c:pt idx="5653">
                  <c:v>4.8129762039999306</c:v>
                </c:pt>
                <c:pt idx="5654">
                  <c:v>4.8156451371999855</c:v>
                </c:pt>
                <c:pt idx="5655">
                  <c:v>4.8245415811999655</c:v>
                </c:pt>
                <c:pt idx="5656">
                  <c:v>4.8334380252000004</c:v>
                </c:pt>
                <c:pt idx="5657">
                  <c:v>4.8432241135999998</c:v>
                </c:pt>
                <c:pt idx="5658">
                  <c:v>4.8556791351999999</c:v>
                </c:pt>
                <c:pt idx="5659">
                  <c:v>4.8650204014000007</c:v>
                </c:pt>
                <c:pt idx="5660">
                  <c:v>4.8436689358000642</c:v>
                </c:pt>
                <c:pt idx="5661">
                  <c:v>4.8218726479999745</c:v>
                </c:pt>
                <c:pt idx="5662">
                  <c:v>4.8049694044000004</c:v>
                </c:pt>
                <c:pt idx="5663">
                  <c:v>4.7965177825999996</c:v>
                </c:pt>
                <c:pt idx="5664">
                  <c:v>4.7969626048000134</c:v>
                </c:pt>
                <c:pt idx="5665">
                  <c:v>4.7880661608000024</c:v>
                </c:pt>
                <c:pt idx="5666">
                  <c:v>4.7796145389999865</c:v>
                </c:pt>
                <c:pt idx="5667">
                  <c:v>4.7773904280000004</c:v>
                </c:pt>
                <c:pt idx="5668">
                  <c:v>4.7800593612000002</c:v>
                </c:pt>
                <c:pt idx="5669">
                  <c:v>4.7845075831999955</c:v>
                </c:pt>
                <c:pt idx="5670">
                  <c:v>4.7898454496000014</c:v>
                </c:pt>
                <c:pt idx="5671">
                  <c:v>4.7925143827999745</c:v>
                </c:pt>
                <c:pt idx="5672">
                  <c:v>4.7911799161999955</c:v>
                </c:pt>
                <c:pt idx="5673">
                  <c:v>4.7951833159999975</c:v>
                </c:pt>
                <c:pt idx="5674">
                  <c:v>4.7956281381999997</c:v>
                </c:pt>
                <c:pt idx="5675">
                  <c:v>4.7942936716000002</c:v>
                </c:pt>
                <c:pt idx="5676">
                  <c:v>4.7840627610000004</c:v>
                </c:pt>
                <c:pt idx="5677">
                  <c:v>4.7760559614</c:v>
                </c:pt>
                <c:pt idx="5678">
                  <c:v>4.7711629171999999</c:v>
                </c:pt>
                <c:pt idx="5679">
                  <c:v>4.7724973838000624</c:v>
                </c:pt>
                <c:pt idx="5680">
                  <c:v>4.7809490056000534</c:v>
                </c:pt>
                <c:pt idx="5681">
                  <c:v>4.7836179388000009</c:v>
                </c:pt>
                <c:pt idx="5682">
                  <c:v>4.7925143827999745</c:v>
                </c:pt>
                <c:pt idx="5683">
                  <c:v>4.7987418936000124</c:v>
                </c:pt>
                <c:pt idx="5684">
                  <c:v>4.8049694044000004</c:v>
                </c:pt>
                <c:pt idx="5685">
                  <c:v>4.80541422659988</c:v>
                </c:pt>
                <c:pt idx="5686">
                  <c:v>4.8031901156000014</c:v>
                </c:pt>
                <c:pt idx="5687">
                  <c:v>4.8023004712000006</c:v>
                </c:pt>
                <c:pt idx="5688">
                  <c:v>4.8071935153999945</c:v>
                </c:pt>
                <c:pt idx="5689">
                  <c:v>4.8152003150000002</c:v>
                </c:pt>
                <c:pt idx="5690">
                  <c:v>4.8214278258000007</c:v>
                </c:pt>
                <c:pt idx="5691">
                  <c:v>4.8200933591999755</c:v>
                </c:pt>
                <c:pt idx="5692">
                  <c:v>4.8143106705998964</c:v>
                </c:pt>
                <c:pt idx="5693">
                  <c:v>4.8120865595998819</c:v>
                </c:pt>
                <c:pt idx="5694">
                  <c:v>4.8138658483999279</c:v>
                </c:pt>
                <c:pt idx="5695">
                  <c:v>4.8152003150000002</c:v>
                </c:pt>
                <c:pt idx="5696">
                  <c:v>4.8138658483999279</c:v>
                </c:pt>
                <c:pt idx="5697">
                  <c:v>4.8125313817999755</c:v>
                </c:pt>
                <c:pt idx="5698">
                  <c:v>4.8183140703999126</c:v>
                </c:pt>
                <c:pt idx="5699">
                  <c:v>4.8218726479999745</c:v>
                </c:pt>
                <c:pt idx="5700">
                  <c:v>4.8080831598000007</c:v>
                </c:pt>
                <c:pt idx="5701">
                  <c:v>4.8098624485999997</c:v>
                </c:pt>
                <c:pt idx="5702">
                  <c:v>4.8071935153999945</c:v>
                </c:pt>
                <c:pt idx="5703">
                  <c:v>4.80541422659988</c:v>
                </c:pt>
                <c:pt idx="5704">
                  <c:v>4.8098624485999997</c:v>
                </c:pt>
                <c:pt idx="5705">
                  <c:v>4.8063038709999955</c:v>
                </c:pt>
                <c:pt idx="5706">
                  <c:v>4.8000763601999745</c:v>
                </c:pt>
                <c:pt idx="5707">
                  <c:v>4.7991867158000003</c:v>
                </c:pt>
                <c:pt idx="5708">
                  <c:v>4.7885109830000001</c:v>
                </c:pt>
                <c:pt idx="5709">
                  <c:v>4.7765007836000759</c:v>
                </c:pt>
                <c:pt idx="5710">
                  <c:v>4.7738318504000006</c:v>
                </c:pt>
                <c:pt idx="5711">
                  <c:v>4.7547044958000004</c:v>
                </c:pt>
                <c:pt idx="5712">
                  <c:v>4.7511459181999856</c:v>
                </c:pt>
                <c:pt idx="5713">
                  <c:v>4.7569286068000007</c:v>
                </c:pt>
                <c:pt idx="5714">
                  <c:v>4.761821651</c:v>
                </c:pt>
                <c:pt idx="5715">
                  <c:v>4.7644905841999945</c:v>
                </c:pt>
                <c:pt idx="5716">
                  <c:v>4.7658250507999655</c:v>
                </c:pt>
                <c:pt idx="5717">
                  <c:v>4.768938806199909</c:v>
                </c:pt>
                <c:pt idx="5718">
                  <c:v>4.7742766726000001</c:v>
                </c:pt>
                <c:pt idx="5719">
                  <c:v>4.7782800724000012</c:v>
                </c:pt>
                <c:pt idx="5720">
                  <c:v>4.7871765163999243</c:v>
                </c:pt>
                <c:pt idx="5721">
                  <c:v>4.796072960400001</c:v>
                </c:pt>
                <c:pt idx="5722">
                  <c:v>4.7965177825999996</c:v>
                </c:pt>
                <c:pt idx="5723">
                  <c:v>4.7974074269999845</c:v>
                </c:pt>
                <c:pt idx="5724">
                  <c:v>4.7925143827999745</c:v>
                </c:pt>
                <c:pt idx="5725">
                  <c:v>4.7978522491999334</c:v>
                </c:pt>
                <c:pt idx="5726">
                  <c:v>4.8040797600000005</c:v>
                </c:pt>
                <c:pt idx="5727">
                  <c:v>4.8058590487999755</c:v>
                </c:pt>
                <c:pt idx="5728">
                  <c:v>4.8080831598000007</c:v>
                </c:pt>
                <c:pt idx="5729">
                  <c:v>4.8045245821999645</c:v>
                </c:pt>
                <c:pt idx="5730">
                  <c:v>4.7956281381999997</c:v>
                </c:pt>
                <c:pt idx="5731">
                  <c:v>4.7885109830000001</c:v>
                </c:pt>
                <c:pt idx="5732">
                  <c:v>4.7916247384000004</c:v>
                </c:pt>
                <c:pt idx="5733">
                  <c:v>4.7965177825999996</c:v>
                </c:pt>
                <c:pt idx="5734">
                  <c:v>4.7991867158000003</c:v>
                </c:pt>
                <c:pt idx="5735">
                  <c:v>4.8049694044000004</c:v>
                </c:pt>
                <c:pt idx="5736">
                  <c:v>4.8152003150000002</c:v>
                </c:pt>
                <c:pt idx="5737">
                  <c:v>4.8227622924000011</c:v>
                </c:pt>
                <c:pt idx="5738">
                  <c:v>4.8169796038000001</c:v>
                </c:pt>
                <c:pt idx="5739">
                  <c:v>4.8049694044000004</c:v>
                </c:pt>
                <c:pt idx="5740">
                  <c:v>4.7947384938000024</c:v>
                </c:pt>
                <c:pt idx="5741">
                  <c:v>4.7876213386000002</c:v>
                </c:pt>
                <c:pt idx="5742">
                  <c:v>4.7862868720000007</c:v>
                </c:pt>
                <c:pt idx="5743">
                  <c:v>4.7827282944000133</c:v>
                </c:pt>
                <c:pt idx="5744">
                  <c:v>4.7827282944000133</c:v>
                </c:pt>
                <c:pt idx="5745">
                  <c:v>4.7916247384000004</c:v>
                </c:pt>
                <c:pt idx="5746">
                  <c:v>4.7991867158000003</c:v>
                </c:pt>
                <c:pt idx="5747">
                  <c:v>4.8009660046000002</c:v>
                </c:pt>
                <c:pt idx="5748">
                  <c:v>4.8000763601999745</c:v>
                </c:pt>
                <c:pt idx="5749">
                  <c:v>4.80541422659988</c:v>
                </c:pt>
                <c:pt idx="5750">
                  <c:v>4.8138658483999279</c:v>
                </c:pt>
                <c:pt idx="5751">
                  <c:v>4.8183140703999126</c:v>
                </c:pt>
                <c:pt idx="5752">
                  <c:v>4.8214278258000007</c:v>
                </c:pt>
                <c:pt idx="5753">
                  <c:v>4.8267656921999995</c:v>
                </c:pt>
                <c:pt idx="5754">
                  <c:v>4.832993203</c:v>
                </c:pt>
                <c:pt idx="5755">
                  <c:v>4.8427792914000003</c:v>
                </c:pt>
                <c:pt idx="5756">
                  <c:v>4.8458930468000005</c:v>
                </c:pt>
                <c:pt idx="5757">
                  <c:v>4.8445585801999655</c:v>
                </c:pt>
                <c:pt idx="5758">
                  <c:v>4.83788624719989</c:v>
                </c:pt>
                <c:pt idx="5759">
                  <c:v>4.8303242697999655</c:v>
                </c:pt>
                <c:pt idx="5760">
                  <c:v>4.8236519367999655</c:v>
                </c:pt>
                <c:pt idx="5761">
                  <c:v>4.8156451371999855</c:v>
                </c:pt>
                <c:pt idx="5762">
                  <c:v>4.8129762039999306</c:v>
                </c:pt>
                <c:pt idx="5763">
                  <c:v>4.7902902718000009</c:v>
                </c:pt>
                <c:pt idx="5764">
                  <c:v>4.781838650000001</c:v>
                </c:pt>
                <c:pt idx="5765">
                  <c:v>4.7667146952000001</c:v>
                </c:pt>
                <c:pt idx="5766">
                  <c:v>4.7720525616000007</c:v>
                </c:pt>
                <c:pt idx="5767">
                  <c:v>4.7885109830000001</c:v>
                </c:pt>
                <c:pt idx="5768">
                  <c:v>4.7951833159999975</c:v>
                </c:pt>
                <c:pt idx="5769">
                  <c:v>4.7951833159999975</c:v>
                </c:pt>
                <c:pt idx="5770">
                  <c:v>4.7969626048000134</c:v>
                </c:pt>
                <c:pt idx="5771">
                  <c:v>4.8009660046000002</c:v>
                </c:pt>
                <c:pt idx="5772">
                  <c:v>4.8169796038000001</c:v>
                </c:pt>
                <c:pt idx="5773">
                  <c:v>4.8289898031999252</c:v>
                </c:pt>
                <c:pt idx="5774">
                  <c:v>4.8307690920000876</c:v>
                </c:pt>
                <c:pt idx="5775">
                  <c:v>4.8343276695999755</c:v>
                </c:pt>
                <c:pt idx="5776">
                  <c:v>4.839665536</c:v>
                </c:pt>
                <c:pt idx="5777">
                  <c:v>4.8387758916000001</c:v>
                </c:pt>
                <c:pt idx="5778">
                  <c:v>4.8423344691999279</c:v>
                </c:pt>
                <c:pt idx="5779">
                  <c:v>4.8481171577999342</c:v>
                </c:pt>
                <c:pt idx="5780">
                  <c:v>4.8498964465999945</c:v>
                </c:pt>
                <c:pt idx="5781">
                  <c:v>4.85212055759989</c:v>
                </c:pt>
                <c:pt idx="5782">
                  <c:v>4.8512309132000002</c:v>
                </c:pt>
                <c:pt idx="5783">
                  <c:v>4.8579032461998937</c:v>
                </c:pt>
                <c:pt idx="5784">
                  <c:v>4.8645755791998528</c:v>
                </c:pt>
                <c:pt idx="5785">
                  <c:v>4.8712479121999994</c:v>
                </c:pt>
                <c:pt idx="5786">
                  <c:v>4.8699134455999955</c:v>
                </c:pt>
                <c:pt idx="5787">
                  <c:v>4.8690238012</c:v>
                </c:pt>
                <c:pt idx="5788">
                  <c:v>4.8699134455999955</c:v>
                </c:pt>
                <c:pt idx="5789">
                  <c:v>4.8690238012</c:v>
                </c:pt>
                <c:pt idx="5790">
                  <c:v>4.8583480684000007</c:v>
                </c:pt>
                <c:pt idx="5791">
                  <c:v>4.8512309132000002</c:v>
                </c:pt>
                <c:pt idx="5792">
                  <c:v>4.8498964465999945</c:v>
                </c:pt>
                <c:pt idx="5793">
                  <c:v>4.8441137579999252</c:v>
                </c:pt>
                <c:pt idx="5794">
                  <c:v>4.8441137579999252</c:v>
                </c:pt>
                <c:pt idx="5795">
                  <c:v>4.839665536</c:v>
                </c:pt>
                <c:pt idx="5796">
                  <c:v>4.8298794476000007</c:v>
                </c:pt>
                <c:pt idx="5797">
                  <c:v>4.8258760477999125</c:v>
                </c:pt>
                <c:pt idx="5798">
                  <c:v>4.8218726479999745</c:v>
                </c:pt>
                <c:pt idx="5799">
                  <c:v>4.8267656921999995</c:v>
                </c:pt>
                <c:pt idx="5800">
                  <c:v>4.8303242697999655</c:v>
                </c:pt>
                <c:pt idx="5801">
                  <c:v>4.83788624719989</c:v>
                </c:pt>
                <c:pt idx="5802">
                  <c:v>4.8467826911999996</c:v>
                </c:pt>
                <c:pt idx="5803">
                  <c:v>4.8534550241999845</c:v>
                </c:pt>
                <c:pt idx="5804">
                  <c:v>4.8627962903999755</c:v>
                </c:pt>
                <c:pt idx="5805">
                  <c:v>4.8614618238000009</c:v>
                </c:pt>
                <c:pt idx="5806">
                  <c:v>4.8565687795999946</c:v>
                </c:pt>
                <c:pt idx="5807">
                  <c:v>4.8485619800000004</c:v>
                </c:pt>
                <c:pt idx="5808">
                  <c:v>4.8556791351999999</c:v>
                </c:pt>
                <c:pt idx="5809">
                  <c:v>4.8592377128000024</c:v>
                </c:pt>
                <c:pt idx="5810">
                  <c:v>4.8610170016000005</c:v>
                </c:pt>
                <c:pt idx="5811">
                  <c:v>4.8690238012</c:v>
                </c:pt>
                <c:pt idx="5812">
                  <c:v>4.8721375565998954</c:v>
                </c:pt>
                <c:pt idx="5813">
                  <c:v>4.8801443561999243</c:v>
                </c:pt>
                <c:pt idx="5814">
                  <c:v>4.8859270448000007</c:v>
                </c:pt>
                <c:pt idx="5815">
                  <c:v>4.8899304446000009</c:v>
                </c:pt>
                <c:pt idx="5816">
                  <c:v>4.8801443561999243</c:v>
                </c:pt>
                <c:pt idx="5817">
                  <c:v>4.8796995340000624</c:v>
                </c:pt>
                <c:pt idx="5818">
                  <c:v>4.8743616676000006</c:v>
                </c:pt>
                <c:pt idx="5819">
                  <c:v>4.8805891783999655</c:v>
                </c:pt>
                <c:pt idx="5820">
                  <c:v>4.888151155800001</c:v>
                </c:pt>
                <c:pt idx="5821">
                  <c:v>4.8868166891999945</c:v>
                </c:pt>
                <c:pt idx="5822">
                  <c:v>4.8716927344000958</c:v>
                </c:pt>
                <c:pt idx="5823">
                  <c:v>4.8676893346000005</c:v>
                </c:pt>
                <c:pt idx="5824">
                  <c:v>4.8770306007999755</c:v>
                </c:pt>
                <c:pt idx="5825">
                  <c:v>4.8828132894000005</c:v>
                </c:pt>
                <c:pt idx="5826">
                  <c:v>4.8903752667999125</c:v>
                </c:pt>
                <c:pt idx="5827">
                  <c:v>4.8801443561999243</c:v>
                </c:pt>
                <c:pt idx="5828">
                  <c:v>4.8516757353999997</c:v>
                </c:pt>
                <c:pt idx="5829">
                  <c:v>4.8454482246000001</c:v>
                </c:pt>
                <c:pt idx="5830">
                  <c:v>4.8498964465999945</c:v>
                </c:pt>
                <c:pt idx="5831">
                  <c:v>4.8543446685999108</c:v>
                </c:pt>
                <c:pt idx="5832">
                  <c:v>4.86635486799989</c:v>
                </c:pt>
                <c:pt idx="5833">
                  <c:v>4.8796995340000624</c:v>
                </c:pt>
                <c:pt idx="5834">
                  <c:v>4.8930441999999985</c:v>
                </c:pt>
                <c:pt idx="5835">
                  <c:v>4.8979372441999089</c:v>
                </c:pt>
                <c:pt idx="5836">
                  <c:v>4.8970475998000005</c:v>
                </c:pt>
                <c:pt idx="5837">
                  <c:v>4.8908200890000009</c:v>
                </c:pt>
                <c:pt idx="5838">
                  <c:v>4.8819236450000014</c:v>
                </c:pt>
                <c:pt idx="5839">
                  <c:v>4.8779202451999755</c:v>
                </c:pt>
                <c:pt idx="5840">
                  <c:v>4.8805891783999655</c:v>
                </c:pt>
                <c:pt idx="5841">
                  <c:v>4.8788098896000003</c:v>
                </c:pt>
                <c:pt idx="5842">
                  <c:v>4.8796995340000624</c:v>
                </c:pt>
                <c:pt idx="5843">
                  <c:v>4.8934890222000007</c:v>
                </c:pt>
                <c:pt idx="5844">
                  <c:v>4.9072785104000003</c:v>
                </c:pt>
                <c:pt idx="5845">
                  <c:v>4.9086129770000007</c:v>
                </c:pt>
                <c:pt idx="5846">
                  <c:v>4.9032751106000134</c:v>
                </c:pt>
                <c:pt idx="5847">
                  <c:v>4.8961579554000005</c:v>
                </c:pt>
                <c:pt idx="5848">
                  <c:v>4.8970475998000005</c:v>
                </c:pt>
                <c:pt idx="5849">
                  <c:v>4.8966027776000001</c:v>
                </c:pt>
                <c:pt idx="5850">
                  <c:v>4.9090577992000606</c:v>
                </c:pt>
                <c:pt idx="5851">
                  <c:v>4.9277403315999955</c:v>
                </c:pt>
                <c:pt idx="5852">
                  <c:v>4.9410849976</c:v>
                </c:pt>
                <c:pt idx="5853">
                  <c:v>4.9437539308000034</c:v>
                </c:pt>
                <c:pt idx="5854">
                  <c:v>4.9397505310000014</c:v>
                </c:pt>
                <c:pt idx="5855">
                  <c:v>4.9388608866000014</c:v>
                </c:pt>
                <c:pt idx="5856">
                  <c:v>4.9344126646000008</c:v>
                </c:pt>
                <c:pt idx="5857">
                  <c:v>4.9232921096000606</c:v>
                </c:pt>
                <c:pt idx="5858">
                  <c:v>4.9197335320000004</c:v>
                </c:pt>
                <c:pt idx="5859">
                  <c:v>4.9215128207999745</c:v>
                </c:pt>
                <c:pt idx="5860">
                  <c:v>4.9264058649999845</c:v>
                </c:pt>
                <c:pt idx="5861">
                  <c:v>4.9304092648000024</c:v>
                </c:pt>
                <c:pt idx="5862">
                  <c:v>4.9397505310000014</c:v>
                </c:pt>
                <c:pt idx="5863">
                  <c:v>4.9482021528000759</c:v>
                </c:pt>
                <c:pt idx="5864">
                  <c:v>4.9588778855999998</c:v>
                </c:pt>
                <c:pt idx="5865">
                  <c:v>4.9624364631999756</c:v>
                </c:pt>
                <c:pt idx="5866">
                  <c:v>4.9579882411999252</c:v>
                </c:pt>
                <c:pt idx="5867">
                  <c:v>4.9633261075999995</c:v>
                </c:pt>
                <c:pt idx="5868">
                  <c:v>4.9717777294000713</c:v>
                </c:pt>
                <c:pt idx="5869">
                  <c:v>4.9695536184</c:v>
                </c:pt>
                <c:pt idx="5870">
                  <c:v>4.9726673738000642</c:v>
                </c:pt>
                <c:pt idx="5871">
                  <c:v>4.9828982844000134</c:v>
                </c:pt>
                <c:pt idx="5872">
                  <c:v>4.9935740171999745</c:v>
                </c:pt>
                <c:pt idx="5873">
                  <c:v>4.9975774170000005</c:v>
                </c:pt>
                <c:pt idx="5874">
                  <c:v>5.0051393944000013</c:v>
                </c:pt>
                <c:pt idx="5875">
                  <c:v>5.0086979720000002</c:v>
                </c:pt>
                <c:pt idx="5876">
                  <c:v>5.0229322823999745</c:v>
                </c:pt>
                <c:pt idx="5877">
                  <c:v>5.0371665928000011</c:v>
                </c:pt>
                <c:pt idx="5878">
                  <c:v>5.0522905475999655</c:v>
                </c:pt>
                <c:pt idx="5879">
                  <c:v>5.0629662803999755</c:v>
                </c:pt>
                <c:pt idx="5880">
                  <c:v>5.0598525250000002</c:v>
                </c:pt>
                <c:pt idx="5881">
                  <c:v>5.0554043029999765</c:v>
                </c:pt>
                <c:pt idx="5882">
                  <c:v>5.0549594808000009</c:v>
                </c:pt>
                <c:pt idx="5883">
                  <c:v>5.0607421694000001</c:v>
                </c:pt>
                <c:pt idx="5884">
                  <c:v>5.0602973472000006</c:v>
                </c:pt>
                <c:pt idx="5885">
                  <c:v>5.0678593245999846</c:v>
                </c:pt>
                <c:pt idx="5886">
                  <c:v>5.0660800358000007</c:v>
                </c:pt>
                <c:pt idx="5887">
                  <c:v>5.0651903914000007</c:v>
                </c:pt>
                <c:pt idx="5888">
                  <c:v>5.0109220830000014</c:v>
                </c:pt>
                <c:pt idx="5889">
                  <c:v>5.0095876163999655</c:v>
                </c:pt>
                <c:pt idx="5890">
                  <c:v>5.0086979720000002</c:v>
                </c:pt>
                <c:pt idx="5891">
                  <c:v>5.0104772607999655</c:v>
                </c:pt>
                <c:pt idx="5892">
                  <c:v>5.0189288826</c:v>
                </c:pt>
                <c:pt idx="5893">
                  <c:v>5.0211529936000003</c:v>
                </c:pt>
                <c:pt idx="5894">
                  <c:v>5.0184840603999143</c:v>
                </c:pt>
                <c:pt idx="5895">
                  <c:v>5.0127013717999755</c:v>
                </c:pt>
                <c:pt idx="5896">
                  <c:v>5.0113669051999992</c:v>
                </c:pt>
                <c:pt idx="5897">
                  <c:v>5.0104772607999655</c:v>
                </c:pt>
                <c:pt idx="5898">
                  <c:v>5.0033601056000832</c:v>
                </c:pt>
                <c:pt idx="5899">
                  <c:v>5.0033601056000832</c:v>
                </c:pt>
                <c:pt idx="5900">
                  <c:v>5.0029152833999655</c:v>
                </c:pt>
                <c:pt idx="5901">
                  <c:v>5.0064738610000008</c:v>
                </c:pt>
                <c:pt idx="5902">
                  <c:v>5.0109220830000014</c:v>
                </c:pt>
                <c:pt idx="5903">
                  <c:v>5.0180392381999646</c:v>
                </c:pt>
                <c:pt idx="5904">
                  <c:v>5.0273805043999316</c:v>
                </c:pt>
                <c:pt idx="5905">
                  <c:v>5.0238219267999655</c:v>
                </c:pt>
                <c:pt idx="5906">
                  <c:v>5.0162599494000002</c:v>
                </c:pt>
                <c:pt idx="5907">
                  <c:v>4.9935740171999745</c:v>
                </c:pt>
                <c:pt idx="5908">
                  <c:v>4.9851223954000714</c:v>
                </c:pt>
                <c:pt idx="5909">
                  <c:v>4.9824534622000014</c:v>
                </c:pt>
                <c:pt idx="5910">
                  <c:v>4.9851223954000714</c:v>
                </c:pt>
                <c:pt idx="5911">
                  <c:v>4.9851223954000714</c:v>
                </c:pt>
                <c:pt idx="5912">
                  <c:v>4.9975774170000005</c:v>
                </c:pt>
                <c:pt idx="5913">
                  <c:v>5.0029152833999655</c:v>
                </c:pt>
                <c:pt idx="5914">
                  <c:v>5.0015808167999261</c:v>
                </c:pt>
                <c:pt idx="5915">
                  <c:v>4.9971325948000009</c:v>
                </c:pt>
                <c:pt idx="5916">
                  <c:v>4.9909050839999995</c:v>
                </c:pt>
                <c:pt idx="5917">
                  <c:v>4.9837879288</c:v>
                </c:pt>
                <c:pt idx="5918">
                  <c:v>4.9806741734000024</c:v>
                </c:pt>
                <c:pt idx="5919">
                  <c:v>4.9806741734000024</c:v>
                </c:pt>
                <c:pt idx="5920">
                  <c:v>4.9833431066000795</c:v>
                </c:pt>
                <c:pt idx="5921">
                  <c:v>4.9771155958000008</c:v>
                </c:pt>
                <c:pt idx="5922">
                  <c:v>4.9731121960000024</c:v>
                </c:pt>
                <c:pt idx="5923">
                  <c:v>4.9757811291999996</c:v>
                </c:pt>
                <c:pt idx="5924">
                  <c:v>4.9735570182000002</c:v>
                </c:pt>
                <c:pt idx="5925">
                  <c:v>4.9588778855999998</c:v>
                </c:pt>
                <c:pt idx="5926">
                  <c:v>4.936636775600066</c:v>
                </c:pt>
                <c:pt idx="5927">
                  <c:v>4.9344126646000008</c:v>
                </c:pt>
                <c:pt idx="5928">
                  <c:v>4.9393057088000134</c:v>
                </c:pt>
                <c:pt idx="5929">
                  <c:v>4.9450883974000011</c:v>
                </c:pt>
                <c:pt idx="5930">
                  <c:v>4.9566537746000714</c:v>
                </c:pt>
                <c:pt idx="5931">
                  <c:v>4.9646605741999945</c:v>
                </c:pt>
                <c:pt idx="5932">
                  <c:v>4.9726673738000642</c:v>
                </c:pt>
                <c:pt idx="5933">
                  <c:v>4.9766707736000759</c:v>
                </c:pt>
                <c:pt idx="5934">
                  <c:v>4.9793397068000678</c:v>
                </c:pt>
                <c:pt idx="5935">
                  <c:v>4.9846775731999955</c:v>
                </c:pt>
                <c:pt idx="5936">
                  <c:v>4.9917947284000004</c:v>
                </c:pt>
                <c:pt idx="5937">
                  <c:v>5.0060290388000013</c:v>
                </c:pt>
                <c:pt idx="5938">
                  <c:v>5.0158151271999243</c:v>
                </c:pt>
                <c:pt idx="5939">
                  <c:v>5.0180392381999646</c:v>
                </c:pt>
                <c:pt idx="5940">
                  <c:v>5.0127013717999755</c:v>
                </c:pt>
                <c:pt idx="5941">
                  <c:v>5.0109220830000014</c:v>
                </c:pt>
                <c:pt idx="5942">
                  <c:v>5.0215978158000008</c:v>
                </c:pt>
                <c:pt idx="5943">
                  <c:v>5.0385010594000006</c:v>
                </c:pt>
                <c:pt idx="5944">
                  <c:v>5.0594077028000024</c:v>
                </c:pt>
                <c:pt idx="5945">
                  <c:v>5.0767557686</c:v>
                </c:pt>
                <c:pt idx="5946">
                  <c:v>5.0998865229999755</c:v>
                </c:pt>
                <c:pt idx="5947">
                  <c:v>5.1150104777998981</c:v>
                </c:pt>
                <c:pt idx="5948">
                  <c:v>5.1216828107999746</c:v>
                </c:pt>
                <c:pt idx="5949">
                  <c:v>5.1359171211999755</c:v>
                </c:pt>
                <c:pt idx="5950">
                  <c:v>5.1572685868000008</c:v>
                </c:pt>
                <c:pt idx="5951">
                  <c:v>5.1795096968000003</c:v>
                </c:pt>
                <c:pt idx="5952">
                  <c:v>5.1941888293998737</c:v>
                </c:pt>
                <c:pt idx="5953">
                  <c:v>5.1981922291999645</c:v>
                </c:pt>
                <c:pt idx="5954">
                  <c:v>5.1915198961999645</c:v>
                </c:pt>
                <c:pt idx="5955">
                  <c:v>5.1835130966000005</c:v>
                </c:pt>
                <c:pt idx="5956">
                  <c:v>5.1821786299999655</c:v>
                </c:pt>
                <c:pt idx="5957">
                  <c:v>5.1915198961999645</c:v>
                </c:pt>
                <c:pt idx="5958">
                  <c:v>5.2053093844000795</c:v>
                </c:pt>
                <c:pt idx="5959">
                  <c:v>5.2124265395999645</c:v>
                </c:pt>
                <c:pt idx="5960">
                  <c:v>5.2271056721999107</c:v>
                </c:pt>
                <c:pt idx="5961">
                  <c:v>5.2257712056000001</c:v>
                </c:pt>
                <c:pt idx="5962">
                  <c:v>5.2217678058000034</c:v>
                </c:pt>
                <c:pt idx="5963">
                  <c:v>5.2257712056000001</c:v>
                </c:pt>
                <c:pt idx="5964">
                  <c:v>5.2311090720000024</c:v>
                </c:pt>
                <c:pt idx="5965">
                  <c:v>5.2222126279999745</c:v>
                </c:pt>
                <c:pt idx="5966">
                  <c:v>5.2048645621999645</c:v>
                </c:pt>
                <c:pt idx="5967">
                  <c:v>5.1955232959999975</c:v>
                </c:pt>
                <c:pt idx="5968">
                  <c:v>5.1959681182000006</c:v>
                </c:pt>
                <c:pt idx="5969">
                  <c:v>5.1875164963999261</c:v>
                </c:pt>
                <c:pt idx="5970">
                  <c:v>5.1879613185999665</c:v>
                </c:pt>
                <c:pt idx="5971">
                  <c:v>5.1795096968000003</c:v>
                </c:pt>
                <c:pt idx="5972">
                  <c:v>5.1626064531999845</c:v>
                </c:pt>
                <c:pt idx="5973">
                  <c:v>5.1030002783999207</c:v>
                </c:pt>
                <c:pt idx="5974">
                  <c:v>5.0860970348000034</c:v>
                </c:pt>
                <c:pt idx="5975">
                  <c:v>5.0723075465999745</c:v>
                </c:pt>
                <c:pt idx="5976">
                  <c:v>5.0500664365999945</c:v>
                </c:pt>
                <c:pt idx="5977">
                  <c:v>5.0540698363999645</c:v>
                </c:pt>
                <c:pt idx="5978">
                  <c:v>5.0669696801999997</c:v>
                </c:pt>
                <c:pt idx="5979">
                  <c:v>5.0723075465999745</c:v>
                </c:pt>
                <c:pt idx="5980">
                  <c:v>5.0794247018000034</c:v>
                </c:pt>
                <c:pt idx="5981">
                  <c:v>5.0905452567999125</c:v>
                </c:pt>
                <c:pt idx="5982">
                  <c:v>5.0994417008000124</c:v>
                </c:pt>
                <c:pt idx="5983">
                  <c:v>5.1038899228000005</c:v>
                </c:pt>
                <c:pt idx="5984">
                  <c:v>5.1047795671999125</c:v>
                </c:pt>
                <c:pt idx="5985">
                  <c:v>5.1127863667998819</c:v>
                </c:pt>
                <c:pt idx="5986">
                  <c:v>5.1141208333999009</c:v>
                </c:pt>
                <c:pt idx="5987">
                  <c:v>5.0949934787999656</c:v>
                </c:pt>
                <c:pt idx="5988">
                  <c:v>5.0594077028000024</c:v>
                </c:pt>
                <c:pt idx="5989">
                  <c:v>5.0251563934000005</c:v>
                </c:pt>
                <c:pt idx="5990">
                  <c:v>5.0229322823999745</c:v>
                </c:pt>
                <c:pt idx="5991">
                  <c:v>5.0291597932000034</c:v>
                </c:pt>
                <c:pt idx="5992">
                  <c:v>5.0322735486000001</c:v>
                </c:pt>
                <c:pt idx="5993">
                  <c:v>5.0362769484000012</c:v>
                </c:pt>
                <c:pt idx="5994">
                  <c:v>5.0322735486000001</c:v>
                </c:pt>
                <c:pt idx="5995">
                  <c:v>5.0175944159999855</c:v>
                </c:pt>
                <c:pt idx="5996">
                  <c:v>5.0042497499999996</c:v>
                </c:pt>
                <c:pt idx="5997">
                  <c:v>5.0055842165998801</c:v>
                </c:pt>
                <c:pt idx="5998">
                  <c:v>5.0135910161999755</c:v>
                </c:pt>
                <c:pt idx="5999">
                  <c:v>5.0153703050000003</c:v>
                </c:pt>
                <c:pt idx="6000">
                  <c:v>5.0153703050000003</c:v>
                </c:pt>
                <c:pt idx="6001">
                  <c:v>5.0211529936000003</c:v>
                </c:pt>
                <c:pt idx="6002">
                  <c:v>5.0264908599999645</c:v>
                </c:pt>
                <c:pt idx="6003">
                  <c:v>5.0207081714000008</c:v>
                </c:pt>
                <c:pt idx="6004">
                  <c:v>5.0260460378000005</c:v>
                </c:pt>
                <c:pt idx="6005">
                  <c:v>5.039390703800084</c:v>
                </c:pt>
                <c:pt idx="6006">
                  <c:v>5.0518457254000024</c:v>
                </c:pt>
                <c:pt idx="6007">
                  <c:v>5.0638559247999755</c:v>
                </c:pt>
                <c:pt idx="6008">
                  <c:v>5.0691937912000133</c:v>
                </c:pt>
                <c:pt idx="6009">
                  <c:v>5.0772005908000013</c:v>
                </c:pt>
                <c:pt idx="6010">
                  <c:v>5.0829832793999143</c:v>
                </c:pt>
                <c:pt idx="6011">
                  <c:v>5.0865418569999745</c:v>
                </c:pt>
                <c:pt idx="6012">
                  <c:v>5.0923245455999755</c:v>
                </c:pt>
                <c:pt idx="6013">
                  <c:v>5.0812039906000876</c:v>
                </c:pt>
                <c:pt idx="6014">
                  <c:v>5.0576284140000034</c:v>
                </c:pt>
                <c:pt idx="6015">
                  <c:v>5.0309390820000024</c:v>
                </c:pt>
                <c:pt idx="6016">
                  <c:v>5.0224874601999252</c:v>
                </c:pt>
                <c:pt idx="6017">
                  <c:v>5.0153703050000003</c:v>
                </c:pt>
                <c:pt idx="6018">
                  <c:v>5.0118117274000005</c:v>
                </c:pt>
                <c:pt idx="6019">
                  <c:v>5.0162599494000002</c:v>
                </c:pt>
                <c:pt idx="6020">
                  <c:v>5.0220426379999745</c:v>
                </c:pt>
                <c:pt idx="6021">
                  <c:v>5.0224874601999252</c:v>
                </c:pt>
                <c:pt idx="6022">
                  <c:v>5.0167047715999855</c:v>
                </c:pt>
                <c:pt idx="6023">
                  <c:v>5.0153703050000003</c:v>
                </c:pt>
                <c:pt idx="6024">
                  <c:v>5.0167047715999855</c:v>
                </c:pt>
                <c:pt idx="6025">
                  <c:v>5.0256012156000009</c:v>
                </c:pt>
                <c:pt idx="6026">
                  <c:v>5.0344976595999755</c:v>
                </c:pt>
                <c:pt idx="6027">
                  <c:v>5.0353873040000003</c:v>
                </c:pt>
                <c:pt idx="6028">
                  <c:v>5.0282701488000008</c:v>
                </c:pt>
                <c:pt idx="6029">
                  <c:v>5.0376114150000024</c:v>
                </c:pt>
                <c:pt idx="6030">
                  <c:v>5.0456182146000002</c:v>
                </c:pt>
                <c:pt idx="6031">
                  <c:v>5.0536250141999997</c:v>
                </c:pt>
                <c:pt idx="6032">
                  <c:v>5.0451733924000024</c:v>
                </c:pt>
                <c:pt idx="6033">
                  <c:v>5.0469526812000014</c:v>
                </c:pt>
                <c:pt idx="6034">
                  <c:v>5.0402803481999845</c:v>
                </c:pt>
                <c:pt idx="6035">
                  <c:v>5.0344976595999755</c:v>
                </c:pt>
                <c:pt idx="6036">
                  <c:v>5.0340528373999645</c:v>
                </c:pt>
                <c:pt idx="6037">
                  <c:v>5.0340528373999645</c:v>
                </c:pt>
                <c:pt idx="6038">
                  <c:v>5.0402803481999845</c:v>
                </c:pt>
                <c:pt idx="6039">
                  <c:v>5.0353873040000003</c:v>
                </c:pt>
                <c:pt idx="6040">
                  <c:v>5.0313839042000534</c:v>
                </c:pt>
                <c:pt idx="6041">
                  <c:v>5.0304942597999656</c:v>
                </c:pt>
                <c:pt idx="6042">
                  <c:v>5.0304942597999656</c:v>
                </c:pt>
                <c:pt idx="6043">
                  <c:v>5.0322735486000001</c:v>
                </c:pt>
                <c:pt idx="6044">
                  <c:v>5.0300494376000024</c:v>
                </c:pt>
                <c:pt idx="6045">
                  <c:v>5.0380562371999655</c:v>
                </c:pt>
                <c:pt idx="6046">
                  <c:v>5.038945881600001</c:v>
                </c:pt>
                <c:pt idx="6047">
                  <c:v>5.0433941036000034</c:v>
                </c:pt>
                <c:pt idx="6048">
                  <c:v>5.0420596369999755</c:v>
                </c:pt>
                <c:pt idx="6049">
                  <c:v>5.039390703800084</c:v>
                </c:pt>
                <c:pt idx="6050">
                  <c:v>4.9606571744000014</c:v>
                </c:pt>
                <c:pt idx="6051">
                  <c:v>4.8792547118000034</c:v>
                </c:pt>
                <c:pt idx="6052">
                  <c:v>4.8823684672000001</c:v>
                </c:pt>
                <c:pt idx="6053">
                  <c:v>4.9019406440000024</c:v>
                </c:pt>
                <c:pt idx="6054">
                  <c:v>4.9157301322000002</c:v>
                </c:pt>
                <c:pt idx="6055">
                  <c:v>4.9255162205999126</c:v>
                </c:pt>
                <c:pt idx="6056">
                  <c:v>4.9424194642000003</c:v>
                </c:pt>
                <c:pt idx="6057">
                  <c:v>4.9544296636</c:v>
                </c:pt>
                <c:pt idx="6058">
                  <c:v>4.9584330634000011</c:v>
                </c:pt>
                <c:pt idx="6059">
                  <c:v>4.9637709298000008</c:v>
                </c:pt>
                <c:pt idx="6060">
                  <c:v>4.9735570182000002</c:v>
                </c:pt>
                <c:pt idx="6061">
                  <c:v>4.9744466626000001</c:v>
                </c:pt>
                <c:pt idx="6062">
                  <c:v>4.9744466626000001</c:v>
                </c:pt>
                <c:pt idx="6063">
                  <c:v>4.9780052401999955</c:v>
                </c:pt>
                <c:pt idx="6064">
                  <c:v>4.9686639740000134</c:v>
                </c:pt>
                <c:pt idx="6065">
                  <c:v>4.9192887098000124</c:v>
                </c:pt>
                <c:pt idx="6066">
                  <c:v>4.8988268885999755</c:v>
                </c:pt>
                <c:pt idx="6067">
                  <c:v>4.8467826911999996</c:v>
                </c:pt>
                <c:pt idx="6068">
                  <c:v>4.8467826911999996</c:v>
                </c:pt>
                <c:pt idx="6069">
                  <c:v>4.8512309132000002</c:v>
                </c:pt>
                <c:pt idx="6070">
                  <c:v>4.8525653797999215</c:v>
                </c:pt>
                <c:pt idx="6071">
                  <c:v>4.8530102019999655</c:v>
                </c:pt>
                <c:pt idx="6072">
                  <c:v>4.8627962903999755</c:v>
                </c:pt>
                <c:pt idx="6073">
                  <c:v>4.8761409563999845</c:v>
                </c:pt>
                <c:pt idx="6074">
                  <c:v>4.8859270448000007</c:v>
                </c:pt>
                <c:pt idx="6075">
                  <c:v>4.8992717108000114</c:v>
                </c:pt>
                <c:pt idx="6076">
                  <c:v>4.9023854661999655</c:v>
                </c:pt>
                <c:pt idx="6077">
                  <c:v>4.8939338443999745</c:v>
                </c:pt>
                <c:pt idx="6078">
                  <c:v>4.8859270448000007</c:v>
                </c:pt>
                <c:pt idx="6079">
                  <c:v>4.8801443561999243</c:v>
                </c:pt>
                <c:pt idx="6080">
                  <c:v>4.8823684672000001</c:v>
                </c:pt>
                <c:pt idx="6081">
                  <c:v>4.8739168453999655</c:v>
                </c:pt>
                <c:pt idx="6082">
                  <c:v>4.859682535000001</c:v>
                </c:pt>
                <c:pt idx="6083">
                  <c:v>4.8534550241999845</c:v>
                </c:pt>
                <c:pt idx="6084">
                  <c:v>4.860127357199918</c:v>
                </c:pt>
                <c:pt idx="6085">
                  <c:v>4.8690238012</c:v>
                </c:pt>
                <c:pt idx="6086">
                  <c:v>4.8712479121999994</c:v>
                </c:pt>
                <c:pt idx="6087">
                  <c:v>4.8752513120000014</c:v>
                </c:pt>
                <c:pt idx="6088">
                  <c:v>4.8659100457999251</c:v>
                </c:pt>
                <c:pt idx="6089">
                  <c:v>4.8641307569998746</c:v>
                </c:pt>
                <c:pt idx="6090">
                  <c:v>4.8681341567998846</c:v>
                </c:pt>
                <c:pt idx="6091">
                  <c:v>4.8708030900000034</c:v>
                </c:pt>
                <c:pt idx="6092">
                  <c:v>4.8641307569998746</c:v>
                </c:pt>
                <c:pt idx="6093">
                  <c:v>4.860127357199918</c:v>
                </c:pt>
                <c:pt idx="6094">
                  <c:v>4.860127357199918</c:v>
                </c:pt>
                <c:pt idx="6095">
                  <c:v>4.8681341567998846</c:v>
                </c:pt>
                <c:pt idx="6096">
                  <c:v>4.8632411125999999</c:v>
                </c:pt>
                <c:pt idx="6097">
                  <c:v>4.8650204014000007</c:v>
                </c:pt>
                <c:pt idx="6098">
                  <c:v>4.8565687795999946</c:v>
                </c:pt>
                <c:pt idx="6099">
                  <c:v>4.8338828473999316</c:v>
                </c:pt>
                <c:pt idx="6100">
                  <c:v>4.8152003150000002</c:v>
                </c:pt>
                <c:pt idx="6101">
                  <c:v>4.7862868720000007</c:v>
                </c:pt>
                <c:pt idx="6102">
                  <c:v>4.774721494800084</c:v>
                </c:pt>
                <c:pt idx="6103">
                  <c:v>4.7564837846000714</c:v>
                </c:pt>
                <c:pt idx="6104">
                  <c:v>4.7426942964000007</c:v>
                </c:pt>
                <c:pt idx="6105">
                  <c:v>4.6964327876</c:v>
                </c:pt>
                <c:pt idx="6106">
                  <c:v>4.6830881216</c:v>
                </c:pt>
                <c:pt idx="6107">
                  <c:v>4.678195077399927</c:v>
                </c:pt>
                <c:pt idx="6108">
                  <c:v>4.6728572109999655</c:v>
                </c:pt>
                <c:pt idx="6109">
                  <c:v>4.6684089890000005</c:v>
                </c:pt>
                <c:pt idx="6110">
                  <c:v>4.6617366559999756</c:v>
                </c:pt>
                <c:pt idx="6111">
                  <c:v>4.6417196569999755</c:v>
                </c:pt>
                <c:pt idx="6112">
                  <c:v>4.6305991019999997</c:v>
                </c:pt>
                <c:pt idx="6113">
                  <c:v>4.6323783908000014</c:v>
                </c:pt>
                <c:pt idx="6114">
                  <c:v>4.6377162571998891</c:v>
                </c:pt>
                <c:pt idx="6115">
                  <c:v>4.6346025018000008</c:v>
                </c:pt>
                <c:pt idx="6116">
                  <c:v>4.6381610794000006</c:v>
                </c:pt>
                <c:pt idx="6117">
                  <c:v>4.6452782346000001</c:v>
                </c:pt>
                <c:pt idx="6118">
                  <c:v>4.6443885901999655</c:v>
                </c:pt>
                <c:pt idx="6119">
                  <c:v>4.6274853465998538</c:v>
                </c:pt>
                <c:pt idx="6120">
                  <c:v>4.5985719035999955</c:v>
                </c:pt>
                <c:pt idx="6121">
                  <c:v>4.5665447052000001</c:v>
                </c:pt>
                <c:pt idx="6122">
                  <c:v>4.5576482611999865</c:v>
                </c:pt>
                <c:pt idx="6123">
                  <c:v>4.5576482611999865</c:v>
                </c:pt>
                <c:pt idx="6124">
                  <c:v>4.5669895273999161</c:v>
                </c:pt>
                <c:pt idx="6125">
                  <c:v>4.5807790156000134</c:v>
                </c:pt>
                <c:pt idx="6126">
                  <c:v>4.5874513485999655</c:v>
                </c:pt>
                <c:pt idx="6127">
                  <c:v>4.5718825715999865</c:v>
                </c:pt>
                <c:pt idx="6128">
                  <c:v>4.5518655725999855</c:v>
                </c:pt>
                <c:pt idx="6129">
                  <c:v>4.5576482611999865</c:v>
                </c:pt>
                <c:pt idx="6130">
                  <c:v>4.5572034390000011</c:v>
                </c:pt>
                <c:pt idx="6131">
                  <c:v>4.5549793279999307</c:v>
                </c:pt>
                <c:pt idx="6132">
                  <c:v>4.5478621727999995</c:v>
                </c:pt>
                <c:pt idx="6133">
                  <c:v>4.5438587730000002</c:v>
                </c:pt>
                <c:pt idx="6134">
                  <c:v>4.5438587730000002</c:v>
                </c:pt>
                <c:pt idx="6135">
                  <c:v>4.5474173505999316</c:v>
                </c:pt>
                <c:pt idx="6136">
                  <c:v>4.5456380618000001</c:v>
                </c:pt>
                <c:pt idx="6137">
                  <c:v>4.5394105509999845</c:v>
                </c:pt>
                <c:pt idx="6138">
                  <c:v>4.5416346620000008</c:v>
                </c:pt>
                <c:pt idx="6139">
                  <c:v>4.5385209065999845</c:v>
                </c:pt>
                <c:pt idx="6140">
                  <c:v>4.5362967956001201</c:v>
                </c:pt>
                <c:pt idx="6141">
                  <c:v>4.5376312622000006</c:v>
                </c:pt>
                <c:pt idx="6142">
                  <c:v>4.5358519733999945</c:v>
                </c:pt>
                <c:pt idx="6143">
                  <c:v>4.5425243063999261</c:v>
                </c:pt>
                <c:pt idx="6144">
                  <c:v>4.5451932396000005</c:v>
                </c:pt>
                <c:pt idx="6145">
                  <c:v>4.5443035951999997</c:v>
                </c:pt>
                <c:pt idx="6146">
                  <c:v>4.5460828840000014</c:v>
                </c:pt>
                <c:pt idx="6147">
                  <c:v>4.5478621727999995</c:v>
                </c:pt>
                <c:pt idx="6148">
                  <c:v>4.5434139507999856</c:v>
                </c:pt>
                <c:pt idx="6149">
                  <c:v>4.5443035951999997</c:v>
                </c:pt>
                <c:pt idx="6150">
                  <c:v>4.5296244626000002</c:v>
                </c:pt>
                <c:pt idx="6151">
                  <c:v>4.5256210628</c:v>
                </c:pt>
                <c:pt idx="6152">
                  <c:v>4.5140556856000007</c:v>
                </c:pt>
                <c:pt idx="6153">
                  <c:v>4.5029351305999645</c:v>
                </c:pt>
                <c:pt idx="6154">
                  <c:v>4.5060488860000003</c:v>
                </c:pt>
                <c:pt idx="6155">
                  <c:v>4.4842525982000003</c:v>
                </c:pt>
                <c:pt idx="6156">
                  <c:v>4.4846974204000034</c:v>
                </c:pt>
                <c:pt idx="6157">
                  <c:v>4.4878111758000001</c:v>
                </c:pt>
                <c:pt idx="6158">
                  <c:v>4.4971524420000009</c:v>
                </c:pt>
                <c:pt idx="6159">
                  <c:v>4.4958179754000005</c:v>
                </c:pt>
                <c:pt idx="6160">
                  <c:v>4.4944835087999655</c:v>
                </c:pt>
                <c:pt idx="6161">
                  <c:v>4.4931490422000024</c:v>
                </c:pt>
                <c:pt idx="6162">
                  <c:v>4.4953731532000134</c:v>
                </c:pt>
                <c:pt idx="6163">
                  <c:v>4.5033799527999996</c:v>
                </c:pt>
                <c:pt idx="6164">
                  <c:v>4.5145005077998954</c:v>
                </c:pt>
                <c:pt idx="6165">
                  <c:v>4.5216176629999945</c:v>
                </c:pt>
                <c:pt idx="6166">
                  <c:v>4.5211728407999745</c:v>
                </c:pt>
                <c:pt idx="6167">
                  <c:v>4.5247314183999645</c:v>
                </c:pt>
                <c:pt idx="6168">
                  <c:v>4.5225073073999207</c:v>
                </c:pt>
                <c:pt idx="6169">
                  <c:v>4.5260658850000004</c:v>
                </c:pt>
                <c:pt idx="6170">
                  <c:v>4.5265107071999298</c:v>
                </c:pt>
                <c:pt idx="6171">
                  <c:v>4.5282899960000007</c:v>
                </c:pt>
                <c:pt idx="6172">
                  <c:v>4.5251762405999107</c:v>
                </c:pt>
                <c:pt idx="6173">
                  <c:v>4.5260658850000004</c:v>
                </c:pt>
                <c:pt idx="6174">
                  <c:v>4.5109419301999845</c:v>
                </c:pt>
                <c:pt idx="6175">
                  <c:v>4.502045486200001</c:v>
                </c:pt>
                <c:pt idx="6176">
                  <c:v>4.4967076198000004</c:v>
                </c:pt>
                <c:pt idx="6177">
                  <c:v>4.4918145755999745</c:v>
                </c:pt>
                <c:pt idx="6178">
                  <c:v>4.4838077760000008</c:v>
                </c:pt>
                <c:pt idx="6179">
                  <c:v>4.4851422426000003</c:v>
                </c:pt>
                <c:pt idx="6180">
                  <c:v>4.4744665098000009</c:v>
                </c:pt>
                <c:pt idx="6181">
                  <c:v>4.4709079322000003</c:v>
                </c:pt>
                <c:pt idx="6182">
                  <c:v>4.4655700658000006</c:v>
                </c:pt>
                <c:pt idx="6183">
                  <c:v>4.4620114882000008</c:v>
                </c:pt>
                <c:pt idx="6184">
                  <c:v>4.4584529106000002</c:v>
                </c:pt>
                <c:pt idx="6185">
                  <c:v>4.4321194363600007</c:v>
                </c:pt>
                <c:pt idx="6186">
                  <c:v>4.4229560990399746</c:v>
                </c:pt>
                <c:pt idx="6187">
                  <c:v>4.3836338165599855</c:v>
                </c:pt>
                <c:pt idx="6188">
                  <c:v>4.3637498193978006</c:v>
                </c:pt>
                <c:pt idx="6189">
                  <c:v>4.3593465244400003</c:v>
                </c:pt>
                <c:pt idx="6190">
                  <c:v>4.3636612997800004</c:v>
                </c:pt>
                <c:pt idx="6191">
                  <c:v>4.3713567238400124</c:v>
                </c:pt>
                <c:pt idx="6192">
                  <c:v>4.3733139415200002</c:v>
                </c:pt>
                <c:pt idx="6193">
                  <c:v>4.3827441721599945</c:v>
                </c:pt>
                <c:pt idx="6194">
                  <c:v>4.3921744027999745</c:v>
                </c:pt>
                <c:pt idx="6195">
                  <c:v>4.4001367201799955</c:v>
                </c:pt>
                <c:pt idx="6196">
                  <c:v>4.4050742465999289</c:v>
                </c:pt>
                <c:pt idx="6197">
                  <c:v>4.4013377401200033</c:v>
                </c:pt>
                <c:pt idx="6198">
                  <c:v>4.4020049734199755</c:v>
                </c:pt>
                <c:pt idx="6199">
                  <c:v>4.3984463958200024</c:v>
                </c:pt>
                <c:pt idx="6200">
                  <c:v>4.3848788738977316</c:v>
                </c:pt>
                <c:pt idx="6201">
                  <c:v>4.3693995061599855</c:v>
                </c:pt>
                <c:pt idx="6202">
                  <c:v>4.3367495566800009</c:v>
                </c:pt>
                <c:pt idx="6203">
                  <c:v>4.3384398810400011</c:v>
                </c:pt>
                <c:pt idx="6204">
                  <c:v>4.3468470206200012</c:v>
                </c:pt>
                <c:pt idx="6205">
                  <c:v>4.3572113778799206</c:v>
                </c:pt>
                <c:pt idx="6206">
                  <c:v>4.3630385486999161</c:v>
                </c:pt>
                <c:pt idx="6207">
                  <c:v>4.3621489043000006</c:v>
                </c:pt>
                <c:pt idx="6208">
                  <c:v>4.3699777750199855</c:v>
                </c:pt>
                <c:pt idx="6209">
                  <c:v>4.3846569076199655</c:v>
                </c:pt>
                <c:pt idx="6210">
                  <c:v>4.4034728866800004</c:v>
                </c:pt>
                <c:pt idx="6211">
                  <c:v>4.4189971814600124</c:v>
                </c:pt>
                <c:pt idx="6212">
                  <c:v>4.414593441680001</c:v>
                </c:pt>
                <c:pt idx="6213">
                  <c:v>4.4110348640799755</c:v>
                </c:pt>
                <c:pt idx="6214">
                  <c:v>4.4159723905000003</c:v>
                </c:pt>
                <c:pt idx="6215">
                  <c:v>4.4123693306800034</c:v>
                </c:pt>
                <c:pt idx="6216">
                  <c:v>4.4183744303800001</c:v>
                </c:pt>
                <c:pt idx="6217">
                  <c:v>4.4290501631800003</c:v>
                </c:pt>
                <c:pt idx="6218">
                  <c:v>4.4403486470600004</c:v>
                </c:pt>
                <c:pt idx="6219">
                  <c:v>4.4620114882000008</c:v>
                </c:pt>
                <c:pt idx="6220">
                  <c:v>4.4798043762000006</c:v>
                </c:pt>
                <c:pt idx="6221">
                  <c:v>4.4944835087999655</c:v>
                </c:pt>
                <c:pt idx="6222">
                  <c:v>4.5122763967999955</c:v>
                </c:pt>
                <c:pt idx="6223">
                  <c:v>4.5242865961999144</c:v>
                </c:pt>
                <c:pt idx="6224">
                  <c:v>4.5367416178000024</c:v>
                </c:pt>
                <c:pt idx="6225">
                  <c:v>4.5527552169999144</c:v>
                </c:pt>
                <c:pt idx="6226">
                  <c:v>4.5580930834000624</c:v>
                </c:pt>
                <c:pt idx="6227">
                  <c:v>4.5327382179999756</c:v>
                </c:pt>
                <c:pt idx="6228">
                  <c:v>4.5171694410000001</c:v>
                </c:pt>
                <c:pt idx="6229">
                  <c:v>4.452670222000001</c:v>
                </c:pt>
                <c:pt idx="6230">
                  <c:v>4.4390586626800124</c:v>
                </c:pt>
                <c:pt idx="6231">
                  <c:v>4.4479995889000001</c:v>
                </c:pt>
                <c:pt idx="6232">
                  <c:v>4.4469764978400024</c:v>
                </c:pt>
                <c:pt idx="6233">
                  <c:v>4.4500012888000002</c:v>
                </c:pt>
                <c:pt idx="6234">
                  <c:v>4.4491116444000012</c:v>
                </c:pt>
                <c:pt idx="6235">
                  <c:v>4.4062307843200994</c:v>
                </c:pt>
                <c:pt idx="6236">
                  <c:v>4.3526741914400002</c:v>
                </c:pt>
                <c:pt idx="6237">
                  <c:v>4.3399967587400008</c:v>
                </c:pt>
                <c:pt idx="6238">
                  <c:v>4.3292760988978003</c:v>
                </c:pt>
                <c:pt idx="6239">
                  <c:v>4.30423305386</c:v>
                </c:pt>
                <c:pt idx="6240">
                  <c:v>4.2880860080000005</c:v>
                </c:pt>
                <c:pt idx="6241">
                  <c:v>4.2878635969000003</c:v>
                </c:pt>
                <c:pt idx="6242">
                  <c:v>4.2782999196000624</c:v>
                </c:pt>
                <c:pt idx="6243">
                  <c:v>4.2533453941800534</c:v>
                </c:pt>
                <c:pt idx="6244">
                  <c:v>4.2358634368977999</c:v>
                </c:pt>
                <c:pt idx="6245">
                  <c:v>4.2258549373976964</c:v>
                </c:pt>
                <c:pt idx="6246">
                  <c:v>4.21295553841989</c:v>
                </c:pt>
                <c:pt idx="6247">
                  <c:v>4.1866665464000006</c:v>
                </c:pt>
                <c:pt idx="6248">
                  <c:v>4.1365350844600002</c:v>
                </c:pt>
                <c:pt idx="6249">
                  <c:v>4.1031289372399655</c:v>
                </c:pt>
                <c:pt idx="6250">
                  <c:v>4.0792419851001291</c:v>
                </c:pt>
                <c:pt idx="6251">
                  <c:v>4.0563336418000002</c:v>
                </c:pt>
                <c:pt idx="6252">
                  <c:v>4.0353825161799755</c:v>
                </c:pt>
                <c:pt idx="6253">
                  <c:v>4.0271977877000005</c:v>
                </c:pt>
                <c:pt idx="6254">
                  <c:v>4.0213261346599998</c:v>
                </c:pt>
                <c:pt idx="6255">
                  <c:v>4.0117624573599997</c:v>
                </c:pt>
                <c:pt idx="6256">
                  <c:v>3.9897437584600284</c:v>
                </c:pt>
                <c:pt idx="6257">
                  <c:v>3.9224421595999623</c:v>
                </c:pt>
                <c:pt idx="6258">
                  <c:v>3.8704424444199632</c:v>
                </c:pt>
                <c:pt idx="6259">
                  <c:v>3.8070997631400005</c:v>
                </c:pt>
                <c:pt idx="6260">
                  <c:v>3.77711874686005</c:v>
                </c:pt>
                <c:pt idx="6261">
                  <c:v>3.7690674650400005</c:v>
                </c:pt>
                <c:pt idx="6262">
                  <c:v>3.7728929359599968</c:v>
                </c:pt>
                <c:pt idx="6263">
                  <c:v>3.774627742540051</c:v>
                </c:pt>
                <c:pt idx="6264">
                  <c:v>3.78436934872005</c:v>
                </c:pt>
              </c:numCache>
            </c:numRef>
          </c:yVal>
          <c:smooth val="1"/>
        </c:ser>
        <c:ser>
          <c:idx val="3"/>
          <c:order val="1"/>
          <c:tx>
            <c:strRef>
              <c:f>Tube8FE!$W$49</c:f>
              <c:strCache>
                <c:ptCount val="1"/>
                <c:pt idx="0">
                  <c:v>Tube8-FE</c:v>
                </c:pt>
              </c:strCache>
            </c:strRef>
          </c:tx>
          <c:spPr>
            <a:ln w="22225">
              <a:solidFill>
                <a:schemeClr val="tx2">
                  <a:lumMod val="60000"/>
                  <a:lumOff val="40000"/>
                </a:schemeClr>
              </a:solidFill>
              <a:prstDash val="sysDash"/>
            </a:ln>
          </c:spPr>
          <c:marker>
            <c:symbol val="none"/>
          </c:marker>
          <c:xVal>
            <c:numRef>
              <c:f>Tube8FE!$U$51:$U$91</c:f>
              <c:numCache>
                <c:formatCode>General</c:formatCode>
                <c:ptCount val="41"/>
                <c:pt idx="0">
                  <c:v>0</c:v>
                </c:pt>
                <c:pt idx="1">
                  <c:v>0.5</c:v>
                </c:pt>
                <c:pt idx="2">
                  <c:v>1</c:v>
                </c:pt>
                <c:pt idx="3">
                  <c:v>1.7</c:v>
                </c:pt>
                <c:pt idx="4">
                  <c:v>2.2000000000000002</c:v>
                </c:pt>
                <c:pt idx="5">
                  <c:v>2.7</c:v>
                </c:pt>
                <c:pt idx="6">
                  <c:v>3.2</c:v>
                </c:pt>
                <c:pt idx="7">
                  <c:v>3.7</c:v>
                </c:pt>
                <c:pt idx="8">
                  <c:v>4.2</c:v>
                </c:pt>
                <c:pt idx="9">
                  <c:v>4.7</c:v>
                </c:pt>
                <c:pt idx="10">
                  <c:v>5.2</c:v>
                </c:pt>
                <c:pt idx="11">
                  <c:v>5.7</c:v>
                </c:pt>
                <c:pt idx="12">
                  <c:v>6.2</c:v>
                </c:pt>
                <c:pt idx="13">
                  <c:v>6.7</c:v>
                </c:pt>
                <c:pt idx="14">
                  <c:v>7.2</c:v>
                </c:pt>
                <c:pt idx="15">
                  <c:v>7.7</c:v>
                </c:pt>
                <c:pt idx="16">
                  <c:v>8.2000000000000011</c:v>
                </c:pt>
                <c:pt idx="17">
                  <c:v>8.7000000000000011</c:v>
                </c:pt>
                <c:pt idx="18">
                  <c:v>9.2000000000000011</c:v>
                </c:pt>
                <c:pt idx="19">
                  <c:v>9.7000000000000011</c:v>
                </c:pt>
                <c:pt idx="20">
                  <c:v>10.200000000000001</c:v>
                </c:pt>
                <c:pt idx="21">
                  <c:v>10.7</c:v>
                </c:pt>
                <c:pt idx="22">
                  <c:v>11.2</c:v>
                </c:pt>
                <c:pt idx="23">
                  <c:v>11.7</c:v>
                </c:pt>
                <c:pt idx="24">
                  <c:v>12.2</c:v>
                </c:pt>
                <c:pt idx="25">
                  <c:v>12.7</c:v>
                </c:pt>
                <c:pt idx="26">
                  <c:v>13.2</c:v>
                </c:pt>
                <c:pt idx="27">
                  <c:v>13.7</c:v>
                </c:pt>
                <c:pt idx="28">
                  <c:v>14.2</c:v>
                </c:pt>
                <c:pt idx="29">
                  <c:v>14.7</c:v>
                </c:pt>
                <c:pt idx="30">
                  <c:v>15.2</c:v>
                </c:pt>
                <c:pt idx="31">
                  <c:v>15.7</c:v>
                </c:pt>
                <c:pt idx="32">
                  <c:v>16.2</c:v>
                </c:pt>
                <c:pt idx="33">
                  <c:v>16.7</c:v>
                </c:pt>
                <c:pt idx="34">
                  <c:v>17.2</c:v>
                </c:pt>
                <c:pt idx="35">
                  <c:v>17.7</c:v>
                </c:pt>
                <c:pt idx="36">
                  <c:v>18.2</c:v>
                </c:pt>
                <c:pt idx="37">
                  <c:v>18.7</c:v>
                </c:pt>
                <c:pt idx="38">
                  <c:v>19.2</c:v>
                </c:pt>
                <c:pt idx="39">
                  <c:v>19.7</c:v>
                </c:pt>
                <c:pt idx="40">
                  <c:v>20.2</c:v>
                </c:pt>
              </c:numCache>
            </c:numRef>
          </c:xVal>
          <c:yVal>
            <c:numRef>
              <c:f>Tube8FE!$W$51:$W$91</c:f>
              <c:numCache>
                <c:formatCode>General</c:formatCode>
                <c:ptCount val="41"/>
                <c:pt idx="0">
                  <c:v>0</c:v>
                </c:pt>
                <c:pt idx="1">
                  <c:v>1.9000000000000001</c:v>
                </c:pt>
                <c:pt idx="2">
                  <c:v>4</c:v>
                </c:pt>
                <c:pt idx="3">
                  <c:v>7.1</c:v>
                </c:pt>
                <c:pt idx="4">
                  <c:v>6.5</c:v>
                </c:pt>
                <c:pt idx="5">
                  <c:v>5.7</c:v>
                </c:pt>
                <c:pt idx="6">
                  <c:v>5.6499999999999995</c:v>
                </c:pt>
                <c:pt idx="7">
                  <c:v>5.2</c:v>
                </c:pt>
                <c:pt idx="8">
                  <c:v>5.3</c:v>
                </c:pt>
                <c:pt idx="9">
                  <c:v>5.0999999999999996</c:v>
                </c:pt>
                <c:pt idx="10">
                  <c:v>4.9000000000000004</c:v>
                </c:pt>
                <c:pt idx="11">
                  <c:v>5.0999999999999996</c:v>
                </c:pt>
                <c:pt idx="12">
                  <c:v>4.9000000000000004</c:v>
                </c:pt>
                <c:pt idx="13">
                  <c:v>4.8</c:v>
                </c:pt>
                <c:pt idx="14">
                  <c:v>4.8</c:v>
                </c:pt>
                <c:pt idx="15">
                  <c:v>4.7</c:v>
                </c:pt>
                <c:pt idx="16">
                  <c:v>4.8</c:v>
                </c:pt>
                <c:pt idx="17">
                  <c:v>4.75</c:v>
                </c:pt>
                <c:pt idx="18">
                  <c:v>4.6499999999999995</c:v>
                </c:pt>
                <c:pt idx="19">
                  <c:v>4.8499999999999996</c:v>
                </c:pt>
                <c:pt idx="20">
                  <c:v>4.55</c:v>
                </c:pt>
                <c:pt idx="21">
                  <c:v>4.75</c:v>
                </c:pt>
                <c:pt idx="22">
                  <c:v>4.7</c:v>
                </c:pt>
                <c:pt idx="23">
                  <c:v>4.8</c:v>
                </c:pt>
                <c:pt idx="24">
                  <c:v>4.6499999999999995</c:v>
                </c:pt>
                <c:pt idx="25">
                  <c:v>4.75</c:v>
                </c:pt>
                <c:pt idx="26">
                  <c:v>4.8499999999999996</c:v>
                </c:pt>
                <c:pt idx="27">
                  <c:v>4.9000000000000004</c:v>
                </c:pt>
                <c:pt idx="28">
                  <c:v>4.75</c:v>
                </c:pt>
                <c:pt idx="29">
                  <c:v>4.6499999999999995</c:v>
                </c:pt>
                <c:pt idx="30">
                  <c:v>4.75</c:v>
                </c:pt>
                <c:pt idx="31">
                  <c:v>4.55</c:v>
                </c:pt>
                <c:pt idx="32">
                  <c:v>4.3499999999999996</c:v>
                </c:pt>
                <c:pt idx="33">
                  <c:v>4.25</c:v>
                </c:pt>
                <c:pt idx="34">
                  <c:v>3.8499999999999988</c:v>
                </c:pt>
                <c:pt idx="35">
                  <c:v>3.2</c:v>
                </c:pt>
                <c:pt idx="36">
                  <c:v>2.5</c:v>
                </c:pt>
              </c:numCache>
            </c:numRef>
          </c:yVal>
          <c:smooth val="1"/>
        </c:ser>
        <c:ser>
          <c:idx val="6"/>
          <c:order val="2"/>
          <c:tx>
            <c:strRef>
              <c:f>'Tube10-FE'!$G$46</c:f>
              <c:strCache>
                <c:ptCount val="1"/>
                <c:pt idx="0">
                  <c:v>Tube10-Test</c:v>
                </c:pt>
              </c:strCache>
            </c:strRef>
          </c:tx>
          <c:spPr>
            <a:ln w="12700">
              <a:solidFill>
                <a:schemeClr val="tx1">
                  <a:lumMod val="85000"/>
                  <a:lumOff val="15000"/>
                </a:schemeClr>
              </a:solidFill>
            </a:ln>
          </c:spPr>
          <c:marker>
            <c:symbol val="none"/>
          </c:marker>
          <c:xVal>
            <c:numRef>
              <c:f>'Tube10-FE'!$D$52:$D$6356</c:f>
              <c:numCache>
                <c:formatCode>General</c:formatCode>
                <c:ptCount val="6305"/>
                <c:pt idx="0">
                  <c:v>-0.145174</c:v>
                </c:pt>
                <c:pt idx="1">
                  <c:v>-0.14492000000000024</c:v>
                </c:pt>
                <c:pt idx="2">
                  <c:v>-0.14492000000000024</c:v>
                </c:pt>
                <c:pt idx="3">
                  <c:v>-0.14466599999999999</c:v>
                </c:pt>
                <c:pt idx="4">
                  <c:v>-0.14339600000000041</c:v>
                </c:pt>
                <c:pt idx="5">
                  <c:v>-0.141872</c:v>
                </c:pt>
                <c:pt idx="6">
                  <c:v>-0.140602</c:v>
                </c:pt>
                <c:pt idx="7">
                  <c:v>-0.13907800000000001</c:v>
                </c:pt>
                <c:pt idx="8">
                  <c:v>-0.13780799999999999</c:v>
                </c:pt>
                <c:pt idx="9">
                  <c:v>-0.13628399999999999</c:v>
                </c:pt>
                <c:pt idx="10">
                  <c:v>-0.13475999999999999</c:v>
                </c:pt>
                <c:pt idx="11">
                  <c:v>-0.13323599999999999</c:v>
                </c:pt>
                <c:pt idx="12">
                  <c:v>-0.13196600000000044</c:v>
                </c:pt>
                <c:pt idx="13">
                  <c:v>-0.13069599999999998</c:v>
                </c:pt>
                <c:pt idx="14">
                  <c:v>-0.12967999999999988</c:v>
                </c:pt>
                <c:pt idx="15">
                  <c:v>-0.12815599999999988</c:v>
                </c:pt>
                <c:pt idx="16">
                  <c:v>-0.126886</c:v>
                </c:pt>
                <c:pt idx="17">
                  <c:v>-0.125362</c:v>
                </c:pt>
                <c:pt idx="18">
                  <c:v>-0.12434600000000012</c:v>
                </c:pt>
                <c:pt idx="19">
                  <c:v>-0.12307599999999999</c:v>
                </c:pt>
                <c:pt idx="20">
                  <c:v>-0.12155199999999998</c:v>
                </c:pt>
                <c:pt idx="21">
                  <c:v>-0.12028200000000012</c:v>
                </c:pt>
                <c:pt idx="22">
                  <c:v>-0.11901199999999998</c:v>
                </c:pt>
                <c:pt idx="23">
                  <c:v>-0.117488</c:v>
                </c:pt>
                <c:pt idx="24">
                  <c:v>-0.11621799999999995</c:v>
                </c:pt>
                <c:pt idx="25">
                  <c:v>-0.11444</c:v>
                </c:pt>
                <c:pt idx="26">
                  <c:v>-0.11316999999999998</c:v>
                </c:pt>
                <c:pt idx="27">
                  <c:v>-0.11164600000000002</c:v>
                </c:pt>
                <c:pt idx="28">
                  <c:v>-0.110376</c:v>
                </c:pt>
                <c:pt idx="29">
                  <c:v>-0.10935999999999985</c:v>
                </c:pt>
                <c:pt idx="30">
                  <c:v>-0.10808999999999998</c:v>
                </c:pt>
                <c:pt idx="31">
                  <c:v>-0.10656599999999999</c:v>
                </c:pt>
                <c:pt idx="32">
                  <c:v>-0.10529600000000164</c:v>
                </c:pt>
                <c:pt idx="33">
                  <c:v>-0.10428000000000009</c:v>
                </c:pt>
                <c:pt idx="34">
                  <c:v>-0.10275599999999999</c:v>
                </c:pt>
                <c:pt idx="35">
                  <c:v>-0.10148599999999998</c:v>
                </c:pt>
                <c:pt idx="36">
                  <c:v>-0.10021600000000012</c:v>
                </c:pt>
                <c:pt idx="37">
                  <c:v>-9.8692000000000266E-2</c:v>
                </c:pt>
                <c:pt idx="38">
                  <c:v>-9.7422000000000009E-2</c:v>
                </c:pt>
                <c:pt idx="39">
                  <c:v>-9.6152000000000001E-2</c:v>
                </c:pt>
                <c:pt idx="40">
                  <c:v>-9.4628000000000267E-2</c:v>
                </c:pt>
                <c:pt idx="41">
                  <c:v>-9.3358000000000066E-2</c:v>
                </c:pt>
                <c:pt idx="42">
                  <c:v>-9.1834000000000068E-2</c:v>
                </c:pt>
                <c:pt idx="43">
                  <c:v>-9.0564000000001268E-2</c:v>
                </c:pt>
                <c:pt idx="44">
                  <c:v>-8.9548000000000044E-2</c:v>
                </c:pt>
                <c:pt idx="45">
                  <c:v>-8.8024000000001767E-2</c:v>
                </c:pt>
                <c:pt idx="46">
                  <c:v>-8.6754000000000747E-2</c:v>
                </c:pt>
                <c:pt idx="47">
                  <c:v>-8.5484000000000004E-2</c:v>
                </c:pt>
                <c:pt idx="48">
                  <c:v>-8.4214000000000025E-2</c:v>
                </c:pt>
                <c:pt idx="49">
                  <c:v>-8.2944000000000004E-2</c:v>
                </c:pt>
                <c:pt idx="50">
                  <c:v>-8.1674000000000066E-2</c:v>
                </c:pt>
                <c:pt idx="51">
                  <c:v>-8.0404000000000003E-2</c:v>
                </c:pt>
                <c:pt idx="52">
                  <c:v>-7.9134000000000024E-2</c:v>
                </c:pt>
                <c:pt idx="53">
                  <c:v>-7.7609999999999998E-2</c:v>
                </c:pt>
                <c:pt idx="54">
                  <c:v>-7.6340000000000005E-2</c:v>
                </c:pt>
                <c:pt idx="55">
                  <c:v>-7.4816000000001243E-2</c:v>
                </c:pt>
                <c:pt idx="56">
                  <c:v>-7.3546E-2</c:v>
                </c:pt>
                <c:pt idx="57">
                  <c:v>-7.2276000000000021E-2</c:v>
                </c:pt>
                <c:pt idx="58">
                  <c:v>-7.1006000000000014E-2</c:v>
                </c:pt>
                <c:pt idx="59">
                  <c:v>-6.9736000000001158E-2</c:v>
                </c:pt>
                <c:pt idx="60">
                  <c:v>-6.8465999999999999E-2</c:v>
                </c:pt>
                <c:pt idx="61">
                  <c:v>-6.7196000000000533E-2</c:v>
                </c:pt>
                <c:pt idx="62">
                  <c:v>-6.5925999999999998E-2</c:v>
                </c:pt>
                <c:pt idx="63">
                  <c:v>-6.4655999999999991E-2</c:v>
                </c:pt>
                <c:pt idx="64">
                  <c:v>-6.3385999999999998E-2</c:v>
                </c:pt>
                <c:pt idx="65">
                  <c:v>-6.1862000000000132E-2</c:v>
                </c:pt>
                <c:pt idx="66">
                  <c:v>-6.0591999999999993E-2</c:v>
                </c:pt>
                <c:pt idx="67">
                  <c:v>-5.9322000000000909E-2</c:v>
                </c:pt>
                <c:pt idx="68">
                  <c:v>-5.8052000000000013E-2</c:v>
                </c:pt>
                <c:pt idx="69">
                  <c:v>-5.6781999999999999E-2</c:v>
                </c:pt>
                <c:pt idx="70">
                  <c:v>-5.5258000000000002E-2</c:v>
                </c:pt>
                <c:pt idx="71">
                  <c:v>-5.3734000000000032E-2</c:v>
                </c:pt>
                <c:pt idx="72">
                  <c:v>-5.2464000000000184E-2</c:v>
                </c:pt>
                <c:pt idx="73">
                  <c:v>-5.1194000000000003E-2</c:v>
                </c:pt>
                <c:pt idx="74">
                  <c:v>-4.9924000000000003E-2</c:v>
                </c:pt>
                <c:pt idx="75">
                  <c:v>-4.8653999999999996E-2</c:v>
                </c:pt>
                <c:pt idx="76">
                  <c:v>-4.7384000000000114E-2</c:v>
                </c:pt>
                <c:pt idx="77">
                  <c:v>-4.6114000000000002E-2</c:v>
                </c:pt>
                <c:pt idx="78">
                  <c:v>-4.4844000000000023E-2</c:v>
                </c:pt>
                <c:pt idx="79">
                  <c:v>-4.3573999999999995E-2</c:v>
                </c:pt>
                <c:pt idx="80">
                  <c:v>-4.2304000000000112E-2</c:v>
                </c:pt>
                <c:pt idx="81">
                  <c:v>-4.0779999999999997E-2</c:v>
                </c:pt>
                <c:pt idx="82">
                  <c:v>-3.9510000000000003E-2</c:v>
                </c:pt>
                <c:pt idx="83">
                  <c:v>-3.8239999999999996E-2</c:v>
                </c:pt>
                <c:pt idx="84">
                  <c:v>-3.6970000000000051E-2</c:v>
                </c:pt>
                <c:pt idx="85">
                  <c:v>-3.570000000000001E-2</c:v>
                </c:pt>
                <c:pt idx="86">
                  <c:v>-3.3921999999999994E-2</c:v>
                </c:pt>
                <c:pt idx="87">
                  <c:v>-3.2652000000000042E-2</c:v>
                </c:pt>
                <c:pt idx="88">
                  <c:v>-3.1382000000000014E-2</c:v>
                </c:pt>
                <c:pt idx="89">
                  <c:v>-3.0112E-2</c:v>
                </c:pt>
                <c:pt idx="90">
                  <c:v>-2.884200000000001E-2</c:v>
                </c:pt>
                <c:pt idx="91">
                  <c:v>-2.7572000000000051E-2</c:v>
                </c:pt>
                <c:pt idx="92">
                  <c:v>-2.6048000000000002E-2</c:v>
                </c:pt>
                <c:pt idx="93">
                  <c:v>-2.5032000000000002E-2</c:v>
                </c:pt>
                <c:pt idx="94">
                  <c:v>-2.3761999999999998E-2</c:v>
                </c:pt>
                <c:pt idx="95">
                  <c:v>-2.2238000000000056E-2</c:v>
                </c:pt>
                <c:pt idx="96">
                  <c:v>-2.096799999999999E-2</c:v>
                </c:pt>
                <c:pt idx="97">
                  <c:v>-1.9697999999999993E-2</c:v>
                </c:pt>
                <c:pt idx="98">
                  <c:v>-1.8173999999999996E-2</c:v>
                </c:pt>
                <c:pt idx="99">
                  <c:v>-1.6904000000000214E-2</c:v>
                </c:pt>
                <c:pt idx="100">
                  <c:v>-1.5633999999999978E-2</c:v>
                </c:pt>
                <c:pt idx="101">
                  <c:v>-1.3856000000000007E-2</c:v>
                </c:pt>
                <c:pt idx="102">
                  <c:v>-1.2586000000000021E-2</c:v>
                </c:pt>
                <c:pt idx="103">
                  <c:v>-1.131600000000002E-2</c:v>
                </c:pt>
                <c:pt idx="104">
                  <c:v>-1.0045999999999998E-2</c:v>
                </c:pt>
                <c:pt idx="105">
                  <c:v>-8.776000000000006E-3</c:v>
                </c:pt>
                <c:pt idx="106">
                  <c:v>-7.5060000000000612E-3</c:v>
                </c:pt>
                <c:pt idx="107">
                  <c:v>-6.2359999999999924E-3</c:v>
                </c:pt>
                <c:pt idx="108">
                  <c:v>-4.9659999999999982E-3</c:v>
                </c:pt>
                <c:pt idx="109">
                  <c:v>-3.6960000000000092E-3</c:v>
                </c:pt>
                <c:pt idx="110">
                  <c:v>-2.4260000000000115E-3</c:v>
                </c:pt>
                <c:pt idx="111">
                  <c:v>-9.0200000000000067E-4</c:v>
                </c:pt>
                <c:pt idx="112">
                  <c:v>3.6800000000001317E-4</c:v>
                </c:pt>
                <c:pt idx="113">
                  <c:v>1.6380000000000253E-3</c:v>
                </c:pt>
                <c:pt idx="114">
                  <c:v>2.9080000000000052E-3</c:v>
                </c:pt>
                <c:pt idx="115">
                  <c:v>4.1779999999999873E-3</c:v>
                </c:pt>
                <c:pt idx="116">
                  <c:v>5.9559999999999934E-3</c:v>
                </c:pt>
                <c:pt idx="117">
                  <c:v>7.2260000000000804E-3</c:v>
                </c:pt>
                <c:pt idx="118">
                  <c:v>8.4960000000000226E-3</c:v>
                </c:pt>
                <c:pt idx="119">
                  <c:v>1.0020000000000001E-2</c:v>
                </c:pt>
                <c:pt idx="120">
                  <c:v>1.1035999999999978E-2</c:v>
                </c:pt>
                <c:pt idx="121">
                  <c:v>1.2305999999999984E-2</c:v>
                </c:pt>
                <c:pt idx="122">
                  <c:v>1.3830000000000021E-2</c:v>
                </c:pt>
                <c:pt idx="123">
                  <c:v>1.5100000000000021E-2</c:v>
                </c:pt>
                <c:pt idx="124">
                  <c:v>1.6115999999999991E-2</c:v>
                </c:pt>
                <c:pt idx="125">
                  <c:v>1.7639999999999986E-2</c:v>
                </c:pt>
                <c:pt idx="126">
                  <c:v>1.8909999999999982E-2</c:v>
                </c:pt>
                <c:pt idx="127">
                  <c:v>2.0180000000000003E-2</c:v>
                </c:pt>
                <c:pt idx="128">
                  <c:v>2.1450000000000011E-2</c:v>
                </c:pt>
                <c:pt idx="129">
                  <c:v>2.271999999999999E-2</c:v>
                </c:pt>
                <c:pt idx="130">
                  <c:v>2.4243999999999991E-2</c:v>
                </c:pt>
                <c:pt idx="131">
                  <c:v>2.6022000000000031E-2</c:v>
                </c:pt>
                <c:pt idx="132">
                  <c:v>2.7292000000000052E-2</c:v>
                </c:pt>
                <c:pt idx="133">
                  <c:v>2.8561999999999997E-2</c:v>
                </c:pt>
                <c:pt idx="134">
                  <c:v>2.9832000000000011E-2</c:v>
                </c:pt>
                <c:pt idx="135">
                  <c:v>3.0848000000000011E-2</c:v>
                </c:pt>
                <c:pt idx="136">
                  <c:v>3.2372000000000012E-2</c:v>
                </c:pt>
                <c:pt idx="137">
                  <c:v>3.3642000000000005E-2</c:v>
                </c:pt>
                <c:pt idx="138">
                  <c:v>3.4911999999999999E-2</c:v>
                </c:pt>
                <c:pt idx="139">
                  <c:v>3.6181999999999992E-2</c:v>
                </c:pt>
                <c:pt idx="140">
                  <c:v>3.7452000000000082E-2</c:v>
                </c:pt>
                <c:pt idx="141">
                  <c:v>3.8721999999999999E-2</c:v>
                </c:pt>
                <c:pt idx="142">
                  <c:v>3.9992E-2</c:v>
                </c:pt>
                <c:pt idx="143">
                  <c:v>4.1261999999999986E-2</c:v>
                </c:pt>
                <c:pt idx="144">
                  <c:v>4.2531999999999993E-2</c:v>
                </c:pt>
                <c:pt idx="145">
                  <c:v>4.4055999999999984E-2</c:v>
                </c:pt>
                <c:pt idx="146">
                  <c:v>4.5580000000000009E-2</c:v>
                </c:pt>
                <c:pt idx="147">
                  <c:v>4.7104000000000014E-2</c:v>
                </c:pt>
                <c:pt idx="148">
                  <c:v>4.8374E-2</c:v>
                </c:pt>
                <c:pt idx="149">
                  <c:v>4.9644000000000021E-2</c:v>
                </c:pt>
                <c:pt idx="150">
                  <c:v>5.0660000000000011E-2</c:v>
                </c:pt>
                <c:pt idx="151">
                  <c:v>5.1930000000000004E-2</c:v>
                </c:pt>
                <c:pt idx="152">
                  <c:v>5.3199999999999997E-2</c:v>
                </c:pt>
                <c:pt idx="153">
                  <c:v>5.4724000000000134E-2</c:v>
                </c:pt>
                <c:pt idx="154">
                  <c:v>5.5739999999999984E-2</c:v>
                </c:pt>
                <c:pt idx="155">
                  <c:v>5.7009999999999984E-2</c:v>
                </c:pt>
                <c:pt idx="156">
                  <c:v>5.8534000000000003E-2</c:v>
                </c:pt>
                <c:pt idx="157">
                  <c:v>5.9804000000000114E-2</c:v>
                </c:pt>
                <c:pt idx="158">
                  <c:v>6.1073999999999989E-2</c:v>
                </c:pt>
                <c:pt idx="159">
                  <c:v>6.2598000000000084E-2</c:v>
                </c:pt>
                <c:pt idx="160">
                  <c:v>6.3868000000000022E-2</c:v>
                </c:pt>
                <c:pt idx="161">
                  <c:v>6.5645999999999982E-2</c:v>
                </c:pt>
                <c:pt idx="162">
                  <c:v>6.6916000000000003E-2</c:v>
                </c:pt>
                <c:pt idx="163">
                  <c:v>6.8185999999999997E-2</c:v>
                </c:pt>
                <c:pt idx="164">
                  <c:v>6.945599999999999E-2</c:v>
                </c:pt>
                <c:pt idx="165">
                  <c:v>7.0472000000000021E-2</c:v>
                </c:pt>
                <c:pt idx="166">
                  <c:v>7.1742E-2</c:v>
                </c:pt>
                <c:pt idx="167">
                  <c:v>7.326599999999997E-2</c:v>
                </c:pt>
                <c:pt idx="168">
                  <c:v>7.4536000000000532E-2</c:v>
                </c:pt>
                <c:pt idx="169">
                  <c:v>7.5552000000000022E-2</c:v>
                </c:pt>
                <c:pt idx="170">
                  <c:v>7.6822000000000001E-2</c:v>
                </c:pt>
                <c:pt idx="171">
                  <c:v>7.8345999999999999E-2</c:v>
                </c:pt>
                <c:pt idx="172">
                  <c:v>7.9615999999999992E-2</c:v>
                </c:pt>
                <c:pt idx="173">
                  <c:v>8.0886000000000027E-2</c:v>
                </c:pt>
                <c:pt idx="174">
                  <c:v>8.2156000000000007E-2</c:v>
                </c:pt>
                <c:pt idx="175">
                  <c:v>8.3680000000000046E-2</c:v>
                </c:pt>
                <c:pt idx="176">
                  <c:v>8.5204000000000044E-2</c:v>
                </c:pt>
                <c:pt idx="177">
                  <c:v>8.6474000000000023E-2</c:v>
                </c:pt>
                <c:pt idx="178">
                  <c:v>8.7998000000000021E-2</c:v>
                </c:pt>
                <c:pt idx="179">
                  <c:v>8.9268000000000028E-2</c:v>
                </c:pt>
                <c:pt idx="180">
                  <c:v>9.0284000000000017E-2</c:v>
                </c:pt>
                <c:pt idx="181">
                  <c:v>9.1554000000001634E-2</c:v>
                </c:pt>
                <c:pt idx="182">
                  <c:v>9.2824000000000226E-2</c:v>
                </c:pt>
                <c:pt idx="183">
                  <c:v>9.4348000000000015E-2</c:v>
                </c:pt>
                <c:pt idx="184">
                  <c:v>9.5364000000000046E-2</c:v>
                </c:pt>
                <c:pt idx="185">
                  <c:v>9.6634000000000247E-2</c:v>
                </c:pt>
                <c:pt idx="186">
                  <c:v>9.8158000000000745E-2</c:v>
                </c:pt>
                <c:pt idx="187">
                  <c:v>9.9428000000000044E-2</c:v>
                </c:pt>
                <c:pt idx="188">
                  <c:v>0.10069799999999998</c:v>
                </c:pt>
                <c:pt idx="189">
                  <c:v>0.10196799999999998</c:v>
                </c:pt>
                <c:pt idx="190">
                  <c:v>0.10323799999999997</c:v>
                </c:pt>
                <c:pt idx="191">
                  <c:v>0.10476199999999999</c:v>
                </c:pt>
                <c:pt idx="192">
                  <c:v>0.10628599999999996</c:v>
                </c:pt>
                <c:pt idx="193">
                  <c:v>0.10755599999999996</c:v>
                </c:pt>
                <c:pt idx="194">
                  <c:v>0.10882599999999996</c:v>
                </c:pt>
                <c:pt idx="195">
                  <c:v>0.11009600000000012</c:v>
                </c:pt>
                <c:pt idx="196">
                  <c:v>0.11111199999999995</c:v>
                </c:pt>
                <c:pt idx="197">
                  <c:v>0.11263599999999999</c:v>
                </c:pt>
                <c:pt idx="198">
                  <c:v>0.11390599999999998</c:v>
                </c:pt>
                <c:pt idx="199">
                  <c:v>0.11492200000000002</c:v>
                </c:pt>
                <c:pt idx="200">
                  <c:v>0.11644599999999997</c:v>
                </c:pt>
                <c:pt idx="201">
                  <c:v>0.11771600000000022</c:v>
                </c:pt>
                <c:pt idx="202">
                  <c:v>0.11898600000000002</c:v>
                </c:pt>
                <c:pt idx="203">
                  <c:v>0.12050999999999998</c:v>
                </c:pt>
                <c:pt idx="204">
                  <c:v>0.12177999999999997</c:v>
                </c:pt>
                <c:pt idx="205">
                  <c:v>0.12304999999999995</c:v>
                </c:pt>
                <c:pt idx="206">
                  <c:v>0.12432000000000012</c:v>
                </c:pt>
                <c:pt idx="207">
                  <c:v>0.12609799999999996</c:v>
                </c:pt>
                <c:pt idx="208">
                  <c:v>0.12736799999999995</c:v>
                </c:pt>
                <c:pt idx="209">
                  <c:v>0.128638</c:v>
                </c:pt>
                <c:pt idx="210">
                  <c:v>0.12990800000000041</c:v>
                </c:pt>
                <c:pt idx="211">
                  <c:v>0.13092400000000001</c:v>
                </c:pt>
                <c:pt idx="212">
                  <c:v>0.13219400000000001</c:v>
                </c:pt>
                <c:pt idx="213">
                  <c:v>0.13371800000000172</c:v>
                </c:pt>
                <c:pt idx="214">
                  <c:v>0.13498800000000041</c:v>
                </c:pt>
                <c:pt idx="215">
                  <c:v>0.13600399999999999</c:v>
                </c:pt>
                <c:pt idx="216">
                  <c:v>0.13727399999999998</c:v>
                </c:pt>
                <c:pt idx="217">
                  <c:v>0.13879800000000186</c:v>
                </c:pt>
                <c:pt idx="218">
                  <c:v>0.14006800000000041</c:v>
                </c:pt>
                <c:pt idx="219">
                  <c:v>0.14133799999999999</c:v>
                </c:pt>
                <c:pt idx="220">
                  <c:v>0.14260799999999998</c:v>
                </c:pt>
                <c:pt idx="221">
                  <c:v>0.14413200000000001</c:v>
                </c:pt>
                <c:pt idx="222">
                  <c:v>0.14565599999999998</c:v>
                </c:pt>
                <c:pt idx="223">
                  <c:v>0.14692600000000094</c:v>
                </c:pt>
                <c:pt idx="224">
                  <c:v>0.14845000000000041</c:v>
                </c:pt>
                <c:pt idx="225">
                  <c:v>0.14972000000000021</c:v>
                </c:pt>
                <c:pt idx="226">
                  <c:v>0.15073600000000198</c:v>
                </c:pt>
                <c:pt idx="227">
                  <c:v>0.15200600000000175</c:v>
                </c:pt>
                <c:pt idx="228">
                  <c:v>0.15353000000000044</c:v>
                </c:pt>
                <c:pt idx="229">
                  <c:v>0.15480000000000024</c:v>
                </c:pt>
                <c:pt idx="230">
                  <c:v>0.15607000000000001</c:v>
                </c:pt>
                <c:pt idx="231">
                  <c:v>0.15734000000000192</c:v>
                </c:pt>
                <c:pt idx="232">
                  <c:v>0.15861000000000094</c:v>
                </c:pt>
                <c:pt idx="233">
                  <c:v>0.15987999999999999</c:v>
                </c:pt>
                <c:pt idx="234">
                  <c:v>0.16140399999999996</c:v>
                </c:pt>
                <c:pt idx="235">
                  <c:v>0.16267399999999987</c:v>
                </c:pt>
                <c:pt idx="236">
                  <c:v>0.16394400000000192</c:v>
                </c:pt>
                <c:pt idx="237">
                  <c:v>0.16546800000000172</c:v>
                </c:pt>
                <c:pt idx="238">
                  <c:v>0.16699200000000144</c:v>
                </c:pt>
                <c:pt idx="239">
                  <c:v>0.16826199999999999</c:v>
                </c:pt>
                <c:pt idx="240">
                  <c:v>0.16953199999999999</c:v>
                </c:pt>
                <c:pt idx="241">
                  <c:v>0.17080199999999998</c:v>
                </c:pt>
                <c:pt idx="242">
                  <c:v>0.17207199999999997</c:v>
                </c:pt>
                <c:pt idx="243">
                  <c:v>0.17334200000000041</c:v>
                </c:pt>
                <c:pt idx="244">
                  <c:v>0.17461199999999996</c:v>
                </c:pt>
                <c:pt idx="245">
                  <c:v>0.17588199999999996</c:v>
                </c:pt>
                <c:pt idx="246">
                  <c:v>0.177152</c:v>
                </c:pt>
                <c:pt idx="247">
                  <c:v>0.17842200000000041</c:v>
                </c:pt>
                <c:pt idx="248">
                  <c:v>0.17969199999999999</c:v>
                </c:pt>
                <c:pt idx="249">
                  <c:v>0.18121600000000243</c:v>
                </c:pt>
                <c:pt idx="250">
                  <c:v>0.18248600000000192</c:v>
                </c:pt>
                <c:pt idx="251">
                  <c:v>0.18375600000000175</c:v>
                </c:pt>
                <c:pt idx="252">
                  <c:v>0.18528000000000044</c:v>
                </c:pt>
                <c:pt idx="253">
                  <c:v>0.18680399999999994</c:v>
                </c:pt>
                <c:pt idx="254">
                  <c:v>0.18807399999999999</c:v>
                </c:pt>
                <c:pt idx="255">
                  <c:v>0.18934400000000226</c:v>
                </c:pt>
                <c:pt idx="256">
                  <c:v>0.19036</c:v>
                </c:pt>
                <c:pt idx="257">
                  <c:v>0.19162999999999997</c:v>
                </c:pt>
                <c:pt idx="258">
                  <c:v>0.19315399999999988</c:v>
                </c:pt>
                <c:pt idx="259">
                  <c:v>0.19442399999999996</c:v>
                </c:pt>
                <c:pt idx="260">
                  <c:v>0.19544000000000172</c:v>
                </c:pt>
                <c:pt idx="261">
                  <c:v>0.19696400000000044</c:v>
                </c:pt>
                <c:pt idx="262">
                  <c:v>0.19823399999999999</c:v>
                </c:pt>
                <c:pt idx="263">
                  <c:v>0.19950399999999999</c:v>
                </c:pt>
                <c:pt idx="264">
                  <c:v>0.20077399999999998</c:v>
                </c:pt>
                <c:pt idx="265">
                  <c:v>0.20204400000000144</c:v>
                </c:pt>
                <c:pt idx="266">
                  <c:v>0.20331400000000024</c:v>
                </c:pt>
                <c:pt idx="267">
                  <c:v>0.20509200000000041</c:v>
                </c:pt>
                <c:pt idx="268">
                  <c:v>0.20636200000000021</c:v>
                </c:pt>
                <c:pt idx="269">
                  <c:v>0.20763200000000001</c:v>
                </c:pt>
                <c:pt idx="270">
                  <c:v>0.20890200000000181</c:v>
                </c:pt>
                <c:pt idx="271">
                  <c:v>0.20991800000000274</c:v>
                </c:pt>
                <c:pt idx="272">
                  <c:v>0.21144200000000268</c:v>
                </c:pt>
                <c:pt idx="273">
                  <c:v>0.21271200000000226</c:v>
                </c:pt>
                <c:pt idx="274">
                  <c:v>0.21398200000000195</c:v>
                </c:pt>
                <c:pt idx="275">
                  <c:v>0.21499800000000288</c:v>
                </c:pt>
                <c:pt idx="276">
                  <c:v>0.21652199999999996</c:v>
                </c:pt>
                <c:pt idx="277">
                  <c:v>0.21779200000000223</c:v>
                </c:pt>
                <c:pt idx="278">
                  <c:v>0.21906200000000192</c:v>
                </c:pt>
                <c:pt idx="279">
                  <c:v>0.22033199999999992</c:v>
                </c:pt>
                <c:pt idx="280">
                  <c:v>0.22160199999999997</c:v>
                </c:pt>
                <c:pt idx="281">
                  <c:v>0.22312599999999988</c:v>
                </c:pt>
                <c:pt idx="282">
                  <c:v>0.22439599999999996</c:v>
                </c:pt>
                <c:pt idx="283">
                  <c:v>0.22592000000000001</c:v>
                </c:pt>
                <c:pt idx="284">
                  <c:v>0.22718999999999998</c:v>
                </c:pt>
                <c:pt idx="285">
                  <c:v>0.22871400000000044</c:v>
                </c:pt>
                <c:pt idx="286">
                  <c:v>0.22998399999999999</c:v>
                </c:pt>
                <c:pt idx="287">
                  <c:v>0.23100000000000001</c:v>
                </c:pt>
                <c:pt idx="288">
                  <c:v>0.23227</c:v>
                </c:pt>
                <c:pt idx="289">
                  <c:v>0.23354000000000041</c:v>
                </c:pt>
                <c:pt idx="290">
                  <c:v>0.23480999999999999</c:v>
                </c:pt>
                <c:pt idx="291">
                  <c:v>0.23582600000000001</c:v>
                </c:pt>
                <c:pt idx="292">
                  <c:v>0.23735000000000001</c:v>
                </c:pt>
                <c:pt idx="293">
                  <c:v>0.23862</c:v>
                </c:pt>
                <c:pt idx="294">
                  <c:v>0.23989000000000021</c:v>
                </c:pt>
                <c:pt idx="295">
                  <c:v>0.24116000000000001</c:v>
                </c:pt>
                <c:pt idx="296">
                  <c:v>0.24268399999999998</c:v>
                </c:pt>
                <c:pt idx="297">
                  <c:v>0.24395400000000178</c:v>
                </c:pt>
                <c:pt idx="298">
                  <c:v>0.24547800000000175</c:v>
                </c:pt>
                <c:pt idx="299">
                  <c:v>0.24674800000000296</c:v>
                </c:pt>
                <c:pt idx="300">
                  <c:v>0.24801800000000251</c:v>
                </c:pt>
                <c:pt idx="301">
                  <c:v>0.24954200000000229</c:v>
                </c:pt>
                <c:pt idx="302">
                  <c:v>0.250558</c:v>
                </c:pt>
                <c:pt idx="303">
                  <c:v>0.25182800000000038</c:v>
                </c:pt>
                <c:pt idx="304">
                  <c:v>0.25309800000000005</c:v>
                </c:pt>
                <c:pt idx="305">
                  <c:v>0.25462200000000001</c:v>
                </c:pt>
                <c:pt idx="306">
                  <c:v>0.25563800000000003</c:v>
                </c:pt>
                <c:pt idx="307">
                  <c:v>0.25690800000000008</c:v>
                </c:pt>
                <c:pt idx="308">
                  <c:v>0.25817800000000002</c:v>
                </c:pt>
                <c:pt idx="309">
                  <c:v>0.25944800000000001</c:v>
                </c:pt>
                <c:pt idx="310">
                  <c:v>0.26097200000000031</c:v>
                </c:pt>
                <c:pt idx="311">
                  <c:v>0.26224199999999998</c:v>
                </c:pt>
                <c:pt idx="312">
                  <c:v>0.26351200000000002</c:v>
                </c:pt>
                <c:pt idx="313">
                  <c:v>0.26503600000000005</c:v>
                </c:pt>
                <c:pt idx="314">
                  <c:v>0.26656000000000002</c:v>
                </c:pt>
                <c:pt idx="315">
                  <c:v>0.26783000000000001</c:v>
                </c:pt>
                <c:pt idx="316">
                  <c:v>0.26910000000000001</c:v>
                </c:pt>
                <c:pt idx="317">
                  <c:v>0.27011600000000002</c:v>
                </c:pt>
                <c:pt idx="318">
                  <c:v>0.27138600000000407</c:v>
                </c:pt>
                <c:pt idx="319">
                  <c:v>0.27291000000000032</c:v>
                </c:pt>
                <c:pt idx="320">
                  <c:v>0.27418000000000031</c:v>
                </c:pt>
                <c:pt idx="321">
                  <c:v>0.275196</c:v>
                </c:pt>
                <c:pt idx="322">
                  <c:v>0.27672000000000002</c:v>
                </c:pt>
                <c:pt idx="323">
                  <c:v>0.27799000000000007</c:v>
                </c:pt>
                <c:pt idx="324">
                  <c:v>0.27926000000000001</c:v>
                </c:pt>
                <c:pt idx="325">
                  <c:v>0.28078400000000031</c:v>
                </c:pt>
                <c:pt idx="326">
                  <c:v>0.28205400000000008</c:v>
                </c:pt>
                <c:pt idx="327">
                  <c:v>0.28332400000000413</c:v>
                </c:pt>
                <c:pt idx="328">
                  <c:v>0.28459400000000001</c:v>
                </c:pt>
                <c:pt idx="329">
                  <c:v>0.28611800000000032</c:v>
                </c:pt>
                <c:pt idx="330">
                  <c:v>0.28764200000000001</c:v>
                </c:pt>
                <c:pt idx="331">
                  <c:v>0.28891200000000328</c:v>
                </c:pt>
                <c:pt idx="332">
                  <c:v>0.28992800000000424</c:v>
                </c:pt>
                <c:pt idx="333">
                  <c:v>0.29145200000000032</c:v>
                </c:pt>
                <c:pt idx="334">
                  <c:v>0.29272200000000032</c:v>
                </c:pt>
                <c:pt idx="335">
                  <c:v>0.29399200000000031</c:v>
                </c:pt>
                <c:pt idx="336">
                  <c:v>0.29500800000000038</c:v>
                </c:pt>
                <c:pt idx="337">
                  <c:v>0.29653200000000002</c:v>
                </c:pt>
                <c:pt idx="338">
                  <c:v>0.29780200000000367</c:v>
                </c:pt>
                <c:pt idx="339">
                  <c:v>0.2990720000000035</c:v>
                </c:pt>
                <c:pt idx="340">
                  <c:v>0.30059600000000031</c:v>
                </c:pt>
                <c:pt idx="341">
                  <c:v>0.30186600000000424</c:v>
                </c:pt>
                <c:pt idx="342">
                  <c:v>0.30313600000000007</c:v>
                </c:pt>
                <c:pt idx="343">
                  <c:v>0.30440600000000367</c:v>
                </c:pt>
                <c:pt idx="344">
                  <c:v>0.30618400000000368</c:v>
                </c:pt>
                <c:pt idx="345">
                  <c:v>0.30745400000000361</c:v>
                </c:pt>
                <c:pt idx="346">
                  <c:v>0.30872400000000327</c:v>
                </c:pt>
                <c:pt idx="347">
                  <c:v>0.30999400000000032</c:v>
                </c:pt>
                <c:pt idx="348">
                  <c:v>0.31126400000000032</c:v>
                </c:pt>
                <c:pt idx="349">
                  <c:v>0.31253400000000031</c:v>
                </c:pt>
                <c:pt idx="350">
                  <c:v>0.3140580000000035</c:v>
                </c:pt>
                <c:pt idx="351">
                  <c:v>0.31507400000000424</c:v>
                </c:pt>
                <c:pt idx="352">
                  <c:v>0.31634400000000373</c:v>
                </c:pt>
                <c:pt idx="353">
                  <c:v>0.31761400000000367</c:v>
                </c:pt>
                <c:pt idx="354">
                  <c:v>0.31888400000000644</c:v>
                </c:pt>
                <c:pt idx="355">
                  <c:v>0.32040800000000441</c:v>
                </c:pt>
                <c:pt idx="356">
                  <c:v>0.32167800000000424</c:v>
                </c:pt>
                <c:pt idx="357">
                  <c:v>0.32320200000000032</c:v>
                </c:pt>
                <c:pt idx="358">
                  <c:v>0.32447200000000537</c:v>
                </c:pt>
                <c:pt idx="359">
                  <c:v>0.32599600000000367</c:v>
                </c:pt>
                <c:pt idx="360">
                  <c:v>0.32726600000000333</c:v>
                </c:pt>
                <c:pt idx="361">
                  <c:v>0.32853600000000038</c:v>
                </c:pt>
                <c:pt idx="362">
                  <c:v>0.32980600000000593</c:v>
                </c:pt>
                <c:pt idx="363">
                  <c:v>0.33107600000000503</c:v>
                </c:pt>
                <c:pt idx="364">
                  <c:v>0.33234600000000497</c:v>
                </c:pt>
                <c:pt idx="365">
                  <c:v>0.33361600000000424</c:v>
                </c:pt>
                <c:pt idx="366">
                  <c:v>0.33488600000000729</c:v>
                </c:pt>
                <c:pt idx="367">
                  <c:v>0.33615600000000367</c:v>
                </c:pt>
                <c:pt idx="368">
                  <c:v>0.33742600000000655</c:v>
                </c:pt>
                <c:pt idx="369">
                  <c:v>0.33869600000000138</c:v>
                </c:pt>
                <c:pt idx="370">
                  <c:v>0.34022000000000002</c:v>
                </c:pt>
                <c:pt idx="371">
                  <c:v>0.34149000000000007</c:v>
                </c:pt>
                <c:pt idx="372">
                  <c:v>0.34276000000000001</c:v>
                </c:pt>
                <c:pt idx="373">
                  <c:v>0.34403000000000006</c:v>
                </c:pt>
                <c:pt idx="374">
                  <c:v>0.34555400000000008</c:v>
                </c:pt>
                <c:pt idx="375">
                  <c:v>0.34707800000000238</c:v>
                </c:pt>
                <c:pt idx="376">
                  <c:v>0.34834800000000032</c:v>
                </c:pt>
                <c:pt idx="377">
                  <c:v>0.34961800000000032</c:v>
                </c:pt>
                <c:pt idx="378">
                  <c:v>0.35088800000000492</c:v>
                </c:pt>
                <c:pt idx="379">
                  <c:v>0.35215800000000008</c:v>
                </c:pt>
                <c:pt idx="380">
                  <c:v>0.35342800000000424</c:v>
                </c:pt>
                <c:pt idx="381">
                  <c:v>0.35469800000000001</c:v>
                </c:pt>
                <c:pt idx="382">
                  <c:v>0.35571400000000031</c:v>
                </c:pt>
                <c:pt idx="383">
                  <c:v>0.357238</c:v>
                </c:pt>
                <c:pt idx="384">
                  <c:v>0.35850800000000038</c:v>
                </c:pt>
                <c:pt idx="385">
                  <c:v>0.35977800000000032</c:v>
                </c:pt>
                <c:pt idx="386">
                  <c:v>0.36104800000000031</c:v>
                </c:pt>
                <c:pt idx="387">
                  <c:v>0.36231800000000491</c:v>
                </c:pt>
                <c:pt idx="388">
                  <c:v>0.36384200000000327</c:v>
                </c:pt>
                <c:pt idx="389">
                  <c:v>0.36536600000000424</c:v>
                </c:pt>
                <c:pt idx="390">
                  <c:v>0.36663600000000002</c:v>
                </c:pt>
                <c:pt idx="391">
                  <c:v>0.36790600000000367</c:v>
                </c:pt>
                <c:pt idx="392">
                  <c:v>0.36917600000000345</c:v>
                </c:pt>
                <c:pt idx="393">
                  <c:v>0.37044600000000188</c:v>
                </c:pt>
                <c:pt idx="394">
                  <c:v>0.37171600000000032</c:v>
                </c:pt>
                <c:pt idx="395">
                  <c:v>0.37298600000000565</c:v>
                </c:pt>
                <c:pt idx="396">
                  <c:v>0.37451000000000367</c:v>
                </c:pt>
                <c:pt idx="397">
                  <c:v>0.37552600000000447</c:v>
                </c:pt>
                <c:pt idx="398">
                  <c:v>0.37679600000000002</c:v>
                </c:pt>
                <c:pt idx="399">
                  <c:v>0.37832000000000587</c:v>
                </c:pt>
                <c:pt idx="400">
                  <c:v>0.37959000000000032</c:v>
                </c:pt>
                <c:pt idx="401">
                  <c:v>0.38086000000000486</c:v>
                </c:pt>
                <c:pt idx="402">
                  <c:v>0.38238400000000655</c:v>
                </c:pt>
                <c:pt idx="403">
                  <c:v>0.38365400000000038</c:v>
                </c:pt>
                <c:pt idx="404">
                  <c:v>0.38517800000000413</c:v>
                </c:pt>
                <c:pt idx="405">
                  <c:v>0.38644800000000362</c:v>
                </c:pt>
                <c:pt idx="406">
                  <c:v>0.38771800000000367</c:v>
                </c:pt>
                <c:pt idx="407">
                  <c:v>0.38924200000000031</c:v>
                </c:pt>
                <c:pt idx="408">
                  <c:v>0.39025800000000038</c:v>
                </c:pt>
                <c:pt idx="409">
                  <c:v>0.39152800000000587</c:v>
                </c:pt>
                <c:pt idx="410">
                  <c:v>0.39279800000000031</c:v>
                </c:pt>
                <c:pt idx="411">
                  <c:v>0.394322000000007</c:v>
                </c:pt>
                <c:pt idx="412">
                  <c:v>0.39533800000000424</c:v>
                </c:pt>
                <c:pt idx="413">
                  <c:v>0.39686200000000593</c:v>
                </c:pt>
                <c:pt idx="414">
                  <c:v>0.39813200000000032</c:v>
                </c:pt>
                <c:pt idx="415">
                  <c:v>0.39940200000000492</c:v>
                </c:pt>
                <c:pt idx="416">
                  <c:v>0.40092600000000356</c:v>
                </c:pt>
                <c:pt idx="417">
                  <c:v>0.402196</c:v>
                </c:pt>
                <c:pt idx="418">
                  <c:v>0.40346600000000032</c:v>
                </c:pt>
                <c:pt idx="419">
                  <c:v>0.40524400000000005</c:v>
                </c:pt>
                <c:pt idx="420">
                  <c:v>0.40651400000000032</c:v>
                </c:pt>
                <c:pt idx="421">
                  <c:v>0.40778400000000031</c:v>
                </c:pt>
                <c:pt idx="422">
                  <c:v>0.40905400000000008</c:v>
                </c:pt>
                <c:pt idx="423">
                  <c:v>0.41032400000000413</c:v>
                </c:pt>
                <c:pt idx="424">
                  <c:v>0.41159400000000002</c:v>
                </c:pt>
                <c:pt idx="425">
                  <c:v>0.41286400000000362</c:v>
                </c:pt>
                <c:pt idx="426">
                  <c:v>0.41438800000000492</c:v>
                </c:pt>
                <c:pt idx="427">
                  <c:v>0.41515000000000002</c:v>
                </c:pt>
                <c:pt idx="428">
                  <c:v>0.41667400000000032</c:v>
                </c:pt>
                <c:pt idx="429">
                  <c:v>0.41794400000000032</c:v>
                </c:pt>
                <c:pt idx="430">
                  <c:v>0.41921400000000031</c:v>
                </c:pt>
                <c:pt idx="431">
                  <c:v>0.420738</c:v>
                </c:pt>
                <c:pt idx="432">
                  <c:v>0.42200800000000038</c:v>
                </c:pt>
                <c:pt idx="433">
                  <c:v>0.42353200000000002</c:v>
                </c:pt>
                <c:pt idx="434">
                  <c:v>0.42480200000000368</c:v>
                </c:pt>
                <c:pt idx="435">
                  <c:v>0.42632600000000526</c:v>
                </c:pt>
                <c:pt idx="436">
                  <c:v>0.42759600000000031</c:v>
                </c:pt>
                <c:pt idx="437">
                  <c:v>0.42886600000000424</c:v>
                </c:pt>
                <c:pt idx="438">
                  <c:v>0.42988200000000593</c:v>
                </c:pt>
                <c:pt idx="439">
                  <c:v>0.43140600000000368</c:v>
                </c:pt>
                <c:pt idx="440">
                  <c:v>0.43267600000000361</c:v>
                </c:pt>
                <c:pt idx="441">
                  <c:v>0.43394600000000288</c:v>
                </c:pt>
                <c:pt idx="442">
                  <c:v>0.43521600000000032</c:v>
                </c:pt>
                <c:pt idx="443">
                  <c:v>0.43648600000000587</c:v>
                </c:pt>
                <c:pt idx="444">
                  <c:v>0.43775600000000031</c:v>
                </c:pt>
                <c:pt idx="445">
                  <c:v>0.43902600000000458</c:v>
                </c:pt>
                <c:pt idx="446">
                  <c:v>0.44055</c:v>
                </c:pt>
                <c:pt idx="447">
                  <c:v>0.44182000000000032</c:v>
                </c:pt>
                <c:pt idx="448">
                  <c:v>0.44309000000000004</c:v>
                </c:pt>
                <c:pt idx="449">
                  <c:v>0.44461400000000001</c:v>
                </c:pt>
                <c:pt idx="450">
                  <c:v>0.44613799999999992</c:v>
                </c:pt>
                <c:pt idx="451">
                  <c:v>0.44740800000000008</c:v>
                </c:pt>
                <c:pt idx="452">
                  <c:v>0.44867800000000002</c:v>
                </c:pt>
                <c:pt idx="453">
                  <c:v>0.44994800000000001</c:v>
                </c:pt>
                <c:pt idx="454">
                  <c:v>0.45096400000000031</c:v>
                </c:pt>
                <c:pt idx="455">
                  <c:v>0.45223399999999991</c:v>
                </c:pt>
                <c:pt idx="456">
                  <c:v>0.45375799999999988</c:v>
                </c:pt>
                <c:pt idx="457">
                  <c:v>0.45502800000000032</c:v>
                </c:pt>
                <c:pt idx="458">
                  <c:v>0.45629799999999987</c:v>
                </c:pt>
                <c:pt idx="459">
                  <c:v>0.45756800000000031</c:v>
                </c:pt>
                <c:pt idx="460">
                  <c:v>0.45883800000000002</c:v>
                </c:pt>
                <c:pt idx="461">
                  <c:v>0.46036200000000038</c:v>
                </c:pt>
                <c:pt idx="462">
                  <c:v>0.46163200000000004</c:v>
                </c:pt>
                <c:pt idx="463">
                  <c:v>0.46290200000000031</c:v>
                </c:pt>
                <c:pt idx="464">
                  <c:v>0.46417200000000008</c:v>
                </c:pt>
                <c:pt idx="465">
                  <c:v>0.465696</c:v>
                </c:pt>
                <c:pt idx="466">
                  <c:v>0.46722000000000002</c:v>
                </c:pt>
                <c:pt idx="467">
                  <c:v>0.46849000000000007</c:v>
                </c:pt>
                <c:pt idx="468">
                  <c:v>0.46976000000000001</c:v>
                </c:pt>
                <c:pt idx="469">
                  <c:v>0.47103000000000006</c:v>
                </c:pt>
                <c:pt idx="470">
                  <c:v>0.47230000000000188</c:v>
                </c:pt>
                <c:pt idx="471">
                  <c:v>0.47357000000000032</c:v>
                </c:pt>
                <c:pt idx="472">
                  <c:v>0.47484000000000032</c:v>
                </c:pt>
                <c:pt idx="473">
                  <c:v>0.47611000000000031</c:v>
                </c:pt>
                <c:pt idx="474">
                  <c:v>0.47738000000000447</c:v>
                </c:pt>
                <c:pt idx="475">
                  <c:v>0.47865000000000002</c:v>
                </c:pt>
                <c:pt idx="476">
                  <c:v>0.48017400000000032</c:v>
                </c:pt>
                <c:pt idx="477">
                  <c:v>0.48144400000000032</c:v>
                </c:pt>
                <c:pt idx="478">
                  <c:v>0.48271400000000031</c:v>
                </c:pt>
                <c:pt idx="479">
                  <c:v>0.484238</c:v>
                </c:pt>
                <c:pt idx="480">
                  <c:v>0.48576200000000008</c:v>
                </c:pt>
                <c:pt idx="481">
                  <c:v>0.48703200000000002</c:v>
                </c:pt>
                <c:pt idx="482">
                  <c:v>0.48830200000000362</c:v>
                </c:pt>
                <c:pt idx="483">
                  <c:v>0.48957200000000367</c:v>
                </c:pt>
                <c:pt idx="484">
                  <c:v>0.49084200000000322</c:v>
                </c:pt>
                <c:pt idx="485">
                  <c:v>0.49236600000000441</c:v>
                </c:pt>
                <c:pt idx="486">
                  <c:v>0.49363600000000002</c:v>
                </c:pt>
                <c:pt idx="487">
                  <c:v>0.49490600000000368</c:v>
                </c:pt>
                <c:pt idx="488">
                  <c:v>0.49592200000000491</c:v>
                </c:pt>
                <c:pt idx="489">
                  <c:v>0.49719200000000002</c:v>
                </c:pt>
                <c:pt idx="490">
                  <c:v>0.49871600000000038</c:v>
                </c:pt>
                <c:pt idx="491">
                  <c:v>0.49998600000000587</c:v>
                </c:pt>
                <c:pt idx="492">
                  <c:v>0.50125599999999959</c:v>
                </c:pt>
                <c:pt idx="493">
                  <c:v>0.50252599999999958</c:v>
                </c:pt>
                <c:pt idx="494">
                  <c:v>0.50404999999999989</c:v>
                </c:pt>
                <c:pt idx="495">
                  <c:v>0.50557399999999253</c:v>
                </c:pt>
                <c:pt idx="496">
                  <c:v>0.50709799999999949</c:v>
                </c:pt>
                <c:pt idx="497">
                  <c:v>0.50836799999999016</c:v>
                </c:pt>
                <c:pt idx="498">
                  <c:v>0.50963799999999959</c:v>
                </c:pt>
                <c:pt idx="499">
                  <c:v>0.51090800000000003</c:v>
                </c:pt>
                <c:pt idx="500">
                  <c:v>0.51217799999999958</c:v>
                </c:pt>
                <c:pt idx="501">
                  <c:v>0.51344800000000002</c:v>
                </c:pt>
                <c:pt idx="502">
                  <c:v>0.51471799999999956</c:v>
                </c:pt>
                <c:pt idx="503">
                  <c:v>0.515988</c:v>
                </c:pt>
                <c:pt idx="504">
                  <c:v>0.517258</c:v>
                </c:pt>
                <c:pt idx="505">
                  <c:v>0.51852799999999333</c:v>
                </c:pt>
                <c:pt idx="506">
                  <c:v>0.52005199999999996</c:v>
                </c:pt>
                <c:pt idx="507">
                  <c:v>0.52132199999999951</c:v>
                </c:pt>
                <c:pt idx="508">
                  <c:v>0.5225919999999995</c:v>
                </c:pt>
                <c:pt idx="509">
                  <c:v>0.52411599999999958</c:v>
                </c:pt>
                <c:pt idx="510">
                  <c:v>0.52563999999999989</c:v>
                </c:pt>
                <c:pt idx="511">
                  <c:v>0.52690999999999999</c:v>
                </c:pt>
                <c:pt idx="512">
                  <c:v>0.52817999999999998</c:v>
                </c:pt>
                <c:pt idx="513">
                  <c:v>0.52944999999999998</c:v>
                </c:pt>
                <c:pt idx="514">
                  <c:v>0.53071999999999997</c:v>
                </c:pt>
                <c:pt idx="515">
                  <c:v>0.53198999999999996</c:v>
                </c:pt>
                <c:pt idx="516">
                  <c:v>0.53325999999999996</c:v>
                </c:pt>
                <c:pt idx="517">
                  <c:v>0.53478399999999959</c:v>
                </c:pt>
                <c:pt idx="518">
                  <c:v>0.53579999999999994</c:v>
                </c:pt>
                <c:pt idx="519">
                  <c:v>0.53706999999999949</c:v>
                </c:pt>
                <c:pt idx="520">
                  <c:v>0.53859399999999957</c:v>
                </c:pt>
                <c:pt idx="521">
                  <c:v>0.54011799999999321</c:v>
                </c:pt>
                <c:pt idx="522">
                  <c:v>0.54138799999999265</c:v>
                </c:pt>
                <c:pt idx="523">
                  <c:v>0.54265799999999986</c:v>
                </c:pt>
                <c:pt idx="524">
                  <c:v>0.54392799999999997</c:v>
                </c:pt>
                <c:pt idx="525">
                  <c:v>0.54545199999999949</c:v>
                </c:pt>
                <c:pt idx="526">
                  <c:v>0.54672199999999993</c:v>
                </c:pt>
                <c:pt idx="527">
                  <c:v>0.54799199999999992</c:v>
                </c:pt>
                <c:pt idx="528">
                  <c:v>0.54951599999999956</c:v>
                </c:pt>
                <c:pt idx="529">
                  <c:v>0.55053199999999958</c:v>
                </c:pt>
                <c:pt idx="530">
                  <c:v>0.5518019999999999</c:v>
                </c:pt>
                <c:pt idx="531">
                  <c:v>0.55332599999999987</c:v>
                </c:pt>
                <c:pt idx="532">
                  <c:v>0.55459599999999998</c:v>
                </c:pt>
                <c:pt idx="533">
                  <c:v>0.55561199999999988</c:v>
                </c:pt>
                <c:pt idx="534">
                  <c:v>0.55688199999999999</c:v>
                </c:pt>
                <c:pt idx="535">
                  <c:v>0.55815199999999987</c:v>
                </c:pt>
                <c:pt idx="536">
                  <c:v>0.55967599999999995</c:v>
                </c:pt>
                <c:pt idx="537">
                  <c:v>0.56119999999999992</c:v>
                </c:pt>
                <c:pt idx="538">
                  <c:v>0.56246999999999958</c:v>
                </c:pt>
                <c:pt idx="539">
                  <c:v>0.56373999999999991</c:v>
                </c:pt>
                <c:pt idx="540">
                  <c:v>0.56526399999999344</c:v>
                </c:pt>
                <c:pt idx="541">
                  <c:v>0.56653399999999243</c:v>
                </c:pt>
                <c:pt idx="542">
                  <c:v>0.56780399999999998</c:v>
                </c:pt>
                <c:pt idx="543">
                  <c:v>0.56907399999999986</c:v>
                </c:pt>
                <c:pt idx="544">
                  <c:v>0.57034399999999996</c:v>
                </c:pt>
                <c:pt idx="545">
                  <c:v>0.57161399999999996</c:v>
                </c:pt>
                <c:pt idx="546">
                  <c:v>0.5728839999999995</c:v>
                </c:pt>
                <c:pt idx="547">
                  <c:v>0.5741539999999995</c:v>
                </c:pt>
                <c:pt idx="548">
                  <c:v>0.57542399999999949</c:v>
                </c:pt>
                <c:pt idx="549">
                  <c:v>0.57669399999999993</c:v>
                </c:pt>
                <c:pt idx="550">
                  <c:v>0.57796399999999959</c:v>
                </c:pt>
                <c:pt idx="551">
                  <c:v>0.57948799999999956</c:v>
                </c:pt>
                <c:pt idx="552">
                  <c:v>0.580758</c:v>
                </c:pt>
                <c:pt idx="553">
                  <c:v>0.58202799999999333</c:v>
                </c:pt>
                <c:pt idx="554">
                  <c:v>0.58355199999999152</c:v>
                </c:pt>
                <c:pt idx="555">
                  <c:v>0.58482199999999951</c:v>
                </c:pt>
                <c:pt idx="556">
                  <c:v>0.5860919999999995</c:v>
                </c:pt>
                <c:pt idx="557">
                  <c:v>0.58761599999999958</c:v>
                </c:pt>
                <c:pt idx="558">
                  <c:v>0.58888599999999958</c:v>
                </c:pt>
                <c:pt idx="559">
                  <c:v>0.59015599999999957</c:v>
                </c:pt>
                <c:pt idx="560">
                  <c:v>0.59142599999999956</c:v>
                </c:pt>
                <c:pt idx="561">
                  <c:v>0.59269599999999989</c:v>
                </c:pt>
                <c:pt idx="562">
                  <c:v>0.59421999999999253</c:v>
                </c:pt>
                <c:pt idx="563">
                  <c:v>0.59523599999999333</c:v>
                </c:pt>
                <c:pt idx="564">
                  <c:v>0.59650599999999243</c:v>
                </c:pt>
                <c:pt idx="565">
                  <c:v>0.59777599999999997</c:v>
                </c:pt>
                <c:pt idx="566">
                  <c:v>0.59904599999999986</c:v>
                </c:pt>
                <c:pt idx="567">
                  <c:v>0.60056999999999949</c:v>
                </c:pt>
                <c:pt idx="568">
                  <c:v>0.60183999999999993</c:v>
                </c:pt>
                <c:pt idx="569">
                  <c:v>0.60310999999999992</c:v>
                </c:pt>
                <c:pt idx="570">
                  <c:v>0.60463399999999989</c:v>
                </c:pt>
                <c:pt idx="571">
                  <c:v>0.60615799999999997</c:v>
                </c:pt>
                <c:pt idx="572">
                  <c:v>0.60742799999999997</c:v>
                </c:pt>
                <c:pt idx="573">
                  <c:v>0.60869800000000984</c:v>
                </c:pt>
                <c:pt idx="574">
                  <c:v>0.60996799999999951</c:v>
                </c:pt>
                <c:pt idx="575">
                  <c:v>0.6112379999999995</c:v>
                </c:pt>
                <c:pt idx="576">
                  <c:v>0.6125079999999995</c:v>
                </c:pt>
                <c:pt idx="577">
                  <c:v>0.61377799999999993</c:v>
                </c:pt>
                <c:pt idx="578">
                  <c:v>0.61504799999999993</c:v>
                </c:pt>
                <c:pt idx="579">
                  <c:v>0.61631799999999959</c:v>
                </c:pt>
                <c:pt idx="580">
                  <c:v>0.61758799999999958</c:v>
                </c:pt>
                <c:pt idx="581">
                  <c:v>0.61885799999999991</c:v>
                </c:pt>
                <c:pt idx="582">
                  <c:v>0.62038199999999988</c:v>
                </c:pt>
                <c:pt idx="583">
                  <c:v>0.62165200000000065</c:v>
                </c:pt>
                <c:pt idx="584">
                  <c:v>0.62292200000000064</c:v>
                </c:pt>
                <c:pt idx="585">
                  <c:v>0.62444599999999995</c:v>
                </c:pt>
                <c:pt idx="586">
                  <c:v>0.62571599999999994</c:v>
                </c:pt>
                <c:pt idx="587">
                  <c:v>0.62723999999999991</c:v>
                </c:pt>
                <c:pt idx="588">
                  <c:v>0.6285099999999999</c:v>
                </c:pt>
                <c:pt idx="589">
                  <c:v>0.62978000000000733</c:v>
                </c:pt>
                <c:pt idx="590">
                  <c:v>0.63105000000000644</c:v>
                </c:pt>
                <c:pt idx="591">
                  <c:v>0.63231999999999999</c:v>
                </c:pt>
                <c:pt idx="592">
                  <c:v>0.63384399999999985</c:v>
                </c:pt>
                <c:pt idx="593">
                  <c:v>0.63511399999999996</c:v>
                </c:pt>
                <c:pt idx="594">
                  <c:v>0.63613000000000064</c:v>
                </c:pt>
                <c:pt idx="595">
                  <c:v>0.63740000000000063</c:v>
                </c:pt>
                <c:pt idx="596">
                  <c:v>0.63867000000000984</c:v>
                </c:pt>
                <c:pt idx="597">
                  <c:v>0.64019399999999993</c:v>
                </c:pt>
                <c:pt idx="598">
                  <c:v>0.6417179999999999</c:v>
                </c:pt>
                <c:pt idx="599">
                  <c:v>0.64298800000000722</c:v>
                </c:pt>
                <c:pt idx="600">
                  <c:v>0.64425799999999989</c:v>
                </c:pt>
                <c:pt idx="601">
                  <c:v>0.64578200000000063</c:v>
                </c:pt>
                <c:pt idx="602">
                  <c:v>0.64705199999999985</c:v>
                </c:pt>
                <c:pt idx="603">
                  <c:v>0.64832199999999995</c:v>
                </c:pt>
                <c:pt idx="604">
                  <c:v>0.64959199999999995</c:v>
                </c:pt>
                <c:pt idx="605">
                  <c:v>0.65086199999999994</c:v>
                </c:pt>
                <c:pt idx="606">
                  <c:v>0.65238599999999991</c:v>
                </c:pt>
                <c:pt idx="607">
                  <c:v>0.65365600000000734</c:v>
                </c:pt>
                <c:pt idx="608">
                  <c:v>0.65492600000000734</c:v>
                </c:pt>
                <c:pt idx="609">
                  <c:v>0.65619600000000677</c:v>
                </c:pt>
                <c:pt idx="610">
                  <c:v>0.65746599999999988</c:v>
                </c:pt>
                <c:pt idx="611">
                  <c:v>0.65873600000000065</c:v>
                </c:pt>
                <c:pt idx="612">
                  <c:v>0.66025999999999985</c:v>
                </c:pt>
                <c:pt idx="613">
                  <c:v>0.66152999999999995</c:v>
                </c:pt>
                <c:pt idx="614">
                  <c:v>0.6628000000000086</c:v>
                </c:pt>
                <c:pt idx="615">
                  <c:v>0.66406999999999994</c:v>
                </c:pt>
                <c:pt idx="616">
                  <c:v>0.66559399999999991</c:v>
                </c:pt>
                <c:pt idx="617">
                  <c:v>0.66711799999999988</c:v>
                </c:pt>
                <c:pt idx="618">
                  <c:v>0.66838799999999987</c:v>
                </c:pt>
                <c:pt idx="619">
                  <c:v>0.66965800000001174</c:v>
                </c:pt>
                <c:pt idx="620">
                  <c:v>0.6709280000000104</c:v>
                </c:pt>
                <c:pt idx="621">
                  <c:v>0.67219800000000984</c:v>
                </c:pt>
                <c:pt idx="622">
                  <c:v>0.67372200000000826</c:v>
                </c:pt>
                <c:pt idx="623">
                  <c:v>0.67499200000000825</c:v>
                </c:pt>
                <c:pt idx="624">
                  <c:v>0.67600799999999994</c:v>
                </c:pt>
                <c:pt idx="625">
                  <c:v>0.67727799999999994</c:v>
                </c:pt>
                <c:pt idx="626">
                  <c:v>0.67880200000000723</c:v>
                </c:pt>
                <c:pt idx="627">
                  <c:v>0.68032599999999988</c:v>
                </c:pt>
                <c:pt idx="628">
                  <c:v>0.68159599999999987</c:v>
                </c:pt>
                <c:pt idx="629">
                  <c:v>0.68286599999999997</c:v>
                </c:pt>
                <c:pt idx="630">
                  <c:v>0.6843899999999995</c:v>
                </c:pt>
                <c:pt idx="631">
                  <c:v>0.68591400000000002</c:v>
                </c:pt>
                <c:pt idx="632">
                  <c:v>0.68718400000000002</c:v>
                </c:pt>
                <c:pt idx="633">
                  <c:v>0.68845399999999957</c:v>
                </c:pt>
                <c:pt idx="634">
                  <c:v>0.68972399999999989</c:v>
                </c:pt>
                <c:pt idx="635">
                  <c:v>0.69099400000000655</c:v>
                </c:pt>
                <c:pt idx="636">
                  <c:v>0.69226399999999344</c:v>
                </c:pt>
                <c:pt idx="637">
                  <c:v>0.69353399999999277</c:v>
                </c:pt>
                <c:pt idx="638">
                  <c:v>0.69505799999999951</c:v>
                </c:pt>
                <c:pt idx="639">
                  <c:v>0.69607399999999986</c:v>
                </c:pt>
                <c:pt idx="640">
                  <c:v>0.69734399999999996</c:v>
                </c:pt>
                <c:pt idx="641">
                  <c:v>0.69861399999999996</c:v>
                </c:pt>
                <c:pt idx="642">
                  <c:v>0.70039200000000001</c:v>
                </c:pt>
                <c:pt idx="643">
                  <c:v>0.7016619999999999</c:v>
                </c:pt>
                <c:pt idx="644">
                  <c:v>0.70293199999999989</c:v>
                </c:pt>
                <c:pt idx="645">
                  <c:v>0.70420199999999988</c:v>
                </c:pt>
                <c:pt idx="646">
                  <c:v>0.70572599999999985</c:v>
                </c:pt>
                <c:pt idx="647">
                  <c:v>0.70699600000000062</c:v>
                </c:pt>
                <c:pt idx="648">
                  <c:v>0.70826599999999951</c:v>
                </c:pt>
                <c:pt idx="649">
                  <c:v>0.70978999999999992</c:v>
                </c:pt>
                <c:pt idx="650">
                  <c:v>0.71080600000000005</c:v>
                </c:pt>
                <c:pt idx="651">
                  <c:v>0.71232999999999991</c:v>
                </c:pt>
                <c:pt idx="652">
                  <c:v>0.71360000000000734</c:v>
                </c:pt>
                <c:pt idx="653">
                  <c:v>0.71486999999999989</c:v>
                </c:pt>
                <c:pt idx="654">
                  <c:v>0.71588600000000002</c:v>
                </c:pt>
                <c:pt idx="655">
                  <c:v>0.71715599999999979</c:v>
                </c:pt>
                <c:pt idx="656">
                  <c:v>0.71868000000000065</c:v>
                </c:pt>
                <c:pt idx="657">
                  <c:v>0.71995000000000064</c:v>
                </c:pt>
                <c:pt idx="658">
                  <c:v>0.7214739999999995</c:v>
                </c:pt>
                <c:pt idx="659">
                  <c:v>0.72274399999999994</c:v>
                </c:pt>
                <c:pt idx="660">
                  <c:v>0.72401400000000005</c:v>
                </c:pt>
                <c:pt idx="661">
                  <c:v>0.72528399999999948</c:v>
                </c:pt>
                <c:pt idx="662">
                  <c:v>0.72655399999999959</c:v>
                </c:pt>
                <c:pt idx="663">
                  <c:v>0.72807799999999989</c:v>
                </c:pt>
                <c:pt idx="664">
                  <c:v>0.72934799999999989</c:v>
                </c:pt>
                <c:pt idx="665">
                  <c:v>0.73061799999999988</c:v>
                </c:pt>
                <c:pt idx="666">
                  <c:v>0.73188799999999998</c:v>
                </c:pt>
                <c:pt idx="667">
                  <c:v>0.73315799999999998</c:v>
                </c:pt>
                <c:pt idx="668">
                  <c:v>0.73442799999999986</c:v>
                </c:pt>
                <c:pt idx="669">
                  <c:v>0.73544399999999999</c:v>
                </c:pt>
                <c:pt idx="670">
                  <c:v>0.73671399999999987</c:v>
                </c:pt>
                <c:pt idx="671">
                  <c:v>0.73823799999999951</c:v>
                </c:pt>
                <c:pt idx="672">
                  <c:v>0.7395079999999995</c:v>
                </c:pt>
                <c:pt idx="673">
                  <c:v>0.74103199999999991</c:v>
                </c:pt>
                <c:pt idx="674">
                  <c:v>0.74230200000000002</c:v>
                </c:pt>
                <c:pt idx="675">
                  <c:v>0.74382600000000065</c:v>
                </c:pt>
                <c:pt idx="676">
                  <c:v>0.74509600000000065</c:v>
                </c:pt>
                <c:pt idx="677">
                  <c:v>0.74636599999999997</c:v>
                </c:pt>
                <c:pt idx="678">
                  <c:v>0.74788999999999994</c:v>
                </c:pt>
                <c:pt idx="679">
                  <c:v>0.74915999999999994</c:v>
                </c:pt>
                <c:pt idx="680">
                  <c:v>0.75043000000000004</c:v>
                </c:pt>
                <c:pt idx="681">
                  <c:v>0.75170000000000814</c:v>
                </c:pt>
                <c:pt idx="682">
                  <c:v>0.75296999999999992</c:v>
                </c:pt>
                <c:pt idx="683">
                  <c:v>0.75449400000000655</c:v>
                </c:pt>
                <c:pt idx="684">
                  <c:v>0.7555099999999999</c:v>
                </c:pt>
                <c:pt idx="685">
                  <c:v>0.75678000000000734</c:v>
                </c:pt>
                <c:pt idx="686">
                  <c:v>0.75805000000000677</c:v>
                </c:pt>
                <c:pt idx="687">
                  <c:v>0.75931999999999988</c:v>
                </c:pt>
                <c:pt idx="688">
                  <c:v>0.76084400000000985</c:v>
                </c:pt>
                <c:pt idx="689">
                  <c:v>0.76211399999999951</c:v>
                </c:pt>
                <c:pt idx="690">
                  <c:v>0.76338399999999951</c:v>
                </c:pt>
                <c:pt idx="691">
                  <c:v>0.76465399999999994</c:v>
                </c:pt>
                <c:pt idx="692">
                  <c:v>0.76617799999999991</c:v>
                </c:pt>
                <c:pt idx="693">
                  <c:v>0.76744799999999991</c:v>
                </c:pt>
                <c:pt idx="694">
                  <c:v>0.7687179999999999</c:v>
                </c:pt>
                <c:pt idx="695">
                  <c:v>0.77024200000000065</c:v>
                </c:pt>
                <c:pt idx="696">
                  <c:v>0.77151199999999986</c:v>
                </c:pt>
                <c:pt idx="697">
                  <c:v>0.77278200000000064</c:v>
                </c:pt>
                <c:pt idx="698">
                  <c:v>0.77405200000000063</c:v>
                </c:pt>
                <c:pt idx="699">
                  <c:v>0.77532199999999984</c:v>
                </c:pt>
                <c:pt idx="700">
                  <c:v>0.77659199999999984</c:v>
                </c:pt>
                <c:pt idx="701">
                  <c:v>0.77786199999999994</c:v>
                </c:pt>
                <c:pt idx="702">
                  <c:v>0.77913199999999994</c:v>
                </c:pt>
                <c:pt idx="703">
                  <c:v>0.78090999999999999</c:v>
                </c:pt>
                <c:pt idx="704">
                  <c:v>0.78217999999999999</c:v>
                </c:pt>
                <c:pt idx="705">
                  <c:v>0.78344999999999987</c:v>
                </c:pt>
                <c:pt idx="706">
                  <c:v>0.78471999999999986</c:v>
                </c:pt>
                <c:pt idx="707">
                  <c:v>0.7862439999999995</c:v>
                </c:pt>
                <c:pt idx="708">
                  <c:v>0.78751399999999017</c:v>
                </c:pt>
                <c:pt idx="709">
                  <c:v>0.78878399999999949</c:v>
                </c:pt>
                <c:pt idx="710">
                  <c:v>0.79005399999999959</c:v>
                </c:pt>
                <c:pt idx="711">
                  <c:v>0.79157799999999956</c:v>
                </c:pt>
                <c:pt idx="712">
                  <c:v>0.79284799999999989</c:v>
                </c:pt>
                <c:pt idx="713">
                  <c:v>0.79411799999999344</c:v>
                </c:pt>
                <c:pt idx="714">
                  <c:v>0.79538799999999277</c:v>
                </c:pt>
                <c:pt idx="715">
                  <c:v>0.79665799999999987</c:v>
                </c:pt>
                <c:pt idx="716">
                  <c:v>0.79792799999999986</c:v>
                </c:pt>
                <c:pt idx="717">
                  <c:v>0.79919799999999996</c:v>
                </c:pt>
                <c:pt idx="718">
                  <c:v>0.80072199999999982</c:v>
                </c:pt>
                <c:pt idx="719">
                  <c:v>0.80224600000000001</c:v>
                </c:pt>
                <c:pt idx="720">
                  <c:v>0.80351599999999956</c:v>
                </c:pt>
                <c:pt idx="721">
                  <c:v>0.80503999999999998</c:v>
                </c:pt>
                <c:pt idx="722">
                  <c:v>0.80630999999999997</c:v>
                </c:pt>
                <c:pt idx="723">
                  <c:v>0.80757999999999952</c:v>
                </c:pt>
                <c:pt idx="724">
                  <c:v>0.80910399999999949</c:v>
                </c:pt>
                <c:pt idx="725">
                  <c:v>0.81011999999999951</c:v>
                </c:pt>
                <c:pt idx="726">
                  <c:v>0.8113899999999995</c:v>
                </c:pt>
                <c:pt idx="727">
                  <c:v>0.81291399999999958</c:v>
                </c:pt>
                <c:pt idx="728">
                  <c:v>0.81418399999999957</c:v>
                </c:pt>
                <c:pt idx="729">
                  <c:v>0.81519999999999992</c:v>
                </c:pt>
                <c:pt idx="730">
                  <c:v>0.81672399999999978</c:v>
                </c:pt>
                <c:pt idx="731">
                  <c:v>0.81799399999999989</c:v>
                </c:pt>
                <c:pt idx="732">
                  <c:v>0.81926399999999333</c:v>
                </c:pt>
                <c:pt idx="733">
                  <c:v>0.82078799999999952</c:v>
                </c:pt>
                <c:pt idx="734">
                  <c:v>0.82205799999999951</c:v>
                </c:pt>
                <c:pt idx="735">
                  <c:v>0.82358199999999959</c:v>
                </c:pt>
                <c:pt idx="736">
                  <c:v>0.8251059999999999</c:v>
                </c:pt>
                <c:pt idx="737">
                  <c:v>0.826376</c:v>
                </c:pt>
                <c:pt idx="738">
                  <c:v>0.82764600000000565</c:v>
                </c:pt>
                <c:pt idx="739">
                  <c:v>0.82891599999999988</c:v>
                </c:pt>
                <c:pt idx="740">
                  <c:v>0.83018599999999987</c:v>
                </c:pt>
                <c:pt idx="741">
                  <c:v>0.83170999999999984</c:v>
                </c:pt>
                <c:pt idx="742">
                  <c:v>0.83297999999999983</c:v>
                </c:pt>
                <c:pt idx="743">
                  <c:v>0.83424999999999994</c:v>
                </c:pt>
                <c:pt idx="744">
                  <c:v>0.83526599999999951</c:v>
                </c:pt>
                <c:pt idx="745">
                  <c:v>0.8365359999999995</c:v>
                </c:pt>
                <c:pt idx="746">
                  <c:v>0.83805999999999981</c:v>
                </c:pt>
                <c:pt idx="747">
                  <c:v>0.83932999999999991</c:v>
                </c:pt>
                <c:pt idx="748">
                  <c:v>0.84085399999999999</c:v>
                </c:pt>
                <c:pt idx="749">
                  <c:v>0.84212399999999987</c:v>
                </c:pt>
                <c:pt idx="750">
                  <c:v>0.84339399999999987</c:v>
                </c:pt>
                <c:pt idx="751">
                  <c:v>0.84491800000000061</c:v>
                </c:pt>
                <c:pt idx="752">
                  <c:v>0.8461879999999995</c:v>
                </c:pt>
                <c:pt idx="753">
                  <c:v>0.84745799999999949</c:v>
                </c:pt>
                <c:pt idx="754">
                  <c:v>0.84898199999999979</c:v>
                </c:pt>
                <c:pt idx="755">
                  <c:v>0.84999800000000836</c:v>
                </c:pt>
                <c:pt idx="756">
                  <c:v>0.851522</c:v>
                </c:pt>
                <c:pt idx="757">
                  <c:v>0.85279200000000643</c:v>
                </c:pt>
                <c:pt idx="758">
                  <c:v>0.85406199999999999</c:v>
                </c:pt>
                <c:pt idx="759">
                  <c:v>0.85507799999999989</c:v>
                </c:pt>
                <c:pt idx="760">
                  <c:v>0.85660200000000064</c:v>
                </c:pt>
                <c:pt idx="761">
                  <c:v>0.85787200000000063</c:v>
                </c:pt>
                <c:pt idx="762">
                  <c:v>0.85914200000000063</c:v>
                </c:pt>
                <c:pt idx="763">
                  <c:v>0.86066599999999982</c:v>
                </c:pt>
                <c:pt idx="764">
                  <c:v>0.86193599999999992</c:v>
                </c:pt>
                <c:pt idx="765">
                  <c:v>0.86320600000000003</c:v>
                </c:pt>
                <c:pt idx="766">
                  <c:v>0.86473000000000644</c:v>
                </c:pt>
                <c:pt idx="767">
                  <c:v>0.86600000000000465</c:v>
                </c:pt>
                <c:pt idx="768">
                  <c:v>0.86752399999999952</c:v>
                </c:pt>
                <c:pt idx="769">
                  <c:v>0.86879400000000984</c:v>
                </c:pt>
                <c:pt idx="770">
                  <c:v>0.87006400000000061</c:v>
                </c:pt>
                <c:pt idx="771">
                  <c:v>0.8713339999999995</c:v>
                </c:pt>
                <c:pt idx="772">
                  <c:v>0.87260399999999982</c:v>
                </c:pt>
                <c:pt idx="773">
                  <c:v>0.87387399999999993</c:v>
                </c:pt>
                <c:pt idx="774">
                  <c:v>0.87488999999999983</c:v>
                </c:pt>
                <c:pt idx="775">
                  <c:v>0.87641399999999958</c:v>
                </c:pt>
                <c:pt idx="776">
                  <c:v>0.87768400000000735</c:v>
                </c:pt>
                <c:pt idx="777">
                  <c:v>0.8789539999999999</c:v>
                </c:pt>
                <c:pt idx="778">
                  <c:v>0.88047799999999266</c:v>
                </c:pt>
                <c:pt idx="779">
                  <c:v>0.88174800000000064</c:v>
                </c:pt>
                <c:pt idx="780">
                  <c:v>0.8832719999999995</c:v>
                </c:pt>
                <c:pt idx="781">
                  <c:v>0.8845419999999995</c:v>
                </c:pt>
                <c:pt idx="782">
                  <c:v>0.88581199999999949</c:v>
                </c:pt>
                <c:pt idx="783">
                  <c:v>0.88733599999999957</c:v>
                </c:pt>
                <c:pt idx="784">
                  <c:v>0.8886059999999999</c:v>
                </c:pt>
                <c:pt idx="785">
                  <c:v>0.88987599999999978</c:v>
                </c:pt>
                <c:pt idx="786">
                  <c:v>0.89114599999999988</c:v>
                </c:pt>
                <c:pt idx="787">
                  <c:v>0.89241599999999321</c:v>
                </c:pt>
                <c:pt idx="788">
                  <c:v>0.89368599999999987</c:v>
                </c:pt>
                <c:pt idx="789">
                  <c:v>0.89495599999999997</c:v>
                </c:pt>
                <c:pt idx="790">
                  <c:v>0.89597199999999988</c:v>
                </c:pt>
                <c:pt idx="791">
                  <c:v>0.89749599999999996</c:v>
                </c:pt>
                <c:pt idx="792">
                  <c:v>0.89876599999999951</c:v>
                </c:pt>
                <c:pt idx="793">
                  <c:v>0.90028999999999959</c:v>
                </c:pt>
                <c:pt idx="794">
                  <c:v>0.90155999999999958</c:v>
                </c:pt>
                <c:pt idx="795">
                  <c:v>0.90308399999999756</c:v>
                </c:pt>
                <c:pt idx="796">
                  <c:v>0.90435399999999322</c:v>
                </c:pt>
                <c:pt idx="797">
                  <c:v>0.90562399999999987</c:v>
                </c:pt>
                <c:pt idx="798">
                  <c:v>0.90689399999999998</c:v>
                </c:pt>
                <c:pt idx="799">
                  <c:v>0.90841799999999129</c:v>
                </c:pt>
                <c:pt idx="800">
                  <c:v>0.9096879999999995</c:v>
                </c:pt>
                <c:pt idx="801">
                  <c:v>0.91095800000000005</c:v>
                </c:pt>
                <c:pt idx="802">
                  <c:v>0.91248199999999957</c:v>
                </c:pt>
                <c:pt idx="803">
                  <c:v>0.91375200000000001</c:v>
                </c:pt>
                <c:pt idx="804">
                  <c:v>0.91502199999999989</c:v>
                </c:pt>
                <c:pt idx="805">
                  <c:v>0.91603800000000002</c:v>
                </c:pt>
                <c:pt idx="806">
                  <c:v>0.91730799999999957</c:v>
                </c:pt>
                <c:pt idx="807">
                  <c:v>0.91883199999999998</c:v>
                </c:pt>
                <c:pt idx="808">
                  <c:v>0.92035599999999951</c:v>
                </c:pt>
                <c:pt idx="809">
                  <c:v>0.92162599999999995</c:v>
                </c:pt>
                <c:pt idx="810">
                  <c:v>0.92289599999999983</c:v>
                </c:pt>
                <c:pt idx="811">
                  <c:v>0.92416599999999949</c:v>
                </c:pt>
                <c:pt idx="812">
                  <c:v>0.92568999999999979</c:v>
                </c:pt>
                <c:pt idx="813">
                  <c:v>0.92721400000000009</c:v>
                </c:pt>
                <c:pt idx="814">
                  <c:v>0.92848399999999232</c:v>
                </c:pt>
                <c:pt idx="815">
                  <c:v>0.92975399999999986</c:v>
                </c:pt>
                <c:pt idx="816">
                  <c:v>0.93102399999999996</c:v>
                </c:pt>
                <c:pt idx="817">
                  <c:v>0.93229400000000062</c:v>
                </c:pt>
                <c:pt idx="818">
                  <c:v>0.93381799999999959</c:v>
                </c:pt>
                <c:pt idx="819">
                  <c:v>0.93508800000000003</c:v>
                </c:pt>
                <c:pt idx="820">
                  <c:v>0.93610399999999949</c:v>
                </c:pt>
                <c:pt idx="821">
                  <c:v>0.93737400000000004</c:v>
                </c:pt>
                <c:pt idx="822">
                  <c:v>0.93864399999999992</c:v>
                </c:pt>
                <c:pt idx="823">
                  <c:v>0.940168</c:v>
                </c:pt>
                <c:pt idx="824">
                  <c:v>0.94169200000000064</c:v>
                </c:pt>
                <c:pt idx="825">
                  <c:v>0.94296199999999997</c:v>
                </c:pt>
                <c:pt idx="826">
                  <c:v>0.94423199999999952</c:v>
                </c:pt>
                <c:pt idx="827">
                  <c:v>0.94575599999999993</c:v>
                </c:pt>
                <c:pt idx="828">
                  <c:v>0.94702599999999981</c:v>
                </c:pt>
                <c:pt idx="829">
                  <c:v>0.94854999999999989</c:v>
                </c:pt>
                <c:pt idx="830">
                  <c:v>0.94981999999999978</c:v>
                </c:pt>
                <c:pt idx="831">
                  <c:v>0.95108999999999988</c:v>
                </c:pt>
                <c:pt idx="832">
                  <c:v>0.95235999999999998</c:v>
                </c:pt>
                <c:pt idx="833">
                  <c:v>0.95388399999999951</c:v>
                </c:pt>
                <c:pt idx="834">
                  <c:v>0.95489999999999975</c:v>
                </c:pt>
                <c:pt idx="835">
                  <c:v>0.95591599999999988</c:v>
                </c:pt>
                <c:pt idx="836">
                  <c:v>0.95743999999999996</c:v>
                </c:pt>
                <c:pt idx="837">
                  <c:v>0.95870999999999984</c:v>
                </c:pt>
                <c:pt idx="838">
                  <c:v>0.96023399999999959</c:v>
                </c:pt>
                <c:pt idx="839">
                  <c:v>0.96150400000000003</c:v>
                </c:pt>
                <c:pt idx="840">
                  <c:v>0.96302799999999988</c:v>
                </c:pt>
                <c:pt idx="841">
                  <c:v>0.96429799999999999</c:v>
                </c:pt>
                <c:pt idx="842">
                  <c:v>0.96582199999999985</c:v>
                </c:pt>
                <c:pt idx="843">
                  <c:v>0.96709199999999995</c:v>
                </c:pt>
                <c:pt idx="844">
                  <c:v>0.9683619999999995</c:v>
                </c:pt>
                <c:pt idx="845">
                  <c:v>0.96988599999999991</c:v>
                </c:pt>
                <c:pt idx="846">
                  <c:v>0.9711559999999998</c:v>
                </c:pt>
                <c:pt idx="847">
                  <c:v>0.9724259999999999</c:v>
                </c:pt>
                <c:pt idx="848">
                  <c:v>0.97369600000000733</c:v>
                </c:pt>
                <c:pt idx="849">
                  <c:v>0.97496599999999989</c:v>
                </c:pt>
                <c:pt idx="850">
                  <c:v>0.97598200000000002</c:v>
                </c:pt>
                <c:pt idx="851">
                  <c:v>0.97750599999999987</c:v>
                </c:pt>
                <c:pt idx="852">
                  <c:v>0.97877600000000065</c:v>
                </c:pt>
                <c:pt idx="853">
                  <c:v>0.98029999999999951</c:v>
                </c:pt>
                <c:pt idx="854">
                  <c:v>0.98156999999999128</c:v>
                </c:pt>
                <c:pt idx="855">
                  <c:v>0.98283999999999949</c:v>
                </c:pt>
                <c:pt idx="856">
                  <c:v>0.98436399999998903</c:v>
                </c:pt>
                <c:pt idx="857">
                  <c:v>0.98588799999999321</c:v>
                </c:pt>
                <c:pt idx="858">
                  <c:v>0.98715799999999243</c:v>
                </c:pt>
                <c:pt idx="859">
                  <c:v>0.98842799999999265</c:v>
                </c:pt>
                <c:pt idx="860">
                  <c:v>0.98969799999999986</c:v>
                </c:pt>
                <c:pt idx="861">
                  <c:v>0.99096799999999152</c:v>
                </c:pt>
                <c:pt idx="862">
                  <c:v>0.99249199999999949</c:v>
                </c:pt>
                <c:pt idx="863">
                  <c:v>0.99376199999999959</c:v>
                </c:pt>
                <c:pt idx="864">
                  <c:v>0.99503199999999958</c:v>
                </c:pt>
                <c:pt idx="865">
                  <c:v>0.99604799999999949</c:v>
                </c:pt>
                <c:pt idx="866">
                  <c:v>0.99731799999999027</c:v>
                </c:pt>
                <c:pt idx="867">
                  <c:v>0.9988419999999999</c:v>
                </c:pt>
                <c:pt idx="868">
                  <c:v>1.0003659999999999</c:v>
                </c:pt>
                <c:pt idx="869">
                  <c:v>1.0016359999999978</c:v>
                </c:pt>
                <c:pt idx="870">
                  <c:v>1.0029059999999999</c:v>
                </c:pt>
                <c:pt idx="871">
                  <c:v>1.004176</c:v>
                </c:pt>
                <c:pt idx="872">
                  <c:v>1.0056999999999809</c:v>
                </c:pt>
                <c:pt idx="873">
                  <c:v>1.0072239999999852</c:v>
                </c:pt>
                <c:pt idx="874">
                  <c:v>1.0084939999999998</c:v>
                </c:pt>
                <c:pt idx="875">
                  <c:v>1.0097639999999852</c:v>
                </c:pt>
                <c:pt idx="876">
                  <c:v>1.0110339999999998</c:v>
                </c:pt>
                <c:pt idx="877">
                  <c:v>1.0123039999999999</c:v>
                </c:pt>
                <c:pt idx="878">
                  <c:v>1.0138279999999869</c:v>
                </c:pt>
                <c:pt idx="879">
                  <c:v>1.0150979999999998</c:v>
                </c:pt>
                <c:pt idx="880">
                  <c:v>1.016114</c:v>
                </c:pt>
                <c:pt idx="881">
                  <c:v>1.0173839999999998</c:v>
                </c:pt>
                <c:pt idx="882">
                  <c:v>1.0186540000000002</c:v>
                </c:pt>
                <c:pt idx="883">
                  <c:v>1.020178</c:v>
                </c:pt>
                <c:pt idx="884">
                  <c:v>1.0217019999999852</c:v>
                </c:pt>
                <c:pt idx="885">
                  <c:v>1.022972</c:v>
                </c:pt>
                <c:pt idx="886">
                  <c:v>1.0242420000000001</c:v>
                </c:pt>
                <c:pt idx="887">
                  <c:v>1.0257659999999869</c:v>
                </c:pt>
                <c:pt idx="888">
                  <c:v>1.0270359999999998</c:v>
                </c:pt>
                <c:pt idx="889">
                  <c:v>1.0283059999999999</c:v>
                </c:pt>
                <c:pt idx="890">
                  <c:v>1.0295759999999998</c:v>
                </c:pt>
                <c:pt idx="891">
                  <c:v>1.0308459999999999</c:v>
                </c:pt>
                <c:pt idx="892">
                  <c:v>1.03237</c:v>
                </c:pt>
                <c:pt idx="893">
                  <c:v>1.0336399999999855</c:v>
                </c:pt>
                <c:pt idx="894">
                  <c:v>1.03491</c:v>
                </c:pt>
                <c:pt idx="895">
                  <c:v>1.0359259999999852</c:v>
                </c:pt>
                <c:pt idx="896">
                  <c:v>1.0371959999999998</c:v>
                </c:pt>
                <c:pt idx="897">
                  <c:v>1.0387199999999999</c:v>
                </c:pt>
                <c:pt idx="898">
                  <c:v>1.0402439999999999</c:v>
                </c:pt>
                <c:pt idx="899">
                  <c:v>1.0415139999999998</c:v>
                </c:pt>
                <c:pt idx="900">
                  <c:v>1.0427840000000002</c:v>
                </c:pt>
                <c:pt idx="901">
                  <c:v>1.044054</c:v>
                </c:pt>
                <c:pt idx="902">
                  <c:v>1.0455779999999999</c:v>
                </c:pt>
                <c:pt idx="903">
                  <c:v>1.047102</c:v>
                </c:pt>
                <c:pt idx="904">
                  <c:v>1.0483720000000001</c:v>
                </c:pt>
                <c:pt idx="905">
                  <c:v>1.049642</c:v>
                </c:pt>
                <c:pt idx="906">
                  <c:v>1.0509120000000001</c:v>
                </c:pt>
                <c:pt idx="907">
                  <c:v>1.0521820000000131</c:v>
                </c:pt>
                <c:pt idx="908">
                  <c:v>1.0537059999999998</c:v>
                </c:pt>
                <c:pt idx="909">
                  <c:v>1.0549759999999999</c:v>
                </c:pt>
                <c:pt idx="910">
                  <c:v>1.0559919999999809</c:v>
                </c:pt>
                <c:pt idx="911">
                  <c:v>1.0572619999999866</c:v>
                </c:pt>
                <c:pt idx="912">
                  <c:v>1.058532</c:v>
                </c:pt>
                <c:pt idx="913">
                  <c:v>1.0600560000000001</c:v>
                </c:pt>
                <c:pt idx="914">
                  <c:v>1.06158</c:v>
                </c:pt>
                <c:pt idx="915">
                  <c:v>1.0628500000000001</c:v>
                </c:pt>
                <c:pt idx="916">
                  <c:v>1.0641200000000002</c:v>
                </c:pt>
                <c:pt idx="917">
                  <c:v>1.0656439999999998</c:v>
                </c:pt>
                <c:pt idx="918">
                  <c:v>1.0669139999999999</c:v>
                </c:pt>
                <c:pt idx="919">
                  <c:v>1.068184</c:v>
                </c:pt>
                <c:pt idx="920">
                  <c:v>1.0694539999999999</c:v>
                </c:pt>
                <c:pt idx="921">
                  <c:v>1.0707239999999998</c:v>
                </c:pt>
                <c:pt idx="922">
                  <c:v>1.0722480000000001</c:v>
                </c:pt>
                <c:pt idx="923">
                  <c:v>1.073518</c:v>
                </c:pt>
                <c:pt idx="924">
                  <c:v>1.0747880000000001</c:v>
                </c:pt>
                <c:pt idx="925">
                  <c:v>1.0758039999999998</c:v>
                </c:pt>
                <c:pt idx="926">
                  <c:v>1.0770739999999999</c:v>
                </c:pt>
                <c:pt idx="927">
                  <c:v>1.0785980000000002</c:v>
                </c:pt>
                <c:pt idx="928">
                  <c:v>1.080122</c:v>
                </c:pt>
                <c:pt idx="929">
                  <c:v>1.0813919999999855</c:v>
                </c:pt>
                <c:pt idx="930">
                  <c:v>1.082662</c:v>
                </c:pt>
                <c:pt idx="931">
                  <c:v>1.0839319999999852</c:v>
                </c:pt>
                <c:pt idx="932">
                  <c:v>1.0854560000000002</c:v>
                </c:pt>
                <c:pt idx="933">
                  <c:v>1.0867259999999999</c:v>
                </c:pt>
                <c:pt idx="934">
                  <c:v>1.0882500000000133</c:v>
                </c:pt>
                <c:pt idx="935">
                  <c:v>1.0895199999999998</c:v>
                </c:pt>
                <c:pt idx="936">
                  <c:v>1.0907899999999999</c:v>
                </c:pt>
                <c:pt idx="937">
                  <c:v>1.09206</c:v>
                </c:pt>
                <c:pt idx="938">
                  <c:v>1.0935839999999999</c:v>
                </c:pt>
                <c:pt idx="939">
                  <c:v>1.094854</c:v>
                </c:pt>
                <c:pt idx="940">
                  <c:v>1.0958699999999855</c:v>
                </c:pt>
                <c:pt idx="941">
                  <c:v>1.09714</c:v>
                </c:pt>
                <c:pt idx="942">
                  <c:v>1.0984100000000001</c:v>
                </c:pt>
                <c:pt idx="943">
                  <c:v>1.0999339999999938</c:v>
                </c:pt>
                <c:pt idx="944">
                  <c:v>1.1012039999999998</c:v>
                </c:pt>
                <c:pt idx="945">
                  <c:v>1.1027280000000002</c:v>
                </c:pt>
                <c:pt idx="946">
                  <c:v>1.1039979999999998</c:v>
                </c:pt>
                <c:pt idx="947">
                  <c:v>1.1055219999999855</c:v>
                </c:pt>
                <c:pt idx="948">
                  <c:v>1.106792</c:v>
                </c:pt>
                <c:pt idx="949">
                  <c:v>1.1083160000000001</c:v>
                </c:pt>
                <c:pt idx="950">
                  <c:v>1.1095860000000002</c:v>
                </c:pt>
                <c:pt idx="951">
                  <c:v>1.1108560000000001</c:v>
                </c:pt>
                <c:pt idx="952">
                  <c:v>1.1121259999999999</c:v>
                </c:pt>
                <c:pt idx="953">
                  <c:v>1.1133959999999998</c:v>
                </c:pt>
                <c:pt idx="954">
                  <c:v>1.1146659999999999</c:v>
                </c:pt>
                <c:pt idx="955">
                  <c:v>1.1156820000000001</c:v>
                </c:pt>
                <c:pt idx="956">
                  <c:v>1.1172059999999999</c:v>
                </c:pt>
                <c:pt idx="957">
                  <c:v>1.118476</c:v>
                </c:pt>
                <c:pt idx="958">
                  <c:v>1.1200000000000001</c:v>
                </c:pt>
                <c:pt idx="959">
                  <c:v>1.12127</c:v>
                </c:pt>
                <c:pt idx="960">
                  <c:v>1.1227939999999998</c:v>
                </c:pt>
                <c:pt idx="961">
                  <c:v>1.1240640000000002</c:v>
                </c:pt>
                <c:pt idx="962">
                  <c:v>1.125588</c:v>
                </c:pt>
                <c:pt idx="963">
                  <c:v>1.1268580000000001</c:v>
                </c:pt>
                <c:pt idx="964">
                  <c:v>1.128128</c:v>
                </c:pt>
                <c:pt idx="965">
                  <c:v>1.1293979999999999</c:v>
                </c:pt>
                <c:pt idx="966">
                  <c:v>1.130922</c:v>
                </c:pt>
                <c:pt idx="967">
                  <c:v>1.1321919999999999</c:v>
                </c:pt>
                <c:pt idx="968">
                  <c:v>1.133462</c:v>
                </c:pt>
                <c:pt idx="969">
                  <c:v>1.1347320000000001</c:v>
                </c:pt>
                <c:pt idx="970">
                  <c:v>1.135748</c:v>
                </c:pt>
                <c:pt idx="971">
                  <c:v>1.1372720000000001</c:v>
                </c:pt>
                <c:pt idx="972">
                  <c:v>1.1385419999999999</c:v>
                </c:pt>
                <c:pt idx="973">
                  <c:v>1.139812</c:v>
                </c:pt>
                <c:pt idx="974">
                  <c:v>1.1410819999999999</c:v>
                </c:pt>
                <c:pt idx="975">
                  <c:v>1.142606</c:v>
                </c:pt>
                <c:pt idx="976">
                  <c:v>1.1438759999999999</c:v>
                </c:pt>
                <c:pt idx="977">
                  <c:v>1.1454</c:v>
                </c:pt>
                <c:pt idx="978">
                  <c:v>1.1466700000000001</c:v>
                </c:pt>
                <c:pt idx="979">
                  <c:v>1.14794</c:v>
                </c:pt>
                <c:pt idx="980">
                  <c:v>1.1494639999999998</c:v>
                </c:pt>
                <c:pt idx="981">
                  <c:v>1.1507339999999999</c:v>
                </c:pt>
                <c:pt idx="982">
                  <c:v>1.152004</c:v>
                </c:pt>
                <c:pt idx="983">
                  <c:v>1.1532739999999999</c:v>
                </c:pt>
                <c:pt idx="984">
                  <c:v>1.154544</c:v>
                </c:pt>
                <c:pt idx="985">
                  <c:v>1.1555599999999999</c:v>
                </c:pt>
                <c:pt idx="986">
                  <c:v>1.157084</c:v>
                </c:pt>
                <c:pt idx="987">
                  <c:v>1.1583540000000001</c:v>
                </c:pt>
                <c:pt idx="988">
                  <c:v>1.1596239999999998</c:v>
                </c:pt>
                <c:pt idx="989">
                  <c:v>1.1611480000000001</c:v>
                </c:pt>
                <c:pt idx="990">
                  <c:v>1.1624180000000131</c:v>
                </c:pt>
                <c:pt idx="991">
                  <c:v>1.163942</c:v>
                </c:pt>
                <c:pt idx="992">
                  <c:v>1.1654659999999999</c:v>
                </c:pt>
                <c:pt idx="993">
                  <c:v>1.166736</c:v>
                </c:pt>
                <c:pt idx="994">
                  <c:v>1.1680060000000001</c:v>
                </c:pt>
                <c:pt idx="995">
                  <c:v>1.1695300000000002</c:v>
                </c:pt>
                <c:pt idx="996">
                  <c:v>1.1708000000000001</c:v>
                </c:pt>
                <c:pt idx="997">
                  <c:v>1.1720699999999999</c:v>
                </c:pt>
                <c:pt idx="998">
                  <c:v>1.17334</c:v>
                </c:pt>
                <c:pt idx="999">
                  <c:v>1.1746100000000061</c:v>
                </c:pt>
                <c:pt idx="1000">
                  <c:v>1.1756259999999998</c:v>
                </c:pt>
                <c:pt idx="1001">
                  <c:v>1.1768960000000002</c:v>
                </c:pt>
                <c:pt idx="1002">
                  <c:v>1.17842</c:v>
                </c:pt>
                <c:pt idx="1003">
                  <c:v>1.1796899999999999</c:v>
                </c:pt>
                <c:pt idx="1004">
                  <c:v>1.181214</c:v>
                </c:pt>
                <c:pt idx="1005">
                  <c:v>1.1824840000000001</c:v>
                </c:pt>
                <c:pt idx="1006">
                  <c:v>1.183754</c:v>
                </c:pt>
                <c:pt idx="1007">
                  <c:v>1.1852780000000001</c:v>
                </c:pt>
                <c:pt idx="1008">
                  <c:v>1.1868020000000001</c:v>
                </c:pt>
                <c:pt idx="1009">
                  <c:v>1.1880720000000147</c:v>
                </c:pt>
                <c:pt idx="1010">
                  <c:v>1.1893419999999999</c:v>
                </c:pt>
                <c:pt idx="1011">
                  <c:v>1.1906120000000147</c:v>
                </c:pt>
                <c:pt idx="1012">
                  <c:v>1.1918820000000001</c:v>
                </c:pt>
                <c:pt idx="1013">
                  <c:v>1.193406</c:v>
                </c:pt>
                <c:pt idx="1014">
                  <c:v>1.1946760000000001</c:v>
                </c:pt>
                <c:pt idx="1015">
                  <c:v>1.195692</c:v>
                </c:pt>
                <c:pt idx="1016">
                  <c:v>1.1972160000000001</c:v>
                </c:pt>
                <c:pt idx="1017">
                  <c:v>1.198486000000013</c:v>
                </c:pt>
                <c:pt idx="1018">
                  <c:v>1.20001</c:v>
                </c:pt>
                <c:pt idx="1019">
                  <c:v>1.2012799999999852</c:v>
                </c:pt>
                <c:pt idx="1020">
                  <c:v>1.20255</c:v>
                </c:pt>
                <c:pt idx="1021">
                  <c:v>1.2040739999999999</c:v>
                </c:pt>
                <c:pt idx="1022">
                  <c:v>1.2055979999999868</c:v>
                </c:pt>
                <c:pt idx="1023">
                  <c:v>1.2068679999999998</c:v>
                </c:pt>
                <c:pt idx="1024">
                  <c:v>1.2081379999999999</c:v>
                </c:pt>
                <c:pt idx="1025">
                  <c:v>1.2096619999999803</c:v>
                </c:pt>
                <c:pt idx="1026">
                  <c:v>1.2106779999999999</c:v>
                </c:pt>
                <c:pt idx="1027">
                  <c:v>1.212202</c:v>
                </c:pt>
                <c:pt idx="1028">
                  <c:v>1.2134719999999852</c:v>
                </c:pt>
                <c:pt idx="1029">
                  <c:v>1.214742</c:v>
                </c:pt>
                <c:pt idx="1030">
                  <c:v>1.2157579999999999</c:v>
                </c:pt>
                <c:pt idx="1031">
                  <c:v>1.2170279999999998</c:v>
                </c:pt>
                <c:pt idx="1032">
                  <c:v>1.2185519999999999</c:v>
                </c:pt>
                <c:pt idx="1033">
                  <c:v>1.2200760000000002</c:v>
                </c:pt>
                <c:pt idx="1034">
                  <c:v>1.2213459999999998</c:v>
                </c:pt>
                <c:pt idx="1035">
                  <c:v>1.2226159999999999</c:v>
                </c:pt>
                <c:pt idx="1036">
                  <c:v>1.2238859999999998</c:v>
                </c:pt>
                <c:pt idx="1037">
                  <c:v>1.2254099999999852</c:v>
                </c:pt>
                <c:pt idx="1038">
                  <c:v>1.22668</c:v>
                </c:pt>
                <c:pt idx="1039">
                  <c:v>1.2282039999999999</c:v>
                </c:pt>
                <c:pt idx="1040">
                  <c:v>1.2294739999999869</c:v>
                </c:pt>
                <c:pt idx="1041">
                  <c:v>1.2307439999999998</c:v>
                </c:pt>
                <c:pt idx="1042">
                  <c:v>1.2320139999999999</c:v>
                </c:pt>
                <c:pt idx="1043">
                  <c:v>1.2332839999999998</c:v>
                </c:pt>
                <c:pt idx="1044">
                  <c:v>1.2345540000000002</c:v>
                </c:pt>
                <c:pt idx="1045">
                  <c:v>1.235569999999983</c:v>
                </c:pt>
                <c:pt idx="1046">
                  <c:v>1.2370939999999853</c:v>
                </c:pt>
                <c:pt idx="1047">
                  <c:v>1.2383639999999998</c:v>
                </c:pt>
                <c:pt idx="1048">
                  <c:v>1.2396339999999852</c:v>
                </c:pt>
                <c:pt idx="1049">
                  <c:v>1.241158</c:v>
                </c:pt>
                <c:pt idx="1050">
                  <c:v>1.2424279999999999</c:v>
                </c:pt>
                <c:pt idx="1051">
                  <c:v>1.2439519999999868</c:v>
                </c:pt>
                <c:pt idx="1052">
                  <c:v>1.2452219999999816</c:v>
                </c:pt>
                <c:pt idx="1053">
                  <c:v>1.2464919999999868</c:v>
                </c:pt>
                <c:pt idx="1054">
                  <c:v>1.248016</c:v>
                </c:pt>
                <c:pt idx="1055">
                  <c:v>1.2492859999999999</c:v>
                </c:pt>
                <c:pt idx="1056">
                  <c:v>1.250556</c:v>
                </c:pt>
                <c:pt idx="1057">
                  <c:v>1.2518259999999852</c:v>
                </c:pt>
                <c:pt idx="1058">
                  <c:v>1.2530959999999998</c:v>
                </c:pt>
                <c:pt idx="1059">
                  <c:v>1.2546199999999998</c:v>
                </c:pt>
                <c:pt idx="1060">
                  <c:v>1.2556359999999998</c:v>
                </c:pt>
                <c:pt idx="1061">
                  <c:v>1.2569059999999999</c:v>
                </c:pt>
                <c:pt idx="1062">
                  <c:v>1.2581760000000002</c:v>
                </c:pt>
                <c:pt idx="1063">
                  <c:v>1.2594459999999998</c:v>
                </c:pt>
                <c:pt idx="1064">
                  <c:v>1.2609699999999866</c:v>
                </c:pt>
                <c:pt idx="1065">
                  <c:v>1.26224</c:v>
                </c:pt>
                <c:pt idx="1066">
                  <c:v>1.2635099999999853</c:v>
                </c:pt>
                <c:pt idx="1067">
                  <c:v>1.2650339999999998</c:v>
                </c:pt>
                <c:pt idx="1068">
                  <c:v>1.2665580000000001</c:v>
                </c:pt>
                <c:pt idx="1069">
                  <c:v>1.2678279999999869</c:v>
                </c:pt>
                <c:pt idx="1070">
                  <c:v>1.2690979999999998</c:v>
                </c:pt>
                <c:pt idx="1071">
                  <c:v>1.2703679999999999</c:v>
                </c:pt>
                <c:pt idx="1072">
                  <c:v>1.2716379999999998</c:v>
                </c:pt>
                <c:pt idx="1073">
                  <c:v>1.2729079999999999</c:v>
                </c:pt>
                <c:pt idx="1074">
                  <c:v>1.274178</c:v>
                </c:pt>
                <c:pt idx="1075">
                  <c:v>1.2751939999999868</c:v>
                </c:pt>
                <c:pt idx="1076">
                  <c:v>1.276718</c:v>
                </c:pt>
                <c:pt idx="1077">
                  <c:v>1.2779879999999999</c:v>
                </c:pt>
                <c:pt idx="1078">
                  <c:v>1.279258</c:v>
                </c:pt>
                <c:pt idx="1079">
                  <c:v>1.2807819999999999</c:v>
                </c:pt>
                <c:pt idx="1080">
                  <c:v>1.2820520000000131</c:v>
                </c:pt>
                <c:pt idx="1081">
                  <c:v>1.2833219999999834</c:v>
                </c:pt>
                <c:pt idx="1082">
                  <c:v>1.2850999999999855</c:v>
                </c:pt>
                <c:pt idx="1083">
                  <c:v>1.28637</c:v>
                </c:pt>
                <c:pt idx="1084">
                  <c:v>1.2876399999999852</c:v>
                </c:pt>
                <c:pt idx="1085">
                  <c:v>1.28891</c:v>
                </c:pt>
                <c:pt idx="1086">
                  <c:v>1.2901800000000001</c:v>
                </c:pt>
                <c:pt idx="1087">
                  <c:v>1.29145</c:v>
                </c:pt>
                <c:pt idx="1088">
                  <c:v>1.2927199999999999</c:v>
                </c:pt>
                <c:pt idx="1089">
                  <c:v>1.294244</c:v>
                </c:pt>
                <c:pt idx="1090">
                  <c:v>1.2952599999999999</c:v>
                </c:pt>
                <c:pt idx="1091">
                  <c:v>1.29653</c:v>
                </c:pt>
                <c:pt idx="1092">
                  <c:v>1.298054</c:v>
                </c:pt>
                <c:pt idx="1093">
                  <c:v>1.2993239999999864</c:v>
                </c:pt>
                <c:pt idx="1094">
                  <c:v>1.3005939999999998</c:v>
                </c:pt>
                <c:pt idx="1095">
                  <c:v>1.3018639999999853</c:v>
                </c:pt>
                <c:pt idx="1096">
                  <c:v>1.3031339999999998</c:v>
                </c:pt>
                <c:pt idx="1097">
                  <c:v>1.3046580000000001</c:v>
                </c:pt>
                <c:pt idx="1098">
                  <c:v>1.3061820000000131</c:v>
                </c:pt>
                <c:pt idx="1099">
                  <c:v>1.3074520000000001</c:v>
                </c:pt>
                <c:pt idx="1100">
                  <c:v>1.3087220000000002</c:v>
                </c:pt>
                <c:pt idx="1101">
                  <c:v>1.3099919999999809</c:v>
                </c:pt>
                <c:pt idx="1102">
                  <c:v>1.3112619999999868</c:v>
                </c:pt>
                <c:pt idx="1103">
                  <c:v>1.312786</c:v>
                </c:pt>
                <c:pt idx="1104">
                  <c:v>1.3140560000000001</c:v>
                </c:pt>
                <c:pt idx="1105">
                  <c:v>1.315072</c:v>
                </c:pt>
                <c:pt idx="1106">
                  <c:v>1.3163419999999999</c:v>
                </c:pt>
                <c:pt idx="1107">
                  <c:v>1.317612</c:v>
                </c:pt>
                <c:pt idx="1108">
                  <c:v>1.3188819999999999</c:v>
                </c:pt>
                <c:pt idx="1109">
                  <c:v>1.3206599999999999</c:v>
                </c:pt>
                <c:pt idx="1110">
                  <c:v>1.3219299999999814</c:v>
                </c:pt>
                <c:pt idx="1111">
                  <c:v>1.3232000000000002</c:v>
                </c:pt>
                <c:pt idx="1112">
                  <c:v>1.32447</c:v>
                </c:pt>
                <c:pt idx="1113">
                  <c:v>1.3259939999999852</c:v>
                </c:pt>
                <c:pt idx="1114">
                  <c:v>1.327518</c:v>
                </c:pt>
                <c:pt idx="1115">
                  <c:v>1.3287880000000001</c:v>
                </c:pt>
                <c:pt idx="1116">
                  <c:v>1.3300580000000131</c:v>
                </c:pt>
                <c:pt idx="1117">
                  <c:v>1.331582</c:v>
                </c:pt>
                <c:pt idx="1118">
                  <c:v>1.3328520000000001</c:v>
                </c:pt>
                <c:pt idx="1119">
                  <c:v>1.334122</c:v>
                </c:pt>
                <c:pt idx="1120">
                  <c:v>1.3351379999999999</c:v>
                </c:pt>
                <c:pt idx="1121">
                  <c:v>1.336408</c:v>
                </c:pt>
                <c:pt idx="1122">
                  <c:v>1.3376779999999999</c:v>
                </c:pt>
                <c:pt idx="1123">
                  <c:v>1.339202</c:v>
                </c:pt>
                <c:pt idx="1124">
                  <c:v>1.3407259999999999</c:v>
                </c:pt>
                <c:pt idx="1125">
                  <c:v>1.3419959999999918</c:v>
                </c:pt>
                <c:pt idx="1126">
                  <c:v>1.3435199999999998</c:v>
                </c:pt>
                <c:pt idx="1127">
                  <c:v>1.3447899999999999</c:v>
                </c:pt>
                <c:pt idx="1128">
                  <c:v>1.346314</c:v>
                </c:pt>
                <c:pt idx="1129">
                  <c:v>1.3475839999999999</c:v>
                </c:pt>
                <c:pt idx="1130">
                  <c:v>1.348854</c:v>
                </c:pt>
                <c:pt idx="1131">
                  <c:v>1.3501239999999999</c:v>
                </c:pt>
                <c:pt idx="1132">
                  <c:v>1.3513939999999998</c:v>
                </c:pt>
                <c:pt idx="1133">
                  <c:v>1.3529180000000001</c:v>
                </c:pt>
                <c:pt idx="1134">
                  <c:v>1.354188000000013</c:v>
                </c:pt>
                <c:pt idx="1135">
                  <c:v>1.3552039999999999</c:v>
                </c:pt>
                <c:pt idx="1136">
                  <c:v>1.356474</c:v>
                </c:pt>
                <c:pt idx="1137">
                  <c:v>1.3577439999999998</c:v>
                </c:pt>
                <c:pt idx="1138">
                  <c:v>1.3592679999999999</c:v>
                </c:pt>
                <c:pt idx="1139">
                  <c:v>1.360538</c:v>
                </c:pt>
                <c:pt idx="1140">
                  <c:v>1.3620619999999999</c:v>
                </c:pt>
                <c:pt idx="1141">
                  <c:v>1.363332</c:v>
                </c:pt>
                <c:pt idx="1142">
                  <c:v>1.3646020000000001</c:v>
                </c:pt>
                <c:pt idx="1143">
                  <c:v>1.366126</c:v>
                </c:pt>
                <c:pt idx="1144">
                  <c:v>1.36765</c:v>
                </c:pt>
                <c:pt idx="1145">
                  <c:v>1.3689199999999999</c:v>
                </c:pt>
                <c:pt idx="1146">
                  <c:v>1.3699359999999998</c:v>
                </c:pt>
                <c:pt idx="1147">
                  <c:v>1.3712059999999999</c:v>
                </c:pt>
                <c:pt idx="1148">
                  <c:v>1.37273</c:v>
                </c:pt>
                <c:pt idx="1149">
                  <c:v>1.3739999999999852</c:v>
                </c:pt>
                <c:pt idx="1150">
                  <c:v>1.375016</c:v>
                </c:pt>
                <c:pt idx="1151">
                  <c:v>1.3765400000000001</c:v>
                </c:pt>
                <c:pt idx="1152">
                  <c:v>1.37781</c:v>
                </c:pt>
                <c:pt idx="1153">
                  <c:v>1.3790799999999999</c:v>
                </c:pt>
                <c:pt idx="1154">
                  <c:v>1.3806039999999999</c:v>
                </c:pt>
                <c:pt idx="1155">
                  <c:v>1.3818739999999998</c:v>
                </c:pt>
                <c:pt idx="1156">
                  <c:v>1.3831439999999999</c:v>
                </c:pt>
                <c:pt idx="1157">
                  <c:v>1.384668</c:v>
                </c:pt>
                <c:pt idx="1158">
                  <c:v>1.3861919999999999</c:v>
                </c:pt>
                <c:pt idx="1159">
                  <c:v>1.387462</c:v>
                </c:pt>
                <c:pt idx="1160">
                  <c:v>1.3887320000000001</c:v>
                </c:pt>
                <c:pt idx="1161">
                  <c:v>1.3900020000000133</c:v>
                </c:pt>
                <c:pt idx="1162">
                  <c:v>1.3912719999999998</c:v>
                </c:pt>
                <c:pt idx="1163">
                  <c:v>1.3925419999999999</c:v>
                </c:pt>
                <c:pt idx="1164">
                  <c:v>1.3938120000000001</c:v>
                </c:pt>
                <c:pt idx="1165">
                  <c:v>1.3950820000000081</c:v>
                </c:pt>
                <c:pt idx="1166">
                  <c:v>1.3960980000000001</c:v>
                </c:pt>
                <c:pt idx="1167">
                  <c:v>1.3976219999999857</c:v>
                </c:pt>
                <c:pt idx="1168">
                  <c:v>1.398892</c:v>
                </c:pt>
                <c:pt idx="1169">
                  <c:v>1.4004159999999999</c:v>
                </c:pt>
                <c:pt idx="1170">
                  <c:v>1.4016859999999998</c:v>
                </c:pt>
                <c:pt idx="1171">
                  <c:v>1.4029559999999999</c:v>
                </c:pt>
                <c:pt idx="1172">
                  <c:v>1.40448</c:v>
                </c:pt>
                <c:pt idx="1173">
                  <c:v>1.4057499999999823</c:v>
                </c:pt>
                <c:pt idx="1174">
                  <c:v>1.4072739999999853</c:v>
                </c:pt>
                <c:pt idx="1175">
                  <c:v>1.4085439999999998</c:v>
                </c:pt>
                <c:pt idx="1176">
                  <c:v>1.4098139999999852</c:v>
                </c:pt>
                <c:pt idx="1177">
                  <c:v>1.4110839999999998</c:v>
                </c:pt>
                <c:pt idx="1178">
                  <c:v>1.4123539999999999</c:v>
                </c:pt>
                <c:pt idx="1179">
                  <c:v>1.4136239999999765</c:v>
                </c:pt>
                <c:pt idx="1180">
                  <c:v>1.4148939999999837</c:v>
                </c:pt>
                <c:pt idx="1181">
                  <c:v>1.4161639999999998</c:v>
                </c:pt>
                <c:pt idx="1182">
                  <c:v>1.4174339999999832</c:v>
                </c:pt>
                <c:pt idx="1183">
                  <c:v>1.4187039999999898</c:v>
                </c:pt>
                <c:pt idx="1184">
                  <c:v>1.4202279999999998</c:v>
                </c:pt>
                <c:pt idx="1185">
                  <c:v>1.4214979999999868</c:v>
                </c:pt>
                <c:pt idx="1186">
                  <c:v>1.4230219999999791</c:v>
                </c:pt>
                <c:pt idx="1187">
                  <c:v>1.4242919999999855</c:v>
                </c:pt>
                <c:pt idx="1188">
                  <c:v>1.4255619999999769</c:v>
                </c:pt>
                <c:pt idx="1189">
                  <c:v>1.4270859999999999</c:v>
                </c:pt>
                <c:pt idx="1190">
                  <c:v>1.428356</c:v>
                </c:pt>
                <c:pt idx="1191">
                  <c:v>1.4296259999999832</c:v>
                </c:pt>
                <c:pt idx="1192">
                  <c:v>1.4308959999999868</c:v>
                </c:pt>
                <c:pt idx="1193">
                  <c:v>1.4321659999999998</c:v>
                </c:pt>
                <c:pt idx="1194">
                  <c:v>1.4336899999999853</c:v>
                </c:pt>
                <c:pt idx="1195">
                  <c:v>1.4349599999999998</c:v>
                </c:pt>
                <c:pt idx="1196">
                  <c:v>1.4359759999999857</c:v>
                </c:pt>
                <c:pt idx="1197">
                  <c:v>1.4374999999999771</c:v>
                </c:pt>
                <c:pt idx="1198">
                  <c:v>1.4387699999999852</c:v>
                </c:pt>
                <c:pt idx="1199">
                  <c:v>1.4402939999999878</c:v>
                </c:pt>
                <c:pt idx="1200">
                  <c:v>1.4415639999999832</c:v>
                </c:pt>
                <c:pt idx="1201">
                  <c:v>1.4428339999999868</c:v>
                </c:pt>
                <c:pt idx="1202">
                  <c:v>1.4443580000000003</c:v>
                </c:pt>
                <c:pt idx="1203">
                  <c:v>1.4456279999999853</c:v>
                </c:pt>
                <c:pt idx="1204">
                  <c:v>1.4468979999999998</c:v>
                </c:pt>
                <c:pt idx="1205">
                  <c:v>1.4484219999999846</c:v>
                </c:pt>
                <c:pt idx="1206">
                  <c:v>1.4496919999999764</c:v>
                </c:pt>
                <c:pt idx="1207">
                  <c:v>1.4509619999999834</c:v>
                </c:pt>
                <c:pt idx="1208">
                  <c:v>1.452232</c:v>
                </c:pt>
                <c:pt idx="1209">
                  <c:v>1.4535019999999834</c:v>
                </c:pt>
                <c:pt idx="1210">
                  <c:v>1.4550259999999868</c:v>
                </c:pt>
                <c:pt idx="1211">
                  <c:v>1.4560419999999998</c:v>
                </c:pt>
                <c:pt idx="1212">
                  <c:v>1.4573120000000002</c:v>
                </c:pt>
                <c:pt idx="1213">
                  <c:v>1.4588359999999998</c:v>
                </c:pt>
                <c:pt idx="1214">
                  <c:v>1.4603599999999999</c:v>
                </c:pt>
                <c:pt idx="1215">
                  <c:v>1.4616299999999773</c:v>
                </c:pt>
                <c:pt idx="1216">
                  <c:v>1.4628999999999834</c:v>
                </c:pt>
                <c:pt idx="1217">
                  <c:v>1.46417</c:v>
                </c:pt>
                <c:pt idx="1218">
                  <c:v>1.4656939999999816</c:v>
                </c:pt>
                <c:pt idx="1219">
                  <c:v>1.4669639999999868</c:v>
                </c:pt>
                <c:pt idx="1220">
                  <c:v>1.4682339999999998</c:v>
                </c:pt>
                <c:pt idx="1221">
                  <c:v>1.4697579999999999</c:v>
                </c:pt>
                <c:pt idx="1222">
                  <c:v>1.4710279999999998</c:v>
                </c:pt>
                <c:pt idx="1223">
                  <c:v>1.4722979999999999</c:v>
                </c:pt>
                <c:pt idx="1224">
                  <c:v>1.4735679999999998</c:v>
                </c:pt>
                <c:pt idx="1225">
                  <c:v>1.4748379999999999</c:v>
                </c:pt>
                <c:pt idx="1226">
                  <c:v>1.476108</c:v>
                </c:pt>
                <c:pt idx="1227">
                  <c:v>1.4773779999999999</c:v>
                </c:pt>
                <c:pt idx="1228">
                  <c:v>1.478648</c:v>
                </c:pt>
                <c:pt idx="1229">
                  <c:v>1.480172</c:v>
                </c:pt>
                <c:pt idx="1230">
                  <c:v>1.4816959999999852</c:v>
                </c:pt>
                <c:pt idx="1231">
                  <c:v>1.4829659999999998</c:v>
                </c:pt>
                <c:pt idx="1232">
                  <c:v>1.4842359999999999</c:v>
                </c:pt>
                <c:pt idx="1233">
                  <c:v>1.4857599999999958</c:v>
                </c:pt>
                <c:pt idx="1234">
                  <c:v>1.4872839999999998</c:v>
                </c:pt>
                <c:pt idx="1235">
                  <c:v>1.4885539999999999</c:v>
                </c:pt>
                <c:pt idx="1236">
                  <c:v>1.4898239999999809</c:v>
                </c:pt>
                <c:pt idx="1237">
                  <c:v>1.4910939999999857</c:v>
                </c:pt>
                <c:pt idx="1238">
                  <c:v>1.4923639999999998</c:v>
                </c:pt>
                <c:pt idx="1239">
                  <c:v>1.4936339999999853</c:v>
                </c:pt>
                <c:pt idx="1240">
                  <c:v>1.4949039999999998</c:v>
                </c:pt>
                <c:pt idx="1241">
                  <c:v>1.4961739999999999</c:v>
                </c:pt>
                <c:pt idx="1242">
                  <c:v>1.4974439999999998</c:v>
                </c:pt>
                <c:pt idx="1243">
                  <c:v>1.4987139999999999</c:v>
                </c:pt>
                <c:pt idx="1244">
                  <c:v>1.500238</c:v>
                </c:pt>
                <c:pt idx="1245">
                  <c:v>1.5017619999999809</c:v>
                </c:pt>
                <c:pt idx="1246">
                  <c:v>1.5030319999999864</c:v>
                </c:pt>
                <c:pt idx="1247">
                  <c:v>1.5043019999999998</c:v>
                </c:pt>
                <c:pt idx="1248">
                  <c:v>1.5058259999999852</c:v>
                </c:pt>
                <c:pt idx="1249">
                  <c:v>1.5070959999999998</c:v>
                </c:pt>
                <c:pt idx="1250">
                  <c:v>1.5083659999999999</c:v>
                </c:pt>
                <c:pt idx="1251">
                  <c:v>1.5098899999999871</c:v>
                </c:pt>
                <c:pt idx="1252">
                  <c:v>1.5111599999999998</c:v>
                </c:pt>
                <c:pt idx="1253">
                  <c:v>1.5124299999999868</c:v>
                </c:pt>
                <c:pt idx="1254">
                  <c:v>1.5136999999999809</c:v>
                </c:pt>
                <c:pt idx="1255">
                  <c:v>1.5149699999999868</c:v>
                </c:pt>
                <c:pt idx="1256">
                  <c:v>1.5159859999999998</c:v>
                </c:pt>
                <c:pt idx="1257">
                  <c:v>1.5175099999999853</c:v>
                </c:pt>
                <c:pt idx="1258">
                  <c:v>1.5187799999999998</c:v>
                </c:pt>
                <c:pt idx="1259">
                  <c:v>1.5200500000000001</c:v>
                </c:pt>
                <c:pt idx="1260">
                  <c:v>1.5215739999999998</c:v>
                </c:pt>
                <c:pt idx="1261">
                  <c:v>1.5228439999999999</c:v>
                </c:pt>
                <c:pt idx="1262">
                  <c:v>1.524114</c:v>
                </c:pt>
                <c:pt idx="1263">
                  <c:v>1.5256379999999998</c:v>
                </c:pt>
                <c:pt idx="1264">
                  <c:v>1.5269079999999999</c:v>
                </c:pt>
                <c:pt idx="1265">
                  <c:v>1.528432</c:v>
                </c:pt>
                <c:pt idx="1266">
                  <c:v>1.5297019999999852</c:v>
                </c:pt>
                <c:pt idx="1267">
                  <c:v>1.5307180000000002</c:v>
                </c:pt>
                <c:pt idx="1268">
                  <c:v>1.5322419999999999</c:v>
                </c:pt>
                <c:pt idx="1269">
                  <c:v>1.5335120000000002</c:v>
                </c:pt>
                <c:pt idx="1270">
                  <c:v>1.5347820000000001</c:v>
                </c:pt>
                <c:pt idx="1271">
                  <c:v>1.5357979999999998</c:v>
                </c:pt>
                <c:pt idx="1272">
                  <c:v>1.5370679999999999</c:v>
                </c:pt>
                <c:pt idx="1273">
                  <c:v>1.538338</c:v>
                </c:pt>
                <c:pt idx="1274">
                  <c:v>1.5398619999999834</c:v>
                </c:pt>
                <c:pt idx="1275">
                  <c:v>1.5411319999999868</c:v>
                </c:pt>
                <c:pt idx="1276">
                  <c:v>1.5424019999999998</c:v>
                </c:pt>
                <c:pt idx="1277">
                  <c:v>1.5439259999999853</c:v>
                </c:pt>
                <c:pt idx="1278">
                  <c:v>1.54545</c:v>
                </c:pt>
                <c:pt idx="1279">
                  <c:v>1.5467199999999999</c:v>
                </c:pt>
                <c:pt idx="1280">
                  <c:v>1.5479899999999998</c:v>
                </c:pt>
                <c:pt idx="1281">
                  <c:v>1.5495139999999998</c:v>
                </c:pt>
                <c:pt idx="1282">
                  <c:v>1.55053</c:v>
                </c:pt>
                <c:pt idx="1283">
                  <c:v>1.5517999999999834</c:v>
                </c:pt>
                <c:pt idx="1284">
                  <c:v>1.5533239999999868</c:v>
                </c:pt>
                <c:pt idx="1285">
                  <c:v>1.5545939999999998</c:v>
                </c:pt>
                <c:pt idx="1286">
                  <c:v>1.5556099999999868</c:v>
                </c:pt>
                <c:pt idx="1287">
                  <c:v>1.5568799999999998</c:v>
                </c:pt>
                <c:pt idx="1288">
                  <c:v>1.5581500000000001</c:v>
                </c:pt>
                <c:pt idx="1289">
                  <c:v>1.5594199999999998</c:v>
                </c:pt>
                <c:pt idx="1290">
                  <c:v>1.5611979999999999</c:v>
                </c:pt>
                <c:pt idx="1291">
                  <c:v>1.5624679999999997</c:v>
                </c:pt>
                <c:pt idx="1292">
                  <c:v>1.5637379999999999</c:v>
                </c:pt>
                <c:pt idx="1293">
                  <c:v>1.565008</c:v>
                </c:pt>
                <c:pt idx="1294">
                  <c:v>1.566532</c:v>
                </c:pt>
                <c:pt idx="1295">
                  <c:v>1.5678019999999855</c:v>
                </c:pt>
                <c:pt idx="1296">
                  <c:v>1.569072</c:v>
                </c:pt>
                <c:pt idx="1297">
                  <c:v>1.5703419999999999</c:v>
                </c:pt>
                <c:pt idx="1298">
                  <c:v>1.5718659999999998</c:v>
                </c:pt>
                <c:pt idx="1299">
                  <c:v>1.5731359999999999</c:v>
                </c:pt>
                <c:pt idx="1300">
                  <c:v>1.5744060000000002</c:v>
                </c:pt>
                <c:pt idx="1301">
                  <c:v>1.5754219999999848</c:v>
                </c:pt>
                <c:pt idx="1302">
                  <c:v>1.576692</c:v>
                </c:pt>
                <c:pt idx="1303">
                  <c:v>1.5779619999999832</c:v>
                </c:pt>
                <c:pt idx="1304">
                  <c:v>1.5794859999999999</c:v>
                </c:pt>
                <c:pt idx="1305">
                  <c:v>1.580756</c:v>
                </c:pt>
                <c:pt idx="1306">
                  <c:v>1.5822799999999999</c:v>
                </c:pt>
                <c:pt idx="1307">
                  <c:v>1.58355</c:v>
                </c:pt>
                <c:pt idx="1308">
                  <c:v>1.5850739999999999</c:v>
                </c:pt>
                <c:pt idx="1309">
                  <c:v>1.5863440000000002</c:v>
                </c:pt>
                <c:pt idx="1310">
                  <c:v>1.5876139999999999</c:v>
                </c:pt>
                <c:pt idx="1311">
                  <c:v>1.5888839999999997</c:v>
                </c:pt>
                <c:pt idx="1312">
                  <c:v>1.5901540000000001</c:v>
                </c:pt>
                <c:pt idx="1313">
                  <c:v>1.5916779999999999</c:v>
                </c:pt>
                <c:pt idx="1314">
                  <c:v>1.592948</c:v>
                </c:pt>
                <c:pt idx="1315">
                  <c:v>1.5942180000000001</c:v>
                </c:pt>
                <c:pt idx="1316">
                  <c:v>1.5952339999999998</c:v>
                </c:pt>
                <c:pt idx="1317">
                  <c:v>1.5965039999999999</c:v>
                </c:pt>
                <c:pt idx="1318">
                  <c:v>1.5980280000000002</c:v>
                </c:pt>
                <c:pt idx="1319">
                  <c:v>1.5992979999999999</c:v>
                </c:pt>
                <c:pt idx="1320">
                  <c:v>1.6008220000000002</c:v>
                </c:pt>
                <c:pt idx="1321">
                  <c:v>1.6020920000000001</c:v>
                </c:pt>
                <c:pt idx="1322">
                  <c:v>1.6033619999999866</c:v>
                </c:pt>
                <c:pt idx="1323">
                  <c:v>1.604886</c:v>
                </c:pt>
                <c:pt idx="1324">
                  <c:v>1.6064100000000001</c:v>
                </c:pt>
                <c:pt idx="1325">
                  <c:v>1.60768</c:v>
                </c:pt>
                <c:pt idx="1326">
                  <c:v>1.6089500000000001</c:v>
                </c:pt>
                <c:pt idx="1327">
                  <c:v>1.61022</c:v>
                </c:pt>
                <c:pt idx="1328">
                  <c:v>1.6114899999999999</c:v>
                </c:pt>
                <c:pt idx="1329">
                  <c:v>1.6130139999999999</c:v>
                </c:pt>
                <c:pt idx="1330">
                  <c:v>1.6142840000000001</c:v>
                </c:pt>
                <c:pt idx="1331">
                  <c:v>1.6153000000000002</c:v>
                </c:pt>
                <c:pt idx="1332">
                  <c:v>1.6165700000000001</c:v>
                </c:pt>
                <c:pt idx="1333">
                  <c:v>1.6178399999999868</c:v>
                </c:pt>
                <c:pt idx="1334">
                  <c:v>1.6193639999999998</c:v>
                </c:pt>
                <c:pt idx="1335">
                  <c:v>1.6208880000000001</c:v>
                </c:pt>
                <c:pt idx="1336">
                  <c:v>1.6221580000000146</c:v>
                </c:pt>
                <c:pt idx="1337">
                  <c:v>1.6234279999999999</c:v>
                </c:pt>
                <c:pt idx="1338">
                  <c:v>1.624698</c:v>
                </c:pt>
                <c:pt idx="1339">
                  <c:v>1.6262220000000001</c:v>
                </c:pt>
                <c:pt idx="1340">
                  <c:v>1.6274919999999868</c:v>
                </c:pt>
                <c:pt idx="1341">
                  <c:v>1.6287619999999998</c:v>
                </c:pt>
                <c:pt idx="1342">
                  <c:v>1.6300320000000001</c:v>
                </c:pt>
                <c:pt idx="1343">
                  <c:v>1.631556</c:v>
                </c:pt>
                <c:pt idx="1344">
                  <c:v>1.6328259999999999</c:v>
                </c:pt>
                <c:pt idx="1345">
                  <c:v>1.634096</c:v>
                </c:pt>
                <c:pt idx="1346">
                  <c:v>1.6353659999999999</c:v>
                </c:pt>
                <c:pt idx="1347">
                  <c:v>1.636636</c:v>
                </c:pt>
                <c:pt idx="1348">
                  <c:v>1.6379059999999999</c:v>
                </c:pt>
                <c:pt idx="1349">
                  <c:v>1.639176</c:v>
                </c:pt>
                <c:pt idx="1350">
                  <c:v>1.6406999999999998</c:v>
                </c:pt>
                <c:pt idx="1351">
                  <c:v>1.6422239999999999</c:v>
                </c:pt>
                <c:pt idx="1352">
                  <c:v>1.6434939999999998</c:v>
                </c:pt>
                <c:pt idx="1353">
                  <c:v>1.6447639999999999</c:v>
                </c:pt>
                <c:pt idx="1354">
                  <c:v>1.646034</c:v>
                </c:pt>
                <c:pt idx="1355">
                  <c:v>1.6475580000000001</c:v>
                </c:pt>
                <c:pt idx="1356">
                  <c:v>1.6488279999999997</c:v>
                </c:pt>
                <c:pt idx="1357">
                  <c:v>1.6503520000000167</c:v>
                </c:pt>
                <c:pt idx="1358">
                  <c:v>1.6516219999999866</c:v>
                </c:pt>
                <c:pt idx="1359">
                  <c:v>1.652892</c:v>
                </c:pt>
                <c:pt idx="1360">
                  <c:v>1.6541619999999999</c:v>
                </c:pt>
                <c:pt idx="1361">
                  <c:v>1.655178</c:v>
                </c:pt>
                <c:pt idx="1362">
                  <c:v>1.6567019999999999</c:v>
                </c:pt>
                <c:pt idx="1363">
                  <c:v>1.6579719999999998</c:v>
                </c:pt>
                <c:pt idx="1364">
                  <c:v>1.6592420000000001</c:v>
                </c:pt>
                <c:pt idx="1365">
                  <c:v>1.6607660000000002</c:v>
                </c:pt>
                <c:pt idx="1366">
                  <c:v>1.6620360000000001</c:v>
                </c:pt>
                <c:pt idx="1367">
                  <c:v>1.6635599999999999</c:v>
                </c:pt>
                <c:pt idx="1368">
                  <c:v>1.66483</c:v>
                </c:pt>
                <c:pt idx="1369">
                  <c:v>1.6660999999999999</c:v>
                </c:pt>
                <c:pt idx="1370">
                  <c:v>1.6676239999999998</c:v>
                </c:pt>
                <c:pt idx="1371">
                  <c:v>1.6688939999999999</c:v>
                </c:pt>
                <c:pt idx="1372">
                  <c:v>1.670164</c:v>
                </c:pt>
                <c:pt idx="1373">
                  <c:v>1.6714339999999999</c:v>
                </c:pt>
                <c:pt idx="1374">
                  <c:v>1.6727040000000002</c:v>
                </c:pt>
                <c:pt idx="1375">
                  <c:v>1.674228</c:v>
                </c:pt>
                <c:pt idx="1376">
                  <c:v>1.6752439999999997</c:v>
                </c:pt>
                <c:pt idx="1377">
                  <c:v>1.6765140000000001</c:v>
                </c:pt>
                <c:pt idx="1378">
                  <c:v>1.6777839999999999</c:v>
                </c:pt>
                <c:pt idx="1379">
                  <c:v>1.679054</c:v>
                </c:pt>
                <c:pt idx="1380">
                  <c:v>1.6805780000000001</c:v>
                </c:pt>
                <c:pt idx="1381">
                  <c:v>1.6821020000000146</c:v>
                </c:pt>
                <c:pt idx="1382">
                  <c:v>1.6833719999999999</c:v>
                </c:pt>
                <c:pt idx="1383">
                  <c:v>1.6846420000000131</c:v>
                </c:pt>
                <c:pt idx="1384">
                  <c:v>1.6861660000000001</c:v>
                </c:pt>
                <c:pt idx="1385">
                  <c:v>1.6874359999999999</c:v>
                </c:pt>
                <c:pt idx="1386">
                  <c:v>1.688706</c:v>
                </c:pt>
                <c:pt idx="1387">
                  <c:v>1.6899759999999999</c:v>
                </c:pt>
                <c:pt idx="1388">
                  <c:v>1.691246</c:v>
                </c:pt>
                <c:pt idx="1389">
                  <c:v>1.6927700000000001</c:v>
                </c:pt>
                <c:pt idx="1390">
                  <c:v>1.6940400000000146</c:v>
                </c:pt>
                <c:pt idx="1391">
                  <c:v>1.6950560000000001</c:v>
                </c:pt>
                <c:pt idx="1392">
                  <c:v>1.696326</c:v>
                </c:pt>
                <c:pt idx="1393">
                  <c:v>1.6975959999999999</c:v>
                </c:pt>
                <c:pt idx="1394">
                  <c:v>1.6991200000000002</c:v>
                </c:pt>
                <c:pt idx="1395">
                  <c:v>1.7003899999999998</c:v>
                </c:pt>
                <c:pt idx="1396">
                  <c:v>1.7016599999999871</c:v>
                </c:pt>
                <c:pt idx="1397">
                  <c:v>1.7031839999999998</c:v>
                </c:pt>
                <c:pt idx="1398">
                  <c:v>1.7044539999999999</c:v>
                </c:pt>
                <c:pt idx="1399">
                  <c:v>1.7059779999999998</c:v>
                </c:pt>
                <c:pt idx="1400">
                  <c:v>1.7072479999999999</c:v>
                </c:pt>
                <c:pt idx="1401">
                  <c:v>1.708518</c:v>
                </c:pt>
                <c:pt idx="1402">
                  <c:v>1.7100420000000001</c:v>
                </c:pt>
                <c:pt idx="1403">
                  <c:v>1.711058</c:v>
                </c:pt>
                <c:pt idx="1404">
                  <c:v>1.7123279999999999</c:v>
                </c:pt>
                <c:pt idx="1405">
                  <c:v>1.7135979999999871</c:v>
                </c:pt>
                <c:pt idx="1406">
                  <c:v>1.7151219999999805</c:v>
                </c:pt>
                <c:pt idx="1407">
                  <c:v>1.7161379999999997</c:v>
                </c:pt>
                <c:pt idx="1408">
                  <c:v>1.7176619999999807</c:v>
                </c:pt>
                <c:pt idx="1409">
                  <c:v>1.7189319999999855</c:v>
                </c:pt>
                <c:pt idx="1410">
                  <c:v>1.720456</c:v>
                </c:pt>
                <c:pt idx="1411">
                  <c:v>1.7217259999999832</c:v>
                </c:pt>
                <c:pt idx="1412">
                  <c:v>1.7229959999999978</c:v>
                </c:pt>
                <c:pt idx="1413">
                  <c:v>1.7245199999999998</c:v>
                </c:pt>
                <c:pt idx="1414">
                  <c:v>1.7257899999999868</c:v>
                </c:pt>
                <c:pt idx="1415">
                  <c:v>1.7270599999999998</c:v>
                </c:pt>
                <c:pt idx="1416">
                  <c:v>1.7285839999999999</c:v>
                </c:pt>
                <c:pt idx="1417">
                  <c:v>1.7298539999999998</c:v>
                </c:pt>
                <c:pt idx="1418">
                  <c:v>1.7311239999999852</c:v>
                </c:pt>
                <c:pt idx="1419">
                  <c:v>1.7323939999999998</c:v>
                </c:pt>
                <c:pt idx="1420">
                  <c:v>1.7336639999999834</c:v>
                </c:pt>
                <c:pt idx="1421">
                  <c:v>1.7349339999999998</c:v>
                </c:pt>
                <c:pt idx="1422">
                  <c:v>1.7362039999999999</c:v>
                </c:pt>
                <c:pt idx="1423">
                  <c:v>1.7374739999999878</c:v>
                </c:pt>
                <c:pt idx="1424">
                  <c:v>1.7387439999999998</c:v>
                </c:pt>
                <c:pt idx="1425">
                  <c:v>1.7402679999999999</c:v>
                </c:pt>
                <c:pt idx="1426">
                  <c:v>1.7415379999999998</c:v>
                </c:pt>
                <c:pt idx="1427">
                  <c:v>1.7430619999999852</c:v>
                </c:pt>
                <c:pt idx="1428">
                  <c:v>1.7443319999999998</c:v>
                </c:pt>
                <c:pt idx="1429">
                  <c:v>1.7458559999999999</c:v>
                </c:pt>
                <c:pt idx="1430">
                  <c:v>1.7471259999999871</c:v>
                </c:pt>
                <c:pt idx="1431">
                  <c:v>1.7483959999999998</c:v>
                </c:pt>
                <c:pt idx="1432">
                  <c:v>1.7499199999999859</c:v>
                </c:pt>
                <c:pt idx="1433">
                  <c:v>1.7509359999999998</c:v>
                </c:pt>
                <c:pt idx="1434">
                  <c:v>1.7522059999999999</c:v>
                </c:pt>
                <c:pt idx="1435">
                  <c:v>1.7534759999999998</c:v>
                </c:pt>
                <c:pt idx="1436">
                  <c:v>1.7549999999999852</c:v>
                </c:pt>
                <c:pt idx="1437">
                  <c:v>1.756016</c:v>
                </c:pt>
                <c:pt idx="1438">
                  <c:v>1.7572859999999999</c:v>
                </c:pt>
                <c:pt idx="1439">
                  <c:v>1.7588099999999998</c:v>
                </c:pt>
                <c:pt idx="1440">
                  <c:v>1.7600800000000001</c:v>
                </c:pt>
                <c:pt idx="1441">
                  <c:v>1.7616039999999866</c:v>
                </c:pt>
                <c:pt idx="1442">
                  <c:v>1.7628739999999998</c:v>
                </c:pt>
                <c:pt idx="1443">
                  <c:v>1.7641439999999999</c:v>
                </c:pt>
                <c:pt idx="1444">
                  <c:v>1.7656679999999998</c:v>
                </c:pt>
                <c:pt idx="1445">
                  <c:v>1.7669379999999999</c:v>
                </c:pt>
                <c:pt idx="1446">
                  <c:v>1.768208</c:v>
                </c:pt>
                <c:pt idx="1447">
                  <c:v>1.7697319999999832</c:v>
                </c:pt>
                <c:pt idx="1448">
                  <c:v>1.771002</c:v>
                </c:pt>
                <c:pt idx="1449">
                  <c:v>1.7722719999999998</c:v>
                </c:pt>
                <c:pt idx="1450">
                  <c:v>1.7735420000000002</c:v>
                </c:pt>
                <c:pt idx="1451">
                  <c:v>1.7750659999999998</c:v>
                </c:pt>
                <c:pt idx="1452">
                  <c:v>1.7760819999999999</c:v>
                </c:pt>
                <c:pt idx="1453">
                  <c:v>1.777352</c:v>
                </c:pt>
                <c:pt idx="1454">
                  <c:v>1.7788759999999999</c:v>
                </c:pt>
                <c:pt idx="1455">
                  <c:v>1.780146</c:v>
                </c:pt>
                <c:pt idx="1456">
                  <c:v>1.7816699999999834</c:v>
                </c:pt>
                <c:pt idx="1457">
                  <c:v>1.78294</c:v>
                </c:pt>
                <c:pt idx="1458">
                  <c:v>1.7842099999999999</c:v>
                </c:pt>
                <c:pt idx="1459">
                  <c:v>1.7857339999999868</c:v>
                </c:pt>
                <c:pt idx="1460">
                  <c:v>1.7870039999999998</c:v>
                </c:pt>
                <c:pt idx="1461">
                  <c:v>1.7882739999999999</c:v>
                </c:pt>
                <c:pt idx="1462">
                  <c:v>1.7895439999999998</c:v>
                </c:pt>
                <c:pt idx="1463">
                  <c:v>1.7908139999999999</c:v>
                </c:pt>
                <c:pt idx="1464">
                  <c:v>1.792084</c:v>
                </c:pt>
                <c:pt idx="1465">
                  <c:v>1.7933539999999999</c:v>
                </c:pt>
                <c:pt idx="1466">
                  <c:v>1.794878</c:v>
                </c:pt>
                <c:pt idx="1467">
                  <c:v>1.7958939999999848</c:v>
                </c:pt>
                <c:pt idx="1468">
                  <c:v>1.7971639999999998</c:v>
                </c:pt>
                <c:pt idx="1469">
                  <c:v>1.7986880000000001</c:v>
                </c:pt>
                <c:pt idx="1470">
                  <c:v>1.7999580000000002</c:v>
                </c:pt>
                <c:pt idx="1471">
                  <c:v>1.8012279999999998</c:v>
                </c:pt>
                <c:pt idx="1472">
                  <c:v>1.8027520000000001</c:v>
                </c:pt>
                <c:pt idx="1473">
                  <c:v>1.804022</c:v>
                </c:pt>
                <c:pt idx="1474">
                  <c:v>1.8055459999999999</c:v>
                </c:pt>
                <c:pt idx="1475">
                  <c:v>1.806816</c:v>
                </c:pt>
                <c:pt idx="1476">
                  <c:v>1.8080860000000001</c:v>
                </c:pt>
                <c:pt idx="1477">
                  <c:v>1.8096099999999868</c:v>
                </c:pt>
                <c:pt idx="1478">
                  <c:v>1.81088</c:v>
                </c:pt>
                <c:pt idx="1479">
                  <c:v>1.8121499999999999</c:v>
                </c:pt>
                <c:pt idx="1480">
                  <c:v>1.8134199999999998</c:v>
                </c:pt>
                <c:pt idx="1481">
                  <c:v>1.8146899999999999</c:v>
                </c:pt>
                <c:pt idx="1482">
                  <c:v>1.8157059999999998</c:v>
                </c:pt>
                <c:pt idx="1483">
                  <c:v>1.8172299999999855</c:v>
                </c:pt>
                <c:pt idx="1484">
                  <c:v>1.8185</c:v>
                </c:pt>
                <c:pt idx="1485">
                  <c:v>1.8200239999999999</c:v>
                </c:pt>
                <c:pt idx="1486">
                  <c:v>1.8212939999999938</c:v>
                </c:pt>
                <c:pt idx="1487">
                  <c:v>1.8225639999999999</c:v>
                </c:pt>
                <c:pt idx="1488">
                  <c:v>1.8240880000000061</c:v>
                </c:pt>
                <c:pt idx="1489">
                  <c:v>1.825612</c:v>
                </c:pt>
                <c:pt idx="1490">
                  <c:v>1.8268819999999999</c:v>
                </c:pt>
                <c:pt idx="1491">
                  <c:v>1.8281520000000147</c:v>
                </c:pt>
                <c:pt idx="1492">
                  <c:v>1.8296759999999999</c:v>
                </c:pt>
                <c:pt idx="1493">
                  <c:v>1.8306919999999998</c:v>
                </c:pt>
                <c:pt idx="1494">
                  <c:v>1.8322160000000001</c:v>
                </c:pt>
                <c:pt idx="1495">
                  <c:v>1.8334860000000002</c:v>
                </c:pt>
                <c:pt idx="1496">
                  <c:v>1.8347560000000001</c:v>
                </c:pt>
                <c:pt idx="1497">
                  <c:v>1.835772</c:v>
                </c:pt>
                <c:pt idx="1498">
                  <c:v>1.8370419999999998</c:v>
                </c:pt>
                <c:pt idx="1499">
                  <c:v>1.8385659999999999</c:v>
                </c:pt>
                <c:pt idx="1500">
                  <c:v>1.84009</c:v>
                </c:pt>
                <c:pt idx="1501">
                  <c:v>1.8413599999999999</c:v>
                </c:pt>
                <c:pt idx="1502">
                  <c:v>1.8426300000000002</c:v>
                </c:pt>
                <c:pt idx="1503">
                  <c:v>1.8438999999999837</c:v>
                </c:pt>
                <c:pt idx="1504">
                  <c:v>1.8454239999999871</c:v>
                </c:pt>
                <c:pt idx="1505">
                  <c:v>1.846948</c:v>
                </c:pt>
                <c:pt idx="1506">
                  <c:v>1.8482180000000001</c:v>
                </c:pt>
                <c:pt idx="1507">
                  <c:v>1.849488</c:v>
                </c:pt>
                <c:pt idx="1508">
                  <c:v>1.8507580000000003</c:v>
                </c:pt>
                <c:pt idx="1509">
                  <c:v>1.852028</c:v>
                </c:pt>
                <c:pt idx="1510">
                  <c:v>1.8535520000000001</c:v>
                </c:pt>
                <c:pt idx="1511">
                  <c:v>1.854822</c:v>
                </c:pt>
                <c:pt idx="1512">
                  <c:v>1.8558379999999999</c:v>
                </c:pt>
                <c:pt idx="1513">
                  <c:v>1.8571080000000002</c:v>
                </c:pt>
                <c:pt idx="1514">
                  <c:v>1.8583780000000001</c:v>
                </c:pt>
                <c:pt idx="1515">
                  <c:v>1.8599019999999868</c:v>
                </c:pt>
                <c:pt idx="1516">
                  <c:v>1.8614259999999998</c:v>
                </c:pt>
                <c:pt idx="1517">
                  <c:v>1.8626959999999999</c:v>
                </c:pt>
                <c:pt idx="1518">
                  <c:v>1.8639659999999998</c:v>
                </c:pt>
                <c:pt idx="1519">
                  <c:v>1.8654899999999999</c:v>
                </c:pt>
                <c:pt idx="1520">
                  <c:v>1.86676</c:v>
                </c:pt>
                <c:pt idx="1521">
                  <c:v>1.8682840000000001</c:v>
                </c:pt>
                <c:pt idx="1522">
                  <c:v>1.8695539999999999</c:v>
                </c:pt>
                <c:pt idx="1523">
                  <c:v>1.8708239999999998</c:v>
                </c:pt>
                <c:pt idx="1524">
                  <c:v>1.8720939999999999</c:v>
                </c:pt>
                <c:pt idx="1525">
                  <c:v>1.8733639999999998</c:v>
                </c:pt>
                <c:pt idx="1526">
                  <c:v>1.8748880000000001</c:v>
                </c:pt>
                <c:pt idx="1527">
                  <c:v>1.8759039999999998</c:v>
                </c:pt>
                <c:pt idx="1528">
                  <c:v>1.8771739999999999</c:v>
                </c:pt>
                <c:pt idx="1529">
                  <c:v>1.878444</c:v>
                </c:pt>
                <c:pt idx="1530">
                  <c:v>1.8797139999999999</c:v>
                </c:pt>
                <c:pt idx="1531">
                  <c:v>1.8812379999999997</c:v>
                </c:pt>
                <c:pt idx="1532">
                  <c:v>1.8825080000000001</c:v>
                </c:pt>
                <c:pt idx="1533">
                  <c:v>1.883778</c:v>
                </c:pt>
                <c:pt idx="1534">
                  <c:v>1.8853020000000003</c:v>
                </c:pt>
                <c:pt idx="1535">
                  <c:v>1.8868259999999999</c:v>
                </c:pt>
                <c:pt idx="1536">
                  <c:v>1.888096</c:v>
                </c:pt>
                <c:pt idx="1537">
                  <c:v>1.8893659999999999</c:v>
                </c:pt>
                <c:pt idx="1538">
                  <c:v>1.890636</c:v>
                </c:pt>
                <c:pt idx="1539">
                  <c:v>1.8919059999999999</c:v>
                </c:pt>
                <c:pt idx="1540">
                  <c:v>1.893176</c:v>
                </c:pt>
                <c:pt idx="1541">
                  <c:v>1.8944460000000003</c:v>
                </c:pt>
                <c:pt idx="1542">
                  <c:v>1.8954620000000002</c:v>
                </c:pt>
                <c:pt idx="1543">
                  <c:v>1.8969860000000001</c:v>
                </c:pt>
                <c:pt idx="1544">
                  <c:v>1.898256000000013</c:v>
                </c:pt>
                <c:pt idx="1545">
                  <c:v>1.8995259999999998</c:v>
                </c:pt>
                <c:pt idx="1546">
                  <c:v>1.9010500000000001</c:v>
                </c:pt>
                <c:pt idx="1547">
                  <c:v>1.90232</c:v>
                </c:pt>
                <c:pt idx="1548">
                  <c:v>1.9038439999999999</c:v>
                </c:pt>
                <c:pt idx="1549">
                  <c:v>1.905114</c:v>
                </c:pt>
                <c:pt idx="1550">
                  <c:v>1.9063840000000001</c:v>
                </c:pt>
                <c:pt idx="1551">
                  <c:v>1.907654</c:v>
                </c:pt>
                <c:pt idx="1552">
                  <c:v>1.9091780000000003</c:v>
                </c:pt>
                <c:pt idx="1553">
                  <c:v>1.9101940000000002</c:v>
                </c:pt>
                <c:pt idx="1554">
                  <c:v>1.911718</c:v>
                </c:pt>
                <c:pt idx="1555">
                  <c:v>1.9129880000000001</c:v>
                </c:pt>
                <c:pt idx="1556">
                  <c:v>1.9142580000000147</c:v>
                </c:pt>
                <c:pt idx="1557">
                  <c:v>1.9152739999999997</c:v>
                </c:pt>
                <c:pt idx="1558">
                  <c:v>1.916798</c:v>
                </c:pt>
                <c:pt idx="1559">
                  <c:v>1.9180680000000003</c:v>
                </c:pt>
                <c:pt idx="1560">
                  <c:v>1.9193380000000002</c:v>
                </c:pt>
                <c:pt idx="1561">
                  <c:v>1.9208620000000001</c:v>
                </c:pt>
                <c:pt idx="1562">
                  <c:v>1.9221320000000131</c:v>
                </c:pt>
                <c:pt idx="1563">
                  <c:v>1.9234019999999998</c:v>
                </c:pt>
                <c:pt idx="1564">
                  <c:v>1.9249259999999999</c:v>
                </c:pt>
                <c:pt idx="1565">
                  <c:v>1.926196</c:v>
                </c:pt>
                <c:pt idx="1566">
                  <c:v>1.9277199999999999</c:v>
                </c:pt>
                <c:pt idx="1567">
                  <c:v>1.9289900000000002</c:v>
                </c:pt>
                <c:pt idx="1568">
                  <c:v>1.9300060000000001</c:v>
                </c:pt>
                <c:pt idx="1569">
                  <c:v>1.93153</c:v>
                </c:pt>
                <c:pt idx="1570">
                  <c:v>1.9327999999999999</c:v>
                </c:pt>
                <c:pt idx="1571">
                  <c:v>1.9340699999999997</c:v>
                </c:pt>
                <c:pt idx="1572">
                  <c:v>1.9350860000000001</c:v>
                </c:pt>
                <c:pt idx="1573">
                  <c:v>1.9363560000000131</c:v>
                </c:pt>
                <c:pt idx="1574">
                  <c:v>1.9378799999999998</c:v>
                </c:pt>
                <c:pt idx="1575">
                  <c:v>1.9391500000000021</c:v>
                </c:pt>
                <c:pt idx="1576">
                  <c:v>1.940674</c:v>
                </c:pt>
                <c:pt idx="1577">
                  <c:v>1.9419439999999999</c:v>
                </c:pt>
                <c:pt idx="1578">
                  <c:v>1.943214</c:v>
                </c:pt>
                <c:pt idx="1579">
                  <c:v>1.9447380000000001</c:v>
                </c:pt>
                <c:pt idx="1580">
                  <c:v>1.9462619999999999</c:v>
                </c:pt>
                <c:pt idx="1581">
                  <c:v>1.9475319999999998</c:v>
                </c:pt>
                <c:pt idx="1582">
                  <c:v>1.9488019999999997</c:v>
                </c:pt>
                <c:pt idx="1583">
                  <c:v>1.9500720000000165</c:v>
                </c:pt>
                <c:pt idx="1584">
                  <c:v>1.9513419999999999</c:v>
                </c:pt>
                <c:pt idx="1585">
                  <c:v>1.9528660000000002</c:v>
                </c:pt>
                <c:pt idx="1586">
                  <c:v>1.9541360000000001</c:v>
                </c:pt>
                <c:pt idx="1587">
                  <c:v>1.9551520000000147</c:v>
                </c:pt>
                <c:pt idx="1588">
                  <c:v>1.9564219999999999</c:v>
                </c:pt>
                <c:pt idx="1589">
                  <c:v>1.9576919999999998</c:v>
                </c:pt>
                <c:pt idx="1590">
                  <c:v>1.9592160000000001</c:v>
                </c:pt>
                <c:pt idx="1591">
                  <c:v>1.9607399999999999</c:v>
                </c:pt>
                <c:pt idx="1592">
                  <c:v>1.9620100000000165</c:v>
                </c:pt>
                <c:pt idx="1593">
                  <c:v>1.9632799999999997</c:v>
                </c:pt>
                <c:pt idx="1594">
                  <c:v>1.964804</c:v>
                </c:pt>
                <c:pt idx="1595">
                  <c:v>1.9660740000000001</c:v>
                </c:pt>
                <c:pt idx="1596">
                  <c:v>1.9675980000000002</c:v>
                </c:pt>
                <c:pt idx="1597">
                  <c:v>1.9688680000000001</c:v>
                </c:pt>
                <c:pt idx="1598">
                  <c:v>1.970138000000013</c:v>
                </c:pt>
                <c:pt idx="1599">
                  <c:v>1.971408</c:v>
                </c:pt>
                <c:pt idx="1600">
                  <c:v>1.9729320000000001</c:v>
                </c:pt>
                <c:pt idx="1601">
                  <c:v>1.9742020000000147</c:v>
                </c:pt>
                <c:pt idx="1602">
                  <c:v>1.9752180000000001</c:v>
                </c:pt>
                <c:pt idx="1603">
                  <c:v>1.976488000000016</c:v>
                </c:pt>
                <c:pt idx="1604">
                  <c:v>1.9777580000000001</c:v>
                </c:pt>
                <c:pt idx="1605">
                  <c:v>1.979028</c:v>
                </c:pt>
                <c:pt idx="1606">
                  <c:v>1.9808060000000003</c:v>
                </c:pt>
                <c:pt idx="1607">
                  <c:v>1.9820760000000133</c:v>
                </c:pt>
                <c:pt idx="1608">
                  <c:v>1.9833460000000001</c:v>
                </c:pt>
                <c:pt idx="1609">
                  <c:v>1.9846160000000101</c:v>
                </c:pt>
                <c:pt idx="1610">
                  <c:v>1.9861400000000144</c:v>
                </c:pt>
                <c:pt idx="1611">
                  <c:v>1.9876639999999999</c:v>
                </c:pt>
                <c:pt idx="1612">
                  <c:v>1.988934</c:v>
                </c:pt>
                <c:pt idx="1613">
                  <c:v>1.9902040000000001</c:v>
                </c:pt>
                <c:pt idx="1614">
                  <c:v>1.9914739999999997</c:v>
                </c:pt>
                <c:pt idx="1615">
                  <c:v>1.9927440000000001</c:v>
                </c:pt>
                <c:pt idx="1616">
                  <c:v>1.9942680000000041</c:v>
                </c:pt>
                <c:pt idx="1617">
                  <c:v>1.9950299999999999</c:v>
                </c:pt>
                <c:pt idx="1618">
                  <c:v>1.9965540000000133</c:v>
                </c:pt>
                <c:pt idx="1619">
                  <c:v>1.9978239999999998</c:v>
                </c:pt>
                <c:pt idx="1620">
                  <c:v>1.9990939999999999</c:v>
                </c:pt>
                <c:pt idx="1621">
                  <c:v>2.0008719999999998</c:v>
                </c:pt>
                <c:pt idx="1622">
                  <c:v>2.0021419999999988</c:v>
                </c:pt>
                <c:pt idx="1623">
                  <c:v>2.003412</c:v>
                </c:pt>
                <c:pt idx="1624">
                  <c:v>2.0049359999999998</c:v>
                </c:pt>
                <c:pt idx="1625">
                  <c:v>2.0064599999999682</c:v>
                </c:pt>
                <c:pt idx="1626">
                  <c:v>2.0077300000000329</c:v>
                </c:pt>
                <c:pt idx="1627">
                  <c:v>2.0090000000000003</c:v>
                </c:pt>
                <c:pt idx="1628">
                  <c:v>2.0102699999999967</c:v>
                </c:pt>
                <c:pt idx="1629">
                  <c:v>2.0115399999999997</c:v>
                </c:pt>
                <c:pt idx="1630">
                  <c:v>2.0128099999999596</c:v>
                </c:pt>
                <c:pt idx="1631">
                  <c:v>2.0140799999999968</c:v>
                </c:pt>
                <c:pt idx="1632">
                  <c:v>2.0153499999999767</c:v>
                </c:pt>
                <c:pt idx="1633">
                  <c:v>2.0166199999999632</c:v>
                </c:pt>
                <c:pt idx="1634">
                  <c:v>2.01789</c:v>
                </c:pt>
                <c:pt idx="1635">
                  <c:v>2.0191599999999967</c:v>
                </c:pt>
                <c:pt idx="1636">
                  <c:v>2.0206839999999997</c:v>
                </c:pt>
                <c:pt idx="1637">
                  <c:v>2.021954</c:v>
                </c:pt>
                <c:pt idx="1638">
                  <c:v>2.0232239999999999</c:v>
                </c:pt>
                <c:pt idx="1639">
                  <c:v>2.0247479999999998</c:v>
                </c:pt>
                <c:pt idx="1640">
                  <c:v>2.0262719999999987</c:v>
                </c:pt>
                <c:pt idx="1641">
                  <c:v>2.027542</c:v>
                </c:pt>
                <c:pt idx="1642">
                  <c:v>2.0288119999999998</c:v>
                </c:pt>
                <c:pt idx="1643">
                  <c:v>2.0300819999999997</c:v>
                </c:pt>
                <c:pt idx="1644">
                  <c:v>2.0313519999999987</c:v>
                </c:pt>
                <c:pt idx="1645">
                  <c:v>2.0326219999999977</c:v>
                </c:pt>
                <c:pt idx="1646">
                  <c:v>2.0338919999999998</c:v>
                </c:pt>
                <c:pt idx="1647">
                  <c:v>2.0351619999999997</c:v>
                </c:pt>
                <c:pt idx="1648">
                  <c:v>2.0364319999999987</c:v>
                </c:pt>
                <c:pt idx="1649">
                  <c:v>2.0377019999999999</c:v>
                </c:pt>
                <c:pt idx="1650">
                  <c:v>2.0392259999999967</c:v>
                </c:pt>
                <c:pt idx="1651">
                  <c:v>2.0404960000000001</c:v>
                </c:pt>
                <c:pt idx="1652">
                  <c:v>2.041766</c:v>
                </c:pt>
                <c:pt idx="1653">
                  <c:v>2.0432899999999998</c:v>
                </c:pt>
                <c:pt idx="1654">
                  <c:v>2.0445600000000002</c:v>
                </c:pt>
                <c:pt idx="1655">
                  <c:v>2.046084</c:v>
                </c:pt>
                <c:pt idx="1656">
                  <c:v>2.0473539999999999</c:v>
                </c:pt>
                <c:pt idx="1657">
                  <c:v>2.0486239999999998</c:v>
                </c:pt>
                <c:pt idx="1658">
                  <c:v>2.0498940000000001</c:v>
                </c:pt>
                <c:pt idx="1659">
                  <c:v>2.051164</c:v>
                </c:pt>
                <c:pt idx="1660">
                  <c:v>2.0524339999999968</c:v>
                </c:pt>
                <c:pt idx="1661">
                  <c:v>2.0539579999999997</c:v>
                </c:pt>
                <c:pt idx="1662">
                  <c:v>2.0549740000000001</c:v>
                </c:pt>
                <c:pt idx="1663">
                  <c:v>2.0562439999999582</c:v>
                </c:pt>
                <c:pt idx="1664">
                  <c:v>2.0575139999999998</c:v>
                </c:pt>
                <c:pt idx="1665">
                  <c:v>2.0587839999999997</c:v>
                </c:pt>
                <c:pt idx="1666">
                  <c:v>2.060308</c:v>
                </c:pt>
                <c:pt idx="1667">
                  <c:v>2.0618319999999999</c:v>
                </c:pt>
                <c:pt idx="1668">
                  <c:v>2.0631020000000002</c:v>
                </c:pt>
                <c:pt idx="1669">
                  <c:v>2.0643720000000001</c:v>
                </c:pt>
                <c:pt idx="1670">
                  <c:v>2.065896</c:v>
                </c:pt>
                <c:pt idx="1671">
                  <c:v>2.0671660000000012</c:v>
                </c:pt>
                <c:pt idx="1672">
                  <c:v>2.0684360000000002</c:v>
                </c:pt>
                <c:pt idx="1673">
                  <c:v>2.069706</c:v>
                </c:pt>
                <c:pt idx="1674">
                  <c:v>2.0709759999999977</c:v>
                </c:pt>
                <c:pt idx="1675">
                  <c:v>2.072245999999947</c:v>
                </c:pt>
                <c:pt idx="1676">
                  <c:v>2.0735160000000001</c:v>
                </c:pt>
                <c:pt idx="1677">
                  <c:v>2.074786</c:v>
                </c:pt>
                <c:pt idx="1678">
                  <c:v>2.0760559999999524</c:v>
                </c:pt>
                <c:pt idx="1679">
                  <c:v>2.0773260000000002</c:v>
                </c:pt>
                <c:pt idx="1680">
                  <c:v>2.0785960000000001</c:v>
                </c:pt>
                <c:pt idx="1681">
                  <c:v>2.0801200000000288</c:v>
                </c:pt>
                <c:pt idx="1682">
                  <c:v>2.0813899999999999</c:v>
                </c:pt>
                <c:pt idx="1683">
                  <c:v>2.0829140000000002</c:v>
                </c:pt>
                <c:pt idx="1684">
                  <c:v>2.0841840000000329</c:v>
                </c:pt>
                <c:pt idx="1685">
                  <c:v>2.0854539999999977</c:v>
                </c:pt>
                <c:pt idx="1686">
                  <c:v>2.0869779999999998</c:v>
                </c:pt>
                <c:pt idx="1687">
                  <c:v>2.0882479999999997</c:v>
                </c:pt>
                <c:pt idx="1688">
                  <c:v>2.089518</c:v>
                </c:pt>
                <c:pt idx="1689">
                  <c:v>2.0907880000000003</c:v>
                </c:pt>
                <c:pt idx="1690">
                  <c:v>2.0920579999999767</c:v>
                </c:pt>
                <c:pt idx="1691">
                  <c:v>2.0935820000000001</c:v>
                </c:pt>
                <c:pt idx="1692">
                  <c:v>2.0948519999999977</c:v>
                </c:pt>
                <c:pt idx="1693">
                  <c:v>2.0958679999999967</c:v>
                </c:pt>
                <c:pt idx="1694">
                  <c:v>2.0973920000000001</c:v>
                </c:pt>
                <c:pt idx="1695">
                  <c:v>2.0986619999999987</c:v>
                </c:pt>
                <c:pt idx="1696">
                  <c:v>2.0999319999999999</c:v>
                </c:pt>
                <c:pt idx="1697">
                  <c:v>2.1014559999999967</c:v>
                </c:pt>
                <c:pt idx="1698">
                  <c:v>2.1027260000000001</c:v>
                </c:pt>
                <c:pt idx="1699">
                  <c:v>2.1039960000000288</c:v>
                </c:pt>
                <c:pt idx="1700">
                  <c:v>2.1055200000000012</c:v>
                </c:pt>
                <c:pt idx="1701">
                  <c:v>2.1067899999999997</c:v>
                </c:pt>
                <c:pt idx="1702">
                  <c:v>2.1083140000000329</c:v>
                </c:pt>
                <c:pt idx="1703">
                  <c:v>2.1095839999999999</c:v>
                </c:pt>
                <c:pt idx="1704">
                  <c:v>2.1108539999999967</c:v>
                </c:pt>
                <c:pt idx="1705">
                  <c:v>2.1121240000000001</c:v>
                </c:pt>
                <c:pt idx="1706">
                  <c:v>2.1133940000000302</c:v>
                </c:pt>
                <c:pt idx="1707">
                  <c:v>2.1149179999999999</c:v>
                </c:pt>
                <c:pt idx="1708">
                  <c:v>2.1156799999999967</c:v>
                </c:pt>
                <c:pt idx="1709">
                  <c:v>2.1172040000000001</c:v>
                </c:pt>
                <c:pt idx="1710">
                  <c:v>2.118474</c:v>
                </c:pt>
                <c:pt idx="1711">
                  <c:v>2.1199980000000003</c:v>
                </c:pt>
                <c:pt idx="1712">
                  <c:v>2.1212679999999997</c:v>
                </c:pt>
                <c:pt idx="1713">
                  <c:v>2.122792</c:v>
                </c:pt>
                <c:pt idx="1714">
                  <c:v>2.1240619999999999</c:v>
                </c:pt>
                <c:pt idx="1715">
                  <c:v>2.1255860000000002</c:v>
                </c:pt>
                <c:pt idx="1716">
                  <c:v>2.1268559999999632</c:v>
                </c:pt>
                <c:pt idx="1717">
                  <c:v>2.1281260000000284</c:v>
                </c:pt>
                <c:pt idx="1718">
                  <c:v>2.1296499999999967</c:v>
                </c:pt>
                <c:pt idx="1719">
                  <c:v>2.1306659999999709</c:v>
                </c:pt>
                <c:pt idx="1720">
                  <c:v>2.1319360000000001</c:v>
                </c:pt>
                <c:pt idx="1721">
                  <c:v>2.1334599999999977</c:v>
                </c:pt>
                <c:pt idx="1722">
                  <c:v>2.1347299999999998</c:v>
                </c:pt>
                <c:pt idx="1723">
                  <c:v>2.1357459999999699</c:v>
                </c:pt>
                <c:pt idx="1724">
                  <c:v>2.137016</c:v>
                </c:pt>
                <c:pt idx="1725">
                  <c:v>2.1385399999999999</c:v>
                </c:pt>
                <c:pt idx="1726">
                  <c:v>2.1400640000000002</c:v>
                </c:pt>
                <c:pt idx="1727">
                  <c:v>2.1413340000000329</c:v>
                </c:pt>
                <c:pt idx="1728">
                  <c:v>2.142604</c:v>
                </c:pt>
                <c:pt idx="1729">
                  <c:v>2.1438739999999998</c:v>
                </c:pt>
                <c:pt idx="1730">
                  <c:v>2.1453980000000001</c:v>
                </c:pt>
                <c:pt idx="1731">
                  <c:v>2.146922</c:v>
                </c:pt>
                <c:pt idx="1732">
                  <c:v>2.1481920000000012</c:v>
                </c:pt>
                <c:pt idx="1733">
                  <c:v>2.1494619999999998</c:v>
                </c:pt>
                <c:pt idx="1734">
                  <c:v>2.1507319999999996</c:v>
                </c:pt>
                <c:pt idx="1735">
                  <c:v>2.1520019999999978</c:v>
                </c:pt>
                <c:pt idx="1736">
                  <c:v>2.1535260000000012</c:v>
                </c:pt>
                <c:pt idx="1737">
                  <c:v>2.1547960000000002</c:v>
                </c:pt>
                <c:pt idx="1738">
                  <c:v>2.1558119999999987</c:v>
                </c:pt>
                <c:pt idx="1739">
                  <c:v>2.1573359999999999</c:v>
                </c:pt>
                <c:pt idx="1740">
                  <c:v>2.1586059999999967</c:v>
                </c:pt>
                <c:pt idx="1741">
                  <c:v>2.1598759999999668</c:v>
                </c:pt>
                <c:pt idx="1742">
                  <c:v>2.1614</c:v>
                </c:pt>
                <c:pt idx="1743">
                  <c:v>2.1626700000000003</c:v>
                </c:pt>
                <c:pt idx="1744">
                  <c:v>2.1639400000000002</c:v>
                </c:pt>
                <c:pt idx="1745">
                  <c:v>2.1654640000000001</c:v>
                </c:pt>
                <c:pt idx="1746">
                  <c:v>2.1669879999999999</c:v>
                </c:pt>
                <c:pt idx="1747">
                  <c:v>2.1682579999999998</c:v>
                </c:pt>
                <c:pt idx="1748">
                  <c:v>2.1695280000000001</c:v>
                </c:pt>
                <c:pt idx="1749">
                  <c:v>2.170798</c:v>
                </c:pt>
                <c:pt idx="1750">
                  <c:v>2.1720679999999977</c:v>
                </c:pt>
                <c:pt idx="1751">
                  <c:v>2.1733380000000002</c:v>
                </c:pt>
                <c:pt idx="1752">
                  <c:v>2.1748619999999987</c:v>
                </c:pt>
                <c:pt idx="1753">
                  <c:v>2.1758779999999978</c:v>
                </c:pt>
                <c:pt idx="1754">
                  <c:v>2.1771479999999999</c:v>
                </c:pt>
                <c:pt idx="1755">
                  <c:v>2.1786719999999997</c:v>
                </c:pt>
                <c:pt idx="1756">
                  <c:v>2.1799419999999987</c:v>
                </c:pt>
                <c:pt idx="1757">
                  <c:v>2.1814659999999977</c:v>
                </c:pt>
                <c:pt idx="1758">
                  <c:v>2.1827360000000002</c:v>
                </c:pt>
                <c:pt idx="1759">
                  <c:v>2.1840060000000001</c:v>
                </c:pt>
                <c:pt idx="1760">
                  <c:v>2.1855300000000288</c:v>
                </c:pt>
                <c:pt idx="1761">
                  <c:v>2.1867999999999999</c:v>
                </c:pt>
                <c:pt idx="1762">
                  <c:v>2.1880700000000002</c:v>
                </c:pt>
                <c:pt idx="1763">
                  <c:v>2.1895940000000329</c:v>
                </c:pt>
                <c:pt idx="1764">
                  <c:v>2.1906099999999977</c:v>
                </c:pt>
                <c:pt idx="1765">
                  <c:v>2.1918800000000003</c:v>
                </c:pt>
                <c:pt idx="1766">
                  <c:v>2.1934039999999997</c:v>
                </c:pt>
                <c:pt idx="1767">
                  <c:v>2.194674</c:v>
                </c:pt>
                <c:pt idx="1768">
                  <c:v>2.1956899999999977</c:v>
                </c:pt>
                <c:pt idx="1769">
                  <c:v>2.1969599999999967</c:v>
                </c:pt>
                <c:pt idx="1770">
                  <c:v>2.1982300000000001</c:v>
                </c:pt>
                <c:pt idx="1771">
                  <c:v>2.199754</c:v>
                </c:pt>
                <c:pt idx="1772">
                  <c:v>2.2010239999999999</c:v>
                </c:pt>
                <c:pt idx="1773">
                  <c:v>2.2022939999999998</c:v>
                </c:pt>
                <c:pt idx="1774">
                  <c:v>2.2038180000000001</c:v>
                </c:pt>
                <c:pt idx="1775">
                  <c:v>2.2053419999999999</c:v>
                </c:pt>
                <c:pt idx="1776">
                  <c:v>2.2066119999999998</c:v>
                </c:pt>
                <c:pt idx="1777">
                  <c:v>2.2078820000000001</c:v>
                </c:pt>
                <c:pt idx="1778">
                  <c:v>2.209406</c:v>
                </c:pt>
                <c:pt idx="1779">
                  <c:v>2.2104219999999999</c:v>
                </c:pt>
                <c:pt idx="1780">
                  <c:v>2.2116919999999998</c:v>
                </c:pt>
                <c:pt idx="1781">
                  <c:v>2.2129619999999997</c:v>
                </c:pt>
                <c:pt idx="1782">
                  <c:v>2.214486</c:v>
                </c:pt>
                <c:pt idx="1783">
                  <c:v>2.2155019999999999</c:v>
                </c:pt>
                <c:pt idx="1784">
                  <c:v>2.2167719999999997</c:v>
                </c:pt>
                <c:pt idx="1785">
                  <c:v>2.2180419999999987</c:v>
                </c:pt>
                <c:pt idx="1786">
                  <c:v>2.219312</c:v>
                </c:pt>
                <c:pt idx="1787">
                  <c:v>2.2208360000000011</c:v>
                </c:pt>
                <c:pt idx="1788">
                  <c:v>2.2223599999999997</c:v>
                </c:pt>
                <c:pt idx="1789">
                  <c:v>2.2236300000000306</c:v>
                </c:pt>
                <c:pt idx="1790">
                  <c:v>2.2248999999999999</c:v>
                </c:pt>
                <c:pt idx="1791">
                  <c:v>2.2264240000000002</c:v>
                </c:pt>
                <c:pt idx="1792">
                  <c:v>2.2276940000000329</c:v>
                </c:pt>
                <c:pt idx="1793">
                  <c:v>2.2289639999999999</c:v>
                </c:pt>
                <c:pt idx="1794">
                  <c:v>2.2302339999999998</c:v>
                </c:pt>
                <c:pt idx="1795">
                  <c:v>2.2315039999999997</c:v>
                </c:pt>
                <c:pt idx="1796">
                  <c:v>2.233028</c:v>
                </c:pt>
                <c:pt idx="1797">
                  <c:v>2.2342979999999999</c:v>
                </c:pt>
                <c:pt idx="1798">
                  <c:v>2.2353139999999998</c:v>
                </c:pt>
                <c:pt idx="1799">
                  <c:v>2.2365840000000001</c:v>
                </c:pt>
                <c:pt idx="1800">
                  <c:v>2.237854</c:v>
                </c:pt>
                <c:pt idx="1801">
                  <c:v>2.2393779999999999</c:v>
                </c:pt>
                <c:pt idx="1802">
                  <c:v>2.2406479999999998</c:v>
                </c:pt>
                <c:pt idx="1803">
                  <c:v>2.2419180000000001</c:v>
                </c:pt>
                <c:pt idx="1804">
                  <c:v>2.2434419999999999</c:v>
                </c:pt>
                <c:pt idx="1805">
                  <c:v>2.2447120000000012</c:v>
                </c:pt>
                <c:pt idx="1806">
                  <c:v>2.2462359999999997</c:v>
                </c:pt>
                <c:pt idx="1807">
                  <c:v>2.2475060000000315</c:v>
                </c:pt>
                <c:pt idx="1808">
                  <c:v>2.2487759999999999</c:v>
                </c:pt>
                <c:pt idx="1809">
                  <c:v>2.2500459999999967</c:v>
                </c:pt>
                <c:pt idx="1810">
                  <c:v>2.2513160000000001</c:v>
                </c:pt>
                <c:pt idx="1811">
                  <c:v>2.252586</c:v>
                </c:pt>
                <c:pt idx="1812">
                  <c:v>2.2541099999999998</c:v>
                </c:pt>
                <c:pt idx="1813">
                  <c:v>2.2551259999999997</c:v>
                </c:pt>
                <c:pt idx="1814">
                  <c:v>2.2563960000000001</c:v>
                </c:pt>
                <c:pt idx="1815">
                  <c:v>2.2579199999999999</c:v>
                </c:pt>
                <c:pt idx="1816">
                  <c:v>2.2591900000000011</c:v>
                </c:pt>
                <c:pt idx="1817">
                  <c:v>2.2604599999999997</c:v>
                </c:pt>
                <c:pt idx="1818">
                  <c:v>2.2617300000000329</c:v>
                </c:pt>
                <c:pt idx="1819">
                  <c:v>2.2632539999999999</c:v>
                </c:pt>
                <c:pt idx="1820">
                  <c:v>2.2645240000000424</c:v>
                </c:pt>
                <c:pt idx="1821">
                  <c:v>2.266302</c:v>
                </c:pt>
                <c:pt idx="1822">
                  <c:v>2.2675720000000092</c:v>
                </c:pt>
                <c:pt idx="1823">
                  <c:v>2.2688419999999998</c:v>
                </c:pt>
                <c:pt idx="1824">
                  <c:v>2.2701120000000001</c:v>
                </c:pt>
                <c:pt idx="1825">
                  <c:v>2.271382</c:v>
                </c:pt>
                <c:pt idx="1826">
                  <c:v>2.2726519999999977</c:v>
                </c:pt>
                <c:pt idx="1827">
                  <c:v>2.2739220000000002</c:v>
                </c:pt>
                <c:pt idx="1828">
                  <c:v>2.2751920000000001</c:v>
                </c:pt>
                <c:pt idx="1829">
                  <c:v>2.2764619999999987</c:v>
                </c:pt>
                <c:pt idx="1830">
                  <c:v>2.2777320000000012</c:v>
                </c:pt>
                <c:pt idx="1831">
                  <c:v>2.2790019999999998</c:v>
                </c:pt>
                <c:pt idx="1832">
                  <c:v>2.2807799999999996</c:v>
                </c:pt>
                <c:pt idx="1833">
                  <c:v>2.2820499999999977</c:v>
                </c:pt>
                <c:pt idx="1834">
                  <c:v>2.2833200000000486</c:v>
                </c:pt>
                <c:pt idx="1835">
                  <c:v>2.284590000000037</c:v>
                </c:pt>
                <c:pt idx="1836">
                  <c:v>2.2861140000000288</c:v>
                </c:pt>
                <c:pt idx="1837">
                  <c:v>2.2876380000000012</c:v>
                </c:pt>
                <c:pt idx="1838">
                  <c:v>2.2889080000000002</c:v>
                </c:pt>
                <c:pt idx="1839">
                  <c:v>2.290178</c:v>
                </c:pt>
                <c:pt idx="1840">
                  <c:v>2.2914479999999977</c:v>
                </c:pt>
                <c:pt idx="1841">
                  <c:v>2.2927180000000003</c:v>
                </c:pt>
                <c:pt idx="1842">
                  <c:v>2.2942419999999997</c:v>
                </c:pt>
                <c:pt idx="1843">
                  <c:v>2.2952579999999987</c:v>
                </c:pt>
                <c:pt idx="1844">
                  <c:v>2.2965279999999999</c:v>
                </c:pt>
                <c:pt idx="1845">
                  <c:v>2.2977980000000002</c:v>
                </c:pt>
                <c:pt idx="1846">
                  <c:v>2.2990679999999997</c:v>
                </c:pt>
                <c:pt idx="1847">
                  <c:v>2.300592</c:v>
                </c:pt>
                <c:pt idx="1848">
                  <c:v>2.3021159999999967</c:v>
                </c:pt>
                <c:pt idx="1849">
                  <c:v>2.3033859999999997</c:v>
                </c:pt>
                <c:pt idx="1850">
                  <c:v>2.3046559999999632</c:v>
                </c:pt>
                <c:pt idx="1851">
                  <c:v>2.3061799999999977</c:v>
                </c:pt>
                <c:pt idx="1852">
                  <c:v>2.3074499999999967</c:v>
                </c:pt>
                <c:pt idx="1853">
                  <c:v>2.3087199999999997</c:v>
                </c:pt>
                <c:pt idx="1854">
                  <c:v>2.3102439999999582</c:v>
                </c:pt>
                <c:pt idx="1855">
                  <c:v>2.3115139999999967</c:v>
                </c:pt>
                <c:pt idx="1856">
                  <c:v>2.3127839999999713</c:v>
                </c:pt>
                <c:pt idx="1857">
                  <c:v>2.3140539999999632</c:v>
                </c:pt>
                <c:pt idx="1858">
                  <c:v>2.3153239999999977</c:v>
                </c:pt>
                <c:pt idx="1859">
                  <c:v>2.3165939999999967</c:v>
                </c:pt>
                <c:pt idx="1860">
                  <c:v>2.3178639999999691</c:v>
                </c:pt>
                <c:pt idx="1861">
                  <c:v>2.319134</c:v>
                </c:pt>
                <c:pt idx="1862">
                  <c:v>2.3206579999999977</c:v>
                </c:pt>
                <c:pt idx="1863">
                  <c:v>2.3219279999999998</c:v>
                </c:pt>
                <c:pt idx="1864">
                  <c:v>2.3234519999999987</c:v>
                </c:pt>
                <c:pt idx="1865">
                  <c:v>2.324722</c:v>
                </c:pt>
                <c:pt idx="1866">
                  <c:v>2.326245999999947</c:v>
                </c:pt>
                <c:pt idx="1867">
                  <c:v>2.3275160000000001</c:v>
                </c:pt>
                <c:pt idx="1868">
                  <c:v>2.328786</c:v>
                </c:pt>
                <c:pt idx="1869">
                  <c:v>2.3300559999999528</c:v>
                </c:pt>
                <c:pt idx="1870">
                  <c:v>2.3313259999999967</c:v>
                </c:pt>
                <c:pt idx="1871">
                  <c:v>2.332849999999933</c:v>
                </c:pt>
                <c:pt idx="1872">
                  <c:v>2.33412</c:v>
                </c:pt>
                <c:pt idx="1873">
                  <c:v>2.3351359999999977</c:v>
                </c:pt>
                <c:pt idx="1874">
                  <c:v>2.3366599999999438</c:v>
                </c:pt>
                <c:pt idx="1875">
                  <c:v>2.3379299999999987</c:v>
                </c:pt>
                <c:pt idx="1876">
                  <c:v>2.3391999999999977</c:v>
                </c:pt>
                <c:pt idx="1877">
                  <c:v>2.3407239999999998</c:v>
                </c:pt>
                <c:pt idx="1878">
                  <c:v>2.3419940000000001</c:v>
                </c:pt>
                <c:pt idx="1879">
                  <c:v>2.343264</c:v>
                </c:pt>
                <c:pt idx="1880">
                  <c:v>2.3447879999999999</c:v>
                </c:pt>
                <c:pt idx="1881">
                  <c:v>2.3460579999999767</c:v>
                </c:pt>
                <c:pt idx="1882">
                  <c:v>2.3475820000000001</c:v>
                </c:pt>
                <c:pt idx="1883">
                  <c:v>2.3488519999999977</c:v>
                </c:pt>
                <c:pt idx="1884">
                  <c:v>2.3501219999999998</c:v>
                </c:pt>
                <c:pt idx="1885">
                  <c:v>2.3513919999999997</c:v>
                </c:pt>
                <c:pt idx="1886">
                  <c:v>2.3529159999999609</c:v>
                </c:pt>
                <c:pt idx="1887">
                  <c:v>2.3541859999999977</c:v>
                </c:pt>
                <c:pt idx="1888">
                  <c:v>2.3552019999999967</c:v>
                </c:pt>
                <c:pt idx="1889">
                  <c:v>2.3567259999999632</c:v>
                </c:pt>
                <c:pt idx="1890">
                  <c:v>2.357996</c:v>
                </c:pt>
                <c:pt idx="1891">
                  <c:v>2.359265999999947</c:v>
                </c:pt>
                <c:pt idx="1892">
                  <c:v>2.3607899999999997</c:v>
                </c:pt>
                <c:pt idx="1893">
                  <c:v>2.3620599999999632</c:v>
                </c:pt>
                <c:pt idx="1894">
                  <c:v>2.3633299999999999</c:v>
                </c:pt>
                <c:pt idx="1895">
                  <c:v>2.3646000000000003</c:v>
                </c:pt>
                <c:pt idx="1896">
                  <c:v>2.3661239999999997</c:v>
                </c:pt>
                <c:pt idx="1897">
                  <c:v>2.3676479999999978</c:v>
                </c:pt>
                <c:pt idx="1898">
                  <c:v>2.3689179999999999</c:v>
                </c:pt>
                <c:pt idx="1899">
                  <c:v>2.3701879999999997</c:v>
                </c:pt>
                <c:pt idx="1900">
                  <c:v>2.3714579999999623</c:v>
                </c:pt>
                <c:pt idx="1901">
                  <c:v>2.3727279999999977</c:v>
                </c:pt>
                <c:pt idx="1902">
                  <c:v>2.3739979999999998</c:v>
                </c:pt>
                <c:pt idx="1903">
                  <c:v>2.3752679999999695</c:v>
                </c:pt>
                <c:pt idx="1904">
                  <c:v>2.3765379999999987</c:v>
                </c:pt>
                <c:pt idx="1905">
                  <c:v>2.3778079999999977</c:v>
                </c:pt>
                <c:pt idx="1906">
                  <c:v>2.3790779999999967</c:v>
                </c:pt>
                <c:pt idx="1907">
                  <c:v>2.3806019999999997</c:v>
                </c:pt>
                <c:pt idx="1908">
                  <c:v>2.3818719999999987</c:v>
                </c:pt>
                <c:pt idx="1909">
                  <c:v>2.3831419999999999</c:v>
                </c:pt>
                <c:pt idx="1910">
                  <c:v>2.3846659999999713</c:v>
                </c:pt>
                <c:pt idx="1911">
                  <c:v>2.3861899999999987</c:v>
                </c:pt>
                <c:pt idx="1912">
                  <c:v>2.3874599999999977</c:v>
                </c:pt>
                <c:pt idx="1913">
                  <c:v>2.3887299999999998</c:v>
                </c:pt>
                <c:pt idx="1914">
                  <c:v>2.3899999999999997</c:v>
                </c:pt>
                <c:pt idx="1915">
                  <c:v>2.39126999999996</c:v>
                </c:pt>
                <c:pt idx="1916">
                  <c:v>2.3925399999999977</c:v>
                </c:pt>
                <c:pt idx="1917">
                  <c:v>2.3938099999999967</c:v>
                </c:pt>
                <c:pt idx="1918">
                  <c:v>2.3950799999999632</c:v>
                </c:pt>
                <c:pt idx="1919">
                  <c:v>2.3963499999999596</c:v>
                </c:pt>
                <c:pt idx="1920">
                  <c:v>2.3976199999999968</c:v>
                </c:pt>
                <c:pt idx="1921">
                  <c:v>2.3988899999999767</c:v>
                </c:pt>
                <c:pt idx="1922">
                  <c:v>2.400414</c:v>
                </c:pt>
                <c:pt idx="1923">
                  <c:v>2.4016839999999977</c:v>
                </c:pt>
                <c:pt idx="1924">
                  <c:v>2.4029539999999967</c:v>
                </c:pt>
                <c:pt idx="1925">
                  <c:v>2.4044779999999997</c:v>
                </c:pt>
                <c:pt idx="1926">
                  <c:v>2.4060019999999978</c:v>
                </c:pt>
                <c:pt idx="1927">
                  <c:v>2.4072720000000003</c:v>
                </c:pt>
                <c:pt idx="1928">
                  <c:v>2.4085419999999997</c:v>
                </c:pt>
                <c:pt idx="1929">
                  <c:v>2.4098119999999987</c:v>
                </c:pt>
                <c:pt idx="1930">
                  <c:v>2.4110819999999977</c:v>
                </c:pt>
                <c:pt idx="1931">
                  <c:v>2.412605999999947</c:v>
                </c:pt>
                <c:pt idx="1932">
                  <c:v>2.4138759999999682</c:v>
                </c:pt>
                <c:pt idx="1933">
                  <c:v>2.4148919999999987</c:v>
                </c:pt>
                <c:pt idx="1934">
                  <c:v>2.4161619999999977</c:v>
                </c:pt>
                <c:pt idx="1935">
                  <c:v>2.4174319999999998</c:v>
                </c:pt>
                <c:pt idx="1936">
                  <c:v>2.4189559999999624</c:v>
                </c:pt>
                <c:pt idx="1937">
                  <c:v>2.42048</c:v>
                </c:pt>
                <c:pt idx="1938">
                  <c:v>2.4217500000000003</c:v>
                </c:pt>
                <c:pt idx="1939">
                  <c:v>2.4230200000000002</c:v>
                </c:pt>
                <c:pt idx="1940">
                  <c:v>2.4242900000000001</c:v>
                </c:pt>
                <c:pt idx="1941">
                  <c:v>2.4260679999999977</c:v>
                </c:pt>
                <c:pt idx="1942">
                  <c:v>2.4273380000000002</c:v>
                </c:pt>
                <c:pt idx="1943">
                  <c:v>2.4286079999999997</c:v>
                </c:pt>
                <c:pt idx="1944">
                  <c:v>2.4298779999999987</c:v>
                </c:pt>
                <c:pt idx="1945">
                  <c:v>2.4311479999999968</c:v>
                </c:pt>
                <c:pt idx="1946">
                  <c:v>2.4324179999999767</c:v>
                </c:pt>
                <c:pt idx="1947">
                  <c:v>2.4336879999999987</c:v>
                </c:pt>
                <c:pt idx="1948">
                  <c:v>2.4349579999999977</c:v>
                </c:pt>
                <c:pt idx="1949">
                  <c:v>2.4362279999999967</c:v>
                </c:pt>
                <c:pt idx="1950">
                  <c:v>2.4374979999999997</c:v>
                </c:pt>
                <c:pt idx="1951">
                  <c:v>2.4387679999999987</c:v>
                </c:pt>
                <c:pt idx="1952">
                  <c:v>2.4402919999999999</c:v>
                </c:pt>
                <c:pt idx="1953">
                  <c:v>2.4415619999999998</c:v>
                </c:pt>
                <c:pt idx="1954">
                  <c:v>2.4430860000000001</c:v>
                </c:pt>
                <c:pt idx="1955">
                  <c:v>2.444356</c:v>
                </c:pt>
                <c:pt idx="1956">
                  <c:v>2.4458799999999967</c:v>
                </c:pt>
                <c:pt idx="1957">
                  <c:v>2.4471499999999997</c:v>
                </c:pt>
                <c:pt idx="1958">
                  <c:v>2.44842</c:v>
                </c:pt>
                <c:pt idx="1959">
                  <c:v>2.4496899999999977</c:v>
                </c:pt>
                <c:pt idx="1960">
                  <c:v>2.4509599999999967</c:v>
                </c:pt>
                <c:pt idx="1961">
                  <c:v>2.4524839999999624</c:v>
                </c:pt>
                <c:pt idx="1962">
                  <c:v>2.453754</c:v>
                </c:pt>
                <c:pt idx="1963">
                  <c:v>2.4550239999999977</c:v>
                </c:pt>
                <c:pt idx="1964">
                  <c:v>2.4562939999999767</c:v>
                </c:pt>
                <c:pt idx="1965">
                  <c:v>2.4575640000000001</c:v>
                </c:pt>
                <c:pt idx="1966">
                  <c:v>2.458834</c:v>
                </c:pt>
                <c:pt idx="1967">
                  <c:v>2.4603579999999998</c:v>
                </c:pt>
                <c:pt idx="1968">
                  <c:v>2.4616279999999997</c:v>
                </c:pt>
                <c:pt idx="1969">
                  <c:v>2.4628979999999987</c:v>
                </c:pt>
                <c:pt idx="1970">
                  <c:v>2.4641679999999999</c:v>
                </c:pt>
                <c:pt idx="1971">
                  <c:v>2.4656919999999998</c:v>
                </c:pt>
                <c:pt idx="1972">
                  <c:v>2.4672160000000001</c:v>
                </c:pt>
                <c:pt idx="1973">
                  <c:v>2.468486</c:v>
                </c:pt>
                <c:pt idx="1974">
                  <c:v>2.4697559999999967</c:v>
                </c:pt>
                <c:pt idx="1975">
                  <c:v>2.4710259999999713</c:v>
                </c:pt>
                <c:pt idx="1976">
                  <c:v>2.4722959999999632</c:v>
                </c:pt>
                <c:pt idx="1977">
                  <c:v>2.4735659999999977</c:v>
                </c:pt>
                <c:pt idx="1978">
                  <c:v>2.4748359999999967</c:v>
                </c:pt>
                <c:pt idx="1979">
                  <c:v>2.4761059999999691</c:v>
                </c:pt>
                <c:pt idx="1980">
                  <c:v>2.477376</c:v>
                </c:pt>
                <c:pt idx="1981">
                  <c:v>2.4786459999999528</c:v>
                </c:pt>
                <c:pt idx="1982">
                  <c:v>2.4801700000000002</c:v>
                </c:pt>
                <c:pt idx="1983">
                  <c:v>2.4814399999999988</c:v>
                </c:pt>
                <c:pt idx="1984">
                  <c:v>2.4829639999999977</c:v>
                </c:pt>
                <c:pt idx="1985">
                  <c:v>2.4842339999999998</c:v>
                </c:pt>
                <c:pt idx="1986">
                  <c:v>2.4857579999999997</c:v>
                </c:pt>
                <c:pt idx="1987">
                  <c:v>2.487282</c:v>
                </c:pt>
                <c:pt idx="1988">
                  <c:v>2.4885519999999999</c:v>
                </c:pt>
                <c:pt idx="1989">
                  <c:v>2.4898219999999998</c:v>
                </c:pt>
                <c:pt idx="1990">
                  <c:v>2.4908379999999997</c:v>
                </c:pt>
                <c:pt idx="1991">
                  <c:v>2.4923619999999977</c:v>
                </c:pt>
                <c:pt idx="1992">
                  <c:v>2.4936320000000003</c:v>
                </c:pt>
                <c:pt idx="1993">
                  <c:v>2.4949019999999997</c:v>
                </c:pt>
                <c:pt idx="1994">
                  <c:v>2.4961719999999987</c:v>
                </c:pt>
                <c:pt idx="1995">
                  <c:v>2.4974419999999977</c:v>
                </c:pt>
                <c:pt idx="1996">
                  <c:v>2.4989659999999967</c:v>
                </c:pt>
                <c:pt idx="1997">
                  <c:v>2.5002360000000001</c:v>
                </c:pt>
                <c:pt idx="1998">
                  <c:v>2.501506</c:v>
                </c:pt>
                <c:pt idx="1999">
                  <c:v>2.5030299999999999</c:v>
                </c:pt>
                <c:pt idx="2000">
                  <c:v>2.5042999999999997</c:v>
                </c:pt>
                <c:pt idx="2001">
                  <c:v>2.5058240000000001</c:v>
                </c:pt>
                <c:pt idx="2002">
                  <c:v>2.5070939999999999</c:v>
                </c:pt>
                <c:pt idx="2003">
                  <c:v>2.5083639999999998</c:v>
                </c:pt>
                <c:pt idx="2004">
                  <c:v>2.5098879999999997</c:v>
                </c:pt>
                <c:pt idx="2005">
                  <c:v>2.5111579999999987</c:v>
                </c:pt>
                <c:pt idx="2006">
                  <c:v>2.5124279999999977</c:v>
                </c:pt>
                <c:pt idx="2007">
                  <c:v>2.5136979999999998</c:v>
                </c:pt>
                <c:pt idx="2008">
                  <c:v>2.5149679999999988</c:v>
                </c:pt>
                <c:pt idx="2009">
                  <c:v>2.5162379999999978</c:v>
                </c:pt>
                <c:pt idx="2010">
                  <c:v>2.5175079999999999</c:v>
                </c:pt>
                <c:pt idx="2011">
                  <c:v>2.5187779999999997</c:v>
                </c:pt>
                <c:pt idx="2012">
                  <c:v>2.520302</c:v>
                </c:pt>
                <c:pt idx="2013">
                  <c:v>2.5218259999999977</c:v>
                </c:pt>
                <c:pt idx="2014">
                  <c:v>2.5230959999999998</c:v>
                </c:pt>
                <c:pt idx="2015">
                  <c:v>2.5243659999999997</c:v>
                </c:pt>
                <c:pt idx="2016">
                  <c:v>2.52589</c:v>
                </c:pt>
                <c:pt idx="2017">
                  <c:v>2.5271599999999999</c:v>
                </c:pt>
                <c:pt idx="2018">
                  <c:v>2.5286839999999997</c:v>
                </c:pt>
                <c:pt idx="2019">
                  <c:v>2.529954</c:v>
                </c:pt>
                <c:pt idx="2020">
                  <c:v>2.5309699999999977</c:v>
                </c:pt>
                <c:pt idx="2021">
                  <c:v>2.5324939999999967</c:v>
                </c:pt>
                <c:pt idx="2022">
                  <c:v>2.5337640000000001</c:v>
                </c:pt>
                <c:pt idx="2023">
                  <c:v>2.535034</c:v>
                </c:pt>
                <c:pt idx="2024">
                  <c:v>2.5363039999999977</c:v>
                </c:pt>
                <c:pt idx="2025">
                  <c:v>2.5375739999999998</c:v>
                </c:pt>
                <c:pt idx="2026">
                  <c:v>2.5388439999999624</c:v>
                </c:pt>
                <c:pt idx="2027">
                  <c:v>2.540368</c:v>
                </c:pt>
                <c:pt idx="2028">
                  <c:v>2.5416379999999998</c:v>
                </c:pt>
                <c:pt idx="2029">
                  <c:v>2.5431620000000001</c:v>
                </c:pt>
                <c:pt idx="2030">
                  <c:v>2.5444319999999996</c:v>
                </c:pt>
                <c:pt idx="2031">
                  <c:v>2.5459559999999977</c:v>
                </c:pt>
                <c:pt idx="2032">
                  <c:v>2.5472260000000002</c:v>
                </c:pt>
                <c:pt idx="2033">
                  <c:v>2.5484960000000001</c:v>
                </c:pt>
                <c:pt idx="2034">
                  <c:v>2.55002</c:v>
                </c:pt>
                <c:pt idx="2035">
                  <c:v>2.5512899999999967</c:v>
                </c:pt>
                <c:pt idx="2036">
                  <c:v>2.5525599999999704</c:v>
                </c:pt>
                <c:pt idx="2037">
                  <c:v>2.55383</c:v>
                </c:pt>
                <c:pt idx="2038">
                  <c:v>2.5550999999999977</c:v>
                </c:pt>
                <c:pt idx="2039">
                  <c:v>2.5561159999999967</c:v>
                </c:pt>
                <c:pt idx="2040">
                  <c:v>2.5576399999999997</c:v>
                </c:pt>
                <c:pt idx="2041">
                  <c:v>2.55891</c:v>
                </c:pt>
                <c:pt idx="2042">
                  <c:v>2.5601799999999999</c:v>
                </c:pt>
                <c:pt idx="2043">
                  <c:v>2.5617039999999998</c:v>
                </c:pt>
                <c:pt idx="2044">
                  <c:v>2.5629740000000001</c:v>
                </c:pt>
                <c:pt idx="2045">
                  <c:v>2.564244</c:v>
                </c:pt>
                <c:pt idx="2046">
                  <c:v>2.5657679999999998</c:v>
                </c:pt>
                <c:pt idx="2047">
                  <c:v>2.5670380000000002</c:v>
                </c:pt>
                <c:pt idx="2048">
                  <c:v>2.568562</c:v>
                </c:pt>
                <c:pt idx="2049">
                  <c:v>2.5698319999999999</c:v>
                </c:pt>
                <c:pt idx="2050">
                  <c:v>2.5708479999999967</c:v>
                </c:pt>
                <c:pt idx="2051">
                  <c:v>2.5721179999999997</c:v>
                </c:pt>
                <c:pt idx="2052">
                  <c:v>2.5736419999999987</c:v>
                </c:pt>
                <c:pt idx="2053">
                  <c:v>2.5749119999999999</c:v>
                </c:pt>
                <c:pt idx="2054">
                  <c:v>2.5759279999999998</c:v>
                </c:pt>
                <c:pt idx="2055">
                  <c:v>2.5771980000000001</c:v>
                </c:pt>
                <c:pt idx="2056">
                  <c:v>2.578722</c:v>
                </c:pt>
                <c:pt idx="2057">
                  <c:v>2.5802459999999967</c:v>
                </c:pt>
                <c:pt idx="2058">
                  <c:v>2.5815159999999997</c:v>
                </c:pt>
                <c:pt idx="2059">
                  <c:v>2.582786</c:v>
                </c:pt>
                <c:pt idx="2060">
                  <c:v>2.5840559999999977</c:v>
                </c:pt>
                <c:pt idx="2061">
                  <c:v>2.5855800000000002</c:v>
                </c:pt>
                <c:pt idx="2062">
                  <c:v>2.5871039999999996</c:v>
                </c:pt>
                <c:pt idx="2063">
                  <c:v>2.5883740000000279</c:v>
                </c:pt>
                <c:pt idx="2064">
                  <c:v>2.5896439999999967</c:v>
                </c:pt>
                <c:pt idx="2065">
                  <c:v>2.5909140000000002</c:v>
                </c:pt>
                <c:pt idx="2066">
                  <c:v>2.592184</c:v>
                </c:pt>
                <c:pt idx="2067">
                  <c:v>2.5934539999999977</c:v>
                </c:pt>
                <c:pt idx="2068">
                  <c:v>2.5947239999999998</c:v>
                </c:pt>
                <c:pt idx="2069">
                  <c:v>2.5959939999999997</c:v>
                </c:pt>
                <c:pt idx="2070">
                  <c:v>2.597264</c:v>
                </c:pt>
                <c:pt idx="2071">
                  <c:v>2.5985339999999999</c:v>
                </c:pt>
                <c:pt idx="2072">
                  <c:v>2.6000579999999998</c:v>
                </c:pt>
                <c:pt idx="2073">
                  <c:v>2.6013280000000001</c:v>
                </c:pt>
                <c:pt idx="2074">
                  <c:v>2.602598</c:v>
                </c:pt>
                <c:pt idx="2075">
                  <c:v>2.6041220000000012</c:v>
                </c:pt>
                <c:pt idx="2076">
                  <c:v>2.6056459999999673</c:v>
                </c:pt>
                <c:pt idx="2077">
                  <c:v>2.606916</c:v>
                </c:pt>
                <c:pt idx="2078">
                  <c:v>2.6081859999999999</c:v>
                </c:pt>
                <c:pt idx="2079">
                  <c:v>2.6094559999999967</c:v>
                </c:pt>
                <c:pt idx="2080">
                  <c:v>2.6107259999999997</c:v>
                </c:pt>
                <c:pt idx="2081">
                  <c:v>2.611996</c:v>
                </c:pt>
                <c:pt idx="2082">
                  <c:v>2.6135199999999998</c:v>
                </c:pt>
                <c:pt idx="2083">
                  <c:v>2.6147900000000002</c:v>
                </c:pt>
                <c:pt idx="2084">
                  <c:v>2.6158059999999632</c:v>
                </c:pt>
                <c:pt idx="2085">
                  <c:v>2.6173299999999999</c:v>
                </c:pt>
                <c:pt idx="2086">
                  <c:v>2.6185999999999998</c:v>
                </c:pt>
                <c:pt idx="2087">
                  <c:v>2.620124000000037</c:v>
                </c:pt>
                <c:pt idx="2088">
                  <c:v>2.6213940000000315</c:v>
                </c:pt>
                <c:pt idx="2089">
                  <c:v>2.6226639999999977</c:v>
                </c:pt>
                <c:pt idx="2090">
                  <c:v>2.6239340000000437</c:v>
                </c:pt>
                <c:pt idx="2091">
                  <c:v>2.6254579999999987</c:v>
                </c:pt>
                <c:pt idx="2092">
                  <c:v>2.626728</c:v>
                </c:pt>
                <c:pt idx="2093">
                  <c:v>2.6282520000000003</c:v>
                </c:pt>
                <c:pt idx="2094">
                  <c:v>2.6295220000000001</c:v>
                </c:pt>
                <c:pt idx="2095">
                  <c:v>2.6307919999999996</c:v>
                </c:pt>
                <c:pt idx="2096">
                  <c:v>2.6320619999999977</c:v>
                </c:pt>
                <c:pt idx="2097">
                  <c:v>2.6335860000000002</c:v>
                </c:pt>
                <c:pt idx="2098">
                  <c:v>2.6348559999999632</c:v>
                </c:pt>
                <c:pt idx="2099">
                  <c:v>2.6358719999999987</c:v>
                </c:pt>
                <c:pt idx="2100">
                  <c:v>2.6373959999999999</c:v>
                </c:pt>
                <c:pt idx="2101">
                  <c:v>2.6386659999999709</c:v>
                </c:pt>
                <c:pt idx="2102">
                  <c:v>2.6401900000000329</c:v>
                </c:pt>
                <c:pt idx="2103">
                  <c:v>2.6414599999999977</c:v>
                </c:pt>
                <c:pt idx="2104">
                  <c:v>2.6427300000000002</c:v>
                </c:pt>
                <c:pt idx="2105">
                  <c:v>2.6440000000000001</c:v>
                </c:pt>
                <c:pt idx="2106">
                  <c:v>2.645778</c:v>
                </c:pt>
                <c:pt idx="2107">
                  <c:v>2.6470479999999998</c:v>
                </c:pt>
                <c:pt idx="2108">
                  <c:v>2.6483180000000002</c:v>
                </c:pt>
                <c:pt idx="2109">
                  <c:v>2.6498419999999987</c:v>
                </c:pt>
                <c:pt idx="2110">
                  <c:v>2.6508579999999977</c:v>
                </c:pt>
                <c:pt idx="2111">
                  <c:v>2.6523819999999998</c:v>
                </c:pt>
                <c:pt idx="2112">
                  <c:v>2.6536519999999997</c:v>
                </c:pt>
                <c:pt idx="2113">
                  <c:v>2.654922</c:v>
                </c:pt>
                <c:pt idx="2114">
                  <c:v>2.6561919999999999</c:v>
                </c:pt>
                <c:pt idx="2115">
                  <c:v>2.6574619999999998</c:v>
                </c:pt>
                <c:pt idx="2116">
                  <c:v>2.6587320000000001</c:v>
                </c:pt>
                <c:pt idx="2117">
                  <c:v>2.660256</c:v>
                </c:pt>
                <c:pt idx="2118">
                  <c:v>2.6615259999999998</c:v>
                </c:pt>
                <c:pt idx="2119">
                  <c:v>2.6627960000000002</c:v>
                </c:pt>
                <c:pt idx="2120">
                  <c:v>2.6643200000000329</c:v>
                </c:pt>
                <c:pt idx="2121">
                  <c:v>2.6658439999999977</c:v>
                </c:pt>
                <c:pt idx="2122">
                  <c:v>2.6671140000000428</c:v>
                </c:pt>
                <c:pt idx="2123">
                  <c:v>2.668384000000033</c:v>
                </c:pt>
                <c:pt idx="2124">
                  <c:v>2.6699079999999999</c:v>
                </c:pt>
                <c:pt idx="2125">
                  <c:v>2.6711779999999998</c:v>
                </c:pt>
                <c:pt idx="2126">
                  <c:v>2.6724479999999695</c:v>
                </c:pt>
                <c:pt idx="2127">
                  <c:v>2.673718</c:v>
                </c:pt>
                <c:pt idx="2128">
                  <c:v>2.6749879999999999</c:v>
                </c:pt>
                <c:pt idx="2129">
                  <c:v>2.6762579999999967</c:v>
                </c:pt>
                <c:pt idx="2130">
                  <c:v>2.6775280000000001</c:v>
                </c:pt>
                <c:pt idx="2131">
                  <c:v>2.678798</c:v>
                </c:pt>
                <c:pt idx="2132">
                  <c:v>2.6803220000000012</c:v>
                </c:pt>
                <c:pt idx="2133">
                  <c:v>2.6818459999999713</c:v>
                </c:pt>
                <c:pt idx="2134">
                  <c:v>2.6831160000000329</c:v>
                </c:pt>
                <c:pt idx="2135">
                  <c:v>2.6843859999999999</c:v>
                </c:pt>
                <c:pt idx="2136">
                  <c:v>2.6859099999999998</c:v>
                </c:pt>
                <c:pt idx="2137">
                  <c:v>2.6871800000000365</c:v>
                </c:pt>
                <c:pt idx="2138">
                  <c:v>2.6887040000000288</c:v>
                </c:pt>
                <c:pt idx="2139">
                  <c:v>2.6899740000000012</c:v>
                </c:pt>
                <c:pt idx="2140">
                  <c:v>2.6909900000000002</c:v>
                </c:pt>
                <c:pt idx="2141">
                  <c:v>2.6925139999999987</c:v>
                </c:pt>
                <c:pt idx="2142">
                  <c:v>2.6937840000000279</c:v>
                </c:pt>
                <c:pt idx="2143">
                  <c:v>2.6950539999999967</c:v>
                </c:pt>
                <c:pt idx="2144">
                  <c:v>2.6963240000000002</c:v>
                </c:pt>
                <c:pt idx="2145">
                  <c:v>2.6975940000000329</c:v>
                </c:pt>
                <c:pt idx="2146">
                  <c:v>2.6988639999999977</c:v>
                </c:pt>
                <c:pt idx="2147">
                  <c:v>2.70013400000005</c:v>
                </c:pt>
                <c:pt idx="2148">
                  <c:v>2.7016579999999997</c:v>
                </c:pt>
                <c:pt idx="2149">
                  <c:v>2.702928</c:v>
                </c:pt>
                <c:pt idx="2150">
                  <c:v>2.7041980000000012</c:v>
                </c:pt>
                <c:pt idx="2151">
                  <c:v>2.7057220000000002</c:v>
                </c:pt>
                <c:pt idx="2152">
                  <c:v>2.707246</c:v>
                </c:pt>
                <c:pt idx="2153">
                  <c:v>2.7085159999999999</c:v>
                </c:pt>
                <c:pt idx="2154">
                  <c:v>2.7097859999999998</c:v>
                </c:pt>
                <c:pt idx="2155">
                  <c:v>2.7108019999999997</c:v>
                </c:pt>
                <c:pt idx="2156">
                  <c:v>2.712326</c:v>
                </c:pt>
                <c:pt idx="2157">
                  <c:v>2.7135959999999999</c:v>
                </c:pt>
                <c:pt idx="2158">
                  <c:v>2.7148659999999967</c:v>
                </c:pt>
                <c:pt idx="2159">
                  <c:v>2.7161359999999997</c:v>
                </c:pt>
                <c:pt idx="2160">
                  <c:v>2.717406</c:v>
                </c:pt>
                <c:pt idx="2161">
                  <c:v>2.7186759999999977</c:v>
                </c:pt>
                <c:pt idx="2162">
                  <c:v>2.7202000000000002</c:v>
                </c:pt>
                <c:pt idx="2163">
                  <c:v>2.7214700000000001</c:v>
                </c:pt>
                <c:pt idx="2164">
                  <c:v>2.7227399999999999</c:v>
                </c:pt>
                <c:pt idx="2165">
                  <c:v>2.7240099999999998</c:v>
                </c:pt>
                <c:pt idx="2166">
                  <c:v>2.7257880000000001</c:v>
                </c:pt>
                <c:pt idx="2167">
                  <c:v>2.727058</c:v>
                </c:pt>
                <c:pt idx="2168">
                  <c:v>2.7283280000000012</c:v>
                </c:pt>
                <c:pt idx="2169">
                  <c:v>2.7295980000000002</c:v>
                </c:pt>
                <c:pt idx="2170">
                  <c:v>2.7308679999999987</c:v>
                </c:pt>
                <c:pt idx="2171">
                  <c:v>2.732138</c:v>
                </c:pt>
                <c:pt idx="2172">
                  <c:v>2.7334079999999998</c:v>
                </c:pt>
                <c:pt idx="2173">
                  <c:v>2.7346779999999997</c:v>
                </c:pt>
                <c:pt idx="2174">
                  <c:v>2.7359479999999987</c:v>
                </c:pt>
                <c:pt idx="2175">
                  <c:v>2.7372179999999999</c:v>
                </c:pt>
                <c:pt idx="2176">
                  <c:v>2.7384879999999998</c:v>
                </c:pt>
                <c:pt idx="2177">
                  <c:v>2.7400120000000001</c:v>
                </c:pt>
                <c:pt idx="2178">
                  <c:v>2.741282</c:v>
                </c:pt>
                <c:pt idx="2179">
                  <c:v>2.7428059999999967</c:v>
                </c:pt>
                <c:pt idx="2180">
                  <c:v>2.7440759999999997</c:v>
                </c:pt>
                <c:pt idx="2181">
                  <c:v>2.7456</c:v>
                </c:pt>
                <c:pt idx="2182">
                  <c:v>2.7468699999999977</c:v>
                </c:pt>
                <c:pt idx="2183">
                  <c:v>2.7481400000000002</c:v>
                </c:pt>
                <c:pt idx="2184">
                  <c:v>2.7494100000000001</c:v>
                </c:pt>
                <c:pt idx="2185">
                  <c:v>2.75068</c:v>
                </c:pt>
                <c:pt idx="2186">
                  <c:v>2.7519499999999977</c:v>
                </c:pt>
                <c:pt idx="2187">
                  <c:v>2.7534739999999998</c:v>
                </c:pt>
                <c:pt idx="2188">
                  <c:v>2.7547440000000001</c:v>
                </c:pt>
                <c:pt idx="2189">
                  <c:v>2.756014</c:v>
                </c:pt>
                <c:pt idx="2190">
                  <c:v>2.7572840000000012</c:v>
                </c:pt>
                <c:pt idx="2191">
                  <c:v>2.7585539999999997</c:v>
                </c:pt>
                <c:pt idx="2192">
                  <c:v>2.760078</c:v>
                </c:pt>
                <c:pt idx="2193">
                  <c:v>2.7613479999999999</c:v>
                </c:pt>
                <c:pt idx="2194">
                  <c:v>2.7626179999999998</c:v>
                </c:pt>
                <c:pt idx="2195">
                  <c:v>2.7638880000000001</c:v>
                </c:pt>
                <c:pt idx="2196">
                  <c:v>2.7654119999999995</c:v>
                </c:pt>
                <c:pt idx="2197">
                  <c:v>2.7669359999999998</c:v>
                </c:pt>
                <c:pt idx="2198">
                  <c:v>2.7682060000000002</c:v>
                </c:pt>
                <c:pt idx="2199">
                  <c:v>2.769476</c:v>
                </c:pt>
                <c:pt idx="2200">
                  <c:v>2.7707459999999977</c:v>
                </c:pt>
                <c:pt idx="2201">
                  <c:v>2.7720159999999967</c:v>
                </c:pt>
                <c:pt idx="2202">
                  <c:v>2.7735400000000001</c:v>
                </c:pt>
                <c:pt idx="2203">
                  <c:v>2.77481</c:v>
                </c:pt>
                <c:pt idx="2204">
                  <c:v>2.7758259999999977</c:v>
                </c:pt>
                <c:pt idx="2205">
                  <c:v>2.7773500000000002</c:v>
                </c:pt>
                <c:pt idx="2206">
                  <c:v>2.7786200000000001</c:v>
                </c:pt>
                <c:pt idx="2207">
                  <c:v>2.7801439999999999</c:v>
                </c:pt>
                <c:pt idx="2208">
                  <c:v>2.7814139999999998</c:v>
                </c:pt>
                <c:pt idx="2209">
                  <c:v>2.7826839999999997</c:v>
                </c:pt>
                <c:pt idx="2210">
                  <c:v>2.784208</c:v>
                </c:pt>
                <c:pt idx="2211">
                  <c:v>2.7857320000000012</c:v>
                </c:pt>
                <c:pt idx="2212">
                  <c:v>2.7870020000000002</c:v>
                </c:pt>
                <c:pt idx="2213">
                  <c:v>2.7882720000000001</c:v>
                </c:pt>
                <c:pt idx="2214">
                  <c:v>2.7897959999999999</c:v>
                </c:pt>
                <c:pt idx="2215">
                  <c:v>2.7908119999999998</c:v>
                </c:pt>
                <c:pt idx="2216">
                  <c:v>2.7923359999999997</c:v>
                </c:pt>
                <c:pt idx="2217">
                  <c:v>2.793606</c:v>
                </c:pt>
                <c:pt idx="2218">
                  <c:v>2.7948759999999977</c:v>
                </c:pt>
                <c:pt idx="2219">
                  <c:v>2.7961459999999967</c:v>
                </c:pt>
                <c:pt idx="2220">
                  <c:v>2.7974160000000001</c:v>
                </c:pt>
                <c:pt idx="2221">
                  <c:v>2.798686</c:v>
                </c:pt>
                <c:pt idx="2222">
                  <c:v>2.8002099999999968</c:v>
                </c:pt>
                <c:pt idx="2223">
                  <c:v>2.8014799999999767</c:v>
                </c:pt>
                <c:pt idx="2224">
                  <c:v>2.8030040000000001</c:v>
                </c:pt>
                <c:pt idx="2225">
                  <c:v>2.8042739999999977</c:v>
                </c:pt>
                <c:pt idx="2226">
                  <c:v>2.8057979999999998</c:v>
                </c:pt>
                <c:pt idx="2227">
                  <c:v>2.8070679999999997</c:v>
                </c:pt>
                <c:pt idx="2228">
                  <c:v>2.808592</c:v>
                </c:pt>
                <c:pt idx="2229">
                  <c:v>2.8098619999999968</c:v>
                </c:pt>
                <c:pt idx="2230">
                  <c:v>2.8111319999999997</c:v>
                </c:pt>
                <c:pt idx="2231">
                  <c:v>2.8124019999999623</c:v>
                </c:pt>
                <c:pt idx="2232">
                  <c:v>2.8136719999999977</c:v>
                </c:pt>
                <c:pt idx="2233">
                  <c:v>2.8149419999999967</c:v>
                </c:pt>
                <c:pt idx="2234">
                  <c:v>2.81621199999997</c:v>
                </c:pt>
                <c:pt idx="2235">
                  <c:v>2.8174819999999987</c:v>
                </c:pt>
                <c:pt idx="2236">
                  <c:v>2.8190059999999524</c:v>
                </c:pt>
                <c:pt idx="2237">
                  <c:v>2.8202759999999967</c:v>
                </c:pt>
                <c:pt idx="2238">
                  <c:v>2.8217999999999988</c:v>
                </c:pt>
                <c:pt idx="2239">
                  <c:v>2.82307</c:v>
                </c:pt>
                <c:pt idx="2240">
                  <c:v>2.8243399999999999</c:v>
                </c:pt>
                <c:pt idx="2241">
                  <c:v>2.8258639999999695</c:v>
                </c:pt>
                <c:pt idx="2242">
                  <c:v>2.8271339999999996</c:v>
                </c:pt>
                <c:pt idx="2243">
                  <c:v>2.8286579999999977</c:v>
                </c:pt>
                <c:pt idx="2244">
                  <c:v>2.8299279999999998</c:v>
                </c:pt>
                <c:pt idx="2245">
                  <c:v>2.8311979999999997</c:v>
                </c:pt>
                <c:pt idx="2246">
                  <c:v>2.8324679999999587</c:v>
                </c:pt>
                <c:pt idx="2247">
                  <c:v>2.8337379999999999</c:v>
                </c:pt>
                <c:pt idx="2248">
                  <c:v>2.8350079999999767</c:v>
                </c:pt>
                <c:pt idx="2249">
                  <c:v>2.8362779999999623</c:v>
                </c:pt>
                <c:pt idx="2250">
                  <c:v>2.8378019999999977</c:v>
                </c:pt>
                <c:pt idx="2251">
                  <c:v>2.8390719999999967</c:v>
                </c:pt>
                <c:pt idx="2252">
                  <c:v>2.8403419999999997</c:v>
                </c:pt>
                <c:pt idx="2253">
                  <c:v>2.8416119999999987</c:v>
                </c:pt>
                <c:pt idx="2254">
                  <c:v>2.8431359999999999</c:v>
                </c:pt>
                <c:pt idx="2255">
                  <c:v>2.8444059999999967</c:v>
                </c:pt>
                <c:pt idx="2256">
                  <c:v>2.8459300000000001</c:v>
                </c:pt>
                <c:pt idx="2257">
                  <c:v>2.8472</c:v>
                </c:pt>
                <c:pt idx="2258">
                  <c:v>2.8487239999999998</c:v>
                </c:pt>
                <c:pt idx="2259">
                  <c:v>2.8499940000000001</c:v>
                </c:pt>
                <c:pt idx="2260">
                  <c:v>2.8512639999999618</c:v>
                </c:pt>
                <c:pt idx="2261">
                  <c:v>2.8525339999999977</c:v>
                </c:pt>
                <c:pt idx="2262">
                  <c:v>2.8538039999999967</c:v>
                </c:pt>
                <c:pt idx="2263">
                  <c:v>2.8550739999999628</c:v>
                </c:pt>
                <c:pt idx="2264">
                  <c:v>2.8563439999999596</c:v>
                </c:pt>
                <c:pt idx="2265">
                  <c:v>2.8576139999999977</c:v>
                </c:pt>
                <c:pt idx="2266">
                  <c:v>2.8588839999999967</c:v>
                </c:pt>
                <c:pt idx="2267">
                  <c:v>2.8604079999999987</c:v>
                </c:pt>
                <c:pt idx="2268">
                  <c:v>2.8616779999999977</c:v>
                </c:pt>
                <c:pt idx="2269">
                  <c:v>2.8632019999999998</c:v>
                </c:pt>
                <c:pt idx="2270">
                  <c:v>2.8644719999999997</c:v>
                </c:pt>
                <c:pt idx="2271">
                  <c:v>2.865996</c:v>
                </c:pt>
                <c:pt idx="2272">
                  <c:v>2.8672659999999968</c:v>
                </c:pt>
                <c:pt idx="2273">
                  <c:v>2.8685359999999998</c:v>
                </c:pt>
                <c:pt idx="2274">
                  <c:v>2.8698059999999623</c:v>
                </c:pt>
                <c:pt idx="2275">
                  <c:v>2.8710759999999582</c:v>
                </c:pt>
                <c:pt idx="2276">
                  <c:v>2.872345999999947</c:v>
                </c:pt>
                <c:pt idx="2277">
                  <c:v>2.8736159999999713</c:v>
                </c:pt>
                <c:pt idx="2278">
                  <c:v>2.8748859999999632</c:v>
                </c:pt>
                <c:pt idx="2279">
                  <c:v>2.876155999999956</c:v>
                </c:pt>
                <c:pt idx="2280">
                  <c:v>2.8776799999999967</c:v>
                </c:pt>
                <c:pt idx="2281">
                  <c:v>2.878949999999965</c:v>
                </c:pt>
                <c:pt idx="2282">
                  <c:v>2.88022</c:v>
                </c:pt>
                <c:pt idx="2283">
                  <c:v>2.8814899999999977</c:v>
                </c:pt>
                <c:pt idx="2284">
                  <c:v>2.8830140000000002</c:v>
                </c:pt>
                <c:pt idx="2285">
                  <c:v>2.8842839999999987</c:v>
                </c:pt>
                <c:pt idx="2286">
                  <c:v>2.8858079999999977</c:v>
                </c:pt>
                <c:pt idx="2287">
                  <c:v>2.8870779999999998</c:v>
                </c:pt>
                <c:pt idx="2288">
                  <c:v>2.8886019999999997</c:v>
                </c:pt>
                <c:pt idx="2289">
                  <c:v>2.8898719999999987</c:v>
                </c:pt>
                <c:pt idx="2290">
                  <c:v>2.8908879999999977</c:v>
                </c:pt>
                <c:pt idx="2291">
                  <c:v>2.8921579999999967</c:v>
                </c:pt>
                <c:pt idx="2292">
                  <c:v>2.8936819999999988</c:v>
                </c:pt>
                <c:pt idx="2293">
                  <c:v>2.8949519999999977</c:v>
                </c:pt>
                <c:pt idx="2294">
                  <c:v>2.8959679999999977</c:v>
                </c:pt>
                <c:pt idx="2295">
                  <c:v>2.8974919999999997</c:v>
                </c:pt>
                <c:pt idx="2296">
                  <c:v>2.8987619999999987</c:v>
                </c:pt>
                <c:pt idx="2297">
                  <c:v>2.9002859999999977</c:v>
                </c:pt>
                <c:pt idx="2298">
                  <c:v>2.9015559999999967</c:v>
                </c:pt>
                <c:pt idx="2299">
                  <c:v>2.9030800000000001</c:v>
                </c:pt>
                <c:pt idx="2300">
                  <c:v>2.90435</c:v>
                </c:pt>
                <c:pt idx="2301">
                  <c:v>2.9058739999999967</c:v>
                </c:pt>
                <c:pt idx="2302">
                  <c:v>2.9071439999999997</c:v>
                </c:pt>
                <c:pt idx="2303">
                  <c:v>2.9084140000000001</c:v>
                </c:pt>
                <c:pt idx="2304">
                  <c:v>2.9096839999999977</c:v>
                </c:pt>
                <c:pt idx="2305">
                  <c:v>2.9109540000000003</c:v>
                </c:pt>
                <c:pt idx="2306">
                  <c:v>2.9122239999999699</c:v>
                </c:pt>
                <c:pt idx="2307">
                  <c:v>2.9137479999999987</c:v>
                </c:pt>
                <c:pt idx="2308">
                  <c:v>2.9150179999999977</c:v>
                </c:pt>
                <c:pt idx="2309">
                  <c:v>2.9160339999999967</c:v>
                </c:pt>
                <c:pt idx="2310">
                  <c:v>2.9173040000000001</c:v>
                </c:pt>
                <c:pt idx="2311">
                  <c:v>2.9188279999999978</c:v>
                </c:pt>
                <c:pt idx="2312">
                  <c:v>2.9203519999999998</c:v>
                </c:pt>
                <c:pt idx="2313">
                  <c:v>2.9216219999999997</c:v>
                </c:pt>
                <c:pt idx="2314">
                  <c:v>2.9228919999999987</c:v>
                </c:pt>
                <c:pt idx="2315">
                  <c:v>2.9241619999999999</c:v>
                </c:pt>
                <c:pt idx="2316">
                  <c:v>2.9256859999999967</c:v>
                </c:pt>
                <c:pt idx="2317">
                  <c:v>2.9272099999999988</c:v>
                </c:pt>
                <c:pt idx="2318">
                  <c:v>2.92848</c:v>
                </c:pt>
                <c:pt idx="2319">
                  <c:v>2.9297499999999967</c:v>
                </c:pt>
                <c:pt idx="2320">
                  <c:v>2.9310199999999713</c:v>
                </c:pt>
                <c:pt idx="2321">
                  <c:v>2.9322899999999632</c:v>
                </c:pt>
                <c:pt idx="2322">
                  <c:v>2.9335599999999977</c:v>
                </c:pt>
                <c:pt idx="2323">
                  <c:v>2.9348299999999967</c:v>
                </c:pt>
                <c:pt idx="2324">
                  <c:v>2.9363539999999673</c:v>
                </c:pt>
                <c:pt idx="2325">
                  <c:v>2.937624</c:v>
                </c:pt>
                <c:pt idx="2326">
                  <c:v>2.9388939999999977</c:v>
                </c:pt>
                <c:pt idx="2327">
                  <c:v>2.9401640000000002</c:v>
                </c:pt>
                <c:pt idx="2328">
                  <c:v>2.9416879999999987</c:v>
                </c:pt>
                <c:pt idx="2329">
                  <c:v>2.9429579999999977</c:v>
                </c:pt>
                <c:pt idx="2330">
                  <c:v>2.9442279999999998</c:v>
                </c:pt>
                <c:pt idx="2331">
                  <c:v>2.9457519999999997</c:v>
                </c:pt>
                <c:pt idx="2332">
                  <c:v>2.947276</c:v>
                </c:pt>
                <c:pt idx="2333">
                  <c:v>2.9485459999999977</c:v>
                </c:pt>
                <c:pt idx="2334">
                  <c:v>2.9498159999999967</c:v>
                </c:pt>
                <c:pt idx="2335">
                  <c:v>2.9510859999999632</c:v>
                </c:pt>
                <c:pt idx="2336">
                  <c:v>2.9523559999999596</c:v>
                </c:pt>
                <c:pt idx="2337">
                  <c:v>2.9536259999999968</c:v>
                </c:pt>
                <c:pt idx="2338">
                  <c:v>2.9548959999999767</c:v>
                </c:pt>
                <c:pt idx="2339">
                  <c:v>2.9564199999999632</c:v>
                </c:pt>
                <c:pt idx="2340">
                  <c:v>2.9576899999999977</c:v>
                </c:pt>
                <c:pt idx="2341">
                  <c:v>2.9589599999999967</c:v>
                </c:pt>
                <c:pt idx="2342">
                  <c:v>2.9604840000000001</c:v>
                </c:pt>
                <c:pt idx="2343">
                  <c:v>2.9617539999999987</c:v>
                </c:pt>
                <c:pt idx="2344">
                  <c:v>2.9630239999999999</c:v>
                </c:pt>
                <c:pt idx="2345">
                  <c:v>2.9642939999999998</c:v>
                </c:pt>
                <c:pt idx="2346">
                  <c:v>2.9660719999999987</c:v>
                </c:pt>
                <c:pt idx="2347">
                  <c:v>2.9673419999999999</c:v>
                </c:pt>
                <c:pt idx="2348">
                  <c:v>2.9686119999999998</c:v>
                </c:pt>
                <c:pt idx="2349">
                  <c:v>2.9698819999999997</c:v>
                </c:pt>
                <c:pt idx="2350">
                  <c:v>2.9711519999999987</c:v>
                </c:pt>
                <c:pt idx="2351">
                  <c:v>2.9724219999999977</c:v>
                </c:pt>
                <c:pt idx="2352">
                  <c:v>2.9739459999999927</c:v>
                </c:pt>
                <c:pt idx="2353">
                  <c:v>2.9749619999999997</c:v>
                </c:pt>
                <c:pt idx="2354">
                  <c:v>2.9764859999999582</c:v>
                </c:pt>
                <c:pt idx="2355">
                  <c:v>2.9777559999999967</c:v>
                </c:pt>
                <c:pt idx="2356">
                  <c:v>2.9790259999999709</c:v>
                </c:pt>
                <c:pt idx="2357">
                  <c:v>2.98055</c:v>
                </c:pt>
                <c:pt idx="2358">
                  <c:v>2.9818199999999977</c:v>
                </c:pt>
                <c:pt idx="2359">
                  <c:v>2.9830899999999998</c:v>
                </c:pt>
                <c:pt idx="2360">
                  <c:v>2.9846140000000001</c:v>
                </c:pt>
                <c:pt idx="2361">
                  <c:v>2.986138</c:v>
                </c:pt>
                <c:pt idx="2362">
                  <c:v>2.9874079999999998</c:v>
                </c:pt>
                <c:pt idx="2363">
                  <c:v>2.9886779999999997</c:v>
                </c:pt>
                <c:pt idx="2364">
                  <c:v>2.9899479999999987</c:v>
                </c:pt>
                <c:pt idx="2365">
                  <c:v>2.9912179999999977</c:v>
                </c:pt>
                <c:pt idx="2366">
                  <c:v>2.9924879999999967</c:v>
                </c:pt>
                <c:pt idx="2367">
                  <c:v>2.9937579999999997</c:v>
                </c:pt>
                <c:pt idx="2368">
                  <c:v>2.9950279999999987</c:v>
                </c:pt>
                <c:pt idx="2369">
                  <c:v>2.9965519999999977</c:v>
                </c:pt>
                <c:pt idx="2370">
                  <c:v>2.9978219999999998</c:v>
                </c:pt>
                <c:pt idx="2371">
                  <c:v>2.9990919999999988</c:v>
                </c:pt>
                <c:pt idx="2372">
                  <c:v>3.0006159999999977</c:v>
                </c:pt>
                <c:pt idx="2373">
                  <c:v>3.0018860000000003</c:v>
                </c:pt>
                <c:pt idx="2374">
                  <c:v>3.0031559999999997</c:v>
                </c:pt>
                <c:pt idx="2375">
                  <c:v>3.0044259999999987</c:v>
                </c:pt>
                <c:pt idx="2376">
                  <c:v>3.0062039999999977</c:v>
                </c:pt>
                <c:pt idx="2377">
                  <c:v>3.0074740000000002</c:v>
                </c:pt>
                <c:pt idx="2378">
                  <c:v>3.0087440000000001</c:v>
                </c:pt>
                <c:pt idx="2379">
                  <c:v>3.010014</c:v>
                </c:pt>
                <c:pt idx="2380">
                  <c:v>3.0112839999999967</c:v>
                </c:pt>
                <c:pt idx="2381">
                  <c:v>3.0125539999999709</c:v>
                </c:pt>
                <c:pt idx="2382">
                  <c:v>3.0140779999999987</c:v>
                </c:pt>
                <c:pt idx="2383">
                  <c:v>3.0150939999999977</c:v>
                </c:pt>
                <c:pt idx="2384">
                  <c:v>3.0163640000000003</c:v>
                </c:pt>
                <c:pt idx="2385">
                  <c:v>3.0178879999999997</c:v>
                </c:pt>
                <c:pt idx="2386">
                  <c:v>3.0191579999999987</c:v>
                </c:pt>
                <c:pt idx="2387">
                  <c:v>3.0206819999999999</c:v>
                </c:pt>
                <c:pt idx="2388">
                  <c:v>3.0219519999999997</c:v>
                </c:pt>
                <c:pt idx="2389">
                  <c:v>3.0232220000000001</c:v>
                </c:pt>
                <c:pt idx="2390">
                  <c:v>3.024492</c:v>
                </c:pt>
                <c:pt idx="2391">
                  <c:v>3.0260160000000003</c:v>
                </c:pt>
                <c:pt idx="2392">
                  <c:v>3.0272860000000001</c:v>
                </c:pt>
                <c:pt idx="2393">
                  <c:v>3.02881</c:v>
                </c:pt>
                <c:pt idx="2394">
                  <c:v>3.0300799999999977</c:v>
                </c:pt>
                <c:pt idx="2395">
                  <c:v>3.0313499999999967</c:v>
                </c:pt>
                <c:pt idx="2396">
                  <c:v>3.0326199999999623</c:v>
                </c:pt>
                <c:pt idx="2397">
                  <c:v>3.0338899999999978</c:v>
                </c:pt>
                <c:pt idx="2398">
                  <c:v>3.0351600000000003</c:v>
                </c:pt>
                <c:pt idx="2399">
                  <c:v>3.0364299999999727</c:v>
                </c:pt>
                <c:pt idx="2400">
                  <c:v>3.0377000000000001</c:v>
                </c:pt>
                <c:pt idx="2401">
                  <c:v>3.0392239999999977</c:v>
                </c:pt>
                <c:pt idx="2402">
                  <c:v>3.0404939999999998</c:v>
                </c:pt>
                <c:pt idx="2403">
                  <c:v>3.0417639999999997</c:v>
                </c:pt>
                <c:pt idx="2404">
                  <c:v>3.043288</c:v>
                </c:pt>
                <c:pt idx="2405">
                  <c:v>3.0445579999999999</c:v>
                </c:pt>
                <c:pt idx="2406">
                  <c:v>3.0460819999999997</c:v>
                </c:pt>
                <c:pt idx="2407">
                  <c:v>3.0473519999999996</c:v>
                </c:pt>
                <c:pt idx="2408">
                  <c:v>3.0486219999999995</c:v>
                </c:pt>
                <c:pt idx="2409">
                  <c:v>3.0498920000000003</c:v>
                </c:pt>
                <c:pt idx="2410">
                  <c:v>3.0514159999999668</c:v>
                </c:pt>
                <c:pt idx="2411">
                  <c:v>3.0526859999999618</c:v>
                </c:pt>
                <c:pt idx="2412">
                  <c:v>3.0539559999999977</c:v>
                </c:pt>
                <c:pt idx="2413">
                  <c:v>3.0552259999999967</c:v>
                </c:pt>
                <c:pt idx="2414">
                  <c:v>3.0564959999999624</c:v>
                </c:pt>
                <c:pt idx="2415">
                  <c:v>3.0577660000000004</c:v>
                </c:pt>
                <c:pt idx="2416">
                  <c:v>3.0590360000000003</c:v>
                </c:pt>
                <c:pt idx="2417">
                  <c:v>3.0605600000000002</c:v>
                </c:pt>
                <c:pt idx="2418">
                  <c:v>3.0618300000000001</c:v>
                </c:pt>
                <c:pt idx="2419">
                  <c:v>3.0630999999999999</c:v>
                </c:pt>
                <c:pt idx="2420">
                  <c:v>3.0646240000000002</c:v>
                </c:pt>
                <c:pt idx="2421">
                  <c:v>3.0661479999999997</c:v>
                </c:pt>
                <c:pt idx="2422">
                  <c:v>3.067418</c:v>
                </c:pt>
                <c:pt idx="2423">
                  <c:v>3.0686879999999999</c:v>
                </c:pt>
                <c:pt idx="2424">
                  <c:v>3.0699579999999997</c:v>
                </c:pt>
                <c:pt idx="2425">
                  <c:v>3.0712279999999987</c:v>
                </c:pt>
                <c:pt idx="2426">
                  <c:v>3.0724979999999977</c:v>
                </c:pt>
                <c:pt idx="2427">
                  <c:v>3.0737679999999998</c:v>
                </c:pt>
                <c:pt idx="2428">
                  <c:v>3.0750379999999997</c:v>
                </c:pt>
                <c:pt idx="2429">
                  <c:v>3.0765619999999987</c:v>
                </c:pt>
                <c:pt idx="2430">
                  <c:v>3.0778319999999999</c:v>
                </c:pt>
                <c:pt idx="2431">
                  <c:v>3.0791019999999998</c:v>
                </c:pt>
                <c:pt idx="2432">
                  <c:v>3.0806259999999988</c:v>
                </c:pt>
                <c:pt idx="2433">
                  <c:v>3.0818959999999977</c:v>
                </c:pt>
                <c:pt idx="2434">
                  <c:v>3.0831659999999994</c:v>
                </c:pt>
                <c:pt idx="2435">
                  <c:v>3.0844360000000002</c:v>
                </c:pt>
                <c:pt idx="2436">
                  <c:v>3.08596</c:v>
                </c:pt>
                <c:pt idx="2437">
                  <c:v>3.0874839999999995</c:v>
                </c:pt>
                <c:pt idx="2438">
                  <c:v>3.0887540000000002</c:v>
                </c:pt>
                <c:pt idx="2439">
                  <c:v>3.0900240000000001</c:v>
                </c:pt>
                <c:pt idx="2440">
                  <c:v>3.091294</c:v>
                </c:pt>
                <c:pt idx="2441">
                  <c:v>3.0925639999999968</c:v>
                </c:pt>
                <c:pt idx="2442">
                  <c:v>3.0940879999999997</c:v>
                </c:pt>
                <c:pt idx="2443">
                  <c:v>3.0953579999999987</c:v>
                </c:pt>
                <c:pt idx="2444">
                  <c:v>3.0966279999999977</c:v>
                </c:pt>
                <c:pt idx="2445">
                  <c:v>3.0978980000000003</c:v>
                </c:pt>
                <c:pt idx="2446">
                  <c:v>3.0991679999999997</c:v>
                </c:pt>
                <c:pt idx="2447">
                  <c:v>3.100692</c:v>
                </c:pt>
                <c:pt idx="2448">
                  <c:v>3.1019619999999999</c:v>
                </c:pt>
                <c:pt idx="2449">
                  <c:v>3.1034860000000002</c:v>
                </c:pt>
                <c:pt idx="2450">
                  <c:v>3.1047560000000001</c:v>
                </c:pt>
                <c:pt idx="2451">
                  <c:v>3.1062799999999977</c:v>
                </c:pt>
                <c:pt idx="2452">
                  <c:v>3.1075499999999998</c:v>
                </c:pt>
                <c:pt idx="2453">
                  <c:v>3.1088199999999997</c:v>
                </c:pt>
                <c:pt idx="2454">
                  <c:v>3.1100899999999987</c:v>
                </c:pt>
                <c:pt idx="2455">
                  <c:v>3.1113599999999977</c:v>
                </c:pt>
                <c:pt idx="2456">
                  <c:v>3.1126299999999967</c:v>
                </c:pt>
                <c:pt idx="2457">
                  <c:v>3.1139000000000001</c:v>
                </c:pt>
                <c:pt idx="2458">
                  <c:v>3.11517</c:v>
                </c:pt>
                <c:pt idx="2459">
                  <c:v>3.1164399999999977</c:v>
                </c:pt>
                <c:pt idx="2460">
                  <c:v>3.1179639999999997</c:v>
                </c:pt>
                <c:pt idx="2461">
                  <c:v>3.1192339999999987</c:v>
                </c:pt>
                <c:pt idx="2462">
                  <c:v>3.1207579999999999</c:v>
                </c:pt>
                <c:pt idx="2463">
                  <c:v>3.1220279999999998</c:v>
                </c:pt>
                <c:pt idx="2464">
                  <c:v>3.1232980000000001</c:v>
                </c:pt>
                <c:pt idx="2465">
                  <c:v>3.124568</c:v>
                </c:pt>
                <c:pt idx="2466">
                  <c:v>3.1260920000000003</c:v>
                </c:pt>
                <c:pt idx="2467">
                  <c:v>3.1276159999999997</c:v>
                </c:pt>
                <c:pt idx="2468">
                  <c:v>3.1288860000000001</c:v>
                </c:pt>
                <c:pt idx="2469">
                  <c:v>3.129902</c:v>
                </c:pt>
                <c:pt idx="2470">
                  <c:v>3.1314259999999967</c:v>
                </c:pt>
                <c:pt idx="2471">
                  <c:v>3.1326959999999691</c:v>
                </c:pt>
                <c:pt idx="2472">
                  <c:v>3.1339659999999987</c:v>
                </c:pt>
                <c:pt idx="2473">
                  <c:v>3.1352360000000004</c:v>
                </c:pt>
                <c:pt idx="2474">
                  <c:v>3.1365059999999967</c:v>
                </c:pt>
                <c:pt idx="2475">
                  <c:v>3.1380300000000001</c:v>
                </c:pt>
                <c:pt idx="2476">
                  <c:v>3.1393</c:v>
                </c:pt>
                <c:pt idx="2477">
                  <c:v>3.1405699999999999</c:v>
                </c:pt>
                <c:pt idx="2478">
                  <c:v>3.1420940000000002</c:v>
                </c:pt>
                <c:pt idx="2479">
                  <c:v>3.1433640000000329</c:v>
                </c:pt>
                <c:pt idx="2480">
                  <c:v>3.1448879999999999</c:v>
                </c:pt>
                <c:pt idx="2481">
                  <c:v>3.1464119999999998</c:v>
                </c:pt>
                <c:pt idx="2482">
                  <c:v>3.1476820000000001</c:v>
                </c:pt>
                <c:pt idx="2483">
                  <c:v>3.148952</c:v>
                </c:pt>
                <c:pt idx="2484">
                  <c:v>3.1502219999999999</c:v>
                </c:pt>
                <c:pt idx="2485">
                  <c:v>3.1514919999999997</c:v>
                </c:pt>
                <c:pt idx="2486">
                  <c:v>3.1527619999999987</c:v>
                </c:pt>
                <c:pt idx="2487">
                  <c:v>3.1542860000000004</c:v>
                </c:pt>
                <c:pt idx="2488">
                  <c:v>3.1553019999999998</c:v>
                </c:pt>
                <c:pt idx="2489">
                  <c:v>3.1568259999999673</c:v>
                </c:pt>
                <c:pt idx="2490">
                  <c:v>3.1580959999999987</c:v>
                </c:pt>
                <c:pt idx="2491">
                  <c:v>3.1593659999999977</c:v>
                </c:pt>
                <c:pt idx="2492">
                  <c:v>3.1608899999999998</c:v>
                </c:pt>
                <c:pt idx="2493">
                  <c:v>3.1621599999999987</c:v>
                </c:pt>
                <c:pt idx="2494">
                  <c:v>3.1634300000000288</c:v>
                </c:pt>
                <c:pt idx="2495">
                  <c:v>3.1652079999999998</c:v>
                </c:pt>
                <c:pt idx="2496">
                  <c:v>3.1664779999999997</c:v>
                </c:pt>
                <c:pt idx="2497">
                  <c:v>3.1677480000000005</c:v>
                </c:pt>
                <c:pt idx="2498">
                  <c:v>3.1690180000000003</c:v>
                </c:pt>
                <c:pt idx="2499">
                  <c:v>3.1702879999999998</c:v>
                </c:pt>
                <c:pt idx="2500">
                  <c:v>3.1715579999999997</c:v>
                </c:pt>
                <c:pt idx="2501">
                  <c:v>3.1728279999999978</c:v>
                </c:pt>
                <c:pt idx="2502">
                  <c:v>3.1743519999999998</c:v>
                </c:pt>
                <c:pt idx="2503">
                  <c:v>3.1756219999999997</c:v>
                </c:pt>
                <c:pt idx="2504">
                  <c:v>3.1768919999999987</c:v>
                </c:pt>
                <c:pt idx="2505">
                  <c:v>3.1781619999999999</c:v>
                </c:pt>
                <c:pt idx="2506">
                  <c:v>3.1796859999999967</c:v>
                </c:pt>
                <c:pt idx="2507">
                  <c:v>3.1809560000000001</c:v>
                </c:pt>
                <c:pt idx="2508">
                  <c:v>3.18248</c:v>
                </c:pt>
                <c:pt idx="2509">
                  <c:v>3.1837499999999999</c:v>
                </c:pt>
                <c:pt idx="2510">
                  <c:v>3.1852740000000002</c:v>
                </c:pt>
                <c:pt idx="2511">
                  <c:v>3.186544</c:v>
                </c:pt>
                <c:pt idx="2512">
                  <c:v>3.1878139999999999</c:v>
                </c:pt>
                <c:pt idx="2513">
                  <c:v>3.1893380000000002</c:v>
                </c:pt>
                <c:pt idx="2514">
                  <c:v>3.1903539999999997</c:v>
                </c:pt>
                <c:pt idx="2515">
                  <c:v>3.191624</c:v>
                </c:pt>
                <c:pt idx="2516">
                  <c:v>3.1931479999999994</c:v>
                </c:pt>
                <c:pt idx="2517">
                  <c:v>3.1944179999999998</c:v>
                </c:pt>
                <c:pt idx="2518">
                  <c:v>3.1956879999999988</c:v>
                </c:pt>
                <c:pt idx="2519">
                  <c:v>3.1969579999999977</c:v>
                </c:pt>
                <c:pt idx="2520">
                  <c:v>3.1982279999999998</c:v>
                </c:pt>
                <c:pt idx="2521">
                  <c:v>3.1997519999999997</c:v>
                </c:pt>
                <c:pt idx="2522">
                  <c:v>3.2010219999999996</c:v>
                </c:pt>
                <c:pt idx="2523">
                  <c:v>3.2025459999999977</c:v>
                </c:pt>
                <c:pt idx="2524">
                  <c:v>3.2038159999999998</c:v>
                </c:pt>
                <c:pt idx="2525">
                  <c:v>3.2053399999999996</c:v>
                </c:pt>
                <c:pt idx="2526">
                  <c:v>3.2066099999999977</c:v>
                </c:pt>
                <c:pt idx="2527">
                  <c:v>3.2078800000000012</c:v>
                </c:pt>
                <c:pt idx="2528">
                  <c:v>3.2094039999999997</c:v>
                </c:pt>
                <c:pt idx="2529">
                  <c:v>3.2104200000000001</c:v>
                </c:pt>
                <c:pt idx="2530">
                  <c:v>3.2116899999999977</c:v>
                </c:pt>
                <c:pt idx="2531">
                  <c:v>3.2129599999999967</c:v>
                </c:pt>
                <c:pt idx="2532">
                  <c:v>3.2144839999999997</c:v>
                </c:pt>
                <c:pt idx="2533">
                  <c:v>3.2155</c:v>
                </c:pt>
                <c:pt idx="2534">
                  <c:v>3.2167699999999977</c:v>
                </c:pt>
                <c:pt idx="2535">
                  <c:v>3.2182940000000002</c:v>
                </c:pt>
                <c:pt idx="2536">
                  <c:v>3.2195640000000001</c:v>
                </c:pt>
                <c:pt idx="2537">
                  <c:v>3.2208340000000288</c:v>
                </c:pt>
                <c:pt idx="2538">
                  <c:v>3.2223579999999998</c:v>
                </c:pt>
                <c:pt idx="2539">
                  <c:v>3.2236280000000002</c:v>
                </c:pt>
                <c:pt idx="2540">
                  <c:v>3.225152</c:v>
                </c:pt>
                <c:pt idx="2541">
                  <c:v>3.2264219999999999</c:v>
                </c:pt>
                <c:pt idx="2542">
                  <c:v>3.2276920000000002</c:v>
                </c:pt>
                <c:pt idx="2543">
                  <c:v>3.2292159999999988</c:v>
                </c:pt>
                <c:pt idx="2544">
                  <c:v>3.230232</c:v>
                </c:pt>
                <c:pt idx="2545">
                  <c:v>3.2315019999999999</c:v>
                </c:pt>
                <c:pt idx="2546">
                  <c:v>3.2330260000000002</c:v>
                </c:pt>
                <c:pt idx="2547">
                  <c:v>3.2342959999999987</c:v>
                </c:pt>
                <c:pt idx="2548">
                  <c:v>3.235312</c:v>
                </c:pt>
                <c:pt idx="2549">
                  <c:v>3.2368359999999967</c:v>
                </c:pt>
                <c:pt idx="2550">
                  <c:v>3.2381060000000002</c:v>
                </c:pt>
                <c:pt idx="2551">
                  <c:v>3.239376</c:v>
                </c:pt>
                <c:pt idx="2552">
                  <c:v>3.2408999999999999</c:v>
                </c:pt>
                <c:pt idx="2553">
                  <c:v>3.2421699999999998</c:v>
                </c:pt>
                <c:pt idx="2554">
                  <c:v>3.2434400000000001</c:v>
                </c:pt>
                <c:pt idx="2555">
                  <c:v>3.2449640000000279</c:v>
                </c:pt>
                <c:pt idx="2556">
                  <c:v>3.2462339999999998</c:v>
                </c:pt>
                <c:pt idx="2557">
                  <c:v>3.2477580000000001</c:v>
                </c:pt>
                <c:pt idx="2558">
                  <c:v>3.2490279999999996</c:v>
                </c:pt>
                <c:pt idx="2559">
                  <c:v>3.2500439999999977</c:v>
                </c:pt>
                <c:pt idx="2560">
                  <c:v>3.2513139999999998</c:v>
                </c:pt>
                <c:pt idx="2561">
                  <c:v>3.2525839999999997</c:v>
                </c:pt>
                <c:pt idx="2562">
                  <c:v>3.2538539999999987</c:v>
                </c:pt>
                <c:pt idx="2563">
                  <c:v>3.2553779999999999</c:v>
                </c:pt>
                <c:pt idx="2564">
                  <c:v>3.2566479999999967</c:v>
                </c:pt>
                <c:pt idx="2565">
                  <c:v>3.2579180000000001</c:v>
                </c:pt>
                <c:pt idx="2566">
                  <c:v>3.259188</c:v>
                </c:pt>
                <c:pt idx="2567">
                  <c:v>3.2607120000000012</c:v>
                </c:pt>
                <c:pt idx="2568">
                  <c:v>3.2619820000000002</c:v>
                </c:pt>
                <c:pt idx="2569">
                  <c:v>3.263252</c:v>
                </c:pt>
                <c:pt idx="2570">
                  <c:v>3.2647759999999999</c:v>
                </c:pt>
                <c:pt idx="2571">
                  <c:v>3.2663000000000002</c:v>
                </c:pt>
                <c:pt idx="2572">
                  <c:v>3.2675700000000329</c:v>
                </c:pt>
                <c:pt idx="2573">
                  <c:v>3.26884</c:v>
                </c:pt>
                <c:pt idx="2574">
                  <c:v>3.2701099999999999</c:v>
                </c:pt>
                <c:pt idx="2575">
                  <c:v>3.2713799999999997</c:v>
                </c:pt>
                <c:pt idx="2576">
                  <c:v>3.2726499999999632</c:v>
                </c:pt>
                <c:pt idx="2577">
                  <c:v>3.2739199999999999</c:v>
                </c:pt>
                <c:pt idx="2578">
                  <c:v>3.2751899999999998</c:v>
                </c:pt>
                <c:pt idx="2579">
                  <c:v>3.2767140000000001</c:v>
                </c:pt>
                <c:pt idx="2580">
                  <c:v>3.2779840000000329</c:v>
                </c:pt>
                <c:pt idx="2581">
                  <c:v>3.2792539999999977</c:v>
                </c:pt>
                <c:pt idx="2582">
                  <c:v>3.2807780000000002</c:v>
                </c:pt>
                <c:pt idx="2583">
                  <c:v>3.2820479999999987</c:v>
                </c:pt>
                <c:pt idx="2584">
                  <c:v>3.2833180000000284</c:v>
                </c:pt>
                <c:pt idx="2585">
                  <c:v>3.2850959999999998</c:v>
                </c:pt>
                <c:pt idx="2586">
                  <c:v>3.2863659999999997</c:v>
                </c:pt>
                <c:pt idx="2587">
                  <c:v>3.2876359999999996</c:v>
                </c:pt>
                <c:pt idx="2588">
                  <c:v>3.2891599999999999</c:v>
                </c:pt>
                <c:pt idx="2589">
                  <c:v>3.2901760000000002</c:v>
                </c:pt>
                <c:pt idx="2590">
                  <c:v>3.2914459999999632</c:v>
                </c:pt>
                <c:pt idx="2591">
                  <c:v>3.2927159999999978</c:v>
                </c:pt>
                <c:pt idx="2592">
                  <c:v>3.2942399999999998</c:v>
                </c:pt>
                <c:pt idx="2593">
                  <c:v>3.2955099999999997</c:v>
                </c:pt>
                <c:pt idx="2594">
                  <c:v>3.2967799999999987</c:v>
                </c:pt>
                <c:pt idx="2595">
                  <c:v>3.2980499999999977</c:v>
                </c:pt>
                <c:pt idx="2596">
                  <c:v>3.2993199999999998</c:v>
                </c:pt>
                <c:pt idx="2597">
                  <c:v>3.3008439999999633</c:v>
                </c:pt>
                <c:pt idx="2598">
                  <c:v>3.302114</c:v>
                </c:pt>
                <c:pt idx="2599">
                  <c:v>3.3033839999999999</c:v>
                </c:pt>
                <c:pt idx="2600">
                  <c:v>3.3051619999999997</c:v>
                </c:pt>
                <c:pt idx="2601">
                  <c:v>3.3064319999999987</c:v>
                </c:pt>
                <c:pt idx="2602">
                  <c:v>3.3077019999999999</c:v>
                </c:pt>
                <c:pt idx="2603">
                  <c:v>3.3092259999999967</c:v>
                </c:pt>
                <c:pt idx="2604">
                  <c:v>3.3102419999999668</c:v>
                </c:pt>
                <c:pt idx="2605">
                  <c:v>3.3115119999999987</c:v>
                </c:pt>
                <c:pt idx="2606">
                  <c:v>3.3130359999999968</c:v>
                </c:pt>
                <c:pt idx="2607">
                  <c:v>3.3143059999999767</c:v>
                </c:pt>
                <c:pt idx="2608">
                  <c:v>3.3155759999999632</c:v>
                </c:pt>
                <c:pt idx="2609">
                  <c:v>3.316845999999932</c:v>
                </c:pt>
                <c:pt idx="2610">
                  <c:v>3.3181159999999967</c:v>
                </c:pt>
                <c:pt idx="2611">
                  <c:v>3.3196399999999691</c:v>
                </c:pt>
                <c:pt idx="2612">
                  <c:v>3.321164</c:v>
                </c:pt>
                <c:pt idx="2613">
                  <c:v>3.3224339999999977</c:v>
                </c:pt>
                <c:pt idx="2614">
                  <c:v>3.3237039999999998</c:v>
                </c:pt>
                <c:pt idx="2615">
                  <c:v>3.3252279999999987</c:v>
                </c:pt>
                <c:pt idx="2616">
                  <c:v>3.3264979999999977</c:v>
                </c:pt>
                <c:pt idx="2617">
                  <c:v>3.3280219999999998</c:v>
                </c:pt>
                <c:pt idx="2618">
                  <c:v>3.3292919999999997</c:v>
                </c:pt>
                <c:pt idx="2619">
                  <c:v>3.3303079999999987</c:v>
                </c:pt>
                <c:pt idx="2620">
                  <c:v>3.3318319999999977</c:v>
                </c:pt>
                <c:pt idx="2621">
                  <c:v>3.3331019999999998</c:v>
                </c:pt>
                <c:pt idx="2622">
                  <c:v>3.3343719999999997</c:v>
                </c:pt>
                <c:pt idx="2623">
                  <c:v>3.3356419999999587</c:v>
                </c:pt>
                <c:pt idx="2624">
                  <c:v>3.3371659999999967</c:v>
                </c:pt>
                <c:pt idx="2625">
                  <c:v>3.3384359999999709</c:v>
                </c:pt>
                <c:pt idx="2626">
                  <c:v>3.3397059999999632</c:v>
                </c:pt>
                <c:pt idx="2627">
                  <c:v>3.3409759999999977</c:v>
                </c:pt>
                <c:pt idx="2628">
                  <c:v>3.3424999999999967</c:v>
                </c:pt>
                <c:pt idx="2629">
                  <c:v>3.3437700000000001</c:v>
                </c:pt>
                <c:pt idx="2630">
                  <c:v>3.345294</c:v>
                </c:pt>
                <c:pt idx="2631">
                  <c:v>3.3468179999999967</c:v>
                </c:pt>
                <c:pt idx="2632">
                  <c:v>3.3480879999999997</c:v>
                </c:pt>
                <c:pt idx="2633">
                  <c:v>3.3493579999999987</c:v>
                </c:pt>
                <c:pt idx="2634">
                  <c:v>3.3506279999999977</c:v>
                </c:pt>
                <c:pt idx="2635">
                  <c:v>3.3518979999999967</c:v>
                </c:pt>
                <c:pt idx="2636">
                  <c:v>3.3531679999999997</c:v>
                </c:pt>
                <c:pt idx="2637">
                  <c:v>3.3544379999999987</c:v>
                </c:pt>
                <c:pt idx="2638">
                  <c:v>3.3557079999999977</c:v>
                </c:pt>
                <c:pt idx="2639">
                  <c:v>3.3569779999999967</c:v>
                </c:pt>
                <c:pt idx="2640">
                  <c:v>3.358247999999965</c:v>
                </c:pt>
                <c:pt idx="2641">
                  <c:v>3.3597719999999978</c:v>
                </c:pt>
                <c:pt idx="2642">
                  <c:v>3.3610419999999968</c:v>
                </c:pt>
                <c:pt idx="2643">
                  <c:v>3.3623119999999997</c:v>
                </c:pt>
                <c:pt idx="2644">
                  <c:v>3.3638359999999987</c:v>
                </c:pt>
                <c:pt idx="2645">
                  <c:v>3.3653599999999977</c:v>
                </c:pt>
                <c:pt idx="2646">
                  <c:v>3.3666299999999967</c:v>
                </c:pt>
                <c:pt idx="2647">
                  <c:v>3.3681539999999988</c:v>
                </c:pt>
                <c:pt idx="2648">
                  <c:v>3.3694239999999978</c:v>
                </c:pt>
                <c:pt idx="2649">
                  <c:v>3.3704399999999977</c:v>
                </c:pt>
                <c:pt idx="2650">
                  <c:v>3.3719639999999713</c:v>
                </c:pt>
                <c:pt idx="2651">
                  <c:v>3.3732340000000001</c:v>
                </c:pt>
                <c:pt idx="2652">
                  <c:v>3.3745039999999977</c:v>
                </c:pt>
                <c:pt idx="2653">
                  <c:v>3.3755199999999967</c:v>
                </c:pt>
                <c:pt idx="2654">
                  <c:v>3.37704399999997</c:v>
                </c:pt>
                <c:pt idx="2655">
                  <c:v>3.378314</c:v>
                </c:pt>
                <c:pt idx="2656">
                  <c:v>3.3795839999999977</c:v>
                </c:pt>
                <c:pt idx="2657">
                  <c:v>3.3811079999999998</c:v>
                </c:pt>
                <c:pt idx="2658">
                  <c:v>3.3823779999999997</c:v>
                </c:pt>
                <c:pt idx="2659">
                  <c:v>3.3836479999999987</c:v>
                </c:pt>
                <c:pt idx="2660">
                  <c:v>3.3851719999999998</c:v>
                </c:pt>
                <c:pt idx="2661">
                  <c:v>3.38669599999997</c:v>
                </c:pt>
                <c:pt idx="2662">
                  <c:v>3.387966</c:v>
                </c:pt>
                <c:pt idx="2663">
                  <c:v>3.3892359999999977</c:v>
                </c:pt>
                <c:pt idx="2664">
                  <c:v>3.3902519999999967</c:v>
                </c:pt>
                <c:pt idx="2665">
                  <c:v>3.3915219999999997</c:v>
                </c:pt>
                <c:pt idx="2666">
                  <c:v>3.39304599999996</c:v>
                </c:pt>
                <c:pt idx="2667">
                  <c:v>3.3943159999999977</c:v>
                </c:pt>
                <c:pt idx="2668">
                  <c:v>3.3955859999999967</c:v>
                </c:pt>
                <c:pt idx="2669">
                  <c:v>3.3968559999999339</c:v>
                </c:pt>
                <c:pt idx="2670">
                  <c:v>3.398126</c:v>
                </c:pt>
                <c:pt idx="2671">
                  <c:v>3.3993959999999968</c:v>
                </c:pt>
                <c:pt idx="2672">
                  <c:v>3.4009200000000002</c:v>
                </c:pt>
                <c:pt idx="2673">
                  <c:v>3.40219</c:v>
                </c:pt>
                <c:pt idx="2674">
                  <c:v>3.4034599999999977</c:v>
                </c:pt>
                <c:pt idx="2675">
                  <c:v>3.4052379999999998</c:v>
                </c:pt>
                <c:pt idx="2676">
                  <c:v>3.4065079999999988</c:v>
                </c:pt>
                <c:pt idx="2677">
                  <c:v>3.407778</c:v>
                </c:pt>
                <c:pt idx="2678">
                  <c:v>3.4090479999999967</c:v>
                </c:pt>
                <c:pt idx="2679">
                  <c:v>3.4100639999999967</c:v>
                </c:pt>
                <c:pt idx="2680">
                  <c:v>3.4115879999999987</c:v>
                </c:pt>
                <c:pt idx="2681">
                  <c:v>3.4128579999999564</c:v>
                </c:pt>
                <c:pt idx="2682">
                  <c:v>3.4141279999999998</c:v>
                </c:pt>
                <c:pt idx="2683">
                  <c:v>3.4153979999999997</c:v>
                </c:pt>
                <c:pt idx="2684">
                  <c:v>3.4166679999999623</c:v>
                </c:pt>
                <c:pt idx="2685">
                  <c:v>3.4181919999999999</c:v>
                </c:pt>
                <c:pt idx="2686">
                  <c:v>3.4194619999999967</c:v>
                </c:pt>
                <c:pt idx="2687">
                  <c:v>3.4207320000000001</c:v>
                </c:pt>
                <c:pt idx="2688">
                  <c:v>3.4222559999999573</c:v>
                </c:pt>
                <c:pt idx="2689">
                  <c:v>3.4235260000000012</c:v>
                </c:pt>
                <c:pt idx="2690">
                  <c:v>3.4250499999999695</c:v>
                </c:pt>
                <c:pt idx="2691">
                  <c:v>3.42632</c:v>
                </c:pt>
                <c:pt idx="2692">
                  <c:v>3.4275899999999999</c:v>
                </c:pt>
                <c:pt idx="2693">
                  <c:v>3.4291140000000002</c:v>
                </c:pt>
                <c:pt idx="2694">
                  <c:v>3.4301299999999997</c:v>
                </c:pt>
                <c:pt idx="2695">
                  <c:v>3.4313999999999987</c:v>
                </c:pt>
                <c:pt idx="2696">
                  <c:v>3.4329239999999968</c:v>
                </c:pt>
                <c:pt idx="2697">
                  <c:v>3.4341940000000002</c:v>
                </c:pt>
                <c:pt idx="2698">
                  <c:v>3.4354639999999632</c:v>
                </c:pt>
                <c:pt idx="2699">
                  <c:v>3.436734</c:v>
                </c:pt>
                <c:pt idx="2700">
                  <c:v>3.4380039999999967</c:v>
                </c:pt>
                <c:pt idx="2701">
                  <c:v>3.4392739999999709</c:v>
                </c:pt>
                <c:pt idx="2702">
                  <c:v>3.4407979999999996</c:v>
                </c:pt>
                <c:pt idx="2703">
                  <c:v>3.4420679999999977</c:v>
                </c:pt>
                <c:pt idx="2704">
                  <c:v>3.4433380000000002</c:v>
                </c:pt>
                <c:pt idx="2705">
                  <c:v>3.4451160000000001</c:v>
                </c:pt>
                <c:pt idx="2706">
                  <c:v>3.4463859999999977</c:v>
                </c:pt>
                <c:pt idx="2707">
                  <c:v>3.4479099999999998</c:v>
                </c:pt>
                <c:pt idx="2708">
                  <c:v>3.4491799999999997</c:v>
                </c:pt>
                <c:pt idx="2709">
                  <c:v>3.450196</c:v>
                </c:pt>
                <c:pt idx="2710">
                  <c:v>3.4517200000000003</c:v>
                </c:pt>
                <c:pt idx="2711">
                  <c:v>3.4529899999999967</c:v>
                </c:pt>
                <c:pt idx="2712">
                  <c:v>3.4542599999999624</c:v>
                </c:pt>
                <c:pt idx="2713">
                  <c:v>3.4555299999999987</c:v>
                </c:pt>
                <c:pt idx="2714">
                  <c:v>3.4567999999999977</c:v>
                </c:pt>
                <c:pt idx="2715">
                  <c:v>3.4583239999999997</c:v>
                </c:pt>
                <c:pt idx="2716">
                  <c:v>3.4595939999999987</c:v>
                </c:pt>
                <c:pt idx="2717">
                  <c:v>3.4608639999999977</c:v>
                </c:pt>
                <c:pt idx="2718">
                  <c:v>3.4621339999999998</c:v>
                </c:pt>
                <c:pt idx="2719">
                  <c:v>3.4636579999999997</c:v>
                </c:pt>
                <c:pt idx="2720">
                  <c:v>3.465182</c:v>
                </c:pt>
                <c:pt idx="2721">
                  <c:v>3.4667059999999967</c:v>
                </c:pt>
                <c:pt idx="2722">
                  <c:v>3.4679760000000002</c:v>
                </c:pt>
                <c:pt idx="2723">
                  <c:v>3.4692459999999632</c:v>
                </c:pt>
                <c:pt idx="2724">
                  <c:v>3.4705159999999977</c:v>
                </c:pt>
                <c:pt idx="2725">
                  <c:v>3.4717859999999967</c:v>
                </c:pt>
                <c:pt idx="2726">
                  <c:v>3.4730559999999691</c:v>
                </c:pt>
                <c:pt idx="2727">
                  <c:v>3.474326</c:v>
                </c:pt>
                <c:pt idx="2728">
                  <c:v>3.4755959999999977</c:v>
                </c:pt>
                <c:pt idx="2729">
                  <c:v>3.4768659999999461</c:v>
                </c:pt>
                <c:pt idx="2730">
                  <c:v>3.4783900000000001</c:v>
                </c:pt>
                <c:pt idx="2731">
                  <c:v>3.4796599999999587</c:v>
                </c:pt>
                <c:pt idx="2732">
                  <c:v>3.4811839999999998</c:v>
                </c:pt>
                <c:pt idx="2733">
                  <c:v>3.48245399999997</c:v>
                </c:pt>
                <c:pt idx="2734">
                  <c:v>3.4837239999999996</c:v>
                </c:pt>
                <c:pt idx="2735">
                  <c:v>3.4852479999999977</c:v>
                </c:pt>
                <c:pt idx="2736">
                  <c:v>3.4867719999999998</c:v>
                </c:pt>
                <c:pt idx="2737">
                  <c:v>3.4880419999999988</c:v>
                </c:pt>
                <c:pt idx="2738">
                  <c:v>3.4893119999999995</c:v>
                </c:pt>
                <c:pt idx="2739">
                  <c:v>3.4905820000000003</c:v>
                </c:pt>
                <c:pt idx="2740">
                  <c:v>3.4918519999999709</c:v>
                </c:pt>
                <c:pt idx="2741">
                  <c:v>3.4931220000000001</c:v>
                </c:pt>
                <c:pt idx="2742">
                  <c:v>3.4946459999999555</c:v>
                </c:pt>
                <c:pt idx="2743">
                  <c:v>3.4956619999999967</c:v>
                </c:pt>
                <c:pt idx="2744">
                  <c:v>3.4971859999999997</c:v>
                </c:pt>
                <c:pt idx="2745">
                  <c:v>3.49845599999996</c:v>
                </c:pt>
                <c:pt idx="2746">
                  <c:v>3.4997260000000003</c:v>
                </c:pt>
                <c:pt idx="2747">
                  <c:v>3.5012499999999767</c:v>
                </c:pt>
                <c:pt idx="2748">
                  <c:v>3.5025200000000001</c:v>
                </c:pt>
                <c:pt idx="2749">
                  <c:v>3.5037900000000284</c:v>
                </c:pt>
                <c:pt idx="2750">
                  <c:v>3.5055679999999998</c:v>
                </c:pt>
                <c:pt idx="2751">
                  <c:v>3.5068379999999997</c:v>
                </c:pt>
                <c:pt idx="2752">
                  <c:v>3.508108</c:v>
                </c:pt>
                <c:pt idx="2753">
                  <c:v>3.5096320000000003</c:v>
                </c:pt>
                <c:pt idx="2754">
                  <c:v>3.5106479999999967</c:v>
                </c:pt>
                <c:pt idx="2755">
                  <c:v>3.5119179999999997</c:v>
                </c:pt>
                <c:pt idx="2756">
                  <c:v>3.5131879999999995</c:v>
                </c:pt>
                <c:pt idx="2757">
                  <c:v>3.5144579999999968</c:v>
                </c:pt>
                <c:pt idx="2758">
                  <c:v>3.5157279999999997</c:v>
                </c:pt>
                <c:pt idx="2759">
                  <c:v>3.5169979999999987</c:v>
                </c:pt>
                <c:pt idx="2760">
                  <c:v>3.5185219999999999</c:v>
                </c:pt>
                <c:pt idx="2761">
                  <c:v>3.5197919999999998</c:v>
                </c:pt>
                <c:pt idx="2762">
                  <c:v>3.5213160000000001</c:v>
                </c:pt>
                <c:pt idx="2763">
                  <c:v>3.522586</c:v>
                </c:pt>
                <c:pt idx="2764">
                  <c:v>3.5238559999999977</c:v>
                </c:pt>
                <c:pt idx="2765">
                  <c:v>3.5256340000000002</c:v>
                </c:pt>
                <c:pt idx="2766">
                  <c:v>3.526904</c:v>
                </c:pt>
                <c:pt idx="2767">
                  <c:v>3.5281739999999999</c:v>
                </c:pt>
                <c:pt idx="2768">
                  <c:v>3.5294439999999967</c:v>
                </c:pt>
                <c:pt idx="2769">
                  <c:v>3.5304599999999695</c:v>
                </c:pt>
                <c:pt idx="2770">
                  <c:v>3.531984</c:v>
                </c:pt>
                <c:pt idx="2771">
                  <c:v>3.5332539999999977</c:v>
                </c:pt>
                <c:pt idx="2772">
                  <c:v>3.5345239999999998</c:v>
                </c:pt>
                <c:pt idx="2773">
                  <c:v>3.5357939999999997</c:v>
                </c:pt>
                <c:pt idx="2774">
                  <c:v>3.537064</c:v>
                </c:pt>
                <c:pt idx="2775">
                  <c:v>3.5385879999999994</c:v>
                </c:pt>
                <c:pt idx="2776">
                  <c:v>3.5398579999999709</c:v>
                </c:pt>
                <c:pt idx="2777">
                  <c:v>3.5411280000000001</c:v>
                </c:pt>
                <c:pt idx="2778">
                  <c:v>3.5423979999999999</c:v>
                </c:pt>
                <c:pt idx="2779">
                  <c:v>3.5436679999999998</c:v>
                </c:pt>
                <c:pt idx="2780">
                  <c:v>3.5454459999999632</c:v>
                </c:pt>
                <c:pt idx="2781">
                  <c:v>3.546716</c:v>
                </c:pt>
                <c:pt idx="2782">
                  <c:v>3.5479859999999999</c:v>
                </c:pt>
                <c:pt idx="2783">
                  <c:v>3.5495099999999997</c:v>
                </c:pt>
                <c:pt idx="2784">
                  <c:v>3.5505259999999987</c:v>
                </c:pt>
                <c:pt idx="2785">
                  <c:v>3.551796</c:v>
                </c:pt>
                <c:pt idx="2786">
                  <c:v>3.5530659999999967</c:v>
                </c:pt>
                <c:pt idx="2787">
                  <c:v>3.5543359999999997</c:v>
                </c:pt>
                <c:pt idx="2788">
                  <c:v>3.5556059999999623</c:v>
                </c:pt>
                <c:pt idx="2789">
                  <c:v>3.5568759999999555</c:v>
                </c:pt>
                <c:pt idx="2790">
                  <c:v>3.5583999999999998</c:v>
                </c:pt>
                <c:pt idx="2791">
                  <c:v>3.5596699999999633</c:v>
                </c:pt>
                <c:pt idx="2792">
                  <c:v>3.56094</c:v>
                </c:pt>
                <c:pt idx="2793">
                  <c:v>3.5622099999999977</c:v>
                </c:pt>
                <c:pt idx="2794">
                  <c:v>3.5637340000000406</c:v>
                </c:pt>
                <c:pt idx="2795">
                  <c:v>3.5652579999999987</c:v>
                </c:pt>
                <c:pt idx="2796">
                  <c:v>3.5665279999999999</c:v>
                </c:pt>
                <c:pt idx="2797">
                  <c:v>3.5677980000000002</c:v>
                </c:pt>
                <c:pt idx="2798">
                  <c:v>3.5690679999999997</c:v>
                </c:pt>
                <c:pt idx="2799">
                  <c:v>3.5703379999999996</c:v>
                </c:pt>
                <c:pt idx="2800">
                  <c:v>3.5716079999999977</c:v>
                </c:pt>
                <c:pt idx="2801">
                  <c:v>3.5728779999999967</c:v>
                </c:pt>
                <c:pt idx="2802">
                  <c:v>3.5741479999999997</c:v>
                </c:pt>
                <c:pt idx="2803">
                  <c:v>3.5754179999999987</c:v>
                </c:pt>
                <c:pt idx="2804">
                  <c:v>3.5766879999999968</c:v>
                </c:pt>
                <c:pt idx="2805">
                  <c:v>3.5779579999999997</c:v>
                </c:pt>
                <c:pt idx="2806">
                  <c:v>3.5794819999999987</c:v>
                </c:pt>
                <c:pt idx="2807">
                  <c:v>3.5807519999999999</c:v>
                </c:pt>
                <c:pt idx="2808">
                  <c:v>3.5822759999999967</c:v>
                </c:pt>
                <c:pt idx="2809">
                  <c:v>3.5835460000000001</c:v>
                </c:pt>
                <c:pt idx="2810">
                  <c:v>3.5850699999999978</c:v>
                </c:pt>
                <c:pt idx="2811">
                  <c:v>3.5863400000000003</c:v>
                </c:pt>
                <c:pt idx="2812">
                  <c:v>3.5878640000000002</c:v>
                </c:pt>
                <c:pt idx="2813">
                  <c:v>3.5891340000000329</c:v>
                </c:pt>
                <c:pt idx="2814">
                  <c:v>3.5904039999999977</c:v>
                </c:pt>
                <c:pt idx="2815">
                  <c:v>3.5916739999999967</c:v>
                </c:pt>
                <c:pt idx="2816">
                  <c:v>3.5929439999999682</c:v>
                </c:pt>
                <c:pt idx="2817">
                  <c:v>3.594214</c:v>
                </c:pt>
                <c:pt idx="2818">
                  <c:v>3.5954839999999977</c:v>
                </c:pt>
                <c:pt idx="2819">
                  <c:v>3.5967539999999967</c:v>
                </c:pt>
                <c:pt idx="2820">
                  <c:v>3.5982779999999988</c:v>
                </c:pt>
                <c:pt idx="2821">
                  <c:v>3.5995479999999977</c:v>
                </c:pt>
                <c:pt idx="2822">
                  <c:v>3.6008179999999999</c:v>
                </c:pt>
                <c:pt idx="2823">
                  <c:v>3.6020879999999997</c:v>
                </c:pt>
                <c:pt idx="2824">
                  <c:v>3.6033580000000001</c:v>
                </c:pt>
                <c:pt idx="2825">
                  <c:v>3.6051359999999999</c:v>
                </c:pt>
                <c:pt idx="2826">
                  <c:v>3.6064059999999967</c:v>
                </c:pt>
                <c:pt idx="2827">
                  <c:v>3.6076759999999997</c:v>
                </c:pt>
                <c:pt idx="2828">
                  <c:v>3.6091999999999995</c:v>
                </c:pt>
                <c:pt idx="2829">
                  <c:v>3.6102159999999968</c:v>
                </c:pt>
                <c:pt idx="2830">
                  <c:v>3.6114859999999767</c:v>
                </c:pt>
                <c:pt idx="2831">
                  <c:v>3.6130100000000001</c:v>
                </c:pt>
                <c:pt idx="2832">
                  <c:v>3.6142799999999977</c:v>
                </c:pt>
                <c:pt idx="2833">
                  <c:v>3.6155499999999967</c:v>
                </c:pt>
                <c:pt idx="2834">
                  <c:v>3.6168199999999691</c:v>
                </c:pt>
                <c:pt idx="2835">
                  <c:v>3.61809</c:v>
                </c:pt>
                <c:pt idx="2836">
                  <c:v>3.6196139999999977</c:v>
                </c:pt>
                <c:pt idx="2837">
                  <c:v>3.6208840000000002</c:v>
                </c:pt>
                <c:pt idx="2838">
                  <c:v>3.6221540000000001</c:v>
                </c:pt>
                <c:pt idx="2839">
                  <c:v>3.623678</c:v>
                </c:pt>
                <c:pt idx="2840">
                  <c:v>3.6252020000000003</c:v>
                </c:pt>
                <c:pt idx="2841">
                  <c:v>3.6267259999999997</c:v>
                </c:pt>
                <c:pt idx="2842">
                  <c:v>3.6279960000000311</c:v>
                </c:pt>
                <c:pt idx="2843">
                  <c:v>3.6292659999999977</c:v>
                </c:pt>
                <c:pt idx="2844">
                  <c:v>3.6302819999999998</c:v>
                </c:pt>
                <c:pt idx="2845">
                  <c:v>3.6315519999999997</c:v>
                </c:pt>
                <c:pt idx="2846">
                  <c:v>3.6328219999999987</c:v>
                </c:pt>
                <c:pt idx="2847">
                  <c:v>3.6343460000000003</c:v>
                </c:pt>
                <c:pt idx="2848">
                  <c:v>3.6356159999999713</c:v>
                </c:pt>
                <c:pt idx="2849">
                  <c:v>3.6368859999999632</c:v>
                </c:pt>
                <c:pt idx="2850">
                  <c:v>3.6381559999999977</c:v>
                </c:pt>
                <c:pt idx="2851">
                  <c:v>3.6394259999999967</c:v>
                </c:pt>
                <c:pt idx="2852">
                  <c:v>3.6409499999999997</c:v>
                </c:pt>
                <c:pt idx="2853">
                  <c:v>3.6422199999999987</c:v>
                </c:pt>
                <c:pt idx="2854">
                  <c:v>3.6434900000000012</c:v>
                </c:pt>
                <c:pt idx="2855">
                  <c:v>3.6452679999999997</c:v>
                </c:pt>
                <c:pt idx="2856">
                  <c:v>3.6465379999999996</c:v>
                </c:pt>
                <c:pt idx="2857">
                  <c:v>3.6478079999999995</c:v>
                </c:pt>
                <c:pt idx="2858">
                  <c:v>3.6493320000000002</c:v>
                </c:pt>
                <c:pt idx="2859">
                  <c:v>3.6503479999999997</c:v>
                </c:pt>
                <c:pt idx="2860">
                  <c:v>3.6516179999999987</c:v>
                </c:pt>
                <c:pt idx="2861">
                  <c:v>3.6528879999999977</c:v>
                </c:pt>
                <c:pt idx="2862">
                  <c:v>3.6541579999999994</c:v>
                </c:pt>
                <c:pt idx="2863">
                  <c:v>3.6556819999999997</c:v>
                </c:pt>
                <c:pt idx="2864">
                  <c:v>3.6569519999999978</c:v>
                </c:pt>
                <c:pt idx="2865">
                  <c:v>3.6582219999999999</c:v>
                </c:pt>
                <c:pt idx="2866">
                  <c:v>3.6594919999999997</c:v>
                </c:pt>
                <c:pt idx="2867">
                  <c:v>3.661016</c:v>
                </c:pt>
                <c:pt idx="2868">
                  <c:v>3.6622859999999977</c:v>
                </c:pt>
                <c:pt idx="2869">
                  <c:v>3.6635559999999998</c:v>
                </c:pt>
                <c:pt idx="2870">
                  <c:v>3.6650799999999997</c:v>
                </c:pt>
                <c:pt idx="2871">
                  <c:v>3.666604</c:v>
                </c:pt>
                <c:pt idx="2872">
                  <c:v>3.6678739999999999</c:v>
                </c:pt>
                <c:pt idx="2873">
                  <c:v>3.6691439999999997</c:v>
                </c:pt>
                <c:pt idx="2874">
                  <c:v>3.6701600000000001</c:v>
                </c:pt>
                <c:pt idx="2875">
                  <c:v>3.6716839999999977</c:v>
                </c:pt>
                <c:pt idx="2876">
                  <c:v>3.6729539999999967</c:v>
                </c:pt>
                <c:pt idx="2877">
                  <c:v>3.6742239999999997</c:v>
                </c:pt>
                <c:pt idx="2878">
                  <c:v>3.6754939999999987</c:v>
                </c:pt>
                <c:pt idx="2879">
                  <c:v>3.6767639999999977</c:v>
                </c:pt>
                <c:pt idx="2880">
                  <c:v>3.6782879999999998</c:v>
                </c:pt>
                <c:pt idx="2881">
                  <c:v>3.6795579999999997</c:v>
                </c:pt>
                <c:pt idx="2882">
                  <c:v>3.680828</c:v>
                </c:pt>
                <c:pt idx="2883">
                  <c:v>3.6823519999999994</c:v>
                </c:pt>
                <c:pt idx="2884">
                  <c:v>3.6836220000000002</c:v>
                </c:pt>
                <c:pt idx="2885">
                  <c:v>3.685146</c:v>
                </c:pt>
                <c:pt idx="2886">
                  <c:v>3.6866699999999977</c:v>
                </c:pt>
                <c:pt idx="2887">
                  <c:v>3.6879400000000002</c:v>
                </c:pt>
                <c:pt idx="2888">
                  <c:v>3.6892100000000001</c:v>
                </c:pt>
                <c:pt idx="2889">
                  <c:v>3.69048</c:v>
                </c:pt>
                <c:pt idx="2890">
                  <c:v>3.6917499999999968</c:v>
                </c:pt>
                <c:pt idx="2891">
                  <c:v>3.6930199999999997</c:v>
                </c:pt>
                <c:pt idx="2892">
                  <c:v>3.6942900000000001</c:v>
                </c:pt>
                <c:pt idx="2893">
                  <c:v>3.69556</c:v>
                </c:pt>
                <c:pt idx="2894">
                  <c:v>3.6970840000000011</c:v>
                </c:pt>
                <c:pt idx="2895">
                  <c:v>3.6983540000000001</c:v>
                </c:pt>
                <c:pt idx="2896">
                  <c:v>3.699624</c:v>
                </c:pt>
                <c:pt idx="2897">
                  <c:v>3.7008939999999999</c:v>
                </c:pt>
                <c:pt idx="2898">
                  <c:v>3.7021639999999998</c:v>
                </c:pt>
                <c:pt idx="2899">
                  <c:v>3.7036879999999996</c:v>
                </c:pt>
                <c:pt idx="2900">
                  <c:v>3.705212</c:v>
                </c:pt>
                <c:pt idx="2901">
                  <c:v>3.7064819999999998</c:v>
                </c:pt>
                <c:pt idx="2902">
                  <c:v>3.7080059999999997</c:v>
                </c:pt>
                <c:pt idx="2903">
                  <c:v>3.7092759999999987</c:v>
                </c:pt>
                <c:pt idx="2904">
                  <c:v>3.7102919999999999</c:v>
                </c:pt>
                <c:pt idx="2905">
                  <c:v>3.7115619999999998</c:v>
                </c:pt>
                <c:pt idx="2906">
                  <c:v>3.7130860000000001</c:v>
                </c:pt>
                <c:pt idx="2907">
                  <c:v>3.714356</c:v>
                </c:pt>
                <c:pt idx="2908">
                  <c:v>3.7156259999999977</c:v>
                </c:pt>
                <c:pt idx="2909">
                  <c:v>3.7168959999999927</c:v>
                </c:pt>
                <c:pt idx="2910">
                  <c:v>3.7181660000000001</c:v>
                </c:pt>
                <c:pt idx="2911">
                  <c:v>3.719436</c:v>
                </c:pt>
                <c:pt idx="2912">
                  <c:v>3.7209600000000012</c:v>
                </c:pt>
                <c:pt idx="2913">
                  <c:v>3.7222299999999997</c:v>
                </c:pt>
                <c:pt idx="2914">
                  <c:v>3.7237540000000329</c:v>
                </c:pt>
                <c:pt idx="2915">
                  <c:v>3.7252780000000003</c:v>
                </c:pt>
                <c:pt idx="2916">
                  <c:v>3.7265479999999997</c:v>
                </c:pt>
                <c:pt idx="2917">
                  <c:v>3.7278180000000001</c:v>
                </c:pt>
                <c:pt idx="2918">
                  <c:v>3.7290879999999995</c:v>
                </c:pt>
                <c:pt idx="2919">
                  <c:v>3.7301039999999999</c:v>
                </c:pt>
                <c:pt idx="2920">
                  <c:v>3.7313739999999997</c:v>
                </c:pt>
                <c:pt idx="2921">
                  <c:v>3.7328979999999987</c:v>
                </c:pt>
                <c:pt idx="2922">
                  <c:v>3.7341679999999999</c:v>
                </c:pt>
                <c:pt idx="2923">
                  <c:v>3.7354379999999998</c:v>
                </c:pt>
                <c:pt idx="2924">
                  <c:v>3.7367079999999997</c:v>
                </c:pt>
                <c:pt idx="2925">
                  <c:v>3.737978</c:v>
                </c:pt>
                <c:pt idx="2926">
                  <c:v>3.7395019999999994</c:v>
                </c:pt>
                <c:pt idx="2927">
                  <c:v>3.7405180000000002</c:v>
                </c:pt>
                <c:pt idx="2928">
                  <c:v>3.7420419999999988</c:v>
                </c:pt>
                <c:pt idx="2929">
                  <c:v>3.7433120000000288</c:v>
                </c:pt>
                <c:pt idx="2930">
                  <c:v>3.7450899999999994</c:v>
                </c:pt>
                <c:pt idx="2931">
                  <c:v>3.7463600000000001</c:v>
                </c:pt>
                <c:pt idx="2932">
                  <c:v>3.7476300000000329</c:v>
                </c:pt>
                <c:pt idx="2933">
                  <c:v>3.7488999999999999</c:v>
                </c:pt>
                <c:pt idx="2934">
                  <c:v>3.7499160000000002</c:v>
                </c:pt>
                <c:pt idx="2935">
                  <c:v>3.7514399999999997</c:v>
                </c:pt>
                <c:pt idx="2936">
                  <c:v>3.75271</c:v>
                </c:pt>
                <c:pt idx="2937">
                  <c:v>3.7539799999999999</c:v>
                </c:pt>
                <c:pt idx="2938">
                  <c:v>3.7552499999999767</c:v>
                </c:pt>
                <c:pt idx="2939">
                  <c:v>3.7565199999999987</c:v>
                </c:pt>
                <c:pt idx="2940">
                  <c:v>3.7580439999999977</c:v>
                </c:pt>
                <c:pt idx="2941">
                  <c:v>3.7593139999999998</c:v>
                </c:pt>
                <c:pt idx="2942">
                  <c:v>3.7605840000000383</c:v>
                </c:pt>
                <c:pt idx="2943">
                  <c:v>3.7621079999999996</c:v>
                </c:pt>
                <c:pt idx="2944">
                  <c:v>3.7633780000000012</c:v>
                </c:pt>
                <c:pt idx="2945">
                  <c:v>3.7649020000000002</c:v>
                </c:pt>
                <c:pt idx="2946">
                  <c:v>3.7664259999999987</c:v>
                </c:pt>
                <c:pt idx="2947">
                  <c:v>3.7676959999999995</c:v>
                </c:pt>
                <c:pt idx="2948">
                  <c:v>3.7689660000000011</c:v>
                </c:pt>
                <c:pt idx="2949">
                  <c:v>3.7702360000000001</c:v>
                </c:pt>
                <c:pt idx="2950">
                  <c:v>3.771506</c:v>
                </c:pt>
                <c:pt idx="2951">
                  <c:v>3.7727759999999977</c:v>
                </c:pt>
                <c:pt idx="2952">
                  <c:v>3.7740459999999967</c:v>
                </c:pt>
                <c:pt idx="2953">
                  <c:v>3.7753160000000001</c:v>
                </c:pt>
                <c:pt idx="2954">
                  <c:v>3.7768399999999978</c:v>
                </c:pt>
                <c:pt idx="2955">
                  <c:v>3.7781100000000012</c:v>
                </c:pt>
                <c:pt idx="2956">
                  <c:v>3.7793800000000002</c:v>
                </c:pt>
                <c:pt idx="2957">
                  <c:v>3.7809040000000329</c:v>
                </c:pt>
                <c:pt idx="2958">
                  <c:v>3.7821739999999999</c:v>
                </c:pt>
                <c:pt idx="2959">
                  <c:v>3.7834439999999998</c:v>
                </c:pt>
                <c:pt idx="2960">
                  <c:v>3.7849680000000001</c:v>
                </c:pt>
                <c:pt idx="2961">
                  <c:v>3.786238</c:v>
                </c:pt>
                <c:pt idx="2962">
                  <c:v>3.7877620000000012</c:v>
                </c:pt>
                <c:pt idx="2963">
                  <c:v>3.7890320000000002</c:v>
                </c:pt>
                <c:pt idx="2964">
                  <c:v>3.7900479999999988</c:v>
                </c:pt>
                <c:pt idx="2965">
                  <c:v>3.791318</c:v>
                </c:pt>
                <c:pt idx="2966">
                  <c:v>3.7928419999999967</c:v>
                </c:pt>
                <c:pt idx="2967">
                  <c:v>3.7941120000000002</c:v>
                </c:pt>
                <c:pt idx="2968">
                  <c:v>3.7953819999999996</c:v>
                </c:pt>
                <c:pt idx="2969">
                  <c:v>3.7966519999999977</c:v>
                </c:pt>
                <c:pt idx="2970">
                  <c:v>3.7981759999999998</c:v>
                </c:pt>
                <c:pt idx="2971">
                  <c:v>3.7994459999999624</c:v>
                </c:pt>
                <c:pt idx="2972">
                  <c:v>3.800716</c:v>
                </c:pt>
                <c:pt idx="2973">
                  <c:v>3.8022399999999967</c:v>
                </c:pt>
                <c:pt idx="2974">
                  <c:v>3.8035100000000002</c:v>
                </c:pt>
                <c:pt idx="2975">
                  <c:v>3.8050339999999987</c:v>
                </c:pt>
                <c:pt idx="2976">
                  <c:v>3.8065579999999977</c:v>
                </c:pt>
                <c:pt idx="2977">
                  <c:v>3.8078279999999993</c:v>
                </c:pt>
                <c:pt idx="2978">
                  <c:v>3.8090979999999997</c:v>
                </c:pt>
                <c:pt idx="2979">
                  <c:v>3.8103679999999978</c:v>
                </c:pt>
                <c:pt idx="2980">
                  <c:v>3.8116379999999968</c:v>
                </c:pt>
                <c:pt idx="2981">
                  <c:v>3.8129079999999727</c:v>
                </c:pt>
                <c:pt idx="2982">
                  <c:v>3.8141779999999987</c:v>
                </c:pt>
                <c:pt idx="2983">
                  <c:v>3.8154479999999564</c:v>
                </c:pt>
                <c:pt idx="2984">
                  <c:v>3.8169719999999967</c:v>
                </c:pt>
                <c:pt idx="2985">
                  <c:v>3.8182419999999682</c:v>
                </c:pt>
                <c:pt idx="2986">
                  <c:v>3.8195119999999987</c:v>
                </c:pt>
                <c:pt idx="2987">
                  <c:v>3.8210359999999977</c:v>
                </c:pt>
                <c:pt idx="2988">
                  <c:v>3.8223059999999967</c:v>
                </c:pt>
                <c:pt idx="2989">
                  <c:v>3.8235759999999988</c:v>
                </c:pt>
                <c:pt idx="2990">
                  <c:v>3.8253539999999977</c:v>
                </c:pt>
                <c:pt idx="2991">
                  <c:v>3.8266239999999967</c:v>
                </c:pt>
                <c:pt idx="2992">
                  <c:v>3.8278939999999997</c:v>
                </c:pt>
                <c:pt idx="2993">
                  <c:v>3.8291639999999987</c:v>
                </c:pt>
                <c:pt idx="2994">
                  <c:v>3.8301799999999977</c:v>
                </c:pt>
                <c:pt idx="2995">
                  <c:v>3.8317039999999967</c:v>
                </c:pt>
                <c:pt idx="2996">
                  <c:v>3.8329739999999632</c:v>
                </c:pt>
                <c:pt idx="2997">
                  <c:v>3.8342439999999596</c:v>
                </c:pt>
                <c:pt idx="2998">
                  <c:v>3.8357679999999967</c:v>
                </c:pt>
                <c:pt idx="2999">
                  <c:v>3.8370379999999997</c:v>
                </c:pt>
                <c:pt idx="3000">
                  <c:v>3.8383079999999987</c:v>
                </c:pt>
                <c:pt idx="3001">
                  <c:v>3.8395779999999977</c:v>
                </c:pt>
                <c:pt idx="3002">
                  <c:v>3.8408479999999967</c:v>
                </c:pt>
                <c:pt idx="3003">
                  <c:v>3.8421179999999997</c:v>
                </c:pt>
                <c:pt idx="3004">
                  <c:v>3.8436419999999987</c:v>
                </c:pt>
                <c:pt idx="3005">
                  <c:v>3.8451660000000003</c:v>
                </c:pt>
                <c:pt idx="3006">
                  <c:v>3.8466899999999709</c:v>
                </c:pt>
                <c:pt idx="3007">
                  <c:v>3.84796</c:v>
                </c:pt>
                <c:pt idx="3008">
                  <c:v>3.8492299999999977</c:v>
                </c:pt>
                <c:pt idx="3009">
                  <c:v>3.8504999999999967</c:v>
                </c:pt>
                <c:pt idx="3010">
                  <c:v>3.8517699999999682</c:v>
                </c:pt>
                <c:pt idx="3011">
                  <c:v>3.8530399999999987</c:v>
                </c:pt>
                <c:pt idx="3012">
                  <c:v>3.8543100000000003</c:v>
                </c:pt>
                <c:pt idx="3013">
                  <c:v>3.8555799999999967</c:v>
                </c:pt>
                <c:pt idx="3014">
                  <c:v>3.8571040000000001</c:v>
                </c:pt>
                <c:pt idx="3015">
                  <c:v>3.858374</c:v>
                </c:pt>
                <c:pt idx="3016">
                  <c:v>3.859643999999947</c:v>
                </c:pt>
                <c:pt idx="3017">
                  <c:v>3.8611679999999997</c:v>
                </c:pt>
                <c:pt idx="3018">
                  <c:v>3.8624379999999987</c:v>
                </c:pt>
                <c:pt idx="3019">
                  <c:v>3.8637079999999995</c:v>
                </c:pt>
                <c:pt idx="3020">
                  <c:v>3.8654859999999927</c:v>
                </c:pt>
                <c:pt idx="3021">
                  <c:v>3.8667559999999632</c:v>
                </c:pt>
                <c:pt idx="3022">
                  <c:v>3.868026</c:v>
                </c:pt>
                <c:pt idx="3023">
                  <c:v>3.8692959999999967</c:v>
                </c:pt>
                <c:pt idx="3024">
                  <c:v>3.8703119999999998</c:v>
                </c:pt>
                <c:pt idx="3025">
                  <c:v>3.8718359999999641</c:v>
                </c:pt>
                <c:pt idx="3026">
                  <c:v>3.8731060000000004</c:v>
                </c:pt>
                <c:pt idx="3027">
                  <c:v>3.8743759999999967</c:v>
                </c:pt>
                <c:pt idx="3028">
                  <c:v>3.8756459999999411</c:v>
                </c:pt>
                <c:pt idx="3029">
                  <c:v>3.8769159999999618</c:v>
                </c:pt>
                <c:pt idx="3030">
                  <c:v>3.8784399999999977</c:v>
                </c:pt>
                <c:pt idx="3031">
                  <c:v>3.8797099999999967</c:v>
                </c:pt>
                <c:pt idx="3032">
                  <c:v>3.8809799999999997</c:v>
                </c:pt>
                <c:pt idx="3033">
                  <c:v>3.8825040000000004</c:v>
                </c:pt>
                <c:pt idx="3034">
                  <c:v>3.8837740000000012</c:v>
                </c:pt>
                <c:pt idx="3035">
                  <c:v>3.8852979999999997</c:v>
                </c:pt>
                <c:pt idx="3036">
                  <c:v>3.8865679999999987</c:v>
                </c:pt>
                <c:pt idx="3037">
                  <c:v>3.8878379999999999</c:v>
                </c:pt>
                <c:pt idx="3038">
                  <c:v>3.8893619999999998</c:v>
                </c:pt>
                <c:pt idx="3039">
                  <c:v>3.8903779999999997</c:v>
                </c:pt>
                <c:pt idx="3040">
                  <c:v>3.8916479999999596</c:v>
                </c:pt>
                <c:pt idx="3041">
                  <c:v>3.8929179999999977</c:v>
                </c:pt>
                <c:pt idx="3042">
                  <c:v>3.8941879999999998</c:v>
                </c:pt>
                <c:pt idx="3043">
                  <c:v>3.8954579999999623</c:v>
                </c:pt>
                <c:pt idx="3044">
                  <c:v>3.8967279999999977</c:v>
                </c:pt>
                <c:pt idx="3045">
                  <c:v>3.8982519999999967</c:v>
                </c:pt>
                <c:pt idx="3046">
                  <c:v>3.8995219999999997</c:v>
                </c:pt>
                <c:pt idx="3047">
                  <c:v>3.9007920000000005</c:v>
                </c:pt>
                <c:pt idx="3048">
                  <c:v>3.9020619999999977</c:v>
                </c:pt>
                <c:pt idx="3049">
                  <c:v>3.9035860000000002</c:v>
                </c:pt>
                <c:pt idx="3050">
                  <c:v>3.9051099999999987</c:v>
                </c:pt>
                <c:pt idx="3051">
                  <c:v>3.90638</c:v>
                </c:pt>
                <c:pt idx="3052">
                  <c:v>3.9076499999999967</c:v>
                </c:pt>
                <c:pt idx="3053">
                  <c:v>3.9091739999999997</c:v>
                </c:pt>
                <c:pt idx="3054">
                  <c:v>3.9101899999999987</c:v>
                </c:pt>
                <c:pt idx="3055">
                  <c:v>3.911459999999956</c:v>
                </c:pt>
                <c:pt idx="3056">
                  <c:v>3.9127300000000003</c:v>
                </c:pt>
                <c:pt idx="3057">
                  <c:v>3.9139999999999997</c:v>
                </c:pt>
                <c:pt idx="3058">
                  <c:v>3.915524</c:v>
                </c:pt>
                <c:pt idx="3059">
                  <c:v>3.9167939999999977</c:v>
                </c:pt>
                <c:pt idx="3060">
                  <c:v>3.9180639999999967</c:v>
                </c:pt>
                <c:pt idx="3061">
                  <c:v>3.9193339999999997</c:v>
                </c:pt>
                <c:pt idx="3062">
                  <c:v>3.9206040000000004</c:v>
                </c:pt>
                <c:pt idx="3063">
                  <c:v>3.9218740000000003</c:v>
                </c:pt>
                <c:pt idx="3064">
                  <c:v>3.9233980000000002</c:v>
                </c:pt>
                <c:pt idx="3065">
                  <c:v>3.924922</c:v>
                </c:pt>
                <c:pt idx="3066">
                  <c:v>3.9264459999999484</c:v>
                </c:pt>
                <c:pt idx="3067">
                  <c:v>3.9277159999999998</c:v>
                </c:pt>
                <c:pt idx="3068">
                  <c:v>3.9289860000000005</c:v>
                </c:pt>
                <c:pt idx="3069">
                  <c:v>3.9300019999999987</c:v>
                </c:pt>
                <c:pt idx="3070">
                  <c:v>3.9312719999999977</c:v>
                </c:pt>
                <c:pt idx="3071">
                  <c:v>3.9325419999999967</c:v>
                </c:pt>
                <c:pt idx="3072">
                  <c:v>3.9340659999999619</c:v>
                </c:pt>
                <c:pt idx="3073">
                  <c:v>3.9353359999999977</c:v>
                </c:pt>
                <c:pt idx="3074">
                  <c:v>3.936605999999947</c:v>
                </c:pt>
                <c:pt idx="3075">
                  <c:v>3.9378759999999695</c:v>
                </c:pt>
                <c:pt idx="3076">
                  <c:v>3.9393999999999987</c:v>
                </c:pt>
                <c:pt idx="3077">
                  <c:v>3.9406699999999977</c:v>
                </c:pt>
                <c:pt idx="3078">
                  <c:v>3.9419399999999993</c:v>
                </c:pt>
                <c:pt idx="3079">
                  <c:v>3.9434640000000001</c:v>
                </c:pt>
                <c:pt idx="3080">
                  <c:v>3.9449879999999999</c:v>
                </c:pt>
                <c:pt idx="3081">
                  <c:v>3.9462579999999967</c:v>
                </c:pt>
                <c:pt idx="3082">
                  <c:v>3.9475280000000001</c:v>
                </c:pt>
                <c:pt idx="3083">
                  <c:v>3.9490519999999987</c:v>
                </c:pt>
                <c:pt idx="3084">
                  <c:v>3.9500679999999977</c:v>
                </c:pt>
                <c:pt idx="3085">
                  <c:v>3.9513379999999998</c:v>
                </c:pt>
                <c:pt idx="3086">
                  <c:v>3.952607999999965</c:v>
                </c:pt>
                <c:pt idx="3087">
                  <c:v>3.9538779999999987</c:v>
                </c:pt>
                <c:pt idx="3088">
                  <c:v>3.9554019999999968</c:v>
                </c:pt>
                <c:pt idx="3089">
                  <c:v>3.9566719999999767</c:v>
                </c:pt>
                <c:pt idx="3090">
                  <c:v>3.9581959999999987</c:v>
                </c:pt>
                <c:pt idx="3091">
                  <c:v>3.9594659999999555</c:v>
                </c:pt>
                <c:pt idx="3092">
                  <c:v>3.9607360000000011</c:v>
                </c:pt>
                <c:pt idx="3093">
                  <c:v>3.9622599999999628</c:v>
                </c:pt>
                <c:pt idx="3094">
                  <c:v>3.9635300000000306</c:v>
                </c:pt>
                <c:pt idx="3095">
                  <c:v>3.9650539999999967</c:v>
                </c:pt>
                <c:pt idx="3096">
                  <c:v>3.9665779999999997</c:v>
                </c:pt>
                <c:pt idx="3097">
                  <c:v>3.9678479999999987</c:v>
                </c:pt>
                <c:pt idx="3098">
                  <c:v>3.9691180000000004</c:v>
                </c:pt>
                <c:pt idx="3099">
                  <c:v>3.9701339999999994</c:v>
                </c:pt>
                <c:pt idx="3100">
                  <c:v>3.9714039999999686</c:v>
                </c:pt>
                <c:pt idx="3101">
                  <c:v>3.9726739999999632</c:v>
                </c:pt>
                <c:pt idx="3102">
                  <c:v>3.9741979999999999</c:v>
                </c:pt>
                <c:pt idx="3103">
                  <c:v>3.9754679999999967</c:v>
                </c:pt>
                <c:pt idx="3104">
                  <c:v>3.9769919999999988</c:v>
                </c:pt>
                <c:pt idx="3105">
                  <c:v>3.9782619999999977</c:v>
                </c:pt>
                <c:pt idx="3106">
                  <c:v>3.9795320000000003</c:v>
                </c:pt>
                <c:pt idx="3107">
                  <c:v>3.9808019999999997</c:v>
                </c:pt>
                <c:pt idx="3108">
                  <c:v>3.982326</c:v>
                </c:pt>
                <c:pt idx="3109">
                  <c:v>3.9835959999999999</c:v>
                </c:pt>
                <c:pt idx="3110">
                  <c:v>3.9851199999999998</c:v>
                </c:pt>
                <c:pt idx="3111">
                  <c:v>3.9866439999999623</c:v>
                </c:pt>
                <c:pt idx="3112">
                  <c:v>3.9879139999999995</c:v>
                </c:pt>
                <c:pt idx="3113">
                  <c:v>3.9891839999999994</c:v>
                </c:pt>
                <c:pt idx="3114">
                  <c:v>3.9904539999999704</c:v>
                </c:pt>
                <c:pt idx="3115">
                  <c:v>3.991724</c:v>
                </c:pt>
                <c:pt idx="3116">
                  <c:v>3.9929939999999977</c:v>
                </c:pt>
                <c:pt idx="3117">
                  <c:v>3.9945179999999998</c:v>
                </c:pt>
                <c:pt idx="3118">
                  <c:v>3.9957879999999997</c:v>
                </c:pt>
                <c:pt idx="3119">
                  <c:v>3.9970579999999987</c:v>
                </c:pt>
                <c:pt idx="3120">
                  <c:v>3.9985820000000003</c:v>
                </c:pt>
                <c:pt idx="3121">
                  <c:v>3.9998519999999727</c:v>
                </c:pt>
                <c:pt idx="3122">
                  <c:v>4.0011219999999996</c:v>
                </c:pt>
                <c:pt idx="3123">
                  <c:v>4.0023919999999995</c:v>
                </c:pt>
                <c:pt idx="3124">
                  <c:v>4.0036619999999994</c:v>
                </c:pt>
                <c:pt idx="3125">
                  <c:v>4.0054399999999966</c:v>
                </c:pt>
                <c:pt idx="3126">
                  <c:v>4.0069639999999991</c:v>
                </c:pt>
                <c:pt idx="3127">
                  <c:v>4.008233999999999</c:v>
                </c:pt>
                <c:pt idx="3128">
                  <c:v>4.0095039999999988</c:v>
                </c:pt>
                <c:pt idx="3129">
                  <c:v>4.0105199999999845</c:v>
                </c:pt>
                <c:pt idx="3130">
                  <c:v>4.0117899999999995</c:v>
                </c:pt>
                <c:pt idx="3131">
                  <c:v>4.0133139999999985</c:v>
                </c:pt>
                <c:pt idx="3132">
                  <c:v>4.0145839999999655</c:v>
                </c:pt>
                <c:pt idx="3133">
                  <c:v>4.0158539999999965</c:v>
                </c:pt>
                <c:pt idx="3134">
                  <c:v>4.0171239999999955</c:v>
                </c:pt>
                <c:pt idx="3135">
                  <c:v>4.0183939999999998</c:v>
                </c:pt>
                <c:pt idx="3136">
                  <c:v>4.0199179999999846</c:v>
                </c:pt>
                <c:pt idx="3137">
                  <c:v>4.0211879999999756</c:v>
                </c:pt>
                <c:pt idx="3138">
                  <c:v>4.0224579999999746</c:v>
                </c:pt>
                <c:pt idx="3139">
                  <c:v>4.0237279999999975</c:v>
                </c:pt>
                <c:pt idx="3140">
                  <c:v>4.0255059999999645</c:v>
                </c:pt>
                <c:pt idx="3141">
                  <c:v>4.0267759999999955</c:v>
                </c:pt>
                <c:pt idx="3142">
                  <c:v>4.0280459999999945</c:v>
                </c:pt>
                <c:pt idx="3143">
                  <c:v>4.0293159999999855</c:v>
                </c:pt>
                <c:pt idx="3144">
                  <c:v>4.0305859999999845</c:v>
                </c:pt>
                <c:pt idx="3145">
                  <c:v>4.0318559999999986</c:v>
                </c:pt>
                <c:pt idx="3146">
                  <c:v>4.0331259999999975</c:v>
                </c:pt>
                <c:pt idx="3147">
                  <c:v>4.0343959999999965</c:v>
                </c:pt>
                <c:pt idx="3148">
                  <c:v>4.0359199999999955</c:v>
                </c:pt>
                <c:pt idx="3149">
                  <c:v>4.0371899999999945</c:v>
                </c:pt>
                <c:pt idx="3150">
                  <c:v>4.0384599999999988</c:v>
                </c:pt>
                <c:pt idx="3151">
                  <c:v>4.0397300000000014</c:v>
                </c:pt>
                <c:pt idx="3152">
                  <c:v>4.0409999999999995</c:v>
                </c:pt>
                <c:pt idx="3153">
                  <c:v>4.0425239999999985</c:v>
                </c:pt>
                <c:pt idx="3154">
                  <c:v>4.0437939999999992</c:v>
                </c:pt>
                <c:pt idx="3155">
                  <c:v>4.045318</c:v>
                </c:pt>
                <c:pt idx="3156">
                  <c:v>4.0465879999999945</c:v>
                </c:pt>
                <c:pt idx="3157">
                  <c:v>4.0478579999999855</c:v>
                </c:pt>
                <c:pt idx="3158">
                  <c:v>4.0491279999999996</c:v>
                </c:pt>
                <c:pt idx="3159">
                  <c:v>4.0503979999999995</c:v>
                </c:pt>
                <c:pt idx="3160">
                  <c:v>4.0516679999999994</c:v>
                </c:pt>
                <c:pt idx="3161">
                  <c:v>4.0529379999999655</c:v>
                </c:pt>
                <c:pt idx="3162">
                  <c:v>4.0542079999999965</c:v>
                </c:pt>
                <c:pt idx="3163">
                  <c:v>4.0554779999999955</c:v>
                </c:pt>
                <c:pt idx="3164">
                  <c:v>4.0567479999999989</c:v>
                </c:pt>
                <c:pt idx="3165">
                  <c:v>4.0580179999999855</c:v>
                </c:pt>
                <c:pt idx="3166">
                  <c:v>4.0592879999999996</c:v>
                </c:pt>
                <c:pt idx="3167">
                  <c:v>4.0605579999999755</c:v>
                </c:pt>
                <c:pt idx="3168">
                  <c:v>4.0620819999999656</c:v>
                </c:pt>
                <c:pt idx="3169">
                  <c:v>4.0633519999999965</c:v>
                </c:pt>
                <c:pt idx="3170">
                  <c:v>4.0648759999999298</c:v>
                </c:pt>
                <c:pt idx="3171">
                  <c:v>4.0663999999999998</c:v>
                </c:pt>
                <c:pt idx="3172">
                  <c:v>4.0676699999999997</c:v>
                </c:pt>
                <c:pt idx="3173">
                  <c:v>4.0689399999999845</c:v>
                </c:pt>
                <c:pt idx="3174">
                  <c:v>4.0699559999999755</c:v>
                </c:pt>
                <c:pt idx="3175">
                  <c:v>4.0712259999999993</c:v>
                </c:pt>
                <c:pt idx="3176">
                  <c:v>4.0727499999999992</c:v>
                </c:pt>
                <c:pt idx="3177">
                  <c:v>4.0740199999999955</c:v>
                </c:pt>
                <c:pt idx="3178">
                  <c:v>4.075289999999999</c:v>
                </c:pt>
                <c:pt idx="3179">
                  <c:v>4.0765599999999989</c:v>
                </c:pt>
                <c:pt idx="3180">
                  <c:v>4.0778299999999987</c:v>
                </c:pt>
                <c:pt idx="3181">
                  <c:v>4.0793540000000004</c:v>
                </c:pt>
                <c:pt idx="3182">
                  <c:v>4.0806239999999994</c:v>
                </c:pt>
                <c:pt idx="3183">
                  <c:v>4.0818939999999992</c:v>
                </c:pt>
                <c:pt idx="3184">
                  <c:v>4.083418</c:v>
                </c:pt>
                <c:pt idx="3185">
                  <c:v>4.0849419999999945</c:v>
                </c:pt>
                <c:pt idx="3186">
                  <c:v>4.0862119999999997</c:v>
                </c:pt>
                <c:pt idx="3187">
                  <c:v>4.0877359999999845</c:v>
                </c:pt>
                <c:pt idx="3188">
                  <c:v>4.0890059999999995</c:v>
                </c:pt>
                <c:pt idx="3189">
                  <c:v>4.0900219999999985</c:v>
                </c:pt>
                <c:pt idx="3190">
                  <c:v>4.0912919999999993</c:v>
                </c:pt>
                <c:pt idx="3191">
                  <c:v>4.092562</c:v>
                </c:pt>
                <c:pt idx="3192">
                  <c:v>4.0940859999999279</c:v>
                </c:pt>
                <c:pt idx="3193">
                  <c:v>4.0953559999999865</c:v>
                </c:pt>
                <c:pt idx="3194">
                  <c:v>4.0966259999999997</c:v>
                </c:pt>
                <c:pt idx="3195">
                  <c:v>4.0981499999999995</c:v>
                </c:pt>
                <c:pt idx="3196">
                  <c:v>4.0994199999999985</c:v>
                </c:pt>
                <c:pt idx="3197">
                  <c:v>4.1006899999999975</c:v>
                </c:pt>
                <c:pt idx="3198">
                  <c:v>4.1019599999999965</c:v>
                </c:pt>
                <c:pt idx="3199">
                  <c:v>4.1034839999999955</c:v>
                </c:pt>
                <c:pt idx="3200">
                  <c:v>4.1050079999999856</c:v>
                </c:pt>
                <c:pt idx="3201">
                  <c:v>4.1062779999999997</c:v>
                </c:pt>
                <c:pt idx="3202">
                  <c:v>4.1078019999999755</c:v>
                </c:pt>
                <c:pt idx="3203">
                  <c:v>4.1090719999999985</c:v>
                </c:pt>
                <c:pt idx="3204">
                  <c:v>4.1100879999999655</c:v>
                </c:pt>
                <c:pt idx="3205">
                  <c:v>4.1113579999999965</c:v>
                </c:pt>
                <c:pt idx="3206">
                  <c:v>4.1126279999999955</c:v>
                </c:pt>
                <c:pt idx="3207">
                  <c:v>4.1138979999999945</c:v>
                </c:pt>
                <c:pt idx="3208">
                  <c:v>4.1154219999999855</c:v>
                </c:pt>
                <c:pt idx="3209">
                  <c:v>4.1166919999999996</c:v>
                </c:pt>
                <c:pt idx="3210">
                  <c:v>4.1179619999999755</c:v>
                </c:pt>
                <c:pt idx="3211">
                  <c:v>4.1194859999999665</c:v>
                </c:pt>
                <c:pt idx="3212">
                  <c:v>4.1207559999999646</c:v>
                </c:pt>
                <c:pt idx="3213">
                  <c:v>4.1220259999999334</c:v>
                </c:pt>
                <c:pt idx="3214">
                  <c:v>4.1232959999999945</c:v>
                </c:pt>
                <c:pt idx="3215">
                  <c:v>4.1250739999999855</c:v>
                </c:pt>
                <c:pt idx="3216">
                  <c:v>4.1265979999999765</c:v>
                </c:pt>
                <c:pt idx="3217">
                  <c:v>4.1278679999999746</c:v>
                </c:pt>
                <c:pt idx="3218">
                  <c:v>4.1291379999999656</c:v>
                </c:pt>
                <c:pt idx="3219">
                  <c:v>4.1301539999999966</c:v>
                </c:pt>
                <c:pt idx="3220">
                  <c:v>4.1314239999999991</c:v>
                </c:pt>
                <c:pt idx="3221">
                  <c:v>4.1326939999999999</c:v>
                </c:pt>
                <c:pt idx="3222">
                  <c:v>4.1342179999999855</c:v>
                </c:pt>
                <c:pt idx="3223">
                  <c:v>4.1354879999999845</c:v>
                </c:pt>
                <c:pt idx="3224">
                  <c:v>4.1367579999999995</c:v>
                </c:pt>
                <c:pt idx="3225">
                  <c:v>4.1380279999999985</c:v>
                </c:pt>
                <c:pt idx="3226">
                  <c:v>4.1392979999999993</c:v>
                </c:pt>
                <c:pt idx="3227">
                  <c:v>4.1408219999999965</c:v>
                </c:pt>
                <c:pt idx="3228">
                  <c:v>4.1420919999999946</c:v>
                </c:pt>
                <c:pt idx="3229">
                  <c:v>4.1433619999999998</c:v>
                </c:pt>
                <c:pt idx="3230">
                  <c:v>4.1451399999999845</c:v>
                </c:pt>
                <c:pt idx="3231">
                  <c:v>4.1464099999999995</c:v>
                </c:pt>
                <c:pt idx="3232">
                  <c:v>4.1476799999999985</c:v>
                </c:pt>
                <c:pt idx="3233">
                  <c:v>4.1492039999999992</c:v>
                </c:pt>
                <c:pt idx="3234">
                  <c:v>4.1502199999999965</c:v>
                </c:pt>
                <c:pt idx="3235">
                  <c:v>4.1514899999999955</c:v>
                </c:pt>
                <c:pt idx="3236">
                  <c:v>4.1527599999999945</c:v>
                </c:pt>
                <c:pt idx="3237">
                  <c:v>4.1540299999999855</c:v>
                </c:pt>
                <c:pt idx="3238">
                  <c:v>4.1555539999999755</c:v>
                </c:pt>
                <c:pt idx="3239">
                  <c:v>4.1568239999999985</c:v>
                </c:pt>
                <c:pt idx="3240">
                  <c:v>4.1580939999999975</c:v>
                </c:pt>
                <c:pt idx="3241">
                  <c:v>4.1596179999999965</c:v>
                </c:pt>
                <c:pt idx="3242">
                  <c:v>4.1608879999999298</c:v>
                </c:pt>
                <c:pt idx="3243">
                  <c:v>4.1621579999999252</c:v>
                </c:pt>
                <c:pt idx="3244">
                  <c:v>4.1634279999999855</c:v>
                </c:pt>
                <c:pt idx="3245">
                  <c:v>4.1652059999999755</c:v>
                </c:pt>
                <c:pt idx="3246">
                  <c:v>4.1664759999999745</c:v>
                </c:pt>
                <c:pt idx="3247">
                  <c:v>4.1677459999999655</c:v>
                </c:pt>
                <c:pt idx="3248">
                  <c:v>4.1692699999999991</c:v>
                </c:pt>
                <c:pt idx="3249">
                  <c:v>4.1702859999999955</c:v>
                </c:pt>
                <c:pt idx="3250">
                  <c:v>4.1715559999999945</c:v>
                </c:pt>
                <c:pt idx="3251">
                  <c:v>4.1728259999999855</c:v>
                </c:pt>
                <c:pt idx="3252">
                  <c:v>4.1743499999999996</c:v>
                </c:pt>
                <c:pt idx="3253">
                  <c:v>4.1756199999999986</c:v>
                </c:pt>
                <c:pt idx="3254">
                  <c:v>4.1768899999999975</c:v>
                </c:pt>
                <c:pt idx="3255">
                  <c:v>4.1781599999999965</c:v>
                </c:pt>
                <c:pt idx="3256">
                  <c:v>4.1794299999999991</c:v>
                </c:pt>
                <c:pt idx="3257">
                  <c:v>4.1809539999999945</c:v>
                </c:pt>
                <c:pt idx="3258">
                  <c:v>4.1822239999999988</c:v>
                </c:pt>
                <c:pt idx="3259">
                  <c:v>4.1834939999999996</c:v>
                </c:pt>
                <c:pt idx="3260">
                  <c:v>4.1852719999999985</c:v>
                </c:pt>
                <c:pt idx="3261">
                  <c:v>4.1865419999999975</c:v>
                </c:pt>
                <c:pt idx="3262">
                  <c:v>4.1878119999999655</c:v>
                </c:pt>
                <c:pt idx="3263">
                  <c:v>4.1893359999999955</c:v>
                </c:pt>
                <c:pt idx="3264">
                  <c:v>4.1903519999999945</c:v>
                </c:pt>
                <c:pt idx="3265">
                  <c:v>4.1916219999999997</c:v>
                </c:pt>
                <c:pt idx="3266">
                  <c:v>4.1928919999999845</c:v>
                </c:pt>
                <c:pt idx="3267">
                  <c:v>4.1941619999999755</c:v>
                </c:pt>
                <c:pt idx="3268">
                  <c:v>4.1954319999999745</c:v>
                </c:pt>
                <c:pt idx="3269">
                  <c:v>4.1969559999999655</c:v>
                </c:pt>
                <c:pt idx="3270">
                  <c:v>4.198226</c:v>
                </c:pt>
                <c:pt idx="3271">
                  <c:v>4.1994959999999955</c:v>
                </c:pt>
                <c:pt idx="3272">
                  <c:v>4.2007659999999998</c:v>
                </c:pt>
                <c:pt idx="3273">
                  <c:v>4.2020359999999846</c:v>
                </c:pt>
                <c:pt idx="3274">
                  <c:v>4.2035599999999995</c:v>
                </c:pt>
                <c:pt idx="3275">
                  <c:v>4.2050839999999985</c:v>
                </c:pt>
                <c:pt idx="3276">
                  <c:v>4.2063539999999993</c:v>
                </c:pt>
                <c:pt idx="3277">
                  <c:v>4.2078779999999965</c:v>
                </c:pt>
                <c:pt idx="3278">
                  <c:v>4.209147999999999</c:v>
                </c:pt>
                <c:pt idx="3279">
                  <c:v>4.2101639999999998</c:v>
                </c:pt>
                <c:pt idx="3280">
                  <c:v>4.2116879999999997</c:v>
                </c:pt>
                <c:pt idx="3281">
                  <c:v>4.2129579999999756</c:v>
                </c:pt>
                <c:pt idx="3282">
                  <c:v>4.2142279999999985</c:v>
                </c:pt>
                <c:pt idx="3283">
                  <c:v>4.2154979999999975</c:v>
                </c:pt>
                <c:pt idx="3284">
                  <c:v>4.2167679999999992</c:v>
                </c:pt>
                <c:pt idx="3285">
                  <c:v>4.218291999999999</c:v>
                </c:pt>
                <c:pt idx="3286">
                  <c:v>4.2195619999999989</c:v>
                </c:pt>
                <c:pt idx="3287">
                  <c:v>4.2208319999999855</c:v>
                </c:pt>
                <c:pt idx="3288">
                  <c:v>4.2221019999999845</c:v>
                </c:pt>
                <c:pt idx="3289">
                  <c:v>4.2233719999999995</c:v>
                </c:pt>
                <c:pt idx="3290">
                  <c:v>4.2251499999999975</c:v>
                </c:pt>
                <c:pt idx="3291">
                  <c:v>4.2264199999999965</c:v>
                </c:pt>
                <c:pt idx="3292">
                  <c:v>4.2276899999999955</c:v>
                </c:pt>
                <c:pt idx="3293">
                  <c:v>4.2292139999999998</c:v>
                </c:pt>
                <c:pt idx="3294">
                  <c:v>4.2302300000000024</c:v>
                </c:pt>
                <c:pt idx="3295">
                  <c:v>4.2315000000000014</c:v>
                </c:pt>
                <c:pt idx="3296">
                  <c:v>4.2327700000000004</c:v>
                </c:pt>
                <c:pt idx="3297">
                  <c:v>4.2340399999999985</c:v>
                </c:pt>
                <c:pt idx="3298">
                  <c:v>4.2353099999999992</c:v>
                </c:pt>
                <c:pt idx="3299">
                  <c:v>4.2368339999999991</c:v>
                </c:pt>
                <c:pt idx="3300">
                  <c:v>4.238103999999999</c:v>
                </c:pt>
                <c:pt idx="3301">
                  <c:v>4.2393740000000024</c:v>
                </c:pt>
                <c:pt idx="3302">
                  <c:v>4.2406440000000014</c:v>
                </c:pt>
                <c:pt idx="3303">
                  <c:v>4.2419139999999995</c:v>
                </c:pt>
                <c:pt idx="3304">
                  <c:v>4.2434379999999985</c:v>
                </c:pt>
                <c:pt idx="3305">
                  <c:v>4.2449619999999975</c:v>
                </c:pt>
                <c:pt idx="3306">
                  <c:v>4.2462320000000124</c:v>
                </c:pt>
                <c:pt idx="3307">
                  <c:v>4.2477559999999945</c:v>
                </c:pt>
                <c:pt idx="3308">
                  <c:v>4.2490259999999997</c:v>
                </c:pt>
                <c:pt idx="3309">
                  <c:v>4.2500419999999997</c:v>
                </c:pt>
                <c:pt idx="3310">
                  <c:v>4.2515659999999995</c:v>
                </c:pt>
                <c:pt idx="3311">
                  <c:v>4.2528359999999745</c:v>
                </c:pt>
                <c:pt idx="3312">
                  <c:v>4.2541059999999655</c:v>
                </c:pt>
                <c:pt idx="3313">
                  <c:v>4.255376</c:v>
                </c:pt>
                <c:pt idx="3314">
                  <c:v>4.2566459999999999</c:v>
                </c:pt>
                <c:pt idx="3315">
                  <c:v>4.2581699999999998</c:v>
                </c:pt>
                <c:pt idx="3316">
                  <c:v>4.2594399999999997</c:v>
                </c:pt>
                <c:pt idx="3317">
                  <c:v>4.2607099999999996</c:v>
                </c:pt>
                <c:pt idx="3318">
                  <c:v>4.2622339999999985</c:v>
                </c:pt>
                <c:pt idx="3319">
                  <c:v>4.2635039999999975</c:v>
                </c:pt>
                <c:pt idx="3320">
                  <c:v>4.2650279999999965</c:v>
                </c:pt>
                <c:pt idx="3321">
                  <c:v>4.2665519999999955</c:v>
                </c:pt>
                <c:pt idx="3322">
                  <c:v>4.2678219999999945</c:v>
                </c:pt>
                <c:pt idx="3323">
                  <c:v>4.2690919999999997</c:v>
                </c:pt>
                <c:pt idx="3324">
                  <c:v>4.2701079999999996</c:v>
                </c:pt>
                <c:pt idx="3325">
                  <c:v>4.2713780000000696</c:v>
                </c:pt>
                <c:pt idx="3326">
                  <c:v>4.2729019999999975</c:v>
                </c:pt>
                <c:pt idx="3327">
                  <c:v>4.2741719999999965</c:v>
                </c:pt>
                <c:pt idx="3328">
                  <c:v>4.2754419999999991</c:v>
                </c:pt>
                <c:pt idx="3329">
                  <c:v>4.2769659999999998</c:v>
                </c:pt>
                <c:pt idx="3330">
                  <c:v>4.2782359999999997</c:v>
                </c:pt>
                <c:pt idx="3331">
                  <c:v>4.2795059999999987</c:v>
                </c:pt>
                <c:pt idx="3332">
                  <c:v>4.2807759999999995</c:v>
                </c:pt>
                <c:pt idx="3333">
                  <c:v>4.2820459999999985</c:v>
                </c:pt>
                <c:pt idx="3334">
                  <c:v>4.2835700000000001</c:v>
                </c:pt>
                <c:pt idx="3335">
                  <c:v>4.285347999999999</c:v>
                </c:pt>
                <c:pt idx="3336">
                  <c:v>4.2866179999999989</c:v>
                </c:pt>
                <c:pt idx="3337">
                  <c:v>4.2878879999999855</c:v>
                </c:pt>
                <c:pt idx="3338">
                  <c:v>4.2891579999999996</c:v>
                </c:pt>
                <c:pt idx="3339">
                  <c:v>4.2901739999999995</c:v>
                </c:pt>
                <c:pt idx="3340">
                  <c:v>4.2916979999999993</c:v>
                </c:pt>
                <c:pt idx="3341">
                  <c:v>4.2929679999999975</c:v>
                </c:pt>
                <c:pt idx="3342">
                  <c:v>4.2942379999999956</c:v>
                </c:pt>
                <c:pt idx="3343">
                  <c:v>4.2955079999999946</c:v>
                </c:pt>
                <c:pt idx="3344">
                  <c:v>4.2967779999999998</c:v>
                </c:pt>
                <c:pt idx="3345">
                  <c:v>4.2983019999999996</c:v>
                </c:pt>
                <c:pt idx="3346">
                  <c:v>4.2995719999999995</c:v>
                </c:pt>
                <c:pt idx="3347">
                  <c:v>4.3008419999999985</c:v>
                </c:pt>
                <c:pt idx="3348">
                  <c:v>4.3023659999999975</c:v>
                </c:pt>
                <c:pt idx="3349">
                  <c:v>4.3036359999999965</c:v>
                </c:pt>
                <c:pt idx="3350">
                  <c:v>4.3051599999999945</c:v>
                </c:pt>
                <c:pt idx="3351">
                  <c:v>4.3066839999999997</c:v>
                </c:pt>
                <c:pt idx="3352">
                  <c:v>4.3079539999999845</c:v>
                </c:pt>
                <c:pt idx="3353">
                  <c:v>4.3092240000000004</c:v>
                </c:pt>
                <c:pt idx="3354">
                  <c:v>4.3104939999999985</c:v>
                </c:pt>
                <c:pt idx="3355">
                  <c:v>4.3117639999999993</c:v>
                </c:pt>
                <c:pt idx="3356">
                  <c:v>4.3130339999999965</c:v>
                </c:pt>
                <c:pt idx="3357">
                  <c:v>4.3143039999999955</c:v>
                </c:pt>
                <c:pt idx="3358">
                  <c:v>4.3155739999999945</c:v>
                </c:pt>
                <c:pt idx="3359">
                  <c:v>4.3168439999999988</c:v>
                </c:pt>
                <c:pt idx="3360">
                  <c:v>4.3183679999999995</c:v>
                </c:pt>
                <c:pt idx="3361">
                  <c:v>4.3196379999999985</c:v>
                </c:pt>
                <c:pt idx="3362">
                  <c:v>4.3211619999999975</c:v>
                </c:pt>
                <c:pt idx="3363">
                  <c:v>4.3224319999999645</c:v>
                </c:pt>
                <c:pt idx="3364">
                  <c:v>4.3237019999999955</c:v>
                </c:pt>
                <c:pt idx="3365">
                  <c:v>4.3254799999999856</c:v>
                </c:pt>
                <c:pt idx="3366">
                  <c:v>4.3267499999999988</c:v>
                </c:pt>
                <c:pt idx="3367">
                  <c:v>4.3280199999999756</c:v>
                </c:pt>
                <c:pt idx="3368">
                  <c:v>4.3292899999999985</c:v>
                </c:pt>
                <c:pt idx="3369">
                  <c:v>4.3303059999999975</c:v>
                </c:pt>
                <c:pt idx="3370">
                  <c:v>4.3318299999999992</c:v>
                </c:pt>
                <c:pt idx="3371">
                  <c:v>4.3330999999999991</c:v>
                </c:pt>
                <c:pt idx="3372">
                  <c:v>4.3343699999999998</c:v>
                </c:pt>
                <c:pt idx="3373">
                  <c:v>4.3358939999999988</c:v>
                </c:pt>
                <c:pt idx="3374">
                  <c:v>4.3371639999999996</c:v>
                </c:pt>
                <c:pt idx="3375">
                  <c:v>4.3384339999999995</c:v>
                </c:pt>
                <c:pt idx="3376">
                  <c:v>4.3397039999999993</c:v>
                </c:pt>
                <c:pt idx="3377">
                  <c:v>4.3409739999999966</c:v>
                </c:pt>
                <c:pt idx="3378">
                  <c:v>4.3424979999999955</c:v>
                </c:pt>
                <c:pt idx="3379">
                  <c:v>4.343767999999999</c:v>
                </c:pt>
                <c:pt idx="3380">
                  <c:v>4.3455459999999855</c:v>
                </c:pt>
                <c:pt idx="3381">
                  <c:v>4.3468159999999845</c:v>
                </c:pt>
                <c:pt idx="3382">
                  <c:v>4.3480859999999755</c:v>
                </c:pt>
                <c:pt idx="3383">
                  <c:v>4.3496099999999993</c:v>
                </c:pt>
                <c:pt idx="3384">
                  <c:v>4.3506259999999966</c:v>
                </c:pt>
                <c:pt idx="3385">
                  <c:v>4.351896</c:v>
                </c:pt>
                <c:pt idx="3386">
                  <c:v>4.3531659999999945</c:v>
                </c:pt>
                <c:pt idx="3387">
                  <c:v>4.3544359999999234</c:v>
                </c:pt>
                <c:pt idx="3388">
                  <c:v>4.3557059999999845</c:v>
                </c:pt>
                <c:pt idx="3389">
                  <c:v>4.3572299999999995</c:v>
                </c:pt>
                <c:pt idx="3390">
                  <c:v>4.3584999999999985</c:v>
                </c:pt>
                <c:pt idx="3391">
                  <c:v>4.3597700000000001</c:v>
                </c:pt>
                <c:pt idx="3392">
                  <c:v>4.3612939999999991</c:v>
                </c:pt>
                <c:pt idx="3393">
                  <c:v>4.3625639999999946</c:v>
                </c:pt>
                <c:pt idx="3394">
                  <c:v>4.3638339999999856</c:v>
                </c:pt>
                <c:pt idx="3395">
                  <c:v>4.3656119999999845</c:v>
                </c:pt>
                <c:pt idx="3396">
                  <c:v>4.3668819999999755</c:v>
                </c:pt>
                <c:pt idx="3397">
                  <c:v>4.3681519999999745</c:v>
                </c:pt>
                <c:pt idx="3398">
                  <c:v>4.3696759999999975</c:v>
                </c:pt>
                <c:pt idx="3399">
                  <c:v>4.3704379999999965</c:v>
                </c:pt>
                <c:pt idx="3400">
                  <c:v>4.371961999999999</c:v>
                </c:pt>
                <c:pt idx="3401">
                  <c:v>4.3732319999999989</c:v>
                </c:pt>
                <c:pt idx="3402">
                  <c:v>4.3745019999999855</c:v>
                </c:pt>
                <c:pt idx="3403">
                  <c:v>4.3757719999999996</c:v>
                </c:pt>
                <c:pt idx="3404">
                  <c:v>4.3770419999999985</c:v>
                </c:pt>
                <c:pt idx="3405">
                  <c:v>4.3785659999999975</c:v>
                </c:pt>
                <c:pt idx="3406">
                  <c:v>4.3798359999999965</c:v>
                </c:pt>
                <c:pt idx="3407">
                  <c:v>4.3811059999999955</c:v>
                </c:pt>
                <c:pt idx="3408">
                  <c:v>4.3823759999999945</c:v>
                </c:pt>
                <c:pt idx="3409">
                  <c:v>4.3836459999999997</c:v>
                </c:pt>
                <c:pt idx="3410">
                  <c:v>4.3854239999999995</c:v>
                </c:pt>
                <c:pt idx="3411">
                  <c:v>4.3866939999999994</c:v>
                </c:pt>
                <c:pt idx="3412">
                  <c:v>4.3879639999999975</c:v>
                </c:pt>
                <c:pt idx="3413">
                  <c:v>4.3894879999999965</c:v>
                </c:pt>
                <c:pt idx="3414">
                  <c:v>4.3905039999999955</c:v>
                </c:pt>
                <c:pt idx="3415">
                  <c:v>4.391773999999999</c:v>
                </c:pt>
                <c:pt idx="3416">
                  <c:v>4.3932979999999997</c:v>
                </c:pt>
                <c:pt idx="3417">
                  <c:v>4.3945679999999845</c:v>
                </c:pt>
                <c:pt idx="3418">
                  <c:v>4.3958379999999755</c:v>
                </c:pt>
                <c:pt idx="3419">
                  <c:v>4.3971079999999745</c:v>
                </c:pt>
                <c:pt idx="3420">
                  <c:v>4.3983779999999975</c:v>
                </c:pt>
                <c:pt idx="3421">
                  <c:v>4.399902</c:v>
                </c:pt>
                <c:pt idx="3422">
                  <c:v>4.4011719999999999</c:v>
                </c:pt>
                <c:pt idx="3423">
                  <c:v>4.4024419999999997</c:v>
                </c:pt>
                <c:pt idx="3424">
                  <c:v>4.4037119999999996</c:v>
                </c:pt>
                <c:pt idx="3425">
                  <c:v>4.4054899999999995</c:v>
                </c:pt>
                <c:pt idx="3426">
                  <c:v>4.4067599999999993</c:v>
                </c:pt>
                <c:pt idx="3427">
                  <c:v>4.4080299999999992</c:v>
                </c:pt>
                <c:pt idx="3428">
                  <c:v>4.4093000000000124</c:v>
                </c:pt>
                <c:pt idx="3429">
                  <c:v>4.4103159999999955</c:v>
                </c:pt>
                <c:pt idx="3430">
                  <c:v>4.4118399999999998</c:v>
                </c:pt>
                <c:pt idx="3431">
                  <c:v>4.4131099999999996</c:v>
                </c:pt>
                <c:pt idx="3432">
                  <c:v>4.4143799999999995</c:v>
                </c:pt>
                <c:pt idx="3433">
                  <c:v>4.4156499999999994</c:v>
                </c:pt>
                <c:pt idx="3434">
                  <c:v>4.4169199999999975</c:v>
                </c:pt>
                <c:pt idx="3435">
                  <c:v>4.4184439999999991</c:v>
                </c:pt>
                <c:pt idx="3436">
                  <c:v>4.419713999999999</c:v>
                </c:pt>
                <c:pt idx="3437">
                  <c:v>4.4209839999999945</c:v>
                </c:pt>
                <c:pt idx="3438">
                  <c:v>4.4222539999999997</c:v>
                </c:pt>
                <c:pt idx="3439">
                  <c:v>4.4235239999999996</c:v>
                </c:pt>
                <c:pt idx="3440">
                  <c:v>4.4253019999999985</c:v>
                </c:pt>
                <c:pt idx="3441">
                  <c:v>4.4265719999999975</c:v>
                </c:pt>
                <c:pt idx="3442">
                  <c:v>4.4278419999999965</c:v>
                </c:pt>
                <c:pt idx="3443">
                  <c:v>4.4293659999999999</c:v>
                </c:pt>
                <c:pt idx="3444">
                  <c:v>4.4303819999999989</c:v>
                </c:pt>
                <c:pt idx="3445">
                  <c:v>4.4316520000000859</c:v>
                </c:pt>
                <c:pt idx="3446">
                  <c:v>4.4331759999999987</c:v>
                </c:pt>
                <c:pt idx="3447">
                  <c:v>4.4344459999999986</c:v>
                </c:pt>
                <c:pt idx="3448">
                  <c:v>4.4357159999999975</c:v>
                </c:pt>
                <c:pt idx="3449">
                  <c:v>4.4369859999999965</c:v>
                </c:pt>
                <c:pt idx="3450">
                  <c:v>4.4382559999999991</c:v>
                </c:pt>
                <c:pt idx="3451">
                  <c:v>4.439525999999999</c:v>
                </c:pt>
                <c:pt idx="3452">
                  <c:v>4.4407959999999997</c:v>
                </c:pt>
                <c:pt idx="3453">
                  <c:v>4.4423199999999987</c:v>
                </c:pt>
                <c:pt idx="3454">
                  <c:v>4.4435899999999995</c:v>
                </c:pt>
                <c:pt idx="3455">
                  <c:v>4.4453679999999993</c:v>
                </c:pt>
                <c:pt idx="3456">
                  <c:v>4.4466379999999992</c:v>
                </c:pt>
                <c:pt idx="3457">
                  <c:v>4.4481619999999991</c:v>
                </c:pt>
                <c:pt idx="3458">
                  <c:v>4.4494319999999989</c:v>
                </c:pt>
                <c:pt idx="3459">
                  <c:v>4.4504479999999997</c:v>
                </c:pt>
                <c:pt idx="3460">
                  <c:v>4.4517179999999996</c:v>
                </c:pt>
                <c:pt idx="3461">
                  <c:v>4.4529879999999755</c:v>
                </c:pt>
                <c:pt idx="3462">
                  <c:v>4.4545119999999745</c:v>
                </c:pt>
                <c:pt idx="3463">
                  <c:v>4.4555279999999975</c:v>
                </c:pt>
                <c:pt idx="3464">
                  <c:v>4.457052</c:v>
                </c:pt>
                <c:pt idx="3465">
                  <c:v>4.4583219999999999</c:v>
                </c:pt>
                <c:pt idx="3466">
                  <c:v>4.4595919999999998</c:v>
                </c:pt>
                <c:pt idx="3467">
                  <c:v>4.4608619999999997</c:v>
                </c:pt>
                <c:pt idx="3468">
                  <c:v>4.4623859999999755</c:v>
                </c:pt>
                <c:pt idx="3469">
                  <c:v>4.4636559999999985</c:v>
                </c:pt>
                <c:pt idx="3470">
                  <c:v>4.4654339999999975</c:v>
                </c:pt>
                <c:pt idx="3471">
                  <c:v>4.4667039999999991</c:v>
                </c:pt>
                <c:pt idx="3472">
                  <c:v>4.4679739999999946</c:v>
                </c:pt>
                <c:pt idx="3473">
                  <c:v>4.4694979999999997</c:v>
                </c:pt>
                <c:pt idx="3474">
                  <c:v>4.4702600000000832</c:v>
                </c:pt>
                <c:pt idx="3475">
                  <c:v>4.4717840000000004</c:v>
                </c:pt>
                <c:pt idx="3476">
                  <c:v>4.4730539999999994</c:v>
                </c:pt>
                <c:pt idx="3477">
                  <c:v>4.4743239999999993</c:v>
                </c:pt>
                <c:pt idx="3478">
                  <c:v>4.4755939999999992</c:v>
                </c:pt>
                <c:pt idx="3479">
                  <c:v>4.4771179999999955</c:v>
                </c:pt>
                <c:pt idx="3480">
                  <c:v>4.4783879999999989</c:v>
                </c:pt>
                <c:pt idx="3481">
                  <c:v>4.4796580000000832</c:v>
                </c:pt>
                <c:pt idx="3482">
                  <c:v>4.4811819999999996</c:v>
                </c:pt>
                <c:pt idx="3483">
                  <c:v>4.4824519999999985</c:v>
                </c:pt>
                <c:pt idx="3484">
                  <c:v>4.4837219999999993</c:v>
                </c:pt>
                <c:pt idx="3485">
                  <c:v>4.4854999999999992</c:v>
                </c:pt>
                <c:pt idx="3486">
                  <c:v>4.4867700000000124</c:v>
                </c:pt>
                <c:pt idx="3487">
                  <c:v>4.4880399999999998</c:v>
                </c:pt>
                <c:pt idx="3488">
                  <c:v>4.4895640000000014</c:v>
                </c:pt>
                <c:pt idx="3489">
                  <c:v>4.4905799999999996</c:v>
                </c:pt>
                <c:pt idx="3490">
                  <c:v>4.4918500000000003</c:v>
                </c:pt>
                <c:pt idx="3491">
                  <c:v>4.4931199999999976</c:v>
                </c:pt>
                <c:pt idx="3492">
                  <c:v>4.4946439999999992</c:v>
                </c:pt>
                <c:pt idx="3493">
                  <c:v>4.4959139999999955</c:v>
                </c:pt>
                <c:pt idx="3494">
                  <c:v>4.4971839999999945</c:v>
                </c:pt>
                <c:pt idx="3495">
                  <c:v>4.4984539999999997</c:v>
                </c:pt>
                <c:pt idx="3496">
                  <c:v>4.4997240000000014</c:v>
                </c:pt>
                <c:pt idx="3497">
                  <c:v>4.5012480000000696</c:v>
                </c:pt>
                <c:pt idx="3498">
                  <c:v>4.5025179999999745</c:v>
                </c:pt>
                <c:pt idx="3499">
                  <c:v>4.5037879999999975</c:v>
                </c:pt>
                <c:pt idx="3500">
                  <c:v>4.505566</c:v>
                </c:pt>
                <c:pt idx="3501">
                  <c:v>4.5068359999999945</c:v>
                </c:pt>
                <c:pt idx="3502">
                  <c:v>4.5081059999999855</c:v>
                </c:pt>
                <c:pt idx="3503">
                  <c:v>4.5096300000000014</c:v>
                </c:pt>
                <c:pt idx="3504">
                  <c:v>4.5106459999999986</c:v>
                </c:pt>
                <c:pt idx="3505">
                  <c:v>4.5119159999999745</c:v>
                </c:pt>
                <c:pt idx="3506">
                  <c:v>4.5131859999999655</c:v>
                </c:pt>
                <c:pt idx="3507">
                  <c:v>4.5144559999999645</c:v>
                </c:pt>
                <c:pt idx="3508">
                  <c:v>4.5159799999999946</c:v>
                </c:pt>
                <c:pt idx="3509">
                  <c:v>4.5172499999999989</c:v>
                </c:pt>
                <c:pt idx="3510">
                  <c:v>4.5185199999999845</c:v>
                </c:pt>
                <c:pt idx="3511">
                  <c:v>4.5200439999999995</c:v>
                </c:pt>
                <c:pt idx="3512">
                  <c:v>4.5213139999999985</c:v>
                </c:pt>
                <c:pt idx="3513">
                  <c:v>4.5225839999999655</c:v>
                </c:pt>
                <c:pt idx="3514">
                  <c:v>4.5238539999999965</c:v>
                </c:pt>
                <c:pt idx="3515">
                  <c:v>4.5256319999999945</c:v>
                </c:pt>
                <c:pt idx="3516">
                  <c:v>4.5269019999999855</c:v>
                </c:pt>
                <c:pt idx="3517">
                  <c:v>4.5281719999999845</c:v>
                </c:pt>
                <c:pt idx="3518">
                  <c:v>4.5294419999999995</c:v>
                </c:pt>
                <c:pt idx="3519">
                  <c:v>4.5304579999999985</c:v>
                </c:pt>
                <c:pt idx="3520">
                  <c:v>4.5317279999999993</c:v>
                </c:pt>
                <c:pt idx="3521">
                  <c:v>4.5332519999999992</c:v>
                </c:pt>
                <c:pt idx="3522">
                  <c:v>4.5345219999999955</c:v>
                </c:pt>
                <c:pt idx="3523">
                  <c:v>4.5360459999999989</c:v>
                </c:pt>
                <c:pt idx="3524">
                  <c:v>4.5373159999999855</c:v>
                </c:pt>
                <c:pt idx="3525">
                  <c:v>4.5385859999999845</c:v>
                </c:pt>
                <c:pt idx="3526">
                  <c:v>4.5398559999999986</c:v>
                </c:pt>
                <c:pt idx="3527">
                  <c:v>4.5411259999999976</c:v>
                </c:pt>
                <c:pt idx="3528">
                  <c:v>4.5423959999999965</c:v>
                </c:pt>
                <c:pt idx="3529">
                  <c:v>4.5439199999999955</c:v>
                </c:pt>
                <c:pt idx="3530">
                  <c:v>4.5454439999999989</c:v>
                </c:pt>
                <c:pt idx="3531">
                  <c:v>4.5469679999999997</c:v>
                </c:pt>
                <c:pt idx="3532">
                  <c:v>4.5482379999999996</c:v>
                </c:pt>
                <c:pt idx="3533">
                  <c:v>4.5495079999999986</c:v>
                </c:pt>
                <c:pt idx="3534">
                  <c:v>4.5505239999999985</c:v>
                </c:pt>
                <c:pt idx="3535">
                  <c:v>4.5517939999999992</c:v>
                </c:pt>
                <c:pt idx="3536">
                  <c:v>4.5533179999999955</c:v>
                </c:pt>
                <c:pt idx="3537">
                  <c:v>4.5545879999999253</c:v>
                </c:pt>
                <c:pt idx="3538">
                  <c:v>4.5558579999999855</c:v>
                </c:pt>
                <c:pt idx="3539">
                  <c:v>4.5571279999999845</c:v>
                </c:pt>
                <c:pt idx="3540">
                  <c:v>4.5583979999999995</c:v>
                </c:pt>
                <c:pt idx="3541">
                  <c:v>4.5599219999999985</c:v>
                </c:pt>
                <c:pt idx="3542">
                  <c:v>4.5611919999999975</c:v>
                </c:pt>
                <c:pt idx="3543">
                  <c:v>4.5624619999999965</c:v>
                </c:pt>
                <c:pt idx="3544">
                  <c:v>4.5637319999999955</c:v>
                </c:pt>
                <c:pt idx="3545">
                  <c:v>4.5655099999999855</c:v>
                </c:pt>
                <c:pt idx="3546">
                  <c:v>4.5667799999999996</c:v>
                </c:pt>
                <c:pt idx="3547">
                  <c:v>4.5680499999999995</c:v>
                </c:pt>
                <c:pt idx="3548">
                  <c:v>4.5693199999999985</c:v>
                </c:pt>
                <c:pt idx="3549">
                  <c:v>4.5703359999999975</c:v>
                </c:pt>
                <c:pt idx="3550">
                  <c:v>4.5716059999999992</c:v>
                </c:pt>
                <c:pt idx="3551">
                  <c:v>4.5728759999999955</c:v>
                </c:pt>
                <c:pt idx="3552">
                  <c:v>4.5741459999999945</c:v>
                </c:pt>
                <c:pt idx="3553">
                  <c:v>4.5756700000000023</c:v>
                </c:pt>
                <c:pt idx="3554">
                  <c:v>4.5769399999999987</c:v>
                </c:pt>
                <c:pt idx="3555">
                  <c:v>4.5782099999999994</c:v>
                </c:pt>
                <c:pt idx="3556">
                  <c:v>4.5797339999999993</c:v>
                </c:pt>
                <c:pt idx="3557">
                  <c:v>4.5810039999999992</c:v>
                </c:pt>
                <c:pt idx="3558">
                  <c:v>4.5822739999999991</c:v>
                </c:pt>
                <c:pt idx="3559">
                  <c:v>4.583543999999999</c:v>
                </c:pt>
                <c:pt idx="3560">
                  <c:v>4.5853219999999997</c:v>
                </c:pt>
                <c:pt idx="3561">
                  <c:v>4.5865919999999996</c:v>
                </c:pt>
                <c:pt idx="3562">
                  <c:v>4.5878619999999986</c:v>
                </c:pt>
                <c:pt idx="3563">
                  <c:v>4.5891319999999975</c:v>
                </c:pt>
                <c:pt idx="3564">
                  <c:v>4.5901479999999975</c:v>
                </c:pt>
                <c:pt idx="3565">
                  <c:v>4.5914179999999956</c:v>
                </c:pt>
                <c:pt idx="3566">
                  <c:v>4.5926879999999946</c:v>
                </c:pt>
                <c:pt idx="3567">
                  <c:v>4.5942119999999855</c:v>
                </c:pt>
                <c:pt idx="3568">
                  <c:v>4.5954819999999845</c:v>
                </c:pt>
                <c:pt idx="3569">
                  <c:v>4.5967519999999995</c:v>
                </c:pt>
                <c:pt idx="3570">
                  <c:v>4.5982759999999985</c:v>
                </c:pt>
                <c:pt idx="3571">
                  <c:v>4.5995459999999975</c:v>
                </c:pt>
                <c:pt idx="3572">
                  <c:v>4.6008159999999645</c:v>
                </c:pt>
                <c:pt idx="3573">
                  <c:v>4.602085999999928</c:v>
                </c:pt>
                <c:pt idx="3574">
                  <c:v>4.6033559999999945</c:v>
                </c:pt>
                <c:pt idx="3575">
                  <c:v>4.6053879999999845</c:v>
                </c:pt>
                <c:pt idx="3576">
                  <c:v>4.6066579999999995</c:v>
                </c:pt>
                <c:pt idx="3577">
                  <c:v>4.6079279999999745</c:v>
                </c:pt>
                <c:pt idx="3578">
                  <c:v>4.6091979999999975</c:v>
                </c:pt>
                <c:pt idx="3579">
                  <c:v>4.6102139999999965</c:v>
                </c:pt>
                <c:pt idx="3580">
                  <c:v>4.6114839999999955</c:v>
                </c:pt>
                <c:pt idx="3581">
                  <c:v>4.6130079999999865</c:v>
                </c:pt>
                <c:pt idx="3582">
                  <c:v>4.6142779999999846</c:v>
                </c:pt>
                <c:pt idx="3583">
                  <c:v>4.6155479999999756</c:v>
                </c:pt>
                <c:pt idx="3584">
                  <c:v>4.6170719999999745</c:v>
                </c:pt>
                <c:pt idx="3585">
                  <c:v>4.6183419999999975</c:v>
                </c:pt>
                <c:pt idx="3586">
                  <c:v>4.6196119999999965</c:v>
                </c:pt>
                <c:pt idx="3587">
                  <c:v>4.6208819999999298</c:v>
                </c:pt>
                <c:pt idx="3588">
                  <c:v>4.6224059999999252</c:v>
                </c:pt>
                <c:pt idx="3589">
                  <c:v>4.6236759999999855</c:v>
                </c:pt>
                <c:pt idx="3590">
                  <c:v>4.6251999999999756</c:v>
                </c:pt>
                <c:pt idx="3591">
                  <c:v>4.6267239999999985</c:v>
                </c:pt>
                <c:pt idx="3592">
                  <c:v>4.6279939999999655</c:v>
                </c:pt>
                <c:pt idx="3593">
                  <c:v>4.6292639999999992</c:v>
                </c:pt>
                <c:pt idx="3594">
                  <c:v>4.63028</c:v>
                </c:pt>
                <c:pt idx="3595">
                  <c:v>4.6318039999999998</c:v>
                </c:pt>
                <c:pt idx="3596">
                  <c:v>4.6330739999999997</c:v>
                </c:pt>
                <c:pt idx="3597">
                  <c:v>4.6343439999999996</c:v>
                </c:pt>
                <c:pt idx="3598">
                  <c:v>4.6356139999999995</c:v>
                </c:pt>
                <c:pt idx="3599">
                  <c:v>4.6368839999999985</c:v>
                </c:pt>
                <c:pt idx="3600">
                  <c:v>4.6384079999999965</c:v>
                </c:pt>
                <c:pt idx="3601">
                  <c:v>4.6396779999999991</c:v>
                </c:pt>
                <c:pt idx="3602">
                  <c:v>4.6412019999999989</c:v>
                </c:pt>
                <c:pt idx="3603">
                  <c:v>4.6424719999999855</c:v>
                </c:pt>
                <c:pt idx="3604">
                  <c:v>4.6437419999999996</c:v>
                </c:pt>
                <c:pt idx="3605">
                  <c:v>4.6455199999999746</c:v>
                </c:pt>
                <c:pt idx="3606">
                  <c:v>4.6467899999999975</c:v>
                </c:pt>
                <c:pt idx="3607">
                  <c:v>4.6480600000000001</c:v>
                </c:pt>
                <c:pt idx="3608">
                  <c:v>4.64933</c:v>
                </c:pt>
                <c:pt idx="3609">
                  <c:v>4.6503459999999945</c:v>
                </c:pt>
                <c:pt idx="3610">
                  <c:v>4.6518699999999988</c:v>
                </c:pt>
                <c:pt idx="3611">
                  <c:v>4.6531399999999845</c:v>
                </c:pt>
                <c:pt idx="3612">
                  <c:v>4.6544099999999755</c:v>
                </c:pt>
                <c:pt idx="3613">
                  <c:v>4.6556799999999985</c:v>
                </c:pt>
                <c:pt idx="3614">
                  <c:v>4.6572039999999975</c:v>
                </c:pt>
                <c:pt idx="3615">
                  <c:v>4.6584739999999965</c:v>
                </c:pt>
                <c:pt idx="3616">
                  <c:v>4.659743999999999</c:v>
                </c:pt>
                <c:pt idx="3617">
                  <c:v>4.6612679999999997</c:v>
                </c:pt>
                <c:pt idx="3618">
                  <c:v>4.6625379999999126</c:v>
                </c:pt>
                <c:pt idx="3619">
                  <c:v>4.6638079999999755</c:v>
                </c:pt>
                <c:pt idx="3620">
                  <c:v>4.6655859999998937</c:v>
                </c:pt>
                <c:pt idx="3621">
                  <c:v>4.6668559999999655</c:v>
                </c:pt>
                <c:pt idx="3622">
                  <c:v>4.6681259999999645</c:v>
                </c:pt>
                <c:pt idx="3623">
                  <c:v>4.6696499999999999</c:v>
                </c:pt>
                <c:pt idx="3624">
                  <c:v>4.6704119999999945</c:v>
                </c:pt>
                <c:pt idx="3625">
                  <c:v>4.6719359999999845</c:v>
                </c:pt>
                <c:pt idx="3626">
                  <c:v>4.6732059999999995</c:v>
                </c:pt>
                <c:pt idx="3627">
                  <c:v>4.6744759999999745</c:v>
                </c:pt>
                <c:pt idx="3628">
                  <c:v>4.6759999999999975</c:v>
                </c:pt>
                <c:pt idx="3629">
                  <c:v>4.6772699999999992</c:v>
                </c:pt>
                <c:pt idx="3630">
                  <c:v>4.6785399999999955</c:v>
                </c:pt>
                <c:pt idx="3631">
                  <c:v>4.6800639999999989</c:v>
                </c:pt>
                <c:pt idx="3632">
                  <c:v>4.6810799999999997</c:v>
                </c:pt>
                <c:pt idx="3633">
                  <c:v>4.6826039999999995</c:v>
                </c:pt>
                <c:pt idx="3634">
                  <c:v>4.6838739999999985</c:v>
                </c:pt>
                <c:pt idx="3635">
                  <c:v>4.6856519999999975</c:v>
                </c:pt>
                <c:pt idx="3636">
                  <c:v>4.6869219999999965</c:v>
                </c:pt>
                <c:pt idx="3637">
                  <c:v>4.6884459999999955</c:v>
                </c:pt>
                <c:pt idx="3638">
                  <c:v>4.6897159999999865</c:v>
                </c:pt>
                <c:pt idx="3639">
                  <c:v>4.6907319999999855</c:v>
                </c:pt>
                <c:pt idx="3640">
                  <c:v>4.6920019999999845</c:v>
                </c:pt>
                <c:pt idx="3641">
                  <c:v>4.6932719999999986</c:v>
                </c:pt>
                <c:pt idx="3642">
                  <c:v>4.6945419999999745</c:v>
                </c:pt>
                <c:pt idx="3643">
                  <c:v>4.6960659999999965</c:v>
                </c:pt>
                <c:pt idx="3644">
                  <c:v>4.6973359999999316</c:v>
                </c:pt>
                <c:pt idx="3645">
                  <c:v>4.6986059999999945</c:v>
                </c:pt>
                <c:pt idx="3646">
                  <c:v>4.6998759999999855</c:v>
                </c:pt>
                <c:pt idx="3647">
                  <c:v>4.7011459999999996</c:v>
                </c:pt>
                <c:pt idx="3648">
                  <c:v>4.7024159999999755</c:v>
                </c:pt>
                <c:pt idx="3649">
                  <c:v>4.7039399999999985</c:v>
                </c:pt>
                <c:pt idx="3650">
                  <c:v>4.7054639999999992</c:v>
                </c:pt>
                <c:pt idx="3651">
                  <c:v>4.7069879999999955</c:v>
                </c:pt>
                <c:pt idx="3652">
                  <c:v>4.7082579999999989</c:v>
                </c:pt>
                <c:pt idx="3653">
                  <c:v>4.7095279999999988</c:v>
                </c:pt>
                <c:pt idx="3654">
                  <c:v>4.7105439999999996</c:v>
                </c:pt>
                <c:pt idx="3655">
                  <c:v>4.7118139999999995</c:v>
                </c:pt>
                <c:pt idx="3656">
                  <c:v>4.7130839999999985</c:v>
                </c:pt>
                <c:pt idx="3657">
                  <c:v>4.7146079999999975</c:v>
                </c:pt>
                <c:pt idx="3658">
                  <c:v>4.7158779999999965</c:v>
                </c:pt>
                <c:pt idx="3659">
                  <c:v>4.7171479999999955</c:v>
                </c:pt>
                <c:pt idx="3660">
                  <c:v>4.7184179999999865</c:v>
                </c:pt>
                <c:pt idx="3661">
                  <c:v>4.7196879999999997</c:v>
                </c:pt>
                <c:pt idx="3662">
                  <c:v>4.7209579999999765</c:v>
                </c:pt>
                <c:pt idx="3663">
                  <c:v>4.7224819999999745</c:v>
                </c:pt>
                <c:pt idx="3664">
                  <c:v>4.7237519999999975</c:v>
                </c:pt>
                <c:pt idx="3665">
                  <c:v>4.7255299999999965</c:v>
                </c:pt>
                <c:pt idx="3666">
                  <c:v>4.7267999999999999</c:v>
                </c:pt>
                <c:pt idx="3667">
                  <c:v>4.7280699999999998</c:v>
                </c:pt>
                <c:pt idx="3668">
                  <c:v>4.7295939999999996</c:v>
                </c:pt>
                <c:pt idx="3669">
                  <c:v>4.7303559999999996</c:v>
                </c:pt>
                <c:pt idx="3670">
                  <c:v>4.7316259999999994</c:v>
                </c:pt>
                <c:pt idx="3671">
                  <c:v>4.7331499999999993</c:v>
                </c:pt>
                <c:pt idx="3672">
                  <c:v>4.7344199999999965</c:v>
                </c:pt>
                <c:pt idx="3673">
                  <c:v>4.7356899999999991</c:v>
                </c:pt>
                <c:pt idx="3674">
                  <c:v>4.7372139999999989</c:v>
                </c:pt>
                <c:pt idx="3675">
                  <c:v>4.7384839999999988</c:v>
                </c:pt>
                <c:pt idx="3676">
                  <c:v>4.7397540000000014</c:v>
                </c:pt>
                <c:pt idx="3677">
                  <c:v>4.7410240000000003</c:v>
                </c:pt>
                <c:pt idx="3678">
                  <c:v>4.7425479999999975</c:v>
                </c:pt>
                <c:pt idx="3679">
                  <c:v>4.7438179999999965</c:v>
                </c:pt>
                <c:pt idx="3680">
                  <c:v>4.7453419999999999</c:v>
                </c:pt>
                <c:pt idx="3681">
                  <c:v>4.7466119999999998</c:v>
                </c:pt>
                <c:pt idx="3682">
                  <c:v>4.7481359999999855</c:v>
                </c:pt>
                <c:pt idx="3683">
                  <c:v>4.7494059999999996</c:v>
                </c:pt>
                <c:pt idx="3684">
                  <c:v>4.7504219999999995</c:v>
                </c:pt>
                <c:pt idx="3685">
                  <c:v>4.7516919999999994</c:v>
                </c:pt>
                <c:pt idx="3686">
                  <c:v>4.7529619999999975</c:v>
                </c:pt>
                <c:pt idx="3687">
                  <c:v>4.7544859999999645</c:v>
                </c:pt>
                <c:pt idx="3688">
                  <c:v>4.7557559999999945</c:v>
                </c:pt>
                <c:pt idx="3689">
                  <c:v>4.7572799999999997</c:v>
                </c:pt>
                <c:pt idx="3690">
                  <c:v>4.7585499999999996</c:v>
                </c:pt>
                <c:pt idx="3691">
                  <c:v>4.7598199999999995</c:v>
                </c:pt>
                <c:pt idx="3692">
                  <c:v>4.7610899999999985</c:v>
                </c:pt>
                <c:pt idx="3693">
                  <c:v>4.7623599999999975</c:v>
                </c:pt>
                <c:pt idx="3694">
                  <c:v>4.7638839999999965</c:v>
                </c:pt>
                <c:pt idx="3695">
                  <c:v>4.7654079999999945</c:v>
                </c:pt>
                <c:pt idx="3696">
                  <c:v>4.7666779999999989</c:v>
                </c:pt>
                <c:pt idx="3697">
                  <c:v>4.7682019999999996</c:v>
                </c:pt>
                <c:pt idx="3698">
                  <c:v>4.7694719999999995</c:v>
                </c:pt>
                <c:pt idx="3699">
                  <c:v>4.7704879999999985</c:v>
                </c:pt>
                <c:pt idx="3700">
                  <c:v>4.7717579999999993</c:v>
                </c:pt>
                <c:pt idx="3701">
                  <c:v>4.7730279999999992</c:v>
                </c:pt>
                <c:pt idx="3702">
                  <c:v>4.774297999999999</c:v>
                </c:pt>
                <c:pt idx="3703">
                  <c:v>4.7758219999999989</c:v>
                </c:pt>
                <c:pt idx="3704">
                  <c:v>4.7770919999999997</c:v>
                </c:pt>
                <c:pt idx="3705">
                  <c:v>4.7783620000000759</c:v>
                </c:pt>
                <c:pt idx="3706">
                  <c:v>4.7798859999999985</c:v>
                </c:pt>
                <c:pt idx="3707">
                  <c:v>4.7811559999999975</c:v>
                </c:pt>
                <c:pt idx="3708">
                  <c:v>4.7824259999999965</c:v>
                </c:pt>
                <c:pt idx="3709">
                  <c:v>4.7836959999999991</c:v>
                </c:pt>
                <c:pt idx="3710">
                  <c:v>4.7854739999999998</c:v>
                </c:pt>
                <c:pt idx="3711">
                  <c:v>4.7869979999999988</c:v>
                </c:pt>
                <c:pt idx="3712">
                  <c:v>4.7882680000000741</c:v>
                </c:pt>
                <c:pt idx="3713">
                  <c:v>4.7895379999999985</c:v>
                </c:pt>
                <c:pt idx="3714">
                  <c:v>4.7905539999999975</c:v>
                </c:pt>
                <c:pt idx="3715">
                  <c:v>4.7918240000000001</c:v>
                </c:pt>
                <c:pt idx="3716">
                  <c:v>4.7930939999999991</c:v>
                </c:pt>
                <c:pt idx="3717">
                  <c:v>4.7946179999999945</c:v>
                </c:pt>
                <c:pt idx="3718">
                  <c:v>4.7958879999999855</c:v>
                </c:pt>
                <c:pt idx="3719">
                  <c:v>4.7971579999999845</c:v>
                </c:pt>
                <c:pt idx="3720">
                  <c:v>4.7986819999999986</c:v>
                </c:pt>
                <c:pt idx="3721">
                  <c:v>4.7999519999999976</c:v>
                </c:pt>
                <c:pt idx="3722">
                  <c:v>4.8009679999999975</c:v>
                </c:pt>
                <c:pt idx="3723">
                  <c:v>4.8024919999999955</c:v>
                </c:pt>
                <c:pt idx="3724">
                  <c:v>4.8037619999999999</c:v>
                </c:pt>
                <c:pt idx="3725">
                  <c:v>4.8055399999999855</c:v>
                </c:pt>
                <c:pt idx="3726">
                  <c:v>4.8068099999999987</c:v>
                </c:pt>
                <c:pt idx="3727">
                  <c:v>4.8083339999999986</c:v>
                </c:pt>
                <c:pt idx="3728">
                  <c:v>4.8096039999999993</c:v>
                </c:pt>
                <c:pt idx="3729">
                  <c:v>4.8106199999999975</c:v>
                </c:pt>
                <c:pt idx="3730">
                  <c:v>4.8118899999999956</c:v>
                </c:pt>
                <c:pt idx="3731">
                  <c:v>4.8131599999999946</c:v>
                </c:pt>
                <c:pt idx="3732">
                  <c:v>4.8146839999999855</c:v>
                </c:pt>
                <c:pt idx="3733">
                  <c:v>4.8156999999999996</c:v>
                </c:pt>
                <c:pt idx="3734">
                  <c:v>4.8172239999999995</c:v>
                </c:pt>
                <c:pt idx="3735">
                  <c:v>4.8184939999999985</c:v>
                </c:pt>
                <c:pt idx="3736">
                  <c:v>4.8197639999999993</c:v>
                </c:pt>
                <c:pt idx="3737">
                  <c:v>4.8210339999999965</c:v>
                </c:pt>
                <c:pt idx="3738">
                  <c:v>4.8223039999999955</c:v>
                </c:pt>
                <c:pt idx="3739">
                  <c:v>4.8238279999999945</c:v>
                </c:pt>
                <c:pt idx="3740">
                  <c:v>4.8256059999999845</c:v>
                </c:pt>
                <c:pt idx="3741">
                  <c:v>4.8268759999999755</c:v>
                </c:pt>
                <c:pt idx="3742">
                  <c:v>4.8281459999999745</c:v>
                </c:pt>
                <c:pt idx="3743">
                  <c:v>4.8294159999999655</c:v>
                </c:pt>
                <c:pt idx="3744">
                  <c:v>4.8304319999999965</c:v>
                </c:pt>
                <c:pt idx="3745">
                  <c:v>4.8319559999999955</c:v>
                </c:pt>
                <c:pt idx="3746">
                  <c:v>4.8332259999999998</c:v>
                </c:pt>
                <c:pt idx="3747">
                  <c:v>4.8344959999999855</c:v>
                </c:pt>
                <c:pt idx="3748">
                  <c:v>4.8357659999999996</c:v>
                </c:pt>
                <c:pt idx="3749">
                  <c:v>4.8370359999999755</c:v>
                </c:pt>
                <c:pt idx="3750">
                  <c:v>4.8385599999999975</c:v>
                </c:pt>
                <c:pt idx="3751">
                  <c:v>4.8398300000000001</c:v>
                </c:pt>
                <c:pt idx="3752">
                  <c:v>4.8411</c:v>
                </c:pt>
                <c:pt idx="3753">
                  <c:v>4.8423699999999998</c:v>
                </c:pt>
                <c:pt idx="3754">
                  <c:v>4.8436399999999997</c:v>
                </c:pt>
                <c:pt idx="3755">
                  <c:v>4.8454179999999845</c:v>
                </c:pt>
                <c:pt idx="3756">
                  <c:v>4.8466879999999986</c:v>
                </c:pt>
                <c:pt idx="3757">
                  <c:v>4.8479579999999745</c:v>
                </c:pt>
                <c:pt idx="3758">
                  <c:v>4.8494819999999965</c:v>
                </c:pt>
                <c:pt idx="3759">
                  <c:v>4.8502439999999991</c:v>
                </c:pt>
                <c:pt idx="3760">
                  <c:v>4.8515139999999946</c:v>
                </c:pt>
                <c:pt idx="3761">
                  <c:v>4.8530379999999855</c:v>
                </c:pt>
                <c:pt idx="3762">
                  <c:v>4.8543079999999845</c:v>
                </c:pt>
                <c:pt idx="3763">
                  <c:v>4.8555779999999755</c:v>
                </c:pt>
                <c:pt idx="3764">
                  <c:v>4.8568479999999985</c:v>
                </c:pt>
                <c:pt idx="3765">
                  <c:v>4.8583719999999975</c:v>
                </c:pt>
                <c:pt idx="3766">
                  <c:v>4.8596419999999991</c:v>
                </c:pt>
                <c:pt idx="3767">
                  <c:v>4.860911999999928</c:v>
                </c:pt>
                <c:pt idx="3768">
                  <c:v>4.8621819999999252</c:v>
                </c:pt>
                <c:pt idx="3769">
                  <c:v>4.8634519999999855</c:v>
                </c:pt>
                <c:pt idx="3770">
                  <c:v>4.8652299999999986</c:v>
                </c:pt>
                <c:pt idx="3771">
                  <c:v>4.8664999999999985</c:v>
                </c:pt>
                <c:pt idx="3772">
                  <c:v>4.8677699999999975</c:v>
                </c:pt>
                <c:pt idx="3773">
                  <c:v>4.8690399999999965</c:v>
                </c:pt>
                <c:pt idx="3774">
                  <c:v>4.8700559999999955</c:v>
                </c:pt>
                <c:pt idx="3775">
                  <c:v>4.8715799999999989</c:v>
                </c:pt>
                <c:pt idx="3776">
                  <c:v>4.8728499999999997</c:v>
                </c:pt>
                <c:pt idx="3777">
                  <c:v>4.8741199999999845</c:v>
                </c:pt>
                <c:pt idx="3778">
                  <c:v>4.8753899999999986</c:v>
                </c:pt>
                <c:pt idx="3779">
                  <c:v>4.8766599999999993</c:v>
                </c:pt>
                <c:pt idx="3780">
                  <c:v>4.8781839999999965</c:v>
                </c:pt>
                <c:pt idx="3781">
                  <c:v>4.8794539999999991</c:v>
                </c:pt>
                <c:pt idx="3782">
                  <c:v>4.8804699999999999</c:v>
                </c:pt>
                <c:pt idx="3783">
                  <c:v>4.8819939999999997</c:v>
                </c:pt>
                <c:pt idx="3784">
                  <c:v>4.8832640000000014</c:v>
                </c:pt>
                <c:pt idx="3785">
                  <c:v>4.8850419999999986</c:v>
                </c:pt>
                <c:pt idx="3786">
                  <c:v>4.8863119999999975</c:v>
                </c:pt>
                <c:pt idx="3787">
                  <c:v>4.8875819999999655</c:v>
                </c:pt>
                <c:pt idx="3788">
                  <c:v>4.889106</c:v>
                </c:pt>
                <c:pt idx="3789">
                  <c:v>4.8901219999999945</c:v>
                </c:pt>
                <c:pt idx="3790">
                  <c:v>4.8911379999999856</c:v>
                </c:pt>
                <c:pt idx="3791">
                  <c:v>4.8924079999999845</c:v>
                </c:pt>
                <c:pt idx="3792">
                  <c:v>4.8939319999999755</c:v>
                </c:pt>
                <c:pt idx="3793">
                  <c:v>4.8952019999999985</c:v>
                </c:pt>
                <c:pt idx="3794">
                  <c:v>4.8964719999999975</c:v>
                </c:pt>
                <c:pt idx="3795">
                  <c:v>4.8977419999999965</c:v>
                </c:pt>
                <c:pt idx="3796">
                  <c:v>4.8990119999999955</c:v>
                </c:pt>
                <c:pt idx="3797">
                  <c:v>4.9002819999999998</c:v>
                </c:pt>
                <c:pt idx="3798">
                  <c:v>4.9015519999999997</c:v>
                </c:pt>
                <c:pt idx="3799">
                  <c:v>4.9030759999999995</c:v>
                </c:pt>
                <c:pt idx="3800">
                  <c:v>4.9043459999999985</c:v>
                </c:pt>
                <c:pt idx="3801">
                  <c:v>4.9061239999999993</c:v>
                </c:pt>
                <c:pt idx="3802">
                  <c:v>4.907394</c:v>
                </c:pt>
                <c:pt idx="3803">
                  <c:v>4.9086640000000124</c:v>
                </c:pt>
                <c:pt idx="3804">
                  <c:v>4.9099339999999989</c:v>
                </c:pt>
                <c:pt idx="3805">
                  <c:v>4.9109499999999997</c:v>
                </c:pt>
                <c:pt idx="3806">
                  <c:v>4.9122199999999996</c:v>
                </c:pt>
                <c:pt idx="3807">
                  <c:v>4.9134899999999995</c:v>
                </c:pt>
                <c:pt idx="3808">
                  <c:v>4.9150139999999976</c:v>
                </c:pt>
                <c:pt idx="3809">
                  <c:v>4.9162839999999992</c:v>
                </c:pt>
                <c:pt idx="3810">
                  <c:v>4.9175539999999955</c:v>
                </c:pt>
                <c:pt idx="3811">
                  <c:v>4.919077999999999</c:v>
                </c:pt>
                <c:pt idx="3812">
                  <c:v>4.9203479999999988</c:v>
                </c:pt>
                <c:pt idx="3813">
                  <c:v>4.9216179999999987</c:v>
                </c:pt>
                <c:pt idx="3814">
                  <c:v>4.9228879999999755</c:v>
                </c:pt>
                <c:pt idx="3815">
                  <c:v>4.9241579999999745</c:v>
                </c:pt>
                <c:pt idx="3816">
                  <c:v>4.9259359999999655</c:v>
                </c:pt>
                <c:pt idx="3817">
                  <c:v>4.927206</c:v>
                </c:pt>
                <c:pt idx="3818">
                  <c:v>4.9284759999999945</c:v>
                </c:pt>
                <c:pt idx="3819">
                  <c:v>4.9300000000000024</c:v>
                </c:pt>
                <c:pt idx="3820">
                  <c:v>4.9310159999999996</c:v>
                </c:pt>
                <c:pt idx="3821">
                  <c:v>4.9322859999999995</c:v>
                </c:pt>
                <c:pt idx="3822">
                  <c:v>4.9335559999999985</c:v>
                </c:pt>
                <c:pt idx="3823">
                  <c:v>4.9350799999999992</c:v>
                </c:pt>
                <c:pt idx="3824">
                  <c:v>4.9363500000000133</c:v>
                </c:pt>
                <c:pt idx="3825">
                  <c:v>4.9376199999999999</c:v>
                </c:pt>
                <c:pt idx="3826">
                  <c:v>4.9388899999999998</c:v>
                </c:pt>
                <c:pt idx="3827">
                  <c:v>4.9401599999999997</c:v>
                </c:pt>
                <c:pt idx="3828">
                  <c:v>4.9416840000000004</c:v>
                </c:pt>
                <c:pt idx="3829">
                  <c:v>4.9429539999999985</c:v>
                </c:pt>
                <c:pt idx="3830">
                  <c:v>4.9442239999999993</c:v>
                </c:pt>
                <c:pt idx="3831">
                  <c:v>4.9460019999999991</c:v>
                </c:pt>
                <c:pt idx="3832">
                  <c:v>4.9475259999999945</c:v>
                </c:pt>
                <c:pt idx="3833">
                  <c:v>4.9487959999999998</c:v>
                </c:pt>
                <c:pt idx="3834">
                  <c:v>4.9500659999999996</c:v>
                </c:pt>
                <c:pt idx="3835">
                  <c:v>4.9510819999999995</c:v>
                </c:pt>
                <c:pt idx="3836">
                  <c:v>4.9523519999999985</c:v>
                </c:pt>
                <c:pt idx="3837">
                  <c:v>4.9538759999999975</c:v>
                </c:pt>
                <c:pt idx="3838">
                  <c:v>4.9548919999999965</c:v>
                </c:pt>
                <c:pt idx="3839">
                  <c:v>4.9564159999999955</c:v>
                </c:pt>
                <c:pt idx="3840">
                  <c:v>4.9576859999999945</c:v>
                </c:pt>
                <c:pt idx="3841">
                  <c:v>4.9589559999999855</c:v>
                </c:pt>
                <c:pt idx="3842">
                  <c:v>4.9602259999999996</c:v>
                </c:pt>
                <c:pt idx="3843">
                  <c:v>4.9614959999999995</c:v>
                </c:pt>
                <c:pt idx="3844">
                  <c:v>4.9630199999999975</c:v>
                </c:pt>
                <c:pt idx="3845">
                  <c:v>4.9642899999999965</c:v>
                </c:pt>
                <c:pt idx="3846">
                  <c:v>4.966067999999999</c:v>
                </c:pt>
                <c:pt idx="3847">
                  <c:v>4.9673379999999945</c:v>
                </c:pt>
                <c:pt idx="3848">
                  <c:v>4.9686079999999997</c:v>
                </c:pt>
                <c:pt idx="3849">
                  <c:v>4.9698779999999996</c:v>
                </c:pt>
                <c:pt idx="3850">
                  <c:v>4.9708940000000004</c:v>
                </c:pt>
                <c:pt idx="3851">
                  <c:v>4.9721639999999994</c:v>
                </c:pt>
                <c:pt idx="3852">
                  <c:v>4.9734339999999992</c:v>
                </c:pt>
                <c:pt idx="3853">
                  <c:v>4.9749579999999956</c:v>
                </c:pt>
                <c:pt idx="3854">
                  <c:v>4.976228000000094</c:v>
                </c:pt>
                <c:pt idx="3855">
                  <c:v>4.9777519999999997</c:v>
                </c:pt>
                <c:pt idx="3856">
                  <c:v>4.9790220000000822</c:v>
                </c:pt>
                <c:pt idx="3857">
                  <c:v>4.9800379999999995</c:v>
                </c:pt>
                <c:pt idx="3858">
                  <c:v>4.9815619999999994</c:v>
                </c:pt>
                <c:pt idx="3859">
                  <c:v>4.9828319999999975</c:v>
                </c:pt>
                <c:pt idx="3860">
                  <c:v>4.9841019999999965</c:v>
                </c:pt>
                <c:pt idx="3861">
                  <c:v>4.985879999999999</c:v>
                </c:pt>
                <c:pt idx="3862">
                  <c:v>4.9874039999999988</c:v>
                </c:pt>
                <c:pt idx="3863">
                  <c:v>4.9886740000000014</c:v>
                </c:pt>
                <c:pt idx="3864">
                  <c:v>4.9899440000000004</c:v>
                </c:pt>
                <c:pt idx="3865">
                  <c:v>4.9909599999999985</c:v>
                </c:pt>
                <c:pt idx="3866">
                  <c:v>4.9922299999999993</c:v>
                </c:pt>
                <c:pt idx="3867">
                  <c:v>4.9935</c:v>
                </c:pt>
                <c:pt idx="3868">
                  <c:v>4.995023999999999</c:v>
                </c:pt>
                <c:pt idx="3869">
                  <c:v>4.9962940000000033</c:v>
                </c:pt>
                <c:pt idx="3870">
                  <c:v>4.9975639999999997</c:v>
                </c:pt>
                <c:pt idx="3871">
                  <c:v>4.9990879999999995</c:v>
                </c:pt>
                <c:pt idx="3872">
                  <c:v>5.0001039999999985</c:v>
                </c:pt>
                <c:pt idx="3873">
                  <c:v>5.0013739999999993</c:v>
                </c:pt>
                <c:pt idx="3874">
                  <c:v>5.0028979999999965</c:v>
                </c:pt>
                <c:pt idx="3875">
                  <c:v>5.0041679999999955</c:v>
                </c:pt>
                <c:pt idx="3876">
                  <c:v>5.0059459999999945</c:v>
                </c:pt>
                <c:pt idx="3877">
                  <c:v>5.0072159999999855</c:v>
                </c:pt>
                <c:pt idx="3878">
                  <c:v>5.0084859999999845</c:v>
                </c:pt>
                <c:pt idx="3879">
                  <c:v>5.0100099999999985</c:v>
                </c:pt>
                <c:pt idx="3880">
                  <c:v>5.0110259999999975</c:v>
                </c:pt>
                <c:pt idx="3881">
                  <c:v>5.0122959999999965</c:v>
                </c:pt>
                <c:pt idx="3882">
                  <c:v>5.0135659999999955</c:v>
                </c:pt>
                <c:pt idx="3883">
                  <c:v>5.0150899999999945</c:v>
                </c:pt>
                <c:pt idx="3884">
                  <c:v>5.0163599999999997</c:v>
                </c:pt>
                <c:pt idx="3885">
                  <c:v>5.0176299999999996</c:v>
                </c:pt>
                <c:pt idx="3886">
                  <c:v>5.0191539999999986</c:v>
                </c:pt>
                <c:pt idx="3887">
                  <c:v>5.0201699999999985</c:v>
                </c:pt>
                <c:pt idx="3888">
                  <c:v>5.0214399999999975</c:v>
                </c:pt>
                <c:pt idx="3889">
                  <c:v>5.0229639999999955</c:v>
                </c:pt>
                <c:pt idx="3890">
                  <c:v>5.0242339999999945</c:v>
                </c:pt>
                <c:pt idx="3891">
                  <c:v>5.0260119999999855</c:v>
                </c:pt>
                <c:pt idx="3892">
                  <c:v>5.0272819999999845</c:v>
                </c:pt>
                <c:pt idx="3893">
                  <c:v>5.0285519999999755</c:v>
                </c:pt>
                <c:pt idx="3894">
                  <c:v>5.0298219999999985</c:v>
                </c:pt>
                <c:pt idx="3895">
                  <c:v>5.0308379999999975</c:v>
                </c:pt>
                <c:pt idx="3896">
                  <c:v>5.0321079999999965</c:v>
                </c:pt>
                <c:pt idx="3897">
                  <c:v>5.033377999999999</c:v>
                </c:pt>
                <c:pt idx="3898">
                  <c:v>5.0349019999999856</c:v>
                </c:pt>
                <c:pt idx="3899">
                  <c:v>5.0361719999999996</c:v>
                </c:pt>
                <c:pt idx="3900">
                  <c:v>5.0374419999999995</c:v>
                </c:pt>
                <c:pt idx="3901">
                  <c:v>5.0389659999999985</c:v>
                </c:pt>
                <c:pt idx="3902">
                  <c:v>5.0402359999999975</c:v>
                </c:pt>
                <c:pt idx="3903">
                  <c:v>5.0415059999999965</c:v>
                </c:pt>
                <c:pt idx="3904">
                  <c:v>5.0427759999999955</c:v>
                </c:pt>
                <c:pt idx="3905">
                  <c:v>5.0440459999999945</c:v>
                </c:pt>
                <c:pt idx="3906">
                  <c:v>5.0458239999999988</c:v>
                </c:pt>
                <c:pt idx="3907">
                  <c:v>5.0470939999999986</c:v>
                </c:pt>
                <c:pt idx="3908">
                  <c:v>5.0483639999999994</c:v>
                </c:pt>
                <c:pt idx="3909">
                  <c:v>5.0498879999999975</c:v>
                </c:pt>
                <c:pt idx="3910">
                  <c:v>5.0509039999999965</c:v>
                </c:pt>
                <c:pt idx="3911">
                  <c:v>5.0521739999999955</c:v>
                </c:pt>
                <c:pt idx="3912">
                  <c:v>5.0534439999999989</c:v>
                </c:pt>
                <c:pt idx="3913">
                  <c:v>5.0547139999999855</c:v>
                </c:pt>
                <c:pt idx="3914">
                  <c:v>5.0559839999999845</c:v>
                </c:pt>
                <c:pt idx="3915">
                  <c:v>5.0575079999999755</c:v>
                </c:pt>
                <c:pt idx="3916">
                  <c:v>5.0587779999999976</c:v>
                </c:pt>
                <c:pt idx="3917">
                  <c:v>5.0600479999999965</c:v>
                </c:pt>
                <c:pt idx="3918">
                  <c:v>5.0613179999999955</c:v>
                </c:pt>
                <c:pt idx="3919">
                  <c:v>5.062587999999927</c:v>
                </c:pt>
                <c:pt idx="3920">
                  <c:v>5.0638579999999855</c:v>
                </c:pt>
                <c:pt idx="3921">
                  <c:v>5.0656359999999845</c:v>
                </c:pt>
                <c:pt idx="3922">
                  <c:v>5.0669059999999755</c:v>
                </c:pt>
                <c:pt idx="3923">
                  <c:v>5.0684299999999975</c:v>
                </c:pt>
                <c:pt idx="3924">
                  <c:v>5.0696999999999992</c:v>
                </c:pt>
                <c:pt idx="3925">
                  <c:v>5.0704619999999991</c:v>
                </c:pt>
                <c:pt idx="3926">
                  <c:v>5.0717319999999999</c:v>
                </c:pt>
                <c:pt idx="3927">
                  <c:v>5.0732559999999989</c:v>
                </c:pt>
                <c:pt idx="3928">
                  <c:v>5.0745259999999845</c:v>
                </c:pt>
                <c:pt idx="3929">
                  <c:v>5.0757959999999995</c:v>
                </c:pt>
                <c:pt idx="3930">
                  <c:v>5.0770659999999985</c:v>
                </c:pt>
                <c:pt idx="3931">
                  <c:v>5.0785899999999975</c:v>
                </c:pt>
                <c:pt idx="3932">
                  <c:v>5.0798599999999992</c:v>
                </c:pt>
                <c:pt idx="3933">
                  <c:v>5.081129999999999</c:v>
                </c:pt>
                <c:pt idx="3934">
                  <c:v>5.0823999999999989</c:v>
                </c:pt>
                <c:pt idx="3935">
                  <c:v>5.0836700000000024</c:v>
                </c:pt>
                <c:pt idx="3936">
                  <c:v>5.0854479999999995</c:v>
                </c:pt>
                <c:pt idx="3937">
                  <c:v>5.0869719999999985</c:v>
                </c:pt>
                <c:pt idx="3938">
                  <c:v>5.0882419999999993</c:v>
                </c:pt>
                <c:pt idx="3939">
                  <c:v>5.0895119999999965</c:v>
                </c:pt>
                <c:pt idx="3940">
                  <c:v>5.0905279999999955</c:v>
                </c:pt>
                <c:pt idx="3941">
                  <c:v>5.0917979999999989</c:v>
                </c:pt>
                <c:pt idx="3942">
                  <c:v>5.0933219999999997</c:v>
                </c:pt>
                <c:pt idx="3943">
                  <c:v>5.0945919999999845</c:v>
                </c:pt>
                <c:pt idx="3944">
                  <c:v>5.0958619999999986</c:v>
                </c:pt>
                <c:pt idx="3945">
                  <c:v>5.0971319999999745</c:v>
                </c:pt>
                <c:pt idx="3946">
                  <c:v>5.1004339999999955</c:v>
                </c:pt>
                <c:pt idx="3947">
                  <c:v>5.1019579999999856</c:v>
                </c:pt>
                <c:pt idx="3948">
                  <c:v>5.1032279999999997</c:v>
                </c:pt>
                <c:pt idx="3949">
                  <c:v>5.1044979999999756</c:v>
                </c:pt>
                <c:pt idx="3950">
                  <c:v>5.1062759999999985</c:v>
                </c:pt>
                <c:pt idx="3951">
                  <c:v>5.1075459999999655</c:v>
                </c:pt>
                <c:pt idx="3952">
                  <c:v>5.1088159999999645</c:v>
                </c:pt>
                <c:pt idx="3953">
                  <c:v>5.1100859999999289</c:v>
                </c:pt>
                <c:pt idx="3954">
                  <c:v>5.1111019999999945</c:v>
                </c:pt>
                <c:pt idx="3955">
                  <c:v>5.1126259999999855</c:v>
                </c:pt>
                <c:pt idx="3956">
                  <c:v>5.1138959999999845</c:v>
                </c:pt>
                <c:pt idx="3957">
                  <c:v>5.1151659999999755</c:v>
                </c:pt>
                <c:pt idx="3958">
                  <c:v>5.1166899999999975</c:v>
                </c:pt>
                <c:pt idx="3959">
                  <c:v>5.1179599999999645</c:v>
                </c:pt>
                <c:pt idx="3960">
                  <c:v>5.1192299999999991</c:v>
                </c:pt>
                <c:pt idx="3961">
                  <c:v>5.1204999999999945</c:v>
                </c:pt>
                <c:pt idx="3962">
                  <c:v>5.1217699999999997</c:v>
                </c:pt>
                <c:pt idx="3963">
                  <c:v>5.1232939999999987</c:v>
                </c:pt>
                <c:pt idx="3964">
                  <c:v>5.1250719999999745</c:v>
                </c:pt>
                <c:pt idx="3965">
                  <c:v>5.1265959999999655</c:v>
                </c:pt>
                <c:pt idx="3966">
                  <c:v>5.1278659999999645</c:v>
                </c:pt>
                <c:pt idx="3967">
                  <c:v>5.1291359999999289</c:v>
                </c:pt>
                <c:pt idx="3968">
                  <c:v>5.1301519999999945</c:v>
                </c:pt>
                <c:pt idx="3969">
                  <c:v>5.1314219999999997</c:v>
                </c:pt>
                <c:pt idx="3970">
                  <c:v>5.1326919999999996</c:v>
                </c:pt>
                <c:pt idx="3971">
                  <c:v>5.1342159999999755</c:v>
                </c:pt>
                <c:pt idx="3972">
                  <c:v>5.1354859999999745</c:v>
                </c:pt>
                <c:pt idx="3973">
                  <c:v>5.1367559999999965</c:v>
                </c:pt>
                <c:pt idx="3974">
                  <c:v>5.1382799999999991</c:v>
                </c:pt>
                <c:pt idx="3975">
                  <c:v>5.139549999999999</c:v>
                </c:pt>
                <c:pt idx="3976">
                  <c:v>5.1410739999999988</c:v>
                </c:pt>
                <c:pt idx="3977">
                  <c:v>5.1423439999999987</c:v>
                </c:pt>
                <c:pt idx="3978">
                  <c:v>5.1436139999999995</c:v>
                </c:pt>
                <c:pt idx="3979">
                  <c:v>5.1453919999999975</c:v>
                </c:pt>
                <c:pt idx="3980">
                  <c:v>5.1466619999999992</c:v>
                </c:pt>
                <c:pt idx="3981">
                  <c:v>5.1481859999999298</c:v>
                </c:pt>
                <c:pt idx="3982">
                  <c:v>5.1494559999999945</c:v>
                </c:pt>
                <c:pt idx="3983">
                  <c:v>5.1504719999999855</c:v>
                </c:pt>
                <c:pt idx="3984">
                  <c:v>5.1517419999999996</c:v>
                </c:pt>
                <c:pt idx="3985">
                  <c:v>5.1530119999999755</c:v>
                </c:pt>
                <c:pt idx="3986">
                  <c:v>5.1542819999999745</c:v>
                </c:pt>
                <c:pt idx="3987">
                  <c:v>5.1558059999999655</c:v>
                </c:pt>
                <c:pt idx="3988">
                  <c:v>5.1570759999999645</c:v>
                </c:pt>
                <c:pt idx="3989">
                  <c:v>5.1585999999999945</c:v>
                </c:pt>
                <c:pt idx="3990">
                  <c:v>5.1598699999999997</c:v>
                </c:pt>
                <c:pt idx="3991">
                  <c:v>5.1611399999999845</c:v>
                </c:pt>
                <c:pt idx="3992">
                  <c:v>5.1624099999999755</c:v>
                </c:pt>
                <c:pt idx="3993">
                  <c:v>5.1636799999999985</c:v>
                </c:pt>
                <c:pt idx="3994">
                  <c:v>5.1654579999999655</c:v>
                </c:pt>
                <c:pt idx="3995">
                  <c:v>5.1669819999999307</c:v>
                </c:pt>
                <c:pt idx="3996">
                  <c:v>5.1682519999999945</c:v>
                </c:pt>
                <c:pt idx="3997">
                  <c:v>5.1695219999999855</c:v>
                </c:pt>
                <c:pt idx="3998">
                  <c:v>5.1705379999999845</c:v>
                </c:pt>
                <c:pt idx="3999">
                  <c:v>5.1718079999999995</c:v>
                </c:pt>
                <c:pt idx="4000">
                  <c:v>5.1733319999999985</c:v>
                </c:pt>
                <c:pt idx="4001">
                  <c:v>5.1746019999999975</c:v>
                </c:pt>
                <c:pt idx="4002">
                  <c:v>5.1758719999999965</c:v>
                </c:pt>
                <c:pt idx="4003">
                  <c:v>5.1773959999999946</c:v>
                </c:pt>
                <c:pt idx="4004">
                  <c:v>5.1786659999999998</c:v>
                </c:pt>
                <c:pt idx="4005">
                  <c:v>5.1799359999999846</c:v>
                </c:pt>
                <c:pt idx="4006">
                  <c:v>5.1812059999999995</c:v>
                </c:pt>
                <c:pt idx="4007">
                  <c:v>5.1824759999999745</c:v>
                </c:pt>
                <c:pt idx="4008">
                  <c:v>5.1839999999999975</c:v>
                </c:pt>
                <c:pt idx="4009">
                  <c:v>5.1857779999999956</c:v>
                </c:pt>
                <c:pt idx="4010">
                  <c:v>5.1870479999999946</c:v>
                </c:pt>
                <c:pt idx="4011">
                  <c:v>5.1883179999999856</c:v>
                </c:pt>
                <c:pt idx="4012">
                  <c:v>5.1895879999999845</c:v>
                </c:pt>
                <c:pt idx="4013">
                  <c:v>5.1906039999999996</c:v>
                </c:pt>
                <c:pt idx="4014">
                  <c:v>5.1918739999999985</c:v>
                </c:pt>
                <c:pt idx="4015">
                  <c:v>5.1933979999999975</c:v>
                </c:pt>
                <c:pt idx="4016">
                  <c:v>5.1946679999999965</c:v>
                </c:pt>
                <c:pt idx="4017">
                  <c:v>5.1959379999999307</c:v>
                </c:pt>
                <c:pt idx="4018">
                  <c:v>5.1974619999999945</c:v>
                </c:pt>
                <c:pt idx="4019">
                  <c:v>5.1987319999999855</c:v>
                </c:pt>
                <c:pt idx="4020">
                  <c:v>5.2000019999999996</c:v>
                </c:pt>
                <c:pt idx="4021">
                  <c:v>5.2012720000000696</c:v>
                </c:pt>
                <c:pt idx="4022">
                  <c:v>5.2025419999999976</c:v>
                </c:pt>
                <c:pt idx="4023">
                  <c:v>5.2038119999999966</c:v>
                </c:pt>
                <c:pt idx="4024">
                  <c:v>5.2055899999999955</c:v>
                </c:pt>
                <c:pt idx="4025">
                  <c:v>5.2071139999999945</c:v>
                </c:pt>
                <c:pt idx="4026">
                  <c:v>5.2083839999999997</c:v>
                </c:pt>
                <c:pt idx="4027">
                  <c:v>5.2096540000000013</c:v>
                </c:pt>
                <c:pt idx="4028">
                  <c:v>5.2106700000000004</c:v>
                </c:pt>
                <c:pt idx="4029">
                  <c:v>5.2119399999999985</c:v>
                </c:pt>
                <c:pt idx="4030">
                  <c:v>5.2132099999999992</c:v>
                </c:pt>
                <c:pt idx="4031">
                  <c:v>5.2147339999999955</c:v>
                </c:pt>
                <c:pt idx="4032">
                  <c:v>5.2160039999999999</c:v>
                </c:pt>
                <c:pt idx="4033">
                  <c:v>5.2172739999999989</c:v>
                </c:pt>
                <c:pt idx="4034">
                  <c:v>5.2187979999999996</c:v>
                </c:pt>
                <c:pt idx="4035">
                  <c:v>5.2200679999999995</c:v>
                </c:pt>
                <c:pt idx="4036">
                  <c:v>5.2210839999999985</c:v>
                </c:pt>
                <c:pt idx="4037">
                  <c:v>5.2226079999999975</c:v>
                </c:pt>
                <c:pt idx="4038">
                  <c:v>5.2238779999999965</c:v>
                </c:pt>
                <c:pt idx="4039">
                  <c:v>5.2256559999999945</c:v>
                </c:pt>
                <c:pt idx="4040">
                  <c:v>5.2269259999999855</c:v>
                </c:pt>
                <c:pt idx="4041">
                  <c:v>5.2281959999999845</c:v>
                </c:pt>
                <c:pt idx="4042">
                  <c:v>5.2297199999999995</c:v>
                </c:pt>
                <c:pt idx="4043">
                  <c:v>5.2304819999999985</c:v>
                </c:pt>
                <c:pt idx="4044">
                  <c:v>5.2320059999999975</c:v>
                </c:pt>
                <c:pt idx="4045">
                  <c:v>5.2332759999999992</c:v>
                </c:pt>
                <c:pt idx="4046">
                  <c:v>5.2345459999999955</c:v>
                </c:pt>
                <c:pt idx="4047">
                  <c:v>5.2358159999999945</c:v>
                </c:pt>
                <c:pt idx="4048">
                  <c:v>5.2370859999999855</c:v>
                </c:pt>
                <c:pt idx="4049">
                  <c:v>5.2383559999999996</c:v>
                </c:pt>
                <c:pt idx="4050">
                  <c:v>5.2398799999999994</c:v>
                </c:pt>
                <c:pt idx="4051">
                  <c:v>5.2411499999999993</c:v>
                </c:pt>
                <c:pt idx="4052">
                  <c:v>5.2424199999999965</c:v>
                </c:pt>
                <c:pt idx="4053">
                  <c:v>5.2436900000000124</c:v>
                </c:pt>
                <c:pt idx="4054">
                  <c:v>5.2454679999999989</c:v>
                </c:pt>
                <c:pt idx="4055">
                  <c:v>5.2467379999999988</c:v>
                </c:pt>
                <c:pt idx="4056">
                  <c:v>5.2480079999999987</c:v>
                </c:pt>
                <c:pt idx="4057">
                  <c:v>5.2492779999999994</c:v>
                </c:pt>
                <c:pt idx="4058">
                  <c:v>5.2502939999999994</c:v>
                </c:pt>
                <c:pt idx="4059">
                  <c:v>5.2515639999999992</c:v>
                </c:pt>
                <c:pt idx="4060">
                  <c:v>5.2528339999999965</c:v>
                </c:pt>
                <c:pt idx="4061">
                  <c:v>5.2543579999999945</c:v>
                </c:pt>
                <c:pt idx="4062">
                  <c:v>5.2556279999999997</c:v>
                </c:pt>
                <c:pt idx="4063">
                  <c:v>5.2568979999999996</c:v>
                </c:pt>
                <c:pt idx="4064">
                  <c:v>5.2581679999999995</c:v>
                </c:pt>
                <c:pt idx="4065">
                  <c:v>5.2594379999999985</c:v>
                </c:pt>
                <c:pt idx="4066">
                  <c:v>5.2607079999999975</c:v>
                </c:pt>
                <c:pt idx="4067">
                  <c:v>5.2622319999999965</c:v>
                </c:pt>
                <c:pt idx="4068">
                  <c:v>5.2635019999999955</c:v>
                </c:pt>
                <c:pt idx="4069">
                  <c:v>5.2652799999999997</c:v>
                </c:pt>
                <c:pt idx="4070">
                  <c:v>5.2665499999999996</c:v>
                </c:pt>
                <c:pt idx="4071">
                  <c:v>5.2678199999999755</c:v>
                </c:pt>
                <c:pt idx="4072">
                  <c:v>5.2690899999999985</c:v>
                </c:pt>
                <c:pt idx="4073">
                  <c:v>5.2701059999999975</c:v>
                </c:pt>
                <c:pt idx="4074">
                  <c:v>5.2713759999999992</c:v>
                </c:pt>
                <c:pt idx="4075">
                  <c:v>5.272899999999999</c:v>
                </c:pt>
                <c:pt idx="4076">
                  <c:v>5.2741699999999989</c:v>
                </c:pt>
                <c:pt idx="4077">
                  <c:v>5.2754399999999997</c:v>
                </c:pt>
                <c:pt idx="4078">
                  <c:v>5.2769640000000004</c:v>
                </c:pt>
                <c:pt idx="4079">
                  <c:v>5.2782339999999994</c:v>
                </c:pt>
                <c:pt idx="4080">
                  <c:v>5.2795039999999993</c:v>
                </c:pt>
                <c:pt idx="4081">
                  <c:v>5.2807739999999992</c:v>
                </c:pt>
                <c:pt idx="4082">
                  <c:v>5.2820439999999991</c:v>
                </c:pt>
                <c:pt idx="4083">
                  <c:v>5.2835679999999989</c:v>
                </c:pt>
                <c:pt idx="4084">
                  <c:v>5.2853459999999997</c:v>
                </c:pt>
                <c:pt idx="4085">
                  <c:v>5.2866159999999995</c:v>
                </c:pt>
                <c:pt idx="4086">
                  <c:v>5.2878859999999746</c:v>
                </c:pt>
                <c:pt idx="4087">
                  <c:v>5.2891559999999975</c:v>
                </c:pt>
                <c:pt idx="4088">
                  <c:v>5.2901719999999965</c:v>
                </c:pt>
                <c:pt idx="4089">
                  <c:v>5.2916960000000124</c:v>
                </c:pt>
                <c:pt idx="4090">
                  <c:v>5.2929659999999945</c:v>
                </c:pt>
                <c:pt idx="4091">
                  <c:v>5.2942359999999855</c:v>
                </c:pt>
                <c:pt idx="4092">
                  <c:v>5.2957599999999996</c:v>
                </c:pt>
                <c:pt idx="4093">
                  <c:v>5.2970299999999995</c:v>
                </c:pt>
                <c:pt idx="4094">
                  <c:v>5.2982999999999993</c:v>
                </c:pt>
                <c:pt idx="4095">
                  <c:v>5.2998239999999992</c:v>
                </c:pt>
                <c:pt idx="4096">
                  <c:v>5.30084</c:v>
                </c:pt>
                <c:pt idx="4097">
                  <c:v>5.302363999999999</c:v>
                </c:pt>
                <c:pt idx="4098">
                  <c:v>5.3036339999999997</c:v>
                </c:pt>
                <c:pt idx="4099">
                  <c:v>5.3051579999999845</c:v>
                </c:pt>
                <c:pt idx="4100">
                  <c:v>5.3066819999999995</c:v>
                </c:pt>
                <c:pt idx="4101">
                  <c:v>5.3079519999999745</c:v>
                </c:pt>
                <c:pt idx="4102">
                  <c:v>5.3092219999999992</c:v>
                </c:pt>
                <c:pt idx="4103">
                  <c:v>5.3104919999999955</c:v>
                </c:pt>
                <c:pt idx="4104">
                  <c:v>5.311761999999999</c:v>
                </c:pt>
                <c:pt idx="4105">
                  <c:v>5.3130319999999855</c:v>
                </c:pt>
                <c:pt idx="4106">
                  <c:v>5.3143019999999845</c:v>
                </c:pt>
                <c:pt idx="4107">
                  <c:v>5.3158259999999755</c:v>
                </c:pt>
                <c:pt idx="4108">
                  <c:v>5.3170959999999745</c:v>
                </c:pt>
                <c:pt idx="4109">
                  <c:v>5.3183659999999975</c:v>
                </c:pt>
                <c:pt idx="4110">
                  <c:v>5.31989</c:v>
                </c:pt>
                <c:pt idx="4111">
                  <c:v>5.3211599999999946</c:v>
                </c:pt>
                <c:pt idx="4112">
                  <c:v>5.3224299999999856</c:v>
                </c:pt>
                <c:pt idx="4113">
                  <c:v>5.3236999999999997</c:v>
                </c:pt>
                <c:pt idx="4114">
                  <c:v>5.3254779999999755</c:v>
                </c:pt>
                <c:pt idx="4115">
                  <c:v>5.3270019999999745</c:v>
                </c:pt>
                <c:pt idx="4116">
                  <c:v>5.3282719999999975</c:v>
                </c:pt>
                <c:pt idx="4117">
                  <c:v>5.3295419999999956</c:v>
                </c:pt>
                <c:pt idx="4118">
                  <c:v>5.3305579999999955</c:v>
                </c:pt>
                <c:pt idx="4119">
                  <c:v>5.3318279999999998</c:v>
                </c:pt>
                <c:pt idx="4120">
                  <c:v>5.3330979999999997</c:v>
                </c:pt>
                <c:pt idx="4121">
                  <c:v>5.3346219999999995</c:v>
                </c:pt>
                <c:pt idx="4122">
                  <c:v>5.3358919999999985</c:v>
                </c:pt>
                <c:pt idx="4123">
                  <c:v>5.3371619999999975</c:v>
                </c:pt>
                <c:pt idx="4124">
                  <c:v>5.3386859999999965</c:v>
                </c:pt>
                <c:pt idx="4125">
                  <c:v>5.3399559999999955</c:v>
                </c:pt>
                <c:pt idx="4126">
                  <c:v>5.3412259999999989</c:v>
                </c:pt>
                <c:pt idx="4127">
                  <c:v>5.3424959999999855</c:v>
                </c:pt>
                <c:pt idx="4128">
                  <c:v>5.3437659999999996</c:v>
                </c:pt>
                <c:pt idx="4129">
                  <c:v>5.3455439999999985</c:v>
                </c:pt>
                <c:pt idx="4130">
                  <c:v>5.3470679999999975</c:v>
                </c:pt>
                <c:pt idx="4131">
                  <c:v>5.3483379999999965</c:v>
                </c:pt>
                <c:pt idx="4132">
                  <c:v>5.349607999999999</c:v>
                </c:pt>
                <c:pt idx="4133">
                  <c:v>5.3506239999999998</c:v>
                </c:pt>
                <c:pt idx="4134">
                  <c:v>5.3518939999999988</c:v>
                </c:pt>
                <c:pt idx="4135">
                  <c:v>5.3534179999999845</c:v>
                </c:pt>
                <c:pt idx="4136">
                  <c:v>5.3546879999999755</c:v>
                </c:pt>
                <c:pt idx="4137">
                  <c:v>5.3559579999999745</c:v>
                </c:pt>
                <c:pt idx="4138">
                  <c:v>5.3572280000000001</c:v>
                </c:pt>
                <c:pt idx="4139">
                  <c:v>5.3584979999999955</c:v>
                </c:pt>
                <c:pt idx="4140">
                  <c:v>5.3600219999999945</c:v>
                </c:pt>
                <c:pt idx="4141">
                  <c:v>5.3612919999999997</c:v>
                </c:pt>
                <c:pt idx="4142">
                  <c:v>5.3625619999999845</c:v>
                </c:pt>
                <c:pt idx="4143">
                  <c:v>5.3638319999999755</c:v>
                </c:pt>
                <c:pt idx="4144">
                  <c:v>5.3656099999999975</c:v>
                </c:pt>
                <c:pt idx="4145">
                  <c:v>5.3668799999999965</c:v>
                </c:pt>
                <c:pt idx="4146">
                  <c:v>5.3684039999999955</c:v>
                </c:pt>
                <c:pt idx="4147">
                  <c:v>5.3696739999999998</c:v>
                </c:pt>
                <c:pt idx="4148">
                  <c:v>5.3704359999999856</c:v>
                </c:pt>
                <c:pt idx="4149">
                  <c:v>5.3719599999999996</c:v>
                </c:pt>
                <c:pt idx="4150">
                  <c:v>5.3732300000000004</c:v>
                </c:pt>
                <c:pt idx="4151">
                  <c:v>5.3744999999999985</c:v>
                </c:pt>
                <c:pt idx="4152">
                  <c:v>5.3760239999999992</c:v>
                </c:pt>
                <c:pt idx="4153">
                  <c:v>5.3772939999999991</c:v>
                </c:pt>
                <c:pt idx="4154">
                  <c:v>5.378563999999999</c:v>
                </c:pt>
                <c:pt idx="4155">
                  <c:v>5.3798339999999989</c:v>
                </c:pt>
                <c:pt idx="4156">
                  <c:v>5.3811039999999997</c:v>
                </c:pt>
                <c:pt idx="4157">
                  <c:v>5.3823739999999995</c:v>
                </c:pt>
                <c:pt idx="4158">
                  <c:v>5.3836439999999994</c:v>
                </c:pt>
                <c:pt idx="4159">
                  <c:v>5.3854219999999975</c:v>
                </c:pt>
                <c:pt idx="4160">
                  <c:v>5.3866919999999991</c:v>
                </c:pt>
                <c:pt idx="4161">
                  <c:v>5.3879619999999955</c:v>
                </c:pt>
                <c:pt idx="4162">
                  <c:v>5.3894859999999865</c:v>
                </c:pt>
                <c:pt idx="4163">
                  <c:v>5.3902479999999997</c:v>
                </c:pt>
                <c:pt idx="4164">
                  <c:v>5.3915179999999845</c:v>
                </c:pt>
                <c:pt idx="4165">
                  <c:v>5.3930419999999986</c:v>
                </c:pt>
                <c:pt idx="4166">
                  <c:v>5.3943119999999745</c:v>
                </c:pt>
                <c:pt idx="4167">
                  <c:v>5.3955819999999655</c:v>
                </c:pt>
                <c:pt idx="4168">
                  <c:v>5.3971059999999307</c:v>
                </c:pt>
                <c:pt idx="4169">
                  <c:v>5.3983759999999945</c:v>
                </c:pt>
                <c:pt idx="4170">
                  <c:v>5.3996459999999988</c:v>
                </c:pt>
                <c:pt idx="4171">
                  <c:v>5.4009159999999845</c:v>
                </c:pt>
                <c:pt idx="4172">
                  <c:v>5.4021859999999755</c:v>
                </c:pt>
                <c:pt idx="4173">
                  <c:v>5.4037099999999993</c:v>
                </c:pt>
                <c:pt idx="4174">
                  <c:v>5.4052339999999992</c:v>
                </c:pt>
                <c:pt idx="4175">
                  <c:v>5.406504</c:v>
                </c:pt>
                <c:pt idx="4176">
                  <c:v>5.4080279999999989</c:v>
                </c:pt>
                <c:pt idx="4177">
                  <c:v>5.4092980000000876</c:v>
                </c:pt>
                <c:pt idx="4178">
                  <c:v>5.4103139999999987</c:v>
                </c:pt>
                <c:pt idx="4179">
                  <c:v>5.4115839999999986</c:v>
                </c:pt>
                <c:pt idx="4180">
                  <c:v>5.4128539999999985</c:v>
                </c:pt>
                <c:pt idx="4181">
                  <c:v>5.4143779999999975</c:v>
                </c:pt>
                <c:pt idx="4182">
                  <c:v>5.4156479999999991</c:v>
                </c:pt>
                <c:pt idx="4183">
                  <c:v>5.4169179999999955</c:v>
                </c:pt>
                <c:pt idx="4184">
                  <c:v>5.4184419999999998</c:v>
                </c:pt>
                <c:pt idx="4185">
                  <c:v>5.4197119999999996</c:v>
                </c:pt>
                <c:pt idx="4186">
                  <c:v>5.4209819999999755</c:v>
                </c:pt>
                <c:pt idx="4187">
                  <c:v>5.4222519999999985</c:v>
                </c:pt>
                <c:pt idx="4188">
                  <c:v>5.4235219999999975</c:v>
                </c:pt>
                <c:pt idx="4189">
                  <c:v>5.4252999999999991</c:v>
                </c:pt>
                <c:pt idx="4190">
                  <c:v>5.426569999999999</c:v>
                </c:pt>
                <c:pt idx="4191">
                  <c:v>5.4278399999999865</c:v>
                </c:pt>
                <c:pt idx="4192">
                  <c:v>5.4293640000000014</c:v>
                </c:pt>
                <c:pt idx="4193">
                  <c:v>5.4303800000000004</c:v>
                </c:pt>
                <c:pt idx="4194">
                  <c:v>5.4316500000000696</c:v>
                </c:pt>
                <c:pt idx="4195">
                  <c:v>5.4329199999999975</c:v>
                </c:pt>
                <c:pt idx="4196">
                  <c:v>5.4341899999999965</c:v>
                </c:pt>
                <c:pt idx="4197">
                  <c:v>5.435713999999999</c:v>
                </c:pt>
                <c:pt idx="4198">
                  <c:v>5.4369839999999989</c:v>
                </c:pt>
                <c:pt idx="4199">
                  <c:v>5.4382540000000024</c:v>
                </c:pt>
                <c:pt idx="4200">
                  <c:v>5.4397780000000742</c:v>
                </c:pt>
                <c:pt idx="4201">
                  <c:v>5.4410479999999994</c:v>
                </c:pt>
                <c:pt idx="4202">
                  <c:v>5.4423179999999975</c:v>
                </c:pt>
                <c:pt idx="4203">
                  <c:v>5.4438419999999992</c:v>
                </c:pt>
                <c:pt idx="4204">
                  <c:v>5.445619999999999</c:v>
                </c:pt>
                <c:pt idx="4205">
                  <c:v>5.4468899999999989</c:v>
                </c:pt>
                <c:pt idx="4206">
                  <c:v>5.4481599999999997</c:v>
                </c:pt>
                <c:pt idx="4207">
                  <c:v>5.4494300000000004</c:v>
                </c:pt>
                <c:pt idx="4208">
                  <c:v>5.4504459999999995</c:v>
                </c:pt>
                <c:pt idx="4209">
                  <c:v>5.4517159999999985</c:v>
                </c:pt>
                <c:pt idx="4210">
                  <c:v>5.4529859999999655</c:v>
                </c:pt>
                <c:pt idx="4211">
                  <c:v>5.4545099999999955</c:v>
                </c:pt>
                <c:pt idx="4212">
                  <c:v>5.4560339999999989</c:v>
                </c:pt>
                <c:pt idx="4213">
                  <c:v>5.4573039999999997</c:v>
                </c:pt>
                <c:pt idx="4214">
                  <c:v>5.4585739999999996</c:v>
                </c:pt>
                <c:pt idx="4215">
                  <c:v>5.4598440000000004</c:v>
                </c:pt>
                <c:pt idx="4216">
                  <c:v>5.4611139999999985</c:v>
                </c:pt>
                <c:pt idx="4217">
                  <c:v>5.4626379999999966</c:v>
                </c:pt>
                <c:pt idx="4218">
                  <c:v>5.4639079999999955</c:v>
                </c:pt>
                <c:pt idx="4219">
                  <c:v>5.4656859999999945</c:v>
                </c:pt>
                <c:pt idx="4220">
                  <c:v>5.4669559999999855</c:v>
                </c:pt>
                <c:pt idx="4221">
                  <c:v>5.4682259999999996</c:v>
                </c:pt>
                <c:pt idx="4222">
                  <c:v>5.4694959999999995</c:v>
                </c:pt>
                <c:pt idx="4223">
                  <c:v>5.4705119999999985</c:v>
                </c:pt>
                <c:pt idx="4224">
                  <c:v>5.4717819999999993</c:v>
                </c:pt>
                <c:pt idx="4225">
                  <c:v>5.4733059999999991</c:v>
                </c:pt>
                <c:pt idx="4226">
                  <c:v>5.4745759999999946</c:v>
                </c:pt>
                <c:pt idx="4227">
                  <c:v>5.4758459999999989</c:v>
                </c:pt>
                <c:pt idx="4228">
                  <c:v>5.4773700000000014</c:v>
                </c:pt>
                <c:pt idx="4229">
                  <c:v>5.4786400000000741</c:v>
                </c:pt>
                <c:pt idx="4230">
                  <c:v>5.4799099999999994</c:v>
                </c:pt>
                <c:pt idx="4231">
                  <c:v>5.4811799999999993</c:v>
                </c:pt>
                <c:pt idx="4232">
                  <c:v>5.4824499999999992</c:v>
                </c:pt>
                <c:pt idx="4233">
                  <c:v>5.483719999999999</c:v>
                </c:pt>
                <c:pt idx="4234">
                  <c:v>5.4857519999999989</c:v>
                </c:pt>
                <c:pt idx="4235">
                  <c:v>5.4870219999999987</c:v>
                </c:pt>
                <c:pt idx="4236">
                  <c:v>5.4882920000000723</c:v>
                </c:pt>
                <c:pt idx="4237">
                  <c:v>5.4895619999999994</c:v>
                </c:pt>
                <c:pt idx="4238">
                  <c:v>5.4905779999999975</c:v>
                </c:pt>
                <c:pt idx="4239">
                  <c:v>5.4921019999999965</c:v>
                </c:pt>
                <c:pt idx="4240">
                  <c:v>5.493371999999999</c:v>
                </c:pt>
                <c:pt idx="4241">
                  <c:v>5.4946419999999998</c:v>
                </c:pt>
                <c:pt idx="4242">
                  <c:v>5.4961659999999988</c:v>
                </c:pt>
                <c:pt idx="4243">
                  <c:v>5.4974359999999765</c:v>
                </c:pt>
                <c:pt idx="4244">
                  <c:v>5.4987059999999985</c:v>
                </c:pt>
                <c:pt idx="4245">
                  <c:v>5.4999759999999975</c:v>
                </c:pt>
                <c:pt idx="4246">
                  <c:v>5.5012459999999992</c:v>
                </c:pt>
                <c:pt idx="4247">
                  <c:v>5.5025159999999307</c:v>
                </c:pt>
                <c:pt idx="4248">
                  <c:v>5.5037859999999945</c:v>
                </c:pt>
                <c:pt idx="4249">
                  <c:v>5.5055639999999997</c:v>
                </c:pt>
                <c:pt idx="4250">
                  <c:v>5.5070879999999756</c:v>
                </c:pt>
                <c:pt idx="4251">
                  <c:v>5.5083579999999985</c:v>
                </c:pt>
                <c:pt idx="4252">
                  <c:v>5.5096279999999993</c:v>
                </c:pt>
                <c:pt idx="4253">
                  <c:v>5.5106439999999992</c:v>
                </c:pt>
                <c:pt idx="4254">
                  <c:v>5.5119139999999955</c:v>
                </c:pt>
                <c:pt idx="4255">
                  <c:v>5.5134379999999945</c:v>
                </c:pt>
                <c:pt idx="4256">
                  <c:v>5.5147079999999855</c:v>
                </c:pt>
                <c:pt idx="4257">
                  <c:v>5.5159779999999845</c:v>
                </c:pt>
                <c:pt idx="4258">
                  <c:v>5.5175019999999755</c:v>
                </c:pt>
                <c:pt idx="4259">
                  <c:v>5.5187719999999985</c:v>
                </c:pt>
                <c:pt idx="4260">
                  <c:v>5.5200419999999975</c:v>
                </c:pt>
                <c:pt idx="4261">
                  <c:v>5.5213119999999956</c:v>
                </c:pt>
                <c:pt idx="4262">
                  <c:v>5.522581999999927</c:v>
                </c:pt>
                <c:pt idx="4263">
                  <c:v>5.5238519999999856</c:v>
                </c:pt>
                <c:pt idx="4264">
                  <c:v>5.5256299999999996</c:v>
                </c:pt>
                <c:pt idx="4265">
                  <c:v>5.5268999999999995</c:v>
                </c:pt>
                <c:pt idx="4266">
                  <c:v>5.5284239999999985</c:v>
                </c:pt>
                <c:pt idx="4267">
                  <c:v>5.5296939999999992</c:v>
                </c:pt>
                <c:pt idx="4268">
                  <c:v>5.5307099999999991</c:v>
                </c:pt>
                <c:pt idx="4269">
                  <c:v>5.5319799999999999</c:v>
                </c:pt>
                <c:pt idx="4270">
                  <c:v>5.5332500000000024</c:v>
                </c:pt>
                <c:pt idx="4271">
                  <c:v>5.5345199999999855</c:v>
                </c:pt>
                <c:pt idx="4272">
                  <c:v>5.5360440000000004</c:v>
                </c:pt>
                <c:pt idx="4273">
                  <c:v>5.5373139999999985</c:v>
                </c:pt>
                <c:pt idx="4274">
                  <c:v>5.5388379999999975</c:v>
                </c:pt>
                <c:pt idx="4275">
                  <c:v>5.5401079999999965</c:v>
                </c:pt>
                <c:pt idx="4276">
                  <c:v>5.5411239999999999</c:v>
                </c:pt>
                <c:pt idx="4277">
                  <c:v>5.5423939999999998</c:v>
                </c:pt>
                <c:pt idx="4278">
                  <c:v>5.5439179999999855</c:v>
                </c:pt>
                <c:pt idx="4279">
                  <c:v>5.5456959999999995</c:v>
                </c:pt>
                <c:pt idx="4280">
                  <c:v>5.5469659999999985</c:v>
                </c:pt>
                <c:pt idx="4281">
                  <c:v>5.5482359999999975</c:v>
                </c:pt>
                <c:pt idx="4282">
                  <c:v>5.5497599999999991</c:v>
                </c:pt>
                <c:pt idx="4283">
                  <c:v>5.5507759999999955</c:v>
                </c:pt>
                <c:pt idx="4284">
                  <c:v>5.5520459999999945</c:v>
                </c:pt>
                <c:pt idx="4285">
                  <c:v>5.5533159999999855</c:v>
                </c:pt>
                <c:pt idx="4286">
                  <c:v>5.5545859999999108</c:v>
                </c:pt>
                <c:pt idx="4287">
                  <c:v>5.5561099999999985</c:v>
                </c:pt>
                <c:pt idx="4288">
                  <c:v>5.5573799999999975</c:v>
                </c:pt>
                <c:pt idx="4289">
                  <c:v>5.5586499999999992</c:v>
                </c:pt>
                <c:pt idx="4290">
                  <c:v>5.5599199999999955</c:v>
                </c:pt>
                <c:pt idx="4291">
                  <c:v>5.5611899999999945</c:v>
                </c:pt>
                <c:pt idx="4292">
                  <c:v>5.5624599999999855</c:v>
                </c:pt>
                <c:pt idx="4293">
                  <c:v>5.5637299999999996</c:v>
                </c:pt>
                <c:pt idx="4294">
                  <c:v>5.5655079999999755</c:v>
                </c:pt>
                <c:pt idx="4295">
                  <c:v>5.5667779999999976</c:v>
                </c:pt>
                <c:pt idx="4296">
                  <c:v>5.5683019999999965</c:v>
                </c:pt>
                <c:pt idx="4297">
                  <c:v>5.5695719999999955</c:v>
                </c:pt>
                <c:pt idx="4298">
                  <c:v>5.5705879999999945</c:v>
                </c:pt>
                <c:pt idx="4299">
                  <c:v>5.5718579999999989</c:v>
                </c:pt>
                <c:pt idx="4300">
                  <c:v>5.5731279999999987</c:v>
                </c:pt>
                <c:pt idx="4301">
                  <c:v>5.5746519999999995</c:v>
                </c:pt>
                <c:pt idx="4302">
                  <c:v>5.5759219999999985</c:v>
                </c:pt>
                <c:pt idx="4303">
                  <c:v>5.5771919999999975</c:v>
                </c:pt>
                <c:pt idx="4304">
                  <c:v>5.5787159999999965</c:v>
                </c:pt>
                <c:pt idx="4305">
                  <c:v>5.5799859999999946</c:v>
                </c:pt>
                <c:pt idx="4306">
                  <c:v>5.5810019999999989</c:v>
                </c:pt>
                <c:pt idx="4307">
                  <c:v>5.5825259999999846</c:v>
                </c:pt>
                <c:pt idx="4308">
                  <c:v>5.5837959999999995</c:v>
                </c:pt>
                <c:pt idx="4309">
                  <c:v>5.5855739999999985</c:v>
                </c:pt>
                <c:pt idx="4310">
                  <c:v>5.5868439999999993</c:v>
                </c:pt>
                <c:pt idx="4311">
                  <c:v>5.5881139999999965</c:v>
                </c:pt>
                <c:pt idx="4312">
                  <c:v>5.589637999999999</c:v>
                </c:pt>
                <c:pt idx="4313">
                  <c:v>5.5906539999999989</c:v>
                </c:pt>
                <c:pt idx="4314">
                  <c:v>5.5919239999999997</c:v>
                </c:pt>
                <c:pt idx="4315">
                  <c:v>5.5931939999999996</c:v>
                </c:pt>
                <c:pt idx="4316">
                  <c:v>5.5944639999999985</c:v>
                </c:pt>
                <c:pt idx="4317">
                  <c:v>5.5959879999999655</c:v>
                </c:pt>
                <c:pt idx="4318">
                  <c:v>5.5972579999999965</c:v>
                </c:pt>
                <c:pt idx="4319">
                  <c:v>5.5985279999999955</c:v>
                </c:pt>
                <c:pt idx="4320">
                  <c:v>5.5997979999999989</c:v>
                </c:pt>
                <c:pt idx="4321">
                  <c:v>5.6013219999999988</c:v>
                </c:pt>
                <c:pt idx="4322">
                  <c:v>5.6025919999999845</c:v>
                </c:pt>
                <c:pt idx="4323">
                  <c:v>5.6038619999999995</c:v>
                </c:pt>
                <c:pt idx="4324">
                  <c:v>5.6056399999999975</c:v>
                </c:pt>
                <c:pt idx="4325">
                  <c:v>5.6069099999999965</c:v>
                </c:pt>
                <c:pt idx="4326">
                  <c:v>5.6084339999999955</c:v>
                </c:pt>
                <c:pt idx="4327">
                  <c:v>5.6097039999999989</c:v>
                </c:pt>
                <c:pt idx="4328">
                  <c:v>5.6104659999999855</c:v>
                </c:pt>
                <c:pt idx="4329">
                  <c:v>5.6119899999999845</c:v>
                </c:pt>
                <c:pt idx="4330">
                  <c:v>5.6132599999999995</c:v>
                </c:pt>
                <c:pt idx="4331">
                  <c:v>5.6145299999999745</c:v>
                </c:pt>
                <c:pt idx="4332">
                  <c:v>5.6160539999999965</c:v>
                </c:pt>
                <c:pt idx="4333">
                  <c:v>5.6173239999999955</c:v>
                </c:pt>
                <c:pt idx="4334">
                  <c:v>5.6185939999999945</c:v>
                </c:pt>
                <c:pt idx="4335">
                  <c:v>5.6198639999999997</c:v>
                </c:pt>
                <c:pt idx="4336">
                  <c:v>5.6211339999999845</c:v>
                </c:pt>
                <c:pt idx="4337">
                  <c:v>5.6224039999999755</c:v>
                </c:pt>
                <c:pt idx="4338">
                  <c:v>5.6239279999999745</c:v>
                </c:pt>
                <c:pt idx="4339">
                  <c:v>5.6257059999999655</c:v>
                </c:pt>
                <c:pt idx="4340">
                  <c:v>5.6269759999999645</c:v>
                </c:pt>
                <c:pt idx="4341">
                  <c:v>5.6282459999999945</c:v>
                </c:pt>
                <c:pt idx="4342">
                  <c:v>5.6295159999999207</c:v>
                </c:pt>
                <c:pt idx="4343">
                  <c:v>5.6305319999999845</c:v>
                </c:pt>
                <c:pt idx="4344">
                  <c:v>5.6318019999999995</c:v>
                </c:pt>
                <c:pt idx="4345">
                  <c:v>5.6333259999999985</c:v>
                </c:pt>
                <c:pt idx="4346">
                  <c:v>5.6345959999999655</c:v>
                </c:pt>
                <c:pt idx="4347">
                  <c:v>5.6358659999999965</c:v>
                </c:pt>
                <c:pt idx="4348">
                  <c:v>5.6373899999999955</c:v>
                </c:pt>
                <c:pt idx="4349">
                  <c:v>5.6386599999999989</c:v>
                </c:pt>
                <c:pt idx="4350">
                  <c:v>5.6399299999999997</c:v>
                </c:pt>
                <c:pt idx="4351">
                  <c:v>5.6411999999999995</c:v>
                </c:pt>
                <c:pt idx="4352">
                  <c:v>5.6424699999999985</c:v>
                </c:pt>
                <c:pt idx="4353">
                  <c:v>5.6437399999999975</c:v>
                </c:pt>
                <c:pt idx="4354">
                  <c:v>5.6455179999999645</c:v>
                </c:pt>
                <c:pt idx="4355">
                  <c:v>5.6467879999999955</c:v>
                </c:pt>
                <c:pt idx="4356">
                  <c:v>5.6480579999999945</c:v>
                </c:pt>
                <c:pt idx="4357">
                  <c:v>5.6495819999999846</c:v>
                </c:pt>
                <c:pt idx="4358">
                  <c:v>5.6505979999999845</c:v>
                </c:pt>
                <c:pt idx="4359">
                  <c:v>5.6518679999999986</c:v>
                </c:pt>
                <c:pt idx="4360">
                  <c:v>5.6531379999999745</c:v>
                </c:pt>
                <c:pt idx="4361">
                  <c:v>5.6546619999999965</c:v>
                </c:pt>
                <c:pt idx="4362">
                  <c:v>5.6559319999999307</c:v>
                </c:pt>
                <c:pt idx="4363">
                  <c:v>5.6572019999999945</c:v>
                </c:pt>
                <c:pt idx="4364">
                  <c:v>5.6584719999999855</c:v>
                </c:pt>
                <c:pt idx="4365">
                  <c:v>5.6599959999999845</c:v>
                </c:pt>
                <c:pt idx="4366">
                  <c:v>5.6612659999999995</c:v>
                </c:pt>
                <c:pt idx="4367">
                  <c:v>5.6625359999998937</c:v>
                </c:pt>
                <c:pt idx="4368">
                  <c:v>5.6638059999999655</c:v>
                </c:pt>
                <c:pt idx="4369">
                  <c:v>5.6655839999999307</c:v>
                </c:pt>
                <c:pt idx="4370">
                  <c:v>5.6671079999999243</c:v>
                </c:pt>
                <c:pt idx="4371">
                  <c:v>5.6683779999999855</c:v>
                </c:pt>
                <c:pt idx="4372">
                  <c:v>5.6696479999999987</c:v>
                </c:pt>
                <c:pt idx="4373">
                  <c:v>5.6706640000000004</c:v>
                </c:pt>
                <c:pt idx="4374">
                  <c:v>5.6719339999999985</c:v>
                </c:pt>
                <c:pt idx="4375">
                  <c:v>5.6734579999999966</c:v>
                </c:pt>
                <c:pt idx="4376">
                  <c:v>5.6747279999999956</c:v>
                </c:pt>
                <c:pt idx="4377">
                  <c:v>5.6759979999999945</c:v>
                </c:pt>
                <c:pt idx="4378">
                  <c:v>5.6775219999999855</c:v>
                </c:pt>
                <c:pt idx="4379">
                  <c:v>5.6787919999999987</c:v>
                </c:pt>
                <c:pt idx="4380">
                  <c:v>5.6800619999999995</c:v>
                </c:pt>
                <c:pt idx="4381">
                  <c:v>5.6813319999999985</c:v>
                </c:pt>
                <c:pt idx="4382">
                  <c:v>5.6826019999999975</c:v>
                </c:pt>
                <c:pt idx="4383">
                  <c:v>5.6841259999999645</c:v>
                </c:pt>
                <c:pt idx="4384">
                  <c:v>5.6859039999999945</c:v>
                </c:pt>
                <c:pt idx="4385">
                  <c:v>5.6871739999999855</c:v>
                </c:pt>
                <c:pt idx="4386">
                  <c:v>5.6884439999999996</c:v>
                </c:pt>
                <c:pt idx="4387">
                  <c:v>5.6897139999999995</c:v>
                </c:pt>
                <c:pt idx="4388">
                  <c:v>5.6907299999999985</c:v>
                </c:pt>
                <c:pt idx="4389">
                  <c:v>5.6919999999999975</c:v>
                </c:pt>
                <c:pt idx="4390">
                  <c:v>5.6935239999999965</c:v>
                </c:pt>
                <c:pt idx="4391">
                  <c:v>5.6947939999999955</c:v>
                </c:pt>
                <c:pt idx="4392">
                  <c:v>5.6963179999999856</c:v>
                </c:pt>
                <c:pt idx="4393">
                  <c:v>5.6975879999999162</c:v>
                </c:pt>
                <c:pt idx="4394">
                  <c:v>5.6988579999999756</c:v>
                </c:pt>
                <c:pt idx="4395">
                  <c:v>5.6998739999999986</c:v>
                </c:pt>
                <c:pt idx="4396">
                  <c:v>5.7013979999999993</c:v>
                </c:pt>
                <c:pt idx="4397">
                  <c:v>5.7026680000000134</c:v>
                </c:pt>
                <c:pt idx="4398">
                  <c:v>5.703938</c:v>
                </c:pt>
                <c:pt idx="4399">
                  <c:v>5.7057159999999945</c:v>
                </c:pt>
                <c:pt idx="4400">
                  <c:v>5.7069859999999855</c:v>
                </c:pt>
                <c:pt idx="4401">
                  <c:v>5.7082559999999996</c:v>
                </c:pt>
                <c:pt idx="4402">
                  <c:v>5.7097799999999994</c:v>
                </c:pt>
                <c:pt idx="4403">
                  <c:v>5.7107959999999975</c:v>
                </c:pt>
                <c:pt idx="4404">
                  <c:v>5.7120659999999965</c:v>
                </c:pt>
                <c:pt idx="4405">
                  <c:v>5.7133359999999955</c:v>
                </c:pt>
                <c:pt idx="4406">
                  <c:v>5.7146059999999945</c:v>
                </c:pt>
                <c:pt idx="4407">
                  <c:v>5.7161299999999988</c:v>
                </c:pt>
                <c:pt idx="4408">
                  <c:v>5.7173999999999996</c:v>
                </c:pt>
                <c:pt idx="4409">
                  <c:v>5.7186700000000004</c:v>
                </c:pt>
                <c:pt idx="4410">
                  <c:v>5.7199399999999985</c:v>
                </c:pt>
                <c:pt idx="4411">
                  <c:v>5.7212099999999992</c:v>
                </c:pt>
                <c:pt idx="4412">
                  <c:v>5.7224799999999965</c:v>
                </c:pt>
                <c:pt idx="4413">
                  <c:v>5.7240039999999945</c:v>
                </c:pt>
                <c:pt idx="4414">
                  <c:v>5.7255279999999855</c:v>
                </c:pt>
                <c:pt idx="4415">
                  <c:v>5.7270519999999845</c:v>
                </c:pt>
                <c:pt idx="4416">
                  <c:v>5.7283219999999995</c:v>
                </c:pt>
                <c:pt idx="4417">
                  <c:v>5.7295919999999985</c:v>
                </c:pt>
                <c:pt idx="4418">
                  <c:v>5.7306079999999993</c:v>
                </c:pt>
                <c:pt idx="4419">
                  <c:v>5.7318779999999991</c:v>
                </c:pt>
                <c:pt idx="4420">
                  <c:v>5.733147999999999</c:v>
                </c:pt>
                <c:pt idx="4421">
                  <c:v>5.7346719999999989</c:v>
                </c:pt>
                <c:pt idx="4422">
                  <c:v>5.7359419999999988</c:v>
                </c:pt>
                <c:pt idx="4423">
                  <c:v>5.7372119999999995</c:v>
                </c:pt>
                <c:pt idx="4424">
                  <c:v>5.7384819999999985</c:v>
                </c:pt>
                <c:pt idx="4425">
                  <c:v>5.7400059999999975</c:v>
                </c:pt>
                <c:pt idx="4426">
                  <c:v>5.7410219999999992</c:v>
                </c:pt>
                <c:pt idx="4427">
                  <c:v>5.7422919999999991</c:v>
                </c:pt>
                <c:pt idx="4428">
                  <c:v>5.7438159999999945</c:v>
                </c:pt>
                <c:pt idx="4429">
                  <c:v>5.7455939999999996</c:v>
                </c:pt>
                <c:pt idx="4430">
                  <c:v>5.7468640000000004</c:v>
                </c:pt>
                <c:pt idx="4431">
                  <c:v>5.7481339999999985</c:v>
                </c:pt>
                <c:pt idx="4432">
                  <c:v>5.7496579999999993</c:v>
                </c:pt>
                <c:pt idx="4433">
                  <c:v>5.7504199999999965</c:v>
                </c:pt>
                <c:pt idx="4434">
                  <c:v>5.7519439999999999</c:v>
                </c:pt>
                <c:pt idx="4435">
                  <c:v>5.7532139999999998</c:v>
                </c:pt>
                <c:pt idx="4436">
                  <c:v>5.7544839999999855</c:v>
                </c:pt>
                <c:pt idx="4437">
                  <c:v>5.7560079999999996</c:v>
                </c:pt>
                <c:pt idx="4438">
                  <c:v>5.7572779999999995</c:v>
                </c:pt>
                <c:pt idx="4439">
                  <c:v>5.7585479999999976</c:v>
                </c:pt>
                <c:pt idx="4440">
                  <c:v>5.7598179999999966</c:v>
                </c:pt>
                <c:pt idx="4441">
                  <c:v>5.761088</c:v>
                </c:pt>
                <c:pt idx="4442">
                  <c:v>5.7623579999999945</c:v>
                </c:pt>
                <c:pt idx="4443">
                  <c:v>5.7636279999999989</c:v>
                </c:pt>
                <c:pt idx="4444">
                  <c:v>5.7654059999999845</c:v>
                </c:pt>
                <c:pt idx="4445">
                  <c:v>5.7669299999999986</c:v>
                </c:pt>
                <c:pt idx="4446">
                  <c:v>5.7681999999999976</c:v>
                </c:pt>
                <c:pt idx="4447">
                  <c:v>5.7694699999999992</c:v>
                </c:pt>
                <c:pt idx="4448">
                  <c:v>5.7704859999999965</c:v>
                </c:pt>
                <c:pt idx="4449">
                  <c:v>5.7717559999999999</c:v>
                </c:pt>
                <c:pt idx="4450">
                  <c:v>5.7732800000000024</c:v>
                </c:pt>
                <c:pt idx="4451">
                  <c:v>5.7745499999999996</c:v>
                </c:pt>
                <c:pt idx="4452">
                  <c:v>5.7758199999999995</c:v>
                </c:pt>
                <c:pt idx="4453">
                  <c:v>5.7773439999999994</c:v>
                </c:pt>
                <c:pt idx="4454">
                  <c:v>5.7786139999999993</c:v>
                </c:pt>
                <c:pt idx="4455">
                  <c:v>5.7798839999999991</c:v>
                </c:pt>
                <c:pt idx="4456">
                  <c:v>5.781153999999999</c:v>
                </c:pt>
                <c:pt idx="4457">
                  <c:v>5.7824239999999989</c:v>
                </c:pt>
                <c:pt idx="4458">
                  <c:v>5.7839479999999988</c:v>
                </c:pt>
                <c:pt idx="4459">
                  <c:v>5.7854719999999995</c:v>
                </c:pt>
                <c:pt idx="4460">
                  <c:v>5.7869959999999985</c:v>
                </c:pt>
                <c:pt idx="4461">
                  <c:v>5.7882659999999992</c:v>
                </c:pt>
                <c:pt idx="4462">
                  <c:v>5.7895359999999965</c:v>
                </c:pt>
                <c:pt idx="4463">
                  <c:v>5.7905519999999955</c:v>
                </c:pt>
                <c:pt idx="4464">
                  <c:v>5.7918219999999989</c:v>
                </c:pt>
                <c:pt idx="4465">
                  <c:v>5.7930919999999988</c:v>
                </c:pt>
                <c:pt idx="4466">
                  <c:v>5.7946159999999765</c:v>
                </c:pt>
                <c:pt idx="4467">
                  <c:v>5.7958859999999746</c:v>
                </c:pt>
                <c:pt idx="4468">
                  <c:v>5.7971559999999656</c:v>
                </c:pt>
                <c:pt idx="4469">
                  <c:v>5.7986799999999992</c:v>
                </c:pt>
                <c:pt idx="4470">
                  <c:v>5.7999499999999999</c:v>
                </c:pt>
                <c:pt idx="4471">
                  <c:v>5.8009659999999945</c:v>
                </c:pt>
                <c:pt idx="4472">
                  <c:v>5.8024899999999855</c:v>
                </c:pt>
                <c:pt idx="4473">
                  <c:v>5.8037599999999996</c:v>
                </c:pt>
                <c:pt idx="4474">
                  <c:v>5.8055379999999746</c:v>
                </c:pt>
                <c:pt idx="4475">
                  <c:v>5.8068079999999975</c:v>
                </c:pt>
                <c:pt idx="4476">
                  <c:v>5.8080779999999965</c:v>
                </c:pt>
                <c:pt idx="4477">
                  <c:v>5.809601999999999</c:v>
                </c:pt>
                <c:pt idx="4478">
                  <c:v>5.8106179999999945</c:v>
                </c:pt>
                <c:pt idx="4479">
                  <c:v>5.8118879999999855</c:v>
                </c:pt>
                <c:pt idx="4480">
                  <c:v>5.8131579999999845</c:v>
                </c:pt>
                <c:pt idx="4481">
                  <c:v>5.8146819999999755</c:v>
                </c:pt>
                <c:pt idx="4482">
                  <c:v>5.8159519999999745</c:v>
                </c:pt>
                <c:pt idx="4483">
                  <c:v>5.8172219999999975</c:v>
                </c:pt>
                <c:pt idx="4484">
                  <c:v>5.8184919999999956</c:v>
                </c:pt>
                <c:pt idx="4485">
                  <c:v>5.8200159999999252</c:v>
                </c:pt>
                <c:pt idx="4486">
                  <c:v>5.8212859999999855</c:v>
                </c:pt>
                <c:pt idx="4487">
                  <c:v>5.8225559999999108</c:v>
                </c:pt>
                <c:pt idx="4488">
                  <c:v>5.8238259999999755</c:v>
                </c:pt>
                <c:pt idx="4489">
                  <c:v>5.8256039999999985</c:v>
                </c:pt>
                <c:pt idx="4490">
                  <c:v>5.8268739999999966</c:v>
                </c:pt>
                <c:pt idx="4491">
                  <c:v>5.8283979999999955</c:v>
                </c:pt>
                <c:pt idx="4492">
                  <c:v>5.829667999999999</c:v>
                </c:pt>
                <c:pt idx="4493">
                  <c:v>5.8304299999999989</c:v>
                </c:pt>
                <c:pt idx="4494">
                  <c:v>5.8319539999999996</c:v>
                </c:pt>
                <c:pt idx="4495">
                  <c:v>5.8332240000000004</c:v>
                </c:pt>
                <c:pt idx="4496">
                  <c:v>5.8344939999999985</c:v>
                </c:pt>
                <c:pt idx="4497">
                  <c:v>5.8410979999999988</c:v>
                </c:pt>
                <c:pt idx="4498">
                  <c:v>5.848209999999999</c:v>
                </c:pt>
                <c:pt idx="4499">
                  <c:v>5.8545599999999745</c:v>
                </c:pt>
                <c:pt idx="4500">
                  <c:v>5.8611639999999996</c:v>
                </c:pt>
                <c:pt idx="4501">
                  <c:v>5.8682759999999945</c:v>
                </c:pt>
                <c:pt idx="4502">
                  <c:v>5.8746259999999975</c:v>
                </c:pt>
                <c:pt idx="4503">
                  <c:v>5.8809759999999756</c:v>
                </c:pt>
                <c:pt idx="4504">
                  <c:v>5.8880879999999856</c:v>
                </c:pt>
                <c:pt idx="4505">
                  <c:v>5.8944379999999645</c:v>
                </c:pt>
                <c:pt idx="4506">
                  <c:v>5.9010420000000696</c:v>
                </c:pt>
                <c:pt idx="4507">
                  <c:v>5.9081539999999997</c:v>
                </c:pt>
                <c:pt idx="4508">
                  <c:v>5.9139959999999965</c:v>
                </c:pt>
                <c:pt idx="4509">
                  <c:v>5.9208539999999985</c:v>
                </c:pt>
                <c:pt idx="4510">
                  <c:v>5.9279659999999845</c:v>
                </c:pt>
                <c:pt idx="4511">
                  <c:v>5.9340619999999991</c:v>
                </c:pt>
                <c:pt idx="4512">
                  <c:v>5.9409199999999975</c:v>
                </c:pt>
                <c:pt idx="4513">
                  <c:v>5.9480319999999987</c:v>
                </c:pt>
                <c:pt idx="4514">
                  <c:v>5.9543819999999945</c:v>
                </c:pt>
                <c:pt idx="4515">
                  <c:v>5.9609859999999655</c:v>
                </c:pt>
                <c:pt idx="4516">
                  <c:v>5.9680979999999995</c:v>
                </c:pt>
                <c:pt idx="4517">
                  <c:v>5.9744479999999998</c:v>
                </c:pt>
                <c:pt idx="4518">
                  <c:v>5.9810519999999991</c:v>
                </c:pt>
                <c:pt idx="4519">
                  <c:v>5.9884179999999985</c:v>
                </c:pt>
                <c:pt idx="4520">
                  <c:v>5.9945139999999855</c:v>
                </c:pt>
                <c:pt idx="4521">
                  <c:v>6.0011179999999955</c:v>
                </c:pt>
                <c:pt idx="4522">
                  <c:v>6.0084839999999975</c:v>
                </c:pt>
                <c:pt idx="4523">
                  <c:v>6.0145799999999845</c:v>
                </c:pt>
                <c:pt idx="4524">
                  <c:v>6.0211839999999945</c:v>
                </c:pt>
                <c:pt idx="4525">
                  <c:v>6.0282959999999965</c:v>
                </c:pt>
                <c:pt idx="4526">
                  <c:v>6.0343919999999995</c:v>
                </c:pt>
                <c:pt idx="4527">
                  <c:v>6.0412500000000033</c:v>
                </c:pt>
                <c:pt idx="4528">
                  <c:v>6.0483619999999991</c:v>
                </c:pt>
                <c:pt idx="4529">
                  <c:v>6.0544579999999755</c:v>
                </c:pt>
                <c:pt idx="4530">
                  <c:v>6.0608079999999855</c:v>
                </c:pt>
                <c:pt idx="4531">
                  <c:v>6.0679199999999645</c:v>
                </c:pt>
                <c:pt idx="4532">
                  <c:v>6.0740159999999745</c:v>
                </c:pt>
                <c:pt idx="4533">
                  <c:v>6.0808739999999997</c:v>
                </c:pt>
                <c:pt idx="4534">
                  <c:v>6.087985999999928</c:v>
                </c:pt>
                <c:pt idx="4535">
                  <c:v>6.0940819999999745</c:v>
                </c:pt>
                <c:pt idx="4536">
                  <c:v>6.1006859999999845</c:v>
                </c:pt>
                <c:pt idx="4537">
                  <c:v>6.1080519999999945</c:v>
                </c:pt>
                <c:pt idx="4538">
                  <c:v>6.1141479999999655</c:v>
                </c:pt>
                <c:pt idx="4539">
                  <c:v>6.1210059999999755</c:v>
                </c:pt>
                <c:pt idx="4540">
                  <c:v>6.1281179999999207</c:v>
                </c:pt>
                <c:pt idx="4541">
                  <c:v>6.1344679999999965</c:v>
                </c:pt>
                <c:pt idx="4542">
                  <c:v>6.1410719999999985</c:v>
                </c:pt>
                <c:pt idx="4543">
                  <c:v>6.1484379999999845</c:v>
                </c:pt>
                <c:pt idx="4544">
                  <c:v>6.1542799999999955</c:v>
                </c:pt>
                <c:pt idx="4545">
                  <c:v>6.1611379999999745</c:v>
                </c:pt>
                <c:pt idx="4546">
                  <c:v>6.1682499999999996</c:v>
                </c:pt>
                <c:pt idx="4547">
                  <c:v>6.1745999999999945</c:v>
                </c:pt>
                <c:pt idx="4548">
                  <c:v>6.1812039999999993</c:v>
                </c:pt>
                <c:pt idx="4549">
                  <c:v>6.1883159999999755</c:v>
                </c:pt>
                <c:pt idx="4550">
                  <c:v>6.1944119999999243</c:v>
                </c:pt>
                <c:pt idx="4551">
                  <c:v>6.2012700000000134</c:v>
                </c:pt>
                <c:pt idx="4552">
                  <c:v>6.2083819999999985</c:v>
                </c:pt>
                <c:pt idx="4553">
                  <c:v>6.2144779999999855</c:v>
                </c:pt>
                <c:pt idx="4554">
                  <c:v>6.2208279999999965</c:v>
                </c:pt>
                <c:pt idx="4555">
                  <c:v>6.2281939999999985</c:v>
                </c:pt>
                <c:pt idx="4556">
                  <c:v>6.2342899999999997</c:v>
                </c:pt>
                <c:pt idx="4557">
                  <c:v>6.2408939999999991</c:v>
                </c:pt>
                <c:pt idx="4558">
                  <c:v>6.2480059999999975</c:v>
                </c:pt>
                <c:pt idx="4559">
                  <c:v>6.2541019999999845</c:v>
                </c:pt>
                <c:pt idx="4560">
                  <c:v>6.2607059999999946</c:v>
                </c:pt>
                <c:pt idx="4561">
                  <c:v>6.2680720000000001</c:v>
                </c:pt>
                <c:pt idx="4562">
                  <c:v>6.2741679999999986</c:v>
                </c:pt>
                <c:pt idx="4563">
                  <c:v>6.2810259999999998</c:v>
                </c:pt>
                <c:pt idx="4564">
                  <c:v>6.2881379999999965</c:v>
                </c:pt>
                <c:pt idx="4565">
                  <c:v>6.2942339999999986</c:v>
                </c:pt>
                <c:pt idx="4566">
                  <c:v>6.3008379999999855</c:v>
                </c:pt>
                <c:pt idx="4567">
                  <c:v>6.3079499999999955</c:v>
                </c:pt>
                <c:pt idx="4568">
                  <c:v>6.3142999999999985</c:v>
                </c:pt>
                <c:pt idx="4569">
                  <c:v>6.3209039999999845</c:v>
                </c:pt>
                <c:pt idx="4570">
                  <c:v>6.328269999999999</c:v>
                </c:pt>
                <c:pt idx="4571">
                  <c:v>6.3343659999999975</c:v>
                </c:pt>
                <c:pt idx="4572">
                  <c:v>6.3409699999999996</c:v>
                </c:pt>
                <c:pt idx="4573">
                  <c:v>6.3483359999999855</c:v>
                </c:pt>
                <c:pt idx="4574">
                  <c:v>6.3544319999999646</c:v>
                </c:pt>
                <c:pt idx="4575">
                  <c:v>6.3612899999999986</c:v>
                </c:pt>
                <c:pt idx="4576">
                  <c:v>6.3684019999999855</c:v>
                </c:pt>
                <c:pt idx="4577">
                  <c:v>6.3744979999999956</c:v>
                </c:pt>
                <c:pt idx="4578">
                  <c:v>6.3811020000000003</c:v>
                </c:pt>
                <c:pt idx="4579">
                  <c:v>6.3884679999999987</c:v>
                </c:pt>
                <c:pt idx="4580">
                  <c:v>6.3945639999999955</c:v>
                </c:pt>
                <c:pt idx="4581">
                  <c:v>6.4011679999999984</c:v>
                </c:pt>
                <c:pt idx="4582">
                  <c:v>6.4082800000000004</c:v>
                </c:pt>
                <c:pt idx="4583">
                  <c:v>6.4143759999999945</c:v>
                </c:pt>
                <c:pt idx="4584">
                  <c:v>6.4209799999999975</c:v>
                </c:pt>
                <c:pt idx="4585">
                  <c:v>6.4280919999999986</c:v>
                </c:pt>
                <c:pt idx="4586">
                  <c:v>6.4341879999999945</c:v>
                </c:pt>
                <c:pt idx="4587">
                  <c:v>6.4410459999999992</c:v>
                </c:pt>
                <c:pt idx="4588">
                  <c:v>6.4481579999999985</c:v>
                </c:pt>
                <c:pt idx="4589">
                  <c:v>6.4542539999999997</c:v>
                </c:pt>
                <c:pt idx="4590">
                  <c:v>6.4608579999999955</c:v>
                </c:pt>
                <c:pt idx="4591">
                  <c:v>6.4682239999999993</c:v>
                </c:pt>
                <c:pt idx="4592">
                  <c:v>6.4743199999999987</c:v>
                </c:pt>
                <c:pt idx="4593">
                  <c:v>6.4809239999999999</c:v>
                </c:pt>
                <c:pt idx="4594">
                  <c:v>6.4882900000000134</c:v>
                </c:pt>
                <c:pt idx="4595">
                  <c:v>6.4943859999999765</c:v>
                </c:pt>
                <c:pt idx="4596">
                  <c:v>6.5009899999999945</c:v>
                </c:pt>
                <c:pt idx="4597">
                  <c:v>6.5083559999999965</c:v>
                </c:pt>
                <c:pt idx="4598">
                  <c:v>6.5144519999999755</c:v>
                </c:pt>
                <c:pt idx="4599">
                  <c:v>6.5213099999999988</c:v>
                </c:pt>
                <c:pt idx="4600">
                  <c:v>6.5284219999999955</c:v>
                </c:pt>
                <c:pt idx="4601">
                  <c:v>6.5345179999999745</c:v>
                </c:pt>
                <c:pt idx="4602">
                  <c:v>6.5411219999999988</c:v>
                </c:pt>
                <c:pt idx="4603">
                  <c:v>6.548233999999999</c:v>
                </c:pt>
                <c:pt idx="4604">
                  <c:v>6.5543299999999975</c:v>
                </c:pt>
                <c:pt idx="4605">
                  <c:v>6.5609339999999845</c:v>
                </c:pt>
                <c:pt idx="4606">
                  <c:v>6.5682999999999998</c:v>
                </c:pt>
                <c:pt idx="4607">
                  <c:v>6.5741420000000002</c:v>
                </c:pt>
                <c:pt idx="4608">
                  <c:v>6.5807459999999995</c:v>
                </c:pt>
                <c:pt idx="4609">
                  <c:v>6.5878579999999856</c:v>
                </c:pt>
                <c:pt idx="4610">
                  <c:v>6.5939539999999965</c:v>
                </c:pt>
                <c:pt idx="4611">
                  <c:v>6.6005579999999755</c:v>
                </c:pt>
                <c:pt idx="4612">
                  <c:v>6.6079239999999855</c:v>
                </c:pt>
                <c:pt idx="4613">
                  <c:v>6.6140199999999645</c:v>
                </c:pt>
                <c:pt idx="4614">
                  <c:v>6.6206239999999985</c:v>
                </c:pt>
                <c:pt idx="4615">
                  <c:v>6.627989999999909</c:v>
                </c:pt>
                <c:pt idx="4616">
                  <c:v>6.6340859999999298</c:v>
                </c:pt>
                <c:pt idx="4617">
                  <c:v>6.6406899999999975</c:v>
                </c:pt>
                <c:pt idx="4618">
                  <c:v>6.6480559999999755</c:v>
                </c:pt>
                <c:pt idx="4619">
                  <c:v>6.6541519999999261</c:v>
                </c:pt>
                <c:pt idx="4620">
                  <c:v>6.6610099999999965</c:v>
                </c:pt>
                <c:pt idx="4621">
                  <c:v>6.6681219999999755</c:v>
                </c:pt>
                <c:pt idx="4622">
                  <c:v>6.6742179999999856</c:v>
                </c:pt>
                <c:pt idx="4623">
                  <c:v>6.681076</c:v>
                </c:pt>
                <c:pt idx="4624">
                  <c:v>6.6884420000000002</c:v>
                </c:pt>
                <c:pt idx="4625">
                  <c:v>6.6942839999999855</c:v>
                </c:pt>
                <c:pt idx="4626">
                  <c:v>6.700888</c:v>
                </c:pt>
                <c:pt idx="4627">
                  <c:v>6.7082539999999984</c:v>
                </c:pt>
                <c:pt idx="4628">
                  <c:v>6.7143499999999987</c:v>
                </c:pt>
                <c:pt idx="4629">
                  <c:v>6.7206999999999999</c:v>
                </c:pt>
                <c:pt idx="4630">
                  <c:v>6.7280659999999965</c:v>
                </c:pt>
                <c:pt idx="4631">
                  <c:v>6.7341619999999986</c:v>
                </c:pt>
                <c:pt idx="4632">
                  <c:v>6.7407659999999989</c:v>
                </c:pt>
                <c:pt idx="4633">
                  <c:v>6.7481319999999965</c:v>
                </c:pt>
                <c:pt idx="4634">
                  <c:v>6.7542279999999995</c:v>
                </c:pt>
                <c:pt idx="4635">
                  <c:v>6.7608319999999855</c:v>
                </c:pt>
                <c:pt idx="4636">
                  <c:v>6.7681979999999955</c:v>
                </c:pt>
                <c:pt idx="4637">
                  <c:v>6.7742939999999994</c:v>
                </c:pt>
                <c:pt idx="4638">
                  <c:v>6.7811519999999996</c:v>
                </c:pt>
                <c:pt idx="4639">
                  <c:v>6.7882640000000034</c:v>
                </c:pt>
                <c:pt idx="4640">
                  <c:v>6.7946139999999975</c:v>
                </c:pt>
                <c:pt idx="4641">
                  <c:v>6.8012179999999995</c:v>
                </c:pt>
                <c:pt idx="4642">
                  <c:v>6.8083299999999998</c:v>
                </c:pt>
                <c:pt idx="4643">
                  <c:v>6.8144259999999655</c:v>
                </c:pt>
                <c:pt idx="4644">
                  <c:v>6.8212839999999986</c:v>
                </c:pt>
                <c:pt idx="4645">
                  <c:v>6.8283959999999855</c:v>
                </c:pt>
                <c:pt idx="4646">
                  <c:v>6.8344919999999965</c:v>
                </c:pt>
                <c:pt idx="4647">
                  <c:v>6.8410959999999985</c:v>
                </c:pt>
                <c:pt idx="4648">
                  <c:v>6.8484619999999996</c:v>
                </c:pt>
                <c:pt idx="4649">
                  <c:v>6.8545579999999298</c:v>
                </c:pt>
                <c:pt idx="4650">
                  <c:v>6.8611619999999975</c:v>
                </c:pt>
                <c:pt idx="4651">
                  <c:v>6.8685279999999755</c:v>
                </c:pt>
                <c:pt idx="4652">
                  <c:v>6.874623999999999</c:v>
                </c:pt>
                <c:pt idx="4653">
                  <c:v>6.8812279999999992</c:v>
                </c:pt>
                <c:pt idx="4654">
                  <c:v>6.8885939999999986</c:v>
                </c:pt>
                <c:pt idx="4655">
                  <c:v>6.8944359999999243</c:v>
                </c:pt>
                <c:pt idx="4656">
                  <c:v>6.9012940000000134</c:v>
                </c:pt>
                <c:pt idx="4657">
                  <c:v>6.9084060000000003</c:v>
                </c:pt>
                <c:pt idx="4658">
                  <c:v>6.9145019999999855</c:v>
                </c:pt>
                <c:pt idx="4659">
                  <c:v>6.921106</c:v>
                </c:pt>
                <c:pt idx="4660">
                  <c:v>6.9284719999999975</c:v>
                </c:pt>
                <c:pt idx="4661">
                  <c:v>6.9345679999999996</c:v>
                </c:pt>
                <c:pt idx="4662">
                  <c:v>6.941425999999999</c:v>
                </c:pt>
                <c:pt idx="4663">
                  <c:v>6.9485379999999966</c:v>
                </c:pt>
                <c:pt idx="4664">
                  <c:v>6.9548879999999755</c:v>
                </c:pt>
                <c:pt idx="4665">
                  <c:v>6.9612379999999989</c:v>
                </c:pt>
                <c:pt idx="4666">
                  <c:v>6.9686039999999991</c:v>
                </c:pt>
                <c:pt idx="4667">
                  <c:v>6.9749539999999985</c:v>
                </c:pt>
                <c:pt idx="4668">
                  <c:v>6.9815579999999997</c:v>
                </c:pt>
                <c:pt idx="4669">
                  <c:v>6.988923999999999</c:v>
                </c:pt>
                <c:pt idx="4670">
                  <c:v>6.9952739999999993</c:v>
                </c:pt>
                <c:pt idx="4671">
                  <c:v>7.0018779999999987</c:v>
                </c:pt>
                <c:pt idx="4672">
                  <c:v>7.0089899999999945</c:v>
                </c:pt>
                <c:pt idx="4673">
                  <c:v>7.0153399999999975</c:v>
                </c:pt>
                <c:pt idx="4674">
                  <c:v>7.0219439999999995</c:v>
                </c:pt>
                <c:pt idx="4675">
                  <c:v>7.0290559999999855</c:v>
                </c:pt>
                <c:pt idx="4676">
                  <c:v>7.0354059999999965</c:v>
                </c:pt>
                <c:pt idx="4677">
                  <c:v>7.0417559999999995</c:v>
                </c:pt>
                <c:pt idx="4678">
                  <c:v>7.0491219999999997</c:v>
                </c:pt>
                <c:pt idx="4679">
                  <c:v>7.0554719999999955</c:v>
                </c:pt>
                <c:pt idx="4680">
                  <c:v>7.0618219999999985</c:v>
                </c:pt>
                <c:pt idx="4681">
                  <c:v>7.0689339999999845</c:v>
                </c:pt>
                <c:pt idx="4682">
                  <c:v>7.075283999999999</c:v>
                </c:pt>
                <c:pt idx="4683">
                  <c:v>7.0816339999999993</c:v>
                </c:pt>
                <c:pt idx="4684">
                  <c:v>7.0889999999999986</c:v>
                </c:pt>
                <c:pt idx="4685">
                  <c:v>7.0953499999999989</c:v>
                </c:pt>
                <c:pt idx="4686">
                  <c:v>7.1016999999999983</c:v>
                </c:pt>
                <c:pt idx="4687">
                  <c:v>7.1090659999999986</c:v>
                </c:pt>
                <c:pt idx="4688">
                  <c:v>7.1151619999999856</c:v>
                </c:pt>
                <c:pt idx="4689">
                  <c:v>7.1215119999999645</c:v>
                </c:pt>
                <c:pt idx="4690">
                  <c:v>7.1288779999999745</c:v>
                </c:pt>
                <c:pt idx="4691">
                  <c:v>7.1354819999999846</c:v>
                </c:pt>
                <c:pt idx="4692">
                  <c:v>7.1418319999999955</c:v>
                </c:pt>
                <c:pt idx="4693">
                  <c:v>7.1491979999999975</c:v>
                </c:pt>
                <c:pt idx="4694">
                  <c:v>7.1555479999999845</c:v>
                </c:pt>
                <c:pt idx="4695">
                  <c:v>7.1618979999999945</c:v>
                </c:pt>
                <c:pt idx="4696">
                  <c:v>7.1692640000000001</c:v>
                </c:pt>
                <c:pt idx="4697">
                  <c:v>7.1758679999999995</c:v>
                </c:pt>
                <c:pt idx="4698">
                  <c:v>7.1822179999999856</c:v>
                </c:pt>
                <c:pt idx="4699">
                  <c:v>7.1895839999999955</c:v>
                </c:pt>
                <c:pt idx="4700">
                  <c:v>7.1956799999999985</c:v>
                </c:pt>
                <c:pt idx="4701">
                  <c:v>7.2022839999999988</c:v>
                </c:pt>
                <c:pt idx="4702">
                  <c:v>7.2096500000000034</c:v>
                </c:pt>
                <c:pt idx="4703">
                  <c:v>7.2157460000000002</c:v>
                </c:pt>
                <c:pt idx="4704">
                  <c:v>7.2220959999999845</c:v>
                </c:pt>
                <c:pt idx="4705">
                  <c:v>7.2294619999999998</c:v>
                </c:pt>
                <c:pt idx="4706">
                  <c:v>7.2355579999999975</c:v>
                </c:pt>
                <c:pt idx="4707">
                  <c:v>7.2419079999999996</c:v>
                </c:pt>
                <c:pt idx="4708">
                  <c:v>7.2492740000000024</c:v>
                </c:pt>
                <c:pt idx="4709">
                  <c:v>7.2556239999999992</c:v>
                </c:pt>
                <c:pt idx="4710">
                  <c:v>7.2619739999999995</c:v>
                </c:pt>
                <c:pt idx="4711">
                  <c:v>7.2693399999999997</c:v>
                </c:pt>
                <c:pt idx="4712">
                  <c:v>7.2756899999999991</c:v>
                </c:pt>
                <c:pt idx="4713">
                  <c:v>7.2820400000000003</c:v>
                </c:pt>
                <c:pt idx="4714">
                  <c:v>7.2894059999999987</c:v>
                </c:pt>
                <c:pt idx="4715">
                  <c:v>7.2960099999999999</c:v>
                </c:pt>
                <c:pt idx="4716">
                  <c:v>7.3023599999999975</c:v>
                </c:pt>
                <c:pt idx="4717">
                  <c:v>7.3097259999999995</c:v>
                </c:pt>
                <c:pt idx="4718">
                  <c:v>7.3160759999999945</c:v>
                </c:pt>
                <c:pt idx="4719">
                  <c:v>7.3226799999999965</c:v>
                </c:pt>
                <c:pt idx="4720">
                  <c:v>7.3300459999999985</c:v>
                </c:pt>
                <c:pt idx="4721">
                  <c:v>7.3361419999999988</c:v>
                </c:pt>
                <c:pt idx="4722">
                  <c:v>7.3427459999999956</c:v>
                </c:pt>
                <c:pt idx="4723">
                  <c:v>7.3498579999999976</c:v>
                </c:pt>
                <c:pt idx="4724">
                  <c:v>7.3564619999999996</c:v>
                </c:pt>
                <c:pt idx="4725">
                  <c:v>7.3625579999999298</c:v>
                </c:pt>
                <c:pt idx="4726">
                  <c:v>7.3699239999999975</c:v>
                </c:pt>
                <c:pt idx="4727">
                  <c:v>7.3762740000000004</c:v>
                </c:pt>
                <c:pt idx="4728">
                  <c:v>7.382623999999999</c:v>
                </c:pt>
                <c:pt idx="4729">
                  <c:v>7.3899899999999965</c:v>
                </c:pt>
                <c:pt idx="4730">
                  <c:v>7.3960859999999755</c:v>
                </c:pt>
                <c:pt idx="4731">
                  <c:v>7.4024359999999945</c:v>
                </c:pt>
                <c:pt idx="4732">
                  <c:v>7.410056</c:v>
                </c:pt>
                <c:pt idx="4733">
                  <c:v>7.4161519999999985</c:v>
                </c:pt>
                <c:pt idx="4734">
                  <c:v>7.4225019999999855</c:v>
                </c:pt>
                <c:pt idx="4735">
                  <c:v>7.4298679999999999</c:v>
                </c:pt>
                <c:pt idx="4736">
                  <c:v>7.4362179999999993</c:v>
                </c:pt>
                <c:pt idx="4737">
                  <c:v>7.4425679999999996</c:v>
                </c:pt>
                <c:pt idx="4738">
                  <c:v>7.4499339999999989</c:v>
                </c:pt>
                <c:pt idx="4739">
                  <c:v>7.4562839999999992</c:v>
                </c:pt>
                <c:pt idx="4740">
                  <c:v>7.4626339999999987</c:v>
                </c:pt>
                <c:pt idx="4741">
                  <c:v>7.4699999999999989</c:v>
                </c:pt>
                <c:pt idx="4742">
                  <c:v>7.4763500000000134</c:v>
                </c:pt>
                <c:pt idx="4743">
                  <c:v>7.4827000000000004</c:v>
                </c:pt>
                <c:pt idx="4744">
                  <c:v>7.4900659999999997</c:v>
                </c:pt>
                <c:pt idx="4745">
                  <c:v>7.4964159999999955</c:v>
                </c:pt>
                <c:pt idx="4746">
                  <c:v>7.5027659999999985</c:v>
                </c:pt>
                <c:pt idx="4747">
                  <c:v>7.5098779999999996</c:v>
                </c:pt>
                <c:pt idx="4748">
                  <c:v>7.5164819999999946</c:v>
                </c:pt>
                <c:pt idx="4749">
                  <c:v>7.5228319999999655</c:v>
                </c:pt>
                <c:pt idx="4750">
                  <c:v>7.5299439999999995</c:v>
                </c:pt>
                <c:pt idx="4751">
                  <c:v>7.5365479999999989</c:v>
                </c:pt>
                <c:pt idx="4752">
                  <c:v>7.5428979999999966</c:v>
                </c:pt>
                <c:pt idx="4753">
                  <c:v>7.5500099999999986</c:v>
                </c:pt>
                <c:pt idx="4754">
                  <c:v>7.5566139999999997</c:v>
                </c:pt>
                <c:pt idx="4755">
                  <c:v>7.5629639999999965</c:v>
                </c:pt>
                <c:pt idx="4756">
                  <c:v>7.5700759999999985</c:v>
                </c:pt>
                <c:pt idx="4757">
                  <c:v>7.5766800000000014</c:v>
                </c:pt>
                <c:pt idx="4758">
                  <c:v>7.583029999999999</c:v>
                </c:pt>
                <c:pt idx="4759">
                  <c:v>7.5898879999999975</c:v>
                </c:pt>
                <c:pt idx="4760">
                  <c:v>7.5967459999999987</c:v>
                </c:pt>
                <c:pt idx="4761">
                  <c:v>7.6030959999999945</c:v>
                </c:pt>
                <c:pt idx="4762">
                  <c:v>7.6099539999999966</c:v>
                </c:pt>
                <c:pt idx="4763">
                  <c:v>7.6168119999999755</c:v>
                </c:pt>
                <c:pt idx="4764">
                  <c:v>7.6231619999999856</c:v>
                </c:pt>
                <c:pt idx="4765">
                  <c:v>7.63002</c:v>
                </c:pt>
                <c:pt idx="4766">
                  <c:v>7.6368779999999985</c:v>
                </c:pt>
                <c:pt idx="4767">
                  <c:v>7.6432279999999988</c:v>
                </c:pt>
                <c:pt idx="4768">
                  <c:v>7.6500859999999298</c:v>
                </c:pt>
                <c:pt idx="4769">
                  <c:v>7.6569439999999975</c:v>
                </c:pt>
                <c:pt idx="4770">
                  <c:v>7.6632939999999987</c:v>
                </c:pt>
                <c:pt idx="4771">
                  <c:v>7.6698979999999946</c:v>
                </c:pt>
                <c:pt idx="4772">
                  <c:v>7.6770099999999966</c:v>
                </c:pt>
                <c:pt idx="4773">
                  <c:v>7.6833599999999995</c:v>
                </c:pt>
                <c:pt idx="4774">
                  <c:v>7.6902179999999865</c:v>
                </c:pt>
                <c:pt idx="4775">
                  <c:v>7.6970759999999645</c:v>
                </c:pt>
                <c:pt idx="4776">
                  <c:v>7.7034259999999986</c:v>
                </c:pt>
                <c:pt idx="4777">
                  <c:v>7.7100299999999997</c:v>
                </c:pt>
                <c:pt idx="4778">
                  <c:v>7.7171419999999955</c:v>
                </c:pt>
                <c:pt idx="4779">
                  <c:v>7.7232379999999985</c:v>
                </c:pt>
                <c:pt idx="4780">
                  <c:v>7.7300959999999996</c:v>
                </c:pt>
                <c:pt idx="4781">
                  <c:v>7.736953999999999</c:v>
                </c:pt>
                <c:pt idx="4782">
                  <c:v>7.7433039999999984</c:v>
                </c:pt>
                <c:pt idx="4783">
                  <c:v>7.7499079999999996</c:v>
                </c:pt>
                <c:pt idx="4784">
                  <c:v>7.7567659999999998</c:v>
                </c:pt>
                <c:pt idx="4785">
                  <c:v>7.7631159999999655</c:v>
                </c:pt>
                <c:pt idx="4786">
                  <c:v>7.7699739999999986</c:v>
                </c:pt>
                <c:pt idx="4787">
                  <c:v>7.7768319999999997</c:v>
                </c:pt>
                <c:pt idx="4788">
                  <c:v>7.7831819999999965</c:v>
                </c:pt>
                <c:pt idx="4789">
                  <c:v>7.7900399999999985</c:v>
                </c:pt>
                <c:pt idx="4790">
                  <c:v>7.7968979999999988</c:v>
                </c:pt>
                <c:pt idx="4791">
                  <c:v>7.8032479999999991</c:v>
                </c:pt>
                <c:pt idx="4792">
                  <c:v>7.8101059999999745</c:v>
                </c:pt>
                <c:pt idx="4793">
                  <c:v>7.8169639999999987</c:v>
                </c:pt>
                <c:pt idx="4794">
                  <c:v>7.8233139999999946</c:v>
                </c:pt>
                <c:pt idx="4795">
                  <c:v>7.8301719999999975</c:v>
                </c:pt>
                <c:pt idx="4796">
                  <c:v>7.8370299999999995</c:v>
                </c:pt>
                <c:pt idx="4797">
                  <c:v>7.8433799999999989</c:v>
                </c:pt>
                <c:pt idx="4798">
                  <c:v>7.8502379999999965</c:v>
                </c:pt>
                <c:pt idx="4799">
                  <c:v>7.8570959999999745</c:v>
                </c:pt>
                <c:pt idx="4800">
                  <c:v>7.8634459999999855</c:v>
                </c:pt>
                <c:pt idx="4801">
                  <c:v>7.8700499999999991</c:v>
                </c:pt>
                <c:pt idx="4802">
                  <c:v>7.8771619999999976</c:v>
                </c:pt>
                <c:pt idx="4803">
                  <c:v>7.8832579999999997</c:v>
                </c:pt>
                <c:pt idx="4804">
                  <c:v>7.8901159999999289</c:v>
                </c:pt>
                <c:pt idx="4805">
                  <c:v>7.8969739999999975</c:v>
                </c:pt>
                <c:pt idx="4806">
                  <c:v>7.9030700000000014</c:v>
                </c:pt>
                <c:pt idx="4807">
                  <c:v>7.909927999999999</c:v>
                </c:pt>
                <c:pt idx="4808">
                  <c:v>7.9170399999999965</c:v>
                </c:pt>
                <c:pt idx="4809">
                  <c:v>7.9231359999999755</c:v>
                </c:pt>
                <c:pt idx="4810">
                  <c:v>7.9299939999999989</c:v>
                </c:pt>
                <c:pt idx="4811">
                  <c:v>7.9368519999999982</c:v>
                </c:pt>
                <c:pt idx="4812">
                  <c:v>7.9432019999999994</c:v>
                </c:pt>
                <c:pt idx="4813">
                  <c:v>7.9500599999999988</c:v>
                </c:pt>
                <c:pt idx="4814">
                  <c:v>7.9571719999999955</c:v>
                </c:pt>
                <c:pt idx="4815">
                  <c:v>7.9632679999999993</c:v>
                </c:pt>
                <c:pt idx="4816">
                  <c:v>7.9701259999999987</c:v>
                </c:pt>
                <c:pt idx="4817">
                  <c:v>7.9772379999999981</c:v>
                </c:pt>
                <c:pt idx="4818">
                  <c:v>7.9835879999999975</c:v>
                </c:pt>
                <c:pt idx="4819">
                  <c:v>7.9901919999999986</c:v>
                </c:pt>
                <c:pt idx="4820">
                  <c:v>7.9973039999999997</c:v>
                </c:pt>
                <c:pt idx="4821">
                  <c:v>8.0036540000000027</c:v>
                </c:pt>
                <c:pt idx="4822">
                  <c:v>8.0105120000000003</c:v>
                </c:pt>
                <c:pt idx="4823">
                  <c:v>8.0176239999999996</c:v>
                </c:pt>
                <c:pt idx="4824">
                  <c:v>8.0237200000000009</c:v>
                </c:pt>
                <c:pt idx="4825">
                  <c:v>8.0303239999999985</c:v>
                </c:pt>
                <c:pt idx="4826">
                  <c:v>8.0374360000000067</c:v>
                </c:pt>
                <c:pt idx="4827">
                  <c:v>8.0437860000000008</c:v>
                </c:pt>
                <c:pt idx="4828">
                  <c:v>8.0503900000000002</c:v>
                </c:pt>
                <c:pt idx="4829">
                  <c:v>8.0572480000000013</c:v>
                </c:pt>
                <c:pt idx="4830">
                  <c:v>8.0635980000000043</c:v>
                </c:pt>
                <c:pt idx="4831">
                  <c:v>8.0702020000000001</c:v>
                </c:pt>
                <c:pt idx="4832">
                  <c:v>8.0773139999999994</c:v>
                </c:pt>
                <c:pt idx="4833">
                  <c:v>8.0834100000000042</c:v>
                </c:pt>
                <c:pt idx="4834">
                  <c:v>8.090268</c:v>
                </c:pt>
                <c:pt idx="4835">
                  <c:v>8.0973799999999994</c:v>
                </c:pt>
                <c:pt idx="4836">
                  <c:v>8.1037300000000005</c:v>
                </c:pt>
                <c:pt idx="4837">
                  <c:v>8.1105880000000035</c:v>
                </c:pt>
                <c:pt idx="4838">
                  <c:v>8.1174460000000028</c:v>
                </c:pt>
                <c:pt idx="4839">
                  <c:v>8.1237960000000005</c:v>
                </c:pt>
                <c:pt idx="4840">
                  <c:v>8.1306539999999998</c:v>
                </c:pt>
                <c:pt idx="4841">
                  <c:v>8.1377659999999992</c:v>
                </c:pt>
                <c:pt idx="4842">
                  <c:v>8.1438619999999986</c:v>
                </c:pt>
                <c:pt idx="4843">
                  <c:v>8.1507200000000015</c:v>
                </c:pt>
                <c:pt idx="4844">
                  <c:v>8.1575780000000009</c:v>
                </c:pt>
                <c:pt idx="4845">
                  <c:v>8.1639280000000003</c:v>
                </c:pt>
                <c:pt idx="4846">
                  <c:v>8.1705320000000068</c:v>
                </c:pt>
                <c:pt idx="4847">
                  <c:v>8.1776440000000008</c:v>
                </c:pt>
                <c:pt idx="4848">
                  <c:v>8.1839940000000002</c:v>
                </c:pt>
                <c:pt idx="4849">
                  <c:v>8.1905980000000014</c:v>
                </c:pt>
                <c:pt idx="4850">
                  <c:v>8.1974560000000007</c:v>
                </c:pt>
                <c:pt idx="4851">
                  <c:v>8.2038060000000002</c:v>
                </c:pt>
                <c:pt idx="4852">
                  <c:v>8.2104100000000013</c:v>
                </c:pt>
                <c:pt idx="4853">
                  <c:v>8.2175220000000007</c:v>
                </c:pt>
                <c:pt idx="4854">
                  <c:v>8.2238719999999983</c:v>
                </c:pt>
                <c:pt idx="4855">
                  <c:v>8.2304759999999995</c:v>
                </c:pt>
                <c:pt idx="4856">
                  <c:v>8.2375880000000006</c:v>
                </c:pt>
                <c:pt idx="4857">
                  <c:v>8.243684</c:v>
                </c:pt>
                <c:pt idx="4858">
                  <c:v>8.2502880000000012</c:v>
                </c:pt>
                <c:pt idx="4859">
                  <c:v>8.2574000000000005</c:v>
                </c:pt>
                <c:pt idx="4860">
                  <c:v>8.2637500000000017</c:v>
                </c:pt>
                <c:pt idx="4861">
                  <c:v>8.2703539999999993</c:v>
                </c:pt>
                <c:pt idx="4862">
                  <c:v>8.2774660000000004</c:v>
                </c:pt>
                <c:pt idx="4863">
                  <c:v>8.2838159999999998</c:v>
                </c:pt>
                <c:pt idx="4864">
                  <c:v>8.290420000000001</c:v>
                </c:pt>
                <c:pt idx="4865">
                  <c:v>8.2977860000000003</c:v>
                </c:pt>
                <c:pt idx="4866">
                  <c:v>8.3038820000000246</c:v>
                </c:pt>
                <c:pt idx="4867">
                  <c:v>8.3107400000000027</c:v>
                </c:pt>
                <c:pt idx="4868">
                  <c:v>8.3178520000000002</c:v>
                </c:pt>
                <c:pt idx="4869">
                  <c:v>8.3239480000000015</c:v>
                </c:pt>
                <c:pt idx="4870">
                  <c:v>8.3308060000000008</c:v>
                </c:pt>
                <c:pt idx="4871">
                  <c:v>8.3379179999999984</c:v>
                </c:pt>
                <c:pt idx="4872">
                  <c:v>8.3450300000000048</c:v>
                </c:pt>
                <c:pt idx="4873">
                  <c:v>8.3511260000000025</c:v>
                </c:pt>
                <c:pt idx="4874">
                  <c:v>8.3582380000000018</c:v>
                </c:pt>
                <c:pt idx="4875">
                  <c:v>8.3653500000000047</c:v>
                </c:pt>
                <c:pt idx="4876">
                  <c:v>8.3711920000000024</c:v>
                </c:pt>
                <c:pt idx="4877">
                  <c:v>8.378304</c:v>
                </c:pt>
                <c:pt idx="4878">
                  <c:v>8.3851620000000047</c:v>
                </c:pt>
                <c:pt idx="4879">
                  <c:v>8.3912580000000005</c:v>
                </c:pt>
                <c:pt idx="4880">
                  <c:v>8.3981160000000017</c:v>
                </c:pt>
                <c:pt idx="4881">
                  <c:v>8.405228000000001</c:v>
                </c:pt>
                <c:pt idx="4882">
                  <c:v>8.4110700000000005</c:v>
                </c:pt>
                <c:pt idx="4883">
                  <c:v>8.4179280000000016</c:v>
                </c:pt>
                <c:pt idx="4884">
                  <c:v>8.4250400000000027</c:v>
                </c:pt>
                <c:pt idx="4885">
                  <c:v>8.4308820000000004</c:v>
                </c:pt>
                <c:pt idx="4886">
                  <c:v>8.4379939999999998</c:v>
                </c:pt>
                <c:pt idx="4887">
                  <c:v>8.4451060000000027</c:v>
                </c:pt>
                <c:pt idx="4888">
                  <c:v>8.4509480000000021</c:v>
                </c:pt>
                <c:pt idx="4889">
                  <c:v>8.4580600000000015</c:v>
                </c:pt>
                <c:pt idx="4890">
                  <c:v>8.4651720000000008</c:v>
                </c:pt>
                <c:pt idx="4891">
                  <c:v>8.4710140000000003</c:v>
                </c:pt>
                <c:pt idx="4892">
                  <c:v>8.4781259999999996</c:v>
                </c:pt>
                <c:pt idx="4893">
                  <c:v>8.4852380000000043</c:v>
                </c:pt>
                <c:pt idx="4894">
                  <c:v>8.4910800000000002</c:v>
                </c:pt>
                <c:pt idx="4895">
                  <c:v>8.4981919999999995</c:v>
                </c:pt>
                <c:pt idx="4896">
                  <c:v>8.5053040000000024</c:v>
                </c:pt>
                <c:pt idx="4897">
                  <c:v>8.5114000000000001</c:v>
                </c:pt>
                <c:pt idx="4898">
                  <c:v>8.5185119999999976</c:v>
                </c:pt>
                <c:pt idx="4899">
                  <c:v>8.5256240000000005</c:v>
                </c:pt>
                <c:pt idx="4900">
                  <c:v>8.531466</c:v>
                </c:pt>
                <c:pt idx="4901">
                  <c:v>8.5385779999999993</c:v>
                </c:pt>
                <c:pt idx="4902">
                  <c:v>8.5454360000001248</c:v>
                </c:pt>
                <c:pt idx="4903">
                  <c:v>8.5515320000000248</c:v>
                </c:pt>
                <c:pt idx="4904">
                  <c:v>8.5583900000000011</c:v>
                </c:pt>
                <c:pt idx="4905">
                  <c:v>8.5655020000000768</c:v>
                </c:pt>
                <c:pt idx="4906">
                  <c:v>8.5710900000000017</c:v>
                </c:pt>
                <c:pt idx="4907">
                  <c:v>8.5782019999999992</c:v>
                </c:pt>
                <c:pt idx="4908">
                  <c:v>8.5853140000000003</c:v>
                </c:pt>
                <c:pt idx="4909">
                  <c:v>8.5911559999999998</c:v>
                </c:pt>
                <c:pt idx="4910">
                  <c:v>8.5982679999999991</c:v>
                </c:pt>
                <c:pt idx="4911">
                  <c:v>8.6053800000000003</c:v>
                </c:pt>
                <c:pt idx="4912">
                  <c:v>8.6112219999999979</c:v>
                </c:pt>
                <c:pt idx="4913">
                  <c:v>8.6180799999999991</c:v>
                </c:pt>
                <c:pt idx="4914">
                  <c:v>8.6251920000000002</c:v>
                </c:pt>
                <c:pt idx="4915">
                  <c:v>8.6312879999999996</c:v>
                </c:pt>
                <c:pt idx="4916">
                  <c:v>8.638399999999999</c:v>
                </c:pt>
                <c:pt idx="4917">
                  <c:v>8.6455120000000001</c:v>
                </c:pt>
                <c:pt idx="4918">
                  <c:v>8.6511000000000013</c:v>
                </c:pt>
                <c:pt idx="4919">
                  <c:v>8.6584660000000024</c:v>
                </c:pt>
                <c:pt idx="4920">
                  <c:v>8.665324</c:v>
                </c:pt>
                <c:pt idx="4921">
                  <c:v>8.6711659999999995</c:v>
                </c:pt>
                <c:pt idx="4922">
                  <c:v>8.6782779999999988</c:v>
                </c:pt>
                <c:pt idx="4923">
                  <c:v>8.6851360000000248</c:v>
                </c:pt>
                <c:pt idx="4924">
                  <c:v>8.6912319999999994</c:v>
                </c:pt>
                <c:pt idx="4925">
                  <c:v>8.6980900000000005</c:v>
                </c:pt>
                <c:pt idx="4926">
                  <c:v>8.7052020000000017</c:v>
                </c:pt>
                <c:pt idx="4927">
                  <c:v>8.7110439999999993</c:v>
                </c:pt>
                <c:pt idx="4928">
                  <c:v>8.7181559999999987</c:v>
                </c:pt>
                <c:pt idx="4929">
                  <c:v>8.7250139999999998</c:v>
                </c:pt>
                <c:pt idx="4930">
                  <c:v>8.7308559999999993</c:v>
                </c:pt>
                <c:pt idx="4931">
                  <c:v>8.7379679999999986</c:v>
                </c:pt>
                <c:pt idx="4932">
                  <c:v>8.7440639999999981</c:v>
                </c:pt>
                <c:pt idx="4933">
                  <c:v>8.7509219999999992</c:v>
                </c:pt>
                <c:pt idx="4934">
                  <c:v>8.7577800000000003</c:v>
                </c:pt>
                <c:pt idx="4935">
                  <c:v>8.7648919999999997</c:v>
                </c:pt>
                <c:pt idx="4936">
                  <c:v>8.7709880000000009</c:v>
                </c:pt>
                <c:pt idx="4937">
                  <c:v>8.7781000000000002</c:v>
                </c:pt>
                <c:pt idx="4938">
                  <c:v>8.7852119999999978</c:v>
                </c:pt>
                <c:pt idx="4939">
                  <c:v>8.791053999999999</c:v>
                </c:pt>
                <c:pt idx="4940">
                  <c:v>8.7981659999999984</c:v>
                </c:pt>
                <c:pt idx="4941">
                  <c:v>8.8050240000000048</c:v>
                </c:pt>
                <c:pt idx="4942">
                  <c:v>8.8111200000000007</c:v>
                </c:pt>
                <c:pt idx="4943">
                  <c:v>8.8179780000000001</c:v>
                </c:pt>
                <c:pt idx="4944">
                  <c:v>8.8250900000000048</c:v>
                </c:pt>
                <c:pt idx="4945">
                  <c:v>8.8309320000000024</c:v>
                </c:pt>
                <c:pt idx="4946">
                  <c:v>8.838044</c:v>
                </c:pt>
                <c:pt idx="4947">
                  <c:v>8.8449019999999994</c:v>
                </c:pt>
                <c:pt idx="4948">
                  <c:v>8.8509980000000024</c:v>
                </c:pt>
                <c:pt idx="4949">
                  <c:v>8.8578560000000248</c:v>
                </c:pt>
                <c:pt idx="4950">
                  <c:v>8.8649680000000011</c:v>
                </c:pt>
                <c:pt idx="4951">
                  <c:v>8.8708100000000005</c:v>
                </c:pt>
                <c:pt idx="4952">
                  <c:v>8.8779220000000016</c:v>
                </c:pt>
                <c:pt idx="4953">
                  <c:v>8.8840180000000011</c:v>
                </c:pt>
                <c:pt idx="4954">
                  <c:v>8.8906220000000005</c:v>
                </c:pt>
                <c:pt idx="4955">
                  <c:v>8.8977340000000247</c:v>
                </c:pt>
                <c:pt idx="4956">
                  <c:v>8.9038300000000028</c:v>
                </c:pt>
                <c:pt idx="4957">
                  <c:v>8.9106880000000022</c:v>
                </c:pt>
                <c:pt idx="4958">
                  <c:v>8.9178000000000015</c:v>
                </c:pt>
                <c:pt idx="4959">
                  <c:v>8.9238960000000027</c:v>
                </c:pt>
                <c:pt idx="4960">
                  <c:v>8.9307540000000003</c:v>
                </c:pt>
                <c:pt idx="4961">
                  <c:v>8.9378659999999996</c:v>
                </c:pt>
                <c:pt idx="4962">
                  <c:v>8.9439619999999991</c:v>
                </c:pt>
                <c:pt idx="4963">
                  <c:v>8.950820000000002</c:v>
                </c:pt>
                <c:pt idx="4964">
                  <c:v>8.9576780000000014</c:v>
                </c:pt>
                <c:pt idx="4965">
                  <c:v>8.9650440000001268</c:v>
                </c:pt>
                <c:pt idx="4966">
                  <c:v>8.9708860000000268</c:v>
                </c:pt>
                <c:pt idx="4967">
                  <c:v>8.9777440000000048</c:v>
                </c:pt>
                <c:pt idx="4968">
                  <c:v>8.9840940000000025</c:v>
                </c:pt>
                <c:pt idx="4969">
                  <c:v>8.9906980000000001</c:v>
                </c:pt>
                <c:pt idx="4970">
                  <c:v>8.9978100000000012</c:v>
                </c:pt>
                <c:pt idx="4971">
                  <c:v>9.0049219999999988</c:v>
                </c:pt>
                <c:pt idx="4972">
                  <c:v>9.011018</c:v>
                </c:pt>
                <c:pt idx="4973">
                  <c:v>9.0178759999999993</c:v>
                </c:pt>
                <c:pt idx="4974">
                  <c:v>9.0252420000000004</c:v>
                </c:pt>
                <c:pt idx="4975">
                  <c:v>9.0310840000000017</c:v>
                </c:pt>
                <c:pt idx="4976">
                  <c:v>9.0379419999999993</c:v>
                </c:pt>
                <c:pt idx="4977">
                  <c:v>9.0450540000000004</c:v>
                </c:pt>
                <c:pt idx="4978">
                  <c:v>9.0508960000000247</c:v>
                </c:pt>
                <c:pt idx="4979">
                  <c:v>9.0580080000000009</c:v>
                </c:pt>
                <c:pt idx="4980">
                  <c:v>9.0651200000000003</c:v>
                </c:pt>
                <c:pt idx="4981">
                  <c:v>9.0707080000000015</c:v>
                </c:pt>
                <c:pt idx="4982">
                  <c:v>9.0775660000000027</c:v>
                </c:pt>
                <c:pt idx="4983">
                  <c:v>9.0839160000000003</c:v>
                </c:pt>
                <c:pt idx="4984">
                  <c:v>9.0907739999999997</c:v>
                </c:pt>
                <c:pt idx="4985">
                  <c:v>9.0976320000000008</c:v>
                </c:pt>
                <c:pt idx="4986">
                  <c:v>9.1037280000000003</c:v>
                </c:pt>
                <c:pt idx="4987">
                  <c:v>9.1105860000000067</c:v>
                </c:pt>
                <c:pt idx="4988">
                  <c:v>9.1179520000000007</c:v>
                </c:pt>
                <c:pt idx="4989">
                  <c:v>9.1240480000000002</c:v>
                </c:pt>
                <c:pt idx="4990">
                  <c:v>9.1306519999999995</c:v>
                </c:pt>
                <c:pt idx="4991">
                  <c:v>9.1377640000000007</c:v>
                </c:pt>
                <c:pt idx="4992">
                  <c:v>9.1448759999999982</c:v>
                </c:pt>
                <c:pt idx="4993">
                  <c:v>9.1509719999999994</c:v>
                </c:pt>
                <c:pt idx="4994">
                  <c:v>9.1580840000000006</c:v>
                </c:pt>
                <c:pt idx="4995">
                  <c:v>9.1651960000000248</c:v>
                </c:pt>
                <c:pt idx="4996">
                  <c:v>9.1710380000000011</c:v>
                </c:pt>
                <c:pt idx="4997">
                  <c:v>9.1781499999999987</c:v>
                </c:pt>
                <c:pt idx="4998">
                  <c:v>9.1855160000000247</c:v>
                </c:pt>
                <c:pt idx="4999">
                  <c:v>9.1911039999999993</c:v>
                </c:pt>
                <c:pt idx="5000">
                  <c:v>9.1984700000000004</c:v>
                </c:pt>
                <c:pt idx="5001">
                  <c:v>9.2053279999999997</c:v>
                </c:pt>
                <c:pt idx="5002">
                  <c:v>9.2109159999999992</c:v>
                </c:pt>
                <c:pt idx="5003">
                  <c:v>9.2182819999999985</c:v>
                </c:pt>
                <c:pt idx="5004">
                  <c:v>9.2251400000000015</c:v>
                </c:pt>
                <c:pt idx="5005">
                  <c:v>9.2309819999999991</c:v>
                </c:pt>
                <c:pt idx="5006">
                  <c:v>9.2380939999999985</c:v>
                </c:pt>
                <c:pt idx="5007">
                  <c:v>9.2452059999999996</c:v>
                </c:pt>
                <c:pt idx="5008">
                  <c:v>9.2510480000000008</c:v>
                </c:pt>
                <c:pt idx="5009">
                  <c:v>9.2581599999999984</c:v>
                </c:pt>
                <c:pt idx="5010">
                  <c:v>9.2652719999999995</c:v>
                </c:pt>
                <c:pt idx="5011">
                  <c:v>9.271113999999999</c:v>
                </c:pt>
                <c:pt idx="5012">
                  <c:v>9.2779719999999983</c:v>
                </c:pt>
                <c:pt idx="5013">
                  <c:v>9.2853380000000012</c:v>
                </c:pt>
                <c:pt idx="5014">
                  <c:v>9.2909260000000007</c:v>
                </c:pt>
                <c:pt idx="5015">
                  <c:v>9.2982919999999982</c:v>
                </c:pt>
                <c:pt idx="5016">
                  <c:v>9.305404000000161</c:v>
                </c:pt>
                <c:pt idx="5017">
                  <c:v>9.3112460000000006</c:v>
                </c:pt>
                <c:pt idx="5018">
                  <c:v>9.3183579999999999</c:v>
                </c:pt>
                <c:pt idx="5019">
                  <c:v>9.3257240000000028</c:v>
                </c:pt>
                <c:pt idx="5020">
                  <c:v>9.3315660000000005</c:v>
                </c:pt>
                <c:pt idx="5021">
                  <c:v>9.3386779999999998</c:v>
                </c:pt>
                <c:pt idx="5022">
                  <c:v>9.3457900000000027</c:v>
                </c:pt>
                <c:pt idx="5023">
                  <c:v>9.3516320000000768</c:v>
                </c:pt>
                <c:pt idx="5024">
                  <c:v>9.3587440000000068</c:v>
                </c:pt>
                <c:pt idx="5025">
                  <c:v>9.3658560000001465</c:v>
                </c:pt>
                <c:pt idx="5026">
                  <c:v>9.3716980000000021</c:v>
                </c:pt>
                <c:pt idx="5027">
                  <c:v>9.3788100000000014</c:v>
                </c:pt>
                <c:pt idx="5028">
                  <c:v>9.3859220000000008</c:v>
                </c:pt>
                <c:pt idx="5029">
                  <c:v>9.3917640000000002</c:v>
                </c:pt>
                <c:pt idx="5030">
                  <c:v>9.3986219999999996</c:v>
                </c:pt>
                <c:pt idx="5031">
                  <c:v>9.4057340000001268</c:v>
                </c:pt>
                <c:pt idx="5032">
                  <c:v>9.4115760000000002</c:v>
                </c:pt>
                <c:pt idx="5033">
                  <c:v>9.4184340000000066</c:v>
                </c:pt>
                <c:pt idx="5034">
                  <c:v>9.4255460000001268</c:v>
                </c:pt>
                <c:pt idx="5035">
                  <c:v>9.4313880000000001</c:v>
                </c:pt>
                <c:pt idx="5036">
                  <c:v>9.4385000000000012</c:v>
                </c:pt>
                <c:pt idx="5037">
                  <c:v>9.4456120000000006</c:v>
                </c:pt>
                <c:pt idx="5038">
                  <c:v>9.451708</c:v>
                </c:pt>
                <c:pt idx="5039">
                  <c:v>9.4588200000000011</c:v>
                </c:pt>
                <c:pt idx="5040">
                  <c:v>9.4656780000000023</c:v>
                </c:pt>
                <c:pt idx="5041">
                  <c:v>9.4717740000000017</c:v>
                </c:pt>
                <c:pt idx="5042">
                  <c:v>9.4786320000000028</c:v>
                </c:pt>
                <c:pt idx="5043">
                  <c:v>9.4859980000000022</c:v>
                </c:pt>
                <c:pt idx="5044">
                  <c:v>9.4918400000000016</c:v>
                </c:pt>
                <c:pt idx="5045">
                  <c:v>9.4989519999999992</c:v>
                </c:pt>
                <c:pt idx="5046">
                  <c:v>9.5060640000000003</c:v>
                </c:pt>
                <c:pt idx="5047">
                  <c:v>9.5119059999999998</c:v>
                </c:pt>
                <c:pt idx="5048">
                  <c:v>9.5190180000000009</c:v>
                </c:pt>
                <c:pt idx="5049">
                  <c:v>9.5261300000000002</c:v>
                </c:pt>
                <c:pt idx="5050">
                  <c:v>9.5319719999999979</c:v>
                </c:pt>
                <c:pt idx="5051">
                  <c:v>9.5390840000000008</c:v>
                </c:pt>
                <c:pt idx="5052">
                  <c:v>9.5461960000000001</c:v>
                </c:pt>
                <c:pt idx="5053">
                  <c:v>9.5520380000000067</c:v>
                </c:pt>
                <c:pt idx="5054">
                  <c:v>9.5588960000000025</c:v>
                </c:pt>
                <c:pt idx="5055">
                  <c:v>9.566262</c:v>
                </c:pt>
                <c:pt idx="5056">
                  <c:v>9.5721040000000048</c:v>
                </c:pt>
                <c:pt idx="5057">
                  <c:v>9.5792160000000006</c:v>
                </c:pt>
                <c:pt idx="5058">
                  <c:v>9.586074</c:v>
                </c:pt>
                <c:pt idx="5059">
                  <c:v>9.5919159999999994</c:v>
                </c:pt>
                <c:pt idx="5060">
                  <c:v>9.5992820000000005</c:v>
                </c:pt>
                <c:pt idx="5061">
                  <c:v>9.6061400000000035</c:v>
                </c:pt>
                <c:pt idx="5062">
                  <c:v>9.6119819999999994</c:v>
                </c:pt>
                <c:pt idx="5063">
                  <c:v>9.6190940000000005</c:v>
                </c:pt>
                <c:pt idx="5064">
                  <c:v>9.6262059999999998</c:v>
                </c:pt>
                <c:pt idx="5065">
                  <c:v>9.6320480000000011</c:v>
                </c:pt>
                <c:pt idx="5066">
                  <c:v>9.6391599999999986</c:v>
                </c:pt>
                <c:pt idx="5067">
                  <c:v>9.646271999999998</c:v>
                </c:pt>
                <c:pt idx="5068">
                  <c:v>9.651860000000001</c:v>
                </c:pt>
                <c:pt idx="5069">
                  <c:v>9.6592260000000003</c:v>
                </c:pt>
                <c:pt idx="5070">
                  <c:v>9.6663380000000014</c:v>
                </c:pt>
                <c:pt idx="5071">
                  <c:v>9.6721800000000027</c:v>
                </c:pt>
                <c:pt idx="5072">
                  <c:v>9.6792920000000002</c:v>
                </c:pt>
                <c:pt idx="5073">
                  <c:v>9.6866580000000013</c:v>
                </c:pt>
                <c:pt idx="5074">
                  <c:v>9.6925000000000026</c:v>
                </c:pt>
                <c:pt idx="5075">
                  <c:v>9.6996120000000001</c:v>
                </c:pt>
                <c:pt idx="5076">
                  <c:v>9.7067239999999995</c:v>
                </c:pt>
                <c:pt idx="5077">
                  <c:v>9.7123120000000007</c:v>
                </c:pt>
                <c:pt idx="5078">
                  <c:v>9.7194240000000001</c:v>
                </c:pt>
                <c:pt idx="5079">
                  <c:v>9.7265360000000047</c:v>
                </c:pt>
                <c:pt idx="5080">
                  <c:v>9.7323779999999971</c:v>
                </c:pt>
                <c:pt idx="5081">
                  <c:v>9.7394900000000018</c:v>
                </c:pt>
                <c:pt idx="5082">
                  <c:v>9.7466019999999993</c:v>
                </c:pt>
                <c:pt idx="5083">
                  <c:v>9.7524440000001267</c:v>
                </c:pt>
                <c:pt idx="5084">
                  <c:v>9.7595560000000248</c:v>
                </c:pt>
                <c:pt idx="5085">
                  <c:v>9.766668000000001</c:v>
                </c:pt>
                <c:pt idx="5086">
                  <c:v>9.7722560000000005</c:v>
                </c:pt>
                <c:pt idx="5087">
                  <c:v>9.7793679999999998</c:v>
                </c:pt>
                <c:pt idx="5088">
                  <c:v>9.7864800000000027</c:v>
                </c:pt>
                <c:pt idx="5089">
                  <c:v>9.7923219999999986</c:v>
                </c:pt>
                <c:pt idx="5090">
                  <c:v>9.7994340000000228</c:v>
                </c:pt>
                <c:pt idx="5091">
                  <c:v>9.8065460000001448</c:v>
                </c:pt>
                <c:pt idx="5092">
                  <c:v>9.8123880000000021</c:v>
                </c:pt>
                <c:pt idx="5093">
                  <c:v>9.8197540000000068</c:v>
                </c:pt>
                <c:pt idx="5094">
                  <c:v>9.8266120000000008</c:v>
                </c:pt>
                <c:pt idx="5095">
                  <c:v>9.8324540000000766</c:v>
                </c:pt>
                <c:pt idx="5096">
                  <c:v>9.8398200000000013</c:v>
                </c:pt>
                <c:pt idx="5097">
                  <c:v>9.8469320000000025</c:v>
                </c:pt>
                <c:pt idx="5098">
                  <c:v>9.8525200000000268</c:v>
                </c:pt>
                <c:pt idx="5099">
                  <c:v>9.8598860000001594</c:v>
                </c:pt>
                <c:pt idx="5100">
                  <c:v>9.8669980000000024</c:v>
                </c:pt>
                <c:pt idx="5101">
                  <c:v>9.8725860000001919</c:v>
                </c:pt>
                <c:pt idx="5102">
                  <c:v>9.8799520000000047</c:v>
                </c:pt>
                <c:pt idx="5103">
                  <c:v>9.8868100000000023</c:v>
                </c:pt>
                <c:pt idx="5104">
                  <c:v>9.8923980000000018</c:v>
                </c:pt>
                <c:pt idx="5105">
                  <c:v>9.8997640000000047</c:v>
                </c:pt>
                <c:pt idx="5106">
                  <c:v>9.9066220000000005</c:v>
                </c:pt>
                <c:pt idx="5107">
                  <c:v>9.9124640000000248</c:v>
                </c:pt>
                <c:pt idx="5108">
                  <c:v>9.9195760000000028</c:v>
                </c:pt>
                <c:pt idx="5109">
                  <c:v>9.9266880000000004</c:v>
                </c:pt>
                <c:pt idx="5110">
                  <c:v>9.9322760000000017</c:v>
                </c:pt>
                <c:pt idx="5111">
                  <c:v>9.9396420000000028</c:v>
                </c:pt>
                <c:pt idx="5112">
                  <c:v>9.9467540000000003</c:v>
                </c:pt>
                <c:pt idx="5113">
                  <c:v>9.9525960000001774</c:v>
                </c:pt>
                <c:pt idx="5114">
                  <c:v>9.9597080000000027</c:v>
                </c:pt>
                <c:pt idx="5115">
                  <c:v>9.966820000000002</c:v>
                </c:pt>
                <c:pt idx="5116">
                  <c:v>9.9729160000000068</c:v>
                </c:pt>
                <c:pt idx="5117">
                  <c:v>9.9800280000000008</c:v>
                </c:pt>
                <c:pt idx="5118">
                  <c:v>9.9871400000000001</c:v>
                </c:pt>
                <c:pt idx="5119">
                  <c:v>9.9929820000000067</c:v>
                </c:pt>
                <c:pt idx="5120">
                  <c:v>10.000094000000002</c:v>
                </c:pt>
                <c:pt idx="5121">
                  <c:v>10.007206</c:v>
                </c:pt>
                <c:pt idx="5122">
                  <c:v>10.012794000000024</c:v>
                </c:pt>
                <c:pt idx="5123">
                  <c:v>10.019906000000002</c:v>
                </c:pt>
                <c:pt idx="5124">
                  <c:v>10.027017999999998</c:v>
                </c:pt>
                <c:pt idx="5125">
                  <c:v>10.032860000000001</c:v>
                </c:pt>
                <c:pt idx="5126">
                  <c:v>10.039971999999999</c:v>
                </c:pt>
                <c:pt idx="5127">
                  <c:v>10.047084</c:v>
                </c:pt>
                <c:pt idx="5128">
                  <c:v>10.052672000000006</c:v>
                </c:pt>
                <c:pt idx="5129">
                  <c:v>10.060038000000002</c:v>
                </c:pt>
                <c:pt idx="5130">
                  <c:v>10.066896000000026</c:v>
                </c:pt>
                <c:pt idx="5131">
                  <c:v>10.072738000000006</c:v>
                </c:pt>
                <c:pt idx="5132">
                  <c:v>10.079850000000002</c:v>
                </c:pt>
                <c:pt idx="5133">
                  <c:v>10.086962</c:v>
                </c:pt>
                <c:pt idx="5134">
                  <c:v>10.092804000000006</c:v>
                </c:pt>
                <c:pt idx="5135">
                  <c:v>10.099916</c:v>
                </c:pt>
                <c:pt idx="5136">
                  <c:v>10.107027999999998</c:v>
                </c:pt>
                <c:pt idx="5137">
                  <c:v>10.112870000000001</c:v>
                </c:pt>
                <c:pt idx="5138">
                  <c:v>10.119982</c:v>
                </c:pt>
                <c:pt idx="5139">
                  <c:v>10.127094</c:v>
                </c:pt>
                <c:pt idx="5140">
                  <c:v>10.132936000000004</c:v>
                </c:pt>
                <c:pt idx="5141">
                  <c:v>10.140048</c:v>
                </c:pt>
                <c:pt idx="5142">
                  <c:v>10.147159999999998</c:v>
                </c:pt>
                <c:pt idx="5143">
                  <c:v>10.153002000000004</c:v>
                </c:pt>
                <c:pt idx="5144">
                  <c:v>10.160114</c:v>
                </c:pt>
                <c:pt idx="5145">
                  <c:v>10.167225999999999</c:v>
                </c:pt>
                <c:pt idx="5146">
                  <c:v>10.172814000000002</c:v>
                </c:pt>
                <c:pt idx="5147">
                  <c:v>10.179926</c:v>
                </c:pt>
                <c:pt idx="5148">
                  <c:v>10.187291999999999</c:v>
                </c:pt>
                <c:pt idx="5149">
                  <c:v>10.193134000000002</c:v>
                </c:pt>
                <c:pt idx="5150">
                  <c:v>10.199992</c:v>
                </c:pt>
                <c:pt idx="5151">
                  <c:v>10.207357999999999</c:v>
                </c:pt>
                <c:pt idx="5152">
                  <c:v>10.213200000000001</c:v>
                </c:pt>
                <c:pt idx="5153">
                  <c:v>10.220057999999998</c:v>
                </c:pt>
                <c:pt idx="5154">
                  <c:v>10.227169999999999</c:v>
                </c:pt>
                <c:pt idx="5155">
                  <c:v>10.233011999999999</c:v>
                </c:pt>
                <c:pt idx="5156">
                  <c:v>10.240123999999998</c:v>
                </c:pt>
                <c:pt idx="5157">
                  <c:v>10.247235999999999</c:v>
                </c:pt>
                <c:pt idx="5158">
                  <c:v>10.252824</c:v>
                </c:pt>
                <c:pt idx="5159">
                  <c:v>10.259936000000026</c:v>
                </c:pt>
                <c:pt idx="5160">
                  <c:v>10.267048000000001</c:v>
                </c:pt>
                <c:pt idx="5161">
                  <c:v>10.272890000000002</c:v>
                </c:pt>
                <c:pt idx="5162">
                  <c:v>10.280002</c:v>
                </c:pt>
                <c:pt idx="5163">
                  <c:v>10.287113999999999</c:v>
                </c:pt>
                <c:pt idx="5164">
                  <c:v>10.292956</c:v>
                </c:pt>
                <c:pt idx="5165">
                  <c:v>10.300068</c:v>
                </c:pt>
                <c:pt idx="5166">
                  <c:v>10.307434000000139</c:v>
                </c:pt>
                <c:pt idx="5167">
                  <c:v>10.313276</c:v>
                </c:pt>
                <c:pt idx="5168">
                  <c:v>10.319880000000024</c:v>
                </c:pt>
                <c:pt idx="5169">
                  <c:v>10.327754000000002</c:v>
                </c:pt>
                <c:pt idx="5170">
                  <c:v>10.333596000000076</c:v>
                </c:pt>
                <c:pt idx="5171">
                  <c:v>10.340200000000001</c:v>
                </c:pt>
                <c:pt idx="5172">
                  <c:v>10.34782</c:v>
                </c:pt>
                <c:pt idx="5173">
                  <c:v>10.353662000000076</c:v>
                </c:pt>
                <c:pt idx="5174">
                  <c:v>10.360266000000006</c:v>
                </c:pt>
                <c:pt idx="5175">
                  <c:v>10.367886000000132</c:v>
                </c:pt>
                <c:pt idx="5176">
                  <c:v>10.373728</c:v>
                </c:pt>
                <c:pt idx="5177">
                  <c:v>10.380332000000006</c:v>
                </c:pt>
                <c:pt idx="5178">
                  <c:v>10.387952</c:v>
                </c:pt>
                <c:pt idx="5179">
                  <c:v>10.393540000000026</c:v>
                </c:pt>
                <c:pt idx="5180">
                  <c:v>10.400144000000004</c:v>
                </c:pt>
                <c:pt idx="5181">
                  <c:v>10.407764</c:v>
                </c:pt>
                <c:pt idx="5182">
                  <c:v>10.413352</c:v>
                </c:pt>
                <c:pt idx="5183">
                  <c:v>10.419956000000004</c:v>
                </c:pt>
                <c:pt idx="5184">
                  <c:v>10.427576</c:v>
                </c:pt>
                <c:pt idx="5185">
                  <c:v>10.433418000000001</c:v>
                </c:pt>
                <c:pt idx="5186">
                  <c:v>10.440021999999999</c:v>
                </c:pt>
                <c:pt idx="5187">
                  <c:v>10.447642</c:v>
                </c:pt>
                <c:pt idx="5188">
                  <c:v>10.453484000000177</c:v>
                </c:pt>
                <c:pt idx="5189">
                  <c:v>10.460088000000002</c:v>
                </c:pt>
                <c:pt idx="5190">
                  <c:v>10.467708000000002</c:v>
                </c:pt>
                <c:pt idx="5191">
                  <c:v>10.473550000000024</c:v>
                </c:pt>
                <c:pt idx="5192">
                  <c:v>10.480154000000002</c:v>
                </c:pt>
                <c:pt idx="5193">
                  <c:v>10.488027999999998</c:v>
                </c:pt>
                <c:pt idx="5194">
                  <c:v>10.493616000000006</c:v>
                </c:pt>
                <c:pt idx="5195">
                  <c:v>10.500474000000002</c:v>
                </c:pt>
                <c:pt idx="5196">
                  <c:v>10.508094</c:v>
                </c:pt>
                <c:pt idx="5197">
                  <c:v>10.513936000000006</c:v>
                </c:pt>
                <c:pt idx="5198">
                  <c:v>10.520794</c:v>
                </c:pt>
                <c:pt idx="5199">
                  <c:v>10.528414</c:v>
                </c:pt>
                <c:pt idx="5200">
                  <c:v>10.534255999999999</c:v>
                </c:pt>
                <c:pt idx="5201">
                  <c:v>10.540606</c:v>
                </c:pt>
                <c:pt idx="5202">
                  <c:v>10.548225999999998</c:v>
                </c:pt>
                <c:pt idx="5203">
                  <c:v>10.554068000000001</c:v>
                </c:pt>
                <c:pt idx="5204">
                  <c:v>10.560418000000002</c:v>
                </c:pt>
                <c:pt idx="5205">
                  <c:v>10.568292</c:v>
                </c:pt>
                <c:pt idx="5206">
                  <c:v>10.573880000000004</c:v>
                </c:pt>
                <c:pt idx="5207">
                  <c:v>10.580484000000123</c:v>
                </c:pt>
                <c:pt idx="5208">
                  <c:v>10.588104</c:v>
                </c:pt>
                <c:pt idx="5209">
                  <c:v>10.593946000000004</c:v>
                </c:pt>
                <c:pt idx="5210">
                  <c:v>10.600804</c:v>
                </c:pt>
                <c:pt idx="5211">
                  <c:v>10.608423999999999</c:v>
                </c:pt>
                <c:pt idx="5212">
                  <c:v>10.614011999999999</c:v>
                </c:pt>
                <c:pt idx="5213">
                  <c:v>10.62087</c:v>
                </c:pt>
                <c:pt idx="5214">
                  <c:v>10.628490000000001</c:v>
                </c:pt>
                <c:pt idx="5215">
                  <c:v>10.634331999999999</c:v>
                </c:pt>
                <c:pt idx="5216">
                  <c:v>10.640936</c:v>
                </c:pt>
                <c:pt idx="5217">
                  <c:v>10.648809999999999</c:v>
                </c:pt>
                <c:pt idx="5218">
                  <c:v>10.654906</c:v>
                </c:pt>
                <c:pt idx="5219">
                  <c:v>10.661002</c:v>
                </c:pt>
                <c:pt idx="5220">
                  <c:v>10.668875999999999</c:v>
                </c:pt>
                <c:pt idx="5221">
                  <c:v>10.675226</c:v>
                </c:pt>
                <c:pt idx="5222">
                  <c:v>10.681321999999998</c:v>
                </c:pt>
                <c:pt idx="5223">
                  <c:v>10.688941999999999</c:v>
                </c:pt>
                <c:pt idx="5224">
                  <c:v>10.695292</c:v>
                </c:pt>
                <c:pt idx="5225">
                  <c:v>10.701134</c:v>
                </c:pt>
                <c:pt idx="5226">
                  <c:v>10.709008000000001</c:v>
                </c:pt>
                <c:pt idx="5227">
                  <c:v>10.715358</c:v>
                </c:pt>
                <c:pt idx="5228">
                  <c:v>10.721199999999998</c:v>
                </c:pt>
                <c:pt idx="5229">
                  <c:v>10.729073999999999</c:v>
                </c:pt>
                <c:pt idx="5230">
                  <c:v>10.73517</c:v>
                </c:pt>
                <c:pt idx="5231">
                  <c:v>10.741265999999998</c:v>
                </c:pt>
                <c:pt idx="5232">
                  <c:v>10.749140000000001</c:v>
                </c:pt>
                <c:pt idx="5233">
                  <c:v>10.755236000000076</c:v>
                </c:pt>
                <c:pt idx="5234">
                  <c:v>10.761331999999999</c:v>
                </c:pt>
                <c:pt idx="5235">
                  <c:v>10.768951999999999</c:v>
                </c:pt>
                <c:pt idx="5236">
                  <c:v>10.775302</c:v>
                </c:pt>
                <c:pt idx="5237">
                  <c:v>10.781397999999999</c:v>
                </c:pt>
                <c:pt idx="5238">
                  <c:v>10.789018</c:v>
                </c:pt>
                <c:pt idx="5239">
                  <c:v>10.795622</c:v>
                </c:pt>
                <c:pt idx="5240">
                  <c:v>10.801718000000001</c:v>
                </c:pt>
                <c:pt idx="5241">
                  <c:v>10.809338</c:v>
                </c:pt>
                <c:pt idx="5242">
                  <c:v>10.815688000000026</c:v>
                </c:pt>
                <c:pt idx="5243">
                  <c:v>10.821530000000006</c:v>
                </c:pt>
                <c:pt idx="5244">
                  <c:v>10.829404000000123</c:v>
                </c:pt>
                <c:pt idx="5245">
                  <c:v>10.835754000000026</c:v>
                </c:pt>
                <c:pt idx="5246">
                  <c:v>10.841596000000004</c:v>
                </c:pt>
                <c:pt idx="5247">
                  <c:v>10.849470000000002</c:v>
                </c:pt>
                <c:pt idx="5248">
                  <c:v>10.855566000000179</c:v>
                </c:pt>
                <c:pt idx="5249">
                  <c:v>10.861662000000004</c:v>
                </c:pt>
                <c:pt idx="5250">
                  <c:v>10.869282000000076</c:v>
                </c:pt>
                <c:pt idx="5251">
                  <c:v>10.875886000000177</c:v>
                </c:pt>
                <c:pt idx="5252">
                  <c:v>10.881728000000001</c:v>
                </c:pt>
                <c:pt idx="5253">
                  <c:v>10.889348</c:v>
                </c:pt>
                <c:pt idx="5254">
                  <c:v>10.895698000000024</c:v>
                </c:pt>
                <c:pt idx="5255">
                  <c:v>10.901794000000002</c:v>
                </c:pt>
                <c:pt idx="5256">
                  <c:v>10.909414000000076</c:v>
                </c:pt>
                <c:pt idx="5257">
                  <c:v>10.915764000000006</c:v>
                </c:pt>
                <c:pt idx="5258">
                  <c:v>10.921606000000002</c:v>
                </c:pt>
                <c:pt idx="5259">
                  <c:v>10.929480000000074</c:v>
                </c:pt>
                <c:pt idx="5260">
                  <c:v>10.935830000000006</c:v>
                </c:pt>
                <c:pt idx="5261">
                  <c:v>10.941925999999999</c:v>
                </c:pt>
                <c:pt idx="5262">
                  <c:v>10.9498</c:v>
                </c:pt>
                <c:pt idx="5263">
                  <c:v>10.955896000000159</c:v>
                </c:pt>
                <c:pt idx="5264">
                  <c:v>10.961992</c:v>
                </c:pt>
                <c:pt idx="5265">
                  <c:v>10.969612000000026</c:v>
                </c:pt>
                <c:pt idx="5266">
                  <c:v>10.975962000000004</c:v>
                </c:pt>
                <c:pt idx="5267">
                  <c:v>10.982058000000002</c:v>
                </c:pt>
                <c:pt idx="5268">
                  <c:v>10.989678</c:v>
                </c:pt>
                <c:pt idx="5269">
                  <c:v>10.996028000000001</c:v>
                </c:pt>
                <c:pt idx="5270">
                  <c:v>11.002124</c:v>
                </c:pt>
                <c:pt idx="5271">
                  <c:v>11.009998000000001</c:v>
                </c:pt>
                <c:pt idx="5272">
                  <c:v>11.016348000000001</c:v>
                </c:pt>
                <c:pt idx="5273">
                  <c:v>11.022444000000121</c:v>
                </c:pt>
                <c:pt idx="5274">
                  <c:v>11.030063999999999</c:v>
                </c:pt>
                <c:pt idx="5275">
                  <c:v>11.036414000000002</c:v>
                </c:pt>
                <c:pt idx="5276">
                  <c:v>11.042510000000002</c:v>
                </c:pt>
                <c:pt idx="5277">
                  <c:v>11.049875999999999</c:v>
                </c:pt>
                <c:pt idx="5278">
                  <c:v>11.056480000000136</c:v>
                </c:pt>
                <c:pt idx="5279">
                  <c:v>11.062576000000076</c:v>
                </c:pt>
                <c:pt idx="5280">
                  <c:v>11.069942000000006</c:v>
                </c:pt>
                <c:pt idx="5281">
                  <c:v>11.076546000000134</c:v>
                </c:pt>
                <c:pt idx="5282">
                  <c:v>11.082642000000074</c:v>
                </c:pt>
                <c:pt idx="5283">
                  <c:v>11.090008000000001</c:v>
                </c:pt>
                <c:pt idx="5284">
                  <c:v>11.096358</c:v>
                </c:pt>
                <c:pt idx="5285">
                  <c:v>11.102454000000026</c:v>
                </c:pt>
                <c:pt idx="5286">
                  <c:v>11.110073999999999</c:v>
                </c:pt>
                <c:pt idx="5287">
                  <c:v>11.116424</c:v>
                </c:pt>
                <c:pt idx="5288">
                  <c:v>11.122520000000002</c:v>
                </c:pt>
                <c:pt idx="5289">
                  <c:v>11.129886000000004</c:v>
                </c:pt>
                <c:pt idx="5290">
                  <c:v>11.136744</c:v>
                </c:pt>
                <c:pt idx="5291">
                  <c:v>11.14284</c:v>
                </c:pt>
                <c:pt idx="5292">
                  <c:v>11.149951999999999</c:v>
                </c:pt>
                <c:pt idx="5293">
                  <c:v>11.156810000000002</c:v>
                </c:pt>
                <c:pt idx="5294">
                  <c:v>11.162906000000024</c:v>
                </c:pt>
                <c:pt idx="5295">
                  <c:v>11.170018000000001</c:v>
                </c:pt>
                <c:pt idx="5296">
                  <c:v>11.177384</c:v>
                </c:pt>
                <c:pt idx="5297">
                  <c:v>11.183480000000024</c:v>
                </c:pt>
                <c:pt idx="5298">
                  <c:v>11.190338000000001</c:v>
                </c:pt>
                <c:pt idx="5299">
                  <c:v>11.197450000000002</c:v>
                </c:pt>
                <c:pt idx="5300">
                  <c:v>11.203546000000006</c:v>
                </c:pt>
                <c:pt idx="5301">
                  <c:v>11.210404</c:v>
                </c:pt>
                <c:pt idx="5302">
                  <c:v>11.217769999999998</c:v>
                </c:pt>
                <c:pt idx="5303">
                  <c:v>11.223611999999999</c:v>
                </c:pt>
                <c:pt idx="5304">
                  <c:v>11.23047</c:v>
                </c:pt>
                <c:pt idx="5305">
                  <c:v>11.237582</c:v>
                </c:pt>
                <c:pt idx="5306">
                  <c:v>11.243677999999999</c:v>
                </c:pt>
                <c:pt idx="5307">
                  <c:v>11.250282</c:v>
                </c:pt>
                <c:pt idx="5308">
                  <c:v>11.257394</c:v>
                </c:pt>
                <c:pt idx="5309">
                  <c:v>11.263490000000004</c:v>
                </c:pt>
                <c:pt idx="5310">
                  <c:v>11.270347999999998</c:v>
                </c:pt>
                <c:pt idx="5311">
                  <c:v>11.277714</c:v>
                </c:pt>
                <c:pt idx="5312">
                  <c:v>11.283810000000001</c:v>
                </c:pt>
                <c:pt idx="5313">
                  <c:v>11.290668</c:v>
                </c:pt>
                <c:pt idx="5314">
                  <c:v>11.297779999999999</c:v>
                </c:pt>
                <c:pt idx="5315">
                  <c:v>11.303622000000004</c:v>
                </c:pt>
                <c:pt idx="5316">
                  <c:v>11.310734000000076</c:v>
                </c:pt>
                <c:pt idx="5317">
                  <c:v>11.317846000000022</c:v>
                </c:pt>
                <c:pt idx="5318">
                  <c:v>11.324958000000001</c:v>
                </c:pt>
                <c:pt idx="5319">
                  <c:v>11.3308</c:v>
                </c:pt>
                <c:pt idx="5320">
                  <c:v>11.338165999999999</c:v>
                </c:pt>
                <c:pt idx="5321">
                  <c:v>11.345278</c:v>
                </c:pt>
                <c:pt idx="5322">
                  <c:v>11.350866000000076</c:v>
                </c:pt>
                <c:pt idx="5323">
                  <c:v>11.358232000000006</c:v>
                </c:pt>
                <c:pt idx="5324">
                  <c:v>11.365344000000126</c:v>
                </c:pt>
                <c:pt idx="5325">
                  <c:v>11.370932000000026</c:v>
                </c:pt>
                <c:pt idx="5326">
                  <c:v>11.378298000000001</c:v>
                </c:pt>
                <c:pt idx="5327">
                  <c:v>11.385156000000125</c:v>
                </c:pt>
                <c:pt idx="5328">
                  <c:v>11.390998</c:v>
                </c:pt>
                <c:pt idx="5329">
                  <c:v>11.398110000000001</c:v>
                </c:pt>
                <c:pt idx="5330">
                  <c:v>11.405222</c:v>
                </c:pt>
                <c:pt idx="5331">
                  <c:v>11.41081</c:v>
                </c:pt>
                <c:pt idx="5332">
                  <c:v>11.418175999999999</c:v>
                </c:pt>
                <c:pt idx="5333">
                  <c:v>11.425034000000121</c:v>
                </c:pt>
                <c:pt idx="5334">
                  <c:v>11.430876</c:v>
                </c:pt>
                <c:pt idx="5335">
                  <c:v>11.437988000000001</c:v>
                </c:pt>
                <c:pt idx="5336">
                  <c:v>11.4451</c:v>
                </c:pt>
                <c:pt idx="5337">
                  <c:v>11.450942000000024</c:v>
                </c:pt>
                <c:pt idx="5338">
                  <c:v>11.458308000000001</c:v>
                </c:pt>
                <c:pt idx="5339">
                  <c:v>11.465166000000076</c:v>
                </c:pt>
                <c:pt idx="5340">
                  <c:v>11.471008000000001</c:v>
                </c:pt>
                <c:pt idx="5341">
                  <c:v>11.478120000000001</c:v>
                </c:pt>
                <c:pt idx="5342">
                  <c:v>11.485232000000074</c:v>
                </c:pt>
                <c:pt idx="5343">
                  <c:v>11.491073999999999</c:v>
                </c:pt>
                <c:pt idx="5344">
                  <c:v>11.498186</c:v>
                </c:pt>
                <c:pt idx="5345">
                  <c:v>11.505298</c:v>
                </c:pt>
                <c:pt idx="5346">
                  <c:v>11.511140000000001</c:v>
                </c:pt>
                <c:pt idx="5347">
                  <c:v>11.518251999999999</c:v>
                </c:pt>
                <c:pt idx="5348">
                  <c:v>11.525364</c:v>
                </c:pt>
                <c:pt idx="5349">
                  <c:v>11.531205999999999</c:v>
                </c:pt>
                <c:pt idx="5350">
                  <c:v>11.538317999999997</c:v>
                </c:pt>
                <c:pt idx="5351">
                  <c:v>11.545430000000026</c:v>
                </c:pt>
                <c:pt idx="5352">
                  <c:v>11.551018000000001</c:v>
                </c:pt>
                <c:pt idx="5353">
                  <c:v>11.558384</c:v>
                </c:pt>
                <c:pt idx="5354">
                  <c:v>11.565242000000024</c:v>
                </c:pt>
                <c:pt idx="5355">
                  <c:v>11.571084000000004</c:v>
                </c:pt>
                <c:pt idx="5356">
                  <c:v>11.578196</c:v>
                </c:pt>
                <c:pt idx="5357">
                  <c:v>11.585308000000001</c:v>
                </c:pt>
                <c:pt idx="5358">
                  <c:v>11.590896000000004</c:v>
                </c:pt>
                <c:pt idx="5359">
                  <c:v>11.598261999999998</c:v>
                </c:pt>
                <c:pt idx="5360">
                  <c:v>11.605120000000001</c:v>
                </c:pt>
                <c:pt idx="5361">
                  <c:v>11.610961999999999</c:v>
                </c:pt>
                <c:pt idx="5362">
                  <c:v>11.618073999999998</c:v>
                </c:pt>
                <c:pt idx="5363">
                  <c:v>11.625186000000006</c:v>
                </c:pt>
                <c:pt idx="5364">
                  <c:v>11.631027999999999</c:v>
                </c:pt>
                <c:pt idx="5365">
                  <c:v>11.638139999999998</c:v>
                </c:pt>
                <c:pt idx="5366">
                  <c:v>11.645251999999999</c:v>
                </c:pt>
                <c:pt idx="5367">
                  <c:v>11.651094000000002</c:v>
                </c:pt>
                <c:pt idx="5368">
                  <c:v>11.658460000000002</c:v>
                </c:pt>
                <c:pt idx="5369">
                  <c:v>11.665318000000001</c:v>
                </c:pt>
                <c:pt idx="5370">
                  <c:v>11.67116</c:v>
                </c:pt>
                <c:pt idx="5371">
                  <c:v>11.678271999999998</c:v>
                </c:pt>
                <c:pt idx="5372">
                  <c:v>11.685384000000004</c:v>
                </c:pt>
                <c:pt idx="5373">
                  <c:v>11.691225999999999</c:v>
                </c:pt>
                <c:pt idx="5374">
                  <c:v>11.698337999999998</c:v>
                </c:pt>
                <c:pt idx="5375">
                  <c:v>11.705450000000004</c:v>
                </c:pt>
                <c:pt idx="5376">
                  <c:v>11.711291999999998</c:v>
                </c:pt>
                <c:pt idx="5377">
                  <c:v>11.718404</c:v>
                </c:pt>
                <c:pt idx="5378">
                  <c:v>11.725516000000002</c:v>
                </c:pt>
                <c:pt idx="5379">
                  <c:v>11.731103999999998</c:v>
                </c:pt>
                <c:pt idx="5380">
                  <c:v>11.738215999999998</c:v>
                </c:pt>
                <c:pt idx="5381">
                  <c:v>11.745327999999999</c:v>
                </c:pt>
                <c:pt idx="5382">
                  <c:v>11.750916</c:v>
                </c:pt>
                <c:pt idx="5383">
                  <c:v>11.758281999999999</c:v>
                </c:pt>
                <c:pt idx="5384">
                  <c:v>11.765140000000002</c:v>
                </c:pt>
                <c:pt idx="5385">
                  <c:v>11.770982</c:v>
                </c:pt>
                <c:pt idx="5386">
                  <c:v>11.778093999999999</c:v>
                </c:pt>
                <c:pt idx="5387">
                  <c:v>11.785206000000002</c:v>
                </c:pt>
                <c:pt idx="5388">
                  <c:v>11.791048</c:v>
                </c:pt>
                <c:pt idx="5389">
                  <c:v>11.798159999999999</c:v>
                </c:pt>
                <c:pt idx="5390">
                  <c:v>11.805272</c:v>
                </c:pt>
                <c:pt idx="5391">
                  <c:v>11.811114</c:v>
                </c:pt>
                <c:pt idx="5392">
                  <c:v>11.818225999999999</c:v>
                </c:pt>
                <c:pt idx="5393">
                  <c:v>11.825338000000002</c:v>
                </c:pt>
                <c:pt idx="5394">
                  <c:v>11.831434000000026</c:v>
                </c:pt>
                <c:pt idx="5395">
                  <c:v>11.838546000000004</c:v>
                </c:pt>
                <c:pt idx="5396">
                  <c:v>11.845658</c:v>
                </c:pt>
                <c:pt idx="5397">
                  <c:v>11.851500000000026</c:v>
                </c:pt>
                <c:pt idx="5398">
                  <c:v>11.858612000000004</c:v>
                </c:pt>
                <c:pt idx="5399">
                  <c:v>11.865724000000121</c:v>
                </c:pt>
                <c:pt idx="5400">
                  <c:v>11.871566000000024</c:v>
                </c:pt>
                <c:pt idx="5401">
                  <c:v>11.878678000000001</c:v>
                </c:pt>
                <c:pt idx="5402">
                  <c:v>11.885790000000076</c:v>
                </c:pt>
                <c:pt idx="5403">
                  <c:v>11.891377999999998</c:v>
                </c:pt>
                <c:pt idx="5404">
                  <c:v>11.898490000000002</c:v>
                </c:pt>
                <c:pt idx="5405">
                  <c:v>11.905602000000076</c:v>
                </c:pt>
                <c:pt idx="5406">
                  <c:v>11.911444000000024</c:v>
                </c:pt>
                <c:pt idx="5407">
                  <c:v>11.918556000000002</c:v>
                </c:pt>
                <c:pt idx="5408">
                  <c:v>11.925414000000076</c:v>
                </c:pt>
                <c:pt idx="5409">
                  <c:v>11.931510000000001</c:v>
                </c:pt>
                <c:pt idx="5410">
                  <c:v>11.938621999999999</c:v>
                </c:pt>
                <c:pt idx="5411">
                  <c:v>11.945734000000026</c:v>
                </c:pt>
                <c:pt idx="5412">
                  <c:v>11.951576000000006</c:v>
                </c:pt>
                <c:pt idx="5413">
                  <c:v>11.958688000000002</c:v>
                </c:pt>
                <c:pt idx="5414">
                  <c:v>11.966054000000026</c:v>
                </c:pt>
                <c:pt idx="5415">
                  <c:v>11.971642000000006</c:v>
                </c:pt>
                <c:pt idx="5416">
                  <c:v>11.978754</c:v>
                </c:pt>
                <c:pt idx="5417">
                  <c:v>11.98612</c:v>
                </c:pt>
                <c:pt idx="5418">
                  <c:v>11.991961999999999</c:v>
                </c:pt>
                <c:pt idx="5419">
                  <c:v>11.999074</c:v>
                </c:pt>
                <c:pt idx="5420">
                  <c:v>12.006186000000024</c:v>
                </c:pt>
                <c:pt idx="5421">
                  <c:v>12.012028000000001</c:v>
                </c:pt>
                <c:pt idx="5422">
                  <c:v>12.01914</c:v>
                </c:pt>
                <c:pt idx="5423">
                  <c:v>12.026251999999999</c:v>
                </c:pt>
                <c:pt idx="5424">
                  <c:v>12.032094000000004</c:v>
                </c:pt>
                <c:pt idx="5425">
                  <c:v>12.039206</c:v>
                </c:pt>
                <c:pt idx="5426">
                  <c:v>12.046317999999999</c:v>
                </c:pt>
                <c:pt idx="5427">
                  <c:v>12.051906000000002</c:v>
                </c:pt>
                <c:pt idx="5428">
                  <c:v>12.059018000000002</c:v>
                </c:pt>
                <c:pt idx="5429">
                  <c:v>12.066130000000006</c:v>
                </c:pt>
                <c:pt idx="5430">
                  <c:v>12.071971999999999</c:v>
                </c:pt>
                <c:pt idx="5431">
                  <c:v>12.079084000000076</c:v>
                </c:pt>
                <c:pt idx="5432">
                  <c:v>12.086196000000006</c:v>
                </c:pt>
                <c:pt idx="5433">
                  <c:v>12.091784000000002</c:v>
                </c:pt>
                <c:pt idx="5434">
                  <c:v>12.09915</c:v>
                </c:pt>
                <c:pt idx="5435">
                  <c:v>12.106008000000001</c:v>
                </c:pt>
                <c:pt idx="5436">
                  <c:v>12.11185</c:v>
                </c:pt>
                <c:pt idx="5437">
                  <c:v>12.118961999999998</c:v>
                </c:pt>
                <c:pt idx="5438">
                  <c:v>12.126073999999999</c:v>
                </c:pt>
                <c:pt idx="5439">
                  <c:v>12.131915999999999</c:v>
                </c:pt>
                <c:pt idx="5440">
                  <c:v>12.139282</c:v>
                </c:pt>
                <c:pt idx="5441">
                  <c:v>12.146393999999999</c:v>
                </c:pt>
                <c:pt idx="5442">
                  <c:v>12.152236000000123</c:v>
                </c:pt>
                <c:pt idx="5443">
                  <c:v>12.159348</c:v>
                </c:pt>
                <c:pt idx="5444">
                  <c:v>12.166206000000004</c:v>
                </c:pt>
                <c:pt idx="5445">
                  <c:v>12.172048000000002</c:v>
                </c:pt>
                <c:pt idx="5446">
                  <c:v>12.17916</c:v>
                </c:pt>
                <c:pt idx="5447">
                  <c:v>12.186271999999999</c:v>
                </c:pt>
                <c:pt idx="5448">
                  <c:v>12.192367999999998</c:v>
                </c:pt>
                <c:pt idx="5449">
                  <c:v>12.199480000000024</c:v>
                </c:pt>
                <c:pt idx="5450">
                  <c:v>12.206338000000001</c:v>
                </c:pt>
                <c:pt idx="5451">
                  <c:v>12.21218</c:v>
                </c:pt>
                <c:pt idx="5452">
                  <c:v>12.219291999999999</c:v>
                </c:pt>
                <c:pt idx="5453">
                  <c:v>12.226404</c:v>
                </c:pt>
                <c:pt idx="5454">
                  <c:v>12.232246</c:v>
                </c:pt>
                <c:pt idx="5455">
                  <c:v>12.239357999999999</c:v>
                </c:pt>
                <c:pt idx="5456">
                  <c:v>12.246215999999999</c:v>
                </c:pt>
                <c:pt idx="5457">
                  <c:v>12.252312</c:v>
                </c:pt>
                <c:pt idx="5458">
                  <c:v>12.259170000000001</c:v>
                </c:pt>
                <c:pt idx="5459">
                  <c:v>12.266282</c:v>
                </c:pt>
                <c:pt idx="5460">
                  <c:v>12.272124</c:v>
                </c:pt>
                <c:pt idx="5461">
                  <c:v>12.279236000000004</c:v>
                </c:pt>
                <c:pt idx="5462">
                  <c:v>12.286348</c:v>
                </c:pt>
                <c:pt idx="5463">
                  <c:v>12.29219</c:v>
                </c:pt>
                <c:pt idx="5464">
                  <c:v>12.299301999999999</c:v>
                </c:pt>
                <c:pt idx="5465">
                  <c:v>12.306414000000121</c:v>
                </c:pt>
                <c:pt idx="5466">
                  <c:v>12.312256000000026</c:v>
                </c:pt>
                <c:pt idx="5467">
                  <c:v>12.319368000000001</c:v>
                </c:pt>
                <c:pt idx="5468">
                  <c:v>12.326480000000076</c:v>
                </c:pt>
                <c:pt idx="5469">
                  <c:v>12.332576000000024</c:v>
                </c:pt>
                <c:pt idx="5470">
                  <c:v>12.339688000000002</c:v>
                </c:pt>
                <c:pt idx="5471">
                  <c:v>12.346800000000002</c:v>
                </c:pt>
                <c:pt idx="5472">
                  <c:v>12.352642000000174</c:v>
                </c:pt>
                <c:pt idx="5473">
                  <c:v>12.359754000000139</c:v>
                </c:pt>
                <c:pt idx="5474">
                  <c:v>12.36712</c:v>
                </c:pt>
                <c:pt idx="5475">
                  <c:v>12.372962000000006</c:v>
                </c:pt>
                <c:pt idx="5476">
                  <c:v>12.380074</c:v>
                </c:pt>
                <c:pt idx="5477">
                  <c:v>12.386932000000026</c:v>
                </c:pt>
                <c:pt idx="5478">
                  <c:v>12.393028000000001</c:v>
                </c:pt>
                <c:pt idx="5479">
                  <c:v>12.399886000000134</c:v>
                </c:pt>
                <c:pt idx="5480">
                  <c:v>12.406998000000002</c:v>
                </c:pt>
                <c:pt idx="5481">
                  <c:v>12.412840000000006</c:v>
                </c:pt>
                <c:pt idx="5482">
                  <c:v>12.419952</c:v>
                </c:pt>
                <c:pt idx="5483">
                  <c:v>12.426810000000001</c:v>
                </c:pt>
                <c:pt idx="5484">
                  <c:v>12.432652000000004</c:v>
                </c:pt>
                <c:pt idx="5485">
                  <c:v>12.439764</c:v>
                </c:pt>
                <c:pt idx="5486">
                  <c:v>12.446876</c:v>
                </c:pt>
                <c:pt idx="5487">
                  <c:v>12.452718000000004</c:v>
                </c:pt>
                <c:pt idx="5488">
                  <c:v>12.460084000000121</c:v>
                </c:pt>
                <c:pt idx="5489">
                  <c:v>12.466942000000024</c:v>
                </c:pt>
                <c:pt idx="5490">
                  <c:v>12.472784000000152</c:v>
                </c:pt>
                <c:pt idx="5491">
                  <c:v>12.479896000000076</c:v>
                </c:pt>
                <c:pt idx="5492">
                  <c:v>12.487008000000001</c:v>
                </c:pt>
                <c:pt idx="5493">
                  <c:v>12.492850000000002</c:v>
                </c:pt>
                <c:pt idx="5494">
                  <c:v>12.499962</c:v>
                </c:pt>
                <c:pt idx="5495">
                  <c:v>12.507073999999999</c:v>
                </c:pt>
                <c:pt idx="5496">
                  <c:v>12.512916000000002</c:v>
                </c:pt>
                <c:pt idx="5497">
                  <c:v>12.520028</c:v>
                </c:pt>
                <c:pt idx="5498">
                  <c:v>12.527140000000001</c:v>
                </c:pt>
                <c:pt idx="5499">
                  <c:v>12.532982000000002</c:v>
                </c:pt>
                <c:pt idx="5500">
                  <c:v>12.540094</c:v>
                </c:pt>
                <c:pt idx="5501">
                  <c:v>12.547205999999999</c:v>
                </c:pt>
                <c:pt idx="5502">
                  <c:v>12.552794000000134</c:v>
                </c:pt>
                <c:pt idx="5503">
                  <c:v>12.559906000000026</c:v>
                </c:pt>
                <c:pt idx="5504">
                  <c:v>12.567018000000001</c:v>
                </c:pt>
                <c:pt idx="5505">
                  <c:v>12.572860000000002</c:v>
                </c:pt>
                <c:pt idx="5506">
                  <c:v>12.579972</c:v>
                </c:pt>
                <c:pt idx="5507">
                  <c:v>12.586830000000004</c:v>
                </c:pt>
                <c:pt idx="5508">
                  <c:v>12.592672</c:v>
                </c:pt>
                <c:pt idx="5509">
                  <c:v>12.600038</c:v>
                </c:pt>
                <c:pt idx="5510">
                  <c:v>12.606896000000004</c:v>
                </c:pt>
                <c:pt idx="5511">
                  <c:v>12.612738000000002</c:v>
                </c:pt>
                <c:pt idx="5512">
                  <c:v>12.61985</c:v>
                </c:pt>
                <c:pt idx="5513">
                  <c:v>12.626961999999999</c:v>
                </c:pt>
                <c:pt idx="5514">
                  <c:v>12.632804</c:v>
                </c:pt>
                <c:pt idx="5515">
                  <c:v>12.639915999999999</c:v>
                </c:pt>
                <c:pt idx="5516">
                  <c:v>12.647027999999999</c:v>
                </c:pt>
                <c:pt idx="5517">
                  <c:v>12.652870000000002</c:v>
                </c:pt>
                <c:pt idx="5518">
                  <c:v>12.659982000000022</c:v>
                </c:pt>
                <c:pt idx="5519">
                  <c:v>12.667094000000002</c:v>
                </c:pt>
                <c:pt idx="5520">
                  <c:v>12.672936000000076</c:v>
                </c:pt>
                <c:pt idx="5521">
                  <c:v>12.680048000000001</c:v>
                </c:pt>
                <c:pt idx="5522">
                  <c:v>12.686906</c:v>
                </c:pt>
                <c:pt idx="5523">
                  <c:v>12.693002</c:v>
                </c:pt>
                <c:pt idx="5524">
                  <c:v>12.700113999999997</c:v>
                </c:pt>
                <c:pt idx="5525">
                  <c:v>12.706971999999999</c:v>
                </c:pt>
                <c:pt idx="5526">
                  <c:v>12.712560000000002</c:v>
                </c:pt>
                <c:pt idx="5527">
                  <c:v>12.719925999999997</c:v>
                </c:pt>
                <c:pt idx="5528">
                  <c:v>12.726784</c:v>
                </c:pt>
                <c:pt idx="5529">
                  <c:v>12.732626</c:v>
                </c:pt>
                <c:pt idx="5530">
                  <c:v>12.739738000000001</c:v>
                </c:pt>
                <c:pt idx="5531">
                  <c:v>12.746849999999998</c:v>
                </c:pt>
                <c:pt idx="5532">
                  <c:v>12.752438000000026</c:v>
                </c:pt>
                <c:pt idx="5533">
                  <c:v>12.759804000000004</c:v>
                </c:pt>
                <c:pt idx="5534">
                  <c:v>12.766662</c:v>
                </c:pt>
                <c:pt idx="5535">
                  <c:v>12.772504000000026</c:v>
                </c:pt>
                <c:pt idx="5536">
                  <c:v>12.779870000000001</c:v>
                </c:pt>
                <c:pt idx="5537">
                  <c:v>12.786728</c:v>
                </c:pt>
                <c:pt idx="5538">
                  <c:v>12.792570000000001</c:v>
                </c:pt>
                <c:pt idx="5539">
                  <c:v>12.799682000000002</c:v>
                </c:pt>
                <c:pt idx="5540">
                  <c:v>12.806794000000076</c:v>
                </c:pt>
                <c:pt idx="5541">
                  <c:v>12.812636000000174</c:v>
                </c:pt>
                <c:pt idx="5542">
                  <c:v>12.819748000000002</c:v>
                </c:pt>
                <c:pt idx="5543">
                  <c:v>12.82686</c:v>
                </c:pt>
                <c:pt idx="5544">
                  <c:v>12.832702000000006</c:v>
                </c:pt>
                <c:pt idx="5545">
                  <c:v>12.839814000000002</c:v>
                </c:pt>
                <c:pt idx="5546">
                  <c:v>12.846926</c:v>
                </c:pt>
                <c:pt idx="5547">
                  <c:v>12.852768000000006</c:v>
                </c:pt>
                <c:pt idx="5548">
                  <c:v>12.859880000000134</c:v>
                </c:pt>
                <c:pt idx="5549">
                  <c:v>12.866992000000026</c:v>
                </c:pt>
                <c:pt idx="5550">
                  <c:v>12.872580000000164</c:v>
                </c:pt>
                <c:pt idx="5551">
                  <c:v>12.879946000000126</c:v>
                </c:pt>
                <c:pt idx="5552">
                  <c:v>12.886804000000026</c:v>
                </c:pt>
                <c:pt idx="5553">
                  <c:v>12.892646000000159</c:v>
                </c:pt>
                <c:pt idx="5554">
                  <c:v>12.899758000000002</c:v>
                </c:pt>
                <c:pt idx="5555">
                  <c:v>12.906616000000026</c:v>
                </c:pt>
                <c:pt idx="5556">
                  <c:v>12.912458000000004</c:v>
                </c:pt>
                <c:pt idx="5557">
                  <c:v>12.919570000000002</c:v>
                </c:pt>
                <c:pt idx="5558">
                  <c:v>12.926682000000024</c:v>
                </c:pt>
                <c:pt idx="5559">
                  <c:v>12.932524000000004</c:v>
                </c:pt>
                <c:pt idx="5560">
                  <c:v>12.939636000000121</c:v>
                </c:pt>
                <c:pt idx="5561">
                  <c:v>12.946494000000024</c:v>
                </c:pt>
                <c:pt idx="5562">
                  <c:v>12.952336000000145</c:v>
                </c:pt>
                <c:pt idx="5563">
                  <c:v>12.959448000000076</c:v>
                </c:pt>
                <c:pt idx="5564">
                  <c:v>12.966306000000024</c:v>
                </c:pt>
                <c:pt idx="5565">
                  <c:v>12.972402000000139</c:v>
                </c:pt>
                <c:pt idx="5566">
                  <c:v>12.979514000000076</c:v>
                </c:pt>
                <c:pt idx="5567">
                  <c:v>12.986371999999999</c:v>
                </c:pt>
                <c:pt idx="5568">
                  <c:v>12.992214000000002</c:v>
                </c:pt>
                <c:pt idx="5569">
                  <c:v>12.999580000000076</c:v>
                </c:pt>
                <c:pt idx="5570">
                  <c:v>13.006692000000006</c:v>
                </c:pt>
                <c:pt idx="5571">
                  <c:v>13.012280000000002</c:v>
                </c:pt>
                <c:pt idx="5572">
                  <c:v>13.019646000000026</c:v>
                </c:pt>
                <c:pt idx="5573">
                  <c:v>13.026504000000006</c:v>
                </c:pt>
                <c:pt idx="5574">
                  <c:v>13.032346</c:v>
                </c:pt>
                <c:pt idx="5575">
                  <c:v>13.039458</c:v>
                </c:pt>
                <c:pt idx="5576">
                  <c:v>13.046570000000001</c:v>
                </c:pt>
                <c:pt idx="5577">
                  <c:v>13.052158000000002</c:v>
                </c:pt>
                <c:pt idx="5578">
                  <c:v>13.059524000000026</c:v>
                </c:pt>
                <c:pt idx="5579">
                  <c:v>13.066382000000004</c:v>
                </c:pt>
                <c:pt idx="5580">
                  <c:v>13.072224</c:v>
                </c:pt>
                <c:pt idx="5581">
                  <c:v>13.079336000000024</c:v>
                </c:pt>
                <c:pt idx="5582">
                  <c:v>13.086194000000004</c:v>
                </c:pt>
                <c:pt idx="5583">
                  <c:v>13.092036000000123</c:v>
                </c:pt>
                <c:pt idx="5584">
                  <c:v>13.099148000000001</c:v>
                </c:pt>
                <c:pt idx="5585">
                  <c:v>13.106006000000002</c:v>
                </c:pt>
                <c:pt idx="5586">
                  <c:v>13.111847999999998</c:v>
                </c:pt>
                <c:pt idx="5587">
                  <c:v>13.119213999999999</c:v>
                </c:pt>
                <c:pt idx="5588">
                  <c:v>13.126072000000001</c:v>
                </c:pt>
                <c:pt idx="5589">
                  <c:v>13.131913999999998</c:v>
                </c:pt>
                <c:pt idx="5590">
                  <c:v>13.139025999999999</c:v>
                </c:pt>
                <c:pt idx="5591">
                  <c:v>13.146391999999997</c:v>
                </c:pt>
                <c:pt idx="5592">
                  <c:v>13.152234000000076</c:v>
                </c:pt>
                <c:pt idx="5593">
                  <c:v>13.159346000000006</c:v>
                </c:pt>
                <c:pt idx="5594">
                  <c:v>13.166712</c:v>
                </c:pt>
                <c:pt idx="5595">
                  <c:v>13.172300000000002</c:v>
                </c:pt>
                <c:pt idx="5596">
                  <c:v>13.179666000000006</c:v>
                </c:pt>
                <c:pt idx="5597">
                  <c:v>13.186777999999999</c:v>
                </c:pt>
                <c:pt idx="5598">
                  <c:v>13.192620000000002</c:v>
                </c:pt>
                <c:pt idx="5599">
                  <c:v>13.199732000000004</c:v>
                </c:pt>
                <c:pt idx="5600">
                  <c:v>13.206844</c:v>
                </c:pt>
                <c:pt idx="5601">
                  <c:v>13.212432000000026</c:v>
                </c:pt>
                <c:pt idx="5602">
                  <c:v>13.219798000000001</c:v>
                </c:pt>
                <c:pt idx="5603">
                  <c:v>13.226656</c:v>
                </c:pt>
                <c:pt idx="5604">
                  <c:v>13.232498000000001</c:v>
                </c:pt>
                <c:pt idx="5605">
                  <c:v>13.239356000000001</c:v>
                </c:pt>
                <c:pt idx="5606">
                  <c:v>13.246468</c:v>
                </c:pt>
                <c:pt idx="5607">
                  <c:v>13.252310000000001</c:v>
                </c:pt>
                <c:pt idx="5608">
                  <c:v>13.259422000000002</c:v>
                </c:pt>
                <c:pt idx="5609">
                  <c:v>13.266534000000076</c:v>
                </c:pt>
                <c:pt idx="5610">
                  <c:v>13.272122</c:v>
                </c:pt>
                <c:pt idx="5611">
                  <c:v>13.279488000000002</c:v>
                </c:pt>
                <c:pt idx="5612">
                  <c:v>13.286346</c:v>
                </c:pt>
                <c:pt idx="5613">
                  <c:v>13.292442000000024</c:v>
                </c:pt>
                <c:pt idx="5614">
                  <c:v>13.299554000000002</c:v>
                </c:pt>
                <c:pt idx="5615">
                  <c:v>13.306412000000076</c:v>
                </c:pt>
                <c:pt idx="5616">
                  <c:v>13.312508000000006</c:v>
                </c:pt>
                <c:pt idx="5617">
                  <c:v>13.319366</c:v>
                </c:pt>
                <c:pt idx="5618">
                  <c:v>13.326478000000002</c:v>
                </c:pt>
                <c:pt idx="5619">
                  <c:v>13.332320000000001</c:v>
                </c:pt>
                <c:pt idx="5620">
                  <c:v>13.339432000000134</c:v>
                </c:pt>
                <c:pt idx="5621">
                  <c:v>13.346544000000026</c:v>
                </c:pt>
                <c:pt idx="5622">
                  <c:v>13.352386000000159</c:v>
                </c:pt>
                <c:pt idx="5623">
                  <c:v>13.359498000000126</c:v>
                </c:pt>
                <c:pt idx="5624">
                  <c:v>13.366356000000026</c:v>
                </c:pt>
                <c:pt idx="5625">
                  <c:v>13.372198000000004</c:v>
                </c:pt>
                <c:pt idx="5626">
                  <c:v>13.379310000000002</c:v>
                </c:pt>
                <c:pt idx="5627">
                  <c:v>13.386422000000024</c:v>
                </c:pt>
                <c:pt idx="5628">
                  <c:v>13.392264000000004</c:v>
                </c:pt>
                <c:pt idx="5629">
                  <c:v>13.399376</c:v>
                </c:pt>
                <c:pt idx="5630">
                  <c:v>13.406234000000024</c:v>
                </c:pt>
                <c:pt idx="5631">
                  <c:v>13.412076000000004</c:v>
                </c:pt>
                <c:pt idx="5632">
                  <c:v>13.419188</c:v>
                </c:pt>
                <c:pt idx="5633">
                  <c:v>13.426046000000024</c:v>
                </c:pt>
                <c:pt idx="5634">
                  <c:v>13.432142000000002</c:v>
                </c:pt>
                <c:pt idx="5635">
                  <c:v>13.439254</c:v>
                </c:pt>
                <c:pt idx="5636">
                  <c:v>13.446111999999999</c:v>
                </c:pt>
                <c:pt idx="5637">
                  <c:v>13.452208000000002</c:v>
                </c:pt>
                <c:pt idx="5638">
                  <c:v>13.45932</c:v>
                </c:pt>
                <c:pt idx="5639">
                  <c:v>13.466432000000164</c:v>
                </c:pt>
                <c:pt idx="5640">
                  <c:v>13.472274000000002</c:v>
                </c:pt>
                <c:pt idx="5641">
                  <c:v>13.479386000000074</c:v>
                </c:pt>
                <c:pt idx="5642">
                  <c:v>13.486244000000006</c:v>
                </c:pt>
                <c:pt idx="5643">
                  <c:v>13.492340000000002</c:v>
                </c:pt>
                <c:pt idx="5644">
                  <c:v>13.499452000000026</c:v>
                </c:pt>
                <c:pt idx="5645">
                  <c:v>13.506310000000001</c:v>
                </c:pt>
                <c:pt idx="5646">
                  <c:v>13.512406000000126</c:v>
                </c:pt>
                <c:pt idx="5647">
                  <c:v>13.519518</c:v>
                </c:pt>
                <c:pt idx="5648">
                  <c:v>13.526375999999999</c:v>
                </c:pt>
                <c:pt idx="5649">
                  <c:v>13.532218</c:v>
                </c:pt>
                <c:pt idx="5650">
                  <c:v>13.53933</c:v>
                </c:pt>
                <c:pt idx="5651">
                  <c:v>13.546442000000004</c:v>
                </c:pt>
                <c:pt idx="5652">
                  <c:v>13.552284000000123</c:v>
                </c:pt>
                <c:pt idx="5653">
                  <c:v>13.559142000000024</c:v>
                </c:pt>
                <c:pt idx="5654">
                  <c:v>13.566254000000002</c:v>
                </c:pt>
                <c:pt idx="5655">
                  <c:v>13.572096000000121</c:v>
                </c:pt>
                <c:pt idx="5656">
                  <c:v>13.579208</c:v>
                </c:pt>
                <c:pt idx="5657">
                  <c:v>13.586066000000002</c:v>
                </c:pt>
                <c:pt idx="5658">
                  <c:v>13.591908</c:v>
                </c:pt>
                <c:pt idx="5659">
                  <c:v>13.599020000000001</c:v>
                </c:pt>
                <c:pt idx="5660">
                  <c:v>13.606132000000002</c:v>
                </c:pt>
                <c:pt idx="5661">
                  <c:v>13.61172</c:v>
                </c:pt>
                <c:pt idx="5662">
                  <c:v>13.619086000000006</c:v>
                </c:pt>
                <c:pt idx="5663">
                  <c:v>13.625944</c:v>
                </c:pt>
                <c:pt idx="5664">
                  <c:v>13.631786</c:v>
                </c:pt>
                <c:pt idx="5665">
                  <c:v>13.638897999999999</c:v>
                </c:pt>
                <c:pt idx="5666">
                  <c:v>13.64601</c:v>
                </c:pt>
                <c:pt idx="5667">
                  <c:v>13.652106000000026</c:v>
                </c:pt>
                <c:pt idx="5668">
                  <c:v>13.659218000000001</c:v>
                </c:pt>
                <c:pt idx="5669">
                  <c:v>13.666076</c:v>
                </c:pt>
                <c:pt idx="5670">
                  <c:v>13.671917999999998</c:v>
                </c:pt>
                <c:pt idx="5671">
                  <c:v>13.679030000000004</c:v>
                </c:pt>
                <c:pt idx="5672">
                  <c:v>13.686142</c:v>
                </c:pt>
                <c:pt idx="5673">
                  <c:v>13.692238000000001</c:v>
                </c:pt>
                <c:pt idx="5674">
                  <c:v>13.699350000000001</c:v>
                </c:pt>
                <c:pt idx="5675">
                  <c:v>13.706208</c:v>
                </c:pt>
                <c:pt idx="5676">
                  <c:v>13.712050000000001</c:v>
                </c:pt>
                <c:pt idx="5677">
                  <c:v>13.719161999999999</c:v>
                </c:pt>
                <c:pt idx="5678">
                  <c:v>13.726273999999998</c:v>
                </c:pt>
                <c:pt idx="5679">
                  <c:v>13.732116</c:v>
                </c:pt>
                <c:pt idx="5680">
                  <c:v>13.739227999999999</c:v>
                </c:pt>
                <c:pt idx="5681">
                  <c:v>13.746086</c:v>
                </c:pt>
                <c:pt idx="5682">
                  <c:v>13.751927999999999</c:v>
                </c:pt>
                <c:pt idx="5683">
                  <c:v>13.758786000000002</c:v>
                </c:pt>
                <c:pt idx="5684">
                  <c:v>13.765898000000002</c:v>
                </c:pt>
                <c:pt idx="5685">
                  <c:v>13.771486000000024</c:v>
                </c:pt>
                <c:pt idx="5686">
                  <c:v>13.778851999999999</c:v>
                </c:pt>
                <c:pt idx="5687">
                  <c:v>13.785710000000002</c:v>
                </c:pt>
                <c:pt idx="5688">
                  <c:v>13.791805999999999</c:v>
                </c:pt>
                <c:pt idx="5689">
                  <c:v>13.798917999999997</c:v>
                </c:pt>
                <c:pt idx="5690">
                  <c:v>13.805776000000026</c:v>
                </c:pt>
                <c:pt idx="5691">
                  <c:v>13.811871999999997</c:v>
                </c:pt>
                <c:pt idx="5692">
                  <c:v>13.818984</c:v>
                </c:pt>
                <c:pt idx="5693">
                  <c:v>13.826096000000026</c:v>
                </c:pt>
                <c:pt idx="5694">
                  <c:v>13.831938000000001</c:v>
                </c:pt>
                <c:pt idx="5695">
                  <c:v>13.839050000000002</c:v>
                </c:pt>
                <c:pt idx="5696">
                  <c:v>13.845908000000001</c:v>
                </c:pt>
                <c:pt idx="5697">
                  <c:v>13.852004000000155</c:v>
                </c:pt>
                <c:pt idx="5698">
                  <c:v>13.858862</c:v>
                </c:pt>
                <c:pt idx="5699">
                  <c:v>13.865974000000024</c:v>
                </c:pt>
                <c:pt idx="5700">
                  <c:v>13.871816000000004</c:v>
                </c:pt>
                <c:pt idx="5701">
                  <c:v>13.878927999999998</c:v>
                </c:pt>
                <c:pt idx="5702">
                  <c:v>13.885786000000177</c:v>
                </c:pt>
                <c:pt idx="5703">
                  <c:v>13.891373999999999</c:v>
                </c:pt>
                <c:pt idx="5704">
                  <c:v>13.898486000000121</c:v>
                </c:pt>
                <c:pt idx="5705">
                  <c:v>13.905598000000024</c:v>
                </c:pt>
                <c:pt idx="5706">
                  <c:v>13.911440000000002</c:v>
                </c:pt>
                <c:pt idx="5707">
                  <c:v>13.918552</c:v>
                </c:pt>
                <c:pt idx="5708">
                  <c:v>13.925410000000022</c:v>
                </c:pt>
                <c:pt idx="5709">
                  <c:v>13.931251999999999</c:v>
                </c:pt>
                <c:pt idx="5710">
                  <c:v>13.938618</c:v>
                </c:pt>
                <c:pt idx="5711">
                  <c:v>13.945476000000006</c:v>
                </c:pt>
                <c:pt idx="5712">
                  <c:v>13.951318000000001</c:v>
                </c:pt>
                <c:pt idx="5713">
                  <c:v>13.958684000000074</c:v>
                </c:pt>
                <c:pt idx="5714">
                  <c:v>13.965796000000161</c:v>
                </c:pt>
                <c:pt idx="5715">
                  <c:v>13.971638000000002</c:v>
                </c:pt>
                <c:pt idx="5716">
                  <c:v>13.97875</c:v>
                </c:pt>
                <c:pt idx="5717">
                  <c:v>13.985862000000004</c:v>
                </c:pt>
                <c:pt idx="5718">
                  <c:v>13.991704</c:v>
                </c:pt>
                <c:pt idx="5719">
                  <c:v>13.998816</c:v>
                </c:pt>
                <c:pt idx="5720">
                  <c:v>14.005928000000001</c:v>
                </c:pt>
                <c:pt idx="5721">
                  <c:v>14.01177</c:v>
                </c:pt>
                <c:pt idx="5722">
                  <c:v>14.018882</c:v>
                </c:pt>
                <c:pt idx="5723">
                  <c:v>14.025994000000004</c:v>
                </c:pt>
                <c:pt idx="5724">
                  <c:v>14.031836</c:v>
                </c:pt>
                <c:pt idx="5725">
                  <c:v>14.038947999999998</c:v>
                </c:pt>
                <c:pt idx="5726">
                  <c:v>14.045806000000002</c:v>
                </c:pt>
                <c:pt idx="5727">
                  <c:v>14.051648000000002</c:v>
                </c:pt>
                <c:pt idx="5728">
                  <c:v>14.058760000000001</c:v>
                </c:pt>
                <c:pt idx="5729">
                  <c:v>14.065618000000002</c:v>
                </c:pt>
                <c:pt idx="5730">
                  <c:v>14.071714</c:v>
                </c:pt>
                <c:pt idx="5731">
                  <c:v>14.078571999999999</c:v>
                </c:pt>
                <c:pt idx="5732">
                  <c:v>14.085684000000136</c:v>
                </c:pt>
                <c:pt idx="5733">
                  <c:v>14.091526</c:v>
                </c:pt>
                <c:pt idx="5734">
                  <c:v>14.098638000000001</c:v>
                </c:pt>
                <c:pt idx="5735">
                  <c:v>14.105750000000002</c:v>
                </c:pt>
                <c:pt idx="5736">
                  <c:v>14.111592</c:v>
                </c:pt>
                <c:pt idx="5737">
                  <c:v>14.118703999999999</c:v>
                </c:pt>
                <c:pt idx="5738">
                  <c:v>14.125562</c:v>
                </c:pt>
                <c:pt idx="5739">
                  <c:v>14.131657999999998</c:v>
                </c:pt>
                <c:pt idx="5740">
                  <c:v>14.138769999999999</c:v>
                </c:pt>
                <c:pt idx="5741">
                  <c:v>14.145882</c:v>
                </c:pt>
                <c:pt idx="5742">
                  <c:v>14.151724</c:v>
                </c:pt>
                <c:pt idx="5743">
                  <c:v>14.158836000000004</c:v>
                </c:pt>
                <c:pt idx="5744">
                  <c:v>14.165694000000123</c:v>
                </c:pt>
                <c:pt idx="5745">
                  <c:v>14.171790000000001</c:v>
                </c:pt>
                <c:pt idx="5746">
                  <c:v>14.178901999999999</c:v>
                </c:pt>
                <c:pt idx="5747">
                  <c:v>14.185760000000002</c:v>
                </c:pt>
                <c:pt idx="5748">
                  <c:v>14.191856</c:v>
                </c:pt>
                <c:pt idx="5749">
                  <c:v>14.198967999999999</c:v>
                </c:pt>
                <c:pt idx="5750">
                  <c:v>14.205826</c:v>
                </c:pt>
                <c:pt idx="5751">
                  <c:v>14.211667999999998</c:v>
                </c:pt>
                <c:pt idx="5752">
                  <c:v>14.219034000000002</c:v>
                </c:pt>
                <c:pt idx="5753">
                  <c:v>14.225892</c:v>
                </c:pt>
                <c:pt idx="5754">
                  <c:v>14.231733999999999</c:v>
                </c:pt>
                <c:pt idx="5755">
                  <c:v>14.238846000000001</c:v>
                </c:pt>
                <c:pt idx="5756">
                  <c:v>14.245704</c:v>
                </c:pt>
                <c:pt idx="5757">
                  <c:v>14.251546000000006</c:v>
                </c:pt>
                <c:pt idx="5758">
                  <c:v>14.258657999999999</c:v>
                </c:pt>
                <c:pt idx="5759">
                  <c:v>14.265516000000074</c:v>
                </c:pt>
                <c:pt idx="5760">
                  <c:v>14.271357999999999</c:v>
                </c:pt>
                <c:pt idx="5761">
                  <c:v>14.278469999999999</c:v>
                </c:pt>
                <c:pt idx="5762">
                  <c:v>14.285582000000026</c:v>
                </c:pt>
                <c:pt idx="5763">
                  <c:v>14.291423999999997</c:v>
                </c:pt>
                <c:pt idx="5764">
                  <c:v>14.298536</c:v>
                </c:pt>
                <c:pt idx="5765">
                  <c:v>14.305394000000026</c:v>
                </c:pt>
                <c:pt idx="5766">
                  <c:v>14.311236000000006</c:v>
                </c:pt>
                <c:pt idx="5767">
                  <c:v>14.318602</c:v>
                </c:pt>
                <c:pt idx="5768">
                  <c:v>14.325460000000026</c:v>
                </c:pt>
                <c:pt idx="5769">
                  <c:v>14.331556000000004</c:v>
                </c:pt>
                <c:pt idx="5770">
                  <c:v>14.338667999999998</c:v>
                </c:pt>
                <c:pt idx="5771">
                  <c:v>14.345780000000024</c:v>
                </c:pt>
                <c:pt idx="5772">
                  <c:v>14.351622000000004</c:v>
                </c:pt>
                <c:pt idx="5773">
                  <c:v>14.358734000000076</c:v>
                </c:pt>
                <c:pt idx="5774">
                  <c:v>14.365846000000174</c:v>
                </c:pt>
                <c:pt idx="5775">
                  <c:v>14.371688000000002</c:v>
                </c:pt>
                <c:pt idx="5776">
                  <c:v>14.378800000000002</c:v>
                </c:pt>
                <c:pt idx="5777">
                  <c:v>14.385912000000006</c:v>
                </c:pt>
                <c:pt idx="5778">
                  <c:v>14.391754000000002</c:v>
                </c:pt>
                <c:pt idx="5779">
                  <c:v>14.398612</c:v>
                </c:pt>
                <c:pt idx="5780">
                  <c:v>14.405724000000006</c:v>
                </c:pt>
                <c:pt idx="5781">
                  <c:v>14.411566000000002</c:v>
                </c:pt>
                <c:pt idx="5782">
                  <c:v>14.418677999999998</c:v>
                </c:pt>
                <c:pt idx="5783">
                  <c:v>14.425536000000164</c:v>
                </c:pt>
                <c:pt idx="5784">
                  <c:v>14.431377999999999</c:v>
                </c:pt>
                <c:pt idx="5785">
                  <c:v>14.43849</c:v>
                </c:pt>
                <c:pt idx="5786">
                  <c:v>14.445602000000004</c:v>
                </c:pt>
                <c:pt idx="5787">
                  <c:v>14.451444000000134</c:v>
                </c:pt>
                <c:pt idx="5788">
                  <c:v>14.458556000000026</c:v>
                </c:pt>
                <c:pt idx="5789">
                  <c:v>14.465414000000157</c:v>
                </c:pt>
                <c:pt idx="5790">
                  <c:v>14.471510000000002</c:v>
                </c:pt>
                <c:pt idx="5791">
                  <c:v>14.478622</c:v>
                </c:pt>
                <c:pt idx="5792">
                  <c:v>14.485734000000152</c:v>
                </c:pt>
                <c:pt idx="5793">
                  <c:v>14.491576</c:v>
                </c:pt>
                <c:pt idx="5794">
                  <c:v>14.498688</c:v>
                </c:pt>
                <c:pt idx="5795">
                  <c:v>14.505800000000002</c:v>
                </c:pt>
                <c:pt idx="5796">
                  <c:v>14.511642</c:v>
                </c:pt>
                <c:pt idx="5797">
                  <c:v>14.518753999999999</c:v>
                </c:pt>
                <c:pt idx="5798">
                  <c:v>14.525866000000002</c:v>
                </c:pt>
                <c:pt idx="5799">
                  <c:v>14.531708</c:v>
                </c:pt>
                <c:pt idx="5800">
                  <c:v>14.538819999999999</c:v>
                </c:pt>
                <c:pt idx="5801">
                  <c:v>14.545678000000001</c:v>
                </c:pt>
                <c:pt idx="5802">
                  <c:v>14.551520000000002</c:v>
                </c:pt>
                <c:pt idx="5803">
                  <c:v>14.558632000000006</c:v>
                </c:pt>
                <c:pt idx="5804">
                  <c:v>14.565490000000135</c:v>
                </c:pt>
                <c:pt idx="5805">
                  <c:v>14.571332</c:v>
                </c:pt>
                <c:pt idx="5806">
                  <c:v>14.578444000000006</c:v>
                </c:pt>
                <c:pt idx="5807">
                  <c:v>14.585302</c:v>
                </c:pt>
                <c:pt idx="5808">
                  <c:v>14.591397999999998</c:v>
                </c:pt>
                <c:pt idx="5809">
                  <c:v>14.598510000000001</c:v>
                </c:pt>
                <c:pt idx="5810">
                  <c:v>14.605368</c:v>
                </c:pt>
                <c:pt idx="5811">
                  <c:v>14.611464</c:v>
                </c:pt>
                <c:pt idx="5812">
                  <c:v>14.618575999999997</c:v>
                </c:pt>
                <c:pt idx="5813">
                  <c:v>14.625688000000002</c:v>
                </c:pt>
                <c:pt idx="5814">
                  <c:v>14.63153</c:v>
                </c:pt>
                <c:pt idx="5815">
                  <c:v>14.638641999999999</c:v>
                </c:pt>
                <c:pt idx="5816">
                  <c:v>14.645500000000002</c:v>
                </c:pt>
                <c:pt idx="5817">
                  <c:v>14.651596000000024</c:v>
                </c:pt>
                <c:pt idx="5818">
                  <c:v>14.658708000000001</c:v>
                </c:pt>
                <c:pt idx="5819">
                  <c:v>14.665566000000076</c:v>
                </c:pt>
                <c:pt idx="5820">
                  <c:v>14.671408</c:v>
                </c:pt>
                <c:pt idx="5821">
                  <c:v>14.678520000000001</c:v>
                </c:pt>
                <c:pt idx="5822">
                  <c:v>14.685632000000076</c:v>
                </c:pt>
                <c:pt idx="5823">
                  <c:v>14.691473999999999</c:v>
                </c:pt>
                <c:pt idx="5824">
                  <c:v>14.698331999999999</c:v>
                </c:pt>
                <c:pt idx="5825">
                  <c:v>14.705444000000076</c:v>
                </c:pt>
                <c:pt idx="5826">
                  <c:v>14.711540000000001</c:v>
                </c:pt>
                <c:pt idx="5827">
                  <c:v>14.718397999999997</c:v>
                </c:pt>
                <c:pt idx="5828">
                  <c:v>14.725510000000002</c:v>
                </c:pt>
                <c:pt idx="5829">
                  <c:v>14.731351999999998</c:v>
                </c:pt>
                <c:pt idx="5830">
                  <c:v>14.738463999999999</c:v>
                </c:pt>
                <c:pt idx="5831">
                  <c:v>14.745321999999998</c:v>
                </c:pt>
                <c:pt idx="5832">
                  <c:v>14.751418000000001</c:v>
                </c:pt>
                <c:pt idx="5833">
                  <c:v>14.758275999999999</c:v>
                </c:pt>
                <c:pt idx="5834">
                  <c:v>14.765388000000002</c:v>
                </c:pt>
                <c:pt idx="5835">
                  <c:v>14.771484000000004</c:v>
                </c:pt>
                <c:pt idx="5836">
                  <c:v>14.778341999999999</c:v>
                </c:pt>
                <c:pt idx="5837">
                  <c:v>14.785454000000026</c:v>
                </c:pt>
                <c:pt idx="5838">
                  <c:v>14.791295999999999</c:v>
                </c:pt>
                <c:pt idx="5839">
                  <c:v>14.798407999999998</c:v>
                </c:pt>
                <c:pt idx="5840">
                  <c:v>14.805520000000024</c:v>
                </c:pt>
                <c:pt idx="5841">
                  <c:v>14.811362000000001</c:v>
                </c:pt>
                <c:pt idx="5842">
                  <c:v>14.818474</c:v>
                </c:pt>
                <c:pt idx="5843">
                  <c:v>14.825586000000175</c:v>
                </c:pt>
                <c:pt idx="5844">
                  <c:v>14.831682000000002</c:v>
                </c:pt>
                <c:pt idx="5845">
                  <c:v>14.838540000000002</c:v>
                </c:pt>
                <c:pt idx="5846">
                  <c:v>14.845652000000022</c:v>
                </c:pt>
                <c:pt idx="5847">
                  <c:v>14.851494000000139</c:v>
                </c:pt>
                <c:pt idx="5848">
                  <c:v>14.858606000000076</c:v>
                </c:pt>
                <c:pt idx="5849">
                  <c:v>14.865718000000006</c:v>
                </c:pt>
                <c:pt idx="5850">
                  <c:v>14.871560000000002</c:v>
                </c:pt>
                <c:pt idx="5851">
                  <c:v>14.878672</c:v>
                </c:pt>
                <c:pt idx="5852">
                  <c:v>14.885530000000164</c:v>
                </c:pt>
                <c:pt idx="5853">
                  <c:v>14.891626</c:v>
                </c:pt>
                <c:pt idx="5854">
                  <c:v>14.898484000000026</c:v>
                </c:pt>
                <c:pt idx="5855">
                  <c:v>14.905596000000159</c:v>
                </c:pt>
                <c:pt idx="5856">
                  <c:v>14.911692</c:v>
                </c:pt>
                <c:pt idx="5857">
                  <c:v>14.91855</c:v>
                </c:pt>
                <c:pt idx="5858">
                  <c:v>14.925408000000004</c:v>
                </c:pt>
                <c:pt idx="5859">
                  <c:v>14.931504</c:v>
                </c:pt>
                <c:pt idx="5860">
                  <c:v>14.938361999999998</c:v>
                </c:pt>
                <c:pt idx="5861">
                  <c:v>14.945474000000004</c:v>
                </c:pt>
                <c:pt idx="5862">
                  <c:v>14.95157</c:v>
                </c:pt>
                <c:pt idx="5863">
                  <c:v>14.958428</c:v>
                </c:pt>
                <c:pt idx="5864">
                  <c:v>14.965286000000152</c:v>
                </c:pt>
                <c:pt idx="5865">
                  <c:v>14.971382</c:v>
                </c:pt>
                <c:pt idx="5866">
                  <c:v>14.97824</c:v>
                </c:pt>
                <c:pt idx="5867">
                  <c:v>14.985352000000002</c:v>
                </c:pt>
                <c:pt idx="5868">
                  <c:v>14.991448000000002</c:v>
                </c:pt>
                <c:pt idx="5869">
                  <c:v>14.998560000000001</c:v>
                </c:pt>
                <c:pt idx="5870">
                  <c:v>15.005418000000002</c:v>
                </c:pt>
                <c:pt idx="5871">
                  <c:v>15.011514</c:v>
                </c:pt>
                <c:pt idx="5872">
                  <c:v>15.018371999999998</c:v>
                </c:pt>
                <c:pt idx="5873">
                  <c:v>15.025484000000136</c:v>
                </c:pt>
                <c:pt idx="5874">
                  <c:v>15.03158</c:v>
                </c:pt>
                <c:pt idx="5875">
                  <c:v>15.038691999999999</c:v>
                </c:pt>
                <c:pt idx="5876">
                  <c:v>15.04555</c:v>
                </c:pt>
                <c:pt idx="5877">
                  <c:v>15.051646000000074</c:v>
                </c:pt>
                <c:pt idx="5878">
                  <c:v>15.058504000000006</c:v>
                </c:pt>
                <c:pt idx="5879">
                  <c:v>15.065362</c:v>
                </c:pt>
                <c:pt idx="5880">
                  <c:v>15.071458000000002</c:v>
                </c:pt>
                <c:pt idx="5881">
                  <c:v>15.078315999999997</c:v>
                </c:pt>
                <c:pt idx="5882">
                  <c:v>15.08492</c:v>
                </c:pt>
                <c:pt idx="5883">
                  <c:v>15.091016</c:v>
                </c:pt>
                <c:pt idx="5884">
                  <c:v>15.097873999999999</c:v>
                </c:pt>
                <c:pt idx="5885">
                  <c:v>15.104223999999999</c:v>
                </c:pt>
                <c:pt idx="5886">
                  <c:v>15.110827999999998</c:v>
                </c:pt>
                <c:pt idx="5887">
                  <c:v>15.117940000000001</c:v>
                </c:pt>
                <c:pt idx="5888">
                  <c:v>15.124289999999998</c:v>
                </c:pt>
                <c:pt idx="5889">
                  <c:v>15.131147999999998</c:v>
                </c:pt>
                <c:pt idx="5890">
                  <c:v>15.138005999999999</c:v>
                </c:pt>
                <c:pt idx="5891">
                  <c:v>15.145118</c:v>
                </c:pt>
                <c:pt idx="5892">
                  <c:v>15.151214</c:v>
                </c:pt>
                <c:pt idx="5893">
                  <c:v>15.158071999999999</c:v>
                </c:pt>
                <c:pt idx="5894">
                  <c:v>15.165184000000076</c:v>
                </c:pt>
                <c:pt idx="5895">
                  <c:v>15.171279999999999</c:v>
                </c:pt>
                <c:pt idx="5896">
                  <c:v>15.178138000000001</c:v>
                </c:pt>
                <c:pt idx="5897">
                  <c:v>15.185250000000002</c:v>
                </c:pt>
                <c:pt idx="5898">
                  <c:v>15.191091999999999</c:v>
                </c:pt>
                <c:pt idx="5899">
                  <c:v>15.198203999999999</c:v>
                </c:pt>
                <c:pt idx="5900">
                  <c:v>15.205062</c:v>
                </c:pt>
                <c:pt idx="5901">
                  <c:v>15.211157999999999</c:v>
                </c:pt>
                <c:pt idx="5902">
                  <c:v>15.218015999999999</c:v>
                </c:pt>
                <c:pt idx="5903">
                  <c:v>15.224365999999998</c:v>
                </c:pt>
                <c:pt idx="5904">
                  <c:v>15.230969999999999</c:v>
                </c:pt>
                <c:pt idx="5905">
                  <c:v>15.237827999999999</c:v>
                </c:pt>
                <c:pt idx="5906">
                  <c:v>15.244177999999998</c:v>
                </c:pt>
                <c:pt idx="5907">
                  <c:v>15.250782000000006</c:v>
                </c:pt>
                <c:pt idx="5908">
                  <c:v>15.25764</c:v>
                </c:pt>
                <c:pt idx="5909">
                  <c:v>15.263990000000002</c:v>
                </c:pt>
                <c:pt idx="5910">
                  <c:v>15.270594000000004</c:v>
                </c:pt>
                <c:pt idx="5911">
                  <c:v>15.277452</c:v>
                </c:pt>
                <c:pt idx="5912">
                  <c:v>15.284056</c:v>
                </c:pt>
                <c:pt idx="5913">
                  <c:v>15.290660000000001</c:v>
                </c:pt>
                <c:pt idx="5914">
                  <c:v>15.297518</c:v>
                </c:pt>
                <c:pt idx="5915">
                  <c:v>15.304122</c:v>
                </c:pt>
                <c:pt idx="5916">
                  <c:v>15.310726000000004</c:v>
                </c:pt>
                <c:pt idx="5917">
                  <c:v>15.317584000000076</c:v>
                </c:pt>
                <c:pt idx="5918">
                  <c:v>15.323934000000024</c:v>
                </c:pt>
                <c:pt idx="5919">
                  <c:v>15.330792000000002</c:v>
                </c:pt>
                <c:pt idx="5920">
                  <c:v>15.33765</c:v>
                </c:pt>
                <c:pt idx="5921">
                  <c:v>15.344000000000001</c:v>
                </c:pt>
                <c:pt idx="5922">
                  <c:v>15.350858000000002</c:v>
                </c:pt>
                <c:pt idx="5923">
                  <c:v>15.357716000000076</c:v>
                </c:pt>
                <c:pt idx="5924">
                  <c:v>15.364066000000006</c:v>
                </c:pt>
                <c:pt idx="5925">
                  <c:v>15.370670000000002</c:v>
                </c:pt>
                <c:pt idx="5926">
                  <c:v>15.377528000000002</c:v>
                </c:pt>
                <c:pt idx="5927">
                  <c:v>15.384132000000006</c:v>
                </c:pt>
                <c:pt idx="5928">
                  <c:v>15.390736000000134</c:v>
                </c:pt>
                <c:pt idx="5929">
                  <c:v>15.397594000000026</c:v>
                </c:pt>
                <c:pt idx="5930">
                  <c:v>15.403944000000006</c:v>
                </c:pt>
                <c:pt idx="5931">
                  <c:v>15.410548</c:v>
                </c:pt>
                <c:pt idx="5932">
                  <c:v>15.417660000000001</c:v>
                </c:pt>
                <c:pt idx="5933">
                  <c:v>15.423756000000004</c:v>
                </c:pt>
                <c:pt idx="5934">
                  <c:v>15.430614</c:v>
                </c:pt>
                <c:pt idx="5935">
                  <c:v>15.437472</c:v>
                </c:pt>
                <c:pt idx="5936">
                  <c:v>15.443821999999997</c:v>
                </c:pt>
                <c:pt idx="5937">
                  <c:v>15.450680000000121</c:v>
                </c:pt>
                <c:pt idx="5938">
                  <c:v>15.457538000000024</c:v>
                </c:pt>
                <c:pt idx="5939">
                  <c:v>15.463888000000004</c:v>
                </c:pt>
                <c:pt idx="5940">
                  <c:v>15.470492000000121</c:v>
                </c:pt>
                <c:pt idx="5941">
                  <c:v>15.477604000000024</c:v>
                </c:pt>
                <c:pt idx="5942">
                  <c:v>15.483954000000002</c:v>
                </c:pt>
                <c:pt idx="5943">
                  <c:v>15.490558</c:v>
                </c:pt>
                <c:pt idx="5944">
                  <c:v>15.497416000000024</c:v>
                </c:pt>
                <c:pt idx="5945">
                  <c:v>15.503766000000002</c:v>
                </c:pt>
                <c:pt idx="5946">
                  <c:v>15.510624</c:v>
                </c:pt>
                <c:pt idx="5947">
                  <c:v>15.517482000000006</c:v>
                </c:pt>
                <c:pt idx="5948">
                  <c:v>15.523832000000002</c:v>
                </c:pt>
                <c:pt idx="5949">
                  <c:v>15.530690000000002</c:v>
                </c:pt>
                <c:pt idx="5950">
                  <c:v>15.537548000000001</c:v>
                </c:pt>
                <c:pt idx="5951">
                  <c:v>15.543898</c:v>
                </c:pt>
                <c:pt idx="5952">
                  <c:v>15.550502000000026</c:v>
                </c:pt>
                <c:pt idx="5953">
                  <c:v>15.557360000000001</c:v>
                </c:pt>
                <c:pt idx="5954">
                  <c:v>15.563964</c:v>
                </c:pt>
                <c:pt idx="5955">
                  <c:v>15.570568</c:v>
                </c:pt>
                <c:pt idx="5956">
                  <c:v>15.577426000000004</c:v>
                </c:pt>
                <c:pt idx="5957">
                  <c:v>15.583776</c:v>
                </c:pt>
                <c:pt idx="5958">
                  <c:v>15.59038</c:v>
                </c:pt>
                <c:pt idx="5959">
                  <c:v>15.597238000000001</c:v>
                </c:pt>
                <c:pt idx="5960">
                  <c:v>15.603842</c:v>
                </c:pt>
                <c:pt idx="5961">
                  <c:v>15.610446000000024</c:v>
                </c:pt>
                <c:pt idx="5962">
                  <c:v>15.617303999999999</c:v>
                </c:pt>
                <c:pt idx="5963">
                  <c:v>15.623654</c:v>
                </c:pt>
                <c:pt idx="5964">
                  <c:v>15.630258</c:v>
                </c:pt>
                <c:pt idx="5965">
                  <c:v>15.637115999999999</c:v>
                </c:pt>
                <c:pt idx="5966">
                  <c:v>15.643719999999998</c:v>
                </c:pt>
                <c:pt idx="5967">
                  <c:v>15.650323999999999</c:v>
                </c:pt>
                <c:pt idx="5968">
                  <c:v>15.657182000000002</c:v>
                </c:pt>
                <c:pt idx="5969">
                  <c:v>15.663786000000076</c:v>
                </c:pt>
                <c:pt idx="5970">
                  <c:v>15.670390000000001</c:v>
                </c:pt>
                <c:pt idx="5971">
                  <c:v>15.677248000000001</c:v>
                </c:pt>
                <c:pt idx="5972">
                  <c:v>15.683598000000002</c:v>
                </c:pt>
                <c:pt idx="5973">
                  <c:v>15.690456000000006</c:v>
                </c:pt>
                <c:pt idx="5974">
                  <c:v>15.697313999999999</c:v>
                </c:pt>
                <c:pt idx="5975">
                  <c:v>15.703664</c:v>
                </c:pt>
                <c:pt idx="5976">
                  <c:v>15.710267999999997</c:v>
                </c:pt>
                <c:pt idx="5977">
                  <c:v>15.717125999999999</c:v>
                </c:pt>
                <c:pt idx="5978">
                  <c:v>15.723476</c:v>
                </c:pt>
                <c:pt idx="5979">
                  <c:v>15.730079999999997</c:v>
                </c:pt>
                <c:pt idx="5980">
                  <c:v>15.736938</c:v>
                </c:pt>
                <c:pt idx="5981">
                  <c:v>15.743287999999998</c:v>
                </c:pt>
                <c:pt idx="5982">
                  <c:v>15.749891999999999</c:v>
                </c:pt>
                <c:pt idx="5983">
                  <c:v>15.756750000000002</c:v>
                </c:pt>
                <c:pt idx="5984">
                  <c:v>15.763100000000001</c:v>
                </c:pt>
                <c:pt idx="5985">
                  <c:v>15.769958000000001</c:v>
                </c:pt>
                <c:pt idx="5986">
                  <c:v>15.776562</c:v>
                </c:pt>
                <c:pt idx="5987">
                  <c:v>15.783166</c:v>
                </c:pt>
                <c:pt idx="5988">
                  <c:v>15.790023999999999</c:v>
                </c:pt>
                <c:pt idx="5989">
                  <c:v>15.796627999999998</c:v>
                </c:pt>
                <c:pt idx="5990">
                  <c:v>15.803232000000024</c:v>
                </c:pt>
                <c:pt idx="5991">
                  <c:v>15.810090000000002</c:v>
                </c:pt>
                <c:pt idx="5992">
                  <c:v>15.816948000000002</c:v>
                </c:pt>
                <c:pt idx="5993">
                  <c:v>15.823298000000001</c:v>
                </c:pt>
                <c:pt idx="5994">
                  <c:v>15.829902000000002</c:v>
                </c:pt>
                <c:pt idx="5995">
                  <c:v>15.836760000000002</c:v>
                </c:pt>
                <c:pt idx="5996">
                  <c:v>15.843363999999999</c:v>
                </c:pt>
                <c:pt idx="5997">
                  <c:v>15.849968000000001</c:v>
                </c:pt>
                <c:pt idx="5998">
                  <c:v>15.856826000000074</c:v>
                </c:pt>
                <c:pt idx="5999">
                  <c:v>15.863176000000006</c:v>
                </c:pt>
                <c:pt idx="6000">
                  <c:v>15.870034000000134</c:v>
                </c:pt>
                <c:pt idx="6001">
                  <c:v>15.876638000000026</c:v>
                </c:pt>
                <c:pt idx="6002">
                  <c:v>15.882988000000006</c:v>
                </c:pt>
                <c:pt idx="6003">
                  <c:v>15.890100000000002</c:v>
                </c:pt>
                <c:pt idx="6004">
                  <c:v>15.896196000000026</c:v>
                </c:pt>
                <c:pt idx="6005">
                  <c:v>15.902800000000004</c:v>
                </c:pt>
                <c:pt idx="6006">
                  <c:v>15.909912</c:v>
                </c:pt>
                <c:pt idx="6007">
                  <c:v>15.916262</c:v>
                </c:pt>
                <c:pt idx="6008">
                  <c:v>15.922612000000004</c:v>
                </c:pt>
                <c:pt idx="6009">
                  <c:v>15.929724</c:v>
                </c:pt>
                <c:pt idx="6010">
                  <c:v>15.936328</c:v>
                </c:pt>
                <c:pt idx="6011">
                  <c:v>15.942678000000001</c:v>
                </c:pt>
                <c:pt idx="6012">
                  <c:v>15.950044000000076</c:v>
                </c:pt>
                <c:pt idx="6013">
                  <c:v>15.956394000000024</c:v>
                </c:pt>
                <c:pt idx="6014">
                  <c:v>15.962744000000141</c:v>
                </c:pt>
                <c:pt idx="6015">
                  <c:v>15.97011</c:v>
                </c:pt>
                <c:pt idx="6016">
                  <c:v>15.976460000000024</c:v>
                </c:pt>
                <c:pt idx="6017">
                  <c:v>15.982810000000002</c:v>
                </c:pt>
                <c:pt idx="6018">
                  <c:v>15.989922000000002</c:v>
                </c:pt>
                <c:pt idx="6019">
                  <c:v>15.996271999999999</c:v>
                </c:pt>
                <c:pt idx="6020">
                  <c:v>16.002876000000001</c:v>
                </c:pt>
                <c:pt idx="6021">
                  <c:v>16.009988000000035</c:v>
                </c:pt>
                <c:pt idx="6022">
                  <c:v>16.016338000000001</c:v>
                </c:pt>
                <c:pt idx="6023">
                  <c:v>16.022941999999986</c:v>
                </c:pt>
                <c:pt idx="6024">
                  <c:v>16.030054000000035</c:v>
                </c:pt>
                <c:pt idx="6025">
                  <c:v>16.036404000000001</c:v>
                </c:pt>
                <c:pt idx="6026">
                  <c:v>16.042754000000002</c:v>
                </c:pt>
                <c:pt idx="6027">
                  <c:v>16.049865999999998</c:v>
                </c:pt>
                <c:pt idx="6028">
                  <c:v>16.056216000000003</c:v>
                </c:pt>
                <c:pt idx="6029">
                  <c:v>16.062819999999789</c:v>
                </c:pt>
                <c:pt idx="6030">
                  <c:v>16.069931999999987</c:v>
                </c:pt>
                <c:pt idx="6031">
                  <c:v>16.076281999999999</c:v>
                </c:pt>
                <c:pt idx="6032">
                  <c:v>16.082886000000002</c:v>
                </c:pt>
                <c:pt idx="6033">
                  <c:v>16.089998000000001</c:v>
                </c:pt>
                <c:pt idx="6034">
                  <c:v>16.096347999999889</c:v>
                </c:pt>
                <c:pt idx="6035">
                  <c:v>16.102698</c:v>
                </c:pt>
                <c:pt idx="6036">
                  <c:v>16.110063999999998</c:v>
                </c:pt>
                <c:pt idx="6037">
                  <c:v>16.116414000000031</c:v>
                </c:pt>
                <c:pt idx="6038">
                  <c:v>16.122764</c:v>
                </c:pt>
                <c:pt idx="6039">
                  <c:v>16.129876000000031</c:v>
                </c:pt>
                <c:pt idx="6040">
                  <c:v>16.136479999999999</c:v>
                </c:pt>
                <c:pt idx="6041">
                  <c:v>16.143084000000005</c:v>
                </c:pt>
                <c:pt idx="6042">
                  <c:v>16.149941999999999</c:v>
                </c:pt>
                <c:pt idx="6043">
                  <c:v>16.156545999999999</c:v>
                </c:pt>
                <c:pt idx="6044">
                  <c:v>16.162896</c:v>
                </c:pt>
                <c:pt idx="6045">
                  <c:v>16.170007999999999</c:v>
                </c:pt>
                <c:pt idx="6046">
                  <c:v>16.176358000000135</c:v>
                </c:pt>
                <c:pt idx="6047">
                  <c:v>16.182962</c:v>
                </c:pt>
                <c:pt idx="6048">
                  <c:v>16.190074000000031</c:v>
                </c:pt>
                <c:pt idx="6049">
                  <c:v>16.196424</c:v>
                </c:pt>
                <c:pt idx="6050">
                  <c:v>16.203028</c:v>
                </c:pt>
                <c:pt idx="6051">
                  <c:v>16.209886000000001</c:v>
                </c:pt>
                <c:pt idx="6052">
                  <c:v>16.21649</c:v>
                </c:pt>
                <c:pt idx="6053">
                  <c:v>16.222839999999746</c:v>
                </c:pt>
                <c:pt idx="6054">
                  <c:v>16.229952000000001</c:v>
                </c:pt>
                <c:pt idx="6055">
                  <c:v>16.236301999999988</c:v>
                </c:pt>
                <c:pt idx="6056">
                  <c:v>16.242905999999987</c:v>
                </c:pt>
                <c:pt idx="6057">
                  <c:v>16.250018000000001</c:v>
                </c:pt>
                <c:pt idx="6058">
                  <c:v>16.256368000000005</c:v>
                </c:pt>
                <c:pt idx="6059">
                  <c:v>16.262717999999659</c:v>
                </c:pt>
                <c:pt idx="6060">
                  <c:v>16.269829999999889</c:v>
                </c:pt>
                <c:pt idx="6061">
                  <c:v>16.276434000000002</c:v>
                </c:pt>
                <c:pt idx="6062">
                  <c:v>16.282783999999651</c:v>
                </c:pt>
                <c:pt idx="6063">
                  <c:v>16.289896000000002</c:v>
                </c:pt>
                <c:pt idx="6064">
                  <c:v>16.296245999999989</c:v>
                </c:pt>
                <c:pt idx="6065">
                  <c:v>16.302850000000031</c:v>
                </c:pt>
                <c:pt idx="6066">
                  <c:v>16.309962000000031</c:v>
                </c:pt>
                <c:pt idx="6067">
                  <c:v>16.316566000000005</c:v>
                </c:pt>
                <c:pt idx="6068">
                  <c:v>16.322915999999999</c:v>
                </c:pt>
                <c:pt idx="6069">
                  <c:v>16.330027999999999</c:v>
                </c:pt>
                <c:pt idx="6070">
                  <c:v>16.336632000000002</c:v>
                </c:pt>
                <c:pt idx="6071">
                  <c:v>16.343235999999987</c:v>
                </c:pt>
                <c:pt idx="6072">
                  <c:v>16.350094000000031</c:v>
                </c:pt>
                <c:pt idx="6073">
                  <c:v>16.356697999999987</c:v>
                </c:pt>
                <c:pt idx="6074">
                  <c:v>16.363301999999987</c:v>
                </c:pt>
                <c:pt idx="6075">
                  <c:v>16.369906</c:v>
                </c:pt>
                <c:pt idx="6076">
                  <c:v>16.376764000000001</c:v>
                </c:pt>
                <c:pt idx="6077">
                  <c:v>16.383368000000001</c:v>
                </c:pt>
                <c:pt idx="6078">
                  <c:v>16.389972</c:v>
                </c:pt>
                <c:pt idx="6079">
                  <c:v>16.396576</c:v>
                </c:pt>
                <c:pt idx="6080">
                  <c:v>16.403179999999889</c:v>
                </c:pt>
                <c:pt idx="6081">
                  <c:v>16.410038</c:v>
                </c:pt>
                <c:pt idx="6082">
                  <c:v>16.416388000000001</c:v>
                </c:pt>
                <c:pt idx="6083">
                  <c:v>16.422991999999986</c:v>
                </c:pt>
                <c:pt idx="6084">
                  <c:v>16.430104</c:v>
                </c:pt>
                <c:pt idx="6085">
                  <c:v>16.436454000000001</c:v>
                </c:pt>
                <c:pt idx="6086">
                  <c:v>16.443058000000001</c:v>
                </c:pt>
                <c:pt idx="6087">
                  <c:v>16.449916000000002</c:v>
                </c:pt>
                <c:pt idx="6088">
                  <c:v>16.456519999999738</c:v>
                </c:pt>
                <c:pt idx="6089">
                  <c:v>16.463123999999709</c:v>
                </c:pt>
                <c:pt idx="6090">
                  <c:v>16.469981999999987</c:v>
                </c:pt>
                <c:pt idx="6091">
                  <c:v>16.476585999999987</c:v>
                </c:pt>
                <c:pt idx="6092">
                  <c:v>16.483189999999702</c:v>
                </c:pt>
                <c:pt idx="6093">
                  <c:v>16.490048000000002</c:v>
                </c:pt>
                <c:pt idx="6094">
                  <c:v>16.496651999999987</c:v>
                </c:pt>
                <c:pt idx="6095">
                  <c:v>16.503256</c:v>
                </c:pt>
                <c:pt idx="6096">
                  <c:v>16.510114000000005</c:v>
                </c:pt>
                <c:pt idx="6097">
                  <c:v>16.516718000000001</c:v>
                </c:pt>
                <c:pt idx="6098">
                  <c:v>16.523321999999986</c:v>
                </c:pt>
                <c:pt idx="6099">
                  <c:v>16.529926</c:v>
                </c:pt>
                <c:pt idx="6100">
                  <c:v>16.536530000000003</c:v>
                </c:pt>
                <c:pt idx="6101">
                  <c:v>16.543133999999789</c:v>
                </c:pt>
                <c:pt idx="6102">
                  <c:v>16.549992</c:v>
                </c:pt>
                <c:pt idx="6103">
                  <c:v>16.556595999999999</c:v>
                </c:pt>
                <c:pt idx="6104">
                  <c:v>16.562945999999986</c:v>
                </c:pt>
                <c:pt idx="6105">
                  <c:v>16.570058000000031</c:v>
                </c:pt>
                <c:pt idx="6106">
                  <c:v>16.576154000000031</c:v>
                </c:pt>
                <c:pt idx="6107">
                  <c:v>16.582757999999789</c:v>
                </c:pt>
                <c:pt idx="6108">
                  <c:v>16.589870000000001</c:v>
                </c:pt>
                <c:pt idx="6109">
                  <c:v>16.596219999999889</c:v>
                </c:pt>
                <c:pt idx="6110">
                  <c:v>16.603078000000131</c:v>
                </c:pt>
                <c:pt idx="6111">
                  <c:v>16.609936000000001</c:v>
                </c:pt>
                <c:pt idx="6112">
                  <c:v>16.616286000000031</c:v>
                </c:pt>
                <c:pt idx="6113">
                  <c:v>16.622890000000005</c:v>
                </c:pt>
                <c:pt idx="6114">
                  <c:v>16.629747999999989</c:v>
                </c:pt>
                <c:pt idx="6115">
                  <c:v>16.636098000000135</c:v>
                </c:pt>
                <c:pt idx="6116">
                  <c:v>16.642701999999989</c:v>
                </c:pt>
                <c:pt idx="6117">
                  <c:v>16.649814000000031</c:v>
                </c:pt>
                <c:pt idx="6118">
                  <c:v>16.656164000000135</c:v>
                </c:pt>
                <c:pt idx="6119">
                  <c:v>16.663022000000002</c:v>
                </c:pt>
                <c:pt idx="6120">
                  <c:v>16.669879999999999</c:v>
                </c:pt>
                <c:pt idx="6121">
                  <c:v>16.675976000000031</c:v>
                </c:pt>
                <c:pt idx="6122">
                  <c:v>16.682834</c:v>
                </c:pt>
                <c:pt idx="6123">
                  <c:v>16.689691999999987</c:v>
                </c:pt>
                <c:pt idx="6124">
                  <c:v>16.696041999999988</c:v>
                </c:pt>
                <c:pt idx="6125">
                  <c:v>16.7029</c:v>
                </c:pt>
                <c:pt idx="6126">
                  <c:v>16.709758000000001</c:v>
                </c:pt>
                <c:pt idx="6127">
                  <c:v>16.715854000000135</c:v>
                </c:pt>
                <c:pt idx="6128">
                  <c:v>16.722711999999746</c:v>
                </c:pt>
                <c:pt idx="6129">
                  <c:v>16.729569999999889</c:v>
                </c:pt>
                <c:pt idx="6130">
                  <c:v>16.73592</c:v>
                </c:pt>
                <c:pt idx="6131">
                  <c:v>16.742523999999651</c:v>
                </c:pt>
                <c:pt idx="6132">
                  <c:v>16.749635999999889</c:v>
                </c:pt>
                <c:pt idx="6133">
                  <c:v>16.755986</c:v>
                </c:pt>
                <c:pt idx="6134">
                  <c:v>16.762589999999651</c:v>
                </c:pt>
                <c:pt idx="6135">
                  <c:v>16.769701999999889</c:v>
                </c:pt>
                <c:pt idx="6136">
                  <c:v>16.776052</c:v>
                </c:pt>
                <c:pt idx="6137">
                  <c:v>16.782655999999989</c:v>
                </c:pt>
                <c:pt idx="6138">
                  <c:v>16.789513999999706</c:v>
                </c:pt>
                <c:pt idx="6139">
                  <c:v>16.796118</c:v>
                </c:pt>
                <c:pt idx="6140">
                  <c:v>16.802721999999989</c:v>
                </c:pt>
                <c:pt idx="6141">
                  <c:v>16.809834000000031</c:v>
                </c:pt>
                <c:pt idx="6142">
                  <c:v>16.815930000000005</c:v>
                </c:pt>
                <c:pt idx="6143">
                  <c:v>16.822788000000003</c:v>
                </c:pt>
                <c:pt idx="6144">
                  <c:v>16.829899999999999</c:v>
                </c:pt>
                <c:pt idx="6145">
                  <c:v>16.836250000000035</c:v>
                </c:pt>
                <c:pt idx="6146">
                  <c:v>16.842853999999999</c:v>
                </c:pt>
                <c:pt idx="6147">
                  <c:v>16.84996600000003</c:v>
                </c:pt>
                <c:pt idx="6148">
                  <c:v>16.856316</c:v>
                </c:pt>
                <c:pt idx="6149">
                  <c:v>16.862919999999889</c:v>
                </c:pt>
                <c:pt idx="6150">
                  <c:v>16.870032000000002</c:v>
                </c:pt>
                <c:pt idx="6151">
                  <c:v>16.876382</c:v>
                </c:pt>
                <c:pt idx="6152">
                  <c:v>16.882986000000002</c:v>
                </c:pt>
                <c:pt idx="6153">
                  <c:v>16.890097999999988</c:v>
                </c:pt>
                <c:pt idx="6154">
                  <c:v>16.896448000000003</c:v>
                </c:pt>
                <c:pt idx="6155">
                  <c:v>16.902797999999713</c:v>
                </c:pt>
                <c:pt idx="6156">
                  <c:v>16.90991</c:v>
                </c:pt>
                <c:pt idx="6157">
                  <c:v>16.916260000000001</c:v>
                </c:pt>
                <c:pt idx="6158">
                  <c:v>16.922864000000001</c:v>
                </c:pt>
                <c:pt idx="6159">
                  <c:v>16.929721999999789</c:v>
                </c:pt>
                <c:pt idx="6160">
                  <c:v>16.936071999999999</c:v>
                </c:pt>
                <c:pt idx="6161">
                  <c:v>16.942675999999889</c:v>
                </c:pt>
                <c:pt idx="6162">
                  <c:v>16.949788000000002</c:v>
                </c:pt>
                <c:pt idx="6163">
                  <c:v>16.955883999999987</c:v>
                </c:pt>
                <c:pt idx="6164">
                  <c:v>16.962487999999702</c:v>
                </c:pt>
                <c:pt idx="6165">
                  <c:v>16.969599999999669</c:v>
                </c:pt>
                <c:pt idx="6166">
                  <c:v>16.975950000000001</c:v>
                </c:pt>
                <c:pt idx="6167">
                  <c:v>16.982553999999698</c:v>
                </c:pt>
                <c:pt idx="6168">
                  <c:v>16.989665999999989</c:v>
                </c:pt>
                <c:pt idx="6169">
                  <c:v>16.996015999999987</c:v>
                </c:pt>
                <c:pt idx="6170">
                  <c:v>17.002619999999691</c:v>
                </c:pt>
                <c:pt idx="6171">
                  <c:v>17.009731999999989</c:v>
                </c:pt>
                <c:pt idx="6172">
                  <c:v>17.015827999999999</c:v>
                </c:pt>
                <c:pt idx="6173">
                  <c:v>17.021415999999999</c:v>
                </c:pt>
              </c:numCache>
            </c:numRef>
          </c:xVal>
          <c:yVal>
            <c:numRef>
              <c:f>'Tube10-FE'!$I$52:$I$6186</c:f>
              <c:numCache>
                <c:formatCode>General</c:formatCode>
                <c:ptCount val="6135"/>
                <c:pt idx="0">
                  <c:v>4.08951737792E-3</c:v>
                </c:pt>
                <c:pt idx="1">
                  <c:v>4.5660998830000807E-3</c:v>
                </c:pt>
                <c:pt idx="2">
                  <c:v>4.5999063702E-3</c:v>
                </c:pt>
                <c:pt idx="3">
                  <c:v>5.1937440072000003E-3</c:v>
                </c:pt>
                <c:pt idx="4">
                  <c:v>5.0531801920000114E-3</c:v>
                </c:pt>
                <c:pt idx="5">
                  <c:v>4.8681341567999746E-3</c:v>
                </c:pt>
                <c:pt idx="6">
                  <c:v>4.886371867E-3</c:v>
                </c:pt>
                <c:pt idx="7">
                  <c:v>5.0687489690000014E-3</c:v>
                </c:pt>
                <c:pt idx="8">
                  <c:v>4.2562367384800124E-3</c:v>
                </c:pt>
                <c:pt idx="9">
                  <c:v>4.4229560990400006E-3</c:v>
                </c:pt>
                <c:pt idx="10">
                  <c:v>4.9335230202000938E-3</c:v>
                </c:pt>
                <c:pt idx="11">
                  <c:v>4.8005211824000841E-3</c:v>
                </c:pt>
                <c:pt idx="12">
                  <c:v>4.2536122874999999E-3</c:v>
                </c:pt>
                <c:pt idx="13">
                  <c:v>5.1443687430000034E-3</c:v>
                </c:pt>
                <c:pt idx="14">
                  <c:v>4.7146704978000024E-3</c:v>
                </c:pt>
                <c:pt idx="15">
                  <c:v>4.7693836284000033E-3</c:v>
                </c:pt>
                <c:pt idx="16">
                  <c:v>5.0167047715999995E-3</c:v>
                </c:pt>
                <c:pt idx="17">
                  <c:v>4.5687688161999956E-3</c:v>
                </c:pt>
                <c:pt idx="18">
                  <c:v>5.1287999659999995E-3</c:v>
                </c:pt>
                <c:pt idx="19">
                  <c:v>4.6884259880000034E-3</c:v>
                </c:pt>
                <c:pt idx="20">
                  <c:v>4.6652952336000003E-3</c:v>
                </c:pt>
                <c:pt idx="21">
                  <c:v>4.2875077391400004E-3</c:v>
                </c:pt>
                <c:pt idx="22">
                  <c:v>4.9099474436001041E-3</c:v>
                </c:pt>
                <c:pt idx="23">
                  <c:v>5.1728373638000001E-3</c:v>
                </c:pt>
                <c:pt idx="24">
                  <c:v>5.0064738609999996E-3</c:v>
                </c:pt>
                <c:pt idx="25">
                  <c:v>4.5220624852001052E-3</c:v>
                </c:pt>
                <c:pt idx="26">
                  <c:v>4.7640457620000002E-3</c:v>
                </c:pt>
                <c:pt idx="27">
                  <c:v>4.6835329438000024E-3</c:v>
                </c:pt>
                <c:pt idx="28">
                  <c:v>4.8943786666000005E-3</c:v>
                </c:pt>
                <c:pt idx="29">
                  <c:v>4.4646804214000003E-3</c:v>
                </c:pt>
                <c:pt idx="30">
                  <c:v>4.8605721793999945E-3</c:v>
                </c:pt>
                <c:pt idx="31">
                  <c:v>4.6546195008E-3</c:v>
                </c:pt>
                <c:pt idx="32">
                  <c:v>4.4151272283200014E-3</c:v>
                </c:pt>
                <c:pt idx="33">
                  <c:v>5.2044197400000014E-3</c:v>
                </c:pt>
                <c:pt idx="34">
                  <c:v>4.6599573672000006E-3</c:v>
                </c:pt>
                <c:pt idx="35">
                  <c:v>4.581668660000102E-3</c:v>
                </c:pt>
                <c:pt idx="36">
                  <c:v>5.0220426380000001E-3</c:v>
                </c:pt>
                <c:pt idx="37">
                  <c:v>4.2691810645000003E-3</c:v>
                </c:pt>
                <c:pt idx="38">
                  <c:v>4.6701882778000005E-3</c:v>
                </c:pt>
                <c:pt idx="39">
                  <c:v>5.0247115711999765E-3</c:v>
                </c:pt>
                <c:pt idx="40">
                  <c:v>4.9909050840000737E-3</c:v>
                </c:pt>
                <c:pt idx="41">
                  <c:v>4.7720525616000023E-3</c:v>
                </c:pt>
                <c:pt idx="42">
                  <c:v>5.1416998098000738E-3</c:v>
                </c:pt>
                <c:pt idx="43">
                  <c:v>4.5403001954001255E-3</c:v>
                </c:pt>
                <c:pt idx="44">
                  <c:v>5.0091427942001495E-3</c:v>
                </c:pt>
                <c:pt idx="45">
                  <c:v>4.7720525616000023E-3</c:v>
                </c:pt>
                <c:pt idx="46">
                  <c:v>4.5376312622000033E-3</c:v>
                </c:pt>
                <c:pt idx="47">
                  <c:v>4.5064937082000831E-3</c:v>
                </c:pt>
                <c:pt idx="48">
                  <c:v>5.1835130966000004E-3</c:v>
                </c:pt>
                <c:pt idx="49">
                  <c:v>4.4931490422000534E-3</c:v>
                </c:pt>
                <c:pt idx="50">
                  <c:v>5.0869866792E-3</c:v>
                </c:pt>
                <c:pt idx="51">
                  <c:v>5.0558491252000928E-3</c:v>
                </c:pt>
                <c:pt idx="52">
                  <c:v>4.7538148513999855E-3</c:v>
                </c:pt>
                <c:pt idx="53">
                  <c:v>4.6079131697999865E-3</c:v>
                </c:pt>
                <c:pt idx="54">
                  <c:v>5.2511260710000124E-3</c:v>
                </c:pt>
                <c:pt idx="55">
                  <c:v>5.4099275963999998E-3</c:v>
                </c:pt>
                <c:pt idx="56">
                  <c:v>4.8031901156000778E-3</c:v>
                </c:pt>
                <c:pt idx="57">
                  <c:v>4.4620114882000014E-3</c:v>
                </c:pt>
                <c:pt idx="58">
                  <c:v>5.3943588194000002E-3</c:v>
                </c:pt>
                <c:pt idx="59">
                  <c:v>4.5451932396000034E-3</c:v>
                </c:pt>
                <c:pt idx="60">
                  <c:v>4.4695734656000864E-3</c:v>
                </c:pt>
                <c:pt idx="61">
                  <c:v>4.5558689724000123E-3</c:v>
                </c:pt>
                <c:pt idx="62">
                  <c:v>5.4335031730001144E-3</c:v>
                </c:pt>
                <c:pt idx="63">
                  <c:v>5.0949934788000004E-3</c:v>
                </c:pt>
                <c:pt idx="64">
                  <c:v>4.2978720964000003E-3</c:v>
                </c:pt>
                <c:pt idx="65">
                  <c:v>5.2435640936000982E-3</c:v>
                </c:pt>
                <c:pt idx="66">
                  <c:v>5.4308342398000009E-3</c:v>
                </c:pt>
                <c:pt idx="67">
                  <c:v>4.5011558418000001E-3</c:v>
                </c:pt>
                <c:pt idx="68">
                  <c:v>4.9072785104000123E-3</c:v>
                </c:pt>
                <c:pt idx="69">
                  <c:v>5.6416799626000831E-3</c:v>
                </c:pt>
                <c:pt idx="70">
                  <c:v>5.0064738609999996E-3</c:v>
                </c:pt>
                <c:pt idx="71">
                  <c:v>5.2902704246001108E-3</c:v>
                </c:pt>
                <c:pt idx="72">
                  <c:v>5.3294147781999856E-3</c:v>
                </c:pt>
                <c:pt idx="73">
                  <c:v>4.9126163768000008E-3</c:v>
                </c:pt>
                <c:pt idx="74">
                  <c:v>4.9099474436001041E-3</c:v>
                </c:pt>
                <c:pt idx="75">
                  <c:v>4.5322933958001606E-3</c:v>
                </c:pt>
                <c:pt idx="76">
                  <c:v>4.7796145390000024E-3</c:v>
                </c:pt>
                <c:pt idx="77">
                  <c:v>4.6652952336000003E-3</c:v>
                </c:pt>
                <c:pt idx="78">
                  <c:v>4.3838117454400114E-3</c:v>
                </c:pt>
                <c:pt idx="79">
                  <c:v>4.7747214948001314E-3</c:v>
                </c:pt>
                <c:pt idx="80">
                  <c:v>4.9410849976000114E-3</c:v>
                </c:pt>
                <c:pt idx="81">
                  <c:v>5.5117918802000858E-3</c:v>
                </c:pt>
                <c:pt idx="82">
                  <c:v>5.6212181414000114E-3</c:v>
                </c:pt>
                <c:pt idx="83">
                  <c:v>4.6443885902000001E-3</c:v>
                </c:pt>
                <c:pt idx="84">
                  <c:v>5.2457882046000534E-3</c:v>
                </c:pt>
                <c:pt idx="85">
                  <c:v>4.9464228640000796E-3</c:v>
                </c:pt>
                <c:pt idx="86">
                  <c:v>4.8240967590000008E-3</c:v>
                </c:pt>
                <c:pt idx="87">
                  <c:v>4.8605721793999945E-3</c:v>
                </c:pt>
                <c:pt idx="88">
                  <c:v>5.3267458450000004E-3</c:v>
                </c:pt>
                <c:pt idx="89">
                  <c:v>4.8943786666000005E-3</c:v>
                </c:pt>
                <c:pt idx="90">
                  <c:v>4.8321035586000012E-3</c:v>
                </c:pt>
                <c:pt idx="91">
                  <c:v>5.1706132528000024E-3</c:v>
                </c:pt>
                <c:pt idx="92">
                  <c:v>5.7253065361999875E-3</c:v>
                </c:pt>
                <c:pt idx="93">
                  <c:v>5.8009263102000034E-3</c:v>
                </c:pt>
                <c:pt idx="94">
                  <c:v>5.1287999659999995E-3</c:v>
                </c:pt>
                <c:pt idx="95">
                  <c:v>5.2355572940000743E-3</c:v>
                </c:pt>
                <c:pt idx="96">
                  <c:v>5.7617819566000003E-3</c:v>
                </c:pt>
                <c:pt idx="97">
                  <c:v>5.7146308034000002E-3</c:v>
                </c:pt>
                <c:pt idx="98">
                  <c:v>6.3191441732000034E-3</c:v>
                </c:pt>
                <c:pt idx="99">
                  <c:v>6.6291852465999645E-3</c:v>
                </c:pt>
                <c:pt idx="100">
                  <c:v>6.4961834088000823E-3</c:v>
                </c:pt>
                <c:pt idx="101">
                  <c:v>6.6967982210000034E-3</c:v>
                </c:pt>
                <c:pt idx="102">
                  <c:v>6.9988324948001444E-3</c:v>
                </c:pt>
                <c:pt idx="103">
                  <c:v>6.9623570743999998E-3</c:v>
                </c:pt>
                <c:pt idx="104">
                  <c:v>6.5224279185999955E-3</c:v>
                </c:pt>
                <c:pt idx="105">
                  <c:v>6.892075166800001E-3</c:v>
                </c:pt>
                <c:pt idx="106">
                  <c:v>6.975701740400117E-3</c:v>
                </c:pt>
                <c:pt idx="107">
                  <c:v>7.0615524250000903E-3</c:v>
                </c:pt>
                <c:pt idx="108">
                  <c:v>7.2461536380000729E-3</c:v>
                </c:pt>
                <c:pt idx="109">
                  <c:v>7.5953390650000795E-3</c:v>
                </c:pt>
                <c:pt idx="110">
                  <c:v>8.2723584534000003E-3</c:v>
                </c:pt>
                <c:pt idx="111">
                  <c:v>8.6762570110000548E-3</c:v>
                </c:pt>
                <c:pt idx="112">
                  <c:v>8.8145967152001917E-3</c:v>
                </c:pt>
                <c:pt idx="113">
                  <c:v>9.6112732753999997E-3</c:v>
                </c:pt>
                <c:pt idx="114">
                  <c:v>9.7700748008000028E-3</c:v>
                </c:pt>
                <c:pt idx="115">
                  <c:v>9.7153616702000001E-3</c:v>
                </c:pt>
                <c:pt idx="116">
                  <c:v>1.0952857030600003E-2</c:v>
                </c:pt>
                <c:pt idx="117">
                  <c:v>1.1150802909600001E-2</c:v>
                </c:pt>
                <c:pt idx="118">
                  <c:v>1.2015537266400023E-2</c:v>
                </c:pt>
                <c:pt idx="119">
                  <c:v>1.2335809250400023E-2</c:v>
                </c:pt>
                <c:pt idx="120">
                  <c:v>1.3458540483200001E-2</c:v>
                </c:pt>
                <c:pt idx="121">
                  <c:v>1.389846963900021E-2</c:v>
                </c:pt>
                <c:pt idx="122">
                  <c:v>1.4846830569399999E-2</c:v>
                </c:pt>
                <c:pt idx="123">
                  <c:v>1.5377948276199998E-2</c:v>
                </c:pt>
                <c:pt idx="124">
                  <c:v>1.5664413773000003E-2</c:v>
                </c:pt>
                <c:pt idx="125">
                  <c:v>1.6378353404000002E-2</c:v>
                </c:pt>
                <c:pt idx="126">
                  <c:v>1.7000659661800227E-2</c:v>
                </c:pt>
                <c:pt idx="127">
                  <c:v>1.8251054866000021E-2</c:v>
                </c:pt>
                <c:pt idx="128">
                  <c:v>1.9649575862800386E-2</c:v>
                </c:pt>
                <c:pt idx="129">
                  <c:v>2.1141954343800003E-2</c:v>
                </c:pt>
                <c:pt idx="130">
                  <c:v>2.2751765885600427E-2</c:v>
                </c:pt>
                <c:pt idx="131">
                  <c:v>2.3585362688400464E-2</c:v>
                </c:pt>
                <c:pt idx="132">
                  <c:v>2.5200067274400252E-2</c:v>
                </c:pt>
                <c:pt idx="133">
                  <c:v>2.6684883778000056E-2</c:v>
                </c:pt>
                <c:pt idx="134">
                  <c:v>2.8312488207799968E-2</c:v>
                </c:pt>
                <c:pt idx="135">
                  <c:v>2.9912068838999998E-2</c:v>
                </c:pt>
                <c:pt idx="136">
                  <c:v>3.2006291756600011E-2</c:v>
                </c:pt>
                <c:pt idx="137">
                  <c:v>3.3540483524400005E-2</c:v>
                </c:pt>
                <c:pt idx="138">
                  <c:v>3.5866458808200011E-2</c:v>
                </c:pt>
                <c:pt idx="139">
                  <c:v>3.81999960694E-2</c:v>
                </c:pt>
                <c:pt idx="140">
                  <c:v>4.0281319143199955E-2</c:v>
                </c:pt>
                <c:pt idx="141">
                  <c:v>4.2560143273799846E-2</c:v>
                </c:pt>
                <c:pt idx="142">
                  <c:v>4.5238417740000023E-2</c:v>
                </c:pt>
                <c:pt idx="143">
                  <c:v>4.8129762039999795E-2</c:v>
                </c:pt>
                <c:pt idx="144">
                  <c:v>5.0651903914000013E-2</c:v>
                </c:pt>
                <c:pt idx="145">
                  <c:v>5.4014759746000104E-2</c:v>
                </c:pt>
                <c:pt idx="146">
                  <c:v>5.7159652699999945E-2</c:v>
                </c:pt>
                <c:pt idx="147">
                  <c:v>6.0366820762000013E-2</c:v>
                </c:pt>
                <c:pt idx="148">
                  <c:v>6.3867571476000029E-2</c:v>
                </c:pt>
                <c:pt idx="149">
                  <c:v>6.7839833722000004E-2</c:v>
                </c:pt>
                <c:pt idx="150">
                  <c:v>7.1447341763999667E-2</c:v>
                </c:pt>
                <c:pt idx="151">
                  <c:v>7.5570843558000006E-2</c:v>
                </c:pt>
                <c:pt idx="152">
                  <c:v>7.8995974498000013E-2</c:v>
                </c:pt>
                <c:pt idx="153">
                  <c:v>8.2825893640001244E-2</c:v>
                </c:pt>
                <c:pt idx="154">
                  <c:v>8.7251874530000023E-2</c:v>
                </c:pt>
                <c:pt idx="155">
                  <c:v>9.1148517001999982E-2</c:v>
                </c:pt>
                <c:pt idx="156">
                  <c:v>9.5231984798000005E-2</c:v>
                </c:pt>
                <c:pt idx="157">
                  <c:v>9.9635724578000767E-2</c:v>
                </c:pt>
                <c:pt idx="158">
                  <c:v>0.10377701926000002</c:v>
                </c:pt>
                <c:pt idx="159">
                  <c:v>0.10927946987400002</c:v>
                </c:pt>
                <c:pt idx="160">
                  <c:v>0.11346079855400003</c:v>
                </c:pt>
                <c:pt idx="161">
                  <c:v>0.11784674544600174</c:v>
                </c:pt>
                <c:pt idx="162">
                  <c:v>0.12264637698400119</c:v>
                </c:pt>
                <c:pt idx="163">
                  <c:v>0.12749938718600379</c:v>
                </c:pt>
                <c:pt idx="164">
                  <c:v>0.13241022427400001</c:v>
                </c:pt>
                <c:pt idx="165">
                  <c:v>0.13771695312000232</c:v>
                </c:pt>
                <c:pt idx="166">
                  <c:v>0.14190273002200274</c:v>
                </c:pt>
                <c:pt idx="167">
                  <c:v>0.14772545262000178</c:v>
                </c:pt>
                <c:pt idx="168">
                  <c:v>0.15304552613200198</c:v>
                </c:pt>
                <c:pt idx="169">
                  <c:v>0.15697775438000044</c:v>
                </c:pt>
                <c:pt idx="170">
                  <c:v>0.16350774427600001</c:v>
                </c:pt>
                <c:pt idx="171">
                  <c:v>0.16909471110800001</c:v>
                </c:pt>
                <c:pt idx="172">
                  <c:v>0.17627414141600198</c:v>
                </c:pt>
                <c:pt idx="173">
                  <c:v>0.18369377571200021</c:v>
                </c:pt>
                <c:pt idx="174">
                  <c:v>0.19092213646200229</c:v>
                </c:pt>
                <c:pt idx="175">
                  <c:v>0.19865759452000001</c:v>
                </c:pt>
                <c:pt idx="176">
                  <c:v>0.20586371416000004</c:v>
                </c:pt>
                <c:pt idx="177">
                  <c:v>0.21373261887800021</c:v>
                </c:pt>
                <c:pt idx="178">
                  <c:v>0.22213086201399987</c:v>
                </c:pt>
                <c:pt idx="179">
                  <c:v>0.23002645606400021</c:v>
                </c:pt>
                <c:pt idx="180">
                  <c:v>0.23921203449400297</c:v>
                </c:pt>
                <c:pt idx="181">
                  <c:v>0.24739676297400001</c:v>
                </c:pt>
                <c:pt idx="182">
                  <c:v>0.25658234140400032</c:v>
                </c:pt>
                <c:pt idx="183">
                  <c:v>0.26589691827200407</c:v>
                </c:pt>
                <c:pt idx="184">
                  <c:v>0.27560738689800002</c:v>
                </c:pt>
                <c:pt idx="185">
                  <c:v>0.28679915793221999</c:v>
                </c:pt>
                <c:pt idx="186">
                  <c:v>0.29656745344422031</c:v>
                </c:pt>
                <c:pt idx="187">
                  <c:v>0.30670490690000424</c:v>
                </c:pt>
                <c:pt idx="188">
                  <c:v>0.31678012973000452</c:v>
                </c:pt>
                <c:pt idx="189">
                  <c:v>0.32856796251222492</c:v>
                </c:pt>
                <c:pt idx="190">
                  <c:v>0.33866983019200497</c:v>
                </c:pt>
                <c:pt idx="191">
                  <c:v>0.34999504788622005</c:v>
                </c:pt>
                <c:pt idx="192">
                  <c:v>0.36181392925800593</c:v>
                </c:pt>
                <c:pt idx="193">
                  <c:v>0.37349940845200008</c:v>
                </c:pt>
                <c:pt idx="194">
                  <c:v>0.38626140185222413</c:v>
                </c:pt>
                <c:pt idx="195">
                  <c:v>0.39776005572222373</c:v>
                </c:pt>
                <c:pt idx="196">
                  <c:v>0.41004604488622004</c:v>
                </c:pt>
                <c:pt idx="197">
                  <c:v>0.42230085201400475</c:v>
                </c:pt>
                <c:pt idx="198">
                  <c:v>0.43540086580400994</c:v>
                </c:pt>
                <c:pt idx="199">
                  <c:v>0.44784699096000435</c:v>
                </c:pt>
                <c:pt idx="200">
                  <c:v>0.46074683476</c:v>
                </c:pt>
                <c:pt idx="201">
                  <c:v>0.47333530302000032</c:v>
                </c:pt>
                <c:pt idx="202">
                  <c:v>0.48708030900000593</c:v>
                </c:pt>
                <c:pt idx="203">
                  <c:v>0.50002463502000005</c:v>
                </c:pt>
                <c:pt idx="204">
                  <c:v>0.51399205210000065</c:v>
                </c:pt>
                <c:pt idx="205">
                  <c:v>0.52666948480000009</c:v>
                </c:pt>
                <c:pt idx="206">
                  <c:v>0.5397027752600001</c:v>
                </c:pt>
                <c:pt idx="207">
                  <c:v>0.55340329902000007</c:v>
                </c:pt>
                <c:pt idx="208">
                  <c:v>0.56648107170000006</c:v>
                </c:pt>
                <c:pt idx="209">
                  <c:v>0.58009263101999997</c:v>
                </c:pt>
                <c:pt idx="210">
                  <c:v>0.5937041903400001</c:v>
                </c:pt>
                <c:pt idx="211">
                  <c:v>0.60789401852001479</c:v>
                </c:pt>
                <c:pt idx="212">
                  <c:v>0.62203936448000063</c:v>
                </c:pt>
                <c:pt idx="213">
                  <c:v>0.63694090818000848</c:v>
                </c:pt>
                <c:pt idx="214">
                  <c:v>0.65139762968000836</c:v>
                </c:pt>
                <c:pt idx="215">
                  <c:v>0.66625469116000779</c:v>
                </c:pt>
                <c:pt idx="216">
                  <c:v>0.68111175264000745</c:v>
                </c:pt>
                <c:pt idx="217">
                  <c:v>0.69596881412000677</c:v>
                </c:pt>
                <c:pt idx="218">
                  <c:v>0.71127069780000063</c:v>
                </c:pt>
                <c:pt idx="219">
                  <c:v>0.72679499258001456</c:v>
                </c:pt>
                <c:pt idx="220">
                  <c:v>0.74196342960000061</c:v>
                </c:pt>
                <c:pt idx="221">
                  <c:v>0.75842185100000836</c:v>
                </c:pt>
                <c:pt idx="222">
                  <c:v>0.77447993242001456</c:v>
                </c:pt>
                <c:pt idx="223">
                  <c:v>0.79004870942000061</c:v>
                </c:pt>
                <c:pt idx="224">
                  <c:v>0.80632920194000013</c:v>
                </c:pt>
                <c:pt idx="225">
                  <c:v>0.82203142560000064</c:v>
                </c:pt>
                <c:pt idx="226">
                  <c:v>0.83880122254001332</c:v>
                </c:pt>
                <c:pt idx="227">
                  <c:v>0.85508171506000064</c:v>
                </c:pt>
                <c:pt idx="228">
                  <c:v>0.87202944088000733</c:v>
                </c:pt>
                <c:pt idx="229">
                  <c:v>0.88799855786000004</c:v>
                </c:pt>
                <c:pt idx="230">
                  <c:v>0.90534662366000063</c:v>
                </c:pt>
                <c:pt idx="231">
                  <c:v>0.92300606499999949</c:v>
                </c:pt>
                <c:pt idx="232">
                  <c:v>0.93942000418000005</c:v>
                </c:pt>
                <c:pt idx="233">
                  <c:v>0.95565601448000836</c:v>
                </c:pt>
                <c:pt idx="234">
                  <c:v>0.97211443588000013</c:v>
                </c:pt>
                <c:pt idx="235">
                  <c:v>0.9889731972600001</c:v>
                </c:pt>
                <c:pt idx="236">
                  <c:v>1.0057874764200001</c:v>
                </c:pt>
                <c:pt idx="237">
                  <c:v>1.0226462377999834</c:v>
                </c:pt>
                <c:pt idx="238">
                  <c:v>1.0403056791400003</c:v>
                </c:pt>
                <c:pt idx="239">
                  <c:v>1.05738685162</c:v>
                </c:pt>
                <c:pt idx="240">
                  <c:v>1.0750907751799834</c:v>
                </c:pt>
                <c:pt idx="241">
                  <c:v>1.0924388409800001</c:v>
                </c:pt>
                <c:pt idx="242">
                  <c:v>1.1092086379199855</c:v>
                </c:pt>
                <c:pt idx="243">
                  <c:v>1.12531120156</c:v>
                </c:pt>
                <c:pt idx="244">
                  <c:v>1.1422589273800232</c:v>
                </c:pt>
                <c:pt idx="245">
                  <c:v>1.1590287243200001</c:v>
                </c:pt>
                <c:pt idx="246">
                  <c:v>1.1749088768600147</c:v>
                </c:pt>
                <c:pt idx="247">
                  <c:v>1.1907890294000194</c:v>
                </c:pt>
                <c:pt idx="248">
                  <c:v>1.2069360752599807</c:v>
                </c:pt>
                <c:pt idx="249">
                  <c:v>1.2227717455799798</c:v>
                </c:pt>
                <c:pt idx="250">
                  <c:v>1.2394525780799999</c:v>
                </c:pt>
                <c:pt idx="251">
                  <c:v>1.2550213550799658</c:v>
                </c:pt>
                <c:pt idx="252">
                  <c:v>1.271791152019967</c:v>
                </c:pt>
                <c:pt idx="253">
                  <c:v>1.2899398977799705</c:v>
                </c:pt>
                <c:pt idx="254">
                  <c:v>1.3080886435400001</c:v>
                </c:pt>
                <c:pt idx="255">
                  <c:v>1.3271715159200004</c:v>
                </c:pt>
                <c:pt idx="256">
                  <c:v>1.3472329971399855</c:v>
                </c:pt>
                <c:pt idx="257">
                  <c:v>1.3667606917199862</c:v>
                </c:pt>
                <c:pt idx="258">
                  <c:v>1.3880231928800002</c:v>
                </c:pt>
                <c:pt idx="259">
                  <c:v>1.4081291563199811</c:v>
                </c:pt>
                <c:pt idx="260">
                  <c:v>1.4282796019799866</c:v>
                </c:pt>
                <c:pt idx="261">
                  <c:v>1.4485190120799774</c:v>
                </c:pt>
                <c:pt idx="262">
                  <c:v>1.4689808332800001</c:v>
                </c:pt>
                <c:pt idx="263">
                  <c:v>1.4896650655799855</c:v>
                </c:pt>
                <c:pt idx="264">
                  <c:v>1.5104382623199855</c:v>
                </c:pt>
                <c:pt idx="265">
                  <c:v>1.5328573012000133</c:v>
                </c:pt>
                <c:pt idx="266">
                  <c:v>1.5545201423400004</c:v>
                </c:pt>
                <c:pt idx="267">
                  <c:v>1.5745371413400149</c:v>
                </c:pt>
                <c:pt idx="268">
                  <c:v>1.5966003224600001</c:v>
                </c:pt>
                <c:pt idx="269">
                  <c:v>1.6183966102599809</c:v>
                </c:pt>
                <c:pt idx="270">
                  <c:v>1.6404153091600147</c:v>
                </c:pt>
                <c:pt idx="271">
                  <c:v>1.6619891858600002</c:v>
                </c:pt>
                <c:pt idx="272">
                  <c:v>1.6840523669800294</c:v>
                </c:pt>
                <c:pt idx="273">
                  <c:v>1.7071386391599832</c:v>
                </c:pt>
                <c:pt idx="274">
                  <c:v>1.7312924846200002</c:v>
                </c:pt>
                <c:pt idx="275">
                  <c:v>1.7550904723199809</c:v>
                </c:pt>
                <c:pt idx="276">
                  <c:v>1.7793777644400131</c:v>
                </c:pt>
                <c:pt idx="277">
                  <c:v>1.8038429854400002</c:v>
                </c:pt>
                <c:pt idx="278">
                  <c:v>1.8285306175399798</c:v>
                </c:pt>
                <c:pt idx="279">
                  <c:v>1.8528623918800002</c:v>
                </c:pt>
                <c:pt idx="280">
                  <c:v>1.8776389884200002</c:v>
                </c:pt>
                <c:pt idx="281">
                  <c:v>1.9029048893800002</c:v>
                </c:pt>
                <c:pt idx="282">
                  <c:v>1.92861561254</c:v>
                </c:pt>
                <c:pt idx="283">
                  <c:v>1.9538370312800133</c:v>
                </c:pt>
                <c:pt idx="284">
                  <c:v>1.9797701655400133</c:v>
                </c:pt>
                <c:pt idx="285">
                  <c:v>2.00539192426</c:v>
                </c:pt>
                <c:pt idx="286">
                  <c:v>2.0311026474200005</c:v>
                </c:pt>
                <c:pt idx="287">
                  <c:v>2.0572581927799987</c:v>
                </c:pt>
                <c:pt idx="288">
                  <c:v>2.0832802914800252</c:v>
                </c:pt>
                <c:pt idx="289">
                  <c:v>2.1096582479400001</c:v>
                </c:pt>
                <c:pt idx="290">
                  <c:v>2.1352355244399988</c:v>
                </c:pt>
                <c:pt idx="291">
                  <c:v>2.1606348720600383</c:v>
                </c:pt>
                <c:pt idx="292">
                  <c:v>2.1867904174200001</c:v>
                </c:pt>
                <c:pt idx="293">
                  <c:v>2.2108997806600001</c:v>
                </c:pt>
                <c:pt idx="294">
                  <c:v>2.2362991282799998</c:v>
                </c:pt>
                <c:pt idx="295">
                  <c:v>2.2612536536999999</c:v>
                </c:pt>
                <c:pt idx="296">
                  <c:v>2.2854074991599997</c:v>
                </c:pt>
                <c:pt idx="297">
                  <c:v>2.3104509890199609</c:v>
                </c:pt>
                <c:pt idx="298">
                  <c:v>2.3348717278</c:v>
                </c:pt>
                <c:pt idx="299">
                  <c:v>2.3600486643199967</c:v>
                </c:pt>
                <c:pt idx="300">
                  <c:v>2.3840690631199997</c:v>
                </c:pt>
                <c:pt idx="301">
                  <c:v>2.4089791063199999</c:v>
                </c:pt>
                <c:pt idx="302">
                  <c:v>2.43393363174</c:v>
                </c:pt>
                <c:pt idx="303">
                  <c:v>2.4586657460600003</c:v>
                </c:pt>
                <c:pt idx="304">
                  <c:v>2.4837092359200001</c:v>
                </c:pt>
                <c:pt idx="305">
                  <c:v>2.5093309946400004</c:v>
                </c:pt>
                <c:pt idx="306">
                  <c:v>2.5347303422600338</c:v>
                </c:pt>
                <c:pt idx="307">
                  <c:v>2.5605300298600002</c:v>
                </c:pt>
                <c:pt idx="308">
                  <c:v>2.5847728397600003</c:v>
                </c:pt>
                <c:pt idx="309">
                  <c:v>2.6103501162600007</c:v>
                </c:pt>
                <c:pt idx="310">
                  <c:v>2.6362387683000001</c:v>
                </c:pt>
                <c:pt idx="311">
                  <c:v>2.6615046692600002</c:v>
                </c:pt>
                <c:pt idx="312">
                  <c:v>2.6878826257200004</c:v>
                </c:pt>
                <c:pt idx="313">
                  <c:v>2.7124368111600003</c:v>
                </c:pt>
                <c:pt idx="314">
                  <c:v>2.7376137476800437</c:v>
                </c:pt>
                <c:pt idx="315">
                  <c:v>2.7631465419600501</c:v>
                </c:pt>
                <c:pt idx="316">
                  <c:v>2.78872381846005</c:v>
                </c:pt>
                <c:pt idx="317">
                  <c:v>2.8133224861199997</c:v>
                </c:pt>
                <c:pt idx="318">
                  <c:v>2.8383214937599988</c:v>
                </c:pt>
                <c:pt idx="319">
                  <c:v>2.8634094658399998</c:v>
                </c:pt>
                <c:pt idx="320">
                  <c:v>2.8885419201400007</c:v>
                </c:pt>
                <c:pt idx="321">
                  <c:v>2.9126512833799967</c:v>
                </c:pt>
                <c:pt idx="322">
                  <c:v>2.9367606466199998</c:v>
                </c:pt>
                <c:pt idx="323">
                  <c:v>2.9590462388399987</c:v>
                </c:pt>
                <c:pt idx="324">
                  <c:v>2.9819100999200003</c:v>
                </c:pt>
                <c:pt idx="325">
                  <c:v>3.0045515499000284</c:v>
                </c:pt>
                <c:pt idx="326">
                  <c:v>3.0261254265999997</c:v>
                </c:pt>
                <c:pt idx="327">
                  <c:v>3.0464538011399998</c:v>
                </c:pt>
                <c:pt idx="328">
                  <c:v>3.0661594245999977</c:v>
                </c:pt>
                <c:pt idx="329">
                  <c:v>3.080304770560041</c:v>
                </c:pt>
                <c:pt idx="330">
                  <c:v>3.0964518164199997</c:v>
                </c:pt>
                <c:pt idx="331">
                  <c:v>3.1156681354599587</c:v>
                </c:pt>
                <c:pt idx="332">
                  <c:v>3.1363968499800001</c:v>
                </c:pt>
                <c:pt idx="333">
                  <c:v>3.1581931377800001</c:v>
                </c:pt>
                <c:pt idx="334">
                  <c:v>3.1810125166400001</c:v>
                </c:pt>
                <c:pt idx="335">
                  <c:v>3.2041877532600509</c:v>
                </c:pt>
                <c:pt idx="336">
                  <c:v>3.2283860809400338</c:v>
                </c:pt>
                <c:pt idx="337">
                  <c:v>3.2518726930999695</c:v>
                </c:pt>
                <c:pt idx="338">
                  <c:v>3.2754037874800006</c:v>
                </c:pt>
                <c:pt idx="339">
                  <c:v>3.2988903996400003</c:v>
                </c:pt>
                <c:pt idx="340">
                  <c:v>3.3209980629800002</c:v>
                </c:pt>
                <c:pt idx="341">
                  <c:v>3.3418602241599977</c:v>
                </c:pt>
                <c:pt idx="342">
                  <c:v>3.3606762032199997</c:v>
                </c:pt>
                <c:pt idx="343">
                  <c:v>3.3778908223599999</c:v>
                </c:pt>
                <c:pt idx="344">
                  <c:v>3.3946161370799977</c:v>
                </c:pt>
                <c:pt idx="345">
                  <c:v>3.4103183607400003</c:v>
                </c:pt>
                <c:pt idx="346">
                  <c:v>3.4257536910799997</c:v>
                </c:pt>
                <c:pt idx="347">
                  <c:v>3.4388759459799987</c:v>
                </c:pt>
                <c:pt idx="348">
                  <c:v>3.4512864853599967</c:v>
                </c:pt>
                <c:pt idx="349">
                  <c:v>3.4628518625600004</c:v>
                </c:pt>
                <c:pt idx="350">
                  <c:v>3.4758406707999967</c:v>
                </c:pt>
                <c:pt idx="351">
                  <c:v>3.4889184434799998</c:v>
                </c:pt>
                <c:pt idx="352">
                  <c:v>3.5036865405200279</c:v>
                </c:pt>
                <c:pt idx="353">
                  <c:v>3.5212125351999997</c:v>
                </c:pt>
                <c:pt idx="354">
                  <c:v>3.5393612809600001</c:v>
                </c:pt>
                <c:pt idx="355">
                  <c:v>3.5585331177800001</c:v>
                </c:pt>
                <c:pt idx="356">
                  <c:v>3.5790394211999987</c:v>
                </c:pt>
                <c:pt idx="357">
                  <c:v>3.5999905468200288</c:v>
                </c:pt>
                <c:pt idx="358">
                  <c:v>3.6226319968</c:v>
                </c:pt>
                <c:pt idx="359">
                  <c:v>3.6443838023800383</c:v>
                </c:pt>
                <c:pt idx="360">
                  <c:v>3.6676924856600004</c:v>
                </c:pt>
                <c:pt idx="361">
                  <c:v>3.6914904733599987</c:v>
                </c:pt>
                <c:pt idx="362">
                  <c:v>3.7145767455400338</c:v>
                </c:pt>
                <c:pt idx="363">
                  <c:v>3.7385081798999997</c:v>
                </c:pt>
                <c:pt idx="364">
                  <c:v>3.7626620253599987</c:v>
                </c:pt>
                <c:pt idx="365">
                  <c:v>3.7864155308400003</c:v>
                </c:pt>
                <c:pt idx="366">
                  <c:v>3.8101245541000002</c:v>
                </c:pt>
                <c:pt idx="367">
                  <c:v>3.8332108262799998</c:v>
                </c:pt>
                <c:pt idx="368">
                  <c:v>3.8553629718399987</c:v>
                </c:pt>
                <c:pt idx="369">
                  <c:v>3.8778709751599987</c:v>
                </c:pt>
                <c:pt idx="370">
                  <c:v>3.8998007096199987</c:v>
                </c:pt>
                <c:pt idx="371">
                  <c:v>3.9206183885799999</c:v>
                </c:pt>
                <c:pt idx="372">
                  <c:v>3.9417919253</c:v>
                </c:pt>
                <c:pt idx="373">
                  <c:v>3.9618089242999632</c:v>
                </c:pt>
                <c:pt idx="374">
                  <c:v>3.9805359389200001</c:v>
                </c:pt>
                <c:pt idx="375">
                  <c:v>3.9963716092399997</c:v>
                </c:pt>
                <c:pt idx="376">
                  <c:v>4.0134082995</c:v>
                </c:pt>
                <c:pt idx="377">
                  <c:v>4.0314680808200958</c:v>
                </c:pt>
                <c:pt idx="378">
                  <c:v>4.0513516331600004</c:v>
                </c:pt>
                <c:pt idx="379">
                  <c:v>4.0710127744000024</c:v>
                </c:pt>
                <c:pt idx="380">
                  <c:v>4.0915190778199655</c:v>
                </c:pt>
                <c:pt idx="381">
                  <c:v>4.1132708834000002</c:v>
                </c:pt>
                <c:pt idx="382">
                  <c:v>4.1343554556800006</c:v>
                </c:pt>
                <c:pt idx="383">
                  <c:v>4.1571748345398891</c:v>
                </c:pt>
                <c:pt idx="384">
                  <c:v>4.1787042290199645</c:v>
                </c:pt>
                <c:pt idx="385">
                  <c:v>4.2012122323400014</c:v>
                </c:pt>
                <c:pt idx="386">
                  <c:v>4.2227416268199756</c:v>
                </c:pt>
                <c:pt idx="387">
                  <c:v>4.2414686414400133</c:v>
                </c:pt>
                <c:pt idx="388">
                  <c:v>4.2601511738400006</c:v>
                </c:pt>
                <c:pt idx="389">
                  <c:v>4.2758974348978134</c:v>
                </c:pt>
                <c:pt idx="390">
                  <c:v>4.2888866879599945</c:v>
                </c:pt>
                <c:pt idx="391">
                  <c:v>4.2790116351200034</c:v>
                </c:pt>
                <c:pt idx="392">
                  <c:v>4.2801236906200124</c:v>
                </c:pt>
                <c:pt idx="393">
                  <c:v>4.2872408458199995</c:v>
                </c:pt>
                <c:pt idx="394">
                  <c:v>4.2962707364800004</c:v>
                </c:pt>
                <c:pt idx="395">
                  <c:v>4.3077471492399955</c:v>
                </c:pt>
                <c:pt idx="396">
                  <c:v>4.3200242419599197</c:v>
                </c:pt>
                <c:pt idx="397">
                  <c:v>4.3294544725999655</c:v>
                </c:pt>
                <c:pt idx="398">
                  <c:v>4.3376836833000034</c:v>
                </c:pt>
                <c:pt idx="399">
                  <c:v>4.3476477005800014</c:v>
                </c:pt>
                <c:pt idx="400">
                  <c:v>4.3555210535199755</c:v>
                </c:pt>
                <c:pt idx="401">
                  <c:v>4.3642395686399054</c:v>
                </c:pt>
                <c:pt idx="402">
                  <c:v>4.3727356726599655</c:v>
                </c:pt>
                <c:pt idx="403">
                  <c:v>4.3813652233400004</c:v>
                </c:pt>
                <c:pt idx="404">
                  <c:v>4.3883044496600006</c:v>
                </c:pt>
                <c:pt idx="405">
                  <c:v>4.3919964739200008</c:v>
                </c:pt>
                <c:pt idx="406">
                  <c:v>4.3949767826599855</c:v>
                </c:pt>
                <c:pt idx="407">
                  <c:v>4.3976012336399855</c:v>
                </c:pt>
                <c:pt idx="408">
                  <c:v>4.3987577713600006</c:v>
                </c:pt>
                <c:pt idx="409">
                  <c:v>4.3988022535799765</c:v>
                </c:pt>
                <c:pt idx="410">
                  <c:v>4.3979126091799126</c:v>
                </c:pt>
                <c:pt idx="411">
                  <c:v>4.3907509717599655</c:v>
                </c:pt>
                <c:pt idx="412">
                  <c:v>4.3862582675400006</c:v>
                </c:pt>
                <c:pt idx="413">
                  <c:v>4.3825662432799755</c:v>
                </c:pt>
                <c:pt idx="414">
                  <c:v>4.3767390724600004</c:v>
                </c:pt>
                <c:pt idx="415">
                  <c:v>4.3513397248400034</c:v>
                </c:pt>
                <c:pt idx="416">
                  <c:v>4.2938686966000024</c:v>
                </c:pt>
                <c:pt idx="417">
                  <c:v>4.2589946361199216</c:v>
                </c:pt>
                <c:pt idx="418">
                  <c:v>4.23857729714</c:v>
                </c:pt>
                <c:pt idx="419">
                  <c:v>4.2288801731799746</c:v>
                </c:pt>
                <c:pt idx="420">
                  <c:v>4.2238092001000007</c:v>
                </c:pt>
                <c:pt idx="421">
                  <c:v>4.2231864490199333</c:v>
                </c:pt>
                <c:pt idx="422">
                  <c:v>4.2263446866400001</c:v>
                </c:pt>
                <c:pt idx="423">
                  <c:v>4.2311932486200003</c:v>
                </c:pt>
                <c:pt idx="424">
                  <c:v>4.2374207594200008</c:v>
                </c:pt>
                <c:pt idx="425">
                  <c:v>4.2449382545999645</c:v>
                </c:pt>
                <c:pt idx="426">
                  <c:v>4.2522333386800009</c:v>
                </c:pt>
                <c:pt idx="427">
                  <c:v>4.2619304626400005</c:v>
                </c:pt>
                <c:pt idx="428">
                  <c:v>4.2721613732400003</c:v>
                </c:pt>
                <c:pt idx="429">
                  <c:v>4.2834598571199765</c:v>
                </c:pt>
                <c:pt idx="430">
                  <c:v>4.2936018032800014</c:v>
                </c:pt>
                <c:pt idx="431">
                  <c:v>4.3041440894199745</c:v>
                </c:pt>
                <c:pt idx="432">
                  <c:v>4.3159314328977745</c:v>
                </c:pt>
                <c:pt idx="433">
                  <c:v>4.3278086304599261</c:v>
                </c:pt>
                <c:pt idx="434">
                  <c:v>4.340663992040084</c:v>
                </c:pt>
                <c:pt idx="435">
                  <c:v>4.3542755513599252</c:v>
                </c:pt>
                <c:pt idx="436">
                  <c:v>4.3689991661799645</c:v>
                </c:pt>
                <c:pt idx="437">
                  <c:v>4.383233476580001</c:v>
                </c:pt>
                <c:pt idx="438">
                  <c:v>4.397467786980001</c:v>
                </c:pt>
                <c:pt idx="439">
                  <c:v>4.4103676307800024</c:v>
                </c:pt>
                <c:pt idx="440">
                  <c:v>4.4240236723200006</c:v>
                </c:pt>
                <c:pt idx="441">
                  <c:v>4.4365676583600004</c:v>
                </c:pt>
                <c:pt idx="442">
                  <c:v>4.4495564665999945</c:v>
                </c:pt>
                <c:pt idx="443">
                  <c:v>4.4615666659999995</c:v>
                </c:pt>
                <c:pt idx="444">
                  <c:v>4.4744665098000009</c:v>
                </c:pt>
                <c:pt idx="445">
                  <c:v>4.4860318870000002</c:v>
                </c:pt>
                <c:pt idx="446">
                  <c:v>4.4975972641999755</c:v>
                </c:pt>
                <c:pt idx="447">
                  <c:v>4.5087178191999655</c:v>
                </c:pt>
                <c:pt idx="448">
                  <c:v>4.5198383742000008</c:v>
                </c:pt>
                <c:pt idx="449">
                  <c:v>4.5300692848000859</c:v>
                </c:pt>
                <c:pt idx="450">
                  <c:v>4.5398553732</c:v>
                </c:pt>
                <c:pt idx="451">
                  <c:v>4.5496414616000678</c:v>
                </c:pt>
                <c:pt idx="452">
                  <c:v>4.5594275500000006</c:v>
                </c:pt>
                <c:pt idx="453">
                  <c:v>4.5696584606000004</c:v>
                </c:pt>
                <c:pt idx="454">
                  <c:v>4.5807790156000134</c:v>
                </c:pt>
                <c:pt idx="455">
                  <c:v>4.5910099261999955</c:v>
                </c:pt>
                <c:pt idx="456">
                  <c:v>4.6025753033999655</c:v>
                </c:pt>
                <c:pt idx="457">
                  <c:v>4.613695858399927</c:v>
                </c:pt>
                <c:pt idx="458">
                  <c:v>4.6248164133999126</c:v>
                </c:pt>
                <c:pt idx="459">
                  <c:v>4.6359369683998954</c:v>
                </c:pt>
                <c:pt idx="460">
                  <c:v>4.6448334124000006</c:v>
                </c:pt>
                <c:pt idx="461">
                  <c:v>4.6546195007999343</c:v>
                </c:pt>
                <c:pt idx="462">
                  <c:v>4.66218147819988</c:v>
                </c:pt>
                <c:pt idx="463">
                  <c:v>4.6706330999999999</c:v>
                </c:pt>
                <c:pt idx="464">
                  <c:v>4.6773054330000008</c:v>
                </c:pt>
                <c:pt idx="465">
                  <c:v>4.6817536550000014</c:v>
                </c:pt>
                <c:pt idx="466">
                  <c:v>4.6839777659999955</c:v>
                </c:pt>
                <c:pt idx="467">
                  <c:v>4.6879811657999655</c:v>
                </c:pt>
                <c:pt idx="468">
                  <c:v>4.6942086765999234</c:v>
                </c:pt>
                <c:pt idx="469">
                  <c:v>4.7026602984000014</c:v>
                </c:pt>
                <c:pt idx="470">
                  <c:v>4.7106670980000134</c:v>
                </c:pt>
                <c:pt idx="471">
                  <c:v>4.7208980085999945</c:v>
                </c:pt>
                <c:pt idx="472">
                  <c:v>4.7306840970000001</c:v>
                </c:pt>
                <c:pt idx="473">
                  <c:v>4.7400253632</c:v>
                </c:pt>
                <c:pt idx="474">
                  <c:v>4.7484769849999999</c:v>
                </c:pt>
                <c:pt idx="475">
                  <c:v>4.7587078956000024</c:v>
                </c:pt>
                <c:pt idx="476">
                  <c:v>4.7676043395999645</c:v>
                </c:pt>
                <c:pt idx="477">
                  <c:v>4.7769456058000124</c:v>
                </c:pt>
                <c:pt idx="478">
                  <c:v>4.7862868720000007</c:v>
                </c:pt>
                <c:pt idx="479">
                  <c:v>4.7956281381999997</c:v>
                </c:pt>
                <c:pt idx="480">
                  <c:v>4.8040797600000005</c:v>
                </c:pt>
                <c:pt idx="481">
                  <c:v>4.8116417374000013</c:v>
                </c:pt>
                <c:pt idx="482">
                  <c:v>4.8200933591999755</c:v>
                </c:pt>
                <c:pt idx="483">
                  <c:v>4.8289898031999252</c:v>
                </c:pt>
                <c:pt idx="484">
                  <c:v>4.8369966028000011</c:v>
                </c:pt>
                <c:pt idx="485">
                  <c:v>4.8445585801999655</c:v>
                </c:pt>
                <c:pt idx="486">
                  <c:v>4.85212055759989</c:v>
                </c:pt>
                <c:pt idx="487">
                  <c:v>4.859682535000001</c:v>
                </c:pt>
                <c:pt idx="488">
                  <c:v>4.8681341567998846</c:v>
                </c:pt>
                <c:pt idx="489">
                  <c:v>4.874806489800001</c:v>
                </c:pt>
                <c:pt idx="490">
                  <c:v>4.8819236450000014</c:v>
                </c:pt>
                <c:pt idx="491">
                  <c:v>4.8890408002000001</c:v>
                </c:pt>
                <c:pt idx="492">
                  <c:v>4.8948234888000011</c:v>
                </c:pt>
                <c:pt idx="493">
                  <c:v>4.9019406440000024</c:v>
                </c:pt>
                <c:pt idx="494">
                  <c:v>4.9077233326000034</c:v>
                </c:pt>
                <c:pt idx="495">
                  <c:v>4.9130611990000732</c:v>
                </c:pt>
                <c:pt idx="496">
                  <c:v>4.9188438875999996</c:v>
                </c:pt>
                <c:pt idx="497">
                  <c:v>4.9250713984000001</c:v>
                </c:pt>
                <c:pt idx="498">
                  <c:v>4.9317437314001138</c:v>
                </c:pt>
                <c:pt idx="499">
                  <c:v>4.9384160644000001</c:v>
                </c:pt>
                <c:pt idx="500">
                  <c:v>4.9464228640000014</c:v>
                </c:pt>
                <c:pt idx="501">
                  <c:v>4.9544296636</c:v>
                </c:pt>
                <c:pt idx="502">
                  <c:v>4.9633261075999995</c:v>
                </c:pt>
                <c:pt idx="503">
                  <c:v>4.9722225515999998</c:v>
                </c:pt>
                <c:pt idx="504">
                  <c:v>4.9820086400000001</c:v>
                </c:pt>
                <c:pt idx="505">
                  <c:v>4.9913499062000124</c:v>
                </c:pt>
                <c:pt idx="506">
                  <c:v>5.0020256389999656</c:v>
                </c:pt>
                <c:pt idx="507">
                  <c:v>5.0118117274000005</c:v>
                </c:pt>
                <c:pt idx="508">
                  <c:v>5.0215978158000008</c:v>
                </c:pt>
                <c:pt idx="509">
                  <c:v>5.0318287264000023</c:v>
                </c:pt>
                <c:pt idx="510">
                  <c:v>5.0416148148000008</c:v>
                </c:pt>
                <c:pt idx="511">
                  <c:v>5.0518457254000024</c:v>
                </c:pt>
                <c:pt idx="512">
                  <c:v>5.0620766359999845</c:v>
                </c:pt>
                <c:pt idx="513">
                  <c:v>5.0714179021999986</c:v>
                </c:pt>
                <c:pt idx="514">
                  <c:v>5.0807591684000011</c:v>
                </c:pt>
                <c:pt idx="515">
                  <c:v>5.0905452567999125</c:v>
                </c:pt>
                <c:pt idx="516">
                  <c:v>5.0981072341999845</c:v>
                </c:pt>
                <c:pt idx="517">
                  <c:v>5.1074485003999746</c:v>
                </c:pt>
                <c:pt idx="518">
                  <c:v>5.1176794110000001</c:v>
                </c:pt>
                <c:pt idx="519">
                  <c:v>5.1270206771998819</c:v>
                </c:pt>
                <c:pt idx="520">
                  <c:v>5.1376964100000002</c:v>
                </c:pt>
                <c:pt idx="521">
                  <c:v>5.1488169649999334</c:v>
                </c:pt>
                <c:pt idx="522">
                  <c:v>5.1590478756000007</c:v>
                </c:pt>
                <c:pt idx="523">
                  <c:v>5.1701684306000004</c:v>
                </c:pt>
                <c:pt idx="524">
                  <c:v>5.1808441634000006</c:v>
                </c:pt>
                <c:pt idx="525">
                  <c:v>5.1924095405999307</c:v>
                </c:pt>
                <c:pt idx="526">
                  <c:v>5.2039749177999655</c:v>
                </c:pt>
                <c:pt idx="527">
                  <c:v>5.2155402950000003</c:v>
                </c:pt>
                <c:pt idx="528">
                  <c:v>5.2262160278000005</c:v>
                </c:pt>
                <c:pt idx="529">
                  <c:v>5.2360021161999999</c:v>
                </c:pt>
                <c:pt idx="530">
                  <c:v>5.2453433824000921</c:v>
                </c:pt>
                <c:pt idx="531">
                  <c:v>5.2546846485999144</c:v>
                </c:pt>
                <c:pt idx="532">
                  <c:v>5.2631362703999089</c:v>
                </c:pt>
                <c:pt idx="533">
                  <c:v>5.2720327143999999</c:v>
                </c:pt>
                <c:pt idx="534">
                  <c:v>5.2795946918000034</c:v>
                </c:pt>
                <c:pt idx="535">
                  <c:v>5.2876014914000642</c:v>
                </c:pt>
                <c:pt idx="536">
                  <c:v>5.2933841800000003</c:v>
                </c:pt>
                <c:pt idx="537">
                  <c:v>5.2978324020000001</c:v>
                </c:pt>
                <c:pt idx="538">
                  <c:v>5.2938290021999999</c:v>
                </c:pt>
                <c:pt idx="539">
                  <c:v>5.2929393577999297</c:v>
                </c:pt>
                <c:pt idx="540">
                  <c:v>5.2911600690000009</c:v>
                </c:pt>
                <c:pt idx="541">
                  <c:v>5.2920497134000124</c:v>
                </c:pt>
                <c:pt idx="542">
                  <c:v>5.2933841800000003</c:v>
                </c:pt>
                <c:pt idx="543">
                  <c:v>5.2947186465999261</c:v>
                </c:pt>
                <c:pt idx="544">
                  <c:v>5.2964979354000024</c:v>
                </c:pt>
                <c:pt idx="545">
                  <c:v>5.2996116907999999</c:v>
                </c:pt>
                <c:pt idx="546">
                  <c:v>5.3022806239999865</c:v>
                </c:pt>
                <c:pt idx="547">
                  <c:v>5.3058392015999845</c:v>
                </c:pt>
                <c:pt idx="548">
                  <c:v>5.3098426014000024</c:v>
                </c:pt>
                <c:pt idx="549">
                  <c:v>5.3138460011999955</c:v>
                </c:pt>
                <c:pt idx="550">
                  <c:v>5.3182942231999855</c:v>
                </c:pt>
                <c:pt idx="551">
                  <c:v>5.3236320896000002</c:v>
                </c:pt>
                <c:pt idx="552">
                  <c:v>5.3285251337999755</c:v>
                </c:pt>
                <c:pt idx="553">
                  <c:v>5.3347526446</c:v>
                </c:pt>
                <c:pt idx="554">
                  <c:v>5.3418697998000759</c:v>
                </c:pt>
                <c:pt idx="555">
                  <c:v>5.3480973106</c:v>
                </c:pt>
                <c:pt idx="556">
                  <c:v>5.354769643600001</c:v>
                </c:pt>
                <c:pt idx="557">
                  <c:v>5.3627764432000005</c:v>
                </c:pt>
                <c:pt idx="558">
                  <c:v>5.3703384206000004</c:v>
                </c:pt>
                <c:pt idx="559">
                  <c:v>5.3770107536000005</c:v>
                </c:pt>
                <c:pt idx="560">
                  <c:v>5.3850175531999334</c:v>
                </c:pt>
                <c:pt idx="561">
                  <c:v>5.3921347083999072</c:v>
                </c:pt>
                <c:pt idx="562">
                  <c:v>5.3988070414000005</c:v>
                </c:pt>
                <c:pt idx="563">
                  <c:v>5.4059241966</c:v>
                </c:pt>
                <c:pt idx="564">
                  <c:v>5.4134861740000009</c:v>
                </c:pt>
                <c:pt idx="565">
                  <c:v>5.4197136848000822</c:v>
                </c:pt>
                <c:pt idx="566">
                  <c:v>5.4268308399999645</c:v>
                </c:pt>
                <c:pt idx="567">
                  <c:v>5.4330583508000014</c:v>
                </c:pt>
                <c:pt idx="568">
                  <c:v>5.4401755059999966</c:v>
                </c:pt>
                <c:pt idx="569">
                  <c:v>5.4464030168000024</c:v>
                </c:pt>
                <c:pt idx="570">
                  <c:v>5.4530753498000015</c:v>
                </c:pt>
                <c:pt idx="571">
                  <c:v>5.4584132161999745</c:v>
                </c:pt>
                <c:pt idx="572">
                  <c:v>5.4637510826000124</c:v>
                </c:pt>
                <c:pt idx="573">
                  <c:v>5.468644126800001</c:v>
                </c:pt>
                <c:pt idx="574">
                  <c:v>5.4722027044000976</c:v>
                </c:pt>
                <c:pt idx="575">
                  <c:v>5.4730923488000034</c:v>
                </c:pt>
                <c:pt idx="576">
                  <c:v>5.4739819931999998</c:v>
                </c:pt>
                <c:pt idx="577">
                  <c:v>5.475316459800001</c:v>
                </c:pt>
                <c:pt idx="578">
                  <c:v>5.4766509264000014</c:v>
                </c:pt>
                <c:pt idx="579">
                  <c:v>5.4779853930000009</c:v>
                </c:pt>
                <c:pt idx="580">
                  <c:v>5.4797646818000976</c:v>
                </c:pt>
                <c:pt idx="581">
                  <c:v>5.4815439706000024</c:v>
                </c:pt>
                <c:pt idx="582">
                  <c:v>5.484657726</c:v>
                </c:pt>
                <c:pt idx="583">
                  <c:v>5.4873266591999945</c:v>
                </c:pt>
                <c:pt idx="584">
                  <c:v>5.4913300590000009</c:v>
                </c:pt>
                <c:pt idx="585">
                  <c:v>5.4953334588000011</c:v>
                </c:pt>
                <c:pt idx="586">
                  <c:v>5.5006713251999999</c:v>
                </c:pt>
                <c:pt idx="587">
                  <c:v>5.5055643693999645</c:v>
                </c:pt>
                <c:pt idx="588">
                  <c:v>5.5113470580000001</c:v>
                </c:pt>
                <c:pt idx="589">
                  <c:v>5.5157952799999261</c:v>
                </c:pt>
                <c:pt idx="590">
                  <c:v>5.5229124351999745</c:v>
                </c:pt>
                <c:pt idx="591">
                  <c:v>5.5295847681999</c:v>
                </c:pt>
                <c:pt idx="592">
                  <c:v>5.5362571012000696</c:v>
                </c:pt>
                <c:pt idx="593">
                  <c:v>5.5433742563999306</c:v>
                </c:pt>
                <c:pt idx="594">
                  <c:v>5.5504914116000004</c:v>
                </c:pt>
                <c:pt idx="595">
                  <c:v>5.5562741002000013</c:v>
                </c:pt>
                <c:pt idx="596">
                  <c:v>5.5629464331999845</c:v>
                </c:pt>
                <c:pt idx="597">
                  <c:v>5.5691739440000001</c:v>
                </c:pt>
                <c:pt idx="598">
                  <c:v>5.5754014548000024</c:v>
                </c:pt>
                <c:pt idx="599">
                  <c:v>5.5807393211999985</c:v>
                </c:pt>
                <c:pt idx="600">
                  <c:v>5.5865220098000012</c:v>
                </c:pt>
                <c:pt idx="601">
                  <c:v>5.5914150540000005</c:v>
                </c:pt>
                <c:pt idx="602">
                  <c:v>5.5954184538000007</c:v>
                </c:pt>
                <c:pt idx="603">
                  <c:v>5.5998666758000004</c:v>
                </c:pt>
                <c:pt idx="604">
                  <c:v>5.6029804311999243</c:v>
                </c:pt>
                <c:pt idx="605">
                  <c:v>5.6060941866</c:v>
                </c:pt>
                <c:pt idx="606">
                  <c:v>5.6105424086000006</c:v>
                </c:pt>
                <c:pt idx="607">
                  <c:v>5.6141009861999072</c:v>
                </c:pt>
                <c:pt idx="608">
                  <c:v>5.6167699194000003</c:v>
                </c:pt>
                <c:pt idx="609">
                  <c:v>5.620328497</c:v>
                </c:pt>
                <c:pt idx="610">
                  <c:v>5.6238870745999252</c:v>
                </c:pt>
                <c:pt idx="611">
                  <c:v>5.6270008299998864</c:v>
                </c:pt>
                <c:pt idx="612">
                  <c:v>5.6301145853999746</c:v>
                </c:pt>
                <c:pt idx="613">
                  <c:v>5.6345628073999645</c:v>
                </c:pt>
                <c:pt idx="614">
                  <c:v>5.6385662071999745</c:v>
                </c:pt>
                <c:pt idx="615">
                  <c:v>5.6399006738000006</c:v>
                </c:pt>
                <c:pt idx="616">
                  <c:v>5.640345496000001</c:v>
                </c:pt>
                <c:pt idx="617">
                  <c:v>5.6416799626000014</c:v>
                </c:pt>
                <c:pt idx="618">
                  <c:v>5.6416799626000014</c:v>
                </c:pt>
                <c:pt idx="619">
                  <c:v>5.6456833624000007</c:v>
                </c:pt>
                <c:pt idx="620">
                  <c:v>5.6474626512000006</c:v>
                </c:pt>
                <c:pt idx="621">
                  <c:v>5.6501315843999755</c:v>
                </c:pt>
                <c:pt idx="622">
                  <c:v>5.6528005175998954</c:v>
                </c:pt>
                <c:pt idx="623">
                  <c:v>5.6559142729998646</c:v>
                </c:pt>
                <c:pt idx="624">
                  <c:v>5.6612521394000002</c:v>
                </c:pt>
                <c:pt idx="625">
                  <c:v>5.6657003613999288</c:v>
                </c:pt>
                <c:pt idx="626">
                  <c:v>5.6701485834000014</c:v>
                </c:pt>
                <c:pt idx="627">
                  <c:v>5.6754864497999655</c:v>
                </c:pt>
                <c:pt idx="628">
                  <c:v>5.6803794940000714</c:v>
                </c:pt>
                <c:pt idx="629">
                  <c:v>5.6866070048000124</c:v>
                </c:pt>
                <c:pt idx="630">
                  <c:v>5.6919448711999125</c:v>
                </c:pt>
                <c:pt idx="631">
                  <c:v>5.6977275597999197</c:v>
                </c:pt>
                <c:pt idx="632">
                  <c:v>5.7017309596000008</c:v>
                </c:pt>
                <c:pt idx="633">
                  <c:v>5.7057343593999645</c:v>
                </c:pt>
                <c:pt idx="634">
                  <c:v>5.7092929369999998</c:v>
                </c:pt>
                <c:pt idx="635">
                  <c:v>5.7115170479999655</c:v>
                </c:pt>
                <c:pt idx="636">
                  <c:v>5.7141859811999645</c:v>
                </c:pt>
                <c:pt idx="637">
                  <c:v>5.7132963368000009</c:v>
                </c:pt>
                <c:pt idx="638">
                  <c:v>5.7141859811999645</c:v>
                </c:pt>
                <c:pt idx="639">
                  <c:v>5.7141859811999645</c:v>
                </c:pt>
                <c:pt idx="640">
                  <c:v>5.7155204477999755</c:v>
                </c:pt>
                <c:pt idx="641">
                  <c:v>5.7177445587999243</c:v>
                </c:pt>
                <c:pt idx="642">
                  <c:v>5.7204134920000014</c:v>
                </c:pt>
                <c:pt idx="643">
                  <c:v>5.723527247399927</c:v>
                </c:pt>
                <c:pt idx="644">
                  <c:v>5.7279754693999125</c:v>
                </c:pt>
                <c:pt idx="645">
                  <c:v>5.7319788691999856</c:v>
                </c:pt>
                <c:pt idx="646">
                  <c:v>5.7359822689999334</c:v>
                </c:pt>
                <c:pt idx="647">
                  <c:v>5.741320135400084</c:v>
                </c:pt>
                <c:pt idx="648">
                  <c:v>5.7457683574000002</c:v>
                </c:pt>
                <c:pt idx="649">
                  <c:v>5.7506614016000732</c:v>
                </c:pt>
                <c:pt idx="650">
                  <c:v>5.7551096236000001</c:v>
                </c:pt>
                <c:pt idx="651">
                  <c:v>5.7595578456000007</c:v>
                </c:pt>
                <c:pt idx="652">
                  <c:v>5.7640060675999107</c:v>
                </c:pt>
                <c:pt idx="653">
                  <c:v>5.7675646451999745</c:v>
                </c:pt>
                <c:pt idx="654">
                  <c:v>5.7711232228000124</c:v>
                </c:pt>
                <c:pt idx="655">
                  <c:v>5.7733473338000723</c:v>
                </c:pt>
                <c:pt idx="656">
                  <c:v>5.7724576894000013</c:v>
                </c:pt>
                <c:pt idx="657">
                  <c:v>5.7737921560000034</c:v>
                </c:pt>
                <c:pt idx="658">
                  <c:v>5.776905911400001</c:v>
                </c:pt>
                <c:pt idx="659">
                  <c:v>5.7809093112000003</c:v>
                </c:pt>
                <c:pt idx="660">
                  <c:v>5.784467888800001</c:v>
                </c:pt>
                <c:pt idx="661">
                  <c:v>5.7880264664000007</c:v>
                </c:pt>
                <c:pt idx="662">
                  <c:v>5.791140221800001</c:v>
                </c:pt>
                <c:pt idx="663">
                  <c:v>5.7951436216000003</c:v>
                </c:pt>
                <c:pt idx="664">
                  <c:v>5.7987021992000134</c:v>
                </c:pt>
                <c:pt idx="665">
                  <c:v>5.8022607768000007</c:v>
                </c:pt>
                <c:pt idx="666">
                  <c:v>5.8058193544000005</c:v>
                </c:pt>
                <c:pt idx="667">
                  <c:v>5.8071538209999645</c:v>
                </c:pt>
                <c:pt idx="668">
                  <c:v>5.8084882875999755</c:v>
                </c:pt>
                <c:pt idx="669">
                  <c:v>5.8093779320000003</c:v>
                </c:pt>
                <c:pt idx="670">
                  <c:v>5.8107123986000007</c:v>
                </c:pt>
                <c:pt idx="671">
                  <c:v>5.8116020430000024</c:v>
                </c:pt>
                <c:pt idx="672">
                  <c:v>5.8133813318000005</c:v>
                </c:pt>
                <c:pt idx="673">
                  <c:v>5.8120468651999655</c:v>
                </c:pt>
                <c:pt idx="674">
                  <c:v>5.8102675763999745</c:v>
                </c:pt>
                <c:pt idx="675">
                  <c:v>5.8098227542000034</c:v>
                </c:pt>
                <c:pt idx="676">
                  <c:v>5.8093779320000003</c:v>
                </c:pt>
                <c:pt idx="677">
                  <c:v>5.8107123986000007</c:v>
                </c:pt>
                <c:pt idx="678">
                  <c:v>5.8124916874000006</c:v>
                </c:pt>
                <c:pt idx="679">
                  <c:v>5.813826154</c:v>
                </c:pt>
                <c:pt idx="680">
                  <c:v>5.8182743759999855</c:v>
                </c:pt>
                <c:pt idx="681">
                  <c:v>5.8218329535999755</c:v>
                </c:pt>
                <c:pt idx="682">
                  <c:v>5.8267259978000006</c:v>
                </c:pt>
                <c:pt idx="683">
                  <c:v>5.8320638642000002</c:v>
                </c:pt>
                <c:pt idx="684">
                  <c:v>5.8378465527999746</c:v>
                </c:pt>
                <c:pt idx="685">
                  <c:v>5.8427395970000005</c:v>
                </c:pt>
                <c:pt idx="686">
                  <c:v>5.8467429968000024</c:v>
                </c:pt>
                <c:pt idx="687">
                  <c:v>5.8511912187999755</c:v>
                </c:pt>
                <c:pt idx="688">
                  <c:v>5.8560842629999144</c:v>
                </c:pt>
                <c:pt idx="689">
                  <c:v>5.8600876627999261</c:v>
                </c:pt>
                <c:pt idx="690">
                  <c:v>5.8645358847999107</c:v>
                </c:pt>
                <c:pt idx="691">
                  <c:v>5.86898410679989</c:v>
                </c:pt>
                <c:pt idx="692">
                  <c:v>5.8738771510000003</c:v>
                </c:pt>
                <c:pt idx="693">
                  <c:v>5.8801046617999297</c:v>
                </c:pt>
                <c:pt idx="694">
                  <c:v>5.8849977059999965</c:v>
                </c:pt>
                <c:pt idx="695">
                  <c:v>5.8912252168000006</c:v>
                </c:pt>
                <c:pt idx="696">
                  <c:v>5.8978975497999206</c:v>
                </c:pt>
                <c:pt idx="697">
                  <c:v>5.9041250605999656</c:v>
                </c:pt>
                <c:pt idx="698">
                  <c:v>5.9081284604000004</c:v>
                </c:pt>
                <c:pt idx="699">
                  <c:v>5.9121318601999198</c:v>
                </c:pt>
                <c:pt idx="700">
                  <c:v>5.9183593710000002</c:v>
                </c:pt>
                <c:pt idx="701">
                  <c:v>5.9263661706000024</c:v>
                </c:pt>
                <c:pt idx="702">
                  <c:v>5.9334833258000534</c:v>
                </c:pt>
                <c:pt idx="703">
                  <c:v>5.9419349475999645</c:v>
                </c:pt>
                <c:pt idx="704">
                  <c:v>5.9508313916000004</c:v>
                </c:pt>
                <c:pt idx="705">
                  <c:v>5.9597278356000034</c:v>
                </c:pt>
                <c:pt idx="706">
                  <c:v>5.970403568400001</c:v>
                </c:pt>
                <c:pt idx="707">
                  <c:v>5.9810793012000714</c:v>
                </c:pt>
                <c:pt idx="708">
                  <c:v>5.9917550340000014</c:v>
                </c:pt>
                <c:pt idx="709">
                  <c:v>6.0019859445999755</c:v>
                </c:pt>
                <c:pt idx="710">
                  <c:v>6.0117720330000024</c:v>
                </c:pt>
                <c:pt idx="711">
                  <c:v>6.0224477658000009</c:v>
                </c:pt>
                <c:pt idx="712">
                  <c:v>6.0326786764000007</c:v>
                </c:pt>
                <c:pt idx="713">
                  <c:v>6.0424647648000009</c:v>
                </c:pt>
                <c:pt idx="714">
                  <c:v>6.0540301419999745</c:v>
                </c:pt>
                <c:pt idx="715">
                  <c:v>6.0647058747999125</c:v>
                </c:pt>
                <c:pt idx="716">
                  <c:v>6.0753816076000007</c:v>
                </c:pt>
                <c:pt idx="717">
                  <c:v>6.0847228738000005</c:v>
                </c:pt>
                <c:pt idx="718">
                  <c:v>6.0931744956000014</c:v>
                </c:pt>
                <c:pt idx="719">
                  <c:v>6.1011812952</c:v>
                </c:pt>
                <c:pt idx="720">
                  <c:v>6.1091880948000004</c:v>
                </c:pt>
                <c:pt idx="721">
                  <c:v>6.1207534720000005</c:v>
                </c:pt>
                <c:pt idx="722">
                  <c:v>6.1269809827999655</c:v>
                </c:pt>
                <c:pt idx="723">
                  <c:v>6.1332084936000912</c:v>
                </c:pt>
                <c:pt idx="724">
                  <c:v>6.1398808265999261</c:v>
                </c:pt>
                <c:pt idx="725">
                  <c:v>6.1456635151999999</c:v>
                </c:pt>
                <c:pt idx="726">
                  <c:v>6.1514462038000008</c:v>
                </c:pt>
                <c:pt idx="727">
                  <c:v>6.1567840701999144</c:v>
                </c:pt>
                <c:pt idx="728">
                  <c:v>6.1621219365998936</c:v>
                </c:pt>
                <c:pt idx="729">
                  <c:v>6.1665701585999297</c:v>
                </c:pt>
                <c:pt idx="730">
                  <c:v>6.1714632028000134</c:v>
                </c:pt>
                <c:pt idx="731">
                  <c:v>6.1768010691999855</c:v>
                </c:pt>
                <c:pt idx="732">
                  <c:v>6.1812492911999994</c:v>
                </c:pt>
                <c:pt idx="733">
                  <c:v>6.1856975132000001</c:v>
                </c:pt>
                <c:pt idx="734">
                  <c:v>6.1905905573998936</c:v>
                </c:pt>
                <c:pt idx="735">
                  <c:v>6.1954836015999755</c:v>
                </c:pt>
                <c:pt idx="736">
                  <c:v>6.2012662902000759</c:v>
                </c:pt>
                <c:pt idx="737">
                  <c:v>6.2066041566000001</c:v>
                </c:pt>
                <c:pt idx="738">
                  <c:v>6.2119420230000024</c:v>
                </c:pt>
                <c:pt idx="739">
                  <c:v>6.2186143559999945</c:v>
                </c:pt>
                <c:pt idx="740">
                  <c:v>6.2243970445999945</c:v>
                </c:pt>
                <c:pt idx="741">
                  <c:v>6.2301797332000124</c:v>
                </c:pt>
                <c:pt idx="742">
                  <c:v>6.2364072440000013</c:v>
                </c:pt>
                <c:pt idx="743">
                  <c:v>6.2417451104000534</c:v>
                </c:pt>
                <c:pt idx="744">
                  <c:v>6.2488622656000024</c:v>
                </c:pt>
                <c:pt idx="745">
                  <c:v>6.2546449541999865</c:v>
                </c:pt>
                <c:pt idx="746">
                  <c:v>6.2590931762000004</c:v>
                </c:pt>
                <c:pt idx="747">
                  <c:v>6.2648758647999125</c:v>
                </c:pt>
                <c:pt idx="748">
                  <c:v>6.2688792645999865</c:v>
                </c:pt>
                <c:pt idx="749">
                  <c:v>6.2719930200000134</c:v>
                </c:pt>
                <c:pt idx="750">
                  <c:v>6.2751067754000003</c:v>
                </c:pt>
                <c:pt idx="751">
                  <c:v>6.2768860642000002</c:v>
                </c:pt>
                <c:pt idx="752">
                  <c:v>6.2786653530000134</c:v>
                </c:pt>
                <c:pt idx="753">
                  <c:v>6.2831135750000007</c:v>
                </c:pt>
                <c:pt idx="754">
                  <c:v>6.2871169747999645</c:v>
                </c:pt>
                <c:pt idx="755">
                  <c:v>6.2924548411999179</c:v>
                </c:pt>
                <c:pt idx="756">
                  <c:v>6.298682352000001</c:v>
                </c:pt>
                <c:pt idx="757">
                  <c:v>6.3057995072000006</c:v>
                </c:pt>
                <c:pt idx="758">
                  <c:v>6.3129166623998918</c:v>
                </c:pt>
                <c:pt idx="759">
                  <c:v>6.3218131064000005</c:v>
                </c:pt>
                <c:pt idx="760">
                  <c:v>6.3298199059999956</c:v>
                </c:pt>
                <c:pt idx="761">
                  <c:v>6.3378267056000004</c:v>
                </c:pt>
                <c:pt idx="762">
                  <c:v>6.3476127940000024</c:v>
                </c:pt>
                <c:pt idx="763">
                  <c:v>6.3565092379999655</c:v>
                </c:pt>
                <c:pt idx="764">
                  <c:v>6.3658505041999645</c:v>
                </c:pt>
                <c:pt idx="765">
                  <c:v>6.3738573038000013</c:v>
                </c:pt>
                <c:pt idx="766">
                  <c:v>6.3823089256000003</c:v>
                </c:pt>
                <c:pt idx="767">
                  <c:v>6.3916501918000534</c:v>
                </c:pt>
                <c:pt idx="768">
                  <c:v>6.4001018136000001</c:v>
                </c:pt>
                <c:pt idx="769">
                  <c:v>6.4063293244000858</c:v>
                </c:pt>
                <c:pt idx="770">
                  <c:v>6.4125568351999656</c:v>
                </c:pt>
                <c:pt idx="771">
                  <c:v>6.4196739904000921</c:v>
                </c:pt>
                <c:pt idx="772">
                  <c:v>6.4254566789999261</c:v>
                </c:pt>
                <c:pt idx="773">
                  <c:v>6.4321290120000034</c:v>
                </c:pt>
                <c:pt idx="774">
                  <c:v>6.4383565228000004</c:v>
                </c:pt>
                <c:pt idx="775">
                  <c:v>6.4450288558000013</c:v>
                </c:pt>
                <c:pt idx="776">
                  <c:v>6.4539252998000007</c:v>
                </c:pt>
                <c:pt idx="777">
                  <c:v>6.4628217438000011</c:v>
                </c:pt>
                <c:pt idx="778">
                  <c:v>6.4721630100000134</c:v>
                </c:pt>
                <c:pt idx="779">
                  <c:v>6.4810594540000732</c:v>
                </c:pt>
                <c:pt idx="780">
                  <c:v>6.4899558979999945</c:v>
                </c:pt>
                <c:pt idx="781">
                  <c:v>6.4992971642000859</c:v>
                </c:pt>
                <c:pt idx="782">
                  <c:v>6.5081936082</c:v>
                </c:pt>
                <c:pt idx="783">
                  <c:v>6.5175348743998773</c:v>
                </c:pt>
                <c:pt idx="784">
                  <c:v>6.5282106071999655</c:v>
                </c:pt>
                <c:pt idx="785">
                  <c:v>6.5379966956000004</c:v>
                </c:pt>
                <c:pt idx="786">
                  <c:v>6.5460034952001003</c:v>
                </c:pt>
                <c:pt idx="787">
                  <c:v>6.5548999391999745</c:v>
                </c:pt>
                <c:pt idx="788">
                  <c:v>6.5629067387999251</c:v>
                </c:pt>
                <c:pt idx="789">
                  <c:v>6.5722480050000831</c:v>
                </c:pt>
                <c:pt idx="790">
                  <c:v>6.5802548046</c:v>
                </c:pt>
                <c:pt idx="791">
                  <c:v>6.5891512485999755</c:v>
                </c:pt>
                <c:pt idx="792">
                  <c:v>6.5971580481999261</c:v>
                </c:pt>
                <c:pt idx="793">
                  <c:v>6.6073889587999179</c:v>
                </c:pt>
                <c:pt idx="794">
                  <c:v>6.6158405806000005</c:v>
                </c:pt>
                <c:pt idx="795">
                  <c:v>6.6225129135999126</c:v>
                </c:pt>
                <c:pt idx="796">
                  <c:v>6.6296300687999645</c:v>
                </c:pt>
                <c:pt idx="797">
                  <c:v>6.6363024018000134</c:v>
                </c:pt>
                <c:pt idx="798">
                  <c:v>6.6420850903999655</c:v>
                </c:pt>
                <c:pt idx="799">
                  <c:v>6.6483126012000007</c:v>
                </c:pt>
                <c:pt idx="800">
                  <c:v>6.6527608231999755</c:v>
                </c:pt>
                <c:pt idx="801">
                  <c:v>6.6580986896000001</c:v>
                </c:pt>
                <c:pt idx="802">
                  <c:v>6.6616572671999261</c:v>
                </c:pt>
                <c:pt idx="803">
                  <c:v>6.6652158447999144</c:v>
                </c:pt>
                <c:pt idx="804">
                  <c:v>6.6669951335999755</c:v>
                </c:pt>
                <c:pt idx="805">
                  <c:v>6.6692192445999945</c:v>
                </c:pt>
                <c:pt idx="806">
                  <c:v>6.6718881778000005</c:v>
                </c:pt>
                <c:pt idx="807">
                  <c:v>6.6750019331999955</c:v>
                </c:pt>
                <c:pt idx="808">
                  <c:v>6.6794501552000014</c:v>
                </c:pt>
                <c:pt idx="809">
                  <c:v>6.6856776659999975</c:v>
                </c:pt>
                <c:pt idx="810">
                  <c:v>6.6914603546000011</c:v>
                </c:pt>
                <c:pt idx="811">
                  <c:v>6.6972430432000003</c:v>
                </c:pt>
                <c:pt idx="812">
                  <c:v>6.7025809095999334</c:v>
                </c:pt>
                <c:pt idx="813">
                  <c:v>6.7088084204000014</c:v>
                </c:pt>
                <c:pt idx="814">
                  <c:v>6.7145911090000006</c:v>
                </c:pt>
                <c:pt idx="815">
                  <c:v>6.7217082642000001</c:v>
                </c:pt>
                <c:pt idx="816">
                  <c:v>6.7288254194000015</c:v>
                </c:pt>
                <c:pt idx="817">
                  <c:v>6.7377218634000009</c:v>
                </c:pt>
                <c:pt idx="818">
                  <c:v>6.7475079517999745</c:v>
                </c:pt>
                <c:pt idx="819">
                  <c:v>6.7568492180000002</c:v>
                </c:pt>
                <c:pt idx="820">
                  <c:v>6.7661904842000133</c:v>
                </c:pt>
                <c:pt idx="821">
                  <c:v>6.7750869281999755</c:v>
                </c:pt>
                <c:pt idx="822">
                  <c:v>6.7835385499999745</c:v>
                </c:pt>
                <c:pt idx="823">
                  <c:v>6.7942142828000005</c:v>
                </c:pt>
                <c:pt idx="824">
                  <c:v>6.8044451934000012</c:v>
                </c:pt>
                <c:pt idx="825">
                  <c:v>6.8128968151999745</c:v>
                </c:pt>
                <c:pt idx="826">
                  <c:v>6.8240173701998819</c:v>
                </c:pt>
                <c:pt idx="827">
                  <c:v>6.8315793476</c:v>
                </c:pt>
                <c:pt idx="828">
                  <c:v>6.8382516806000124</c:v>
                </c:pt>
                <c:pt idx="829">
                  <c:v>6.8453688358000004</c:v>
                </c:pt>
                <c:pt idx="830">
                  <c:v>6.8529308131999072</c:v>
                </c:pt>
                <c:pt idx="831">
                  <c:v>6.8591583240000009</c:v>
                </c:pt>
                <c:pt idx="832">
                  <c:v>6.8662754792000005</c:v>
                </c:pt>
                <c:pt idx="833">
                  <c:v>6.8733926344000134</c:v>
                </c:pt>
                <c:pt idx="834">
                  <c:v>6.8809546117999645</c:v>
                </c:pt>
                <c:pt idx="835">
                  <c:v>6.8902958779999288</c:v>
                </c:pt>
                <c:pt idx="836">
                  <c:v>6.8983026775999745</c:v>
                </c:pt>
                <c:pt idx="837">
                  <c:v>6.9063094772000024</c:v>
                </c:pt>
                <c:pt idx="838">
                  <c:v>6.9143162767998918</c:v>
                </c:pt>
                <c:pt idx="839">
                  <c:v>6.9232127208000014</c:v>
                </c:pt>
                <c:pt idx="840">
                  <c:v>6.9303298760000009</c:v>
                </c:pt>
                <c:pt idx="841">
                  <c:v>6.9374470312000014</c:v>
                </c:pt>
                <c:pt idx="842">
                  <c:v>6.9441193641999845</c:v>
                </c:pt>
                <c:pt idx="843">
                  <c:v>6.9507916972000023</c:v>
                </c:pt>
                <c:pt idx="844">
                  <c:v>6.9565743858000024</c:v>
                </c:pt>
                <c:pt idx="845">
                  <c:v>6.9596881412000124</c:v>
                </c:pt>
                <c:pt idx="846">
                  <c:v>6.9632467188000033</c:v>
                </c:pt>
                <c:pt idx="847">
                  <c:v>6.9663604742000134</c:v>
                </c:pt>
                <c:pt idx="848">
                  <c:v>6.9681397629999955</c:v>
                </c:pt>
                <c:pt idx="849">
                  <c:v>6.9694742295999745</c:v>
                </c:pt>
                <c:pt idx="850">
                  <c:v>6.9716983406000859</c:v>
                </c:pt>
                <c:pt idx="851">
                  <c:v>6.9743672738000013</c:v>
                </c:pt>
                <c:pt idx="852">
                  <c:v>6.9770362069999745</c:v>
                </c:pt>
                <c:pt idx="853">
                  <c:v>6.9792603180000858</c:v>
                </c:pt>
                <c:pt idx="854">
                  <c:v>6.9823740734000008</c:v>
                </c:pt>
                <c:pt idx="855">
                  <c:v>6.984598184400066</c:v>
                </c:pt>
                <c:pt idx="856">
                  <c:v>6.9859326510000006</c:v>
                </c:pt>
                <c:pt idx="857">
                  <c:v>6.9872671176000134</c:v>
                </c:pt>
                <c:pt idx="858">
                  <c:v>6.9886015842000759</c:v>
                </c:pt>
                <c:pt idx="859">
                  <c:v>6.9886015842000759</c:v>
                </c:pt>
                <c:pt idx="860">
                  <c:v>6.9894912285999995</c:v>
                </c:pt>
                <c:pt idx="861">
                  <c:v>6.9881567620000009</c:v>
                </c:pt>
                <c:pt idx="862">
                  <c:v>6.986822295400084</c:v>
                </c:pt>
                <c:pt idx="863">
                  <c:v>6.9832637178000976</c:v>
                </c:pt>
                <c:pt idx="864">
                  <c:v>6.9792603180000858</c:v>
                </c:pt>
                <c:pt idx="865">
                  <c:v>6.9703638740000633</c:v>
                </c:pt>
                <c:pt idx="866">
                  <c:v>6.9579088523999655</c:v>
                </c:pt>
                <c:pt idx="867">
                  <c:v>6.943674542000001</c:v>
                </c:pt>
                <c:pt idx="868">
                  <c:v>6.9321091648000124</c:v>
                </c:pt>
                <c:pt idx="869">
                  <c:v>6.9241023651999845</c:v>
                </c:pt>
                <c:pt idx="870">
                  <c:v>6.9187644988000034</c:v>
                </c:pt>
                <c:pt idx="871">
                  <c:v>6.9160955656000009</c:v>
                </c:pt>
                <c:pt idx="872">
                  <c:v>6.9169852099999645</c:v>
                </c:pt>
                <c:pt idx="873">
                  <c:v>6.9174300321999755</c:v>
                </c:pt>
                <c:pt idx="874">
                  <c:v>6.9187644988000034</c:v>
                </c:pt>
                <c:pt idx="875">
                  <c:v>6.9241023651999845</c:v>
                </c:pt>
                <c:pt idx="876">
                  <c:v>6.9285505871999655</c:v>
                </c:pt>
                <c:pt idx="877">
                  <c:v>6.9325539870000004</c:v>
                </c:pt>
                <c:pt idx="878">
                  <c:v>6.9356677424000894</c:v>
                </c:pt>
                <c:pt idx="879">
                  <c:v>6.9392263200000732</c:v>
                </c:pt>
                <c:pt idx="880">
                  <c:v>6.9423400754000024</c:v>
                </c:pt>
                <c:pt idx="881">
                  <c:v>6.9458986530000004</c:v>
                </c:pt>
                <c:pt idx="882">
                  <c:v>6.9521261638000009</c:v>
                </c:pt>
                <c:pt idx="883">
                  <c:v>6.9561295636000002</c:v>
                </c:pt>
                <c:pt idx="884">
                  <c:v>6.9619122521999746</c:v>
                </c:pt>
                <c:pt idx="885">
                  <c:v>6.9668052964000005</c:v>
                </c:pt>
                <c:pt idx="886">
                  <c:v>6.9645811854000002</c:v>
                </c:pt>
                <c:pt idx="887">
                  <c:v>6.9628018965999745</c:v>
                </c:pt>
                <c:pt idx="888">
                  <c:v>6.9641363631999234</c:v>
                </c:pt>
                <c:pt idx="889">
                  <c:v>6.9659156519999144</c:v>
                </c:pt>
                <c:pt idx="890">
                  <c:v>6.9690294073999999</c:v>
                </c:pt>
                <c:pt idx="891">
                  <c:v>6.9730328072000001</c:v>
                </c:pt>
                <c:pt idx="892">
                  <c:v>6.9770362069999745</c:v>
                </c:pt>
                <c:pt idx="893">
                  <c:v>6.9819292512000004</c:v>
                </c:pt>
                <c:pt idx="894">
                  <c:v>6.9863774732000534</c:v>
                </c:pt>
                <c:pt idx="895">
                  <c:v>6.9917153396000007</c:v>
                </c:pt>
                <c:pt idx="896">
                  <c:v>6.9974980281999946</c:v>
                </c:pt>
                <c:pt idx="897">
                  <c:v>7.0037255389999755</c:v>
                </c:pt>
                <c:pt idx="898">
                  <c:v>7.0086185832000014</c:v>
                </c:pt>
                <c:pt idx="899">
                  <c:v>7.0144012717999233</c:v>
                </c:pt>
                <c:pt idx="900">
                  <c:v>7.0192943160000008</c:v>
                </c:pt>
                <c:pt idx="901">
                  <c:v>7.0232977158000134</c:v>
                </c:pt>
                <c:pt idx="902">
                  <c:v>7.0259666489999288</c:v>
                </c:pt>
                <c:pt idx="903">
                  <c:v>7.0313045154000013</c:v>
                </c:pt>
                <c:pt idx="904">
                  <c:v>7.0326389820000124</c:v>
                </c:pt>
                <c:pt idx="905">
                  <c:v>7.0339734486000003</c:v>
                </c:pt>
                <c:pt idx="906">
                  <c:v>7.0361975596000006</c:v>
                </c:pt>
                <c:pt idx="907">
                  <c:v>7.0366423818001138</c:v>
                </c:pt>
                <c:pt idx="908">
                  <c:v>7.0388664928000777</c:v>
                </c:pt>
                <c:pt idx="909">
                  <c:v>7.0402009594000008</c:v>
                </c:pt>
                <c:pt idx="910">
                  <c:v>7.0419802481999261</c:v>
                </c:pt>
                <c:pt idx="911">
                  <c:v>7.043314714800001</c:v>
                </c:pt>
                <c:pt idx="912">
                  <c:v>7.0450940036</c:v>
                </c:pt>
                <c:pt idx="913">
                  <c:v>7.0482077590000012</c:v>
                </c:pt>
                <c:pt idx="914">
                  <c:v>7.051766336600001</c:v>
                </c:pt>
                <c:pt idx="915">
                  <c:v>7.0566593808000633</c:v>
                </c:pt>
                <c:pt idx="916">
                  <c:v>7.0606627806000759</c:v>
                </c:pt>
                <c:pt idx="917">
                  <c:v>7.0651110025999655</c:v>
                </c:pt>
                <c:pt idx="918">
                  <c:v>7.0695592246000007</c:v>
                </c:pt>
                <c:pt idx="919">
                  <c:v>7.0740074466000005</c:v>
                </c:pt>
                <c:pt idx="920">
                  <c:v>7.0780108463999252</c:v>
                </c:pt>
                <c:pt idx="921">
                  <c:v>7.0824590683999755</c:v>
                </c:pt>
                <c:pt idx="922">
                  <c:v>7.0846831794000007</c:v>
                </c:pt>
                <c:pt idx="923">
                  <c:v>7.0864624682000024</c:v>
                </c:pt>
                <c:pt idx="924">
                  <c:v>7.090465867999928</c:v>
                </c:pt>
                <c:pt idx="925">
                  <c:v>7.0931348011999207</c:v>
                </c:pt>
                <c:pt idx="926">
                  <c:v>7.0975830231999755</c:v>
                </c:pt>
                <c:pt idx="927">
                  <c:v>7.0993623120000624</c:v>
                </c:pt>
                <c:pt idx="928">
                  <c:v>7.1015864230000005</c:v>
                </c:pt>
                <c:pt idx="929">
                  <c:v>7.1033657118000013</c:v>
                </c:pt>
                <c:pt idx="930">
                  <c:v>7.1047001783999288</c:v>
                </c:pt>
                <c:pt idx="931">
                  <c:v>7.105589822799927</c:v>
                </c:pt>
                <c:pt idx="932">
                  <c:v>7.1078139337999655</c:v>
                </c:pt>
                <c:pt idx="933">
                  <c:v>7.1091484004000014</c:v>
                </c:pt>
                <c:pt idx="934">
                  <c:v>7.1109276891999755</c:v>
                </c:pt>
                <c:pt idx="935">
                  <c:v>7.1127069779998982</c:v>
                </c:pt>
                <c:pt idx="936">
                  <c:v>7.1144862667998483</c:v>
                </c:pt>
                <c:pt idx="937">
                  <c:v>7.1171551999999645</c:v>
                </c:pt>
                <c:pt idx="938">
                  <c:v>7.1198241331999945</c:v>
                </c:pt>
                <c:pt idx="939">
                  <c:v>7.1238275329999645</c:v>
                </c:pt>
                <c:pt idx="940">
                  <c:v>7.1273861105999261</c:v>
                </c:pt>
                <c:pt idx="941">
                  <c:v>7.1304998659999965</c:v>
                </c:pt>
                <c:pt idx="942">
                  <c:v>7.1340584435999945</c:v>
                </c:pt>
                <c:pt idx="943">
                  <c:v>7.1376170211999845</c:v>
                </c:pt>
                <c:pt idx="944">
                  <c:v>7.1407307765999288</c:v>
                </c:pt>
                <c:pt idx="945">
                  <c:v>7.1433997098000024</c:v>
                </c:pt>
                <c:pt idx="946">
                  <c:v>7.1456238208000009</c:v>
                </c:pt>
                <c:pt idx="947">
                  <c:v>7.1474031096000008</c:v>
                </c:pt>
                <c:pt idx="948">
                  <c:v>7.1487375761998964</c:v>
                </c:pt>
                <c:pt idx="949">
                  <c:v>7.1491823984000016</c:v>
                </c:pt>
                <c:pt idx="950">
                  <c:v>7.1487375761998964</c:v>
                </c:pt>
                <c:pt idx="951">
                  <c:v>7.1487375761998964</c:v>
                </c:pt>
                <c:pt idx="952">
                  <c:v>7.1478479317999755</c:v>
                </c:pt>
                <c:pt idx="953">
                  <c:v>7.1482927540000034</c:v>
                </c:pt>
                <c:pt idx="954">
                  <c:v>7.1496272206000002</c:v>
                </c:pt>
                <c:pt idx="955">
                  <c:v>7.15051686499989</c:v>
                </c:pt>
                <c:pt idx="956">
                  <c:v>7.1514065093999655</c:v>
                </c:pt>
                <c:pt idx="957">
                  <c:v>7.1509616872000006</c:v>
                </c:pt>
                <c:pt idx="958">
                  <c:v>7.1514065093999655</c:v>
                </c:pt>
                <c:pt idx="959">
                  <c:v>7.1522961538000009</c:v>
                </c:pt>
                <c:pt idx="960">
                  <c:v>7.1518513316000005</c:v>
                </c:pt>
                <c:pt idx="961">
                  <c:v>7.1536306203999755</c:v>
                </c:pt>
                <c:pt idx="962">
                  <c:v>7.1554099091999745</c:v>
                </c:pt>
                <c:pt idx="963">
                  <c:v>7.1585236646000006</c:v>
                </c:pt>
                <c:pt idx="964">
                  <c:v>7.1625270643999279</c:v>
                </c:pt>
                <c:pt idx="965">
                  <c:v>7.1660856419999179</c:v>
                </c:pt>
                <c:pt idx="966">
                  <c:v>7.1700890418000007</c:v>
                </c:pt>
                <c:pt idx="967">
                  <c:v>7.1749820859999955</c:v>
                </c:pt>
                <c:pt idx="968">
                  <c:v>7.1794303080000006</c:v>
                </c:pt>
                <c:pt idx="969">
                  <c:v>7.1847681744000012</c:v>
                </c:pt>
                <c:pt idx="970">
                  <c:v>7.1892163964000009</c:v>
                </c:pt>
                <c:pt idx="971">
                  <c:v>7.1941094405999655</c:v>
                </c:pt>
                <c:pt idx="972">
                  <c:v>7.1981128403999</c:v>
                </c:pt>
                <c:pt idx="973">
                  <c:v>7.2012265958000858</c:v>
                </c:pt>
                <c:pt idx="974">
                  <c:v>7.2034507068000009</c:v>
                </c:pt>
                <c:pt idx="975">
                  <c:v>7.2061196400000007</c:v>
                </c:pt>
                <c:pt idx="976">
                  <c:v>7.2087885732000005</c:v>
                </c:pt>
                <c:pt idx="977">
                  <c:v>7.2096782176000014</c:v>
                </c:pt>
                <c:pt idx="978">
                  <c:v>7.2105678619999845</c:v>
                </c:pt>
                <c:pt idx="979">
                  <c:v>7.2123471508000012</c:v>
                </c:pt>
                <c:pt idx="980">
                  <c:v>7.2123471508000012</c:v>
                </c:pt>
                <c:pt idx="981">
                  <c:v>7.2141264395999745</c:v>
                </c:pt>
                <c:pt idx="982">
                  <c:v>7.2159057283999655</c:v>
                </c:pt>
                <c:pt idx="983">
                  <c:v>7.2176850171999645</c:v>
                </c:pt>
                <c:pt idx="984">
                  <c:v>7.2194643060000008</c:v>
                </c:pt>
                <c:pt idx="985">
                  <c:v>7.2212435948000939</c:v>
                </c:pt>
                <c:pt idx="986">
                  <c:v>7.2243573501999645</c:v>
                </c:pt>
                <c:pt idx="987">
                  <c:v>7.2265814611999755</c:v>
                </c:pt>
                <c:pt idx="988">
                  <c:v>7.2292503944000623</c:v>
                </c:pt>
                <c:pt idx="989">
                  <c:v>7.2319193276000009</c:v>
                </c:pt>
                <c:pt idx="990">
                  <c:v>7.2345882607999261</c:v>
                </c:pt>
                <c:pt idx="991">
                  <c:v>7.237257194000084</c:v>
                </c:pt>
                <c:pt idx="992">
                  <c:v>7.2390364828000795</c:v>
                </c:pt>
                <c:pt idx="993">
                  <c:v>7.2452639936001102</c:v>
                </c:pt>
                <c:pt idx="994">
                  <c:v>7.2479329267999288</c:v>
                </c:pt>
                <c:pt idx="995">
                  <c:v>7.2528259709999645</c:v>
                </c:pt>
                <c:pt idx="996">
                  <c:v>7.2572741929999998</c:v>
                </c:pt>
                <c:pt idx="997">
                  <c:v>7.2626120593999755</c:v>
                </c:pt>
                <c:pt idx="998">
                  <c:v>7.2679499258000009</c:v>
                </c:pt>
                <c:pt idx="999">
                  <c:v>7.2737326144000134</c:v>
                </c:pt>
                <c:pt idx="1000">
                  <c:v>7.2790704808000912</c:v>
                </c:pt>
                <c:pt idx="1001">
                  <c:v>7.2861876359999975</c:v>
                </c:pt>
                <c:pt idx="1002">
                  <c:v>7.2928599689999745</c:v>
                </c:pt>
                <c:pt idx="1003">
                  <c:v>7.2990874798000016</c:v>
                </c:pt>
                <c:pt idx="1004">
                  <c:v>7.3070942793998954</c:v>
                </c:pt>
                <c:pt idx="1005">
                  <c:v>7.3155459011999655</c:v>
                </c:pt>
                <c:pt idx="1006">
                  <c:v>7.3235527008000005</c:v>
                </c:pt>
                <c:pt idx="1007">
                  <c:v>7.3315595004000009</c:v>
                </c:pt>
                <c:pt idx="1008">
                  <c:v>7.3395663000000004</c:v>
                </c:pt>
                <c:pt idx="1009">
                  <c:v>7.3480179217999755</c:v>
                </c:pt>
                <c:pt idx="1010">
                  <c:v>7.3560247214000007</c:v>
                </c:pt>
                <c:pt idx="1011">
                  <c:v>7.3653659875999855</c:v>
                </c:pt>
                <c:pt idx="1012">
                  <c:v>7.3742624316000134</c:v>
                </c:pt>
                <c:pt idx="1013">
                  <c:v>7.3840485199999755</c:v>
                </c:pt>
                <c:pt idx="1014">
                  <c:v>7.3942794306000001</c:v>
                </c:pt>
                <c:pt idx="1015">
                  <c:v>7.4045103411999316</c:v>
                </c:pt>
                <c:pt idx="1016">
                  <c:v>7.4129619630000008</c:v>
                </c:pt>
                <c:pt idx="1017">
                  <c:v>7.4218584070000002</c:v>
                </c:pt>
                <c:pt idx="1018">
                  <c:v>7.4307548510000005</c:v>
                </c:pt>
                <c:pt idx="1019">
                  <c:v>7.4387616506000134</c:v>
                </c:pt>
                <c:pt idx="1020">
                  <c:v>7.4445443391999655</c:v>
                </c:pt>
                <c:pt idx="1021">
                  <c:v>7.4516614944001489</c:v>
                </c:pt>
                <c:pt idx="1022">
                  <c:v>7.4583338274000006</c:v>
                </c:pt>
                <c:pt idx="1023">
                  <c:v>7.4627820493999755</c:v>
                </c:pt>
                <c:pt idx="1024">
                  <c:v>7.4658958048000015</c:v>
                </c:pt>
                <c:pt idx="1025">
                  <c:v>7.4672302713999645</c:v>
                </c:pt>
                <c:pt idx="1026">
                  <c:v>7.4676750936000014</c:v>
                </c:pt>
                <c:pt idx="1027">
                  <c:v>7.4658958048000015</c:v>
                </c:pt>
                <c:pt idx="1028">
                  <c:v>7.4636716938000722</c:v>
                </c:pt>
                <c:pt idx="1029">
                  <c:v>7.458778649600001</c:v>
                </c:pt>
                <c:pt idx="1030">
                  <c:v>7.4521063165999655</c:v>
                </c:pt>
                <c:pt idx="1031">
                  <c:v>7.4454339836000134</c:v>
                </c:pt>
                <c:pt idx="1032">
                  <c:v>7.4378720062000001</c:v>
                </c:pt>
                <c:pt idx="1033">
                  <c:v>7.4316444954001417</c:v>
                </c:pt>
                <c:pt idx="1034">
                  <c:v>7.4258618067999755</c:v>
                </c:pt>
                <c:pt idx="1035">
                  <c:v>7.4191894738000013</c:v>
                </c:pt>
                <c:pt idx="1036">
                  <c:v>7.4125171407999755</c:v>
                </c:pt>
                <c:pt idx="1037">
                  <c:v>7.4071792744000007</c:v>
                </c:pt>
                <c:pt idx="1038">
                  <c:v>7.3982828303999755</c:v>
                </c:pt>
                <c:pt idx="1039">
                  <c:v>7.3911656751999955</c:v>
                </c:pt>
                <c:pt idx="1040">
                  <c:v>7.3858278087999745</c:v>
                </c:pt>
                <c:pt idx="1041">
                  <c:v>7.3813795868000014</c:v>
                </c:pt>
                <c:pt idx="1042">
                  <c:v>7.3791554758000011</c:v>
                </c:pt>
                <c:pt idx="1043">
                  <c:v>7.3787106535999945</c:v>
                </c:pt>
                <c:pt idx="1044">
                  <c:v>7.3769313648000008</c:v>
                </c:pt>
                <c:pt idx="1045">
                  <c:v>7.3769313648000008</c:v>
                </c:pt>
                <c:pt idx="1046">
                  <c:v>7.3782658314000011</c:v>
                </c:pt>
                <c:pt idx="1047">
                  <c:v>7.3796002980000024</c:v>
                </c:pt>
                <c:pt idx="1048">
                  <c:v>7.3831588755999755</c:v>
                </c:pt>
                <c:pt idx="1049">
                  <c:v>7.3884967420000001</c:v>
                </c:pt>
                <c:pt idx="1050">
                  <c:v>7.3942794306000001</c:v>
                </c:pt>
                <c:pt idx="1051">
                  <c:v>7.3996172970000007</c:v>
                </c:pt>
                <c:pt idx="1052">
                  <c:v>7.4049551633999755</c:v>
                </c:pt>
                <c:pt idx="1053">
                  <c:v>7.4120723186000008</c:v>
                </c:pt>
                <c:pt idx="1054">
                  <c:v>7.4165205406000005</c:v>
                </c:pt>
                <c:pt idx="1055">
                  <c:v>7.4231928735999855</c:v>
                </c:pt>
                <c:pt idx="1056">
                  <c:v>7.4285307399999745</c:v>
                </c:pt>
                <c:pt idx="1057">
                  <c:v>7.4347582508000016</c:v>
                </c:pt>
                <c:pt idx="1058">
                  <c:v>7.4383168284000005</c:v>
                </c:pt>
                <c:pt idx="1059">
                  <c:v>7.4396512950001075</c:v>
                </c:pt>
                <c:pt idx="1060">
                  <c:v>7.4409857615999755</c:v>
                </c:pt>
                <c:pt idx="1061">
                  <c:v>7.4445443391999655</c:v>
                </c:pt>
                <c:pt idx="1062">
                  <c:v>7.4481029168000017</c:v>
                </c:pt>
                <c:pt idx="1063">
                  <c:v>7.4529959609999645</c:v>
                </c:pt>
                <c:pt idx="1064">
                  <c:v>7.459223471800084</c:v>
                </c:pt>
                <c:pt idx="1065">
                  <c:v>7.4650061604000015</c:v>
                </c:pt>
                <c:pt idx="1066">
                  <c:v>7.4707888490000007</c:v>
                </c:pt>
                <c:pt idx="1067">
                  <c:v>7.4770163597999755</c:v>
                </c:pt>
                <c:pt idx="1068">
                  <c:v>7.4827990484000013</c:v>
                </c:pt>
                <c:pt idx="1069">
                  <c:v>7.4885817370000005</c:v>
                </c:pt>
                <c:pt idx="1070">
                  <c:v>7.4956988922000134</c:v>
                </c:pt>
                <c:pt idx="1071">
                  <c:v>7.5028160473999161</c:v>
                </c:pt>
                <c:pt idx="1072">
                  <c:v>7.5103780248000014</c:v>
                </c:pt>
                <c:pt idx="1073">
                  <c:v>7.5170503577999161</c:v>
                </c:pt>
                <c:pt idx="1074">
                  <c:v>7.5246123352000005</c:v>
                </c:pt>
                <c:pt idx="1075">
                  <c:v>7.5330639570000004</c:v>
                </c:pt>
                <c:pt idx="1076">
                  <c:v>7.5424052231999745</c:v>
                </c:pt>
                <c:pt idx="1077">
                  <c:v>7.5504120228000007</c:v>
                </c:pt>
                <c:pt idx="1078">
                  <c:v>7.5588636445999997</c:v>
                </c:pt>
                <c:pt idx="1079">
                  <c:v>7.5695393773999298</c:v>
                </c:pt>
                <c:pt idx="1080">
                  <c:v>7.5775461769999755</c:v>
                </c:pt>
                <c:pt idx="1081">
                  <c:v>7.5864426209999998</c:v>
                </c:pt>
                <c:pt idx="1082">
                  <c:v>7.5940045983999243</c:v>
                </c:pt>
                <c:pt idx="1083">
                  <c:v>7.6020113979999655</c:v>
                </c:pt>
                <c:pt idx="1084">
                  <c:v>7.6091285532000006</c:v>
                </c:pt>
                <c:pt idx="1085">
                  <c:v>7.6171353527998882</c:v>
                </c:pt>
                <c:pt idx="1086">
                  <c:v>7.6215835747999261</c:v>
                </c:pt>
                <c:pt idx="1087">
                  <c:v>7.6260317967999756</c:v>
                </c:pt>
                <c:pt idx="1088">
                  <c:v>7.6313696632000134</c:v>
                </c:pt>
                <c:pt idx="1089">
                  <c:v>7.6380419962000001</c:v>
                </c:pt>
                <c:pt idx="1090">
                  <c:v>7.6438246848000011</c:v>
                </c:pt>
                <c:pt idx="1091">
                  <c:v>7.6500521955999998</c:v>
                </c:pt>
                <c:pt idx="1092">
                  <c:v>7.6585038173999234</c:v>
                </c:pt>
                <c:pt idx="1093">
                  <c:v>7.6647313281998954</c:v>
                </c:pt>
                <c:pt idx="1094">
                  <c:v>7.6740725944000001</c:v>
                </c:pt>
                <c:pt idx="1095">
                  <c:v>7.6825242161998837</c:v>
                </c:pt>
                <c:pt idx="1096">
                  <c:v>7.6887517270000005</c:v>
                </c:pt>
                <c:pt idx="1097">
                  <c:v>7.6954240599999206</c:v>
                </c:pt>
                <c:pt idx="1098">
                  <c:v>7.7012067486000024</c:v>
                </c:pt>
                <c:pt idx="1099">
                  <c:v>7.7065446150000003</c:v>
                </c:pt>
                <c:pt idx="1100">
                  <c:v>7.7127721258000124</c:v>
                </c:pt>
                <c:pt idx="1101">
                  <c:v>7.7198892810000004</c:v>
                </c:pt>
                <c:pt idx="1102">
                  <c:v>7.7270064361999307</c:v>
                </c:pt>
                <c:pt idx="1103">
                  <c:v>7.7314546582000006</c:v>
                </c:pt>
                <c:pt idx="1104">
                  <c:v>7.7372373468000015</c:v>
                </c:pt>
                <c:pt idx="1105">
                  <c:v>7.7439096798000007</c:v>
                </c:pt>
                <c:pt idx="1106">
                  <c:v>7.7492475462000003</c:v>
                </c:pt>
                <c:pt idx="1107">
                  <c:v>7.7541405904000005</c:v>
                </c:pt>
                <c:pt idx="1108">
                  <c:v>7.7608129234000005</c:v>
                </c:pt>
                <c:pt idx="1109">
                  <c:v>7.7665956120000006</c:v>
                </c:pt>
                <c:pt idx="1110">
                  <c:v>7.7710438340000723</c:v>
                </c:pt>
                <c:pt idx="1111">
                  <c:v>7.7768265226000004</c:v>
                </c:pt>
                <c:pt idx="1112">
                  <c:v>7.7817195668000005</c:v>
                </c:pt>
                <c:pt idx="1113">
                  <c:v>7.7883918998000023</c:v>
                </c:pt>
                <c:pt idx="1114">
                  <c:v>7.7928401218000012</c:v>
                </c:pt>
                <c:pt idx="1115">
                  <c:v>7.7928401218000012</c:v>
                </c:pt>
                <c:pt idx="1116">
                  <c:v>7.7959538771999179</c:v>
                </c:pt>
                <c:pt idx="1117">
                  <c:v>7.7995124548000012</c:v>
                </c:pt>
                <c:pt idx="1118">
                  <c:v>7.8039606767999645</c:v>
                </c:pt>
                <c:pt idx="1119">
                  <c:v>7.8070744321999745</c:v>
                </c:pt>
                <c:pt idx="1120">
                  <c:v>7.8115226542</c:v>
                </c:pt>
                <c:pt idx="1121">
                  <c:v>7.8164156983999655</c:v>
                </c:pt>
                <c:pt idx="1122">
                  <c:v>7.8204190981999755</c:v>
                </c:pt>
                <c:pt idx="1123">
                  <c:v>7.8244224980000006</c:v>
                </c:pt>
                <c:pt idx="1124">
                  <c:v>7.8293155421999252</c:v>
                </c:pt>
                <c:pt idx="1125">
                  <c:v>7.8333189420000009</c:v>
                </c:pt>
                <c:pt idx="1126">
                  <c:v>7.8355430530000003</c:v>
                </c:pt>
                <c:pt idx="1127">
                  <c:v>7.8373223418000011</c:v>
                </c:pt>
                <c:pt idx="1128">
                  <c:v>7.8382119862000001</c:v>
                </c:pt>
                <c:pt idx="1129">
                  <c:v>7.839991275</c:v>
                </c:pt>
                <c:pt idx="1130">
                  <c:v>7.8422153859999995</c:v>
                </c:pt>
                <c:pt idx="1131">
                  <c:v>7.8448843191998936</c:v>
                </c:pt>
                <c:pt idx="1132">
                  <c:v>7.8466636080000134</c:v>
                </c:pt>
                <c:pt idx="1133">
                  <c:v>7.8497773634000003</c:v>
                </c:pt>
                <c:pt idx="1134">
                  <c:v>7.8497773634000003</c:v>
                </c:pt>
                <c:pt idx="1135">
                  <c:v>7.8497773634000003</c:v>
                </c:pt>
                <c:pt idx="1136">
                  <c:v>7.8515566521999745</c:v>
                </c:pt>
                <c:pt idx="1137">
                  <c:v>7.8533359409999655</c:v>
                </c:pt>
                <c:pt idx="1138">
                  <c:v>7.8546704076000005</c:v>
                </c:pt>
                <c:pt idx="1139">
                  <c:v>7.8560048741999298</c:v>
                </c:pt>
                <c:pt idx="1140">
                  <c:v>7.8555600519999755</c:v>
                </c:pt>
                <c:pt idx="1141">
                  <c:v>7.8577841629999252</c:v>
                </c:pt>
                <c:pt idx="1142">
                  <c:v>7.8600082739999655</c:v>
                </c:pt>
                <c:pt idx="1143">
                  <c:v>7.8649013181998964</c:v>
                </c:pt>
                <c:pt idx="1144">
                  <c:v>7.8697943623999755</c:v>
                </c:pt>
                <c:pt idx="1145">
                  <c:v>7.8755770510000005</c:v>
                </c:pt>
                <c:pt idx="1146">
                  <c:v>7.8795804508000007</c:v>
                </c:pt>
                <c:pt idx="1147">
                  <c:v>7.8880320725999855</c:v>
                </c:pt>
                <c:pt idx="1148">
                  <c:v>7.8955940499999206</c:v>
                </c:pt>
                <c:pt idx="1149">
                  <c:v>7.9018215608000011</c:v>
                </c:pt>
                <c:pt idx="1150">
                  <c:v>7.9098283604000024</c:v>
                </c:pt>
                <c:pt idx="1151">
                  <c:v>7.9169455156000001</c:v>
                </c:pt>
                <c:pt idx="1152">
                  <c:v>7.9231730264000007</c:v>
                </c:pt>
                <c:pt idx="1153">
                  <c:v>7.9294005371999745</c:v>
                </c:pt>
                <c:pt idx="1154">
                  <c:v>7.9365176924000034</c:v>
                </c:pt>
                <c:pt idx="1155">
                  <c:v>7.9431900254000034</c:v>
                </c:pt>
                <c:pt idx="1156">
                  <c:v>7.9498623584000034</c:v>
                </c:pt>
                <c:pt idx="1157">
                  <c:v>7.9552002248000004</c:v>
                </c:pt>
                <c:pt idx="1158">
                  <c:v>7.9618725578000005</c:v>
                </c:pt>
                <c:pt idx="1159">
                  <c:v>7.9681000685999646</c:v>
                </c:pt>
                <c:pt idx="1160">
                  <c:v>7.9725482906000034</c:v>
                </c:pt>
                <c:pt idx="1161">
                  <c:v>7.9756620460000134</c:v>
                </c:pt>
                <c:pt idx="1162">
                  <c:v>7.979220623600094</c:v>
                </c:pt>
                <c:pt idx="1163">
                  <c:v>7.9809999124000024</c:v>
                </c:pt>
                <c:pt idx="1164">
                  <c:v>7.9850033122000124</c:v>
                </c:pt>
                <c:pt idx="1165">
                  <c:v>7.9907860008000009</c:v>
                </c:pt>
                <c:pt idx="1166">
                  <c:v>7.9965686894000134</c:v>
                </c:pt>
                <c:pt idx="1167">
                  <c:v>8.0019065558000246</c:v>
                </c:pt>
                <c:pt idx="1168">
                  <c:v>8.0072444222000012</c:v>
                </c:pt>
                <c:pt idx="1169">
                  <c:v>8.0130271108000013</c:v>
                </c:pt>
                <c:pt idx="1170">
                  <c:v>8.0210339104000017</c:v>
                </c:pt>
                <c:pt idx="1171">
                  <c:v>8.0285958878000017</c:v>
                </c:pt>
                <c:pt idx="1172">
                  <c:v>8.0374923318000047</c:v>
                </c:pt>
                <c:pt idx="1173">
                  <c:v>8.0450543092000046</c:v>
                </c:pt>
                <c:pt idx="1174">
                  <c:v>8.0539507532000005</c:v>
                </c:pt>
                <c:pt idx="1175">
                  <c:v>8.0619575528000027</c:v>
                </c:pt>
                <c:pt idx="1176">
                  <c:v>8.0712988190000008</c:v>
                </c:pt>
                <c:pt idx="1177">
                  <c:v>8.0801952630000002</c:v>
                </c:pt>
                <c:pt idx="1178">
                  <c:v>8.0899813514000005</c:v>
                </c:pt>
                <c:pt idx="1179">
                  <c:v>8.0988777953999982</c:v>
                </c:pt>
                <c:pt idx="1180">
                  <c:v>8.107329417199999</c:v>
                </c:pt>
                <c:pt idx="1181">
                  <c:v>8.1153362168001593</c:v>
                </c:pt>
                <c:pt idx="1182">
                  <c:v>8.1228981941999994</c:v>
                </c:pt>
                <c:pt idx="1183">
                  <c:v>8.1317946382000006</c:v>
                </c:pt>
                <c:pt idx="1184">
                  <c:v>8.139801437800001</c:v>
                </c:pt>
                <c:pt idx="1185">
                  <c:v>8.1478082374000014</c:v>
                </c:pt>
                <c:pt idx="1186">
                  <c:v>8.1562598592000768</c:v>
                </c:pt>
                <c:pt idx="1187">
                  <c:v>8.1647114809999959</c:v>
                </c:pt>
                <c:pt idx="1188">
                  <c:v>8.1713838140000004</c:v>
                </c:pt>
                <c:pt idx="1189">
                  <c:v>8.1793906136000007</c:v>
                </c:pt>
                <c:pt idx="1190">
                  <c:v>8.1869525910000007</c:v>
                </c:pt>
                <c:pt idx="1191">
                  <c:v>8.1922904574000004</c:v>
                </c:pt>
                <c:pt idx="1192">
                  <c:v>8.1976283237999983</c:v>
                </c:pt>
                <c:pt idx="1193">
                  <c:v>8.2011869013999998</c:v>
                </c:pt>
                <c:pt idx="1194">
                  <c:v>8.2047454790000014</c:v>
                </c:pt>
                <c:pt idx="1195">
                  <c:v>8.2056351234000005</c:v>
                </c:pt>
                <c:pt idx="1196">
                  <c:v>8.204300656800001</c:v>
                </c:pt>
                <c:pt idx="1197">
                  <c:v>8.2038558346000006</c:v>
                </c:pt>
                <c:pt idx="1198">
                  <c:v>8.1998524348000004</c:v>
                </c:pt>
                <c:pt idx="1199">
                  <c:v>8.1962938572000006</c:v>
                </c:pt>
                <c:pt idx="1200">
                  <c:v>8.1931801018000012</c:v>
                </c:pt>
                <c:pt idx="1201">
                  <c:v>8.1914008130000067</c:v>
                </c:pt>
                <c:pt idx="1202">
                  <c:v>8.1896215241999997</c:v>
                </c:pt>
                <c:pt idx="1203">
                  <c:v>8.1878422354000246</c:v>
                </c:pt>
                <c:pt idx="1204">
                  <c:v>8.1865077688000003</c:v>
                </c:pt>
                <c:pt idx="1205">
                  <c:v>8.1842836578</c:v>
                </c:pt>
                <c:pt idx="1206">
                  <c:v>8.1825043690000268</c:v>
                </c:pt>
                <c:pt idx="1207">
                  <c:v>8.1816147245999993</c:v>
                </c:pt>
                <c:pt idx="1208">
                  <c:v>8.1825043690000268</c:v>
                </c:pt>
                <c:pt idx="1209">
                  <c:v>8.1816147245999993</c:v>
                </c:pt>
                <c:pt idx="1210">
                  <c:v>8.1793906136000007</c:v>
                </c:pt>
                <c:pt idx="1211">
                  <c:v>8.1789457913999986</c:v>
                </c:pt>
                <c:pt idx="1212">
                  <c:v>8.1789457913999986</c:v>
                </c:pt>
                <c:pt idx="1213">
                  <c:v>8.1762768582000067</c:v>
                </c:pt>
                <c:pt idx="1214">
                  <c:v>8.1744975694000068</c:v>
                </c:pt>
                <c:pt idx="1215">
                  <c:v>8.1722734584000012</c:v>
                </c:pt>
                <c:pt idx="1216">
                  <c:v>8.171828636199999</c:v>
                </c:pt>
                <c:pt idx="1217">
                  <c:v>8.1704941696000066</c:v>
                </c:pt>
                <c:pt idx="1218">
                  <c:v>8.1696045252000768</c:v>
                </c:pt>
                <c:pt idx="1219">
                  <c:v>8.1687148808000014</c:v>
                </c:pt>
                <c:pt idx="1220">
                  <c:v>8.1669355920000068</c:v>
                </c:pt>
                <c:pt idx="1221">
                  <c:v>8.1664907698000047</c:v>
                </c:pt>
                <c:pt idx="1222">
                  <c:v>8.1656011254000003</c:v>
                </c:pt>
                <c:pt idx="1223">
                  <c:v>8.1656011254000003</c:v>
                </c:pt>
                <c:pt idx="1224">
                  <c:v>8.1664907698000047</c:v>
                </c:pt>
                <c:pt idx="1225">
                  <c:v>8.1673804142000002</c:v>
                </c:pt>
                <c:pt idx="1226">
                  <c:v>8.1678252364000006</c:v>
                </c:pt>
                <c:pt idx="1227">
                  <c:v>8.1687148808000014</c:v>
                </c:pt>
                <c:pt idx="1228">
                  <c:v>8.1704941696000066</c:v>
                </c:pt>
                <c:pt idx="1229">
                  <c:v>8.1722734584000012</c:v>
                </c:pt>
                <c:pt idx="1230">
                  <c:v>8.1727182805999998</c:v>
                </c:pt>
                <c:pt idx="1231">
                  <c:v>8.1749423916000001</c:v>
                </c:pt>
                <c:pt idx="1232">
                  <c:v>8.1767216803999982</c:v>
                </c:pt>
                <c:pt idx="1233">
                  <c:v>8.1771665026000004</c:v>
                </c:pt>
                <c:pt idx="1234">
                  <c:v>8.1753872138001267</c:v>
                </c:pt>
                <c:pt idx="1235">
                  <c:v>8.1722734584000012</c:v>
                </c:pt>
                <c:pt idx="1236">
                  <c:v>8.1696045252000768</c:v>
                </c:pt>
                <c:pt idx="1237">
                  <c:v>8.1642666588000008</c:v>
                </c:pt>
                <c:pt idx="1238">
                  <c:v>8.1589287923999319</c:v>
                </c:pt>
                <c:pt idx="1239">
                  <c:v>8.1553702148000067</c:v>
                </c:pt>
                <c:pt idx="1240">
                  <c:v>8.150921992799999</c:v>
                </c:pt>
                <c:pt idx="1241">
                  <c:v>8.1469185929999988</c:v>
                </c:pt>
                <c:pt idx="1242">
                  <c:v>8.1442496597999998</c:v>
                </c:pt>
                <c:pt idx="1243">
                  <c:v>8.1438048376000047</c:v>
                </c:pt>
                <c:pt idx="1244">
                  <c:v>8.1446944819999985</c:v>
                </c:pt>
                <c:pt idx="1245">
                  <c:v>8.1460289485999979</c:v>
                </c:pt>
                <c:pt idx="1246">
                  <c:v>8.1486978817999987</c:v>
                </c:pt>
                <c:pt idx="1247">
                  <c:v>8.1513668150000047</c:v>
                </c:pt>
                <c:pt idx="1248">
                  <c:v>8.1562598592000768</c:v>
                </c:pt>
                <c:pt idx="1249">
                  <c:v>8.1629321922000067</c:v>
                </c:pt>
                <c:pt idx="1250">
                  <c:v>8.1696045252000768</c:v>
                </c:pt>
                <c:pt idx="1251">
                  <c:v>8.1776113248000009</c:v>
                </c:pt>
                <c:pt idx="1252">
                  <c:v>8.1856181244000012</c:v>
                </c:pt>
                <c:pt idx="1253">
                  <c:v>8.1949593906000011</c:v>
                </c:pt>
                <c:pt idx="1254">
                  <c:v>8.2038558346000006</c:v>
                </c:pt>
                <c:pt idx="1255">
                  <c:v>8.2136419229999991</c:v>
                </c:pt>
                <c:pt idx="1256">
                  <c:v>8.2229831891999989</c:v>
                </c:pt>
                <c:pt idx="1257">
                  <c:v>8.2332140998000014</c:v>
                </c:pt>
                <c:pt idx="1258">
                  <c:v>8.2421105438000009</c:v>
                </c:pt>
                <c:pt idx="1259">
                  <c:v>8.2505621656000017</c:v>
                </c:pt>
                <c:pt idx="1260">
                  <c:v>8.2585689651999985</c:v>
                </c:pt>
                <c:pt idx="1261">
                  <c:v>8.2656861204000247</c:v>
                </c:pt>
                <c:pt idx="1262">
                  <c:v>8.2732480977999998</c:v>
                </c:pt>
                <c:pt idx="1263">
                  <c:v>8.2803652529999994</c:v>
                </c:pt>
                <c:pt idx="1264">
                  <c:v>8.2865927638000016</c:v>
                </c:pt>
                <c:pt idx="1265">
                  <c:v>8.2919306302000013</c:v>
                </c:pt>
                <c:pt idx="1266">
                  <c:v>8.2959340300000068</c:v>
                </c:pt>
                <c:pt idx="1267">
                  <c:v>8.2994926076000048</c:v>
                </c:pt>
                <c:pt idx="1268">
                  <c:v>8.3017167186000247</c:v>
                </c:pt>
                <c:pt idx="1269">
                  <c:v>8.3030511851999993</c:v>
                </c:pt>
                <c:pt idx="1270">
                  <c:v>8.3048304740000027</c:v>
                </c:pt>
                <c:pt idx="1271">
                  <c:v>8.3057201184000267</c:v>
                </c:pt>
                <c:pt idx="1272">
                  <c:v>8.3030511851999993</c:v>
                </c:pt>
                <c:pt idx="1273">
                  <c:v>8.2994926076000048</c:v>
                </c:pt>
                <c:pt idx="1274">
                  <c:v>8.2959340300000068</c:v>
                </c:pt>
                <c:pt idx="1275">
                  <c:v>8.2941547411999981</c:v>
                </c:pt>
                <c:pt idx="1276">
                  <c:v>8.2910409857999987</c:v>
                </c:pt>
                <c:pt idx="1277">
                  <c:v>8.2888168748000002</c:v>
                </c:pt>
                <c:pt idx="1278">
                  <c:v>8.2861479415999995</c:v>
                </c:pt>
                <c:pt idx="1279">
                  <c:v>8.2843686527999889</c:v>
                </c:pt>
                <c:pt idx="1280">
                  <c:v>8.2843686527999889</c:v>
                </c:pt>
                <c:pt idx="1281">
                  <c:v>8.2839238306000009</c:v>
                </c:pt>
                <c:pt idx="1282">
                  <c:v>8.2830341862000001</c:v>
                </c:pt>
                <c:pt idx="1283">
                  <c:v>8.2834790084000023</c:v>
                </c:pt>
                <c:pt idx="1284">
                  <c:v>8.2839238306000009</c:v>
                </c:pt>
                <c:pt idx="1285">
                  <c:v>8.2852582972000004</c:v>
                </c:pt>
                <c:pt idx="1286">
                  <c:v>8.2857031194000008</c:v>
                </c:pt>
                <c:pt idx="1287">
                  <c:v>8.2865927638000016</c:v>
                </c:pt>
                <c:pt idx="1288">
                  <c:v>8.2888168748000002</c:v>
                </c:pt>
                <c:pt idx="1289">
                  <c:v>8.2901513413999979</c:v>
                </c:pt>
                <c:pt idx="1290">
                  <c:v>8.2910409857999987</c:v>
                </c:pt>
                <c:pt idx="1291">
                  <c:v>8.2945995634000003</c:v>
                </c:pt>
                <c:pt idx="1292">
                  <c:v>8.2968236743999988</c:v>
                </c:pt>
                <c:pt idx="1293">
                  <c:v>8.2990477854000009</c:v>
                </c:pt>
                <c:pt idx="1294">
                  <c:v>8.3012718964000012</c:v>
                </c:pt>
                <c:pt idx="1295">
                  <c:v>8.3039408296000268</c:v>
                </c:pt>
                <c:pt idx="1296">
                  <c:v>8.3057201184000267</c:v>
                </c:pt>
                <c:pt idx="1297">
                  <c:v>8.3097235182000748</c:v>
                </c:pt>
                <c:pt idx="1298">
                  <c:v>8.3115028070000267</c:v>
                </c:pt>
                <c:pt idx="1299">
                  <c:v>8.3132820958000266</c:v>
                </c:pt>
                <c:pt idx="1300">
                  <c:v>8.3146165624000048</c:v>
                </c:pt>
                <c:pt idx="1301">
                  <c:v>8.3159510290000007</c:v>
                </c:pt>
                <c:pt idx="1302">
                  <c:v>8.3155062068002028</c:v>
                </c:pt>
                <c:pt idx="1303">
                  <c:v>8.3163958512000047</c:v>
                </c:pt>
                <c:pt idx="1304">
                  <c:v>8.3172854956000002</c:v>
                </c:pt>
                <c:pt idx="1305">
                  <c:v>8.3181751399999992</c:v>
                </c:pt>
                <c:pt idx="1306">
                  <c:v>8.3203992510000067</c:v>
                </c:pt>
                <c:pt idx="1307">
                  <c:v>8.3239578286000047</c:v>
                </c:pt>
                <c:pt idx="1308">
                  <c:v>8.3275164062000027</c:v>
                </c:pt>
                <c:pt idx="1309">
                  <c:v>8.3301853394000247</c:v>
                </c:pt>
                <c:pt idx="1310">
                  <c:v>8.3328542726001267</c:v>
                </c:pt>
                <c:pt idx="1311">
                  <c:v>8.3355232058000048</c:v>
                </c:pt>
                <c:pt idx="1312">
                  <c:v>8.3381921390000002</c:v>
                </c:pt>
                <c:pt idx="1313">
                  <c:v>8.3413058943999996</c:v>
                </c:pt>
                <c:pt idx="1314">
                  <c:v>8.3435300054000248</c:v>
                </c:pt>
                <c:pt idx="1315">
                  <c:v>8.3448644720000011</c:v>
                </c:pt>
                <c:pt idx="1316">
                  <c:v>8.3444196498000025</c:v>
                </c:pt>
                <c:pt idx="1317">
                  <c:v>8.3439748276000003</c:v>
                </c:pt>
                <c:pt idx="1318">
                  <c:v>8.3435300054000248</c:v>
                </c:pt>
                <c:pt idx="1319">
                  <c:v>8.3430851832000013</c:v>
                </c:pt>
                <c:pt idx="1320">
                  <c:v>8.3439748276000003</c:v>
                </c:pt>
                <c:pt idx="1321">
                  <c:v>8.3461989386000006</c:v>
                </c:pt>
                <c:pt idx="1322">
                  <c:v>8.3497575162000768</c:v>
                </c:pt>
                <c:pt idx="1323">
                  <c:v>8.3528712716000246</c:v>
                </c:pt>
                <c:pt idx="1324">
                  <c:v>8.3555402048002207</c:v>
                </c:pt>
                <c:pt idx="1325">
                  <c:v>8.3586539601999998</c:v>
                </c:pt>
                <c:pt idx="1326">
                  <c:v>8.3631021822000005</c:v>
                </c:pt>
                <c:pt idx="1327">
                  <c:v>8.3666607598000748</c:v>
                </c:pt>
                <c:pt idx="1328">
                  <c:v>8.3711089817999991</c:v>
                </c:pt>
                <c:pt idx="1329">
                  <c:v>8.3764468482002155</c:v>
                </c:pt>
                <c:pt idx="1330">
                  <c:v>8.3813398924000246</c:v>
                </c:pt>
                <c:pt idx="1331">
                  <c:v>8.3866777588000048</c:v>
                </c:pt>
                <c:pt idx="1332">
                  <c:v>8.3933500918000004</c:v>
                </c:pt>
                <c:pt idx="1333">
                  <c:v>8.3986879582000267</c:v>
                </c:pt>
                <c:pt idx="1334">
                  <c:v>8.4053602912000027</c:v>
                </c:pt>
                <c:pt idx="1335">
                  <c:v>8.4120326242000267</c:v>
                </c:pt>
                <c:pt idx="1336">
                  <c:v>8.4195946016000267</c:v>
                </c:pt>
                <c:pt idx="1337">
                  <c:v>8.4262669346000028</c:v>
                </c:pt>
                <c:pt idx="1338">
                  <c:v>8.4347185564000018</c:v>
                </c:pt>
                <c:pt idx="1339">
                  <c:v>8.4418357116000013</c:v>
                </c:pt>
                <c:pt idx="1340">
                  <c:v>8.4493976890000013</c:v>
                </c:pt>
                <c:pt idx="1341">
                  <c:v>8.4574044886000248</c:v>
                </c:pt>
                <c:pt idx="1342">
                  <c:v>8.4658561104001357</c:v>
                </c:pt>
                <c:pt idx="1343">
                  <c:v>8.4734180878000007</c:v>
                </c:pt>
                <c:pt idx="1344">
                  <c:v>8.4805352430000767</c:v>
                </c:pt>
                <c:pt idx="1345">
                  <c:v>8.4863179316000004</c:v>
                </c:pt>
                <c:pt idx="1346">
                  <c:v>8.4912109758000014</c:v>
                </c:pt>
                <c:pt idx="1347">
                  <c:v>8.4978833088000005</c:v>
                </c:pt>
                <c:pt idx="1348">
                  <c:v>8.5032211751999984</c:v>
                </c:pt>
                <c:pt idx="1349">
                  <c:v>8.5094486860000007</c:v>
                </c:pt>
                <c:pt idx="1350">
                  <c:v>8.5147865524000768</c:v>
                </c:pt>
                <c:pt idx="1351">
                  <c:v>8.5192347744000028</c:v>
                </c:pt>
                <c:pt idx="1352">
                  <c:v>8.5259071074000001</c:v>
                </c:pt>
                <c:pt idx="1353">
                  <c:v>8.530355329399999</c:v>
                </c:pt>
                <c:pt idx="1354">
                  <c:v>8.5356931958000004</c:v>
                </c:pt>
                <c:pt idx="1355">
                  <c:v>8.5410310621999983</c:v>
                </c:pt>
                <c:pt idx="1356">
                  <c:v>8.5459241064000011</c:v>
                </c:pt>
                <c:pt idx="1357">
                  <c:v>8.5530412616000007</c:v>
                </c:pt>
                <c:pt idx="1358">
                  <c:v>8.5565998392002136</c:v>
                </c:pt>
                <c:pt idx="1359">
                  <c:v>8.5592687724000012</c:v>
                </c:pt>
                <c:pt idx="1360">
                  <c:v>8.5610480612000011</c:v>
                </c:pt>
                <c:pt idx="1361">
                  <c:v>8.5632721722000014</c:v>
                </c:pt>
                <c:pt idx="1362">
                  <c:v>8.5650514610000013</c:v>
                </c:pt>
                <c:pt idx="1363">
                  <c:v>8.5654962832001846</c:v>
                </c:pt>
                <c:pt idx="1364">
                  <c:v>8.5681652164000006</c:v>
                </c:pt>
                <c:pt idx="1365">
                  <c:v>8.5694996830000267</c:v>
                </c:pt>
                <c:pt idx="1366">
                  <c:v>8.5708341496000067</c:v>
                </c:pt>
                <c:pt idx="1367">
                  <c:v>8.5721686162000008</c:v>
                </c:pt>
                <c:pt idx="1368">
                  <c:v>8.5721686162000008</c:v>
                </c:pt>
                <c:pt idx="1369">
                  <c:v>8.5726134384000048</c:v>
                </c:pt>
                <c:pt idx="1370">
                  <c:v>8.5743927271999993</c:v>
                </c:pt>
                <c:pt idx="1371">
                  <c:v>8.5766168382001684</c:v>
                </c:pt>
                <c:pt idx="1372">
                  <c:v>8.5766168382001684</c:v>
                </c:pt>
                <c:pt idx="1373">
                  <c:v>8.5770616603999983</c:v>
                </c:pt>
                <c:pt idx="1374">
                  <c:v>8.5766168382001684</c:v>
                </c:pt>
                <c:pt idx="1375">
                  <c:v>8.5761720160000028</c:v>
                </c:pt>
                <c:pt idx="1376">
                  <c:v>8.5757271938000006</c:v>
                </c:pt>
                <c:pt idx="1377">
                  <c:v>8.5766168382001684</c:v>
                </c:pt>
                <c:pt idx="1378">
                  <c:v>8.5792857714000004</c:v>
                </c:pt>
                <c:pt idx="1379">
                  <c:v>8.5797305936001393</c:v>
                </c:pt>
                <c:pt idx="1380">
                  <c:v>8.5815098824000007</c:v>
                </c:pt>
                <c:pt idx="1381">
                  <c:v>8.5819547046000011</c:v>
                </c:pt>
                <c:pt idx="1382">
                  <c:v>8.5841788155999996</c:v>
                </c:pt>
                <c:pt idx="1383">
                  <c:v>8.5859581044000013</c:v>
                </c:pt>
                <c:pt idx="1384">
                  <c:v>8.5881822154000247</c:v>
                </c:pt>
                <c:pt idx="1385">
                  <c:v>8.5908511485999988</c:v>
                </c:pt>
                <c:pt idx="1386">
                  <c:v>8.5939649040000017</c:v>
                </c:pt>
                <c:pt idx="1387">
                  <c:v>8.5961890150000748</c:v>
                </c:pt>
                <c:pt idx="1388">
                  <c:v>8.5979683037999983</c:v>
                </c:pt>
                <c:pt idx="1389">
                  <c:v>8.5988579482000009</c:v>
                </c:pt>
                <c:pt idx="1390">
                  <c:v>8.5988579482000009</c:v>
                </c:pt>
                <c:pt idx="1391">
                  <c:v>8.5993027704000014</c:v>
                </c:pt>
                <c:pt idx="1392">
                  <c:v>8.5993027704000014</c:v>
                </c:pt>
                <c:pt idx="1393">
                  <c:v>8.6001924148000022</c:v>
                </c:pt>
                <c:pt idx="1394">
                  <c:v>8.6019717035998084</c:v>
                </c:pt>
                <c:pt idx="1395">
                  <c:v>8.6028613480000011</c:v>
                </c:pt>
                <c:pt idx="1396">
                  <c:v>8.6037509924000002</c:v>
                </c:pt>
                <c:pt idx="1397">
                  <c:v>8.6050854590000068</c:v>
                </c:pt>
                <c:pt idx="1398">
                  <c:v>8.6064199256000027</c:v>
                </c:pt>
                <c:pt idx="1399">
                  <c:v>8.6086440366000048</c:v>
                </c:pt>
                <c:pt idx="1400">
                  <c:v>8.6113129698000019</c:v>
                </c:pt>
                <c:pt idx="1401">
                  <c:v>8.6122026142000028</c:v>
                </c:pt>
                <c:pt idx="1402">
                  <c:v>8.6130922586000267</c:v>
                </c:pt>
                <c:pt idx="1403">
                  <c:v>8.6135370808000005</c:v>
                </c:pt>
                <c:pt idx="1404">
                  <c:v>8.6126474364000067</c:v>
                </c:pt>
                <c:pt idx="1405">
                  <c:v>8.6139819029999991</c:v>
                </c:pt>
                <c:pt idx="1406">
                  <c:v>8.6162060140000047</c:v>
                </c:pt>
                <c:pt idx="1407">
                  <c:v>8.6188749471999984</c:v>
                </c:pt>
                <c:pt idx="1408">
                  <c:v>8.6206542360000267</c:v>
                </c:pt>
                <c:pt idx="1409">
                  <c:v>8.6228783469999986</c:v>
                </c:pt>
                <c:pt idx="1410">
                  <c:v>8.6268817467999988</c:v>
                </c:pt>
                <c:pt idx="1411">
                  <c:v>8.6304403244000003</c:v>
                </c:pt>
                <c:pt idx="1412">
                  <c:v>8.6353333686000013</c:v>
                </c:pt>
                <c:pt idx="1413">
                  <c:v>8.6406712349999992</c:v>
                </c:pt>
                <c:pt idx="1414">
                  <c:v>8.6460091013999989</c:v>
                </c:pt>
                <c:pt idx="1415">
                  <c:v>8.6509021456000017</c:v>
                </c:pt>
                <c:pt idx="1416">
                  <c:v>8.6557951898000027</c:v>
                </c:pt>
                <c:pt idx="1417">
                  <c:v>8.6606882340000748</c:v>
                </c:pt>
                <c:pt idx="1418">
                  <c:v>8.6664709226000021</c:v>
                </c:pt>
                <c:pt idx="1419">
                  <c:v>8.6735880778000247</c:v>
                </c:pt>
                <c:pt idx="1420">
                  <c:v>8.6815948774000766</c:v>
                </c:pt>
                <c:pt idx="1421">
                  <c:v>8.6882672104000012</c:v>
                </c:pt>
                <c:pt idx="1422">
                  <c:v>8.6940498990000048</c:v>
                </c:pt>
                <c:pt idx="1423">
                  <c:v>8.7007222320000004</c:v>
                </c:pt>
                <c:pt idx="1424">
                  <c:v>8.7073945650000013</c:v>
                </c:pt>
                <c:pt idx="1425">
                  <c:v>8.7136220758000018</c:v>
                </c:pt>
                <c:pt idx="1426">
                  <c:v>8.7211840532</c:v>
                </c:pt>
                <c:pt idx="1427">
                  <c:v>8.7278563862000009</c:v>
                </c:pt>
                <c:pt idx="1428">
                  <c:v>8.732749430400002</c:v>
                </c:pt>
                <c:pt idx="1429">
                  <c:v>8.7380872967999998</c:v>
                </c:pt>
                <c:pt idx="1430">
                  <c:v>8.7407562300000006</c:v>
                </c:pt>
                <c:pt idx="1431">
                  <c:v>8.7425355188000768</c:v>
                </c:pt>
                <c:pt idx="1432">
                  <c:v>8.7443148075999986</c:v>
                </c:pt>
                <c:pt idx="1433">
                  <c:v>8.744759629799999</c:v>
                </c:pt>
                <c:pt idx="1434">
                  <c:v>8.7469837407999389</c:v>
                </c:pt>
                <c:pt idx="1435">
                  <c:v>8.744759629799999</c:v>
                </c:pt>
                <c:pt idx="1436">
                  <c:v>8.7429803410000009</c:v>
                </c:pt>
                <c:pt idx="1437">
                  <c:v>8.7420906966</c:v>
                </c:pt>
                <c:pt idx="1438">
                  <c:v>8.7416458744000014</c:v>
                </c:pt>
                <c:pt idx="1439">
                  <c:v>8.7416458744000014</c:v>
                </c:pt>
                <c:pt idx="1440">
                  <c:v>8.7416458744000014</c:v>
                </c:pt>
                <c:pt idx="1441">
                  <c:v>8.744759629799999</c:v>
                </c:pt>
                <c:pt idx="1442">
                  <c:v>8.7478733851997976</c:v>
                </c:pt>
                <c:pt idx="1443">
                  <c:v>8.7505423184001483</c:v>
                </c:pt>
                <c:pt idx="1444">
                  <c:v>8.7541008960000006</c:v>
                </c:pt>
                <c:pt idx="1445">
                  <c:v>8.7572146514000018</c:v>
                </c:pt>
                <c:pt idx="1446">
                  <c:v>8.7612180511999984</c:v>
                </c:pt>
                <c:pt idx="1447">
                  <c:v>8.7652214509999986</c:v>
                </c:pt>
                <c:pt idx="1448">
                  <c:v>8.7705593174000267</c:v>
                </c:pt>
                <c:pt idx="1449">
                  <c:v>8.7763420060000001</c:v>
                </c:pt>
                <c:pt idx="1450">
                  <c:v>8.7812350502000012</c:v>
                </c:pt>
                <c:pt idx="1451">
                  <c:v>8.7856832722000267</c:v>
                </c:pt>
                <c:pt idx="1452">
                  <c:v>8.7901314941999988</c:v>
                </c:pt>
                <c:pt idx="1453">
                  <c:v>8.7945797161999995</c:v>
                </c:pt>
                <c:pt idx="1454">
                  <c:v>8.7990279382000001</c:v>
                </c:pt>
                <c:pt idx="1455">
                  <c:v>8.8034761602000007</c:v>
                </c:pt>
                <c:pt idx="1456">
                  <c:v>8.8065899156001866</c:v>
                </c:pt>
                <c:pt idx="1457">
                  <c:v>8.8101484931999998</c:v>
                </c:pt>
                <c:pt idx="1458">
                  <c:v>8.8128174264000005</c:v>
                </c:pt>
                <c:pt idx="1459">
                  <c:v>8.8163760040000021</c:v>
                </c:pt>
                <c:pt idx="1460">
                  <c:v>8.819489759400172</c:v>
                </c:pt>
                <c:pt idx="1461">
                  <c:v>8.8226035148001447</c:v>
                </c:pt>
                <c:pt idx="1462">
                  <c:v>8.8257172702000268</c:v>
                </c:pt>
                <c:pt idx="1463">
                  <c:v>8.830165492199999</c:v>
                </c:pt>
                <c:pt idx="1464">
                  <c:v>8.8346137142000014</c:v>
                </c:pt>
                <c:pt idx="1465">
                  <c:v>8.8390619362000002</c:v>
                </c:pt>
                <c:pt idx="1466">
                  <c:v>8.8448446248000021</c:v>
                </c:pt>
                <c:pt idx="1467">
                  <c:v>8.8497376690000067</c:v>
                </c:pt>
                <c:pt idx="1468">
                  <c:v>8.8541858910000268</c:v>
                </c:pt>
                <c:pt idx="1469">
                  <c:v>8.8577444686000248</c:v>
                </c:pt>
                <c:pt idx="1470">
                  <c:v>8.8617478684000268</c:v>
                </c:pt>
                <c:pt idx="1471">
                  <c:v>8.8657512682000768</c:v>
                </c:pt>
                <c:pt idx="1472">
                  <c:v>8.8693098458000268</c:v>
                </c:pt>
                <c:pt idx="1473">
                  <c:v>8.8724236012000048</c:v>
                </c:pt>
                <c:pt idx="1474">
                  <c:v>8.8755373566002334</c:v>
                </c:pt>
                <c:pt idx="1475">
                  <c:v>8.8786511120000018</c:v>
                </c:pt>
                <c:pt idx="1476">
                  <c:v>8.8844338006000267</c:v>
                </c:pt>
                <c:pt idx="1477">
                  <c:v>8.8893268448000047</c:v>
                </c:pt>
                <c:pt idx="1478">
                  <c:v>8.8924406002001231</c:v>
                </c:pt>
                <c:pt idx="1479">
                  <c:v>8.8951095334001593</c:v>
                </c:pt>
                <c:pt idx="1480">
                  <c:v>8.8973336444000015</c:v>
                </c:pt>
                <c:pt idx="1481">
                  <c:v>8.898668111000001</c:v>
                </c:pt>
                <c:pt idx="1482">
                  <c:v>8.9004473998001465</c:v>
                </c:pt>
                <c:pt idx="1483">
                  <c:v>8.9026715108000047</c:v>
                </c:pt>
                <c:pt idx="1484">
                  <c:v>8.9048956217999997</c:v>
                </c:pt>
                <c:pt idx="1485">
                  <c:v>8.9071197328000018</c:v>
                </c:pt>
                <c:pt idx="1486">
                  <c:v>8.9097886660000007</c:v>
                </c:pt>
                <c:pt idx="1487">
                  <c:v>8.9129024214000001</c:v>
                </c:pt>
                <c:pt idx="1488">
                  <c:v>8.9173506433999989</c:v>
                </c:pt>
                <c:pt idx="1489">
                  <c:v>8.9204643988000267</c:v>
                </c:pt>
                <c:pt idx="1490">
                  <c:v>8.9244677986000003</c:v>
                </c:pt>
                <c:pt idx="1491">
                  <c:v>8.9298056650000017</c:v>
                </c:pt>
                <c:pt idx="1492">
                  <c:v>8.9346987091999992</c:v>
                </c:pt>
                <c:pt idx="1493">
                  <c:v>8.9395917534000002</c:v>
                </c:pt>
                <c:pt idx="1494">
                  <c:v>8.9458192642000007</c:v>
                </c:pt>
                <c:pt idx="1495">
                  <c:v>8.9529364194002028</c:v>
                </c:pt>
                <c:pt idx="1496">
                  <c:v>8.9578294636000013</c:v>
                </c:pt>
                <c:pt idx="1497">
                  <c:v>8.9645017966000005</c:v>
                </c:pt>
                <c:pt idx="1498">
                  <c:v>8.9693948408000068</c:v>
                </c:pt>
                <c:pt idx="1499">
                  <c:v>8.9747327072000047</c:v>
                </c:pt>
                <c:pt idx="1500">
                  <c:v>8.9796257514000004</c:v>
                </c:pt>
                <c:pt idx="1501">
                  <c:v>8.984073973400001</c:v>
                </c:pt>
                <c:pt idx="1502">
                  <c:v>8.9880773731999994</c:v>
                </c:pt>
                <c:pt idx="1503">
                  <c:v>8.9929704174000022</c:v>
                </c:pt>
                <c:pt idx="1504">
                  <c:v>8.9978634615999979</c:v>
                </c:pt>
                <c:pt idx="1505">
                  <c:v>9.0023116835999986</c:v>
                </c:pt>
                <c:pt idx="1506">
                  <c:v>9.0076495500000267</c:v>
                </c:pt>
                <c:pt idx="1507">
                  <c:v>9.0120977720000006</c:v>
                </c:pt>
                <c:pt idx="1508">
                  <c:v>9.016101171799999</c:v>
                </c:pt>
                <c:pt idx="1509">
                  <c:v>9.0178804605999989</c:v>
                </c:pt>
                <c:pt idx="1510">
                  <c:v>9.0205493938000068</c:v>
                </c:pt>
                <c:pt idx="1511">
                  <c:v>9.0223286825999889</c:v>
                </c:pt>
                <c:pt idx="1512">
                  <c:v>9.0245527935999998</c:v>
                </c:pt>
                <c:pt idx="1513">
                  <c:v>9.0249976158000003</c:v>
                </c:pt>
                <c:pt idx="1514">
                  <c:v>9.0258872602000046</c:v>
                </c:pt>
                <c:pt idx="1515">
                  <c:v>9.0272217267999419</c:v>
                </c:pt>
                <c:pt idx="1516">
                  <c:v>9.0281113711999819</c:v>
                </c:pt>
                <c:pt idx="1517">
                  <c:v>9.0290010156000005</c:v>
                </c:pt>
                <c:pt idx="1518">
                  <c:v>9.0290010156000005</c:v>
                </c:pt>
                <c:pt idx="1519">
                  <c:v>9.0303354821999999</c:v>
                </c:pt>
                <c:pt idx="1520">
                  <c:v>9.0330044154000007</c:v>
                </c:pt>
                <c:pt idx="1521">
                  <c:v>9.0365629930000022</c:v>
                </c:pt>
                <c:pt idx="1522">
                  <c:v>9.0396767484000016</c:v>
                </c:pt>
                <c:pt idx="1523">
                  <c:v>9.0436801482000018</c:v>
                </c:pt>
                <c:pt idx="1524">
                  <c:v>9.0454594370000247</c:v>
                </c:pt>
                <c:pt idx="1525">
                  <c:v>9.0476835480000002</c:v>
                </c:pt>
                <c:pt idx="1526">
                  <c:v>9.0516869478000768</c:v>
                </c:pt>
                <c:pt idx="1527">
                  <c:v>9.0556903476001267</c:v>
                </c:pt>
                <c:pt idx="1528">
                  <c:v>9.0610282140000002</c:v>
                </c:pt>
                <c:pt idx="1529">
                  <c:v>9.0659212582000048</c:v>
                </c:pt>
                <c:pt idx="1530">
                  <c:v>9.0703694801999983</c:v>
                </c:pt>
                <c:pt idx="1531">
                  <c:v>9.0752625244000047</c:v>
                </c:pt>
                <c:pt idx="1532">
                  <c:v>9.0806003908000008</c:v>
                </c:pt>
                <c:pt idx="1533">
                  <c:v>9.0859382572001248</c:v>
                </c:pt>
                <c:pt idx="1534">
                  <c:v>9.0917209457999988</c:v>
                </c:pt>
                <c:pt idx="1535">
                  <c:v>9.0961691678000012</c:v>
                </c:pt>
                <c:pt idx="1536">
                  <c:v>9.1019518564000013</c:v>
                </c:pt>
                <c:pt idx="1537">
                  <c:v>9.1072897228000009</c:v>
                </c:pt>
                <c:pt idx="1538">
                  <c:v>9.1108483004000007</c:v>
                </c:pt>
                <c:pt idx="1539">
                  <c:v>9.1144068780001248</c:v>
                </c:pt>
                <c:pt idx="1540">
                  <c:v>9.1175206334000016</c:v>
                </c:pt>
                <c:pt idx="1541">
                  <c:v>9.1206343888000028</c:v>
                </c:pt>
                <c:pt idx="1542">
                  <c:v>9.1215240332</c:v>
                </c:pt>
                <c:pt idx="1543">
                  <c:v>9.124192966399999</c:v>
                </c:pt>
                <c:pt idx="1544">
                  <c:v>9.1264170774000046</c:v>
                </c:pt>
                <c:pt idx="1545">
                  <c:v>9.1268618996000015</c:v>
                </c:pt>
                <c:pt idx="1546">
                  <c:v>9.1286411883999889</c:v>
                </c:pt>
                <c:pt idx="1547">
                  <c:v>9.1299756550000009</c:v>
                </c:pt>
                <c:pt idx="1548">
                  <c:v>9.131754943799999</c:v>
                </c:pt>
                <c:pt idx="1549">
                  <c:v>9.1335342326001268</c:v>
                </c:pt>
                <c:pt idx="1550">
                  <c:v>9.1353135213999987</c:v>
                </c:pt>
                <c:pt idx="1551">
                  <c:v>9.1357583436000009</c:v>
                </c:pt>
                <c:pt idx="1552">
                  <c:v>9.1357583436000009</c:v>
                </c:pt>
                <c:pt idx="1553">
                  <c:v>9.1357583436000009</c:v>
                </c:pt>
                <c:pt idx="1554">
                  <c:v>9.1353135213999987</c:v>
                </c:pt>
                <c:pt idx="1555">
                  <c:v>9.1348686991999983</c:v>
                </c:pt>
                <c:pt idx="1556">
                  <c:v>9.1326445882000247</c:v>
                </c:pt>
                <c:pt idx="1557">
                  <c:v>9.1299756550000009</c:v>
                </c:pt>
                <c:pt idx="1558">
                  <c:v>9.1255274330000002</c:v>
                </c:pt>
                <c:pt idx="1559">
                  <c:v>9.1228584998000013</c:v>
                </c:pt>
                <c:pt idx="1560">
                  <c:v>9.1206343888000028</c:v>
                </c:pt>
                <c:pt idx="1561">
                  <c:v>9.1192999221999997</c:v>
                </c:pt>
                <c:pt idx="1562">
                  <c:v>9.1179654555999985</c:v>
                </c:pt>
                <c:pt idx="1563">
                  <c:v>9.1170758111999994</c:v>
                </c:pt>
                <c:pt idx="1564">
                  <c:v>9.1157413446000017</c:v>
                </c:pt>
                <c:pt idx="1565">
                  <c:v>9.1152965224000067</c:v>
                </c:pt>
                <c:pt idx="1566">
                  <c:v>9.113072411400001</c:v>
                </c:pt>
                <c:pt idx="1567">
                  <c:v>9.1099586560000017</c:v>
                </c:pt>
                <c:pt idx="1568">
                  <c:v>9.1081793671999982</c:v>
                </c:pt>
                <c:pt idx="1569">
                  <c:v>9.1077345450000067</c:v>
                </c:pt>
                <c:pt idx="1570">
                  <c:v>9.1068449006000005</c:v>
                </c:pt>
                <c:pt idx="1571">
                  <c:v>9.1055104340000028</c:v>
                </c:pt>
                <c:pt idx="1572">
                  <c:v>9.1046207895999984</c:v>
                </c:pt>
                <c:pt idx="1573">
                  <c:v>9.1046207895999984</c:v>
                </c:pt>
                <c:pt idx="1574">
                  <c:v>9.1046207895999984</c:v>
                </c:pt>
                <c:pt idx="1575">
                  <c:v>9.1037311451999994</c:v>
                </c:pt>
                <c:pt idx="1576">
                  <c:v>9.1028415008000003</c:v>
                </c:pt>
                <c:pt idx="1577">
                  <c:v>9.1010622120000004</c:v>
                </c:pt>
                <c:pt idx="1578">
                  <c:v>9.0992829232000005</c:v>
                </c:pt>
                <c:pt idx="1579">
                  <c:v>9.0966139899999998</c:v>
                </c:pt>
                <c:pt idx="1580">
                  <c:v>9.0930554124000018</c:v>
                </c:pt>
                <c:pt idx="1581">
                  <c:v>9.0890520126000247</c:v>
                </c:pt>
                <c:pt idx="1582">
                  <c:v>9.0841589683999988</c:v>
                </c:pt>
                <c:pt idx="1583">
                  <c:v>9.0788211019999689</c:v>
                </c:pt>
                <c:pt idx="1584">
                  <c:v>9.0743728799999985</c:v>
                </c:pt>
                <c:pt idx="1585">
                  <c:v>9.0694798358001538</c:v>
                </c:pt>
                <c:pt idx="1586">
                  <c:v>9.0663660804000017</c:v>
                </c:pt>
                <c:pt idx="1587">
                  <c:v>9.0623626806000015</c:v>
                </c:pt>
                <c:pt idx="1588">
                  <c:v>9.0583592808000013</c:v>
                </c:pt>
                <c:pt idx="1589">
                  <c:v>9.0525765922001593</c:v>
                </c:pt>
                <c:pt idx="1590">
                  <c:v>9.0490180145999997</c:v>
                </c:pt>
                <c:pt idx="1591">
                  <c:v>9.0450146148000048</c:v>
                </c:pt>
                <c:pt idx="1592">
                  <c:v>9.0423456815999987</c:v>
                </c:pt>
                <c:pt idx="1593">
                  <c:v>9.0378974596000017</c:v>
                </c:pt>
                <c:pt idx="1594">
                  <c:v>9.0356733486000014</c:v>
                </c:pt>
                <c:pt idx="1595">
                  <c:v>9.0325595932000748</c:v>
                </c:pt>
                <c:pt idx="1596">
                  <c:v>9.0294458378001465</c:v>
                </c:pt>
                <c:pt idx="1597">
                  <c:v>9.0285561934000018</c:v>
                </c:pt>
                <c:pt idx="1598">
                  <c:v>9.0281113711999819</c:v>
                </c:pt>
                <c:pt idx="1599">
                  <c:v>9.0281113711999819</c:v>
                </c:pt>
                <c:pt idx="1600">
                  <c:v>9.0276665490000028</c:v>
                </c:pt>
                <c:pt idx="1601">
                  <c:v>9.0254424380001268</c:v>
                </c:pt>
                <c:pt idx="1602">
                  <c:v>9.0245527935999998</c:v>
                </c:pt>
                <c:pt idx="1603">
                  <c:v>9.0241079714000012</c:v>
                </c:pt>
                <c:pt idx="1604">
                  <c:v>9.0245527935999998</c:v>
                </c:pt>
                <c:pt idx="1605">
                  <c:v>9.0258872602000046</c:v>
                </c:pt>
                <c:pt idx="1606">
                  <c:v>9.0290010156000005</c:v>
                </c:pt>
                <c:pt idx="1607">
                  <c:v>9.0312251265999919</c:v>
                </c:pt>
                <c:pt idx="1608">
                  <c:v>9.0325595932000748</c:v>
                </c:pt>
                <c:pt idx="1609">
                  <c:v>9.0338940598000068</c:v>
                </c:pt>
                <c:pt idx="1610">
                  <c:v>9.0356733486000014</c:v>
                </c:pt>
                <c:pt idx="1611">
                  <c:v>9.0383422817999985</c:v>
                </c:pt>
                <c:pt idx="1612">
                  <c:v>9.041011215000001</c:v>
                </c:pt>
                <c:pt idx="1613">
                  <c:v>9.0436801482000018</c:v>
                </c:pt>
                <c:pt idx="1614">
                  <c:v>9.0463490813999989</c:v>
                </c:pt>
                <c:pt idx="1615">
                  <c:v>9.0499076590000005</c:v>
                </c:pt>
                <c:pt idx="1616">
                  <c:v>9.0525765922001593</c:v>
                </c:pt>
                <c:pt idx="1617">
                  <c:v>9.0565799920000067</c:v>
                </c:pt>
                <c:pt idx="1618">
                  <c:v>9.0596937474000008</c:v>
                </c:pt>
                <c:pt idx="1619">
                  <c:v>9.0654764360001465</c:v>
                </c:pt>
                <c:pt idx="1620">
                  <c:v>9.0708143024000005</c:v>
                </c:pt>
                <c:pt idx="1621">
                  <c:v>9.0757073466000246</c:v>
                </c:pt>
                <c:pt idx="1622">
                  <c:v>9.0801555686000004</c:v>
                </c:pt>
                <c:pt idx="1623">
                  <c:v>9.084603790600001</c:v>
                </c:pt>
                <c:pt idx="1624">
                  <c:v>9.088162368199999</c:v>
                </c:pt>
                <c:pt idx="1625">
                  <c:v>9.0903864792000046</c:v>
                </c:pt>
                <c:pt idx="1626">
                  <c:v>9.0912761235999984</c:v>
                </c:pt>
                <c:pt idx="1627">
                  <c:v>9.0908313014000015</c:v>
                </c:pt>
                <c:pt idx="1628">
                  <c:v>9.0917209457999988</c:v>
                </c:pt>
                <c:pt idx="1629">
                  <c:v>9.0908313014000015</c:v>
                </c:pt>
                <c:pt idx="1630">
                  <c:v>9.0899416570000007</c:v>
                </c:pt>
                <c:pt idx="1631">
                  <c:v>9.0886071903999994</c:v>
                </c:pt>
                <c:pt idx="1632">
                  <c:v>9.0868279015999995</c:v>
                </c:pt>
                <c:pt idx="1633">
                  <c:v>9.084603790600001</c:v>
                </c:pt>
                <c:pt idx="1634">
                  <c:v>9.0823796796000007</c:v>
                </c:pt>
                <c:pt idx="1635">
                  <c:v>9.0810452130000048</c:v>
                </c:pt>
                <c:pt idx="1636">
                  <c:v>9.0814900352000247</c:v>
                </c:pt>
                <c:pt idx="1637">
                  <c:v>9.0814900352000247</c:v>
                </c:pt>
                <c:pt idx="1638">
                  <c:v>9.0814900352000247</c:v>
                </c:pt>
                <c:pt idx="1639">
                  <c:v>9.0828245018000047</c:v>
                </c:pt>
                <c:pt idx="1640">
                  <c:v>9.0850486128000068</c:v>
                </c:pt>
                <c:pt idx="1641">
                  <c:v>9.0868279015999995</c:v>
                </c:pt>
                <c:pt idx="1642">
                  <c:v>9.0890520126000247</c:v>
                </c:pt>
                <c:pt idx="1643">
                  <c:v>9.0903864792000046</c:v>
                </c:pt>
                <c:pt idx="1644">
                  <c:v>9.092165768000001</c:v>
                </c:pt>
                <c:pt idx="1645">
                  <c:v>9.0952795234000003</c:v>
                </c:pt>
                <c:pt idx="1646">
                  <c:v>9.0979484566000011</c:v>
                </c:pt>
                <c:pt idx="1647">
                  <c:v>9.0992829232000005</c:v>
                </c:pt>
                <c:pt idx="1648">
                  <c:v>9.1019518564000013</c:v>
                </c:pt>
                <c:pt idx="1649">
                  <c:v>9.1015070342000008</c:v>
                </c:pt>
                <c:pt idx="1650">
                  <c:v>9.1010622120000004</c:v>
                </c:pt>
                <c:pt idx="1651">
                  <c:v>9.1001725676000014</c:v>
                </c:pt>
                <c:pt idx="1652">
                  <c:v>9.0988381010000019</c:v>
                </c:pt>
                <c:pt idx="1653">
                  <c:v>9.0970588122000002</c:v>
                </c:pt>
                <c:pt idx="1654">
                  <c:v>9.0926105902000067</c:v>
                </c:pt>
                <c:pt idx="1655">
                  <c:v>9.0886071903999994</c:v>
                </c:pt>
                <c:pt idx="1656">
                  <c:v>9.0854934350000267</c:v>
                </c:pt>
                <c:pt idx="1657">
                  <c:v>9.0814900352000247</c:v>
                </c:pt>
                <c:pt idx="1658">
                  <c:v>9.0779314576000001</c:v>
                </c:pt>
                <c:pt idx="1659">
                  <c:v>9.0748177021999989</c:v>
                </c:pt>
                <c:pt idx="1660">
                  <c:v>9.0730384134000008</c:v>
                </c:pt>
                <c:pt idx="1661">
                  <c:v>9.0708143024000005</c:v>
                </c:pt>
                <c:pt idx="1662">
                  <c:v>9.0690350136001268</c:v>
                </c:pt>
                <c:pt idx="1663">
                  <c:v>9.0677005470000047</c:v>
                </c:pt>
                <c:pt idx="1664">
                  <c:v>9.0641419694000014</c:v>
                </c:pt>
                <c:pt idx="1665">
                  <c:v>9.0596937474000008</c:v>
                </c:pt>
                <c:pt idx="1666">
                  <c:v>9.0561351698000028</c:v>
                </c:pt>
                <c:pt idx="1667">
                  <c:v>9.0525765922001593</c:v>
                </c:pt>
                <c:pt idx="1668">
                  <c:v>9.0499076590000005</c:v>
                </c:pt>
                <c:pt idx="1669">
                  <c:v>9.0467939036000011</c:v>
                </c:pt>
                <c:pt idx="1670">
                  <c:v>9.0427905038000027</c:v>
                </c:pt>
                <c:pt idx="1671">
                  <c:v>9.0401215705999984</c:v>
                </c:pt>
                <c:pt idx="1672">
                  <c:v>9.0378974596000017</c:v>
                </c:pt>
                <c:pt idx="1673">
                  <c:v>9.0343388819999983</c:v>
                </c:pt>
                <c:pt idx="1674">
                  <c:v>9.0285561934000018</c:v>
                </c:pt>
                <c:pt idx="1675">
                  <c:v>9.0241079714000012</c:v>
                </c:pt>
                <c:pt idx="1676">
                  <c:v>9.0214390382001248</c:v>
                </c:pt>
                <c:pt idx="1677">
                  <c:v>9.0183252827999389</c:v>
                </c:pt>
                <c:pt idx="1678">
                  <c:v>9.0143218829999689</c:v>
                </c:pt>
                <c:pt idx="1679">
                  <c:v>9.0098736609999985</c:v>
                </c:pt>
                <c:pt idx="1680">
                  <c:v>9.0085391944000008</c:v>
                </c:pt>
                <c:pt idx="1681">
                  <c:v>9.0072047278000014</c:v>
                </c:pt>
                <c:pt idx="1682">
                  <c:v>9.0058702612000001</c:v>
                </c:pt>
                <c:pt idx="1683">
                  <c:v>9.0054254390000068</c:v>
                </c:pt>
                <c:pt idx="1684">
                  <c:v>9.0032013280000012</c:v>
                </c:pt>
                <c:pt idx="1685">
                  <c:v>9.0023116835999986</c:v>
                </c:pt>
                <c:pt idx="1686">
                  <c:v>9.0018668614000017</c:v>
                </c:pt>
                <c:pt idx="1687">
                  <c:v>9.0014220392000048</c:v>
                </c:pt>
                <c:pt idx="1688">
                  <c:v>9.0014220392000048</c:v>
                </c:pt>
                <c:pt idx="1689">
                  <c:v>9.0014220392000048</c:v>
                </c:pt>
                <c:pt idx="1690">
                  <c:v>9.0018668614000017</c:v>
                </c:pt>
                <c:pt idx="1691">
                  <c:v>9.0005323948000768</c:v>
                </c:pt>
                <c:pt idx="1692">
                  <c:v>9.0009772170000026</c:v>
                </c:pt>
                <c:pt idx="1693">
                  <c:v>9.0032013280000012</c:v>
                </c:pt>
                <c:pt idx="1694">
                  <c:v>9.0058702612000001</c:v>
                </c:pt>
                <c:pt idx="1695">
                  <c:v>9.0076495500000267</c:v>
                </c:pt>
                <c:pt idx="1696">
                  <c:v>9.0103184831999439</c:v>
                </c:pt>
                <c:pt idx="1697">
                  <c:v>9.0134322386001919</c:v>
                </c:pt>
                <c:pt idx="1698">
                  <c:v>9.0174356384000767</c:v>
                </c:pt>
                <c:pt idx="1699">
                  <c:v>9.0227735048000017</c:v>
                </c:pt>
                <c:pt idx="1700">
                  <c:v>9.0254424380001268</c:v>
                </c:pt>
                <c:pt idx="1701">
                  <c:v>9.0312251265999919</c:v>
                </c:pt>
                <c:pt idx="1702">
                  <c:v>9.035228526400001</c:v>
                </c:pt>
                <c:pt idx="1703">
                  <c:v>9.038787103999999</c:v>
                </c:pt>
                <c:pt idx="1704">
                  <c:v>9.0436801482000018</c:v>
                </c:pt>
                <c:pt idx="1705">
                  <c:v>9.0490180145999997</c:v>
                </c:pt>
                <c:pt idx="1706">
                  <c:v>9.0548007031999997</c:v>
                </c:pt>
                <c:pt idx="1707">
                  <c:v>9.0614730362000007</c:v>
                </c:pt>
                <c:pt idx="1708">
                  <c:v>9.0659212582000048</c:v>
                </c:pt>
                <c:pt idx="1709">
                  <c:v>9.0725935912000768</c:v>
                </c:pt>
                <c:pt idx="1710">
                  <c:v>9.0779314576000001</c:v>
                </c:pt>
                <c:pt idx="1711">
                  <c:v>9.0828245018000047</c:v>
                </c:pt>
                <c:pt idx="1712">
                  <c:v>9.0841589683999988</c:v>
                </c:pt>
                <c:pt idx="1713">
                  <c:v>9.0863830794000027</c:v>
                </c:pt>
                <c:pt idx="1714">
                  <c:v>9.0886071903999994</c:v>
                </c:pt>
                <c:pt idx="1715">
                  <c:v>9.0908313014000015</c:v>
                </c:pt>
                <c:pt idx="1716">
                  <c:v>9.0926105902000067</c:v>
                </c:pt>
                <c:pt idx="1717">
                  <c:v>9.0970588122000002</c:v>
                </c:pt>
                <c:pt idx="1718">
                  <c:v>9.0992829232000005</c:v>
                </c:pt>
                <c:pt idx="1719">
                  <c:v>9.1010622120000004</c:v>
                </c:pt>
                <c:pt idx="1720">
                  <c:v>9.1028415008000003</c:v>
                </c:pt>
                <c:pt idx="1721">
                  <c:v>9.1037311451999994</c:v>
                </c:pt>
                <c:pt idx="1722">
                  <c:v>9.1050656118000006</c:v>
                </c:pt>
                <c:pt idx="1723">
                  <c:v>9.1059552562000068</c:v>
                </c:pt>
                <c:pt idx="1724">
                  <c:v>9.1064000784000267</c:v>
                </c:pt>
                <c:pt idx="1725">
                  <c:v>9.1068449006000005</c:v>
                </c:pt>
                <c:pt idx="1726">
                  <c:v>9.1068449006000005</c:v>
                </c:pt>
                <c:pt idx="1727">
                  <c:v>9.1059552562000068</c:v>
                </c:pt>
                <c:pt idx="1728">
                  <c:v>9.1046207895999984</c:v>
                </c:pt>
                <c:pt idx="1729">
                  <c:v>9.1037311451999994</c:v>
                </c:pt>
                <c:pt idx="1730">
                  <c:v>9.1046207895999984</c:v>
                </c:pt>
                <c:pt idx="1731">
                  <c:v>9.1059552562000068</c:v>
                </c:pt>
                <c:pt idx="1732">
                  <c:v>9.1068449006000005</c:v>
                </c:pt>
                <c:pt idx="1733">
                  <c:v>9.1059552562000068</c:v>
                </c:pt>
                <c:pt idx="1734">
                  <c:v>9.1059552562000068</c:v>
                </c:pt>
                <c:pt idx="1735">
                  <c:v>9.1068449006000005</c:v>
                </c:pt>
                <c:pt idx="1736">
                  <c:v>9.1081793671999982</c:v>
                </c:pt>
                <c:pt idx="1737">
                  <c:v>9.1099586560000017</c:v>
                </c:pt>
                <c:pt idx="1738">
                  <c:v>9.1108483004000007</c:v>
                </c:pt>
                <c:pt idx="1739">
                  <c:v>9.1112931225999159</c:v>
                </c:pt>
                <c:pt idx="1740">
                  <c:v>9.1121827670000002</c:v>
                </c:pt>
                <c:pt idx="1741">
                  <c:v>9.1112931225999159</c:v>
                </c:pt>
                <c:pt idx="1742">
                  <c:v>9.1077345450000067</c:v>
                </c:pt>
                <c:pt idx="1743">
                  <c:v>9.1050656118000006</c:v>
                </c:pt>
                <c:pt idx="1744">
                  <c:v>9.1028415008000003</c:v>
                </c:pt>
                <c:pt idx="1745">
                  <c:v>9.1015070342000008</c:v>
                </c:pt>
                <c:pt idx="1746">
                  <c:v>9.1006173898000018</c:v>
                </c:pt>
                <c:pt idx="1747">
                  <c:v>9.0988381010000019</c:v>
                </c:pt>
                <c:pt idx="1748">
                  <c:v>9.0957243456000008</c:v>
                </c:pt>
                <c:pt idx="1749">
                  <c:v>9.0948347012000017</c:v>
                </c:pt>
                <c:pt idx="1750">
                  <c:v>9.0930554124000018</c:v>
                </c:pt>
                <c:pt idx="1751">
                  <c:v>9.0930554124000018</c:v>
                </c:pt>
                <c:pt idx="1752">
                  <c:v>9.0926105902000067</c:v>
                </c:pt>
                <c:pt idx="1753">
                  <c:v>9.0917209457999988</c:v>
                </c:pt>
                <c:pt idx="1754">
                  <c:v>9.0894968348001992</c:v>
                </c:pt>
                <c:pt idx="1755">
                  <c:v>9.088162368199999</c:v>
                </c:pt>
                <c:pt idx="1756">
                  <c:v>9.0872727237999982</c:v>
                </c:pt>
                <c:pt idx="1757">
                  <c:v>9.0863830794000027</c:v>
                </c:pt>
                <c:pt idx="1758">
                  <c:v>9.0872727237999982</c:v>
                </c:pt>
                <c:pt idx="1759">
                  <c:v>9.088162368199999</c:v>
                </c:pt>
                <c:pt idx="1760">
                  <c:v>9.0894968348001992</c:v>
                </c:pt>
                <c:pt idx="1761">
                  <c:v>9.0899416570000007</c:v>
                </c:pt>
                <c:pt idx="1762">
                  <c:v>9.0908313014000015</c:v>
                </c:pt>
                <c:pt idx="1763">
                  <c:v>9.0930554124000018</c:v>
                </c:pt>
                <c:pt idx="1764">
                  <c:v>9.0966139899999998</c:v>
                </c:pt>
                <c:pt idx="1765">
                  <c:v>9.1023966786000248</c:v>
                </c:pt>
                <c:pt idx="1766">
                  <c:v>9.1064000784000267</c:v>
                </c:pt>
                <c:pt idx="1767">
                  <c:v>9.1121827670000002</c:v>
                </c:pt>
                <c:pt idx="1768">
                  <c:v>9.1175206334000016</c:v>
                </c:pt>
                <c:pt idx="1769">
                  <c:v>9.1224136776000027</c:v>
                </c:pt>
                <c:pt idx="1770">
                  <c:v>9.1281963661999992</c:v>
                </c:pt>
                <c:pt idx="1771">
                  <c:v>9.1321997660000012</c:v>
                </c:pt>
                <c:pt idx="1772">
                  <c:v>9.1370928102000004</c:v>
                </c:pt>
                <c:pt idx="1773">
                  <c:v>9.1406513877999984</c:v>
                </c:pt>
                <c:pt idx="1774">
                  <c:v>9.1428754987999987</c:v>
                </c:pt>
                <c:pt idx="1775">
                  <c:v>9.1428754987999987</c:v>
                </c:pt>
                <c:pt idx="1776">
                  <c:v>9.1419858543999997</c:v>
                </c:pt>
                <c:pt idx="1777">
                  <c:v>9.1393169211999989</c:v>
                </c:pt>
                <c:pt idx="1778">
                  <c:v>9.1375376324000008</c:v>
                </c:pt>
                <c:pt idx="1779">
                  <c:v>9.136647988</c:v>
                </c:pt>
                <c:pt idx="1780">
                  <c:v>9.1339790548000011</c:v>
                </c:pt>
                <c:pt idx="1781">
                  <c:v>9.1321997660000012</c:v>
                </c:pt>
                <c:pt idx="1782">
                  <c:v>9.131754943799999</c:v>
                </c:pt>
                <c:pt idx="1783">
                  <c:v>9.131754943799999</c:v>
                </c:pt>
                <c:pt idx="1784">
                  <c:v>9.1326445882000247</c:v>
                </c:pt>
                <c:pt idx="1785">
                  <c:v>9.1335342326001268</c:v>
                </c:pt>
                <c:pt idx="1786">
                  <c:v>9.1330894104000002</c:v>
                </c:pt>
                <c:pt idx="1787">
                  <c:v>9.1330894104000002</c:v>
                </c:pt>
                <c:pt idx="1788">
                  <c:v>9.1344238770000015</c:v>
                </c:pt>
                <c:pt idx="1789">
                  <c:v>9.136647988</c:v>
                </c:pt>
                <c:pt idx="1790">
                  <c:v>9.1410962100000024</c:v>
                </c:pt>
                <c:pt idx="1791">
                  <c:v>9.1450996098000008</c:v>
                </c:pt>
                <c:pt idx="1792">
                  <c:v>9.1499926540000018</c:v>
                </c:pt>
                <c:pt idx="1793">
                  <c:v>9.1548856982000046</c:v>
                </c:pt>
                <c:pt idx="1794">
                  <c:v>9.1593339202000017</c:v>
                </c:pt>
                <c:pt idx="1795">
                  <c:v>9.1664510754000048</c:v>
                </c:pt>
                <c:pt idx="1796">
                  <c:v>9.1726785862</c:v>
                </c:pt>
                <c:pt idx="1797">
                  <c:v>9.1789060970000005</c:v>
                </c:pt>
                <c:pt idx="1798">
                  <c:v>9.1860232522</c:v>
                </c:pt>
                <c:pt idx="1799">
                  <c:v>9.1926955852000027</c:v>
                </c:pt>
                <c:pt idx="1800">
                  <c:v>9.1989230959999979</c:v>
                </c:pt>
                <c:pt idx="1801">
                  <c:v>9.2042609623999319</c:v>
                </c:pt>
                <c:pt idx="1802">
                  <c:v>9.2109332954000003</c:v>
                </c:pt>
                <c:pt idx="1803">
                  <c:v>9.217160806199999</c:v>
                </c:pt>
                <c:pt idx="1804">
                  <c:v>9.2220538504</c:v>
                </c:pt>
                <c:pt idx="1805">
                  <c:v>9.2269468946000028</c:v>
                </c:pt>
                <c:pt idx="1806">
                  <c:v>9.232284760999999</c:v>
                </c:pt>
                <c:pt idx="1807">
                  <c:v>9.2358433386000023</c:v>
                </c:pt>
                <c:pt idx="1808">
                  <c:v>9.2385122717999995</c:v>
                </c:pt>
                <c:pt idx="1809">
                  <c:v>9.2425156716000014</c:v>
                </c:pt>
                <c:pt idx="1810">
                  <c:v>9.2465190713999998</c:v>
                </c:pt>
                <c:pt idx="1811">
                  <c:v>9.2514121156000027</c:v>
                </c:pt>
                <c:pt idx="1812">
                  <c:v>9.2558603376000068</c:v>
                </c:pt>
                <c:pt idx="1813">
                  <c:v>9.2625326706001267</c:v>
                </c:pt>
                <c:pt idx="1814">
                  <c:v>9.2665360704001447</c:v>
                </c:pt>
                <c:pt idx="1815">
                  <c:v>9.2723187590000009</c:v>
                </c:pt>
                <c:pt idx="1816">
                  <c:v>9.2781014475999939</c:v>
                </c:pt>
                <c:pt idx="1817">
                  <c:v>9.2834393140001268</c:v>
                </c:pt>
                <c:pt idx="1818">
                  <c:v>9.2887771803998085</c:v>
                </c:pt>
                <c:pt idx="1819">
                  <c:v>9.2954495134001593</c:v>
                </c:pt>
                <c:pt idx="1820">
                  <c:v>9.3030114908000012</c:v>
                </c:pt>
                <c:pt idx="1821">
                  <c:v>9.3096838238000768</c:v>
                </c:pt>
                <c:pt idx="1822">
                  <c:v>9.3172458012000003</c:v>
                </c:pt>
                <c:pt idx="1823">
                  <c:v>9.3203595566000068</c:v>
                </c:pt>
                <c:pt idx="1824">
                  <c:v>9.3288111783999987</c:v>
                </c:pt>
                <c:pt idx="1825">
                  <c:v>9.3368179780000027</c:v>
                </c:pt>
                <c:pt idx="1826">
                  <c:v>9.3443799553999991</c:v>
                </c:pt>
                <c:pt idx="1827">
                  <c:v>9.3514971106000768</c:v>
                </c:pt>
                <c:pt idx="1828">
                  <c:v>9.3581694436000014</c:v>
                </c:pt>
                <c:pt idx="1829">
                  <c:v>9.3648417766000023</c:v>
                </c:pt>
                <c:pt idx="1830">
                  <c:v>9.3724037540001248</c:v>
                </c:pt>
                <c:pt idx="1831">
                  <c:v>9.3821898424001358</c:v>
                </c:pt>
                <c:pt idx="1832">
                  <c:v>9.3888621754000017</c:v>
                </c:pt>
                <c:pt idx="1833">
                  <c:v>9.3955345084002442</c:v>
                </c:pt>
                <c:pt idx="1834">
                  <c:v>9.4013171970000009</c:v>
                </c:pt>
                <c:pt idx="1835">
                  <c:v>9.4062102412000002</c:v>
                </c:pt>
                <c:pt idx="1836">
                  <c:v>9.4115481076000016</c:v>
                </c:pt>
                <c:pt idx="1837">
                  <c:v>9.4151066852000067</c:v>
                </c:pt>
                <c:pt idx="1838">
                  <c:v>9.4186652628000012</c:v>
                </c:pt>
                <c:pt idx="1839">
                  <c:v>9.4226686626000014</c:v>
                </c:pt>
                <c:pt idx="1840">
                  <c:v>9.4253375958000767</c:v>
                </c:pt>
                <c:pt idx="1841">
                  <c:v>9.427116884600002</c:v>
                </c:pt>
                <c:pt idx="1842">
                  <c:v>9.4288961734000001</c:v>
                </c:pt>
                <c:pt idx="1843">
                  <c:v>9.4280065290000028</c:v>
                </c:pt>
                <c:pt idx="1844">
                  <c:v>9.4257824180001268</c:v>
                </c:pt>
                <c:pt idx="1845">
                  <c:v>9.4222238403999992</c:v>
                </c:pt>
                <c:pt idx="1846">
                  <c:v>9.4213341960000037</c:v>
                </c:pt>
                <c:pt idx="1847">
                  <c:v>9.4186652628000012</c:v>
                </c:pt>
                <c:pt idx="1848">
                  <c:v>9.4173307962000017</c:v>
                </c:pt>
                <c:pt idx="1849">
                  <c:v>9.4173307962000017</c:v>
                </c:pt>
                <c:pt idx="1850">
                  <c:v>9.4151066852000067</c:v>
                </c:pt>
                <c:pt idx="1851">
                  <c:v>9.4142170407999988</c:v>
                </c:pt>
                <c:pt idx="1852">
                  <c:v>9.4137722186000268</c:v>
                </c:pt>
                <c:pt idx="1853">
                  <c:v>9.4133273963999997</c:v>
                </c:pt>
                <c:pt idx="1854">
                  <c:v>9.4164411518000026</c:v>
                </c:pt>
                <c:pt idx="1855">
                  <c:v>9.4182204405999919</c:v>
                </c:pt>
                <c:pt idx="1856">
                  <c:v>9.4186652628000012</c:v>
                </c:pt>
                <c:pt idx="1857">
                  <c:v>9.4199997294000006</c:v>
                </c:pt>
                <c:pt idx="1858">
                  <c:v>9.4204445516001556</c:v>
                </c:pt>
                <c:pt idx="1859">
                  <c:v>9.4208893738000068</c:v>
                </c:pt>
                <c:pt idx="1860">
                  <c:v>9.4204445516001556</c:v>
                </c:pt>
                <c:pt idx="1861">
                  <c:v>9.4199997294000006</c:v>
                </c:pt>
                <c:pt idx="1862">
                  <c:v>9.4204445516001556</c:v>
                </c:pt>
                <c:pt idx="1863">
                  <c:v>9.4199997294000006</c:v>
                </c:pt>
                <c:pt idx="1864">
                  <c:v>9.4186652628000012</c:v>
                </c:pt>
                <c:pt idx="1865">
                  <c:v>9.4168859740000048</c:v>
                </c:pt>
                <c:pt idx="1866">
                  <c:v>9.4151066852000067</c:v>
                </c:pt>
                <c:pt idx="1867">
                  <c:v>9.4137722186000268</c:v>
                </c:pt>
                <c:pt idx="1868">
                  <c:v>9.4137722186000268</c:v>
                </c:pt>
                <c:pt idx="1869">
                  <c:v>9.4137722186000268</c:v>
                </c:pt>
                <c:pt idx="1870">
                  <c:v>9.4124377520001268</c:v>
                </c:pt>
                <c:pt idx="1871">
                  <c:v>9.4128825742001574</c:v>
                </c:pt>
                <c:pt idx="1872">
                  <c:v>9.4124377520001268</c:v>
                </c:pt>
                <c:pt idx="1873">
                  <c:v>9.410658463199999</c:v>
                </c:pt>
                <c:pt idx="1874">
                  <c:v>9.4097688188000248</c:v>
                </c:pt>
                <c:pt idx="1875">
                  <c:v>9.4093239966000013</c:v>
                </c:pt>
                <c:pt idx="1876">
                  <c:v>9.4093239966000013</c:v>
                </c:pt>
                <c:pt idx="1877">
                  <c:v>9.4097688188000248</c:v>
                </c:pt>
                <c:pt idx="1878">
                  <c:v>9.4102136409999986</c:v>
                </c:pt>
                <c:pt idx="1879">
                  <c:v>9.410658463199999</c:v>
                </c:pt>
                <c:pt idx="1880">
                  <c:v>9.4093239966000013</c:v>
                </c:pt>
                <c:pt idx="1881">
                  <c:v>9.4075447078000067</c:v>
                </c:pt>
                <c:pt idx="1882">
                  <c:v>9.4053205968000047</c:v>
                </c:pt>
                <c:pt idx="1883">
                  <c:v>9.4030964858000008</c:v>
                </c:pt>
                <c:pt idx="1884">
                  <c:v>9.4013171970000009</c:v>
                </c:pt>
                <c:pt idx="1885">
                  <c:v>9.3999827304000068</c:v>
                </c:pt>
                <c:pt idx="1886">
                  <c:v>9.398203441599998</c:v>
                </c:pt>
                <c:pt idx="1887">
                  <c:v>9.3964241528000247</c:v>
                </c:pt>
                <c:pt idx="1888">
                  <c:v>9.3942000418000013</c:v>
                </c:pt>
                <c:pt idx="1889">
                  <c:v>9.3937552196001466</c:v>
                </c:pt>
                <c:pt idx="1890">
                  <c:v>9.3946448640000266</c:v>
                </c:pt>
                <c:pt idx="1891">
                  <c:v>9.3955345084002442</c:v>
                </c:pt>
                <c:pt idx="1892">
                  <c:v>9.3973137971999989</c:v>
                </c:pt>
                <c:pt idx="1893">
                  <c:v>9.3999827304000068</c:v>
                </c:pt>
                <c:pt idx="1894">
                  <c:v>9.4044309524000766</c:v>
                </c:pt>
                <c:pt idx="1895">
                  <c:v>9.4084343522000768</c:v>
                </c:pt>
                <c:pt idx="1896">
                  <c:v>9.4128825742001574</c:v>
                </c:pt>
                <c:pt idx="1897">
                  <c:v>9.4168859740000048</c:v>
                </c:pt>
                <c:pt idx="1898">
                  <c:v>9.4208893738000068</c:v>
                </c:pt>
                <c:pt idx="1899">
                  <c:v>9.4248927736000017</c:v>
                </c:pt>
                <c:pt idx="1900">
                  <c:v>9.4284513512000014</c:v>
                </c:pt>
                <c:pt idx="1901">
                  <c:v>9.4337892176001645</c:v>
                </c:pt>
                <c:pt idx="1902">
                  <c:v>9.4386822618000004</c:v>
                </c:pt>
                <c:pt idx="1903">
                  <c:v>9.443130483800001</c:v>
                </c:pt>
                <c:pt idx="1904">
                  <c:v>9.4493579946000015</c:v>
                </c:pt>
                <c:pt idx="1905">
                  <c:v>9.4542510388000007</c:v>
                </c:pt>
                <c:pt idx="1906">
                  <c:v>9.4613681939999985</c:v>
                </c:pt>
                <c:pt idx="1907">
                  <c:v>9.4667060604000248</c:v>
                </c:pt>
                <c:pt idx="1908">
                  <c:v>9.4720439268000067</c:v>
                </c:pt>
                <c:pt idx="1909">
                  <c:v>9.4756025044001611</c:v>
                </c:pt>
                <c:pt idx="1910">
                  <c:v>9.479161082000001</c:v>
                </c:pt>
                <c:pt idx="1911">
                  <c:v>9.482719659600134</c:v>
                </c:pt>
                <c:pt idx="1912">
                  <c:v>9.4836093040000247</c:v>
                </c:pt>
                <c:pt idx="1913">
                  <c:v>9.4840541262000002</c:v>
                </c:pt>
                <c:pt idx="1914">
                  <c:v>9.4831644818000012</c:v>
                </c:pt>
                <c:pt idx="1915">
                  <c:v>9.4787162598001267</c:v>
                </c:pt>
                <c:pt idx="1916">
                  <c:v>9.4747128600000021</c:v>
                </c:pt>
                <c:pt idx="1917">
                  <c:v>9.4707094602000002</c:v>
                </c:pt>
                <c:pt idx="1918">
                  <c:v>9.4675957048000026</c:v>
                </c:pt>
                <c:pt idx="1919">
                  <c:v>9.4649267716000018</c:v>
                </c:pt>
                <c:pt idx="1920">
                  <c:v>9.4627026606000246</c:v>
                </c:pt>
                <c:pt idx="1921">
                  <c:v>9.4631474828000002</c:v>
                </c:pt>
                <c:pt idx="1922">
                  <c:v>9.4627026606000246</c:v>
                </c:pt>
                <c:pt idx="1923">
                  <c:v>9.4627026606000246</c:v>
                </c:pt>
                <c:pt idx="1924">
                  <c:v>9.4627026606000246</c:v>
                </c:pt>
                <c:pt idx="1925">
                  <c:v>9.4622578384001592</c:v>
                </c:pt>
                <c:pt idx="1926">
                  <c:v>9.4618130162000025</c:v>
                </c:pt>
                <c:pt idx="1927">
                  <c:v>9.4618130162000025</c:v>
                </c:pt>
                <c:pt idx="1928">
                  <c:v>9.4640371272000028</c:v>
                </c:pt>
                <c:pt idx="1929">
                  <c:v>9.4667060604000248</c:v>
                </c:pt>
                <c:pt idx="1930">
                  <c:v>9.4702646380000068</c:v>
                </c:pt>
                <c:pt idx="1931">
                  <c:v>9.4733783934000009</c:v>
                </c:pt>
                <c:pt idx="1932">
                  <c:v>9.4778266154000068</c:v>
                </c:pt>
                <c:pt idx="1933">
                  <c:v>9.4831644818000012</c:v>
                </c:pt>
                <c:pt idx="1934">
                  <c:v>9.4889471704000012</c:v>
                </c:pt>
                <c:pt idx="1935">
                  <c:v>9.4933953924000001</c:v>
                </c:pt>
                <c:pt idx="1936">
                  <c:v>9.4996229032000006</c:v>
                </c:pt>
                <c:pt idx="1937">
                  <c:v>9.5054055918001268</c:v>
                </c:pt>
                <c:pt idx="1938">
                  <c:v>9.511188280399999</c:v>
                </c:pt>
                <c:pt idx="1939">
                  <c:v>9.5165261468000004</c:v>
                </c:pt>
                <c:pt idx="1940">
                  <c:v>9.5227536576000027</c:v>
                </c:pt>
                <c:pt idx="1941">
                  <c:v>9.5289811683999979</c:v>
                </c:pt>
                <c:pt idx="1942">
                  <c:v>9.536098323600001</c:v>
                </c:pt>
                <c:pt idx="1943">
                  <c:v>9.5432154787999988</c:v>
                </c:pt>
                <c:pt idx="1944">
                  <c:v>9.5503326340000267</c:v>
                </c:pt>
                <c:pt idx="1945">
                  <c:v>9.5583394336000023</c:v>
                </c:pt>
                <c:pt idx="1946">
                  <c:v>9.5645669444000028</c:v>
                </c:pt>
                <c:pt idx="1947">
                  <c:v>9.5703496330000046</c:v>
                </c:pt>
                <c:pt idx="1948">
                  <c:v>9.5761323216000047</c:v>
                </c:pt>
                <c:pt idx="1949">
                  <c:v>9.5814701879999991</c:v>
                </c:pt>
                <c:pt idx="1950">
                  <c:v>9.5876976988000067</c:v>
                </c:pt>
                <c:pt idx="1951">
                  <c:v>9.5934803874000067</c:v>
                </c:pt>
                <c:pt idx="1952">
                  <c:v>9.5979286093999985</c:v>
                </c:pt>
                <c:pt idx="1953">
                  <c:v>9.6032664758000017</c:v>
                </c:pt>
                <c:pt idx="1954">
                  <c:v>9.6086043421999996</c:v>
                </c:pt>
                <c:pt idx="1955">
                  <c:v>9.6139422086000028</c:v>
                </c:pt>
                <c:pt idx="1956">
                  <c:v>9.6192800750000007</c:v>
                </c:pt>
                <c:pt idx="1957">
                  <c:v>9.6232834748000009</c:v>
                </c:pt>
                <c:pt idx="1958">
                  <c:v>9.629066163400001</c:v>
                </c:pt>
                <c:pt idx="1959">
                  <c:v>9.6348488520000011</c:v>
                </c:pt>
                <c:pt idx="1960">
                  <c:v>9.6397418962000003</c:v>
                </c:pt>
                <c:pt idx="1961">
                  <c:v>9.6459694069999991</c:v>
                </c:pt>
                <c:pt idx="1962">
                  <c:v>9.6513072734000005</c:v>
                </c:pt>
                <c:pt idx="1963">
                  <c:v>9.6566451398000268</c:v>
                </c:pt>
                <c:pt idx="1964">
                  <c:v>9.6619830061999998</c:v>
                </c:pt>
                <c:pt idx="1965">
                  <c:v>9.6686553392000008</c:v>
                </c:pt>
                <c:pt idx="1966">
                  <c:v>9.6739932056000022</c:v>
                </c:pt>
                <c:pt idx="1967">
                  <c:v>9.6793310720000001</c:v>
                </c:pt>
                <c:pt idx="1968">
                  <c:v>9.6846689383999998</c:v>
                </c:pt>
                <c:pt idx="1969">
                  <c:v>9.6904516269999998</c:v>
                </c:pt>
                <c:pt idx="1970">
                  <c:v>9.6953446712000027</c:v>
                </c:pt>
                <c:pt idx="1971">
                  <c:v>9.7006825376001267</c:v>
                </c:pt>
                <c:pt idx="1972">
                  <c:v>9.7060204039999984</c:v>
                </c:pt>
                <c:pt idx="1973">
                  <c:v>9.7109134481999959</c:v>
                </c:pt>
                <c:pt idx="1974">
                  <c:v>9.7153616701999983</c:v>
                </c:pt>
                <c:pt idx="1975">
                  <c:v>9.7193650699999985</c:v>
                </c:pt>
                <c:pt idx="1976">
                  <c:v>9.7131375592000246</c:v>
                </c:pt>
                <c:pt idx="1977">
                  <c:v>9.701127359800001</c:v>
                </c:pt>
                <c:pt idx="1978">
                  <c:v>9.6966791378000021</c:v>
                </c:pt>
                <c:pt idx="1979">
                  <c:v>9.6953446712000027</c:v>
                </c:pt>
                <c:pt idx="1980">
                  <c:v>9.6926757380000002</c:v>
                </c:pt>
                <c:pt idx="1981">
                  <c:v>9.6908964492000003</c:v>
                </c:pt>
                <c:pt idx="1982">
                  <c:v>9.6900068048000048</c:v>
                </c:pt>
                <c:pt idx="1983">
                  <c:v>9.6908964492000003</c:v>
                </c:pt>
                <c:pt idx="1984">
                  <c:v>9.6922309158000068</c:v>
                </c:pt>
                <c:pt idx="1985">
                  <c:v>9.6931205601999988</c:v>
                </c:pt>
                <c:pt idx="1986">
                  <c:v>9.6962343156000248</c:v>
                </c:pt>
                <c:pt idx="1987">
                  <c:v>9.6966791378000021</c:v>
                </c:pt>
                <c:pt idx="1988">
                  <c:v>9.6966791378000021</c:v>
                </c:pt>
                <c:pt idx="1989">
                  <c:v>9.6971239599999972</c:v>
                </c:pt>
                <c:pt idx="1990">
                  <c:v>9.698013604399998</c:v>
                </c:pt>
                <c:pt idx="1991">
                  <c:v>9.6993480710000011</c:v>
                </c:pt>
                <c:pt idx="1992">
                  <c:v>9.6993480710000011</c:v>
                </c:pt>
                <c:pt idx="1993">
                  <c:v>9.7002377154000001</c:v>
                </c:pt>
                <c:pt idx="1994">
                  <c:v>9.7015721819999889</c:v>
                </c:pt>
                <c:pt idx="1995">
                  <c:v>9.7051307596000047</c:v>
                </c:pt>
                <c:pt idx="1996">
                  <c:v>9.7073548706000015</c:v>
                </c:pt>
                <c:pt idx="1997">
                  <c:v>9.7060204039999984</c:v>
                </c:pt>
                <c:pt idx="1998">
                  <c:v>9.7082445150000005</c:v>
                </c:pt>
                <c:pt idx="1999">
                  <c:v>9.710468625999999</c:v>
                </c:pt>
                <c:pt idx="2000">
                  <c:v>9.7135823814000002</c:v>
                </c:pt>
                <c:pt idx="2001">
                  <c:v>9.7175857811999986</c:v>
                </c:pt>
                <c:pt idx="2002">
                  <c:v>9.7229236475999983</c:v>
                </c:pt>
                <c:pt idx="2003">
                  <c:v>9.7264822252000247</c:v>
                </c:pt>
                <c:pt idx="2004">
                  <c:v>9.7327097360000003</c:v>
                </c:pt>
                <c:pt idx="2005">
                  <c:v>9.7384924245999986</c:v>
                </c:pt>
                <c:pt idx="2006">
                  <c:v>9.7424958244000006</c:v>
                </c:pt>
                <c:pt idx="2007">
                  <c:v>9.7487233351999389</c:v>
                </c:pt>
                <c:pt idx="2008">
                  <c:v>9.7558404904000007</c:v>
                </c:pt>
                <c:pt idx="2009">
                  <c:v>9.762957645600002</c:v>
                </c:pt>
                <c:pt idx="2010">
                  <c:v>9.7705196230000002</c:v>
                </c:pt>
                <c:pt idx="2011">
                  <c:v>9.7776367782000246</c:v>
                </c:pt>
                <c:pt idx="2012">
                  <c:v>9.7834194668000016</c:v>
                </c:pt>
                <c:pt idx="2013">
                  <c:v>9.7905366220000047</c:v>
                </c:pt>
                <c:pt idx="2014">
                  <c:v>9.7954296662000004</c:v>
                </c:pt>
                <c:pt idx="2015">
                  <c:v>9.798543421599998</c:v>
                </c:pt>
                <c:pt idx="2016">
                  <c:v>9.8007675326000268</c:v>
                </c:pt>
                <c:pt idx="2017">
                  <c:v>9.8047709324000003</c:v>
                </c:pt>
                <c:pt idx="2018">
                  <c:v>9.8069950434000006</c:v>
                </c:pt>
                <c:pt idx="2019">
                  <c:v>9.8078846878000068</c:v>
                </c:pt>
                <c:pt idx="2020">
                  <c:v>9.8083295100000036</c:v>
                </c:pt>
                <c:pt idx="2021">
                  <c:v>9.8074398656001538</c:v>
                </c:pt>
                <c:pt idx="2022">
                  <c:v>9.8043261102000017</c:v>
                </c:pt>
                <c:pt idx="2023">
                  <c:v>9.7994330660000006</c:v>
                </c:pt>
                <c:pt idx="2024">
                  <c:v>9.7945400218000014</c:v>
                </c:pt>
                <c:pt idx="2025">
                  <c:v>9.7874228666000018</c:v>
                </c:pt>
                <c:pt idx="2026">
                  <c:v>9.7816401780000017</c:v>
                </c:pt>
                <c:pt idx="2027">
                  <c:v>9.7758574894000017</c:v>
                </c:pt>
                <c:pt idx="2028">
                  <c:v>9.7682955120000017</c:v>
                </c:pt>
                <c:pt idx="2029">
                  <c:v>9.7607335346000248</c:v>
                </c:pt>
                <c:pt idx="2030">
                  <c:v>9.7536163794000768</c:v>
                </c:pt>
                <c:pt idx="2031">
                  <c:v>9.7473888685999999</c:v>
                </c:pt>
                <c:pt idx="2032">
                  <c:v>9.7424958244000006</c:v>
                </c:pt>
                <c:pt idx="2033">
                  <c:v>9.7398268912000017</c:v>
                </c:pt>
                <c:pt idx="2034">
                  <c:v>9.7376027801999889</c:v>
                </c:pt>
                <c:pt idx="2035">
                  <c:v>9.7362683136000019</c:v>
                </c:pt>
                <c:pt idx="2036">
                  <c:v>9.7349338469999989</c:v>
                </c:pt>
                <c:pt idx="2037">
                  <c:v>9.7340442026000016</c:v>
                </c:pt>
                <c:pt idx="2038">
                  <c:v>9.7327097360000003</c:v>
                </c:pt>
                <c:pt idx="2039">
                  <c:v>9.7327097360000003</c:v>
                </c:pt>
                <c:pt idx="2040">
                  <c:v>9.7322649138000017</c:v>
                </c:pt>
                <c:pt idx="2041">
                  <c:v>9.7331545582000007</c:v>
                </c:pt>
                <c:pt idx="2042">
                  <c:v>9.7353786691999389</c:v>
                </c:pt>
                <c:pt idx="2043">
                  <c:v>9.7353786691999389</c:v>
                </c:pt>
                <c:pt idx="2044">
                  <c:v>9.7349338469999989</c:v>
                </c:pt>
                <c:pt idx="2045">
                  <c:v>9.7340442026000016</c:v>
                </c:pt>
                <c:pt idx="2046">
                  <c:v>9.7309304471999987</c:v>
                </c:pt>
                <c:pt idx="2047">
                  <c:v>9.7278166918000011</c:v>
                </c:pt>
                <c:pt idx="2048">
                  <c:v>9.7264822252000247</c:v>
                </c:pt>
                <c:pt idx="2049">
                  <c:v>9.7255925808000008</c:v>
                </c:pt>
                <c:pt idx="2050">
                  <c:v>9.7242581141999889</c:v>
                </c:pt>
                <c:pt idx="2051">
                  <c:v>9.7224788253999996</c:v>
                </c:pt>
                <c:pt idx="2052">
                  <c:v>9.7206995366000228</c:v>
                </c:pt>
                <c:pt idx="2053">
                  <c:v>9.7184754255999959</c:v>
                </c:pt>
                <c:pt idx="2054">
                  <c:v>9.7042411151999985</c:v>
                </c:pt>
                <c:pt idx="2055">
                  <c:v>9.6908964492000003</c:v>
                </c:pt>
                <c:pt idx="2056">
                  <c:v>9.6802207163999991</c:v>
                </c:pt>
                <c:pt idx="2057">
                  <c:v>9.6708794501999993</c:v>
                </c:pt>
                <c:pt idx="2058">
                  <c:v>9.661093361799999</c:v>
                </c:pt>
                <c:pt idx="2059">
                  <c:v>9.6526417400000017</c:v>
                </c:pt>
                <c:pt idx="2060">
                  <c:v>9.6455245848000022</c:v>
                </c:pt>
                <c:pt idx="2061">
                  <c:v>9.6370729629999889</c:v>
                </c:pt>
                <c:pt idx="2062">
                  <c:v>9.6304006300000005</c:v>
                </c:pt>
                <c:pt idx="2063">
                  <c:v>9.6228386526000005</c:v>
                </c:pt>
                <c:pt idx="2064">
                  <c:v>9.6161663196000067</c:v>
                </c:pt>
                <c:pt idx="2065">
                  <c:v>9.6090491644</c:v>
                </c:pt>
                <c:pt idx="2066">
                  <c:v>9.6028216536000013</c:v>
                </c:pt>
                <c:pt idx="2067">
                  <c:v>9.5979286093999985</c:v>
                </c:pt>
                <c:pt idx="2068">
                  <c:v>9.5934803874000067</c:v>
                </c:pt>
                <c:pt idx="2069">
                  <c:v>9.5903666320000003</c:v>
                </c:pt>
                <c:pt idx="2070">
                  <c:v>9.5859184099999997</c:v>
                </c:pt>
                <c:pt idx="2071">
                  <c:v>9.5845839434000002</c:v>
                </c:pt>
                <c:pt idx="2072">
                  <c:v>9.5823598324000248</c:v>
                </c:pt>
                <c:pt idx="2073">
                  <c:v>9.5814701879999991</c:v>
                </c:pt>
                <c:pt idx="2074">
                  <c:v>9.5788012548000001</c:v>
                </c:pt>
                <c:pt idx="2075">
                  <c:v>9.572128921800001</c:v>
                </c:pt>
                <c:pt idx="2076">
                  <c:v>9.5676806998000767</c:v>
                </c:pt>
                <c:pt idx="2077">
                  <c:v>9.5636773000000037</c:v>
                </c:pt>
                <c:pt idx="2078">
                  <c:v>9.5614531890000016</c:v>
                </c:pt>
                <c:pt idx="2079">
                  <c:v>9.5587842558001466</c:v>
                </c:pt>
                <c:pt idx="2080">
                  <c:v>9.5565601448000024</c:v>
                </c:pt>
                <c:pt idx="2081">
                  <c:v>9.5543360338000767</c:v>
                </c:pt>
                <c:pt idx="2082">
                  <c:v>9.5530015672000008</c:v>
                </c:pt>
                <c:pt idx="2083">
                  <c:v>9.5512222784000027</c:v>
                </c:pt>
                <c:pt idx="2084">
                  <c:v>9.5507774562000005</c:v>
                </c:pt>
                <c:pt idx="2085">
                  <c:v>9.5503326340000267</c:v>
                </c:pt>
                <c:pt idx="2086">
                  <c:v>9.5512222784000027</c:v>
                </c:pt>
                <c:pt idx="2087">
                  <c:v>9.5521119228</c:v>
                </c:pt>
                <c:pt idx="2088">
                  <c:v>9.5538912116000247</c:v>
                </c:pt>
                <c:pt idx="2089">
                  <c:v>9.5570049670000028</c:v>
                </c:pt>
                <c:pt idx="2090">
                  <c:v>9.5605635446000008</c:v>
                </c:pt>
                <c:pt idx="2091">
                  <c:v>9.5632324778000068</c:v>
                </c:pt>
                <c:pt idx="2092">
                  <c:v>9.5650117666000032</c:v>
                </c:pt>
                <c:pt idx="2093">
                  <c:v>9.5667910554000066</c:v>
                </c:pt>
                <c:pt idx="2094">
                  <c:v>9.5690151663999998</c:v>
                </c:pt>
                <c:pt idx="2095">
                  <c:v>9.5712392774000268</c:v>
                </c:pt>
                <c:pt idx="2096">
                  <c:v>9.5743530328000013</c:v>
                </c:pt>
                <c:pt idx="2097">
                  <c:v>9.5761323216000047</c:v>
                </c:pt>
                <c:pt idx="2098">
                  <c:v>9.5779116104000011</c:v>
                </c:pt>
                <c:pt idx="2099">
                  <c:v>9.5788012548000001</c:v>
                </c:pt>
                <c:pt idx="2100">
                  <c:v>9.5814701879999991</c:v>
                </c:pt>
                <c:pt idx="2101">
                  <c:v>9.5823598324000248</c:v>
                </c:pt>
                <c:pt idx="2102">
                  <c:v>9.5828046546000767</c:v>
                </c:pt>
                <c:pt idx="2103">
                  <c:v>9.5836942990001592</c:v>
                </c:pt>
                <c:pt idx="2104">
                  <c:v>9.5850287655999988</c:v>
                </c:pt>
                <c:pt idx="2105">
                  <c:v>9.5859184099999997</c:v>
                </c:pt>
                <c:pt idx="2106">
                  <c:v>9.5863632322000036</c:v>
                </c:pt>
                <c:pt idx="2107">
                  <c:v>9.5908114541999989</c:v>
                </c:pt>
                <c:pt idx="2108">
                  <c:v>9.5934803874000067</c:v>
                </c:pt>
                <c:pt idx="2109">
                  <c:v>9.5952596762000066</c:v>
                </c:pt>
                <c:pt idx="2110">
                  <c:v>9.5965941428000008</c:v>
                </c:pt>
                <c:pt idx="2111">
                  <c:v>9.5979286093999985</c:v>
                </c:pt>
                <c:pt idx="2112">
                  <c:v>9.5992630760000015</c:v>
                </c:pt>
                <c:pt idx="2113">
                  <c:v>9.5992630760000015</c:v>
                </c:pt>
                <c:pt idx="2114">
                  <c:v>9.6010423648000014</c:v>
                </c:pt>
                <c:pt idx="2115">
                  <c:v>9.6032664758000017</c:v>
                </c:pt>
                <c:pt idx="2116">
                  <c:v>9.6063802312000028</c:v>
                </c:pt>
                <c:pt idx="2117">
                  <c:v>9.6103836310000013</c:v>
                </c:pt>
                <c:pt idx="2118">
                  <c:v>9.613052564200002</c:v>
                </c:pt>
                <c:pt idx="2119">
                  <c:v>9.617500786199999</c:v>
                </c:pt>
                <c:pt idx="2120">
                  <c:v>9.6219490082000014</c:v>
                </c:pt>
                <c:pt idx="2121">
                  <c:v>9.6272868746000047</c:v>
                </c:pt>
                <c:pt idx="2122">
                  <c:v>9.6321799188000004</c:v>
                </c:pt>
                <c:pt idx="2123">
                  <c:v>9.6361833186000023</c:v>
                </c:pt>
                <c:pt idx="2124">
                  <c:v>9.6392970740000017</c:v>
                </c:pt>
                <c:pt idx="2125">
                  <c:v>9.6424108294000028</c:v>
                </c:pt>
                <c:pt idx="2126">
                  <c:v>9.6437452960000005</c:v>
                </c:pt>
                <c:pt idx="2127">
                  <c:v>9.6455245848000022</c:v>
                </c:pt>
                <c:pt idx="2128">
                  <c:v>9.6473038735999985</c:v>
                </c:pt>
                <c:pt idx="2129">
                  <c:v>9.6477486957999989</c:v>
                </c:pt>
                <c:pt idx="2130">
                  <c:v>9.6433004738000019</c:v>
                </c:pt>
                <c:pt idx="2131">
                  <c:v>9.6384074296000009</c:v>
                </c:pt>
                <c:pt idx="2132">
                  <c:v>9.6321799188000004</c:v>
                </c:pt>
                <c:pt idx="2133">
                  <c:v>9.6259524080000016</c:v>
                </c:pt>
                <c:pt idx="2134">
                  <c:v>9.6188352528000021</c:v>
                </c:pt>
                <c:pt idx="2135">
                  <c:v>9.6108284531999999</c:v>
                </c:pt>
                <c:pt idx="2136">
                  <c:v>9.6028216536000013</c:v>
                </c:pt>
                <c:pt idx="2137">
                  <c:v>9.5934803874000067</c:v>
                </c:pt>
                <c:pt idx="2138">
                  <c:v>9.5841391211999998</c:v>
                </c:pt>
                <c:pt idx="2139">
                  <c:v>9.5752426772000767</c:v>
                </c:pt>
                <c:pt idx="2140">
                  <c:v>9.5667910554000066</c:v>
                </c:pt>
                <c:pt idx="2141">
                  <c:v>9.5610083668000012</c:v>
                </c:pt>
                <c:pt idx="2142">
                  <c:v>9.556115322600002</c:v>
                </c:pt>
                <c:pt idx="2143">
                  <c:v>9.5516671006000013</c:v>
                </c:pt>
                <c:pt idx="2144">
                  <c:v>9.5489981673999189</c:v>
                </c:pt>
                <c:pt idx="2145">
                  <c:v>9.5463292342000017</c:v>
                </c:pt>
                <c:pt idx="2146">
                  <c:v>9.5436603009999992</c:v>
                </c:pt>
                <c:pt idx="2147">
                  <c:v>9.5427706566000037</c:v>
                </c:pt>
                <c:pt idx="2148">
                  <c:v>9.5427706566000037</c:v>
                </c:pt>
                <c:pt idx="2149">
                  <c:v>9.5445499454</c:v>
                </c:pt>
                <c:pt idx="2150">
                  <c:v>9.5441051231999889</c:v>
                </c:pt>
                <c:pt idx="2151">
                  <c:v>9.5436603009999992</c:v>
                </c:pt>
                <c:pt idx="2152">
                  <c:v>9.5449947675999987</c:v>
                </c:pt>
                <c:pt idx="2153">
                  <c:v>9.5441051231999889</c:v>
                </c:pt>
                <c:pt idx="2154">
                  <c:v>9.5441051231999889</c:v>
                </c:pt>
                <c:pt idx="2155">
                  <c:v>9.5449947675999987</c:v>
                </c:pt>
                <c:pt idx="2156">
                  <c:v>9.5458844120000048</c:v>
                </c:pt>
                <c:pt idx="2157">
                  <c:v>9.5463292342000017</c:v>
                </c:pt>
                <c:pt idx="2158">
                  <c:v>9.547218878599999</c:v>
                </c:pt>
                <c:pt idx="2159">
                  <c:v>9.5463292342000017</c:v>
                </c:pt>
                <c:pt idx="2160">
                  <c:v>9.5454395898001447</c:v>
                </c:pt>
                <c:pt idx="2161">
                  <c:v>9.5449947675999987</c:v>
                </c:pt>
                <c:pt idx="2162">
                  <c:v>9.5449947675999987</c:v>
                </c:pt>
                <c:pt idx="2163">
                  <c:v>9.5436603009999992</c:v>
                </c:pt>
                <c:pt idx="2164">
                  <c:v>9.5418810121999993</c:v>
                </c:pt>
                <c:pt idx="2165">
                  <c:v>9.5409913677999985</c:v>
                </c:pt>
                <c:pt idx="2166">
                  <c:v>9.5423258343999997</c:v>
                </c:pt>
                <c:pt idx="2167">
                  <c:v>9.5427706566000037</c:v>
                </c:pt>
                <c:pt idx="2168">
                  <c:v>9.5436603009999992</c:v>
                </c:pt>
                <c:pt idx="2169">
                  <c:v>9.5436603009999992</c:v>
                </c:pt>
                <c:pt idx="2170">
                  <c:v>9.5436603009999992</c:v>
                </c:pt>
                <c:pt idx="2171">
                  <c:v>9.5441051231999889</c:v>
                </c:pt>
                <c:pt idx="2172">
                  <c:v>9.5436603009999992</c:v>
                </c:pt>
                <c:pt idx="2173">
                  <c:v>9.5432154787999988</c:v>
                </c:pt>
                <c:pt idx="2174">
                  <c:v>9.5432154787999988</c:v>
                </c:pt>
                <c:pt idx="2175">
                  <c:v>9.5423258343999997</c:v>
                </c:pt>
                <c:pt idx="2176">
                  <c:v>9.5418810121999993</c:v>
                </c:pt>
                <c:pt idx="2177">
                  <c:v>9.5423258343999997</c:v>
                </c:pt>
                <c:pt idx="2178">
                  <c:v>9.5427706566000037</c:v>
                </c:pt>
                <c:pt idx="2179">
                  <c:v>9.5432154787999988</c:v>
                </c:pt>
                <c:pt idx="2180">
                  <c:v>9.5441051231999889</c:v>
                </c:pt>
                <c:pt idx="2181">
                  <c:v>9.5449947675999987</c:v>
                </c:pt>
                <c:pt idx="2182">
                  <c:v>9.5454395898001447</c:v>
                </c:pt>
                <c:pt idx="2183">
                  <c:v>9.5476637007999479</c:v>
                </c:pt>
                <c:pt idx="2184">
                  <c:v>9.547218878599999</c:v>
                </c:pt>
                <c:pt idx="2185">
                  <c:v>9.5498878118000068</c:v>
                </c:pt>
                <c:pt idx="2186">
                  <c:v>9.5507774562000005</c:v>
                </c:pt>
                <c:pt idx="2187">
                  <c:v>9.5512222784000027</c:v>
                </c:pt>
                <c:pt idx="2188">
                  <c:v>9.5512222784000027</c:v>
                </c:pt>
                <c:pt idx="2189">
                  <c:v>9.5521119228</c:v>
                </c:pt>
                <c:pt idx="2190">
                  <c:v>9.5516671006000013</c:v>
                </c:pt>
                <c:pt idx="2191">
                  <c:v>9.5512222784000027</c:v>
                </c:pt>
                <c:pt idx="2192">
                  <c:v>9.5503326340000267</c:v>
                </c:pt>
                <c:pt idx="2193">
                  <c:v>9.5485533451999984</c:v>
                </c:pt>
                <c:pt idx="2194">
                  <c:v>9.547218878599999</c:v>
                </c:pt>
                <c:pt idx="2195">
                  <c:v>9.5458844120000048</c:v>
                </c:pt>
                <c:pt idx="2196">
                  <c:v>9.5454395898001447</c:v>
                </c:pt>
                <c:pt idx="2197">
                  <c:v>9.5454395898001447</c:v>
                </c:pt>
                <c:pt idx="2198">
                  <c:v>9.5432154787999988</c:v>
                </c:pt>
                <c:pt idx="2199">
                  <c:v>9.5423258343999997</c:v>
                </c:pt>
                <c:pt idx="2200">
                  <c:v>9.5418810121999993</c:v>
                </c:pt>
                <c:pt idx="2201">
                  <c:v>9.5405465456000247</c:v>
                </c:pt>
                <c:pt idx="2202">
                  <c:v>9.5387672568000017</c:v>
                </c:pt>
                <c:pt idx="2203">
                  <c:v>9.5369879680000018</c:v>
                </c:pt>
                <c:pt idx="2204">
                  <c:v>9.5329845682000247</c:v>
                </c:pt>
                <c:pt idx="2205">
                  <c:v>9.5316501015999986</c:v>
                </c:pt>
                <c:pt idx="2206">
                  <c:v>9.5289811683999979</c:v>
                </c:pt>
                <c:pt idx="2207">
                  <c:v>9.5223088354000005</c:v>
                </c:pt>
                <c:pt idx="2208">
                  <c:v>9.5165261468000004</c:v>
                </c:pt>
                <c:pt idx="2209">
                  <c:v>9.5116331026000012</c:v>
                </c:pt>
                <c:pt idx="2210">
                  <c:v>9.5067400584000268</c:v>
                </c:pt>
                <c:pt idx="2211">
                  <c:v>9.5014021920000022</c:v>
                </c:pt>
                <c:pt idx="2212">
                  <c:v>9.4947298590000067</c:v>
                </c:pt>
                <c:pt idx="2213">
                  <c:v>9.4893919926000017</c:v>
                </c:pt>
                <c:pt idx="2214">
                  <c:v>9.4836093040000247</c:v>
                </c:pt>
                <c:pt idx="2215">
                  <c:v>9.4778266154000068</c:v>
                </c:pt>
                <c:pt idx="2216">
                  <c:v>9.4711542824000006</c:v>
                </c:pt>
                <c:pt idx="2217">
                  <c:v>9.4653715938000005</c:v>
                </c:pt>
                <c:pt idx="2218">
                  <c:v>9.4609233718000016</c:v>
                </c:pt>
                <c:pt idx="2219">
                  <c:v>9.4569199720000068</c:v>
                </c:pt>
                <c:pt idx="2220">
                  <c:v>9.4524717500000008</c:v>
                </c:pt>
                <c:pt idx="2221">
                  <c:v>9.4498028168000268</c:v>
                </c:pt>
                <c:pt idx="2222">
                  <c:v>9.4466890614000008</c:v>
                </c:pt>
                <c:pt idx="2223">
                  <c:v>9.4444649504000004</c:v>
                </c:pt>
                <c:pt idx="2224">
                  <c:v>9.4426856616000023</c:v>
                </c:pt>
                <c:pt idx="2225">
                  <c:v>9.4417960172000068</c:v>
                </c:pt>
                <c:pt idx="2226">
                  <c:v>9.4400167283999998</c:v>
                </c:pt>
                <c:pt idx="2227">
                  <c:v>9.4395719062000012</c:v>
                </c:pt>
                <c:pt idx="2228">
                  <c:v>9.4400167283999998</c:v>
                </c:pt>
                <c:pt idx="2229">
                  <c:v>9.4409063728000024</c:v>
                </c:pt>
                <c:pt idx="2230">
                  <c:v>9.4395719062000012</c:v>
                </c:pt>
                <c:pt idx="2231">
                  <c:v>9.439127083999999</c:v>
                </c:pt>
                <c:pt idx="2232">
                  <c:v>9.4386822618000004</c:v>
                </c:pt>
                <c:pt idx="2233">
                  <c:v>9.4377926174000066</c:v>
                </c:pt>
                <c:pt idx="2234">
                  <c:v>9.4360133286000014</c:v>
                </c:pt>
                <c:pt idx="2235">
                  <c:v>9.431565106599999</c:v>
                </c:pt>
                <c:pt idx="2236">
                  <c:v>9.4297858178001466</c:v>
                </c:pt>
                <c:pt idx="2237">
                  <c:v>9.4262272401999994</c:v>
                </c:pt>
                <c:pt idx="2238">
                  <c:v>9.4253375958000767</c:v>
                </c:pt>
                <c:pt idx="2239">
                  <c:v>9.4244479514000048</c:v>
                </c:pt>
                <c:pt idx="2240">
                  <c:v>9.4244479514000048</c:v>
                </c:pt>
                <c:pt idx="2241">
                  <c:v>9.4244479514000048</c:v>
                </c:pt>
                <c:pt idx="2242">
                  <c:v>9.4248927736000017</c:v>
                </c:pt>
                <c:pt idx="2243">
                  <c:v>9.4266720623999998</c:v>
                </c:pt>
                <c:pt idx="2244">
                  <c:v>9.4280065290000028</c:v>
                </c:pt>
                <c:pt idx="2245">
                  <c:v>9.4297858178001466</c:v>
                </c:pt>
                <c:pt idx="2246">
                  <c:v>9.4306754621999982</c:v>
                </c:pt>
                <c:pt idx="2247">
                  <c:v>9.431565106599999</c:v>
                </c:pt>
                <c:pt idx="2248">
                  <c:v>9.4320099288000048</c:v>
                </c:pt>
                <c:pt idx="2249">
                  <c:v>9.4337892176001645</c:v>
                </c:pt>
                <c:pt idx="2250">
                  <c:v>9.4342340398000228</c:v>
                </c:pt>
                <c:pt idx="2251">
                  <c:v>9.4360133286000014</c:v>
                </c:pt>
                <c:pt idx="2252">
                  <c:v>9.4377926174000066</c:v>
                </c:pt>
                <c:pt idx="2253">
                  <c:v>9.4386822618000004</c:v>
                </c:pt>
                <c:pt idx="2254">
                  <c:v>9.4400167283999998</c:v>
                </c:pt>
                <c:pt idx="2255">
                  <c:v>9.4409063728000024</c:v>
                </c:pt>
                <c:pt idx="2256">
                  <c:v>9.4422408394000268</c:v>
                </c:pt>
                <c:pt idx="2257">
                  <c:v>9.4435753060000014</c:v>
                </c:pt>
                <c:pt idx="2258">
                  <c:v>9.4440201281999983</c:v>
                </c:pt>
                <c:pt idx="2259">
                  <c:v>9.4449097726000009</c:v>
                </c:pt>
                <c:pt idx="2260">
                  <c:v>9.4453545948000048</c:v>
                </c:pt>
                <c:pt idx="2261">
                  <c:v>9.4449097726000009</c:v>
                </c:pt>
                <c:pt idx="2262">
                  <c:v>9.4449097726000009</c:v>
                </c:pt>
                <c:pt idx="2263">
                  <c:v>9.4444649504000004</c:v>
                </c:pt>
                <c:pt idx="2264">
                  <c:v>9.4440201281999983</c:v>
                </c:pt>
                <c:pt idx="2265">
                  <c:v>9.4426856616000023</c:v>
                </c:pt>
                <c:pt idx="2266">
                  <c:v>9.4395719062000012</c:v>
                </c:pt>
                <c:pt idx="2267">
                  <c:v>9.4373477952000009</c:v>
                </c:pt>
                <c:pt idx="2268">
                  <c:v>9.4346788619999984</c:v>
                </c:pt>
                <c:pt idx="2269">
                  <c:v>9.431565106599999</c:v>
                </c:pt>
                <c:pt idx="2270">
                  <c:v>9.4280065290000028</c:v>
                </c:pt>
                <c:pt idx="2271">
                  <c:v>9.4240031291999991</c:v>
                </c:pt>
                <c:pt idx="2272">
                  <c:v>9.4199997294000006</c:v>
                </c:pt>
                <c:pt idx="2273">
                  <c:v>9.414661863000001</c:v>
                </c:pt>
                <c:pt idx="2274">
                  <c:v>9.4097688188000248</c:v>
                </c:pt>
                <c:pt idx="2275">
                  <c:v>9.4044309524000766</c:v>
                </c:pt>
                <c:pt idx="2276">
                  <c:v>9.3995379082001485</c:v>
                </c:pt>
                <c:pt idx="2277">
                  <c:v>9.3950896862000768</c:v>
                </c:pt>
                <c:pt idx="2278">
                  <c:v>9.3910862864000748</c:v>
                </c:pt>
                <c:pt idx="2279">
                  <c:v>9.3893069976000767</c:v>
                </c:pt>
                <c:pt idx="2280">
                  <c:v>9.3861932422000027</c:v>
                </c:pt>
                <c:pt idx="2281">
                  <c:v>9.3821898424001358</c:v>
                </c:pt>
                <c:pt idx="2282">
                  <c:v>9.3808553758000048</c:v>
                </c:pt>
                <c:pt idx="2283">
                  <c:v>9.3804105536001465</c:v>
                </c:pt>
                <c:pt idx="2284">
                  <c:v>9.3790760870000067</c:v>
                </c:pt>
                <c:pt idx="2285">
                  <c:v>9.3777416204000001</c:v>
                </c:pt>
                <c:pt idx="2286">
                  <c:v>9.3764071538001268</c:v>
                </c:pt>
                <c:pt idx="2287">
                  <c:v>9.3741830428000004</c:v>
                </c:pt>
                <c:pt idx="2288">
                  <c:v>9.3724037540001248</c:v>
                </c:pt>
                <c:pt idx="2289">
                  <c:v>9.369289998600161</c:v>
                </c:pt>
                <c:pt idx="2290">
                  <c:v>9.3657314210000067</c:v>
                </c:pt>
                <c:pt idx="2291">
                  <c:v>9.3608383768000767</c:v>
                </c:pt>
                <c:pt idx="2292">
                  <c:v>9.356834977000192</c:v>
                </c:pt>
                <c:pt idx="2293">
                  <c:v>9.3532763994000767</c:v>
                </c:pt>
                <c:pt idx="2294">
                  <c:v>9.3506074662000067</c:v>
                </c:pt>
                <c:pt idx="2295">
                  <c:v>9.3479385330000007</c:v>
                </c:pt>
                <c:pt idx="2296">
                  <c:v>9.3452695998000248</c:v>
                </c:pt>
                <c:pt idx="2297">
                  <c:v>9.3443799553999991</c:v>
                </c:pt>
                <c:pt idx="2298">
                  <c:v>9.3439351332000005</c:v>
                </c:pt>
                <c:pt idx="2299">
                  <c:v>9.3426006666000028</c:v>
                </c:pt>
                <c:pt idx="2300">
                  <c:v>9.3426006666000028</c:v>
                </c:pt>
                <c:pt idx="2301">
                  <c:v>9.3421558444000006</c:v>
                </c:pt>
                <c:pt idx="2302">
                  <c:v>9.3426006666000028</c:v>
                </c:pt>
                <c:pt idx="2303">
                  <c:v>9.3439351332000005</c:v>
                </c:pt>
                <c:pt idx="2304">
                  <c:v>9.3439351332000005</c:v>
                </c:pt>
                <c:pt idx="2305">
                  <c:v>9.3430454887999996</c:v>
                </c:pt>
                <c:pt idx="2306">
                  <c:v>9.3421558444000006</c:v>
                </c:pt>
                <c:pt idx="2307">
                  <c:v>9.3417110221999984</c:v>
                </c:pt>
                <c:pt idx="2308">
                  <c:v>9.3417110221999984</c:v>
                </c:pt>
                <c:pt idx="2309">
                  <c:v>9.3430454887999996</c:v>
                </c:pt>
                <c:pt idx="2310">
                  <c:v>9.3439351332000005</c:v>
                </c:pt>
                <c:pt idx="2311">
                  <c:v>9.3452695998000248</c:v>
                </c:pt>
                <c:pt idx="2312">
                  <c:v>9.3466040664000047</c:v>
                </c:pt>
                <c:pt idx="2313">
                  <c:v>9.3479385330000007</c:v>
                </c:pt>
                <c:pt idx="2314">
                  <c:v>9.3497178218000006</c:v>
                </c:pt>
                <c:pt idx="2315">
                  <c:v>9.3492729996000037</c:v>
                </c:pt>
                <c:pt idx="2316">
                  <c:v>9.3488281773999979</c:v>
                </c:pt>
                <c:pt idx="2317">
                  <c:v>9.3466040664000047</c:v>
                </c:pt>
                <c:pt idx="2318">
                  <c:v>9.3448247776000013</c:v>
                </c:pt>
                <c:pt idx="2319">
                  <c:v>9.3412661999999997</c:v>
                </c:pt>
                <c:pt idx="2320">
                  <c:v>9.3385972668000008</c:v>
                </c:pt>
                <c:pt idx="2321">
                  <c:v>9.3359283336000001</c:v>
                </c:pt>
                <c:pt idx="2322">
                  <c:v>9.3332594003999994</c:v>
                </c:pt>
                <c:pt idx="2323">
                  <c:v>9.3292560006000027</c:v>
                </c:pt>
                <c:pt idx="2324">
                  <c:v>9.3265870674000748</c:v>
                </c:pt>
                <c:pt idx="2325">
                  <c:v>9.3239181342000013</c:v>
                </c:pt>
                <c:pt idx="2326">
                  <c:v>9.3190250900000002</c:v>
                </c:pt>
                <c:pt idx="2327">
                  <c:v>9.3163561568000048</c:v>
                </c:pt>
                <c:pt idx="2328">
                  <c:v>9.3132424014000001</c:v>
                </c:pt>
                <c:pt idx="2329">
                  <c:v>9.3105734681999994</c:v>
                </c:pt>
                <c:pt idx="2330">
                  <c:v>9.3074597128000267</c:v>
                </c:pt>
                <c:pt idx="2331">
                  <c:v>9.3039011352000003</c:v>
                </c:pt>
                <c:pt idx="2332">
                  <c:v>9.3016770242</c:v>
                </c:pt>
                <c:pt idx="2333">
                  <c:v>9.2967839800000025</c:v>
                </c:pt>
                <c:pt idx="2334">
                  <c:v>9.2914461136000028</c:v>
                </c:pt>
                <c:pt idx="2335">
                  <c:v>9.2869978916000022</c:v>
                </c:pt>
                <c:pt idx="2336">
                  <c:v>9.2834393140001268</c:v>
                </c:pt>
                <c:pt idx="2337">
                  <c:v>9.2798807364000027</c:v>
                </c:pt>
                <c:pt idx="2338">
                  <c:v>9.2754325144002028</c:v>
                </c:pt>
                <c:pt idx="2339">
                  <c:v>9.2718739367999987</c:v>
                </c:pt>
                <c:pt idx="2340">
                  <c:v>9.2674257148000017</c:v>
                </c:pt>
                <c:pt idx="2341">
                  <c:v>9.2634223150000068</c:v>
                </c:pt>
                <c:pt idx="2342">
                  <c:v>9.2598637374000017</c:v>
                </c:pt>
                <c:pt idx="2343">
                  <c:v>9.2576396264000067</c:v>
                </c:pt>
                <c:pt idx="2344">
                  <c:v>9.2536362266001611</c:v>
                </c:pt>
                <c:pt idx="2345">
                  <c:v>9.2523017600000017</c:v>
                </c:pt>
                <c:pt idx="2346">
                  <c:v>9.2505224712</c:v>
                </c:pt>
                <c:pt idx="2347">
                  <c:v>9.2478535380000011</c:v>
                </c:pt>
                <c:pt idx="2348">
                  <c:v>9.2438501381999991</c:v>
                </c:pt>
                <c:pt idx="2349">
                  <c:v>9.2407363828000015</c:v>
                </c:pt>
                <c:pt idx="2350">
                  <c:v>9.2389570939999999</c:v>
                </c:pt>
                <c:pt idx="2351">
                  <c:v>9.2380674495999919</c:v>
                </c:pt>
                <c:pt idx="2352">
                  <c:v>9.2371778051999982</c:v>
                </c:pt>
                <c:pt idx="2353">
                  <c:v>9.2353985164000001</c:v>
                </c:pt>
                <c:pt idx="2354">
                  <c:v>9.233174405399998</c:v>
                </c:pt>
                <c:pt idx="2355">
                  <c:v>9.2305054721999991</c:v>
                </c:pt>
                <c:pt idx="2356">
                  <c:v>9.2287261833999619</c:v>
                </c:pt>
                <c:pt idx="2357">
                  <c:v>9.2256124279999998</c:v>
                </c:pt>
                <c:pt idx="2358">
                  <c:v>9.2238331392000017</c:v>
                </c:pt>
                <c:pt idx="2359">
                  <c:v>9.221164206000001</c:v>
                </c:pt>
                <c:pt idx="2360">
                  <c:v>9.2189400949999989</c:v>
                </c:pt>
                <c:pt idx="2361">
                  <c:v>9.2153815174000027</c:v>
                </c:pt>
                <c:pt idx="2362">
                  <c:v>9.2127125842000002</c:v>
                </c:pt>
                <c:pt idx="2363">
                  <c:v>9.2104884732000016</c:v>
                </c:pt>
                <c:pt idx="2364">
                  <c:v>9.2087091843999982</c:v>
                </c:pt>
                <c:pt idx="2365">
                  <c:v>9.2073747177999987</c:v>
                </c:pt>
                <c:pt idx="2366">
                  <c:v>9.2064850734000068</c:v>
                </c:pt>
                <c:pt idx="2367">
                  <c:v>9.2055954290000006</c:v>
                </c:pt>
                <c:pt idx="2368">
                  <c:v>9.2042609623999319</c:v>
                </c:pt>
                <c:pt idx="2369">
                  <c:v>9.2024816736000048</c:v>
                </c:pt>
                <c:pt idx="2370">
                  <c:v>9.2002575626000009</c:v>
                </c:pt>
                <c:pt idx="2371">
                  <c:v>9.1993679182000001</c:v>
                </c:pt>
                <c:pt idx="2372">
                  <c:v>9.198478273800001</c:v>
                </c:pt>
                <c:pt idx="2373">
                  <c:v>9.1975886294000002</c:v>
                </c:pt>
                <c:pt idx="2374">
                  <c:v>9.1966989850000012</c:v>
                </c:pt>
                <c:pt idx="2375">
                  <c:v>9.196254162799999</c:v>
                </c:pt>
                <c:pt idx="2376">
                  <c:v>9.196254162799999</c:v>
                </c:pt>
                <c:pt idx="2377">
                  <c:v>9.1953645184000248</c:v>
                </c:pt>
                <c:pt idx="2378">
                  <c:v>9.1940300518000004</c:v>
                </c:pt>
                <c:pt idx="2379">
                  <c:v>9.1931404073999996</c:v>
                </c:pt>
                <c:pt idx="2380">
                  <c:v>9.1918059407999984</c:v>
                </c:pt>
                <c:pt idx="2381">
                  <c:v>9.1891370076000047</c:v>
                </c:pt>
                <c:pt idx="2382">
                  <c:v>9.1878025410000017</c:v>
                </c:pt>
                <c:pt idx="2383">
                  <c:v>9.1855784300000014</c:v>
                </c:pt>
                <c:pt idx="2384">
                  <c:v>9.1833543190000047</c:v>
                </c:pt>
                <c:pt idx="2385">
                  <c:v>9.1815750301999994</c:v>
                </c:pt>
                <c:pt idx="2386">
                  <c:v>9.176681986000002</c:v>
                </c:pt>
                <c:pt idx="2387">
                  <c:v>9.1735682306000008</c:v>
                </c:pt>
                <c:pt idx="2388">
                  <c:v>9.1704544752000068</c:v>
                </c:pt>
                <c:pt idx="2389">
                  <c:v>9.1682303642000011</c:v>
                </c:pt>
                <c:pt idx="2390">
                  <c:v>9.1651166088000267</c:v>
                </c:pt>
                <c:pt idx="2391">
                  <c:v>9.1597787423999986</c:v>
                </c:pt>
                <c:pt idx="2392">
                  <c:v>9.1579994536000005</c:v>
                </c:pt>
                <c:pt idx="2393">
                  <c:v>9.1486581873999189</c:v>
                </c:pt>
                <c:pt idx="2394">
                  <c:v>9.1384272768000017</c:v>
                </c:pt>
                <c:pt idx="2395">
                  <c:v>9.1308652994000017</c:v>
                </c:pt>
                <c:pt idx="2396">
                  <c:v>9.1233033219999999</c:v>
                </c:pt>
                <c:pt idx="2397">
                  <c:v>9.1175206334000016</c:v>
                </c:pt>
                <c:pt idx="2398">
                  <c:v>9.1139620558000001</c:v>
                </c:pt>
                <c:pt idx="2399">
                  <c:v>9.1112931225999159</c:v>
                </c:pt>
                <c:pt idx="2400">
                  <c:v>9.1086241893999986</c:v>
                </c:pt>
                <c:pt idx="2401">
                  <c:v>9.1064000784000267</c:v>
                </c:pt>
                <c:pt idx="2402">
                  <c:v>9.1059552562000068</c:v>
                </c:pt>
                <c:pt idx="2403">
                  <c:v>9.1055104340000028</c:v>
                </c:pt>
                <c:pt idx="2404">
                  <c:v>9.1046207895999984</c:v>
                </c:pt>
                <c:pt idx="2405">
                  <c:v>9.1046207895999984</c:v>
                </c:pt>
                <c:pt idx="2406">
                  <c:v>9.1046207895999984</c:v>
                </c:pt>
                <c:pt idx="2407">
                  <c:v>9.1055104340000028</c:v>
                </c:pt>
                <c:pt idx="2408">
                  <c:v>9.1055104340000028</c:v>
                </c:pt>
                <c:pt idx="2409">
                  <c:v>9.1050656118000006</c:v>
                </c:pt>
                <c:pt idx="2410">
                  <c:v>9.1037311451999994</c:v>
                </c:pt>
                <c:pt idx="2411">
                  <c:v>9.1010622120000004</c:v>
                </c:pt>
                <c:pt idx="2412">
                  <c:v>9.0970588122000002</c:v>
                </c:pt>
                <c:pt idx="2413">
                  <c:v>9.0912761235999984</c:v>
                </c:pt>
                <c:pt idx="2414">
                  <c:v>9.0854934350000267</c:v>
                </c:pt>
                <c:pt idx="2415">
                  <c:v>9.0792659242000013</c:v>
                </c:pt>
                <c:pt idx="2416">
                  <c:v>9.0734832356001593</c:v>
                </c:pt>
                <c:pt idx="2417">
                  <c:v>9.0668109026000003</c:v>
                </c:pt>
                <c:pt idx="2418">
                  <c:v>9.0592489252000004</c:v>
                </c:pt>
                <c:pt idx="2419">
                  <c:v>9.0530214144000016</c:v>
                </c:pt>
                <c:pt idx="2420">
                  <c:v>9.0459042592000767</c:v>
                </c:pt>
                <c:pt idx="2421">
                  <c:v>9.0392319261999994</c:v>
                </c:pt>
                <c:pt idx="2422">
                  <c:v>9.0330044154000007</c:v>
                </c:pt>
                <c:pt idx="2423">
                  <c:v>9.0281113711999819</c:v>
                </c:pt>
                <c:pt idx="2424">
                  <c:v>9.0232183269999986</c:v>
                </c:pt>
                <c:pt idx="2425">
                  <c:v>9.0205493938000068</c:v>
                </c:pt>
                <c:pt idx="2426">
                  <c:v>9.0183252827999389</c:v>
                </c:pt>
                <c:pt idx="2427">
                  <c:v>9.016101171799999</c:v>
                </c:pt>
                <c:pt idx="2428">
                  <c:v>9.0143218829999689</c:v>
                </c:pt>
                <c:pt idx="2429">
                  <c:v>9.0129874164000068</c:v>
                </c:pt>
                <c:pt idx="2430">
                  <c:v>9.0107633054000011</c:v>
                </c:pt>
                <c:pt idx="2431">
                  <c:v>9.0098736609999985</c:v>
                </c:pt>
                <c:pt idx="2432">
                  <c:v>9.0076495500000267</c:v>
                </c:pt>
                <c:pt idx="2433">
                  <c:v>9.0067599056000027</c:v>
                </c:pt>
                <c:pt idx="2434">
                  <c:v>9.0045357946000006</c:v>
                </c:pt>
                <c:pt idx="2435">
                  <c:v>9.0018668614000017</c:v>
                </c:pt>
                <c:pt idx="2436">
                  <c:v>8.9987531059999988</c:v>
                </c:pt>
                <c:pt idx="2437">
                  <c:v>8.9947497062000004</c:v>
                </c:pt>
                <c:pt idx="2438">
                  <c:v>8.9898566620000047</c:v>
                </c:pt>
                <c:pt idx="2439">
                  <c:v>8.9858532622000027</c:v>
                </c:pt>
                <c:pt idx="2440">
                  <c:v>8.9814050402000003</c:v>
                </c:pt>
                <c:pt idx="2441">
                  <c:v>8.9760671738000024</c:v>
                </c:pt>
                <c:pt idx="2442">
                  <c:v>8.9702844852000005</c:v>
                </c:pt>
                <c:pt idx="2443">
                  <c:v>8.9636121522000067</c:v>
                </c:pt>
                <c:pt idx="2444">
                  <c:v>8.9560501748000068</c:v>
                </c:pt>
                <c:pt idx="2445">
                  <c:v>8.948043375200001</c:v>
                </c:pt>
                <c:pt idx="2446">
                  <c:v>8.942260686600001</c:v>
                </c:pt>
                <c:pt idx="2447">
                  <c:v>8.9355883536000267</c:v>
                </c:pt>
                <c:pt idx="2448">
                  <c:v>8.9315849538000247</c:v>
                </c:pt>
                <c:pt idx="2449">
                  <c:v>8.9280263762000001</c:v>
                </c:pt>
                <c:pt idx="2450">
                  <c:v>8.9226885098000768</c:v>
                </c:pt>
                <c:pt idx="2451">
                  <c:v>8.9182402878000016</c:v>
                </c:pt>
                <c:pt idx="2452">
                  <c:v>8.9142368880000067</c:v>
                </c:pt>
                <c:pt idx="2453">
                  <c:v>8.9120127770000028</c:v>
                </c:pt>
                <c:pt idx="2454">
                  <c:v>8.9084541994000048</c:v>
                </c:pt>
                <c:pt idx="2455">
                  <c:v>8.9080093772000026</c:v>
                </c:pt>
                <c:pt idx="2456">
                  <c:v>8.9071197328000018</c:v>
                </c:pt>
                <c:pt idx="2457">
                  <c:v>8.9066749106000067</c:v>
                </c:pt>
                <c:pt idx="2458">
                  <c:v>8.9066749106000067</c:v>
                </c:pt>
                <c:pt idx="2459">
                  <c:v>8.9057852662001267</c:v>
                </c:pt>
                <c:pt idx="2460">
                  <c:v>8.9062300884000027</c:v>
                </c:pt>
                <c:pt idx="2461">
                  <c:v>8.9066749106000067</c:v>
                </c:pt>
                <c:pt idx="2462">
                  <c:v>8.9071197328000018</c:v>
                </c:pt>
                <c:pt idx="2463">
                  <c:v>8.9080093772000026</c:v>
                </c:pt>
                <c:pt idx="2464">
                  <c:v>8.9084541994000048</c:v>
                </c:pt>
                <c:pt idx="2465">
                  <c:v>8.9097886660000007</c:v>
                </c:pt>
                <c:pt idx="2466">
                  <c:v>8.9102334881999994</c:v>
                </c:pt>
                <c:pt idx="2467">
                  <c:v>8.9084541994000048</c:v>
                </c:pt>
                <c:pt idx="2468">
                  <c:v>8.9071197328000018</c:v>
                </c:pt>
                <c:pt idx="2469">
                  <c:v>8.9066749106000067</c:v>
                </c:pt>
                <c:pt idx="2470">
                  <c:v>8.9062300884000027</c:v>
                </c:pt>
                <c:pt idx="2471">
                  <c:v>8.9066749106000067</c:v>
                </c:pt>
                <c:pt idx="2472">
                  <c:v>8.9071197328000018</c:v>
                </c:pt>
                <c:pt idx="2473">
                  <c:v>8.9057852662001267</c:v>
                </c:pt>
                <c:pt idx="2474">
                  <c:v>8.9044507996000046</c:v>
                </c:pt>
                <c:pt idx="2475">
                  <c:v>8.9035611552000002</c:v>
                </c:pt>
                <c:pt idx="2476">
                  <c:v>8.8995577554000267</c:v>
                </c:pt>
                <c:pt idx="2477">
                  <c:v>8.8968888222000047</c:v>
                </c:pt>
                <c:pt idx="2478">
                  <c:v>8.8946647112000008</c:v>
                </c:pt>
                <c:pt idx="2479">
                  <c:v>8.8928854224000027</c:v>
                </c:pt>
                <c:pt idx="2480">
                  <c:v>8.8924406002001231</c:v>
                </c:pt>
                <c:pt idx="2481">
                  <c:v>8.8924406002001231</c:v>
                </c:pt>
                <c:pt idx="2482">
                  <c:v>8.8924406002001231</c:v>
                </c:pt>
                <c:pt idx="2483">
                  <c:v>8.8924406002001231</c:v>
                </c:pt>
                <c:pt idx="2484">
                  <c:v>8.8924406002001231</c:v>
                </c:pt>
                <c:pt idx="2485">
                  <c:v>8.8955543556001864</c:v>
                </c:pt>
                <c:pt idx="2486">
                  <c:v>8.8977784665999984</c:v>
                </c:pt>
                <c:pt idx="2487">
                  <c:v>8.8991129332000067</c:v>
                </c:pt>
                <c:pt idx="2488">
                  <c:v>8.9008922220000048</c:v>
                </c:pt>
                <c:pt idx="2489">
                  <c:v>8.9026715108000047</c:v>
                </c:pt>
                <c:pt idx="2490">
                  <c:v>8.9040059774000007</c:v>
                </c:pt>
                <c:pt idx="2491">
                  <c:v>8.9062300884000027</c:v>
                </c:pt>
                <c:pt idx="2492">
                  <c:v>8.9075645550000768</c:v>
                </c:pt>
                <c:pt idx="2493">
                  <c:v>8.9084541994000048</c:v>
                </c:pt>
                <c:pt idx="2494">
                  <c:v>8.9102334881999994</c:v>
                </c:pt>
                <c:pt idx="2495">
                  <c:v>8.9097886660000007</c:v>
                </c:pt>
                <c:pt idx="2496">
                  <c:v>8.9084541994000048</c:v>
                </c:pt>
                <c:pt idx="2497">
                  <c:v>8.9066749106000067</c:v>
                </c:pt>
                <c:pt idx="2498">
                  <c:v>8.9040059774000007</c:v>
                </c:pt>
                <c:pt idx="2499">
                  <c:v>8.9008922220000048</c:v>
                </c:pt>
                <c:pt idx="2500">
                  <c:v>8.8991129332000067</c:v>
                </c:pt>
                <c:pt idx="2501">
                  <c:v>8.8951095334001593</c:v>
                </c:pt>
                <c:pt idx="2502">
                  <c:v>8.8924406002001231</c:v>
                </c:pt>
                <c:pt idx="2503">
                  <c:v>8.8875475560001593</c:v>
                </c:pt>
                <c:pt idx="2504">
                  <c:v>8.8844338006000267</c:v>
                </c:pt>
                <c:pt idx="2505">
                  <c:v>8.881320045199999</c:v>
                </c:pt>
                <c:pt idx="2506">
                  <c:v>8.8804304008000248</c:v>
                </c:pt>
                <c:pt idx="2507">
                  <c:v>8.8808752230000003</c:v>
                </c:pt>
                <c:pt idx="2508">
                  <c:v>8.881320045199999</c:v>
                </c:pt>
                <c:pt idx="2509">
                  <c:v>8.8817648674000047</c:v>
                </c:pt>
                <c:pt idx="2510">
                  <c:v>8.8839889784000068</c:v>
                </c:pt>
                <c:pt idx="2511">
                  <c:v>8.8853234449999992</c:v>
                </c:pt>
                <c:pt idx="2512">
                  <c:v>8.8875475560001593</c:v>
                </c:pt>
                <c:pt idx="2513">
                  <c:v>8.8902164892000002</c:v>
                </c:pt>
                <c:pt idx="2514">
                  <c:v>8.8951095334001593</c:v>
                </c:pt>
                <c:pt idx="2515">
                  <c:v>8.8982232887999988</c:v>
                </c:pt>
                <c:pt idx="2516">
                  <c:v>8.9008922220000048</c:v>
                </c:pt>
                <c:pt idx="2517">
                  <c:v>8.9035611552000002</c:v>
                </c:pt>
                <c:pt idx="2518">
                  <c:v>8.9057852662001267</c:v>
                </c:pt>
                <c:pt idx="2519">
                  <c:v>8.9080093772000026</c:v>
                </c:pt>
                <c:pt idx="2520">
                  <c:v>8.9102334881999994</c:v>
                </c:pt>
                <c:pt idx="2521">
                  <c:v>8.9124575992001738</c:v>
                </c:pt>
                <c:pt idx="2522">
                  <c:v>8.9142368880000067</c:v>
                </c:pt>
                <c:pt idx="2523">
                  <c:v>8.9160161768000048</c:v>
                </c:pt>
                <c:pt idx="2524">
                  <c:v>8.9173506433999989</c:v>
                </c:pt>
                <c:pt idx="2525">
                  <c:v>8.9182402878000016</c:v>
                </c:pt>
                <c:pt idx="2526">
                  <c:v>8.9186851100000002</c:v>
                </c:pt>
                <c:pt idx="2527">
                  <c:v>8.9186851100000002</c:v>
                </c:pt>
                <c:pt idx="2528">
                  <c:v>8.9182402878000016</c:v>
                </c:pt>
                <c:pt idx="2529">
                  <c:v>8.9160161768000048</c:v>
                </c:pt>
                <c:pt idx="2530">
                  <c:v>8.9120127770000028</c:v>
                </c:pt>
                <c:pt idx="2531">
                  <c:v>8.9093438438000003</c:v>
                </c:pt>
                <c:pt idx="2532">
                  <c:v>8.9044507996000046</c:v>
                </c:pt>
                <c:pt idx="2533">
                  <c:v>8.9008922220000048</c:v>
                </c:pt>
                <c:pt idx="2534">
                  <c:v>8.8968888222000047</c:v>
                </c:pt>
                <c:pt idx="2535">
                  <c:v>8.8919957780000001</c:v>
                </c:pt>
                <c:pt idx="2536">
                  <c:v>8.8875475560001593</c:v>
                </c:pt>
                <c:pt idx="2537">
                  <c:v>8.8844338006000267</c:v>
                </c:pt>
                <c:pt idx="2538">
                  <c:v>8.8808752230000003</c:v>
                </c:pt>
                <c:pt idx="2539">
                  <c:v>8.877761467600001</c:v>
                </c:pt>
                <c:pt idx="2540">
                  <c:v>8.8750925344001992</c:v>
                </c:pt>
                <c:pt idx="2541">
                  <c:v>8.8737580678000008</c:v>
                </c:pt>
                <c:pt idx="2542">
                  <c:v>8.8737580678000008</c:v>
                </c:pt>
                <c:pt idx="2543">
                  <c:v>8.8737580678000008</c:v>
                </c:pt>
                <c:pt idx="2544">
                  <c:v>8.8746477122000247</c:v>
                </c:pt>
                <c:pt idx="2545">
                  <c:v>8.8759821788001556</c:v>
                </c:pt>
                <c:pt idx="2546">
                  <c:v>8.8768718232000037</c:v>
                </c:pt>
                <c:pt idx="2547">
                  <c:v>8.8782062898000067</c:v>
                </c:pt>
                <c:pt idx="2548">
                  <c:v>8.881320045199999</c:v>
                </c:pt>
                <c:pt idx="2549">
                  <c:v>8.8848786227999987</c:v>
                </c:pt>
                <c:pt idx="2550">
                  <c:v>8.8879923782000247</c:v>
                </c:pt>
                <c:pt idx="2551">
                  <c:v>8.8906613114000006</c:v>
                </c:pt>
                <c:pt idx="2552">
                  <c:v>8.8928854224000027</c:v>
                </c:pt>
                <c:pt idx="2553">
                  <c:v>8.8964440000001268</c:v>
                </c:pt>
                <c:pt idx="2554">
                  <c:v>8.8982232887999988</c:v>
                </c:pt>
                <c:pt idx="2555">
                  <c:v>8.9013370442000017</c:v>
                </c:pt>
                <c:pt idx="2556">
                  <c:v>8.9031163330000247</c:v>
                </c:pt>
                <c:pt idx="2557">
                  <c:v>8.9044507996000046</c:v>
                </c:pt>
                <c:pt idx="2558">
                  <c:v>8.9053404440000037</c:v>
                </c:pt>
                <c:pt idx="2559">
                  <c:v>8.9057852662001267</c:v>
                </c:pt>
                <c:pt idx="2560">
                  <c:v>8.9035611552000002</c:v>
                </c:pt>
                <c:pt idx="2561">
                  <c:v>8.9004473998001465</c:v>
                </c:pt>
                <c:pt idx="2562">
                  <c:v>8.8968888222000047</c:v>
                </c:pt>
                <c:pt idx="2563">
                  <c:v>8.8937750668</c:v>
                </c:pt>
                <c:pt idx="2564">
                  <c:v>8.8915509558000068</c:v>
                </c:pt>
                <c:pt idx="2565">
                  <c:v>8.8879923782000247</c:v>
                </c:pt>
                <c:pt idx="2566">
                  <c:v>8.8844338006000267</c:v>
                </c:pt>
                <c:pt idx="2567">
                  <c:v>8.8773166454000005</c:v>
                </c:pt>
                <c:pt idx="2568">
                  <c:v>8.8715339568000768</c:v>
                </c:pt>
                <c:pt idx="2569">
                  <c:v>8.8679753792000007</c:v>
                </c:pt>
                <c:pt idx="2570">
                  <c:v>8.8648616238000013</c:v>
                </c:pt>
                <c:pt idx="2571">
                  <c:v>8.8617478684000268</c:v>
                </c:pt>
                <c:pt idx="2572">
                  <c:v>8.8604134018000007</c:v>
                </c:pt>
                <c:pt idx="2573">
                  <c:v>8.8586341130001411</c:v>
                </c:pt>
                <c:pt idx="2574">
                  <c:v>8.8595237574000247</c:v>
                </c:pt>
                <c:pt idx="2575">
                  <c:v>8.8595237574000247</c:v>
                </c:pt>
                <c:pt idx="2576">
                  <c:v>8.8595237574000247</c:v>
                </c:pt>
                <c:pt idx="2577">
                  <c:v>8.8599685796000767</c:v>
                </c:pt>
                <c:pt idx="2578">
                  <c:v>8.8617478684000268</c:v>
                </c:pt>
                <c:pt idx="2579">
                  <c:v>8.8617478684000268</c:v>
                </c:pt>
                <c:pt idx="2580">
                  <c:v>8.862637512800255</c:v>
                </c:pt>
                <c:pt idx="2581">
                  <c:v>8.8644168016001466</c:v>
                </c:pt>
                <c:pt idx="2582">
                  <c:v>8.8657512682000768</c:v>
                </c:pt>
                <c:pt idx="2583">
                  <c:v>8.8679753792000007</c:v>
                </c:pt>
                <c:pt idx="2584">
                  <c:v>8.8693098458000268</c:v>
                </c:pt>
                <c:pt idx="2585">
                  <c:v>8.8701994902000028</c:v>
                </c:pt>
                <c:pt idx="2586">
                  <c:v>8.8710891346000267</c:v>
                </c:pt>
                <c:pt idx="2587">
                  <c:v>8.8715339568000768</c:v>
                </c:pt>
                <c:pt idx="2588">
                  <c:v>8.8710891346000267</c:v>
                </c:pt>
                <c:pt idx="2589">
                  <c:v>8.8684202014000046</c:v>
                </c:pt>
                <c:pt idx="2590">
                  <c:v>8.8666409126001575</c:v>
                </c:pt>
                <c:pt idx="2591">
                  <c:v>8.8653064460000248</c:v>
                </c:pt>
                <c:pt idx="2592">
                  <c:v>8.8648616238000013</c:v>
                </c:pt>
                <c:pt idx="2593">
                  <c:v>8.8635271572000267</c:v>
                </c:pt>
                <c:pt idx="2594">
                  <c:v>8.862637512800255</c:v>
                </c:pt>
                <c:pt idx="2595">
                  <c:v>8.8617478684000268</c:v>
                </c:pt>
                <c:pt idx="2596">
                  <c:v>8.8599685796000767</c:v>
                </c:pt>
                <c:pt idx="2597">
                  <c:v>8.8581892908000768</c:v>
                </c:pt>
                <c:pt idx="2598">
                  <c:v>8.8564100020001248</c:v>
                </c:pt>
                <c:pt idx="2599">
                  <c:v>8.8488480245999988</c:v>
                </c:pt>
                <c:pt idx="2600">
                  <c:v>8.8448446248000021</c:v>
                </c:pt>
                <c:pt idx="2601">
                  <c:v>8.8435101582000026</c:v>
                </c:pt>
                <c:pt idx="2602">
                  <c:v>8.8426205138000267</c:v>
                </c:pt>
                <c:pt idx="2603">
                  <c:v>8.8395067584001268</c:v>
                </c:pt>
                <c:pt idx="2604">
                  <c:v>8.8381722918000012</c:v>
                </c:pt>
                <c:pt idx="2605">
                  <c:v>8.8355033586001248</c:v>
                </c:pt>
                <c:pt idx="2606">
                  <c:v>8.8337240698000006</c:v>
                </c:pt>
                <c:pt idx="2607">
                  <c:v>8.8310551366000016</c:v>
                </c:pt>
                <c:pt idx="2608">
                  <c:v>8.8292758478000017</c:v>
                </c:pt>
                <c:pt idx="2609">
                  <c:v>8.8288310255999995</c:v>
                </c:pt>
                <c:pt idx="2610">
                  <c:v>8.8283862034000027</c:v>
                </c:pt>
                <c:pt idx="2611">
                  <c:v>8.8274965590001919</c:v>
                </c:pt>
                <c:pt idx="2612">
                  <c:v>8.8283862034000027</c:v>
                </c:pt>
                <c:pt idx="2613">
                  <c:v>8.8292758478000017</c:v>
                </c:pt>
                <c:pt idx="2614">
                  <c:v>8.8306103144000048</c:v>
                </c:pt>
                <c:pt idx="2615">
                  <c:v>8.8314999588000767</c:v>
                </c:pt>
                <c:pt idx="2616">
                  <c:v>8.8337240698000006</c:v>
                </c:pt>
                <c:pt idx="2617">
                  <c:v>8.8363930030000013</c:v>
                </c:pt>
                <c:pt idx="2618">
                  <c:v>8.837727469599999</c:v>
                </c:pt>
                <c:pt idx="2619">
                  <c:v>8.8386171139999998</c:v>
                </c:pt>
                <c:pt idx="2620">
                  <c:v>8.8399515805999993</c:v>
                </c:pt>
                <c:pt idx="2621">
                  <c:v>8.8426205138000267</c:v>
                </c:pt>
                <c:pt idx="2622">
                  <c:v>8.8443998026000017</c:v>
                </c:pt>
                <c:pt idx="2623">
                  <c:v>8.8475135580000028</c:v>
                </c:pt>
                <c:pt idx="2624">
                  <c:v>8.8497376690000067</c:v>
                </c:pt>
                <c:pt idx="2625">
                  <c:v>8.8524066022002064</c:v>
                </c:pt>
                <c:pt idx="2626">
                  <c:v>8.8541858910000268</c:v>
                </c:pt>
                <c:pt idx="2627">
                  <c:v>8.8559651798000267</c:v>
                </c:pt>
                <c:pt idx="2628">
                  <c:v>8.8586341130001411</c:v>
                </c:pt>
                <c:pt idx="2629">
                  <c:v>8.8617478684000268</c:v>
                </c:pt>
                <c:pt idx="2630">
                  <c:v>8.8648616238000013</c:v>
                </c:pt>
                <c:pt idx="2631">
                  <c:v>8.8693098458000268</c:v>
                </c:pt>
                <c:pt idx="2632">
                  <c:v>8.8728684234000017</c:v>
                </c:pt>
                <c:pt idx="2633">
                  <c:v>8.8750925344001992</c:v>
                </c:pt>
                <c:pt idx="2634">
                  <c:v>8.8764270010000068</c:v>
                </c:pt>
                <c:pt idx="2635">
                  <c:v>8.8786511120000018</c:v>
                </c:pt>
                <c:pt idx="2636">
                  <c:v>8.8786511120000018</c:v>
                </c:pt>
                <c:pt idx="2637">
                  <c:v>8.8817648674000047</c:v>
                </c:pt>
                <c:pt idx="2638">
                  <c:v>8.8830993340001267</c:v>
                </c:pt>
                <c:pt idx="2639">
                  <c:v>8.8853234449999992</c:v>
                </c:pt>
                <c:pt idx="2640">
                  <c:v>8.8875475560001593</c:v>
                </c:pt>
                <c:pt idx="2641">
                  <c:v>8.8893268448000047</c:v>
                </c:pt>
                <c:pt idx="2642">
                  <c:v>8.8893268448000047</c:v>
                </c:pt>
                <c:pt idx="2643">
                  <c:v>8.8893268448000047</c:v>
                </c:pt>
                <c:pt idx="2644">
                  <c:v>8.8888820226000007</c:v>
                </c:pt>
                <c:pt idx="2645">
                  <c:v>8.8902164892000002</c:v>
                </c:pt>
                <c:pt idx="2646">
                  <c:v>8.8906613114000006</c:v>
                </c:pt>
                <c:pt idx="2647">
                  <c:v>8.8906613114000006</c:v>
                </c:pt>
                <c:pt idx="2648">
                  <c:v>8.8915509558000068</c:v>
                </c:pt>
                <c:pt idx="2649">
                  <c:v>8.8915509558000068</c:v>
                </c:pt>
                <c:pt idx="2650">
                  <c:v>8.8915509558000068</c:v>
                </c:pt>
                <c:pt idx="2651">
                  <c:v>8.8919957780000001</c:v>
                </c:pt>
                <c:pt idx="2652">
                  <c:v>8.8924406002001231</c:v>
                </c:pt>
                <c:pt idx="2653">
                  <c:v>8.8924406002001231</c:v>
                </c:pt>
                <c:pt idx="2654">
                  <c:v>8.8928854224000027</c:v>
                </c:pt>
                <c:pt idx="2655">
                  <c:v>8.8951095334001593</c:v>
                </c:pt>
                <c:pt idx="2656">
                  <c:v>8.8964440000001268</c:v>
                </c:pt>
                <c:pt idx="2657">
                  <c:v>8.8968888222000047</c:v>
                </c:pt>
                <c:pt idx="2658">
                  <c:v>8.8955543556001864</c:v>
                </c:pt>
                <c:pt idx="2659">
                  <c:v>8.8911061336000028</c:v>
                </c:pt>
                <c:pt idx="2660">
                  <c:v>8.8884372004000767</c:v>
                </c:pt>
                <c:pt idx="2661">
                  <c:v>8.8857682672000067</c:v>
                </c:pt>
                <c:pt idx="2662">
                  <c:v>8.8782062898000067</c:v>
                </c:pt>
                <c:pt idx="2663">
                  <c:v>8.8710891346000267</c:v>
                </c:pt>
                <c:pt idx="2664">
                  <c:v>8.862637512800255</c:v>
                </c:pt>
                <c:pt idx="2665">
                  <c:v>8.8572996464000067</c:v>
                </c:pt>
                <c:pt idx="2666">
                  <c:v>8.8524066022002064</c:v>
                </c:pt>
                <c:pt idx="2667">
                  <c:v>8.8488480245999988</c:v>
                </c:pt>
                <c:pt idx="2668">
                  <c:v>8.8452894470000007</c:v>
                </c:pt>
                <c:pt idx="2669">
                  <c:v>8.8430653360000022</c:v>
                </c:pt>
                <c:pt idx="2670">
                  <c:v>8.8395067584001268</c:v>
                </c:pt>
                <c:pt idx="2671">
                  <c:v>8.8381722918000012</c:v>
                </c:pt>
                <c:pt idx="2672">
                  <c:v>8.8355033586001248</c:v>
                </c:pt>
                <c:pt idx="2673">
                  <c:v>8.8328344254000228</c:v>
                </c:pt>
                <c:pt idx="2674">
                  <c:v>8.8323896032000047</c:v>
                </c:pt>
                <c:pt idx="2675">
                  <c:v>8.8319447809999989</c:v>
                </c:pt>
                <c:pt idx="2676">
                  <c:v>8.8328344254000228</c:v>
                </c:pt>
                <c:pt idx="2677">
                  <c:v>8.834168892000001</c:v>
                </c:pt>
                <c:pt idx="2678">
                  <c:v>8.8355033586001248</c:v>
                </c:pt>
                <c:pt idx="2679">
                  <c:v>8.8368378252000248</c:v>
                </c:pt>
                <c:pt idx="2680">
                  <c:v>8.8390619362000002</c:v>
                </c:pt>
                <c:pt idx="2681">
                  <c:v>8.8395067584001268</c:v>
                </c:pt>
                <c:pt idx="2682">
                  <c:v>8.8421756916000014</c:v>
                </c:pt>
                <c:pt idx="2683">
                  <c:v>8.8430653360000022</c:v>
                </c:pt>
                <c:pt idx="2684">
                  <c:v>8.8457342692001593</c:v>
                </c:pt>
                <c:pt idx="2685">
                  <c:v>8.8452894470000007</c:v>
                </c:pt>
                <c:pt idx="2686">
                  <c:v>8.8452894470000007</c:v>
                </c:pt>
                <c:pt idx="2687">
                  <c:v>8.8457342692001593</c:v>
                </c:pt>
                <c:pt idx="2688">
                  <c:v>8.8475135580000028</c:v>
                </c:pt>
                <c:pt idx="2689">
                  <c:v>8.8479583801999979</c:v>
                </c:pt>
                <c:pt idx="2690">
                  <c:v>8.8479583801999979</c:v>
                </c:pt>
                <c:pt idx="2691">
                  <c:v>8.8492928468000027</c:v>
                </c:pt>
                <c:pt idx="2692">
                  <c:v>8.8506273134000768</c:v>
                </c:pt>
                <c:pt idx="2693">
                  <c:v>8.8524066022002064</c:v>
                </c:pt>
                <c:pt idx="2694">
                  <c:v>8.8532962466001592</c:v>
                </c:pt>
                <c:pt idx="2695">
                  <c:v>8.8541858910000268</c:v>
                </c:pt>
                <c:pt idx="2696">
                  <c:v>8.8550755354001538</c:v>
                </c:pt>
                <c:pt idx="2697">
                  <c:v>8.8550755354001538</c:v>
                </c:pt>
                <c:pt idx="2698">
                  <c:v>8.8572996464000067</c:v>
                </c:pt>
                <c:pt idx="2699">
                  <c:v>8.8577444686000248</c:v>
                </c:pt>
                <c:pt idx="2700">
                  <c:v>8.8595237574000247</c:v>
                </c:pt>
                <c:pt idx="2701">
                  <c:v>8.8595237574000247</c:v>
                </c:pt>
                <c:pt idx="2702">
                  <c:v>8.8572996464000067</c:v>
                </c:pt>
                <c:pt idx="2703">
                  <c:v>8.8559651798000267</c:v>
                </c:pt>
                <c:pt idx="2704">
                  <c:v>8.8537410688000246</c:v>
                </c:pt>
                <c:pt idx="2705">
                  <c:v>8.8537410688000246</c:v>
                </c:pt>
                <c:pt idx="2706">
                  <c:v>8.8524066022002064</c:v>
                </c:pt>
                <c:pt idx="2707">
                  <c:v>8.8497376690000067</c:v>
                </c:pt>
                <c:pt idx="2708">
                  <c:v>8.8479583801999979</c:v>
                </c:pt>
                <c:pt idx="2709">
                  <c:v>8.8452894470000007</c:v>
                </c:pt>
                <c:pt idx="2710">
                  <c:v>8.8430653360000022</c:v>
                </c:pt>
                <c:pt idx="2711">
                  <c:v>8.8386171139999998</c:v>
                </c:pt>
                <c:pt idx="2712">
                  <c:v>8.8355033586001248</c:v>
                </c:pt>
                <c:pt idx="2713">
                  <c:v>8.8319447809999989</c:v>
                </c:pt>
                <c:pt idx="2714">
                  <c:v>8.8274965590001919</c:v>
                </c:pt>
                <c:pt idx="2715">
                  <c:v>8.8234931592000247</c:v>
                </c:pt>
                <c:pt idx="2716">
                  <c:v>8.8172656484000012</c:v>
                </c:pt>
                <c:pt idx="2717">
                  <c:v>8.8119277819999979</c:v>
                </c:pt>
                <c:pt idx="2718">
                  <c:v>8.8070347378000768</c:v>
                </c:pt>
                <c:pt idx="2719">
                  <c:v>8.8030313380000766</c:v>
                </c:pt>
                <c:pt idx="2720">
                  <c:v>8.7999175826000009</c:v>
                </c:pt>
                <c:pt idx="2721">
                  <c:v>8.7972486493999984</c:v>
                </c:pt>
                <c:pt idx="2722">
                  <c:v>8.7950245384000247</c:v>
                </c:pt>
                <c:pt idx="2723">
                  <c:v>8.7910211385999979</c:v>
                </c:pt>
                <c:pt idx="2724">
                  <c:v>8.7905763164000028</c:v>
                </c:pt>
                <c:pt idx="2725">
                  <c:v>8.7892418497999998</c:v>
                </c:pt>
                <c:pt idx="2726">
                  <c:v>8.788352205399999</c:v>
                </c:pt>
                <c:pt idx="2727">
                  <c:v>8.788352205399999</c:v>
                </c:pt>
                <c:pt idx="2728">
                  <c:v>8.7861280943999986</c:v>
                </c:pt>
                <c:pt idx="2729">
                  <c:v>8.7830143390000028</c:v>
                </c:pt>
                <c:pt idx="2730">
                  <c:v>8.7807902280000008</c:v>
                </c:pt>
                <c:pt idx="2731">
                  <c:v>8.7807902280000008</c:v>
                </c:pt>
                <c:pt idx="2732">
                  <c:v>8.7816798723999998</c:v>
                </c:pt>
                <c:pt idx="2733">
                  <c:v>8.7821246946000002</c:v>
                </c:pt>
                <c:pt idx="2734">
                  <c:v>8.7825695168001268</c:v>
                </c:pt>
                <c:pt idx="2735">
                  <c:v>8.7830143390000028</c:v>
                </c:pt>
                <c:pt idx="2736">
                  <c:v>8.7830143390000028</c:v>
                </c:pt>
                <c:pt idx="2737">
                  <c:v>8.7843488055999988</c:v>
                </c:pt>
                <c:pt idx="2738">
                  <c:v>8.7847936278000009</c:v>
                </c:pt>
                <c:pt idx="2739">
                  <c:v>8.7830143390000028</c:v>
                </c:pt>
                <c:pt idx="2740">
                  <c:v>8.7830143390000028</c:v>
                </c:pt>
                <c:pt idx="2741">
                  <c:v>8.7839039834000019</c:v>
                </c:pt>
                <c:pt idx="2742">
                  <c:v>8.7852384500000014</c:v>
                </c:pt>
                <c:pt idx="2743">
                  <c:v>8.7861280943999986</c:v>
                </c:pt>
                <c:pt idx="2744">
                  <c:v>8.7887970275999994</c:v>
                </c:pt>
                <c:pt idx="2745">
                  <c:v>8.7896866720000268</c:v>
                </c:pt>
                <c:pt idx="2746">
                  <c:v>8.7910211385999979</c:v>
                </c:pt>
                <c:pt idx="2747">
                  <c:v>8.7936900718000022</c:v>
                </c:pt>
                <c:pt idx="2748">
                  <c:v>8.7972486493999984</c:v>
                </c:pt>
                <c:pt idx="2749">
                  <c:v>8.798138293800001</c:v>
                </c:pt>
                <c:pt idx="2750">
                  <c:v>8.7954693606000003</c:v>
                </c:pt>
                <c:pt idx="2751">
                  <c:v>8.7950245384000247</c:v>
                </c:pt>
                <c:pt idx="2752">
                  <c:v>8.7954693606000003</c:v>
                </c:pt>
                <c:pt idx="2753">
                  <c:v>8.7959141827999989</c:v>
                </c:pt>
                <c:pt idx="2754">
                  <c:v>8.7976934715999988</c:v>
                </c:pt>
                <c:pt idx="2755">
                  <c:v>8.8003624048000013</c:v>
                </c:pt>
                <c:pt idx="2756">
                  <c:v>8.8016968714001393</c:v>
                </c:pt>
                <c:pt idx="2757">
                  <c:v>8.8030313380000766</c:v>
                </c:pt>
                <c:pt idx="2758">
                  <c:v>8.8048106268000037</c:v>
                </c:pt>
                <c:pt idx="2759">
                  <c:v>8.8061450934000067</c:v>
                </c:pt>
                <c:pt idx="2760">
                  <c:v>8.8079243822000013</c:v>
                </c:pt>
                <c:pt idx="2761">
                  <c:v>8.8092588488000025</c:v>
                </c:pt>
                <c:pt idx="2762">
                  <c:v>8.8119277819999979</c:v>
                </c:pt>
                <c:pt idx="2763">
                  <c:v>8.8168208262000007</c:v>
                </c:pt>
                <c:pt idx="2764">
                  <c:v>8.8199345816000267</c:v>
                </c:pt>
                <c:pt idx="2765">
                  <c:v>8.8239379814000003</c:v>
                </c:pt>
                <c:pt idx="2766">
                  <c:v>8.826606914600152</c:v>
                </c:pt>
                <c:pt idx="2767">
                  <c:v>8.8243828036000007</c:v>
                </c:pt>
                <c:pt idx="2768">
                  <c:v>8.8239379814000003</c:v>
                </c:pt>
                <c:pt idx="2769">
                  <c:v>8.8230483370000048</c:v>
                </c:pt>
                <c:pt idx="2770">
                  <c:v>8.8226035148001447</c:v>
                </c:pt>
                <c:pt idx="2771">
                  <c:v>8.8239379814000003</c:v>
                </c:pt>
                <c:pt idx="2772">
                  <c:v>8.8221586926000004</c:v>
                </c:pt>
                <c:pt idx="2773">
                  <c:v>8.8217138704</c:v>
                </c:pt>
                <c:pt idx="2774">
                  <c:v>8.8217138704</c:v>
                </c:pt>
                <c:pt idx="2775">
                  <c:v>8.8226035148001447</c:v>
                </c:pt>
                <c:pt idx="2776">
                  <c:v>8.8243828036000007</c:v>
                </c:pt>
                <c:pt idx="2777">
                  <c:v>8.8248276258000011</c:v>
                </c:pt>
                <c:pt idx="2778">
                  <c:v>8.8221586926000004</c:v>
                </c:pt>
                <c:pt idx="2779">
                  <c:v>8.8217138704</c:v>
                </c:pt>
                <c:pt idx="2780">
                  <c:v>8.8217138704</c:v>
                </c:pt>
                <c:pt idx="2781">
                  <c:v>8.8226035148001447</c:v>
                </c:pt>
                <c:pt idx="2782">
                  <c:v>8.8230483370000048</c:v>
                </c:pt>
                <c:pt idx="2783">
                  <c:v>8.8230483370000048</c:v>
                </c:pt>
                <c:pt idx="2784">
                  <c:v>8.8248276258000011</c:v>
                </c:pt>
                <c:pt idx="2785">
                  <c:v>8.8270517368000014</c:v>
                </c:pt>
                <c:pt idx="2786">
                  <c:v>8.8314999588000767</c:v>
                </c:pt>
                <c:pt idx="2787">
                  <c:v>8.8363930030000013</c:v>
                </c:pt>
                <c:pt idx="2788">
                  <c:v>8.8395067584001268</c:v>
                </c:pt>
                <c:pt idx="2789">
                  <c:v>8.8439549804000013</c:v>
                </c:pt>
                <c:pt idx="2790">
                  <c:v>8.8457342692001593</c:v>
                </c:pt>
                <c:pt idx="2791">
                  <c:v>8.8479583801999979</c:v>
                </c:pt>
                <c:pt idx="2792">
                  <c:v>8.8506273134000768</c:v>
                </c:pt>
                <c:pt idx="2793">
                  <c:v>8.8528514244000025</c:v>
                </c:pt>
                <c:pt idx="2794">
                  <c:v>8.855520357600172</c:v>
                </c:pt>
                <c:pt idx="2795">
                  <c:v>8.855520357600172</c:v>
                </c:pt>
                <c:pt idx="2796">
                  <c:v>8.8546307132001267</c:v>
                </c:pt>
                <c:pt idx="2797">
                  <c:v>8.8524066022002064</c:v>
                </c:pt>
                <c:pt idx="2798">
                  <c:v>8.8492928468000027</c:v>
                </c:pt>
                <c:pt idx="2799">
                  <c:v>8.8461790914000016</c:v>
                </c:pt>
                <c:pt idx="2800">
                  <c:v>8.8435101582000026</c:v>
                </c:pt>
                <c:pt idx="2801">
                  <c:v>8.8408412250000001</c:v>
                </c:pt>
                <c:pt idx="2802">
                  <c:v>8.8386171139999998</c:v>
                </c:pt>
                <c:pt idx="2803">
                  <c:v>8.8368378252000248</c:v>
                </c:pt>
                <c:pt idx="2804">
                  <c:v>8.8355033586001248</c:v>
                </c:pt>
                <c:pt idx="2805">
                  <c:v>8.834168892000001</c:v>
                </c:pt>
                <c:pt idx="2806">
                  <c:v>8.8346137142000014</c:v>
                </c:pt>
                <c:pt idx="2807">
                  <c:v>8.8328344254000228</c:v>
                </c:pt>
                <c:pt idx="2808">
                  <c:v>8.8323896032000047</c:v>
                </c:pt>
                <c:pt idx="2809">
                  <c:v>8.8332792476000037</c:v>
                </c:pt>
                <c:pt idx="2810">
                  <c:v>8.8350585364000267</c:v>
                </c:pt>
                <c:pt idx="2811">
                  <c:v>8.8359481808000009</c:v>
                </c:pt>
                <c:pt idx="2812">
                  <c:v>8.8395067584001268</c:v>
                </c:pt>
                <c:pt idx="2813">
                  <c:v>8.8439549804000013</c:v>
                </c:pt>
                <c:pt idx="2814">
                  <c:v>8.8479583801999979</c:v>
                </c:pt>
                <c:pt idx="2815">
                  <c:v>8.8519617799999999</c:v>
                </c:pt>
                <c:pt idx="2816">
                  <c:v>8.8532962466001592</c:v>
                </c:pt>
                <c:pt idx="2817">
                  <c:v>8.8546307132001267</c:v>
                </c:pt>
                <c:pt idx="2818">
                  <c:v>8.855520357600172</c:v>
                </c:pt>
                <c:pt idx="2819">
                  <c:v>8.8586341130001411</c:v>
                </c:pt>
                <c:pt idx="2820">
                  <c:v>8.8617478684000268</c:v>
                </c:pt>
                <c:pt idx="2821">
                  <c:v>8.8639719794000005</c:v>
                </c:pt>
                <c:pt idx="2822">
                  <c:v>8.8657512682000768</c:v>
                </c:pt>
                <c:pt idx="2823">
                  <c:v>8.8679753792000007</c:v>
                </c:pt>
                <c:pt idx="2824">
                  <c:v>8.8710891346000267</c:v>
                </c:pt>
                <c:pt idx="2825">
                  <c:v>8.8724236012000048</c:v>
                </c:pt>
                <c:pt idx="2826">
                  <c:v>8.8737580678000008</c:v>
                </c:pt>
                <c:pt idx="2827">
                  <c:v>8.8764270010000068</c:v>
                </c:pt>
                <c:pt idx="2828">
                  <c:v>8.8782062898000067</c:v>
                </c:pt>
                <c:pt idx="2829">
                  <c:v>8.8786511120000018</c:v>
                </c:pt>
                <c:pt idx="2830">
                  <c:v>8.8759821788001556</c:v>
                </c:pt>
                <c:pt idx="2831">
                  <c:v>8.8733132456000003</c:v>
                </c:pt>
                <c:pt idx="2832">
                  <c:v>8.8710891346000267</c:v>
                </c:pt>
                <c:pt idx="2833">
                  <c:v>8.8679753792000007</c:v>
                </c:pt>
                <c:pt idx="2834">
                  <c:v>8.862637512800255</c:v>
                </c:pt>
                <c:pt idx="2835">
                  <c:v>8.8541858910000268</c:v>
                </c:pt>
                <c:pt idx="2836">
                  <c:v>8.8448446248000021</c:v>
                </c:pt>
                <c:pt idx="2837">
                  <c:v>8.8363930030000013</c:v>
                </c:pt>
                <c:pt idx="2838">
                  <c:v>8.8279413811999987</c:v>
                </c:pt>
                <c:pt idx="2839">
                  <c:v>8.8199345816000267</c:v>
                </c:pt>
                <c:pt idx="2840">
                  <c:v>8.8145967152000768</c:v>
                </c:pt>
                <c:pt idx="2841">
                  <c:v>8.8101484931999998</c:v>
                </c:pt>
                <c:pt idx="2842">
                  <c:v>8.8052554490000006</c:v>
                </c:pt>
                <c:pt idx="2843">
                  <c:v>8.8016968714001393</c:v>
                </c:pt>
                <c:pt idx="2844">
                  <c:v>8.7976934715999988</c:v>
                </c:pt>
                <c:pt idx="2845">
                  <c:v>8.7945797161999995</c:v>
                </c:pt>
                <c:pt idx="2846">
                  <c:v>8.7923556052000009</c:v>
                </c:pt>
                <c:pt idx="2847">
                  <c:v>8.7901314941999988</c:v>
                </c:pt>
                <c:pt idx="2848">
                  <c:v>8.7901314941999988</c:v>
                </c:pt>
                <c:pt idx="2849">
                  <c:v>8.7901314941999988</c:v>
                </c:pt>
                <c:pt idx="2850">
                  <c:v>8.7887970275999994</c:v>
                </c:pt>
                <c:pt idx="2851">
                  <c:v>8.7870177388000013</c:v>
                </c:pt>
                <c:pt idx="2852">
                  <c:v>8.7861280943999986</c:v>
                </c:pt>
                <c:pt idx="2853">
                  <c:v>8.7861280943999986</c:v>
                </c:pt>
                <c:pt idx="2854">
                  <c:v>8.7874625610000017</c:v>
                </c:pt>
                <c:pt idx="2855">
                  <c:v>8.7887970275999994</c:v>
                </c:pt>
                <c:pt idx="2856">
                  <c:v>8.7910211385999979</c:v>
                </c:pt>
                <c:pt idx="2857">
                  <c:v>8.7928004274000013</c:v>
                </c:pt>
                <c:pt idx="2858">
                  <c:v>8.7945797161999995</c:v>
                </c:pt>
                <c:pt idx="2859">
                  <c:v>8.7963590050000011</c:v>
                </c:pt>
                <c:pt idx="2860">
                  <c:v>8.7994727603999987</c:v>
                </c:pt>
                <c:pt idx="2861">
                  <c:v>8.8016968714001393</c:v>
                </c:pt>
                <c:pt idx="2862">
                  <c:v>8.8043658045999997</c:v>
                </c:pt>
                <c:pt idx="2863">
                  <c:v>8.8079243822000013</c:v>
                </c:pt>
                <c:pt idx="2864">
                  <c:v>8.8092588488000025</c:v>
                </c:pt>
                <c:pt idx="2865">
                  <c:v>8.8097036710000047</c:v>
                </c:pt>
                <c:pt idx="2866">
                  <c:v>8.8114829598001556</c:v>
                </c:pt>
                <c:pt idx="2867">
                  <c:v>8.8132622486000027</c:v>
                </c:pt>
                <c:pt idx="2868">
                  <c:v>8.8137070708000067</c:v>
                </c:pt>
                <c:pt idx="2869">
                  <c:v>8.814151893</c:v>
                </c:pt>
                <c:pt idx="2870">
                  <c:v>8.8154863596002784</c:v>
                </c:pt>
                <c:pt idx="2871">
                  <c:v>8.8154863596002784</c:v>
                </c:pt>
                <c:pt idx="2872">
                  <c:v>8.8132622486000027</c:v>
                </c:pt>
                <c:pt idx="2873">
                  <c:v>8.8101484931999998</c:v>
                </c:pt>
                <c:pt idx="2874">
                  <c:v>8.8070347378000768</c:v>
                </c:pt>
                <c:pt idx="2875">
                  <c:v>8.8043658045999997</c:v>
                </c:pt>
                <c:pt idx="2876">
                  <c:v>8.8030313380000766</c:v>
                </c:pt>
                <c:pt idx="2877">
                  <c:v>8.8016968714001393</c:v>
                </c:pt>
                <c:pt idx="2878">
                  <c:v>8.7994727603999987</c:v>
                </c:pt>
                <c:pt idx="2879">
                  <c:v>8.7985831159999996</c:v>
                </c:pt>
                <c:pt idx="2880">
                  <c:v>8.7963590050000011</c:v>
                </c:pt>
                <c:pt idx="2881">
                  <c:v>8.7941348940000008</c:v>
                </c:pt>
                <c:pt idx="2882">
                  <c:v>8.7923556052000009</c:v>
                </c:pt>
                <c:pt idx="2883">
                  <c:v>8.7914659607999983</c:v>
                </c:pt>
                <c:pt idx="2884">
                  <c:v>8.7914659607999983</c:v>
                </c:pt>
                <c:pt idx="2885">
                  <c:v>8.7928004274000013</c:v>
                </c:pt>
                <c:pt idx="2886">
                  <c:v>8.7945797161999995</c:v>
                </c:pt>
                <c:pt idx="2887">
                  <c:v>8.7959141827999989</c:v>
                </c:pt>
                <c:pt idx="2888">
                  <c:v>8.7963590050000011</c:v>
                </c:pt>
                <c:pt idx="2889">
                  <c:v>8.7968038271999998</c:v>
                </c:pt>
                <c:pt idx="2890">
                  <c:v>8.7963590050000011</c:v>
                </c:pt>
                <c:pt idx="2891">
                  <c:v>8.7959141827999989</c:v>
                </c:pt>
                <c:pt idx="2892">
                  <c:v>8.7968038271999998</c:v>
                </c:pt>
                <c:pt idx="2893">
                  <c:v>8.7963590050000011</c:v>
                </c:pt>
                <c:pt idx="2894">
                  <c:v>8.7950245384000247</c:v>
                </c:pt>
                <c:pt idx="2895">
                  <c:v>8.7919107829999419</c:v>
                </c:pt>
                <c:pt idx="2896">
                  <c:v>8.7896866720000268</c:v>
                </c:pt>
                <c:pt idx="2897">
                  <c:v>8.7861280943999986</c:v>
                </c:pt>
                <c:pt idx="2898">
                  <c:v>8.7825695168001268</c:v>
                </c:pt>
                <c:pt idx="2899">
                  <c:v>8.7803454057999986</c:v>
                </c:pt>
                <c:pt idx="2900">
                  <c:v>8.7799005836000017</c:v>
                </c:pt>
                <c:pt idx="2901">
                  <c:v>8.7794557614000013</c:v>
                </c:pt>
                <c:pt idx="2902">
                  <c:v>8.7803454057999986</c:v>
                </c:pt>
                <c:pt idx="2903">
                  <c:v>8.7794557614000013</c:v>
                </c:pt>
                <c:pt idx="2904">
                  <c:v>8.7776764725999996</c:v>
                </c:pt>
                <c:pt idx="2905">
                  <c:v>8.7767868282001267</c:v>
                </c:pt>
                <c:pt idx="2906">
                  <c:v>8.777231650400001</c:v>
                </c:pt>
                <c:pt idx="2907">
                  <c:v>8.7763420060000001</c:v>
                </c:pt>
                <c:pt idx="2908">
                  <c:v>8.7754523616000046</c:v>
                </c:pt>
                <c:pt idx="2909">
                  <c:v>8.7750075394001268</c:v>
                </c:pt>
                <c:pt idx="2910">
                  <c:v>8.7754523616000046</c:v>
                </c:pt>
                <c:pt idx="2911">
                  <c:v>8.7750075394001268</c:v>
                </c:pt>
                <c:pt idx="2912">
                  <c:v>8.7745627172000003</c:v>
                </c:pt>
                <c:pt idx="2913">
                  <c:v>8.7754523616000046</c:v>
                </c:pt>
                <c:pt idx="2914">
                  <c:v>8.7758971838000015</c:v>
                </c:pt>
                <c:pt idx="2915">
                  <c:v>8.7763420060000001</c:v>
                </c:pt>
                <c:pt idx="2916">
                  <c:v>8.7763420060000001</c:v>
                </c:pt>
                <c:pt idx="2917">
                  <c:v>8.7758971838000015</c:v>
                </c:pt>
                <c:pt idx="2918">
                  <c:v>8.7750075394001268</c:v>
                </c:pt>
                <c:pt idx="2919">
                  <c:v>8.7750075394001268</c:v>
                </c:pt>
                <c:pt idx="2920">
                  <c:v>8.773228250599999</c:v>
                </c:pt>
                <c:pt idx="2921">
                  <c:v>8.7705593174000267</c:v>
                </c:pt>
                <c:pt idx="2922">
                  <c:v>8.7678903841999993</c:v>
                </c:pt>
                <c:pt idx="2923">
                  <c:v>8.7629973400000001</c:v>
                </c:pt>
                <c:pt idx="2924">
                  <c:v>8.7594387624000003</c:v>
                </c:pt>
                <c:pt idx="2925">
                  <c:v>8.7554353626000267</c:v>
                </c:pt>
                <c:pt idx="2926">
                  <c:v>8.752321607199999</c:v>
                </c:pt>
                <c:pt idx="2927">
                  <c:v>8.7509871405999995</c:v>
                </c:pt>
                <c:pt idx="2928">
                  <c:v>8.7483182073999419</c:v>
                </c:pt>
                <c:pt idx="2929">
                  <c:v>8.7456492742000247</c:v>
                </c:pt>
                <c:pt idx="2930">
                  <c:v>8.7443148075999986</c:v>
                </c:pt>
                <c:pt idx="2931">
                  <c:v>8.7425355188000768</c:v>
                </c:pt>
                <c:pt idx="2932">
                  <c:v>8.7412010521999939</c:v>
                </c:pt>
                <c:pt idx="2933">
                  <c:v>8.7394217633999389</c:v>
                </c:pt>
                <c:pt idx="2934">
                  <c:v>8.7380872967999998</c:v>
                </c:pt>
                <c:pt idx="2935">
                  <c:v>8.7363080079999982</c:v>
                </c:pt>
                <c:pt idx="2936">
                  <c:v>8.732749430400002</c:v>
                </c:pt>
                <c:pt idx="2937">
                  <c:v>8.7323046081999998</c:v>
                </c:pt>
                <c:pt idx="2938">
                  <c:v>8.7309701415998084</c:v>
                </c:pt>
                <c:pt idx="2939">
                  <c:v>8.7287460306000018</c:v>
                </c:pt>
                <c:pt idx="2940">
                  <c:v>8.7274115639999987</c:v>
                </c:pt>
                <c:pt idx="2941">
                  <c:v>8.723852986399999</c:v>
                </c:pt>
                <c:pt idx="2942">
                  <c:v>8.720294408800001</c:v>
                </c:pt>
                <c:pt idx="2943">
                  <c:v>8.716291008999999</c:v>
                </c:pt>
                <c:pt idx="2944">
                  <c:v>8.7127324314000028</c:v>
                </c:pt>
                <c:pt idx="2945">
                  <c:v>8.7096186759999998</c:v>
                </c:pt>
                <c:pt idx="2946">
                  <c:v>8.7065049206000005</c:v>
                </c:pt>
                <c:pt idx="2947">
                  <c:v>8.7042808096000002</c:v>
                </c:pt>
                <c:pt idx="2948">
                  <c:v>8.7002774097999982</c:v>
                </c:pt>
                <c:pt idx="2949">
                  <c:v>8.6962740100000016</c:v>
                </c:pt>
                <c:pt idx="2950">
                  <c:v>8.6936050768000008</c:v>
                </c:pt>
                <c:pt idx="2951">
                  <c:v>8.6909361436000001</c:v>
                </c:pt>
                <c:pt idx="2952">
                  <c:v>8.6882672104000012</c:v>
                </c:pt>
                <c:pt idx="2953">
                  <c:v>8.6851534550000018</c:v>
                </c:pt>
                <c:pt idx="2954">
                  <c:v>8.6824845218001574</c:v>
                </c:pt>
                <c:pt idx="2955">
                  <c:v>8.6798155886000004</c:v>
                </c:pt>
                <c:pt idx="2956">
                  <c:v>8.6762570110000024</c:v>
                </c:pt>
                <c:pt idx="2957">
                  <c:v>8.6709191446000009</c:v>
                </c:pt>
                <c:pt idx="2958">
                  <c:v>8.6651364560001412</c:v>
                </c:pt>
                <c:pt idx="2959">
                  <c:v>8.6602434118000016</c:v>
                </c:pt>
                <c:pt idx="2960">
                  <c:v>8.6544607231999997</c:v>
                </c:pt>
                <c:pt idx="2961">
                  <c:v>8.6477883901999988</c:v>
                </c:pt>
                <c:pt idx="2962">
                  <c:v>8.6402264127999988</c:v>
                </c:pt>
                <c:pt idx="2963">
                  <c:v>8.6335540798000068</c:v>
                </c:pt>
                <c:pt idx="2964">
                  <c:v>8.6259921024000015</c:v>
                </c:pt>
                <c:pt idx="2965">
                  <c:v>8.6179853028000011</c:v>
                </c:pt>
                <c:pt idx="2966">
                  <c:v>8.6099785031999989</c:v>
                </c:pt>
                <c:pt idx="2967">
                  <c:v>8.6033061701999998</c:v>
                </c:pt>
                <c:pt idx="2968">
                  <c:v>8.5966338372001267</c:v>
                </c:pt>
                <c:pt idx="2969">
                  <c:v>8.5917407930000014</c:v>
                </c:pt>
                <c:pt idx="2970">
                  <c:v>8.5855132822000026</c:v>
                </c:pt>
                <c:pt idx="2971">
                  <c:v>8.5810650601999985</c:v>
                </c:pt>
                <c:pt idx="2972">
                  <c:v>8.5775064826000005</c:v>
                </c:pt>
                <c:pt idx="2973">
                  <c:v>8.5752823716000268</c:v>
                </c:pt>
                <c:pt idx="2974">
                  <c:v>8.5735030828000021</c:v>
                </c:pt>
                <c:pt idx="2975">
                  <c:v>8.5730582606000016</c:v>
                </c:pt>
                <c:pt idx="2976">
                  <c:v>8.5726134384000048</c:v>
                </c:pt>
                <c:pt idx="2977">
                  <c:v>8.5721686162000008</c:v>
                </c:pt>
                <c:pt idx="2978">
                  <c:v>8.5721686162000008</c:v>
                </c:pt>
                <c:pt idx="2979">
                  <c:v>8.5730582606000016</c:v>
                </c:pt>
                <c:pt idx="2980">
                  <c:v>8.5752823716000268</c:v>
                </c:pt>
                <c:pt idx="2981">
                  <c:v>8.5775064826000005</c:v>
                </c:pt>
                <c:pt idx="2982">
                  <c:v>8.5797305936001393</c:v>
                </c:pt>
                <c:pt idx="2983">
                  <c:v>8.5828443490000268</c:v>
                </c:pt>
                <c:pt idx="2984">
                  <c:v>8.5855132822000026</c:v>
                </c:pt>
                <c:pt idx="2985">
                  <c:v>8.5868477488000003</c:v>
                </c:pt>
                <c:pt idx="2986">
                  <c:v>8.5881822154000247</c:v>
                </c:pt>
                <c:pt idx="2987">
                  <c:v>8.5899615041999997</c:v>
                </c:pt>
                <c:pt idx="2988">
                  <c:v>8.5921856152000267</c:v>
                </c:pt>
                <c:pt idx="2989">
                  <c:v>8.5939649040000017</c:v>
                </c:pt>
                <c:pt idx="2990">
                  <c:v>8.5961890150000748</c:v>
                </c:pt>
                <c:pt idx="2991">
                  <c:v>8.5984131259999987</c:v>
                </c:pt>
                <c:pt idx="2992">
                  <c:v>8.6001924148000022</c:v>
                </c:pt>
                <c:pt idx="2993">
                  <c:v>8.6019717035998084</c:v>
                </c:pt>
                <c:pt idx="2994">
                  <c:v>8.6033061701999998</c:v>
                </c:pt>
                <c:pt idx="2995">
                  <c:v>8.6046406368000028</c:v>
                </c:pt>
                <c:pt idx="2996">
                  <c:v>8.6055302812000267</c:v>
                </c:pt>
                <c:pt idx="2997">
                  <c:v>8.6073095700000017</c:v>
                </c:pt>
                <c:pt idx="2998">
                  <c:v>8.6081992144000008</c:v>
                </c:pt>
                <c:pt idx="2999">
                  <c:v>8.6099785031999989</c:v>
                </c:pt>
                <c:pt idx="3000">
                  <c:v>8.610868147599998</c:v>
                </c:pt>
                <c:pt idx="3001">
                  <c:v>8.6113129698000019</c:v>
                </c:pt>
                <c:pt idx="3002">
                  <c:v>8.610868147599998</c:v>
                </c:pt>
                <c:pt idx="3003">
                  <c:v>8.6113129698000019</c:v>
                </c:pt>
                <c:pt idx="3004">
                  <c:v>8.610868147599998</c:v>
                </c:pt>
                <c:pt idx="3005">
                  <c:v>8.6122026142000028</c:v>
                </c:pt>
                <c:pt idx="3006">
                  <c:v>8.6122026142000028</c:v>
                </c:pt>
                <c:pt idx="3007">
                  <c:v>8.6117577919999988</c:v>
                </c:pt>
                <c:pt idx="3008">
                  <c:v>8.6095336810000003</c:v>
                </c:pt>
                <c:pt idx="3009">
                  <c:v>8.6028613480000011</c:v>
                </c:pt>
                <c:pt idx="3010">
                  <c:v>8.5975234815999979</c:v>
                </c:pt>
                <c:pt idx="3011">
                  <c:v>8.5935200818000013</c:v>
                </c:pt>
                <c:pt idx="3012">
                  <c:v>8.5904063264000268</c:v>
                </c:pt>
                <c:pt idx="3013">
                  <c:v>8.5881822154000247</c:v>
                </c:pt>
                <c:pt idx="3014">
                  <c:v>8.5859581044000013</c:v>
                </c:pt>
                <c:pt idx="3015">
                  <c:v>8.5841788155999996</c:v>
                </c:pt>
                <c:pt idx="3016">
                  <c:v>8.5828443490000268</c:v>
                </c:pt>
                <c:pt idx="3017">
                  <c:v>8.5810650601999985</c:v>
                </c:pt>
                <c:pt idx="3018">
                  <c:v>8.5815098824000007</c:v>
                </c:pt>
                <c:pt idx="3019">
                  <c:v>8.5815098824000007</c:v>
                </c:pt>
                <c:pt idx="3020">
                  <c:v>8.5815098824000007</c:v>
                </c:pt>
                <c:pt idx="3021">
                  <c:v>8.5815098824000007</c:v>
                </c:pt>
                <c:pt idx="3022">
                  <c:v>8.5815098824000007</c:v>
                </c:pt>
                <c:pt idx="3023">
                  <c:v>8.5819547046000011</c:v>
                </c:pt>
                <c:pt idx="3024">
                  <c:v>8.5832891712000006</c:v>
                </c:pt>
                <c:pt idx="3025">
                  <c:v>8.5841788155999996</c:v>
                </c:pt>
                <c:pt idx="3026">
                  <c:v>8.5850684599999987</c:v>
                </c:pt>
                <c:pt idx="3027">
                  <c:v>8.5859581044000013</c:v>
                </c:pt>
                <c:pt idx="3028">
                  <c:v>8.5872925710000008</c:v>
                </c:pt>
                <c:pt idx="3029">
                  <c:v>8.5904063264000268</c:v>
                </c:pt>
                <c:pt idx="3030">
                  <c:v>8.5926304374000768</c:v>
                </c:pt>
                <c:pt idx="3031">
                  <c:v>8.5952993706000047</c:v>
                </c:pt>
                <c:pt idx="3032">
                  <c:v>8.5975234815999979</c:v>
                </c:pt>
                <c:pt idx="3033">
                  <c:v>8.5993027704000014</c:v>
                </c:pt>
                <c:pt idx="3034">
                  <c:v>8.6024165258001268</c:v>
                </c:pt>
                <c:pt idx="3035">
                  <c:v>8.6046406368000028</c:v>
                </c:pt>
                <c:pt idx="3036">
                  <c:v>8.6064199256000027</c:v>
                </c:pt>
                <c:pt idx="3037">
                  <c:v>8.6090888588000247</c:v>
                </c:pt>
                <c:pt idx="3038">
                  <c:v>8.6122026142000028</c:v>
                </c:pt>
                <c:pt idx="3039">
                  <c:v>8.6135370808000005</c:v>
                </c:pt>
                <c:pt idx="3040">
                  <c:v>8.615761191799999</c:v>
                </c:pt>
                <c:pt idx="3041">
                  <c:v>8.615761191799999</c:v>
                </c:pt>
                <c:pt idx="3042">
                  <c:v>8.615761191799999</c:v>
                </c:pt>
                <c:pt idx="3043">
                  <c:v>8.6144267252000013</c:v>
                </c:pt>
                <c:pt idx="3044">
                  <c:v>8.6130922586000267</c:v>
                </c:pt>
                <c:pt idx="3045">
                  <c:v>8.6126474364000067</c:v>
                </c:pt>
                <c:pt idx="3046">
                  <c:v>8.6122026142000028</c:v>
                </c:pt>
                <c:pt idx="3047">
                  <c:v>8.6113129698000019</c:v>
                </c:pt>
                <c:pt idx="3048">
                  <c:v>8.6090888588000247</c:v>
                </c:pt>
                <c:pt idx="3049">
                  <c:v>8.6068647477999995</c:v>
                </c:pt>
                <c:pt idx="3050">
                  <c:v>8.6041958146000006</c:v>
                </c:pt>
                <c:pt idx="3051">
                  <c:v>8.6001924148000022</c:v>
                </c:pt>
                <c:pt idx="3052">
                  <c:v>8.5966338372001267</c:v>
                </c:pt>
                <c:pt idx="3053">
                  <c:v>8.5939649040000017</c:v>
                </c:pt>
                <c:pt idx="3054">
                  <c:v>8.591295970800001</c:v>
                </c:pt>
                <c:pt idx="3055">
                  <c:v>8.588627037600002</c:v>
                </c:pt>
                <c:pt idx="3056">
                  <c:v>8.5846236378000018</c:v>
                </c:pt>
                <c:pt idx="3057">
                  <c:v>8.5832891712000006</c:v>
                </c:pt>
                <c:pt idx="3058">
                  <c:v>8.5819547046000011</c:v>
                </c:pt>
                <c:pt idx="3059">
                  <c:v>8.5792857714000004</c:v>
                </c:pt>
                <c:pt idx="3060">
                  <c:v>8.5761720160000028</c:v>
                </c:pt>
                <c:pt idx="3061">
                  <c:v>8.5726134384000048</c:v>
                </c:pt>
                <c:pt idx="3062">
                  <c:v>8.5721686162000008</c:v>
                </c:pt>
                <c:pt idx="3063">
                  <c:v>8.5721686162000008</c:v>
                </c:pt>
                <c:pt idx="3064">
                  <c:v>8.5717237939999986</c:v>
                </c:pt>
                <c:pt idx="3065">
                  <c:v>8.5703893274000027</c:v>
                </c:pt>
                <c:pt idx="3066">
                  <c:v>8.5712789717999982</c:v>
                </c:pt>
                <c:pt idx="3067">
                  <c:v>8.5717237939999986</c:v>
                </c:pt>
                <c:pt idx="3068">
                  <c:v>8.5717237939999986</c:v>
                </c:pt>
                <c:pt idx="3069">
                  <c:v>8.5721686162000008</c:v>
                </c:pt>
                <c:pt idx="3070">
                  <c:v>8.5730582606000016</c:v>
                </c:pt>
                <c:pt idx="3071">
                  <c:v>8.5726134384000048</c:v>
                </c:pt>
                <c:pt idx="3072">
                  <c:v>8.5726134384000048</c:v>
                </c:pt>
                <c:pt idx="3073">
                  <c:v>8.5717237939999986</c:v>
                </c:pt>
                <c:pt idx="3074">
                  <c:v>8.5708341496000067</c:v>
                </c:pt>
                <c:pt idx="3075">
                  <c:v>8.5686100386000028</c:v>
                </c:pt>
                <c:pt idx="3076">
                  <c:v>8.5677203942000002</c:v>
                </c:pt>
                <c:pt idx="3077">
                  <c:v>8.5659411054000003</c:v>
                </c:pt>
                <c:pt idx="3078">
                  <c:v>8.5637169944000266</c:v>
                </c:pt>
                <c:pt idx="3079">
                  <c:v>8.5614928834000068</c:v>
                </c:pt>
                <c:pt idx="3080">
                  <c:v>8.5583791279999986</c:v>
                </c:pt>
                <c:pt idx="3081">
                  <c:v>8.5557101948000067</c:v>
                </c:pt>
                <c:pt idx="3082">
                  <c:v>8.5530412616000007</c:v>
                </c:pt>
                <c:pt idx="3083">
                  <c:v>8.5508171506000004</c:v>
                </c:pt>
                <c:pt idx="3084">
                  <c:v>8.5490378618000005</c:v>
                </c:pt>
                <c:pt idx="3085">
                  <c:v>8.5454792842000007</c:v>
                </c:pt>
                <c:pt idx="3086">
                  <c:v>8.5445896398000247</c:v>
                </c:pt>
                <c:pt idx="3087">
                  <c:v>8.5432551731999986</c:v>
                </c:pt>
                <c:pt idx="3088">
                  <c:v>8.5414758843999987</c:v>
                </c:pt>
                <c:pt idx="3089">
                  <c:v>8.5396965956001267</c:v>
                </c:pt>
                <c:pt idx="3090">
                  <c:v>8.5374724845999985</c:v>
                </c:pt>
                <c:pt idx="3091">
                  <c:v>8.5348035513999996</c:v>
                </c:pt>
                <c:pt idx="3092">
                  <c:v>8.5316897960000002</c:v>
                </c:pt>
                <c:pt idx="3093">
                  <c:v>8.5290208628000013</c:v>
                </c:pt>
                <c:pt idx="3094">
                  <c:v>8.5245726407999989</c:v>
                </c:pt>
                <c:pt idx="3095">
                  <c:v>8.5192347744000028</c:v>
                </c:pt>
                <c:pt idx="3096">
                  <c:v>8.516565841200002</c:v>
                </c:pt>
                <c:pt idx="3097">
                  <c:v>8.5121176192000068</c:v>
                </c:pt>
                <c:pt idx="3098">
                  <c:v>8.5085590416000016</c:v>
                </c:pt>
                <c:pt idx="3099">
                  <c:v>8.5063349306000067</c:v>
                </c:pt>
                <c:pt idx="3100">
                  <c:v>8.5036659974000006</c:v>
                </c:pt>
                <c:pt idx="3101">
                  <c:v>8.5001074198000008</c:v>
                </c:pt>
                <c:pt idx="3102">
                  <c:v>8.4978833088000005</c:v>
                </c:pt>
                <c:pt idx="3103">
                  <c:v>8.4947695534000047</c:v>
                </c:pt>
                <c:pt idx="3104">
                  <c:v>8.494324731199999</c:v>
                </c:pt>
                <c:pt idx="3105">
                  <c:v>8.4947695534000047</c:v>
                </c:pt>
                <c:pt idx="3106">
                  <c:v>8.494324731199999</c:v>
                </c:pt>
                <c:pt idx="3107">
                  <c:v>8.4938799090000003</c:v>
                </c:pt>
                <c:pt idx="3108">
                  <c:v>8.4925454424000026</c:v>
                </c:pt>
                <c:pt idx="3109">
                  <c:v>8.4929902646000048</c:v>
                </c:pt>
                <c:pt idx="3110">
                  <c:v>8.4925454424000026</c:v>
                </c:pt>
                <c:pt idx="3111">
                  <c:v>8.4921006202000004</c:v>
                </c:pt>
                <c:pt idx="3112">
                  <c:v>8.4921006202000004</c:v>
                </c:pt>
                <c:pt idx="3113">
                  <c:v>8.4925454424000026</c:v>
                </c:pt>
                <c:pt idx="3114">
                  <c:v>8.4925454424000026</c:v>
                </c:pt>
                <c:pt idx="3115">
                  <c:v>8.4925454424000026</c:v>
                </c:pt>
                <c:pt idx="3116">
                  <c:v>8.4934350868000248</c:v>
                </c:pt>
                <c:pt idx="3117">
                  <c:v>8.4938799090000003</c:v>
                </c:pt>
                <c:pt idx="3118">
                  <c:v>8.494324731199999</c:v>
                </c:pt>
                <c:pt idx="3119">
                  <c:v>8.4952143756000247</c:v>
                </c:pt>
                <c:pt idx="3120">
                  <c:v>8.4969936644000015</c:v>
                </c:pt>
                <c:pt idx="3121">
                  <c:v>8.5001074198000008</c:v>
                </c:pt>
                <c:pt idx="3122">
                  <c:v>8.5018867086000007</c:v>
                </c:pt>
                <c:pt idx="3123">
                  <c:v>8.5036659974000006</c:v>
                </c:pt>
                <c:pt idx="3124">
                  <c:v>8.5050004640000001</c:v>
                </c:pt>
                <c:pt idx="3125">
                  <c:v>8.5072245750000004</c:v>
                </c:pt>
                <c:pt idx="3126">
                  <c:v>8.5098935082000047</c:v>
                </c:pt>
                <c:pt idx="3127">
                  <c:v>8.5121176192000068</c:v>
                </c:pt>
                <c:pt idx="3128">
                  <c:v>8.5130072636000005</c:v>
                </c:pt>
                <c:pt idx="3129">
                  <c:v>8.5134520858000027</c:v>
                </c:pt>
                <c:pt idx="3130">
                  <c:v>8.5147865524000768</c:v>
                </c:pt>
                <c:pt idx="3131">
                  <c:v>8.5147865524000768</c:v>
                </c:pt>
                <c:pt idx="3132">
                  <c:v>8.5152313746000008</c:v>
                </c:pt>
                <c:pt idx="3133">
                  <c:v>8.5152313746000008</c:v>
                </c:pt>
                <c:pt idx="3134">
                  <c:v>8.5147865524000768</c:v>
                </c:pt>
                <c:pt idx="3135">
                  <c:v>8.5143417301999982</c:v>
                </c:pt>
                <c:pt idx="3136">
                  <c:v>8.5147865524000768</c:v>
                </c:pt>
                <c:pt idx="3137">
                  <c:v>8.5147865524000768</c:v>
                </c:pt>
                <c:pt idx="3138">
                  <c:v>8.5143417301999982</c:v>
                </c:pt>
                <c:pt idx="3139">
                  <c:v>8.5152313746000008</c:v>
                </c:pt>
                <c:pt idx="3140">
                  <c:v>8.5147865524000768</c:v>
                </c:pt>
                <c:pt idx="3141">
                  <c:v>8.5147865524000768</c:v>
                </c:pt>
                <c:pt idx="3142">
                  <c:v>8.516565841200002</c:v>
                </c:pt>
                <c:pt idx="3143">
                  <c:v>8.5170106633999989</c:v>
                </c:pt>
                <c:pt idx="3144">
                  <c:v>8.5187899522000006</c:v>
                </c:pt>
                <c:pt idx="3145">
                  <c:v>8.5187899522000006</c:v>
                </c:pt>
                <c:pt idx="3146">
                  <c:v>8.5187899522000006</c:v>
                </c:pt>
                <c:pt idx="3147">
                  <c:v>8.5187899522000006</c:v>
                </c:pt>
                <c:pt idx="3148">
                  <c:v>8.5187899522000006</c:v>
                </c:pt>
                <c:pt idx="3149">
                  <c:v>8.516565841200002</c:v>
                </c:pt>
                <c:pt idx="3150">
                  <c:v>8.5152313746000008</c:v>
                </c:pt>
                <c:pt idx="3151">
                  <c:v>8.5143417301999982</c:v>
                </c:pt>
                <c:pt idx="3152">
                  <c:v>8.5125624414000018</c:v>
                </c:pt>
                <c:pt idx="3153">
                  <c:v>8.5121176192000068</c:v>
                </c:pt>
                <c:pt idx="3154">
                  <c:v>8.5112279747999988</c:v>
                </c:pt>
                <c:pt idx="3155">
                  <c:v>8.5103383304000015</c:v>
                </c:pt>
                <c:pt idx="3156">
                  <c:v>8.5090038638000003</c:v>
                </c:pt>
                <c:pt idx="3157">
                  <c:v>8.5094486860000007</c:v>
                </c:pt>
                <c:pt idx="3158">
                  <c:v>8.5103383304000015</c:v>
                </c:pt>
                <c:pt idx="3159">
                  <c:v>8.5121176192000068</c:v>
                </c:pt>
                <c:pt idx="3160">
                  <c:v>8.5143417301999982</c:v>
                </c:pt>
                <c:pt idx="3161">
                  <c:v>8.5183451300000019</c:v>
                </c:pt>
                <c:pt idx="3162">
                  <c:v>8.5192347744000028</c:v>
                </c:pt>
                <c:pt idx="3163">
                  <c:v>8.5241278186000002</c:v>
                </c:pt>
                <c:pt idx="3164">
                  <c:v>8.5285760406000009</c:v>
                </c:pt>
                <c:pt idx="3165">
                  <c:v>8.5321346182001268</c:v>
                </c:pt>
                <c:pt idx="3166">
                  <c:v>8.5370276623999999</c:v>
                </c:pt>
                <c:pt idx="3167">
                  <c:v>8.5405862400000068</c:v>
                </c:pt>
                <c:pt idx="3168">
                  <c:v>8.5450344620000021</c:v>
                </c:pt>
                <c:pt idx="3169">
                  <c:v>8.5485930396000001</c:v>
                </c:pt>
                <c:pt idx="3170">
                  <c:v>8.5521516172000247</c:v>
                </c:pt>
                <c:pt idx="3171">
                  <c:v>8.5557101948000067</c:v>
                </c:pt>
                <c:pt idx="3172">
                  <c:v>8.5597135946000247</c:v>
                </c:pt>
                <c:pt idx="3173">
                  <c:v>8.5641618166000004</c:v>
                </c:pt>
                <c:pt idx="3174">
                  <c:v>8.5677203942000002</c:v>
                </c:pt>
                <c:pt idx="3175">
                  <c:v>8.5708341496000067</c:v>
                </c:pt>
                <c:pt idx="3176">
                  <c:v>8.5726134384000048</c:v>
                </c:pt>
                <c:pt idx="3177">
                  <c:v>8.5752823716000268</c:v>
                </c:pt>
                <c:pt idx="3178">
                  <c:v>8.5761720160000028</c:v>
                </c:pt>
                <c:pt idx="3179">
                  <c:v>8.5788409492000017</c:v>
                </c:pt>
                <c:pt idx="3180">
                  <c:v>8.5792857714000004</c:v>
                </c:pt>
                <c:pt idx="3181">
                  <c:v>8.5792857714000004</c:v>
                </c:pt>
                <c:pt idx="3182">
                  <c:v>8.5783961269999995</c:v>
                </c:pt>
                <c:pt idx="3183">
                  <c:v>8.5783961269999995</c:v>
                </c:pt>
                <c:pt idx="3184">
                  <c:v>8.5779513048000009</c:v>
                </c:pt>
                <c:pt idx="3185">
                  <c:v>8.5775064826000005</c:v>
                </c:pt>
                <c:pt idx="3186">
                  <c:v>8.5770616603999983</c:v>
                </c:pt>
                <c:pt idx="3187">
                  <c:v>8.5761720160000028</c:v>
                </c:pt>
                <c:pt idx="3188">
                  <c:v>8.5743927271999993</c:v>
                </c:pt>
                <c:pt idx="3189">
                  <c:v>8.5726134384000048</c:v>
                </c:pt>
                <c:pt idx="3190">
                  <c:v>8.5717237939999986</c:v>
                </c:pt>
                <c:pt idx="3191">
                  <c:v>8.5717237939999986</c:v>
                </c:pt>
                <c:pt idx="3192">
                  <c:v>8.5712789717999982</c:v>
                </c:pt>
                <c:pt idx="3193">
                  <c:v>8.5717237939999986</c:v>
                </c:pt>
                <c:pt idx="3194">
                  <c:v>8.5721686162000008</c:v>
                </c:pt>
                <c:pt idx="3195">
                  <c:v>8.5739479050000007</c:v>
                </c:pt>
                <c:pt idx="3196">
                  <c:v>8.5766168382001684</c:v>
                </c:pt>
                <c:pt idx="3197">
                  <c:v>8.5788409492000017</c:v>
                </c:pt>
                <c:pt idx="3198">
                  <c:v>8.5828443490000268</c:v>
                </c:pt>
                <c:pt idx="3199">
                  <c:v>8.5850684599999987</c:v>
                </c:pt>
                <c:pt idx="3200">
                  <c:v>8.5899615041999997</c:v>
                </c:pt>
                <c:pt idx="3201">
                  <c:v>8.5948545484000007</c:v>
                </c:pt>
                <c:pt idx="3202">
                  <c:v>8.5997475926000266</c:v>
                </c:pt>
                <c:pt idx="3203">
                  <c:v>8.6041958146000006</c:v>
                </c:pt>
                <c:pt idx="3204">
                  <c:v>8.6086440366000048</c:v>
                </c:pt>
                <c:pt idx="3205">
                  <c:v>8.6144267252000013</c:v>
                </c:pt>
                <c:pt idx="3206">
                  <c:v>8.6206542360000267</c:v>
                </c:pt>
                <c:pt idx="3207">
                  <c:v>8.6255472802000028</c:v>
                </c:pt>
                <c:pt idx="3208">
                  <c:v>8.6295506800000013</c:v>
                </c:pt>
                <c:pt idx="3209">
                  <c:v>8.6326644354000006</c:v>
                </c:pt>
                <c:pt idx="3210">
                  <c:v>8.6362230129999986</c:v>
                </c:pt>
                <c:pt idx="3211">
                  <c:v>8.6388919461999389</c:v>
                </c:pt>
                <c:pt idx="3212">
                  <c:v>8.6420057015999987</c:v>
                </c:pt>
                <c:pt idx="3213">
                  <c:v>8.6451194569999998</c:v>
                </c:pt>
                <c:pt idx="3214">
                  <c:v>8.648233212400001</c:v>
                </c:pt>
                <c:pt idx="3215">
                  <c:v>8.6509021456000017</c:v>
                </c:pt>
                <c:pt idx="3216">
                  <c:v>8.6540159010000011</c:v>
                </c:pt>
                <c:pt idx="3217">
                  <c:v>8.6557951898000027</c:v>
                </c:pt>
                <c:pt idx="3218">
                  <c:v>8.6566848342001865</c:v>
                </c:pt>
                <c:pt idx="3219">
                  <c:v>8.6584641230000017</c:v>
                </c:pt>
                <c:pt idx="3220">
                  <c:v>8.659353767399999</c:v>
                </c:pt>
                <c:pt idx="3221">
                  <c:v>8.6602434118000016</c:v>
                </c:pt>
                <c:pt idx="3222">
                  <c:v>8.6611330562000006</c:v>
                </c:pt>
                <c:pt idx="3223">
                  <c:v>8.6606882340000748</c:v>
                </c:pt>
                <c:pt idx="3224">
                  <c:v>8.659353767399999</c:v>
                </c:pt>
                <c:pt idx="3225">
                  <c:v>8.6557951898000027</c:v>
                </c:pt>
                <c:pt idx="3226">
                  <c:v>8.6522366122001593</c:v>
                </c:pt>
                <c:pt idx="3227">
                  <c:v>8.648233212400001</c:v>
                </c:pt>
                <c:pt idx="3228">
                  <c:v>8.6433401681999982</c:v>
                </c:pt>
                <c:pt idx="3229">
                  <c:v>8.6388919461999389</c:v>
                </c:pt>
                <c:pt idx="3230">
                  <c:v>8.6339989020000019</c:v>
                </c:pt>
                <c:pt idx="3231">
                  <c:v>8.6273265690000009</c:v>
                </c:pt>
                <c:pt idx="3232">
                  <c:v>8.6215438804000009</c:v>
                </c:pt>
                <c:pt idx="3233">
                  <c:v>8.615761191799999</c:v>
                </c:pt>
                <c:pt idx="3234">
                  <c:v>8.610868147599998</c:v>
                </c:pt>
                <c:pt idx="3235">
                  <c:v>8.6064199256000027</c:v>
                </c:pt>
                <c:pt idx="3236">
                  <c:v>8.6033061701999998</c:v>
                </c:pt>
                <c:pt idx="3237">
                  <c:v>8.6001924148000022</c:v>
                </c:pt>
                <c:pt idx="3238">
                  <c:v>8.5979683037999983</c:v>
                </c:pt>
                <c:pt idx="3239">
                  <c:v>8.5948545484000007</c:v>
                </c:pt>
                <c:pt idx="3240">
                  <c:v>8.5935200818000013</c:v>
                </c:pt>
                <c:pt idx="3241">
                  <c:v>8.5917407930000014</c:v>
                </c:pt>
                <c:pt idx="3242">
                  <c:v>8.5917407930000014</c:v>
                </c:pt>
                <c:pt idx="3243">
                  <c:v>8.5908511485999988</c:v>
                </c:pt>
                <c:pt idx="3244">
                  <c:v>8.5926304374000768</c:v>
                </c:pt>
                <c:pt idx="3245">
                  <c:v>8.5957441928000247</c:v>
                </c:pt>
                <c:pt idx="3246">
                  <c:v>8.5984131259999987</c:v>
                </c:pt>
                <c:pt idx="3247">
                  <c:v>8.6015268814000017</c:v>
                </c:pt>
                <c:pt idx="3248">
                  <c:v>8.6037509924000002</c:v>
                </c:pt>
                <c:pt idx="3249">
                  <c:v>8.6050854590000068</c:v>
                </c:pt>
                <c:pt idx="3250">
                  <c:v>8.6055302812000267</c:v>
                </c:pt>
                <c:pt idx="3251">
                  <c:v>8.6068647477999995</c:v>
                </c:pt>
                <c:pt idx="3252">
                  <c:v>8.6081992144000008</c:v>
                </c:pt>
                <c:pt idx="3253">
                  <c:v>8.6095336810000003</c:v>
                </c:pt>
                <c:pt idx="3254">
                  <c:v>8.6113129698000019</c:v>
                </c:pt>
                <c:pt idx="3255">
                  <c:v>8.6122026142000028</c:v>
                </c:pt>
                <c:pt idx="3256">
                  <c:v>8.6135370808000005</c:v>
                </c:pt>
                <c:pt idx="3257">
                  <c:v>8.6153163696000004</c:v>
                </c:pt>
                <c:pt idx="3258">
                  <c:v>8.6175404805999989</c:v>
                </c:pt>
                <c:pt idx="3259">
                  <c:v>8.6197645916000027</c:v>
                </c:pt>
                <c:pt idx="3260">
                  <c:v>8.6219887025999959</c:v>
                </c:pt>
                <c:pt idx="3261">
                  <c:v>8.6237679913999994</c:v>
                </c:pt>
                <c:pt idx="3262">
                  <c:v>8.6246576358000002</c:v>
                </c:pt>
                <c:pt idx="3263">
                  <c:v>8.6246576358000002</c:v>
                </c:pt>
                <c:pt idx="3264">
                  <c:v>8.6251024580000006</c:v>
                </c:pt>
                <c:pt idx="3265">
                  <c:v>8.6255472802000028</c:v>
                </c:pt>
                <c:pt idx="3266">
                  <c:v>8.6259921024000015</c:v>
                </c:pt>
                <c:pt idx="3267">
                  <c:v>8.6268817467999988</c:v>
                </c:pt>
                <c:pt idx="3268">
                  <c:v>8.6273265690000009</c:v>
                </c:pt>
                <c:pt idx="3269">
                  <c:v>8.6273265690000009</c:v>
                </c:pt>
                <c:pt idx="3270">
                  <c:v>8.6255472802000028</c:v>
                </c:pt>
                <c:pt idx="3271">
                  <c:v>8.6246576358000002</c:v>
                </c:pt>
                <c:pt idx="3272">
                  <c:v>8.6224335248000248</c:v>
                </c:pt>
                <c:pt idx="3273">
                  <c:v>8.6197645916000027</c:v>
                </c:pt>
                <c:pt idx="3274">
                  <c:v>8.6179853028000011</c:v>
                </c:pt>
                <c:pt idx="3275">
                  <c:v>8.6148715473999999</c:v>
                </c:pt>
                <c:pt idx="3276">
                  <c:v>8.6126474364000067</c:v>
                </c:pt>
                <c:pt idx="3277">
                  <c:v>8.6090888588000247</c:v>
                </c:pt>
                <c:pt idx="3278">
                  <c:v>8.6073095700000017</c:v>
                </c:pt>
                <c:pt idx="3279">
                  <c:v>8.6046406368000028</c:v>
                </c:pt>
                <c:pt idx="3280">
                  <c:v>8.6028613480000011</c:v>
                </c:pt>
                <c:pt idx="3281">
                  <c:v>8.6006372370001447</c:v>
                </c:pt>
                <c:pt idx="3282">
                  <c:v>8.6010820592000048</c:v>
                </c:pt>
                <c:pt idx="3283">
                  <c:v>8.6010820592000048</c:v>
                </c:pt>
                <c:pt idx="3284">
                  <c:v>8.6019717035998084</c:v>
                </c:pt>
                <c:pt idx="3285">
                  <c:v>8.6041958146000006</c:v>
                </c:pt>
                <c:pt idx="3286">
                  <c:v>8.6050854590000068</c:v>
                </c:pt>
                <c:pt idx="3287">
                  <c:v>8.6077543922000004</c:v>
                </c:pt>
                <c:pt idx="3288">
                  <c:v>8.6104233254000011</c:v>
                </c:pt>
                <c:pt idx="3289">
                  <c:v>8.6144267252000013</c:v>
                </c:pt>
                <c:pt idx="3290">
                  <c:v>8.6179853028000011</c:v>
                </c:pt>
                <c:pt idx="3291">
                  <c:v>8.6210990582000004</c:v>
                </c:pt>
                <c:pt idx="3292">
                  <c:v>8.6251024580000006</c:v>
                </c:pt>
                <c:pt idx="3293">
                  <c:v>8.6268817467999988</c:v>
                </c:pt>
                <c:pt idx="3294">
                  <c:v>8.6299955022000017</c:v>
                </c:pt>
                <c:pt idx="3295">
                  <c:v>8.6322196132000002</c:v>
                </c:pt>
                <c:pt idx="3296">
                  <c:v>8.6331092576000028</c:v>
                </c:pt>
                <c:pt idx="3297">
                  <c:v>8.6339989020000019</c:v>
                </c:pt>
                <c:pt idx="3298">
                  <c:v>8.6344437241999987</c:v>
                </c:pt>
                <c:pt idx="3299">
                  <c:v>8.6348885464000009</c:v>
                </c:pt>
                <c:pt idx="3300">
                  <c:v>8.6344437241999987</c:v>
                </c:pt>
                <c:pt idx="3301">
                  <c:v>8.6322196132000002</c:v>
                </c:pt>
                <c:pt idx="3302">
                  <c:v>8.6299955022000017</c:v>
                </c:pt>
                <c:pt idx="3303">
                  <c:v>8.6264369246000268</c:v>
                </c:pt>
                <c:pt idx="3304">
                  <c:v>8.6259921024000015</c:v>
                </c:pt>
                <c:pt idx="3305">
                  <c:v>8.6246576358000002</c:v>
                </c:pt>
                <c:pt idx="3306">
                  <c:v>8.6237679913999994</c:v>
                </c:pt>
                <c:pt idx="3307">
                  <c:v>8.6242128136000016</c:v>
                </c:pt>
                <c:pt idx="3308">
                  <c:v>8.6242128136000016</c:v>
                </c:pt>
                <c:pt idx="3309">
                  <c:v>8.6246576358000002</c:v>
                </c:pt>
                <c:pt idx="3310">
                  <c:v>8.6251024580000006</c:v>
                </c:pt>
                <c:pt idx="3311">
                  <c:v>8.6251024580000006</c:v>
                </c:pt>
                <c:pt idx="3312">
                  <c:v>8.6255472802000028</c:v>
                </c:pt>
                <c:pt idx="3313">
                  <c:v>8.6277713911999889</c:v>
                </c:pt>
                <c:pt idx="3314">
                  <c:v>8.6282162134000018</c:v>
                </c:pt>
                <c:pt idx="3315">
                  <c:v>8.6295506800000013</c:v>
                </c:pt>
                <c:pt idx="3316">
                  <c:v>8.6304403244000003</c:v>
                </c:pt>
                <c:pt idx="3317">
                  <c:v>8.631774790999998</c:v>
                </c:pt>
                <c:pt idx="3318">
                  <c:v>8.6322196132000002</c:v>
                </c:pt>
                <c:pt idx="3319">
                  <c:v>8.6339989020000019</c:v>
                </c:pt>
                <c:pt idx="3320">
                  <c:v>8.6348885464000009</c:v>
                </c:pt>
                <c:pt idx="3321">
                  <c:v>8.6357781907999982</c:v>
                </c:pt>
                <c:pt idx="3322">
                  <c:v>8.6384471239999989</c:v>
                </c:pt>
                <c:pt idx="3323">
                  <c:v>8.6402264127999988</c:v>
                </c:pt>
                <c:pt idx="3324">
                  <c:v>8.6424505238000027</c:v>
                </c:pt>
                <c:pt idx="3325">
                  <c:v>8.6428953460000013</c:v>
                </c:pt>
                <c:pt idx="3326">
                  <c:v>8.6446746348000012</c:v>
                </c:pt>
                <c:pt idx="3327">
                  <c:v>8.6455642792000766</c:v>
                </c:pt>
                <c:pt idx="3328">
                  <c:v>8.6455642792000766</c:v>
                </c:pt>
                <c:pt idx="3329">
                  <c:v>8.644229812599999</c:v>
                </c:pt>
                <c:pt idx="3330">
                  <c:v>8.6428953460000013</c:v>
                </c:pt>
                <c:pt idx="3331">
                  <c:v>8.6428953460000013</c:v>
                </c:pt>
                <c:pt idx="3332">
                  <c:v>8.6415608794000001</c:v>
                </c:pt>
                <c:pt idx="3333">
                  <c:v>8.6384471239999989</c:v>
                </c:pt>
                <c:pt idx="3334">
                  <c:v>8.6348885464000009</c:v>
                </c:pt>
                <c:pt idx="3335">
                  <c:v>8.6308851466000007</c:v>
                </c:pt>
                <c:pt idx="3336">
                  <c:v>8.6259921024000015</c:v>
                </c:pt>
                <c:pt idx="3337">
                  <c:v>8.6219887025999959</c:v>
                </c:pt>
                <c:pt idx="3338">
                  <c:v>8.6184301250000015</c:v>
                </c:pt>
                <c:pt idx="3339">
                  <c:v>8.6148715473999999</c:v>
                </c:pt>
                <c:pt idx="3340">
                  <c:v>8.6117577919999988</c:v>
                </c:pt>
                <c:pt idx="3341">
                  <c:v>8.6068647477999995</c:v>
                </c:pt>
                <c:pt idx="3342">
                  <c:v>8.6028613480000011</c:v>
                </c:pt>
                <c:pt idx="3343">
                  <c:v>8.5970786593999993</c:v>
                </c:pt>
                <c:pt idx="3344">
                  <c:v>8.5904063264000268</c:v>
                </c:pt>
                <c:pt idx="3345">
                  <c:v>8.5859581044000013</c:v>
                </c:pt>
                <c:pt idx="3346">
                  <c:v>8.5819547046000011</c:v>
                </c:pt>
                <c:pt idx="3347">
                  <c:v>8.5788409492000017</c:v>
                </c:pt>
                <c:pt idx="3348">
                  <c:v>8.5743927271999993</c:v>
                </c:pt>
                <c:pt idx="3349">
                  <c:v>8.5650514610000013</c:v>
                </c:pt>
                <c:pt idx="3350">
                  <c:v>8.5601584168000002</c:v>
                </c:pt>
                <c:pt idx="3351">
                  <c:v>8.5565998392002136</c:v>
                </c:pt>
                <c:pt idx="3352">
                  <c:v>8.5557101948000067</c:v>
                </c:pt>
                <c:pt idx="3353">
                  <c:v>8.5552653726000027</c:v>
                </c:pt>
                <c:pt idx="3354">
                  <c:v>8.5561550170000267</c:v>
                </c:pt>
                <c:pt idx="3355">
                  <c:v>8.5583791279999986</c:v>
                </c:pt>
                <c:pt idx="3356">
                  <c:v>8.5610480612000011</c:v>
                </c:pt>
                <c:pt idx="3357">
                  <c:v>8.5641618166000004</c:v>
                </c:pt>
                <c:pt idx="3358">
                  <c:v>8.5663859276000007</c:v>
                </c:pt>
                <c:pt idx="3359">
                  <c:v>8.5677203942000002</c:v>
                </c:pt>
                <c:pt idx="3360">
                  <c:v>8.5708341496000067</c:v>
                </c:pt>
                <c:pt idx="3361">
                  <c:v>8.5735030828000021</c:v>
                </c:pt>
                <c:pt idx="3362">
                  <c:v>8.5783961269999995</c:v>
                </c:pt>
                <c:pt idx="3363">
                  <c:v>8.5823995268000068</c:v>
                </c:pt>
                <c:pt idx="3364">
                  <c:v>8.5859581044000013</c:v>
                </c:pt>
                <c:pt idx="3365">
                  <c:v>8.5899615041999997</c:v>
                </c:pt>
                <c:pt idx="3366">
                  <c:v>8.5921856152000267</c:v>
                </c:pt>
                <c:pt idx="3367">
                  <c:v>8.5935200818000013</c:v>
                </c:pt>
                <c:pt idx="3368">
                  <c:v>8.5961890150000748</c:v>
                </c:pt>
                <c:pt idx="3369">
                  <c:v>8.5944097262000003</c:v>
                </c:pt>
                <c:pt idx="3370">
                  <c:v>8.5917407930000014</c:v>
                </c:pt>
                <c:pt idx="3371">
                  <c:v>8.5890718598000007</c:v>
                </c:pt>
                <c:pt idx="3372">
                  <c:v>8.5872925710000008</c:v>
                </c:pt>
                <c:pt idx="3373">
                  <c:v>8.5841788155999996</c:v>
                </c:pt>
                <c:pt idx="3374">
                  <c:v>8.5792857714000004</c:v>
                </c:pt>
                <c:pt idx="3375">
                  <c:v>8.5748375494000246</c:v>
                </c:pt>
                <c:pt idx="3376">
                  <c:v>8.5708341496000067</c:v>
                </c:pt>
                <c:pt idx="3377">
                  <c:v>8.5677203942000002</c:v>
                </c:pt>
                <c:pt idx="3378">
                  <c:v>8.5646066388001465</c:v>
                </c:pt>
                <c:pt idx="3379">
                  <c:v>8.5610480612000011</c:v>
                </c:pt>
                <c:pt idx="3380">
                  <c:v>8.5574894836000048</c:v>
                </c:pt>
                <c:pt idx="3381">
                  <c:v>8.5548205504000023</c:v>
                </c:pt>
                <c:pt idx="3382">
                  <c:v>8.5525964394001992</c:v>
                </c:pt>
                <c:pt idx="3383">
                  <c:v>8.5503723284000017</c:v>
                </c:pt>
                <c:pt idx="3384">
                  <c:v>8.5468137508000019</c:v>
                </c:pt>
                <c:pt idx="3385">
                  <c:v>8.5441448176000048</c:v>
                </c:pt>
                <c:pt idx="3386">
                  <c:v>8.5423655288000013</c:v>
                </c:pt>
                <c:pt idx="3387">
                  <c:v>8.5396965956001267</c:v>
                </c:pt>
                <c:pt idx="3388">
                  <c:v>8.5365828402000048</c:v>
                </c:pt>
                <c:pt idx="3389">
                  <c:v>8.5348035513999996</c:v>
                </c:pt>
                <c:pt idx="3390">
                  <c:v>8.5330242625999997</c:v>
                </c:pt>
                <c:pt idx="3391">
                  <c:v>8.5316897960000002</c:v>
                </c:pt>
                <c:pt idx="3392">
                  <c:v>8.5316897960000002</c:v>
                </c:pt>
                <c:pt idx="3393">
                  <c:v>8.5321346182001268</c:v>
                </c:pt>
                <c:pt idx="3394">
                  <c:v>8.5308001516000012</c:v>
                </c:pt>
                <c:pt idx="3395">
                  <c:v>8.5290208628000013</c:v>
                </c:pt>
                <c:pt idx="3396">
                  <c:v>8.5285760406000009</c:v>
                </c:pt>
                <c:pt idx="3397">
                  <c:v>8.5290208628000013</c:v>
                </c:pt>
                <c:pt idx="3398">
                  <c:v>8.5259071074000001</c:v>
                </c:pt>
                <c:pt idx="3399">
                  <c:v>8.5254622852000068</c:v>
                </c:pt>
                <c:pt idx="3400">
                  <c:v>8.5241278186000002</c:v>
                </c:pt>
                <c:pt idx="3401">
                  <c:v>8.5205692410000005</c:v>
                </c:pt>
                <c:pt idx="3402">
                  <c:v>8.5250174629999993</c:v>
                </c:pt>
                <c:pt idx="3403">
                  <c:v>8.5259071074000001</c:v>
                </c:pt>
                <c:pt idx="3404">
                  <c:v>8.5272415740000014</c:v>
                </c:pt>
                <c:pt idx="3405">
                  <c:v>8.5299105072000003</c:v>
                </c:pt>
                <c:pt idx="3406">
                  <c:v>8.532579440400001</c:v>
                </c:pt>
                <c:pt idx="3407">
                  <c:v>8.5361380180000008</c:v>
                </c:pt>
                <c:pt idx="3408">
                  <c:v>8.5383621289999319</c:v>
                </c:pt>
                <c:pt idx="3409">
                  <c:v>8.5405862400000068</c:v>
                </c:pt>
                <c:pt idx="3410">
                  <c:v>8.5414758843999987</c:v>
                </c:pt>
                <c:pt idx="3411">
                  <c:v>8.5419207065999689</c:v>
                </c:pt>
                <c:pt idx="3412">
                  <c:v>8.5405862400000068</c:v>
                </c:pt>
                <c:pt idx="3413">
                  <c:v>8.5388069511999998</c:v>
                </c:pt>
                <c:pt idx="3414">
                  <c:v>8.5374724845999985</c:v>
                </c:pt>
                <c:pt idx="3415">
                  <c:v>8.5361380180000008</c:v>
                </c:pt>
                <c:pt idx="3416">
                  <c:v>8.5348035513999996</c:v>
                </c:pt>
                <c:pt idx="3417">
                  <c:v>8.5312449738000016</c:v>
                </c:pt>
                <c:pt idx="3418">
                  <c:v>8.5290208628000013</c:v>
                </c:pt>
                <c:pt idx="3419">
                  <c:v>8.5250174629999993</c:v>
                </c:pt>
                <c:pt idx="3420">
                  <c:v>8.5196795966000067</c:v>
                </c:pt>
                <c:pt idx="3421">
                  <c:v>8.5187899522000006</c:v>
                </c:pt>
                <c:pt idx="3422">
                  <c:v>8.5170106633999989</c:v>
                </c:pt>
                <c:pt idx="3423">
                  <c:v>8.5161210189999998</c:v>
                </c:pt>
                <c:pt idx="3424">
                  <c:v>8.5152313746000008</c:v>
                </c:pt>
                <c:pt idx="3425">
                  <c:v>8.5138969080000066</c:v>
                </c:pt>
                <c:pt idx="3426">
                  <c:v>8.5147865524000768</c:v>
                </c:pt>
                <c:pt idx="3427">
                  <c:v>8.5147865524000768</c:v>
                </c:pt>
                <c:pt idx="3428">
                  <c:v>8.5152313746000008</c:v>
                </c:pt>
                <c:pt idx="3429">
                  <c:v>8.5161210189999998</c:v>
                </c:pt>
                <c:pt idx="3430">
                  <c:v>8.516565841200002</c:v>
                </c:pt>
                <c:pt idx="3431">
                  <c:v>8.5170106633999989</c:v>
                </c:pt>
                <c:pt idx="3432">
                  <c:v>8.5170106633999989</c:v>
                </c:pt>
                <c:pt idx="3433">
                  <c:v>8.5179003077999997</c:v>
                </c:pt>
                <c:pt idx="3434">
                  <c:v>8.5187899522000006</c:v>
                </c:pt>
                <c:pt idx="3435">
                  <c:v>8.5170106633999989</c:v>
                </c:pt>
                <c:pt idx="3436">
                  <c:v>8.5174554856000011</c:v>
                </c:pt>
                <c:pt idx="3437">
                  <c:v>8.5170106633999989</c:v>
                </c:pt>
                <c:pt idx="3438">
                  <c:v>8.5152313746000008</c:v>
                </c:pt>
                <c:pt idx="3439">
                  <c:v>8.5125624414000018</c:v>
                </c:pt>
                <c:pt idx="3440">
                  <c:v>8.5103383304000015</c:v>
                </c:pt>
                <c:pt idx="3441">
                  <c:v>8.5090038638000003</c:v>
                </c:pt>
                <c:pt idx="3442">
                  <c:v>8.5063349306000067</c:v>
                </c:pt>
                <c:pt idx="3443">
                  <c:v>8.5050004640000001</c:v>
                </c:pt>
                <c:pt idx="3444">
                  <c:v>8.5041108196000028</c:v>
                </c:pt>
                <c:pt idx="3445">
                  <c:v>8.5032211751999984</c:v>
                </c:pt>
                <c:pt idx="3446">
                  <c:v>8.5009970642000017</c:v>
                </c:pt>
                <c:pt idx="3447">
                  <c:v>8.4987729531999996</c:v>
                </c:pt>
                <c:pt idx="3448">
                  <c:v>8.4965488422000028</c:v>
                </c:pt>
                <c:pt idx="3449">
                  <c:v>8.4929902646000048</c:v>
                </c:pt>
                <c:pt idx="3450">
                  <c:v>8.4898765092000268</c:v>
                </c:pt>
                <c:pt idx="3451">
                  <c:v>8.4872075760000047</c:v>
                </c:pt>
                <c:pt idx="3452">
                  <c:v>8.4854282872000066</c:v>
                </c:pt>
                <c:pt idx="3453">
                  <c:v>8.4818697095999998</c:v>
                </c:pt>
                <c:pt idx="3454">
                  <c:v>8.4792007764000008</c:v>
                </c:pt>
                <c:pt idx="3455">
                  <c:v>8.4769766654000005</c:v>
                </c:pt>
                <c:pt idx="3456">
                  <c:v>8.4751973766001267</c:v>
                </c:pt>
                <c:pt idx="3457">
                  <c:v>8.4734180878000007</c:v>
                </c:pt>
                <c:pt idx="3458">
                  <c:v>8.4720836212000048</c:v>
                </c:pt>
                <c:pt idx="3459">
                  <c:v>8.4711939768000004</c:v>
                </c:pt>
                <c:pt idx="3460">
                  <c:v>8.4703043324000067</c:v>
                </c:pt>
                <c:pt idx="3461">
                  <c:v>8.4694146880001266</c:v>
                </c:pt>
                <c:pt idx="3462">
                  <c:v>8.4694146880001266</c:v>
                </c:pt>
                <c:pt idx="3463">
                  <c:v>8.4689698658000037</c:v>
                </c:pt>
                <c:pt idx="3464">
                  <c:v>8.4685250435999997</c:v>
                </c:pt>
                <c:pt idx="3465">
                  <c:v>8.4689698658000037</c:v>
                </c:pt>
                <c:pt idx="3466">
                  <c:v>8.4689698658000037</c:v>
                </c:pt>
                <c:pt idx="3467">
                  <c:v>8.4689698658000037</c:v>
                </c:pt>
                <c:pt idx="3468">
                  <c:v>8.4671905770000748</c:v>
                </c:pt>
                <c:pt idx="3469">
                  <c:v>8.4587389552000047</c:v>
                </c:pt>
                <c:pt idx="3470">
                  <c:v>8.4569596664000048</c:v>
                </c:pt>
                <c:pt idx="3471">
                  <c:v>8.4538459110000268</c:v>
                </c:pt>
                <c:pt idx="3472">
                  <c:v>8.4511769778000048</c:v>
                </c:pt>
                <c:pt idx="3473">
                  <c:v>8.4498425112000248</c:v>
                </c:pt>
                <c:pt idx="3474">
                  <c:v>8.4471735779999992</c:v>
                </c:pt>
                <c:pt idx="3475">
                  <c:v>8.4458391114000246</c:v>
                </c:pt>
                <c:pt idx="3476">
                  <c:v>8.4440598226000017</c:v>
                </c:pt>
                <c:pt idx="3477">
                  <c:v>8.4436150004000012</c:v>
                </c:pt>
                <c:pt idx="3478">
                  <c:v>8.4427253560000004</c:v>
                </c:pt>
                <c:pt idx="3479">
                  <c:v>8.4413908894000009</c:v>
                </c:pt>
                <c:pt idx="3480">
                  <c:v>8.4387219561999984</c:v>
                </c:pt>
                <c:pt idx="3481">
                  <c:v>8.4387219561999984</c:v>
                </c:pt>
                <c:pt idx="3482">
                  <c:v>8.4369426674000003</c:v>
                </c:pt>
                <c:pt idx="3483">
                  <c:v>8.4351633786000004</c:v>
                </c:pt>
                <c:pt idx="3484">
                  <c:v>8.4320496232000028</c:v>
                </c:pt>
                <c:pt idx="3485">
                  <c:v>8.4302703343999994</c:v>
                </c:pt>
                <c:pt idx="3486">
                  <c:v>8.4289358678000017</c:v>
                </c:pt>
                <c:pt idx="3487">
                  <c:v>8.4262669346000028</c:v>
                </c:pt>
                <c:pt idx="3488">
                  <c:v>8.4249324680000015</c:v>
                </c:pt>
                <c:pt idx="3489">
                  <c:v>8.4244876458000046</c:v>
                </c:pt>
                <c:pt idx="3490">
                  <c:v>8.4227083570000048</c:v>
                </c:pt>
                <c:pt idx="3491">
                  <c:v>8.4218187125999986</c:v>
                </c:pt>
                <c:pt idx="3492">
                  <c:v>8.4218187125999986</c:v>
                </c:pt>
                <c:pt idx="3493">
                  <c:v>8.4222635348000008</c:v>
                </c:pt>
                <c:pt idx="3494">
                  <c:v>8.4227083570000048</c:v>
                </c:pt>
                <c:pt idx="3495">
                  <c:v>8.423598001400002</c:v>
                </c:pt>
                <c:pt idx="3496">
                  <c:v>8.4258221124000006</c:v>
                </c:pt>
                <c:pt idx="3497">
                  <c:v>8.4298255122000008</c:v>
                </c:pt>
                <c:pt idx="3498">
                  <c:v>8.4342737341999889</c:v>
                </c:pt>
                <c:pt idx="3499">
                  <c:v>8.438277133999998</c:v>
                </c:pt>
                <c:pt idx="3500">
                  <c:v>8.4409460672000005</c:v>
                </c:pt>
                <c:pt idx="3501">
                  <c:v>8.4462839336000002</c:v>
                </c:pt>
                <c:pt idx="3502">
                  <c:v>8.4511769778000048</c:v>
                </c:pt>
                <c:pt idx="3503">
                  <c:v>8.4569596664000048</c:v>
                </c:pt>
                <c:pt idx="3504">
                  <c:v>8.4622975328001484</c:v>
                </c:pt>
                <c:pt idx="3505">
                  <c:v>8.4671905770000748</c:v>
                </c:pt>
                <c:pt idx="3506">
                  <c:v>8.4716387990000008</c:v>
                </c:pt>
                <c:pt idx="3507">
                  <c:v>8.4756421988001538</c:v>
                </c:pt>
                <c:pt idx="3508">
                  <c:v>8.4792007764000008</c:v>
                </c:pt>
                <c:pt idx="3509">
                  <c:v>8.4840938206000018</c:v>
                </c:pt>
                <c:pt idx="3510">
                  <c:v>8.4867627538000008</c:v>
                </c:pt>
                <c:pt idx="3511">
                  <c:v>8.4903213313999988</c:v>
                </c:pt>
                <c:pt idx="3512">
                  <c:v>8.4925454424000026</c:v>
                </c:pt>
                <c:pt idx="3513">
                  <c:v>8.494324731199999</c:v>
                </c:pt>
                <c:pt idx="3514">
                  <c:v>8.4961040200000006</c:v>
                </c:pt>
                <c:pt idx="3515">
                  <c:v>8.4974384866000001</c:v>
                </c:pt>
                <c:pt idx="3516">
                  <c:v>8.4983281309999619</c:v>
                </c:pt>
                <c:pt idx="3517">
                  <c:v>8.4983281309999619</c:v>
                </c:pt>
                <c:pt idx="3518">
                  <c:v>8.4983281309999619</c:v>
                </c:pt>
                <c:pt idx="3519">
                  <c:v>8.4974384866000001</c:v>
                </c:pt>
                <c:pt idx="3520">
                  <c:v>8.4961040200000006</c:v>
                </c:pt>
                <c:pt idx="3521">
                  <c:v>8.4952143756000247</c:v>
                </c:pt>
                <c:pt idx="3522">
                  <c:v>8.4956591978000748</c:v>
                </c:pt>
                <c:pt idx="3523">
                  <c:v>8.4956591978000748</c:v>
                </c:pt>
                <c:pt idx="3524">
                  <c:v>8.4956591978000748</c:v>
                </c:pt>
                <c:pt idx="3525">
                  <c:v>8.4947695534000047</c:v>
                </c:pt>
                <c:pt idx="3526">
                  <c:v>8.494324731199999</c:v>
                </c:pt>
                <c:pt idx="3527">
                  <c:v>8.4929902646000048</c:v>
                </c:pt>
                <c:pt idx="3528">
                  <c:v>8.4907661536000028</c:v>
                </c:pt>
                <c:pt idx="3529">
                  <c:v>8.4876523982000247</c:v>
                </c:pt>
                <c:pt idx="3530">
                  <c:v>8.4849834650000009</c:v>
                </c:pt>
                <c:pt idx="3531">
                  <c:v>8.4832041762000028</c:v>
                </c:pt>
                <c:pt idx="3532">
                  <c:v>8.4814248874000047</c:v>
                </c:pt>
                <c:pt idx="3533">
                  <c:v>8.4805352430000767</c:v>
                </c:pt>
                <c:pt idx="3534">
                  <c:v>8.4805352430000767</c:v>
                </c:pt>
                <c:pt idx="3535">
                  <c:v>8.4800904208000016</c:v>
                </c:pt>
                <c:pt idx="3536">
                  <c:v>8.4809800652000025</c:v>
                </c:pt>
                <c:pt idx="3537">
                  <c:v>8.4832041762000028</c:v>
                </c:pt>
                <c:pt idx="3538">
                  <c:v>8.4845386428000005</c:v>
                </c:pt>
                <c:pt idx="3539">
                  <c:v>8.4849834650000009</c:v>
                </c:pt>
                <c:pt idx="3540">
                  <c:v>8.4863179316000004</c:v>
                </c:pt>
                <c:pt idx="3541">
                  <c:v>8.4867627538000008</c:v>
                </c:pt>
                <c:pt idx="3542">
                  <c:v>8.4880972204000003</c:v>
                </c:pt>
                <c:pt idx="3543">
                  <c:v>8.4894316870000068</c:v>
                </c:pt>
                <c:pt idx="3544">
                  <c:v>8.4898765092000268</c:v>
                </c:pt>
                <c:pt idx="3545">
                  <c:v>8.4898765092000268</c:v>
                </c:pt>
                <c:pt idx="3546">
                  <c:v>8.4898765092000268</c:v>
                </c:pt>
                <c:pt idx="3547">
                  <c:v>8.4898765092000268</c:v>
                </c:pt>
                <c:pt idx="3548">
                  <c:v>8.4894316870000068</c:v>
                </c:pt>
                <c:pt idx="3549">
                  <c:v>8.4889868648000046</c:v>
                </c:pt>
                <c:pt idx="3550">
                  <c:v>8.4903213313999988</c:v>
                </c:pt>
                <c:pt idx="3551">
                  <c:v>8.4912109758000014</c:v>
                </c:pt>
                <c:pt idx="3552">
                  <c:v>8.4921006202000004</c:v>
                </c:pt>
                <c:pt idx="3553">
                  <c:v>8.4925454424000026</c:v>
                </c:pt>
                <c:pt idx="3554">
                  <c:v>8.4952143756000247</c:v>
                </c:pt>
                <c:pt idx="3555">
                  <c:v>8.4956591978000748</c:v>
                </c:pt>
                <c:pt idx="3556">
                  <c:v>8.4956591978000748</c:v>
                </c:pt>
                <c:pt idx="3557">
                  <c:v>8.4965488422000028</c:v>
                </c:pt>
                <c:pt idx="3558">
                  <c:v>8.4969936644000015</c:v>
                </c:pt>
                <c:pt idx="3559">
                  <c:v>8.4974384866000001</c:v>
                </c:pt>
                <c:pt idx="3560">
                  <c:v>8.4987729531999996</c:v>
                </c:pt>
                <c:pt idx="3561">
                  <c:v>8.5005522420000048</c:v>
                </c:pt>
                <c:pt idx="3562">
                  <c:v>8.5014418864000021</c:v>
                </c:pt>
                <c:pt idx="3563">
                  <c:v>8.5032211751999984</c:v>
                </c:pt>
                <c:pt idx="3564">
                  <c:v>8.5041108196000028</c:v>
                </c:pt>
                <c:pt idx="3565">
                  <c:v>8.5058901084000027</c:v>
                </c:pt>
                <c:pt idx="3566">
                  <c:v>8.5076693972000008</c:v>
                </c:pt>
                <c:pt idx="3567">
                  <c:v>8.5090038638000003</c:v>
                </c:pt>
                <c:pt idx="3568">
                  <c:v>8.5094486860000007</c:v>
                </c:pt>
                <c:pt idx="3569">
                  <c:v>8.5094486860000007</c:v>
                </c:pt>
                <c:pt idx="3570">
                  <c:v>8.5090038638000003</c:v>
                </c:pt>
                <c:pt idx="3571">
                  <c:v>8.5081142194000048</c:v>
                </c:pt>
                <c:pt idx="3572">
                  <c:v>8.5054452862001249</c:v>
                </c:pt>
                <c:pt idx="3573">
                  <c:v>8.5041108196000028</c:v>
                </c:pt>
                <c:pt idx="3574">
                  <c:v>8.5018867086000007</c:v>
                </c:pt>
                <c:pt idx="3575">
                  <c:v>8.5005522420000048</c:v>
                </c:pt>
                <c:pt idx="3576">
                  <c:v>8.4987729531999996</c:v>
                </c:pt>
                <c:pt idx="3577">
                  <c:v>8.4978833088000005</c:v>
                </c:pt>
                <c:pt idx="3578">
                  <c:v>8.4974384866000001</c:v>
                </c:pt>
                <c:pt idx="3579">
                  <c:v>8.4978833088000005</c:v>
                </c:pt>
                <c:pt idx="3580">
                  <c:v>8.4992177754</c:v>
                </c:pt>
                <c:pt idx="3581">
                  <c:v>8.5005522420000048</c:v>
                </c:pt>
                <c:pt idx="3582">
                  <c:v>8.5027763530000247</c:v>
                </c:pt>
                <c:pt idx="3583">
                  <c:v>8.5063349306000067</c:v>
                </c:pt>
                <c:pt idx="3584">
                  <c:v>8.5090038638000003</c:v>
                </c:pt>
                <c:pt idx="3585">
                  <c:v>8.5121176192000068</c:v>
                </c:pt>
                <c:pt idx="3586">
                  <c:v>8.516565841200002</c:v>
                </c:pt>
                <c:pt idx="3587">
                  <c:v>8.5192347744000028</c:v>
                </c:pt>
                <c:pt idx="3588">
                  <c:v>8.5236829964000247</c:v>
                </c:pt>
                <c:pt idx="3589">
                  <c:v>8.5281312184000022</c:v>
                </c:pt>
                <c:pt idx="3590">
                  <c:v>8.5334690848000001</c:v>
                </c:pt>
                <c:pt idx="3591">
                  <c:v>8.5374724845999985</c:v>
                </c:pt>
                <c:pt idx="3592">
                  <c:v>8.5414758843999987</c:v>
                </c:pt>
                <c:pt idx="3593">
                  <c:v>8.5445896398000247</c:v>
                </c:pt>
                <c:pt idx="3594">
                  <c:v>8.5490378618000005</c:v>
                </c:pt>
                <c:pt idx="3595">
                  <c:v>8.5521516172000247</c:v>
                </c:pt>
                <c:pt idx="3596">
                  <c:v>8.5548205504000023</c:v>
                </c:pt>
                <c:pt idx="3597">
                  <c:v>8.558823950199999</c:v>
                </c:pt>
                <c:pt idx="3598">
                  <c:v>8.5619377056000037</c:v>
                </c:pt>
                <c:pt idx="3599">
                  <c:v>8.5641618166000004</c:v>
                </c:pt>
                <c:pt idx="3600">
                  <c:v>8.5663859276000007</c:v>
                </c:pt>
                <c:pt idx="3601">
                  <c:v>8.5686100386000028</c:v>
                </c:pt>
                <c:pt idx="3602">
                  <c:v>8.5703893274000027</c:v>
                </c:pt>
                <c:pt idx="3603">
                  <c:v>8.5686100386000028</c:v>
                </c:pt>
                <c:pt idx="3604">
                  <c:v>8.5677203942000002</c:v>
                </c:pt>
                <c:pt idx="3605">
                  <c:v>8.5668307498000047</c:v>
                </c:pt>
                <c:pt idx="3606">
                  <c:v>8.5650514610000013</c:v>
                </c:pt>
                <c:pt idx="3607">
                  <c:v>8.5619377056000037</c:v>
                </c:pt>
                <c:pt idx="3608">
                  <c:v>8.5597135946000247</c:v>
                </c:pt>
                <c:pt idx="3609">
                  <c:v>8.5592687724000012</c:v>
                </c:pt>
                <c:pt idx="3610">
                  <c:v>8.5570446614000026</c:v>
                </c:pt>
                <c:pt idx="3611">
                  <c:v>8.5530412616000007</c:v>
                </c:pt>
                <c:pt idx="3612">
                  <c:v>8.5468137508000019</c:v>
                </c:pt>
                <c:pt idx="3613">
                  <c:v>8.5432551731999986</c:v>
                </c:pt>
                <c:pt idx="3614">
                  <c:v>8.5405862400000068</c:v>
                </c:pt>
                <c:pt idx="3615">
                  <c:v>8.5383621289999319</c:v>
                </c:pt>
                <c:pt idx="3616">
                  <c:v>8.5379173068000007</c:v>
                </c:pt>
                <c:pt idx="3617">
                  <c:v>8.5379173068000007</c:v>
                </c:pt>
                <c:pt idx="3618">
                  <c:v>8.5370276623999999</c:v>
                </c:pt>
                <c:pt idx="3619">
                  <c:v>8.5392517733999984</c:v>
                </c:pt>
                <c:pt idx="3620">
                  <c:v>8.5419207065999689</c:v>
                </c:pt>
                <c:pt idx="3621">
                  <c:v>8.5436999954000008</c:v>
                </c:pt>
                <c:pt idx="3622">
                  <c:v>8.546368928599998</c:v>
                </c:pt>
                <c:pt idx="3623">
                  <c:v>8.5503723284000017</c:v>
                </c:pt>
                <c:pt idx="3624">
                  <c:v>8.5530412616000007</c:v>
                </c:pt>
                <c:pt idx="3625">
                  <c:v>8.5561550170000267</c:v>
                </c:pt>
                <c:pt idx="3626">
                  <c:v>8.5592687724000012</c:v>
                </c:pt>
                <c:pt idx="3627">
                  <c:v>8.5623825278001249</c:v>
                </c:pt>
                <c:pt idx="3628">
                  <c:v>8.5650514610000013</c:v>
                </c:pt>
                <c:pt idx="3629">
                  <c:v>8.5654962832001846</c:v>
                </c:pt>
                <c:pt idx="3630">
                  <c:v>8.5672755719999998</c:v>
                </c:pt>
                <c:pt idx="3631">
                  <c:v>8.5668307498000047</c:v>
                </c:pt>
                <c:pt idx="3632">
                  <c:v>8.5659411054000003</c:v>
                </c:pt>
                <c:pt idx="3633">
                  <c:v>8.5628273500000027</c:v>
                </c:pt>
                <c:pt idx="3634">
                  <c:v>8.5619377056000037</c:v>
                </c:pt>
                <c:pt idx="3635">
                  <c:v>8.5623825278001249</c:v>
                </c:pt>
                <c:pt idx="3636">
                  <c:v>8.5614928834000068</c:v>
                </c:pt>
                <c:pt idx="3637">
                  <c:v>8.5610480612000011</c:v>
                </c:pt>
                <c:pt idx="3638">
                  <c:v>8.5592687724000012</c:v>
                </c:pt>
                <c:pt idx="3639">
                  <c:v>8.5583791279999986</c:v>
                </c:pt>
                <c:pt idx="3640">
                  <c:v>8.5561550170000267</c:v>
                </c:pt>
                <c:pt idx="3641">
                  <c:v>8.5543757281999984</c:v>
                </c:pt>
                <c:pt idx="3642">
                  <c:v>8.5525964394001992</c:v>
                </c:pt>
                <c:pt idx="3643">
                  <c:v>8.5490378618000005</c:v>
                </c:pt>
                <c:pt idx="3644">
                  <c:v>8.547703395200001</c:v>
                </c:pt>
                <c:pt idx="3645">
                  <c:v>8.5459241064000011</c:v>
                </c:pt>
                <c:pt idx="3646">
                  <c:v>8.5454792842000007</c:v>
                </c:pt>
                <c:pt idx="3647">
                  <c:v>8.5445896398000247</c:v>
                </c:pt>
                <c:pt idx="3648">
                  <c:v>8.5441448176000048</c:v>
                </c:pt>
                <c:pt idx="3649">
                  <c:v>8.542810351</c:v>
                </c:pt>
                <c:pt idx="3650">
                  <c:v>8.5414758843999987</c:v>
                </c:pt>
                <c:pt idx="3651">
                  <c:v>8.540141417800001</c:v>
                </c:pt>
                <c:pt idx="3652">
                  <c:v>8.5405862400000068</c:v>
                </c:pt>
                <c:pt idx="3653">
                  <c:v>8.5405862400000068</c:v>
                </c:pt>
                <c:pt idx="3654">
                  <c:v>8.5410310621999983</c:v>
                </c:pt>
                <c:pt idx="3655">
                  <c:v>8.5410310621999983</c:v>
                </c:pt>
                <c:pt idx="3656">
                  <c:v>8.5410310621999983</c:v>
                </c:pt>
                <c:pt idx="3657">
                  <c:v>8.5294656850000017</c:v>
                </c:pt>
                <c:pt idx="3658">
                  <c:v>8.5196795966000067</c:v>
                </c:pt>
                <c:pt idx="3659">
                  <c:v>8.5170106633999989</c:v>
                </c:pt>
                <c:pt idx="3660">
                  <c:v>8.5121176192000068</c:v>
                </c:pt>
                <c:pt idx="3661">
                  <c:v>8.5072245750000004</c:v>
                </c:pt>
                <c:pt idx="3662">
                  <c:v>8.5023315308000047</c:v>
                </c:pt>
                <c:pt idx="3663">
                  <c:v>8.4987729531999996</c:v>
                </c:pt>
                <c:pt idx="3664">
                  <c:v>8.4974384866000001</c:v>
                </c:pt>
                <c:pt idx="3665">
                  <c:v>8.494324731199999</c:v>
                </c:pt>
                <c:pt idx="3666">
                  <c:v>8.4921006202000004</c:v>
                </c:pt>
                <c:pt idx="3667">
                  <c:v>8.4889868648000046</c:v>
                </c:pt>
                <c:pt idx="3668">
                  <c:v>8.4858731094000017</c:v>
                </c:pt>
                <c:pt idx="3669">
                  <c:v>8.4849834650000009</c:v>
                </c:pt>
                <c:pt idx="3670">
                  <c:v>8.4832041762000028</c:v>
                </c:pt>
                <c:pt idx="3671">
                  <c:v>8.4809800652000025</c:v>
                </c:pt>
                <c:pt idx="3672">
                  <c:v>8.4800904208000016</c:v>
                </c:pt>
                <c:pt idx="3673">
                  <c:v>8.4800904208000016</c:v>
                </c:pt>
                <c:pt idx="3674">
                  <c:v>8.4800904208000016</c:v>
                </c:pt>
                <c:pt idx="3675">
                  <c:v>8.4809800652000025</c:v>
                </c:pt>
                <c:pt idx="3676">
                  <c:v>8.4832041762000028</c:v>
                </c:pt>
                <c:pt idx="3677">
                  <c:v>8.4863179316000004</c:v>
                </c:pt>
                <c:pt idx="3678">
                  <c:v>8.4880972204000003</c:v>
                </c:pt>
                <c:pt idx="3679">
                  <c:v>8.4912109758000014</c:v>
                </c:pt>
                <c:pt idx="3680">
                  <c:v>8.4925454424000026</c:v>
                </c:pt>
                <c:pt idx="3681">
                  <c:v>8.4956591978000748</c:v>
                </c:pt>
                <c:pt idx="3682">
                  <c:v>8.4983281309999619</c:v>
                </c:pt>
                <c:pt idx="3683">
                  <c:v>8.5018867086000007</c:v>
                </c:pt>
                <c:pt idx="3684">
                  <c:v>8.5050004640000001</c:v>
                </c:pt>
                <c:pt idx="3685">
                  <c:v>8.5072245750000004</c:v>
                </c:pt>
                <c:pt idx="3686">
                  <c:v>8.511672797000001</c:v>
                </c:pt>
                <c:pt idx="3687">
                  <c:v>8.5130072636000005</c:v>
                </c:pt>
                <c:pt idx="3688">
                  <c:v>8.5138969080000066</c:v>
                </c:pt>
                <c:pt idx="3689">
                  <c:v>8.5152313746000008</c:v>
                </c:pt>
                <c:pt idx="3690">
                  <c:v>8.5161210189999998</c:v>
                </c:pt>
                <c:pt idx="3691">
                  <c:v>8.5161210189999998</c:v>
                </c:pt>
                <c:pt idx="3692">
                  <c:v>8.5161210189999998</c:v>
                </c:pt>
                <c:pt idx="3693">
                  <c:v>8.5161210189999998</c:v>
                </c:pt>
                <c:pt idx="3694">
                  <c:v>8.5156761968000048</c:v>
                </c:pt>
                <c:pt idx="3695">
                  <c:v>8.5130072636000005</c:v>
                </c:pt>
                <c:pt idx="3696">
                  <c:v>8.511672797000001</c:v>
                </c:pt>
                <c:pt idx="3697">
                  <c:v>8.511672797000001</c:v>
                </c:pt>
                <c:pt idx="3698">
                  <c:v>8.5112279747999988</c:v>
                </c:pt>
                <c:pt idx="3699">
                  <c:v>8.5090038638000003</c:v>
                </c:pt>
                <c:pt idx="3700">
                  <c:v>8.5072245750000004</c:v>
                </c:pt>
                <c:pt idx="3701">
                  <c:v>8.5058901084000027</c:v>
                </c:pt>
                <c:pt idx="3702">
                  <c:v>8.5045556418000015</c:v>
                </c:pt>
                <c:pt idx="3703">
                  <c:v>8.5036659974000006</c:v>
                </c:pt>
                <c:pt idx="3704">
                  <c:v>8.5023315308000047</c:v>
                </c:pt>
                <c:pt idx="3705">
                  <c:v>8.5023315308000047</c:v>
                </c:pt>
                <c:pt idx="3706">
                  <c:v>8.5005522420000048</c:v>
                </c:pt>
                <c:pt idx="3707">
                  <c:v>8.4996625976000768</c:v>
                </c:pt>
                <c:pt idx="3708">
                  <c:v>8.4992177754</c:v>
                </c:pt>
                <c:pt idx="3709">
                  <c:v>8.4987729531999996</c:v>
                </c:pt>
                <c:pt idx="3710">
                  <c:v>8.4974384866000001</c:v>
                </c:pt>
                <c:pt idx="3711">
                  <c:v>8.4978833088000005</c:v>
                </c:pt>
                <c:pt idx="3712">
                  <c:v>8.4965488422000028</c:v>
                </c:pt>
                <c:pt idx="3713">
                  <c:v>8.494324731199999</c:v>
                </c:pt>
                <c:pt idx="3714">
                  <c:v>8.4925454424000026</c:v>
                </c:pt>
                <c:pt idx="3715">
                  <c:v>8.4921006202000004</c:v>
                </c:pt>
                <c:pt idx="3716">
                  <c:v>8.491655798</c:v>
                </c:pt>
                <c:pt idx="3717">
                  <c:v>8.4925454424000026</c:v>
                </c:pt>
                <c:pt idx="3718">
                  <c:v>8.4938799090000003</c:v>
                </c:pt>
                <c:pt idx="3719">
                  <c:v>8.4978833088000005</c:v>
                </c:pt>
                <c:pt idx="3720">
                  <c:v>8.5018867086000007</c:v>
                </c:pt>
                <c:pt idx="3721">
                  <c:v>8.5050004640000001</c:v>
                </c:pt>
                <c:pt idx="3722">
                  <c:v>8.5072245750000004</c:v>
                </c:pt>
                <c:pt idx="3723">
                  <c:v>8.5121176192000068</c:v>
                </c:pt>
                <c:pt idx="3724">
                  <c:v>8.516565841200002</c:v>
                </c:pt>
                <c:pt idx="3725">
                  <c:v>8.5187899522000006</c:v>
                </c:pt>
                <c:pt idx="3726">
                  <c:v>8.5205692410000005</c:v>
                </c:pt>
                <c:pt idx="3727">
                  <c:v>8.5241278186000002</c:v>
                </c:pt>
                <c:pt idx="3728">
                  <c:v>8.5250174629999993</c:v>
                </c:pt>
                <c:pt idx="3729">
                  <c:v>8.5254622852000068</c:v>
                </c:pt>
                <c:pt idx="3730">
                  <c:v>8.5254622852000068</c:v>
                </c:pt>
                <c:pt idx="3731">
                  <c:v>8.5250174629999993</c:v>
                </c:pt>
                <c:pt idx="3732">
                  <c:v>8.5205692410000005</c:v>
                </c:pt>
                <c:pt idx="3733">
                  <c:v>8.5192347744000028</c:v>
                </c:pt>
                <c:pt idx="3734">
                  <c:v>8.5170106633999989</c:v>
                </c:pt>
                <c:pt idx="3735">
                  <c:v>8.5138969080000066</c:v>
                </c:pt>
                <c:pt idx="3736">
                  <c:v>8.5103383304000015</c:v>
                </c:pt>
                <c:pt idx="3737">
                  <c:v>8.5054452862001249</c:v>
                </c:pt>
                <c:pt idx="3738">
                  <c:v>8.5018867086000007</c:v>
                </c:pt>
                <c:pt idx="3739">
                  <c:v>8.4974384866000001</c:v>
                </c:pt>
                <c:pt idx="3740">
                  <c:v>8.4921006202000004</c:v>
                </c:pt>
                <c:pt idx="3741">
                  <c:v>8.4889868648000046</c:v>
                </c:pt>
                <c:pt idx="3742">
                  <c:v>8.4863179316000004</c:v>
                </c:pt>
                <c:pt idx="3743">
                  <c:v>8.4832041762000028</c:v>
                </c:pt>
                <c:pt idx="3744">
                  <c:v>8.4818697095999998</c:v>
                </c:pt>
                <c:pt idx="3745">
                  <c:v>8.4809800652000025</c:v>
                </c:pt>
                <c:pt idx="3746">
                  <c:v>8.4809800652000025</c:v>
                </c:pt>
                <c:pt idx="3747">
                  <c:v>8.4805352430000767</c:v>
                </c:pt>
                <c:pt idx="3748">
                  <c:v>8.4809800652000025</c:v>
                </c:pt>
                <c:pt idx="3749">
                  <c:v>8.4827593540001267</c:v>
                </c:pt>
                <c:pt idx="3750">
                  <c:v>8.4840938206000018</c:v>
                </c:pt>
                <c:pt idx="3751">
                  <c:v>8.4845386428000005</c:v>
                </c:pt>
                <c:pt idx="3752">
                  <c:v>8.4849834650000009</c:v>
                </c:pt>
                <c:pt idx="3753">
                  <c:v>8.4858731094000017</c:v>
                </c:pt>
                <c:pt idx="3754">
                  <c:v>8.4845386428000005</c:v>
                </c:pt>
                <c:pt idx="3755">
                  <c:v>8.4840938206000018</c:v>
                </c:pt>
                <c:pt idx="3756">
                  <c:v>8.4845386428000005</c:v>
                </c:pt>
                <c:pt idx="3757">
                  <c:v>8.4854282872000066</c:v>
                </c:pt>
                <c:pt idx="3758">
                  <c:v>8.4863179316000004</c:v>
                </c:pt>
                <c:pt idx="3759">
                  <c:v>8.4867627538000008</c:v>
                </c:pt>
                <c:pt idx="3760">
                  <c:v>8.4889868648000046</c:v>
                </c:pt>
                <c:pt idx="3761">
                  <c:v>8.4912109758000014</c:v>
                </c:pt>
                <c:pt idx="3762">
                  <c:v>8.491655798</c:v>
                </c:pt>
                <c:pt idx="3763">
                  <c:v>8.4938799090000003</c:v>
                </c:pt>
                <c:pt idx="3764">
                  <c:v>8.4956591978000748</c:v>
                </c:pt>
                <c:pt idx="3765">
                  <c:v>8.4978833088000005</c:v>
                </c:pt>
                <c:pt idx="3766">
                  <c:v>8.4983281309999619</c:v>
                </c:pt>
                <c:pt idx="3767">
                  <c:v>8.4992177754</c:v>
                </c:pt>
                <c:pt idx="3768">
                  <c:v>8.4983281309999619</c:v>
                </c:pt>
                <c:pt idx="3769">
                  <c:v>8.4961040200000006</c:v>
                </c:pt>
                <c:pt idx="3770">
                  <c:v>8.494324731199999</c:v>
                </c:pt>
                <c:pt idx="3771">
                  <c:v>8.4929902646000048</c:v>
                </c:pt>
                <c:pt idx="3772">
                  <c:v>8.4929902646000048</c:v>
                </c:pt>
                <c:pt idx="3773">
                  <c:v>8.4921006202000004</c:v>
                </c:pt>
                <c:pt idx="3774">
                  <c:v>8.4889868648000046</c:v>
                </c:pt>
                <c:pt idx="3775">
                  <c:v>8.4858731094000017</c:v>
                </c:pt>
                <c:pt idx="3776">
                  <c:v>8.4840938206000018</c:v>
                </c:pt>
                <c:pt idx="3777">
                  <c:v>8.4827593540001267</c:v>
                </c:pt>
                <c:pt idx="3778">
                  <c:v>8.4827593540001267</c:v>
                </c:pt>
                <c:pt idx="3779">
                  <c:v>8.4827593540001267</c:v>
                </c:pt>
                <c:pt idx="3780">
                  <c:v>8.4823145318000268</c:v>
                </c:pt>
                <c:pt idx="3781">
                  <c:v>8.4765318432000267</c:v>
                </c:pt>
                <c:pt idx="3782">
                  <c:v>8.4751973766001267</c:v>
                </c:pt>
                <c:pt idx="3783">
                  <c:v>8.4756421988001538</c:v>
                </c:pt>
                <c:pt idx="3784">
                  <c:v>8.4769766654000005</c:v>
                </c:pt>
                <c:pt idx="3785">
                  <c:v>8.4792007764000008</c:v>
                </c:pt>
                <c:pt idx="3786">
                  <c:v>8.4814248874000047</c:v>
                </c:pt>
                <c:pt idx="3787">
                  <c:v>8.4854282872000066</c:v>
                </c:pt>
                <c:pt idx="3788">
                  <c:v>8.4885420426000007</c:v>
                </c:pt>
                <c:pt idx="3789">
                  <c:v>8.4921006202000004</c:v>
                </c:pt>
                <c:pt idx="3790">
                  <c:v>8.4965488422000028</c:v>
                </c:pt>
                <c:pt idx="3791">
                  <c:v>8.5005522420000048</c:v>
                </c:pt>
                <c:pt idx="3792">
                  <c:v>8.5036659974000006</c:v>
                </c:pt>
                <c:pt idx="3793">
                  <c:v>8.5081142194000048</c:v>
                </c:pt>
                <c:pt idx="3794">
                  <c:v>8.5103383304000015</c:v>
                </c:pt>
                <c:pt idx="3795">
                  <c:v>8.5121176192000068</c:v>
                </c:pt>
                <c:pt idx="3796">
                  <c:v>8.5138969080000066</c:v>
                </c:pt>
                <c:pt idx="3797">
                  <c:v>8.5161210189999998</c:v>
                </c:pt>
                <c:pt idx="3798">
                  <c:v>8.516565841200002</c:v>
                </c:pt>
                <c:pt idx="3799">
                  <c:v>8.5183451300000019</c:v>
                </c:pt>
                <c:pt idx="3800">
                  <c:v>8.5192347744000028</c:v>
                </c:pt>
                <c:pt idx="3801">
                  <c:v>8.5192347744000028</c:v>
                </c:pt>
                <c:pt idx="3802">
                  <c:v>8.5192347744000028</c:v>
                </c:pt>
                <c:pt idx="3803">
                  <c:v>8.5192347744000028</c:v>
                </c:pt>
                <c:pt idx="3804">
                  <c:v>8.5201244188000018</c:v>
                </c:pt>
                <c:pt idx="3805">
                  <c:v>8.5196795966000067</c:v>
                </c:pt>
                <c:pt idx="3806">
                  <c:v>8.5192347744000028</c:v>
                </c:pt>
                <c:pt idx="3807">
                  <c:v>8.5187899522000006</c:v>
                </c:pt>
                <c:pt idx="3808">
                  <c:v>8.5170106633999989</c:v>
                </c:pt>
                <c:pt idx="3809">
                  <c:v>8.5161210189999998</c:v>
                </c:pt>
                <c:pt idx="3810">
                  <c:v>8.5130072636000005</c:v>
                </c:pt>
                <c:pt idx="3811">
                  <c:v>8.5094486860000007</c:v>
                </c:pt>
                <c:pt idx="3812">
                  <c:v>8.5067797528000018</c:v>
                </c:pt>
                <c:pt idx="3813">
                  <c:v>8.5041108196000028</c:v>
                </c:pt>
                <c:pt idx="3814">
                  <c:v>8.5001074198000008</c:v>
                </c:pt>
                <c:pt idx="3815">
                  <c:v>8.4969936644000015</c:v>
                </c:pt>
                <c:pt idx="3816">
                  <c:v>8.4934350868000248</c:v>
                </c:pt>
                <c:pt idx="3817">
                  <c:v>8.4898765092000268</c:v>
                </c:pt>
                <c:pt idx="3818">
                  <c:v>8.4863179316000004</c:v>
                </c:pt>
                <c:pt idx="3819">
                  <c:v>8.4832041762000028</c:v>
                </c:pt>
                <c:pt idx="3820">
                  <c:v>8.4796455986001593</c:v>
                </c:pt>
                <c:pt idx="3821">
                  <c:v>8.4765318432000267</c:v>
                </c:pt>
                <c:pt idx="3822">
                  <c:v>8.4734180878000007</c:v>
                </c:pt>
                <c:pt idx="3823">
                  <c:v>8.4725284434000017</c:v>
                </c:pt>
                <c:pt idx="3824">
                  <c:v>8.4716387990000008</c:v>
                </c:pt>
                <c:pt idx="3825">
                  <c:v>8.4698595102001448</c:v>
                </c:pt>
                <c:pt idx="3826">
                  <c:v>8.4703043324000067</c:v>
                </c:pt>
                <c:pt idx="3827">
                  <c:v>8.4703043324000067</c:v>
                </c:pt>
                <c:pt idx="3828">
                  <c:v>8.4711939768000004</c:v>
                </c:pt>
                <c:pt idx="3829">
                  <c:v>8.4725284434000017</c:v>
                </c:pt>
                <c:pt idx="3830">
                  <c:v>8.4747525544000268</c:v>
                </c:pt>
                <c:pt idx="3831">
                  <c:v>8.4774214876000009</c:v>
                </c:pt>
                <c:pt idx="3832">
                  <c:v>8.4787559542000004</c:v>
                </c:pt>
                <c:pt idx="3833">
                  <c:v>8.4805352430000767</c:v>
                </c:pt>
                <c:pt idx="3834">
                  <c:v>8.4832041762000028</c:v>
                </c:pt>
                <c:pt idx="3835">
                  <c:v>8.4863179316000004</c:v>
                </c:pt>
                <c:pt idx="3836">
                  <c:v>8.4894316870000068</c:v>
                </c:pt>
                <c:pt idx="3837">
                  <c:v>8.491655798</c:v>
                </c:pt>
                <c:pt idx="3838">
                  <c:v>8.4938799090000003</c:v>
                </c:pt>
                <c:pt idx="3839">
                  <c:v>8.4965488422000028</c:v>
                </c:pt>
                <c:pt idx="3840">
                  <c:v>8.4996625976000768</c:v>
                </c:pt>
                <c:pt idx="3841">
                  <c:v>8.5023315308000047</c:v>
                </c:pt>
                <c:pt idx="3842">
                  <c:v>8.5050004640000001</c:v>
                </c:pt>
                <c:pt idx="3843">
                  <c:v>8.5076693972000008</c:v>
                </c:pt>
                <c:pt idx="3844">
                  <c:v>8.5103383304000015</c:v>
                </c:pt>
                <c:pt idx="3845">
                  <c:v>8.5138969080000066</c:v>
                </c:pt>
                <c:pt idx="3846">
                  <c:v>8.516565841200002</c:v>
                </c:pt>
                <c:pt idx="3847">
                  <c:v>8.5183451300000019</c:v>
                </c:pt>
                <c:pt idx="3848">
                  <c:v>8.5192347744000028</c:v>
                </c:pt>
                <c:pt idx="3849">
                  <c:v>8.5196795966000067</c:v>
                </c:pt>
                <c:pt idx="3850">
                  <c:v>8.5219037075999999</c:v>
                </c:pt>
                <c:pt idx="3851">
                  <c:v>8.5241278186000002</c:v>
                </c:pt>
                <c:pt idx="3852">
                  <c:v>8.5205692410000005</c:v>
                </c:pt>
                <c:pt idx="3853">
                  <c:v>8.5219037075999999</c:v>
                </c:pt>
                <c:pt idx="3854">
                  <c:v>8.5214588854000013</c:v>
                </c:pt>
                <c:pt idx="3855">
                  <c:v>8.5201244188000018</c:v>
                </c:pt>
                <c:pt idx="3856">
                  <c:v>8.5205692410000005</c:v>
                </c:pt>
                <c:pt idx="3857">
                  <c:v>8.5192347744000028</c:v>
                </c:pt>
                <c:pt idx="3858">
                  <c:v>8.5183451300000019</c:v>
                </c:pt>
                <c:pt idx="3859">
                  <c:v>8.5143417301999982</c:v>
                </c:pt>
                <c:pt idx="3860">
                  <c:v>8.5067797528000018</c:v>
                </c:pt>
                <c:pt idx="3861">
                  <c:v>8.5005522420000048</c:v>
                </c:pt>
                <c:pt idx="3862">
                  <c:v>8.4938799090000003</c:v>
                </c:pt>
                <c:pt idx="3863">
                  <c:v>8.4885420426000007</c:v>
                </c:pt>
                <c:pt idx="3864">
                  <c:v>8.4854282872000066</c:v>
                </c:pt>
                <c:pt idx="3865">
                  <c:v>8.4836489984000067</c:v>
                </c:pt>
                <c:pt idx="3866">
                  <c:v>8.4818697095999998</c:v>
                </c:pt>
                <c:pt idx="3867">
                  <c:v>8.4809800652000025</c:v>
                </c:pt>
                <c:pt idx="3868">
                  <c:v>8.4800904208000016</c:v>
                </c:pt>
                <c:pt idx="3869">
                  <c:v>8.4809800652000025</c:v>
                </c:pt>
                <c:pt idx="3870">
                  <c:v>8.4796455986001593</c:v>
                </c:pt>
                <c:pt idx="3871">
                  <c:v>8.4805352430000767</c:v>
                </c:pt>
                <c:pt idx="3872">
                  <c:v>8.4796455986001593</c:v>
                </c:pt>
                <c:pt idx="3873">
                  <c:v>8.4792007764000008</c:v>
                </c:pt>
                <c:pt idx="3874">
                  <c:v>8.4796455986001593</c:v>
                </c:pt>
                <c:pt idx="3875">
                  <c:v>8.4809800652000025</c:v>
                </c:pt>
                <c:pt idx="3876">
                  <c:v>8.4818697095999998</c:v>
                </c:pt>
                <c:pt idx="3877">
                  <c:v>8.4827593540001267</c:v>
                </c:pt>
                <c:pt idx="3878">
                  <c:v>8.4845386428000005</c:v>
                </c:pt>
                <c:pt idx="3879">
                  <c:v>8.4854282872000066</c:v>
                </c:pt>
                <c:pt idx="3880">
                  <c:v>8.4872075760000047</c:v>
                </c:pt>
                <c:pt idx="3881">
                  <c:v>8.4880972204000003</c:v>
                </c:pt>
                <c:pt idx="3882">
                  <c:v>8.4889868648000046</c:v>
                </c:pt>
                <c:pt idx="3883">
                  <c:v>8.4898765092000268</c:v>
                </c:pt>
                <c:pt idx="3884">
                  <c:v>8.4903213313999988</c:v>
                </c:pt>
                <c:pt idx="3885">
                  <c:v>8.4898765092000268</c:v>
                </c:pt>
                <c:pt idx="3886">
                  <c:v>8.4880972204000003</c:v>
                </c:pt>
                <c:pt idx="3887">
                  <c:v>8.4867627538000008</c:v>
                </c:pt>
                <c:pt idx="3888">
                  <c:v>8.4858731094000017</c:v>
                </c:pt>
                <c:pt idx="3889">
                  <c:v>8.4858731094000017</c:v>
                </c:pt>
                <c:pt idx="3890">
                  <c:v>8.4867627538000008</c:v>
                </c:pt>
                <c:pt idx="3891">
                  <c:v>8.4876523982000247</c:v>
                </c:pt>
                <c:pt idx="3892">
                  <c:v>8.4885420426000007</c:v>
                </c:pt>
                <c:pt idx="3893">
                  <c:v>8.4889868648000046</c:v>
                </c:pt>
                <c:pt idx="3894">
                  <c:v>8.4903213313999988</c:v>
                </c:pt>
                <c:pt idx="3895">
                  <c:v>8.4912109758000014</c:v>
                </c:pt>
                <c:pt idx="3896">
                  <c:v>8.491655798</c:v>
                </c:pt>
                <c:pt idx="3897">
                  <c:v>8.4956591978000748</c:v>
                </c:pt>
                <c:pt idx="3898">
                  <c:v>8.4983281309999619</c:v>
                </c:pt>
                <c:pt idx="3899">
                  <c:v>8.5018867086000007</c:v>
                </c:pt>
                <c:pt idx="3900">
                  <c:v>8.5054452862001249</c:v>
                </c:pt>
                <c:pt idx="3901">
                  <c:v>8.5103383304000015</c:v>
                </c:pt>
                <c:pt idx="3902">
                  <c:v>8.5138969080000066</c:v>
                </c:pt>
                <c:pt idx="3903">
                  <c:v>8.5170106633999989</c:v>
                </c:pt>
                <c:pt idx="3904">
                  <c:v>8.5201244188000018</c:v>
                </c:pt>
                <c:pt idx="3905">
                  <c:v>8.5250174629999993</c:v>
                </c:pt>
                <c:pt idx="3906">
                  <c:v>8.5294656850000017</c:v>
                </c:pt>
                <c:pt idx="3907">
                  <c:v>8.5321346182001268</c:v>
                </c:pt>
                <c:pt idx="3908">
                  <c:v>8.5352483736000018</c:v>
                </c:pt>
                <c:pt idx="3909">
                  <c:v>8.5379173068000007</c:v>
                </c:pt>
                <c:pt idx="3910">
                  <c:v>8.5410310621999983</c:v>
                </c:pt>
                <c:pt idx="3911">
                  <c:v>8.5423655288000013</c:v>
                </c:pt>
                <c:pt idx="3912">
                  <c:v>8.5441448176000048</c:v>
                </c:pt>
                <c:pt idx="3913">
                  <c:v>8.5450344620000021</c:v>
                </c:pt>
                <c:pt idx="3914">
                  <c:v>8.5454792842000007</c:v>
                </c:pt>
                <c:pt idx="3915">
                  <c:v>8.5445896398000247</c:v>
                </c:pt>
                <c:pt idx="3916">
                  <c:v>8.5441448176000048</c:v>
                </c:pt>
                <c:pt idx="3917">
                  <c:v>8.5436999954000008</c:v>
                </c:pt>
                <c:pt idx="3918">
                  <c:v>8.5419207065999689</c:v>
                </c:pt>
                <c:pt idx="3919">
                  <c:v>8.5419207065999689</c:v>
                </c:pt>
                <c:pt idx="3920">
                  <c:v>8.5419207065999689</c:v>
                </c:pt>
                <c:pt idx="3921">
                  <c:v>8.5423655288000013</c:v>
                </c:pt>
                <c:pt idx="3922">
                  <c:v>8.5423655288000013</c:v>
                </c:pt>
                <c:pt idx="3923">
                  <c:v>8.5436999954000008</c:v>
                </c:pt>
                <c:pt idx="3924">
                  <c:v>8.5450344620000021</c:v>
                </c:pt>
                <c:pt idx="3925">
                  <c:v>8.546368928599998</c:v>
                </c:pt>
                <c:pt idx="3926">
                  <c:v>8.5494826840000027</c:v>
                </c:pt>
                <c:pt idx="3927">
                  <c:v>8.5530412616000007</c:v>
                </c:pt>
                <c:pt idx="3928">
                  <c:v>8.5557101948000067</c:v>
                </c:pt>
                <c:pt idx="3929">
                  <c:v>8.5583791279999986</c:v>
                </c:pt>
                <c:pt idx="3930">
                  <c:v>8.5592687724000012</c:v>
                </c:pt>
                <c:pt idx="3931">
                  <c:v>8.5601584168000002</c:v>
                </c:pt>
                <c:pt idx="3932">
                  <c:v>8.5601584168000002</c:v>
                </c:pt>
                <c:pt idx="3933">
                  <c:v>8.5610480612000011</c:v>
                </c:pt>
                <c:pt idx="3934">
                  <c:v>8.5592687724000012</c:v>
                </c:pt>
                <c:pt idx="3935">
                  <c:v>8.5583791279999986</c:v>
                </c:pt>
                <c:pt idx="3936">
                  <c:v>8.5583791279999986</c:v>
                </c:pt>
                <c:pt idx="3937">
                  <c:v>8.558823950199999</c:v>
                </c:pt>
                <c:pt idx="3938">
                  <c:v>8.558823950199999</c:v>
                </c:pt>
                <c:pt idx="3939">
                  <c:v>8.5610480612000011</c:v>
                </c:pt>
                <c:pt idx="3940">
                  <c:v>8.5614928834000068</c:v>
                </c:pt>
                <c:pt idx="3941">
                  <c:v>8.5632721722000014</c:v>
                </c:pt>
                <c:pt idx="3942">
                  <c:v>8.5650514610000013</c:v>
                </c:pt>
                <c:pt idx="3943">
                  <c:v>8.5681652164000006</c:v>
                </c:pt>
                <c:pt idx="3944">
                  <c:v>8.5694996830000267</c:v>
                </c:pt>
                <c:pt idx="3945">
                  <c:v>8.5703893274000027</c:v>
                </c:pt>
                <c:pt idx="3946">
                  <c:v>8.5721686162000008</c:v>
                </c:pt>
                <c:pt idx="3947">
                  <c:v>8.5730582606000016</c:v>
                </c:pt>
                <c:pt idx="3948">
                  <c:v>8.5757271938000006</c:v>
                </c:pt>
                <c:pt idx="3949">
                  <c:v>8.5752823716000268</c:v>
                </c:pt>
                <c:pt idx="3950">
                  <c:v>8.5743927271999993</c:v>
                </c:pt>
                <c:pt idx="3951">
                  <c:v>8.5735030828000021</c:v>
                </c:pt>
                <c:pt idx="3952">
                  <c:v>8.5743927271999993</c:v>
                </c:pt>
                <c:pt idx="3953">
                  <c:v>8.5743927271999993</c:v>
                </c:pt>
                <c:pt idx="3954">
                  <c:v>8.5766168382001684</c:v>
                </c:pt>
                <c:pt idx="3955">
                  <c:v>8.5779513048000009</c:v>
                </c:pt>
                <c:pt idx="3956">
                  <c:v>8.5801754158000012</c:v>
                </c:pt>
                <c:pt idx="3957">
                  <c:v>8.5810650601999985</c:v>
                </c:pt>
                <c:pt idx="3958">
                  <c:v>8.5815098824000007</c:v>
                </c:pt>
                <c:pt idx="3959">
                  <c:v>8.5810650601999985</c:v>
                </c:pt>
                <c:pt idx="3960">
                  <c:v>8.5788409492000017</c:v>
                </c:pt>
                <c:pt idx="3961">
                  <c:v>8.5761720160000028</c:v>
                </c:pt>
                <c:pt idx="3962">
                  <c:v>8.5735030828000021</c:v>
                </c:pt>
                <c:pt idx="3963">
                  <c:v>8.5717237939999986</c:v>
                </c:pt>
                <c:pt idx="3964">
                  <c:v>8.5686100386000028</c:v>
                </c:pt>
                <c:pt idx="3965">
                  <c:v>8.5654962832001846</c:v>
                </c:pt>
                <c:pt idx="3966">
                  <c:v>8.5623825278001249</c:v>
                </c:pt>
                <c:pt idx="3967">
                  <c:v>8.558823950199999</c:v>
                </c:pt>
                <c:pt idx="3968">
                  <c:v>8.5552653726000027</c:v>
                </c:pt>
                <c:pt idx="3969">
                  <c:v>8.5521516172000247</c:v>
                </c:pt>
                <c:pt idx="3970">
                  <c:v>8.5499275061999995</c:v>
                </c:pt>
                <c:pt idx="3971">
                  <c:v>8.5468137508000019</c:v>
                </c:pt>
                <c:pt idx="3972">
                  <c:v>8.5454792842000007</c:v>
                </c:pt>
                <c:pt idx="3973">
                  <c:v>8.5441448176000048</c:v>
                </c:pt>
                <c:pt idx="3974">
                  <c:v>8.5432551731999986</c:v>
                </c:pt>
                <c:pt idx="3975">
                  <c:v>8.542810351</c:v>
                </c:pt>
                <c:pt idx="3976">
                  <c:v>8.542810351</c:v>
                </c:pt>
                <c:pt idx="3977">
                  <c:v>8.5441448176000048</c:v>
                </c:pt>
                <c:pt idx="3978">
                  <c:v>8.5459241064000011</c:v>
                </c:pt>
                <c:pt idx="3979">
                  <c:v>8.547703395200001</c:v>
                </c:pt>
                <c:pt idx="3980">
                  <c:v>8.5494826840000027</c:v>
                </c:pt>
                <c:pt idx="3981">
                  <c:v>8.5521516172000247</c:v>
                </c:pt>
                <c:pt idx="3982">
                  <c:v>8.5539309060000068</c:v>
                </c:pt>
                <c:pt idx="3983">
                  <c:v>8.5539309060000068</c:v>
                </c:pt>
                <c:pt idx="3984">
                  <c:v>8.5543757281999984</c:v>
                </c:pt>
                <c:pt idx="3985">
                  <c:v>8.5548205504000023</c:v>
                </c:pt>
                <c:pt idx="3986">
                  <c:v>8.5548205504000023</c:v>
                </c:pt>
                <c:pt idx="3987">
                  <c:v>8.5525964394001992</c:v>
                </c:pt>
                <c:pt idx="3988">
                  <c:v>8.5503723284000017</c:v>
                </c:pt>
                <c:pt idx="3989">
                  <c:v>8.5490378618000005</c:v>
                </c:pt>
                <c:pt idx="3990">
                  <c:v>8.5472585729999988</c:v>
                </c:pt>
                <c:pt idx="3991">
                  <c:v>8.546368928599998</c:v>
                </c:pt>
                <c:pt idx="3992">
                  <c:v>8.5450344620000021</c:v>
                </c:pt>
                <c:pt idx="3993">
                  <c:v>8.5432551731999986</c:v>
                </c:pt>
                <c:pt idx="3994">
                  <c:v>8.5405862400000068</c:v>
                </c:pt>
                <c:pt idx="3995">
                  <c:v>8.5383621289999319</c:v>
                </c:pt>
                <c:pt idx="3996">
                  <c:v>8.5352483736000018</c:v>
                </c:pt>
                <c:pt idx="3997">
                  <c:v>8.5334690848000001</c:v>
                </c:pt>
                <c:pt idx="3998">
                  <c:v>8.5339139069999987</c:v>
                </c:pt>
                <c:pt idx="3999">
                  <c:v>8.5330242625999997</c:v>
                </c:pt>
                <c:pt idx="4000">
                  <c:v>8.532579440400001</c:v>
                </c:pt>
                <c:pt idx="4001">
                  <c:v>8.5348035513999996</c:v>
                </c:pt>
                <c:pt idx="4002">
                  <c:v>8.5352483736000018</c:v>
                </c:pt>
                <c:pt idx="4003">
                  <c:v>8.5356931958000004</c:v>
                </c:pt>
                <c:pt idx="4004">
                  <c:v>8.5361380180000008</c:v>
                </c:pt>
                <c:pt idx="4005">
                  <c:v>8.5365828402000048</c:v>
                </c:pt>
                <c:pt idx="4006">
                  <c:v>8.5374724845999985</c:v>
                </c:pt>
                <c:pt idx="4007">
                  <c:v>8.5374724845999985</c:v>
                </c:pt>
                <c:pt idx="4008">
                  <c:v>8.5370276623999999</c:v>
                </c:pt>
                <c:pt idx="4009">
                  <c:v>8.5361380180000008</c:v>
                </c:pt>
                <c:pt idx="4010">
                  <c:v>8.5339139069999987</c:v>
                </c:pt>
                <c:pt idx="4011">
                  <c:v>8.5294656850000017</c:v>
                </c:pt>
                <c:pt idx="4012">
                  <c:v>8.5183451300000019</c:v>
                </c:pt>
                <c:pt idx="4013">
                  <c:v>8.5085590416000016</c:v>
                </c:pt>
                <c:pt idx="4014">
                  <c:v>8.4974384866000001</c:v>
                </c:pt>
                <c:pt idx="4015">
                  <c:v>8.4880972204000003</c:v>
                </c:pt>
                <c:pt idx="4016">
                  <c:v>8.4783111319999982</c:v>
                </c:pt>
                <c:pt idx="4017">
                  <c:v>8.4689698658000037</c:v>
                </c:pt>
                <c:pt idx="4018">
                  <c:v>8.4605182440000046</c:v>
                </c:pt>
                <c:pt idx="4019">
                  <c:v>8.4520666222000767</c:v>
                </c:pt>
                <c:pt idx="4020">
                  <c:v>8.4462839336000002</c:v>
                </c:pt>
                <c:pt idx="4021">
                  <c:v>8.4418357116000013</c:v>
                </c:pt>
                <c:pt idx="4022">
                  <c:v>8.4369426674000003</c:v>
                </c:pt>
                <c:pt idx="4023">
                  <c:v>8.4302703343999994</c:v>
                </c:pt>
                <c:pt idx="4024">
                  <c:v>8.4253772902000001</c:v>
                </c:pt>
                <c:pt idx="4025">
                  <c:v>8.4227083570000048</c:v>
                </c:pt>
                <c:pt idx="4026">
                  <c:v>8.4187049572000028</c:v>
                </c:pt>
                <c:pt idx="4027">
                  <c:v>8.417370490599998</c:v>
                </c:pt>
                <c:pt idx="4028">
                  <c:v>8.4178153128000037</c:v>
                </c:pt>
                <c:pt idx="4029">
                  <c:v>8.4178153128000037</c:v>
                </c:pt>
                <c:pt idx="4030">
                  <c:v>8.417370490599998</c:v>
                </c:pt>
                <c:pt idx="4031">
                  <c:v>8.417370490599998</c:v>
                </c:pt>
                <c:pt idx="4032">
                  <c:v>8.4182601349999988</c:v>
                </c:pt>
                <c:pt idx="4033">
                  <c:v>8.4195946016000267</c:v>
                </c:pt>
                <c:pt idx="4034">
                  <c:v>8.4209290682000013</c:v>
                </c:pt>
                <c:pt idx="4035">
                  <c:v>8.4213738903999982</c:v>
                </c:pt>
                <c:pt idx="4036">
                  <c:v>8.4227083570000048</c:v>
                </c:pt>
                <c:pt idx="4037">
                  <c:v>8.4244876458000046</c:v>
                </c:pt>
                <c:pt idx="4038">
                  <c:v>8.4253772902000001</c:v>
                </c:pt>
                <c:pt idx="4039">
                  <c:v>8.4258221124000006</c:v>
                </c:pt>
                <c:pt idx="4040">
                  <c:v>8.4258221124000006</c:v>
                </c:pt>
                <c:pt idx="4041">
                  <c:v>8.4262669346000028</c:v>
                </c:pt>
                <c:pt idx="4042">
                  <c:v>8.4258221124000006</c:v>
                </c:pt>
                <c:pt idx="4043">
                  <c:v>8.4258221124000006</c:v>
                </c:pt>
                <c:pt idx="4044">
                  <c:v>8.4271565790000267</c:v>
                </c:pt>
                <c:pt idx="4045">
                  <c:v>8.4289358678000017</c:v>
                </c:pt>
                <c:pt idx="4046">
                  <c:v>8.4298255122000008</c:v>
                </c:pt>
                <c:pt idx="4047">
                  <c:v>8.4316048010000006</c:v>
                </c:pt>
                <c:pt idx="4048">
                  <c:v>8.4324944454000068</c:v>
                </c:pt>
                <c:pt idx="4049">
                  <c:v>8.4342737341999889</c:v>
                </c:pt>
                <c:pt idx="4050">
                  <c:v>8.4360530230000013</c:v>
                </c:pt>
                <c:pt idx="4051">
                  <c:v>8.438277133999998</c:v>
                </c:pt>
                <c:pt idx="4052">
                  <c:v>8.4400564227999997</c:v>
                </c:pt>
                <c:pt idx="4053">
                  <c:v>8.4436150004000012</c:v>
                </c:pt>
                <c:pt idx="4054">
                  <c:v>8.4453942892000047</c:v>
                </c:pt>
                <c:pt idx="4055">
                  <c:v>8.4471735779999992</c:v>
                </c:pt>
                <c:pt idx="4056">
                  <c:v>8.4485080445999987</c:v>
                </c:pt>
                <c:pt idx="4057">
                  <c:v>8.4511769778000048</c:v>
                </c:pt>
                <c:pt idx="4058">
                  <c:v>8.4525114444000007</c:v>
                </c:pt>
                <c:pt idx="4059">
                  <c:v>8.4551803776001684</c:v>
                </c:pt>
                <c:pt idx="4060">
                  <c:v>8.4578493108000767</c:v>
                </c:pt>
                <c:pt idx="4061">
                  <c:v>8.4605182440000046</c:v>
                </c:pt>
                <c:pt idx="4062">
                  <c:v>8.4631871772000267</c:v>
                </c:pt>
                <c:pt idx="4063">
                  <c:v>8.4667457548000247</c:v>
                </c:pt>
                <c:pt idx="4064">
                  <c:v>8.4716387990000008</c:v>
                </c:pt>
                <c:pt idx="4065">
                  <c:v>8.4747525544000268</c:v>
                </c:pt>
                <c:pt idx="4066">
                  <c:v>8.4783111319999982</c:v>
                </c:pt>
                <c:pt idx="4067">
                  <c:v>8.4809800652000025</c:v>
                </c:pt>
                <c:pt idx="4068">
                  <c:v>8.4823145318000268</c:v>
                </c:pt>
                <c:pt idx="4069">
                  <c:v>8.4858731094000017</c:v>
                </c:pt>
                <c:pt idx="4070">
                  <c:v>8.4894316870000068</c:v>
                </c:pt>
                <c:pt idx="4071">
                  <c:v>8.4921006202000004</c:v>
                </c:pt>
                <c:pt idx="4072">
                  <c:v>8.494324731199999</c:v>
                </c:pt>
                <c:pt idx="4073">
                  <c:v>8.494324731199999</c:v>
                </c:pt>
                <c:pt idx="4074">
                  <c:v>8.4956591978000748</c:v>
                </c:pt>
                <c:pt idx="4075">
                  <c:v>8.4978833088000005</c:v>
                </c:pt>
                <c:pt idx="4076">
                  <c:v>8.4996625976000768</c:v>
                </c:pt>
                <c:pt idx="4077">
                  <c:v>8.4992177754</c:v>
                </c:pt>
                <c:pt idx="4078">
                  <c:v>8.5005522420000048</c:v>
                </c:pt>
                <c:pt idx="4079">
                  <c:v>8.5027763530000247</c:v>
                </c:pt>
                <c:pt idx="4080">
                  <c:v>8.5036659974000006</c:v>
                </c:pt>
                <c:pt idx="4081">
                  <c:v>8.5032211751999984</c:v>
                </c:pt>
                <c:pt idx="4082">
                  <c:v>8.5036659974000006</c:v>
                </c:pt>
                <c:pt idx="4083">
                  <c:v>8.5036659974000006</c:v>
                </c:pt>
                <c:pt idx="4084">
                  <c:v>8.5032211751999984</c:v>
                </c:pt>
                <c:pt idx="4085">
                  <c:v>8.5027763530000247</c:v>
                </c:pt>
                <c:pt idx="4086">
                  <c:v>8.5027763530000247</c:v>
                </c:pt>
                <c:pt idx="4087">
                  <c:v>8.5032211751999984</c:v>
                </c:pt>
                <c:pt idx="4088">
                  <c:v>8.5032211751999984</c:v>
                </c:pt>
                <c:pt idx="4089">
                  <c:v>8.5027763530000247</c:v>
                </c:pt>
                <c:pt idx="4090">
                  <c:v>8.5032211751999984</c:v>
                </c:pt>
                <c:pt idx="4091">
                  <c:v>8.5045556418000015</c:v>
                </c:pt>
                <c:pt idx="4092">
                  <c:v>8.5054452862001249</c:v>
                </c:pt>
                <c:pt idx="4093">
                  <c:v>8.5063349306000067</c:v>
                </c:pt>
                <c:pt idx="4094">
                  <c:v>8.5076693972000008</c:v>
                </c:pt>
                <c:pt idx="4095">
                  <c:v>8.5098935082000047</c:v>
                </c:pt>
                <c:pt idx="4096">
                  <c:v>8.5067797528000018</c:v>
                </c:pt>
                <c:pt idx="4097">
                  <c:v>8.5018867086000007</c:v>
                </c:pt>
                <c:pt idx="4098">
                  <c:v>8.4961040200000006</c:v>
                </c:pt>
                <c:pt idx="4099">
                  <c:v>8.4907661536000028</c:v>
                </c:pt>
                <c:pt idx="4100">
                  <c:v>8.4858731094000017</c:v>
                </c:pt>
                <c:pt idx="4101">
                  <c:v>8.4805352430000767</c:v>
                </c:pt>
                <c:pt idx="4102">
                  <c:v>8.4760870210000068</c:v>
                </c:pt>
                <c:pt idx="4103">
                  <c:v>8.4716387990000008</c:v>
                </c:pt>
                <c:pt idx="4104">
                  <c:v>8.4663009326000047</c:v>
                </c:pt>
                <c:pt idx="4105">
                  <c:v>8.4605182440000046</c:v>
                </c:pt>
                <c:pt idx="4106">
                  <c:v>8.4565148442001465</c:v>
                </c:pt>
                <c:pt idx="4107">
                  <c:v>8.4516218000000016</c:v>
                </c:pt>
                <c:pt idx="4108">
                  <c:v>8.4476184001999979</c:v>
                </c:pt>
                <c:pt idx="4109">
                  <c:v>8.4449494669999989</c:v>
                </c:pt>
                <c:pt idx="4110">
                  <c:v>8.4391667784000006</c:v>
                </c:pt>
                <c:pt idx="4111">
                  <c:v>8.4360530230000013</c:v>
                </c:pt>
                <c:pt idx="4112">
                  <c:v>8.4320496232000028</c:v>
                </c:pt>
                <c:pt idx="4113">
                  <c:v>8.4284910455999995</c:v>
                </c:pt>
                <c:pt idx="4114">
                  <c:v>8.4267117568000014</c:v>
                </c:pt>
                <c:pt idx="4115">
                  <c:v>8.4262669346000028</c:v>
                </c:pt>
                <c:pt idx="4116">
                  <c:v>8.4244876458000046</c:v>
                </c:pt>
                <c:pt idx="4117">
                  <c:v>8.4244876458000046</c:v>
                </c:pt>
                <c:pt idx="4118">
                  <c:v>8.4244876458000046</c:v>
                </c:pt>
                <c:pt idx="4119">
                  <c:v>8.4218187125999986</c:v>
                </c:pt>
                <c:pt idx="4120">
                  <c:v>8.4200394238000005</c:v>
                </c:pt>
                <c:pt idx="4121">
                  <c:v>8.4178153128000037</c:v>
                </c:pt>
                <c:pt idx="4122">
                  <c:v>8.4155912018000247</c:v>
                </c:pt>
                <c:pt idx="4123">
                  <c:v>8.4151463796001593</c:v>
                </c:pt>
                <c:pt idx="4124">
                  <c:v>8.4160360240000767</c:v>
                </c:pt>
                <c:pt idx="4125">
                  <c:v>8.4155912018000247</c:v>
                </c:pt>
                <c:pt idx="4126">
                  <c:v>8.4164808462001268</c:v>
                </c:pt>
                <c:pt idx="4127">
                  <c:v>8.4191497794000068</c:v>
                </c:pt>
                <c:pt idx="4128">
                  <c:v>8.4204842460001448</c:v>
                </c:pt>
                <c:pt idx="4129">
                  <c:v>8.423598001400002</c:v>
                </c:pt>
                <c:pt idx="4130">
                  <c:v>8.4262669346000028</c:v>
                </c:pt>
                <c:pt idx="4131">
                  <c:v>8.4302703343999994</c:v>
                </c:pt>
                <c:pt idx="4132">
                  <c:v>8.4320496232000028</c:v>
                </c:pt>
                <c:pt idx="4133">
                  <c:v>8.4342737341999889</c:v>
                </c:pt>
                <c:pt idx="4134">
                  <c:v>8.437387489599999</c:v>
                </c:pt>
                <c:pt idx="4135">
                  <c:v>8.4400564227999997</c:v>
                </c:pt>
                <c:pt idx="4136">
                  <c:v>8.4422805338000266</c:v>
                </c:pt>
                <c:pt idx="4137">
                  <c:v>8.4458391114000246</c:v>
                </c:pt>
                <c:pt idx="4138">
                  <c:v>8.4476184001999979</c:v>
                </c:pt>
                <c:pt idx="4139">
                  <c:v>8.4480632223999983</c:v>
                </c:pt>
                <c:pt idx="4140">
                  <c:v>8.4476184001999979</c:v>
                </c:pt>
                <c:pt idx="4141">
                  <c:v>8.4467287557999988</c:v>
                </c:pt>
                <c:pt idx="4142">
                  <c:v>8.4462839336000002</c:v>
                </c:pt>
                <c:pt idx="4143">
                  <c:v>8.4440598226000017</c:v>
                </c:pt>
                <c:pt idx="4144">
                  <c:v>8.4418357116000013</c:v>
                </c:pt>
                <c:pt idx="4145">
                  <c:v>8.4391667784000006</c:v>
                </c:pt>
                <c:pt idx="4146">
                  <c:v>8.4369426674000003</c:v>
                </c:pt>
                <c:pt idx="4147">
                  <c:v>8.4342737341999889</c:v>
                </c:pt>
                <c:pt idx="4148">
                  <c:v>8.4316048010000006</c:v>
                </c:pt>
                <c:pt idx="4149">
                  <c:v>8.4293806900000003</c:v>
                </c:pt>
                <c:pt idx="4150">
                  <c:v>8.4271565790000267</c:v>
                </c:pt>
                <c:pt idx="4151">
                  <c:v>8.4258221124000006</c:v>
                </c:pt>
                <c:pt idx="4152">
                  <c:v>8.4244876458000046</c:v>
                </c:pt>
                <c:pt idx="4153">
                  <c:v>8.4258221124000006</c:v>
                </c:pt>
                <c:pt idx="4154">
                  <c:v>8.4276014011999987</c:v>
                </c:pt>
                <c:pt idx="4155">
                  <c:v>8.4276014011999987</c:v>
                </c:pt>
                <c:pt idx="4156">
                  <c:v>8.4293806900000003</c:v>
                </c:pt>
                <c:pt idx="4157">
                  <c:v>8.4329392676000268</c:v>
                </c:pt>
                <c:pt idx="4158">
                  <c:v>8.4364978452000248</c:v>
                </c:pt>
                <c:pt idx="4159">
                  <c:v>8.4391667784000006</c:v>
                </c:pt>
                <c:pt idx="4160">
                  <c:v>8.4422805338000266</c:v>
                </c:pt>
                <c:pt idx="4161">
                  <c:v>8.4449494669999989</c:v>
                </c:pt>
                <c:pt idx="4162">
                  <c:v>8.4480632223999983</c:v>
                </c:pt>
                <c:pt idx="4163">
                  <c:v>8.4507321556001376</c:v>
                </c:pt>
                <c:pt idx="4164">
                  <c:v>8.4520666222000767</c:v>
                </c:pt>
                <c:pt idx="4165">
                  <c:v>8.4542907332000006</c:v>
                </c:pt>
                <c:pt idx="4166">
                  <c:v>8.4565148442001465</c:v>
                </c:pt>
                <c:pt idx="4167">
                  <c:v>8.4587389552000047</c:v>
                </c:pt>
                <c:pt idx="4168">
                  <c:v>8.4609630661999997</c:v>
                </c:pt>
                <c:pt idx="4169">
                  <c:v>8.4636319994000768</c:v>
                </c:pt>
                <c:pt idx="4170">
                  <c:v>8.4667457548000247</c:v>
                </c:pt>
                <c:pt idx="4171">
                  <c:v>8.4689698658000037</c:v>
                </c:pt>
                <c:pt idx="4172">
                  <c:v>8.4707491546000266</c:v>
                </c:pt>
                <c:pt idx="4173">
                  <c:v>8.4711939768000004</c:v>
                </c:pt>
                <c:pt idx="4174">
                  <c:v>8.4734180878000007</c:v>
                </c:pt>
                <c:pt idx="4175">
                  <c:v>8.4734180878000007</c:v>
                </c:pt>
                <c:pt idx="4176">
                  <c:v>8.4738629100000047</c:v>
                </c:pt>
                <c:pt idx="4177">
                  <c:v>8.4743077322000016</c:v>
                </c:pt>
                <c:pt idx="4178">
                  <c:v>8.4729732656000003</c:v>
                </c:pt>
                <c:pt idx="4179">
                  <c:v>8.4716387990000008</c:v>
                </c:pt>
                <c:pt idx="4180">
                  <c:v>8.4698595102001448</c:v>
                </c:pt>
                <c:pt idx="4181">
                  <c:v>8.4680802214000028</c:v>
                </c:pt>
                <c:pt idx="4182">
                  <c:v>8.4654112882000767</c:v>
                </c:pt>
                <c:pt idx="4183">
                  <c:v>8.4645216438000013</c:v>
                </c:pt>
                <c:pt idx="4184">
                  <c:v>8.4622975328001484</c:v>
                </c:pt>
                <c:pt idx="4185">
                  <c:v>8.4605182440000046</c:v>
                </c:pt>
                <c:pt idx="4186">
                  <c:v>8.4600734218000007</c:v>
                </c:pt>
                <c:pt idx="4187">
                  <c:v>8.4614078884000268</c:v>
                </c:pt>
                <c:pt idx="4188">
                  <c:v>8.4622975328001484</c:v>
                </c:pt>
                <c:pt idx="4189">
                  <c:v>8.4640768216000026</c:v>
                </c:pt>
                <c:pt idx="4190">
                  <c:v>8.4658561104001357</c:v>
                </c:pt>
                <c:pt idx="4191">
                  <c:v>8.4694146880001266</c:v>
                </c:pt>
                <c:pt idx="4192">
                  <c:v>8.4711939768000004</c:v>
                </c:pt>
                <c:pt idx="4193">
                  <c:v>8.4729732656000003</c:v>
                </c:pt>
                <c:pt idx="4194">
                  <c:v>8.4743077322000016</c:v>
                </c:pt>
                <c:pt idx="4195">
                  <c:v>8.4751973766001267</c:v>
                </c:pt>
                <c:pt idx="4196">
                  <c:v>8.4747525544000268</c:v>
                </c:pt>
                <c:pt idx="4197">
                  <c:v>8.4751973766001267</c:v>
                </c:pt>
                <c:pt idx="4198">
                  <c:v>8.4760870210000068</c:v>
                </c:pt>
                <c:pt idx="4199">
                  <c:v>8.4774214876000009</c:v>
                </c:pt>
                <c:pt idx="4200">
                  <c:v>8.4760870210000068</c:v>
                </c:pt>
                <c:pt idx="4201">
                  <c:v>8.4751973766001267</c:v>
                </c:pt>
                <c:pt idx="4202">
                  <c:v>8.4734180878000007</c:v>
                </c:pt>
                <c:pt idx="4203">
                  <c:v>8.4689698658000037</c:v>
                </c:pt>
                <c:pt idx="4204">
                  <c:v>8.4631871772000267</c:v>
                </c:pt>
                <c:pt idx="4205">
                  <c:v>8.4591837774000247</c:v>
                </c:pt>
                <c:pt idx="4206">
                  <c:v>8.4560700220000005</c:v>
                </c:pt>
                <c:pt idx="4207">
                  <c:v>8.4520666222000767</c:v>
                </c:pt>
                <c:pt idx="4208">
                  <c:v>8.4493976890000013</c:v>
                </c:pt>
                <c:pt idx="4209">
                  <c:v>8.4480632223999983</c:v>
                </c:pt>
                <c:pt idx="4210">
                  <c:v>8.4453942892000047</c:v>
                </c:pt>
                <c:pt idx="4211">
                  <c:v>8.4449494669999989</c:v>
                </c:pt>
                <c:pt idx="4212">
                  <c:v>8.4436150004000012</c:v>
                </c:pt>
                <c:pt idx="4213">
                  <c:v>8.4422805338000266</c:v>
                </c:pt>
                <c:pt idx="4214">
                  <c:v>8.4400564227999997</c:v>
                </c:pt>
                <c:pt idx="4215">
                  <c:v>8.439611600600001</c:v>
                </c:pt>
                <c:pt idx="4216">
                  <c:v>8.4369426674000003</c:v>
                </c:pt>
                <c:pt idx="4217">
                  <c:v>8.4347185564000018</c:v>
                </c:pt>
                <c:pt idx="4218">
                  <c:v>8.433828912000001</c:v>
                </c:pt>
                <c:pt idx="4219">
                  <c:v>8.4329392676000268</c:v>
                </c:pt>
                <c:pt idx="4220">
                  <c:v>8.4324944454000068</c:v>
                </c:pt>
                <c:pt idx="4221">
                  <c:v>8.4324944454000068</c:v>
                </c:pt>
                <c:pt idx="4222">
                  <c:v>8.433828912000001</c:v>
                </c:pt>
                <c:pt idx="4223">
                  <c:v>8.4347185564000018</c:v>
                </c:pt>
                <c:pt idx="4224">
                  <c:v>8.4342737341999889</c:v>
                </c:pt>
                <c:pt idx="4225">
                  <c:v>8.4333840898000023</c:v>
                </c:pt>
                <c:pt idx="4226">
                  <c:v>8.4316048010000006</c:v>
                </c:pt>
                <c:pt idx="4227">
                  <c:v>8.4289358678000017</c:v>
                </c:pt>
                <c:pt idx="4228">
                  <c:v>8.4271565790000267</c:v>
                </c:pt>
                <c:pt idx="4229">
                  <c:v>8.4258221124000006</c:v>
                </c:pt>
                <c:pt idx="4230">
                  <c:v>8.4258221124000006</c:v>
                </c:pt>
                <c:pt idx="4231">
                  <c:v>8.4240428236000007</c:v>
                </c:pt>
                <c:pt idx="4232">
                  <c:v>8.4222635348000008</c:v>
                </c:pt>
                <c:pt idx="4233">
                  <c:v>8.4213738903999982</c:v>
                </c:pt>
                <c:pt idx="4234">
                  <c:v>8.4209290682000013</c:v>
                </c:pt>
                <c:pt idx="4235">
                  <c:v>8.4204842460001448</c:v>
                </c:pt>
                <c:pt idx="4236">
                  <c:v>8.4200394238000005</c:v>
                </c:pt>
                <c:pt idx="4237">
                  <c:v>8.4195946016000267</c:v>
                </c:pt>
                <c:pt idx="4238">
                  <c:v>8.4204842460001448</c:v>
                </c:pt>
                <c:pt idx="4239">
                  <c:v>8.4213738903999982</c:v>
                </c:pt>
                <c:pt idx="4240">
                  <c:v>8.4218187125999986</c:v>
                </c:pt>
                <c:pt idx="4241">
                  <c:v>8.4227083570000048</c:v>
                </c:pt>
                <c:pt idx="4242">
                  <c:v>8.4240428236000007</c:v>
                </c:pt>
                <c:pt idx="4243">
                  <c:v>8.4253772902000001</c:v>
                </c:pt>
                <c:pt idx="4244">
                  <c:v>8.4276014011999987</c:v>
                </c:pt>
                <c:pt idx="4245">
                  <c:v>8.4293806900000003</c:v>
                </c:pt>
                <c:pt idx="4246">
                  <c:v>8.4302703343999994</c:v>
                </c:pt>
                <c:pt idx="4247">
                  <c:v>8.4289358678000017</c:v>
                </c:pt>
                <c:pt idx="4248">
                  <c:v>8.4293806900000003</c:v>
                </c:pt>
                <c:pt idx="4249">
                  <c:v>8.4293806900000003</c:v>
                </c:pt>
                <c:pt idx="4250">
                  <c:v>8.4276014011999987</c:v>
                </c:pt>
                <c:pt idx="4251">
                  <c:v>8.4276014011999987</c:v>
                </c:pt>
                <c:pt idx="4252">
                  <c:v>8.4280462234000026</c:v>
                </c:pt>
                <c:pt idx="4253">
                  <c:v>8.4271565790000267</c:v>
                </c:pt>
                <c:pt idx="4254">
                  <c:v>8.4276014011999987</c:v>
                </c:pt>
                <c:pt idx="4255">
                  <c:v>8.4271565790000267</c:v>
                </c:pt>
                <c:pt idx="4256">
                  <c:v>8.4258221124000006</c:v>
                </c:pt>
                <c:pt idx="4257">
                  <c:v>8.4253772902000001</c:v>
                </c:pt>
                <c:pt idx="4258">
                  <c:v>8.4249324680000015</c:v>
                </c:pt>
                <c:pt idx="4259">
                  <c:v>8.423598001400002</c:v>
                </c:pt>
                <c:pt idx="4260">
                  <c:v>8.4222635348000008</c:v>
                </c:pt>
                <c:pt idx="4261">
                  <c:v>8.4244876458000046</c:v>
                </c:pt>
                <c:pt idx="4262">
                  <c:v>8.4262669346000028</c:v>
                </c:pt>
                <c:pt idx="4263">
                  <c:v>8.4267117568000014</c:v>
                </c:pt>
                <c:pt idx="4264">
                  <c:v>8.4298255122000008</c:v>
                </c:pt>
                <c:pt idx="4265">
                  <c:v>8.4316048010000006</c:v>
                </c:pt>
                <c:pt idx="4266">
                  <c:v>8.4329392676000268</c:v>
                </c:pt>
                <c:pt idx="4267">
                  <c:v>8.4351633786000004</c:v>
                </c:pt>
                <c:pt idx="4268">
                  <c:v>8.4364978452000248</c:v>
                </c:pt>
                <c:pt idx="4269">
                  <c:v>8.437387489599999</c:v>
                </c:pt>
                <c:pt idx="4270">
                  <c:v>8.437387489599999</c:v>
                </c:pt>
                <c:pt idx="4271">
                  <c:v>8.4364978452000248</c:v>
                </c:pt>
                <c:pt idx="4272">
                  <c:v>8.4347185564000018</c:v>
                </c:pt>
                <c:pt idx="4273">
                  <c:v>8.4347185564000018</c:v>
                </c:pt>
                <c:pt idx="4274">
                  <c:v>8.4351633786000004</c:v>
                </c:pt>
                <c:pt idx="4275">
                  <c:v>8.4351633786000004</c:v>
                </c:pt>
                <c:pt idx="4276">
                  <c:v>8.4364978452000248</c:v>
                </c:pt>
                <c:pt idx="4277">
                  <c:v>8.4369426674000003</c:v>
                </c:pt>
                <c:pt idx="4278">
                  <c:v>8.437387489599999</c:v>
                </c:pt>
                <c:pt idx="4279">
                  <c:v>8.4378323118000047</c:v>
                </c:pt>
                <c:pt idx="4280">
                  <c:v>8.4400564227999997</c:v>
                </c:pt>
                <c:pt idx="4281">
                  <c:v>8.4418357116000013</c:v>
                </c:pt>
                <c:pt idx="4282">
                  <c:v>8.4436150004000012</c:v>
                </c:pt>
                <c:pt idx="4283">
                  <c:v>8.4445046448000021</c:v>
                </c:pt>
                <c:pt idx="4284">
                  <c:v>8.4453942892000047</c:v>
                </c:pt>
                <c:pt idx="4285">
                  <c:v>8.4467287557999988</c:v>
                </c:pt>
                <c:pt idx="4286">
                  <c:v>8.4480632223999983</c:v>
                </c:pt>
                <c:pt idx="4287">
                  <c:v>8.4476184001999979</c:v>
                </c:pt>
                <c:pt idx="4288">
                  <c:v>8.4467287557999988</c:v>
                </c:pt>
                <c:pt idx="4289">
                  <c:v>8.4440598226000017</c:v>
                </c:pt>
                <c:pt idx="4290">
                  <c:v>8.4405012450000036</c:v>
                </c:pt>
                <c:pt idx="4291">
                  <c:v>8.4387219561999984</c:v>
                </c:pt>
                <c:pt idx="4292">
                  <c:v>8.437387489599999</c:v>
                </c:pt>
                <c:pt idx="4293">
                  <c:v>8.437387489599999</c:v>
                </c:pt>
                <c:pt idx="4294">
                  <c:v>8.439611600600001</c:v>
                </c:pt>
                <c:pt idx="4295">
                  <c:v>8.4413908894000009</c:v>
                </c:pt>
                <c:pt idx="4296">
                  <c:v>8.4427253560000004</c:v>
                </c:pt>
                <c:pt idx="4297">
                  <c:v>8.4449494669999989</c:v>
                </c:pt>
                <c:pt idx="4298">
                  <c:v>8.4462839336000002</c:v>
                </c:pt>
                <c:pt idx="4299">
                  <c:v>8.4507321556001376</c:v>
                </c:pt>
                <c:pt idx="4300">
                  <c:v>8.4538459110000268</c:v>
                </c:pt>
                <c:pt idx="4301">
                  <c:v>8.4565148442001465</c:v>
                </c:pt>
                <c:pt idx="4302">
                  <c:v>8.4587389552000047</c:v>
                </c:pt>
                <c:pt idx="4303">
                  <c:v>8.4614078884000268</c:v>
                </c:pt>
                <c:pt idx="4304">
                  <c:v>8.4636319994000768</c:v>
                </c:pt>
                <c:pt idx="4305">
                  <c:v>8.4645216438000013</c:v>
                </c:pt>
                <c:pt idx="4306">
                  <c:v>8.4658561104001357</c:v>
                </c:pt>
                <c:pt idx="4307">
                  <c:v>8.4667457548000247</c:v>
                </c:pt>
                <c:pt idx="4308">
                  <c:v>8.4676353992001268</c:v>
                </c:pt>
                <c:pt idx="4309">
                  <c:v>8.4667457548000247</c:v>
                </c:pt>
                <c:pt idx="4310">
                  <c:v>8.4663009326000047</c:v>
                </c:pt>
                <c:pt idx="4311">
                  <c:v>8.4649664660000017</c:v>
                </c:pt>
                <c:pt idx="4312">
                  <c:v>8.4636319994000768</c:v>
                </c:pt>
                <c:pt idx="4313">
                  <c:v>8.4622975328001484</c:v>
                </c:pt>
                <c:pt idx="4314">
                  <c:v>8.4605182440000046</c:v>
                </c:pt>
                <c:pt idx="4315">
                  <c:v>8.4578493108000767</c:v>
                </c:pt>
                <c:pt idx="4316">
                  <c:v>8.4542907332000006</c:v>
                </c:pt>
                <c:pt idx="4317">
                  <c:v>8.4525114444000007</c:v>
                </c:pt>
                <c:pt idx="4318">
                  <c:v>8.4507321556001376</c:v>
                </c:pt>
                <c:pt idx="4319">
                  <c:v>8.4498425112000248</c:v>
                </c:pt>
                <c:pt idx="4320">
                  <c:v>8.4489528668000009</c:v>
                </c:pt>
                <c:pt idx="4321">
                  <c:v>8.4449494669999989</c:v>
                </c:pt>
                <c:pt idx="4322">
                  <c:v>8.4436150004000012</c:v>
                </c:pt>
                <c:pt idx="4323">
                  <c:v>8.4427253560000004</c:v>
                </c:pt>
                <c:pt idx="4324">
                  <c:v>8.4422805338000266</c:v>
                </c:pt>
                <c:pt idx="4325">
                  <c:v>8.4436150004000012</c:v>
                </c:pt>
                <c:pt idx="4326">
                  <c:v>8.4445046448000021</c:v>
                </c:pt>
                <c:pt idx="4327">
                  <c:v>8.4445046448000021</c:v>
                </c:pt>
                <c:pt idx="4328">
                  <c:v>8.4462839336000002</c:v>
                </c:pt>
                <c:pt idx="4329">
                  <c:v>8.4480632223999983</c:v>
                </c:pt>
                <c:pt idx="4330">
                  <c:v>8.4445046448000021</c:v>
                </c:pt>
                <c:pt idx="4331">
                  <c:v>8.4453942892000047</c:v>
                </c:pt>
                <c:pt idx="4332">
                  <c:v>8.4471735779999992</c:v>
                </c:pt>
                <c:pt idx="4333">
                  <c:v>8.4493976890000013</c:v>
                </c:pt>
                <c:pt idx="4334">
                  <c:v>8.4502873334000768</c:v>
                </c:pt>
                <c:pt idx="4335">
                  <c:v>8.4534010888000068</c:v>
                </c:pt>
                <c:pt idx="4336">
                  <c:v>8.4574044886000248</c:v>
                </c:pt>
                <c:pt idx="4337">
                  <c:v>8.4600734218000007</c:v>
                </c:pt>
                <c:pt idx="4338">
                  <c:v>8.4622975328001484</c:v>
                </c:pt>
                <c:pt idx="4339">
                  <c:v>8.4640768216000026</c:v>
                </c:pt>
                <c:pt idx="4340">
                  <c:v>8.4654112882000767</c:v>
                </c:pt>
                <c:pt idx="4341">
                  <c:v>8.4671905770000748</c:v>
                </c:pt>
                <c:pt idx="4342">
                  <c:v>8.4711939768000004</c:v>
                </c:pt>
                <c:pt idx="4343">
                  <c:v>8.4743077322000016</c:v>
                </c:pt>
                <c:pt idx="4344">
                  <c:v>8.4747525544000268</c:v>
                </c:pt>
                <c:pt idx="4345">
                  <c:v>8.4774214876000009</c:v>
                </c:pt>
                <c:pt idx="4346">
                  <c:v>8.4792007764000008</c:v>
                </c:pt>
                <c:pt idx="4347">
                  <c:v>8.4818697095999998</c:v>
                </c:pt>
                <c:pt idx="4348">
                  <c:v>8.4836489984000067</c:v>
                </c:pt>
                <c:pt idx="4349">
                  <c:v>8.4863179316000004</c:v>
                </c:pt>
                <c:pt idx="4350">
                  <c:v>8.4876523982000247</c:v>
                </c:pt>
                <c:pt idx="4351">
                  <c:v>8.4876523982000247</c:v>
                </c:pt>
                <c:pt idx="4352">
                  <c:v>8.4863179316000004</c:v>
                </c:pt>
                <c:pt idx="4353">
                  <c:v>8.4823145318000268</c:v>
                </c:pt>
                <c:pt idx="4354">
                  <c:v>8.4760870210000068</c:v>
                </c:pt>
                <c:pt idx="4355">
                  <c:v>8.4658561104001357</c:v>
                </c:pt>
                <c:pt idx="4356">
                  <c:v>8.4511769778000048</c:v>
                </c:pt>
                <c:pt idx="4357">
                  <c:v>8.4364978452000248</c:v>
                </c:pt>
                <c:pt idx="4358">
                  <c:v>8.4182601349999988</c:v>
                </c:pt>
                <c:pt idx="4359">
                  <c:v>8.4004672470000248</c:v>
                </c:pt>
                <c:pt idx="4360">
                  <c:v>8.3840088256000005</c:v>
                </c:pt>
                <c:pt idx="4361">
                  <c:v>8.3679952264000068</c:v>
                </c:pt>
                <c:pt idx="4362">
                  <c:v>8.3528712716000246</c:v>
                </c:pt>
                <c:pt idx="4363">
                  <c:v>8.3377473168000247</c:v>
                </c:pt>
                <c:pt idx="4364">
                  <c:v>8.3212888954000004</c:v>
                </c:pt>
                <c:pt idx="4365">
                  <c:v>8.2972684965999939</c:v>
                </c:pt>
                <c:pt idx="4366">
                  <c:v>8.2768066754000067</c:v>
                </c:pt>
                <c:pt idx="4367">
                  <c:v>8.2607930762000006</c:v>
                </c:pt>
                <c:pt idx="4368">
                  <c:v>8.2492276989999986</c:v>
                </c:pt>
                <c:pt idx="4369">
                  <c:v>8.2416657215999489</c:v>
                </c:pt>
                <c:pt idx="4370">
                  <c:v>8.2354382108000248</c:v>
                </c:pt>
                <c:pt idx="4371">
                  <c:v>8.2309899888000011</c:v>
                </c:pt>
                <c:pt idx="4372">
                  <c:v>8.2260969446000001</c:v>
                </c:pt>
                <c:pt idx="4373">
                  <c:v>8.2247624779999988</c:v>
                </c:pt>
                <c:pt idx="4374">
                  <c:v>8.2229831891999989</c:v>
                </c:pt>
                <c:pt idx="4375">
                  <c:v>8.2207590782000004</c:v>
                </c:pt>
                <c:pt idx="4376">
                  <c:v>8.2185349672000036</c:v>
                </c:pt>
                <c:pt idx="4377">
                  <c:v>8.217645322800001</c:v>
                </c:pt>
                <c:pt idx="4378">
                  <c:v>8.2163108561999998</c:v>
                </c:pt>
                <c:pt idx="4379">
                  <c:v>8.2145315674000017</c:v>
                </c:pt>
                <c:pt idx="4380">
                  <c:v>8.2131971007999987</c:v>
                </c:pt>
                <c:pt idx="4381">
                  <c:v>8.2105281675999979</c:v>
                </c:pt>
                <c:pt idx="4382">
                  <c:v>8.2074144122000003</c:v>
                </c:pt>
                <c:pt idx="4383">
                  <c:v>8.2034110124000037</c:v>
                </c:pt>
                <c:pt idx="4384">
                  <c:v>8.1994076126000248</c:v>
                </c:pt>
                <c:pt idx="4385">
                  <c:v>8.1967386794000028</c:v>
                </c:pt>
                <c:pt idx="4386">
                  <c:v>8.1945145684000025</c:v>
                </c:pt>
                <c:pt idx="4387">
                  <c:v>8.1931801018000012</c:v>
                </c:pt>
                <c:pt idx="4388">
                  <c:v>8.1922904574000004</c:v>
                </c:pt>
                <c:pt idx="4389">
                  <c:v>8.1900663464000001</c:v>
                </c:pt>
                <c:pt idx="4390">
                  <c:v>8.1887318798000006</c:v>
                </c:pt>
                <c:pt idx="4391">
                  <c:v>8.1887318798000006</c:v>
                </c:pt>
                <c:pt idx="4392">
                  <c:v>8.1878422354000246</c:v>
                </c:pt>
                <c:pt idx="4393">
                  <c:v>8.1878422354000246</c:v>
                </c:pt>
                <c:pt idx="4394">
                  <c:v>8.1882870576000002</c:v>
                </c:pt>
                <c:pt idx="4395">
                  <c:v>8.189176702000001</c:v>
                </c:pt>
                <c:pt idx="4396">
                  <c:v>8.1896215241999997</c:v>
                </c:pt>
                <c:pt idx="4397">
                  <c:v>8.1900663464000001</c:v>
                </c:pt>
                <c:pt idx="4398">
                  <c:v>8.1922904574000004</c:v>
                </c:pt>
                <c:pt idx="4399">
                  <c:v>8.1936249240000016</c:v>
                </c:pt>
                <c:pt idx="4400">
                  <c:v>8.1958490350000268</c:v>
                </c:pt>
                <c:pt idx="4401">
                  <c:v>8.1985179681999991</c:v>
                </c:pt>
                <c:pt idx="4402">
                  <c:v>8.2007420792000048</c:v>
                </c:pt>
                <c:pt idx="4403">
                  <c:v>8.1998524348000004</c:v>
                </c:pt>
                <c:pt idx="4404">
                  <c:v>8.1985179681999991</c:v>
                </c:pt>
                <c:pt idx="4405">
                  <c:v>8.1980731459999419</c:v>
                </c:pt>
                <c:pt idx="4406">
                  <c:v>8.1962938572000006</c:v>
                </c:pt>
                <c:pt idx="4407">
                  <c:v>8.1954042128001756</c:v>
                </c:pt>
                <c:pt idx="4408">
                  <c:v>8.1945145684000025</c:v>
                </c:pt>
                <c:pt idx="4409">
                  <c:v>8.1940697461999985</c:v>
                </c:pt>
                <c:pt idx="4410">
                  <c:v>8.1918456352</c:v>
                </c:pt>
                <c:pt idx="4411">
                  <c:v>8.1900663464000001</c:v>
                </c:pt>
                <c:pt idx="4412">
                  <c:v>8.1887318798000006</c:v>
                </c:pt>
                <c:pt idx="4413">
                  <c:v>8.1882870576000002</c:v>
                </c:pt>
                <c:pt idx="4414">
                  <c:v>8.1865077688000003</c:v>
                </c:pt>
                <c:pt idx="4415">
                  <c:v>8.1851733021999991</c:v>
                </c:pt>
                <c:pt idx="4416">
                  <c:v>8.1833940134000027</c:v>
                </c:pt>
                <c:pt idx="4417">
                  <c:v>8.1802802580000247</c:v>
                </c:pt>
                <c:pt idx="4418">
                  <c:v>8.1780561469999995</c:v>
                </c:pt>
                <c:pt idx="4419">
                  <c:v>8.1767216803999982</c:v>
                </c:pt>
                <c:pt idx="4420">
                  <c:v>8.1749423916000001</c:v>
                </c:pt>
                <c:pt idx="4421">
                  <c:v>8.1727182805999998</c:v>
                </c:pt>
                <c:pt idx="4422">
                  <c:v>8.1700493474000027</c:v>
                </c:pt>
                <c:pt idx="4423">
                  <c:v>8.1687148808000014</c:v>
                </c:pt>
                <c:pt idx="4424">
                  <c:v>8.1656011254000003</c:v>
                </c:pt>
                <c:pt idx="4425">
                  <c:v>8.1615977256000001</c:v>
                </c:pt>
                <c:pt idx="4426">
                  <c:v>8.1575943258000247</c:v>
                </c:pt>
                <c:pt idx="4427">
                  <c:v>8.1522564594000748</c:v>
                </c:pt>
                <c:pt idx="4428">
                  <c:v>8.1473634151999939</c:v>
                </c:pt>
                <c:pt idx="4429">
                  <c:v>8.1424703710000017</c:v>
                </c:pt>
                <c:pt idx="4430">
                  <c:v>8.1380221489999389</c:v>
                </c:pt>
                <c:pt idx="4431">
                  <c:v>8.1335739269999987</c:v>
                </c:pt>
                <c:pt idx="4432">
                  <c:v>8.1304601716000011</c:v>
                </c:pt>
                <c:pt idx="4433">
                  <c:v>8.1260119495999987</c:v>
                </c:pt>
                <c:pt idx="4434">
                  <c:v>8.1228981941999994</c:v>
                </c:pt>
                <c:pt idx="4435">
                  <c:v>8.1211189053999959</c:v>
                </c:pt>
                <c:pt idx="4436">
                  <c:v>8.1211189053999959</c:v>
                </c:pt>
                <c:pt idx="4437">
                  <c:v>8.1193396166000067</c:v>
                </c:pt>
                <c:pt idx="4438">
                  <c:v>8.1193396166000067</c:v>
                </c:pt>
                <c:pt idx="4439">
                  <c:v>8.1193396166000067</c:v>
                </c:pt>
                <c:pt idx="4440">
                  <c:v>8.1193396166000067</c:v>
                </c:pt>
                <c:pt idx="4441">
                  <c:v>8.1188947944000009</c:v>
                </c:pt>
                <c:pt idx="4442">
                  <c:v>8.1180051499999983</c:v>
                </c:pt>
                <c:pt idx="4443">
                  <c:v>8.1180051499999983</c:v>
                </c:pt>
                <c:pt idx="4444">
                  <c:v>8.1157810390000247</c:v>
                </c:pt>
                <c:pt idx="4445">
                  <c:v>8.1126672836000004</c:v>
                </c:pt>
                <c:pt idx="4446">
                  <c:v>8.1082190615999981</c:v>
                </c:pt>
                <c:pt idx="4447">
                  <c:v>8.1037708396000028</c:v>
                </c:pt>
                <c:pt idx="4448">
                  <c:v>8.0962088621999992</c:v>
                </c:pt>
                <c:pt idx="4449">
                  <c:v>8.0886468848000028</c:v>
                </c:pt>
                <c:pt idx="4450">
                  <c:v>8.0833090184000067</c:v>
                </c:pt>
                <c:pt idx="4451">
                  <c:v>8.0784159742000003</c:v>
                </c:pt>
                <c:pt idx="4452">
                  <c:v>8.0739677521999997</c:v>
                </c:pt>
                <c:pt idx="4453">
                  <c:v>8.0708539968000022</c:v>
                </c:pt>
                <c:pt idx="4454">
                  <c:v>8.0677402414000028</c:v>
                </c:pt>
                <c:pt idx="4455">
                  <c:v>8.0650713082000003</c:v>
                </c:pt>
                <c:pt idx="4456">
                  <c:v>8.0637368416001411</c:v>
                </c:pt>
                <c:pt idx="4457">
                  <c:v>8.0624023750001719</c:v>
                </c:pt>
                <c:pt idx="4458">
                  <c:v>8.0610679084000036</c:v>
                </c:pt>
                <c:pt idx="4459">
                  <c:v>8.0597334418000006</c:v>
                </c:pt>
                <c:pt idx="4460">
                  <c:v>8.060178264000001</c:v>
                </c:pt>
                <c:pt idx="4461">
                  <c:v>8.0610679084000036</c:v>
                </c:pt>
                <c:pt idx="4462">
                  <c:v>8.0632920194000768</c:v>
                </c:pt>
                <c:pt idx="4463">
                  <c:v>8.0637368416001411</c:v>
                </c:pt>
                <c:pt idx="4464">
                  <c:v>8.0650713082000003</c:v>
                </c:pt>
                <c:pt idx="4465">
                  <c:v>8.0650713082000003</c:v>
                </c:pt>
                <c:pt idx="4466">
                  <c:v>8.0646264860000016</c:v>
                </c:pt>
                <c:pt idx="4467">
                  <c:v>8.0637368416001411</c:v>
                </c:pt>
                <c:pt idx="4468">
                  <c:v>8.0637368416001411</c:v>
                </c:pt>
                <c:pt idx="4469">
                  <c:v>8.0632920194000768</c:v>
                </c:pt>
                <c:pt idx="4470">
                  <c:v>8.0632920194000768</c:v>
                </c:pt>
                <c:pt idx="4471">
                  <c:v>8.0628471972000266</c:v>
                </c:pt>
                <c:pt idx="4472">
                  <c:v>8.0619575528000027</c:v>
                </c:pt>
                <c:pt idx="4473">
                  <c:v>8.0641816638000012</c:v>
                </c:pt>
                <c:pt idx="4474">
                  <c:v>8.0655161304001268</c:v>
                </c:pt>
                <c:pt idx="4475">
                  <c:v>8.0681850636000014</c:v>
                </c:pt>
                <c:pt idx="4476">
                  <c:v>8.0690747080000005</c:v>
                </c:pt>
                <c:pt idx="4477">
                  <c:v>8.0717436412000012</c:v>
                </c:pt>
                <c:pt idx="4478">
                  <c:v>8.0739677521999997</c:v>
                </c:pt>
                <c:pt idx="4479">
                  <c:v>8.075302218800152</c:v>
                </c:pt>
                <c:pt idx="4480">
                  <c:v>8.0775263298000048</c:v>
                </c:pt>
                <c:pt idx="4481">
                  <c:v>8.078860796399999</c:v>
                </c:pt>
                <c:pt idx="4482">
                  <c:v>8.0801952630000002</c:v>
                </c:pt>
                <c:pt idx="4483">
                  <c:v>8.0819745518000001</c:v>
                </c:pt>
                <c:pt idx="4484">
                  <c:v>8.0837538406</c:v>
                </c:pt>
                <c:pt idx="4485">
                  <c:v>8.0855331294000248</c:v>
                </c:pt>
                <c:pt idx="4486">
                  <c:v>8.0855331294000248</c:v>
                </c:pt>
                <c:pt idx="4487">
                  <c:v>8.0882020625999989</c:v>
                </c:pt>
                <c:pt idx="4488">
                  <c:v>8.0890917069999997</c:v>
                </c:pt>
                <c:pt idx="4489">
                  <c:v>8.0882020625999989</c:v>
                </c:pt>
                <c:pt idx="4490">
                  <c:v>8.0882020625999989</c:v>
                </c:pt>
                <c:pt idx="4491">
                  <c:v>8.0882020625999989</c:v>
                </c:pt>
                <c:pt idx="4492">
                  <c:v>8.0868675960000047</c:v>
                </c:pt>
                <c:pt idx="4493">
                  <c:v>8.0850883072000048</c:v>
                </c:pt>
                <c:pt idx="4494">
                  <c:v>8.0837538406</c:v>
                </c:pt>
                <c:pt idx="4495">
                  <c:v>8.0801952630000002</c:v>
                </c:pt>
                <c:pt idx="4496">
                  <c:v>8.0761918632</c:v>
                </c:pt>
                <c:pt idx="4497">
                  <c:v>8.0686298858000001</c:v>
                </c:pt>
                <c:pt idx="4498">
                  <c:v>8.0650713082000003</c:v>
                </c:pt>
                <c:pt idx="4499">
                  <c:v>8.0646264860000016</c:v>
                </c:pt>
                <c:pt idx="4500">
                  <c:v>8.0646264860000016</c:v>
                </c:pt>
                <c:pt idx="4501">
                  <c:v>8.0637368416001411</c:v>
                </c:pt>
                <c:pt idx="4502">
                  <c:v>8.0539507532000005</c:v>
                </c:pt>
                <c:pt idx="4503">
                  <c:v>8.0526162866001556</c:v>
                </c:pt>
                <c:pt idx="4504">
                  <c:v>8.0659609526000047</c:v>
                </c:pt>
                <c:pt idx="4505">
                  <c:v>8.0824193740001267</c:v>
                </c:pt>
                <c:pt idx="4506">
                  <c:v>8.0890917069999997</c:v>
                </c:pt>
                <c:pt idx="4507">
                  <c:v>8.0966536844000014</c:v>
                </c:pt>
                <c:pt idx="4508">
                  <c:v>8.1019915508000011</c:v>
                </c:pt>
                <c:pt idx="4509">
                  <c:v>8.1086638837999985</c:v>
                </c:pt>
                <c:pt idx="4510">
                  <c:v>8.114891394599999</c:v>
                </c:pt>
                <c:pt idx="4511">
                  <c:v>8.1202292609999986</c:v>
                </c:pt>
                <c:pt idx="4512">
                  <c:v>8.1286808828000012</c:v>
                </c:pt>
                <c:pt idx="4513">
                  <c:v>8.1300153493999989</c:v>
                </c:pt>
                <c:pt idx="4514">
                  <c:v>8.1335739269999987</c:v>
                </c:pt>
                <c:pt idx="4515">
                  <c:v>8.128236060599999</c:v>
                </c:pt>
                <c:pt idx="4516">
                  <c:v>8.1113328170000027</c:v>
                </c:pt>
                <c:pt idx="4517">
                  <c:v>8.1024363730001738</c:v>
                </c:pt>
                <c:pt idx="4518">
                  <c:v>8.1002122620000012</c:v>
                </c:pt>
                <c:pt idx="4519">
                  <c:v>8.1117776392000014</c:v>
                </c:pt>
                <c:pt idx="4520">
                  <c:v>8.1300153493999989</c:v>
                </c:pt>
                <c:pt idx="4521">
                  <c:v>8.1438048376000047</c:v>
                </c:pt>
                <c:pt idx="4522">
                  <c:v>8.1593736145999998</c:v>
                </c:pt>
                <c:pt idx="4523">
                  <c:v>8.1647114809999959</c:v>
                </c:pt>
                <c:pt idx="4524">
                  <c:v>8.1522564594000748</c:v>
                </c:pt>
                <c:pt idx="4525">
                  <c:v>8.1317946382000006</c:v>
                </c:pt>
                <c:pt idx="4526">
                  <c:v>8.114891394599999</c:v>
                </c:pt>
                <c:pt idx="4527">
                  <c:v>8.1117776392000014</c:v>
                </c:pt>
                <c:pt idx="4528">
                  <c:v>8.1108879948000006</c:v>
                </c:pt>
                <c:pt idx="4529">
                  <c:v>8.1184499722000005</c:v>
                </c:pt>
                <c:pt idx="4530">
                  <c:v>8.1255671274000001</c:v>
                </c:pt>
                <c:pt idx="4531">
                  <c:v>8.1242326607999988</c:v>
                </c:pt>
                <c:pt idx="4532">
                  <c:v>8.128236060599999</c:v>
                </c:pt>
                <c:pt idx="4533">
                  <c:v>8.1300153493999989</c:v>
                </c:pt>
                <c:pt idx="4534">
                  <c:v>8.132239460400001</c:v>
                </c:pt>
                <c:pt idx="4535">
                  <c:v>8.1091087059999989</c:v>
                </c:pt>
                <c:pt idx="4536">
                  <c:v>8.1082190615999981</c:v>
                </c:pt>
                <c:pt idx="4537">
                  <c:v>8.0672954192000006</c:v>
                </c:pt>
                <c:pt idx="4538">
                  <c:v>8.0508369978001593</c:v>
                </c:pt>
                <c:pt idx="4539">
                  <c:v>8.0535059310000268</c:v>
                </c:pt>
                <c:pt idx="4540">
                  <c:v>8.0490577090000013</c:v>
                </c:pt>
                <c:pt idx="4541">
                  <c:v>8.0535059310000268</c:v>
                </c:pt>
                <c:pt idx="4542">
                  <c:v>8.0632920194000768</c:v>
                </c:pt>
                <c:pt idx="4543">
                  <c:v>8.0735229300000046</c:v>
                </c:pt>
                <c:pt idx="4544">
                  <c:v>8.078860796399999</c:v>
                </c:pt>
                <c:pt idx="4545">
                  <c:v>8.0837538406</c:v>
                </c:pt>
                <c:pt idx="4546">
                  <c:v>8.0828641962000027</c:v>
                </c:pt>
                <c:pt idx="4547">
                  <c:v>8.0806400852000007</c:v>
                </c:pt>
                <c:pt idx="4548">
                  <c:v>8.0815297296000015</c:v>
                </c:pt>
                <c:pt idx="4549">
                  <c:v>8.0766366854000768</c:v>
                </c:pt>
                <c:pt idx="4550">
                  <c:v>8.0864227738000007</c:v>
                </c:pt>
                <c:pt idx="4551">
                  <c:v>8.0904261736000027</c:v>
                </c:pt>
                <c:pt idx="4552">
                  <c:v>8.0899813514000005</c:v>
                </c:pt>
                <c:pt idx="4553">
                  <c:v>8.1011019063999985</c:v>
                </c:pt>
                <c:pt idx="4554">
                  <c:v>8.114891394599999</c:v>
                </c:pt>
                <c:pt idx="4555">
                  <c:v>8.1277912384000004</c:v>
                </c:pt>
                <c:pt idx="4556">
                  <c:v>8.1353532158000004</c:v>
                </c:pt>
                <c:pt idx="4557">
                  <c:v>8.1375773267999989</c:v>
                </c:pt>
                <c:pt idx="4558">
                  <c:v>8.1424703710000017</c:v>
                </c:pt>
                <c:pt idx="4559">
                  <c:v>8.1495875262000048</c:v>
                </c:pt>
                <c:pt idx="4560">
                  <c:v>8.1562598592000768</c:v>
                </c:pt>
                <c:pt idx="4561">
                  <c:v>8.1589287923999319</c:v>
                </c:pt>
                <c:pt idx="4562">
                  <c:v>8.1700493474000027</c:v>
                </c:pt>
                <c:pt idx="4563">
                  <c:v>8.1860629466000017</c:v>
                </c:pt>
                <c:pt idx="4564">
                  <c:v>8.2011869013999998</c:v>
                </c:pt>
                <c:pt idx="4565">
                  <c:v>8.2145315674000017</c:v>
                </c:pt>
                <c:pt idx="4566">
                  <c:v>8.2216487225999959</c:v>
                </c:pt>
                <c:pt idx="4567">
                  <c:v>8.2296555222000016</c:v>
                </c:pt>
                <c:pt idx="4568">
                  <c:v>8.2318796331999984</c:v>
                </c:pt>
                <c:pt idx="4569">
                  <c:v>8.2078592344000008</c:v>
                </c:pt>
                <c:pt idx="4570">
                  <c:v>8.1847284799999969</c:v>
                </c:pt>
                <c:pt idx="4571">
                  <c:v>8.1727182805999998</c:v>
                </c:pt>
                <c:pt idx="4572">
                  <c:v>8.1642666588000008</c:v>
                </c:pt>
                <c:pt idx="4573">
                  <c:v>8.1620425478001231</c:v>
                </c:pt>
                <c:pt idx="4574">
                  <c:v>8.1438048376000047</c:v>
                </c:pt>
                <c:pt idx="4575">
                  <c:v>8.0984329732000067</c:v>
                </c:pt>
                <c:pt idx="4576">
                  <c:v>8.0895365292001919</c:v>
                </c:pt>
                <c:pt idx="4577">
                  <c:v>8.0717436412000012</c:v>
                </c:pt>
                <c:pt idx="4578">
                  <c:v>8.0450543092000046</c:v>
                </c:pt>
                <c:pt idx="4579">
                  <c:v>8.0370475096000007</c:v>
                </c:pt>
                <c:pt idx="4580">
                  <c:v>8.0388267983999988</c:v>
                </c:pt>
                <c:pt idx="4581">
                  <c:v>8.0437198425999998</c:v>
                </c:pt>
                <c:pt idx="4582">
                  <c:v>8.0535059310000268</c:v>
                </c:pt>
                <c:pt idx="4583">
                  <c:v>8.0641816638000012</c:v>
                </c:pt>
                <c:pt idx="4584">
                  <c:v>8.0712988190000008</c:v>
                </c:pt>
                <c:pt idx="4585">
                  <c:v>8.0793056186000047</c:v>
                </c:pt>
                <c:pt idx="4586">
                  <c:v>8.0819745518000001</c:v>
                </c:pt>
                <c:pt idx="4587">
                  <c:v>8.0806400852000007</c:v>
                </c:pt>
                <c:pt idx="4588">
                  <c:v>8.0793056186000047</c:v>
                </c:pt>
                <c:pt idx="4589">
                  <c:v>8.0770815076000027</c:v>
                </c:pt>
                <c:pt idx="4590">
                  <c:v>8.0757470410000067</c:v>
                </c:pt>
                <c:pt idx="4591">
                  <c:v>8.0708539968000022</c:v>
                </c:pt>
                <c:pt idx="4592">
                  <c:v>8.0646264860000016</c:v>
                </c:pt>
                <c:pt idx="4593">
                  <c:v>8.060178264000001</c:v>
                </c:pt>
                <c:pt idx="4594">
                  <c:v>8.0583989751999994</c:v>
                </c:pt>
                <c:pt idx="4595">
                  <c:v>8.0477232423999983</c:v>
                </c:pt>
                <c:pt idx="4596">
                  <c:v>8.0388267983999988</c:v>
                </c:pt>
                <c:pt idx="4597">
                  <c:v>8.0308199988000002</c:v>
                </c:pt>
                <c:pt idx="4598">
                  <c:v>8.0228131991999998</c:v>
                </c:pt>
                <c:pt idx="4599">
                  <c:v>8.0281510655999959</c:v>
                </c:pt>
                <c:pt idx="4600">
                  <c:v>8.0374923318000047</c:v>
                </c:pt>
                <c:pt idx="4601">
                  <c:v>8.0521714643999989</c:v>
                </c:pt>
                <c:pt idx="4602">
                  <c:v>8.0664057748000246</c:v>
                </c:pt>
                <c:pt idx="4603">
                  <c:v>8.0695195302001448</c:v>
                </c:pt>
                <c:pt idx="4604">
                  <c:v>8.0486128868000009</c:v>
                </c:pt>
                <c:pt idx="4605">
                  <c:v>8.021923554799999</c:v>
                </c:pt>
                <c:pt idx="4606">
                  <c:v>8.0174753328000001</c:v>
                </c:pt>
                <c:pt idx="4607">
                  <c:v>8.0277062434000008</c:v>
                </c:pt>
                <c:pt idx="4608">
                  <c:v>8.0321544654000014</c:v>
                </c:pt>
                <c:pt idx="4609">
                  <c:v>8.0392716205999939</c:v>
                </c:pt>
                <c:pt idx="4610">
                  <c:v>8.0486128868000009</c:v>
                </c:pt>
                <c:pt idx="4611">
                  <c:v>8.0535059310000268</c:v>
                </c:pt>
                <c:pt idx="4612">
                  <c:v>8.0463887757999988</c:v>
                </c:pt>
                <c:pt idx="4613">
                  <c:v>8.0490577090000013</c:v>
                </c:pt>
                <c:pt idx="4614">
                  <c:v>8.0521714643999989</c:v>
                </c:pt>
                <c:pt idx="4615">
                  <c:v>8.0561748642000008</c:v>
                </c:pt>
                <c:pt idx="4616">
                  <c:v>8.0637368416001411</c:v>
                </c:pt>
                <c:pt idx="4617">
                  <c:v>8.0699643524000066</c:v>
                </c:pt>
                <c:pt idx="4618">
                  <c:v>8.0686298858000001</c:v>
                </c:pt>
                <c:pt idx="4619">
                  <c:v>8.0575093308000767</c:v>
                </c:pt>
                <c:pt idx="4620">
                  <c:v>8.0566196864000048</c:v>
                </c:pt>
                <c:pt idx="4621">
                  <c:v>8.0672954192000006</c:v>
                </c:pt>
                <c:pt idx="4622">
                  <c:v>8.0775263298000048</c:v>
                </c:pt>
                <c:pt idx="4623">
                  <c:v>8.0735229300000046</c:v>
                </c:pt>
                <c:pt idx="4624">
                  <c:v>8.0775263298000048</c:v>
                </c:pt>
                <c:pt idx="4625">
                  <c:v>8.0904261736000027</c:v>
                </c:pt>
                <c:pt idx="4626">
                  <c:v>8.0975433288000005</c:v>
                </c:pt>
                <c:pt idx="4627">
                  <c:v>8.0930951068000017</c:v>
                </c:pt>
                <c:pt idx="4628">
                  <c:v>8.0850883072000048</c:v>
                </c:pt>
                <c:pt idx="4629">
                  <c:v>8.0841986627999987</c:v>
                </c:pt>
                <c:pt idx="4630">
                  <c:v>8.0890917069999997</c:v>
                </c:pt>
                <c:pt idx="4631">
                  <c:v>8.0948743956000015</c:v>
                </c:pt>
                <c:pt idx="4632">
                  <c:v>8.0966536844000014</c:v>
                </c:pt>
                <c:pt idx="4633">
                  <c:v>8.092205462399999</c:v>
                </c:pt>
                <c:pt idx="4634">
                  <c:v>8.0770815076000027</c:v>
                </c:pt>
                <c:pt idx="4635">
                  <c:v>8.0610679084000036</c:v>
                </c:pt>
                <c:pt idx="4636">
                  <c:v>8.0561748642000008</c:v>
                </c:pt>
                <c:pt idx="4637">
                  <c:v>8.0641816638000012</c:v>
                </c:pt>
                <c:pt idx="4638">
                  <c:v>8.0739677521999997</c:v>
                </c:pt>
                <c:pt idx="4639">
                  <c:v>8.0761918632</c:v>
                </c:pt>
                <c:pt idx="4640">
                  <c:v>8.0717436412000012</c:v>
                </c:pt>
                <c:pt idx="4641">
                  <c:v>8.0646264860000016</c:v>
                </c:pt>
                <c:pt idx="4642">
                  <c:v>8.0566196864000048</c:v>
                </c:pt>
                <c:pt idx="4643">
                  <c:v>8.0454991314000068</c:v>
                </c:pt>
                <c:pt idx="4644">
                  <c:v>8.0388267983999988</c:v>
                </c:pt>
                <c:pt idx="4645">
                  <c:v>8.0468335980000028</c:v>
                </c:pt>
                <c:pt idx="4646">
                  <c:v>8.0575093308000767</c:v>
                </c:pt>
                <c:pt idx="4647">
                  <c:v>8.0650713082000003</c:v>
                </c:pt>
                <c:pt idx="4648">
                  <c:v>8.0717436412000012</c:v>
                </c:pt>
                <c:pt idx="4649">
                  <c:v>8.0721884633999998</c:v>
                </c:pt>
                <c:pt idx="4650">
                  <c:v>8.0530611088000015</c:v>
                </c:pt>
                <c:pt idx="4651">
                  <c:v>8.0179201549999988</c:v>
                </c:pt>
                <c:pt idx="4652">
                  <c:v>7.9934549340000007</c:v>
                </c:pt>
                <c:pt idx="4653">
                  <c:v>7.9796654458001255</c:v>
                </c:pt>
                <c:pt idx="4654">
                  <c:v>7.9578691580000003</c:v>
                </c:pt>
                <c:pt idx="4655">
                  <c:v>7.9231730264000007</c:v>
                </c:pt>
                <c:pt idx="4656">
                  <c:v>7.9027112052000001</c:v>
                </c:pt>
                <c:pt idx="4657">
                  <c:v>7.8893665392000001</c:v>
                </c:pt>
                <c:pt idx="4658">
                  <c:v>7.8880320725999855</c:v>
                </c:pt>
                <c:pt idx="4659">
                  <c:v>7.8920354723999298</c:v>
                </c:pt>
                <c:pt idx="4660">
                  <c:v>7.8973733388000005</c:v>
                </c:pt>
                <c:pt idx="4661">
                  <c:v>7.9009319163999745</c:v>
                </c:pt>
                <c:pt idx="4662">
                  <c:v>7.9009319163999745</c:v>
                </c:pt>
                <c:pt idx="4663">
                  <c:v>7.8915906501999755</c:v>
                </c:pt>
                <c:pt idx="4664">
                  <c:v>7.8804700952000024</c:v>
                </c:pt>
                <c:pt idx="4665">
                  <c:v>7.8769115175999342</c:v>
                </c:pt>
                <c:pt idx="4666">
                  <c:v>7.8671254291999206</c:v>
                </c:pt>
                <c:pt idx="4667">
                  <c:v>7.8426602081999945</c:v>
                </c:pt>
                <c:pt idx="4668">
                  <c:v>7.7963986994000134</c:v>
                </c:pt>
                <c:pt idx="4669">
                  <c:v>7.7723783006000033</c:v>
                </c:pt>
                <c:pt idx="4670">
                  <c:v>7.7501371906000003</c:v>
                </c:pt>
                <c:pt idx="4671">
                  <c:v>7.7052101484000008</c:v>
                </c:pt>
                <c:pt idx="4672">
                  <c:v>7.6843035050000008</c:v>
                </c:pt>
                <c:pt idx="4673">
                  <c:v>7.6714036612000003</c:v>
                </c:pt>
                <c:pt idx="4674">
                  <c:v>7.6558348841999297</c:v>
                </c:pt>
                <c:pt idx="4675">
                  <c:v>7.642490218199927</c:v>
                </c:pt>
                <c:pt idx="4676">
                  <c:v>7.6335937742000004</c:v>
                </c:pt>
                <c:pt idx="4677">
                  <c:v>7.6380419962000001</c:v>
                </c:pt>
                <c:pt idx="4678">
                  <c:v>7.6433798626000007</c:v>
                </c:pt>
                <c:pt idx="4679">
                  <c:v>7.646493618</c:v>
                </c:pt>
                <c:pt idx="4680">
                  <c:v>7.6473832623999645</c:v>
                </c:pt>
                <c:pt idx="4681">
                  <c:v>7.6420453959999985</c:v>
                </c:pt>
                <c:pt idx="4682">
                  <c:v>7.6349282407999288</c:v>
                </c:pt>
                <c:pt idx="4683">
                  <c:v>7.6367075296000007</c:v>
                </c:pt>
                <c:pt idx="4684">
                  <c:v>7.6482729068000008</c:v>
                </c:pt>
                <c:pt idx="4685">
                  <c:v>7.6589486395999655</c:v>
                </c:pt>
                <c:pt idx="4686">
                  <c:v>7.6540555953999645</c:v>
                </c:pt>
                <c:pt idx="4687">
                  <c:v>7.642490218199927</c:v>
                </c:pt>
                <c:pt idx="4688">
                  <c:v>7.6367075296000007</c:v>
                </c:pt>
                <c:pt idx="4689">
                  <c:v>7.6344834185999755</c:v>
                </c:pt>
                <c:pt idx="4690">
                  <c:v>7.6438246848000011</c:v>
                </c:pt>
                <c:pt idx="4691">
                  <c:v>7.646493618</c:v>
                </c:pt>
                <c:pt idx="4692">
                  <c:v>7.6562797064000003</c:v>
                </c:pt>
                <c:pt idx="4693">
                  <c:v>7.6674002613998864</c:v>
                </c:pt>
                <c:pt idx="4694">
                  <c:v>7.6807449273999655</c:v>
                </c:pt>
                <c:pt idx="4695">
                  <c:v>7.6954240599999206</c:v>
                </c:pt>
                <c:pt idx="4696">
                  <c:v>7.7141065923999745</c:v>
                </c:pt>
                <c:pt idx="4697">
                  <c:v>7.7247823251999845</c:v>
                </c:pt>
                <c:pt idx="4698">
                  <c:v>7.7416855687999755</c:v>
                </c:pt>
                <c:pt idx="4699">
                  <c:v>7.7625922121999755</c:v>
                </c:pt>
                <c:pt idx="4700">
                  <c:v>7.7834988556000004</c:v>
                </c:pt>
                <c:pt idx="4701">
                  <c:v>7.7919504773999755</c:v>
                </c:pt>
                <c:pt idx="4702">
                  <c:v>7.7937297662000002</c:v>
                </c:pt>
                <c:pt idx="4703">
                  <c:v>7.7848333221999955</c:v>
                </c:pt>
                <c:pt idx="4704">
                  <c:v>7.7630370344000008</c:v>
                </c:pt>
                <c:pt idx="4705">
                  <c:v>7.7399062800000014</c:v>
                </c:pt>
                <c:pt idx="4706">
                  <c:v>7.7176651700000001</c:v>
                </c:pt>
                <c:pt idx="4707">
                  <c:v>7.7216685698000012</c:v>
                </c:pt>
                <c:pt idx="4708">
                  <c:v>7.7332339470000004</c:v>
                </c:pt>
                <c:pt idx="4709">
                  <c:v>7.7390166355999996</c:v>
                </c:pt>
                <c:pt idx="4710">
                  <c:v>7.7145514146000007</c:v>
                </c:pt>
                <c:pt idx="4711">
                  <c:v>7.6553900619999755</c:v>
                </c:pt>
                <c:pt idx="4712">
                  <c:v>7.6251421524000005</c:v>
                </c:pt>
                <c:pt idx="4713">
                  <c:v>7.6309248409999206</c:v>
                </c:pt>
                <c:pt idx="4714">
                  <c:v>7.646493618</c:v>
                </c:pt>
                <c:pt idx="4715">
                  <c:v>7.6656209725999656</c:v>
                </c:pt>
                <c:pt idx="4716">
                  <c:v>7.6811897496000006</c:v>
                </c:pt>
                <c:pt idx="4717">
                  <c:v>7.6691795501999342</c:v>
                </c:pt>
                <c:pt idx="4718">
                  <c:v>7.6531659509999646</c:v>
                </c:pt>
                <c:pt idx="4719">
                  <c:v>7.6407109293999333</c:v>
                </c:pt>
                <c:pt idx="4720">
                  <c:v>7.6260317967999756</c:v>
                </c:pt>
                <c:pt idx="4721">
                  <c:v>7.5824392212000005</c:v>
                </c:pt>
                <c:pt idx="4722">
                  <c:v>7.5437396898000024</c:v>
                </c:pt>
                <c:pt idx="4723">
                  <c:v>7.5241675129999646</c:v>
                </c:pt>
                <c:pt idx="4724">
                  <c:v>7.5219434020000024</c:v>
                </c:pt>
                <c:pt idx="4725">
                  <c:v>7.5250571573999645</c:v>
                </c:pt>
                <c:pt idx="4726">
                  <c:v>7.5308398459999975</c:v>
                </c:pt>
                <c:pt idx="4727">
                  <c:v>7.5348432458000003</c:v>
                </c:pt>
                <c:pt idx="4728">
                  <c:v>7.5295053793999243</c:v>
                </c:pt>
                <c:pt idx="4729">
                  <c:v>7.5157158911999655</c:v>
                </c:pt>
                <c:pt idx="4730">
                  <c:v>7.5023712252000001</c:v>
                </c:pt>
                <c:pt idx="4731">
                  <c:v>7.4903610258000759</c:v>
                </c:pt>
                <c:pt idx="4732">
                  <c:v>7.4859128038000007</c:v>
                </c:pt>
                <c:pt idx="4733">
                  <c:v>7.4885817370000005</c:v>
                </c:pt>
                <c:pt idx="4734">
                  <c:v>7.4965885365999645</c:v>
                </c:pt>
                <c:pt idx="4735">
                  <c:v>7.5050401584000008</c:v>
                </c:pt>
                <c:pt idx="4736">
                  <c:v>7.5139366023999745</c:v>
                </c:pt>
                <c:pt idx="4737">
                  <c:v>7.5161607134000024</c:v>
                </c:pt>
                <c:pt idx="4738">
                  <c:v>7.5121573135999755</c:v>
                </c:pt>
                <c:pt idx="4739">
                  <c:v>7.5045953361999072</c:v>
                </c:pt>
                <c:pt idx="4740">
                  <c:v>7.4952540700000005</c:v>
                </c:pt>
                <c:pt idx="4741">
                  <c:v>7.4801301152000024</c:v>
                </c:pt>
                <c:pt idx="4742">
                  <c:v>7.4761267154000759</c:v>
                </c:pt>
                <c:pt idx="4743">
                  <c:v>7.4890265592000009</c:v>
                </c:pt>
                <c:pt idx="4744">
                  <c:v>7.5108228469999645</c:v>
                </c:pt>
                <c:pt idx="4745">
                  <c:v>7.5352880680000007</c:v>
                </c:pt>
                <c:pt idx="4746">
                  <c:v>7.5530809559999845</c:v>
                </c:pt>
                <c:pt idx="4747">
                  <c:v>7.5628670444000008</c:v>
                </c:pt>
                <c:pt idx="4748">
                  <c:v>7.5584188223999655</c:v>
                </c:pt>
                <c:pt idx="4749">
                  <c:v>7.5468534452000124</c:v>
                </c:pt>
                <c:pt idx="4750">
                  <c:v>7.5263916240000004</c:v>
                </c:pt>
                <c:pt idx="4751">
                  <c:v>7.5054849805999755</c:v>
                </c:pt>
                <c:pt idx="4752">
                  <c:v>7.4921403146000003</c:v>
                </c:pt>
                <c:pt idx="4753">
                  <c:v>7.4903610258000759</c:v>
                </c:pt>
                <c:pt idx="4754">
                  <c:v>7.4939196034000002</c:v>
                </c:pt>
                <c:pt idx="4755">
                  <c:v>7.4956988922000134</c:v>
                </c:pt>
                <c:pt idx="4756">
                  <c:v>7.5028160473999161</c:v>
                </c:pt>
                <c:pt idx="4757">
                  <c:v>7.5019264030000024</c:v>
                </c:pt>
                <c:pt idx="4758">
                  <c:v>7.4934747812000024</c:v>
                </c:pt>
                <c:pt idx="4759">
                  <c:v>7.4903610258000759</c:v>
                </c:pt>
                <c:pt idx="4760">
                  <c:v>7.4885817370000005</c:v>
                </c:pt>
                <c:pt idx="4761">
                  <c:v>7.4783508264000007</c:v>
                </c:pt>
                <c:pt idx="4762">
                  <c:v>7.4627820493999755</c:v>
                </c:pt>
                <c:pt idx="4763">
                  <c:v>7.4489925611999945</c:v>
                </c:pt>
                <c:pt idx="4764">
                  <c:v>7.4289755621999252</c:v>
                </c:pt>
                <c:pt idx="4765">
                  <c:v>7.4107378520000005</c:v>
                </c:pt>
                <c:pt idx="4766">
                  <c:v>7.4031758746000005</c:v>
                </c:pt>
                <c:pt idx="4767">
                  <c:v>7.3987276526000008</c:v>
                </c:pt>
                <c:pt idx="4768">
                  <c:v>7.3960587194000009</c:v>
                </c:pt>
                <c:pt idx="4769">
                  <c:v>7.3911656751999955</c:v>
                </c:pt>
                <c:pt idx="4770">
                  <c:v>7.3889415642000005</c:v>
                </c:pt>
                <c:pt idx="4771">
                  <c:v>7.3911656751999955</c:v>
                </c:pt>
                <c:pt idx="4772">
                  <c:v>7.3947242527999206</c:v>
                </c:pt>
                <c:pt idx="4773">
                  <c:v>7.3942794306000001</c:v>
                </c:pt>
                <c:pt idx="4774">
                  <c:v>7.3871622754000006</c:v>
                </c:pt>
                <c:pt idx="4775">
                  <c:v>7.3804899424000006</c:v>
                </c:pt>
                <c:pt idx="4776">
                  <c:v>7.3640315209998954</c:v>
                </c:pt>
                <c:pt idx="4777">
                  <c:v>7.3511316771999207</c:v>
                </c:pt>
                <c:pt idx="4778">
                  <c:v>7.3520213216000005</c:v>
                </c:pt>
                <c:pt idx="4779">
                  <c:v>7.3613625878000013</c:v>
                </c:pt>
                <c:pt idx="4780">
                  <c:v>7.3649211653999656</c:v>
                </c:pt>
                <c:pt idx="4781">
                  <c:v>7.3546902547999755</c:v>
                </c:pt>
                <c:pt idx="4782">
                  <c:v>7.3297802115999655</c:v>
                </c:pt>
                <c:pt idx="4783">
                  <c:v>7.2995323020000003</c:v>
                </c:pt>
                <c:pt idx="4784">
                  <c:v>7.2781808363999261</c:v>
                </c:pt>
                <c:pt idx="4785">
                  <c:v>7.2670602814</c:v>
                </c:pt>
                <c:pt idx="4786">
                  <c:v>7.2768463698000012</c:v>
                </c:pt>
                <c:pt idx="4787">
                  <c:v>7.2959737244000014</c:v>
                </c:pt>
                <c:pt idx="4788">
                  <c:v>7.31732519</c:v>
                </c:pt>
                <c:pt idx="4789">
                  <c:v>7.3133217902000034</c:v>
                </c:pt>
                <c:pt idx="4790">
                  <c:v>7.2910806801999986</c:v>
                </c:pt>
                <c:pt idx="4791">
                  <c:v>7.2817394140000813</c:v>
                </c:pt>
                <c:pt idx="4792">
                  <c:v>7.2755119032</c:v>
                </c:pt>
                <c:pt idx="4793">
                  <c:v>7.2643913481999745</c:v>
                </c:pt>
                <c:pt idx="4794">
                  <c:v>7.2457088158000014</c:v>
                </c:pt>
                <c:pt idx="4795">
                  <c:v>7.230140038800001</c:v>
                </c:pt>
                <c:pt idx="4796">
                  <c:v>7.2288055721999234</c:v>
                </c:pt>
                <c:pt idx="4797">
                  <c:v>7.2221332391999216</c:v>
                </c:pt>
                <c:pt idx="4798">
                  <c:v>7.2087885732000005</c:v>
                </c:pt>
                <c:pt idx="4799">
                  <c:v>7.1990024848000695</c:v>
                </c:pt>
                <c:pt idx="4800">
                  <c:v>7.1949990850000001</c:v>
                </c:pt>
                <c:pt idx="4801">
                  <c:v>7.1945542627998673</c:v>
                </c:pt>
                <c:pt idx="4802">
                  <c:v>7.1972231960000013</c:v>
                </c:pt>
                <c:pt idx="4803">
                  <c:v>7.1981128403999</c:v>
                </c:pt>
                <c:pt idx="4804">
                  <c:v>7.1932197962000002</c:v>
                </c:pt>
                <c:pt idx="4805">
                  <c:v>7.1883267520000009</c:v>
                </c:pt>
                <c:pt idx="4806">
                  <c:v>7.1856578187999745</c:v>
                </c:pt>
                <c:pt idx="4807">
                  <c:v>7.1945542627998673</c:v>
                </c:pt>
                <c:pt idx="4808">
                  <c:v>7.2083437510000534</c:v>
                </c:pt>
                <c:pt idx="4809">
                  <c:v>7.2141264395999745</c:v>
                </c:pt>
                <c:pt idx="4810">
                  <c:v>7.2087885732000005</c:v>
                </c:pt>
                <c:pt idx="4811">
                  <c:v>7.1985576625999261</c:v>
                </c:pt>
                <c:pt idx="4812">
                  <c:v>7.1820992411999756</c:v>
                </c:pt>
                <c:pt idx="4813">
                  <c:v>7.1820992411999756</c:v>
                </c:pt>
                <c:pt idx="4814">
                  <c:v>7.1807647746000001</c:v>
                </c:pt>
                <c:pt idx="4815">
                  <c:v>7.1727579750000006</c:v>
                </c:pt>
                <c:pt idx="4816">
                  <c:v>7.1651959975999207</c:v>
                </c:pt>
                <c:pt idx="4817">
                  <c:v>7.1460686430000004</c:v>
                </c:pt>
                <c:pt idx="4818">
                  <c:v>7.1269412883999745</c:v>
                </c:pt>
                <c:pt idx="4819">
                  <c:v>7.1211585997999745</c:v>
                </c:pt>
                <c:pt idx="4820">
                  <c:v>7.1216034219999997</c:v>
                </c:pt>
                <c:pt idx="4821">
                  <c:v>7.1247171773998819</c:v>
                </c:pt>
                <c:pt idx="4822">
                  <c:v>7.1282757550000007</c:v>
                </c:pt>
                <c:pt idx="4823">
                  <c:v>7.1247171773998819</c:v>
                </c:pt>
                <c:pt idx="4824">
                  <c:v>7.0984726675999745</c:v>
                </c:pt>
                <c:pt idx="4825">
                  <c:v>7.0829038906000008</c:v>
                </c:pt>
                <c:pt idx="4826">
                  <c:v>7.0664454691999845</c:v>
                </c:pt>
                <c:pt idx="4827">
                  <c:v>7.0495422255999998</c:v>
                </c:pt>
                <c:pt idx="4828">
                  <c:v>7.0313045154000013</c:v>
                </c:pt>
                <c:pt idx="4829">
                  <c:v>7.0135116273999261</c:v>
                </c:pt>
                <c:pt idx="4830">
                  <c:v>7.0170702049999845</c:v>
                </c:pt>
                <c:pt idx="4831">
                  <c:v>7.0224080713999655</c:v>
                </c:pt>
                <c:pt idx="4832">
                  <c:v>7.0250770046000008</c:v>
                </c:pt>
                <c:pt idx="4833">
                  <c:v>7.0246321824000004</c:v>
                </c:pt>
                <c:pt idx="4834">
                  <c:v>7.0241873601998837</c:v>
                </c:pt>
                <c:pt idx="4835">
                  <c:v>7.0299700487999655</c:v>
                </c:pt>
                <c:pt idx="4836">
                  <c:v>7.0255218267999027</c:v>
                </c:pt>
                <c:pt idx="4837">
                  <c:v>7.0126219830000034</c:v>
                </c:pt>
                <c:pt idx="4838">
                  <c:v>7.0201839603999261</c:v>
                </c:pt>
                <c:pt idx="4839">
                  <c:v>7.0375320261999645</c:v>
                </c:pt>
                <c:pt idx="4840">
                  <c:v>7.0477629368000008</c:v>
                </c:pt>
                <c:pt idx="4841">
                  <c:v>7.0548800919999755</c:v>
                </c:pt>
                <c:pt idx="4842">
                  <c:v>7.0504318699999216</c:v>
                </c:pt>
                <c:pt idx="4843">
                  <c:v>7.0353079151999998</c:v>
                </c:pt>
                <c:pt idx="4844">
                  <c:v>7.0353079151999998</c:v>
                </c:pt>
                <c:pt idx="4845">
                  <c:v>7.0450940036</c:v>
                </c:pt>
                <c:pt idx="4846">
                  <c:v>7.0593283140000134</c:v>
                </c:pt>
                <c:pt idx="4847">
                  <c:v>7.0735626244000134</c:v>
                </c:pt>
                <c:pt idx="4848">
                  <c:v>7.0842383571999745</c:v>
                </c:pt>
                <c:pt idx="4849">
                  <c:v>7.0842383571999745</c:v>
                </c:pt>
                <c:pt idx="4850">
                  <c:v>7.0837935350000034</c:v>
                </c:pt>
                <c:pt idx="4851">
                  <c:v>7.0962485566000009</c:v>
                </c:pt>
                <c:pt idx="4852">
                  <c:v>7.1122621558000034</c:v>
                </c:pt>
                <c:pt idx="4853">
                  <c:v>7.1291653994000006</c:v>
                </c:pt>
                <c:pt idx="4854">
                  <c:v>7.1420652431999745</c:v>
                </c:pt>
                <c:pt idx="4855">
                  <c:v>7.1482927540000034</c:v>
                </c:pt>
                <c:pt idx="4856">
                  <c:v>7.1442893542000006</c:v>
                </c:pt>
                <c:pt idx="4857">
                  <c:v>7.1313895104000009</c:v>
                </c:pt>
                <c:pt idx="4858">
                  <c:v>7.1229378885998864</c:v>
                </c:pt>
                <c:pt idx="4859">
                  <c:v>7.1238275329999645</c:v>
                </c:pt>
                <c:pt idx="4860">
                  <c:v>7.1331687991999999</c:v>
                </c:pt>
                <c:pt idx="4861">
                  <c:v>7.1389514878000009</c:v>
                </c:pt>
                <c:pt idx="4862">
                  <c:v>7.1358377324000015</c:v>
                </c:pt>
                <c:pt idx="4863">
                  <c:v>7.1251619995999755</c:v>
                </c:pt>
                <c:pt idx="4864">
                  <c:v>7.1247171773998819</c:v>
                </c:pt>
                <c:pt idx="4865">
                  <c:v>7.1256068217999307</c:v>
                </c:pt>
                <c:pt idx="4866">
                  <c:v>7.1162655556000001</c:v>
                </c:pt>
                <c:pt idx="4867">
                  <c:v>7.0833487128000714</c:v>
                </c:pt>
                <c:pt idx="4868">
                  <c:v>7.0633317138000011</c:v>
                </c:pt>
                <c:pt idx="4869">
                  <c:v>7.0544352697998773</c:v>
                </c:pt>
                <c:pt idx="4870">
                  <c:v>7.0513215144000014</c:v>
                </c:pt>
                <c:pt idx="4871">
                  <c:v>7.0522111588000005</c:v>
                </c:pt>
                <c:pt idx="4872">
                  <c:v>7.0450940036</c:v>
                </c:pt>
                <c:pt idx="4873">
                  <c:v>7.0273011156000003</c:v>
                </c:pt>
                <c:pt idx="4874">
                  <c:v>7.0241873601998837</c:v>
                </c:pt>
                <c:pt idx="4875">
                  <c:v>7.0255218267999027</c:v>
                </c:pt>
                <c:pt idx="4876">
                  <c:v>7.0206287826000633</c:v>
                </c:pt>
                <c:pt idx="4877">
                  <c:v>7.0010566058000014</c:v>
                </c:pt>
                <c:pt idx="4878">
                  <c:v>6.9712535184000624</c:v>
                </c:pt>
                <c:pt idx="4879">
                  <c:v>6.9499020528000024</c:v>
                </c:pt>
                <c:pt idx="4880">
                  <c:v>6.9574640301999855</c:v>
                </c:pt>
                <c:pt idx="4881">
                  <c:v>6.9708086961999998</c:v>
                </c:pt>
                <c:pt idx="4882">
                  <c:v>6.9872671176000134</c:v>
                </c:pt>
                <c:pt idx="4883">
                  <c:v>7.0032807168000009</c:v>
                </c:pt>
                <c:pt idx="4884">
                  <c:v>7.0170702049999845</c:v>
                </c:pt>
                <c:pt idx="4885">
                  <c:v>7.0259666489999288</c:v>
                </c:pt>
                <c:pt idx="4886">
                  <c:v>7.0366423818001138</c:v>
                </c:pt>
                <c:pt idx="4887">
                  <c:v>7.0388664928000777</c:v>
                </c:pt>
                <c:pt idx="4888">
                  <c:v>7.0357527374000011</c:v>
                </c:pt>
                <c:pt idx="4889">
                  <c:v>7.0015014280000001</c:v>
                </c:pt>
                <c:pt idx="4890">
                  <c:v>6.9788154958000534</c:v>
                </c:pt>
                <c:pt idx="4891">
                  <c:v>6.9676949407999755</c:v>
                </c:pt>
                <c:pt idx="4892">
                  <c:v>6.9725879850000014</c:v>
                </c:pt>
                <c:pt idx="4893">
                  <c:v>6.9832637178000976</c:v>
                </c:pt>
                <c:pt idx="4894">
                  <c:v>6.993939450600001</c:v>
                </c:pt>
                <c:pt idx="4895">
                  <c:v>6.9952739172000014</c:v>
                </c:pt>
                <c:pt idx="4896">
                  <c:v>6.9988324948000677</c:v>
                </c:pt>
                <c:pt idx="4897">
                  <c:v>6.9899360508000008</c:v>
                </c:pt>
                <c:pt idx="4898">
                  <c:v>6.9872671176000134</c:v>
                </c:pt>
                <c:pt idx="4899">
                  <c:v>6.9926049840000024</c:v>
                </c:pt>
                <c:pt idx="4900">
                  <c:v>6.9992773170000024</c:v>
                </c:pt>
                <c:pt idx="4901">
                  <c:v>7.0055048277998964</c:v>
                </c:pt>
                <c:pt idx="4902">
                  <c:v>6.9974980281999946</c:v>
                </c:pt>
                <c:pt idx="4903">
                  <c:v>6.9881567620000009</c:v>
                </c:pt>
                <c:pt idx="4904">
                  <c:v>6.984598184400066</c:v>
                </c:pt>
                <c:pt idx="4905">
                  <c:v>6.9819292512000004</c:v>
                </c:pt>
                <c:pt idx="4906">
                  <c:v>6.9708086961999998</c:v>
                </c:pt>
                <c:pt idx="4907">
                  <c:v>6.9708086961999998</c:v>
                </c:pt>
                <c:pt idx="4908">
                  <c:v>6.9779258513999745</c:v>
                </c:pt>
                <c:pt idx="4909">
                  <c:v>6.9921601618000011</c:v>
                </c:pt>
                <c:pt idx="4910">
                  <c:v>6.9948290950000134</c:v>
                </c:pt>
                <c:pt idx="4911">
                  <c:v>6.9921601618000011</c:v>
                </c:pt>
                <c:pt idx="4912">
                  <c:v>6.9912705174000012</c:v>
                </c:pt>
                <c:pt idx="4913">
                  <c:v>6.9837085400000003</c:v>
                </c:pt>
                <c:pt idx="4914">
                  <c:v>6.9881567620000009</c:v>
                </c:pt>
                <c:pt idx="4915">
                  <c:v>7.0010566058000014</c:v>
                </c:pt>
                <c:pt idx="4916">
                  <c:v>7.0188494938000723</c:v>
                </c:pt>
                <c:pt idx="4917">
                  <c:v>7.0361975596000006</c:v>
                </c:pt>
                <c:pt idx="4918">
                  <c:v>7.0553249142000007</c:v>
                </c:pt>
                <c:pt idx="4919">
                  <c:v>7.0735626244000134</c:v>
                </c:pt>
                <c:pt idx="4920">
                  <c:v>7.0775660242000002</c:v>
                </c:pt>
                <c:pt idx="4921">
                  <c:v>7.0780108463999252</c:v>
                </c:pt>
                <c:pt idx="4922">
                  <c:v>7.0851280016000002</c:v>
                </c:pt>
                <c:pt idx="4923">
                  <c:v>7.0980278454000008</c:v>
                </c:pt>
                <c:pt idx="4924">
                  <c:v>7.1051450005999746</c:v>
                </c:pt>
                <c:pt idx="4925">
                  <c:v>7.0909106901999746</c:v>
                </c:pt>
                <c:pt idx="4926">
                  <c:v>7.0677799358000009</c:v>
                </c:pt>
                <c:pt idx="4927">
                  <c:v>7.0606627806000759</c:v>
                </c:pt>
                <c:pt idx="4928">
                  <c:v>7.0668902914000009</c:v>
                </c:pt>
                <c:pt idx="4929">
                  <c:v>7.0766763798000012</c:v>
                </c:pt>
                <c:pt idx="4930">
                  <c:v>7.0877969348000009</c:v>
                </c:pt>
                <c:pt idx="4931">
                  <c:v>7.0926899789999656</c:v>
                </c:pt>
                <c:pt idx="4932">
                  <c:v>7.0855728238000006</c:v>
                </c:pt>
                <c:pt idx="4933">
                  <c:v>7.0789004908000024</c:v>
                </c:pt>
                <c:pt idx="4934">
                  <c:v>7.0482077590000012</c:v>
                </c:pt>
                <c:pt idx="4935">
                  <c:v>7.0241873601998837</c:v>
                </c:pt>
                <c:pt idx="4936">
                  <c:v>7.0059496500000007</c:v>
                </c:pt>
                <c:pt idx="4937">
                  <c:v>7.0139564495999656</c:v>
                </c:pt>
                <c:pt idx="4938">
                  <c:v>7.0366423818001138</c:v>
                </c:pt>
                <c:pt idx="4939">
                  <c:v>7.0553249142000007</c:v>
                </c:pt>
                <c:pt idx="4940">
                  <c:v>7.0713385134000024</c:v>
                </c:pt>
                <c:pt idx="4941">
                  <c:v>7.0860176459999975</c:v>
                </c:pt>
                <c:pt idx="4942">
                  <c:v>7.0944692677999655</c:v>
                </c:pt>
                <c:pt idx="4943">
                  <c:v>7.0918003346000003</c:v>
                </c:pt>
                <c:pt idx="4944">
                  <c:v>7.0949140899999144</c:v>
                </c:pt>
                <c:pt idx="4945">
                  <c:v>7.1100380448000005</c:v>
                </c:pt>
                <c:pt idx="4946">
                  <c:v>7.1287205771998936</c:v>
                </c:pt>
                <c:pt idx="4947">
                  <c:v>7.1474031096000008</c:v>
                </c:pt>
                <c:pt idx="4948">
                  <c:v>7.1562995536000011</c:v>
                </c:pt>
                <c:pt idx="4949">
                  <c:v>7.1616374200000008</c:v>
                </c:pt>
                <c:pt idx="4950">
                  <c:v>7.1718683306000024</c:v>
                </c:pt>
                <c:pt idx="4951">
                  <c:v>7.1847681744000012</c:v>
                </c:pt>
                <c:pt idx="4952">
                  <c:v>7.1914405073999745</c:v>
                </c:pt>
                <c:pt idx="4953">
                  <c:v>7.1901060407999307</c:v>
                </c:pt>
                <c:pt idx="4954">
                  <c:v>7.1780958413999745</c:v>
                </c:pt>
                <c:pt idx="4955">
                  <c:v>7.1718683306000024</c:v>
                </c:pt>
                <c:pt idx="4956">
                  <c:v>7.1620822421999009</c:v>
                </c:pt>
                <c:pt idx="4957">
                  <c:v>7.1660856419999179</c:v>
                </c:pt>
                <c:pt idx="4958">
                  <c:v>7.181654419</c:v>
                </c:pt>
                <c:pt idx="4959">
                  <c:v>7.2003369514000006</c:v>
                </c:pt>
                <c:pt idx="4960">
                  <c:v>7.1789854858000011</c:v>
                </c:pt>
                <c:pt idx="4961">
                  <c:v>7.1451789986000005</c:v>
                </c:pt>
                <c:pt idx="4962">
                  <c:v>7.1269412883999745</c:v>
                </c:pt>
                <c:pt idx="4963">
                  <c:v>7.1189344887999289</c:v>
                </c:pt>
                <c:pt idx="4964">
                  <c:v>7.1015864230000005</c:v>
                </c:pt>
                <c:pt idx="4965">
                  <c:v>7.0962485566000009</c:v>
                </c:pt>
                <c:pt idx="4966">
                  <c:v>7.1015864230000005</c:v>
                </c:pt>
                <c:pt idx="4967">
                  <c:v>7.1184896665999036</c:v>
                </c:pt>
                <c:pt idx="4968">
                  <c:v>7.1398411321999999</c:v>
                </c:pt>
                <c:pt idx="4969">
                  <c:v>7.158968486800001</c:v>
                </c:pt>
                <c:pt idx="4970">
                  <c:v>7.1727579750000006</c:v>
                </c:pt>
                <c:pt idx="4971">
                  <c:v>7.1625270643999279</c:v>
                </c:pt>
                <c:pt idx="4972">
                  <c:v>7.1585236646000006</c:v>
                </c:pt>
                <c:pt idx="4973">
                  <c:v>7.1545202647999027</c:v>
                </c:pt>
                <c:pt idx="4974">
                  <c:v>7.1514065093999655</c:v>
                </c:pt>
                <c:pt idx="4975">
                  <c:v>7.1385066655999845</c:v>
                </c:pt>
                <c:pt idx="4976">
                  <c:v>7.1247171773998819</c:v>
                </c:pt>
                <c:pt idx="4977">
                  <c:v>7.1060346449999745</c:v>
                </c:pt>
                <c:pt idx="4978">
                  <c:v>7.0980278454000008</c:v>
                </c:pt>
                <c:pt idx="4979">
                  <c:v>7.105589822799927</c:v>
                </c:pt>
                <c:pt idx="4980">
                  <c:v>7.1149310889999215</c:v>
                </c:pt>
                <c:pt idx="4981">
                  <c:v>7.1198241331999945</c:v>
                </c:pt>
                <c:pt idx="4982">
                  <c:v>7.1224930663999206</c:v>
                </c:pt>
                <c:pt idx="4983">
                  <c:v>7.1198241331999945</c:v>
                </c:pt>
                <c:pt idx="4984">
                  <c:v>7.105589822799927</c:v>
                </c:pt>
                <c:pt idx="4985">
                  <c:v>7.0949140899999144</c:v>
                </c:pt>
                <c:pt idx="4986">
                  <c:v>7.0926899789999656</c:v>
                </c:pt>
                <c:pt idx="4987">
                  <c:v>7.0949140899999144</c:v>
                </c:pt>
                <c:pt idx="4988">
                  <c:v>7.1047001783999288</c:v>
                </c:pt>
                <c:pt idx="4989">
                  <c:v>7.1176000221999765</c:v>
                </c:pt>
                <c:pt idx="4990">
                  <c:v>7.1296102215999655</c:v>
                </c:pt>
                <c:pt idx="4991">
                  <c:v>7.1331687991999999</c:v>
                </c:pt>
                <c:pt idx="4992">
                  <c:v>7.1322791548000124</c:v>
                </c:pt>
                <c:pt idx="4993">
                  <c:v>7.1287205771998936</c:v>
                </c:pt>
                <c:pt idx="4994">
                  <c:v>7.1180448443999316</c:v>
                </c:pt>
                <c:pt idx="4995">
                  <c:v>7.0998071342000024</c:v>
                </c:pt>
                <c:pt idx="4996">
                  <c:v>7.0891314014000013</c:v>
                </c:pt>
                <c:pt idx="4997">
                  <c:v>7.0495422255999998</c:v>
                </c:pt>
                <c:pt idx="4998">
                  <c:v>7.0424250703999745</c:v>
                </c:pt>
                <c:pt idx="4999">
                  <c:v>7.0637765359999865</c:v>
                </c:pt>
                <c:pt idx="5000">
                  <c:v>7.0913555124000007</c:v>
                </c:pt>
                <c:pt idx="5001">
                  <c:v>7.1109276891999755</c:v>
                </c:pt>
                <c:pt idx="5002">
                  <c:v>7.1167103777999126</c:v>
                </c:pt>
                <c:pt idx="5003">
                  <c:v>7.1109276891999755</c:v>
                </c:pt>
                <c:pt idx="5004">
                  <c:v>7.1064794671999945</c:v>
                </c:pt>
                <c:pt idx="5005">
                  <c:v>7.1011416008000001</c:v>
                </c:pt>
                <c:pt idx="5006">
                  <c:v>7.0882417570000014</c:v>
                </c:pt>
                <c:pt idx="5007">
                  <c:v>7.0771212019999945</c:v>
                </c:pt>
                <c:pt idx="5008">
                  <c:v>7.0708936912000624</c:v>
                </c:pt>
                <c:pt idx="5009">
                  <c:v>7.0780108463999252</c:v>
                </c:pt>
                <c:pt idx="5010">
                  <c:v>7.0926899789999656</c:v>
                </c:pt>
                <c:pt idx="5011">
                  <c:v>7.1033657118000013</c:v>
                </c:pt>
                <c:pt idx="5012">
                  <c:v>7.1153759111999655</c:v>
                </c:pt>
                <c:pt idx="5013">
                  <c:v>7.1327239769999755</c:v>
                </c:pt>
                <c:pt idx="5014">
                  <c:v>7.1358377324000015</c:v>
                </c:pt>
                <c:pt idx="5015">
                  <c:v>7.1162655556000001</c:v>
                </c:pt>
                <c:pt idx="5016">
                  <c:v>7.0966933788000004</c:v>
                </c:pt>
                <c:pt idx="5017">
                  <c:v>7.0877969348000009</c:v>
                </c:pt>
                <c:pt idx="5018">
                  <c:v>7.0797901352000832</c:v>
                </c:pt>
                <c:pt idx="5019">
                  <c:v>7.0722281578000024</c:v>
                </c:pt>
                <c:pt idx="5020">
                  <c:v>7.0660006469999646</c:v>
                </c:pt>
                <c:pt idx="5021">
                  <c:v>7.0708936912000624</c:v>
                </c:pt>
                <c:pt idx="5022">
                  <c:v>7.0855728238000006</c:v>
                </c:pt>
                <c:pt idx="5023">
                  <c:v>7.0975830231999755</c:v>
                </c:pt>
                <c:pt idx="5024">
                  <c:v>7.1038105339999316</c:v>
                </c:pt>
                <c:pt idx="5025">
                  <c:v>7.1100380448000005</c:v>
                </c:pt>
                <c:pt idx="5026">
                  <c:v>7.1087035781999655</c:v>
                </c:pt>
                <c:pt idx="5027">
                  <c:v>7.0953589122</c:v>
                </c:pt>
                <c:pt idx="5028">
                  <c:v>7.0793453130000534</c:v>
                </c:pt>
                <c:pt idx="5029">
                  <c:v>7.0637765359999865</c:v>
                </c:pt>
                <c:pt idx="5030">
                  <c:v>7.0468732924000124</c:v>
                </c:pt>
                <c:pt idx="5031">
                  <c:v>7.043314714800001</c:v>
                </c:pt>
                <c:pt idx="5032">
                  <c:v>7.0419802481999261</c:v>
                </c:pt>
                <c:pt idx="5033">
                  <c:v>7.0255218267999027</c:v>
                </c:pt>
                <c:pt idx="5034">
                  <c:v>7.0255218267999027</c:v>
                </c:pt>
                <c:pt idx="5035">
                  <c:v>7.0370872040000005</c:v>
                </c:pt>
                <c:pt idx="5036">
                  <c:v>7.0468732924000124</c:v>
                </c:pt>
                <c:pt idx="5037">
                  <c:v>7.0624420693999745</c:v>
                </c:pt>
                <c:pt idx="5038">
                  <c:v>7.0713385134000024</c:v>
                </c:pt>
                <c:pt idx="5039">
                  <c:v>7.0722281578000024</c:v>
                </c:pt>
                <c:pt idx="5040">
                  <c:v>7.0775660242000002</c:v>
                </c:pt>
                <c:pt idx="5041">
                  <c:v>7.0735626244000134</c:v>
                </c:pt>
                <c:pt idx="5042">
                  <c:v>7.0326389820000124</c:v>
                </c:pt>
                <c:pt idx="5043">
                  <c:v>6.9890464064000124</c:v>
                </c:pt>
                <c:pt idx="5044">
                  <c:v>6.9699190518000007</c:v>
                </c:pt>
                <c:pt idx="5045">
                  <c:v>6.9650260076000006</c:v>
                </c:pt>
                <c:pt idx="5046">
                  <c:v>6.9690294073999999</c:v>
                </c:pt>
                <c:pt idx="5047">
                  <c:v>6.9801499624000014</c:v>
                </c:pt>
                <c:pt idx="5048">
                  <c:v>6.9841533621999945</c:v>
                </c:pt>
                <c:pt idx="5049">
                  <c:v>6.9908256951999999</c:v>
                </c:pt>
                <c:pt idx="5050">
                  <c:v>7.0050600055999999</c:v>
                </c:pt>
                <c:pt idx="5051">
                  <c:v>7.0152909162000006</c:v>
                </c:pt>
                <c:pt idx="5052">
                  <c:v>7.0121771607999746</c:v>
                </c:pt>
                <c:pt idx="5053">
                  <c:v>7.009063405400112</c:v>
                </c:pt>
                <c:pt idx="5054">
                  <c:v>7.0117323386000008</c:v>
                </c:pt>
                <c:pt idx="5055">
                  <c:v>7.0130668052000003</c:v>
                </c:pt>
                <c:pt idx="5056">
                  <c:v>7.0219632491999855</c:v>
                </c:pt>
                <c:pt idx="5057">
                  <c:v>7.0375320261999645</c:v>
                </c:pt>
                <c:pt idx="5058">
                  <c:v>7.0499870477999655</c:v>
                </c:pt>
                <c:pt idx="5059">
                  <c:v>7.0588834918000014</c:v>
                </c:pt>
                <c:pt idx="5060">
                  <c:v>7.0757867354000012</c:v>
                </c:pt>
                <c:pt idx="5061">
                  <c:v>7.0882417570000014</c:v>
                </c:pt>
                <c:pt idx="5062">
                  <c:v>7.0998071342000024</c:v>
                </c:pt>
                <c:pt idx="5063">
                  <c:v>7.1100380448000005</c:v>
                </c:pt>
                <c:pt idx="5064">
                  <c:v>7.1180448443999316</c:v>
                </c:pt>
                <c:pt idx="5065">
                  <c:v>7.1269412883999745</c:v>
                </c:pt>
                <c:pt idx="5066">
                  <c:v>7.1389514878000009</c:v>
                </c:pt>
                <c:pt idx="5067">
                  <c:v>7.1562995536000011</c:v>
                </c:pt>
                <c:pt idx="5068">
                  <c:v>7.1691993974000008</c:v>
                </c:pt>
                <c:pt idx="5069">
                  <c:v>7.1798751302000001</c:v>
                </c:pt>
                <c:pt idx="5070">
                  <c:v>7.1861026410000006</c:v>
                </c:pt>
                <c:pt idx="5071">
                  <c:v>7.1896612186000004</c:v>
                </c:pt>
                <c:pt idx="5072">
                  <c:v>7.1941094405999655</c:v>
                </c:pt>
                <c:pt idx="5073">
                  <c:v>7.1949990850000001</c:v>
                </c:pt>
                <c:pt idx="5074">
                  <c:v>7.1887715742000005</c:v>
                </c:pt>
                <c:pt idx="5075">
                  <c:v>7.1861026410000006</c:v>
                </c:pt>
                <c:pt idx="5076">
                  <c:v>7.1861026410000006</c:v>
                </c:pt>
                <c:pt idx="5077">
                  <c:v>7.1892163964000009</c:v>
                </c:pt>
                <c:pt idx="5078">
                  <c:v>7.1883267520000009</c:v>
                </c:pt>
                <c:pt idx="5079">
                  <c:v>7.1941094405999655</c:v>
                </c:pt>
                <c:pt idx="5080">
                  <c:v>7.2025610624000009</c:v>
                </c:pt>
                <c:pt idx="5081">
                  <c:v>7.1852129965999945</c:v>
                </c:pt>
                <c:pt idx="5082">
                  <c:v>6.9000819663999655</c:v>
                </c:pt>
                <c:pt idx="5083">
                  <c:v>6.8426999026000024</c:v>
                </c:pt>
                <c:pt idx="5084">
                  <c:v>6.8467033024000123</c:v>
                </c:pt>
                <c:pt idx="5085">
                  <c:v>6.8538204575999755</c:v>
                </c:pt>
                <c:pt idx="5086">
                  <c:v>6.8538204575999755</c:v>
                </c:pt>
                <c:pt idx="5087">
                  <c:v>6.8391413250000124</c:v>
                </c:pt>
                <c:pt idx="5088">
                  <c:v>6.8280207699999655</c:v>
                </c:pt>
                <c:pt idx="5089">
                  <c:v>6.8298000587999645</c:v>
                </c:pt>
                <c:pt idx="5090">
                  <c:v>6.8413654360000011</c:v>
                </c:pt>
                <c:pt idx="5091">
                  <c:v>6.8573790352000001</c:v>
                </c:pt>
                <c:pt idx="5092">
                  <c:v>6.8631617238000011</c:v>
                </c:pt>
                <c:pt idx="5093">
                  <c:v>6.8631617238000011</c:v>
                </c:pt>
                <c:pt idx="5094">
                  <c:v>6.8578238573999197</c:v>
                </c:pt>
                <c:pt idx="5095">
                  <c:v>6.8587135018000005</c:v>
                </c:pt>
                <c:pt idx="5096">
                  <c:v>6.8631617238000011</c:v>
                </c:pt>
                <c:pt idx="5097">
                  <c:v>6.8498170577999655</c:v>
                </c:pt>
                <c:pt idx="5098">
                  <c:v>6.8097830598000009</c:v>
                </c:pt>
                <c:pt idx="5099">
                  <c:v>6.7933246384000006</c:v>
                </c:pt>
                <c:pt idx="5100">
                  <c:v>6.7813144390000009</c:v>
                </c:pt>
                <c:pt idx="5101">
                  <c:v>6.7439493742000014</c:v>
                </c:pt>
                <c:pt idx="5102">
                  <c:v>6.7083635982000134</c:v>
                </c:pt>
                <c:pt idx="5103">
                  <c:v>6.6994671542000024</c:v>
                </c:pt>
                <c:pt idx="5104">
                  <c:v>6.7030257318000013</c:v>
                </c:pt>
                <c:pt idx="5105">
                  <c:v>6.7065843093999655</c:v>
                </c:pt>
                <c:pt idx="5106">
                  <c:v>6.7159255755999645</c:v>
                </c:pt>
                <c:pt idx="5107">
                  <c:v>6.7323839970000012</c:v>
                </c:pt>
                <c:pt idx="5108">
                  <c:v>6.7541802847999755</c:v>
                </c:pt>
                <c:pt idx="5109">
                  <c:v>6.7750869281999755</c:v>
                </c:pt>
                <c:pt idx="5110">
                  <c:v>6.7924349940000006</c:v>
                </c:pt>
                <c:pt idx="5111">
                  <c:v>6.8013314380000001</c:v>
                </c:pt>
                <c:pt idx="5112">
                  <c:v>6.8004417936000134</c:v>
                </c:pt>
                <c:pt idx="5113">
                  <c:v>6.7915453495999945</c:v>
                </c:pt>
                <c:pt idx="5114">
                  <c:v>6.7666353063999845</c:v>
                </c:pt>
                <c:pt idx="5115">
                  <c:v>6.7052498428000034</c:v>
                </c:pt>
                <c:pt idx="5116">
                  <c:v>6.6523160009999645</c:v>
                </c:pt>
                <c:pt idx="5117">
                  <c:v>6.6242922023999755</c:v>
                </c:pt>
                <c:pt idx="5118">
                  <c:v>6.6278507799998936</c:v>
                </c:pt>
                <c:pt idx="5119">
                  <c:v>6.6380816906</c:v>
                </c:pt>
                <c:pt idx="5120">
                  <c:v>6.6505367121999655</c:v>
                </c:pt>
                <c:pt idx="5121">
                  <c:v>6.6567642229999855</c:v>
                </c:pt>
                <c:pt idx="5122">
                  <c:v>6.6603228005999755</c:v>
                </c:pt>
                <c:pt idx="5123">
                  <c:v>6.6621020893999745</c:v>
                </c:pt>
                <c:pt idx="5124">
                  <c:v>6.6594331561999756</c:v>
                </c:pt>
                <c:pt idx="5125">
                  <c:v>6.6567642229999855</c:v>
                </c:pt>
                <c:pt idx="5126">
                  <c:v>6.6536504675999755</c:v>
                </c:pt>
                <c:pt idx="5127">
                  <c:v>6.6478677789999745</c:v>
                </c:pt>
                <c:pt idx="5128">
                  <c:v>6.6469781346000003</c:v>
                </c:pt>
                <c:pt idx="5129">
                  <c:v>6.6460884901999995</c:v>
                </c:pt>
                <c:pt idx="5130">
                  <c:v>6.6527608231999755</c:v>
                </c:pt>
                <c:pt idx="5131">
                  <c:v>6.6523160009999645</c:v>
                </c:pt>
                <c:pt idx="5132">
                  <c:v>6.6416402681999855</c:v>
                </c:pt>
                <c:pt idx="5133">
                  <c:v>6.6505367121999655</c:v>
                </c:pt>
                <c:pt idx="5134">
                  <c:v>6.6634365559999207</c:v>
                </c:pt>
                <c:pt idx="5135">
                  <c:v>6.6816742661999298</c:v>
                </c:pt>
                <c:pt idx="5136">
                  <c:v>6.6999119763998909</c:v>
                </c:pt>
                <c:pt idx="5137">
                  <c:v>6.7132566424000002</c:v>
                </c:pt>
                <c:pt idx="5138">
                  <c:v>6.7288254194000015</c:v>
                </c:pt>
                <c:pt idx="5139">
                  <c:v>6.7395011522000114</c:v>
                </c:pt>
                <c:pt idx="5140">
                  <c:v>6.7483975962000002</c:v>
                </c:pt>
                <c:pt idx="5141">
                  <c:v>6.7537354626000008</c:v>
                </c:pt>
                <c:pt idx="5142">
                  <c:v>6.7568492180000002</c:v>
                </c:pt>
                <c:pt idx="5143">
                  <c:v>6.7626319065999745</c:v>
                </c:pt>
                <c:pt idx="5144">
                  <c:v>6.7675249507999036</c:v>
                </c:pt>
                <c:pt idx="5145">
                  <c:v>6.7706387062000024</c:v>
                </c:pt>
                <c:pt idx="5146">
                  <c:v>6.7688594174000007</c:v>
                </c:pt>
                <c:pt idx="5147">
                  <c:v>6.7145911090000006</c:v>
                </c:pt>
                <c:pt idx="5148">
                  <c:v>6.6532056453999955</c:v>
                </c:pt>
                <c:pt idx="5149">
                  <c:v>6.6385265127999755</c:v>
                </c:pt>
                <c:pt idx="5150">
                  <c:v>6.6567642229999855</c:v>
                </c:pt>
                <c:pt idx="5151">
                  <c:v>6.6821190883999755</c:v>
                </c:pt>
                <c:pt idx="5152">
                  <c:v>6.7030257318000013</c:v>
                </c:pt>
                <c:pt idx="5153">
                  <c:v>6.7283805971999655</c:v>
                </c:pt>
                <c:pt idx="5154">
                  <c:v>6.7519561738000009</c:v>
                </c:pt>
                <c:pt idx="5155">
                  <c:v>6.7537354626000008</c:v>
                </c:pt>
                <c:pt idx="5156">
                  <c:v>6.7461734852001003</c:v>
                </c:pt>
                <c:pt idx="5157">
                  <c:v>6.7430597298000023</c:v>
                </c:pt>
                <c:pt idx="5158">
                  <c:v>6.7546251070000007</c:v>
                </c:pt>
                <c:pt idx="5159">
                  <c:v>6.7679697730000008</c:v>
                </c:pt>
                <c:pt idx="5160">
                  <c:v>6.7782006836000877</c:v>
                </c:pt>
                <c:pt idx="5161">
                  <c:v>6.7715283506000024</c:v>
                </c:pt>
                <c:pt idx="5162">
                  <c:v>6.7577388623999655</c:v>
                </c:pt>
                <c:pt idx="5163">
                  <c:v>6.7448390186000005</c:v>
                </c:pt>
                <c:pt idx="5164">
                  <c:v>6.7430597298000023</c:v>
                </c:pt>
                <c:pt idx="5165">
                  <c:v>6.7466183074000012</c:v>
                </c:pt>
                <c:pt idx="5166">
                  <c:v>6.7541802847999755</c:v>
                </c:pt>
                <c:pt idx="5167">
                  <c:v>6.7524009959999995</c:v>
                </c:pt>
                <c:pt idx="5168">
                  <c:v>6.7457286630000004</c:v>
                </c:pt>
                <c:pt idx="5169">
                  <c:v>6.7377218634000009</c:v>
                </c:pt>
                <c:pt idx="5170">
                  <c:v>6.7350529302000002</c:v>
                </c:pt>
                <c:pt idx="5171">
                  <c:v>6.7239323751999756</c:v>
                </c:pt>
                <c:pt idx="5172">
                  <c:v>6.7052498428000034</c:v>
                </c:pt>
                <c:pt idx="5173">
                  <c:v>6.6816742661999298</c:v>
                </c:pt>
                <c:pt idx="5174">
                  <c:v>6.675891577599927</c:v>
                </c:pt>
                <c:pt idx="5175">
                  <c:v>6.6803397996000013</c:v>
                </c:pt>
                <c:pt idx="5176">
                  <c:v>6.6919051767999234</c:v>
                </c:pt>
                <c:pt idx="5177">
                  <c:v>6.7088084204000014</c:v>
                </c:pt>
                <c:pt idx="5178">
                  <c:v>6.7234875529999645</c:v>
                </c:pt>
                <c:pt idx="5179">
                  <c:v>6.730159886</c:v>
                </c:pt>
                <c:pt idx="5180">
                  <c:v>6.7390563300000004</c:v>
                </c:pt>
                <c:pt idx="5181">
                  <c:v>6.7457286630000004</c:v>
                </c:pt>
                <c:pt idx="5182">
                  <c:v>6.7492872406000002</c:v>
                </c:pt>
                <c:pt idx="5183">
                  <c:v>6.7550699292000003</c:v>
                </c:pt>
                <c:pt idx="5184">
                  <c:v>6.7590733290000014</c:v>
                </c:pt>
                <c:pt idx="5185">
                  <c:v>6.7684145951999755</c:v>
                </c:pt>
                <c:pt idx="5186">
                  <c:v>6.7804247946000133</c:v>
                </c:pt>
                <c:pt idx="5187">
                  <c:v>6.7848730166000006</c:v>
                </c:pt>
                <c:pt idx="5188">
                  <c:v>6.7924349940000006</c:v>
                </c:pt>
                <c:pt idx="5189">
                  <c:v>6.7991073270000006</c:v>
                </c:pt>
                <c:pt idx="5190">
                  <c:v>6.808003771000001</c:v>
                </c:pt>
                <c:pt idx="5191">
                  <c:v>6.8088934154000134</c:v>
                </c:pt>
                <c:pt idx="5192">
                  <c:v>6.7870971276000001</c:v>
                </c:pt>
                <c:pt idx="5193">
                  <c:v>6.7675249507999036</c:v>
                </c:pt>
                <c:pt idx="5194">
                  <c:v>6.7439493742000014</c:v>
                </c:pt>
                <c:pt idx="5195">
                  <c:v>6.7417252632000002</c:v>
                </c:pt>
                <c:pt idx="5196">
                  <c:v>6.6861224881999997</c:v>
                </c:pt>
                <c:pt idx="5197">
                  <c:v>6.6434195569999179</c:v>
                </c:pt>
                <c:pt idx="5198">
                  <c:v>6.6385265127999755</c:v>
                </c:pt>
                <c:pt idx="5199">
                  <c:v>6.6451988457999756</c:v>
                </c:pt>
                <c:pt idx="5200">
                  <c:v>6.6607676228000008</c:v>
                </c:pt>
                <c:pt idx="5201">
                  <c:v>6.6861224881999997</c:v>
                </c:pt>
                <c:pt idx="5202">
                  <c:v>6.7101428870000008</c:v>
                </c:pt>
                <c:pt idx="5203">
                  <c:v>6.7221530864000005</c:v>
                </c:pt>
                <c:pt idx="5204">
                  <c:v>6.7021360873999845</c:v>
                </c:pt>
                <c:pt idx="5205">
                  <c:v>6.7154807534000005</c:v>
                </c:pt>
                <c:pt idx="5206">
                  <c:v>6.7328288191999945</c:v>
                </c:pt>
                <c:pt idx="5207">
                  <c:v>6.7310495304000124</c:v>
                </c:pt>
                <c:pt idx="5208">
                  <c:v>6.7199289754000011</c:v>
                </c:pt>
                <c:pt idx="5209">
                  <c:v>6.7114773536000003</c:v>
                </c:pt>
                <c:pt idx="5210">
                  <c:v>6.7172600422000004</c:v>
                </c:pt>
                <c:pt idx="5211">
                  <c:v>6.7266013084000003</c:v>
                </c:pt>
                <c:pt idx="5212">
                  <c:v>6.7168152199999334</c:v>
                </c:pt>
                <c:pt idx="5213">
                  <c:v>6.6985775097999261</c:v>
                </c:pt>
                <c:pt idx="5214">
                  <c:v>6.6870121325999845</c:v>
                </c:pt>
                <c:pt idx="5215">
                  <c:v>6.6701088889999856</c:v>
                </c:pt>
                <c:pt idx="5216">
                  <c:v>6.6701088889999856</c:v>
                </c:pt>
                <c:pt idx="5217">
                  <c:v>6.6727778221999845</c:v>
                </c:pt>
                <c:pt idx="5218">
                  <c:v>6.6701088889999856</c:v>
                </c:pt>
                <c:pt idx="5219">
                  <c:v>6.6781156885999655</c:v>
                </c:pt>
                <c:pt idx="5220">
                  <c:v>6.6927948211999198</c:v>
                </c:pt>
                <c:pt idx="5221">
                  <c:v>6.7088084204000014</c:v>
                </c:pt>
                <c:pt idx="5222">
                  <c:v>6.7234875529999645</c:v>
                </c:pt>
                <c:pt idx="5223">
                  <c:v>6.7314943526000004</c:v>
                </c:pt>
                <c:pt idx="5224">
                  <c:v>6.7341632858000633</c:v>
                </c:pt>
                <c:pt idx="5225">
                  <c:v>6.730159886</c:v>
                </c:pt>
                <c:pt idx="5226">
                  <c:v>6.718594508799927</c:v>
                </c:pt>
                <c:pt idx="5227">
                  <c:v>6.8426999026000024</c:v>
                </c:pt>
                <c:pt idx="5228">
                  <c:v>6.8467033024000123</c:v>
                </c:pt>
                <c:pt idx="5229">
                  <c:v>6.8538204575999755</c:v>
                </c:pt>
                <c:pt idx="5230">
                  <c:v>6.8538204575999755</c:v>
                </c:pt>
                <c:pt idx="5231">
                  <c:v>6.8391413250000124</c:v>
                </c:pt>
                <c:pt idx="5232">
                  <c:v>6.8280207699999655</c:v>
                </c:pt>
                <c:pt idx="5233">
                  <c:v>6.8298000587999645</c:v>
                </c:pt>
                <c:pt idx="5234">
                  <c:v>6.8413654360000011</c:v>
                </c:pt>
                <c:pt idx="5235">
                  <c:v>6.8573790352000001</c:v>
                </c:pt>
                <c:pt idx="5236">
                  <c:v>6.8631617238000011</c:v>
                </c:pt>
                <c:pt idx="5237">
                  <c:v>6.8631617238000011</c:v>
                </c:pt>
                <c:pt idx="5238">
                  <c:v>6.8578238573999197</c:v>
                </c:pt>
                <c:pt idx="5239">
                  <c:v>6.8587135018000005</c:v>
                </c:pt>
                <c:pt idx="5240">
                  <c:v>6.8631617238000011</c:v>
                </c:pt>
                <c:pt idx="5241">
                  <c:v>6.8498170577999655</c:v>
                </c:pt>
                <c:pt idx="5242">
                  <c:v>6.8097830598000009</c:v>
                </c:pt>
                <c:pt idx="5243">
                  <c:v>6.7933246384000006</c:v>
                </c:pt>
                <c:pt idx="5244">
                  <c:v>6.7813144390000009</c:v>
                </c:pt>
                <c:pt idx="5245">
                  <c:v>6.7439493742000014</c:v>
                </c:pt>
                <c:pt idx="5246">
                  <c:v>6.7083635982000134</c:v>
                </c:pt>
                <c:pt idx="5247">
                  <c:v>6.6994671542000024</c:v>
                </c:pt>
                <c:pt idx="5248">
                  <c:v>6.7030257318000013</c:v>
                </c:pt>
                <c:pt idx="5249">
                  <c:v>6.7065843093999655</c:v>
                </c:pt>
                <c:pt idx="5250">
                  <c:v>6.7159255755999645</c:v>
                </c:pt>
                <c:pt idx="5251">
                  <c:v>6.7323839970000012</c:v>
                </c:pt>
                <c:pt idx="5252">
                  <c:v>6.7541802847999755</c:v>
                </c:pt>
                <c:pt idx="5253">
                  <c:v>6.7750869281999755</c:v>
                </c:pt>
                <c:pt idx="5254">
                  <c:v>6.7924349940000006</c:v>
                </c:pt>
                <c:pt idx="5255">
                  <c:v>6.8013314380000001</c:v>
                </c:pt>
                <c:pt idx="5256">
                  <c:v>6.8004417936000134</c:v>
                </c:pt>
                <c:pt idx="5257">
                  <c:v>6.7915453495999945</c:v>
                </c:pt>
                <c:pt idx="5258">
                  <c:v>6.7666353063999845</c:v>
                </c:pt>
                <c:pt idx="5259">
                  <c:v>6.7052498428000034</c:v>
                </c:pt>
                <c:pt idx="5260">
                  <c:v>6.6523160009999645</c:v>
                </c:pt>
                <c:pt idx="5261">
                  <c:v>6.6242922023999755</c:v>
                </c:pt>
                <c:pt idx="5262">
                  <c:v>6.6278507799998936</c:v>
                </c:pt>
                <c:pt idx="5263">
                  <c:v>6.6380816906</c:v>
                </c:pt>
                <c:pt idx="5264">
                  <c:v>6.6505367121999655</c:v>
                </c:pt>
                <c:pt idx="5265">
                  <c:v>6.6567642229999855</c:v>
                </c:pt>
                <c:pt idx="5266">
                  <c:v>6.6603228005999755</c:v>
                </c:pt>
                <c:pt idx="5267">
                  <c:v>6.6621020893999745</c:v>
                </c:pt>
                <c:pt idx="5268">
                  <c:v>6.6594331561999756</c:v>
                </c:pt>
                <c:pt idx="5269">
                  <c:v>6.6567642229999855</c:v>
                </c:pt>
                <c:pt idx="5270">
                  <c:v>6.6536504675999755</c:v>
                </c:pt>
                <c:pt idx="5271">
                  <c:v>6.6478677789999745</c:v>
                </c:pt>
                <c:pt idx="5272">
                  <c:v>6.6469781346000003</c:v>
                </c:pt>
                <c:pt idx="5273">
                  <c:v>6.6460884901999995</c:v>
                </c:pt>
                <c:pt idx="5274">
                  <c:v>6.6527608231999755</c:v>
                </c:pt>
                <c:pt idx="5275">
                  <c:v>6.6523160009999645</c:v>
                </c:pt>
                <c:pt idx="5276">
                  <c:v>6.6416402681999855</c:v>
                </c:pt>
                <c:pt idx="5277">
                  <c:v>6.6505367121999655</c:v>
                </c:pt>
                <c:pt idx="5278">
                  <c:v>6.6634365559999207</c:v>
                </c:pt>
                <c:pt idx="5279">
                  <c:v>6.6816742661999298</c:v>
                </c:pt>
                <c:pt idx="5280">
                  <c:v>6.6999119763998909</c:v>
                </c:pt>
                <c:pt idx="5281">
                  <c:v>6.7132566424000002</c:v>
                </c:pt>
                <c:pt idx="5282">
                  <c:v>6.7288254194000015</c:v>
                </c:pt>
                <c:pt idx="5283">
                  <c:v>6.7395011522000114</c:v>
                </c:pt>
                <c:pt idx="5284">
                  <c:v>6.7483975962000002</c:v>
                </c:pt>
                <c:pt idx="5285">
                  <c:v>6.7537354626000008</c:v>
                </c:pt>
                <c:pt idx="5286">
                  <c:v>6.7568492180000002</c:v>
                </c:pt>
                <c:pt idx="5287">
                  <c:v>6.7626319065999745</c:v>
                </c:pt>
                <c:pt idx="5288">
                  <c:v>6.7675249507999036</c:v>
                </c:pt>
                <c:pt idx="5289">
                  <c:v>6.7706387062000024</c:v>
                </c:pt>
                <c:pt idx="5290">
                  <c:v>6.7688594174000007</c:v>
                </c:pt>
                <c:pt idx="5291">
                  <c:v>6.7145911090000006</c:v>
                </c:pt>
                <c:pt idx="5292">
                  <c:v>6.6532056453999955</c:v>
                </c:pt>
                <c:pt idx="5293">
                  <c:v>6.6385265127999755</c:v>
                </c:pt>
                <c:pt idx="5294">
                  <c:v>6.6567642229999855</c:v>
                </c:pt>
                <c:pt idx="5295">
                  <c:v>6.6821190883999755</c:v>
                </c:pt>
                <c:pt idx="5296">
                  <c:v>6.7030257318000013</c:v>
                </c:pt>
                <c:pt idx="5297">
                  <c:v>6.7283805971999655</c:v>
                </c:pt>
                <c:pt idx="5298">
                  <c:v>6.7519561738000009</c:v>
                </c:pt>
                <c:pt idx="5299">
                  <c:v>6.7537354626000008</c:v>
                </c:pt>
                <c:pt idx="5300">
                  <c:v>6.7461734852001003</c:v>
                </c:pt>
                <c:pt idx="5301">
                  <c:v>6.7430597298000023</c:v>
                </c:pt>
                <c:pt idx="5302">
                  <c:v>6.7546251070000007</c:v>
                </c:pt>
                <c:pt idx="5303">
                  <c:v>6.7679697730000008</c:v>
                </c:pt>
                <c:pt idx="5304">
                  <c:v>6.7782006836000877</c:v>
                </c:pt>
                <c:pt idx="5305">
                  <c:v>6.7715283506000024</c:v>
                </c:pt>
                <c:pt idx="5306">
                  <c:v>6.7577388623999655</c:v>
                </c:pt>
                <c:pt idx="5307">
                  <c:v>6.7448390186000005</c:v>
                </c:pt>
                <c:pt idx="5308">
                  <c:v>6.7430597298000023</c:v>
                </c:pt>
                <c:pt idx="5309">
                  <c:v>6.7466183074000012</c:v>
                </c:pt>
                <c:pt idx="5310">
                  <c:v>6.7541802847999755</c:v>
                </c:pt>
                <c:pt idx="5311">
                  <c:v>6.7524009959999995</c:v>
                </c:pt>
                <c:pt idx="5312">
                  <c:v>6.7457286630000004</c:v>
                </c:pt>
                <c:pt idx="5313">
                  <c:v>6.7377218634000009</c:v>
                </c:pt>
                <c:pt idx="5314">
                  <c:v>6.7350529302000002</c:v>
                </c:pt>
                <c:pt idx="5315">
                  <c:v>6.7239323751999756</c:v>
                </c:pt>
                <c:pt idx="5316">
                  <c:v>6.7052498428000034</c:v>
                </c:pt>
                <c:pt idx="5317">
                  <c:v>6.6816742661999298</c:v>
                </c:pt>
                <c:pt idx="5318">
                  <c:v>6.675891577599927</c:v>
                </c:pt>
                <c:pt idx="5319">
                  <c:v>6.6803397996000013</c:v>
                </c:pt>
                <c:pt idx="5320">
                  <c:v>6.6919051767999234</c:v>
                </c:pt>
                <c:pt idx="5321">
                  <c:v>6.7088084204000014</c:v>
                </c:pt>
                <c:pt idx="5322">
                  <c:v>6.7234875529999645</c:v>
                </c:pt>
                <c:pt idx="5323">
                  <c:v>6.730159886</c:v>
                </c:pt>
                <c:pt idx="5324">
                  <c:v>6.7390563300000004</c:v>
                </c:pt>
                <c:pt idx="5325">
                  <c:v>6.7457286630000004</c:v>
                </c:pt>
                <c:pt idx="5326">
                  <c:v>6.7492872406000002</c:v>
                </c:pt>
                <c:pt idx="5327">
                  <c:v>6.7550699292000003</c:v>
                </c:pt>
                <c:pt idx="5328">
                  <c:v>6.7590733290000014</c:v>
                </c:pt>
                <c:pt idx="5329">
                  <c:v>6.7684145951999755</c:v>
                </c:pt>
                <c:pt idx="5330">
                  <c:v>6.7804247946000133</c:v>
                </c:pt>
                <c:pt idx="5331">
                  <c:v>6.7848730166000006</c:v>
                </c:pt>
                <c:pt idx="5332">
                  <c:v>6.7924349940000006</c:v>
                </c:pt>
                <c:pt idx="5333">
                  <c:v>6.7991073270000006</c:v>
                </c:pt>
                <c:pt idx="5334">
                  <c:v>6.808003771000001</c:v>
                </c:pt>
                <c:pt idx="5335">
                  <c:v>6.8088934154000134</c:v>
                </c:pt>
                <c:pt idx="5336">
                  <c:v>6.7870971276000001</c:v>
                </c:pt>
                <c:pt idx="5337">
                  <c:v>6.7675249507999036</c:v>
                </c:pt>
                <c:pt idx="5338">
                  <c:v>6.7439493742000014</c:v>
                </c:pt>
                <c:pt idx="5339">
                  <c:v>6.7417252632000002</c:v>
                </c:pt>
                <c:pt idx="5340">
                  <c:v>6.6861224881999997</c:v>
                </c:pt>
                <c:pt idx="5341">
                  <c:v>6.6434195569999179</c:v>
                </c:pt>
                <c:pt idx="5342">
                  <c:v>6.6385265127999755</c:v>
                </c:pt>
                <c:pt idx="5343">
                  <c:v>6.6451988457999756</c:v>
                </c:pt>
                <c:pt idx="5344">
                  <c:v>6.6607676228000008</c:v>
                </c:pt>
                <c:pt idx="5345">
                  <c:v>6.6861224881999997</c:v>
                </c:pt>
                <c:pt idx="5346">
                  <c:v>6.7101428870000008</c:v>
                </c:pt>
                <c:pt idx="5347">
                  <c:v>6.7221530864000005</c:v>
                </c:pt>
                <c:pt idx="5348">
                  <c:v>6.7021360873999845</c:v>
                </c:pt>
                <c:pt idx="5349">
                  <c:v>6.7154807534000005</c:v>
                </c:pt>
                <c:pt idx="5350">
                  <c:v>6.7328288191999945</c:v>
                </c:pt>
                <c:pt idx="5351">
                  <c:v>6.7310495304000124</c:v>
                </c:pt>
                <c:pt idx="5352">
                  <c:v>6.7199289754000011</c:v>
                </c:pt>
                <c:pt idx="5353">
                  <c:v>6.7114773536000003</c:v>
                </c:pt>
                <c:pt idx="5354">
                  <c:v>6.7172600422000004</c:v>
                </c:pt>
                <c:pt idx="5355">
                  <c:v>6.7266013084000003</c:v>
                </c:pt>
                <c:pt idx="5356">
                  <c:v>6.7168152199999334</c:v>
                </c:pt>
                <c:pt idx="5357">
                  <c:v>6.6985775097999261</c:v>
                </c:pt>
                <c:pt idx="5358">
                  <c:v>6.6870121325999845</c:v>
                </c:pt>
                <c:pt idx="5359">
                  <c:v>6.6701088889999856</c:v>
                </c:pt>
                <c:pt idx="5360">
                  <c:v>6.6701088889999856</c:v>
                </c:pt>
                <c:pt idx="5361">
                  <c:v>6.6727778221999845</c:v>
                </c:pt>
                <c:pt idx="5362">
                  <c:v>6.6701088889999856</c:v>
                </c:pt>
                <c:pt idx="5363">
                  <c:v>6.6781156885999655</c:v>
                </c:pt>
                <c:pt idx="5364">
                  <c:v>6.6927948211999198</c:v>
                </c:pt>
                <c:pt idx="5365">
                  <c:v>6.7088084204000014</c:v>
                </c:pt>
                <c:pt idx="5366">
                  <c:v>6.7234875529999645</c:v>
                </c:pt>
                <c:pt idx="5367">
                  <c:v>6.7314943526000004</c:v>
                </c:pt>
                <c:pt idx="5368">
                  <c:v>6.7341632858000633</c:v>
                </c:pt>
                <c:pt idx="5369">
                  <c:v>6.730159886</c:v>
                </c:pt>
                <c:pt idx="5370">
                  <c:v>6.718594508799927</c:v>
                </c:pt>
                <c:pt idx="5371">
                  <c:v>6.7088084204000014</c:v>
                </c:pt>
                <c:pt idx="5372">
                  <c:v>6.7514462038000014</c:v>
                </c:pt>
                <c:pt idx="5373">
                  <c:v>6.7536703147999999</c:v>
                </c:pt>
                <c:pt idx="5374">
                  <c:v>6.7541151369999</c:v>
                </c:pt>
                <c:pt idx="5375">
                  <c:v>6.7630115810000007</c:v>
                </c:pt>
                <c:pt idx="5376">
                  <c:v>6.7719080250000134</c:v>
                </c:pt>
                <c:pt idx="5377">
                  <c:v>6.7794700024000134</c:v>
                </c:pt>
                <c:pt idx="5378">
                  <c:v>6.7910353795999745</c:v>
                </c:pt>
                <c:pt idx="5379">
                  <c:v>6.8017111123999996</c:v>
                </c:pt>
                <c:pt idx="5380">
                  <c:v>6.8043800455999746</c:v>
                </c:pt>
                <c:pt idx="5381">
                  <c:v>6.7901457351999985</c:v>
                </c:pt>
                <c:pt idx="5382">
                  <c:v>6.7808044689999845</c:v>
                </c:pt>
                <c:pt idx="5383">
                  <c:v>6.7630115810000007</c:v>
                </c:pt>
                <c:pt idx="5384">
                  <c:v>6.7332084936001211</c:v>
                </c:pt>
                <c:pt idx="5385">
                  <c:v>6.7180845387999009</c:v>
                </c:pt>
                <c:pt idx="5386">
                  <c:v>6.714970783400001</c:v>
                </c:pt>
                <c:pt idx="5387">
                  <c:v>6.7332084936001211</c:v>
                </c:pt>
                <c:pt idx="5388">
                  <c:v>6.7612322921999999</c:v>
                </c:pt>
                <c:pt idx="5389">
                  <c:v>6.7870319797999645</c:v>
                </c:pt>
                <c:pt idx="5390">
                  <c:v>6.8150557783999162</c:v>
                </c:pt>
                <c:pt idx="5391">
                  <c:v>6.8408554659999945</c:v>
                </c:pt>
                <c:pt idx="5392">
                  <c:v>6.8568690651999997</c:v>
                </c:pt>
                <c:pt idx="5393">
                  <c:v>6.8381865327999645</c:v>
                </c:pt>
                <c:pt idx="5394">
                  <c:v>6.8350727774000006</c:v>
                </c:pt>
                <c:pt idx="5395">
                  <c:v>6.8074938010000006</c:v>
                </c:pt>
                <c:pt idx="5396">
                  <c:v>6.8034904011999995</c:v>
                </c:pt>
                <c:pt idx="5397">
                  <c:v>6.8114972007999945</c:v>
                </c:pt>
                <c:pt idx="5398">
                  <c:v>6.8141661339999855</c:v>
                </c:pt>
                <c:pt idx="5399">
                  <c:v>6.8066041565999855</c:v>
                </c:pt>
                <c:pt idx="5400">
                  <c:v>6.7990421791999998</c:v>
                </c:pt>
                <c:pt idx="5401">
                  <c:v>6.7821389355999955</c:v>
                </c:pt>
                <c:pt idx="5402">
                  <c:v>6.7567840701999655</c:v>
                </c:pt>
                <c:pt idx="5403">
                  <c:v>6.742549759800001</c:v>
                </c:pt>
                <c:pt idx="5404">
                  <c:v>6.7345429601999856</c:v>
                </c:pt>
                <c:pt idx="5405">
                  <c:v>6.7283154493999655</c:v>
                </c:pt>
                <c:pt idx="5406">
                  <c:v>6.7194190054000034</c:v>
                </c:pt>
                <c:pt idx="5407">
                  <c:v>6.7180845387999009</c:v>
                </c:pt>
                <c:pt idx="5408">
                  <c:v>6.7167500722</c:v>
                </c:pt>
                <c:pt idx="5409">
                  <c:v>6.7131914946000606</c:v>
                </c:pt>
                <c:pt idx="5410">
                  <c:v>6.7051846950000007</c:v>
                </c:pt>
                <c:pt idx="5411">
                  <c:v>6.6873918069999645</c:v>
                </c:pt>
                <c:pt idx="5412">
                  <c:v>6.6767160741999945</c:v>
                </c:pt>
                <c:pt idx="5413">
                  <c:v>6.6687092745999745</c:v>
                </c:pt>
                <c:pt idx="5414">
                  <c:v>6.6615921193999945</c:v>
                </c:pt>
                <c:pt idx="5415">
                  <c:v>6.6624817637999261</c:v>
                </c:pt>
                <c:pt idx="5416">
                  <c:v>6.6589231861999965</c:v>
                </c:pt>
                <c:pt idx="5417">
                  <c:v>6.6331234985999998</c:v>
                </c:pt>
                <c:pt idx="5418">
                  <c:v>6.6188891881999945</c:v>
                </c:pt>
                <c:pt idx="5419">
                  <c:v>6.6171098993999307</c:v>
                </c:pt>
                <c:pt idx="5420">
                  <c:v>6.6171098993999307</c:v>
                </c:pt>
                <c:pt idx="5421">
                  <c:v>6.6113272108000007</c:v>
                </c:pt>
                <c:pt idx="5422">
                  <c:v>6.6117720330000003</c:v>
                </c:pt>
                <c:pt idx="5423">
                  <c:v>6.6113272108000007</c:v>
                </c:pt>
                <c:pt idx="5424">
                  <c:v>6.6197788325999865</c:v>
                </c:pt>
                <c:pt idx="5425">
                  <c:v>6.6273408099999243</c:v>
                </c:pt>
                <c:pt idx="5426">
                  <c:v>6.6393510094000003</c:v>
                </c:pt>
                <c:pt idx="5427">
                  <c:v>6.6589231861999965</c:v>
                </c:pt>
                <c:pt idx="5428">
                  <c:v>6.6731574965999965</c:v>
                </c:pt>
                <c:pt idx="5429">
                  <c:v>6.6758264298000007</c:v>
                </c:pt>
                <c:pt idx="5430">
                  <c:v>6.6691540967999261</c:v>
                </c:pt>
                <c:pt idx="5431">
                  <c:v>6.6469129867999746</c:v>
                </c:pt>
                <c:pt idx="5432">
                  <c:v>6.6317890320000004</c:v>
                </c:pt>
                <c:pt idx="5433">
                  <c:v>6.6188891881999945</c:v>
                </c:pt>
                <c:pt idx="5434">
                  <c:v>6.6139961440000006</c:v>
                </c:pt>
                <c:pt idx="5435">
                  <c:v>6.5984273669999745</c:v>
                </c:pt>
                <c:pt idx="5436">
                  <c:v>6.6015411224000013</c:v>
                </c:pt>
                <c:pt idx="5437">
                  <c:v>6.6059893443999655</c:v>
                </c:pt>
                <c:pt idx="5438">
                  <c:v>6.6126616773999745</c:v>
                </c:pt>
                <c:pt idx="5439">
                  <c:v>6.6206684769999855</c:v>
                </c:pt>
                <c:pt idx="5440">
                  <c:v>6.6153306105999645</c:v>
                </c:pt>
                <c:pt idx="5441">
                  <c:v>6.6113272108000007</c:v>
                </c:pt>
                <c:pt idx="5442">
                  <c:v>6.6042100555999745</c:v>
                </c:pt>
                <c:pt idx="5443">
                  <c:v>6.6050997000000002</c:v>
                </c:pt>
                <c:pt idx="5444">
                  <c:v>6.6086582775999645</c:v>
                </c:pt>
                <c:pt idx="5445">
                  <c:v>6.6135513217999655</c:v>
                </c:pt>
                <c:pt idx="5446">
                  <c:v>6.6179995437999279</c:v>
                </c:pt>
                <c:pt idx="5447">
                  <c:v>6.6148857883999161</c:v>
                </c:pt>
                <c:pt idx="5448">
                  <c:v>6.6108823885999755</c:v>
                </c:pt>
                <c:pt idx="5449">
                  <c:v>6.6019859445999645</c:v>
                </c:pt>
                <c:pt idx="5450">
                  <c:v>6.5939791449999996</c:v>
                </c:pt>
                <c:pt idx="5451">
                  <c:v>6.5997618336000023</c:v>
                </c:pt>
                <c:pt idx="5452">
                  <c:v>6.6073238109999846</c:v>
                </c:pt>
                <c:pt idx="5453">
                  <c:v>6.6179995437999279</c:v>
                </c:pt>
                <c:pt idx="5454">
                  <c:v>6.6322338541999946</c:v>
                </c:pt>
                <c:pt idx="5455">
                  <c:v>6.6424647648000006</c:v>
                </c:pt>
                <c:pt idx="5456">
                  <c:v>6.6455785201999307</c:v>
                </c:pt>
                <c:pt idx="5457">
                  <c:v>6.6326786763999745</c:v>
                </c:pt>
                <c:pt idx="5458">
                  <c:v>6.6335683208000003</c:v>
                </c:pt>
                <c:pt idx="5459">
                  <c:v>6.6268959877999745</c:v>
                </c:pt>
                <c:pt idx="5460">
                  <c:v>6.6144409661998873</c:v>
                </c:pt>
                <c:pt idx="5461">
                  <c:v>6.6037652333999945</c:v>
                </c:pt>
                <c:pt idx="5462">
                  <c:v>6.5828585900000007</c:v>
                </c:pt>
                <c:pt idx="5463">
                  <c:v>6.5646208797999179</c:v>
                </c:pt>
                <c:pt idx="5464">
                  <c:v>6.5517210360000009</c:v>
                </c:pt>
                <c:pt idx="5465">
                  <c:v>6.5370419034000014</c:v>
                </c:pt>
                <c:pt idx="5466">
                  <c:v>6.5236972373999755</c:v>
                </c:pt>
                <c:pt idx="5467">
                  <c:v>6.5148007934000001</c:v>
                </c:pt>
                <c:pt idx="5468">
                  <c:v>6.5090181048000124</c:v>
                </c:pt>
                <c:pt idx="5469">
                  <c:v>6.4916700390000024</c:v>
                </c:pt>
                <c:pt idx="5470">
                  <c:v>6.4849977059999997</c:v>
                </c:pt>
                <c:pt idx="5471">
                  <c:v>6.4778805507999655</c:v>
                </c:pt>
                <c:pt idx="5472">
                  <c:v>6.4729875065999645</c:v>
                </c:pt>
                <c:pt idx="5473">
                  <c:v>6.4667599958000732</c:v>
                </c:pt>
                <c:pt idx="5474">
                  <c:v>6.4756564398000034</c:v>
                </c:pt>
                <c:pt idx="5475">
                  <c:v>6.487221817</c:v>
                </c:pt>
                <c:pt idx="5476">
                  <c:v>6.4921148611998891</c:v>
                </c:pt>
                <c:pt idx="5477">
                  <c:v>6.4996768386000001</c:v>
                </c:pt>
                <c:pt idx="5478">
                  <c:v>6.5125766823999856</c:v>
                </c:pt>
                <c:pt idx="5479">
                  <c:v>6.5254765261998964</c:v>
                </c:pt>
                <c:pt idx="5480">
                  <c:v>6.5343729701999855</c:v>
                </c:pt>
                <c:pt idx="5481">
                  <c:v>6.521473126400001</c:v>
                </c:pt>
                <c:pt idx="5482">
                  <c:v>6.5152456155999996</c:v>
                </c:pt>
                <c:pt idx="5483">
                  <c:v>6.5250317040000008</c:v>
                </c:pt>
                <c:pt idx="5484">
                  <c:v>6.5374867256</c:v>
                </c:pt>
                <c:pt idx="5485">
                  <c:v>6.5543899691999252</c:v>
                </c:pt>
                <c:pt idx="5486">
                  <c:v>6.5561692580000006</c:v>
                </c:pt>
                <c:pt idx="5487">
                  <c:v>6.5388211922000696</c:v>
                </c:pt>
                <c:pt idx="5488">
                  <c:v>6.4930045055999965</c:v>
                </c:pt>
                <c:pt idx="5489">
                  <c:v>6.4761012619999985</c:v>
                </c:pt>
                <c:pt idx="5490">
                  <c:v>6.4743219731999995</c:v>
                </c:pt>
                <c:pt idx="5491">
                  <c:v>6.4752116175999985</c:v>
                </c:pt>
                <c:pt idx="5492">
                  <c:v>6.4734323288000004</c:v>
                </c:pt>
                <c:pt idx="5493">
                  <c:v>6.4765460842000921</c:v>
                </c:pt>
                <c:pt idx="5494">
                  <c:v>6.4783253730000014</c:v>
                </c:pt>
                <c:pt idx="5495">
                  <c:v>6.4801046617999845</c:v>
                </c:pt>
                <c:pt idx="5496">
                  <c:v>6.4765460842000921</c:v>
                </c:pt>
                <c:pt idx="5497">
                  <c:v>6.4743219731999995</c:v>
                </c:pt>
                <c:pt idx="5498">
                  <c:v>6.4738771509999999</c:v>
                </c:pt>
                <c:pt idx="5499">
                  <c:v>6.4747667954000976</c:v>
                </c:pt>
                <c:pt idx="5500">
                  <c:v>6.4769909064000002</c:v>
                </c:pt>
                <c:pt idx="5501">
                  <c:v>6.4827735950000696</c:v>
                </c:pt>
                <c:pt idx="5502">
                  <c:v>6.4930045055999965</c:v>
                </c:pt>
                <c:pt idx="5503">
                  <c:v>6.5001216607999845</c:v>
                </c:pt>
                <c:pt idx="5504">
                  <c:v>6.5103525713999755</c:v>
                </c:pt>
                <c:pt idx="5505">
                  <c:v>6.5170249043999755</c:v>
                </c:pt>
                <c:pt idx="5506">
                  <c:v>6.5090181048000124</c:v>
                </c:pt>
                <c:pt idx="5507">
                  <c:v>6.5014561274</c:v>
                </c:pt>
                <c:pt idx="5508">
                  <c:v>6.5010113051999996</c:v>
                </c:pt>
                <c:pt idx="5509">
                  <c:v>6.5045698828000003</c:v>
                </c:pt>
                <c:pt idx="5510">
                  <c:v>6.5116870379999945</c:v>
                </c:pt>
                <c:pt idx="5511">
                  <c:v>6.5277006371999198</c:v>
                </c:pt>
                <c:pt idx="5512">
                  <c:v>6.5392660144000976</c:v>
                </c:pt>
                <c:pt idx="5513">
                  <c:v>6.5441590585999645</c:v>
                </c:pt>
                <c:pt idx="5514">
                  <c:v>6.5494969249999997</c:v>
                </c:pt>
                <c:pt idx="5515">
                  <c:v>6.5557244358000002</c:v>
                </c:pt>
                <c:pt idx="5516">
                  <c:v>6.5588381912000004</c:v>
                </c:pt>
                <c:pt idx="5517">
                  <c:v>6.5588381912000004</c:v>
                </c:pt>
                <c:pt idx="5518">
                  <c:v>6.5708483906000534</c:v>
                </c:pt>
                <c:pt idx="5519">
                  <c:v>6.5899757452000003</c:v>
                </c:pt>
                <c:pt idx="5520">
                  <c:v>6.6108823885999755</c:v>
                </c:pt>
                <c:pt idx="5521">
                  <c:v>6.6246718767998782</c:v>
                </c:pt>
                <c:pt idx="5522">
                  <c:v>6.6366820761999845</c:v>
                </c:pt>
                <c:pt idx="5523">
                  <c:v>6.6544749641998946</c:v>
                </c:pt>
                <c:pt idx="5524">
                  <c:v>6.6744919631999755</c:v>
                </c:pt>
                <c:pt idx="5525">
                  <c:v>6.69228485119989</c:v>
                </c:pt>
                <c:pt idx="5526">
                  <c:v>6.7038502283999755</c:v>
                </c:pt>
                <c:pt idx="5527">
                  <c:v>6.7056295171999976</c:v>
                </c:pt>
                <c:pt idx="5528">
                  <c:v>6.7078536282000005</c:v>
                </c:pt>
                <c:pt idx="5529">
                  <c:v>6.7225327607999645</c:v>
                </c:pt>
                <c:pt idx="5530">
                  <c:v>6.7340981380000002</c:v>
                </c:pt>
                <c:pt idx="5531">
                  <c:v>6.7483324484000002</c:v>
                </c:pt>
                <c:pt idx="5532">
                  <c:v>6.7639012254000006</c:v>
                </c:pt>
                <c:pt idx="5533">
                  <c:v>6.5750217804000624</c:v>
                </c:pt>
                <c:pt idx="5534">
                  <c:v>6.5839182244000005</c:v>
                </c:pt>
                <c:pt idx="5535">
                  <c:v>6.5919250240000009</c:v>
                </c:pt>
                <c:pt idx="5536">
                  <c:v>6.6012662902000034</c:v>
                </c:pt>
                <c:pt idx="5537">
                  <c:v>6.6079386231999289</c:v>
                </c:pt>
                <c:pt idx="5538">
                  <c:v>6.6226177557999755</c:v>
                </c:pt>
                <c:pt idx="5539">
                  <c:v>6.6350727774000005</c:v>
                </c:pt>
                <c:pt idx="5540">
                  <c:v>6.6337383108000019</c:v>
                </c:pt>
                <c:pt idx="5541">
                  <c:v>6.62884526659988</c:v>
                </c:pt>
                <c:pt idx="5542">
                  <c:v>6.6368520661999755</c:v>
                </c:pt>
                <c:pt idx="5543">
                  <c:v>6.6533104876000007</c:v>
                </c:pt>
                <c:pt idx="5544">
                  <c:v>6.6719930200000013</c:v>
                </c:pt>
                <c:pt idx="5545">
                  <c:v>6.6884514414000007</c:v>
                </c:pt>
                <c:pt idx="5546">
                  <c:v>6.6969030632000006</c:v>
                </c:pt>
                <c:pt idx="5547">
                  <c:v>6.7004616408000013</c:v>
                </c:pt>
                <c:pt idx="5548">
                  <c:v>6.7075787960000008</c:v>
                </c:pt>
                <c:pt idx="5549">
                  <c:v>6.7182545287999655</c:v>
                </c:pt>
                <c:pt idx="5550">
                  <c:v>6.7293750838000124</c:v>
                </c:pt>
                <c:pt idx="5551">
                  <c:v>6.7458335052000002</c:v>
                </c:pt>
                <c:pt idx="5552">
                  <c:v>6.7596229934000958</c:v>
                </c:pt>
                <c:pt idx="5553">
                  <c:v>6.7738573038000034</c:v>
                </c:pt>
                <c:pt idx="5554">
                  <c:v>6.7800848145999755</c:v>
                </c:pt>
                <c:pt idx="5555">
                  <c:v>6.7814192812000034</c:v>
                </c:pt>
                <c:pt idx="5556">
                  <c:v>6.7876467920000723</c:v>
                </c:pt>
                <c:pt idx="5557">
                  <c:v>6.8018811024000012</c:v>
                </c:pt>
                <c:pt idx="5558">
                  <c:v>6.8192291682000024</c:v>
                </c:pt>
                <c:pt idx="5559">
                  <c:v>6.8388013450000011</c:v>
                </c:pt>
                <c:pt idx="5560">
                  <c:v>6.8548149441998918</c:v>
                </c:pt>
                <c:pt idx="5561">
                  <c:v>6.8641562103998837</c:v>
                </c:pt>
                <c:pt idx="5562">
                  <c:v>6.8837283872000024</c:v>
                </c:pt>
                <c:pt idx="5563">
                  <c:v>6.9041902083999656</c:v>
                </c:pt>
                <c:pt idx="5564">
                  <c:v>6.9184245187999656</c:v>
                </c:pt>
                <c:pt idx="5565">
                  <c:v>6.9135314746000009</c:v>
                </c:pt>
                <c:pt idx="5566">
                  <c:v>6.9126418302000001</c:v>
                </c:pt>
                <c:pt idx="5567">
                  <c:v>6.9184245187999656</c:v>
                </c:pt>
                <c:pt idx="5568">
                  <c:v>6.9228727408000017</c:v>
                </c:pt>
                <c:pt idx="5569">
                  <c:v>6.7317691848001751</c:v>
                </c:pt>
                <c:pt idx="5570">
                  <c:v>6.7455586730000006</c:v>
                </c:pt>
                <c:pt idx="5571">
                  <c:v>6.7584585167999665</c:v>
                </c:pt>
                <c:pt idx="5572">
                  <c:v>6.779809982400093</c:v>
                </c:pt>
                <c:pt idx="5573">
                  <c:v>6.7980476926000124</c:v>
                </c:pt>
                <c:pt idx="5574">
                  <c:v>6.8238473802000001</c:v>
                </c:pt>
                <c:pt idx="5575">
                  <c:v>6.8487574234000004</c:v>
                </c:pt>
                <c:pt idx="5576">
                  <c:v>6.8732226444000624</c:v>
                </c:pt>
                <c:pt idx="5577">
                  <c:v>6.8972430432000014</c:v>
                </c:pt>
                <c:pt idx="5578">
                  <c:v>6.9181496866000014</c:v>
                </c:pt>
                <c:pt idx="5579">
                  <c:v>6.9403907966000133</c:v>
                </c:pt>
                <c:pt idx="5580">
                  <c:v>6.9595181512000002</c:v>
                </c:pt>
                <c:pt idx="5581">
                  <c:v>6.9799799724000033</c:v>
                </c:pt>
                <c:pt idx="5582">
                  <c:v>6.7995521492000002</c:v>
                </c:pt>
                <c:pt idx="5583">
                  <c:v>6.8266863034000007</c:v>
                </c:pt>
                <c:pt idx="5584">
                  <c:v>6.8520411688000005</c:v>
                </c:pt>
                <c:pt idx="5585">
                  <c:v>6.8800649673999645</c:v>
                </c:pt>
                <c:pt idx="5586">
                  <c:v>6.9031957218000004</c:v>
                </c:pt>
                <c:pt idx="5587">
                  <c:v>6.9276609428000011</c:v>
                </c:pt>
                <c:pt idx="5588">
                  <c:v>6.9418952532000002</c:v>
                </c:pt>
                <c:pt idx="5589">
                  <c:v>6.9574640301999855</c:v>
                </c:pt>
                <c:pt idx="5590">
                  <c:v>6.9636915410000002</c:v>
                </c:pt>
                <c:pt idx="5591">
                  <c:v>6.9427848975999655</c:v>
                </c:pt>
                <c:pt idx="5592">
                  <c:v>6.9245471874000009</c:v>
                </c:pt>
                <c:pt idx="5593">
                  <c:v>6.9138714545999997</c:v>
                </c:pt>
                <c:pt idx="5594">
                  <c:v>6.9080887660000005</c:v>
                </c:pt>
                <c:pt idx="5595">
                  <c:v>6.9183196765999755</c:v>
                </c:pt>
                <c:pt idx="5596">
                  <c:v>6.9370022090000001</c:v>
                </c:pt>
                <c:pt idx="5597">
                  <c:v>6.9583536745999996</c:v>
                </c:pt>
                <c:pt idx="5598">
                  <c:v>6.9730328072000001</c:v>
                </c:pt>
                <c:pt idx="5599">
                  <c:v>6.9694742295999745</c:v>
                </c:pt>
                <c:pt idx="5600">
                  <c:v>6.9699190518000007</c:v>
                </c:pt>
                <c:pt idx="5601">
                  <c:v>6.9774810291999945</c:v>
                </c:pt>
                <c:pt idx="5602">
                  <c:v>6.9783706736000024</c:v>
                </c:pt>
                <c:pt idx="5603">
                  <c:v>6.9748120960000008</c:v>
                </c:pt>
                <c:pt idx="5604">
                  <c:v>6.981484429</c:v>
                </c:pt>
                <c:pt idx="5605">
                  <c:v>6.9716983406000859</c:v>
                </c:pt>
                <c:pt idx="5606">
                  <c:v>6.9725879850000014</c:v>
                </c:pt>
                <c:pt idx="5607">
                  <c:v>6.9890464064000124</c:v>
                </c:pt>
                <c:pt idx="5608">
                  <c:v>7.0050600055999999</c:v>
                </c:pt>
                <c:pt idx="5609">
                  <c:v>7.0175150271998818</c:v>
                </c:pt>
                <c:pt idx="5610">
                  <c:v>7.0304148709999144</c:v>
                </c:pt>
                <c:pt idx="5611">
                  <c:v>7.0335286264000008</c:v>
                </c:pt>
                <c:pt idx="5612">
                  <c:v>7.0388664928000777</c:v>
                </c:pt>
                <c:pt idx="5613">
                  <c:v>7.0486525811999998</c:v>
                </c:pt>
                <c:pt idx="5614">
                  <c:v>7.0473181146000003</c:v>
                </c:pt>
                <c:pt idx="5615">
                  <c:v>7.0473181146000003</c:v>
                </c:pt>
                <c:pt idx="5616">
                  <c:v>7.0579938473999206</c:v>
                </c:pt>
                <c:pt idx="5617">
                  <c:v>7.0637765359999865</c:v>
                </c:pt>
                <c:pt idx="5618">
                  <c:v>7.0713385134000024</c:v>
                </c:pt>
                <c:pt idx="5619">
                  <c:v>7.0891314014000013</c:v>
                </c:pt>
                <c:pt idx="5620">
                  <c:v>7.1087035781999655</c:v>
                </c:pt>
                <c:pt idx="5621">
                  <c:v>7.1224930663999206</c:v>
                </c:pt>
                <c:pt idx="5622">
                  <c:v>7.1278309327998954</c:v>
                </c:pt>
                <c:pt idx="5623">
                  <c:v>7.1322791548000124</c:v>
                </c:pt>
                <c:pt idx="5624">
                  <c:v>7.1309446882000005</c:v>
                </c:pt>
                <c:pt idx="5625">
                  <c:v>7.1282757550000007</c:v>
                </c:pt>
                <c:pt idx="5626">
                  <c:v>7.1278309327998954</c:v>
                </c:pt>
                <c:pt idx="5627">
                  <c:v>7.1309446882000005</c:v>
                </c:pt>
                <c:pt idx="5628">
                  <c:v>7.1362825546000002</c:v>
                </c:pt>
                <c:pt idx="5629">
                  <c:v>7.1451789986000005</c:v>
                </c:pt>
                <c:pt idx="5630">
                  <c:v>7.1522961538000009</c:v>
                </c:pt>
                <c:pt idx="5631">
                  <c:v>7.1545202647999027</c:v>
                </c:pt>
                <c:pt idx="5632">
                  <c:v>7.1367273768000015</c:v>
                </c:pt>
                <c:pt idx="5633">
                  <c:v>7.1158207334000005</c:v>
                </c:pt>
                <c:pt idx="5634">
                  <c:v>7.0993623120000624</c:v>
                </c:pt>
                <c:pt idx="5635">
                  <c:v>7.0593283140000134</c:v>
                </c:pt>
                <c:pt idx="5636">
                  <c:v>6.9245471874000009</c:v>
                </c:pt>
                <c:pt idx="5637">
                  <c:v>6.8934096334000001</c:v>
                </c:pt>
                <c:pt idx="5638">
                  <c:v>6.8951889221999645</c:v>
                </c:pt>
                <c:pt idx="5639">
                  <c:v>6.9045301884000008</c:v>
                </c:pt>
                <c:pt idx="5640">
                  <c:v>6.9098680548000795</c:v>
                </c:pt>
                <c:pt idx="5641">
                  <c:v>6.9049750105999745</c:v>
                </c:pt>
                <c:pt idx="5642">
                  <c:v>6.897857855399927</c:v>
                </c:pt>
                <c:pt idx="5643">
                  <c:v>6.8942992777999645</c:v>
                </c:pt>
                <c:pt idx="5644">
                  <c:v>6.8983026775999745</c:v>
                </c:pt>
                <c:pt idx="5645">
                  <c:v>6.9063094772000024</c:v>
                </c:pt>
                <c:pt idx="5646">
                  <c:v>6.9094232326000133</c:v>
                </c:pt>
                <c:pt idx="5647">
                  <c:v>6.9152059212000001</c:v>
                </c:pt>
                <c:pt idx="5648">
                  <c:v>6.9285505871999655</c:v>
                </c:pt>
                <c:pt idx="5649">
                  <c:v>6.9387814978000124</c:v>
                </c:pt>
                <c:pt idx="5650">
                  <c:v>6.9463434752001021</c:v>
                </c:pt>
                <c:pt idx="5651">
                  <c:v>6.9552399192000003</c:v>
                </c:pt>
                <c:pt idx="5652">
                  <c:v>6.9623570744000007</c:v>
                </c:pt>
                <c:pt idx="5653">
                  <c:v>6.9587984968000134</c:v>
                </c:pt>
                <c:pt idx="5654">
                  <c:v>6.9610226078000004</c:v>
                </c:pt>
                <c:pt idx="5655">
                  <c:v>6.9587984968000134</c:v>
                </c:pt>
                <c:pt idx="5656">
                  <c:v>6.9570192079999655</c:v>
                </c:pt>
                <c:pt idx="5657">
                  <c:v>6.9619122521999746</c:v>
                </c:pt>
                <c:pt idx="5658">
                  <c:v>6.9552399192000003</c:v>
                </c:pt>
                <c:pt idx="5659">
                  <c:v>6.9525709860000005</c:v>
                </c:pt>
                <c:pt idx="5660">
                  <c:v>6.9410056088000012</c:v>
                </c:pt>
                <c:pt idx="5661">
                  <c:v>6.9254368317999297</c:v>
                </c:pt>
                <c:pt idx="5662">
                  <c:v>6.9129818101999252</c:v>
                </c:pt>
                <c:pt idx="5663">
                  <c:v>6.9049750105999745</c:v>
                </c:pt>
                <c:pt idx="5664">
                  <c:v>6.8929648111999215</c:v>
                </c:pt>
                <c:pt idx="5665">
                  <c:v>6.8542652797999288</c:v>
                </c:pt>
                <c:pt idx="5666">
                  <c:v>6.8266863034000007</c:v>
                </c:pt>
                <c:pt idx="5667">
                  <c:v>6.8120071707999745</c:v>
                </c:pt>
                <c:pt idx="5668">
                  <c:v>6.8106727041999999</c:v>
                </c:pt>
                <c:pt idx="5669">
                  <c:v>6.8062244822000624</c:v>
                </c:pt>
                <c:pt idx="5670">
                  <c:v>6.8053348377998955</c:v>
                </c:pt>
                <c:pt idx="5671">
                  <c:v>6.7982176826000034</c:v>
                </c:pt>
                <c:pt idx="5672">
                  <c:v>6.7924349940000006</c:v>
                </c:pt>
                <c:pt idx="5673">
                  <c:v>6.7951039271999845</c:v>
                </c:pt>
                <c:pt idx="5674">
                  <c:v>6.7977728603999745</c:v>
                </c:pt>
                <c:pt idx="5675">
                  <c:v>6.8004417936000134</c:v>
                </c:pt>
                <c:pt idx="5676">
                  <c:v>6.7977728603999745</c:v>
                </c:pt>
                <c:pt idx="5677">
                  <c:v>6.7986625048000624</c:v>
                </c:pt>
                <c:pt idx="5678">
                  <c:v>6.8017762602000005</c:v>
                </c:pt>
                <c:pt idx="5679">
                  <c:v>6.8088934154000134</c:v>
                </c:pt>
                <c:pt idx="5680">
                  <c:v>6.8186795038000012</c:v>
                </c:pt>
                <c:pt idx="5681">
                  <c:v>6.8329138141999755</c:v>
                </c:pt>
                <c:pt idx="5682">
                  <c:v>6.8462584802000732</c:v>
                </c:pt>
                <c:pt idx="5683">
                  <c:v>6.8462584802000732</c:v>
                </c:pt>
                <c:pt idx="5684">
                  <c:v>6.8409206138000007</c:v>
                </c:pt>
                <c:pt idx="5685">
                  <c:v>6.8351379251999855</c:v>
                </c:pt>
                <c:pt idx="5686">
                  <c:v>6.8280207699999655</c:v>
                </c:pt>
                <c:pt idx="5687">
                  <c:v>6.8231277258000009</c:v>
                </c:pt>
                <c:pt idx="5688">
                  <c:v>6.8271311255999745</c:v>
                </c:pt>
                <c:pt idx="5689">
                  <c:v>6.8289104143999655</c:v>
                </c:pt>
                <c:pt idx="5690">
                  <c:v>6.8262414811999994</c:v>
                </c:pt>
                <c:pt idx="5691">
                  <c:v>6.8342482808000034</c:v>
                </c:pt>
                <c:pt idx="5692">
                  <c:v>6.8333586364000007</c:v>
                </c:pt>
                <c:pt idx="5693">
                  <c:v>6.8422550804000011</c:v>
                </c:pt>
                <c:pt idx="5694">
                  <c:v>6.8515963465999645</c:v>
                </c:pt>
                <c:pt idx="5695">
                  <c:v>6.8622720793999745</c:v>
                </c:pt>
                <c:pt idx="5696">
                  <c:v>6.8680547679999027</c:v>
                </c:pt>
                <c:pt idx="5697">
                  <c:v>6.8720581678000006</c:v>
                </c:pt>
                <c:pt idx="5698">
                  <c:v>6.8822890783999755</c:v>
                </c:pt>
                <c:pt idx="5699">
                  <c:v>6.8925199889999655</c:v>
                </c:pt>
                <c:pt idx="5700">
                  <c:v>6.9058646550000002</c:v>
                </c:pt>
                <c:pt idx="5701">
                  <c:v>6.9134266324000011</c:v>
                </c:pt>
                <c:pt idx="5702">
                  <c:v>6.9187644988000034</c:v>
                </c:pt>
                <c:pt idx="5703">
                  <c:v>6.9054198328000007</c:v>
                </c:pt>
                <c:pt idx="5704">
                  <c:v>6.8974130331999755</c:v>
                </c:pt>
                <c:pt idx="5705">
                  <c:v>6.8920751667999252</c:v>
                </c:pt>
                <c:pt idx="5706">
                  <c:v>6.9018612552000134</c:v>
                </c:pt>
                <c:pt idx="5707">
                  <c:v>6.9098680548000795</c:v>
                </c:pt>
                <c:pt idx="5708">
                  <c:v>6.9169852099999645</c:v>
                </c:pt>
                <c:pt idx="5709">
                  <c:v>6.9200989654000002</c:v>
                </c:pt>
                <c:pt idx="5710">
                  <c:v>6.9214334320000024</c:v>
                </c:pt>
                <c:pt idx="5711">
                  <c:v>6.9281057650000006</c:v>
                </c:pt>
                <c:pt idx="5712">
                  <c:v>6.9396711422000994</c:v>
                </c:pt>
                <c:pt idx="5713">
                  <c:v>6.9521261638000009</c:v>
                </c:pt>
                <c:pt idx="5714">
                  <c:v>6.9685845851999755</c:v>
                </c:pt>
                <c:pt idx="5715">
                  <c:v>6.9628018965999745</c:v>
                </c:pt>
                <c:pt idx="5716">
                  <c:v>6.9628018965999745</c:v>
                </c:pt>
                <c:pt idx="5717">
                  <c:v>6.9716983406000859</c:v>
                </c:pt>
                <c:pt idx="5718">
                  <c:v>6.9828188956000004</c:v>
                </c:pt>
                <c:pt idx="5719">
                  <c:v>6.9819292512000004</c:v>
                </c:pt>
                <c:pt idx="5720">
                  <c:v>6.9890464064000124</c:v>
                </c:pt>
                <c:pt idx="5721">
                  <c:v>7.0006117836000534</c:v>
                </c:pt>
                <c:pt idx="5722">
                  <c:v>7.0166253828000134</c:v>
                </c:pt>
                <c:pt idx="5723">
                  <c:v>7.0361975596000006</c:v>
                </c:pt>
                <c:pt idx="5724">
                  <c:v>7.0344182707999261</c:v>
                </c:pt>
                <c:pt idx="5725">
                  <c:v>7.0419802481999261</c:v>
                </c:pt>
                <c:pt idx="5726">
                  <c:v>7.0522111588000005</c:v>
                </c:pt>
                <c:pt idx="5727">
                  <c:v>7.0482077590000012</c:v>
                </c:pt>
                <c:pt idx="5728">
                  <c:v>7.0437595370000006</c:v>
                </c:pt>
                <c:pt idx="5729">
                  <c:v>7.0406457816000714</c:v>
                </c:pt>
                <c:pt idx="5730">
                  <c:v>7.0437595370000006</c:v>
                </c:pt>
                <c:pt idx="5731">
                  <c:v>7.0508766922000001</c:v>
                </c:pt>
                <c:pt idx="5732">
                  <c:v>7.0508766922000001</c:v>
                </c:pt>
                <c:pt idx="5733">
                  <c:v>7.0553249142000007</c:v>
                </c:pt>
                <c:pt idx="5734">
                  <c:v>7.0571042029999234</c:v>
                </c:pt>
                <c:pt idx="5735">
                  <c:v>7.0553249142000007</c:v>
                </c:pt>
                <c:pt idx="5736">
                  <c:v>7.0539904475999755</c:v>
                </c:pt>
                <c:pt idx="5737">
                  <c:v>7.0504318699999216</c:v>
                </c:pt>
                <c:pt idx="5738">
                  <c:v>7.051766336600001</c:v>
                </c:pt>
                <c:pt idx="5739">
                  <c:v>7.051766336600001</c:v>
                </c:pt>
                <c:pt idx="5740">
                  <c:v>7.0557697364000003</c:v>
                </c:pt>
                <c:pt idx="5741">
                  <c:v>7.0490974034000642</c:v>
                </c:pt>
                <c:pt idx="5742">
                  <c:v>7.0513215144000014</c:v>
                </c:pt>
                <c:pt idx="5743">
                  <c:v>7.0321941597999755</c:v>
                </c:pt>
                <c:pt idx="5744">
                  <c:v>7.0255218267999027</c:v>
                </c:pt>
                <c:pt idx="5745">
                  <c:v>7.0232977158000134</c:v>
                </c:pt>
                <c:pt idx="5746">
                  <c:v>7.0215184269999655</c:v>
                </c:pt>
                <c:pt idx="5747">
                  <c:v>7.0161805605999144</c:v>
                </c:pt>
                <c:pt idx="5748">
                  <c:v>7.0103978719999755</c:v>
                </c:pt>
                <c:pt idx="5749">
                  <c:v>6.9966083838001021</c:v>
                </c:pt>
                <c:pt idx="5750">
                  <c:v>6.9930498061999975</c:v>
                </c:pt>
                <c:pt idx="5751">
                  <c:v>6.9966083838001021</c:v>
                </c:pt>
                <c:pt idx="5752">
                  <c:v>7.0050600055999999</c:v>
                </c:pt>
                <c:pt idx="5753">
                  <c:v>7.0068392944000024</c:v>
                </c:pt>
                <c:pt idx="5754">
                  <c:v>6.9988324948000677</c:v>
                </c:pt>
                <c:pt idx="5755">
                  <c:v>6.9926049840000024</c:v>
                </c:pt>
                <c:pt idx="5756">
                  <c:v>6.9788154958000534</c:v>
                </c:pt>
                <c:pt idx="5757">
                  <c:v>6.9676949407999755</c:v>
                </c:pt>
                <c:pt idx="5758">
                  <c:v>6.9512365194000001</c:v>
                </c:pt>
                <c:pt idx="5759">
                  <c:v>6.9321091648000124</c:v>
                </c:pt>
                <c:pt idx="5760">
                  <c:v>6.9272161205999945</c:v>
                </c:pt>
                <c:pt idx="5761">
                  <c:v>6.9178748543999316</c:v>
                </c:pt>
                <c:pt idx="5762">
                  <c:v>6.9098680548000795</c:v>
                </c:pt>
                <c:pt idx="5763">
                  <c:v>6.8996371441999997</c:v>
                </c:pt>
                <c:pt idx="5764">
                  <c:v>6.8947441000000005</c:v>
                </c:pt>
                <c:pt idx="5765">
                  <c:v>6.8876269448000009</c:v>
                </c:pt>
                <c:pt idx="5766">
                  <c:v>6.8862924781999997</c:v>
                </c:pt>
                <c:pt idx="5767">
                  <c:v>6.8911855223999261</c:v>
                </c:pt>
                <c:pt idx="5768">
                  <c:v>6.9014164330000014</c:v>
                </c:pt>
                <c:pt idx="5769">
                  <c:v>6.8983026775999745</c:v>
                </c:pt>
                <c:pt idx="5770">
                  <c:v>6.8916303446000002</c:v>
                </c:pt>
                <c:pt idx="5771">
                  <c:v>6.8836235450000034</c:v>
                </c:pt>
                <c:pt idx="5772">
                  <c:v>6.8791753230000001</c:v>
                </c:pt>
                <c:pt idx="5773">
                  <c:v>6.8787305008000015</c:v>
                </c:pt>
                <c:pt idx="5774">
                  <c:v>6.8920751667999252</c:v>
                </c:pt>
                <c:pt idx="5775">
                  <c:v>6.9054198328000007</c:v>
                </c:pt>
                <c:pt idx="5776">
                  <c:v>6.9187644988000034</c:v>
                </c:pt>
                <c:pt idx="5777">
                  <c:v>6.9227678986000001</c:v>
                </c:pt>
                <c:pt idx="5778">
                  <c:v>6.9321091648000124</c:v>
                </c:pt>
                <c:pt idx="5779">
                  <c:v>6.9325539870000004</c:v>
                </c:pt>
                <c:pt idx="5780">
                  <c:v>6.9418952532000002</c:v>
                </c:pt>
                <c:pt idx="5781">
                  <c:v>6.9499020528000024</c:v>
                </c:pt>
                <c:pt idx="5782">
                  <c:v>6.9628018965999745</c:v>
                </c:pt>
                <c:pt idx="5783">
                  <c:v>6.9743672738000013</c:v>
                </c:pt>
                <c:pt idx="5784">
                  <c:v>6.9788154958000534</c:v>
                </c:pt>
                <c:pt idx="5785">
                  <c:v>6.9792603180000858</c:v>
                </c:pt>
                <c:pt idx="5786">
                  <c:v>6.9859326510000006</c:v>
                </c:pt>
                <c:pt idx="5787">
                  <c:v>6.9988324948000677</c:v>
                </c:pt>
                <c:pt idx="5788">
                  <c:v>7.0157357383999646</c:v>
                </c:pt>
                <c:pt idx="5789">
                  <c:v>7.0344182707999261</c:v>
                </c:pt>
                <c:pt idx="5790">
                  <c:v>7.0442043591999655</c:v>
                </c:pt>
                <c:pt idx="5791">
                  <c:v>7.0504318699999216</c:v>
                </c:pt>
                <c:pt idx="5792">
                  <c:v>7.0575490252000002</c:v>
                </c:pt>
                <c:pt idx="5793">
                  <c:v>7.0553249142000007</c:v>
                </c:pt>
                <c:pt idx="5794">
                  <c:v>7.0553249142000007</c:v>
                </c:pt>
                <c:pt idx="5795">
                  <c:v>7.0522111588000005</c:v>
                </c:pt>
                <c:pt idx="5796">
                  <c:v>7.0522111588000005</c:v>
                </c:pt>
                <c:pt idx="5797">
                  <c:v>7.0535456254000009</c:v>
                </c:pt>
                <c:pt idx="5798">
                  <c:v>7.0508766922000001</c:v>
                </c:pt>
                <c:pt idx="5799">
                  <c:v>7.0459836479999645</c:v>
                </c:pt>
                <c:pt idx="5800">
                  <c:v>7.0370872040000005</c:v>
                </c:pt>
                <c:pt idx="5801">
                  <c:v>7.0317493376000124</c:v>
                </c:pt>
                <c:pt idx="5802">
                  <c:v>7.0379768483999126</c:v>
                </c:pt>
                <c:pt idx="5803">
                  <c:v>7.0522111588000005</c:v>
                </c:pt>
                <c:pt idx="5804">
                  <c:v>7.0660006469999646</c:v>
                </c:pt>
                <c:pt idx="5805">
                  <c:v>7.0753419131999999</c:v>
                </c:pt>
                <c:pt idx="5806">
                  <c:v>7.0789004908000024</c:v>
                </c:pt>
                <c:pt idx="5807">
                  <c:v>7.0775660242000002</c:v>
                </c:pt>
                <c:pt idx="5808">
                  <c:v>7.0757867354000012</c:v>
                </c:pt>
                <c:pt idx="5809">
                  <c:v>7.0762315575999946</c:v>
                </c:pt>
                <c:pt idx="5810">
                  <c:v>7.0837935350000034</c:v>
                </c:pt>
                <c:pt idx="5811">
                  <c:v>7.0913555124000007</c:v>
                </c:pt>
                <c:pt idx="5812">
                  <c:v>7.1047001783999288</c:v>
                </c:pt>
                <c:pt idx="5813">
                  <c:v>7.1184896665999036</c:v>
                </c:pt>
                <c:pt idx="5814">
                  <c:v>7.1247171773998819</c:v>
                </c:pt>
                <c:pt idx="5815">
                  <c:v>7.1371721990000001</c:v>
                </c:pt>
                <c:pt idx="5816">
                  <c:v>7.15051686499989</c:v>
                </c:pt>
                <c:pt idx="5817">
                  <c:v>7.1674201085999645</c:v>
                </c:pt>
                <c:pt idx="5818">
                  <c:v>7.1807647746000001</c:v>
                </c:pt>
                <c:pt idx="5819">
                  <c:v>7.1865474632000002</c:v>
                </c:pt>
                <c:pt idx="5820">
                  <c:v>7.1874371075999655</c:v>
                </c:pt>
                <c:pt idx="5821">
                  <c:v>7.1892163964000009</c:v>
                </c:pt>
                <c:pt idx="5822">
                  <c:v>7.1918853295999261</c:v>
                </c:pt>
                <c:pt idx="5823">
                  <c:v>7.1905508629999009</c:v>
                </c:pt>
                <c:pt idx="5824">
                  <c:v>7.1856578187999745</c:v>
                </c:pt>
                <c:pt idx="5825">
                  <c:v>7.1865474632000002</c:v>
                </c:pt>
                <c:pt idx="5826">
                  <c:v>7.1936646184000006</c:v>
                </c:pt>
                <c:pt idx="5827">
                  <c:v>7.2038955289999755</c:v>
                </c:pt>
                <c:pt idx="5828">
                  <c:v>7.2167953728000009</c:v>
                </c:pt>
                <c:pt idx="5829">
                  <c:v>7.2305848609999162</c:v>
                </c:pt>
                <c:pt idx="5830">
                  <c:v>7.2363675496000024</c:v>
                </c:pt>
                <c:pt idx="5831">
                  <c:v>7.2172401950000813</c:v>
                </c:pt>
                <c:pt idx="5832">
                  <c:v>7.2087885732000005</c:v>
                </c:pt>
                <c:pt idx="5833">
                  <c:v>7.2092333954001102</c:v>
                </c:pt>
                <c:pt idx="5834">
                  <c:v>7.2061196400000007</c:v>
                </c:pt>
                <c:pt idx="5835">
                  <c:v>7.1949990850000001</c:v>
                </c:pt>
                <c:pt idx="5836">
                  <c:v>7.1861026410000006</c:v>
                </c:pt>
                <c:pt idx="5837">
                  <c:v>7.1780958413999745</c:v>
                </c:pt>
                <c:pt idx="5838">
                  <c:v>7.1732027972000134</c:v>
                </c:pt>
                <c:pt idx="5839">
                  <c:v>7.1683097530000008</c:v>
                </c:pt>
                <c:pt idx="5840">
                  <c:v>7.158968486800001</c:v>
                </c:pt>
                <c:pt idx="5841">
                  <c:v>7.1456238208000009</c:v>
                </c:pt>
                <c:pt idx="5842">
                  <c:v>7.1385066655999845</c:v>
                </c:pt>
                <c:pt idx="5843">
                  <c:v>7.1242723551999845</c:v>
                </c:pt>
                <c:pt idx="5844">
                  <c:v>7.1047001783999288</c:v>
                </c:pt>
                <c:pt idx="5845">
                  <c:v>7.0900210458000013</c:v>
                </c:pt>
                <c:pt idx="5846">
                  <c:v>7.0922451568000007</c:v>
                </c:pt>
                <c:pt idx="5847">
                  <c:v>7.0962485566000009</c:v>
                </c:pt>
                <c:pt idx="5848">
                  <c:v>7.0966933788000004</c:v>
                </c:pt>
                <c:pt idx="5849">
                  <c:v>7.1060346449999745</c:v>
                </c:pt>
                <c:pt idx="5850">
                  <c:v>7.1153759111999655</c:v>
                </c:pt>
                <c:pt idx="5851">
                  <c:v>7.1135966223999745</c:v>
                </c:pt>
                <c:pt idx="5852">
                  <c:v>7.1118173335999755</c:v>
                </c:pt>
                <c:pt idx="5853">
                  <c:v>7.1162655556000001</c:v>
                </c:pt>
                <c:pt idx="5854">
                  <c:v>7.1269412883999745</c:v>
                </c:pt>
                <c:pt idx="5855">
                  <c:v>7.1273861105999261</c:v>
                </c:pt>
                <c:pt idx="5856">
                  <c:v>7.1309446882000005</c:v>
                </c:pt>
                <c:pt idx="5857">
                  <c:v>7.1362825546000002</c:v>
                </c:pt>
                <c:pt idx="5858">
                  <c:v>7.1442893542000006</c:v>
                </c:pt>
                <c:pt idx="5859">
                  <c:v>7.1451789986000005</c:v>
                </c:pt>
                <c:pt idx="5860">
                  <c:v>7.1514065093999655</c:v>
                </c:pt>
                <c:pt idx="5861">
                  <c:v>7.1527409759999845</c:v>
                </c:pt>
                <c:pt idx="5862">
                  <c:v>7.1465134652</c:v>
                </c:pt>
                <c:pt idx="5863">
                  <c:v>7.1465134652</c:v>
                </c:pt>
                <c:pt idx="5864">
                  <c:v>7.15051686499989</c:v>
                </c:pt>
                <c:pt idx="5865">
                  <c:v>7.1438445319999655</c:v>
                </c:pt>
                <c:pt idx="5866">
                  <c:v>7.1233827108000005</c:v>
                </c:pt>
                <c:pt idx="5867">
                  <c:v>7.1135966223999745</c:v>
                </c:pt>
                <c:pt idx="5868">
                  <c:v>7.1122621558000034</c:v>
                </c:pt>
                <c:pt idx="5869">
                  <c:v>7.1104828669998819</c:v>
                </c:pt>
                <c:pt idx="5870">
                  <c:v>7.1131518001999252</c:v>
                </c:pt>
                <c:pt idx="5871">
                  <c:v>7.1162655556000001</c:v>
                </c:pt>
                <c:pt idx="5872">
                  <c:v>7.1135966223999745</c:v>
                </c:pt>
                <c:pt idx="5873">
                  <c:v>7.1171551999999645</c:v>
                </c:pt>
                <c:pt idx="5874">
                  <c:v>7.1220482441999655</c:v>
                </c:pt>
                <c:pt idx="5875">
                  <c:v>7.1304998659999965</c:v>
                </c:pt>
                <c:pt idx="5876">
                  <c:v>7.1389514878000009</c:v>
                </c:pt>
                <c:pt idx="5877">
                  <c:v>7.1509616872000006</c:v>
                </c:pt>
                <c:pt idx="5878">
                  <c:v>7.1558547313999261</c:v>
                </c:pt>
                <c:pt idx="5879">
                  <c:v>7.1540754425999307</c:v>
                </c:pt>
                <c:pt idx="5880">
                  <c:v>7.1567443758000007</c:v>
                </c:pt>
                <c:pt idx="5881">
                  <c:v>7.1718683306000024</c:v>
                </c:pt>
                <c:pt idx="5882">
                  <c:v>7.1874371075999655</c:v>
                </c:pt>
                <c:pt idx="5883">
                  <c:v>7.1545202647999027</c:v>
                </c:pt>
                <c:pt idx="5884">
                  <c:v>7.1514065093999655</c:v>
                </c:pt>
                <c:pt idx="5885">
                  <c:v>7.1647511753999655</c:v>
                </c:pt>
                <c:pt idx="5886">
                  <c:v>7.1869922854000023</c:v>
                </c:pt>
                <c:pt idx="5887">
                  <c:v>7.2110126842000124</c:v>
                </c:pt>
                <c:pt idx="5888">
                  <c:v>7.2234677058000134</c:v>
                </c:pt>
                <c:pt idx="5889">
                  <c:v>7.230140038800001</c:v>
                </c:pt>
                <c:pt idx="5890">
                  <c:v>7.236812371800001</c:v>
                </c:pt>
                <c:pt idx="5891">
                  <c:v>7.2506018600000006</c:v>
                </c:pt>
                <c:pt idx="5892">
                  <c:v>7.2617224150000732</c:v>
                </c:pt>
                <c:pt idx="5893">
                  <c:v>7.2746222588000009</c:v>
                </c:pt>
                <c:pt idx="5894">
                  <c:v>7.2799601252000858</c:v>
                </c:pt>
                <c:pt idx="5895">
                  <c:v>7.2790704808000912</c:v>
                </c:pt>
                <c:pt idx="5896">
                  <c:v>7.2844083471999745</c:v>
                </c:pt>
                <c:pt idx="5897">
                  <c:v>7.2910806801999986</c:v>
                </c:pt>
                <c:pt idx="5898">
                  <c:v>7.2964185465999645</c:v>
                </c:pt>
                <c:pt idx="5899">
                  <c:v>7.3079839237999655</c:v>
                </c:pt>
                <c:pt idx="5900">
                  <c:v>7.3177700122000005</c:v>
                </c:pt>
                <c:pt idx="5901">
                  <c:v>7.3266664562000008</c:v>
                </c:pt>
                <c:pt idx="5902">
                  <c:v>7.3351180779999261</c:v>
                </c:pt>
                <c:pt idx="5903">
                  <c:v>7.3457938108000009</c:v>
                </c:pt>
                <c:pt idx="5904">
                  <c:v>7.3502420328000024</c:v>
                </c:pt>
                <c:pt idx="5905">
                  <c:v>7.3529109659999108</c:v>
                </c:pt>
                <c:pt idx="5906">
                  <c:v>7.3573591880000002</c:v>
                </c:pt>
                <c:pt idx="5907">
                  <c:v>7.3582488324000002</c:v>
                </c:pt>
                <c:pt idx="5908">
                  <c:v>7.3582488324000002</c:v>
                </c:pt>
                <c:pt idx="5909">
                  <c:v>7.3653659875999855</c:v>
                </c:pt>
                <c:pt idx="5910">
                  <c:v>7.3742624316000134</c:v>
                </c:pt>
                <c:pt idx="5911">
                  <c:v>7.3840485199999755</c:v>
                </c:pt>
                <c:pt idx="5912">
                  <c:v>7.3916104974000012</c:v>
                </c:pt>
                <c:pt idx="5913">
                  <c:v>7.3982828303999755</c:v>
                </c:pt>
                <c:pt idx="5914">
                  <c:v>7.3982828303999755</c:v>
                </c:pt>
                <c:pt idx="5915">
                  <c:v>7.3849381643999745</c:v>
                </c:pt>
                <c:pt idx="5916">
                  <c:v>7.356914365799927</c:v>
                </c:pt>
                <c:pt idx="5917">
                  <c:v>7.3462386330000014</c:v>
                </c:pt>
                <c:pt idx="5918">
                  <c:v>7.3462386330000014</c:v>
                </c:pt>
                <c:pt idx="5919">
                  <c:v>7.3471282773999089</c:v>
                </c:pt>
                <c:pt idx="5920">
                  <c:v>7.3711486762000007</c:v>
                </c:pt>
                <c:pt idx="5921">
                  <c:v>7.3867174532000002</c:v>
                </c:pt>
                <c:pt idx="5922">
                  <c:v>7.3956138971999845</c:v>
                </c:pt>
                <c:pt idx="5923">
                  <c:v>7.4098482075999996</c:v>
                </c:pt>
                <c:pt idx="5924">
                  <c:v>7.4094033854001138</c:v>
                </c:pt>
                <c:pt idx="5925">
                  <c:v>7.4067344522000003</c:v>
                </c:pt>
                <c:pt idx="5926">
                  <c:v>7.4098482075999996</c:v>
                </c:pt>
                <c:pt idx="5927">
                  <c:v>7.4036206968000124</c:v>
                </c:pt>
                <c:pt idx="5928">
                  <c:v>7.395169075000001</c:v>
                </c:pt>
                <c:pt idx="5929">
                  <c:v>7.3880519198000005</c:v>
                </c:pt>
                <c:pt idx="5930">
                  <c:v>7.4013965858000894</c:v>
                </c:pt>
                <c:pt idx="5931">
                  <c:v>7.4196342959999999</c:v>
                </c:pt>
                <c:pt idx="5932">
                  <c:v>7.4405409394000008</c:v>
                </c:pt>
                <c:pt idx="5933">
                  <c:v>7.4521063165999655</c:v>
                </c:pt>
                <c:pt idx="5934">
                  <c:v>7.4534407832000795</c:v>
                </c:pt>
                <c:pt idx="5935">
                  <c:v>7.4521063165999655</c:v>
                </c:pt>
                <c:pt idx="5936">
                  <c:v>7.4565545385999261</c:v>
                </c:pt>
                <c:pt idx="5937">
                  <c:v>7.4667854492000005</c:v>
                </c:pt>
                <c:pt idx="5938">
                  <c:v>7.4805749373999655</c:v>
                </c:pt>
                <c:pt idx="5939">
                  <c:v>7.4876920926000858</c:v>
                </c:pt>
                <c:pt idx="5940">
                  <c:v>7.4970333587999765</c:v>
                </c:pt>
                <c:pt idx="5941">
                  <c:v>7.5041505139999645</c:v>
                </c:pt>
                <c:pt idx="5942">
                  <c:v>7.5054849805999755</c:v>
                </c:pt>
                <c:pt idx="5943">
                  <c:v>7.4983678254000123</c:v>
                </c:pt>
                <c:pt idx="5944">
                  <c:v>7.4805749373999655</c:v>
                </c:pt>
                <c:pt idx="5945">
                  <c:v>7.4747922488000009</c:v>
                </c:pt>
                <c:pt idx="5946">
                  <c:v>7.4707888490000007</c:v>
                </c:pt>
                <c:pt idx="5947">
                  <c:v>7.4752370710000013</c:v>
                </c:pt>
                <c:pt idx="5948">
                  <c:v>7.4774611820000976</c:v>
                </c:pt>
                <c:pt idx="5949">
                  <c:v>7.471233671200066</c:v>
                </c:pt>
                <c:pt idx="5950">
                  <c:v>7.4752370710000013</c:v>
                </c:pt>
                <c:pt idx="5951">
                  <c:v>7.4658958048000015</c:v>
                </c:pt>
                <c:pt idx="5952">
                  <c:v>7.4414305838000034</c:v>
                </c:pt>
                <c:pt idx="5953">
                  <c:v>7.4267514511999995</c:v>
                </c:pt>
                <c:pt idx="5954">
                  <c:v>7.4218584070000002</c:v>
                </c:pt>
                <c:pt idx="5955">
                  <c:v>7.4249721624000005</c:v>
                </c:pt>
                <c:pt idx="5956">
                  <c:v>7.4218584070000002</c:v>
                </c:pt>
                <c:pt idx="5957">
                  <c:v>7.4111826742</c:v>
                </c:pt>
                <c:pt idx="5958">
                  <c:v>7.4111826742</c:v>
                </c:pt>
                <c:pt idx="5959">
                  <c:v>7.4134067851999994</c:v>
                </c:pt>
                <c:pt idx="5960">
                  <c:v>7.4076240966000002</c:v>
                </c:pt>
                <c:pt idx="5961">
                  <c:v>7.4018414080000134</c:v>
                </c:pt>
                <c:pt idx="5962">
                  <c:v>7.3889415642000005</c:v>
                </c:pt>
                <c:pt idx="5963">
                  <c:v>7.3880519198000005</c:v>
                </c:pt>
                <c:pt idx="5964">
                  <c:v>7.3938346083999216</c:v>
                </c:pt>
                <c:pt idx="5965">
                  <c:v>7.3947242527999206</c:v>
                </c:pt>
                <c:pt idx="5966">
                  <c:v>7.3947242527999206</c:v>
                </c:pt>
                <c:pt idx="5967">
                  <c:v>7.4045103411999316</c:v>
                </c:pt>
                <c:pt idx="5968">
                  <c:v>7.4134067851999994</c:v>
                </c:pt>
                <c:pt idx="5969">
                  <c:v>7.4147412518000007</c:v>
                </c:pt>
                <c:pt idx="5970">
                  <c:v>7.4129619630000008</c:v>
                </c:pt>
                <c:pt idx="5971">
                  <c:v>7.4116274964000759</c:v>
                </c:pt>
                <c:pt idx="5972">
                  <c:v>7.4098482075999996</c:v>
                </c:pt>
                <c:pt idx="5973">
                  <c:v>7.395169075000001</c:v>
                </c:pt>
                <c:pt idx="5974">
                  <c:v>7.3604729434000005</c:v>
                </c:pt>
                <c:pt idx="5975">
                  <c:v>7.3573591880000002</c:v>
                </c:pt>
                <c:pt idx="5976">
                  <c:v>7.3578040101999234</c:v>
                </c:pt>
                <c:pt idx="5977">
                  <c:v>7.3626970544000008</c:v>
                </c:pt>
                <c:pt idx="5978">
                  <c:v>7.3591384767999655</c:v>
                </c:pt>
                <c:pt idx="5979">
                  <c:v>7.352466143800001</c:v>
                </c:pt>
                <c:pt idx="5980">
                  <c:v>7.3386766556000014</c:v>
                </c:pt>
                <c:pt idx="5981">
                  <c:v>7.3355629002000002</c:v>
                </c:pt>
                <c:pt idx="5982">
                  <c:v>7.3395663000000004</c:v>
                </c:pt>
                <c:pt idx="5983">
                  <c:v>7.3342284335999999</c:v>
                </c:pt>
                <c:pt idx="5984">
                  <c:v>7.3168803677999144</c:v>
                </c:pt>
                <c:pt idx="5985">
                  <c:v>7.3093183904000014</c:v>
                </c:pt>
                <c:pt idx="5986">
                  <c:v>7.3177700122000005</c:v>
                </c:pt>
                <c:pt idx="5987">
                  <c:v>7.3239975229999645</c:v>
                </c:pt>
                <c:pt idx="5988">
                  <c:v>7.3137666124000003</c:v>
                </c:pt>
                <c:pt idx="5989">
                  <c:v>7.2941944356000006</c:v>
                </c:pt>
                <c:pt idx="5990">
                  <c:v>7.2781808363999261</c:v>
                </c:pt>
                <c:pt idx="5991">
                  <c:v>7.2715085034000024</c:v>
                </c:pt>
                <c:pt idx="5992">
                  <c:v>7.2635017038000003</c:v>
                </c:pt>
                <c:pt idx="5993">
                  <c:v>7.2715085034000024</c:v>
                </c:pt>
                <c:pt idx="5994">
                  <c:v>7.2893013914000795</c:v>
                </c:pt>
                <c:pt idx="5995">
                  <c:v>7.3035357017999845</c:v>
                </c:pt>
                <c:pt idx="5996">
                  <c:v>7.3119873235999755</c:v>
                </c:pt>
                <c:pt idx="5997">
                  <c:v>7.3195493010000012</c:v>
                </c:pt>
                <c:pt idx="5998">
                  <c:v>7.3302250338000023</c:v>
                </c:pt>
                <c:pt idx="5999">
                  <c:v>7.3253319895999756</c:v>
                </c:pt>
                <c:pt idx="6000">
                  <c:v>7.3062046350000012</c:v>
                </c:pt>
                <c:pt idx="6001">
                  <c:v>7.2986426576000003</c:v>
                </c:pt>
                <c:pt idx="6002">
                  <c:v>7.2919703246000003</c:v>
                </c:pt>
                <c:pt idx="6003">
                  <c:v>7.2919703246000003</c:v>
                </c:pt>
                <c:pt idx="6004">
                  <c:v>7.2995323020000003</c:v>
                </c:pt>
                <c:pt idx="6005">
                  <c:v>7.3146562567998936</c:v>
                </c:pt>
                <c:pt idx="6006">
                  <c:v>7.3288905671998936</c:v>
                </c:pt>
                <c:pt idx="6007">
                  <c:v>7.3386766556000014</c:v>
                </c:pt>
                <c:pt idx="6008">
                  <c:v>7.3324491448000124</c:v>
                </c:pt>
                <c:pt idx="6009">
                  <c:v>7.3217734120000024</c:v>
                </c:pt>
                <c:pt idx="6010">
                  <c:v>7.3217734120000024</c:v>
                </c:pt>
                <c:pt idx="6011">
                  <c:v>7.3311146781999144</c:v>
                </c:pt>
                <c:pt idx="6012">
                  <c:v>7.3311146781999144</c:v>
                </c:pt>
                <c:pt idx="6013">
                  <c:v>7.3355629002000002</c:v>
                </c:pt>
                <c:pt idx="6014">
                  <c:v>7.3328939669999755</c:v>
                </c:pt>
                <c:pt idx="6015">
                  <c:v>7.3266664562000008</c:v>
                </c:pt>
                <c:pt idx="6016">
                  <c:v>7.3293353894000015</c:v>
                </c:pt>
                <c:pt idx="6017">
                  <c:v>7.3324491448000124</c:v>
                </c:pt>
                <c:pt idx="6018">
                  <c:v>7.3337836114000012</c:v>
                </c:pt>
                <c:pt idx="6019">
                  <c:v>7.3186596565999755</c:v>
                </c:pt>
                <c:pt idx="6020">
                  <c:v>7.3017564130000014</c:v>
                </c:pt>
                <c:pt idx="6021">
                  <c:v>7.2968633688000013</c:v>
                </c:pt>
                <c:pt idx="6022">
                  <c:v>7.2821842361998819</c:v>
                </c:pt>
                <c:pt idx="6023">
                  <c:v>7.259053481800084</c:v>
                </c:pt>
                <c:pt idx="6024">
                  <c:v>7.2292503944000623</c:v>
                </c:pt>
                <c:pt idx="6025">
                  <c:v>7.1941094405999655</c:v>
                </c:pt>
                <c:pt idx="6026">
                  <c:v>7.1700890418000007</c:v>
                </c:pt>
                <c:pt idx="6027">
                  <c:v>7.1594133090000005</c:v>
                </c:pt>
                <c:pt idx="6028">
                  <c:v>7.1420652431999745</c:v>
                </c:pt>
                <c:pt idx="6029">
                  <c:v>7.1167103777999126</c:v>
                </c:pt>
                <c:pt idx="6030">
                  <c:v>7.0931348011999207</c:v>
                </c:pt>
                <c:pt idx="6031">
                  <c:v>7.0869072904000001</c:v>
                </c:pt>
                <c:pt idx="6032">
                  <c:v>7.0682247579999755</c:v>
                </c:pt>
                <c:pt idx="6033">
                  <c:v>7.0695592246000007</c:v>
                </c:pt>
                <c:pt idx="6034">
                  <c:v>7.0677799358000009</c:v>
                </c:pt>
                <c:pt idx="6035">
                  <c:v>7.0419802481999261</c:v>
                </c:pt>
                <c:pt idx="6036">
                  <c:v>7.0121771607999746</c:v>
                </c:pt>
                <c:pt idx="6037">
                  <c:v>6.9948290950000134</c:v>
                </c:pt>
                <c:pt idx="6038">
                  <c:v>6.9837085400000003</c:v>
                </c:pt>
                <c:pt idx="6039">
                  <c:v>6.9708086961999998</c:v>
                </c:pt>
                <c:pt idx="6040">
                  <c:v>6.9094232326000133</c:v>
                </c:pt>
                <c:pt idx="6041">
                  <c:v>6.8742822787999645</c:v>
                </c:pt>
                <c:pt idx="6042">
                  <c:v>6.8609376127999315</c:v>
                </c:pt>
                <c:pt idx="6043">
                  <c:v>6.8555997463999745</c:v>
                </c:pt>
                <c:pt idx="6044">
                  <c:v>6.8413654360000011</c:v>
                </c:pt>
                <c:pt idx="6045">
                  <c:v>6.808003771000001</c:v>
                </c:pt>
                <c:pt idx="6046">
                  <c:v>6.7790903280000014</c:v>
                </c:pt>
                <c:pt idx="6047">
                  <c:v>6.7590733290000014</c:v>
                </c:pt>
                <c:pt idx="6048">
                  <c:v>6.7466183074000012</c:v>
                </c:pt>
                <c:pt idx="6049">
                  <c:v>6.7337184635999998</c:v>
                </c:pt>
                <c:pt idx="6050">
                  <c:v>6.718594508799927</c:v>
                </c:pt>
                <c:pt idx="6051">
                  <c:v>6.6990223320000002</c:v>
                </c:pt>
                <c:pt idx="6052">
                  <c:v>6.6732226444000124</c:v>
                </c:pt>
                <c:pt idx="6053">
                  <c:v>6.6438643791999645</c:v>
                </c:pt>
                <c:pt idx="6054">
                  <c:v>6.5891512485999755</c:v>
                </c:pt>
                <c:pt idx="6055">
                  <c:v>6.5299898959999965</c:v>
                </c:pt>
                <c:pt idx="6056">
                  <c:v>6.4801698096000004</c:v>
                </c:pt>
                <c:pt idx="6057">
                  <c:v>6.4472529668000007</c:v>
                </c:pt>
                <c:pt idx="6058">
                  <c:v>6.4290152565999144</c:v>
                </c:pt>
                <c:pt idx="6059">
                  <c:v>6.4143361240000001</c:v>
                </c:pt>
                <c:pt idx="6060">
                  <c:v>6.3934294806000134</c:v>
                </c:pt>
                <c:pt idx="6061">
                  <c:v>6.3702987261999997</c:v>
                </c:pt>
                <c:pt idx="6062">
                  <c:v>6.3444990385999755</c:v>
                </c:pt>
                <c:pt idx="6063">
                  <c:v>6.3369370611999845</c:v>
                </c:pt>
                <c:pt idx="6064">
                  <c:v>6.3324888391999252</c:v>
                </c:pt>
                <c:pt idx="6065">
                  <c:v>6.3275957950000006</c:v>
                </c:pt>
                <c:pt idx="6066">
                  <c:v>6.3129166623998918</c:v>
                </c:pt>
                <c:pt idx="6067">
                  <c:v>6.3049098627999243</c:v>
                </c:pt>
                <c:pt idx="6068">
                  <c:v>6.3022409296000008</c:v>
                </c:pt>
                <c:pt idx="6069">
                  <c:v>6.2884514414000003</c:v>
                </c:pt>
                <c:pt idx="6070">
                  <c:v>6.2599828205999755</c:v>
                </c:pt>
                <c:pt idx="6071">
                  <c:v>6.2430795770000005</c:v>
                </c:pt>
                <c:pt idx="6072">
                  <c:v>6.2435243992000009</c:v>
                </c:pt>
                <c:pt idx="6073">
                  <c:v>6.2417451104000534</c:v>
                </c:pt>
                <c:pt idx="6074">
                  <c:v>6.2404106438000007</c:v>
                </c:pt>
                <c:pt idx="6075">
                  <c:v>6.2332934886001201</c:v>
                </c:pt>
                <c:pt idx="6076">
                  <c:v>6.2217281114000134</c:v>
                </c:pt>
                <c:pt idx="6077">
                  <c:v>6.1981525347999655</c:v>
                </c:pt>
                <c:pt idx="6078">
                  <c:v>6.1856975132000001</c:v>
                </c:pt>
                <c:pt idx="6079">
                  <c:v>6.1843630466000006</c:v>
                </c:pt>
                <c:pt idx="6080">
                  <c:v>6.1892560908000034</c:v>
                </c:pt>
                <c:pt idx="6081">
                  <c:v>6.1919250240000006</c:v>
                </c:pt>
                <c:pt idx="6082">
                  <c:v>6.1763562469999655</c:v>
                </c:pt>
                <c:pt idx="6083">
                  <c:v>6.1372118934000008</c:v>
                </c:pt>
                <c:pt idx="6084">
                  <c:v>6.1065191616000005</c:v>
                </c:pt>
                <c:pt idx="6085">
                  <c:v>6.0900607402000002</c:v>
                </c:pt>
                <c:pt idx="6086">
                  <c:v>6.0687092745999855</c:v>
                </c:pt>
                <c:pt idx="6087">
                  <c:v>6.0411302981999855</c:v>
                </c:pt>
                <c:pt idx="6088">
                  <c:v>6.0157754328000008</c:v>
                </c:pt>
                <c:pt idx="6089">
                  <c:v>5.9988721892000134</c:v>
                </c:pt>
                <c:pt idx="6090">
                  <c:v>5.9864171676000009</c:v>
                </c:pt>
                <c:pt idx="6091">
                  <c:v>5.970403568400001</c:v>
                </c:pt>
                <c:pt idx="6092">
                  <c:v>5.9503865693999645</c:v>
                </c:pt>
                <c:pt idx="6093">
                  <c:v>5.8952286166000007</c:v>
                </c:pt>
                <c:pt idx="6094">
                  <c:v>5.8587531962000003</c:v>
                </c:pt>
                <c:pt idx="6095">
                  <c:v>5.8267259978000006</c:v>
                </c:pt>
                <c:pt idx="6096">
                  <c:v>5.7853575332</c:v>
                </c:pt>
                <c:pt idx="6097">
                  <c:v>5.7462131796000024</c:v>
                </c:pt>
                <c:pt idx="6098">
                  <c:v>5.6901655824000006</c:v>
                </c:pt>
                <c:pt idx="6099">
                  <c:v>5.6741519832000007</c:v>
                </c:pt>
                <c:pt idx="6100">
                  <c:v>5.6657003613999288</c:v>
                </c:pt>
                <c:pt idx="6101">
                  <c:v>5.6265560077999179</c:v>
                </c:pt>
                <c:pt idx="6102">
                  <c:v>5.5642808997999333</c:v>
                </c:pt>
                <c:pt idx="6103">
                  <c:v>5.5224676130000008</c:v>
                </c:pt>
                <c:pt idx="6104">
                  <c:v>5.5117918802000014</c:v>
                </c:pt>
                <c:pt idx="6105">
                  <c:v>5.518909035400001</c:v>
                </c:pt>
                <c:pt idx="6106">
                  <c:v>5.5175745687998718</c:v>
                </c:pt>
                <c:pt idx="6107">
                  <c:v>5.5064540138000009</c:v>
                </c:pt>
                <c:pt idx="6108">
                  <c:v>5.4775405708000005</c:v>
                </c:pt>
                <c:pt idx="6109">
                  <c:v>5.4495167722</c:v>
                </c:pt>
                <c:pt idx="6110">
                  <c:v>5.4388410394000024</c:v>
                </c:pt>
                <c:pt idx="6111">
                  <c:v>5.4343928174</c:v>
                </c:pt>
                <c:pt idx="6112">
                  <c:v>5.4241619067999745</c:v>
                </c:pt>
                <c:pt idx="6113">
                  <c:v>5.4121517074000005</c:v>
                </c:pt>
                <c:pt idx="6114">
                  <c:v>5.3974725747999655</c:v>
                </c:pt>
                <c:pt idx="6115">
                  <c:v>5.3845727309999845</c:v>
                </c:pt>
                <c:pt idx="6116">
                  <c:v>5.3738969982000002</c:v>
                </c:pt>
                <c:pt idx="6117">
                  <c:v>5.3458731996000024</c:v>
                </c:pt>
                <c:pt idx="6118">
                  <c:v>5.3294147781998982</c:v>
                </c:pt>
                <c:pt idx="6119">
                  <c:v>5.3151804677998982</c:v>
                </c:pt>
                <c:pt idx="6120">
                  <c:v>5.2911600690000009</c:v>
                </c:pt>
                <c:pt idx="6121">
                  <c:v>5.2738120031999998</c:v>
                </c:pt>
                <c:pt idx="6122">
                  <c:v>5.2586880484000007</c:v>
                </c:pt>
                <c:pt idx="6123">
                  <c:v>5.2417848048000009</c:v>
                </c:pt>
                <c:pt idx="6124">
                  <c:v>5.2159851171999252</c:v>
                </c:pt>
                <c:pt idx="6125">
                  <c:v>5.1924095405999307</c:v>
                </c:pt>
                <c:pt idx="6126">
                  <c:v>5.1594926978000011</c:v>
                </c:pt>
                <c:pt idx="6127">
                  <c:v>5.1283551437999755</c:v>
                </c:pt>
                <c:pt idx="6128">
                  <c:v>5.0869866791999261</c:v>
                </c:pt>
                <c:pt idx="6129">
                  <c:v>5.0607421694000001</c:v>
                </c:pt>
                <c:pt idx="6130">
                  <c:v>5.0469526812000014</c:v>
                </c:pt>
                <c:pt idx="6131">
                  <c:v>5.0344976595999755</c:v>
                </c:pt>
                <c:pt idx="6132">
                  <c:v>5.0162599494000002</c:v>
                </c:pt>
                <c:pt idx="6133">
                  <c:v>4.9860120398000012</c:v>
                </c:pt>
                <c:pt idx="6134">
                  <c:v>4.9375264200000002</c:v>
                </c:pt>
              </c:numCache>
            </c:numRef>
          </c:yVal>
          <c:smooth val="1"/>
        </c:ser>
        <c:ser>
          <c:idx val="0"/>
          <c:order val="3"/>
          <c:tx>
            <c:strRef>
              <c:f>'Tube10-FE'!$S$47</c:f>
              <c:strCache>
                <c:ptCount val="1"/>
                <c:pt idx="0">
                  <c:v>Tube10-FE</c:v>
                </c:pt>
              </c:strCache>
            </c:strRef>
          </c:tx>
          <c:spPr>
            <a:ln w="19050">
              <a:solidFill>
                <a:srgbClr val="00B050"/>
              </a:solidFill>
              <a:prstDash val="sysDash"/>
            </a:ln>
          </c:spPr>
          <c:marker>
            <c:symbol val="none"/>
          </c:marker>
          <c:xVal>
            <c:numRef>
              <c:f>'Tube10-FE'!$L$91:$L$131</c:f>
              <c:numCache>
                <c:formatCode>General</c:formatCode>
                <c:ptCount val="41"/>
                <c:pt idx="0">
                  <c:v>0</c:v>
                </c:pt>
                <c:pt idx="1">
                  <c:v>0.5</c:v>
                </c:pt>
                <c:pt idx="2">
                  <c:v>1</c:v>
                </c:pt>
                <c:pt idx="3">
                  <c:v>1.7</c:v>
                </c:pt>
                <c:pt idx="4">
                  <c:v>2.2000000000000002</c:v>
                </c:pt>
                <c:pt idx="5">
                  <c:v>2.7</c:v>
                </c:pt>
                <c:pt idx="6">
                  <c:v>3.2</c:v>
                </c:pt>
                <c:pt idx="7">
                  <c:v>3.7</c:v>
                </c:pt>
                <c:pt idx="8">
                  <c:v>4.2</c:v>
                </c:pt>
                <c:pt idx="9">
                  <c:v>4.7</c:v>
                </c:pt>
                <c:pt idx="10">
                  <c:v>5.2</c:v>
                </c:pt>
                <c:pt idx="11">
                  <c:v>5.7</c:v>
                </c:pt>
                <c:pt idx="12">
                  <c:v>6.2</c:v>
                </c:pt>
                <c:pt idx="13">
                  <c:v>6.7</c:v>
                </c:pt>
                <c:pt idx="14">
                  <c:v>7.2</c:v>
                </c:pt>
                <c:pt idx="15">
                  <c:v>7.7</c:v>
                </c:pt>
                <c:pt idx="16">
                  <c:v>8.2000000000000011</c:v>
                </c:pt>
                <c:pt idx="17">
                  <c:v>8.7000000000000011</c:v>
                </c:pt>
                <c:pt idx="18">
                  <c:v>9.2000000000000011</c:v>
                </c:pt>
                <c:pt idx="19">
                  <c:v>9.7000000000000011</c:v>
                </c:pt>
                <c:pt idx="20">
                  <c:v>10.200000000000001</c:v>
                </c:pt>
                <c:pt idx="21">
                  <c:v>10.7</c:v>
                </c:pt>
                <c:pt idx="22">
                  <c:v>11.2</c:v>
                </c:pt>
                <c:pt idx="23">
                  <c:v>11.7</c:v>
                </c:pt>
                <c:pt idx="24">
                  <c:v>12.2</c:v>
                </c:pt>
                <c:pt idx="25">
                  <c:v>12.7</c:v>
                </c:pt>
                <c:pt idx="26">
                  <c:v>13.2</c:v>
                </c:pt>
                <c:pt idx="27">
                  <c:v>13.7</c:v>
                </c:pt>
                <c:pt idx="28">
                  <c:v>14.2</c:v>
                </c:pt>
                <c:pt idx="29">
                  <c:v>14.7</c:v>
                </c:pt>
                <c:pt idx="30">
                  <c:v>15.2</c:v>
                </c:pt>
                <c:pt idx="31">
                  <c:v>15.7</c:v>
                </c:pt>
                <c:pt idx="32">
                  <c:v>16.2</c:v>
                </c:pt>
                <c:pt idx="33">
                  <c:v>16.7</c:v>
                </c:pt>
                <c:pt idx="34">
                  <c:v>17.2</c:v>
                </c:pt>
                <c:pt idx="35">
                  <c:v>17.7</c:v>
                </c:pt>
                <c:pt idx="36">
                  <c:v>18.2</c:v>
                </c:pt>
                <c:pt idx="37">
                  <c:v>18.7</c:v>
                </c:pt>
                <c:pt idx="38">
                  <c:v>19.2</c:v>
                </c:pt>
                <c:pt idx="39">
                  <c:v>19.7</c:v>
                </c:pt>
                <c:pt idx="40">
                  <c:v>20.2</c:v>
                </c:pt>
              </c:numCache>
            </c:numRef>
          </c:xVal>
          <c:yVal>
            <c:numRef>
              <c:f>'Tube10-FE'!$N$91:$N$128</c:f>
              <c:numCache>
                <c:formatCode>General</c:formatCode>
                <c:ptCount val="38"/>
                <c:pt idx="0">
                  <c:v>0</c:v>
                </c:pt>
                <c:pt idx="1">
                  <c:v>3.1</c:v>
                </c:pt>
                <c:pt idx="2">
                  <c:v>6.1</c:v>
                </c:pt>
                <c:pt idx="3">
                  <c:v>10.3</c:v>
                </c:pt>
                <c:pt idx="4">
                  <c:v>8.7000000000000011</c:v>
                </c:pt>
                <c:pt idx="5">
                  <c:v>8.8500000000000068</c:v>
                </c:pt>
                <c:pt idx="6">
                  <c:v>8.4</c:v>
                </c:pt>
                <c:pt idx="7">
                  <c:v>8.5</c:v>
                </c:pt>
                <c:pt idx="8">
                  <c:v>7.95</c:v>
                </c:pt>
                <c:pt idx="9">
                  <c:v>8.1</c:v>
                </c:pt>
                <c:pt idx="10">
                  <c:v>7.9</c:v>
                </c:pt>
                <c:pt idx="11">
                  <c:v>7.95</c:v>
                </c:pt>
                <c:pt idx="12">
                  <c:v>7.6</c:v>
                </c:pt>
                <c:pt idx="13">
                  <c:v>7.7</c:v>
                </c:pt>
                <c:pt idx="14">
                  <c:v>7.3</c:v>
                </c:pt>
                <c:pt idx="15">
                  <c:v>7.5</c:v>
                </c:pt>
                <c:pt idx="16">
                  <c:v>7.2</c:v>
                </c:pt>
                <c:pt idx="17">
                  <c:v>7.4</c:v>
                </c:pt>
                <c:pt idx="18">
                  <c:v>7.1499999999999995</c:v>
                </c:pt>
                <c:pt idx="19">
                  <c:v>7.35</c:v>
                </c:pt>
                <c:pt idx="20">
                  <c:v>7.1</c:v>
                </c:pt>
                <c:pt idx="21">
                  <c:v>7.3</c:v>
                </c:pt>
                <c:pt idx="22">
                  <c:v>7</c:v>
                </c:pt>
                <c:pt idx="23">
                  <c:v>7.2</c:v>
                </c:pt>
                <c:pt idx="24">
                  <c:v>6.9</c:v>
                </c:pt>
                <c:pt idx="25">
                  <c:v>7.1</c:v>
                </c:pt>
                <c:pt idx="26">
                  <c:v>6.9</c:v>
                </c:pt>
                <c:pt idx="27">
                  <c:v>7.1</c:v>
                </c:pt>
                <c:pt idx="28">
                  <c:v>6.95</c:v>
                </c:pt>
                <c:pt idx="29">
                  <c:v>7.1499999999999995</c:v>
                </c:pt>
                <c:pt idx="30">
                  <c:v>6.85</c:v>
                </c:pt>
                <c:pt idx="31">
                  <c:v>7.1499999999999995</c:v>
                </c:pt>
                <c:pt idx="32">
                  <c:v>6.75</c:v>
                </c:pt>
                <c:pt idx="33">
                  <c:v>7.05</c:v>
                </c:pt>
                <c:pt idx="34">
                  <c:v>5.5</c:v>
                </c:pt>
                <c:pt idx="35">
                  <c:v>3.55</c:v>
                </c:pt>
              </c:numCache>
            </c:numRef>
          </c:yVal>
          <c:smooth val="1"/>
        </c:ser>
        <c:ser>
          <c:idx val="4"/>
          <c:order val="4"/>
          <c:tx>
            <c:strRef>
              <c:f>'Tube12-FE'!$G$46</c:f>
              <c:strCache>
                <c:ptCount val="1"/>
                <c:pt idx="0">
                  <c:v>Tube12-Test</c:v>
                </c:pt>
              </c:strCache>
            </c:strRef>
          </c:tx>
          <c:spPr>
            <a:ln w="12700">
              <a:solidFill>
                <a:schemeClr val="tx1">
                  <a:lumMod val="95000"/>
                  <a:lumOff val="5000"/>
                </a:schemeClr>
              </a:solidFill>
            </a:ln>
          </c:spPr>
          <c:marker>
            <c:symbol val="none"/>
          </c:marker>
          <c:xVal>
            <c:numRef>
              <c:f>'Tube12-FE'!$D$49:$D$6353</c:f>
              <c:numCache>
                <c:formatCode>General</c:formatCode>
                <c:ptCount val="6305"/>
                <c:pt idx="0">
                  <c:v>-0.14923800000000198</c:v>
                </c:pt>
                <c:pt idx="1">
                  <c:v>-0.14873000000000094</c:v>
                </c:pt>
                <c:pt idx="2">
                  <c:v>-0.14771400000000226</c:v>
                </c:pt>
                <c:pt idx="3">
                  <c:v>-0.14644400000000268</c:v>
                </c:pt>
                <c:pt idx="4">
                  <c:v>-0.145174</c:v>
                </c:pt>
                <c:pt idx="5">
                  <c:v>-0.14492000000000024</c:v>
                </c:pt>
                <c:pt idx="6">
                  <c:v>-0.14492000000000024</c:v>
                </c:pt>
                <c:pt idx="7">
                  <c:v>-0.14492000000000024</c:v>
                </c:pt>
                <c:pt idx="8">
                  <c:v>-0.14492000000000024</c:v>
                </c:pt>
                <c:pt idx="9">
                  <c:v>-0.14492000000000024</c:v>
                </c:pt>
                <c:pt idx="10">
                  <c:v>-0.14365</c:v>
                </c:pt>
                <c:pt idx="11">
                  <c:v>-0.142126</c:v>
                </c:pt>
                <c:pt idx="12">
                  <c:v>-0.14085599999999998</c:v>
                </c:pt>
                <c:pt idx="13">
                  <c:v>-0.13983999999999999</c:v>
                </c:pt>
                <c:pt idx="14">
                  <c:v>-0.13831599999999999</c:v>
                </c:pt>
                <c:pt idx="15">
                  <c:v>-0.13704600000000094</c:v>
                </c:pt>
                <c:pt idx="16">
                  <c:v>-0.135522</c:v>
                </c:pt>
                <c:pt idx="17">
                  <c:v>-0.13425199999999998</c:v>
                </c:pt>
                <c:pt idx="18">
                  <c:v>-0.13298199999999999</c:v>
                </c:pt>
                <c:pt idx="19">
                  <c:v>-0.13145799999999999</c:v>
                </c:pt>
                <c:pt idx="20">
                  <c:v>-0.130188</c:v>
                </c:pt>
                <c:pt idx="21">
                  <c:v>-0.12891800000000189</c:v>
                </c:pt>
                <c:pt idx="22">
                  <c:v>-0.12764799999999998</c:v>
                </c:pt>
                <c:pt idx="23">
                  <c:v>-0.12637799999999988</c:v>
                </c:pt>
                <c:pt idx="24">
                  <c:v>-0.12485399999999998</c:v>
                </c:pt>
                <c:pt idx="25">
                  <c:v>-0.12358400000000012</c:v>
                </c:pt>
                <c:pt idx="26">
                  <c:v>-0.12206000000000022</c:v>
                </c:pt>
                <c:pt idx="27">
                  <c:v>-0.12078999999999998</c:v>
                </c:pt>
                <c:pt idx="28">
                  <c:v>-0.11926600000000133</c:v>
                </c:pt>
                <c:pt idx="29">
                  <c:v>-0.11774199999999999</c:v>
                </c:pt>
                <c:pt idx="30">
                  <c:v>-0.11647199999999998</c:v>
                </c:pt>
                <c:pt idx="31">
                  <c:v>-0.11520200000000012</c:v>
                </c:pt>
                <c:pt idx="32">
                  <c:v>-0.11393200000000002</c:v>
                </c:pt>
                <c:pt idx="33">
                  <c:v>-0.11266200000000012</c:v>
                </c:pt>
                <c:pt idx="34">
                  <c:v>-0.111138</c:v>
                </c:pt>
                <c:pt idx="35">
                  <c:v>-0.11012200000000009</c:v>
                </c:pt>
                <c:pt idx="36">
                  <c:v>-0.108852</c:v>
                </c:pt>
                <c:pt idx="37">
                  <c:v>-0.10732799999999998</c:v>
                </c:pt>
                <c:pt idx="38">
                  <c:v>-0.106058</c:v>
                </c:pt>
                <c:pt idx="39">
                  <c:v>-0.10478799999999998</c:v>
                </c:pt>
                <c:pt idx="40">
                  <c:v>-0.10326399999999999</c:v>
                </c:pt>
                <c:pt idx="41">
                  <c:v>-0.10199400000000022</c:v>
                </c:pt>
                <c:pt idx="42">
                  <c:v>-0.10072399999999999</c:v>
                </c:pt>
                <c:pt idx="43">
                  <c:v>-9.8946000000000048E-2</c:v>
                </c:pt>
                <c:pt idx="44">
                  <c:v>-9.7676000000000027E-2</c:v>
                </c:pt>
                <c:pt idx="45">
                  <c:v>-9.6406000000000033E-2</c:v>
                </c:pt>
                <c:pt idx="46">
                  <c:v>-9.4882000000000022E-2</c:v>
                </c:pt>
                <c:pt idx="47">
                  <c:v>-9.3866000000000768E-2</c:v>
                </c:pt>
                <c:pt idx="48">
                  <c:v>-9.2596000000000067E-2</c:v>
                </c:pt>
                <c:pt idx="49">
                  <c:v>-9.1326000000000046E-2</c:v>
                </c:pt>
                <c:pt idx="50">
                  <c:v>-9.0056000000000247E-2</c:v>
                </c:pt>
                <c:pt idx="51">
                  <c:v>-8.9040000000000008E-2</c:v>
                </c:pt>
                <c:pt idx="52">
                  <c:v>-8.7516000000000024E-2</c:v>
                </c:pt>
                <c:pt idx="53">
                  <c:v>-8.6246000000000031E-2</c:v>
                </c:pt>
                <c:pt idx="54">
                  <c:v>-8.4976000000000024E-2</c:v>
                </c:pt>
                <c:pt idx="55">
                  <c:v>-8.3452000000000026E-2</c:v>
                </c:pt>
                <c:pt idx="56">
                  <c:v>-8.2182000000000005E-2</c:v>
                </c:pt>
                <c:pt idx="57">
                  <c:v>-8.0912000000000012E-2</c:v>
                </c:pt>
                <c:pt idx="58">
                  <c:v>-7.9134000000000024E-2</c:v>
                </c:pt>
                <c:pt idx="59">
                  <c:v>-7.7864000000000114E-2</c:v>
                </c:pt>
                <c:pt idx="60">
                  <c:v>-7.6594000000000009E-2</c:v>
                </c:pt>
                <c:pt idx="61">
                  <c:v>-7.5324000000000002E-2</c:v>
                </c:pt>
                <c:pt idx="62">
                  <c:v>-7.4054000000000023E-2</c:v>
                </c:pt>
                <c:pt idx="63">
                  <c:v>-7.2784000000000112E-2</c:v>
                </c:pt>
                <c:pt idx="64">
                  <c:v>-7.1260000000000004E-2</c:v>
                </c:pt>
                <c:pt idx="65">
                  <c:v>-6.9990000000000024E-2</c:v>
                </c:pt>
                <c:pt idx="66">
                  <c:v>-6.8973999999999994E-2</c:v>
                </c:pt>
                <c:pt idx="67">
                  <c:v>-6.7704000000000014E-2</c:v>
                </c:pt>
                <c:pt idx="68">
                  <c:v>-6.6434000000000007E-2</c:v>
                </c:pt>
                <c:pt idx="69">
                  <c:v>-6.4910000000000134E-2</c:v>
                </c:pt>
                <c:pt idx="70">
                  <c:v>-6.3640000000000002E-2</c:v>
                </c:pt>
                <c:pt idx="71">
                  <c:v>-6.2370000000000023E-2</c:v>
                </c:pt>
                <c:pt idx="72">
                  <c:v>-6.1100000000000002E-2</c:v>
                </c:pt>
                <c:pt idx="73">
                  <c:v>-5.9322000000000909E-2</c:v>
                </c:pt>
                <c:pt idx="74">
                  <c:v>-5.8052000000000013E-2</c:v>
                </c:pt>
                <c:pt idx="75">
                  <c:v>-5.6527999999999995E-2</c:v>
                </c:pt>
                <c:pt idx="76">
                  <c:v>-5.5258000000000002E-2</c:v>
                </c:pt>
                <c:pt idx="77">
                  <c:v>-5.4241999999999999E-2</c:v>
                </c:pt>
                <c:pt idx="78">
                  <c:v>-5.2972000000000033E-2</c:v>
                </c:pt>
                <c:pt idx="79">
                  <c:v>-5.1447999999999987E-2</c:v>
                </c:pt>
                <c:pt idx="80">
                  <c:v>-5.0177999999999993E-2</c:v>
                </c:pt>
                <c:pt idx="81">
                  <c:v>-4.9162000000000851E-2</c:v>
                </c:pt>
                <c:pt idx="82">
                  <c:v>-4.7638000000000014E-2</c:v>
                </c:pt>
                <c:pt idx="83">
                  <c:v>-4.6368000000000013E-2</c:v>
                </c:pt>
                <c:pt idx="84">
                  <c:v>-4.5098000000000013E-2</c:v>
                </c:pt>
                <c:pt idx="85">
                  <c:v>-4.3573999999999995E-2</c:v>
                </c:pt>
                <c:pt idx="86">
                  <c:v>-4.2304000000000112E-2</c:v>
                </c:pt>
                <c:pt idx="87">
                  <c:v>-4.1033999999999994E-2</c:v>
                </c:pt>
                <c:pt idx="88">
                  <c:v>-3.9510000000000003E-2</c:v>
                </c:pt>
                <c:pt idx="89">
                  <c:v>-3.8239999999999996E-2</c:v>
                </c:pt>
                <c:pt idx="90">
                  <c:v>-3.6715999999999992E-2</c:v>
                </c:pt>
                <c:pt idx="91">
                  <c:v>-3.5445999999999991E-2</c:v>
                </c:pt>
                <c:pt idx="92">
                  <c:v>-3.4176000000000012E-2</c:v>
                </c:pt>
                <c:pt idx="93">
                  <c:v>-3.2906000000000005E-2</c:v>
                </c:pt>
                <c:pt idx="94">
                  <c:v>-3.1636000000000011E-2</c:v>
                </c:pt>
                <c:pt idx="95">
                  <c:v>-3.0112E-2</c:v>
                </c:pt>
                <c:pt idx="96">
                  <c:v>-2.9096E-2</c:v>
                </c:pt>
                <c:pt idx="97">
                  <c:v>-2.782600000000001E-2</c:v>
                </c:pt>
                <c:pt idx="98">
                  <c:v>-2.655600000000001E-2</c:v>
                </c:pt>
                <c:pt idx="99">
                  <c:v>-2.5032000000000002E-2</c:v>
                </c:pt>
                <c:pt idx="100">
                  <c:v>-2.3761999999999998E-2</c:v>
                </c:pt>
                <c:pt idx="101">
                  <c:v>-2.2238000000000056E-2</c:v>
                </c:pt>
                <c:pt idx="102">
                  <c:v>-2.096799999999999E-2</c:v>
                </c:pt>
                <c:pt idx="103">
                  <c:v>-1.9444000000000239E-2</c:v>
                </c:pt>
                <c:pt idx="104">
                  <c:v>-1.8173999999999996E-2</c:v>
                </c:pt>
                <c:pt idx="105">
                  <c:v>-1.6904000000000214E-2</c:v>
                </c:pt>
                <c:pt idx="106">
                  <c:v>-1.5380000000000041E-2</c:v>
                </c:pt>
                <c:pt idx="107">
                  <c:v>-1.4363999999999988E-2</c:v>
                </c:pt>
                <c:pt idx="108">
                  <c:v>-1.3093999999999995E-2</c:v>
                </c:pt>
                <c:pt idx="109">
                  <c:v>-1.1569999999999997E-2</c:v>
                </c:pt>
                <c:pt idx="110">
                  <c:v>-1.0300000000000005E-2</c:v>
                </c:pt>
                <c:pt idx="111">
                  <c:v>-9.2840000000000145E-3</c:v>
                </c:pt>
                <c:pt idx="112">
                  <c:v>-7.7600000000000524E-3</c:v>
                </c:pt>
                <c:pt idx="113">
                  <c:v>-6.490000000000099E-3</c:v>
                </c:pt>
                <c:pt idx="114">
                  <c:v>-4.9659999999999982E-3</c:v>
                </c:pt>
                <c:pt idx="115">
                  <c:v>-3.6960000000000092E-3</c:v>
                </c:pt>
                <c:pt idx="116">
                  <c:v>-2.4260000000000115E-3</c:v>
                </c:pt>
                <c:pt idx="117">
                  <c:v>-9.0200000000000067E-4</c:v>
                </c:pt>
                <c:pt idx="118">
                  <c:v>3.6800000000001317E-4</c:v>
                </c:pt>
                <c:pt idx="119">
                  <c:v>1.6380000000000253E-3</c:v>
                </c:pt>
                <c:pt idx="120">
                  <c:v>3.1620000000000012E-3</c:v>
                </c:pt>
                <c:pt idx="121">
                  <c:v>4.4320000000000513E-3</c:v>
                </c:pt>
                <c:pt idx="122">
                  <c:v>5.7020000000000334E-3</c:v>
                </c:pt>
                <c:pt idx="123">
                  <c:v>6.9720000000000702E-3</c:v>
                </c:pt>
                <c:pt idx="124">
                  <c:v>8.2420000000000028E-3</c:v>
                </c:pt>
                <c:pt idx="125">
                  <c:v>9.7660000000000247E-3</c:v>
                </c:pt>
                <c:pt idx="126">
                  <c:v>1.0528000000000011E-2</c:v>
                </c:pt>
                <c:pt idx="127">
                  <c:v>1.2052000000000004E-2</c:v>
                </c:pt>
                <c:pt idx="128">
                  <c:v>1.3322000000000021E-2</c:v>
                </c:pt>
                <c:pt idx="129">
                  <c:v>1.4591999999999994E-2</c:v>
                </c:pt>
                <c:pt idx="130">
                  <c:v>1.6115999999999991E-2</c:v>
                </c:pt>
                <c:pt idx="131">
                  <c:v>1.7386000000000019E-2</c:v>
                </c:pt>
                <c:pt idx="132">
                  <c:v>1.8656000000000009E-2</c:v>
                </c:pt>
                <c:pt idx="133">
                  <c:v>2.0180000000000003E-2</c:v>
                </c:pt>
                <c:pt idx="134">
                  <c:v>2.1704000000000001E-2</c:v>
                </c:pt>
                <c:pt idx="135">
                  <c:v>2.2974000000000012E-2</c:v>
                </c:pt>
                <c:pt idx="136">
                  <c:v>2.4243999999999991E-2</c:v>
                </c:pt>
                <c:pt idx="137">
                  <c:v>2.5514000000000009E-2</c:v>
                </c:pt>
                <c:pt idx="138">
                  <c:v>2.6784000000000002E-2</c:v>
                </c:pt>
                <c:pt idx="139">
                  <c:v>2.8308E-2</c:v>
                </c:pt>
                <c:pt idx="140">
                  <c:v>2.9578E-2</c:v>
                </c:pt>
                <c:pt idx="141">
                  <c:v>3.0593999999999982E-2</c:v>
                </c:pt>
                <c:pt idx="142">
                  <c:v>3.1863999999999996E-2</c:v>
                </c:pt>
                <c:pt idx="143">
                  <c:v>3.3134000000000004E-2</c:v>
                </c:pt>
                <c:pt idx="144">
                  <c:v>3.4404000000000004E-2</c:v>
                </c:pt>
                <c:pt idx="145">
                  <c:v>3.5927999999999988E-2</c:v>
                </c:pt>
                <c:pt idx="146">
                  <c:v>3.7197999999999981E-2</c:v>
                </c:pt>
                <c:pt idx="147">
                  <c:v>3.8721999999999999E-2</c:v>
                </c:pt>
                <c:pt idx="148">
                  <c:v>4.0245999999999976E-2</c:v>
                </c:pt>
                <c:pt idx="149">
                  <c:v>4.1515999999999997E-2</c:v>
                </c:pt>
                <c:pt idx="150">
                  <c:v>4.2786000000000851E-2</c:v>
                </c:pt>
                <c:pt idx="151">
                  <c:v>4.4055999999999984E-2</c:v>
                </c:pt>
                <c:pt idx="152">
                  <c:v>4.5325999999999984E-2</c:v>
                </c:pt>
                <c:pt idx="153">
                  <c:v>4.6595999999999999E-2</c:v>
                </c:pt>
                <c:pt idx="154">
                  <c:v>4.7866000000000866E-2</c:v>
                </c:pt>
                <c:pt idx="155">
                  <c:v>4.9135999999999992E-2</c:v>
                </c:pt>
                <c:pt idx="156">
                  <c:v>5.0405999999999992E-2</c:v>
                </c:pt>
                <c:pt idx="157">
                  <c:v>5.1675999999999965E-2</c:v>
                </c:pt>
                <c:pt idx="158">
                  <c:v>5.2946000000000021E-2</c:v>
                </c:pt>
                <c:pt idx="159">
                  <c:v>5.4216000000000805E-2</c:v>
                </c:pt>
                <c:pt idx="160">
                  <c:v>5.5739999999999984E-2</c:v>
                </c:pt>
                <c:pt idx="161">
                  <c:v>5.7009999999999984E-2</c:v>
                </c:pt>
                <c:pt idx="162">
                  <c:v>5.8534000000000003E-2</c:v>
                </c:pt>
                <c:pt idx="163">
                  <c:v>6.0057999999999993E-2</c:v>
                </c:pt>
                <c:pt idx="164">
                  <c:v>6.1327999999999973E-2</c:v>
                </c:pt>
                <c:pt idx="165">
                  <c:v>6.2598000000000084E-2</c:v>
                </c:pt>
                <c:pt idx="166">
                  <c:v>6.4121999999999998E-2</c:v>
                </c:pt>
                <c:pt idx="167">
                  <c:v>6.5138000000000001E-2</c:v>
                </c:pt>
                <c:pt idx="168">
                  <c:v>6.6408000000000009E-2</c:v>
                </c:pt>
                <c:pt idx="169">
                  <c:v>6.7677999999999988E-2</c:v>
                </c:pt>
                <c:pt idx="170">
                  <c:v>6.9202000000000014E-2</c:v>
                </c:pt>
                <c:pt idx="171">
                  <c:v>7.0218000000000003E-2</c:v>
                </c:pt>
                <c:pt idx="172">
                  <c:v>7.148800000000001E-2</c:v>
                </c:pt>
                <c:pt idx="173">
                  <c:v>7.2758000000000031E-2</c:v>
                </c:pt>
                <c:pt idx="174">
                  <c:v>7.4028000000000024E-2</c:v>
                </c:pt>
                <c:pt idx="175">
                  <c:v>7.5552000000000022E-2</c:v>
                </c:pt>
                <c:pt idx="176">
                  <c:v>7.7076000000000033E-2</c:v>
                </c:pt>
                <c:pt idx="177">
                  <c:v>7.8345999999999999E-2</c:v>
                </c:pt>
                <c:pt idx="178">
                  <c:v>7.9615999999999992E-2</c:v>
                </c:pt>
                <c:pt idx="179">
                  <c:v>8.1140000000000018E-2</c:v>
                </c:pt>
                <c:pt idx="180">
                  <c:v>8.2664000000000265E-2</c:v>
                </c:pt>
                <c:pt idx="181">
                  <c:v>8.3934000000001244E-2</c:v>
                </c:pt>
                <c:pt idx="182">
                  <c:v>8.5204000000000044E-2</c:v>
                </c:pt>
                <c:pt idx="183">
                  <c:v>8.6474000000000023E-2</c:v>
                </c:pt>
                <c:pt idx="184">
                  <c:v>8.7744000000000044E-2</c:v>
                </c:pt>
                <c:pt idx="185">
                  <c:v>8.9268000000000028E-2</c:v>
                </c:pt>
                <c:pt idx="186">
                  <c:v>9.0030000000000041E-2</c:v>
                </c:pt>
                <c:pt idx="187">
                  <c:v>9.1554000000001634E-2</c:v>
                </c:pt>
                <c:pt idx="188">
                  <c:v>9.2824000000000226E-2</c:v>
                </c:pt>
                <c:pt idx="189">
                  <c:v>9.4094000000001246E-2</c:v>
                </c:pt>
                <c:pt idx="190">
                  <c:v>9.5618000000000022E-2</c:v>
                </c:pt>
                <c:pt idx="191">
                  <c:v>9.6888000000000002E-2</c:v>
                </c:pt>
                <c:pt idx="192">
                  <c:v>9.8158000000000745E-2</c:v>
                </c:pt>
                <c:pt idx="193">
                  <c:v>9.9682000000000021E-2</c:v>
                </c:pt>
                <c:pt idx="194">
                  <c:v>0.10120599999999999</c:v>
                </c:pt>
                <c:pt idx="195">
                  <c:v>0.10247599999999998</c:v>
                </c:pt>
                <c:pt idx="196">
                  <c:v>0.10374600000000105</c:v>
                </c:pt>
                <c:pt idx="197">
                  <c:v>0.10501600000000012</c:v>
                </c:pt>
                <c:pt idx="198">
                  <c:v>0.10628599999999996</c:v>
                </c:pt>
                <c:pt idx="199">
                  <c:v>0.10755599999999996</c:v>
                </c:pt>
                <c:pt idx="200">
                  <c:v>0.10907999999999998</c:v>
                </c:pt>
                <c:pt idx="201">
                  <c:v>0.11009600000000012</c:v>
                </c:pt>
                <c:pt idx="202">
                  <c:v>0.11136599999999998</c:v>
                </c:pt>
                <c:pt idx="203">
                  <c:v>0.11263599999999999</c:v>
                </c:pt>
                <c:pt idx="204">
                  <c:v>0.11390599999999998</c:v>
                </c:pt>
                <c:pt idx="205">
                  <c:v>0.11542999999999995</c:v>
                </c:pt>
                <c:pt idx="206">
                  <c:v>0.11670000000000012</c:v>
                </c:pt>
                <c:pt idx="207">
                  <c:v>0.11796999999999998</c:v>
                </c:pt>
                <c:pt idx="208">
                  <c:v>0.11949399999999996</c:v>
                </c:pt>
                <c:pt idx="209">
                  <c:v>0.12101799999999995</c:v>
                </c:pt>
                <c:pt idx="210">
                  <c:v>0.12228799999999998</c:v>
                </c:pt>
                <c:pt idx="211">
                  <c:v>0.12355799999999995</c:v>
                </c:pt>
                <c:pt idx="212">
                  <c:v>0.12482799999999997</c:v>
                </c:pt>
                <c:pt idx="213">
                  <c:v>0.12609799999999996</c:v>
                </c:pt>
                <c:pt idx="214">
                  <c:v>0.12736799999999995</c:v>
                </c:pt>
                <c:pt idx="215">
                  <c:v>0.128638</c:v>
                </c:pt>
                <c:pt idx="216">
                  <c:v>0.12990800000000041</c:v>
                </c:pt>
                <c:pt idx="217">
                  <c:v>0.13117799999999988</c:v>
                </c:pt>
                <c:pt idx="218">
                  <c:v>0.13244800000000206</c:v>
                </c:pt>
                <c:pt idx="219">
                  <c:v>0.13371800000000172</c:v>
                </c:pt>
                <c:pt idx="220">
                  <c:v>0.13524200000000094</c:v>
                </c:pt>
                <c:pt idx="221">
                  <c:v>0.13651199999999999</c:v>
                </c:pt>
                <c:pt idx="222">
                  <c:v>0.13803599999999996</c:v>
                </c:pt>
                <c:pt idx="223">
                  <c:v>0.13930600000000001</c:v>
                </c:pt>
                <c:pt idx="224">
                  <c:v>0.14057600000000001</c:v>
                </c:pt>
                <c:pt idx="225">
                  <c:v>0.1421</c:v>
                </c:pt>
                <c:pt idx="226">
                  <c:v>0.14337</c:v>
                </c:pt>
                <c:pt idx="227">
                  <c:v>0.14463999999999996</c:v>
                </c:pt>
                <c:pt idx="228">
                  <c:v>0.14591000000000229</c:v>
                </c:pt>
                <c:pt idx="229">
                  <c:v>0.14718000000000001</c:v>
                </c:pt>
                <c:pt idx="230">
                  <c:v>0.14845000000000041</c:v>
                </c:pt>
                <c:pt idx="231">
                  <c:v>0.14972000000000021</c:v>
                </c:pt>
                <c:pt idx="232">
                  <c:v>0.15099000000000226</c:v>
                </c:pt>
                <c:pt idx="233">
                  <c:v>0.152260000000002</c:v>
                </c:pt>
                <c:pt idx="234">
                  <c:v>0.15353000000000044</c:v>
                </c:pt>
                <c:pt idx="235">
                  <c:v>0.15505400000000041</c:v>
                </c:pt>
                <c:pt idx="236">
                  <c:v>0.15632399999999999</c:v>
                </c:pt>
                <c:pt idx="237">
                  <c:v>0.15759400000000226</c:v>
                </c:pt>
                <c:pt idx="238">
                  <c:v>0.15886400000000198</c:v>
                </c:pt>
                <c:pt idx="239">
                  <c:v>0.16064199999999998</c:v>
                </c:pt>
                <c:pt idx="240">
                  <c:v>0.16191200000000044</c:v>
                </c:pt>
                <c:pt idx="241">
                  <c:v>0.16318200000000002</c:v>
                </c:pt>
                <c:pt idx="242">
                  <c:v>0.16445200000000001</c:v>
                </c:pt>
                <c:pt idx="243">
                  <c:v>0.16572200000000001</c:v>
                </c:pt>
                <c:pt idx="244">
                  <c:v>0.16699200000000144</c:v>
                </c:pt>
                <c:pt idx="245">
                  <c:v>0.16826199999999999</c:v>
                </c:pt>
                <c:pt idx="246">
                  <c:v>0.16978600000000021</c:v>
                </c:pt>
                <c:pt idx="247">
                  <c:v>0.17080199999999998</c:v>
                </c:pt>
                <c:pt idx="248">
                  <c:v>0.17207199999999997</c:v>
                </c:pt>
                <c:pt idx="249">
                  <c:v>0.17334200000000041</c:v>
                </c:pt>
                <c:pt idx="250">
                  <c:v>0.17461199999999996</c:v>
                </c:pt>
                <c:pt idx="251">
                  <c:v>0.17613599999999999</c:v>
                </c:pt>
                <c:pt idx="252">
                  <c:v>0.17740600000000195</c:v>
                </c:pt>
                <c:pt idx="253">
                  <c:v>0.17893000000000198</c:v>
                </c:pt>
                <c:pt idx="254">
                  <c:v>0.18020000000000044</c:v>
                </c:pt>
                <c:pt idx="255">
                  <c:v>0.18172400000000041</c:v>
                </c:pt>
                <c:pt idx="256">
                  <c:v>0.18299400000000274</c:v>
                </c:pt>
                <c:pt idx="257">
                  <c:v>0.18426400000000223</c:v>
                </c:pt>
                <c:pt idx="258">
                  <c:v>0.18553400000000178</c:v>
                </c:pt>
                <c:pt idx="259">
                  <c:v>0.18680399999999994</c:v>
                </c:pt>
                <c:pt idx="260">
                  <c:v>0.18807399999999999</c:v>
                </c:pt>
                <c:pt idx="261">
                  <c:v>0.18959800000000251</c:v>
                </c:pt>
                <c:pt idx="262">
                  <c:v>0.19061399999999998</c:v>
                </c:pt>
                <c:pt idx="263">
                  <c:v>0.19188399999999997</c:v>
                </c:pt>
                <c:pt idx="264">
                  <c:v>0.19315399999999988</c:v>
                </c:pt>
                <c:pt idx="265">
                  <c:v>0.19467799999999988</c:v>
                </c:pt>
                <c:pt idx="266">
                  <c:v>0.19620199999999996</c:v>
                </c:pt>
                <c:pt idx="267">
                  <c:v>0.19747199999999995</c:v>
                </c:pt>
                <c:pt idx="268">
                  <c:v>0.19874200000000167</c:v>
                </c:pt>
                <c:pt idx="269">
                  <c:v>0.20001200000000041</c:v>
                </c:pt>
                <c:pt idx="270">
                  <c:v>0.20153599999999999</c:v>
                </c:pt>
                <c:pt idx="271">
                  <c:v>0.20280599999999996</c:v>
                </c:pt>
                <c:pt idx="272">
                  <c:v>0.20407599999999995</c:v>
                </c:pt>
                <c:pt idx="273">
                  <c:v>0.20534600000000044</c:v>
                </c:pt>
                <c:pt idx="274">
                  <c:v>0.20661599999999999</c:v>
                </c:pt>
                <c:pt idx="275">
                  <c:v>0.20788599999999999</c:v>
                </c:pt>
                <c:pt idx="276">
                  <c:v>0.20915599999999998</c:v>
                </c:pt>
                <c:pt idx="277">
                  <c:v>0.210172</c:v>
                </c:pt>
                <c:pt idx="278">
                  <c:v>0.21169600000000041</c:v>
                </c:pt>
                <c:pt idx="279">
                  <c:v>0.21296600000000257</c:v>
                </c:pt>
                <c:pt idx="280">
                  <c:v>0.21423600000000204</c:v>
                </c:pt>
                <c:pt idx="281">
                  <c:v>0.21576000000000195</c:v>
                </c:pt>
                <c:pt idx="282">
                  <c:v>0.21703000000000044</c:v>
                </c:pt>
                <c:pt idx="283">
                  <c:v>0.21855400000000041</c:v>
                </c:pt>
                <c:pt idx="284">
                  <c:v>0.21982399999999999</c:v>
                </c:pt>
                <c:pt idx="285">
                  <c:v>0.22109399999999998</c:v>
                </c:pt>
                <c:pt idx="286">
                  <c:v>0.22261800000000001</c:v>
                </c:pt>
                <c:pt idx="287">
                  <c:v>0.223888</c:v>
                </c:pt>
                <c:pt idx="288">
                  <c:v>0.22490400000000021</c:v>
                </c:pt>
                <c:pt idx="289">
                  <c:v>0.22642799999999999</c:v>
                </c:pt>
                <c:pt idx="290">
                  <c:v>0.22769799999999998</c:v>
                </c:pt>
                <c:pt idx="291">
                  <c:v>0.22896800000000186</c:v>
                </c:pt>
                <c:pt idx="292">
                  <c:v>0.22998399999999999</c:v>
                </c:pt>
                <c:pt idx="293">
                  <c:v>0.23125399999999999</c:v>
                </c:pt>
                <c:pt idx="294">
                  <c:v>0.23252399999999998</c:v>
                </c:pt>
                <c:pt idx="295">
                  <c:v>0.23404800000000192</c:v>
                </c:pt>
                <c:pt idx="296">
                  <c:v>0.23531799999999994</c:v>
                </c:pt>
                <c:pt idx="297">
                  <c:v>0.23684200000000041</c:v>
                </c:pt>
                <c:pt idx="298">
                  <c:v>0.23811199999999996</c:v>
                </c:pt>
                <c:pt idx="299">
                  <c:v>0.23938199999999996</c:v>
                </c:pt>
                <c:pt idx="300">
                  <c:v>0.24090600000000195</c:v>
                </c:pt>
                <c:pt idx="301">
                  <c:v>0.24217599999999997</c:v>
                </c:pt>
                <c:pt idx="302">
                  <c:v>0.24344600000000294</c:v>
                </c:pt>
                <c:pt idx="303">
                  <c:v>0.24471600000000257</c:v>
                </c:pt>
                <c:pt idx="304">
                  <c:v>0.24598600000000204</c:v>
                </c:pt>
                <c:pt idx="305">
                  <c:v>0.24725600000000175</c:v>
                </c:pt>
                <c:pt idx="306">
                  <c:v>0.24852599999999994</c:v>
                </c:pt>
                <c:pt idx="307">
                  <c:v>0.25005000000000005</c:v>
                </c:pt>
                <c:pt idx="308">
                  <c:v>0.25081200000000031</c:v>
                </c:pt>
                <c:pt idx="309">
                  <c:v>0.25208200000000008</c:v>
                </c:pt>
                <c:pt idx="310">
                  <c:v>0.253606</c:v>
                </c:pt>
                <c:pt idx="311">
                  <c:v>0.25487600000000032</c:v>
                </c:pt>
                <c:pt idx="312">
                  <c:v>0.25640000000000002</c:v>
                </c:pt>
                <c:pt idx="313">
                  <c:v>0.25767000000000001</c:v>
                </c:pt>
                <c:pt idx="314">
                  <c:v>0.25894</c:v>
                </c:pt>
                <c:pt idx="315">
                  <c:v>0.26021000000000005</c:v>
                </c:pt>
                <c:pt idx="316">
                  <c:v>0.26148000000000032</c:v>
                </c:pt>
                <c:pt idx="317">
                  <c:v>0.26300400000000002</c:v>
                </c:pt>
                <c:pt idx="318">
                  <c:v>0.26427400000000001</c:v>
                </c:pt>
                <c:pt idx="319">
                  <c:v>0.265544</c:v>
                </c:pt>
                <c:pt idx="320">
                  <c:v>0.26681400000000038</c:v>
                </c:pt>
                <c:pt idx="321">
                  <c:v>0.26808400000000032</c:v>
                </c:pt>
                <c:pt idx="322">
                  <c:v>0.26960800000000001</c:v>
                </c:pt>
                <c:pt idx="323">
                  <c:v>0.27037000000000327</c:v>
                </c:pt>
                <c:pt idx="324">
                  <c:v>0.27164000000000005</c:v>
                </c:pt>
                <c:pt idx="325">
                  <c:v>0.27316400000000002</c:v>
                </c:pt>
                <c:pt idx="326">
                  <c:v>0.27443400000000001</c:v>
                </c:pt>
                <c:pt idx="327">
                  <c:v>0.27595800000000031</c:v>
                </c:pt>
                <c:pt idx="328">
                  <c:v>0.27722800000000031</c:v>
                </c:pt>
                <c:pt idx="329">
                  <c:v>0.27849800000000002</c:v>
                </c:pt>
                <c:pt idx="330">
                  <c:v>0.28002200000000038</c:v>
                </c:pt>
                <c:pt idx="331">
                  <c:v>0.28129200000000004</c:v>
                </c:pt>
                <c:pt idx="332">
                  <c:v>0.28256200000000031</c:v>
                </c:pt>
                <c:pt idx="333">
                  <c:v>0.28408600000000367</c:v>
                </c:pt>
                <c:pt idx="334">
                  <c:v>0.28510200000000002</c:v>
                </c:pt>
                <c:pt idx="335">
                  <c:v>0.28637200000000396</c:v>
                </c:pt>
                <c:pt idx="336">
                  <c:v>0.28789600000000032</c:v>
                </c:pt>
                <c:pt idx="337">
                  <c:v>0.28916600000000031</c:v>
                </c:pt>
                <c:pt idx="338">
                  <c:v>0.29018200000000038</c:v>
                </c:pt>
                <c:pt idx="339">
                  <c:v>0.29145200000000032</c:v>
                </c:pt>
                <c:pt idx="340">
                  <c:v>0.29272200000000032</c:v>
                </c:pt>
                <c:pt idx="341">
                  <c:v>0.29424600000000001</c:v>
                </c:pt>
                <c:pt idx="342">
                  <c:v>0.29577000000000031</c:v>
                </c:pt>
                <c:pt idx="343">
                  <c:v>0.29704000000000008</c:v>
                </c:pt>
                <c:pt idx="344">
                  <c:v>0.29831000000000424</c:v>
                </c:pt>
                <c:pt idx="345">
                  <c:v>0.29958000000000368</c:v>
                </c:pt>
                <c:pt idx="346">
                  <c:v>0.30110400000000032</c:v>
                </c:pt>
                <c:pt idx="347">
                  <c:v>0.30237400000000492</c:v>
                </c:pt>
                <c:pt idx="348">
                  <c:v>0.30364400000000002</c:v>
                </c:pt>
                <c:pt idx="349">
                  <c:v>0.30491400000000413</c:v>
                </c:pt>
                <c:pt idx="350">
                  <c:v>0.30618400000000368</c:v>
                </c:pt>
                <c:pt idx="351">
                  <c:v>0.30745400000000361</c:v>
                </c:pt>
                <c:pt idx="352">
                  <c:v>0.30872400000000327</c:v>
                </c:pt>
                <c:pt idx="353">
                  <c:v>0.30999400000000032</c:v>
                </c:pt>
                <c:pt idx="354">
                  <c:v>0.31126400000000032</c:v>
                </c:pt>
                <c:pt idx="355">
                  <c:v>0.31253400000000031</c:v>
                </c:pt>
                <c:pt idx="356">
                  <c:v>0.31380400000000458</c:v>
                </c:pt>
                <c:pt idx="357">
                  <c:v>0.31532800000000605</c:v>
                </c:pt>
                <c:pt idx="358">
                  <c:v>0.31659800000000032</c:v>
                </c:pt>
                <c:pt idx="359">
                  <c:v>0.31812200000000396</c:v>
                </c:pt>
                <c:pt idx="360">
                  <c:v>0.31939200000000367</c:v>
                </c:pt>
                <c:pt idx="361">
                  <c:v>0.32091600000000492</c:v>
                </c:pt>
                <c:pt idx="362">
                  <c:v>0.32218600000000475</c:v>
                </c:pt>
                <c:pt idx="363">
                  <c:v>0.32345600000000424</c:v>
                </c:pt>
                <c:pt idx="364">
                  <c:v>0.32472600000000384</c:v>
                </c:pt>
                <c:pt idx="365">
                  <c:v>0.32599600000000367</c:v>
                </c:pt>
                <c:pt idx="366">
                  <c:v>0.32726600000000333</c:v>
                </c:pt>
                <c:pt idx="367">
                  <c:v>0.32853600000000038</c:v>
                </c:pt>
                <c:pt idx="368">
                  <c:v>0.33006000000000424</c:v>
                </c:pt>
                <c:pt idx="369">
                  <c:v>0.33107600000000503</c:v>
                </c:pt>
                <c:pt idx="370">
                  <c:v>0.33234600000000497</c:v>
                </c:pt>
                <c:pt idx="371">
                  <c:v>0.33361600000000424</c:v>
                </c:pt>
                <c:pt idx="372">
                  <c:v>0.33514000000000038</c:v>
                </c:pt>
                <c:pt idx="373">
                  <c:v>0.33641000000000593</c:v>
                </c:pt>
                <c:pt idx="374">
                  <c:v>0.33793400000000373</c:v>
                </c:pt>
                <c:pt idx="375">
                  <c:v>0.33920400000000367</c:v>
                </c:pt>
                <c:pt idx="376">
                  <c:v>0.34047400000000327</c:v>
                </c:pt>
                <c:pt idx="377">
                  <c:v>0.34199800000000002</c:v>
                </c:pt>
                <c:pt idx="378">
                  <c:v>0.34326800000000002</c:v>
                </c:pt>
                <c:pt idx="379">
                  <c:v>0.34453800000000001</c:v>
                </c:pt>
                <c:pt idx="380">
                  <c:v>0.34555400000000008</c:v>
                </c:pt>
                <c:pt idx="381">
                  <c:v>0.34707800000000238</c:v>
                </c:pt>
                <c:pt idx="382">
                  <c:v>0.34834800000000032</c:v>
                </c:pt>
                <c:pt idx="383">
                  <c:v>0.34961800000000032</c:v>
                </c:pt>
                <c:pt idx="384">
                  <c:v>0.350634</c:v>
                </c:pt>
                <c:pt idx="385">
                  <c:v>0.35190400000000038</c:v>
                </c:pt>
                <c:pt idx="386">
                  <c:v>0.35342800000000424</c:v>
                </c:pt>
                <c:pt idx="387">
                  <c:v>0.35469800000000001</c:v>
                </c:pt>
                <c:pt idx="388">
                  <c:v>0.35596800000000367</c:v>
                </c:pt>
                <c:pt idx="389">
                  <c:v>0.35749200000000031</c:v>
                </c:pt>
                <c:pt idx="390">
                  <c:v>0.35876200000000008</c:v>
                </c:pt>
                <c:pt idx="391">
                  <c:v>0.36003200000000002</c:v>
                </c:pt>
                <c:pt idx="392">
                  <c:v>0.36155600000000032</c:v>
                </c:pt>
                <c:pt idx="393">
                  <c:v>0.36282600000000514</c:v>
                </c:pt>
                <c:pt idx="394">
                  <c:v>0.36409600000000031</c:v>
                </c:pt>
                <c:pt idx="395">
                  <c:v>0.36536600000000424</c:v>
                </c:pt>
                <c:pt idx="396">
                  <c:v>0.36663600000000002</c:v>
                </c:pt>
                <c:pt idx="397">
                  <c:v>0.36790600000000367</c:v>
                </c:pt>
                <c:pt idx="398">
                  <c:v>0.36917600000000345</c:v>
                </c:pt>
                <c:pt idx="399">
                  <c:v>0.37019200000000002</c:v>
                </c:pt>
                <c:pt idx="400">
                  <c:v>0.37171600000000032</c:v>
                </c:pt>
                <c:pt idx="401">
                  <c:v>0.37298600000000565</c:v>
                </c:pt>
                <c:pt idx="402">
                  <c:v>0.37425600000000031</c:v>
                </c:pt>
                <c:pt idx="403">
                  <c:v>0.37552600000000447</c:v>
                </c:pt>
                <c:pt idx="404">
                  <c:v>0.37705000000000038</c:v>
                </c:pt>
                <c:pt idx="405">
                  <c:v>0.37832000000000587</c:v>
                </c:pt>
                <c:pt idx="406">
                  <c:v>0.37959000000000032</c:v>
                </c:pt>
                <c:pt idx="407">
                  <c:v>0.38111400000000367</c:v>
                </c:pt>
                <c:pt idx="408">
                  <c:v>0.38238400000000655</c:v>
                </c:pt>
                <c:pt idx="409">
                  <c:v>0.38365400000000038</c:v>
                </c:pt>
                <c:pt idx="410">
                  <c:v>0.38492400000000587</c:v>
                </c:pt>
                <c:pt idx="411">
                  <c:v>0.38619400000000031</c:v>
                </c:pt>
                <c:pt idx="412">
                  <c:v>0.38746400000000497</c:v>
                </c:pt>
                <c:pt idx="413">
                  <c:v>0.38873400000000002</c:v>
                </c:pt>
                <c:pt idx="414">
                  <c:v>0.39000400000000424</c:v>
                </c:pt>
                <c:pt idx="415">
                  <c:v>0.39102000000000492</c:v>
                </c:pt>
                <c:pt idx="416">
                  <c:v>0.39229000000000008</c:v>
                </c:pt>
                <c:pt idx="417">
                  <c:v>0.39381400000000605</c:v>
                </c:pt>
                <c:pt idx="418">
                  <c:v>0.39508400000000593</c:v>
                </c:pt>
                <c:pt idx="419">
                  <c:v>0.39635400000000554</c:v>
                </c:pt>
                <c:pt idx="420">
                  <c:v>0.39787800000000739</c:v>
                </c:pt>
                <c:pt idx="421">
                  <c:v>0.39914800000000328</c:v>
                </c:pt>
                <c:pt idx="422">
                  <c:v>0.40041800000000038</c:v>
                </c:pt>
                <c:pt idx="423">
                  <c:v>0.40194200000000002</c:v>
                </c:pt>
                <c:pt idx="424">
                  <c:v>0.40321200000000001</c:v>
                </c:pt>
                <c:pt idx="425">
                  <c:v>0.40448200000000362</c:v>
                </c:pt>
                <c:pt idx="426">
                  <c:v>0.405752</c:v>
                </c:pt>
                <c:pt idx="427">
                  <c:v>0.40702200000000038</c:v>
                </c:pt>
                <c:pt idx="428">
                  <c:v>0.40829200000000004</c:v>
                </c:pt>
                <c:pt idx="429">
                  <c:v>0.40956200000000031</c:v>
                </c:pt>
                <c:pt idx="430">
                  <c:v>0.41057800000000322</c:v>
                </c:pt>
                <c:pt idx="431">
                  <c:v>0.41184800000000032</c:v>
                </c:pt>
                <c:pt idx="432">
                  <c:v>0.41311800000000032</c:v>
                </c:pt>
                <c:pt idx="433">
                  <c:v>0.41438800000000492</c:v>
                </c:pt>
                <c:pt idx="434">
                  <c:v>0.41616600000000031</c:v>
                </c:pt>
                <c:pt idx="435">
                  <c:v>0.41743600000000008</c:v>
                </c:pt>
                <c:pt idx="436">
                  <c:v>0.41870600000000002</c:v>
                </c:pt>
                <c:pt idx="437">
                  <c:v>0.41997600000000401</c:v>
                </c:pt>
                <c:pt idx="438">
                  <c:v>0.42124600000000001</c:v>
                </c:pt>
                <c:pt idx="439">
                  <c:v>0.42251600000000328</c:v>
                </c:pt>
                <c:pt idx="440">
                  <c:v>0.42404000000000008</c:v>
                </c:pt>
                <c:pt idx="441">
                  <c:v>0.42505600000000032</c:v>
                </c:pt>
                <c:pt idx="442">
                  <c:v>0.42658000000000384</c:v>
                </c:pt>
                <c:pt idx="443">
                  <c:v>0.42785000000000367</c:v>
                </c:pt>
                <c:pt idx="444">
                  <c:v>0.42912000000000328</c:v>
                </c:pt>
                <c:pt idx="445">
                  <c:v>0.43089800000000333</c:v>
                </c:pt>
                <c:pt idx="446">
                  <c:v>0.43216800000000088</c:v>
                </c:pt>
                <c:pt idx="447">
                  <c:v>0.43343800000000032</c:v>
                </c:pt>
                <c:pt idx="448">
                  <c:v>0.43521600000000032</c:v>
                </c:pt>
                <c:pt idx="449">
                  <c:v>0.43648600000000587</c:v>
                </c:pt>
                <c:pt idx="450">
                  <c:v>0.43775600000000031</c:v>
                </c:pt>
                <c:pt idx="451">
                  <c:v>0.43928000000000339</c:v>
                </c:pt>
                <c:pt idx="452">
                  <c:v>0.44055</c:v>
                </c:pt>
                <c:pt idx="453">
                  <c:v>0.44182000000000032</c:v>
                </c:pt>
                <c:pt idx="454">
                  <c:v>0.44309000000000004</c:v>
                </c:pt>
                <c:pt idx="455">
                  <c:v>0.44461400000000001</c:v>
                </c:pt>
                <c:pt idx="456">
                  <c:v>0.44588400000000328</c:v>
                </c:pt>
                <c:pt idx="457">
                  <c:v>0.447154</c:v>
                </c:pt>
                <c:pt idx="458">
                  <c:v>0.44842400000000032</c:v>
                </c:pt>
                <c:pt idx="459">
                  <c:v>0.44994800000000001</c:v>
                </c:pt>
                <c:pt idx="460">
                  <c:v>0.45071</c:v>
                </c:pt>
                <c:pt idx="461">
                  <c:v>0.45223399999999991</c:v>
                </c:pt>
                <c:pt idx="462">
                  <c:v>0.45350400000000002</c:v>
                </c:pt>
                <c:pt idx="463">
                  <c:v>0.45502800000000032</c:v>
                </c:pt>
                <c:pt idx="464">
                  <c:v>0.45629799999999987</c:v>
                </c:pt>
                <c:pt idx="465">
                  <c:v>0.45756800000000031</c:v>
                </c:pt>
                <c:pt idx="466">
                  <c:v>0.459092</c:v>
                </c:pt>
                <c:pt idx="467">
                  <c:v>0.46036200000000038</c:v>
                </c:pt>
                <c:pt idx="468">
                  <c:v>0.46163200000000004</c:v>
                </c:pt>
                <c:pt idx="469">
                  <c:v>0.46315600000000001</c:v>
                </c:pt>
                <c:pt idx="470">
                  <c:v>0.46442600000000361</c:v>
                </c:pt>
                <c:pt idx="471">
                  <c:v>0.465696</c:v>
                </c:pt>
                <c:pt idx="472">
                  <c:v>0.46696600000000038</c:v>
                </c:pt>
                <c:pt idx="473">
                  <c:v>0.46823600000000004</c:v>
                </c:pt>
                <c:pt idx="474">
                  <c:v>0.46976000000000001</c:v>
                </c:pt>
                <c:pt idx="475">
                  <c:v>0.47052200000000038</c:v>
                </c:pt>
                <c:pt idx="476">
                  <c:v>0.47204600000000002</c:v>
                </c:pt>
                <c:pt idx="477">
                  <c:v>0.47331600000000384</c:v>
                </c:pt>
                <c:pt idx="478">
                  <c:v>0.47458600000000367</c:v>
                </c:pt>
                <c:pt idx="479">
                  <c:v>0.47611000000000031</c:v>
                </c:pt>
                <c:pt idx="480">
                  <c:v>0.477634</c:v>
                </c:pt>
                <c:pt idx="481">
                  <c:v>0.47890400000000038</c:v>
                </c:pt>
                <c:pt idx="482">
                  <c:v>0.48017400000000032</c:v>
                </c:pt>
                <c:pt idx="483">
                  <c:v>0.48169800000000002</c:v>
                </c:pt>
                <c:pt idx="484">
                  <c:v>0.48296800000000367</c:v>
                </c:pt>
                <c:pt idx="485">
                  <c:v>0.484238</c:v>
                </c:pt>
                <c:pt idx="486">
                  <c:v>0.48550800000000038</c:v>
                </c:pt>
                <c:pt idx="487">
                  <c:v>0.48677800000000032</c:v>
                </c:pt>
                <c:pt idx="488">
                  <c:v>0.48830200000000362</c:v>
                </c:pt>
                <c:pt idx="489">
                  <c:v>0.48957200000000367</c:v>
                </c:pt>
                <c:pt idx="490">
                  <c:v>0.49058800000000413</c:v>
                </c:pt>
                <c:pt idx="491">
                  <c:v>0.49185800000000424</c:v>
                </c:pt>
                <c:pt idx="492">
                  <c:v>0.49312800000000362</c:v>
                </c:pt>
                <c:pt idx="493">
                  <c:v>0.49439800000000339</c:v>
                </c:pt>
                <c:pt idx="494">
                  <c:v>0.49592200000000491</c:v>
                </c:pt>
                <c:pt idx="495">
                  <c:v>0.49744600000000327</c:v>
                </c:pt>
                <c:pt idx="496">
                  <c:v>0.49871600000000038</c:v>
                </c:pt>
                <c:pt idx="497">
                  <c:v>0.50024000000000002</c:v>
                </c:pt>
                <c:pt idx="498">
                  <c:v>0.50150999999999957</c:v>
                </c:pt>
                <c:pt idx="499">
                  <c:v>0.50278</c:v>
                </c:pt>
                <c:pt idx="500">
                  <c:v>0.50404999999999989</c:v>
                </c:pt>
                <c:pt idx="501">
                  <c:v>0.50531999999999344</c:v>
                </c:pt>
                <c:pt idx="502">
                  <c:v>0.50684399999999996</c:v>
                </c:pt>
                <c:pt idx="503">
                  <c:v>0.50811399999999141</c:v>
                </c:pt>
                <c:pt idx="504">
                  <c:v>0.5093839999999914</c:v>
                </c:pt>
                <c:pt idx="505">
                  <c:v>0.51039999999999996</c:v>
                </c:pt>
                <c:pt idx="506">
                  <c:v>0.51166999999999996</c:v>
                </c:pt>
                <c:pt idx="507">
                  <c:v>0.51319399999999959</c:v>
                </c:pt>
                <c:pt idx="508">
                  <c:v>0.51446399999999015</c:v>
                </c:pt>
                <c:pt idx="509">
                  <c:v>0.51573399999999958</c:v>
                </c:pt>
                <c:pt idx="510">
                  <c:v>0.517258</c:v>
                </c:pt>
                <c:pt idx="511">
                  <c:v>0.51852799999999333</c:v>
                </c:pt>
                <c:pt idx="512">
                  <c:v>0.51979799999999998</c:v>
                </c:pt>
                <c:pt idx="513">
                  <c:v>0.52132199999999951</c:v>
                </c:pt>
                <c:pt idx="514">
                  <c:v>0.5225919999999995</c:v>
                </c:pt>
                <c:pt idx="515">
                  <c:v>0.52386199999999949</c:v>
                </c:pt>
                <c:pt idx="516">
                  <c:v>0.52487799999999996</c:v>
                </c:pt>
                <c:pt idx="517">
                  <c:v>0.52640199999999959</c:v>
                </c:pt>
                <c:pt idx="518">
                  <c:v>0.52767199999999992</c:v>
                </c:pt>
                <c:pt idx="519">
                  <c:v>0.52894199999999991</c:v>
                </c:pt>
                <c:pt idx="520">
                  <c:v>0.52995799999999949</c:v>
                </c:pt>
                <c:pt idx="521">
                  <c:v>0.53122799999999959</c:v>
                </c:pt>
                <c:pt idx="522">
                  <c:v>0.532752</c:v>
                </c:pt>
                <c:pt idx="523">
                  <c:v>0.53402199999999989</c:v>
                </c:pt>
                <c:pt idx="524">
                  <c:v>0.53529199999999999</c:v>
                </c:pt>
                <c:pt idx="525">
                  <c:v>0.53681599999999996</c:v>
                </c:pt>
                <c:pt idx="526">
                  <c:v>0.53808599999999951</c:v>
                </c:pt>
                <c:pt idx="527">
                  <c:v>0.5393559999999995</c:v>
                </c:pt>
                <c:pt idx="528">
                  <c:v>0.54087999999999992</c:v>
                </c:pt>
                <c:pt idx="529">
                  <c:v>0.54214999999999991</c:v>
                </c:pt>
                <c:pt idx="530">
                  <c:v>0.54342000000000001</c:v>
                </c:pt>
                <c:pt idx="531">
                  <c:v>0.5446899999999999</c:v>
                </c:pt>
                <c:pt idx="532">
                  <c:v>0.54596</c:v>
                </c:pt>
                <c:pt idx="533">
                  <c:v>0.54748399999999242</c:v>
                </c:pt>
                <c:pt idx="534">
                  <c:v>0.54875399999999996</c:v>
                </c:pt>
                <c:pt idx="535">
                  <c:v>0.55002399999999996</c:v>
                </c:pt>
                <c:pt idx="536">
                  <c:v>0.55103999999999997</c:v>
                </c:pt>
                <c:pt idx="537">
                  <c:v>0.55230999999999997</c:v>
                </c:pt>
                <c:pt idx="538">
                  <c:v>0.55383399999999949</c:v>
                </c:pt>
                <c:pt idx="539">
                  <c:v>0.55535799999999957</c:v>
                </c:pt>
                <c:pt idx="540">
                  <c:v>0.55662800000000734</c:v>
                </c:pt>
                <c:pt idx="541">
                  <c:v>0.55789799999999989</c:v>
                </c:pt>
                <c:pt idx="542">
                  <c:v>0.559168</c:v>
                </c:pt>
                <c:pt idx="543">
                  <c:v>0.56069200000000063</c:v>
                </c:pt>
                <c:pt idx="544">
                  <c:v>0.56221599999999949</c:v>
                </c:pt>
                <c:pt idx="545">
                  <c:v>0.56348599999999949</c:v>
                </c:pt>
                <c:pt idx="546">
                  <c:v>0.56475599999999992</c:v>
                </c:pt>
                <c:pt idx="547">
                  <c:v>0.56602599999999992</c:v>
                </c:pt>
                <c:pt idx="548">
                  <c:v>0.56729600000000002</c:v>
                </c:pt>
                <c:pt idx="549">
                  <c:v>0.56881999999999988</c:v>
                </c:pt>
                <c:pt idx="550">
                  <c:v>0.57008999999999999</c:v>
                </c:pt>
                <c:pt idx="551">
                  <c:v>0.57085199999999992</c:v>
                </c:pt>
                <c:pt idx="552">
                  <c:v>0.57237599999999988</c:v>
                </c:pt>
                <c:pt idx="553">
                  <c:v>0.57364600000000165</c:v>
                </c:pt>
                <c:pt idx="554">
                  <c:v>0.57516999999999996</c:v>
                </c:pt>
                <c:pt idx="555">
                  <c:v>0.57643999999999951</c:v>
                </c:pt>
                <c:pt idx="556">
                  <c:v>0.57796399999999959</c:v>
                </c:pt>
                <c:pt idx="557">
                  <c:v>0.57923399999999958</c:v>
                </c:pt>
                <c:pt idx="558">
                  <c:v>0.58050399999998958</c:v>
                </c:pt>
                <c:pt idx="559">
                  <c:v>0.58177399999999957</c:v>
                </c:pt>
                <c:pt idx="560">
                  <c:v>0.58329799999999266</c:v>
                </c:pt>
                <c:pt idx="561">
                  <c:v>0.58456799999998532</c:v>
                </c:pt>
                <c:pt idx="562">
                  <c:v>0.58583799999999253</c:v>
                </c:pt>
                <c:pt idx="563">
                  <c:v>0.58710799999999208</c:v>
                </c:pt>
                <c:pt idx="564">
                  <c:v>0.58837799999999141</c:v>
                </c:pt>
                <c:pt idx="565">
                  <c:v>0.58990199999999959</c:v>
                </c:pt>
                <c:pt idx="566">
                  <c:v>0.59091799999999139</c:v>
                </c:pt>
                <c:pt idx="567">
                  <c:v>0.59218799999999017</c:v>
                </c:pt>
                <c:pt idx="568">
                  <c:v>0.59345799999999016</c:v>
                </c:pt>
                <c:pt idx="569">
                  <c:v>0.59498199999999957</c:v>
                </c:pt>
                <c:pt idx="570">
                  <c:v>0.59625199999999956</c:v>
                </c:pt>
                <c:pt idx="571">
                  <c:v>0.59752199999999756</c:v>
                </c:pt>
                <c:pt idx="572">
                  <c:v>0.59904599999999986</c:v>
                </c:pt>
                <c:pt idx="573">
                  <c:v>0.60031599999999996</c:v>
                </c:pt>
                <c:pt idx="574">
                  <c:v>0.60183999999999993</c:v>
                </c:pt>
                <c:pt idx="575">
                  <c:v>0.60310999999999992</c:v>
                </c:pt>
                <c:pt idx="576">
                  <c:v>0.60437999999999992</c:v>
                </c:pt>
                <c:pt idx="577">
                  <c:v>0.60565000000000724</c:v>
                </c:pt>
                <c:pt idx="578">
                  <c:v>0.6069199999999999</c:v>
                </c:pt>
                <c:pt idx="579">
                  <c:v>0.60844399999999998</c:v>
                </c:pt>
                <c:pt idx="580">
                  <c:v>0.60971399999999987</c:v>
                </c:pt>
                <c:pt idx="581">
                  <c:v>0.61073000000000655</c:v>
                </c:pt>
                <c:pt idx="582">
                  <c:v>0.61200000000000065</c:v>
                </c:pt>
                <c:pt idx="583">
                  <c:v>0.61326999999999998</c:v>
                </c:pt>
                <c:pt idx="584">
                  <c:v>0.61479399999999995</c:v>
                </c:pt>
                <c:pt idx="585">
                  <c:v>0.61631799999999959</c:v>
                </c:pt>
                <c:pt idx="586">
                  <c:v>0.61758799999999958</c:v>
                </c:pt>
                <c:pt idx="587">
                  <c:v>0.61885799999999991</c:v>
                </c:pt>
                <c:pt idx="588">
                  <c:v>0.6201279999999999</c:v>
                </c:pt>
                <c:pt idx="589">
                  <c:v>0.62165200000000065</c:v>
                </c:pt>
                <c:pt idx="590">
                  <c:v>0.62292200000000064</c:v>
                </c:pt>
                <c:pt idx="591">
                  <c:v>0.62419200000000064</c:v>
                </c:pt>
                <c:pt idx="592">
                  <c:v>0.62546199999999996</c:v>
                </c:pt>
                <c:pt idx="593">
                  <c:v>0.62698599999999993</c:v>
                </c:pt>
                <c:pt idx="594">
                  <c:v>0.62825599999999993</c:v>
                </c:pt>
                <c:pt idx="595">
                  <c:v>0.62952599999999992</c:v>
                </c:pt>
                <c:pt idx="596">
                  <c:v>0.63054199999999994</c:v>
                </c:pt>
                <c:pt idx="597">
                  <c:v>0.63181199999999993</c:v>
                </c:pt>
                <c:pt idx="598">
                  <c:v>0.63308199999999992</c:v>
                </c:pt>
                <c:pt idx="599">
                  <c:v>0.63460600000000711</c:v>
                </c:pt>
                <c:pt idx="600">
                  <c:v>0.63613000000000064</c:v>
                </c:pt>
                <c:pt idx="601">
                  <c:v>0.63740000000000063</c:v>
                </c:pt>
                <c:pt idx="602">
                  <c:v>0.63867000000000984</c:v>
                </c:pt>
                <c:pt idx="603">
                  <c:v>0.64019399999999993</c:v>
                </c:pt>
                <c:pt idx="604">
                  <c:v>0.64146399999999959</c:v>
                </c:pt>
                <c:pt idx="605">
                  <c:v>0.64273400000000824</c:v>
                </c:pt>
                <c:pt idx="606">
                  <c:v>0.64425799999999989</c:v>
                </c:pt>
                <c:pt idx="607">
                  <c:v>0.6452739999999999</c:v>
                </c:pt>
                <c:pt idx="608">
                  <c:v>0.64679800000001175</c:v>
                </c:pt>
                <c:pt idx="609">
                  <c:v>0.64806799999999987</c:v>
                </c:pt>
                <c:pt idx="610">
                  <c:v>0.64933799999999986</c:v>
                </c:pt>
                <c:pt idx="611">
                  <c:v>0.65060800000000985</c:v>
                </c:pt>
                <c:pt idx="612">
                  <c:v>0.65187800000000984</c:v>
                </c:pt>
                <c:pt idx="613">
                  <c:v>0.65314799999999995</c:v>
                </c:pt>
                <c:pt idx="614">
                  <c:v>0.65467200000000825</c:v>
                </c:pt>
                <c:pt idx="615">
                  <c:v>0.6559420000000078</c:v>
                </c:pt>
                <c:pt idx="616">
                  <c:v>0.65746599999999988</c:v>
                </c:pt>
                <c:pt idx="617">
                  <c:v>0.65873600000000065</c:v>
                </c:pt>
                <c:pt idx="618">
                  <c:v>0.66000600000000065</c:v>
                </c:pt>
                <c:pt idx="619">
                  <c:v>0.66152999999999995</c:v>
                </c:pt>
                <c:pt idx="620">
                  <c:v>0.6628000000000086</c:v>
                </c:pt>
                <c:pt idx="621">
                  <c:v>0.66406999999999994</c:v>
                </c:pt>
                <c:pt idx="622">
                  <c:v>0.66533999999999982</c:v>
                </c:pt>
                <c:pt idx="623">
                  <c:v>0.66661000000000825</c:v>
                </c:pt>
                <c:pt idx="624">
                  <c:v>0.66813400000000733</c:v>
                </c:pt>
                <c:pt idx="625">
                  <c:v>0.66940399999999989</c:v>
                </c:pt>
                <c:pt idx="626">
                  <c:v>0.67042000000000734</c:v>
                </c:pt>
                <c:pt idx="627">
                  <c:v>0.67169000000001411</c:v>
                </c:pt>
                <c:pt idx="628">
                  <c:v>0.67296000000000689</c:v>
                </c:pt>
                <c:pt idx="629">
                  <c:v>0.67448399999999997</c:v>
                </c:pt>
                <c:pt idx="630">
                  <c:v>0.67600799999999994</c:v>
                </c:pt>
                <c:pt idx="631">
                  <c:v>0.67727799999999994</c:v>
                </c:pt>
                <c:pt idx="632">
                  <c:v>0.67854800000000848</c:v>
                </c:pt>
                <c:pt idx="633">
                  <c:v>0.6800719999999999</c:v>
                </c:pt>
                <c:pt idx="634">
                  <c:v>0.681342</c:v>
                </c:pt>
                <c:pt idx="635">
                  <c:v>0.68261199999999989</c:v>
                </c:pt>
                <c:pt idx="636">
                  <c:v>0.68388199999999988</c:v>
                </c:pt>
                <c:pt idx="637">
                  <c:v>0.68515199999999987</c:v>
                </c:pt>
                <c:pt idx="638">
                  <c:v>0.68667599999999984</c:v>
                </c:pt>
                <c:pt idx="639">
                  <c:v>0.68794599999999995</c:v>
                </c:pt>
                <c:pt idx="640">
                  <c:v>0.6892159999999995</c:v>
                </c:pt>
                <c:pt idx="641">
                  <c:v>0.69023199999999951</c:v>
                </c:pt>
                <c:pt idx="642">
                  <c:v>0.69150199999999951</c:v>
                </c:pt>
                <c:pt idx="643">
                  <c:v>0.69302599999999981</c:v>
                </c:pt>
                <c:pt idx="644">
                  <c:v>0.69429599999999991</c:v>
                </c:pt>
                <c:pt idx="645">
                  <c:v>0.69581999999999999</c:v>
                </c:pt>
                <c:pt idx="646">
                  <c:v>0.69708999999999988</c:v>
                </c:pt>
                <c:pt idx="647">
                  <c:v>0.69835999999999987</c:v>
                </c:pt>
                <c:pt idx="648">
                  <c:v>0.69988399999999951</c:v>
                </c:pt>
                <c:pt idx="649">
                  <c:v>0.7011539999999995</c:v>
                </c:pt>
                <c:pt idx="650">
                  <c:v>0.70242399999999949</c:v>
                </c:pt>
                <c:pt idx="651">
                  <c:v>0.70394799999999991</c:v>
                </c:pt>
                <c:pt idx="652">
                  <c:v>0.70496400000000004</c:v>
                </c:pt>
                <c:pt idx="653">
                  <c:v>0.70623399999999958</c:v>
                </c:pt>
                <c:pt idx="654">
                  <c:v>0.70775800000000655</c:v>
                </c:pt>
                <c:pt idx="655">
                  <c:v>0.70902799999999999</c:v>
                </c:pt>
                <c:pt idx="656">
                  <c:v>0.71004400000000734</c:v>
                </c:pt>
                <c:pt idx="657">
                  <c:v>0.711314</c:v>
                </c:pt>
                <c:pt idx="658">
                  <c:v>0.71258399999999456</c:v>
                </c:pt>
                <c:pt idx="659">
                  <c:v>0.71410799999999997</c:v>
                </c:pt>
                <c:pt idx="660">
                  <c:v>0.71537799999999996</c:v>
                </c:pt>
                <c:pt idx="661">
                  <c:v>0.71664799999999984</c:v>
                </c:pt>
                <c:pt idx="662">
                  <c:v>0.71817200000000003</c:v>
                </c:pt>
                <c:pt idx="663">
                  <c:v>0.7194419999999998</c:v>
                </c:pt>
                <c:pt idx="664">
                  <c:v>0.720966</c:v>
                </c:pt>
                <c:pt idx="665">
                  <c:v>0.72223599999999999</c:v>
                </c:pt>
                <c:pt idx="666">
                  <c:v>0.72350599999999987</c:v>
                </c:pt>
                <c:pt idx="667">
                  <c:v>0.72502999999999995</c:v>
                </c:pt>
                <c:pt idx="668">
                  <c:v>0.72604600000000064</c:v>
                </c:pt>
                <c:pt idx="669">
                  <c:v>0.72731599999999996</c:v>
                </c:pt>
                <c:pt idx="670">
                  <c:v>0.72883999999999993</c:v>
                </c:pt>
                <c:pt idx="671">
                  <c:v>0.73010999999999993</c:v>
                </c:pt>
                <c:pt idx="672">
                  <c:v>0.73112599999999994</c:v>
                </c:pt>
                <c:pt idx="673">
                  <c:v>0.73239599999999994</c:v>
                </c:pt>
                <c:pt idx="674">
                  <c:v>0.73366599999999993</c:v>
                </c:pt>
                <c:pt idx="675">
                  <c:v>0.7351899999999999</c:v>
                </c:pt>
                <c:pt idx="676">
                  <c:v>0.73645999999999989</c:v>
                </c:pt>
                <c:pt idx="677">
                  <c:v>0.73773000000000655</c:v>
                </c:pt>
                <c:pt idx="678">
                  <c:v>0.73925399999999997</c:v>
                </c:pt>
                <c:pt idx="679">
                  <c:v>0.74052399999999996</c:v>
                </c:pt>
                <c:pt idx="680">
                  <c:v>0.74204799999999993</c:v>
                </c:pt>
                <c:pt idx="681">
                  <c:v>0.74331799999999959</c:v>
                </c:pt>
                <c:pt idx="682">
                  <c:v>0.74458799999999958</c:v>
                </c:pt>
                <c:pt idx="683">
                  <c:v>0.74585800000000735</c:v>
                </c:pt>
                <c:pt idx="684">
                  <c:v>0.7471279999999999</c:v>
                </c:pt>
                <c:pt idx="685">
                  <c:v>0.7483979999999999</c:v>
                </c:pt>
                <c:pt idx="686">
                  <c:v>0.74992200000000064</c:v>
                </c:pt>
                <c:pt idx="687">
                  <c:v>0.75068399999999991</c:v>
                </c:pt>
                <c:pt idx="688">
                  <c:v>0.75220799999999999</c:v>
                </c:pt>
                <c:pt idx="689">
                  <c:v>0.75347799999999987</c:v>
                </c:pt>
                <c:pt idx="690">
                  <c:v>0.75500199999999995</c:v>
                </c:pt>
                <c:pt idx="691">
                  <c:v>0.75627200000000061</c:v>
                </c:pt>
                <c:pt idx="692">
                  <c:v>0.75779600000000791</c:v>
                </c:pt>
                <c:pt idx="693">
                  <c:v>0.75906600000000002</c:v>
                </c:pt>
                <c:pt idx="694">
                  <c:v>0.7603359999999999</c:v>
                </c:pt>
                <c:pt idx="695">
                  <c:v>0.76160600000000722</c:v>
                </c:pt>
                <c:pt idx="696">
                  <c:v>0.76313000000000064</c:v>
                </c:pt>
                <c:pt idx="697">
                  <c:v>0.76440000000000063</c:v>
                </c:pt>
                <c:pt idx="698">
                  <c:v>0.76592399999999994</c:v>
                </c:pt>
                <c:pt idx="699">
                  <c:v>0.76719400000000848</c:v>
                </c:pt>
                <c:pt idx="700">
                  <c:v>0.76846399999999959</c:v>
                </c:pt>
                <c:pt idx="701">
                  <c:v>0.76973399999999992</c:v>
                </c:pt>
                <c:pt idx="702">
                  <c:v>0.77075000000000815</c:v>
                </c:pt>
                <c:pt idx="703">
                  <c:v>0.77201999999999993</c:v>
                </c:pt>
                <c:pt idx="704">
                  <c:v>0.77354400000000734</c:v>
                </c:pt>
                <c:pt idx="705">
                  <c:v>0.77506799999999998</c:v>
                </c:pt>
                <c:pt idx="706">
                  <c:v>0.77633799999999997</c:v>
                </c:pt>
                <c:pt idx="707">
                  <c:v>0.77760799999999985</c:v>
                </c:pt>
                <c:pt idx="708">
                  <c:v>0.77887799999999985</c:v>
                </c:pt>
                <c:pt idx="709">
                  <c:v>0.78040199999999948</c:v>
                </c:pt>
                <c:pt idx="710">
                  <c:v>0.7819259999999999</c:v>
                </c:pt>
                <c:pt idx="711">
                  <c:v>0.783196</c:v>
                </c:pt>
                <c:pt idx="712">
                  <c:v>0.78446599999999556</c:v>
                </c:pt>
                <c:pt idx="713">
                  <c:v>0.78573599999999988</c:v>
                </c:pt>
                <c:pt idx="714">
                  <c:v>0.78700599999999987</c:v>
                </c:pt>
                <c:pt idx="715">
                  <c:v>0.78852999999999951</c:v>
                </c:pt>
                <c:pt idx="716">
                  <c:v>0.78979999999999984</c:v>
                </c:pt>
                <c:pt idx="717">
                  <c:v>0.79081599999999952</c:v>
                </c:pt>
                <c:pt idx="718">
                  <c:v>0.79233999999999949</c:v>
                </c:pt>
                <c:pt idx="719">
                  <c:v>0.79361000000000004</c:v>
                </c:pt>
                <c:pt idx="720">
                  <c:v>0.79513399999999956</c:v>
                </c:pt>
                <c:pt idx="721">
                  <c:v>0.796404</c:v>
                </c:pt>
                <c:pt idx="722">
                  <c:v>0.79767399999999999</c:v>
                </c:pt>
                <c:pt idx="723">
                  <c:v>0.79919799999999996</c:v>
                </c:pt>
                <c:pt idx="724">
                  <c:v>0.80021399999999243</c:v>
                </c:pt>
                <c:pt idx="725">
                  <c:v>0.80148399999999265</c:v>
                </c:pt>
                <c:pt idx="726">
                  <c:v>0.8030079999999995</c:v>
                </c:pt>
                <c:pt idx="727">
                  <c:v>0.80427799999999949</c:v>
                </c:pt>
                <c:pt idx="728">
                  <c:v>0.80554799999999949</c:v>
                </c:pt>
                <c:pt idx="729">
                  <c:v>0.80681799999999959</c:v>
                </c:pt>
                <c:pt idx="730">
                  <c:v>0.80808799999999958</c:v>
                </c:pt>
                <c:pt idx="731">
                  <c:v>0.809612</c:v>
                </c:pt>
                <c:pt idx="732">
                  <c:v>0.8106279999999999</c:v>
                </c:pt>
                <c:pt idx="733">
                  <c:v>0.8118979999999999</c:v>
                </c:pt>
                <c:pt idx="734">
                  <c:v>0.81342199999999987</c:v>
                </c:pt>
                <c:pt idx="735">
                  <c:v>0.81494599999999995</c:v>
                </c:pt>
                <c:pt idx="736">
                  <c:v>0.8162159999999995</c:v>
                </c:pt>
                <c:pt idx="737">
                  <c:v>0.81774000000000746</c:v>
                </c:pt>
                <c:pt idx="738">
                  <c:v>0.81901000000000002</c:v>
                </c:pt>
                <c:pt idx="739">
                  <c:v>0.82053399999999299</c:v>
                </c:pt>
                <c:pt idx="740">
                  <c:v>0.82180399999999998</c:v>
                </c:pt>
                <c:pt idx="741">
                  <c:v>0.82307399999999986</c:v>
                </c:pt>
                <c:pt idx="742">
                  <c:v>0.8245979999999995</c:v>
                </c:pt>
                <c:pt idx="743">
                  <c:v>0.82586800000000005</c:v>
                </c:pt>
                <c:pt idx="744">
                  <c:v>0.82713799999999948</c:v>
                </c:pt>
                <c:pt idx="745">
                  <c:v>0.82840799999999959</c:v>
                </c:pt>
                <c:pt idx="746">
                  <c:v>0.82967799999999992</c:v>
                </c:pt>
                <c:pt idx="747">
                  <c:v>0.83094799999999991</c:v>
                </c:pt>
                <c:pt idx="748">
                  <c:v>0.83221800000000001</c:v>
                </c:pt>
                <c:pt idx="749">
                  <c:v>0.83348799999999956</c:v>
                </c:pt>
                <c:pt idx="750">
                  <c:v>0.83501199999999998</c:v>
                </c:pt>
                <c:pt idx="751">
                  <c:v>0.8365359999999995</c:v>
                </c:pt>
                <c:pt idx="752">
                  <c:v>0.83780599999999994</c:v>
                </c:pt>
                <c:pt idx="753">
                  <c:v>0.83907599999999993</c:v>
                </c:pt>
                <c:pt idx="754">
                  <c:v>0.8405999999999999</c:v>
                </c:pt>
                <c:pt idx="755">
                  <c:v>0.84212399999999987</c:v>
                </c:pt>
                <c:pt idx="756">
                  <c:v>0.84339399999999987</c:v>
                </c:pt>
                <c:pt idx="757">
                  <c:v>0.84466399999999997</c:v>
                </c:pt>
                <c:pt idx="758">
                  <c:v>0.84593399999999996</c:v>
                </c:pt>
                <c:pt idx="759">
                  <c:v>0.84720399999999996</c:v>
                </c:pt>
                <c:pt idx="760">
                  <c:v>0.84872799999999993</c:v>
                </c:pt>
                <c:pt idx="761">
                  <c:v>0.84999800000000836</c:v>
                </c:pt>
                <c:pt idx="762">
                  <c:v>0.85101399999999949</c:v>
                </c:pt>
                <c:pt idx="763">
                  <c:v>0.85228399999999949</c:v>
                </c:pt>
                <c:pt idx="764">
                  <c:v>0.85355400000000003</c:v>
                </c:pt>
                <c:pt idx="765">
                  <c:v>0.85507799999999989</c:v>
                </c:pt>
                <c:pt idx="766">
                  <c:v>0.85634800000000655</c:v>
                </c:pt>
                <c:pt idx="767">
                  <c:v>0.85787200000000063</c:v>
                </c:pt>
                <c:pt idx="768">
                  <c:v>0.85914200000000063</c:v>
                </c:pt>
                <c:pt idx="769">
                  <c:v>0.86066599999999982</c:v>
                </c:pt>
                <c:pt idx="770">
                  <c:v>0.86193599999999992</c:v>
                </c:pt>
                <c:pt idx="771">
                  <c:v>0.86320600000000003</c:v>
                </c:pt>
                <c:pt idx="772">
                  <c:v>0.86473000000000644</c:v>
                </c:pt>
                <c:pt idx="773">
                  <c:v>0.86600000000000465</c:v>
                </c:pt>
                <c:pt idx="774">
                  <c:v>0.86726999999999987</c:v>
                </c:pt>
                <c:pt idx="775">
                  <c:v>0.86853999999999976</c:v>
                </c:pt>
                <c:pt idx="776">
                  <c:v>0.87006400000000061</c:v>
                </c:pt>
                <c:pt idx="777">
                  <c:v>0.87108000000000063</c:v>
                </c:pt>
                <c:pt idx="778">
                  <c:v>0.87234999999999985</c:v>
                </c:pt>
                <c:pt idx="779">
                  <c:v>0.87361999999999995</c:v>
                </c:pt>
                <c:pt idx="780">
                  <c:v>0.87514399999999981</c:v>
                </c:pt>
                <c:pt idx="781">
                  <c:v>0.87666799999999989</c:v>
                </c:pt>
                <c:pt idx="782">
                  <c:v>0.87793800000000655</c:v>
                </c:pt>
                <c:pt idx="783">
                  <c:v>0.87920799999999988</c:v>
                </c:pt>
                <c:pt idx="784">
                  <c:v>0.88073199999999996</c:v>
                </c:pt>
                <c:pt idx="785">
                  <c:v>0.88225599999999949</c:v>
                </c:pt>
                <c:pt idx="786">
                  <c:v>0.88352599999999959</c:v>
                </c:pt>
                <c:pt idx="787">
                  <c:v>0.8847959999999998</c:v>
                </c:pt>
                <c:pt idx="788">
                  <c:v>0.88606599999999958</c:v>
                </c:pt>
                <c:pt idx="789">
                  <c:v>0.88733599999999957</c:v>
                </c:pt>
                <c:pt idx="790">
                  <c:v>0.8886059999999999</c:v>
                </c:pt>
                <c:pt idx="791">
                  <c:v>0.88987599999999978</c:v>
                </c:pt>
                <c:pt idx="792">
                  <c:v>0.89114599999999988</c:v>
                </c:pt>
                <c:pt idx="793">
                  <c:v>0.89241599999999321</c:v>
                </c:pt>
                <c:pt idx="794">
                  <c:v>0.89368599999999987</c:v>
                </c:pt>
                <c:pt idx="795">
                  <c:v>0.89520999999999951</c:v>
                </c:pt>
                <c:pt idx="796">
                  <c:v>0.8964799999999995</c:v>
                </c:pt>
                <c:pt idx="797">
                  <c:v>0.89774999999999994</c:v>
                </c:pt>
                <c:pt idx="798">
                  <c:v>0.89927399999999957</c:v>
                </c:pt>
                <c:pt idx="799">
                  <c:v>0.90079799999999988</c:v>
                </c:pt>
                <c:pt idx="800">
                  <c:v>0.90206799999999265</c:v>
                </c:pt>
                <c:pt idx="801">
                  <c:v>0.90333799999999242</c:v>
                </c:pt>
                <c:pt idx="802">
                  <c:v>0.90460799999999997</c:v>
                </c:pt>
                <c:pt idx="803">
                  <c:v>0.90587800000000063</c:v>
                </c:pt>
                <c:pt idx="804">
                  <c:v>0.90714799999999951</c:v>
                </c:pt>
                <c:pt idx="805">
                  <c:v>0.90841799999999129</c:v>
                </c:pt>
                <c:pt idx="806">
                  <c:v>0.9096879999999995</c:v>
                </c:pt>
                <c:pt idx="807">
                  <c:v>0.91095800000000005</c:v>
                </c:pt>
                <c:pt idx="808">
                  <c:v>0.91222799999999959</c:v>
                </c:pt>
                <c:pt idx="809">
                  <c:v>0.91349799999999959</c:v>
                </c:pt>
                <c:pt idx="810">
                  <c:v>0.91502199999999989</c:v>
                </c:pt>
                <c:pt idx="811">
                  <c:v>0.91654599999999997</c:v>
                </c:pt>
                <c:pt idx="812">
                  <c:v>0.91781599999999952</c:v>
                </c:pt>
                <c:pt idx="813">
                  <c:v>0.91908599999999996</c:v>
                </c:pt>
                <c:pt idx="814">
                  <c:v>0.92060999999999982</c:v>
                </c:pt>
                <c:pt idx="815">
                  <c:v>0.92187999999999992</c:v>
                </c:pt>
                <c:pt idx="816">
                  <c:v>0.92315000000000003</c:v>
                </c:pt>
                <c:pt idx="817">
                  <c:v>0.92441999999999958</c:v>
                </c:pt>
                <c:pt idx="818">
                  <c:v>0.92568999999999979</c:v>
                </c:pt>
                <c:pt idx="819">
                  <c:v>0.92721400000000009</c:v>
                </c:pt>
                <c:pt idx="820">
                  <c:v>0.92848399999999232</c:v>
                </c:pt>
                <c:pt idx="821">
                  <c:v>0.92975399999999986</c:v>
                </c:pt>
                <c:pt idx="822">
                  <c:v>0.93076999999999976</c:v>
                </c:pt>
                <c:pt idx="823">
                  <c:v>0.93203999999999987</c:v>
                </c:pt>
                <c:pt idx="824">
                  <c:v>0.93356399999999129</c:v>
                </c:pt>
                <c:pt idx="825">
                  <c:v>0.93508800000000003</c:v>
                </c:pt>
                <c:pt idx="826">
                  <c:v>0.93635799999999958</c:v>
                </c:pt>
                <c:pt idx="827">
                  <c:v>0.93762799999999979</c:v>
                </c:pt>
                <c:pt idx="828">
                  <c:v>0.9388979999999999</c:v>
                </c:pt>
                <c:pt idx="829">
                  <c:v>0.94042199999999998</c:v>
                </c:pt>
                <c:pt idx="830">
                  <c:v>0.94169200000000064</c:v>
                </c:pt>
                <c:pt idx="831">
                  <c:v>0.94296199999999997</c:v>
                </c:pt>
                <c:pt idx="832">
                  <c:v>0.94448599999999949</c:v>
                </c:pt>
                <c:pt idx="833">
                  <c:v>0.94575599999999993</c:v>
                </c:pt>
                <c:pt idx="834">
                  <c:v>0.94702599999999981</c:v>
                </c:pt>
                <c:pt idx="835">
                  <c:v>0.94829599999999992</c:v>
                </c:pt>
                <c:pt idx="836">
                  <c:v>0.94956599999999958</c:v>
                </c:pt>
                <c:pt idx="837">
                  <c:v>0.95058199999999959</c:v>
                </c:pt>
                <c:pt idx="838">
                  <c:v>0.95210599999999979</c:v>
                </c:pt>
                <c:pt idx="839">
                  <c:v>0.95337599999999989</c:v>
                </c:pt>
                <c:pt idx="840">
                  <c:v>0.95464600000000654</c:v>
                </c:pt>
                <c:pt idx="841">
                  <c:v>0.95616999999999952</c:v>
                </c:pt>
                <c:pt idx="842">
                  <c:v>0.95743999999999996</c:v>
                </c:pt>
                <c:pt idx="843">
                  <c:v>0.95896399999999959</c:v>
                </c:pt>
                <c:pt idx="844">
                  <c:v>0.96048799999999956</c:v>
                </c:pt>
                <c:pt idx="845">
                  <c:v>0.96175800000000689</c:v>
                </c:pt>
                <c:pt idx="846">
                  <c:v>0.96302799999999988</c:v>
                </c:pt>
                <c:pt idx="847">
                  <c:v>0.96429799999999999</c:v>
                </c:pt>
                <c:pt idx="848">
                  <c:v>0.96556799999999243</c:v>
                </c:pt>
                <c:pt idx="849">
                  <c:v>0.96709199999999995</c:v>
                </c:pt>
                <c:pt idx="850">
                  <c:v>0.9683619999999995</c:v>
                </c:pt>
                <c:pt idx="851">
                  <c:v>0.96963199999999994</c:v>
                </c:pt>
                <c:pt idx="852">
                  <c:v>0.97090200000000004</c:v>
                </c:pt>
                <c:pt idx="853">
                  <c:v>0.97217199999999993</c:v>
                </c:pt>
                <c:pt idx="854">
                  <c:v>0.97344199999999981</c:v>
                </c:pt>
                <c:pt idx="855">
                  <c:v>0.97496599999999989</c:v>
                </c:pt>
                <c:pt idx="856">
                  <c:v>0.97623599999999977</c:v>
                </c:pt>
                <c:pt idx="857">
                  <c:v>0.97776000000000063</c:v>
                </c:pt>
                <c:pt idx="858">
                  <c:v>0.97903000000000062</c:v>
                </c:pt>
                <c:pt idx="859">
                  <c:v>0.98029999999999951</c:v>
                </c:pt>
                <c:pt idx="860">
                  <c:v>0.98182399999999959</c:v>
                </c:pt>
                <c:pt idx="861">
                  <c:v>0.98309399999999958</c:v>
                </c:pt>
                <c:pt idx="862">
                  <c:v>0.98436399999998903</c:v>
                </c:pt>
                <c:pt idx="863">
                  <c:v>0.98563400000000001</c:v>
                </c:pt>
                <c:pt idx="864">
                  <c:v>0.98690399999999956</c:v>
                </c:pt>
                <c:pt idx="865">
                  <c:v>0.98842799999999265</c:v>
                </c:pt>
                <c:pt idx="866">
                  <c:v>0.98969799999999986</c:v>
                </c:pt>
                <c:pt idx="867">
                  <c:v>0.99071399999999277</c:v>
                </c:pt>
                <c:pt idx="868">
                  <c:v>0.99223800000000006</c:v>
                </c:pt>
                <c:pt idx="869">
                  <c:v>0.9935079999999914</c:v>
                </c:pt>
                <c:pt idx="870">
                  <c:v>0.99503199999999958</c:v>
                </c:pt>
                <c:pt idx="871">
                  <c:v>0.99630199999999958</c:v>
                </c:pt>
                <c:pt idx="872">
                  <c:v>0.99757199999999957</c:v>
                </c:pt>
                <c:pt idx="873">
                  <c:v>0.99909599999999987</c:v>
                </c:pt>
                <c:pt idx="874">
                  <c:v>1.0003659999999999</c:v>
                </c:pt>
                <c:pt idx="875">
                  <c:v>1.0016359999999978</c:v>
                </c:pt>
                <c:pt idx="876">
                  <c:v>1.0031599999999998</c:v>
                </c:pt>
                <c:pt idx="877">
                  <c:v>1.0044299999999868</c:v>
                </c:pt>
                <c:pt idx="878">
                  <c:v>1.0056999999999809</c:v>
                </c:pt>
                <c:pt idx="879">
                  <c:v>1.0069699999999859</c:v>
                </c:pt>
                <c:pt idx="880">
                  <c:v>1.00824</c:v>
                </c:pt>
                <c:pt idx="881">
                  <c:v>1.0097639999999852</c:v>
                </c:pt>
                <c:pt idx="882">
                  <c:v>1.0105259999999998</c:v>
                </c:pt>
                <c:pt idx="883">
                  <c:v>1.0120499999999999</c:v>
                </c:pt>
                <c:pt idx="884">
                  <c:v>1.0133199999999998</c:v>
                </c:pt>
                <c:pt idx="885">
                  <c:v>1.0145899999999999</c:v>
                </c:pt>
                <c:pt idx="886">
                  <c:v>1.016114</c:v>
                </c:pt>
                <c:pt idx="887">
                  <c:v>1.0176379999999998</c:v>
                </c:pt>
                <c:pt idx="888">
                  <c:v>1.0189079999999999</c:v>
                </c:pt>
                <c:pt idx="889">
                  <c:v>1.020432</c:v>
                </c:pt>
                <c:pt idx="890">
                  <c:v>1.0217019999999852</c:v>
                </c:pt>
                <c:pt idx="891">
                  <c:v>1.022972</c:v>
                </c:pt>
                <c:pt idx="892">
                  <c:v>1.0244959999999999</c:v>
                </c:pt>
                <c:pt idx="893">
                  <c:v>1.0257659999999869</c:v>
                </c:pt>
                <c:pt idx="894">
                  <c:v>1.0270359999999998</c:v>
                </c:pt>
                <c:pt idx="895">
                  <c:v>1.0283059999999999</c:v>
                </c:pt>
                <c:pt idx="896">
                  <c:v>1.0295759999999998</c:v>
                </c:pt>
                <c:pt idx="897">
                  <c:v>1.030592</c:v>
                </c:pt>
                <c:pt idx="898">
                  <c:v>1.032116</c:v>
                </c:pt>
                <c:pt idx="899">
                  <c:v>1.0333859999999999</c:v>
                </c:pt>
                <c:pt idx="900">
                  <c:v>1.034656</c:v>
                </c:pt>
                <c:pt idx="901">
                  <c:v>1.0359259999999852</c:v>
                </c:pt>
                <c:pt idx="902">
                  <c:v>1.03745</c:v>
                </c:pt>
                <c:pt idx="903">
                  <c:v>1.0387199999999999</c:v>
                </c:pt>
                <c:pt idx="904">
                  <c:v>1.0402439999999999</c:v>
                </c:pt>
                <c:pt idx="905">
                  <c:v>1.0415139999999998</c:v>
                </c:pt>
                <c:pt idx="906">
                  <c:v>1.0430379999999999</c:v>
                </c:pt>
                <c:pt idx="907">
                  <c:v>1.044308</c:v>
                </c:pt>
                <c:pt idx="908">
                  <c:v>1.0453239999999857</c:v>
                </c:pt>
                <c:pt idx="909">
                  <c:v>1.0465939999999998</c:v>
                </c:pt>
                <c:pt idx="910">
                  <c:v>1.0481180000000001</c:v>
                </c:pt>
                <c:pt idx="911">
                  <c:v>1.049388</c:v>
                </c:pt>
                <c:pt idx="912">
                  <c:v>1.0504039999999999</c:v>
                </c:pt>
                <c:pt idx="913">
                  <c:v>1.0516739999999998</c:v>
                </c:pt>
                <c:pt idx="914">
                  <c:v>1.0529439999999999</c:v>
                </c:pt>
                <c:pt idx="915">
                  <c:v>1.054468</c:v>
                </c:pt>
                <c:pt idx="916">
                  <c:v>1.0559919999999809</c:v>
                </c:pt>
                <c:pt idx="917">
                  <c:v>1.0572619999999866</c:v>
                </c:pt>
                <c:pt idx="918">
                  <c:v>1.058532</c:v>
                </c:pt>
                <c:pt idx="919">
                  <c:v>1.0600560000000001</c:v>
                </c:pt>
                <c:pt idx="920">
                  <c:v>1.0613259999999998</c:v>
                </c:pt>
                <c:pt idx="921">
                  <c:v>1.0625959999999999</c:v>
                </c:pt>
                <c:pt idx="922">
                  <c:v>1.0638659999999998</c:v>
                </c:pt>
                <c:pt idx="923">
                  <c:v>1.0651359999999999</c:v>
                </c:pt>
                <c:pt idx="924">
                  <c:v>1.066406</c:v>
                </c:pt>
                <c:pt idx="925">
                  <c:v>1.0676759999999998</c:v>
                </c:pt>
                <c:pt idx="926">
                  <c:v>1.0692000000000002</c:v>
                </c:pt>
                <c:pt idx="927">
                  <c:v>1.0702160000000001</c:v>
                </c:pt>
                <c:pt idx="928">
                  <c:v>1.0714859999999999</c:v>
                </c:pt>
                <c:pt idx="929">
                  <c:v>1.072756</c:v>
                </c:pt>
                <c:pt idx="930">
                  <c:v>1.0740259999999999</c:v>
                </c:pt>
                <c:pt idx="931">
                  <c:v>1.07555</c:v>
                </c:pt>
                <c:pt idx="932">
                  <c:v>1.0768199999999999</c:v>
                </c:pt>
                <c:pt idx="933">
                  <c:v>1.07809</c:v>
                </c:pt>
                <c:pt idx="934">
                  <c:v>1.0796139999999999</c:v>
                </c:pt>
                <c:pt idx="935">
                  <c:v>1.0808840000000002</c:v>
                </c:pt>
                <c:pt idx="936">
                  <c:v>1.0821540000000001</c:v>
                </c:pt>
                <c:pt idx="937">
                  <c:v>1.0836779999999999</c:v>
                </c:pt>
                <c:pt idx="938">
                  <c:v>1.084948</c:v>
                </c:pt>
                <c:pt idx="939">
                  <c:v>1.0862180000000001</c:v>
                </c:pt>
                <c:pt idx="940">
                  <c:v>1.087488</c:v>
                </c:pt>
                <c:pt idx="941">
                  <c:v>1.0887580000000001</c:v>
                </c:pt>
                <c:pt idx="942">
                  <c:v>1.090028</c:v>
                </c:pt>
                <c:pt idx="943">
                  <c:v>1.0912979999999999</c:v>
                </c:pt>
                <c:pt idx="944">
                  <c:v>1.092568</c:v>
                </c:pt>
                <c:pt idx="945">
                  <c:v>1.0938379999999999</c:v>
                </c:pt>
                <c:pt idx="946">
                  <c:v>1.0953619999999868</c:v>
                </c:pt>
                <c:pt idx="947">
                  <c:v>1.096886</c:v>
                </c:pt>
                <c:pt idx="948">
                  <c:v>1.0981560000000001</c:v>
                </c:pt>
                <c:pt idx="949">
                  <c:v>1.0994259999999998</c:v>
                </c:pt>
                <c:pt idx="950">
                  <c:v>1.1009500000000001</c:v>
                </c:pt>
                <c:pt idx="951">
                  <c:v>1.10222</c:v>
                </c:pt>
                <c:pt idx="952">
                  <c:v>1.1037439999999998</c:v>
                </c:pt>
                <c:pt idx="953">
                  <c:v>1.1050140000000002</c:v>
                </c:pt>
                <c:pt idx="954">
                  <c:v>1.1060300000000001</c:v>
                </c:pt>
                <c:pt idx="955">
                  <c:v>1.1073000000000002</c:v>
                </c:pt>
                <c:pt idx="956">
                  <c:v>1.1088239999999998</c:v>
                </c:pt>
                <c:pt idx="957">
                  <c:v>1.1100939999999999</c:v>
                </c:pt>
                <c:pt idx="958">
                  <c:v>1.11111</c:v>
                </c:pt>
                <c:pt idx="959">
                  <c:v>1.1126339999999999</c:v>
                </c:pt>
                <c:pt idx="960">
                  <c:v>1.1139039999999998</c:v>
                </c:pt>
                <c:pt idx="961">
                  <c:v>1.1154279999999999</c:v>
                </c:pt>
                <c:pt idx="962">
                  <c:v>1.116698</c:v>
                </c:pt>
                <c:pt idx="963">
                  <c:v>1.1179679999999999</c:v>
                </c:pt>
                <c:pt idx="964">
                  <c:v>1.1194919999999868</c:v>
                </c:pt>
                <c:pt idx="965">
                  <c:v>1.120762</c:v>
                </c:pt>
                <c:pt idx="966">
                  <c:v>1.1222860000000001</c:v>
                </c:pt>
                <c:pt idx="967">
                  <c:v>1.123556</c:v>
                </c:pt>
                <c:pt idx="968">
                  <c:v>1.1248259999999999</c:v>
                </c:pt>
                <c:pt idx="969">
                  <c:v>1.126096</c:v>
                </c:pt>
                <c:pt idx="970">
                  <c:v>1.1273659999999999</c:v>
                </c:pt>
                <c:pt idx="971">
                  <c:v>1.1286360000000002</c:v>
                </c:pt>
                <c:pt idx="972">
                  <c:v>1.1299059999999999</c:v>
                </c:pt>
                <c:pt idx="973">
                  <c:v>1.131176</c:v>
                </c:pt>
                <c:pt idx="974">
                  <c:v>1.1324460000000001</c:v>
                </c:pt>
                <c:pt idx="975">
                  <c:v>1.1339699999999862</c:v>
                </c:pt>
                <c:pt idx="976">
                  <c:v>1.1354939999999998</c:v>
                </c:pt>
                <c:pt idx="977">
                  <c:v>1.1367639999999999</c:v>
                </c:pt>
                <c:pt idx="978">
                  <c:v>1.138034</c:v>
                </c:pt>
                <c:pt idx="979">
                  <c:v>1.1393039999999999</c:v>
                </c:pt>
                <c:pt idx="980">
                  <c:v>1.140828</c:v>
                </c:pt>
                <c:pt idx="981">
                  <c:v>1.1420980000000001</c:v>
                </c:pt>
                <c:pt idx="982">
                  <c:v>1.1433679999999999</c:v>
                </c:pt>
                <c:pt idx="983">
                  <c:v>1.144892</c:v>
                </c:pt>
                <c:pt idx="984">
                  <c:v>1.1461619999999999</c:v>
                </c:pt>
                <c:pt idx="985">
                  <c:v>1.147432</c:v>
                </c:pt>
                <c:pt idx="986">
                  <c:v>1.1487020000000001</c:v>
                </c:pt>
                <c:pt idx="987">
                  <c:v>1.149972</c:v>
                </c:pt>
                <c:pt idx="988">
                  <c:v>1.1509880000000001</c:v>
                </c:pt>
                <c:pt idx="989">
                  <c:v>1.1525120000000142</c:v>
                </c:pt>
                <c:pt idx="990">
                  <c:v>1.1537820000000001</c:v>
                </c:pt>
                <c:pt idx="991">
                  <c:v>1.1553059999999999</c:v>
                </c:pt>
                <c:pt idx="992">
                  <c:v>1.156576</c:v>
                </c:pt>
                <c:pt idx="993">
                  <c:v>1.1578460000000002</c:v>
                </c:pt>
                <c:pt idx="994">
                  <c:v>1.159116</c:v>
                </c:pt>
                <c:pt idx="995">
                  <c:v>1.1606400000000001</c:v>
                </c:pt>
                <c:pt idx="996">
                  <c:v>1.16191</c:v>
                </c:pt>
                <c:pt idx="997">
                  <c:v>1.1634339999999999</c:v>
                </c:pt>
                <c:pt idx="998">
                  <c:v>1.164704</c:v>
                </c:pt>
                <c:pt idx="999">
                  <c:v>1.1659739999999998</c:v>
                </c:pt>
                <c:pt idx="1000">
                  <c:v>1.1672440000000002</c:v>
                </c:pt>
                <c:pt idx="1001">
                  <c:v>1.1685140000000001</c:v>
                </c:pt>
                <c:pt idx="1002">
                  <c:v>1.1700380000000001</c:v>
                </c:pt>
                <c:pt idx="1003">
                  <c:v>1.171054</c:v>
                </c:pt>
                <c:pt idx="1004">
                  <c:v>1.1723239999999999</c:v>
                </c:pt>
                <c:pt idx="1005">
                  <c:v>1.1735939999999998</c:v>
                </c:pt>
                <c:pt idx="1006">
                  <c:v>1.1751180000000001</c:v>
                </c:pt>
                <c:pt idx="1007">
                  <c:v>1.1763880000000146</c:v>
                </c:pt>
                <c:pt idx="1008">
                  <c:v>1.1776580000000001</c:v>
                </c:pt>
                <c:pt idx="1009">
                  <c:v>1.1791820000000131</c:v>
                </c:pt>
                <c:pt idx="1010">
                  <c:v>1.1804520000000167</c:v>
                </c:pt>
                <c:pt idx="1011">
                  <c:v>1.1819759999999999</c:v>
                </c:pt>
                <c:pt idx="1012">
                  <c:v>1.183246</c:v>
                </c:pt>
                <c:pt idx="1013">
                  <c:v>1.1845160000000001</c:v>
                </c:pt>
                <c:pt idx="1014">
                  <c:v>1.185786</c:v>
                </c:pt>
                <c:pt idx="1015">
                  <c:v>1.1870560000000001</c:v>
                </c:pt>
                <c:pt idx="1016">
                  <c:v>1.1885800000000131</c:v>
                </c:pt>
                <c:pt idx="1017">
                  <c:v>1.1898500000000001</c:v>
                </c:pt>
                <c:pt idx="1018">
                  <c:v>1.190866</c:v>
                </c:pt>
                <c:pt idx="1019">
                  <c:v>1.1921360000000001</c:v>
                </c:pt>
                <c:pt idx="1020">
                  <c:v>1.193406</c:v>
                </c:pt>
                <c:pt idx="1021">
                  <c:v>1.1946760000000001</c:v>
                </c:pt>
                <c:pt idx="1022">
                  <c:v>1.1961999999999999</c:v>
                </c:pt>
                <c:pt idx="1023">
                  <c:v>1.19747</c:v>
                </c:pt>
                <c:pt idx="1024">
                  <c:v>1.1987400000000001</c:v>
                </c:pt>
                <c:pt idx="1025">
                  <c:v>1.2002639999999998</c:v>
                </c:pt>
                <c:pt idx="1026">
                  <c:v>1.2015339999999848</c:v>
                </c:pt>
                <c:pt idx="1027">
                  <c:v>1.2028039999999998</c:v>
                </c:pt>
                <c:pt idx="1028">
                  <c:v>1.2043279999999998</c:v>
                </c:pt>
                <c:pt idx="1029">
                  <c:v>1.2053439999999978</c:v>
                </c:pt>
                <c:pt idx="1030">
                  <c:v>1.2066139999999999</c:v>
                </c:pt>
                <c:pt idx="1031">
                  <c:v>1.2081379999999999</c:v>
                </c:pt>
                <c:pt idx="1032">
                  <c:v>1.2094079999999998</c:v>
                </c:pt>
                <c:pt idx="1033">
                  <c:v>1.2104239999999871</c:v>
                </c:pt>
                <c:pt idx="1034">
                  <c:v>1.211693999999981</c:v>
                </c:pt>
                <c:pt idx="1035">
                  <c:v>1.2129639999999868</c:v>
                </c:pt>
                <c:pt idx="1036">
                  <c:v>1.214488</c:v>
                </c:pt>
                <c:pt idx="1037">
                  <c:v>1.2160120000000001</c:v>
                </c:pt>
                <c:pt idx="1038">
                  <c:v>1.217282</c:v>
                </c:pt>
                <c:pt idx="1039">
                  <c:v>1.2185519999999999</c:v>
                </c:pt>
                <c:pt idx="1040">
                  <c:v>1.2200760000000002</c:v>
                </c:pt>
                <c:pt idx="1041">
                  <c:v>1.2213459999999998</c:v>
                </c:pt>
                <c:pt idx="1042">
                  <c:v>1.2226159999999999</c:v>
                </c:pt>
                <c:pt idx="1043">
                  <c:v>1.2238859999999998</c:v>
                </c:pt>
                <c:pt idx="1044">
                  <c:v>1.2251559999999999</c:v>
                </c:pt>
                <c:pt idx="1045">
                  <c:v>1.2264259999999998</c:v>
                </c:pt>
                <c:pt idx="1046">
                  <c:v>1.2276959999999852</c:v>
                </c:pt>
                <c:pt idx="1047">
                  <c:v>1.2292199999999998</c:v>
                </c:pt>
                <c:pt idx="1048">
                  <c:v>1.2302359999999999</c:v>
                </c:pt>
                <c:pt idx="1049">
                  <c:v>1.2315059999999998</c:v>
                </c:pt>
                <c:pt idx="1050">
                  <c:v>1.2327759999999999</c:v>
                </c:pt>
                <c:pt idx="1051">
                  <c:v>1.234046</c:v>
                </c:pt>
                <c:pt idx="1052">
                  <c:v>1.235569999999983</c:v>
                </c:pt>
                <c:pt idx="1053">
                  <c:v>1.2368400000000002</c:v>
                </c:pt>
                <c:pt idx="1054">
                  <c:v>1.23811</c:v>
                </c:pt>
                <c:pt idx="1055">
                  <c:v>1.2396339999999852</c:v>
                </c:pt>
                <c:pt idx="1056">
                  <c:v>1.241158</c:v>
                </c:pt>
                <c:pt idx="1057">
                  <c:v>1.2424279999999999</c:v>
                </c:pt>
                <c:pt idx="1058">
                  <c:v>1.2436979999999958</c:v>
                </c:pt>
                <c:pt idx="1059">
                  <c:v>1.2449679999999999</c:v>
                </c:pt>
                <c:pt idx="1060">
                  <c:v>1.246238</c:v>
                </c:pt>
                <c:pt idx="1061">
                  <c:v>1.2475079999999998</c:v>
                </c:pt>
                <c:pt idx="1062">
                  <c:v>1.2487779999999999</c:v>
                </c:pt>
                <c:pt idx="1063">
                  <c:v>1.250048</c:v>
                </c:pt>
                <c:pt idx="1064">
                  <c:v>1.2513179999999999</c:v>
                </c:pt>
                <c:pt idx="1065">
                  <c:v>1.252588</c:v>
                </c:pt>
                <c:pt idx="1066">
                  <c:v>1.2541120000000001</c:v>
                </c:pt>
                <c:pt idx="1067">
                  <c:v>1.2556359999999998</c:v>
                </c:pt>
                <c:pt idx="1068">
                  <c:v>1.2569059999999999</c:v>
                </c:pt>
                <c:pt idx="1069">
                  <c:v>1.2581760000000002</c:v>
                </c:pt>
                <c:pt idx="1070">
                  <c:v>1.2594459999999998</c:v>
                </c:pt>
                <c:pt idx="1071">
                  <c:v>1.2609699999999866</c:v>
                </c:pt>
                <c:pt idx="1072">
                  <c:v>1.2624939999999998</c:v>
                </c:pt>
                <c:pt idx="1073">
                  <c:v>1.2637639999999852</c:v>
                </c:pt>
                <c:pt idx="1074">
                  <c:v>1.2650339999999998</c:v>
                </c:pt>
                <c:pt idx="1075">
                  <c:v>1.2663039999999999</c:v>
                </c:pt>
                <c:pt idx="1076">
                  <c:v>1.2675739999999998</c:v>
                </c:pt>
                <c:pt idx="1077">
                  <c:v>1.2688439999999999</c:v>
                </c:pt>
                <c:pt idx="1078">
                  <c:v>1.270114</c:v>
                </c:pt>
                <c:pt idx="1079">
                  <c:v>1.2713839999999998</c:v>
                </c:pt>
                <c:pt idx="1080">
                  <c:v>1.272654</c:v>
                </c:pt>
                <c:pt idx="1081">
                  <c:v>1.2739239999999823</c:v>
                </c:pt>
                <c:pt idx="1082">
                  <c:v>1.2754479999999999</c:v>
                </c:pt>
                <c:pt idx="1083">
                  <c:v>1.276972</c:v>
                </c:pt>
                <c:pt idx="1084">
                  <c:v>1.2782420000000001</c:v>
                </c:pt>
                <c:pt idx="1085">
                  <c:v>1.279512</c:v>
                </c:pt>
                <c:pt idx="1086">
                  <c:v>1.2810359999999998</c:v>
                </c:pt>
                <c:pt idx="1087">
                  <c:v>1.2823060000000002</c:v>
                </c:pt>
                <c:pt idx="1088">
                  <c:v>1.2838299999999809</c:v>
                </c:pt>
                <c:pt idx="1089">
                  <c:v>1.2850999999999855</c:v>
                </c:pt>
                <c:pt idx="1090">
                  <c:v>1.286116</c:v>
                </c:pt>
                <c:pt idx="1091">
                  <c:v>1.2876399999999852</c:v>
                </c:pt>
                <c:pt idx="1092">
                  <c:v>1.28891</c:v>
                </c:pt>
                <c:pt idx="1093">
                  <c:v>1.2899259999999853</c:v>
                </c:pt>
                <c:pt idx="1094">
                  <c:v>1.2911959999999998</c:v>
                </c:pt>
                <c:pt idx="1095">
                  <c:v>1.2924659999999999</c:v>
                </c:pt>
                <c:pt idx="1096">
                  <c:v>1.2939899999999998</c:v>
                </c:pt>
                <c:pt idx="1097">
                  <c:v>1.2955139999999998</c:v>
                </c:pt>
                <c:pt idx="1098">
                  <c:v>1.2967839999999999</c:v>
                </c:pt>
                <c:pt idx="1099">
                  <c:v>1.298308</c:v>
                </c:pt>
                <c:pt idx="1100">
                  <c:v>1.2995779999999999</c:v>
                </c:pt>
                <c:pt idx="1101">
                  <c:v>1.300848</c:v>
                </c:pt>
                <c:pt idx="1102">
                  <c:v>1.3023720000000001</c:v>
                </c:pt>
                <c:pt idx="1103">
                  <c:v>1.3036420000000002</c:v>
                </c:pt>
                <c:pt idx="1104">
                  <c:v>1.3049119999999998</c:v>
                </c:pt>
                <c:pt idx="1105">
                  <c:v>1.3061820000000131</c:v>
                </c:pt>
                <c:pt idx="1106">
                  <c:v>1.3074520000000001</c:v>
                </c:pt>
                <c:pt idx="1107">
                  <c:v>1.3089759999999999</c:v>
                </c:pt>
                <c:pt idx="1108">
                  <c:v>1.3099919999999809</c:v>
                </c:pt>
                <c:pt idx="1109">
                  <c:v>1.3112619999999868</c:v>
                </c:pt>
                <c:pt idx="1110">
                  <c:v>1.312532</c:v>
                </c:pt>
                <c:pt idx="1111">
                  <c:v>1.3138019999999853</c:v>
                </c:pt>
                <c:pt idx="1112">
                  <c:v>1.3153259999999998</c:v>
                </c:pt>
                <c:pt idx="1113">
                  <c:v>1.3165959999999999</c:v>
                </c:pt>
                <c:pt idx="1114">
                  <c:v>1.31812</c:v>
                </c:pt>
                <c:pt idx="1115">
                  <c:v>1.3193899999999998</c:v>
                </c:pt>
                <c:pt idx="1116">
                  <c:v>1.3209139999999999</c:v>
                </c:pt>
                <c:pt idx="1117">
                  <c:v>1.322184</c:v>
                </c:pt>
                <c:pt idx="1118">
                  <c:v>1.3234539999999999</c:v>
                </c:pt>
                <c:pt idx="1119">
                  <c:v>1.3247239999999998</c:v>
                </c:pt>
                <c:pt idx="1120">
                  <c:v>1.3259939999999852</c:v>
                </c:pt>
                <c:pt idx="1121">
                  <c:v>1.327518</c:v>
                </c:pt>
                <c:pt idx="1122">
                  <c:v>1.3287880000000001</c:v>
                </c:pt>
                <c:pt idx="1123">
                  <c:v>1.3300580000000131</c:v>
                </c:pt>
                <c:pt idx="1124">
                  <c:v>1.3310739999999999</c:v>
                </c:pt>
                <c:pt idx="1125">
                  <c:v>1.332344</c:v>
                </c:pt>
                <c:pt idx="1126">
                  <c:v>1.3336139999999999</c:v>
                </c:pt>
                <c:pt idx="1127">
                  <c:v>1.3351379999999999</c:v>
                </c:pt>
                <c:pt idx="1128">
                  <c:v>1.336408</c:v>
                </c:pt>
                <c:pt idx="1129">
                  <c:v>1.3376779999999999</c:v>
                </c:pt>
                <c:pt idx="1130">
                  <c:v>1.339202</c:v>
                </c:pt>
                <c:pt idx="1131">
                  <c:v>1.3407259999999999</c:v>
                </c:pt>
                <c:pt idx="1132">
                  <c:v>1.3419959999999918</c:v>
                </c:pt>
                <c:pt idx="1133">
                  <c:v>1.3432659999999998</c:v>
                </c:pt>
                <c:pt idx="1134">
                  <c:v>1.3445360000000002</c:v>
                </c:pt>
                <c:pt idx="1135">
                  <c:v>1.3458059999999998</c:v>
                </c:pt>
                <c:pt idx="1136">
                  <c:v>1.3470759999999999</c:v>
                </c:pt>
                <c:pt idx="1137">
                  <c:v>1.348346</c:v>
                </c:pt>
                <c:pt idx="1138">
                  <c:v>1.3498699999999852</c:v>
                </c:pt>
                <c:pt idx="1139">
                  <c:v>1.350886</c:v>
                </c:pt>
                <c:pt idx="1140">
                  <c:v>1.3521560000000001</c:v>
                </c:pt>
                <c:pt idx="1141">
                  <c:v>1.3534259999999998</c:v>
                </c:pt>
                <c:pt idx="1142">
                  <c:v>1.3549499999999999</c:v>
                </c:pt>
                <c:pt idx="1143">
                  <c:v>1.35622</c:v>
                </c:pt>
                <c:pt idx="1144">
                  <c:v>1.3577439999999998</c:v>
                </c:pt>
                <c:pt idx="1145">
                  <c:v>1.3590139999999999</c:v>
                </c:pt>
                <c:pt idx="1146">
                  <c:v>1.360538</c:v>
                </c:pt>
                <c:pt idx="1147">
                  <c:v>1.3618079999999999</c:v>
                </c:pt>
                <c:pt idx="1148">
                  <c:v>1.363078</c:v>
                </c:pt>
                <c:pt idx="1149">
                  <c:v>1.3646020000000001</c:v>
                </c:pt>
                <c:pt idx="1150">
                  <c:v>1.365618</c:v>
                </c:pt>
                <c:pt idx="1151">
                  <c:v>1.3671419999999999</c:v>
                </c:pt>
                <c:pt idx="1152">
                  <c:v>1.3684120000000131</c:v>
                </c:pt>
                <c:pt idx="1153">
                  <c:v>1.3696820000000001</c:v>
                </c:pt>
                <c:pt idx="1154">
                  <c:v>1.370698</c:v>
                </c:pt>
                <c:pt idx="1155">
                  <c:v>1.3719679999999999</c:v>
                </c:pt>
                <c:pt idx="1156">
                  <c:v>1.373238</c:v>
                </c:pt>
                <c:pt idx="1157">
                  <c:v>1.374762</c:v>
                </c:pt>
                <c:pt idx="1158">
                  <c:v>1.3762860000000001</c:v>
                </c:pt>
                <c:pt idx="1159">
                  <c:v>1.377556</c:v>
                </c:pt>
                <c:pt idx="1160">
                  <c:v>1.3788259999999999</c:v>
                </c:pt>
                <c:pt idx="1161">
                  <c:v>1.3803500000000131</c:v>
                </c:pt>
                <c:pt idx="1162">
                  <c:v>1.3816199999999998</c:v>
                </c:pt>
                <c:pt idx="1163">
                  <c:v>1.38289</c:v>
                </c:pt>
                <c:pt idx="1164">
                  <c:v>1.3841600000000001</c:v>
                </c:pt>
                <c:pt idx="1165">
                  <c:v>1.3854299999999868</c:v>
                </c:pt>
                <c:pt idx="1166">
                  <c:v>1.3867</c:v>
                </c:pt>
                <c:pt idx="1167">
                  <c:v>1.3879699999999866</c:v>
                </c:pt>
                <c:pt idx="1168">
                  <c:v>1.3894939999999998</c:v>
                </c:pt>
                <c:pt idx="1169">
                  <c:v>1.3905100000000001</c:v>
                </c:pt>
                <c:pt idx="1170">
                  <c:v>1.39178</c:v>
                </c:pt>
                <c:pt idx="1171">
                  <c:v>1.3930499999999999</c:v>
                </c:pt>
                <c:pt idx="1172">
                  <c:v>1.39432</c:v>
                </c:pt>
                <c:pt idx="1173">
                  <c:v>1.3958439999999999</c:v>
                </c:pt>
                <c:pt idx="1174">
                  <c:v>1.397114</c:v>
                </c:pt>
                <c:pt idx="1175">
                  <c:v>1.398638</c:v>
                </c:pt>
                <c:pt idx="1176">
                  <c:v>1.4001619999999855</c:v>
                </c:pt>
                <c:pt idx="1177">
                  <c:v>1.4014319999999794</c:v>
                </c:pt>
                <c:pt idx="1178">
                  <c:v>1.4027019999999852</c:v>
                </c:pt>
                <c:pt idx="1179">
                  <c:v>1.4042259999999998</c:v>
                </c:pt>
                <c:pt idx="1180">
                  <c:v>1.405241999999985</c:v>
                </c:pt>
                <c:pt idx="1181">
                  <c:v>1.406512</c:v>
                </c:pt>
                <c:pt idx="1182">
                  <c:v>1.4080359999999998</c:v>
                </c:pt>
                <c:pt idx="1183">
                  <c:v>1.4093059999999868</c:v>
                </c:pt>
                <c:pt idx="1184">
                  <c:v>1.4103219999999832</c:v>
                </c:pt>
                <c:pt idx="1185">
                  <c:v>1.4118459999999871</c:v>
                </c:pt>
                <c:pt idx="1186">
                  <c:v>1.4131159999999998</c:v>
                </c:pt>
                <c:pt idx="1187">
                  <c:v>1.4143859999999999</c:v>
                </c:pt>
                <c:pt idx="1188">
                  <c:v>1.4159099999999776</c:v>
                </c:pt>
                <c:pt idx="1189">
                  <c:v>1.4171799999999852</c:v>
                </c:pt>
                <c:pt idx="1190">
                  <c:v>1.4187039999999898</c:v>
                </c:pt>
                <c:pt idx="1191">
                  <c:v>1.4199739999999832</c:v>
                </c:pt>
                <c:pt idx="1192">
                  <c:v>1.4212439999999869</c:v>
                </c:pt>
                <c:pt idx="1193">
                  <c:v>1.4227679999999998</c:v>
                </c:pt>
                <c:pt idx="1194">
                  <c:v>1.4240379999999999</c:v>
                </c:pt>
                <c:pt idx="1195">
                  <c:v>1.4253079999999998</c:v>
                </c:pt>
                <c:pt idx="1196">
                  <c:v>1.4265779999999999</c:v>
                </c:pt>
                <c:pt idx="1197">
                  <c:v>1.4278479999999998</c:v>
                </c:pt>
                <c:pt idx="1198">
                  <c:v>1.4293719999999834</c:v>
                </c:pt>
                <c:pt idx="1199">
                  <c:v>1.430388</c:v>
                </c:pt>
                <c:pt idx="1200">
                  <c:v>1.4316579999999999</c:v>
                </c:pt>
                <c:pt idx="1201">
                  <c:v>1.4329279999999998</c:v>
                </c:pt>
                <c:pt idx="1202">
                  <c:v>1.4344519999999998</c:v>
                </c:pt>
                <c:pt idx="1203">
                  <c:v>1.4357219999999737</c:v>
                </c:pt>
                <c:pt idx="1204">
                  <c:v>1.4372459999999998</c:v>
                </c:pt>
                <c:pt idx="1205">
                  <c:v>1.4385159999999999</c:v>
                </c:pt>
                <c:pt idx="1206">
                  <c:v>1.44004</c:v>
                </c:pt>
                <c:pt idx="1207">
                  <c:v>1.4415639999999832</c:v>
                </c:pt>
                <c:pt idx="1208">
                  <c:v>1.4428339999999868</c:v>
                </c:pt>
                <c:pt idx="1209">
                  <c:v>1.4441039999999998</c:v>
                </c:pt>
                <c:pt idx="1210">
                  <c:v>1.4453739999999871</c:v>
                </c:pt>
                <c:pt idx="1211">
                  <c:v>1.4466439999999998</c:v>
                </c:pt>
                <c:pt idx="1212">
                  <c:v>1.4479139999999864</c:v>
                </c:pt>
                <c:pt idx="1213">
                  <c:v>1.4491839999999998</c:v>
                </c:pt>
                <c:pt idx="1214">
                  <c:v>1.4504539999999999</c:v>
                </c:pt>
                <c:pt idx="1215">
                  <c:v>1.4517239999999796</c:v>
                </c:pt>
                <c:pt idx="1216">
                  <c:v>1.4529939999999852</c:v>
                </c:pt>
                <c:pt idx="1217">
                  <c:v>1.4545180000000002</c:v>
                </c:pt>
                <c:pt idx="1218">
                  <c:v>1.4560419999999998</c:v>
                </c:pt>
                <c:pt idx="1219">
                  <c:v>1.4573120000000002</c:v>
                </c:pt>
                <c:pt idx="1220">
                  <c:v>1.4585819999999998</c:v>
                </c:pt>
                <c:pt idx="1221">
                  <c:v>1.4601059999999999</c:v>
                </c:pt>
                <c:pt idx="1222">
                  <c:v>1.4613759999999998</c:v>
                </c:pt>
                <c:pt idx="1223">
                  <c:v>1.4628999999999834</c:v>
                </c:pt>
                <c:pt idx="1224">
                  <c:v>1.46417</c:v>
                </c:pt>
                <c:pt idx="1225">
                  <c:v>1.4654399999999834</c:v>
                </c:pt>
                <c:pt idx="1226">
                  <c:v>1.46671</c:v>
                </c:pt>
                <c:pt idx="1227">
                  <c:v>1.4679799999999834</c:v>
                </c:pt>
                <c:pt idx="1228">
                  <c:v>1.4695039999999859</c:v>
                </c:pt>
                <c:pt idx="1229">
                  <c:v>1.4705199999999998</c:v>
                </c:pt>
                <c:pt idx="1230">
                  <c:v>1.4717899999999871</c:v>
                </c:pt>
                <c:pt idx="1231">
                  <c:v>1.4730599999999998</c:v>
                </c:pt>
                <c:pt idx="1232">
                  <c:v>1.4743299999999857</c:v>
                </c:pt>
                <c:pt idx="1233">
                  <c:v>1.4758539999999998</c:v>
                </c:pt>
                <c:pt idx="1234">
                  <c:v>1.4773779999999999</c:v>
                </c:pt>
                <c:pt idx="1235">
                  <c:v>1.478648</c:v>
                </c:pt>
                <c:pt idx="1236">
                  <c:v>1.480172</c:v>
                </c:pt>
                <c:pt idx="1237">
                  <c:v>1.4816959999999852</c:v>
                </c:pt>
                <c:pt idx="1238">
                  <c:v>1.4829659999999998</c:v>
                </c:pt>
                <c:pt idx="1239">
                  <c:v>1.4842359999999999</c:v>
                </c:pt>
                <c:pt idx="1240">
                  <c:v>1.4855059999999998</c:v>
                </c:pt>
                <c:pt idx="1241">
                  <c:v>1.4867759999999999</c:v>
                </c:pt>
                <c:pt idx="1242">
                  <c:v>1.4880460000000002</c:v>
                </c:pt>
                <c:pt idx="1243">
                  <c:v>1.4893159999999999</c:v>
                </c:pt>
                <c:pt idx="1244">
                  <c:v>1.490586</c:v>
                </c:pt>
                <c:pt idx="1245">
                  <c:v>1.4918559999999998</c:v>
                </c:pt>
                <c:pt idx="1246">
                  <c:v>1.4931259999999869</c:v>
                </c:pt>
                <c:pt idx="1247">
                  <c:v>1.49465</c:v>
                </c:pt>
                <c:pt idx="1248">
                  <c:v>1.4961739999999999</c:v>
                </c:pt>
                <c:pt idx="1249">
                  <c:v>1.4974439999999998</c:v>
                </c:pt>
                <c:pt idx="1250">
                  <c:v>1.4987139999999999</c:v>
                </c:pt>
                <c:pt idx="1251">
                  <c:v>1.500238</c:v>
                </c:pt>
                <c:pt idx="1252">
                  <c:v>1.5017619999999809</c:v>
                </c:pt>
                <c:pt idx="1253">
                  <c:v>1.5030319999999864</c:v>
                </c:pt>
                <c:pt idx="1254">
                  <c:v>1.5043019999999998</c:v>
                </c:pt>
                <c:pt idx="1255">
                  <c:v>1.5055719999999855</c:v>
                </c:pt>
                <c:pt idx="1256">
                  <c:v>1.5068419999999998</c:v>
                </c:pt>
                <c:pt idx="1257">
                  <c:v>1.5081120000000001</c:v>
                </c:pt>
                <c:pt idx="1258">
                  <c:v>1.5096359999999998</c:v>
                </c:pt>
                <c:pt idx="1259">
                  <c:v>1.5103979999999999</c:v>
                </c:pt>
                <c:pt idx="1260">
                  <c:v>1.5119219999999769</c:v>
                </c:pt>
                <c:pt idx="1261">
                  <c:v>1.5131919999999832</c:v>
                </c:pt>
                <c:pt idx="1262">
                  <c:v>1.5144620000000002</c:v>
                </c:pt>
                <c:pt idx="1263">
                  <c:v>1.5159859999999998</c:v>
                </c:pt>
                <c:pt idx="1264">
                  <c:v>1.5175099999999853</c:v>
                </c:pt>
                <c:pt idx="1265">
                  <c:v>1.5187799999999998</c:v>
                </c:pt>
                <c:pt idx="1266">
                  <c:v>1.5203039999999999</c:v>
                </c:pt>
                <c:pt idx="1267">
                  <c:v>1.5215739999999998</c:v>
                </c:pt>
                <c:pt idx="1268">
                  <c:v>1.5228439999999999</c:v>
                </c:pt>
                <c:pt idx="1269">
                  <c:v>1.5243680000000002</c:v>
                </c:pt>
                <c:pt idx="1270">
                  <c:v>1.5256379999999998</c:v>
                </c:pt>
                <c:pt idx="1271">
                  <c:v>1.5269079999999999</c:v>
                </c:pt>
                <c:pt idx="1272">
                  <c:v>1.528178</c:v>
                </c:pt>
                <c:pt idx="1273">
                  <c:v>1.5294479999999999</c:v>
                </c:pt>
                <c:pt idx="1274">
                  <c:v>1.5304639999999998</c:v>
                </c:pt>
                <c:pt idx="1275">
                  <c:v>1.5319879999999999</c:v>
                </c:pt>
                <c:pt idx="1276">
                  <c:v>1.533258</c:v>
                </c:pt>
                <c:pt idx="1277">
                  <c:v>1.5345279999999999</c:v>
                </c:pt>
                <c:pt idx="1278">
                  <c:v>1.5360520000000129</c:v>
                </c:pt>
                <c:pt idx="1279">
                  <c:v>1.5373219999999834</c:v>
                </c:pt>
                <c:pt idx="1280">
                  <c:v>1.5388459999999999</c:v>
                </c:pt>
                <c:pt idx="1281">
                  <c:v>1.540116</c:v>
                </c:pt>
                <c:pt idx="1282">
                  <c:v>1.5413859999999999</c:v>
                </c:pt>
                <c:pt idx="1283">
                  <c:v>1.54291</c:v>
                </c:pt>
                <c:pt idx="1284">
                  <c:v>1.5441799999999999</c:v>
                </c:pt>
                <c:pt idx="1285">
                  <c:v>1.54545</c:v>
                </c:pt>
                <c:pt idx="1286">
                  <c:v>1.5467199999999999</c:v>
                </c:pt>
                <c:pt idx="1287">
                  <c:v>1.5479899999999998</c:v>
                </c:pt>
                <c:pt idx="1288">
                  <c:v>1.5495139999999998</c:v>
                </c:pt>
                <c:pt idx="1289">
                  <c:v>1.550276</c:v>
                </c:pt>
                <c:pt idx="1290">
                  <c:v>1.5517999999999834</c:v>
                </c:pt>
                <c:pt idx="1291">
                  <c:v>1.55307</c:v>
                </c:pt>
                <c:pt idx="1292">
                  <c:v>1.5543400000000003</c:v>
                </c:pt>
                <c:pt idx="1293">
                  <c:v>1.5558639999999853</c:v>
                </c:pt>
                <c:pt idx="1294">
                  <c:v>1.5571339999999998</c:v>
                </c:pt>
                <c:pt idx="1295">
                  <c:v>1.5584039999999999</c:v>
                </c:pt>
                <c:pt idx="1296">
                  <c:v>1.5599279999999998</c:v>
                </c:pt>
                <c:pt idx="1297">
                  <c:v>1.5611979999999999</c:v>
                </c:pt>
                <c:pt idx="1298">
                  <c:v>1.5627220000000002</c:v>
                </c:pt>
                <c:pt idx="1299">
                  <c:v>1.5639919999999812</c:v>
                </c:pt>
                <c:pt idx="1300">
                  <c:v>1.565008</c:v>
                </c:pt>
                <c:pt idx="1301">
                  <c:v>1.566532</c:v>
                </c:pt>
                <c:pt idx="1302">
                  <c:v>1.5678019999999855</c:v>
                </c:pt>
                <c:pt idx="1303">
                  <c:v>1.569072</c:v>
                </c:pt>
                <c:pt idx="1304">
                  <c:v>1.5703419999999999</c:v>
                </c:pt>
                <c:pt idx="1305">
                  <c:v>1.5716120000000002</c:v>
                </c:pt>
                <c:pt idx="1306">
                  <c:v>1.5728820000000001</c:v>
                </c:pt>
                <c:pt idx="1307">
                  <c:v>1.5744060000000002</c:v>
                </c:pt>
                <c:pt idx="1308">
                  <c:v>1.5756759999999999</c:v>
                </c:pt>
                <c:pt idx="1309">
                  <c:v>1.576946</c:v>
                </c:pt>
                <c:pt idx="1310">
                  <c:v>1.5782160000000001</c:v>
                </c:pt>
                <c:pt idx="1311">
                  <c:v>1.5797399999999862</c:v>
                </c:pt>
                <c:pt idx="1312">
                  <c:v>1.5812639999999998</c:v>
                </c:pt>
                <c:pt idx="1313">
                  <c:v>1.5825339999999999</c:v>
                </c:pt>
                <c:pt idx="1314">
                  <c:v>1.5838039999999998</c:v>
                </c:pt>
                <c:pt idx="1315">
                  <c:v>1.5850739999999999</c:v>
                </c:pt>
                <c:pt idx="1316">
                  <c:v>1.5863440000000002</c:v>
                </c:pt>
                <c:pt idx="1317">
                  <c:v>1.5876139999999999</c:v>
                </c:pt>
                <c:pt idx="1318">
                  <c:v>1.5888839999999997</c:v>
                </c:pt>
                <c:pt idx="1319">
                  <c:v>1.5901540000000001</c:v>
                </c:pt>
                <c:pt idx="1320">
                  <c:v>1.5914239999999868</c:v>
                </c:pt>
                <c:pt idx="1321">
                  <c:v>1.5926939999999998</c:v>
                </c:pt>
                <c:pt idx="1322">
                  <c:v>1.5942180000000001</c:v>
                </c:pt>
                <c:pt idx="1323">
                  <c:v>1.595488</c:v>
                </c:pt>
                <c:pt idx="1324">
                  <c:v>1.5967580000000001</c:v>
                </c:pt>
                <c:pt idx="1325">
                  <c:v>1.5982820000000142</c:v>
                </c:pt>
                <c:pt idx="1326">
                  <c:v>1.5995519999999999</c:v>
                </c:pt>
                <c:pt idx="1327">
                  <c:v>1.6010759999999999</c:v>
                </c:pt>
                <c:pt idx="1328">
                  <c:v>1.602346</c:v>
                </c:pt>
                <c:pt idx="1329">
                  <c:v>1.6038699999999853</c:v>
                </c:pt>
                <c:pt idx="1330">
                  <c:v>1.604886</c:v>
                </c:pt>
                <c:pt idx="1331">
                  <c:v>1.6061560000000001</c:v>
                </c:pt>
                <c:pt idx="1332">
                  <c:v>1.6074259999999998</c:v>
                </c:pt>
                <c:pt idx="1333">
                  <c:v>1.6089500000000001</c:v>
                </c:pt>
                <c:pt idx="1334">
                  <c:v>1.6099659999999998</c:v>
                </c:pt>
                <c:pt idx="1335">
                  <c:v>1.6112359999999999</c:v>
                </c:pt>
                <c:pt idx="1336">
                  <c:v>1.61276</c:v>
                </c:pt>
                <c:pt idx="1337">
                  <c:v>1.6140299999999999</c:v>
                </c:pt>
                <c:pt idx="1338">
                  <c:v>1.6153000000000002</c:v>
                </c:pt>
                <c:pt idx="1339">
                  <c:v>1.6168239999999998</c:v>
                </c:pt>
                <c:pt idx="1340">
                  <c:v>1.6180939999999999</c:v>
                </c:pt>
                <c:pt idx="1341">
                  <c:v>1.6193639999999998</c:v>
                </c:pt>
                <c:pt idx="1342">
                  <c:v>1.6208880000000001</c:v>
                </c:pt>
                <c:pt idx="1343">
                  <c:v>1.6221580000000146</c:v>
                </c:pt>
                <c:pt idx="1344">
                  <c:v>1.6236820000000001</c:v>
                </c:pt>
                <c:pt idx="1345">
                  <c:v>1.6249520000000131</c:v>
                </c:pt>
                <c:pt idx="1346">
                  <c:v>1.6262220000000001</c:v>
                </c:pt>
                <c:pt idx="1347">
                  <c:v>1.6274919999999868</c:v>
                </c:pt>
                <c:pt idx="1348">
                  <c:v>1.6287619999999998</c:v>
                </c:pt>
                <c:pt idx="1349">
                  <c:v>1.6300320000000001</c:v>
                </c:pt>
                <c:pt idx="1350">
                  <c:v>1.631302</c:v>
                </c:pt>
                <c:pt idx="1351">
                  <c:v>1.6325720000000001</c:v>
                </c:pt>
                <c:pt idx="1352">
                  <c:v>1.634096</c:v>
                </c:pt>
                <c:pt idx="1353">
                  <c:v>1.6353659999999999</c:v>
                </c:pt>
                <c:pt idx="1354">
                  <c:v>1.636636</c:v>
                </c:pt>
                <c:pt idx="1355">
                  <c:v>1.6381600000000001</c:v>
                </c:pt>
                <c:pt idx="1356">
                  <c:v>1.6394299999999868</c:v>
                </c:pt>
                <c:pt idx="1357">
                  <c:v>1.640954</c:v>
                </c:pt>
                <c:pt idx="1358">
                  <c:v>1.6422239999999999</c:v>
                </c:pt>
                <c:pt idx="1359">
                  <c:v>1.6434939999999998</c:v>
                </c:pt>
                <c:pt idx="1360">
                  <c:v>1.6450180000000001</c:v>
                </c:pt>
                <c:pt idx="1361">
                  <c:v>1.6462880000000133</c:v>
                </c:pt>
                <c:pt idx="1362">
                  <c:v>1.6475580000000001</c:v>
                </c:pt>
                <c:pt idx="1363">
                  <c:v>1.6488279999999997</c:v>
                </c:pt>
                <c:pt idx="1364">
                  <c:v>1.6500980000000001</c:v>
                </c:pt>
                <c:pt idx="1365">
                  <c:v>1.6513679999999999</c:v>
                </c:pt>
                <c:pt idx="1366">
                  <c:v>1.6526380000000001</c:v>
                </c:pt>
                <c:pt idx="1367">
                  <c:v>1.6541619999999999</c:v>
                </c:pt>
                <c:pt idx="1368">
                  <c:v>1.655432</c:v>
                </c:pt>
                <c:pt idx="1369">
                  <c:v>1.6567019999999999</c:v>
                </c:pt>
                <c:pt idx="1370">
                  <c:v>1.6579719999999998</c:v>
                </c:pt>
                <c:pt idx="1371">
                  <c:v>1.6592420000000001</c:v>
                </c:pt>
                <c:pt idx="1372">
                  <c:v>1.6610199999999999</c:v>
                </c:pt>
                <c:pt idx="1373">
                  <c:v>1.66229</c:v>
                </c:pt>
                <c:pt idx="1374">
                  <c:v>1.6635599999999999</c:v>
                </c:pt>
                <c:pt idx="1375">
                  <c:v>1.665084</c:v>
                </c:pt>
                <c:pt idx="1376">
                  <c:v>1.6660999999999999</c:v>
                </c:pt>
                <c:pt idx="1377">
                  <c:v>1.6676239999999998</c:v>
                </c:pt>
                <c:pt idx="1378">
                  <c:v>1.6688939999999999</c:v>
                </c:pt>
                <c:pt idx="1379">
                  <c:v>1.6699100000000002</c:v>
                </c:pt>
                <c:pt idx="1380">
                  <c:v>1.6714339999999999</c:v>
                </c:pt>
                <c:pt idx="1381">
                  <c:v>1.6727040000000002</c:v>
                </c:pt>
                <c:pt idx="1382">
                  <c:v>1.6739739999999999</c:v>
                </c:pt>
                <c:pt idx="1383">
                  <c:v>1.6754980000000002</c:v>
                </c:pt>
                <c:pt idx="1384">
                  <c:v>1.676768</c:v>
                </c:pt>
                <c:pt idx="1385">
                  <c:v>1.6782920000000001</c:v>
                </c:pt>
                <c:pt idx="1386">
                  <c:v>1.679562</c:v>
                </c:pt>
                <c:pt idx="1387">
                  <c:v>1.6810860000000001</c:v>
                </c:pt>
                <c:pt idx="1388">
                  <c:v>1.6823560000000131</c:v>
                </c:pt>
                <c:pt idx="1389">
                  <c:v>1.6836259999999998</c:v>
                </c:pt>
                <c:pt idx="1390">
                  <c:v>1.6848959999999999</c:v>
                </c:pt>
                <c:pt idx="1391">
                  <c:v>1.6861660000000001</c:v>
                </c:pt>
                <c:pt idx="1392">
                  <c:v>1.6874359999999999</c:v>
                </c:pt>
                <c:pt idx="1393">
                  <c:v>1.6889600000000002</c:v>
                </c:pt>
                <c:pt idx="1394">
                  <c:v>1.6899759999999999</c:v>
                </c:pt>
                <c:pt idx="1395">
                  <c:v>1.691246</c:v>
                </c:pt>
                <c:pt idx="1396">
                  <c:v>1.6925160000000001</c:v>
                </c:pt>
                <c:pt idx="1397">
                  <c:v>1.693786</c:v>
                </c:pt>
                <c:pt idx="1398">
                  <c:v>1.6953100000000001</c:v>
                </c:pt>
                <c:pt idx="1399">
                  <c:v>1.6965800000000137</c:v>
                </c:pt>
                <c:pt idx="1400">
                  <c:v>1.6978499999999999</c:v>
                </c:pt>
                <c:pt idx="1401">
                  <c:v>1.6993739999999999</c:v>
                </c:pt>
                <c:pt idx="1402">
                  <c:v>1.7008979999999998</c:v>
                </c:pt>
                <c:pt idx="1403">
                  <c:v>1.7021679999999999</c:v>
                </c:pt>
                <c:pt idx="1404">
                  <c:v>1.7034379999999998</c:v>
                </c:pt>
                <c:pt idx="1405">
                  <c:v>1.7047079999999999</c:v>
                </c:pt>
                <c:pt idx="1406">
                  <c:v>1.7059779999999998</c:v>
                </c:pt>
                <c:pt idx="1407">
                  <c:v>1.7072479999999999</c:v>
                </c:pt>
                <c:pt idx="1408">
                  <c:v>1.708518</c:v>
                </c:pt>
                <c:pt idx="1409">
                  <c:v>1.7100420000000001</c:v>
                </c:pt>
                <c:pt idx="1410">
                  <c:v>1.711058</c:v>
                </c:pt>
                <c:pt idx="1411">
                  <c:v>1.7123279999999999</c:v>
                </c:pt>
                <c:pt idx="1412">
                  <c:v>1.7135979999999871</c:v>
                </c:pt>
                <c:pt idx="1413">
                  <c:v>1.7151219999999805</c:v>
                </c:pt>
                <c:pt idx="1414">
                  <c:v>1.7163919999999857</c:v>
                </c:pt>
                <c:pt idx="1415">
                  <c:v>1.7176619999999807</c:v>
                </c:pt>
                <c:pt idx="1416">
                  <c:v>1.7189319999999855</c:v>
                </c:pt>
                <c:pt idx="1417">
                  <c:v>1.720456</c:v>
                </c:pt>
                <c:pt idx="1418">
                  <c:v>1.7219799999999834</c:v>
                </c:pt>
                <c:pt idx="1419">
                  <c:v>1.7232499999999868</c:v>
                </c:pt>
                <c:pt idx="1420">
                  <c:v>1.7245199999999998</c:v>
                </c:pt>
                <c:pt idx="1421">
                  <c:v>1.7255359999999869</c:v>
                </c:pt>
                <c:pt idx="1422">
                  <c:v>1.7270599999999998</c:v>
                </c:pt>
                <c:pt idx="1423">
                  <c:v>1.7283299999999862</c:v>
                </c:pt>
                <c:pt idx="1424">
                  <c:v>1.7295999999999805</c:v>
                </c:pt>
                <c:pt idx="1425">
                  <c:v>1.7306159999999999</c:v>
                </c:pt>
                <c:pt idx="1426">
                  <c:v>1.7318859999999998</c:v>
                </c:pt>
                <c:pt idx="1427">
                  <c:v>1.7334099999999852</c:v>
                </c:pt>
                <c:pt idx="1428">
                  <c:v>1.73468</c:v>
                </c:pt>
                <c:pt idx="1429">
                  <c:v>1.7362039999999999</c:v>
                </c:pt>
                <c:pt idx="1430">
                  <c:v>1.7374739999999878</c:v>
                </c:pt>
                <c:pt idx="1431">
                  <c:v>1.7387439999999998</c:v>
                </c:pt>
                <c:pt idx="1432">
                  <c:v>1.7402679999999999</c:v>
                </c:pt>
                <c:pt idx="1433">
                  <c:v>1.7415379999999998</c:v>
                </c:pt>
                <c:pt idx="1434">
                  <c:v>1.7428079999999999</c:v>
                </c:pt>
                <c:pt idx="1435">
                  <c:v>1.7443319999999998</c:v>
                </c:pt>
                <c:pt idx="1436">
                  <c:v>1.7453479999999999</c:v>
                </c:pt>
                <c:pt idx="1437">
                  <c:v>1.746618</c:v>
                </c:pt>
                <c:pt idx="1438">
                  <c:v>1.7481420000000001</c:v>
                </c:pt>
                <c:pt idx="1439">
                  <c:v>1.749412</c:v>
                </c:pt>
                <c:pt idx="1440">
                  <c:v>1.7504279999999999</c:v>
                </c:pt>
                <c:pt idx="1441">
                  <c:v>1.751952</c:v>
                </c:pt>
                <c:pt idx="1442">
                  <c:v>1.7532219999999827</c:v>
                </c:pt>
                <c:pt idx="1443">
                  <c:v>1.7544920000000002</c:v>
                </c:pt>
                <c:pt idx="1444">
                  <c:v>1.756016</c:v>
                </c:pt>
                <c:pt idx="1445">
                  <c:v>1.7572859999999999</c:v>
                </c:pt>
                <c:pt idx="1446">
                  <c:v>1.758556</c:v>
                </c:pt>
                <c:pt idx="1447">
                  <c:v>1.7600800000000001</c:v>
                </c:pt>
                <c:pt idx="1448">
                  <c:v>1.7616039999999866</c:v>
                </c:pt>
                <c:pt idx="1449">
                  <c:v>1.7628739999999998</c:v>
                </c:pt>
                <c:pt idx="1450">
                  <c:v>1.7641439999999999</c:v>
                </c:pt>
                <c:pt idx="1451">
                  <c:v>1.7654139999999998</c:v>
                </c:pt>
                <c:pt idx="1452">
                  <c:v>1.7666839999999999</c:v>
                </c:pt>
                <c:pt idx="1453">
                  <c:v>1.7679539999999998</c:v>
                </c:pt>
                <c:pt idx="1454">
                  <c:v>1.7694779999999999</c:v>
                </c:pt>
                <c:pt idx="1455">
                  <c:v>1.7704939999999998</c:v>
                </c:pt>
                <c:pt idx="1456">
                  <c:v>1.7717639999999852</c:v>
                </c:pt>
                <c:pt idx="1457">
                  <c:v>1.773288</c:v>
                </c:pt>
                <c:pt idx="1458">
                  <c:v>1.7745580000000001</c:v>
                </c:pt>
                <c:pt idx="1459">
                  <c:v>1.7760819999999999</c:v>
                </c:pt>
                <c:pt idx="1460">
                  <c:v>1.777352</c:v>
                </c:pt>
                <c:pt idx="1461">
                  <c:v>1.7786219999999866</c:v>
                </c:pt>
                <c:pt idx="1462">
                  <c:v>1.7804</c:v>
                </c:pt>
                <c:pt idx="1463">
                  <c:v>1.7816699999999834</c:v>
                </c:pt>
                <c:pt idx="1464">
                  <c:v>1.78294</c:v>
                </c:pt>
                <c:pt idx="1465">
                  <c:v>1.7842099999999999</c:v>
                </c:pt>
                <c:pt idx="1466">
                  <c:v>1.7854800000000002</c:v>
                </c:pt>
                <c:pt idx="1467">
                  <c:v>1.7867499999999998</c:v>
                </c:pt>
                <c:pt idx="1468">
                  <c:v>1.7880200000000002</c:v>
                </c:pt>
                <c:pt idx="1469">
                  <c:v>1.7895439999999998</c:v>
                </c:pt>
                <c:pt idx="1470">
                  <c:v>1.7905599999999999</c:v>
                </c:pt>
                <c:pt idx="1471">
                  <c:v>1.7918299999999809</c:v>
                </c:pt>
                <c:pt idx="1472">
                  <c:v>1.7930999999999853</c:v>
                </c:pt>
                <c:pt idx="1473">
                  <c:v>1.7946239999999998</c:v>
                </c:pt>
                <c:pt idx="1474">
                  <c:v>1.7961480000000001</c:v>
                </c:pt>
                <c:pt idx="1475">
                  <c:v>1.797418</c:v>
                </c:pt>
                <c:pt idx="1476">
                  <c:v>1.7986880000000001</c:v>
                </c:pt>
                <c:pt idx="1477">
                  <c:v>1.8002119999999999</c:v>
                </c:pt>
                <c:pt idx="1478">
                  <c:v>1.8014819999999998</c:v>
                </c:pt>
                <c:pt idx="1479">
                  <c:v>1.8030059999999999</c:v>
                </c:pt>
                <c:pt idx="1480">
                  <c:v>1.804276</c:v>
                </c:pt>
                <c:pt idx="1481">
                  <c:v>1.8055459999999999</c:v>
                </c:pt>
                <c:pt idx="1482">
                  <c:v>1.806816</c:v>
                </c:pt>
                <c:pt idx="1483">
                  <c:v>1.8083400000000001</c:v>
                </c:pt>
                <c:pt idx="1484">
                  <c:v>1.8096099999999868</c:v>
                </c:pt>
                <c:pt idx="1485">
                  <c:v>1.8106259999999998</c:v>
                </c:pt>
                <c:pt idx="1486">
                  <c:v>1.8118959999999869</c:v>
                </c:pt>
                <c:pt idx="1487">
                  <c:v>1.8134199999999998</c:v>
                </c:pt>
                <c:pt idx="1488">
                  <c:v>1.8146899999999999</c:v>
                </c:pt>
                <c:pt idx="1489">
                  <c:v>1.8159599999999998</c:v>
                </c:pt>
                <c:pt idx="1490">
                  <c:v>1.8174839999999999</c:v>
                </c:pt>
                <c:pt idx="1491">
                  <c:v>1.818754</c:v>
                </c:pt>
                <c:pt idx="1492">
                  <c:v>1.8202780000000001</c:v>
                </c:pt>
                <c:pt idx="1493">
                  <c:v>1.8215479999999999</c:v>
                </c:pt>
                <c:pt idx="1494">
                  <c:v>1.822818</c:v>
                </c:pt>
                <c:pt idx="1495">
                  <c:v>1.8243419999999999</c:v>
                </c:pt>
                <c:pt idx="1496">
                  <c:v>1.825612</c:v>
                </c:pt>
                <c:pt idx="1497">
                  <c:v>1.8268819999999999</c:v>
                </c:pt>
                <c:pt idx="1498">
                  <c:v>1.8281520000000147</c:v>
                </c:pt>
                <c:pt idx="1499">
                  <c:v>1.8296759999999999</c:v>
                </c:pt>
                <c:pt idx="1500">
                  <c:v>1.8306919999999998</c:v>
                </c:pt>
                <c:pt idx="1501">
                  <c:v>1.8319619999999834</c:v>
                </c:pt>
                <c:pt idx="1502">
                  <c:v>1.833232</c:v>
                </c:pt>
                <c:pt idx="1503">
                  <c:v>1.8347560000000001</c:v>
                </c:pt>
                <c:pt idx="1504">
                  <c:v>1.8360259999999999</c:v>
                </c:pt>
                <c:pt idx="1505">
                  <c:v>1.8372959999999998</c:v>
                </c:pt>
                <c:pt idx="1506">
                  <c:v>1.8388199999999999</c:v>
                </c:pt>
                <c:pt idx="1507">
                  <c:v>1.840344</c:v>
                </c:pt>
                <c:pt idx="1508">
                  <c:v>1.8416139999999999</c:v>
                </c:pt>
                <c:pt idx="1509">
                  <c:v>1.842884</c:v>
                </c:pt>
                <c:pt idx="1510">
                  <c:v>1.8441540000000001</c:v>
                </c:pt>
                <c:pt idx="1511">
                  <c:v>1.8454239999999871</c:v>
                </c:pt>
                <c:pt idx="1512">
                  <c:v>1.846948</c:v>
                </c:pt>
                <c:pt idx="1513">
                  <c:v>1.8482180000000001</c:v>
                </c:pt>
                <c:pt idx="1514">
                  <c:v>1.849488</c:v>
                </c:pt>
                <c:pt idx="1515">
                  <c:v>1.8505039999999999</c:v>
                </c:pt>
                <c:pt idx="1516">
                  <c:v>1.8517739999999998</c:v>
                </c:pt>
                <c:pt idx="1517">
                  <c:v>1.8532979999999997</c:v>
                </c:pt>
                <c:pt idx="1518">
                  <c:v>1.854568</c:v>
                </c:pt>
                <c:pt idx="1519">
                  <c:v>1.8558379999999999</c:v>
                </c:pt>
                <c:pt idx="1520">
                  <c:v>1.8573620000000002</c:v>
                </c:pt>
                <c:pt idx="1521">
                  <c:v>1.8586320000000001</c:v>
                </c:pt>
                <c:pt idx="1522">
                  <c:v>1.8601560000000001</c:v>
                </c:pt>
                <c:pt idx="1523">
                  <c:v>1.8614259999999998</c:v>
                </c:pt>
                <c:pt idx="1524">
                  <c:v>1.8626959999999999</c:v>
                </c:pt>
                <c:pt idx="1525">
                  <c:v>1.8639659999999998</c:v>
                </c:pt>
                <c:pt idx="1526">
                  <c:v>1.8652359999999999</c:v>
                </c:pt>
                <c:pt idx="1527">
                  <c:v>1.8665060000000002</c:v>
                </c:pt>
                <c:pt idx="1528">
                  <c:v>1.8680300000000001</c:v>
                </c:pt>
                <c:pt idx="1529">
                  <c:v>1.8693</c:v>
                </c:pt>
                <c:pt idx="1530">
                  <c:v>1.8703160000000001</c:v>
                </c:pt>
                <c:pt idx="1531">
                  <c:v>1.8715859999999997</c:v>
                </c:pt>
                <c:pt idx="1532">
                  <c:v>1.8728560000000001</c:v>
                </c:pt>
                <c:pt idx="1533">
                  <c:v>1.8743799999999999</c:v>
                </c:pt>
                <c:pt idx="1534">
                  <c:v>1.8756499999999998</c:v>
                </c:pt>
                <c:pt idx="1535">
                  <c:v>1.8769199999999997</c:v>
                </c:pt>
                <c:pt idx="1536">
                  <c:v>1.878444</c:v>
                </c:pt>
                <c:pt idx="1537">
                  <c:v>1.8797139999999999</c:v>
                </c:pt>
                <c:pt idx="1538">
                  <c:v>1.8812379999999997</c:v>
                </c:pt>
                <c:pt idx="1539">
                  <c:v>1.8825080000000001</c:v>
                </c:pt>
                <c:pt idx="1540">
                  <c:v>1.883778</c:v>
                </c:pt>
                <c:pt idx="1541">
                  <c:v>1.8850480000000001</c:v>
                </c:pt>
                <c:pt idx="1542">
                  <c:v>1.8863180000000133</c:v>
                </c:pt>
                <c:pt idx="1543">
                  <c:v>1.887588</c:v>
                </c:pt>
                <c:pt idx="1544">
                  <c:v>1.8888580000000001</c:v>
                </c:pt>
                <c:pt idx="1545">
                  <c:v>1.8898739999999998</c:v>
                </c:pt>
                <c:pt idx="1546">
                  <c:v>1.8913979999999997</c:v>
                </c:pt>
                <c:pt idx="1547">
                  <c:v>1.892668</c:v>
                </c:pt>
                <c:pt idx="1548">
                  <c:v>1.8939379999999999</c:v>
                </c:pt>
                <c:pt idx="1549">
                  <c:v>1.8954620000000002</c:v>
                </c:pt>
                <c:pt idx="1550">
                  <c:v>1.8969860000000001</c:v>
                </c:pt>
                <c:pt idx="1551">
                  <c:v>1.898256000000013</c:v>
                </c:pt>
                <c:pt idx="1552">
                  <c:v>1.8995259999999998</c:v>
                </c:pt>
                <c:pt idx="1553">
                  <c:v>1.9010500000000001</c:v>
                </c:pt>
                <c:pt idx="1554">
                  <c:v>1.90232</c:v>
                </c:pt>
                <c:pt idx="1555">
                  <c:v>1.9038439999999999</c:v>
                </c:pt>
                <c:pt idx="1556">
                  <c:v>1.905114</c:v>
                </c:pt>
                <c:pt idx="1557">
                  <c:v>1.9061299999999997</c:v>
                </c:pt>
                <c:pt idx="1558">
                  <c:v>1.907654</c:v>
                </c:pt>
                <c:pt idx="1559">
                  <c:v>1.9089239999999998</c:v>
                </c:pt>
                <c:pt idx="1560">
                  <c:v>1.9099400000000002</c:v>
                </c:pt>
                <c:pt idx="1561">
                  <c:v>1.9112100000000001</c:v>
                </c:pt>
                <c:pt idx="1562">
                  <c:v>1.9127339999999999</c:v>
                </c:pt>
                <c:pt idx="1563">
                  <c:v>1.914004</c:v>
                </c:pt>
                <c:pt idx="1564">
                  <c:v>1.9152739999999997</c:v>
                </c:pt>
                <c:pt idx="1565">
                  <c:v>1.916798</c:v>
                </c:pt>
                <c:pt idx="1566">
                  <c:v>1.9180680000000003</c:v>
                </c:pt>
                <c:pt idx="1567">
                  <c:v>1.9193380000000002</c:v>
                </c:pt>
                <c:pt idx="1568">
                  <c:v>1.9208620000000001</c:v>
                </c:pt>
                <c:pt idx="1569">
                  <c:v>1.9223860000000021</c:v>
                </c:pt>
                <c:pt idx="1570">
                  <c:v>1.9236560000000003</c:v>
                </c:pt>
                <c:pt idx="1571">
                  <c:v>1.9249259999999999</c:v>
                </c:pt>
                <c:pt idx="1572">
                  <c:v>1.926196</c:v>
                </c:pt>
                <c:pt idx="1573">
                  <c:v>1.9274659999999999</c:v>
                </c:pt>
                <c:pt idx="1574">
                  <c:v>1.9289900000000002</c:v>
                </c:pt>
                <c:pt idx="1575">
                  <c:v>1.9300060000000001</c:v>
                </c:pt>
                <c:pt idx="1576">
                  <c:v>1.931276</c:v>
                </c:pt>
                <c:pt idx="1577">
                  <c:v>1.9327999999999999</c:v>
                </c:pt>
                <c:pt idx="1578">
                  <c:v>1.9340699999999997</c:v>
                </c:pt>
                <c:pt idx="1579">
                  <c:v>1.9355939999999998</c:v>
                </c:pt>
                <c:pt idx="1580">
                  <c:v>1.9368639999999999</c:v>
                </c:pt>
                <c:pt idx="1581">
                  <c:v>1.9381340000000002</c:v>
                </c:pt>
                <c:pt idx="1582">
                  <c:v>1.9396580000000001</c:v>
                </c:pt>
                <c:pt idx="1583">
                  <c:v>1.940928</c:v>
                </c:pt>
                <c:pt idx="1584">
                  <c:v>1.9424520000000176</c:v>
                </c:pt>
                <c:pt idx="1585">
                  <c:v>1.9437220000000002</c:v>
                </c:pt>
                <c:pt idx="1586">
                  <c:v>1.9449920000000001</c:v>
                </c:pt>
                <c:pt idx="1587">
                  <c:v>1.9462619999999999</c:v>
                </c:pt>
                <c:pt idx="1588">
                  <c:v>1.947786</c:v>
                </c:pt>
                <c:pt idx="1589">
                  <c:v>1.9490560000000001</c:v>
                </c:pt>
                <c:pt idx="1590">
                  <c:v>1.9500720000000165</c:v>
                </c:pt>
                <c:pt idx="1591">
                  <c:v>1.9515959999999999</c:v>
                </c:pt>
                <c:pt idx="1592">
                  <c:v>1.9528660000000002</c:v>
                </c:pt>
                <c:pt idx="1593">
                  <c:v>1.9541360000000001</c:v>
                </c:pt>
                <c:pt idx="1594">
                  <c:v>1.95566</c:v>
                </c:pt>
                <c:pt idx="1595">
                  <c:v>1.9569299999999998</c:v>
                </c:pt>
                <c:pt idx="1596">
                  <c:v>1.9582000000000133</c:v>
                </c:pt>
                <c:pt idx="1597">
                  <c:v>1.9597239999999998</c:v>
                </c:pt>
                <c:pt idx="1598">
                  <c:v>1.9612480000000001</c:v>
                </c:pt>
                <c:pt idx="1599">
                  <c:v>1.9625180000000146</c:v>
                </c:pt>
                <c:pt idx="1600">
                  <c:v>1.9637880000000001</c:v>
                </c:pt>
                <c:pt idx="1601">
                  <c:v>1.9650580000000131</c:v>
                </c:pt>
                <c:pt idx="1602">
                  <c:v>1.9663280000000003</c:v>
                </c:pt>
                <c:pt idx="1603">
                  <c:v>1.9675980000000002</c:v>
                </c:pt>
                <c:pt idx="1604">
                  <c:v>1.9688680000000001</c:v>
                </c:pt>
                <c:pt idx="1605">
                  <c:v>1.970138000000013</c:v>
                </c:pt>
                <c:pt idx="1606">
                  <c:v>1.971408</c:v>
                </c:pt>
                <c:pt idx="1607">
                  <c:v>1.9729320000000001</c:v>
                </c:pt>
                <c:pt idx="1608">
                  <c:v>1.9742020000000147</c:v>
                </c:pt>
                <c:pt idx="1609">
                  <c:v>1.9754719999999999</c:v>
                </c:pt>
                <c:pt idx="1610">
                  <c:v>1.976996</c:v>
                </c:pt>
                <c:pt idx="1611">
                  <c:v>1.9782660000000001</c:v>
                </c:pt>
                <c:pt idx="1612">
                  <c:v>1.979536</c:v>
                </c:pt>
                <c:pt idx="1613">
                  <c:v>1.981314</c:v>
                </c:pt>
                <c:pt idx="1614">
                  <c:v>1.9825840000000001</c:v>
                </c:pt>
                <c:pt idx="1615">
                  <c:v>1.983854</c:v>
                </c:pt>
                <c:pt idx="1616">
                  <c:v>1.9851239999999999</c:v>
                </c:pt>
                <c:pt idx="1617">
                  <c:v>1.9863940000000002</c:v>
                </c:pt>
                <c:pt idx="1618">
                  <c:v>1.9876639999999999</c:v>
                </c:pt>
                <c:pt idx="1619">
                  <c:v>1.988934</c:v>
                </c:pt>
                <c:pt idx="1620">
                  <c:v>1.9902040000000001</c:v>
                </c:pt>
                <c:pt idx="1621">
                  <c:v>1.9914739999999997</c:v>
                </c:pt>
                <c:pt idx="1622">
                  <c:v>1.9927440000000001</c:v>
                </c:pt>
                <c:pt idx="1623">
                  <c:v>1.9940140000000131</c:v>
                </c:pt>
                <c:pt idx="1624">
                  <c:v>1.9955380000000003</c:v>
                </c:pt>
                <c:pt idx="1625">
                  <c:v>1.9970619999999997</c:v>
                </c:pt>
                <c:pt idx="1626">
                  <c:v>1.9983320000000147</c:v>
                </c:pt>
                <c:pt idx="1627">
                  <c:v>1.9996019999999999</c:v>
                </c:pt>
                <c:pt idx="1628">
                  <c:v>2.0011260000000002</c:v>
                </c:pt>
                <c:pt idx="1629">
                  <c:v>2.0023960000000001</c:v>
                </c:pt>
                <c:pt idx="1630">
                  <c:v>2.0039199999999999</c:v>
                </c:pt>
                <c:pt idx="1631">
                  <c:v>2.0049359999999998</c:v>
                </c:pt>
                <c:pt idx="1632">
                  <c:v>2.0062059999999695</c:v>
                </c:pt>
                <c:pt idx="1633">
                  <c:v>2.0077300000000329</c:v>
                </c:pt>
                <c:pt idx="1634">
                  <c:v>2.0090000000000003</c:v>
                </c:pt>
                <c:pt idx="1635">
                  <c:v>2.0100159999999967</c:v>
                </c:pt>
                <c:pt idx="1636">
                  <c:v>2.0115399999999997</c:v>
                </c:pt>
                <c:pt idx="1637">
                  <c:v>2.0128099999999596</c:v>
                </c:pt>
                <c:pt idx="1638">
                  <c:v>2.0140799999999968</c:v>
                </c:pt>
                <c:pt idx="1639">
                  <c:v>2.0156039999999713</c:v>
                </c:pt>
                <c:pt idx="1640">
                  <c:v>2.0168739999999632</c:v>
                </c:pt>
                <c:pt idx="1641">
                  <c:v>2.0181439999999977</c:v>
                </c:pt>
                <c:pt idx="1642">
                  <c:v>2.0194139999999967</c:v>
                </c:pt>
                <c:pt idx="1643">
                  <c:v>2.0211920000000001</c:v>
                </c:pt>
                <c:pt idx="1644">
                  <c:v>2.0224619999999978</c:v>
                </c:pt>
                <c:pt idx="1645">
                  <c:v>2.0237320000000012</c:v>
                </c:pt>
                <c:pt idx="1646">
                  <c:v>2.0250019999999997</c:v>
                </c:pt>
                <c:pt idx="1647">
                  <c:v>2.0262719999999987</c:v>
                </c:pt>
                <c:pt idx="1648">
                  <c:v>2.027542</c:v>
                </c:pt>
                <c:pt idx="1649">
                  <c:v>2.0288119999999998</c:v>
                </c:pt>
                <c:pt idx="1650">
                  <c:v>2.0300819999999997</c:v>
                </c:pt>
                <c:pt idx="1651">
                  <c:v>2.0313519999999987</c:v>
                </c:pt>
                <c:pt idx="1652">
                  <c:v>2.0326219999999977</c:v>
                </c:pt>
                <c:pt idx="1653">
                  <c:v>2.0338919999999998</c:v>
                </c:pt>
                <c:pt idx="1654">
                  <c:v>2.0354159999999641</c:v>
                </c:pt>
                <c:pt idx="1655">
                  <c:v>2.0369399999999978</c:v>
                </c:pt>
                <c:pt idx="1656">
                  <c:v>2.0382099999999967</c:v>
                </c:pt>
                <c:pt idx="1657">
                  <c:v>2.0394799999999709</c:v>
                </c:pt>
                <c:pt idx="1658">
                  <c:v>2.041004</c:v>
                </c:pt>
                <c:pt idx="1659">
                  <c:v>2.0422739999999977</c:v>
                </c:pt>
                <c:pt idx="1660">
                  <c:v>2.0437980000000002</c:v>
                </c:pt>
                <c:pt idx="1661">
                  <c:v>2.0450679999999997</c:v>
                </c:pt>
                <c:pt idx="1662">
                  <c:v>2.046084</c:v>
                </c:pt>
                <c:pt idx="1663">
                  <c:v>2.0476079999999999</c:v>
                </c:pt>
                <c:pt idx="1664">
                  <c:v>2.0488779999999998</c:v>
                </c:pt>
                <c:pt idx="1665">
                  <c:v>2.0498940000000001</c:v>
                </c:pt>
                <c:pt idx="1666">
                  <c:v>2.051164</c:v>
                </c:pt>
                <c:pt idx="1667">
                  <c:v>2.0524339999999968</c:v>
                </c:pt>
                <c:pt idx="1668">
                  <c:v>2.0539579999999997</c:v>
                </c:pt>
                <c:pt idx="1669">
                  <c:v>2.0552279999999987</c:v>
                </c:pt>
                <c:pt idx="1670">
                  <c:v>2.0567519999999977</c:v>
                </c:pt>
                <c:pt idx="1671">
                  <c:v>2.0580219999999998</c:v>
                </c:pt>
                <c:pt idx="1672">
                  <c:v>2.0592919999999997</c:v>
                </c:pt>
                <c:pt idx="1673">
                  <c:v>2.060816</c:v>
                </c:pt>
                <c:pt idx="1674">
                  <c:v>2.0620859999999968</c:v>
                </c:pt>
                <c:pt idx="1675">
                  <c:v>2.0633559999999997</c:v>
                </c:pt>
                <c:pt idx="1676">
                  <c:v>2.06488</c:v>
                </c:pt>
                <c:pt idx="1677">
                  <c:v>2.0661499999999977</c:v>
                </c:pt>
                <c:pt idx="1678">
                  <c:v>2.0674199999999998</c:v>
                </c:pt>
                <c:pt idx="1679">
                  <c:v>2.0686899999999997</c:v>
                </c:pt>
                <c:pt idx="1680">
                  <c:v>2.06996</c:v>
                </c:pt>
                <c:pt idx="1681">
                  <c:v>2.0709759999999977</c:v>
                </c:pt>
                <c:pt idx="1682">
                  <c:v>2.0724999999999967</c:v>
                </c:pt>
                <c:pt idx="1683">
                  <c:v>2.0737700000000001</c:v>
                </c:pt>
                <c:pt idx="1684">
                  <c:v>2.075294</c:v>
                </c:pt>
                <c:pt idx="1685">
                  <c:v>2.0765639999999967</c:v>
                </c:pt>
                <c:pt idx="1686">
                  <c:v>2.0778339999999997</c:v>
                </c:pt>
                <c:pt idx="1687">
                  <c:v>2.0793579999999987</c:v>
                </c:pt>
                <c:pt idx="1688">
                  <c:v>2.0808819999999999</c:v>
                </c:pt>
                <c:pt idx="1689">
                  <c:v>2.0821519999999998</c:v>
                </c:pt>
                <c:pt idx="1690">
                  <c:v>2.0834220000000001</c:v>
                </c:pt>
                <c:pt idx="1691">
                  <c:v>2.084946</c:v>
                </c:pt>
                <c:pt idx="1692">
                  <c:v>2.0859619999999999</c:v>
                </c:pt>
                <c:pt idx="1693">
                  <c:v>2.0874860000000002</c:v>
                </c:pt>
                <c:pt idx="1694">
                  <c:v>2.0887560000000001</c:v>
                </c:pt>
                <c:pt idx="1695">
                  <c:v>2.0900259999999977</c:v>
                </c:pt>
                <c:pt idx="1696">
                  <c:v>2.0912959999999967</c:v>
                </c:pt>
                <c:pt idx="1697">
                  <c:v>2.0925659999999695</c:v>
                </c:pt>
                <c:pt idx="1698">
                  <c:v>2.093836</c:v>
                </c:pt>
                <c:pt idx="1699">
                  <c:v>2.0953600000000003</c:v>
                </c:pt>
                <c:pt idx="1700">
                  <c:v>2.0966299999999967</c:v>
                </c:pt>
                <c:pt idx="1701">
                  <c:v>2.0978999999999997</c:v>
                </c:pt>
                <c:pt idx="1702">
                  <c:v>2.09917</c:v>
                </c:pt>
                <c:pt idx="1703">
                  <c:v>2.1006939999999998</c:v>
                </c:pt>
                <c:pt idx="1704">
                  <c:v>2.1022179999999997</c:v>
                </c:pt>
                <c:pt idx="1705">
                  <c:v>2.1034879999999996</c:v>
                </c:pt>
                <c:pt idx="1706">
                  <c:v>2.1047579999999999</c:v>
                </c:pt>
                <c:pt idx="1707">
                  <c:v>2.1060279999999998</c:v>
                </c:pt>
                <c:pt idx="1708">
                  <c:v>2.1075520000000001</c:v>
                </c:pt>
                <c:pt idx="1709">
                  <c:v>2.108822</c:v>
                </c:pt>
                <c:pt idx="1710">
                  <c:v>2.1100919999999999</c:v>
                </c:pt>
                <c:pt idx="1711">
                  <c:v>2.1111079999999998</c:v>
                </c:pt>
                <c:pt idx="1712">
                  <c:v>2.1126319999999987</c:v>
                </c:pt>
                <c:pt idx="1713">
                  <c:v>2.1139019999999999</c:v>
                </c:pt>
                <c:pt idx="1714">
                  <c:v>2.1151719999999998</c:v>
                </c:pt>
                <c:pt idx="1715">
                  <c:v>2.1164419999999695</c:v>
                </c:pt>
                <c:pt idx="1716">
                  <c:v>2.117966</c:v>
                </c:pt>
                <c:pt idx="1717">
                  <c:v>2.1192359999999977</c:v>
                </c:pt>
                <c:pt idx="1718">
                  <c:v>2.1210140000000002</c:v>
                </c:pt>
                <c:pt idx="1719">
                  <c:v>2.1222840000000001</c:v>
                </c:pt>
                <c:pt idx="1720">
                  <c:v>2.1235539999999999</c:v>
                </c:pt>
                <c:pt idx="1721">
                  <c:v>2.1248239999999998</c:v>
                </c:pt>
                <c:pt idx="1722">
                  <c:v>2.1260939999999997</c:v>
                </c:pt>
                <c:pt idx="1723">
                  <c:v>2.1273640000000329</c:v>
                </c:pt>
                <c:pt idx="1724">
                  <c:v>2.1286339999999999</c:v>
                </c:pt>
                <c:pt idx="1725">
                  <c:v>2.1299040000000002</c:v>
                </c:pt>
                <c:pt idx="1726">
                  <c:v>2.1311740000000001</c:v>
                </c:pt>
                <c:pt idx="1727">
                  <c:v>2.13244399999996</c:v>
                </c:pt>
                <c:pt idx="1728">
                  <c:v>2.1339679999999999</c:v>
                </c:pt>
                <c:pt idx="1729">
                  <c:v>2.1354919999999997</c:v>
                </c:pt>
                <c:pt idx="1730">
                  <c:v>2.1367619999999987</c:v>
                </c:pt>
                <c:pt idx="1731">
                  <c:v>2.1380319999999999</c:v>
                </c:pt>
                <c:pt idx="1732">
                  <c:v>2.1393019999999998</c:v>
                </c:pt>
                <c:pt idx="1733">
                  <c:v>2.1408260000000001</c:v>
                </c:pt>
                <c:pt idx="1734">
                  <c:v>2.14235</c:v>
                </c:pt>
                <c:pt idx="1735">
                  <c:v>2.1436200000000012</c:v>
                </c:pt>
                <c:pt idx="1736">
                  <c:v>2.1448899999999997</c:v>
                </c:pt>
                <c:pt idx="1737">
                  <c:v>2.1461599999999987</c:v>
                </c:pt>
                <c:pt idx="1738">
                  <c:v>2.1474299999999999</c:v>
                </c:pt>
                <c:pt idx="1739">
                  <c:v>2.1489539999999998</c:v>
                </c:pt>
                <c:pt idx="1740">
                  <c:v>2.1499700000000002</c:v>
                </c:pt>
                <c:pt idx="1741">
                  <c:v>2.1512399999999987</c:v>
                </c:pt>
                <c:pt idx="1742">
                  <c:v>2.1527639999999977</c:v>
                </c:pt>
                <c:pt idx="1743">
                  <c:v>2.1540339999999998</c:v>
                </c:pt>
                <c:pt idx="1744">
                  <c:v>2.1555579999999988</c:v>
                </c:pt>
                <c:pt idx="1745">
                  <c:v>2.1568279999999977</c:v>
                </c:pt>
                <c:pt idx="1746">
                  <c:v>2.1580980000000003</c:v>
                </c:pt>
                <c:pt idx="1747">
                  <c:v>2.1596219999999997</c:v>
                </c:pt>
                <c:pt idx="1748">
                  <c:v>2.161146</c:v>
                </c:pt>
                <c:pt idx="1749">
                  <c:v>2.1624159999999977</c:v>
                </c:pt>
                <c:pt idx="1750">
                  <c:v>2.1636860000000002</c:v>
                </c:pt>
                <c:pt idx="1751">
                  <c:v>2.1649560000000001</c:v>
                </c:pt>
                <c:pt idx="1752">
                  <c:v>2.166226</c:v>
                </c:pt>
                <c:pt idx="1753">
                  <c:v>2.1674959999999999</c:v>
                </c:pt>
                <c:pt idx="1754">
                  <c:v>2.1687659999999997</c:v>
                </c:pt>
                <c:pt idx="1755">
                  <c:v>2.1700360000000001</c:v>
                </c:pt>
                <c:pt idx="1756">
                  <c:v>2.1715599999999977</c:v>
                </c:pt>
                <c:pt idx="1757">
                  <c:v>2.1728300000000003</c:v>
                </c:pt>
                <c:pt idx="1758">
                  <c:v>2.1740999999999997</c:v>
                </c:pt>
                <c:pt idx="1759">
                  <c:v>2.175624</c:v>
                </c:pt>
                <c:pt idx="1760">
                  <c:v>2.1768939999999977</c:v>
                </c:pt>
                <c:pt idx="1761">
                  <c:v>2.1781640000000002</c:v>
                </c:pt>
                <c:pt idx="1762">
                  <c:v>2.1794340000000001</c:v>
                </c:pt>
                <c:pt idx="1763">
                  <c:v>2.180958</c:v>
                </c:pt>
                <c:pt idx="1764">
                  <c:v>2.1824819999999998</c:v>
                </c:pt>
                <c:pt idx="1765">
                  <c:v>2.1837520000000001</c:v>
                </c:pt>
                <c:pt idx="1766">
                  <c:v>2.185022</c:v>
                </c:pt>
                <c:pt idx="1767">
                  <c:v>2.1862919999999999</c:v>
                </c:pt>
                <c:pt idx="1768">
                  <c:v>2.1875620000000002</c:v>
                </c:pt>
                <c:pt idx="1769">
                  <c:v>2.1888320000000001</c:v>
                </c:pt>
                <c:pt idx="1770">
                  <c:v>2.190102</c:v>
                </c:pt>
                <c:pt idx="1771">
                  <c:v>2.1913719999999999</c:v>
                </c:pt>
                <c:pt idx="1772">
                  <c:v>2.1928959999999713</c:v>
                </c:pt>
                <c:pt idx="1773">
                  <c:v>2.1941660000000001</c:v>
                </c:pt>
                <c:pt idx="1774">
                  <c:v>2.1954359999999977</c:v>
                </c:pt>
                <c:pt idx="1775">
                  <c:v>2.1969599999999967</c:v>
                </c:pt>
                <c:pt idx="1776">
                  <c:v>2.1982300000000001</c:v>
                </c:pt>
                <c:pt idx="1777">
                  <c:v>2.1995</c:v>
                </c:pt>
                <c:pt idx="1778">
                  <c:v>2.2010239999999999</c:v>
                </c:pt>
                <c:pt idx="1779">
                  <c:v>2.2022939999999998</c:v>
                </c:pt>
                <c:pt idx="1780">
                  <c:v>2.2038180000000001</c:v>
                </c:pt>
                <c:pt idx="1781">
                  <c:v>2.2050879999999999</c:v>
                </c:pt>
                <c:pt idx="1782">
                  <c:v>2.2063580000000003</c:v>
                </c:pt>
                <c:pt idx="1783">
                  <c:v>2.2076280000000001</c:v>
                </c:pt>
                <c:pt idx="1784">
                  <c:v>2.208898</c:v>
                </c:pt>
                <c:pt idx="1785">
                  <c:v>2.2101679999999999</c:v>
                </c:pt>
                <c:pt idx="1786">
                  <c:v>2.2114379999999998</c:v>
                </c:pt>
                <c:pt idx="1787">
                  <c:v>2.2127079999999997</c:v>
                </c:pt>
                <c:pt idx="1788">
                  <c:v>2.214232</c:v>
                </c:pt>
                <c:pt idx="1789">
                  <c:v>2.2155019999999999</c:v>
                </c:pt>
                <c:pt idx="1790">
                  <c:v>2.2167719999999997</c:v>
                </c:pt>
                <c:pt idx="1791">
                  <c:v>2.2180419999999987</c:v>
                </c:pt>
                <c:pt idx="1792">
                  <c:v>2.2195659999999977</c:v>
                </c:pt>
                <c:pt idx="1793">
                  <c:v>2.2210900000000002</c:v>
                </c:pt>
                <c:pt idx="1794">
                  <c:v>2.2223599999999997</c:v>
                </c:pt>
                <c:pt idx="1795">
                  <c:v>2.2236300000000306</c:v>
                </c:pt>
                <c:pt idx="1796">
                  <c:v>2.2248999999999999</c:v>
                </c:pt>
                <c:pt idx="1797">
                  <c:v>2.2261699999999998</c:v>
                </c:pt>
                <c:pt idx="1798">
                  <c:v>2.2274400000000001</c:v>
                </c:pt>
                <c:pt idx="1799">
                  <c:v>2.2289639999999999</c:v>
                </c:pt>
                <c:pt idx="1800">
                  <c:v>2.2299800000000012</c:v>
                </c:pt>
                <c:pt idx="1801">
                  <c:v>2.2312499999999709</c:v>
                </c:pt>
                <c:pt idx="1802">
                  <c:v>2.232774</c:v>
                </c:pt>
                <c:pt idx="1803">
                  <c:v>2.2340439999999977</c:v>
                </c:pt>
                <c:pt idx="1804">
                  <c:v>2.2353139999999998</c:v>
                </c:pt>
                <c:pt idx="1805">
                  <c:v>2.2368379999999997</c:v>
                </c:pt>
                <c:pt idx="1806">
                  <c:v>2.238108</c:v>
                </c:pt>
                <c:pt idx="1807">
                  <c:v>2.2393779999999999</c:v>
                </c:pt>
                <c:pt idx="1808">
                  <c:v>2.2409020000000002</c:v>
                </c:pt>
                <c:pt idx="1809">
                  <c:v>2.2421720000000001</c:v>
                </c:pt>
                <c:pt idx="1810">
                  <c:v>2.2436959999999999</c:v>
                </c:pt>
                <c:pt idx="1811">
                  <c:v>2.2449659999999998</c:v>
                </c:pt>
                <c:pt idx="1812">
                  <c:v>2.2459820000000001</c:v>
                </c:pt>
                <c:pt idx="1813">
                  <c:v>2.2475060000000315</c:v>
                </c:pt>
                <c:pt idx="1814">
                  <c:v>2.2487759999999999</c:v>
                </c:pt>
                <c:pt idx="1815">
                  <c:v>2.2500459999999967</c:v>
                </c:pt>
                <c:pt idx="1816">
                  <c:v>2.2513160000000001</c:v>
                </c:pt>
                <c:pt idx="1817">
                  <c:v>2.252586</c:v>
                </c:pt>
                <c:pt idx="1818">
                  <c:v>2.2538559999999968</c:v>
                </c:pt>
                <c:pt idx="1819">
                  <c:v>2.2553800000000002</c:v>
                </c:pt>
                <c:pt idx="1820">
                  <c:v>2.2566499999999632</c:v>
                </c:pt>
                <c:pt idx="1821">
                  <c:v>2.2579199999999999</c:v>
                </c:pt>
                <c:pt idx="1822">
                  <c:v>2.2591900000000011</c:v>
                </c:pt>
                <c:pt idx="1823">
                  <c:v>2.2607140000000348</c:v>
                </c:pt>
                <c:pt idx="1824">
                  <c:v>2.262238</c:v>
                </c:pt>
                <c:pt idx="1825">
                  <c:v>2.2635080000000012</c:v>
                </c:pt>
                <c:pt idx="1826">
                  <c:v>2.2647780000000002</c:v>
                </c:pt>
                <c:pt idx="1827">
                  <c:v>2.2660479999999987</c:v>
                </c:pt>
                <c:pt idx="1828">
                  <c:v>2.2673180000000279</c:v>
                </c:pt>
                <c:pt idx="1829">
                  <c:v>2.2685880000000012</c:v>
                </c:pt>
                <c:pt idx="1830">
                  <c:v>2.2698579999999997</c:v>
                </c:pt>
                <c:pt idx="1831">
                  <c:v>2.271128</c:v>
                </c:pt>
                <c:pt idx="1832">
                  <c:v>2.2723979999999999</c:v>
                </c:pt>
                <c:pt idx="1833">
                  <c:v>2.2736679999999998</c:v>
                </c:pt>
                <c:pt idx="1834">
                  <c:v>2.2751920000000001</c:v>
                </c:pt>
                <c:pt idx="1835">
                  <c:v>2.276716</c:v>
                </c:pt>
                <c:pt idx="1836">
                  <c:v>2.2779859999999998</c:v>
                </c:pt>
                <c:pt idx="1837">
                  <c:v>2.2792559999999713</c:v>
                </c:pt>
                <c:pt idx="1838">
                  <c:v>2.2807799999999996</c:v>
                </c:pt>
                <c:pt idx="1839">
                  <c:v>2.2820499999999977</c:v>
                </c:pt>
                <c:pt idx="1840">
                  <c:v>2.2833200000000486</c:v>
                </c:pt>
                <c:pt idx="1841">
                  <c:v>2.2848440000000001</c:v>
                </c:pt>
                <c:pt idx="1842">
                  <c:v>2.28586</c:v>
                </c:pt>
                <c:pt idx="1843">
                  <c:v>2.2873840000000496</c:v>
                </c:pt>
                <c:pt idx="1844">
                  <c:v>2.2886539999999997</c:v>
                </c:pt>
                <c:pt idx="1845">
                  <c:v>2.2899240000000329</c:v>
                </c:pt>
                <c:pt idx="1846">
                  <c:v>2.2911940000000279</c:v>
                </c:pt>
                <c:pt idx="1847">
                  <c:v>2.2924639999999967</c:v>
                </c:pt>
                <c:pt idx="1848">
                  <c:v>2.2937340000000384</c:v>
                </c:pt>
                <c:pt idx="1849">
                  <c:v>2.2952579999999987</c:v>
                </c:pt>
                <c:pt idx="1850">
                  <c:v>2.2965279999999999</c:v>
                </c:pt>
                <c:pt idx="1851">
                  <c:v>2.2977980000000002</c:v>
                </c:pt>
                <c:pt idx="1852">
                  <c:v>2.2993220000000001</c:v>
                </c:pt>
                <c:pt idx="1853">
                  <c:v>2.300845999999956</c:v>
                </c:pt>
                <c:pt idx="1854">
                  <c:v>2.3021159999999967</c:v>
                </c:pt>
                <c:pt idx="1855">
                  <c:v>2.3033859999999997</c:v>
                </c:pt>
                <c:pt idx="1856">
                  <c:v>2.30491</c:v>
                </c:pt>
                <c:pt idx="1857">
                  <c:v>2.3059259999999977</c:v>
                </c:pt>
                <c:pt idx="1858">
                  <c:v>2.3074499999999967</c:v>
                </c:pt>
                <c:pt idx="1859">
                  <c:v>2.3087199999999997</c:v>
                </c:pt>
                <c:pt idx="1860">
                  <c:v>2.30999</c:v>
                </c:pt>
                <c:pt idx="1861">
                  <c:v>2.311259999999947</c:v>
                </c:pt>
                <c:pt idx="1862">
                  <c:v>2.3127839999999713</c:v>
                </c:pt>
                <c:pt idx="1863">
                  <c:v>2.3140539999999632</c:v>
                </c:pt>
                <c:pt idx="1864">
                  <c:v>2.3153239999999977</c:v>
                </c:pt>
                <c:pt idx="1865">
                  <c:v>2.3165939999999967</c:v>
                </c:pt>
                <c:pt idx="1866">
                  <c:v>2.3181179999999997</c:v>
                </c:pt>
                <c:pt idx="1867">
                  <c:v>2.3193879999999987</c:v>
                </c:pt>
                <c:pt idx="1868">
                  <c:v>2.3211659999999967</c:v>
                </c:pt>
                <c:pt idx="1869">
                  <c:v>2.3224359999999709</c:v>
                </c:pt>
                <c:pt idx="1870">
                  <c:v>2.323706</c:v>
                </c:pt>
                <c:pt idx="1871">
                  <c:v>2.3249759999999977</c:v>
                </c:pt>
                <c:pt idx="1872">
                  <c:v>2.326245999999947</c:v>
                </c:pt>
                <c:pt idx="1873">
                  <c:v>2.3277700000000001</c:v>
                </c:pt>
                <c:pt idx="1874">
                  <c:v>2.3290399999999987</c:v>
                </c:pt>
                <c:pt idx="1875">
                  <c:v>2.3300559999999528</c:v>
                </c:pt>
                <c:pt idx="1876">
                  <c:v>2.3315799999999967</c:v>
                </c:pt>
                <c:pt idx="1877">
                  <c:v>2.332849999999933</c:v>
                </c:pt>
                <c:pt idx="1878">
                  <c:v>2.33412</c:v>
                </c:pt>
                <c:pt idx="1879">
                  <c:v>2.335643999999947</c:v>
                </c:pt>
                <c:pt idx="1880">
                  <c:v>2.33691399999997</c:v>
                </c:pt>
                <c:pt idx="1881">
                  <c:v>2.3384379999999987</c:v>
                </c:pt>
                <c:pt idx="1882">
                  <c:v>2.3397079999999977</c:v>
                </c:pt>
                <c:pt idx="1883">
                  <c:v>2.3412319999999998</c:v>
                </c:pt>
                <c:pt idx="1884">
                  <c:v>2.3425019999999988</c:v>
                </c:pt>
                <c:pt idx="1885">
                  <c:v>2.343772</c:v>
                </c:pt>
                <c:pt idx="1886">
                  <c:v>2.3450419999999967</c:v>
                </c:pt>
                <c:pt idx="1887">
                  <c:v>2.34656599999997</c:v>
                </c:pt>
                <c:pt idx="1888">
                  <c:v>2.347836</c:v>
                </c:pt>
                <c:pt idx="1889">
                  <c:v>2.3491059999999977</c:v>
                </c:pt>
                <c:pt idx="1890">
                  <c:v>2.3501219999999998</c:v>
                </c:pt>
                <c:pt idx="1891">
                  <c:v>2.3516459999999375</c:v>
                </c:pt>
                <c:pt idx="1892">
                  <c:v>2.3529159999999609</c:v>
                </c:pt>
                <c:pt idx="1893">
                  <c:v>2.3541859999999977</c:v>
                </c:pt>
                <c:pt idx="1894">
                  <c:v>2.3557099999999767</c:v>
                </c:pt>
                <c:pt idx="1895">
                  <c:v>2.3572340000000001</c:v>
                </c:pt>
                <c:pt idx="1896">
                  <c:v>2.3585039999999977</c:v>
                </c:pt>
                <c:pt idx="1897">
                  <c:v>2.3600279999999998</c:v>
                </c:pt>
                <c:pt idx="1898">
                  <c:v>2.3612979999999997</c:v>
                </c:pt>
                <c:pt idx="1899">
                  <c:v>2.3625679999999987</c:v>
                </c:pt>
                <c:pt idx="1900">
                  <c:v>2.3640919999999999</c:v>
                </c:pt>
                <c:pt idx="1901">
                  <c:v>2.3651079999999998</c:v>
                </c:pt>
                <c:pt idx="1902">
                  <c:v>2.3663779999999988</c:v>
                </c:pt>
                <c:pt idx="1903">
                  <c:v>2.367902</c:v>
                </c:pt>
                <c:pt idx="1904">
                  <c:v>2.3691720000000003</c:v>
                </c:pt>
                <c:pt idx="1905">
                  <c:v>2.3701879999999997</c:v>
                </c:pt>
                <c:pt idx="1906">
                  <c:v>2.3717119999999987</c:v>
                </c:pt>
                <c:pt idx="1907">
                  <c:v>2.3729819999999977</c:v>
                </c:pt>
                <c:pt idx="1908">
                  <c:v>2.3742519999999967</c:v>
                </c:pt>
                <c:pt idx="1909">
                  <c:v>2.3757759999999633</c:v>
                </c:pt>
                <c:pt idx="1910">
                  <c:v>2.3770459999999596</c:v>
                </c:pt>
                <c:pt idx="1911">
                  <c:v>2.3783159999999977</c:v>
                </c:pt>
                <c:pt idx="1912">
                  <c:v>2.3795859999999927</c:v>
                </c:pt>
                <c:pt idx="1913">
                  <c:v>2.3811100000000001</c:v>
                </c:pt>
                <c:pt idx="1914">
                  <c:v>2.3826339999999977</c:v>
                </c:pt>
                <c:pt idx="1915">
                  <c:v>2.3839039999999998</c:v>
                </c:pt>
                <c:pt idx="1916">
                  <c:v>2.3849200000000002</c:v>
                </c:pt>
                <c:pt idx="1917">
                  <c:v>2.3864439999999609</c:v>
                </c:pt>
                <c:pt idx="1918">
                  <c:v>2.3877139999999999</c:v>
                </c:pt>
                <c:pt idx="1919">
                  <c:v>2.3889839999999998</c:v>
                </c:pt>
                <c:pt idx="1920">
                  <c:v>2.3899999999999997</c:v>
                </c:pt>
                <c:pt idx="1921">
                  <c:v>2.391524</c:v>
                </c:pt>
                <c:pt idx="1922">
                  <c:v>2.3927939999999968</c:v>
                </c:pt>
                <c:pt idx="1923">
                  <c:v>2.3940639999999767</c:v>
                </c:pt>
                <c:pt idx="1924">
                  <c:v>2.3955879999999987</c:v>
                </c:pt>
                <c:pt idx="1925">
                  <c:v>2.396857999999956</c:v>
                </c:pt>
                <c:pt idx="1926">
                  <c:v>2.3981280000000003</c:v>
                </c:pt>
                <c:pt idx="1927">
                  <c:v>2.3993979999999997</c:v>
                </c:pt>
                <c:pt idx="1928">
                  <c:v>2.400922</c:v>
                </c:pt>
                <c:pt idx="1929">
                  <c:v>2.4021919999999999</c:v>
                </c:pt>
                <c:pt idx="1930">
                  <c:v>2.4037160000000002</c:v>
                </c:pt>
                <c:pt idx="1931">
                  <c:v>2.4049860000000001</c:v>
                </c:pt>
                <c:pt idx="1932">
                  <c:v>2.4062559999999569</c:v>
                </c:pt>
                <c:pt idx="1933">
                  <c:v>2.4075259999999998</c:v>
                </c:pt>
                <c:pt idx="1934">
                  <c:v>2.4087959999999997</c:v>
                </c:pt>
                <c:pt idx="1935">
                  <c:v>2.4100659999999632</c:v>
                </c:pt>
                <c:pt idx="1936">
                  <c:v>2.4113359999999977</c:v>
                </c:pt>
                <c:pt idx="1937">
                  <c:v>2.412605999999947</c:v>
                </c:pt>
                <c:pt idx="1938">
                  <c:v>2.4138759999999682</c:v>
                </c:pt>
                <c:pt idx="1939">
                  <c:v>2.4153999999999987</c:v>
                </c:pt>
                <c:pt idx="1940">
                  <c:v>2.416669999999947</c:v>
                </c:pt>
                <c:pt idx="1941">
                  <c:v>2.4181940000000002</c:v>
                </c:pt>
                <c:pt idx="1942">
                  <c:v>2.4194639999999632</c:v>
                </c:pt>
                <c:pt idx="1943">
                  <c:v>2.4209879999999999</c:v>
                </c:pt>
                <c:pt idx="1944">
                  <c:v>2.4222579999999967</c:v>
                </c:pt>
                <c:pt idx="1945">
                  <c:v>2.4235280000000001</c:v>
                </c:pt>
                <c:pt idx="1946">
                  <c:v>2.4250519999999987</c:v>
                </c:pt>
                <c:pt idx="1947">
                  <c:v>2.4260679999999977</c:v>
                </c:pt>
                <c:pt idx="1948">
                  <c:v>2.4273380000000002</c:v>
                </c:pt>
                <c:pt idx="1949">
                  <c:v>2.4286079999999997</c:v>
                </c:pt>
                <c:pt idx="1950">
                  <c:v>2.4298779999999987</c:v>
                </c:pt>
                <c:pt idx="1951">
                  <c:v>2.4314019999999967</c:v>
                </c:pt>
                <c:pt idx="1952">
                  <c:v>2.4326719999999709</c:v>
                </c:pt>
                <c:pt idx="1953">
                  <c:v>2.4339419999999987</c:v>
                </c:pt>
                <c:pt idx="1954">
                  <c:v>2.4354659999999533</c:v>
                </c:pt>
                <c:pt idx="1955">
                  <c:v>2.4367359999999967</c:v>
                </c:pt>
                <c:pt idx="1956">
                  <c:v>2.4380059999999641</c:v>
                </c:pt>
                <c:pt idx="1957">
                  <c:v>2.43927599999996</c:v>
                </c:pt>
                <c:pt idx="1958">
                  <c:v>2.4410539999999967</c:v>
                </c:pt>
                <c:pt idx="1959">
                  <c:v>2.4423239999999997</c:v>
                </c:pt>
                <c:pt idx="1960">
                  <c:v>2.4435940000000329</c:v>
                </c:pt>
                <c:pt idx="1961">
                  <c:v>2.4451179999999999</c:v>
                </c:pt>
                <c:pt idx="1962">
                  <c:v>2.4461339999999998</c:v>
                </c:pt>
                <c:pt idx="1963">
                  <c:v>2.4476579999999997</c:v>
                </c:pt>
                <c:pt idx="1964">
                  <c:v>2.448928</c:v>
                </c:pt>
                <c:pt idx="1965">
                  <c:v>2.4501979999999999</c:v>
                </c:pt>
                <c:pt idx="1966">
                  <c:v>2.4514679999999927</c:v>
                </c:pt>
                <c:pt idx="1967">
                  <c:v>2.4527379999999988</c:v>
                </c:pt>
                <c:pt idx="1968">
                  <c:v>2.4540079999999977</c:v>
                </c:pt>
                <c:pt idx="1969">
                  <c:v>2.4555320000000003</c:v>
                </c:pt>
                <c:pt idx="1970">
                  <c:v>2.4568019999999695</c:v>
                </c:pt>
                <c:pt idx="1971">
                  <c:v>2.458326</c:v>
                </c:pt>
                <c:pt idx="1972">
                  <c:v>2.4595959999999977</c:v>
                </c:pt>
                <c:pt idx="1973">
                  <c:v>2.4611200000000002</c:v>
                </c:pt>
                <c:pt idx="1974">
                  <c:v>2.4626439999999623</c:v>
                </c:pt>
                <c:pt idx="1975">
                  <c:v>2.4639139999999999</c:v>
                </c:pt>
                <c:pt idx="1976">
                  <c:v>2.4649299999999998</c:v>
                </c:pt>
                <c:pt idx="1977">
                  <c:v>2.4664539999999699</c:v>
                </c:pt>
                <c:pt idx="1978">
                  <c:v>2.4677240000000329</c:v>
                </c:pt>
                <c:pt idx="1979">
                  <c:v>2.4689939999999999</c:v>
                </c:pt>
                <c:pt idx="1980">
                  <c:v>2.4702639999999967</c:v>
                </c:pt>
                <c:pt idx="1981">
                  <c:v>2.4715339999999997</c:v>
                </c:pt>
                <c:pt idx="1982">
                  <c:v>2.4730579999999978</c:v>
                </c:pt>
                <c:pt idx="1983">
                  <c:v>2.4743279999999999</c:v>
                </c:pt>
                <c:pt idx="1984">
                  <c:v>2.4755979999999997</c:v>
                </c:pt>
                <c:pt idx="1985">
                  <c:v>2.4771219999999996</c:v>
                </c:pt>
                <c:pt idx="1986">
                  <c:v>2.4783919999999999</c:v>
                </c:pt>
                <c:pt idx="1987">
                  <c:v>2.4796619999999967</c:v>
                </c:pt>
                <c:pt idx="1988">
                  <c:v>2.4811860000000001</c:v>
                </c:pt>
                <c:pt idx="1989">
                  <c:v>2.4824559999999596</c:v>
                </c:pt>
                <c:pt idx="1990">
                  <c:v>2.4839799999999999</c:v>
                </c:pt>
                <c:pt idx="1991">
                  <c:v>2.4849959999999998</c:v>
                </c:pt>
                <c:pt idx="1992">
                  <c:v>2.4865200000000001</c:v>
                </c:pt>
                <c:pt idx="1993">
                  <c:v>2.4877899999999999</c:v>
                </c:pt>
                <c:pt idx="1994">
                  <c:v>2.4890600000000003</c:v>
                </c:pt>
                <c:pt idx="1995">
                  <c:v>2.4903300000000002</c:v>
                </c:pt>
                <c:pt idx="1996">
                  <c:v>2.4915999999999987</c:v>
                </c:pt>
                <c:pt idx="1997">
                  <c:v>2.4928699999999555</c:v>
                </c:pt>
                <c:pt idx="1998">
                  <c:v>2.4943939999999998</c:v>
                </c:pt>
                <c:pt idx="1999">
                  <c:v>2.4959179999999987</c:v>
                </c:pt>
                <c:pt idx="2000">
                  <c:v>2.497188</c:v>
                </c:pt>
                <c:pt idx="2001">
                  <c:v>2.4984579999999967</c:v>
                </c:pt>
                <c:pt idx="2002">
                  <c:v>2.4999819999999997</c:v>
                </c:pt>
                <c:pt idx="2003">
                  <c:v>2.5012519999999987</c:v>
                </c:pt>
                <c:pt idx="2004">
                  <c:v>2.5027759999999977</c:v>
                </c:pt>
                <c:pt idx="2005">
                  <c:v>2.5040459999999967</c:v>
                </c:pt>
                <c:pt idx="2006">
                  <c:v>2.5050619999999997</c:v>
                </c:pt>
                <c:pt idx="2007">
                  <c:v>2.506332</c:v>
                </c:pt>
                <c:pt idx="2008">
                  <c:v>2.5078559999999968</c:v>
                </c:pt>
                <c:pt idx="2009">
                  <c:v>2.5091260000000002</c:v>
                </c:pt>
                <c:pt idx="2010">
                  <c:v>2.5103960000000001</c:v>
                </c:pt>
                <c:pt idx="2011">
                  <c:v>2.5116659999999573</c:v>
                </c:pt>
                <c:pt idx="2012">
                  <c:v>2.5129359999999967</c:v>
                </c:pt>
                <c:pt idx="2013">
                  <c:v>2.5142059999999704</c:v>
                </c:pt>
                <c:pt idx="2014">
                  <c:v>2.51573</c:v>
                </c:pt>
                <c:pt idx="2015">
                  <c:v>2.5169999999999977</c:v>
                </c:pt>
                <c:pt idx="2016">
                  <c:v>2.5182699999999967</c:v>
                </c:pt>
                <c:pt idx="2017">
                  <c:v>2.5197939999999988</c:v>
                </c:pt>
                <c:pt idx="2018">
                  <c:v>2.5213179999999999</c:v>
                </c:pt>
                <c:pt idx="2019">
                  <c:v>2.5225879999999998</c:v>
                </c:pt>
                <c:pt idx="2020">
                  <c:v>2.5238579999999997</c:v>
                </c:pt>
                <c:pt idx="2021">
                  <c:v>2.5248740000000001</c:v>
                </c:pt>
                <c:pt idx="2022">
                  <c:v>2.5263979999999999</c:v>
                </c:pt>
                <c:pt idx="2023">
                  <c:v>2.5276679999999998</c:v>
                </c:pt>
                <c:pt idx="2024">
                  <c:v>2.5289380000000001</c:v>
                </c:pt>
                <c:pt idx="2025">
                  <c:v>2.5302079999999987</c:v>
                </c:pt>
                <c:pt idx="2026">
                  <c:v>2.5314779999999977</c:v>
                </c:pt>
                <c:pt idx="2027">
                  <c:v>2.5330019999999998</c:v>
                </c:pt>
                <c:pt idx="2028">
                  <c:v>2.5342719999999987</c:v>
                </c:pt>
                <c:pt idx="2029">
                  <c:v>2.5357959999999977</c:v>
                </c:pt>
                <c:pt idx="2030">
                  <c:v>2.5370659999999967</c:v>
                </c:pt>
                <c:pt idx="2031">
                  <c:v>2.5383360000000001</c:v>
                </c:pt>
                <c:pt idx="2032">
                  <c:v>2.5396059999999632</c:v>
                </c:pt>
                <c:pt idx="2033">
                  <c:v>2.5411299999999999</c:v>
                </c:pt>
                <c:pt idx="2034">
                  <c:v>2.5423999999999998</c:v>
                </c:pt>
                <c:pt idx="2035">
                  <c:v>2.5439240000000329</c:v>
                </c:pt>
                <c:pt idx="2036">
                  <c:v>2.54494</c:v>
                </c:pt>
                <c:pt idx="2037">
                  <c:v>2.5462099999999968</c:v>
                </c:pt>
                <c:pt idx="2038">
                  <c:v>2.5477340000000384</c:v>
                </c:pt>
                <c:pt idx="2039">
                  <c:v>2.5490039999999987</c:v>
                </c:pt>
                <c:pt idx="2040">
                  <c:v>2.5502739999999977</c:v>
                </c:pt>
                <c:pt idx="2041">
                  <c:v>2.5515439999999967</c:v>
                </c:pt>
                <c:pt idx="2042">
                  <c:v>2.5528139999999699</c:v>
                </c:pt>
                <c:pt idx="2043">
                  <c:v>2.554084</c:v>
                </c:pt>
                <c:pt idx="2044">
                  <c:v>2.5556079999999977</c:v>
                </c:pt>
                <c:pt idx="2045">
                  <c:v>2.5568779999999967</c:v>
                </c:pt>
                <c:pt idx="2046">
                  <c:v>2.5581479999999988</c:v>
                </c:pt>
                <c:pt idx="2047">
                  <c:v>2.5596719999999977</c:v>
                </c:pt>
                <c:pt idx="2048">
                  <c:v>2.5611959999999998</c:v>
                </c:pt>
                <c:pt idx="2049">
                  <c:v>2.5624659999999673</c:v>
                </c:pt>
                <c:pt idx="2050">
                  <c:v>2.5637360000000329</c:v>
                </c:pt>
                <c:pt idx="2051">
                  <c:v>2.5650059999999977</c:v>
                </c:pt>
                <c:pt idx="2052">
                  <c:v>2.5662759999999967</c:v>
                </c:pt>
                <c:pt idx="2053">
                  <c:v>2.5675460000000001</c:v>
                </c:pt>
                <c:pt idx="2054">
                  <c:v>2.568816</c:v>
                </c:pt>
                <c:pt idx="2055">
                  <c:v>2.5700859999999977</c:v>
                </c:pt>
                <c:pt idx="2056">
                  <c:v>2.5713559999999767</c:v>
                </c:pt>
                <c:pt idx="2057">
                  <c:v>2.5728799999999632</c:v>
                </c:pt>
                <c:pt idx="2058">
                  <c:v>2.5741499999999977</c:v>
                </c:pt>
                <c:pt idx="2059">
                  <c:v>2.5754200000000003</c:v>
                </c:pt>
                <c:pt idx="2060">
                  <c:v>2.5769439999999659</c:v>
                </c:pt>
                <c:pt idx="2061">
                  <c:v>2.578214</c:v>
                </c:pt>
                <c:pt idx="2062">
                  <c:v>2.5794839999999977</c:v>
                </c:pt>
                <c:pt idx="2063">
                  <c:v>2.5810079999999997</c:v>
                </c:pt>
                <c:pt idx="2064">
                  <c:v>2.5822779999999987</c:v>
                </c:pt>
                <c:pt idx="2065">
                  <c:v>2.5838019999999999</c:v>
                </c:pt>
                <c:pt idx="2066">
                  <c:v>2.5850719999999998</c:v>
                </c:pt>
                <c:pt idx="2067">
                  <c:v>2.5860879999999997</c:v>
                </c:pt>
                <c:pt idx="2068">
                  <c:v>2.587612</c:v>
                </c:pt>
                <c:pt idx="2069">
                  <c:v>2.5888819999999999</c:v>
                </c:pt>
                <c:pt idx="2070">
                  <c:v>2.5901519999999998</c:v>
                </c:pt>
                <c:pt idx="2071">
                  <c:v>2.5914219999999997</c:v>
                </c:pt>
                <c:pt idx="2072">
                  <c:v>2.5929459999999587</c:v>
                </c:pt>
                <c:pt idx="2073">
                  <c:v>2.5942159999999967</c:v>
                </c:pt>
                <c:pt idx="2074">
                  <c:v>2.5954859999999713</c:v>
                </c:pt>
                <c:pt idx="2075">
                  <c:v>2.5967559999999632</c:v>
                </c:pt>
                <c:pt idx="2076">
                  <c:v>2.5982799999999977</c:v>
                </c:pt>
                <c:pt idx="2077">
                  <c:v>2.5995499999999967</c:v>
                </c:pt>
                <c:pt idx="2078">
                  <c:v>2.6010740000000001</c:v>
                </c:pt>
                <c:pt idx="2079">
                  <c:v>2.602598</c:v>
                </c:pt>
                <c:pt idx="2080">
                  <c:v>2.6038679999999998</c:v>
                </c:pt>
                <c:pt idx="2081">
                  <c:v>2.6051380000000002</c:v>
                </c:pt>
                <c:pt idx="2082">
                  <c:v>2.6064079999999987</c:v>
                </c:pt>
                <c:pt idx="2083">
                  <c:v>2.6076779999999999</c:v>
                </c:pt>
                <c:pt idx="2084">
                  <c:v>2.6092019999999998</c:v>
                </c:pt>
                <c:pt idx="2085">
                  <c:v>2.6102179999999997</c:v>
                </c:pt>
                <c:pt idx="2086">
                  <c:v>2.6114879999999987</c:v>
                </c:pt>
                <c:pt idx="2087">
                  <c:v>2.6130119999999999</c:v>
                </c:pt>
                <c:pt idx="2088">
                  <c:v>2.6142819999999998</c:v>
                </c:pt>
                <c:pt idx="2089">
                  <c:v>2.6158059999999632</c:v>
                </c:pt>
                <c:pt idx="2090">
                  <c:v>2.617076</c:v>
                </c:pt>
                <c:pt idx="2091">
                  <c:v>2.6185999999999998</c:v>
                </c:pt>
                <c:pt idx="2092">
                  <c:v>2.620124000000037</c:v>
                </c:pt>
                <c:pt idx="2093">
                  <c:v>2.6213940000000315</c:v>
                </c:pt>
                <c:pt idx="2094">
                  <c:v>2.6226639999999977</c:v>
                </c:pt>
                <c:pt idx="2095">
                  <c:v>2.6239340000000437</c:v>
                </c:pt>
                <c:pt idx="2096">
                  <c:v>2.6252039999999988</c:v>
                </c:pt>
                <c:pt idx="2097">
                  <c:v>2.626728</c:v>
                </c:pt>
                <c:pt idx="2098">
                  <c:v>2.6279980000000012</c:v>
                </c:pt>
                <c:pt idx="2099">
                  <c:v>2.6292679999999997</c:v>
                </c:pt>
                <c:pt idx="2100">
                  <c:v>2.6302840000000001</c:v>
                </c:pt>
                <c:pt idx="2101">
                  <c:v>2.6318079999999977</c:v>
                </c:pt>
                <c:pt idx="2102">
                  <c:v>2.6330779999999998</c:v>
                </c:pt>
                <c:pt idx="2103">
                  <c:v>2.6343479999999997</c:v>
                </c:pt>
                <c:pt idx="2104">
                  <c:v>2.6358719999999987</c:v>
                </c:pt>
                <c:pt idx="2105">
                  <c:v>2.6373959999999999</c:v>
                </c:pt>
                <c:pt idx="2106">
                  <c:v>2.6386659999999709</c:v>
                </c:pt>
                <c:pt idx="2107">
                  <c:v>2.6401900000000329</c:v>
                </c:pt>
                <c:pt idx="2108">
                  <c:v>2.6414599999999977</c:v>
                </c:pt>
                <c:pt idx="2109">
                  <c:v>2.6427300000000002</c:v>
                </c:pt>
                <c:pt idx="2110">
                  <c:v>2.6442539999999997</c:v>
                </c:pt>
                <c:pt idx="2111">
                  <c:v>2.64527</c:v>
                </c:pt>
                <c:pt idx="2112">
                  <c:v>2.6465399999999999</c:v>
                </c:pt>
                <c:pt idx="2113">
                  <c:v>2.6480639999999998</c:v>
                </c:pt>
                <c:pt idx="2114">
                  <c:v>2.6493340000000329</c:v>
                </c:pt>
                <c:pt idx="2115">
                  <c:v>2.650604</c:v>
                </c:pt>
                <c:pt idx="2116">
                  <c:v>2.6518740000000003</c:v>
                </c:pt>
                <c:pt idx="2117">
                  <c:v>2.6531439999999997</c:v>
                </c:pt>
                <c:pt idx="2118">
                  <c:v>2.6544139999999987</c:v>
                </c:pt>
                <c:pt idx="2119">
                  <c:v>2.6559379999999999</c:v>
                </c:pt>
                <c:pt idx="2120">
                  <c:v>2.6572079999999998</c:v>
                </c:pt>
                <c:pt idx="2121">
                  <c:v>2.6584779999999997</c:v>
                </c:pt>
                <c:pt idx="2122">
                  <c:v>2.660256</c:v>
                </c:pt>
                <c:pt idx="2123">
                  <c:v>2.6615259999999998</c:v>
                </c:pt>
                <c:pt idx="2124">
                  <c:v>2.6627960000000002</c:v>
                </c:pt>
                <c:pt idx="2125">
                  <c:v>2.664066</c:v>
                </c:pt>
                <c:pt idx="2126">
                  <c:v>2.6653359999999999</c:v>
                </c:pt>
                <c:pt idx="2127">
                  <c:v>2.6668599999999967</c:v>
                </c:pt>
                <c:pt idx="2128">
                  <c:v>2.6681300000000348</c:v>
                </c:pt>
                <c:pt idx="2129">
                  <c:v>2.6694</c:v>
                </c:pt>
                <c:pt idx="2130">
                  <c:v>2.6704159999999977</c:v>
                </c:pt>
                <c:pt idx="2131">
                  <c:v>2.6719399999999998</c:v>
                </c:pt>
                <c:pt idx="2132">
                  <c:v>2.6732100000000001</c:v>
                </c:pt>
                <c:pt idx="2133">
                  <c:v>2.67448</c:v>
                </c:pt>
                <c:pt idx="2134">
                  <c:v>2.6760039999999967</c:v>
                </c:pt>
                <c:pt idx="2135">
                  <c:v>2.6772740000000002</c:v>
                </c:pt>
                <c:pt idx="2136">
                  <c:v>2.678798</c:v>
                </c:pt>
                <c:pt idx="2137">
                  <c:v>2.6803220000000012</c:v>
                </c:pt>
                <c:pt idx="2138">
                  <c:v>2.6815920000000002</c:v>
                </c:pt>
                <c:pt idx="2139">
                  <c:v>2.6828619999999987</c:v>
                </c:pt>
                <c:pt idx="2140">
                  <c:v>2.6841320000000284</c:v>
                </c:pt>
                <c:pt idx="2141">
                  <c:v>2.6854019999999998</c:v>
                </c:pt>
                <c:pt idx="2142">
                  <c:v>2.6866719999999997</c:v>
                </c:pt>
                <c:pt idx="2143">
                  <c:v>2.6879419999999996</c:v>
                </c:pt>
                <c:pt idx="2144">
                  <c:v>2.6894659999999977</c:v>
                </c:pt>
                <c:pt idx="2145">
                  <c:v>2.6904819999999998</c:v>
                </c:pt>
                <c:pt idx="2146">
                  <c:v>2.6917519999999997</c:v>
                </c:pt>
                <c:pt idx="2147">
                  <c:v>2.693276</c:v>
                </c:pt>
                <c:pt idx="2148">
                  <c:v>2.6945459999999977</c:v>
                </c:pt>
                <c:pt idx="2149">
                  <c:v>2.6960699999999767</c:v>
                </c:pt>
                <c:pt idx="2150">
                  <c:v>2.6973400000000001</c:v>
                </c:pt>
                <c:pt idx="2151">
                  <c:v>2.6988639999999977</c:v>
                </c:pt>
                <c:pt idx="2152">
                  <c:v>2.7003880000000002</c:v>
                </c:pt>
                <c:pt idx="2153">
                  <c:v>2.7016579999999997</c:v>
                </c:pt>
                <c:pt idx="2154">
                  <c:v>2.702928</c:v>
                </c:pt>
                <c:pt idx="2155">
                  <c:v>2.7041980000000012</c:v>
                </c:pt>
                <c:pt idx="2156">
                  <c:v>2.7054679999999998</c:v>
                </c:pt>
                <c:pt idx="2157">
                  <c:v>2.7067380000000001</c:v>
                </c:pt>
                <c:pt idx="2158">
                  <c:v>2.708008</c:v>
                </c:pt>
                <c:pt idx="2159">
                  <c:v>2.7092779999999999</c:v>
                </c:pt>
                <c:pt idx="2160">
                  <c:v>2.7105479999999997</c:v>
                </c:pt>
                <c:pt idx="2161">
                  <c:v>2.7118179999999987</c:v>
                </c:pt>
                <c:pt idx="2162">
                  <c:v>2.7130879999999999</c:v>
                </c:pt>
                <c:pt idx="2163">
                  <c:v>2.7146119999999998</c:v>
                </c:pt>
                <c:pt idx="2164">
                  <c:v>2.7158819999999997</c:v>
                </c:pt>
                <c:pt idx="2165">
                  <c:v>2.717406</c:v>
                </c:pt>
                <c:pt idx="2166">
                  <c:v>2.7186759999999977</c:v>
                </c:pt>
                <c:pt idx="2167">
                  <c:v>2.7202000000000002</c:v>
                </c:pt>
                <c:pt idx="2168">
                  <c:v>2.7217239999999996</c:v>
                </c:pt>
                <c:pt idx="2169">
                  <c:v>2.7229939999999999</c:v>
                </c:pt>
                <c:pt idx="2170">
                  <c:v>2.7242639999999998</c:v>
                </c:pt>
                <c:pt idx="2171">
                  <c:v>2.7252799999999997</c:v>
                </c:pt>
                <c:pt idx="2172">
                  <c:v>2.726804</c:v>
                </c:pt>
                <c:pt idx="2173">
                  <c:v>2.7280739999999999</c:v>
                </c:pt>
                <c:pt idx="2174">
                  <c:v>2.7293439999999998</c:v>
                </c:pt>
                <c:pt idx="2175">
                  <c:v>2.7306139999999997</c:v>
                </c:pt>
                <c:pt idx="2176">
                  <c:v>2.731884</c:v>
                </c:pt>
                <c:pt idx="2177">
                  <c:v>2.7331539999999999</c:v>
                </c:pt>
                <c:pt idx="2178">
                  <c:v>2.7344239999999997</c:v>
                </c:pt>
                <c:pt idx="2179">
                  <c:v>2.7359479999999987</c:v>
                </c:pt>
                <c:pt idx="2180">
                  <c:v>2.7372179999999999</c:v>
                </c:pt>
                <c:pt idx="2181">
                  <c:v>2.7387419999999998</c:v>
                </c:pt>
                <c:pt idx="2182">
                  <c:v>2.7400120000000001</c:v>
                </c:pt>
                <c:pt idx="2183">
                  <c:v>2.7415360000000288</c:v>
                </c:pt>
                <c:pt idx="2184">
                  <c:v>2.7428059999999967</c:v>
                </c:pt>
                <c:pt idx="2185">
                  <c:v>2.7440759999999997</c:v>
                </c:pt>
                <c:pt idx="2186">
                  <c:v>2.7453459999999987</c:v>
                </c:pt>
                <c:pt idx="2187">
                  <c:v>2.7466159999999977</c:v>
                </c:pt>
                <c:pt idx="2188">
                  <c:v>2.7478859999999998</c:v>
                </c:pt>
                <c:pt idx="2189">
                  <c:v>2.7491560000000002</c:v>
                </c:pt>
                <c:pt idx="2190">
                  <c:v>2.75068</c:v>
                </c:pt>
                <c:pt idx="2191">
                  <c:v>2.7519499999999977</c:v>
                </c:pt>
                <c:pt idx="2192">
                  <c:v>2.7532199999999998</c:v>
                </c:pt>
                <c:pt idx="2193">
                  <c:v>2.7544899999999997</c:v>
                </c:pt>
                <c:pt idx="2194">
                  <c:v>2.756014</c:v>
                </c:pt>
                <c:pt idx="2195">
                  <c:v>2.7572840000000012</c:v>
                </c:pt>
                <c:pt idx="2196">
                  <c:v>2.7585539999999997</c:v>
                </c:pt>
                <c:pt idx="2197">
                  <c:v>2.760078</c:v>
                </c:pt>
                <c:pt idx="2198">
                  <c:v>2.7616019999999999</c:v>
                </c:pt>
                <c:pt idx="2199">
                  <c:v>2.7628719999999998</c:v>
                </c:pt>
                <c:pt idx="2200">
                  <c:v>2.7641420000000001</c:v>
                </c:pt>
                <c:pt idx="2201">
                  <c:v>2.7654119999999995</c:v>
                </c:pt>
                <c:pt idx="2202">
                  <c:v>2.7666819999999999</c:v>
                </c:pt>
                <c:pt idx="2203">
                  <c:v>2.7679520000000002</c:v>
                </c:pt>
                <c:pt idx="2204">
                  <c:v>2.769476</c:v>
                </c:pt>
                <c:pt idx="2205">
                  <c:v>2.770492</c:v>
                </c:pt>
                <c:pt idx="2206">
                  <c:v>2.7717619999999998</c:v>
                </c:pt>
                <c:pt idx="2207">
                  <c:v>2.7732859999999997</c:v>
                </c:pt>
                <c:pt idx="2208">
                  <c:v>2.774556</c:v>
                </c:pt>
                <c:pt idx="2209">
                  <c:v>2.7760799999999977</c:v>
                </c:pt>
                <c:pt idx="2210">
                  <c:v>2.7773500000000002</c:v>
                </c:pt>
                <c:pt idx="2211">
                  <c:v>2.7788739999999987</c:v>
                </c:pt>
                <c:pt idx="2212">
                  <c:v>2.7803980000000212</c:v>
                </c:pt>
                <c:pt idx="2213">
                  <c:v>2.7816679999999998</c:v>
                </c:pt>
                <c:pt idx="2214">
                  <c:v>2.7829380000000001</c:v>
                </c:pt>
                <c:pt idx="2215">
                  <c:v>2.784208</c:v>
                </c:pt>
                <c:pt idx="2216">
                  <c:v>2.7854779999999999</c:v>
                </c:pt>
                <c:pt idx="2217">
                  <c:v>2.7867479999999998</c:v>
                </c:pt>
                <c:pt idx="2218">
                  <c:v>2.7880180000000001</c:v>
                </c:pt>
                <c:pt idx="2219">
                  <c:v>2.789288</c:v>
                </c:pt>
                <c:pt idx="2220">
                  <c:v>2.7905579999999999</c:v>
                </c:pt>
                <c:pt idx="2221">
                  <c:v>2.7920819999999997</c:v>
                </c:pt>
                <c:pt idx="2222">
                  <c:v>2.7933520000000001</c:v>
                </c:pt>
                <c:pt idx="2223">
                  <c:v>2.7946219999999999</c:v>
                </c:pt>
                <c:pt idx="2224">
                  <c:v>2.7961459999999967</c:v>
                </c:pt>
                <c:pt idx="2225">
                  <c:v>2.7974160000000001</c:v>
                </c:pt>
                <c:pt idx="2226">
                  <c:v>2.798686</c:v>
                </c:pt>
                <c:pt idx="2227">
                  <c:v>2.8004639999999967</c:v>
                </c:pt>
                <c:pt idx="2228">
                  <c:v>2.8017339999999997</c:v>
                </c:pt>
                <c:pt idx="2229">
                  <c:v>2.8030040000000001</c:v>
                </c:pt>
                <c:pt idx="2230">
                  <c:v>2.8042739999999977</c:v>
                </c:pt>
                <c:pt idx="2231">
                  <c:v>2.8055440000000003</c:v>
                </c:pt>
                <c:pt idx="2232">
                  <c:v>2.8068139999999691</c:v>
                </c:pt>
                <c:pt idx="2233">
                  <c:v>2.8080839999999987</c:v>
                </c:pt>
                <c:pt idx="2234">
                  <c:v>2.8096079999999977</c:v>
                </c:pt>
                <c:pt idx="2235">
                  <c:v>2.8108779999999967</c:v>
                </c:pt>
                <c:pt idx="2236">
                  <c:v>2.8121479999999623</c:v>
                </c:pt>
                <c:pt idx="2237">
                  <c:v>2.8134179999999978</c:v>
                </c:pt>
                <c:pt idx="2238">
                  <c:v>2.8149419999999967</c:v>
                </c:pt>
                <c:pt idx="2239">
                  <c:v>2.81621199999997</c:v>
                </c:pt>
                <c:pt idx="2240">
                  <c:v>2.817736</c:v>
                </c:pt>
                <c:pt idx="2241">
                  <c:v>2.8190059999999524</c:v>
                </c:pt>
                <c:pt idx="2242">
                  <c:v>2.8205299999999998</c:v>
                </c:pt>
                <c:pt idx="2243">
                  <c:v>2.8217999999999988</c:v>
                </c:pt>
                <c:pt idx="2244">
                  <c:v>2.8233239999999999</c:v>
                </c:pt>
                <c:pt idx="2245">
                  <c:v>2.8245940000000012</c:v>
                </c:pt>
                <c:pt idx="2246">
                  <c:v>2.8256099999999713</c:v>
                </c:pt>
                <c:pt idx="2247">
                  <c:v>2.8268799999999632</c:v>
                </c:pt>
                <c:pt idx="2248">
                  <c:v>2.8284039999999977</c:v>
                </c:pt>
                <c:pt idx="2249">
                  <c:v>2.8296739999999967</c:v>
                </c:pt>
                <c:pt idx="2250">
                  <c:v>2.8309439999999668</c:v>
                </c:pt>
                <c:pt idx="2251">
                  <c:v>2.8322139999999609</c:v>
                </c:pt>
                <c:pt idx="2252">
                  <c:v>2.8334839999999977</c:v>
                </c:pt>
                <c:pt idx="2253">
                  <c:v>2.8352619999999709</c:v>
                </c:pt>
                <c:pt idx="2254">
                  <c:v>2.8365319999999987</c:v>
                </c:pt>
                <c:pt idx="2255">
                  <c:v>2.8378019999999977</c:v>
                </c:pt>
                <c:pt idx="2256">
                  <c:v>2.8390719999999967</c:v>
                </c:pt>
                <c:pt idx="2257">
                  <c:v>2.8405959999999997</c:v>
                </c:pt>
                <c:pt idx="2258">
                  <c:v>2.84212</c:v>
                </c:pt>
                <c:pt idx="2259">
                  <c:v>2.8433899999999999</c:v>
                </c:pt>
                <c:pt idx="2260">
                  <c:v>2.8446599999999767</c:v>
                </c:pt>
                <c:pt idx="2261">
                  <c:v>2.8456759999999632</c:v>
                </c:pt>
                <c:pt idx="2262">
                  <c:v>2.8472</c:v>
                </c:pt>
                <c:pt idx="2263">
                  <c:v>2.8484699999999967</c:v>
                </c:pt>
                <c:pt idx="2264">
                  <c:v>2.8497399999999997</c:v>
                </c:pt>
                <c:pt idx="2265">
                  <c:v>2.8510099999999632</c:v>
                </c:pt>
                <c:pt idx="2266">
                  <c:v>2.8525339999999977</c:v>
                </c:pt>
                <c:pt idx="2267">
                  <c:v>2.8538039999999967</c:v>
                </c:pt>
                <c:pt idx="2268">
                  <c:v>2.8550739999999628</c:v>
                </c:pt>
                <c:pt idx="2269">
                  <c:v>2.8565979999999978</c:v>
                </c:pt>
                <c:pt idx="2270">
                  <c:v>2.8578679999999967</c:v>
                </c:pt>
                <c:pt idx="2271">
                  <c:v>2.8591379999999997</c:v>
                </c:pt>
                <c:pt idx="2272">
                  <c:v>2.860916</c:v>
                </c:pt>
                <c:pt idx="2273">
                  <c:v>2.8621859999999977</c:v>
                </c:pt>
                <c:pt idx="2274">
                  <c:v>2.8634559999999967</c:v>
                </c:pt>
                <c:pt idx="2275">
                  <c:v>2.8647260000000001</c:v>
                </c:pt>
                <c:pt idx="2276">
                  <c:v>2.865996</c:v>
                </c:pt>
                <c:pt idx="2277">
                  <c:v>2.8672659999999968</c:v>
                </c:pt>
                <c:pt idx="2278">
                  <c:v>2.8685359999999998</c:v>
                </c:pt>
                <c:pt idx="2279">
                  <c:v>2.8698059999999623</c:v>
                </c:pt>
                <c:pt idx="2280">
                  <c:v>2.8710759999999582</c:v>
                </c:pt>
                <c:pt idx="2281">
                  <c:v>2.8725999999999967</c:v>
                </c:pt>
                <c:pt idx="2282">
                  <c:v>2.8738699999999699</c:v>
                </c:pt>
                <c:pt idx="2283">
                  <c:v>2.8751399999999987</c:v>
                </c:pt>
                <c:pt idx="2284">
                  <c:v>2.8766639999999501</c:v>
                </c:pt>
                <c:pt idx="2285">
                  <c:v>2.8779339999999998</c:v>
                </c:pt>
                <c:pt idx="2286">
                  <c:v>2.8792039999999632</c:v>
                </c:pt>
                <c:pt idx="2287">
                  <c:v>2.880728</c:v>
                </c:pt>
                <c:pt idx="2288">
                  <c:v>2.8819979999999998</c:v>
                </c:pt>
                <c:pt idx="2289">
                  <c:v>2.8832679999999997</c:v>
                </c:pt>
                <c:pt idx="2290">
                  <c:v>2.884792</c:v>
                </c:pt>
                <c:pt idx="2291">
                  <c:v>2.8858079999999977</c:v>
                </c:pt>
                <c:pt idx="2292">
                  <c:v>2.8870779999999998</c:v>
                </c:pt>
                <c:pt idx="2293">
                  <c:v>2.8886019999999997</c:v>
                </c:pt>
                <c:pt idx="2294">
                  <c:v>2.8898719999999987</c:v>
                </c:pt>
                <c:pt idx="2295">
                  <c:v>2.8911419999999977</c:v>
                </c:pt>
                <c:pt idx="2296">
                  <c:v>2.8924119999999967</c:v>
                </c:pt>
                <c:pt idx="2297">
                  <c:v>2.8936819999999988</c:v>
                </c:pt>
                <c:pt idx="2298">
                  <c:v>2.8949519999999977</c:v>
                </c:pt>
                <c:pt idx="2299">
                  <c:v>2.8962219999999967</c:v>
                </c:pt>
                <c:pt idx="2300">
                  <c:v>2.8977459999999695</c:v>
                </c:pt>
                <c:pt idx="2301">
                  <c:v>2.8990159999999623</c:v>
                </c:pt>
                <c:pt idx="2302">
                  <c:v>2.9005399999999999</c:v>
                </c:pt>
                <c:pt idx="2303">
                  <c:v>2.9020639999999767</c:v>
                </c:pt>
                <c:pt idx="2304">
                  <c:v>2.9033339999999996</c:v>
                </c:pt>
                <c:pt idx="2305">
                  <c:v>2.904604</c:v>
                </c:pt>
                <c:pt idx="2306">
                  <c:v>2.9056199999999968</c:v>
                </c:pt>
                <c:pt idx="2307">
                  <c:v>2.9068899999999767</c:v>
                </c:pt>
                <c:pt idx="2308">
                  <c:v>2.9084140000000001</c:v>
                </c:pt>
                <c:pt idx="2309">
                  <c:v>2.9096839999999977</c:v>
                </c:pt>
                <c:pt idx="2310">
                  <c:v>2.9109540000000003</c:v>
                </c:pt>
                <c:pt idx="2311">
                  <c:v>2.9122239999999699</c:v>
                </c:pt>
                <c:pt idx="2312">
                  <c:v>2.9134939999999987</c:v>
                </c:pt>
                <c:pt idx="2313">
                  <c:v>2.9150179999999977</c:v>
                </c:pt>
                <c:pt idx="2314">
                  <c:v>2.9162879999999967</c:v>
                </c:pt>
                <c:pt idx="2315">
                  <c:v>2.9175579999999997</c:v>
                </c:pt>
                <c:pt idx="2316">
                  <c:v>2.9188279999999978</c:v>
                </c:pt>
                <c:pt idx="2317">
                  <c:v>2.9206059999999967</c:v>
                </c:pt>
                <c:pt idx="2318">
                  <c:v>2.9218759999999699</c:v>
                </c:pt>
                <c:pt idx="2319">
                  <c:v>2.923146</c:v>
                </c:pt>
                <c:pt idx="2320">
                  <c:v>2.9244159999999977</c:v>
                </c:pt>
                <c:pt idx="2321">
                  <c:v>2.9254319999999998</c:v>
                </c:pt>
                <c:pt idx="2322">
                  <c:v>2.9269559999999633</c:v>
                </c:pt>
                <c:pt idx="2323">
                  <c:v>2.928226</c:v>
                </c:pt>
                <c:pt idx="2324">
                  <c:v>2.9294959999999977</c:v>
                </c:pt>
                <c:pt idx="2325">
                  <c:v>2.9307659999999967</c:v>
                </c:pt>
                <c:pt idx="2326">
                  <c:v>2.9320359999999632</c:v>
                </c:pt>
                <c:pt idx="2327">
                  <c:v>2.9335599999999977</c:v>
                </c:pt>
                <c:pt idx="2328">
                  <c:v>2.9348299999999967</c:v>
                </c:pt>
                <c:pt idx="2329">
                  <c:v>2.9360999999999695</c:v>
                </c:pt>
                <c:pt idx="2330">
                  <c:v>2.937624</c:v>
                </c:pt>
                <c:pt idx="2331">
                  <c:v>2.9388939999999977</c:v>
                </c:pt>
                <c:pt idx="2332">
                  <c:v>2.9406719999999997</c:v>
                </c:pt>
                <c:pt idx="2333">
                  <c:v>2.9419419999999987</c:v>
                </c:pt>
                <c:pt idx="2334">
                  <c:v>2.9432119999999999</c:v>
                </c:pt>
                <c:pt idx="2335">
                  <c:v>2.9444819999999998</c:v>
                </c:pt>
                <c:pt idx="2336">
                  <c:v>2.9457519999999997</c:v>
                </c:pt>
                <c:pt idx="2337">
                  <c:v>2.947022</c:v>
                </c:pt>
                <c:pt idx="2338">
                  <c:v>2.9482919999999999</c:v>
                </c:pt>
                <c:pt idx="2339">
                  <c:v>2.9495619999999998</c:v>
                </c:pt>
                <c:pt idx="2340">
                  <c:v>2.9510859999999632</c:v>
                </c:pt>
                <c:pt idx="2341">
                  <c:v>2.9523559999999596</c:v>
                </c:pt>
                <c:pt idx="2342">
                  <c:v>2.9536259999999968</c:v>
                </c:pt>
                <c:pt idx="2343">
                  <c:v>2.9548959999999767</c:v>
                </c:pt>
                <c:pt idx="2344">
                  <c:v>2.9564199999999632</c:v>
                </c:pt>
                <c:pt idx="2345">
                  <c:v>2.9576899999999977</c:v>
                </c:pt>
                <c:pt idx="2346">
                  <c:v>2.9589599999999967</c:v>
                </c:pt>
                <c:pt idx="2347">
                  <c:v>2.9607379999999996</c:v>
                </c:pt>
                <c:pt idx="2348">
                  <c:v>2.9620079999999978</c:v>
                </c:pt>
                <c:pt idx="2349">
                  <c:v>2.9632779999999999</c:v>
                </c:pt>
                <c:pt idx="2350">
                  <c:v>2.9648019999999997</c:v>
                </c:pt>
                <c:pt idx="2351">
                  <c:v>2.9658179999999987</c:v>
                </c:pt>
                <c:pt idx="2352">
                  <c:v>2.9670879999999999</c:v>
                </c:pt>
                <c:pt idx="2353">
                  <c:v>2.9683579999999998</c:v>
                </c:pt>
                <c:pt idx="2354">
                  <c:v>2.9698819999999997</c:v>
                </c:pt>
                <c:pt idx="2355">
                  <c:v>2.9711519999999987</c:v>
                </c:pt>
                <c:pt idx="2356">
                  <c:v>2.9724219999999977</c:v>
                </c:pt>
                <c:pt idx="2357">
                  <c:v>2.9736919999999998</c:v>
                </c:pt>
                <c:pt idx="2358">
                  <c:v>2.9752159999999623</c:v>
                </c:pt>
                <c:pt idx="2359">
                  <c:v>2.9764859999999582</c:v>
                </c:pt>
                <c:pt idx="2360">
                  <c:v>2.9780099999999967</c:v>
                </c:pt>
                <c:pt idx="2361">
                  <c:v>2.97927999999997</c:v>
                </c:pt>
                <c:pt idx="2362">
                  <c:v>2.9808039999999987</c:v>
                </c:pt>
                <c:pt idx="2363">
                  <c:v>2.9823279999999999</c:v>
                </c:pt>
                <c:pt idx="2364">
                  <c:v>2.9835980000000002</c:v>
                </c:pt>
                <c:pt idx="2365">
                  <c:v>2.9848679999999987</c:v>
                </c:pt>
                <c:pt idx="2366">
                  <c:v>2.986138</c:v>
                </c:pt>
                <c:pt idx="2367">
                  <c:v>2.9874079999999998</c:v>
                </c:pt>
                <c:pt idx="2368">
                  <c:v>2.9886779999999997</c:v>
                </c:pt>
                <c:pt idx="2369">
                  <c:v>2.9902019999999987</c:v>
                </c:pt>
                <c:pt idx="2370">
                  <c:v>2.9914719999999977</c:v>
                </c:pt>
                <c:pt idx="2371">
                  <c:v>2.9927419999999967</c:v>
                </c:pt>
                <c:pt idx="2372">
                  <c:v>2.9942659999999623</c:v>
                </c:pt>
                <c:pt idx="2373">
                  <c:v>2.995536</c:v>
                </c:pt>
                <c:pt idx="2374">
                  <c:v>2.996805999999947</c:v>
                </c:pt>
                <c:pt idx="2375">
                  <c:v>2.9980759999999727</c:v>
                </c:pt>
                <c:pt idx="2376">
                  <c:v>2.9995999999999987</c:v>
                </c:pt>
                <c:pt idx="2377">
                  <c:v>3.0011239999999999</c:v>
                </c:pt>
                <c:pt idx="2378">
                  <c:v>3.0026479999999967</c:v>
                </c:pt>
                <c:pt idx="2379">
                  <c:v>3.0039180000000001</c:v>
                </c:pt>
                <c:pt idx="2380">
                  <c:v>3.0049340000000302</c:v>
                </c:pt>
                <c:pt idx="2381">
                  <c:v>3.0062039999999977</c:v>
                </c:pt>
                <c:pt idx="2382">
                  <c:v>3.0077280000000002</c:v>
                </c:pt>
                <c:pt idx="2383">
                  <c:v>3.0089979999999996</c:v>
                </c:pt>
                <c:pt idx="2384">
                  <c:v>3.0102679999999977</c:v>
                </c:pt>
                <c:pt idx="2385">
                  <c:v>3.0115379999999998</c:v>
                </c:pt>
                <c:pt idx="2386">
                  <c:v>3.0130619999999997</c:v>
                </c:pt>
                <c:pt idx="2387">
                  <c:v>3.014332</c:v>
                </c:pt>
                <c:pt idx="2388">
                  <c:v>3.0156019999999977</c:v>
                </c:pt>
                <c:pt idx="2389">
                  <c:v>3.0171259999999998</c:v>
                </c:pt>
                <c:pt idx="2390">
                  <c:v>3.0183960000000001</c:v>
                </c:pt>
                <c:pt idx="2391">
                  <c:v>3.0196659999999582</c:v>
                </c:pt>
                <c:pt idx="2392">
                  <c:v>3.0211899999999998</c:v>
                </c:pt>
                <c:pt idx="2393">
                  <c:v>3.0224599999999691</c:v>
                </c:pt>
                <c:pt idx="2394">
                  <c:v>3.023984000000032</c:v>
                </c:pt>
                <c:pt idx="2395">
                  <c:v>3.0249999999999999</c:v>
                </c:pt>
                <c:pt idx="2396">
                  <c:v>3.0262699999999967</c:v>
                </c:pt>
                <c:pt idx="2397">
                  <c:v>3.027794000000033</c:v>
                </c:pt>
                <c:pt idx="2398">
                  <c:v>3.0290639999999978</c:v>
                </c:pt>
                <c:pt idx="2399">
                  <c:v>3.0303339999999994</c:v>
                </c:pt>
                <c:pt idx="2400">
                  <c:v>3.0316039999999767</c:v>
                </c:pt>
                <c:pt idx="2401">
                  <c:v>3.0328739999999632</c:v>
                </c:pt>
                <c:pt idx="2402">
                  <c:v>3.034144</c:v>
                </c:pt>
                <c:pt idx="2403">
                  <c:v>3.0356679999999967</c:v>
                </c:pt>
                <c:pt idx="2404">
                  <c:v>3.0369379999999997</c:v>
                </c:pt>
                <c:pt idx="2405">
                  <c:v>3.0382079999999987</c:v>
                </c:pt>
                <c:pt idx="2406">
                  <c:v>3.0397319999999999</c:v>
                </c:pt>
                <c:pt idx="2407">
                  <c:v>3.0412559999999709</c:v>
                </c:pt>
                <c:pt idx="2408">
                  <c:v>3.0425259999999987</c:v>
                </c:pt>
                <c:pt idx="2409">
                  <c:v>3.0437959999999995</c:v>
                </c:pt>
                <c:pt idx="2410">
                  <c:v>3.0450660000000003</c:v>
                </c:pt>
                <c:pt idx="2411">
                  <c:v>3.0460819999999997</c:v>
                </c:pt>
                <c:pt idx="2412">
                  <c:v>3.047606</c:v>
                </c:pt>
                <c:pt idx="2413">
                  <c:v>3.0488759999999977</c:v>
                </c:pt>
                <c:pt idx="2414">
                  <c:v>3.0501459999999967</c:v>
                </c:pt>
                <c:pt idx="2415">
                  <c:v>3.0514159999999668</c:v>
                </c:pt>
                <c:pt idx="2416">
                  <c:v>3.0526859999999618</c:v>
                </c:pt>
                <c:pt idx="2417">
                  <c:v>3.0542100000000003</c:v>
                </c:pt>
                <c:pt idx="2418">
                  <c:v>3.0554799999999767</c:v>
                </c:pt>
                <c:pt idx="2419">
                  <c:v>3.0567499999999632</c:v>
                </c:pt>
                <c:pt idx="2420">
                  <c:v>3.05802</c:v>
                </c:pt>
                <c:pt idx="2421">
                  <c:v>3.0592899999999967</c:v>
                </c:pt>
                <c:pt idx="2422">
                  <c:v>3.0610679999999997</c:v>
                </c:pt>
                <c:pt idx="2423">
                  <c:v>3.062338</c:v>
                </c:pt>
                <c:pt idx="2424">
                  <c:v>3.0636079999999999</c:v>
                </c:pt>
                <c:pt idx="2425">
                  <c:v>3.0648779999999998</c:v>
                </c:pt>
                <c:pt idx="2426">
                  <c:v>3.0658940000000001</c:v>
                </c:pt>
                <c:pt idx="2427">
                  <c:v>3.0671639999999996</c:v>
                </c:pt>
                <c:pt idx="2428">
                  <c:v>3.0686879999999999</c:v>
                </c:pt>
                <c:pt idx="2429">
                  <c:v>3.0699579999999997</c:v>
                </c:pt>
                <c:pt idx="2430">
                  <c:v>3.0712279999999987</c:v>
                </c:pt>
                <c:pt idx="2431">
                  <c:v>3.0724979999999977</c:v>
                </c:pt>
                <c:pt idx="2432">
                  <c:v>3.0737679999999998</c:v>
                </c:pt>
                <c:pt idx="2433">
                  <c:v>3.0750379999999997</c:v>
                </c:pt>
                <c:pt idx="2434">
                  <c:v>3.0765619999999987</c:v>
                </c:pt>
                <c:pt idx="2435">
                  <c:v>3.0778319999999999</c:v>
                </c:pt>
                <c:pt idx="2436">
                  <c:v>3.0791019999999998</c:v>
                </c:pt>
                <c:pt idx="2437">
                  <c:v>3.0808800000000001</c:v>
                </c:pt>
                <c:pt idx="2438">
                  <c:v>3.0821499999999977</c:v>
                </c:pt>
                <c:pt idx="2439">
                  <c:v>3.0834199999999998</c:v>
                </c:pt>
                <c:pt idx="2440">
                  <c:v>3.0846899999999997</c:v>
                </c:pt>
                <c:pt idx="2441">
                  <c:v>3.0857060000000001</c:v>
                </c:pt>
                <c:pt idx="2442">
                  <c:v>3.0872299999999999</c:v>
                </c:pt>
                <c:pt idx="2443">
                  <c:v>3.0884999999999998</c:v>
                </c:pt>
                <c:pt idx="2444">
                  <c:v>3.0897699999999997</c:v>
                </c:pt>
                <c:pt idx="2445">
                  <c:v>3.0910399999999987</c:v>
                </c:pt>
                <c:pt idx="2446">
                  <c:v>3.0923100000000003</c:v>
                </c:pt>
                <c:pt idx="2447">
                  <c:v>3.0938339999999998</c:v>
                </c:pt>
                <c:pt idx="2448">
                  <c:v>3.0951040000000001</c:v>
                </c:pt>
                <c:pt idx="2449">
                  <c:v>3.096374</c:v>
                </c:pt>
                <c:pt idx="2450">
                  <c:v>3.0978980000000003</c:v>
                </c:pt>
                <c:pt idx="2451">
                  <c:v>3.0991679999999997</c:v>
                </c:pt>
                <c:pt idx="2452">
                  <c:v>3.100692</c:v>
                </c:pt>
                <c:pt idx="2453">
                  <c:v>3.1022159999999968</c:v>
                </c:pt>
                <c:pt idx="2454">
                  <c:v>3.1034860000000002</c:v>
                </c:pt>
                <c:pt idx="2455">
                  <c:v>3.1047560000000001</c:v>
                </c:pt>
                <c:pt idx="2456">
                  <c:v>3.106026</c:v>
                </c:pt>
                <c:pt idx="2457">
                  <c:v>3.1072959999999998</c:v>
                </c:pt>
                <c:pt idx="2458">
                  <c:v>3.1085659999999997</c:v>
                </c:pt>
                <c:pt idx="2459">
                  <c:v>3.109836</c:v>
                </c:pt>
                <c:pt idx="2460">
                  <c:v>3.1111059999999977</c:v>
                </c:pt>
                <c:pt idx="2461">
                  <c:v>3.1126299999999967</c:v>
                </c:pt>
                <c:pt idx="2462">
                  <c:v>3.1139000000000001</c:v>
                </c:pt>
                <c:pt idx="2463">
                  <c:v>3.11517</c:v>
                </c:pt>
                <c:pt idx="2464">
                  <c:v>3.1166939999999967</c:v>
                </c:pt>
                <c:pt idx="2465">
                  <c:v>3.1179639999999997</c:v>
                </c:pt>
                <c:pt idx="2466">
                  <c:v>3.1192339999999987</c:v>
                </c:pt>
                <c:pt idx="2467">
                  <c:v>3.1210119999999999</c:v>
                </c:pt>
                <c:pt idx="2468">
                  <c:v>3.1222819999999998</c:v>
                </c:pt>
                <c:pt idx="2469">
                  <c:v>3.1235520000000001</c:v>
                </c:pt>
                <c:pt idx="2470">
                  <c:v>3.125076</c:v>
                </c:pt>
                <c:pt idx="2471">
                  <c:v>3.1260920000000003</c:v>
                </c:pt>
                <c:pt idx="2472">
                  <c:v>3.1273620000000002</c:v>
                </c:pt>
                <c:pt idx="2473">
                  <c:v>3.1288860000000001</c:v>
                </c:pt>
                <c:pt idx="2474">
                  <c:v>3.129902</c:v>
                </c:pt>
                <c:pt idx="2475">
                  <c:v>3.1314259999999967</c:v>
                </c:pt>
                <c:pt idx="2476">
                  <c:v>3.1326959999999691</c:v>
                </c:pt>
                <c:pt idx="2477">
                  <c:v>3.1339659999999987</c:v>
                </c:pt>
                <c:pt idx="2478">
                  <c:v>3.1354899999999977</c:v>
                </c:pt>
                <c:pt idx="2479">
                  <c:v>3.1367599999999967</c:v>
                </c:pt>
                <c:pt idx="2480">
                  <c:v>3.1380300000000001</c:v>
                </c:pt>
                <c:pt idx="2481">
                  <c:v>3.1395539999999977</c:v>
                </c:pt>
                <c:pt idx="2482">
                  <c:v>3.1410779999999998</c:v>
                </c:pt>
                <c:pt idx="2483">
                  <c:v>3.1423479999999997</c:v>
                </c:pt>
                <c:pt idx="2484">
                  <c:v>3.143618</c:v>
                </c:pt>
                <c:pt idx="2485">
                  <c:v>3.1448879999999999</c:v>
                </c:pt>
                <c:pt idx="2486">
                  <c:v>3.1461579999999998</c:v>
                </c:pt>
                <c:pt idx="2487">
                  <c:v>3.1476820000000001</c:v>
                </c:pt>
                <c:pt idx="2488">
                  <c:v>3.148952</c:v>
                </c:pt>
                <c:pt idx="2489">
                  <c:v>3.1502219999999999</c:v>
                </c:pt>
                <c:pt idx="2490">
                  <c:v>3.1514919999999997</c:v>
                </c:pt>
                <c:pt idx="2491">
                  <c:v>3.1527619999999987</c:v>
                </c:pt>
                <c:pt idx="2492">
                  <c:v>3.1542860000000004</c:v>
                </c:pt>
                <c:pt idx="2493">
                  <c:v>3.1555559999999967</c:v>
                </c:pt>
                <c:pt idx="2494">
                  <c:v>3.1568259999999673</c:v>
                </c:pt>
                <c:pt idx="2495">
                  <c:v>3.1580959999999987</c:v>
                </c:pt>
                <c:pt idx="2496">
                  <c:v>3.1596199999999977</c:v>
                </c:pt>
                <c:pt idx="2497">
                  <c:v>3.1611440000000002</c:v>
                </c:pt>
                <c:pt idx="2498">
                  <c:v>3.1624140000000001</c:v>
                </c:pt>
                <c:pt idx="2499">
                  <c:v>3.1636839999999995</c:v>
                </c:pt>
                <c:pt idx="2500">
                  <c:v>3.1649539999999994</c:v>
                </c:pt>
                <c:pt idx="2501">
                  <c:v>3.1662240000000001</c:v>
                </c:pt>
                <c:pt idx="2502">
                  <c:v>3.1674940000000329</c:v>
                </c:pt>
                <c:pt idx="2503">
                  <c:v>3.1687639999999999</c:v>
                </c:pt>
                <c:pt idx="2504">
                  <c:v>3.1700339999999998</c:v>
                </c:pt>
                <c:pt idx="2505">
                  <c:v>3.1715579999999997</c:v>
                </c:pt>
                <c:pt idx="2506">
                  <c:v>3.1728279999999978</c:v>
                </c:pt>
                <c:pt idx="2507">
                  <c:v>3.1740979999999994</c:v>
                </c:pt>
                <c:pt idx="2508">
                  <c:v>3.1756219999999997</c:v>
                </c:pt>
                <c:pt idx="2509">
                  <c:v>3.1768919999999987</c:v>
                </c:pt>
                <c:pt idx="2510">
                  <c:v>3.1781619999999999</c:v>
                </c:pt>
                <c:pt idx="2511">
                  <c:v>3.1794319999999998</c:v>
                </c:pt>
                <c:pt idx="2512">
                  <c:v>3.1812099999999988</c:v>
                </c:pt>
                <c:pt idx="2513">
                  <c:v>3.18248</c:v>
                </c:pt>
                <c:pt idx="2514">
                  <c:v>3.1837499999999999</c:v>
                </c:pt>
                <c:pt idx="2515">
                  <c:v>3.1850199999999997</c:v>
                </c:pt>
                <c:pt idx="2516">
                  <c:v>3.1862899999999987</c:v>
                </c:pt>
                <c:pt idx="2517">
                  <c:v>3.1875599999999995</c:v>
                </c:pt>
                <c:pt idx="2518">
                  <c:v>3.1888300000000012</c:v>
                </c:pt>
                <c:pt idx="2519">
                  <c:v>3.1901000000000002</c:v>
                </c:pt>
                <c:pt idx="2520">
                  <c:v>3.19137</c:v>
                </c:pt>
                <c:pt idx="2521">
                  <c:v>3.1928939999999977</c:v>
                </c:pt>
                <c:pt idx="2522">
                  <c:v>3.1941639999999998</c:v>
                </c:pt>
                <c:pt idx="2523">
                  <c:v>3.1954339999999997</c:v>
                </c:pt>
                <c:pt idx="2524">
                  <c:v>3.1967039999999987</c:v>
                </c:pt>
                <c:pt idx="2525">
                  <c:v>3.1979740000000012</c:v>
                </c:pt>
                <c:pt idx="2526">
                  <c:v>3.1992439999999767</c:v>
                </c:pt>
                <c:pt idx="2527">
                  <c:v>3.2010219999999996</c:v>
                </c:pt>
                <c:pt idx="2528">
                  <c:v>3.2022919999999995</c:v>
                </c:pt>
                <c:pt idx="2529">
                  <c:v>3.2038159999999998</c:v>
                </c:pt>
                <c:pt idx="2530">
                  <c:v>3.2050860000000001</c:v>
                </c:pt>
                <c:pt idx="2531">
                  <c:v>3.206102</c:v>
                </c:pt>
                <c:pt idx="2532">
                  <c:v>3.2073720000000012</c:v>
                </c:pt>
                <c:pt idx="2533">
                  <c:v>3.2086419999999998</c:v>
                </c:pt>
                <c:pt idx="2534">
                  <c:v>3.2099120000000001</c:v>
                </c:pt>
                <c:pt idx="2535">
                  <c:v>3.2114360000000004</c:v>
                </c:pt>
                <c:pt idx="2536">
                  <c:v>3.2127060000000003</c:v>
                </c:pt>
                <c:pt idx="2537">
                  <c:v>3.2139760000000002</c:v>
                </c:pt>
                <c:pt idx="2538">
                  <c:v>3.2152459999999623</c:v>
                </c:pt>
                <c:pt idx="2539">
                  <c:v>3.2165159999999977</c:v>
                </c:pt>
                <c:pt idx="2540">
                  <c:v>3.2180399999999998</c:v>
                </c:pt>
                <c:pt idx="2541">
                  <c:v>3.2193099999999997</c:v>
                </c:pt>
                <c:pt idx="2542">
                  <c:v>3.2208340000000288</c:v>
                </c:pt>
                <c:pt idx="2543">
                  <c:v>3.2223579999999998</c:v>
                </c:pt>
                <c:pt idx="2544">
                  <c:v>3.2236280000000002</c:v>
                </c:pt>
                <c:pt idx="2545">
                  <c:v>3.2248979999999996</c:v>
                </c:pt>
                <c:pt idx="2546">
                  <c:v>3.2259139999999999</c:v>
                </c:pt>
                <c:pt idx="2547">
                  <c:v>3.2271840000000496</c:v>
                </c:pt>
                <c:pt idx="2548">
                  <c:v>3.2287080000000001</c:v>
                </c:pt>
                <c:pt idx="2549">
                  <c:v>3.2299779999999996</c:v>
                </c:pt>
                <c:pt idx="2550">
                  <c:v>3.2312479999999977</c:v>
                </c:pt>
                <c:pt idx="2551">
                  <c:v>3.2325179999999998</c:v>
                </c:pt>
                <c:pt idx="2552">
                  <c:v>3.2337880000000001</c:v>
                </c:pt>
                <c:pt idx="2553">
                  <c:v>3.235312</c:v>
                </c:pt>
                <c:pt idx="2554">
                  <c:v>3.2365819999999998</c:v>
                </c:pt>
                <c:pt idx="2555">
                  <c:v>3.2378519999999997</c:v>
                </c:pt>
                <c:pt idx="2556">
                  <c:v>3.2391219999999996</c:v>
                </c:pt>
                <c:pt idx="2557">
                  <c:v>3.2408999999999999</c:v>
                </c:pt>
                <c:pt idx="2558">
                  <c:v>3.2421699999999998</c:v>
                </c:pt>
                <c:pt idx="2559">
                  <c:v>3.2436940000000329</c:v>
                </c:pt>
                <c:pt idx="2560">
                  <c:v>3.2449640000000279</c:v>
                </c:pt>
                <c:pt idx="2561">
                  <c:v>3.2459800000000012</c:v>
                </c:pt>
                <c:pt idx="2562">
                  <c:v>3.2472500000000002</c:v>
                </c:pt>
                <c:pt idx="2563">
                  <c:v>3.2485200000000329</c:v>
                </c:pt>
                <c:pt idx="2564">
                  <c:v>3.2500439999999977</c:v>
                </c:pt>
                <c:pt idx="2565">
                  <c:v>3.2513139999999998</c:v>
                </c:pt>
                <c:pt idx="2566">
                  <c:v>3.2525839999999997</c:v>
                </c:pt>
                <c:pt idx="2567">
                  <c:v>3.2538539999999987</c:v>
                </c:pt>
                <c:pt idx="2568">
                  <c:v>3.2551240000000012</c:v>
                </c:pt>
                <c:pt idx="2569">
                  <c:v>3.2566479999999967</c:v>
                </c:pt>
                <c:pt idx="2570">
                  <c:v>3.2579180000000001</c:v>
                </c:pt>
                <c:pt idx="2571">
                  <c:v>3.259188</c:v>
                </c:pt>
                <c:pt idx="2572">
                  <c:v>3.2609659999999998</c:v>
                </c:pt>
                <c:pt idx="2573">
                  <c:v>3.2622359999999997</c:v>
                </c:pt>
                <c:pt idx="2574">
                  <c:v>3.2635060000000329</c:v>
                </c:pt>
                <c:pt idx="2575">
                  <c:v>3.2650299999999994</c:v>
                </c:pt>
                <c:pt idx="2576">
                  <c:v>3.2660459999999967</c:v>
                </c:pt>
                <c:pt idx="2577">
                  <c:v>3.2673160000000339</c:v>
                </c:pt>
                <c:pt idx="2578">
                  <c:v>3.26884</c:v>
                </c:pt>
                <c:pt idx="2579">
                  <c:v>3.2701099999999999</c:v>
                </c:pt>
                <c:pt idx="2580">
                  <c:v>3.2713799999999997</c:v>
                </c:pt>
                <c:pt idx="2581">
                  <c:v>3.2729039999999987</c:v>
                </c:pt>
                <c:pt idx="2582">
                  <c:v>3.2741740000000052</c:v>
                </c:pt>
                <c:pt idx="2583">
                  <c:v>3.2754439999999967</c:v>
                </c:pt>
                <c:pt idx="2584">
                  <c:v>3.2767140000000001</c:v>
                </c:pt>
                <c:pt idx="2585">
                  <c:v>3.2779840000000329</c:v>
                </c:pt>
                <c:pt idx="2586">
                  <c:v>3.2795079999999999</c:v>
                </c:pt>
                <c:pt idx="2587">
                  <c:v>3.2810320000000002</c:v>
                </c:pt>
                <c:pt idx="2588">
                  <c:v>3.2823020000000001</c:v>
                </c:pt>
                <c:pt idx="2589">
                  <c:v>3.2838259999999999</c:v>
                </c:pt>
                <c:pt idx="2590">
                  <c:v>3.2850959999999998</c:v>
                </c:pt>
                <c:pt idx="2591">
                  <c:v>3.2861120000000001</c:v>
                </c:pt>
                <c:pt idx="2592">
                  <c:v>3.2876359999999996</c:v>
                </c:pt>
                <c:pt idx="2593">
                  <c:v>3.2889060000000012</c:v>
                </c:pt>
                <c:pt idx="2594">
                  <c:v>3.2901760000000002</c:v>
                </c:pt>
                <c:pt idx="2595">
                  <c:v>3.2914459999999632</c:v>
                </c:pt>
                <c:pt idx="2596">
                  <c:v>3.2927159999999978</c:v>
                </c:pt>
                <c:pt idx="2597">
                  <c:v>3.2942399999999998</c:v>
                </c:pt>
                <c:pt idx="2598">
                  <c:v>3.2955099999999997</c:v>
                </c:pt>
                <c:pt idx="2599">
                  <c:v>3.2967799999999987</c:v>
                </c:pt>
                <c:pt idx="2600">
                  <c:v>3.2980499999999977</c:v>
                </c:pt>
                <c:pt idx="2601">
                  <c:v>3.2993199999999998</c:v>
                </c:pt>
                <c:pt idx="2602">
                  <c:v>3.3010979999999988</c:v>
                </c:pt>
                <c:pt idx="2603">
                  <c:v>3.3026219999999977</c:v>
                </c:pt>
                <c:pt idx="2604">
                  <c:v>3.3038919999999998</c:v>
                </c:pt>
                <c:pt idx="2605">
                  <c:v>3.3049079999999997</c:v>
                </c:pt>
                <c:pt idx="2606">
                  <c:v>3.3061779999999987</c:v>
                </c:pt>
                <c:pt idx="2607">
                  <c:v>3.3074479999999977</c:v>
                </c:pt>
                <c:pt idx="2608">
                  <c:v>3.3089719999999998</c:v>
                </c:pt>
                <c:pt idx="2609">
                  <c:v>3.3102419999999668</c:v>
                </c:pt>
                <c:pt idx="2610">
                  <c:v>3.3115119999999987</c:v>
                </c:pt>
                <c:pt idx="2611">
                  <c:v>3.3127819999999977</c:v>
                </c:pt>
                <c:pt idx="2612">
                  <c:v>3.3140519999999967</c:v>
                </c:pt>
                <c:pt idx="2613">
                  <c:v>3.3155759999999632</c:v>
                </c:pt>
                <c:pt idx="2614">
                  <c:v>3.316845999999932</c:v>
                </c:pt>
                <c:pt idx="2615">
                  <c:v>3.3181159999999967</c:v>
                </c:pt>
                <c:pt idx="2616">
                  <c:v>3.3196399999999691</c:v>
                </c:pt>
                <c:pt idx="2617">
                  <c:v>3.321164</c:v>
                </c:pt>
                <c:pt idx="2618">
                  <c:v>3.3224339999999977</c:v>
                </c:pt>
                <c:pt idx="2619">
                  <c:v>3.3239579999999997</c:v>
                </c:pt>
                <c:pt idx="2620">
                  <c:v>3.3249739999999997</c:v>
                </c:pt>
                <c:pt idx="2621">
                  <c:v>3.3262439999999596</c:v>
                </c:pt>
                <c:pt idx="2622">
                  <c:v>3.3277679999999994</c:v>
                </c:pt>
                <c:pt idx="2623">
                  <c:v>3.3290379999999997</c:v>
                </c:pt>
                <c:pt idx="2624">
                  <c:v>3.3303079999999987</c:v>
                </c:pt>
                <c:pt idx="2625">
                  <c:v>3.3315779999999977</c:v>
                </c:pt>
                <c:pt idx="2626">
                  <c:v>3.332847999999947</c:v>
                </c:pt>
                <c:pt idx="2627">
                  <c:v>3.3341179999999997</c:v>
                </c:pt>
                <c:pt idx="2628">
                  <c:v>3.3356419999999587</c:v>
                </c:pt>
                <c:pt idx="2629">
                  <c:v>3.3369119999999977</c:v>
                </c:pt>
                <c:pt idx="2630">
                  <c:v>3.3384359999999709</c:v>
                </c:pt>
                <c:pt idx="2631">
                  <c:v>3.3399599999999623</c:v>
                </c:pt>
                <c:pt idx="2632">
                  <c:v>3.3412299999999977</c:v>
                </c:pt>
                <c:pt idx="2633">
                  <c:v>3.3427539999999967</c:v>
                </c:pt>
                <c:pt idx="2634">
                  <c:v>3.3440239999999997</c:v>
                </c:pt>
                <c:pt idx="2635">
                  <c:v>3.3450399999999987</c:v>
                </c:pt>
                <c:pt idx="2636">
                  <c:v>3.3463099999999977</c:v>
                </c:pt>
                <c:pt idx="2637">
                  <c:v>3.3475799999999998</c:v>
                </c:pt>
                <c:pt idx="2638">
                  <c:v>3.3491039999999987</c:v>
                </c:pt>
                <c:pt idx="2639">
                  <c:v>3.35012</c:v>
                </c:pt>
                <c:pt idx="2640">
                  <c:v>3.3516439999999479</c:v>
                </c:pt>
                <c:pt idx="2641">
                  <c:v>3.3529139999999713</c:v>
                </c:pt>
                <c:pt idx="2642">
                  <c:v>3.3541840000000001</c:v>
                </c:pt>
                <c:pt idx="2643">
                  <c:v>3.3557079999999977</c:v>
                </c:pt>
                <c:pt idx="2644">
                  <c:v>3.3569779999999967</c:v>
                </c:pt>
                <c:pt idx="2645">
                  <c:v>3.358247999999965</c:v>
                </c:pt>
                <c:pt idx="2646">
                  <c:v>3.360026</c:v>
                </c:pt>
                <c:pt idx="2647">
                  <c:v>3.3612959999999967</c:v>
                </c:pt>
                <c:pt idx="2648">
                  <c:v>3.3625659999999709</c:v>
                </c:pt>
                <c:pt idx="2649">
                  <c:v>3.3638359999999987</c:v>
                </c:pt>
                <c:pt idx="2650">
                  <c:v>3.3651060000000004</c:v>
                </c:pt>
                <c:pt idx="2651">
                  <c:v>3.3663760000000003</c:v>
                </c:pt>
                <c:pt idx="2652">
                  <c:v>3.3679000000000001</c:v>
                </c:pt>
                <c:pt idx="2653">
                  <c:v>3.36917</c:v>
                </c:pt>
                <c:pt idx="2654">
                  <c:v>3.3704399999999977</c:v>
                </c:pt>
                <c:pt idx="2655">
                  <c:v>3.3717099999999967</c:v>
                </c:pt>
                <c:pt idx="2656">
                  <c:v>3.3729799999999623</c:v>
                </c:pt>
                <c:pt idx="2657">
                  <c:v>3.3745039999999977</c:v>
                </c:pt>
                <c:pt idx="2658">
                  <c:v>3.3757739999999967</c:v>
                </c:pt>
                <c:pt idx="2659">
                  <c:v>3.37704399999997</c:v>
                </c:pt>
                <c:pt idx="2660">
                  <c:v>3.378314</c:v>
                </c:pt>
                <c:pt idx="2661">
                  <c:v>3.3800919999999999</c:v>
                </c:pt>
                <c:pt idx="2662">
                  <c:v>3.3813619999999998</c:v>
                </c:pt>
                <c:pt idx="2663">
                  <c:v>3.3826319999999988</c:v>
                </c:pt>
                <c:pt idx="2664">
                  <c:v>3.383902</c:v>
                </c:pt>
                <c:pt idx="2665">
                  <c:v>3.3849179999999994</c:v>
                </c:pt>
                <c:pt idx="2666">
                  <c:v>3.3861879999999998</c:v>
                </c:pt>
                <c:pt idx="2667">
                  <c:v>3.3874579999999987</c:v>
                </c:pt>
                <c:pt idx="2668">
                  <c:v>3.3889819999999999</c:v>
                </c:pt>
                <c:pt idx="2669">
                  <c:v>3.3902519999999967</c:v>
                </c:pt>
                <c:pt idx="2670">
                  <c:v>3.3915219999999997</c:v>
                </c:pt>
                <c:pt idx="2671">
                  <c:v>3.39304599999996</c:v>
                </c:pt>
                <c:pt idx="2672">
                  <c:v>3.3943159999999977</c:v>
                </c:pt>
                <c:pt idx="2673">
                  <c:v>3.3955859999999967</c:v>
                </c:pt>
                <c:pt idx="2674">
                  <c:v>3.3968559999999339</c:v>
                </c:pt>
                <c:pt idx="2675">
                  <c:v>3.398126</c:v>
                </c:pt>
                <c:pt idx="2676">
                  <c:v>3.3996499999999479</c:v>
                </c:pt>
                <c:pt idx="2677">
                  <c:v>3.4011739999999997</c:v>
                </c:pt>
                <c:pt idx="2678">
                  <c:v>3.4024439999999623</c:v>
                </c:pt>
                <c:pt idx="2679">
                  <c:v>3.4039679999999994</c:v>
                </c:pt>
                <c:pt idx="2680">
                  <c:v>3.4049839999999998</c:v>
                </c:pt>
                <c:pt idx="2681">
                  <c:v>3.4062539999999633</c:v>
                </c:pt>
                <c:pt idx="2682">
                  <c:v>3.4075239999999996</c:v>
                </c:pt>
                <c:pt idx="2683">
                  <c:v>3.4087940000000012</c:v>
                </c:pt>
                <c:pt idx="2684">
                  <c:v>3.4100639999999967</c:v>
                </c:pt>
                <c:pt idx="2685">
                  <c:v>3.4115879999999987</c:v>
                </c:pt>
                <c:pt idx="2686">
                  <c:v>3.4128579999999564</c:v>
                </c:pt>
                <c:pt idx="2687">
                  <c:v>3.4141279999999998</c:v>
                </c:pt>
                <c:pt idx="2688">
                  <c:v>3.4153979999999997</c:v>
                </c:pt>
                <c:pt idx="2689">
                  <c:v>3.4166679999999623</c:v>
                </c:pt>
                <c:pt idx="2690">
                  <c:v>3.4181919999999999</c:v>
                </c:pt>
                <c:pt idx="2691">
                  <c:v>3.4194619999999967</c:v>
                </c:pt>
                <c:pt idx="2692">
                  <c:v>3.4209859999999988</c:v>
                </c:pt>
                <c:pt idx="2693">
                  <c:v>3.4225099999999977</c:v>
                </c:pt>
                <c:pt idx="2694">
                  <c:v>3.4237799999999998</c:v>
                </c:pt>
                <c:pt idx="2695">
                  <c:v>3.4250499999999695</c:v>
                </c:pt>
                <c:pt idx="2696">
                  <c:v>3.42632</c:v>
                </c:pt>
                <c:pt idx="2697">
                  <c:v>3.4275899999999999</c:v>
                </c:pt>
                <c:pt idx="2698">
                  <c:v>3.4288599999999967</c:v>
                </c:pt>
                <c:pt idx="2699">
                  <c:v>3.4301299999999997</c:v>
                </c:pt>
                <c:pt idx="2700">
                  <c:v>3.4313999999999987</c:v>
                </c:pt>
                <c:pt idx="2701">
                  <c:v>3.4329239999999968</c:v>
                </c:pt>
                <c:pt idx="2702">
                  <c:v>3.4341940000000002</c:v>
                </c:pt>
                <c:pt idx="2703">
                  <c:v>3.4354639999999632</c:v>
                </c:pt>
                <c:pt idx="2704">
                  <c:v>3.4369879999999977</c:v>
                </c:pt>
                <c:pt idx="2705">
                  <c:v>3.4382579999999967</c:v>
                </c:pt>
                <c:pt idx="2706">
                  <c:v>3.4395279999999997</c:v>
                </c:pt>
                <c:pt idx="2707">
                  <c:v>3.4413059999999978</c:v>
                </c:pt>
                <c:pt idx="2708">
                  <c:v>3.4425760000000003</c:v>
                </c:pt>
                <c:pt idx="2709">
                  <c:v>3.4438459999999727</c:v>
                </c:pt>
                <c:pt idx="2710">
                  <c:v>3.4451160000000001</c:v>
                </c:pt>
                <c:pt idx="2711">
                  <c:v>3.446132</c:v>
                </c:pt>
                <c:pt idx="2712">
                  <c:v>3.4474019999999999</c:v>
                </c:pt>
                <c:pt idx="2713">
                  <c:v>3.4489260000000002</c:v>
                </c:pt>
                <c:pt idx="2714">
                  <c:v>3.450196</c:v>
                </c:pt>
                <c:pt idx="2715">
                  <c:v>3.4514659999999555</c:v>
                </c:pt>
                <c:pt idx="2716">
                  <c:v>3.4527359999999967</c:v>
                </c:pt>
                <c:pt idx="2717">
                  <c:v>3.4540059999999668</c:v>
                </c:pt>
                <c:pt idx="2718">
                  <c:v>3.4555299999999987</c:v>
                </c:pt>
                <c:pt idx="2719">
                  <c:v>3.4567999999999977</c:v>
                </c:pt>
                <c:pt idx="2720">
                  <c:v>3.4580699999999767</c:v>
                </c:pt>
                <c:pt idx="2721">
                  <c:v>3.4595939999999987</c:v>
                </c:pt>
                <c:pt idx="2722">
                  <c:v>3.4611179999999995</c:v>
                </c:pt>
                <c:pt idx="2723">
                  <c:v>3.4626419999999967</c:v>
                </c:pt>
                <c:pt idx="2724">
                  <c:v>3.4639120000000001</c:v>
                </c:pt>
                <c:pt idx="2725">
                  <c:v>3.464928</c:v>
                </c:pt>
                <c:pt idx="2726">
                  <c:v>3.4661979999999999</c:v>
                </c:pt>
                <c:pt idx="2727">
                  <c:v>3.4674679999999998</c:v>
                </c:pt>
                <c:pt idx="2728">
                  <c:v>3.4689919999999996</c:v>
                </c:pt>
                <c:pt idx="2729">
                  <c:v>3.4700079999999978</c:v>
                </c:pt>
                <c:pt idx="2730">
                  <c:v>3.4715320000000003</c:v>
                </c:pt>
                <c:pt idx="2731">
                  <c:v>3.4728019999999709</c:v>
                </c:pt>
                <c:pt idx="2732">
                  <c:v>3.4740719999999987</c:v>
                </c:pt>
                <c:pt idx="2733">
                  <c:v>3.4755959999999977</c:v>
                </c:pt>
                <c:pt idx="2734">
                  <c:v>3.4768659999999461</c:v>
                </c:pt>
                <c:pt idx="2735">
                  <c:v>3.4781359999999997</c:v>
                </c:pt>
                <c:pt idx="2736">
                  <c:v>3.4794059999999591</c:v>
                </c:pt>
                <c:pt idx="2737">
                  <c:v>3.4811839999999998</c:v>
                </c:pt>
                <c:pt idx="2738">
                  <c:v>3.48245399999997</c:v>
                </c:pt>
                <c:pt idx="2739">
                  <c:v>3.4837239999999996</c:v>
                </c:pt>
                <c:pt idx="2740">
                  <c:v>3.4849939999999995</c:v>
                </c:pt>
                <c:pt idx="2741">
                  <c:v>3.4862640000000003</c:v>
                </c:pt>
                <c:pt idx="2742">
                  <c:v>3.4877880000000001</c:v>
                </c:pt>
                <c:pt idx="2743">
                  <c:v>3.4890579999999987</c:v>
                </c:pt>
                <c:pt idx="2744">
                  <c:v>3.4903279999999999</c:v>
                </c:pt>
                <c:pt idx="2745">
                  <c:v>3.4915979999999998</c:v>
                </c:pt>
                <c:pt idx="2746">
                  <c:v>3.4928679999999623</c:v>
                </c:pt>
                <c:pt idx="2747">
                  <c:v>3.4943919999999999</c:v>
                </c:pt>
                <c:pt idx="2748">
                  <c:v>3.4956619999999967</c:v>
                </c:pt>
                <c:pt idx="2749">
                  <c:v>3.4969319999999997</c:v>
                </c:pt>
                <c:pt idx="2750">
                  <c:v>3.4982019999999987</c:v>
                </c:pt>
                <c:pt idx="2751">
                  <c:v>3.4999799999999968</c:v>
                </c:pt>
                <c:pt idx="2752">
                  <c:v>3.5012499999999767</c:v>
                </c:pt>
                <c:pt idx="2753">
                  <c:v>3.5027739999999987</c:v>
                </c:pt>
                <c:pt idx="2754">
                  <c:v>3.5040439999999977</c:v>
                </c:pt>
                <c:pt idx="2755">
                  <c:v>3.5050599999999967</c:v>
                </c:pt>
                <c:pt idx="2756">
                  <c:v>3.5063299999999997</c:v>
                </c:pt>
                <c:pt idx="2757">
                  <c:v>3.507854</c:v>
                </c:pt>
                <c:pt idx="2758">
                  <c:v>3.5091239999999999</c:v>
                </c:pt>
                <c:pt idx="2759">
                  <c:v>3.5103939999999998</c:v>
                </c:pt>
                <c:pt idx="2760">
                  <c:v>3.511663999999965</c:v>
                </c:pt>
                <c:pt idx="2761">
                  <c:v>3.5131879999999995</c:v>
                </c:pt>
                <c:pt idx="2762">
                  <c:v>3.5144579999999968</c:v>
                </c:pt>
                <c:pt idx="2763">
                  <c:v>3.5157279999999997</c:v>
                </c:pt>
                <c:pt idx="2764">
                  <c:v>3.5172519999999987</c:v>
                </c:pt>
                <c:pt idx="2765">
                  <c:v>3.5185219999999999</c:v>
                </c:pt>
                <c:pt idx="2766">
                  <c:v>3.5200459999999967</c:v>
                </c:pt>
                <c:pt idx="2767">
                  <c:v>3.5215700000000001</c:v>
                </c:pt>
                <c:pt idx="2768">
                  <c:v>3.5228399999999978</c:v>
                </c:pt>
                <c:pt idx="2769">
                  <c:v>3.5241099999999999</c:v>
                </c:pt>
                <c:pt idx="2770">
                  <c:v>3.5251260000000002</c:v>
                </c:pt>
                <c:pt idx="2771">
                  <c:v>3.5263960000000001</c:v>
                </c:pt>
                <c:pt idx="2772">
                  <c:v>3.5279200000000284</c:v>
                </c:pt>
                <c:pt idx="2773">
                  <c:v>3.5291899999999998</c:v>
                </c:pt>
                <c:pt idx="2774">
                  <c:v>3.5304599999999695</c:v>
                </c:pt>
                <c:pt idx="2775">
                  <c:v>3.531984</c:v>
                </c:pt>
                <c:pt idx="2776">
                  <c:v>3.5332539999999977</c:v>
                </c:pt>
                <c:pt idx="2777">
                  <c:v>3.5345239999999998</c:v>
                </c:pt>
                <c:pt idx="2778">
                  <c:v>3.5357939999999997</c:v>
                </c:pt>
                <c:pt idx="2779">
                  <c:v>3.537064</c:v>
                </c:pt>
                <c:pt idx="2780">
                  <c:v>3.5385879999999994</c:v>
                </c:pt>
                <c:pt idx="2781">
                  <c:v>3.5401120000000001</c:v>
                </c:pt>
                <c:pt idx="2782">
                  <c:v>3.5413819999999996</c:v>
                </c:pt>
                <c:pt idx="2783">
                  <c:v>3.5429059999999977</c:v>
                </c:pt>
                <c:pt idx="2784">
                  <c:v>3.5441760000000002</c:v>
                </c:pt>
                <c:pt idx="2785">
                  <c:v>3.5451920000000001</c:v>
                </c:pt>
                <c:pt idx="2786">
                  <c:v>3.5464619999999987</c:v>
                </c:pt>
                <c:pt idx="2787">
                  <c:v>3.5477320000000012</c:v>
                </c:pt>
                <c:pt idx="2788">
                  <c:v>3.5492559999999767</c:v>
                </c:pt>
                <c:pt idx="2789">
                  <c:v>3.5505259999999987</c:v>
                </c:pt>
                <c:pt idx="2790">
                  <c:v>3.551796</c:v>
                </c:pt>
                <c:pt idx="2791">
                  <c:v>3.5530659999999967</c:v>
                </c:pt>
                <c:pt idx="2792">
                  <c:v>3.5543359999999997</c:v>
                </c:pt>
                <c:pt idx="2793">
                  <c:v>3.5556059999999623</c:v>
                </c:pt>
                <c:pt idx="2794">
                  <c:v>3.5568759999999555</c:v>
                </c:pt>
                <c:pt idx="2795">
                  <c:v>3.5583999999999998</c:v>
                </c:pt>
                <c:pt idx="2796">
                  <c:v>3.5599239999999988</c:v>
                </c:pt>
                <c:pt idx="2797">
                  <c:v>3.5611939999999995</c:v>
                </c:pt>
                <c:pt idx="2798">
                  <c:v>3.5627179999999998</c:v>
                </c:pt>
                <c:pt idx="2799">
                  <c:v>3.5639880000000002</c:v>
                </c:pt>
                <c:pt idx="2800">
                  <c:v>3.5650040000000001</c:v>
                </c:pt>
                <c:pt idx="2801">
                  <c:v>3.5662739999999977</c:v>
                </c:pt>
                <c:pt idx="2802">
                  <c:v>3.5677980000000002</c:v>
                </c:pt>
                <c:pt idx="2803">
                  <c:v>3.5690679999999997</c:v>
                </c:pt>
                <c:pt idx="2804">
                  <c:v>3.5703379999999996</c:v>
                </c:pt>
                <c:pt idx="2805">
                  <c:v>3.5716079999999977</c:v>
                </c:pt>
                <c:pt idx="2806">
                  <c:v>3.5728779999999967</c:v>
                </c:pt>
                <c:pt idx="2807">
                  <c:v>3.5741479999999997</c:v>
                </c:pt>
                <c:pt idx="2808">
                  <c:v>3.5756719999999977</c:v>
                </c:pt>
                <c:pt idx="2809">
                  <c:v>3.5769419999999967</c:v>
                </c:pt>
                <c:pt idx="2810">
                  <c:v>3.5782119999999997</c:v>
                </c:pt>
                <c:pt idx="2811">
                  <c:v>3.5794819999999987</c:v>
                </c:pt>
                <c:pt idx="2812">
                  <c:v>3.5812599999999977</c:v>
                </c:pt>
                <c:pt idx="2813">
                  <c:v>3.5825299999999998</c:v>
                </c:pt>
                <c:pt idx="2814">
                  <c:v>3.5838000000000001</c:v>
                </c:pt>
                <c:pt idx="2815">
                  <c:v>3.5850699999999978</c:v>
                </c:pt>
                <c:pt idx="2816">
                  <c:v>3.5860859999999977</c:v>
                </c:pt>
                <c:pt idx="2817">
                  <c:v>3.5876099999999997</c:v>
                </c:pt>
                <c:pt idx="2818">
                  <c:v>3.5888799999999987</c:v>
                </c:pt>
                <c:pt idx="2819">
                  <c:v>3.5901499999999977</c:v>
                </c:pt>
                <c:pt idx="2820">
                  <c:v>3.5914199999999967</c:v>
                </c:pt>
                <c:pt idx="2821">
                  <c:v>3.5926899999999709</c:v>
                </c:pt>
                <c:pt idx="2822">
                  <c:v>3.594214</c:v>
                </c:pt>
                <c:pt idx="2823">
                  <c:v>3.5954839999999977</c:v>
                </c:pt>
                <c:pt idx="2824">
                  <c:v>3.5967539999999967</c:v>
                </c:pt>
                <c:pt idx="2825">
                  <c:v>3.5980239999999997</c:v>
                </c:pt>
                <c:pt idx="2826">
                  <c:v>3.5992939999999987</c:v>
                </c:pt>
                <c:pt idx="2827">
                  <c:v>3.6010719999999998</c:v>
                </c:pt>
                <c:pt idx="2828">
                  <c:v>3.6023419999999997</c:v>
                </c:pt>
                <c:pt idx="2829">
                  <c:v>3.603866</c:v>
                </c:pt>
                <c:pt idx="2830">
                  <c:v>3.6048819999999995</c:v>
                </c:pt>
                <c:pt idx="2831">
                  <c:v>3.6061519999999998</c:v>
                </c:pt>
                <c:pt idx="2832">
                  <c:v>3.6074220000000001</c:v>
                </c:pt>
                <c:pt idx="2833">
                  <c:v>3.608946</c:v>
                </c:pt>
                <c:pt idx="2834">
                  <c:v>3.6102159999999968</c:v>
                </c:pt>
                <c:pt idx="2835">
                  <c:v>3.6114859999999767</c:v>
                </c:pt>
                <c:pt idx="2836">
                  <c:v>3.6127559999999623</c:v>
                </c:pt>
                <c:pt idx="2837">
                  <c:v>3.6142799999999977</c:v>
                </c:pt>
                <c:pt idx="2838">
                  <c:v>3.6152960000000003</c:v>
                </c:pt>
                <c:pt idx="2839">
                  <c:v>3.6168199999999691</c:v>
                </c:pt>
                <c:pt idx="2840">
                  <c:v>3.61809</c:v>
                </c:pt>
                <c:pt idx="2841">
                  <c:v>3.6193599999999977</c:v>
                </c:pt>
                <c:pt idx="2842">
                  <c:v>3.6211380000000002</c:v>
                </c:pt>
                <c:pt idx="2843">
                  <c:v>3.6224079999999987</c:v>
                </c:pt>
                <c:pt idx="2844">
                  <c:v>3.623678</c:v>
                </c:pt>
                <c:pt idx="2845">
                  <c:v>3.6249479999999998</c:v>
                </c:pt>
                <c:pt idx="2846">
                  <c:v>3.6262179999999997</c:v>
                </c:pt>
                <c:pt idx="2847">
                  <c:v>3.6274879999999996</c:v>
                </c:pt>
                <c:pt idx="2848">
                  <c:v>3.6287580000000004</c:v>
                </c:pt>
                <c:pt idx="2849">
                  <c:v>3.6302819999999998</c:v>
                </c:pt>
                <c:pt idx="2850">
                  <c:v>3.6315519999999997</c:v>
                </c:pt>
                <c:pt idx="2851">
                  <c:v>3.6328219999999987</c:v>
                </c:pt>
                <c:pt idx="2852">
                  <c:v>3.6340919999999999</c:v>
                </c:pt>
                <c:pt idx="2853">
                  <c:v>3.6356159999999713</c:v>
                </c:pt>
                <c:pt idx="2854">
                  <c:v>3.6368859999999632</c:v>
                </c:pt>
                <c:pt idx="2855">
                  <c:v>3.6381559999999977</c:v>
                </c:pt>
                <c:pt idx="2856">
                  <c:v>3.6394259999999967</c:v>
                </c:pt>
                <c:pt idx="2857">
                  <c:v>3.6412040000000001</c:v>
                </c:pt>
                <c:pt idx="2858">
                  <c:v>3.642474</c:v>
                </c:pt>
                <c:pt idx="2859">
                  <c:v>3.6439980000000012</c:v>
                </c:pt>
                <c:pt idx="2860">
                  <c:v>3.6450139999999998</c:v>
                </c:pt>
                <c:pt idx="2861">
                  <c:v>3.6462840000000001</c:v>
                </c:pt>
                <c:pt idx="2862">
                  <c:v>3.6475540000000288</c:v>
                </c:pt>
                <c:pt idx="2863">
                  <c:v>3.6490780000000003</c:v>
                </c:pt>
                <c:pt idx="2864">
                  <c:v>3.6503479999999997</c:v>
                </c:pt>
                <c:pt idx="2865">
                  <c:v>3.6516179999999987</c:v>
                </c:pt>
                <c:pt idx="2866">
                  <c:v>3.6528879999999977</c:v>
                </c:pt>
                <c:pt idx="2867">
                  <c:v>3.6544119999999998</c:v>
                </c:pt>
                <c:pt idx="2868">
                  <c:v>3.6556819999999997</c:v>
                </c:pt>
                <c:pt idx="2869">
                  <c:v>3.6569519999999978</c:v>
                </c:pt>
                <c:pt idx="2870">
                  <c:v>3.6582219999999999</c:v>
                </c:pt>
                <c:pt idx="2871">
                  <c:v>3.6599999999999997</c:v>
                </c:pt>
                <c:pt idx="2872">
                  <c:v>3.6612699999999987</c:v>
                </c:pt>
                <c:pt idx="2873">
                  <c:v>3.6627939999999999</c:v>
                </c:pt>
                <c:pt idx="2874">
                  <c:v>3.6640639999999998</c:v>
                </c:pt>
                <c:pt idx="2875">
                  <c:v>3.6650799999999997</c:v>
                </c:pt>
                <c:pt idx="2876">
                  <c:v>3.666604</c:v>
                </c:pt>
                <c:pt idx="2877">
                  <c:v>3.6678739999999999</c:v>
                </c:pt>
                <c:pt idx="2878">
                  <c:v>3.6691439999999997</c:v>
                </c:pt>
                <c:pt idx="2879">
                  <c:v>3.6706679999999987</c:v>
                </c:pt>
                <c:pt idx="2880">
                  <c:v>3.6719379999999995</c:v>
                </c:pt>
                <c:pt idx="2881">
                  <c:v>3.6732079999999994</c:v>
                </c:pt>
                <c:pt idx="2882">
                  <c:v>3.6744779999999997</c:v>
                </c:pt>
                <c:pt idx="2883">
                  <c:v>3.6757479999999987</c:v>
                </c:pt>
                <c:pt idx="2884">
                  <c:v>3.6770179999999999</c:v>
                </c:pt>
                <c:pt idx="2885">
                  <c:v>3.6785419999999998</c:v>
                </c:pt>
                <c:pt idx="2886">
                  <c:v>3.6800660000000001</c:v>
                </c:pt>
                <c:pt idx="2887">
                  <c:v>3.6815900000000052</c:v>
                </c:pt>
                <c:pt idx="2888">
                  <c:v>3.6828599999999967</c:v>
                </c:pt>
                <c:pt idx="2889">
                  <c:v>3.6841300000000365</c:v>
                </c:pt>
                <c:pt idx="2890">
                  <c:v>3.6853999999999996</c:v>
                </c:pt>
                <c:pt idx="2891">
                  <c:v>3.6866699999999977</c:v>
                </c:pt>
                <c:pt idx="2892">
                  <c:v>3.6879400000000002</c:v>
                </c:pt>
                <c:pt idx="2893">
                  <c:v>3.6892100000000001</c:v>
                </c:pt>
                <c:pt idx="2894">
                  <c:v>3.69048</c:v>
                </c:pt>
                <c:pt idx="2895">
                  <c:v>3.6920039999999967</c:v>
                </c:pt>
                <c:pt idx="2896">
                  <c:v>3.6932739999999997</c:v>
                </c:pt>
                <c:pt idx="2897">
                  <c:v>3.6945439999999987</c:v>
                </c:pt>
                <c:pt idx="2898">
                  <c:v>3.6958139999999977</c:v>
                </c:pt>
                <c:pt idx="2899">
                  <c:v>3.6970840000000011</c:v>
                </c:pt>
                <c:pt idx="2900">
                  <c:v>3.6983540000000001</c:v>
                </c:pt>
                <c:pt idx="2901">
                  <c:v>3.7001320000000284</c:v>
                </c:pt>
                <c:pt idx="2902">
                  <c:v>3.7014019999999994</c:v>
                </c:pt>
                <c:pt idx="2903">
                  <c:v>3.7026719999999997</c:v>
                </c:pt>
                <c:pt idx="2904">
                  <c:v>3.7041960000000329</c:v>
                </c:pt>
                <c:pt idx="2905">
                  <c:v>3.705212</c:v>
                </c:pt>
                <c:pt idx="2906">
                  <c:v>3.7064819999999998</c:v>
                </c:pt>
                <c:pt idx="2907">
                  <c:v>3.7077520000000002</c:v>
                </c:pt>
                <c:pt idx="2908">
                  <c:v>3.709022</c:v>
                </c:pt>
                <c:pt idx="2909">
                  <c:v>3.7102919999999999</c:v>
                </c:pt>
                <c:pt idx="2910">
                  <c:v>3.7118159999999967</c:v>
                </c:pt>
                <c:pt idx="2911">
                  <c:v>3.7130860000000001</c:v>
                </c:pt>
                <c:pt idx="2912">
                  <c:v>3.714356</c:v>
                </c:pt>
                <c:pt idx="2913">
                  <c:v>3.7156259999999977</c:v>
                </c:pt>
                <c:pt idx="2914">
                  <c:v>3.7168959999999927</c:v>
                </c:pt>
                <c:pt idx="2915">
                  <c:v>3.7184199999999987</c:v>
                </c:pt>
                <c:pt idx="2916">
                  <c:v>3.7199439999999977</c:v>
                </c:pt>
                <c:pt idx="2917">
                  <c:v>3.7212139999999998</c:v>
                </c:pt>
                <c:pt idx="2918">
                  <c:v>3.7227380000000001</c:v>
                </c:pt>
                <c:pt idx="2919">
                  <c:v>3.7240079999999995</c:v>
                </c:pt>
                <c:pt idx="2920">
                  <c:v>3.7250239999999999</c:v>
                </c:pt>
                <c:pt idx="2921">
                  <c:v>3.7262939999999998</c:v>
                </c:pt>
                <c:pt idx="2922">
                  <c:v>3.727564000000033</c:v>
                </c:pt>
                <c:pt idx="2923">
                  <c:v>3.7290879999999995</c:v>
                </c:pt>
                <c:pt idx="2924">
                  <c:v>3.7303579999999994</c:v>
                </c:pt>
                <c:pt idx="2925">
                  <c:v>3.7316279999999997</c:v>
                </c:pt>
                <c:pt idx="2926">
                  <c:v>3.7328979999999987</c:v>
                </c:pt>
                <c:pt idx="2927">
                  <c:v>3.7341679999999999</c:v>
                </c:pt>
                <c:pt idx="2928">
                  <c:v>3.7354379999999998</c:v>
                </c:pt>
                <c:pt idx="2929">
                  <c:v>3.7369619999999997</c:v>
                </c:pt>
                <c:pt idx="2930">
                  <c:v>3.7382319999999996</c:v>
                </c:pt>
                <c:pt idx="2931">
                  <c:v>3.7395019999999994</c:v>
                </c:pt>
                <c:pt idx="2932">
                  <c:v>3.7412800000000002</c:v>
                </c:pt>
                <c:pt idx="2933">
                  <c:v>3.7425499999999987</c:v>
                </c:pt>
                <c:pt idx="2934">
                  <c:v>3.7438199999999995</c:v>
                </c:pt>
                <c:pt idx="2935">
                  <c:v>3.7450899999999994</c:v>
                </c:pt>
                <c:pt idx="2936">
                  <c:v>3.7461059999999997</c:v>
                </c:pt>
                <c:pt idx="2937">
                  <c:v>3.7476300000000329</c:v>
                </c:pt>
                <c:pt idx="2938">
                  <c:v>3.7488999999999999</c:v>
                </c:pt>
                <c:pt idx="2939">
                  <c:v>3.7501699999999998</c:v>
                </c:pt>
                <c:pt idx="2940">
                  <c:v>3.7514399999999997</c:v>
                </c:pt>
                <c:pt idx="2941">
                  <c:v>3.75271</c:v>
                </c:pt>
                <c:pt idx="2942">
                  <c:v>3.7542340000000012</c:v>
                </c:pt>
                <c:pt idx="2943">
                  <c:v>3.7555040000000002</c:v>
                </c:pt>
                <c:pt idx="2944">
                  <c:v>3.7567740000000001</c:v>
                </c:pt>
                <c:pt idx="2945">
                  <c:v>3.7582979999999999</c:v>
                </c:pt>
                <c:pt idx="2946">
                  <c:v>3.7595679999999998</c:v>
                </c:pt>
                <c:pt idx="2947">
                  <c:v>3.7610920000000001</c:v>
                </c:pt>
                <c:pt idx="2948">
                  <c:v>3.762616</c:v>
                </c:pt>
                <c:pt idx="2949">
                  <c:v>3.7638859999999998</c:v>
                </c:pt>
                <c:pt idx="2950">
                  <c:v>3.7649020000000002</c:v>
                </c:pt>
                <c:pt idx="2951">
                  <c:v>3.7664259999999987</c:v>
                </c:pt>
                <c:pt idx="2952">
                  <c:v>3.7676959999999995</c:v>
                </c:pt>
                <c:pt idx="2953">
                  <c:v>3.7689660000000011</c:v>
                </c:pt>
                <c:pt idx="2954">
                  <c:v>3.7704899999999997</c:v>
                </c:pt>
                <c:pt idx="2955">
                  <c:v>3.77176</c:v>
                </c:pt>
                <c:pt idx="2956">
                  <c:v>3.7730299999999999</c:v>
                </c:pt>
                <c:pt idx="2957">
                  <c:v>3.7742999999999998</c:v>
                </c:pt>
                <c:pt idx="2958">
                  <c:v>3.7755699999999988</c:v>
                </c:pt>
                <c:pt idx="2959">
                  <c:v>3.7770940000000279</c:v>
                </c:pt>
                <c:pt idx="2960">
                  <c:v>3.7783639999999998</c:v>
                </c:pt>
                <c:pt idx="2961">
                  <c:v>3.7801420000000001</c:v>
                </c:pt>
                <c:pt idx="2962">
                  <c:v>3.781412</c:v>
                </c:pt>
                <c:pt idx="2963">
                  <c:v>3.7829359999999999</c:v>
                </c:pt>
                <c:pt idx="2964">
                  <c:v>3.7842059999999997</c:v>
                </c:pt>
                <c:pt idx="2965">
                  <c:v>3.7852220000000001</c:v>
                </c:pt>
                <c:pt idx="2966">
                  <c:v>3.786492</c:v>
                </c:pt>
                <c:pt idx="2967">
                  <c:v>3.7877620000000012</c:v>
                </c:pt>
                <c:pt idx="2968">
                  <c:v>3.7892860000000002</c:v>
                </c:pt>
                <c:pt idx="2969">
                  <c:v>3.790556</c:v>
                </c:pt>
                <c:pt idx="2970">
                  <c:v>3.7918259999999977</c:v>
                </c:pt>
                <c:pt idx="2971">
                  <c:v>3.7930959999999998</c:v>
                </c:pt>
                <c:pt idx="2972">
                  <c:v>3.7946199999999997</c:v>
                </c:pt>
                <c:pt idx="2973">
                  <c:v>3.7958899999999987</c:v>
                </c:pt>
                <c:pt idx="2974">
                  <c:v>3.7971600000000012</c:v>
                </c:pt>
                <c:pt idx="2975">
                  <c:v>3.7984300000000002</c:v>
                </c:pt>
                <c:pt idx="2976">
                  <c:v>3.8002079999999987</c:v>
                </c:pt>
                <c:pt idx="2977">
                  <c:v>3.8017319999999999</c:v>
                </c:pt>
                <c:pt idx="2978">
                  <c:v>3.8030019999999998</c:v>
                </c:pt>
                <c:pt idx="2979">
                  <c:v>3.8042719999999997</c:v>
                </c:pt>
                <c:pt idx="2980">
                  <c:v>3.8052879999999987</c:v>
                </c:pt>
                <c:pt idx="2981">
                  <c:v>3.8065579999999977</c:v>
                </c:pt>
                <c:pt idx="2982">
                  <c:v>3.8078279999999993</c:v>
                </c:pt>
                <c:pt idx="2983">
                  <c:v>3.8093519999999987</c:v>
                </c:pt>
                <c:pt idx="2984">
                  <c:v>3.8106219999999977</c:v>
                </c:pt>
                <c:pt idx="2985">
                  <c:v>3.8118919999999967</c:v>
                </c:pt>
                <c:pt idx="2986">
                  <c:v>3.8134159999999699</c:v>
                </c:pt>
                <c:pt idx="2987">
                  <c:v>3.8146859999999618</c:v>
                </c:pt>
                <c:pt idx="2988">
                  <c:v>3.8159559999999528</c:v>
                </c:pt>
                <c:pt idx="2989">
                  <c:v>3.8174799999999967</c:v>
                </c:pt>
                <c:pt idx="2990">
                  <c:v>3.8187499999999632</c:v>
                </c:pt>
                <c:pt idx="2991">
                  <c:v>3.8202739999999977</c:v>
                </c:pt>
                <c:pt idx="2992">
                  <c:v>3.8217980000000003</c:v>
                </c:pt>
                <c:pt idx="2993">
                  <c:v>3.8230679999999997</c:v>
                </c:pt>
                <c:pt idx="2994">
                  <c:v>3.824338</c:v>
                </c:pt>
                <c:pt idx="2995">
                  <c:v>3.8253539999999977</c:v>
                </c:pt>
                <c:pt idx="2996">
                  <c:v>3.8266239999999967</c:v>
                </c:pt>
                <c:pt idx="2997">
                  <c:v>3.8281479999999997</c:v>
                </c:pt>
                <c:pt idx="2998">
                  <c:v>3.8294179999999987</c:v>
                </c:pt>
                <c:pt idx="2999">
                  <c:v>3.8306879999999977</c:v>
                </c:pt>
                <c:pt idx="3000">
                  <c:v>3.8319579999999767</c:v>
                </c:pt>
                <c:pt idx="3001">
                  <c:v>3.8334819999999987</c:v>
                </c:pt>
                <c:pt idx="3002">
                  <c:v>3.8347519999999977</c:v>
                </c:pt>
                <c:pt idx="3003">
                  <c:v>3.8360219999999967</c:v>
                </c:pt>
                <c:pt idx="3004">
                  <c:v>3.8372919999999997</c:v>
                </c:pt>
                <c:pt idx="3005">
                  <c:v>3.83881599999996</c:v>
                </c:pt>
                <c:pt idx="3006">
                  <c:v>3.8403399999999994</c:v>
                </c:pt>
                <c:pt idx="3007">
                  <c:v>3.8418639999999709</c:v>
                </c:pt>
                <c:pt idx="3008">
                  <c:v>3.8431339999999996</c:v>
                </c:pt>
                <c:pt idx="3009">
                  <c:v>3.8444039999999977</c:v>
                </c:pt>
                <c:pt idx="3010">
                  <c:v>3.8454199999999967</c:v>
                </c:pt>
                <c:pt idx="3011">
                  <c:v>3.8466899999999709</c:v>
                </c:pt>
                <c:pt idx="3012">
                  <c:v>3.84796</c:v>
                </c:pt>
                <c:pt idx="3013">
                  <c:v>3.8494839999999977</c:v>
                </c:pt>
                <c:pt idx="3014">
                  <c:v>3.8507539999999967</c:v>
                </c:pt>
                <c:pt idx="3015">
                  <c:v>3.8520239999999633</c:v>
                </c:pt>
                <c:pt idx="3016">
                  <c:v>3.8532939999999987</c:v>
                </c:pt>
                <c:pt idx="3017">
                  <c:v>3.8545639999999977</c:v>
                </c:pt>
                <c:pt idx="3018">
                  <c:v>3.8558339999999967</c:v>
                </c:pt>
                <c:pt idx="3019">
                  <c:v>3.8573579999999987</c:v>
                </c:pt>
                <c:pt idx="3020">
                  <c:v>3.8586279999999977</c:v>
                </c:pt>
                <c:pt idx="3021">
                  <c:v>3.8604059999999967</c:v>
                </c:pt>
                <c:pt idx="3022">
                  <c:v>3.8616759999999624</c:v>
                </c:pt>
                <c:pt idx="3023">
                  <c:v>3.8629459999999587</c:v>
                </c:pt>
                <c:pt idx="3024">
                  <c:v>3.8644699999999967</c:v>
                </c:pt>
                <c:pt idx="3025">
                  <c:v>3.8652319999999998</c:v>
                </c:pt>
                <c:pt idx="3026">
                  <c:v>3.8665019999999997</c:v>
                </c:pt>
                <c:pt idx="3027">
                  <c:v>3.868026</c:v>
                </c:pt>
                <c:pt idx="3028">
                  <c:v>3.8692959999999967</c:v>
                </c:pt>
                <c:pt idx="3029">
                  <c:v>3.8705659999999709</c:v>
                </c:pt>
                <c:pt idx="3030">
                  <c:v>3.8718359999999641</c:v>
                </c:pt>
                <c:pt idx="3031">
                  <c:v>3.8733600000000004</c:v>
                </c:pt>
                <c:pt idx="3032">
                  <c:v>3.8746299999999967</c:v>
                </c:pt>
                <c:pt idx="3033">
                  <c:v>3.8758999999999664</c:v>
                </c:pt>
                <c:pt idx="3034">
                  <c:v>3.87717</c:v>
                </c:pt>
                <c:pt idx="3035">
                  <c:v>3.8786939999999968</c:v>
                </c:pt>
                <c:pt idx="3036">
                  <c:v>3.8802179999999997</c:v>
                </c:pt>
                <c:pt idx="3037">
                  <c:v>3.8814879999999987</c:v>
                </c:pt>
                <c:pt idx="3038">
                  <c:v>3.8830120000000004</c:v>
                </c:pt>
                <c:pt idx="3039">
                  <c:v>3.8842819999999998</c:v>
                </c:pt>
                <c:pt idx="3040">
                  <c:v>3.8852979999999997</c:v>
                </c:pt>
                <c:pt idx="3041">
                  <c:v>3.8865679999999987</c:v>
                </c:pt>
                <c:pt idx="3042">
                  <c:v>3.8878379999999999</c:v>
                </c:pt>
                <c:pt idx="3043">
                  <c:v>3.8893619999999998</c:v>
                </c:pt>
                <c:pt idx="3044">
                  <c:v>3.8906319999999988</c:v>
                </c:pt>
                <c:pt idx="3045">
                  <c:v>3.8919019999999978</c:v>
                </c:pt>
                <c:pt idx="3046">
                  <c:v>3.8931719999999994</c:v>
                </c:pt>
                <c:pt idx="3047">
                  <c:v>3.8944419999999709</c:v>
                </c:pt>
                <c:pt idx="3048">
                  <c:v>3.8957119999999987</c:v>
                </c:pt>
                <c:pt idx="3049">
                  <c:v>3.8972359999999977</c:v>
                </c:pt>
                <c:pt idx="3050">
                  <c:v>3.8985059999999967</c:v>
                </c:pt>
                <c:pt idx="3051">
                  <c:v>3.9000299999999997</c:v>
                </c:pt>
                <c:pt idx="3052">
                  <c:v>3.9015540000000004</c:v>
                </c:pt>
                <c:pt idx="3053">
                  <c:v>3.9028240000000003</c:v>
                </c:pt>
                <c:pt idx="3054">
                  <c:v>3.9040940000000002</c:v>
                </c:pt>
                <c:pt idx="3055">
                  <c:v>3.9051099999999987</c:v>
                </c:pt>
                <c:pt idx="3056">
                  <c:v>3.90638</c:v>
                </c:pt>
                <c:pt idx="3057">
                  <c:v>3.9079039999999998</c:v>
                </c:pt>
                <c:pt idx="3058">
                  <c:v>3.9091739999999997</c:v>
                </c:pt>
                <c:pt idx="3059">
                  <c:v>3.9104439999999623</c:v>
                </c:pt>
                <c:pt idx="3060">
                  <c:v>3.9117139999999977</c:v>
                </c:pt>
                <c:pt idx="3061">
                  <c:v>3.9129839999999967</c:v>
                </c:pt>
                <c:pt idx="3062">
                  <c:v>3.9145079999999997</c:v>
                </c:pt>
                <c:pt idx="3063">
                  <c:v>3.9157779999999978</c:v>
                </c:pt>
                <c:pt idx="3064">
                  <c:v>3.9170479999999968</c:v>
                </c:pt>
                <c:pt idx="3065">
                  <c:v>3.9185719999999997</c:v>
                </c:pt>
                <c:pt idx="3066">
                  <c:v>3.9200959999999987</c:v>
                </c:pt>
                <c:pt idx="3067">
                  <c:v>3.9213659999999977</c:v>
                </c:pt>
                <c:pt idx="3068">
                  <c:v>3.9226359999999967</c:v>
                </c:pt>
                <c:pt idx="3069">
                  <c:v>3.9241599999999988</c:v>
                </c:pt>
                <c:pt idx="3070">
                  <c:v>3.925176</c:v>
                </c:pt>
                <c:pt idx="3071">
                  <c:v>3.9264459999999484</c:v>
                </c:pt>
                <c:pt idx="3072">
                  <c:v>3.9277159999999998</c:v>
                </c:pt>
                <c:pt idx="3073">
                  <c:v>3.9292399999999987</c:v>
                </c:pt>
                <c:pt idx="3074">
                  <c:v>3.9305099999999977</c:v>
                </c:pt>
                <c:pt idx="3075">
                  <c:v>3.9317800000000003</c:v>
                </c:pt>
                <c:pt idx="3076">
                  <c:v>3.9333039999999988</c:v>
                </c:pt>
                <c:pt idx="3077">
                  <c:v>3.934574</c:v>
                </c:pt>
                <c:pt idx="3078">
                  <c:v>3.9358439999999519</c:v>
                </c:pt>
                <c:pt idx="3079">
                  <c:v>3.9371139999999998</c:v>
                </c:pt>
                <c:pt idx="3080">
                  <c:v>3.9383839999999997</c:v>
                </c:pt>
                <c:pt idx="3081">
                  <c:v>3.9401620000000004</c:v>
                </c:pt>
                <c:pt idx="3082">
                  <c:v>3.9416859999999967</c:v>
                </c:pt>
                <c:pt idx="3083">
                  <c:v>3.9429559999999668</c:v>
                </c:pt>
                <c:pt idx="3084">
                  <c:v>3.944226</c:v>
                </c:pt>
                <c:pt idx="3085">
                  <c:v>3.9452419999999977</c:v>
                </c:pt>
                <c:pt idx="3086">
                  <c:v>3.9465119999999998</c:v>
                </c:pt>
                <c:pt idx="3087">
                  <c:v>3.9480360000000005</c:v>
                </c:pt>
                <c:pt idx="3088">
                  <c:v>3.9493060000000004</c:v>
                </c:pt>
                <c:pt idx="3089">
                  <c:v>3.9505759999999968</c:v>
                </c:pt>
                <c:pt idx="3090">
                  <c:v>3.9518459999999429</c:v>
                </c:pt>
                <c:pt idx="3091">
                  <c:v>3.9531159999999987</c:v>
                </c:pt>
                <c:pt idx="3092">
                  <c:v>3.9546399999999977</c:v>
                </c:pt>
                <c:pt idx="3093">
                  <c:v>3.9559099999999967</c:v>
                </c:pt>
                <c:pt idx="3094">
                  <c:v>3.9571799999999997</c:v>
                </c:pt>
                <c:pt idx="3095">
                  <c:v>3.9584499999999618</c:v>
                </c:pt>
                <c:pt idx="3096">
                  <c:v>3.9602279999999994</c:v>
                </c:pt>
                <c:pt idx="3097">
                  <c:v>3.9614979999999997</c:v>
                </c:pt>
                <c:pt idx="3098">
                  <c:v>3.963022</c:v>
                </c:pt>
                <c:pt idx="3099">
                  <c:v>3.9642919999999999</c:v>
                </c:pt>
                <c:pt idx="3100">
                  <c:v>3.9653079999999998</c:v>
                </c:pt>
                <c:pt idx="3101">
                  <c:v>3.9665779999999997</c:v>
                </c:pt>
                <c:pt idx="3102">
                  <c:v>3.9678479999999987</c:v>
                </c:pt>
                <c:pt idx="3103">
                  <c:v>3.9691180000000004</c:v>
                </c:pt>
                <c:pt idx="3104">
                  <c:v>3.9706419999999967</c:v>
                </c:pt>
                <c:pt idx="3105">
                  <c:v>3.9719119999999997</c:v>
                </c:pt>
                <c:pt idx="3106">
                  <c:v>3.973182</c:v>
                </c:pt>
                <c:pt idx="3107">
                  <c:v>3.9744519999999977</c:v>
                </c:pt>
                <c:pt idx="3108">
                  <c:v>3.9759759999999709</c:v>
                </c:pt>
                <c:pt idx="3109">
                  <c:v>3.9772459999999623</c:v>
                </c:pt>
                <c:pt idx="3110">
                  <c:v>3.9785159999999977</c:v>
                </c:pt>
                <c:pt idx="3111">
                  <c:v>3.9802940000000002</c:v>
                </c:pt>
                <c:pt idx="3112">
                  <c:v>3.9815640000000001</c:v>
                </c:pt>
                <c:pt idx="3113">
                  <c:v>3.982834</c:v>
                </c:pt>
                <c:pt idx="3114">
                  <c:v>3.9843579999999998</c:v>
                </c:pt>
                <c:pt idx="3115">
                  <c:v>3.9853739999999998</c:v>
                </c:pt>
                <c:pt idx="3116">
                  <c:v>3.9866439999999623</c:v>
                </c:pt>
                <c:pt idx="3117">
                  <c:v>3.9879139999999995</c:v>
                </c:pt>
                <c:pt idx="3118">
                  <c:v>3.9891839999999994</c:v>
                </c:pt>
                <c:pt idx="3119">
                  <c:v>3.9904539999999704</c:v>
                </c:pt>
                <c:pt idx="3120">
                  <c:v>3.991724</c:v>
                </c:pt>
                <c:pt idx="3121">
                  <c:v>3.9932479999999977</c:v>
                </c:pt>
                <c:pt idx="3122">
                  <c:v>3.9945179999999998</c:v>
                </c:pt>
                <c:pt idx="3123">
                  <c:v>3.9957879999999997</c:v>
                </c:pt>
                <c:pt idx="3124">
                  <c:v>3.9970579999999987</c:v>
                </c:pt>
                <c:pt idx="3125">
                  <c:v>3.9985820000000003</c:v>
                </c:pt>
                <c:pt idx="3126">
                  <c:v>4.0003599999999988</c:v>
                </c:pt>
                <c:pt idx="3127">
                  <c:v>4.0016300000000014</c:v>
                </c:pt>
                <c:pt idx="3128">
                  <c:v>4.0028999999999995</c:v>
                </c:pt>
                <c:pt idx="3129">
                  <c:v>4.0041699999999985</c:v>
                </c:pt>
                <c:pt idx="3130">
                  <c:v>4.0051859999999655</c:v>
                </c:pt>
                <c:pt idx="3131">
                  <c:v>4.006456</c:v>
                </c:pt>
                <c:pt idx="3132">
                  <c:v>4.0077259999999955</c:v>
                </c:pt>
                <c:pt idx="3133">
                  <c:v>4.0089959999999945</c:v>
                </c:pt>
                <c:pt idx="3134">
                  <c:v>4.0105199999999845</c:v>
                </c:pt>
                <c:pt idx="3135">
                  <c:v>4.0117899999999995</c:v>
                </c:pt>
                <c:pt idx="3136">
                  <c:v>4.0133139999999985</c:v>
                </c:pt>
                <c:pt idx="3137">
                  <c:v>4.0145839999999655</c:v>
                </c:pt>
                <c:pt idx="3138">
                  <c:v>4.0158539999999965</c:v>
                </c:pt>
                <c:pt idx="3139">
                  <c:v>4.0171239999999955</c:v>
                </c:pt>
                <c:pt idx="3140">
                  <c:v>4.0183939999999998</c:v>
                </c:pt>
                <c:pt idx="3141">
                  <c:v>4.0201719999999845</c:v>
                </c:pt>
                <c:pt idx="3142">
                  <c:v>4.0214419999999995</c:v>
                </c:pt>
                <c:pt idx="3143">
                  <c:v>4.0229659999999745</c:v>
                </c:pt>
                <c:pt idx="3144">
                  <c:v>4.0242359999999655</c:v>
                </c:pt>
                <c:pt idx="3145">
                  <c:v>4.0252519999999965</c:v>
                </c:pt>
                <c:pt idx="3146">
                  <c:v>4.0265219999999955</c:v>
                </c:pt>
                <c:pt idx="3147">
                  <c:v>4.0277919999999945</c:v>
                </c:pt>
                <c:pt idx="3148">
                  <c:v>4.0290619999999997</c:v>
                </c:pt>
                <c:pt idx="3149">
                  <c:v>4.0303319999999996</c:v>
                </c:pt>
                <c:pt idx="3150">
                  <c:v>4.0318559999999986</c:v>
                </c:pt>
                <c:pt idx="3151">
                  <c:v>4.0331259999999975</c:v>
                </c:pt>
                <c:pt idx="3152">
                  <c:v>4.0343959999999965</c:v>
                </c:pt>
                <c:pt idx="3153">
                  <c:v>4.0359199999999955</c:v>
                </c:pt>
                <c:pt idx="3154">
                  <c:v>4.0371899999999945</c:v>
                </c:pt>
                <c:pt idx="3155">
                  <c:v>4.0384599999999988</c:v>
                </c:pt>
                <c:pt idx="3156">
                  <c:v>4.0402379999999996</c:v>
                </c:pt>
                <c:pt idx="3157">
                  <c:v>4.0415079999999985</c:v>
                </c:pt>
                <c:pt idx="3158">
                  <c:v>4.0427779999999975</c:v>
                </c:pt>
                <c:pt idx="3159">
                  <c:v>4.0440479999999965</c:v>
                </c:pt>
                <c:pt idx="3160">
                  <c:v>4.0450639999999991</c:v>
                </c:pt>
                <c:pt idx="3161">
                  <c:v>4.046333999999999</c:v>
                </c:pt>
                <c:pt idx="3162">
                  <c:v>4.0476039999999989</c:v>
                </c:pt>
                <c:pt idx="3163">
                  <c:v>4.0488739999999996</c:v>
                </c:pt>
                <c:pt idx="3164">
                  <c:v>4.0503979999999995</c:v>
                </c:pt>
                <c:pt idx="3165">
                  <c:v>4.0516679999999994</c:v>
                </c:pt>
                <c:pt idx="3166">
                  <c:v>4.0531919999999975</c:v>
                </c:pt>
                <c:pt idx="3167">
                  <c:v>4.054462</c:v>
                </c:pt>
                <c:pt idx="3168">
                  <c:v>4.0557319999999955</c:v>
                </c:pt>
                <c:pt idx="3169">
                  <c:v>4.0570019999999865</c:v>
                </c:pt>
                <c:pt idx="3170">
                  <c:v>4.0582719999999997</c:v>
                </c:pt>
                <c:pt idx="3171">
                  <c:v>4.0600499999999995</c:v>
                </c:pt>
                <c:pt idx="3172">
                  <c:v>4.0613199999999985</c:v>
                </c:pt>
                <c:pt idx="3173">
                  <c:v>4.0625899999999655</c:v>
                </c:pt>
                <c:pt idx="3174">
                  <c:v>4.0641139999999645</c:v>
                </c:pt>
                <c:pt idx="3175">
                  <c:v>4.0648759999999298</c:v>
                </c:pt>
                <c:pt idx="3176">
                  <c:v>4.0661459999999945</c:v>
                </c:pt>
                <c:pt idx="3177">
                  <c:v>4.067415999999918</c:v>
                </c:pt>
                <c:pt idx="3178">
                  <c:v>4.0689399999999845</c:v>
                </c:pt>
                <c:pt idx="3179">
                  <c:v>4.0702099999999994</c:v>
                </c:pt>
                <c:pt idx="3180">
                  <c:v>4.0714799999999993</c:v>
                </c:pt>
                <c:pt idx="3181">
                  <c:v>4.0730039999999992</c:v>
                </c:pt>
                <c:pt idx="3182">
                  <c:v>4.074274</c:v>
                </c:pt>
                <c:pt idx="3183">
                  <c:v>4.0755439999999998</c:v>
                </c:pt>
                <c:pt idx="3184">
                  <c:v>4.0768139999999997</c:v>
                </c:pt>
                <c:pt idx="3185">
                  <c:v>4.0780839999999996</c:v>
                </c:pt>
                <c:pt idx="3186">
                  <c:v>4.0801159999999745</c:v>
                </c:pt>
                <c:pt idx="3187">
                  <c:v>4.0813859999999975</c:v>
                </c:pt>
                <c:pt idx="3188">
                  <c:v>4.0826560000000001</c:v>
                </c:pt>
                <c:pt idx="3189">
                  <c:v>4.0839259999999955</c:v>
                </c:pt>
                <c:pt idx="3190">
                  <c:v>4.0849419999999945</c:v>
                </c:pt>
                <c:pt idx="3191">
                  <c:v>4.0862119999999997</c:v>
                </c:pt>
                <c:pt idx="3192">
                  <c:v>4.0874819999999845</c:v>
                </c:pt>
                <c:pt idx="3193">
                  <c:v>4.0890059999999995</c:v>
                </c:pt>
                <c:pt idx="3194">
                  <c:v>4.0902759999999985</c:v>
                </c:pt>
                <c:pt idx="3195">
                  <c:v>4.0915459999999975</c:v>
                </c:pt>
                <c:pt idx="3196">
                  <c:v>4.0928159999999645</c:v>
                </c:pt>
                <c:pt idx="3197">
                  <c:v>4.0943399999999945</c:v>
                </c:pt>
                <c:pt idx="3198">
                  <c:v>4.0956099999999989</c:v>
                </c:pt>
                <c:pt idx="3199">
                  <c:v>4.0968799999999987</c:v>
                </c:pt>
                <c:pt idx="3200">
                  <c:v>4.0984039999999995</c:v>
                </c:pt>
                <c:pt idx="3201">
                  <c:v>4.0999279999999985</c:v>
                </c:pt>
                <c:pt idx="3202">
                  <c:v>4.1014519999999965</c:v>
                </c:pt>
                <c:pt idx="3203">
                  <c:v>4.1027219999999955</c:v>
                </c:pt>
                <c:pt idx="3204">
                  <c:v>4.1039919999999945</c:v>
                </c:pt>
                <c:pt idx="3205">
                  <c:v>4.1050079999999856</c:v>
                </c:pt>
                <c:pt idx="3206">
                  <c:v>4.1062779999999997</c:v>
                </c:pt>
                <c:pt idx="3207">
                  <c:v>4.1078019999999755</c:v>
                </c:pt>
                <c:pt idx="3208">
                  <c:v>4.1090719999999985</c:v>
                </c:pt>
                <c:pt idx="3209">
                  <c:v>4.1103419999999975</c:v>
                </c:pt>
                <c:pt idx="3210">
                  <c:v>4.111612</c:v>
                </c:pt>
                <c:pt idx="3211">
                  <c:v>4.1128819999999298</c:v>
                </c:pt>
                <c:pt idx="3212">
                  <c:v>4.1144059999999252</c:v>
                </c:pt>
                <c:pt idx="3213">
                  <c:v>4.1156759999999855</c:v>
                </c:pt>
                <c:pt idx="3214">
                  <c:v>4.1169459999999845</c:v>
                </c:pt>
                <c:pt idx="3215">
                  <c:v>4.1182159999999755</c:v>
                </c:pt>
                <c:pt idx="3216">
                  <c:v>4.1199939999999975</c:v>
                </c:pt>
                <c:pt idx="3217">
                  <c:v>4.1212639999999992</c:v>
                </c:pt>
                <c:pt idx="3218">
                  <c:v>4.1225339999999298</c:v>
                </c:pt>
                <c:pt idx="3219">
                  <c:v>4.1240579999999252</c:v>
                </c:pt>
                <c:pt idx="3220">
                  <c:v>4.1250739999999855</c:v>
                </c:pt>
                <c:pt idx="3221">
                  <c:v>4.1263439999999996</c:v>
                </c:pt>
                <c:pt idx="3222">
                  <c:v>4.1276139999999755</c:v>
                </c:pt>
                <c:pt idx="3223">
                  <c:v>4.1288839999999745</c:v>
                </c:pt>
                <c:pt idx="3224">
                  <c:v>4.1301539999999966</c:v>
                </c:pt>
                <c:pt idx="3225">
                  <c:v>4.1316779999999991</c:v>
                </c:pt>
                <c:pt idx="3226">
                  <c:v>4.1329479999999945</c:v>
                </c:pt>
                <c:pt idx="3227">
                  <c:v>4.1342179999999855</c:v>
                </c:pt>
                <c:pt idx="3228">
                  <c:v>4.1357419999999996</c:v>
                </c:pt>
                <c:pt idx="3229">
                  <c:v>4.1370119999999755</c:v>
                </c:pt>
                <c:pt idx="3230">
                  <c:v>4.1382819999999985</c:v>
                </c:pt>
                <c:pt idx="3231">
                  <c:v>4.1400599999999965</c:v>
                </c:pt>
                <c:pt idx="3232">
                  <c:v>4.1413299999999991</c:v>
                </c:pt>
                <c:pt idx="3233">
                  <c:v>4.1425999999999945</c:v>
                </c:pt>
                <c:pt idx="3234">
                  <c:v>4.1441239999999855</c:v>
                </c:pt>
                <c:pt idx="3235">
                  <c:v>4.1448859999999108</c:v>
                </c:pt>
                <c:pt idx="3236">
                  <c:v>4.1464099999999995</c:v>
                </c:pt>
                <c:pt idx="3237">
                  <c:v>4.1476799999999985</c:v>
                </c:pt>
                <c:pt idx="3238">
                  <c:v>4.1489499999999975</c:v>
                </c:pt>
                <c:pt idx="3239">
                  <c:v>4.1502199999999965</c:v>
                </c:pt>
                <c:pt idx="3240">
                  <c:v>4.1514899999999955</c:v>
                </c:pt>
                <c:pt idx="3241">
                  <c:v>4.1530139999999856</c:v>
                </c:pt>
                <c:pt idx="3242">
                  <c:v>4.1542839999999845</c:v>
                </c:pt>
                <c:pt idx="3243">
                  <c:v>4.1555539999999755</c:v>
                </c:pt>
                <c:pt idx="3244">
                  <c:v>4.1570779999999745</c:v>
                </c:pt>
                <c:pt idx="3245">
                  <c:v>4.1583479999999975</c:v>
                </c:pt>
                <c:pt idx="3246">
                  <c:v>4.1601259999999645</c:v>
                </c:pt>
                <c:pt idx="3247">
                  <c:v>4.1613959999999945</c:v>
                </c:pt>
                <c:pt idx="3248">
                  <c:v>4.1626659999999855</c:v>
                </c:pt>
                <c:pt idx="3249">
                  <c:v>4.1639359999999126</c:v>
                </c:pt>
                <c:pt idx="3250">
                  <c:v>4.1649519999999089</c:v>
                </c:pt>
                <c:pt idx="3251">
                  <c:v>4.1662219999999985</c:v>
                </c:pt>
                <c:pt idx="3252">
                  <c:v>4.1677459999999655</c:v>
                </c:pt>
                <c:pt idx="3253">
                  <c:v>4.1690159999999645</c:v>
                </c:pt>
                <c:pt idx="3254">
                  <c:v>4.1702859999999955</c:v>
                </c:pt>
                <c:pt idx="3255">
                  <c:v>4.1718099999999989</c:v>
                </c:pt>
                <c:pt idx="3256">
                  <c:v>4.1730799999999988</c:v>
                </c:pt>
                <c:pt idx="3257">
                  <c:v>4.1743499999999996</c:v>
                </c:pt>
                <c:pt idx="3258">
                  <c:v>4.1758739999999985</c:v>
                </c:pt>
                <c:pt idx="3259">
                  <c:v>4.1771439999999975</c:v>
                </c:pt>
                <c:pt idx="3260">
                  <c:v>4.1784139999999965</c:v>
                </c:pt>
                <c:pt idx="3261">
                  <c:v>4.1801919999999955</c:v>
                </c:pt>
                <c:pt idx="3262">
                  <c:v>4.1814619999999989</c:v>
                </c:pt>
                <c:pt idx="3263">
                  <c:v>4.1827319999999855</c:v>
                </c:pt>
                <c:pt idx="3264">
                  <c:v>4.1842559999999756</c:v>
                </c:pt>
                <c:pt idx="3265">
                  <c:v>4.1852719999999985</c:v>
                </c:pt>
                <c:pt idx="3266">
                  <c:v>4.1865419999999975</c:v>
                </c:pt>
                <c:pt idx="3267">
                  <c:v>4.1878119999999655</c:v>
                </c:pt>
                <c:pt idx="3268">
                  <c:v>4.189082</c:v>
                </c:pt>
                <c:pt idx="3269">
                  <c:v>4.1906059999999945</c:v>
                </c:pt>
                <c:pt idx="3270">
                  <c:v>4.1918759999999855</c:v>
                </c:pt>
                <c:pt idx="3271">
                  <c:v>4.1931459999999845</c:v>
                </c:pt>
                <c:pt idx="3272">
                  <c:v>4.1946699999999995</c:v>
                </c:pt>
                <c:pt idx="3273">
                  <c:v>4.1956859999999745</c:v>
                </c:pt>
                <c:pt idx="3274">
                  <c:v>4.1972099999999966</c:v>
                </c:pt>
                <c:pt idx="3275">
                  <c:v>4.1984799999999955</c:v>
                </c:pt>
                <c:pt idx="3276">
                  <c:v>4.2002579999999998</c:v>
                </c:pt>
                <c:pt idx="3277">
                  <c:v>4.2015279999999997</c:v>
                </c:pt>
                <c:pt idx="3278">
                  <c:v>4.2030519999999996</c:v>
                </c:pt>
                <c:pt idx="3279">
                  <c:v>4.2043219999999986</c:v>
                </c:pt>
                <c:pt idx="3280">
                  <c:v>4.2053379999999985</c:v>
                </c:pt>
                <c:pt idx="3281">
                  <c:v>4.2066079999999992</c:v>
                </c:pt>
                <c:pt idx="3282">
                  <c:v>4.2078779999999965</c:v>
                </c:pt>
                <c:pt idx="3283">
                  <c:v>4.2094019999999999</c:v>
                </c:pt>
                <c:pt idx="3284">
                  <c:v>4.2104179999999856</c:v>
                </c:pt>
                <c:pt idx="3285">
                  <c:v>4.2119419999999996</c:v>
                </c:pt>
                <c:pt idx="3286">
                  <c:v>4.2132119999999995</c:v>
                </c:pt>
                <c:pt idx="3287">
                  <c:v>4.2144819999999745</c:v>
                </c:pt>
                <c:pt idx="3288">
                  <c:v>4.2157519999999975</c:v>
                </c:pt>
                <c:pt idx="3289">
                  <c:v>4.2170219999999965</c:v>
                </c:pt>
                <c:pt idx="3290">
                  <c:v>4.2185459999999955</c:v>
                </c:pt>
                <c:pt idx="3291">
                  <c:v>4.2200699999999998</c:v>
                </c:pt>
                <c:pt idx="3292">
                  <c:v>4.2215939999999996</c:v>
                </c:pt>
                <c:pt idx="3293">
                  <c:v>4.2228639999999995</c:v>
                </c:pt>
                <c:pt idx="3294">
                  <c:v>4.2241339999999745</c:v>
                </c:pt>
                <c:pt idx="3295">
                  <c:v>4.2251499999999975</c:v>
                </c:pt>
                <c:pt idx="3296">
                  <c:v>4.2264199999999965</c:v>
                </c:pt>
                <c:pt idx="3297">
                  <c:v>4.2279439999999955</c:v>
                </c:pt>
                <c:pt idx="3298">
                  <c:v>4.2292139999999998</c:v>
                </c:pt>
                <c:pt idx="3299">
                  <c:v>4.2304839999999997</c:v>
                </c:pt>
                <c:pt idx="3300">
                  <c:v>4.2317540000000013</c:v>
                </c:pt>
                <c:pt idx="3301">
                  <c:v>4.2332779999999994</c:v>
                </c:pt>
                <c:pt idx="3302">
                  <c:v>4.2345479999999975</c:v>
                </c:pt>
                <c:pt idx="3303">
                  <c:v>4.2355639999999992</c:v>
                </c:pt>
                <c:pt idx="3304">
                  <c:v>4.2368339999999991</c:v>
                </c:pt>
                <c:pt idx="3305">
                  <c:v>4.2383579999999998</c:v>
                </c:pt>
                <c:pt idx="3306">
                  <c:v>4.2401359999999855</c:v>
                </c:pt>
                <c:pt idx="3307">
                  <c:v>4.2414059999999987</c:v>
                </c:pt>
                <c:pt idx="3308">
                  <c:v>4.2426759999999986</c:v>
                </c:pt>
                <c:pt idx="3309">
                  <c:v>4.2441999999999975</c:v>
                </c:pt>
                <c:pt idx="3310">
                  <c:v>4.2449619999999975</c:v>
                </c:pt>
                <c:pt idx="3311">
                  <c:v>4.2462320000000124</c:v>
                </c:pt>
                <c:pt idx="3312">
                  <c:v>4.2477559999999945</c:v>
                </c:pt>
                <c:pt idx="3313">
                  <c:v>4.2490259999999997</c:v>
                </c:pt>
                <c:pt idx="3314">
                  <c:v>4.2502959999999996</c:v>
                </c:pt>
                <c:pt idx="3315">
                  <c:v>4.2518199999999995</c:v>
                </c:pt>
                <c:pt idx="3316">
                  <c:v>4.2530899999999985</c:v>
                </c:pt>
                <c:pt idx="3317">
                  <c:v>4.2543599999999975</c:v>
                </c:pt>
                <c:pt idx="3318">
                  <c:v>4.2556299999999991</c:v>
                </c:pt>
                <c:pt idx="3319">
                  <c:v>4.256899999999999</c:v>
                </c:pt>
                <c:pt idx="3320">
                  <c:v>4.2584239999999989</c:v>
                </c:pt>
                <c:pt idx="3321">
                  <c:v>4.2599479999999996</c:v>
                </c:pt>
                <c:pt idx="3322">
                  <c:v>4.2612179999999995</c:v>
                </c:pt>
                <c:pt idx="3323">
                  <c:v>4.2627419999999985</c:v>
                </c:pt>
                <c:pt idx="3324">
                  <c:v>4.2640119999999655</c:v>
                </c:pt>
                <c:pt idx="3325">
                  <c:v>4.2650279999999965</c:v>
                </c:pt>
                <c:pt idx="3326">
                  <c:v>4.266297999999999</c:v>
                </c:pt>
                <c:pt idx="3327">
                  <c:v>4.2675679999999945</c:v>
                </c:pt>
                <c:pt idx="3328">
                  <c:v>4.2690919999999997</c:v>
                </c:pt>
                <c:pt idx="3329">
                  <c:v>4.2703620000000759</c:v>
                </c:pt>
                <c:pt idx="3330">
                  <c:v>4.2716319999999994</c:v>
                </c:pt>
                <c:pt idx="3331">
                  <c:v>4.2729019999999975</c:v>
                </c:pt>
                <c:pt idx="3332">
                  <c:v>4.2741719999999965</c:v>
                </c:pt>
                <c:pt idx="3333">
                  <c:v>4.2754419999999991</c:v>
                </c:pt>
                <c:pt idx="3334">
                  <c:v>4.2769659999999998</c:v>
                </c:pt>
                <c:pt idx="3335">
                  <c:v>4.2782359999999997</c:v>
                </c:pt>
                <c:pt idx="3336">
                  <c:v>4.2800139999999995</c:v>
                </c:pt>
                <c:pt idx="3337">
                  <c:v>4.2812839999999994</c:v>
                </c:pt>
                <c:pt idx="3338">
                  <c:v>4.2825539999999975</c:v>
                </c:pt>
                <c:pt idx="3339">
                  <c:v>4.2840779999999965</c:v>
                </c:pt>
                <c:pt idx="3340">
                  <c:v>4.2850939999999991</c:v>
                </c:pt>
                <c:pt idx="3341">
                  <c:v>4.2863640000000034</c:v>
                </c:pt>
                <c:pt idx="3342">
                  <c:v>4.2876339999999997</c:v>
                </c:pt>
                <c:pt idx="3343">
                  <c:v>4.2891579999999996</c:v>
                </c:pt>
                <c:pt idx="3344">
                  <c:v>4.2901739999999995</c:v>
                </c:pt>
                <c:pt idx="3345">
                  <c:v>4.2914439999999994</c:v>
                </c:pt>
                <c:pt idx="3346">
                  <c:v>4.2929679999999975</c:v>
                </c:pt>
                <c:pt idx="3347">
                  <c:v>4.2942379999999956</c:v>
                </c:pt>
                <c:pt idx="3348">
                  <c:v>4.2955079999999946</c:v>
                </c:pt>
                <c:pt idx="3349">
                  <c:v>4.2967779999999998</c:v>
                </c:pt>
                <c:pt idx="3350">
                  <c:v>4.2983019999999996</c:v>
                </c:pt>
                <c:pt idx="3351">
                  <c:v>4.3000799999999995</c:v>
                </c:pt>
                <c:pt idx="3352">
                  <c:v>4.3013499999999993</c:v>
                </c:pt>
                <c:pt idx="3353">
                  <c:v>4.3026200000000001</c:v>
                </c:pt>
                <c:pt idx="3354">
                  <c:v>4.3038899999999956</c:v>
                </c:pt>
                <c:pt idx="3355">
                  <c:v>4.304905999999928</c:v>
                </c:pt>
                <c:pt idx="3356">
                  <c:v>4.3064299999999989</c:v>
                </c:pt>
                <c:pt idx="3357">
                  <c:v>4.3076999999999988</c:v>
                </c:pt>
                <c:pt idx="3358">
                  <c:v>4.3089699999999995</c:v>
                </c:pt>
                <c:pt idx="3359">
                  <c:v>4.3104939999999985</c:v>
                </c:pt>
                <c:pt idx="3360">
                  <c:v>4.3117639999999993</c:v>
                </c:pt>
                <c:pt idx="3361">
                  <c:v>4.3130339999999965</c:v>
                </c:pt>
                <c:pt idx="3362">
                  <c:v>4.314557999999928</c:v>
                </c:pt>
                <c:pt idx="3363">
                  <c:v>4.3155739999999945</c:v>
                </c:pt>
                <c:pt idx="3364">
                  <c:v>4.3170979999999846</c:v>
                </c:pt>
                <c:pt idx="3365">
                  <c:v>4.3183679999999995</c:v>
                </c:pt>
                <c:pt idx="3366">
                  <c:v>4.3198919999999985</c:v>
                </c:pt>
                <c:pt idx="3367">
                  <c:v>4.3214159999999655</c:v>
                </c:pt>
                <c:pt idx="3368">
                  <c:v>4.3226859999999645</c:v>
                </c:pt>
                <c:pt idx="3369">
                  <c:v>4.3239559999999289</c:v>
                </c:pt>
                <c:pt idx="3370">
                  <c:v>4.3249719999999252</c:v>
                </c:pt>
                <c:pt idx="3371">
                  <c:v>4.3262419999999997</c:v>
                </c:pt>
                <c:pt idx="3372">
                  <c:v>4.3277659999999845</c:v>
                </c:pt>
                <c:pt idx="3373">
                  <c:v>4.3290359999999755</c:v>
                </c:pt>
                <c:pt idx="3374">
                  <c:v>4.3303059999999975</c:v>
                </c:pt>
                <c:pt idx="3375">
                  <c:v>4.3318299999999992</c:v>
                </c:pt>
                <c:pt idx="3376">
                  <c:v>4.3330999999999991</c:v>
                </c:pt>
                <c:pt idx="3377">
                  <c:v>4.3343699999999998</c:v>
                </c:pt>
                <c:pt idx="3378">
                  <c:v>4.3356399999999997</c:v>
                </c:pt>
                <c:pt idx="3379">
                  <c:v>4.3369099999999996</c:v>
                </c:pt>
                <c:pt idx="3380">
                  <c:v>4.3384339999999995</c:v>
                </c:pt>
                <c:pt idx="3381">
                  <c:v>4.3399579999999975</c:v>
                </c:pt>
                <c:pt idx="3382">
                  <c:v>4.3412279999999992</c:v>
                </c:pt>
                <c:pt idx="3383">
                  <c:v>4.3427519999999955</c:v>
                </c:pt>
                <c:pt idx="3384">
                  <c:v>4.3440219999999945</c:v>
                </c:pt>
                <c:pt idx="3385">
                  <c:v>4.3450379999999855</c:v>
                </c:pt>
                <c:pt idx="3386">
                  <c:v>4.3463079999999996</c:v>
                </c:pt>
                <c:pt idx="3387">
                  <c:v>4.3475779999999755</c:v>
                </c:pt>
                <c:pt idx="3388">
                  <c:v>4.3491019999999985</c:v>
                </c:pt>
                <c:pt idx="3389">
                  <c:v>4.3501179999999655</c:v>
                </c:pt>
                <c:pt idx="3390">
                  <c:v>4.3516419999999991</c:v>
                </c:pt>
                <c:pt idx="3391">
                  <c:v>4.352911999999928</c:v>
                </c:pt>
                <c:pt idx="3392">
                  <c:v>4.3541819999999243</c:v>
                </c:pt>
                <c:pt idx="3393">
                  <c:v>4.3554519999999846</c:v>
                </c:pt>
                <c:pt idx="3394">
                  <c:v>4.3567219999999995</c:v>
                </c:pt>
                <c:pt idx="3395">
                  <c:v>4.3582459999999985</c:v>
                </c:pt>
                <c:pt idx="3396">
                  <c:v>4.3595159999999655</c:v>
                </c:pt>
                <c:pt idx="3397">
                  <c:v>4.3612939999999991</c:v>
                </c:pt>
                <c:pt idx="3398">
                  <c:v>4.3625639999999946</c:v>
                </c:pt>
                <c:pt idx="3399">
                  <c:v>4.3638339999999856</c:v>
                </c:pt>
                <c:pt idx="3400">
                  <c:v>4.3651039999999846</c:v>
                </c:pt>
                <c:pt idx="3401">
                  <c:v>4.3661199999999845</c:v>
                </c:pt>
                <c:pt idx="3402">
                  <c:v>4.3673899999999755</c:v>
                </c:pt>
                <c:pt idx="3403">
                  <c:v>4.3686599999999975</c:v>
                </c:pt>
                <c:pt idx="3404">
                  <c:v>4.3699299999999965</c:v>
                </c:pt>
                <c:pt idx="3405">
                  <c:v>4.3714539999999991</c:v>
                </c:pt>
                <c:pt idx="3406">
                  <c:v>4.3727239999999989</c:v>
                </c:pt>
                <c:pt idx="3407">
                  <c:v>4.3739939999999988</c:v>
                </c:pt>
                <c:pt idx="3408">
                  <c:v>4.3752640000000014</c:v>
                </c:pt>
                <c:pt idx="3409">
                  <c:v>4.3765339999999995</c:v>
                </c:pt>
                <c:pt idx="3410">
                  <c:v>4.3778039999999985</c:v>
                </c:pt>
                <c:pt idx="3411">
                  <c:v>4.3790739999999992</c:v>
                </c:pt>
                <c:pt idx="3412">
                  <c:v>4.380852</c:v>
                </c:pt>
                <c:pt idx="3413">
                  <c:v>4.3821219999999945</c:v>
                </c:pt>
                <c:pt idx="3414">
                  <c:v>4.3833919999999997</c:v>
                </c:pt>
                <c:pt idx="3415">
                  <c:v>4.3849159999999108</c:v>
                </c:pt>
                <c:pt idx="3416">
                  <c:v>4.3856779999999995</c:v>
                </c:pt>
                <c:pt idx="3417">
                  <c:v>4.3869479999999985</c:v>
                </c:pt>
                <c:pt idx="3418">
                  <c:v>4.3882179999999975</c:v>
                </c:pt>
                <c:pt idx="3419">
                  <c:v>4.3897419999999991</c:v>
                </c:pt>
                <c:pt idx="3420">
                  <c:v>4.3910119999999955</c:v>
                </c:pt>
                <c:pt idx="3421">
                  <c:v>4.3922819999999945</c:v>
                </c:pt>
                <c:pt idx="3422">
                  <c:v>4.3935519999999855</c:v>
                </c:pt>
                <c:pt idx="3423">
                  <c:v>4.3948219999999845</c:v>
                </c:pt>
                <c:pt idx="3424">
                  <c:v>4.3960919999999986</c:v>
                </c:pt>
                <c:pt idx="3425">
                  <c:v>4.3976159999999656</c:v>
                </c:pt>
                <c:pt idx="3426">
                  <c:v>4.3988859999999645</c:v>
                </c:pt>
                <c:pt idx="3427">
                  <c:v>4.4006640000000123</c:v>
                </c:pt>
                <c:pt idx="3428">
                  <c:v>4.4019339999999998</c:v>
                </c:pt>
                <c:pt idx="3429">
                  <c:v>4.4032040000000023</c:v>
                </c:pt>
                <c:pt idx="3430">
                  <c:v>4.4044739999999996</c:v>
                </c:pt>
                <c:pt idx="3431">
                  <c:v>4.4054899999999995</c:v>
                </c:pt>
                <c:pt idx="3432">
                  <c:v>4.4067599999999993</c:v>
                </c:pt>
                <c:pt idx="3433">
                  <c:v>4.4080299999999992</c:v>
                </c:pt>
                <c:pt idx="3434">
                  <c:v>4.4093000000000124</c:v>
                </c:pt>
                <c:pt idx="3435">
                  <c:v>4.410823999999999</c:v>
                </c:pt>
                <c:pt idx="3436">
                  <c:v>4.4120939999999989</c:v>
                </c:pt>
                <c:pt idx="3437">
                  <c:v>4.4133640000000014</c:v>
                </c:pt>
                <c:pt idx="3438">
                  <c:v>4.4148879999999755</c:v>
                </c:pt>
                <c:pt idx="3439">
                  <c:v>4.4159039999999985</c:v>
                </c:pt>
                <c:pt idx="3440">
                  <c:v>4.4171739999999975</c:v>
                </c:pt>
                <c:pt idx="3441">
                  <c:v>4.4186979999999991</c:v>
                </c:pt>
                <c:pt idx="3442">
                  <c:v>4.4204759999999945</c:v>
                </c:pt>
                <c:pt idx="3443">
                  <c:v>4.4217459999999997</c:v>
                </c:pt>
                <c:pt idx="3444">
                  <c:v>4.4230159999999845</c:v>
                </c:pt>
                <c:pt idx="3445">
                  <c:v>4.4245399999999755</c:v>
                </c:pt>
                <c:pt idx="3446">
                  <c:v>4.4253019999999985</c:v>
                </c:pt>
                <c:pt idx="3447">
                  <c:v>4.4268259999999975</c:v>
                </c:pt>
                <c:pt idx="3448">
                  <c:v>4.428096</c:v>
                </c:pt>
                <c:pt idx="3449">
                  <c:v>4.4293659999999999</c:v>
                </c:pt>
                <c:pt idx="3450">
                  <c:v>4.4306359999999998</c:v>
                </c:pt>
                <c:pt idx="3451">
                  <c:v>4.4319059999999997</c:v>
                </c:pt>
                <c:pt idx="3452">
                  <c:v>4.4334300000000004</c:v>
                </c:pt>
                <c:pt idx="3453">
                  <c:v>4.4346999999999994</c:v>
                </c:pt>
                <c:pt idx="3454">
                  <c:v>4.4359699999999993</c:v>
                </c:pt>
                <c:pt idx="3455">
                  <c:v>4.4374939999999992</c:v>
                </c:pt>
                <c:pt idx="3456">
                  <c:v>4.4387640000000124</c:v>
                </c:pt>
                <c:pt idx="3457">
                  <c:v>4.4405419999999998</c:v>
                </c:pt>
                <c:pt idx="3458">
                  <c:v>4.4418119999999996</c:v>
                </c:pt>
                <c:pt idx="3459">
                  <c:v>4.4433359999999995</c:v>
                </c:pt>
                <c:pt idx="3460">
                  <c:v>4.4446059999999985</c:v>
                </c:pt>
                <c:pt idx="3461">
                  <c:v>4.4456219999999993</c:v>
                </c:pt>
                <c:pt idx="3462">
                  <c:v>4.4468919999999992</c:v>
                </c:pt>
                <c:pt idx="3463">
                  <c:v>4.4481619999999991</c:v>
                </c:pt>
                <c:pt idx="3464">
                  <c:v>4.4496859999999998</c:v>
                </c:pt>
                <c:pt idx="3465">
                  <c:v>4.4509559999999855</c:v>
                </c:pt>
                <c:pt idx="3466">
                  <c:v>4.4522259999999996</c:v>
                </c:pt>
                <c:pt idx="3467">
                  <c:v>4.4534959999999995</c:v>
                </c:pt>
                <c:pt idx="3468">
                  <c:v>4.4550199999999975</c:v>
                </c:pt>
                <c:pt idx="3469">
                  <c:v>4.4562900000000134</c:v>
                </c:pt>
                <c:pt idx="3470">
                  <c:v>4.45756</c:v>
                </c:pt>
                <c:pt idx="3471">
                  <c:v>4.458829999999999</c:v>
                </c:pt>
                <c:pt idx="3472">
                  <c:v>4.4606079999999988</c:v>
                </c:pt>
                <c:pt idx="3473">
                  <c:v>4.4618779999999996</c:v>
                </c:pt>
                <c:pt idx="3474">
                  <c:v>4.4634019999999985</c:v>
                </c:pt>
                <c:pt idx="3475">
                  <c:v>4.4646719999999975</c:v>
                </c:pt>
                <c:pt idx="3476">
                  <c:v>4.4656879999999965</c:v>
                </c:pt>
                <c:pt idx="3477">
                  <c:v>4.4669579999999955</c:v>
                </c:pt>
                <c:pt idx="3478">
                  <c:v>4.4682279999999999</c:v>
                </c:pt>
                <c:pt idx="3479">
                  <c:v>4.4697519999999988</c:v>
                </c:pt>
                <c:pt idx="3480">
                  <c:v>4.4710220000000822</c:v>
                </c:pt>
                <c:pt idx="3481">
                  <c:v>4.4722920000000723</c:v>
                </c:pt>
                <c:pt idx="3482">
                  <c:v>4.4738159999999985</c:v>
                </c:pt>
                <c:pt idx="3483">
                  <c:v>4.4750859999999975</c:v>
                </c:pt>
                <c:pt idx="3484">
                  <c:v>4.4763559999999991</c:v>
                </c:pt>
                <c:pt idx="3485">
                  <c:v>4.477625999999999</c:v>
                </c:pt>
                <c:pt idx="3486">
                  <c:v>4.4788959999999998</c:v>
                </c:pt>
                <c:pt idx="3487">
                  <c:v>4.4806740000000014</c:v>
                </c:pt>
                <c:pt idx="3488">
                  <c:v>4.4821979999999995</c:v>
                </c:pt>
                <c:pt idx="3489">
                  <c:v>4.4834679999999993</c:v>
                </c:pt>
                <c:pt idx="3490">
                  <c:v>4.4847379999999966</c:v>
                </c:pt>
                <c:pt idx="3491">
                  <c:v>4.4857539999999991</c:v>
                </c:pt>
                <c:pt idx="3492">
                  <c:v>4.487023999999999</c:v>
                </c:pt>
                <c:pt idx="3493">
                  <c:v>4.4882940000000024</c:v>
                </c:pt>
                <c:pt idx="3494">
                  <c:v>4.4895640000000014</c:v>
                </c:pt>
                <c:pt idx="3495">
                  <c:v>4.4910879999999995</c:v>
                </c:pt>
                <c:pt idx="3496">
                  <c:v>4.4923579999999985</c:v>
                </c:pt>
                <c:pt idx="3497">
                  <c:v>4.4938819999999975</c:v>
                </c:pt>
                <c:pt idx="3498">
                  <c:v>4.4948979999999965</c:v>
                </c:pt>
                <c:pt idx="3499">
                  <c:v>4.4964219999999999</c:v>
                </c:pt>
                <c:pt idx="3500">
                  <c:v>4.4976919999999998</c:v>
                </c:pt>
                <c:pt idx="3501">
                  <c:v>4.4989619999999997</c:v>
                </c:pt>
                <c:pt idx="3502">
                  <c:v>4.5007399999999995</c:v>
                </c:pt>
                <c:pt idx="3503">
                  <c:v>4.5022639999999994</c:v>
                </c:pt>
                <c:pt idx="3504">
                  <c:v>4.5035339999999975</c:v>
                </c:pt>
                <c:pt idx="3505">
                  <c:v>4.5048039999999965</c:v>
                </c:pt>
                <c:pt idx="3506">
                  <c:v>4.505566</c:v>
                </c:pt>
                <c:pt idx="3507">
                  <c:v>4.5068359999999945</c:v>
                </c:pt>
                <c:pt idx="3508">
                  <c:v>4.5083599999999997</c:v>
                </c:pt>
                <c:pt idx="3509">
                  <c:v>4.5096300000000014</c:v>
                </c:pt>
                <c:pt idx="3510">
                  <c:v>4.5111539999999986</c:v>
                </c:pt>
                <c:pt idx="3511">
                  <c:v>4.5124239999999975</c:v>
                </c:pt>
                <c:pt idx="3512">
                  <c:v>4.5136939999999992</c:v>
                </c:pt>
                <c:pt idx="3513">
                  <c:v>4.5149639999999955</c:v>
                </c:pt>
                <c:pt idx="3514">
                  <c:v>4.5162339999999999</c:v>
                </c:pt>
                <c:pt idx="3515">
                  <c:v>4.5175039999999855</c:v>
                </c:pt>
                <c:pt idx="3516">
                  <c:v>4.5187739999999996</c:v>
                </c:pt>
                <c:pt idx="3517">
                  <c:v>4.5205519999999755</c:v>
                </c:pt>
                <c:pt idx="3518">
                  <c:v>4.5220759999999665</c:v>
                </c:pt>
                <c:pt idx="3519">
                  <c:v>4.5233459999999965</c:v>
                </c:pt>
                <c:pt idx="3520">
                  <c:v>4.5246159999999334</c:v>
                </c:pt>
                <c:pt idx="3521">
                  <c:v>4.5256319999999945</c:v>
                </c:pt>
                <c:pt idx="3522">
                  <c:v>4.5269019999999855</c:v>
                </c:pt>
                <c:pt idx="3523">
                  <c:v>4.5281719999999845</c:v>
                </c:pt>
                <c:pt idx="3524">
                  <c:v>4.5294419999999995</c:v>
                </c:pt>
                <c:pt idx="3525">
                  <c:v>4.5307119999999985</c:v>
                </c:pt>
                <c:pt idx="3526">
                  <c:v>4.5322359999999975</c:v>
                </c:pt>
                <c:pt idx="3527">
                  <c:v>4.5335059999999965</c:v>
                </c:pt>
                <c:pt idx="3528">
                  <c:v>4.5347759999999955</c:v>
                </c:pt>
                <c:pt idx="3529">
                  <c:v>4.5360459999999989</c:v>
                </c:pt>
                <c:pt idx="3530">
                  <c:v>4.5373159999999855</c:v>
                </c:pt>
                <c:pt idx="3531">
                  <c:v>4.5385859999999845</c:v>
                </c:pt>
                <c:pt idx="3532">
                  <c:v>4.5403639999999994</c:v>
                </c:pt>
                <c:pt idx="3533">
                  <c:v>4.5416339999999993</c:v>
                </c:pt>
                <c:pt idx="3534">
                  <c:v>4.5431579999999965</c:v>
                </c:pt>
                <c:pt idx="3535">
                  <c:v>4.5444279999999955</c:v>
                </c:pt>
                <c:pt idx="3536">
                  <c:v>4.5451899999999945</c:v>
                </c:pt>
                <c:pt idx="3537">
                  <c:v>4.5467139999999988</c:v>
                </c:pt>
                <c:pt idx="3538">
                  <c:v>4.5479839999999845</c:v>
                </c:pt>
                <c:pt idx="3539">
                  <c:v>4.5492540000000004</c:v>
                </c:pt>
                <c:pt idx="3540">
                  <c:v>4.5507779999999975</c:v>
                </c:pt>
                <c:pt idx="3541">
                  <c:v>4.5520479999999965</c:v>
                </c:pt>
                <c:pt idx="3542">
                  <c:v>4.5533179999999955</c:v>
                </c:pt>
                <c:pt idx="3543">
                  <c:v>4.5545879999999253</c:v>
                </c:pt>
                <c:pt idx="3544">
                  <c:v>4.5558579999999855</c:v>
                </c:pt>
                <c:pt idx="3545">
                  <c:v>4.5571279999999845</c:v>
                </c:pt>
                <c:pt idx="3546">
                  <c:v>4.5583979999999995</c:v>
                </c:pt>
                <c:pt idx="3547">
                  <c:v>4.5601759999999745</c:v>
                </c:pt>
                <c:pt idx="3548">
                  <c:v>4.5616999999999992</c:v>
                </c:pt>
                <c:pt idx="3549">
                  <c:v>4.5629699999999955</c:v>
                </c:pt>
                <c:pt idx="3550">
                  <c:v>4.5642399999999945</c:v>
                </c:pt>
                <c:pt idx="3551">
                  <c:v>4.5652559999999855</c:v>
                </c:pt>
                <c:pt idx="3552">
                  <c:v>4.5665259999999845</c:v>
                </c:pt>
                <c:pt idx="3553">
                  <c:v>4.5677959999999755</c:v>
                </c:pt>
                <c:pt idx="3554">
                  <c:v>4.5690659999999985</c:v>
                </c:pt>
                <c:pt idx="3555">
                  <c:v>4.5705899999999975</c:v>
                </c:pt>
                <c:pt idx="3556">
                  <c:v>4.5718600000000134</c:v>
                </c:pt>
                <c:pt idx="3557">
                  <c:v>4.5731299999999999</c:v>
                </c:pt>
                <c:pt idx="3558">
                  <c:v>4.5743999999999989</c:v>
                </c:pt>
                <c:pt idx="3559">
                  <c:v>4.5759239999999997</c:v>
                </c:pt>
                <c:pt idx="3560">
                  <c:v>4.5771939999999995</c:v>
                </c:pt>
                <c:pt idx="3561">
                  <c:v>4.5784639999999994</c:v>
                </c:pt>
                <c:pt idx="3562">
                  <c:v>4.5802419999999993</c:v>
                </c:pt>
                <c:pt idx="3563">
                  <c:v>4.5815119999999965</c:v>
                </c:pt>
                <c:pt idx="3564">
                  <c:v>4.5830359999999946</c:v>
                </c:pt>
                <c:pt idx="3565">
                  <c:v>4.5843059999999856</c:v>
                </c:pt>
                <c:pt idx="3566">
                  <c:v>4.5853219999999997</c:v>
                </c:pt>
                <c:pt idx="3567">
                  <c:v>4.5865919999999996</c:v>
                </c:pt>
                <c:pt idx="3568">
                  <c:v>4.5878619999999986</c:v>
                </c:pt>
                <c:pt idx="3569">
                  <c:v>4.5893859999999975</c:v>
                </c:pt>
                <c:pt idx="3570">
                  <c:v>4.5906559999999965</c:v>
                </c:pt>
                <c:pt idx="3571">
                  <c:v>4.5919259999999955</c:v>
                </c:pt>
                <c:pt idx="3572">
                  <c:v>4.5934499999999989</c:v>
                </c:pt>
                <c:pt idx="3573">
                  <c:v>4.5947199999999855</c:v>
                </c:pt>
                <c:pt idx="3574">
                  <c:v>4.5959899999999845</c:v>
                </c:pt>
                <c:pt idx="3575">
                  <c:v>4.5972599999999995</c:v>
                </c:pt>
                <c:pt idx="3576">
                  <c:v>4.6010699999999991</c:v>
                </c:pt>
                <c:pt idx="3577">
                  <c:v>4.6023399999999945</c:v>
                </c:pt>
                <c:pt idx="3578">
                  <c:v>4.6036099999999998</c:v>
                </c:pt>
                <c:pt idx="3579">
                  <c:v>4.6048799999999845</c:v>
                </c:pt>
                <c:pt idx="3580">
                  <c:v>4.6061499999999995</c:v>
                </c:pt>
                <c:pt idx="3581">
                  <c:v>4.6074199999999745</c:v>
                </c:pt>
                <c:pt idx="3582">
                  <c:v>4.6086899999999975</c:v>
                </c:pt>
                <c:pt idx="3583">
                  <c:v>4.6102139999999965</c:v>
                </c:pt>
                <c:pt idx="3584">
                  <c:v>4.6114839999999955</c:v>
                </c:pt>
                <c:pt idx="3585">
                  <c:v>4.6127539999999945</c:v>
                </c:pt>
                <c:pt idx="3586">
                  <c:v>4.6142779999999846</c:v>
                </c:pt>
                <c:pt idx="3587">
                  <c:v>4.6155479999999756</c:v>
                </c:pt>
                <c:pt idx="3588">
                  <c:v>4.6168179999999746</c:v>
                </c:pt>
                <c:pt idx="3589">
                  <c:v>4.6180879999999656</c:v>
                </c:pt>
                <c:pt idx="3590">
                  <c:v>4.6201199999999645</c:v>
                </c:pt>
                <c:pt idx="3591">
                  <c:v>4.6213899999999946</c:v>
                </c:pt>
                <c:pt idx="3592">
                  <c:v>4.6226599999999856</c:v>
                </c:pt>
                <c:pt idx="3593">
                  <c:v>4.6239299999999846</c:v>
                </c:pt>
                <c:pt idx="3594">
                  <c:v>4.6249459999999107</c:v>
                </c:pt>
                <c:pt idx="3595">
                  <c:v>4.6262159999999755</c:v>
                </c:pt>
                <c:pt idx="3596">
                  <c:v>4.6277399999999655</c:v>
                </c:pt>
                <c:pt idx="3597">
                  <c:v>4.6290099999999965</c:v>
                </c:pt>
                <c:pt idx="3598">
                  <c:v>4.63028</c:v>
                </c:pt>
                <c:pt idx="3599">
                  <c:v>4.6318039999999998</c:v>
                </c:pt>
                <c:pt idx="3600">
                  <c:v>4.6330739999999997</c:v>
                </c:pt>
                <c:pt idx="3601">
                  <c:v>4.6343439999999996</c:v>
                </c:pt>
                <c:pt idx="3602">
                  <c:v>4.6356139999999995</c:v>
                </c:pt>
                <c:pt idx="3603">
                  <c:v>4.6371379999999665</c:v>
                </c:pt>
                <c:pt idx="3604">
                  <c:v>4.6384079999999965</c:v>
                </c:pt>
                <c:pt idx="3605">
                  <c:v>4.6401859999999298</c:v>
                </c:pt>
                <c:pt idx="3606">
                  <c:v>4.6414559999999945</c:v>
                </c:pt>
                <c:pt idx="3607">
                  <c:v>4.6427259999999855</c:v>
                </c:pt>
                <c:pt idx="3608">
                  <c:v>4.6439959999999845</c:v>
                </c:pt>
                <c:pt idx="3609">
                  <c:v>4.6450119999999755</c:v>
                </c:pt>
                <c:pt idx="3610">
                  <c:v>4.6465359999999745</c:v>
                </c:pt>
                <c:pt idx="3611">
                  <c:v>4.6478059999999655</c:v>
                </c:pt>
                <c:pt idx="3612">
                  <c:v>4.6490759999999955</c:v>
                </c:pt>
                <c:pt idx="3613">
                  <c:v>4.6505999999999945</c:v>
                </c:pt>
                <c:pt idx="3614">
                  <c:v>4.6518699999999988</c:v>
                </c:pt>
                <c:pt idx="3615">
                  <c:v>4.6531399999999845</c:v>
                </c:pt>
                <c:pt idx="3616">
                  <c:v>4.6544099999999755</c:v>
                </c:pt>
                <c:pt idx="3617">
                  <c:v>4.6556799999999985</c:v>
                </c:pt>
                <c:pt idx="3618">
                  <c:v>4.6572039999999975</c:v>
                </c:pt>
                <c:pt idx="3619">
                  <c:v>4.6584739999999965</c:v>
                </c:pt>
                <c:pt idx="3620">
                  <c:v>4.6599979999999945</c:v>
                </c:pt>
                <c:pt idx="3621">
                  <c:v>4.6615219999999855</c:v>
                </c:pt>
                <c:pt idx="3622">
                  <c:v>4.6627919999999845</c:v>
                </c:pt>
                <c:pt idx="3623">
                  <c:v>4.6640619999999755</c:v>
                </c:pt>
                <c:pt idx="3624">
                  <c:v>4.6650779999999745</c:v>
                </c:pt>
                <c:pt idx="3625">
                  <c:v>4.6666019999999975</c:v>
                </c:pt>
                <c:pt idx="3626">
                  <c:v>4.6678719999999645</c:v>
                </c:pt>
                <c:pt idx="3627">
                  <c:v>4.6691419999999955</c:v>
                </c:pt>
                <c:pt idx="3628">
                  <c:v>4.6704119999999945</c:v>
                </c:pt>
                <c:pt idx="3629">
                  <c:v>4.6719359999999845</c:v>
                </c:pt>
                <c:pt idx="3630">
                  <c:v>4.6732059999999995</c:v>
                </c:pt>
                <c:pt idx="3631">
                  <c:v>4.6744759999999745</c:v>
                </c:pt>
                <c:pt idx="3632">
                  <c:v>4.6757459999999975</c:v>
                </c:pt>
                <c:pt idx="3633">
                  <c:v>4.6772699999999992</c:v>
                </c:pt>
                <c:pt idx="3634">
                  <c:v>4.6785399999999955</c:v>
                </c:pt>
                <c:pt idx="3635">
                  <c:v>4.6803179999999855</c:v>
                </c:pt>
                <c:pt idx="3636">
                  <c:v>4.6815879999999845</c:v>
                </c:pt>
                <c:pt idx="3637">
                  <c:v>4.6828579999999755</c:v>
                </c:pt>
                <c:pt idx="3638">
                  <c:v>4.6841279999999745</c:v>
                </c:pt>
                <c:pt idx="3639">
                  <c:v>4.6853979999999975</c:v>
                </c:pt>
                <c:pt idx="3640">
                  <c:v>4.6866679999999992</c:v>
                </c:pt>
                <c:pt idx="3641">
                  <c:v>4.6879379999999307</c:v>
                </c:pt>
                <c:pt idx="3642">
                  <c:v>4.6892079999999989</c:v>
                </c:pt>
                <c:pt idx="3643">
                  <c:v>4.6907319999999855</c:v>
                </c:pt>
                <c:pt idx="3644">
                  <c:v>4.6920019999999845</c:v>
                </c:pt>
                <c:pt idx="3645">
                  <c:v>4.6932719999999986</c:v>
                </c:pt>
                <c:pt idx="3646">
                  <c:v>4.6947959999999656</c:v>
                </c:pt>
                <c:pt idx="3647">
                  <c:v>4.6958119999999655</c:v>
                </c:pt>
                <c:pt idx="3648">
                  <c:v>4.6973359999999316</c:v>
                </c:pt>
                <c:pt idx="3649">
                  <c:v>4.6986059999999945</c:v>
                </c:pt>
                <c:pt idx="3650">
                  <c:v>4.7001299999999997</c:v>
                </c:pt>
                <c:pt idx="3651">
                  <c:v>4.7016540000000004</c:v>
                </c:pt>
                <c:pt idx="3652">
                  <c:v>4.7029239999999985</c:v>
                </c:pt>
                <c:pt idx="3653">
                  <c:v>4.7041939999999975</c:v>
                </c:pt>
                <c:pt idx="3654">
                  <c:v>4.7052099999999992</c:v>
                </c:pt>
                <c:pt idx="3655">
                  <c:v>4.70648</c:v>
                </c:pt>
                <c:pt idx="3656">
                  <c:v>4.7080039999999999</c:v>
                </c:pt>
                <c:pt idx="3657">
                  <c:v>4.7092740000000024</c:v>
                </c:pt>
                <c:pt idx="3658">
                  <c:v>4.7105439999999996</c:v>
                </c:pt>
                <c:pt idx="3659">
                  <c:v>4.7118139999999995</c:v>
                </c:pt>
                <c:pt idx="3660">
                  <c:v>4.7130839999999985</c:v>
                </c:pt>
                <c:pt idx="3661">
                  <c:v>4.7146079999999975</c:v>
                </c:pt>
                <c:pt idx="3662">
                  <c:v>4.7158779999999965</c:v>
                </c:pt>
                <c:pt idx="3663">
                  <c:v>4.7171479999999955</c:v>
                </c:pt>
                <c:pt idx="3664">
                  <c:v>4.7184179999999865</c:v>
                </c:pt>
                <c:pt idx="3665">
                  <c:v>4.7201959999999845</c:v>
                </c:pt>
                <c:pt idx="3666">
                  <c:v>4.7214659999999995</c:v>
                </c:pt>
                <c:pt idx="3667">
                  <c:v>4.7227359999999745</c:v>
                </c:pt>
                <c:pt idx="3668">
                  <c:v>4.7242599999999975</c:v>
                </c:pt>
                <c:pt idx="3669">
                  <c:v>4.7250219999999965</c:v>
                </c:pt>
                <c:pt idx="3670">
                  <c:v>4.7265459999999955</c:v>
                </c:pt>
                <c:pt idx="3671">
                  <c:v>4.7278159999999243</c:v>
                </c:pt>
                <c:pt idx="3672">
                  <c:v>4.7290859999999855</c:v>
                </c:pt>
                <c:pt idx="3673">
                  <c:v>4.7303559999999996</c:v>
                </c:pt>
                <c:pt idx="3674">
                  <c:v>4.7316259999999994</c:v>
                </c:pt>
                <c:pt idx="3675">
                  <c:v>4.7331499999999993</c:v>
                </c:pt>
                <c:pt idx="3676">
                  <c:v>4.7344199999999965</c:v>
                </c:pt>
                <c:pt idx="3677">
                  <c:v>4.7356899999999991</c:v>
                </c:pt>
                <c:pt idx="3678">
                  <c:v>4.7369599999999989</c:v>
                </c:pt>
                <c:pt idx="3679">
                  <c:v>4.7382300000000024</c:v>
                </c:pt>
                <c:pt idx="3680">
                  <c:v>4.7400079999999996</c:v>
                </c:pt>
                <c:pt idx="3681">
                  <c:v>4.7412779999999994</c:v>
                </c:pt>
                <c:pt idx="3682">
                  <c:v>4.7428019999999975</c:v>
                </c:pt>
                <c:pt idx="3683">
                  <c:v>4.7440719999999965</c:v>
                </c:pt>
                <c:pt idx="3684">
                  <c:v>4.7450879999999955</c:v>
                </c:pt>
                <c:pt idx="3685">
                  <c:v>4.746103999999999</c:v>
                </c:pt>
                <c:pt idx="3686">
                  <c:v>4.7476279999999988</c:v>
                </c:pt>
                <c:pt idx="3687">
                  <c:v>4.7488979999999996</c:v>
                </c:pt>
                <c:pt idx="3688">
                  <c:v>4.7501679999999995</c:v>
                </c:pt>
                <c:pt idx="3689">
                  <c:v>4.7516919999999994</c:v>
                </c:pt>
                <c:pt idx="3690">
                  <c:v>4.7529619999999975</c:v>
                </c:pt>
                <c:pt idx="3691">
                  <c:v>4.7542319999999965</c:v>
                </c:pt>
                <c:pt idx="3692">
                  <c:v>4.7555019999999955</c:v>
                </c:pt>
                <c:pt idx="3693">
                  <c:v>4.7567719999999989</c:v>
                </c:pt>
                <c:pt idx="3694">
                  <c:v>4.7580419999999997</c:v>
                </c:pt>
                <c:pt idx="3695">
                  <c:v>4.7600739999999995</c:v>
                </c:pt>
                <c:pt idx="3696">
                  <c:v>4.7613439999999994</c:v>
                </c:pt>
                <c:pt idx="3697">
                  <c:v>4.7626139999999975</c:v>
                </c:pt>
                <c:pt idx="3698">
                  <c:v>4.7638839999999965</c:v>
                </c:pt>
                <c:pt idx="3699">
                  <c:v>4.7648999999999955</c:v>
                </c:pt>
                <c:pt idx="3700">
                  <c:v>4.7661699999999998</c:v>
                </c:pt>
                <c:pt idx="3701">
                  <c:v>4.7674399999999855</c:v>
                </c:pt>
                <c:pt idx="3702">
                  <c:v>4.7689639999999995</c:v>
                </c:pt>
                <c:pt idx="3703">
                  <c:v>4.7702339999999994</c:v>
                </c:pt>
                <c:pt idx="3704">
                  <c:v>4.7715039999999993</c:v>
                </c:pt>
                <c:pt idx="3705">
                  <c:v>4.7730279999999992</c:v>
                </c:pt>
                <c:pt idx="3706">
                  <c:v>4.774297999999999</c:v>
                </c:pt>
                <c:pt idx="3707">
                  <c:v>4.7755679999999998</c:v>
                </c:pt>
                <c:pt idx="3708">
                  <c:v>4.7768379999999997</c:v>
                </c:pt>
                <c:pt idx="3709">
                  <c:v>4.7781079999999996</c:v>
                </c:pt>
                <c:pt idx="3710">
                  <c:v>4.7796319999999994</c:v>
                </c:pt>
                <c:pt idx="3711">
                  <c:v>4.7811559999999975</c:v>
                </c:pt>
                <c:pt idx="3712">
                  <c:v>4.7824259999999965</c:v>
                </c:pt>
                <c:pt idx="3713">
                  <c:v>4.7839499999999999</c:v>
                </c:pt>
                <c:pt idx="3714">
                  <c:v>4.7849659999999945</c:v>
                </c:pt>
                <c:pt idx="3715">
                  <c:v>4.7862359999999997</c:v>
                </c:pt>
                <c:pt idx="3716">
                  <c:v>4.7875059999999845</c:v>
                </c:pt>
                <c:pt idx="3717">
                  <c:v>4.7887759999999995</c:v>
                </c:pt>
                <c:pt idx="3718">
                  <c:v>4.7900459999999985</c:v>
                </c:pt>
                <c:pt idx="3719">
                  <c:v>4.7915699999999992</c:v>
                </c:pt>
                <c:pt idx="3720">
                  <c:v>4.7928399999999955</c:v>
                </c:pt>
                <c:pt idx="3721">
                  <c:v>4.7941099999999945</c:v>
                </c:pt>
                <c:pt idx="3722">
                  <c:v>4.7953799999999998</c:v>
                </c:pt>
                <c:pt idx="3723">
                  <c:v>4.7966500000000014</c:v>
                </c:pt>
                <c:pt idx="3724">
                  <c:v>4.7979199999999755</c:v>
                </c:pt>
                <c:pt idx="3725">
                  <c:v>4.7994439999999994</c:v>
                </c:pt>
                <c:pt idx="3726">
                  <c:v>4.8012219999999992</c:v>
                </c:pt>
                <c:pt idx="3727">
                  <c:v>4.8024919999999955</c:v>
                </c:pt>
                <c:pt idx="3728">
                  <c:v>4.8037619999999999</c:v>
                </c:pt>
                <c:pt idx="3729">
                  <c:v>4.8050319999999855</c:v>
                </c:pt>
                <c:pt idx="3730">
                  <c:v>4.8063019999999996</c:v>
                </c:pt>
                <c:pt idx="3731">
                  <c:v>4.8075719999999755</c:v>
                </c:pt>
                <c:pt idx="3732">
                  <c:v>4.8088419999999985</c:v>
                </c:pt>
                <c:pt idx="3733">
                  <c:v>4.8103659999999975</c:v>
                </c:pt>
                <c:pt idx="3734">
                  <c:v>4.811636</c:v>
                </c:pt>
                <c:pt idx="3735">
                  <c:v>4.8129059999999289</c:v>
                </c:pt>
                <c:pt idx="3736">
                  <c:v>4.8141759999999252</c:v>
                </c:pt>
                <c:pt idx="3737">
                  <c:v>4.8154459999999855</c:v>
                </c:pt>
                <c:pt idx="3738">
                  <c:v>4.8169699999999995</c:v>
                </c:pt>
                <c:pt idx="3739">
                  <c:v>4.8182399999999985</c:v>
                </c:pt>
                <c:pt idx="3740">
                  <c:v>4.8200179999999655</c:v>
                </c:pt>
                <c:pt idx="3741">
                  <c:v>4.8212879999999965</c:v>
                </c:pt>
                <c:pt idx="3742">
                  <c:v>4.822557999999928</c:v>
                </c:pt>
                <c:pt idx="3743">
                  <c:v>4.8240819999999234</c:v>
                </c:pt>
                <c:pt idx="3744">
                  <c:v>4.8250979999999855</c:v>
                </c:pt>
                <c:pt idx="3745">
                  <c:v>4.8263679999999995</c:v>
                </c:pt>
                <c:pt idx="3746">
                  <c:v>4.8276379999999746</c:v>
                </c:pt>
                <c:pt idx="3747">
                  <c:v>4.8289079999999656</c:v>
                </c:pt>
                <c:pt idx="3748">
                  <c:v>4.8301779999999965</c:v>
                </c:pt>
                <c:pt idx="3749">
                  <c:v>4.8317019999999991</c:v>
                </c:pt>
                <c:pt idx="3750">
                  <c:v>4.8329719999999945</c:v>
                </c:pt>
                <c:pt idx="3751">
                  <c:v>4.8342419999999988</c:v>
                </c:pt>
                <c:pt idx="3752">
                  <c:v>4.8357659999999996</c:v>
                </c:pt>
                <c:pt idx="3753">
                  <c:v>4.8370359999999755</c:v>
                </c:pt>
                <c:pt idx="3754">
                  <c:v>4.8383059999999976</c:v>
                </c:pt>
                <c:pt idx="3755">
                  <c:v>4.8400839999999965</c:v>
                </c:pt>
                <c:pt idx="3756">
                  <c:v>4.841353999999999</c:v>
                </c:pt>
                <c:pt idx="3757">
                  <c:v>4.8426239999999998</c:v>
                </c:pt>
                <c:pt idx="3758">
                  <c:v>4.8438939999999997</c:v>
                </c:pt>
                <c:pt idx="3759">
                  <c:v>4.8449099999999845</c:v>
                </c:pt>
                <c:pt idx="3760">
                  <c:v>4.8464339999999995</c:v>
                </c:pt>
                <c:pt idx="3761">
                  <c:v>4.8477039999999985</c:v>
                </c:pt>
                <c:pt idx="3762">
                  <c:v>4.8489739999999975</c:v>
                </c:pt>
                <c:pt idx="3763">
                  <c:v>4.8504979999999955</c:v>
                </c:pt>
                <c:pt idx="3764">
                  <c:v>4.8517679999999999</c:v>
                </c:pt>
                <c:pt idx="3765">
                  <c:v>4.8530379999999855</c:v>
                </c:pt>
                <c:pt idx="3766">
                  <c:v>4.8543079999999845</c:v>
                </c:pt>
                <c:pt idx="3767">
                  <c:v>4.8555779999999755</c:v>
                </c:pt>
                <c:pt idx="3768">
                  <c:v>4.8571019999999745</c:v>
                </c:pt>
                <c:pt idx="3769">
                  <c:v>4.8583719999999975</c:v>
                </c:pt>
                <c:pt idx="3770">
                  <c:v>4.8598959999999956</c:v>
                </c:pt>
                <c:pt idx="3771">
                  <c:v>4.8614199999999945</c:v>
                </c:pt>
                <c:pt idx="3772">
                  <c:v>4.8626899999999855</c:v>
                </c:pt>
                <c:pt idx="3773">
                  <c:v>4.8639599999999845</c:v>
                </c:pt>
                <c:pt idx="3774">
                  <c:v>4.8649759999999072</c:v>
                </c:pt>
                <c:pt idx="3775">
                  <c:v>4.8662459999999985</c:v>
                </c:pt>
                <c:pt idx="3776">
                  <c:v>4.8677699999999975</c:v>
                </c:pt>
                <c:pt idx="3777">
                  <c:v>4.8690399999999965</c:v>
                </c:pt>
                <c:pt idx="3778">
                  <c:v>4.870309999999999</c:v>
                </c:pt>
                <c:pt idx="3779">
                  <c:v>4.8718339999999989</c:v>
                </c:pt>
                <c:pt idx="3780">
                  <c:v>4.8731039999999988</c:v>
                </c:pt>
                <c:pt idx="3781">
                  <c:v>4.8743739999999995</c:v>
                </c:pt>
                <c:pt idx="3782">
                  <c:v>4.8756439999999994</c:v>
                </c:pt>
                <c:pt idx="3783">
                  <c:v>4.8769139999999975</c:v>
                </c:pt>
                <c:pt idx="3784">
                  <c:v>4.8781839999999965</c:v>
                </c:pt>
                <c:pt idx="3785">
                  <c:v>4.8799619999999999</c:v>
                </c:pt>
                <c:pt idx="3786">
                  <c:v>4.8812319999999998</c:v>
                </c:pt>
                <c:pt idx="3787">
                  <c:v>4.8827559999999846</c:v>
                </c:pt>
                <c:pt idx="3788">
                  <c:v>4.8840259999999756</c:v>
                </c:pt>
                <c:pt idx="3789">
                  <c:v>4.8850419999999986</c:v>
                </c:pt>
                <c:pt idx="3790">
                  <c:v>4.8863119999999975</c:v>
                </c:pt>
                <c:pt idx="3791">
                  <c:v>4.8875819999999655</c:v>
                </c:pt>
                <c:pt idx="3792">
                  <c:v>4.8888519999999955</c:v>
                </c:pt>
                <c:pt idx="3793">
                  <c:v>4.8901219999999945</c:v>
                </c:pt>
                <c:pt idx="3794">
                  <c:v>4.8916459999999997</c:v>
                </c:pt>
                <c:pt idx="3795">
                  <c:v>4.8929159999999108</c:v>
                </c:pt>
                <c:pt idx="3796">
                  <c:v>4.8941859999999027</c:v>
                </c:pt>
                <c:pt idx="3797">
                  <c:v>4.8954559999999745</c:v>
                </c:pt>
                <c:pt idx="3798">
                  <c:v>4.8969799999999966</c:v>
                </c:pt>
                <c:pt idx="3799">
                  <c:v>4.89825</c:v>
                </c:pt>
                <c:pt idx="3800">
                  <c:v>4.8995199999999945</c:v>
                </c:pt>
                <c:pt idx="3801">
                  <c:v>4.9012980000000841</c:v>
                </c:pt>
                <c:pt idx="3802">
                  <c:v>4.9025679999999996</c:v>
                </c:pt>
                <c:pt idx="3803">
                  <c:v>4.9038379999999995</c:v>
                </c:pt>
                <c:pt idx="3804">
                  <c:v>4.9051079999999985</c:v>
                </c:pt>
                <c:pt idx="3805">
                  <c:v>4.9061239999999993</c:v>
                </c:pt>
                <c:pt idx="3806">
                  <c:v>4.907394</c:v>
                </c:pt>
                <c:pt idx="3807">
                  <c:v>4.9089179999999955</c:v>
                </c:pt>
                <c:pt idx="3808">
                  <c:v>4.9101879999999865</c:v>
                </c:pt>
                <c:pt idx="3809">
                  <c:v>4.9114579999999997</c:v>
                </c:pt>
                <c:pt idx="3810">
                  <c:v>4.9127279999999995</c:v>
                </c:pt>
                <c:pt idx="3811">
                  <c:v>4.9139979999999985</c:v>
                </c:pt>
                <c:pt idx="3812">
                  <c:v>4.9152679999999993</c:v>
                </c:pt>
                <c:pt idx="3813">
                  <c:v>4.9167919999999992</c:v>
                </c:pt>
                <c:pt idx="3814">
                  <c:v>4.9180619999999999</c:v>
                </c:pt>
                <c:pt idx="3815">
                  <c:v>4.9193319999999998</c:v>
                </c:pt>
                <c:pt idx="3816">
                  <c:v>4.9211099999999997</c:v>
                </c:pt>
                <c:pt idx="3817">
                  <c:v>4.9223799999999986</c:v>
                </c:pt>
                <c:pt idx="3818">
                  <c:v>4.9236499999999994</c:v>
                </c:pt>
                <c:pt idx="3819">
                  <c:v>4.9249199999999655</c:v>
                </c:pt>
                <c:pt idx="3820">
                  <c:v>4.9259359999999655</c:v>
                </c:pt>
                <c:pt idx="3821">
                  <c:v>4.9274599999999955</c:v>
                </c:pt>
                <c:pt idx="3822">
                  <c:v>4.9287299999999989</c:v>
                </c:pt>
                <c:pt idx="3823">
                  <c:v>4.9300000000000024</c:v>
                </c:pt>
                <c:pt idx="3824">
                  <c:v>4.9315240000000014</c:v>
                </c:pt>
                <c:pt idx="3825">
                  <c:v>4.9327940000000003</c:v>
                </c:pt>
                <c:pt idx="3826">
                  <c:v>4.9340639999999993</c:v>
                </c:pt>
                <c:pt idx="3827">
                  <c:v>4.9353339999999992</c:v>
                </c:pt>
                <c:pt idx="3828">
                  <c:v>4.9366040000000124</c:v>
                </c:pt>
                <c:pt idx="3829">
                  <c:v>4.937873999999999</c:v>
                </c:pt>
                <c:pt idx="3830">
                  <c:v>4.9393980000000877</c:v>
                </c:pt>
                <c:pt idx="3831">
                  <c:v>4.9409219999999996</c:v>
                </c:pt>
                <c:pt idx="3832">
                  <c:v>4.9424459999999995</c:v>
                </c:pt>
                <c:pt idx="3833">
                  <c:v>4.9437159999999976</c:v>
                </c:pt>
                <c:pt idx="3834">
                  <c:v>4.9449859999999655</c:v>
                </c:pt>
                <c:pt idx="3835">
                  <c:v>4.9460019999999991</c:v>
                </c:pt>
                <c:pt idx="3836">
                  <c:v>4.9475259999999945</c:v>
                </c:pt>
                <c:pt idx="3837">
                  <c:v>4.9487959999999998</c:v>
                </c:pt>
                <c:pt idx="3838">
                  <c:v>4.9500659999999996</c:v>
                </c:pt>
                <c:pt idx="3839">
                  <c:v>4.9515899999999995</c:v>
                </c:pt>
                <c:pt idx="3840">
                  <c:v>4.9528599999999985</c:v>
                </c:pt>
                <c:pt idx="3841">
                  <c:v>4.9541299999999975</c:v>
                </c:pt>
                <c:pt idx="3842">
                  <c:v>4.9554</c:v>
                </c:pt>
                <c:pt idx="3843">
                  <c:v>4.9566700000000123</c:v>
                </c:pt>
                <c:pt idx="3844">
                  <c:v>4.9581939999999998</c:v>
                </c:pt>
                <c:pt idx="3845">
                  <c:v>4.9594640000000014</c:v>
                </c:pt>
                <c:pt idx="3846">
                  <c:v>4.9609879999999755</c:v>
                </c:pt>
                <c:pt idx="3847">
                  <c:v>4.9625119999999745</c:v>
                </c:pt>
                <c:pt idx="3848">
                  <c:v>4.9637819999999975</c:v>
                </c:pt>
                <c:pt idx="3849">
                  <c:v>4.9650519999999965</c:v>
                </c:pt>
                <c:pt idx="3850">
                  <c:v>4.966067999999999</c:v>
                </c:pt>
                <c:pt idx="3851">
                  <c:v>4.9673379999999945</c:v>
                </c:pt>
                <c:pt idx="3852">
                  <c:v>4.9686079999999997</c:v>
                </c:pt>
                <c:pt idx="3853">
                  <c:v>4.9703859999999995</c:v>
                </c:pt>
                <c:pt idx="3854">
                  <c:v>4.9716559999999994</c:v>
                </c:pt>
                <c:pt idx="3855">
                  <c:v>4.9729259999999975</c:v>
                </c:pt>
                <c:pt idx="3856">
                  <c:v>4.9741959999999965</c:v>
                </c:pt>
                <c:pt idx="3857">
                  <c:v>4.9754659999999991</c:v>
                </c:pt>
                <c:pt idx="3858">
                  <c:v>4.9769899999999998</c:v>
                </c:pt>
                <c:pt idx="3859">
                  <c:v>4.9782600000000841</c:v>
                </c:pt>
                <c:pt idx="3860">
                  <c:v>4.9800379999999995</c:v>
                </c:pt>
                <c:pt idx="3861">
                  <c:v>4.9813079999999994</c:v>
                </c:pt>
                <c:pt idx="3862">
                  <c:v>4.9825779999999975</c:v>
                </c:pt>
                <c:pt idx="3863">
                  <c:v>4.9841019999999965</c:v>
                </c:pt>
                <c:pt idx="3864">
                  <c:v>4.9851179999999955</c:v>
                </c:pt>
                <c:pt idx="3865">
                  <c:v>4.9863879999999998</c:v>
                </c:pt>
                <c:pt idx="3866">
                  <c:v>4.9876579999999997</c:v>
                </c:pt>
                <c:pt idx="3867">
                  <c:v>4.9889279999999996</c:v>
                </c:pt>
                <c:pt idx="3868">
                  <c:v>4.9904519999999986</c:v>
                </c:pt>
                <c:pt idx="3869">
                  <c:v>4.9917219999999993</c:v>
                </c:pt>
                <c:pt idx="3870">
                  <c:v>4.9929919999999965</c:v>
                </c:pt>
                <c:pt idx="3871">
                  <c:v>4.9945159999999307</c:v>
                </c:pt>
                <c:pt idx="3872">
                  <c:v>4.9957859999999945</c:v>
                </c:pt>
                <c:pt idx="3873">
                  <c:v>4.9970559999999855</c:v>
                </c:pt>
                <c:pt idx="3874">
                  <c:v>4.9983259999999996</c:v>
                </c:pt>
                <c:pt idx="3875">
                  <c:v>5.0003579999999985</c:v>
                </c:pt>
                <c:pt idx="3876">
                  <c:v>5.0016279999999993</c:v>
                </c:pt>
                <c:pt idx="3877">
                  <c:v>5.0028979999999965</c:v>
                </c:pt>
                <c:pt idx="3878">
                  <c:v>5.0041679999999955</c:v>
                </c:pt>
                <c:pt idx="3879">
                  <c:v>5.0051839999999945</c:v>
                </c:pt>
                <c:pt idx="3880">
                  <c:v>5.0064539999999988</c:v>
                </c:pt>
                <c:pt idx="3881">
                  <c:v>5.0077239999999987</c:v>
                </c:pt>
                <c:pt idx="3882">
                  <c:v>5.0092480000000714</c:v>
                </c:pt>
                <c:pt idx="3883">
                  <c:v>5.0105179999999745</c:v>
                </c:pt>
                <c:pt idx="3884">
                  <c:v>5.0120419999999966</c:v>
                </c:pt>
                <c:pt idx="3885">
                  <c:v>5.0133119999999955</c:v>
                </c:pt>
                <c:pt idx="3886">
                  <c:v>5.0145819999999279</c:v>
                </c:pt>
                <c:pt idx="3887">
                  <c:v>5.0158519999999855</c:v>
                </c:pt>
                <c:pt idx="3888">
                  <c:v>5.0171219999999845</c:v>
                </c:pt>
                <c:pt idx="3889">
                  <c:v>5.0183919999999995</c:v>
                </c:pt>
                <c:pt idx="3890">
                  <c:v>5.0201699999999985</c:v>
                </c:pt>
                <c:pt idx="3891">
                  <c:v>5.0216940000000001</c:v>
                </c:pt>
                <c:pt idx="3892">
                  <c:v>5.0229639999999955</c:v>
                </c:pt>
                <c:pt idx="3893">
                  <c:v>5.0242339999999945</c:v>
                </c:pt>
                <c:pt idx="3894">
                  <c:v>5.0252499999999989</c:v>
                </c:pt>
                <c:pt idx="3895">
                  <c:v>5.0265199999999846</c:v>
                </c:pt>
                <c:pt idx="3896">
                  <c:v>5.0280439999999995</c:v>
                </c:pt>
                <c:pt idx="3897">
                  <c:v>5.0293139999999985</c:v>
                </c:pt>
                <c:pt idx="3898">
                  <c:v>5.0305839999999975</c:v>
                </c:pt>
                <c:pt idx="3899">
                  <c:v>5.0318539999999992</c:v>
                </c:pt>
                <c:pt idx="3900">
                  <c:v>5.033123999999999</c:v>
                </c:pt>
                <c:pt idx="3901">
                  <c:v>5.0343939999999998</c:v>
                </c:pt>
                <c:pt idx="3902">
                  <c:v>5.0359179999999855</c:v>
                </c:pt>
                <c:pt idx="3903">
                  <c:v>5.0371879999999845</c:v>
                </c:pt>
                <c:pt idx="3904">
                  <c:v>5.0384579999999985</c:v>
                </c:pt>
                <c:pt idx="3905">
                  <c:v>5.0402359999999975</c:v>
                </c:pt>
                <c:pt idx="3906">
                  <c:v>5.0415059999999965</c:v>
                </c:pt>
                <c:pt idx="3907">
                  <c:v>5.0427759999999955</c:v>
                </c:pt>
                <c:pt idx="3908">
                  <c:v>5.0440459999999945</c:v>
                </c:pt>
                <c:pt idx="3909">
                  <c:v>5.0450619999999988</c:v>
                </c:pt>
                <c:pt idx="3910">
                  <c:v>5.0465859999999845</c:v>
                </c:pt>
                <c:pt idx="3911">
                  <c:v>5.0478559999999755</c:v>
                </c:pt>
                <c:pt idx="3912">
                  <c:v>5.0491259999999976</c:v>
                </c:pt>
                <c:pt idx="3913">
                  <c:v>5.0503959999999966</c:v>
                </c:pt>
                <c:pt idx="3914">
                  <c:v>5.0516659999999991</c:v>
                </c:pt>
                <c:pt idx="3915">
                  <c:v>5.052935999999927</c:v>
                </c:pt>
                <c:pt idx="3916">
                  <c:v>5.0544599999999855</c:v>
                </c:pt>
                <c:pt idx="3917">
                  <c:v>5.0554759999999845</c:v>
                </c:pt>
                <c:pt idx="3918">
                  <c:v>5.0569999999999986</c:v>
                </c:pt>
                <c:pt idx="3919">
                  <c:v>5.0582699999999994</c:v>
                </c:pt>
                <c:pt idx="3920">
                  <c:v>5.0600479999999965</c:v>
                </c:pt>
                <c:pt idx="3921">
                  <c:v>5.0613179999999955</c:v>
                </c:pt>
                <c:pt idx="3922">
                  <c:v>5.062587999999927</c:v>
                </c:pt>
                <c:pt idx="3923">
                  <c:v>5.0641119999999198</c:v>
                </c:pt>
                <c:pt idx="3924">
                  <c:v>5.0648739999999846</c:v>
                </c:pt>
                <c:pt idx="3925">
                  <c:v>5.0661439999999986</c:v>
                </c:pt>
                <c:pt idx="3926">
                  <c:v>5.0674139999999745</c:v>
                </c:pt>
                <c:pt idx="3927">
                  <c:v>5.0689379999999655</c:v>
                </c:pt>
                <c:pt idx="3928">
                  <c:v>5.0702079999999992</c:v>
                </c:pt>
                <c:pt idx="3929">
                  <c:v>5.071477999999999</c:v>
                </c:pt>
                <c:pt idx="3930">
                  <c:v>5.0730019999999998</c:v>
                </c:pt>
                <c:pt idx="3931">
                  <c:v>5.0742719999999997</c:v>
                </c:pt>
                <c:pt idx="3932">
                  <c:v>5.0752879999999987</c:v>
                </c:pt>
                <c:pt idx="3933">
                  <c:v>5.0768119999999985</c:v>
                </c:pt>
                <c:pt idx="3934">
                  <c:v>5.0780819999999975</c:v>
                </c:pt>
                <c:pt idx="3935">
                  <c:v>5.0793519999999992</c:v>
                </c:pt>
                <c:pt idx="3936">
                  <c:v>5.081129999999999</c:v>
                </c:pt>
                <c:pt idx="3937">
                  <c:v>5.0823999999999989</c:v>
                </c:pt>
                <c:pt idx="3938">
                  <c:v>5.0839239999999988</c:v>
                </c:pt>
                <c:pt idx="3939">
                  <c:v>5.0849399999999845</c:v>
                </c:pt>
                <c:pt idx="3940">
                  <c:v>5.0859559999999755</c:v>
                </c:pt>
                <c:pt idx="3941">
                  <c:v>5.0874799999999976</c:v>
                </c:pt>
                <c:pt idx="3942">
                  <c:v>5.0887499999999992</c:v>
                </c:pt>
                <c:pt idx="3943">
                  <c:v>5.0902739999999991</c:v>
                </c:pt>
                <c:pt idx="3944">
                  <c:v>5.091543999999999</c:v>
                </c:pt>
                <c:pt idx="3945">
                  <c:v>5.0930679999999988</c:v>
                </c:pt>
                <c:pt idx="3946">
                  <c:v>5.0943379999999845</c:v>
                </c:pt>
                <c:pt idx="3947">
                  <c:v>5.0953539999999995</c:v>
                </c:pt>
                <c:pt idx="3948">
                  <c:v>5.0966239999999994</c:v>
                </c:pt>
                <c:pt idx="3949">
                  <c:v>5.0981479999999975</c:v>
                </c:pt>
                <c:pt idx="3950">
                  <c:v>5.0994179999999965</c:v>
                </c:pt>
                <c:pt idx="3951">
                  <c:v>5.1011959999999945</c:v>
                </c:pt>
                <c:pt idx="3952">
                  <c:v>5.1024659999999855</c:v>
                </c:pt>
                <c:pt idx="3953">
                  <c:v>5.1037359999999845</c:v>
                </c:pt>
                <c:pt idx="3954">
                  <c:v>5.1050059999999755</c:v>
                </c:pt>
                <c:pt idx="3955">
                  <c:v>5.1062759999999985</c:v>
                </c:pt>
                <c:pt idx="3956">
                  <c:v>5.1075459999999655</c:v>
                </c:pt>
                <c:pt idx="3957">
                  <c:v>5.1088159999999645</c:v>
                </c:pt>
                <c:pt idx="3958">
                  <c:v>5.1103399999999946</c:v>
                </c:pt>
                <c:pt idx="3959">
                  <c:v>5.1116099999999998</c:v>
                </c:pt>
                <c:pt idx="3960">
                  <c:v>5.1128799999999845</c:v>
                </c:pt>
                <c:pt idx="3961">
                  <c:v>5.1144039999999755</c:v>
                </c:pt>
                <c:pt idx="3962">
                  <c:v>5.1156739999999985</c:v>
                </c:pt>
                <c:pt idx="3963">
                  <c:v>5.1169439999999975</c:v>
                </c:pt>
                <c:pt idx="3964">
                  <c:v>5.1182139999999965</c:v>
                </c:pt>
                <c:pt idx="3965">
                  <c:v>5.1199919999999945</c:v>
                </c:pt>
                <c:pt idx="3966">
                  <c:v>5.1212619999999989</c:v>
                </c:pt>
                <c:pt idx="3967">
                  <c:v>5.1225319999999126</c:v>
                </c:pt>
                <c:pt idx="3968">
                  <c:v>5.1240559999999036</c:v>
                </c:pt>
                <c:pt idx="3969">
                  <c:v>5.1250719999999745</c:v>
                </c:pt>
                <c:pt idx="3970">
                  <c:v>5.1263419999999975</c:v>
                </c:pt>
                <c:pt idx="3971">
                  <c:v>5.1276119999999645</c:v>
                </c:pt>
                <c:pt idx="3972">
                  <c:v>5.1291359999999289</c:v>
                </c:pt>
                <c:pt idx="3973">
                  <c:v>5.1304059999999945</c:v>
                </c:pt>
                <c:pt idx="3974">
                  <c:v>5.1319299999999997</c:v>
                </c:pt>
                <c:pt idx="3975">
                  <c:v>5.1331999999999995</c:v>
                </c:pt>
                <c:pt idx="3976">
                  <c:v>5.1344699999999985</c:v>
                </c:pt>
                <c:pt idx="3977">
                  <c:v>5.1357399999999975</c:v>
                </c:pt>
                <c:pt idx="3978">
                  <c:v>5.1372640000000001</c:v>
                </c:pt>
                <c:pt idx="3979">
                  <c:v>5.1385339999999955</c:v>
                </c:pt>
                <c:pt idx="3980">
                  <c:v>5.1400579999999945</c:v>
                </c:pt>
                <c:pt idx="3981">
                  <c:v>5.1415819999999846</c:v>
                </c:pt>
                <c:pt idx="3982">
                  <c:v>5.1428519999999756</c:v>
                </c:pt>
                <c:pt idx="3983">
                  <c:v>5.1441219999999745</c:v>
                </c:pt>
                <c:pt idx="3984">
                  <c:v>5.1451379999999745</c:v>
                </c:pt>
                <c:pt idx="3985">
                  <c:v>5.1464079999999965</c:v>
                </c:pt>
                <c:pt idx="3986">
                  <c:v>5.1476779999999955</c:v>
                </c:pt>
                <c:pt idx="3987">
                  <c:v>5.1492019999999998</c:v>
                </c:pt>
                <c:pt idx="3988">
                  <c:v>5.1504719999999855</c:v>
                </c:pt>
                <c:pt idx="3989">
                  <c:v>5.1519959999999845</c:v>
                </c:pt>
                <c:pt idx="3990">
                  <c:v>5.1532659999999995</c:v>
                </c:pt>
                <c:pt idx="3991">
                  <c:v>5.1545359999998936</c:v>
                </c:pt>
                <c:pt idx="3992">
                  <c:v>5.1558059999999655</c:v>
                </c:pt>
                <c:pt idx="3993">
                  <c:v>5.1570759999999645</c:v>
                </c:pt>
                <c:pt idx="3994">
                  <c:v>5.1585999999999945</c:v>
                </c:pt>
                <c:pt idx="3995">
                  <c:v>5.1601239999999855</c:v>
                </c:pt>
                <c:pt idx="3996">
                  <c:v>5.1613939999999987</c:v>
                </c:pt>
                <c:pt idx="3997">
                  <c:v>5.1629179999999009</c:v>
                </c:pt>
                <c:pt idx="3998">
                  <c:v>5.1641879999998936</c:v>
                </c:pt>
                <c:pt idx="3999">
                  <c:v>5.1652039999999975</c:v>
                </c:pt>
                <c:pt idx="4000">
                  <c:v>5.1664739999999965</c:v>
                </c:pt>
                <c:pt idx="4001">
                  <c:v>5.1677439999999955</c:v>
                </c:pt>
                <c:pt idx="4002">
                  <c:v>5.1690139999999865</c:v>
                </c:pt>
                <c:pt idx="4003">
                  <c:v>5.1705379999999845</c:v>
                </c:pt>
                <c:pt idx="4004">
                  <c:v>5.1718079999999995</c:v>
                </c:pt>
                <c:pt idx="4005">
                  <c:v>5.1730779999999985</c:v>
                </c:pt>
                <c:pt idx="4006">
                  <c:v>5.1746019999999975</c:v>
                </c:pt>
                <c:pt idx="4007">
                  <c:v>5.1756179999999965</c:v>
                </c:pt>
                <c:pt idx="4008">
                  <c:v>5.1768879999999955</c:v>
                </c:pt>
                <c:pt idx="4009">
                  <c:v>5.1784119999999945</c:v>
                </c:pt>
                <c:pt idx="4010">
                  <c:v>5.1799359999999846</c:v>
                </c:pt>
                <c:pt idx="4011">
                  <c:v>5.1812059999999995</c:v>
                </c:pt>
                <c:pt idx="4012">
                  <c:v>5.1827299999999985</c:v>
                </c:pt>
                <c:pt idx="4013">
                  <c:v>5.1839999999999975</c:v>
                </c:pt>
                <c:pt idx="4014">
                  <c:v>5.1850159999999645</c:v>
                </c:pt>
                <c:pt idx="4015">
                  <c:v>5.1862859999999955</c:v>
                </c:pt>
                <c:pt idx="4016">
                  <c:v>5.1875559999999243</c:v>
                </c:pt>
                <c:pt idx="4017">
                  <c:v>5.1890799999999997</c:v>
                </c:pt>
                <c:pt idx="4018">
                  <c:v>5.1903499999999996</c:v>
                </c:pt>
                <c:pt idx="4019">
                  <c:v>5.1916199999999995</c:v>
                </c:pt>
                <c:pt idx="4020">
                  <c:v>5.1928899999999745</c:v>
                </c:pt>
                <c:pt idx="4021">
                  <c:v>5.1941599999999655</c:v>
                </c:pt>
                <c:pt idx="4022">
                  <c:v>5.1954299999999956</c:v>
                </c:pt>
                <c:pt idx="4023">
                  <c:v>5.196699999999999</c:v>
                </c:pt>
                <c:pt idx="4024">
                  <c:v>5.1979699999999855</c:v>
                </c:pt>
                <c:pt idx="4025">
                  <c:v>5.1994939999999987</c:v>
                </c:pt>
                <c:pt idx="4026">
                  <c:v>5.2012720000000696</c:v>
                </c:pt>
                <c:pt idx="4027">
                  <c:v>5.2025419999999976</c:v>
                </c:pt>
                <c:pt idx="4028">
                  <c:v>5.2038119999999966</c:v>
                </c:pt>
                <c:pt idx="4029">
                  <c:v>5.2050819999999955</c:v>
                </c:pt>
                <c:pt idx="4030">
                  <c:v>5.206097999999999</c:v>
                </c:pt>
                <c:pt idx="4031">
                  <c:v>5.2073679999999989</c:v>
                </c:pt>
                <c:pt idx="4032">
                  <c:v>5.2086379999999988</c:v>
                </c:pt>
                <c:pt idx="4033">
                  <c:v>5.2101619999999995</c:v>
                </c:pt>
                <c:pt idx="4034">
                  <c:v>5.2114319999999985</c:v>
                </c:pt>
                <c:pt idx="4035">
                  <c:v>5.2127019999999975</c:v>
                </c:pt>
                <c:pt idx="4036">
                  <c:v>5.2142259999999965</c:v>
                </c:pt>
                <c:pt idx="4037">
                  <c:v>5.215241999999999</c:v>
                </c:pt>
                <c:pt idx="4038">
                  <c:v>5.2165119999999945</c:v>
                </c:pt>
                <c:pt idx="4039">
                  <c:v>5.2180359999999855</c:v>
                </c:pt>
                <c:pt idx="4040">
                  <c:v>5.2193059999999996</c:v>
                </c:pt>
                <c:pt idx="4041">
                  <c:v>5.2210839999999985</c:v>
                </c:pt>
                <c:pt idx="4042">
                  <c:v>5.2223539999999975</c:v>
                </c:pt>
                <c:pt idx="4043">
                  <c:v>5.2236239999999992</c:v>
                </c:pt>
                <c:pt idx="4044">
                  <c:v>5.2248939999999955</c:v>
                </c:pt>
                <c:pt idx="4045">
                  <c:v>5.2259099999999945</c:v>
                </c:pt>
                <c:pt idx="4046">
                  <c:v>5.2274339999999855</c:v>
                </c:pt>
                <c:pt idx="4047">
                  <c:v>5.2287039999999996</c:v>
                </c:pt>
                <c:pt idx="4048">
                  <c:v>5.2299739999999995</c:v>
                </c:pt>
                <c:pt idx="4049">
                  <c:v>5.2312440000000606</c:v>
                </c:pt>
                <c:pt idx="4050">
                  <c:v>5.2327679999999992</c:v>
                </c:pt>
                <c:pt idx="4051">
                  <c:v>5.2340379999999955</c:v>
                </c:pt>
                <c:pt idx="4052">
                  <c:v>5.235307999999999</c:v>
                </c:pt>
                <c:pt idx="4053">
                  <c:v>5.2365779999999997</c:v>
                </c:pt>
                <c:pt idx="4054">
                  <c:v>5.2378479999999996</c:v>
                </c:pt>
                <c:pt idx="4055">
                  <c:v>5.2393720000000696</c:v>
                </c:pt>
                <c:pt idx="4056">
                  <c:v>5.2408959999999976</c:v>
                </c:pt>
                <c:pt idx="4057">
                  <c:v>5.2421659999999966</c:v>
                </c:pt>
                <c:pt idx="4058">
                  <c:v>5.2436900000000124</c:v>
                </c:pt>
                <c:pt idx="4059">
                  <c:v>5.2449599999999945</c:v>
                </c:pt>
                <c:pt idx="4060">
                  <c:v>5.2459759999999855</c:v>
                </c:pt>
                <c:pt idx="4061">
                  <c:v>5.2472459999999996</c:v>
                </c:pt>
                <c:pt idx="4062">
                  <c:v>5.2485159999999755</c:v>
                </c:pt>
                <c:pt idx="4063">
                  <c:v>5.2500399999999985</c:v>
                </c:pt>
                <c:pt idx="4064">
                  <c:v>5.2513099999999993</c:v>
                </c:pt>
                <c:pt idx="4065">
                  <c:v>5.2525799999999965</c:v>
                </c:pt>
                <c:pt idx="4066">
                  <c:v>5.2541039999999946</c:v>
                </c:pt>
                <c:pt idx="4067">
                  <c:v>5.2551199999999945</c:v>
                </c:pt>
                <c:pt idx="4068">
                  <c:v>5.2566440000000014</c:v>
                </c:pt>
                <c:pt idx="4069">
                  <c:v>5.2579139999999756</c:v>
                </c:pt>
                <c:pt idx="4070">
                  <c:v>5.2591839999999985</c:v>
                </c:pt>
                <c:pt idx="4071">
                  <c:v>5.2609619999999975</c:v>
                </c:pt>
                <c:pt idx="4072">
                  <c:v>5.2624859999999645</c:v>
                </c:pt>
                <c:pt idx="4073">
                  <c:v>5.2637559999999946</c:v>
                </c:pt>
                <c:pt idx="4074">
                  <c:v>5.2650259999999856</c:v>
                </c:pt>
                <c:pt idx="4075">
                  <c:v>5.2660419999999997</c:v>
                </c:pt>
                <c:pt idx="4076">
                  <c:v>5.2673119999999845</c:v>
                </c:pt>
                <c:pt idx="4077">
                  <c:v>5.2688359999999745</c:v>
                </c:pt>
                <c:pt idx="4078">
                  <c:v>5.2701059999999975</c:v>
                </c:pt>
                <c:pt idx="4079">
                  <c:v>5.2713759999999992</c:v>
                </c:pt>
                <c:pt idx="4080">
                  <c:v>5.272899999999999</c:v>
                </c:pt>
                <c:pt idx="4081">
                  <c:v>5.2741699999999989</c:v>
                </c:pt>
                <c:pt idx="4082">
                  <c:v>5.2754399999999997</c:v>
                </c:pt>
                <c:pt idx="4083">
                  <c:v>5.2767100000000013</c:v>
                </c:pt>
                <c:pt idx="4084">
                  <c:v>5.2779799999999986</c:v>
                </c:pt>
                <c:pt idx="4085">
                  <c:v>5.2795039999999993</c:v>
                </c:pt>
                <c:pt idx="4086">
                  <c:v>5.2810279999999992</c:v>
                </c:pt>
                <c:pt idx="4087">
                  <c:v>5.282297999999999</c:v>
                </c:pt>
                <c:pt idx="4088">
                  <c:v>5.2838219999999998</c:v>
                </c:pt>
                <c:pt idx="4089">
                  <c:v>5.2850919999999997</c:v>
                </c:pt>
                <c:pt idx="4090">
                  <c:v>5.2861079999999987</c:v>
                </c:pt>
                <c:pt idx="4091">
                  <c:v>5.2873779999999995</c:v>
                </c:pt>
                <c:pt idx="4092">
                  <c:v>5.2886479999999993</c:v>
                </c:pt>
                <c:pt idx="4093">
                  <c:v>5.2901719999999965</c:v>
                </c:pt>
                <c:pt idx="4094">
                  <c:v>5.2914419999999991</c:v>
                </c:pt>
                <c:pt idx="4095">
                  <c:v>5.2927119999999945</c:v>
                </c:pt>
                <c:pt idx="4096">
                  <c:v>5.2942359999999855</c:v>
                </c:pt>
                <c:pt idx="4097">
                  <c:v>5.2952519999999987</c:v>
                </c:pt>
                <c:pt idx="4098">
                  <c:v>5.2965219999999995</c:v>
                </c:pt>
                <c:pt idx="4099">
                  <c:v>5.2980459999999985</c:v>
                </c:pt>
                <c:pt idx="4100">
                  <c:v>5.2993159999999975</c:v>
                </c:pt>
                <c:pt idx="4101">
                  <c:v>5.3010939999999991</c:v>
                </c:pt>
                <c:pt idx="4102">
                  <c:v>5.302363999999999</c:v>
                </c:pt>
                <c:pt idx="4103">
                  <c:v>5.3036339999999997</c:v>
                </c:pt>
                <c:pt idx="4104">
                  <c:v>5.3049039999999845</c:v>
                </c:pt>
                <c:pt idx="4105">
                  <c:v>5.3059199999999755</c:v>
                </c:pt>
                <c:pt idx="4106">
                  <c:v>5.3071899999999745</c:v>
                </c:pt>
                <c:pt idx="4107">
                  <c:v>5.3084599999999975</c:v>
                </c:pt>
                <c:pt idx="4108">
                  <c:v>5.3102379999999965</c:v>
                </c:pt>
                <c:pt idx="4109">
                  <c:v>5.3115079999999955</c:v>
                </c:pt>
                <c:pt idx="4110">
                  <c:v>5.3127779999999865</c:v>
                </c:pt>
                <c:pt idx="4111">
                  <c:v>5.3140479999999846</c:v>
                </c:pt>
                <c:pt idx="4112">
                  <c:v>5.3153179999999765</c:v>
                </c:pt>
                <c:pt idx="4113">
                  <c:v>5.3165879999999746</c:v>
                </c:pt>
                <c:pt idx="4114">
                  <c:v>5.3178579999999656</c:v>
                </c:pt>
                <c:pt idx="4115">
                  <c:v>5.3191279999999965</c:v>
                </c:pt>
                <c:pt idx="4116">
                  <c:v>5.3211599999999946</c:v>
                </c:pt>
                <c:pt idx="4117">
                  <c:v>5.3224299999999856</c:v>
                </c:pt>
                <c:pt idx="4118">
                  <c:v>5.3236999999999997</c:v>
                </c:pt>
                <c:pt idx="4119">
                  <c:v>5.3249699999999756</c:v>
                </c:pt>
                <c:pt idx="4120">
                  <c:v>5.3259859999998982</c:v>
                </c:pt>
                <c:pt idx="4121">
                  <c:v>5.3272559999999745</c:v>
                </c:pt>
                <c:pt idx="4122">
                  <c:v>5.3285259999999655</c:v>
                </c:pt>
                <c:pt idx="4123">
                  <c:v>5.3300499999999991</c:v>
                </c:pt>
                <c:pt idx="4124">
                  <c:v>5.3313199999999989</c:v>
                </c:pt>
                <c:pt idx="4125">
                  <c:v>5.3325899999999855</c:v>
                </c:pt>
                <c:pt idx="4126">
                  <c:v>5.3338599999999996</c:v>
                </c:pt>
                <c:pt idx="4127">
                  <c:v>5.3351299999999995</c:v>
                </c:pt>
                <c:pt idx="4128">
                  <c:v>5.3363999999999994</c:v>
                </c:pt>
                <c:pt idx="4129">
                  <c:v>5.3379239999999966</c:v>
                </c:pt>
                <c:pt idx="4130">
                  <c:v>5.3391939999999991</c:v>
                </c:pt>
                <c:pt idx="4131">
                  <c:v>5.3409719999999945</c:v>
                </c:pt>
                <c:pt idx="4132">
                  <c:v>5.3422419999999997</c:v>
                </c:pt>
                <c:pt idx="4133">
                  <c:v>5.3435119999999845</c:v>
                </c:pt>
                <c:pt idx="4134">
                  <c:v>5.3450359999999755</c:v>
                </c:pt>
                <c:pt idx="4135">
                  <c:v>5.3457979999999985</c:v>
                </c:pt>
                <c:pt idx="4136">
                  <c:v>5.3473219999999975</c:v>
                </c:pt>
                <c:pt idx="4137">
                  <c:v>5.3485919999999965</c:v>
                </c:pt>
                <c:pt idx="4138">
                  <c:v>5.3501159999999279</c:v>
                </c:pt>
                <c:pt idx="4139">
                  <c:v>5.3513859999999855</c:v>
                </c:pt>
                <c:pt idx="4140">
                  <c:v>5.3526559999999845</c:v>
                </c:pt>
                <c:pt idx="4141">
                  <c:v>5.3539259999999755</c:v>
                </c:pt>
                <c:pt idx="4142">
                  <c:v>5.3551959999999745</c:v>
                </c:pt>
                <c:pt idx="4143">
                  <c:v>5.3567199999999975</c:v>
                </c:pt>
                <c:pt idx="4144">
                  <c:v>5.3579899999999645</c:v>
                </c:pt>
                <c:pt idx="4145">
                  <c:v>5.3592599999999999</c:v>
                </c:pt>
                <c:pt idx="4146">
                  <c:v>5.3610379999999855</c:v>
                </c:pt>
                <c:pt idx="4147">
                  <c:v>5.3623079999999845</c:v>
                </c:pt>
                <c:pt idx="4148">
                  <c:v>5.3635779999999755</c:v>
                </c:pt>
                <c:pt idx="4149">
                  <c:v>5.3648479999999745</c:v>
                </c:pt>
                <c:pt idx="4150">
                  <c:v>5.3658639999999975</c:v>
                </c:pt>
                <c:pt idx="4151">
                  <c:v>5.3671339999999645</c:v>
                </c:pt>
                <c:pt idx="4152">
                  <c:v>5.3684039999999955</c:v>
                </c:pt>
                <c:pt idx="4153">
                  <c:v>5.3699279999999945</c:v>
                </c:pt>
                <c:pt idx="4154">
                  <c:v>5.3711979999999997</c:v>
                </c:pt>
                <c:pt idx="4155">
                  <c:v>5.3727219999999996</c:v>
                </c:pt>
                <c:pt idx="4156">
                  <c:v>5.3739919999999985</c:v>
                </c:pt>
                <c:pt idx="4157">
                  <c:v>5.3750079999999985</c:v>
                </c:pt>
                <c:pt idx="4158">
                  <c:v>5.3765319999999965</c:v>
                </c:pt>
                <c:pt idx="4159">
                  <c:v>5.3778019999999955</c:v>
                </c:pt>
                <c:pt idx="4160">
                  <c:v>5.3790719999999999</c:v>
                </c:pt>
                <c:pt idx="4161">
                  <c:v>5.3808499999999997</c:v>
                </c:pt>
                <c:pt idx="4162">
                  <c:v>5.3823739999999995</c:v>
                </c:pt>
                <c:pt idx="4163">
                  <c:v>5.3836439999999994</c:v>
                </c:pt>
                <c:pt idx="4164">
                  <c:v>5.3849139999999656</c:v>
                </c:pt>
                <c:pt idx="4165">
                  <c:v>5.3856759999999975</c:v>
                </c:pt>
                <c:pt idx="4166">
                  <c:v>5.3871999999999955</c:v>
                </c:pt>
                <c:pt idx="4167">
                  <c:v>5.388469999999999</c:v>
                </c:pt>
                <c:pt idx="4168">
                  <c:v>5.3897399999999989</c:v>
                </c:pt>
                <c:pt idx="4169">
                  <c:v>5.3912640000000014</c:v>
                </c:pt>
                <c:pt idx="4170">
                  <c:v>5.3925339999999755</c:v>
                </c:pt>
                <c:pt idx="4171">
                  <c:v>5.3938039999999985</c:v>
                </c:pt>
                <c:pt idx="4172">
                  <c:v>5.3950739999999975</c:v>
                </c:pt>
                <c:pt idx="4173">
                  <c:v>5.3963439999999991</c:v>
                </c:pt>
                <c:pt idx="4174">
                  <c:v>5.3976139999999955</c:v>
                </c:pt>
                <c:pt idx="4175">
                  <c:v>5.3988839999999945</c:v>
                </c:pt>
                <c:pt idx="4176">
                  <c:v>5.4009159999999845</c:v>
                </c:pt>
                <c:pt idx="4177">
                  <c:v>5.4021859999999755</c:v>
                </c:pt>
                <c:pt idx="4178">
                  <c:v>5.4034559999999985</c:v>
                </c:pt>
                <c:pt idx="4179">
                  <c:v>5.4047259999999975</c:v>
                </c:pt>
                <c:pt idx="4180">
                  <c:v>5.4057419999999992</c:v>
                </c:pt>
                <c:pt idx="4181">
                  <c:v>5.4070119999999955</c:v>
                </c:pt>
                <c:pt idx="4182">
                  <c:v>5.4082819999999989</c:v>
                </c:pt>
                <c:pt idx="4183">
                  <c:v>5.4098059999999997</c:v>
                </c:pt>
                <c:pt idx="4184">
                  <c:v>5.4110759999999996</c:v>
                </c:pt>
                <c:pt idx="4185">
                  <c:v>5.4125999999999985</c:v>
                </c:pt>
                <c:pt idx="4186">
                  <c:v>5.4138699999999993</c:v>
                </c:pt>
                <c:pt idx="4187">
                  <c:v>5.4148859999999646</c:v>
                </c:pt>
                <c:pt idx="4188">
                  <c:v>5.4164099999999999</c:v>
                </c:pt>
                <c:pt idx="4189">
                  <c:v>5.4176799999999998</c:v>
                </c:pt>
                <c:pt idx="4190">
                  <c:v>5.4189499999999997</c:v>
                </c:pt>
                <c:pt idx="4191">
                  <c:v>5.4207279999999987</c:v>
                </c:pt>
                <c:pt idx="4192">
                  <c:v>5.4219979999999985</c:v>
                </c:pt>
                <c:pt idx="4193">
                  <c:v>5.4235219999999975</c:v>
                </c:pt>
                <c:pt idx="4194">
                  <c:v>5.4247919999999965</c:v>
                </c:pt>
                <c:pt idx="4195">
                  <c:v>5.4255539999999955</c:v>
                </c:pt>
                <c:pt idx="4196">
                  <c:v>5.4270779999999945</c:v>
                </c:pt>
                <c:pt idx="4197">
                  <c:v>5.4283479999999997</c:v>
                </c:pt>
                <c:pt idx="4198">
                  <c:v>5.4296179999999996</c:v>
                </c:pt>
                <c:pt idx="4199">
                  <c:v>5.4311420000000696</c:v>
                </c:pt>
                <c:pt idx="4200">
                  <c:v>5.4326659999999993</c:v>
                </c:pt>
                <c:pt idx="4201">
                  <c:v>5.4339359999999965</c:v>
                </c:pt>
                <c:pt idx="4202">
                  <c:v>5.4349519999999965</c:v>
                </c:pt>
                <c:pt idx="4203">
                  <c:v>5.436222000000094</c:v>
                </c:pt>
                <c:pt idx="4204">
                  <c:v>5.4377459999999989</c:v>
                </c:pt>
                <c:pt idx="4205">
                  <c:v>5.4390159999999996</c:v>
                </c:pt>
                <c:pt idx="4206">
                  <c:v>5.4407940000000004</c:v>
                </c:pt>
                <c:pt idx="4207">
                  <c:v>5.4423179999999975</c:v>
                </c:pt>
                <c:pt idx="4208">
                  <c:v>5.4435879999999965</c:v>
                </c:pt>
                <c:pt idx="4209">
                  <c:v>5.4448579999999955</c:v>
                </c:pt>
                <c:pt idx="4210">
                  <c:v>5.4458739999999999</c:v>
                </c:pt>
                <c:pt idx="4211">
                  <c:v>5.4471439999999998</c:v>
                </c:pt>
                <c:pt idx="4212">
                  <c:v>5.4484139999999988</c:v>
                </c:pt>
                <c:pt idx="4213">
                  <c:v>5.4499379999999995</c:v>
                </c:pt>
                <c:pt idx="4214">
                  <c:v>5.4512079999999994</c:v>
                </c:pt>
                <c:pt idx="4215">
                  <c:v>5.4527319999999975</c:v>
                </c:pt>
                <c:pt idx="4216">
                  <c:v>5.4540019999999965</c:v>
                </c:pt>
                <c:pt idx="4217">
                  <c:v>5.4550179999999955</c:v>
                </c:pt>
                <c:pt idx="4218">
                  <c:v>5.4565419999999998</c:v>
                </c:pt>
                <c:pt idx="4219">
                  <c:v>5.4578119999999855</c:v>
                </c:pt>
                <c:pt idx="4220">
                  <c:v>5.4590819999999995</c:v>
                </c:pt>
                <c:pt idx="4221">
                  <c:v>5.4608599999999985</c:v>
                </c:pt>
                <c:pt idx="4222">
                  <c:v>5.4623839999999975</c:v>
                </c:pt>
                <c:pt idx="4223">
                  <c:v>5.463654</c:v>
                </c:pt>
                <c:pt idx="4224">
                  <c:v>5.4649239999999955</c:v>
                </c:pt>
                <c:pt idx="4225">
                  <c:v>5.4656859999999945</c:v>
                </c:pt>
                <c:pt idx="4226">
                  <c:v>5.4672099999999997</c:v>
                </c:pt>
                <c:pt idx="4227">
                  <c:v>5.4684799999999996</c:v>
                </c:pt>
                <c:pt idx="4228">
                  <c:v>5.4700039999999994</c:v>
                </c:pt>
                <c:pt idx="4229">
                  <c:v>5.4712740000000597</c:v>
                </c:pt>
                <c:pt idx="4230">
                  <c:v>5.4727980000000134</c:v>
                </c:pt>
                <c:pt idx="4231">
                  <c:v>5.474067999999999</c:v>
                </c:pt>
                <c:pt idx="4232">
                  <c:v>5.475083999999999</c:v>
                </c:pt>
                <c:pt idx="4233">
                  <c:v>5.4763540000000024</c:v>
                </c:pt>
                <c:pt idx="4234">
                  <c:v>5.4778779999999987</c:v>
                </c:pt>
                <c:pt idx="4235">
                  <c:v>5.4791480000000696</c:v>
                </c:pt>
                <c:pt idx="4236">
                  <c:v>5.4811799999999993</c:v>
                </c:pt>
                <c:pt idx="4237">
                  <c:v>5.4824499999999992</c:v>
                </c:pt>
                <c:pt idx="4238">
                  <c:v>5.483719999999999</c:v>
                </c:pt>
                <c:pt idx="4239">
                  <c:v>5.4849899999999945</c:v>
                </c:pt>
                <c:pt idx="4240">
                  <c:v>5.4860059999999997</c:v>
                </c:pt>
                <c:pt idx="4241">
                  <c:v>5.4872759999999996</c:v>
                </c:pt>
                <c:pt idx="4242">
                  <c:v>5.4885459999999995</c:v>
                </c:pt>
                <c:pt idx="4243">
                  <c:v>5.4900699999999993</c:v>
                </c:pt>
                <c:pt idx="4244">
                  <c:v>5.4913399999999992</c:v>
                </c:pt>
                <c:pt idx="4245">
                  <c:v>5.4928639999999991</c:v>
                </c:pt>
                <c:pt idx="4246">
                  <c:v>5.4941339999999945</c:v>
                </c:pt>
                <c:pt idx="4247">
                  <c:v>5.4954039999999997</c:v>
                </c:pt>
                <c:pt idx="4248">
                  <c:v>5.4966740000000014</c:v>
                </c:pt>
                <c:pt idx="4249">
                  <c:v>5.4981979999999995</c:v>
                </c:pt>
                <c:pt idx="4250">
                  <c:v>5.4994679999999994</c:v>
                </c:pt>
                <c:pt idx="4251">
                  <c:v>5.5012459999999992</c:v>
                </c:pt>
                <c:pt idx="4252">
                  <c:v>5.5025159999999307</c:v>
                </c:pt>
                <c:pt idx="4253">
                  <c:v>5.5037859999999945</c:v>
                </c:pt>
                <c:pt idx="4254">
                  <c:v>5.5050559999999855</c:v>
                </c:pt>
                <c:pt idx="4255">
                  <c:v>5.5060719999999987</c:v>
                </c:pt>
                <c:pt idx="4256">
                  <c:v>5.5073419999999995</c:v>
                </c:pt>
                <c:pt idx="4257">
                  <c:v>5.5086119999999985</c:v>
                </c:pt>
                <c:pt idx="4258">
                  <c:v>5.5103899999999975</c:v>
                </c:pt>
                <c:pt idx="4259">
                  <c:v>5.5116599999999991</c:v>
                </c:pt>
                <c:pt idx="4260">
                  <c:v>5.5129299999999946</c:v>
                </c:pt>
                <c:pt idx="4261">
                  <c:v>5.5141999999999856</c:v>
                </c:pt>
                <c:pt idx="4262">
                  <c:v>5.5154699999999997</c:v>
                </c:pt>
                <c:pt idx="4263">
                  <c:v>5.5167399999999995</c:v>
                </c:pt>
                <c:pt idx="4264">
                  <c:v>5.5180099999999985</c:v>
                </c:pt>
                <c:pt idx="4265">
                  <c:v>5.5200419999999975</c:v>
                </c:pt>
                <c:pt idx="4266">
                  <c:v>5.5213119999999956</c:v>
                </c:pt>
                <c:pt idx="4267">
                  <c:v>5.522581999999927</c:v>
                </c:pt>
                <c:pt idx="4268">
                  <c:v>5.5238519999999856</c:v>
                </c:pt>
                <c:pt idx="4269">
                  <c:v>5.5251219999999845</c:v>
                </c:pt>
                <c:pt idx="4270">
                  <c:v>5.5261379999999845</c:v>
                </c:pt>
                <c:pt idx="4271">
                  <c:v>5.5276619999999985</c:v>
                </c:pt>
                <c:pt idx="4272">
                  <c:v>5.5289319999999655</c:v>
                </c:pt>
                <c:pt idx="4273">
                  <c:v>5.5302019999999992</c:v>
                </c:pt>
                <c:pt idx="4274">
                  <c:v>5.531725999999999</c:v>
                </c:pt>
                <c:pt idx="4275">
                  <c:v>5.5329959999999945</c:v>
                </c:pt>
                <c:pt idx="4276">
                  <c:v>5.5342659999999988</c:v>
                </c:pt>
                <c:pt idx="4277">
                  <c:v>5.5352819999999996</c:v>
                </c:pt>
                <c:pt idx="4278">
                  <c:v>5.5368059999999995</c:v>
                </c:pt>
                <c:pt idx="4279">
                  <c:v>5.5380759999999976</c:v>
                </c:pt>
                <c:pt idx="4280">
                  <c:v>5.5393459999999992</c:v>
                </c:pt>
                <c:pt idx="4281">
                  <c:v>5.5411239999999999</c:v>
                </c:pt>
                <c:pt idx="4282">
                  <c:v>5.5426479999999998</c:v>
                </c:pt>
                <c:pt idx="4283">
                  <c:v>5.5439179999999855</c:v>
                </c:pt>
                <c:pt idx="4284">
                  <c:v>5.5449339999999845</c:v>
                </c:pt>
                <c:pt idx="4285">
                  <c:v>5.5462040000000004</c:v>
                </c:pt>
                <c:pt idx="4286">
                  <c:v>5.5474739999999985</c:v>
                </c:pt>
                <c:pt idx="4287">
                  <c:v>5.5487439999999992</c:v>
                </c:pt>
                <c:pt idx="4288">
                  <c:v>5.5500139999999965</c:v>
                </c:pt>
                <c:pt idx="4289">
                  <c:v>5.5515379999999945</c:v>
                </c:pt>
                <c:pt idx="4290">
                  <c:v>5.5528079999999855</c:v>
                </c:pt>
                <c:pt idx="4291">
                  <c:v>5.5540779999999845</c:v>
                </c:pt>
                <c:pt idx="4292">
                  <c:v>5.5553479999999986</c:v>
                </c:pt>
                <c:pt idx="4293">
                  <c:v>5.5566179999999985</c:v>
                </c:pt>
                <c:pt idx="4294">
                  <c:v>5.5578879999999655</c:v>
                </c:pt>
                <c:pt idx="4295">
                  <c:v>5.5591579999999965</c:v>
                </c:pt>
                <c:pt idx="4296">
                  <c:v>5.5611899999999945</c:v>
                </c:pt>
                <c:pt idx="4297">
                  <c:v>5.5624599999999855</c:v>
                </c:pt>
                <c:pt idx="4298">
                  <c:v>5.5637299999999996</c:v>
                </c:pt>
                <c:pt idx="4299">
                  <c:v>5.5649999999999755</c:v>
                </c:pt>
                <c:pt idx="4300">
                  <c:v>5.5657619999999985</c:v>
                </c:pt>
                <c:pt idx="4301">
                  <c:v>5.5670319999999665</c:v>
                </c:pt>
                <c:pt idx="4302">
                  <c:v>5.5685559999999645</c:v>
                </c:pt>
                <c:pt idx="4303">
                  <c:v>5.5698259999999955</c:v>
                </c:pt>
                <c:pt idx="4304">
                  <c:v>5.5710959999999989</c:v>
                </c:pt>
                <c:pt idx="4305">
                  <c:v>5.5726199999999997</c:v>
                </c:pt>
                <c:pt idx="4306">
                  <c:v>5.5738899999999996</c:v>
                </c:pt>
                <c:pt idx="4307">
                  <c:v>5.5749059999999755</c:v>
                </c:pt>
                <c:pt idx="4308">
                  <c:v>5.5764299999999993</c:v>
                </c:pt>
                <c:pt idx="4309">
                  <c:v>5.5776999999999992</c:v>
                </c:pt>
                <c:pt idx="4310">
                  <c:v>5.5789699999999991</c:v>
                </c:pt>
                <c:pt idx="4311">
                  <c:v>5.5807479999999989</c:v>
                </c:pt>
                <c:pt idx="4312">
                  <c:v>5.5820179999999855</c:v>
                </c:pt>
                <c:pt idx="4313">
                  <c:v>5.5835419999999987</c:v>
                </c:pt>
                <c:pt idx="4314">
                  <c:v>5.5848119999999755</c:v>
                </c:pt>
                <c:pt idx="4315">
                  <c:v>5.5855739999999985</c:v>
                </c:pt>
                <c:pt idx="4316">
                  <c:v>5.5868439999999993</c:v>
                </c:pt>
                <c:pt idx="4317">
                  <c:v>5.5881139999999965</c:v>
                </c:pt>
                <c:pt idx="4318">
                  <c:v>5.589637999999999</c:v>
                </c:pt>
                <c:pt idx="4319">
                  <c:v>5.5911619999999997</c:v>
                </c:pt>
                <c:pt idx="4320">
                  <c:v>5.5924319999999845</c:v>
                </c:pt>
                <c:pt idx="4321">
                  <c:v>5.5937019999999995</c:v>
                </c:pt>
                <c:pt idx="4322">
                  <c:v>5.5949719999999745</c:v>
                </c:pt>
                <c:pt idx="4323">
                  <c:v>5.5962419999999993</c:v>
                </c:pt>
                <c:pt idx="4324">
                  <c:v>5.5975119999999645</c:v>
                </c:pt>
                <c:pt idx="4325">
                  <c:v>5.5987819999999955</c:v>
                </c:pt>
                <c:pt idx="4326">
                  <c:v>5.6005599999999855</c:v>
                </c:pt>
                <c:pt idx="4327">
                  <c:v>5.6020839999999845</c:v>
                </c:pt>
                <c:pt idx="4328">
                  <c:v>5.6033539999999986</c:v>
                </c:pt>
                <c:pt idx="4329">
                  <c:v>5.6046239999999985</c:v>
                </c:pt>
                <c:pt idx="4330">
                  <c:v>5.6056399999999975</c:v>
                </c:pt>
                <c:pt idx="4331">
                  <c:v>5.6069099999999965</c:v>
                </c:pt>
                <c:pt idx="4332">
                  <c:v>5.6081799999999955</c:v>
                </c:pt>
                <c:pt idx="4333">
                  <c:v>5.6094499999999998</c:v>
                </c:pt>
                <c:pt idx="4334">
                  <c:v>5.6109739999999855</c:v>
                </c:pt>
                <c:pt idx="4335">
                  <c:v>5.6124979999999765</c:v>
                </c:pt>
                <c:pt idx="4336">
                  <c:v>5.6137679999999985</c:v>
                </c:pt>
                <c:pt idx="4337">
                  <c:v>5.6150379999999656</c:v>
                </c:pt>
                <c:pt idx="4338">
                  <c:v>5.6163079999999965</c:v>
                </c:pt>
                <c:pt idx="4339">
                  <c:v>5.6175779999999307</c:v>
                </c:pt>
                <c:pt idx="4340">
                  <c:v>5.6188479999999945</c:v>
                </c:pt>
                <c:pt idx="4341">
                  <c:v>5.6208799999999846</c:v>
                </c:pt>
                <c:pt idx="4342">
                  <c:v>5.6221499999999756</c:v>
                </c:pt>
                <c:pt idx="4343">
                  <c:v>5.6234199999999746</c:v>
                </c:pt>
                <c:pt idx="4344">
                  <c:v>5.6249439999999655</c:v>
                </c:pt>
                <c:pt idx="4345">
                  <c:v>5.6257059999999655</c:v>
                </c:pt>
                <c:pt idx="4346">
                  <c:v>5.6269759999999645</c:v>
                </c:pt>
                <c:pt idx="4347">
                  <c:v>5.6282459999999945</c:v>
                </c:pt>
                <c:pt idx="4348">
                  <c:v>5.6297699999999997</c:v>
                </c:pt>
                <c:pt idx="4349">
                  <c:v>5.6310399999999996</c:v>
                </c:pt>
                <c:pt idx="4350">
                  <c:v>5.6325639999999995</c:v>
                </c:pt>
                <c:pt idx="4351">
                  <c:v>5.6338339999999985</c:v>
                </c:pt>
                <c:pt idx="4352">
                  <c:v>5.6351039999999966</c:v>
                </c:pt>
                <c:pt idx="4353">
                  <c:v>5.636374</c:v>
                </c:pt>
                <c:pt idx="4354">
                  <c:v>5.6376439999999999</c:v>
                </c:pt>
                <c:pt idx="4355">
                  <c:v>5.6389139999999855</c:v>
                </c:pt>
                <c:pt idx="4356">
                  <c:v>5.6409459999999845</c:v>
                </c:pt>
                <c:pt idx="4357">
                  <c:v>5.6422159999999755</c:v>
                </c:pt>
                <c:pt idx="4358">
                  <c:v>5.6437399999999975</c:v>
                </c:pt>
                <c:pt idx="4359">
                  <c:v>5.6450099999999965</c:v>
                </c:pt>
                <c:pt idx="4360">
                  <c:v>5.6457719999999965</c:v>
                </c:pt>
                <c:pt idx="4361">
                  <c:v>5.6470419999999955</c:v>
                </c:pt>
                <c:pt idx="4362">
                  <c:v>5.6485659999999855</c:v>
                </c:pt>
                <c:pt idx="4363">
                  <c:v>5.6500899999999845</c:v>
                </c:pt>
                <c:pt idx="4364">
                  <c:v>5.6513599999999995</c:v>
                </c:pt>
                <c:pt idx="4365">
                  <c:v>5.6526299999999985</c:v>
                </c:pt>
                <c:pt idx="4366">
                  <c:v>5.6538999999999975</c:v>
                </c:pt>
                <c:pt idx="4367">
                  <c:v>5.6551699999999965</c:v>
                </c:pt>
                <c:pt idx="4368">
                  <c:v>5.6566939999999999</c:v>
                </c:pt>
                <c:pt idx="4369">
                  <c:v>5.6579639999999856</c:v>
                </c:pt>
                <c:pt idx="4370">
                  <c:v>5.6592339999999997</c:v>
                </c:pt>
                <c:pt idx="4371">
                  <c:v>5.6612659999999995</c:v>
                </c:pt>
                <c:pt idx="4372">
                  <c:v>5.6625359999998937</c:v>
                </c:pt>
                <c:pt idx="4373">
                  <c:v>5.6638059999999655</c:v>
                </c:pt>
                <c:pt idx="4374">
                  <c:v>5.6650759999999645</c:v>
                </c:pt>
                <c:pt idx="4375">
                  <c:v>5.6660919999999955</c:v>
                </c:pt>
                <c:pt idx="4376">
                  <c:v>5.6673619999999945</c:v>
                </c:pt>
                <c:pt idx="4377">
                  <c:v>5.6688859999999144</c:v>
                </c:pt>
                <c:pt idx="4378">
                  <c:v>5.6701559999999755</c:v>
                </c:pt>
                <c:pt idx="4379">
                  <c:v>5.6716799999999994</c:v>
                </c:pt>
                <c:pt idx="4380">
                  <c:v>5.6729499999999975</c:v>
                </c:pt>
                <c:pt idx="4381">
                  <c:v>5.6742199999999965</c:v>
                </c:pt>
                <c:pt idx="4382">
                  <c:v>5.6754899999999955</c:v>
                </c:pt>
                <c:pt idx="4383">
                  <c:v>5.6767599999999989</c:v>
                </c:pt>
                <c:pt idx="4384">
                  <c:v>5.6780299999999988</c:v>
                </c:pt>
                <c:pt idx="4385">
                  <c:v>5.6800619999999995</c:v>
                </c:pt>
                <c:pt idx="4386">
                  <c:v>5.6813319999999985</c:v>
                </c:pt>
                <c:pt idx="4387">
                  <c:v>5.6826019999999975</c:v>
                </c:pt>
                <c:pt idx="4388">
                  <c:v>5.6841259999999645</c:v>
                </c:pt>
                <c:pt idx="4389">
                  <c:v>5.6848879999999307</c:v>
                </c:pt>
                <c:pt idx="4390">
                  <c:v>5.6861579999999945</c:v>
                </c:pt>
                <c:pt idx="4391">
                  <c:v>5.6874279999999855</c:v>
                </c:pt>
                <c:pt idx="4392">
                  <c:v>5.6886979999999987</c:v>
                </c:pt>
                <c:pt idx="4393">
                  <c:v>5.6902219999999986</c:v>
                </c:pt>
                <c:pt idx="4394">
                  <c:v>5.6917459999999975</c:v>
                </c:pt>
                <c:pt idx="4395">
                  <c:v>5.6930159999999645</c:v>
                </c:pt>
                <c:pt idx="4396">
                  <c:v>5.6942859999999307</c:v>
                </c:pt>
                <c:pt idx="4397">
                  <c:v>5.6955559999999261</c:v>
                </c:pt>
                <c:pt idx="4398">
                  <c:v>5.6968259999999855</c:v>
                </c:pt>
                <c:pt idx="4399">
                  <c:v>5.6980959999999845</c:v>
                </c:pt>
                <c:pt idx="4400">
                  <c:v>5.6993659999999995</c:v>
                </c:pt>
                <c:pt idx="4401">
                  <c:v>5.7011439999999993</c:v>
                </c:pt>
                <c:pt idx="4402">
                  <c:v>5.7024139999999965</c:v>
                </c:pt>
                <c:pt idx="4403">
                  <c:v>5.703938</c:v>
                </c:pt>
                <c:pt idx="4404">
                  <c:v>5.7049539999999945</c:v>
                </c:pt>
                <c:pt idx="4405">
                  <c:v>5.7059699999999998</c:v>
                </c:pt>
                <c:pt idx="4406">
                  <c:v>5.7072399999999996</c:v>
                </c:pt>
                <c:pt idx="4407">
                  <c:v>5.7085099999999995</c:v>
                </c:pt>
                <c:pt idx="4408">
                  <c:v>5.7100339999999985</c:v>
                </c:pt>
                <c:pt idx="4409">
                  <c:v>5.7113039999999993</c:v>
                </c:pt>
                <c:pt idx="4410">
                  <c:v>5.7125739999999965</c:v>
                </c:pt>
                <c:pt idx="4411">
                  <c:v>5.7140979999999955</c:v>
                </c:pt>
                <c:pt idx="4412">
                  <c:v>5.7151139999999945</c:v>
                </c:pt>
                <c:pt idx="4413">
                  <c:v>5.7163839999999997</c:v>
                </c:pt>
                <c:pt idx="4414">
                  <c:v>5.7176539999999996</c:v>
                </c:pt>
                <c:pt idx="4415">
                  <c:v>5.7189239999999986</c:v>
                </c:pt>
                <c:pt idx="4416">
                  <c:v>5.7207019999999975</c:v>
                </c:pt>
                <c:pt idx="4417">
                  <c:v>5.7222259999999965</c:v>
                </c:pt>
                <c:pt idx="4418">
                  <c:v>5.7234959999999955</c:v>
                </c:pt>
                <c:pt idx="4419">
                  <c:v>5.7247659999999945</c:v>
                </c:pt>
                <c:pt idx="4420">
                  <c:v>5.7255279999999855</c:v>
                </c:pt>
                <c:pt idx="4421">
                  <c:v>5.7270519999999845</c:v>
                </c:pt>
                <c:pt idx="4422">
                  <c:v>5.7283219999999995</c:v>
                </c:pt>
                <c:pt idx="4423">
                  <c:v>5.7295919999999985</c:v>
                </c:pt>
                <c:pt idx="4424">
                  <c:v>5.7311159999999965</c:v>
                </c:pt>
                <c:pt idx="4425">
                  <c:v>5.7323859999999955</c:v>
                </c:pt>
                <c:pt idx="4426">
                  <c:v>5.7336559999999999</c:v>
                </c:pt>
                <c:pt idx="4427">
                  <c:v>5.7349259999999855</c:v>
                </c:pt>
                <c:pt idx="4428">
                  <c:v>5.7361959999999996</c:v>
                </c:pt>
                <c:pt idx="4429">
                  <c:v>5.7374659999999995</c:v>
                </c:pt>
                <c:pt idx="4430">
                  <c:v>5.7387359999999985</c:v>
                </c:pt>
                <c:pt idx="4431">
                  <c:v>5.7407679999999992</c:v>
                </c:pt>
                <c:pt idx="4432">
                  <c:v>5.742038</c:v>
                </c:pt>
                <c:pt idx="4433">
                  <c:v>5.7433079999999999</c:v>
                </c:pt>
                <c:pt idx="4434">
                  <c:v>5.7445779999999855</c:v>
                </c:pt>
                <c:pt idx="4435">
                  <c:v>5.7453399999999997</c:v>
                </c:pt>
                <c:pt idx="4436">
                  <c:v>5.7468640000000004</c:v>
                </c:pt>
                <c:pt idx="4437">
                  <c:v>5.7481339999999985</c:v>
                </c:pt>
                <c:pt idx="4438">
                  <c:v>5.7494039999999993</c:v>
                </c:pt>
                <c:pt idx="4439">
                  <c:v>5.7511819999999965</c:v>
                </c:pt>
                <c:pt idx="4440">
                  <c:v>5.7524519999999955</c:v>
                </c:pt>
                <c:pt idx="4441">
                  <c:v>5.7537219999999989</c:v>
                </c:pt>
                <c:pt idx="4442">
                  <c:v>5.7549919999999855</c:v>
                </c:pt>
                <c:pt idx="4443">
                  <c:v>5.7562620000000742</c:v>
                </c:pt>
                <c:pt idx="4444">
                  <c:v>5.7575319999999746</c:v>
                </c:pt>
                <c:pt idx="4445">
                  <c:v>5.7588019999999975</c:v>
                </c:pt>
                <c:pt idx="4446">
                  <c:v>5.7605799999999965</c:v>
                </c:pt>
                <c:pt idx="4447">
                  <c:v>5.7621039999999955</c:v>
                </c:pt>
                <c:pt idx="4448">
                  <c:v>5.7633739999999989</c:v>
                </c:pt>
                <c:pt idx="4449">
                  <c:v>5.7646439999999997</c:v>
                </c:pt>
                <c:pt idx="4450">
                  <c:v>5.7654059999999845</c:v>
                </c:pt>
                <c:pt idx="4451">
                  <c:v>5.7669299999999986</c:v>
                </c:pt>
                <c:pt idx="4452">
                  <c:v>5.7681999999999976</c:v>
                </c:pt>
                <c:pt idx="4453">
                  <c:v>5.7694699999999992</c:v>
                </c:pt>
                <c:pt idx="4454">
                  <c:v>5.7712480000000994</c:v>
                </c:pt>
                <c:pt idx="4455">
                  <c:v>5.7725179999999945</c:v>
                </c:pt>
                <c:pt idx="4456">
                  <c:v>5.7737879999999997</c:v>
                </c:pt>
                <c:pt idx="4457">
                  <c:v>5.7750579999999996</c:v>
                </c:pt>
                <c:pt idx="4458">
                  <c:v>5.7763280000000696</c:v>
                </c:pt>
                <c:pt idx="4459">
                  <c:v>5.7775979999999985</c:v>
                </c:pt>
                <c:pt idx="4460">
                  <c:v>5.7791219999999992</c:v>
                </c:pt>
                <c:pt idx="4461">
                  <c:v>5.7808999999999999</c:v>
                </c:pt>
                <c:pt idx="4462">
                  <c:v>5.7821699999999998</c:v>
                </c:pt>
                <c:pt idx="4463">
                  <c:v>5.7836940000000014</c:v>
                </c:pt>
                <c:pt idx="4464">
                  <c:v>5.7849639999999996</c:v>
                </c:pt>
                <c:pt idx="4465">
                  <c:v>5.7857259999999995</c:v>
                </c:pt>
                <c:pt idx="4466">
                  <c:v>5.7869959999999985</c:v>
                </c:pt>
                <c:pt idx="4467">
                  <c:v>5.7882659999999992</c:v>
                </c:pt>
                <c:pt idx="4468">
                  <c:v>5.790044</c:v>
                </c:pt>
                <c:pt idx="4469">
                  <c:v>5.7913139999999999</c:v>
                </c:pt>
                <c:pt idx="4470">
                  <c:v>5.7925839999999855</c:v>
                </c:pt>
                <c:pt idx="4471">
                  <c:v>5.7941079999999845</c:v>
                </c:pt>
                <c:pt idx="4472">
                  <c:v>5.7951239999999995</c:v>
                </c:pt>
                <c:pt idx="4473">
                  <c:v>5.7963939999999994</c:v>
                </c:pt>
                <c:pt idx="4474">
                  <c:v>5.7979179999999655</c:v>
                </c:pt>
                <c:pt idx="4475">
                  <c:v>5.799188</c:v>
                </c:pt>
                <c:pt idx="4476">
                  <c:v>5.8009659999999945</c:v>
                </c:pt>
                <c:pt idx="4477">
                  <c:v>5.8024899999999855</c:v>
                </c:pt>
                <c:pt idx="4478">
                  <c:v>5.8037599999999996</c:v>
                </c:pt>
                <c:pt idx="4479">
                  <c:v>5.8050299999999995</c:v>
                </c:pt>
                <c:pt idx="4480">
                  <c:v>5.8060459999999985</c:v>
                </c:pt>
                <c:pt idx="4481">
                  <c:v>5.8073159999999655</c:v>
                </c:pt>
                <c:pt idx="4482">
                  <c:v>5.8085859999999645</c:v>
                </c:pt>
                <c:pt idx="4483">
                  <c:v>5.8101099999999946</c:v>
                </c:pt>
                <c:pt idx="4484">
                  <c:v>5.8113799999999989</c:v>
                </c:pt>
                <c:pt idx="4485">
                  <c:v>5.8129039999999845</c:v>
                </c:pt>
                <c:pt idx="4486">
                  <c:v>5.8141739999999755</c:v>
                </c:pt>
                <c:pt idx="4487">
                  <c:v>5.8151899999999745</c:v>
                </c:pt>
                <c:pt idx="4488">
                  <c:v>5.8167139999999975</c:v>
                </c:pt>
                <c:pt idx="4489">
                  <c:v>5.8179839999999645</c:v>
                </c:pt>
                <c:pt idx="4490">
                  <c:v>5.819253999999999</c:v>
                </c:pt>
                <c:pt idx="4491">
                  <c:v>5.8212859999999855</c:v>
                </c:pt>
                <c:pt idx="4492">
                  <c:v>5.8225559999999108</c:v>
                </c:pt>
                <c:pt idx="4493">
                  <c:v>5.8238259999999755</c:v>
                </c:pt>
                <c:pt idx="4494">
                  <c:v>5.8250959999999745</c:v>
                </c:pt>
                <c:pt idx="4495">
                  <c:v>5.8261119999999655</c:v>
                </c:pt>
                <c:pt idx="4496">
                  <c:v>5.8273819999999645</c:v>
                </c:pt>
                <c:pt idx="4497">
                  <c:v>5.8286519999999955</c:v>
                </c:pt>
                <c:pt idx="4498">
                  <c:v>5.8301759999999945</c:v>
                </c:pt>
                <c:pt idx="4499">
                  <c:v>5.8317000000000014</c:v>
                </c:pt>
                <c:pt idx="4500">
                  <c:v>5.8380499999999991</c:v>
                </c:pt>
                <c:pt idx="4501">
                  <c:v>5.8449079999999745</c:v>
                </c:pt>
                <c:pt idx="4502">
                  <c:v>5.8515119999999845</c:v>
                </c:pt>
                <c:pt idx="4503">
                  <c:v>5.858115999999927</c:v>
                </c:pt>
                <c:pt idx="4504">
                  <c:v>5.8649739999999655</c:v>
                </c:pt>
                <c:pt idx="4505">
                  <c:v>5.8715779999999995</c:v>
                </c:pt>
                <c:pt idx="4506">
                  <c:v>5.8779279999999945</c:v>
                </c:pt>
                <c:pt idx="4507">
                  <c:v>5.8850399999999965</c:v>
                </c:pt>
                <c:pt idx="4508">
                  <c:v>5.8913899999999995</c:v>
                </c:pt>
                <c:pt idx="4509">
                  <c:v>5.8977399999999855</c:v>
                </c:pt>
                <c:pt idx="4510">
                  <c:v>5.9051059999999955</c:v>
                </c:pt>
                <c:pt idx="4511">
                  <c:v>5.9112019999999994</c:v>
                </c:pt>
                <c:pt idx="4512">
                  <c:v>5.9178059999999855</c:v>
                </c:pt>
                <c:pt idx="4513">
                  <c:v>5.9249179999999289</c:v>
                </c:pt>
                <c:pt idx="4514">
                  <c:v>5.9315219999999993</c:v>
                </c:pt>
                <c:pt idx="4515">
                  <c:v>5.9378719999999996</c:v>
                </c:pt>
                <c:pt idx="4516">
                  <c:v>5.9449839999999945</c:v>
                </c:pt>
                <c:pt idx="4517">
                  <c:v>5.9513339999999992</c:v>
                </c:pt>
                <c:pt idx="4518">
                  <c:v>5.9579379999999755</c:v>
                </c:pt>
                <c:pt idx="4519">
                  <c:v>5.9650499999999989</c:v>
                </c:pt>
                <c:pt idx="4520">
                  <c:v>5.9714000000000134</c:v>
                </c:pt>
                <c:pt idx="4521">
                  <c:v>5.9777500000000003</c:v>
                </c:pt>
                <c:pt idx="4522">
                  <c:v>5.9851159999999846</c:v>
                </c:pt>
                <c:pt idx="4523">
                  <c:v>5.9914659999999991</c:v>
                </c:pt>
                <c:pt idx="4524">
                  <c:v>5.9978159999999745</c:v>
                </c:pt>
                <c:pt idx="4525">
                  <c:v>6.0049279999999845</c:v>
                </c:pt>
                <c:pt idx="4526">
                  <c:v>6.0112779999999999</c:v>
                </c:pt>
                <c:pt idx="4527">
                  <c:v>6.0178819999999655</c:v>
                </c:pt>
                <c:pt idx="4528">
                  <c:v>6.0249939999999755</c:v>
                </c:pt>
                <c:pt idx="4529">
                  <c:v>6.0315979999999998</c:v>
                </c:pt>
                <c:pt idx="4530">
                  <c:v>6.0376939999999992</c:v>
                </c:pt>
                <c:pt idx="4531">
                  <c:v>6.0450599999999985</c:v>
                </c:pt>
                <c:pt idx="4532">
                  <c:v>6.0514099999999997</c:v>
                </c:pt>
                <c:pt idx="4533">
                  <c:v>6.0577599999999965</c:v>
                </c:pt>
                <c:pt idx="4534">
                  <c:v>6.0648719999999745</c:v>
                </c:pt>
                <c:pt idx="4535">
                  <c:v>6.0712220000000832</c:v>
                </c:pt>
                <c:pt idx="4536">
                  <c:v>6.0775719999999955</c:v>
                </c:pt>
                <c:pt idx="4537">
                  <c:v>6.0846839999999975</c:v>
                </c:pt>
                <c:pt idx="4538">
                  <c:v>6.0910339999999996</c:v>
                </c:pt>
                <c:pt idx="4539">
                  <c:v>6.0976379999999955</c:v>
                </c:pt>
                <c:pt idx="4540">
                  <c:v>6.1047499999999975</c:v>
                </c:pt>
                <c:pt idx="4541">
                  <c:v>6.1110999999999995</c:v>
                </c:pt>
                <c:pt idx="4542">
                  <c:v>6.1174499999999945</c:v>
                </c:pt>
                <c:pt idx="4543">
                  <c:v>6.1248159999998837</c:v>
                </c:pt>
                <c:pt idx="4544">
                  <c:v>6.1311659999999986</c:v>
                </c:pt>
                <c:pt idx="4545">
                  <c:v>6.1375159999999234</c:v>
                </c:pt>
                <c:pt idx="4546">
                  <c:v>6.1448819999999307</c:v>
                </c:pt>
                <c:pt idx="4547">
                  <c:v>6.1512319999999985</c:v>
                </c:pt>
                <c:pt idx="4548">
                  <c:v>6.1575819999999162</c:v>
                </c:pt>
                <c:pt idx="4549">
                  <c:v>6.1649479999999279</c:v>
                </c:pt>
                <c:pt idx="4550">
                  <c:v>6.1712979999999993</c:v>
                </c:pt>
                <c:pt idx="4551">
                  <c:v>6.1779019999999845</c:v>
                </c:pt>
                <c:pt idx="4552">
                  <c:v>6.1850139999999945</c:v>
                </c:pt>
                <c:pt idx="4553">
                  <c:v>6.1913639999999992</c:v>
                </c:pt>
                <c:pt idx="4554">
                  <c:v>6.1977139999999755</c:v>
                </c:pt>
                <c:pt idx="4555">
                  <c:v>6.2050799999999988</c:v>
                </c:pt>
                <c:pt idx="4556">
                  <c:v>6.2114299999999991</c:v>
                </c:pt>
                <c:pt idx="4557">
                  <c:v>6.2177799999999985</c:v>
                </c:pt>
                <c:pt idx="4558">
                  <c:v>6.2248919999999845</c:v>
                </c:pt>
                <c:pt idx="4559">
                  <c:v>6.2312420000001021</c:v>
                </c:pt>
                <c:pt idx="4560">
                  <c:v>6.2375919999999985</c:v>
                </c:pt>
                <c:pt idx="4561">
                  <c:v>6.2449579999999845</c:v>
                </c:pt>
                <c:pt idx="4562">
                  <c:v>6.2510539999999999</c:v>
                </c:pt>
                <c:pt idx="4563">
                  <c:v>6.2576579999999975</c:v>
                </c:pt>
                <c:pt idx="4564">
                  <c:v>6.2650239999999995</c:v>
                </c:pt>
                <c:pt idx="4565">
                  <c:v>6.2713740000000024</c:v>
                </c:pt>
                <c:pt idx="4566">
                  <c:v>6.2777239999999992</c:v>
                </c:pt>
                <c:pt idx="4567">
                  <c:v>6.2850899999999985</c:v>
                </c:pt>
                <c:pt idx="4568">
                  <c:v>6.2914399999999988</c:v>
                </c:pt>
                <c:pt idx="4569">
                  <c:v>6.2980439999999982</c:v>
                </c:pt>
                <c:pt idx="4570">
                  <c:v>6.3049019999999745</c:v>
                </c:pt>
                <c:pt idx="4571">
                  <c:v>6.3115059999999845</c:v>
                </c:pt>
                <c:pt idx="4572">
                  <c:v>6.3181099999999955</c:v>
                </c:pt>
                <c:pt idx="4573">
                  <c:v>6.3249679999999655</c:v>
                </c:pt>
                <c:pt idx="4574">
                  <c:v>6.3318259999999986</c:v>
                </c:pt>
                <c:pt idx="4575">
                  <c:v>6.3381759999999945</c:v>
                </c:pt>
                <c:pt idx="4576">
                  <c:v>6.3450339999999965</c:v>
                </c:pt>
                <c:pt idx="4577">
                  <c:v>6.3516379999999986</c:v>
                </c:pt>
                <c:pt idx="4578">
                  <c:v>6.3582419999999997</c:v>
                </c:pt>
                <c:pt idx="4579">
                  <c:v>6.3650999999999955</c:v>
                </c:pt>
                <c:pt idx="4580">
                  <c:v>6.3714499999999994</c:v>
                </c:pt>
                <c:pt idx="4581">
                  <c:v>6.3777999999999997</c:v>
                </c:pt>
                <c:pt idx="4582">
                  <c:v>6.3849119999999298</c:v>
                </c:pt>
                <c:pt idx="4583">
                  <c:v>6.3915159999999656</c:v>
                </c:pt>
                <c:pt idx="4584">
                  <c:v>6.3978659999999845</c:v>
                </c:pt>
                <c:pt idx="4585">
                  <c:v>6.4049779999999945</c:v>
                </c:pt>
                <c:pt idx="4586">
                  <c:v>6.4113279999999992</c:v>
                </c:pt>
                <c:pt idx="4587">
                  <c:v>6.4176779999999995</c:v>
                </c:pt>
                <c:pt idx="4588">
                  <c:v>6.4250439999999989</c:v>
                </c:pt>
                <c:pt idx="4589">
                  <c:v>6.4313940000000134</c:v>
                </c:pt>
                <c:pt idx="4590">
                  <c:v>6.4377440000000004</c:v>
                </c:pt>
                <c:pt idx="4591">
                  <c:v>6.4451099999999988</c:v>
                </c:pt>
                <c:pt idx="4592">
                  <c:v>6.4517139999999991</c:v>
                </c:pt>
                <c:pt idx="4593">
                  <c:v>6.4580639999999994</c:v>
                </c:pt>
                <c:pt idx="4594">
                  <c:v>6.4649219999999845</c:v>
                </c:pt>
                <c:pt idx="4595">
                  <c:v>6.4717800000000034</c:v>
                </c:pt>
                <c:pt idx="4596">
                  <c:v>6.4781299999999993</c:v>
                </c:pt>
                <c:pt idx="4597">
                  <c:v>6.4849879999999755</c:v>
                </c:pt>
                <c:pt idx="4598">
                  <c:v>6.4918459999999989</c:v>
                </c:pt>
                <c:pt idx="4599">
                  <c:v>6.4981959999999965</c:v>
                </c:pt>
                <c:pt idx="4600">
                  <c:v>6.5050539999999986</c:v>
                </c:pt>
                <c:pt idx="4601">
                  <c:v>6.5119119999999855</c:v>
                </c:pt>
                <c:pt idx="4602">
                  <c:v>6.5182619999999991</c:v>
                </c:pt>
                <c:pt idx="4603">
                  <c:v>6.5251199999999745</c:v>
                </c:pt>
                <c:pt idx="4604">
                  <c:v>6.5317240000000014</c:v>
                </c:pt>
                <c:pt idx="4605">
                  <c:v>6.5380739999999991</c:v>
                </c:pt>
                <c:pt idx="4606">
                  <c:v>6.5449319999999656</c:v>
                </c:pt>
                <c:pt idx="4607">
                  <c:v>6.5517899999999987</c:v>
                </c:pt>
                <c:pt idx="4608">
                  <c:v>6.5581399999999945</c:v>
                </c:pt>
                <c:pt idx="4609">
                  <c:v>6.5649979999999655</c:v>
                </c:pt>
                <c:pt idx="4610">
                  <c:v>6.5718559999999986</c:v>
                </c:pt>
                <c:pt idx="4611">
                  <c:v>6.5782059999999998</c:v>
                </c:pt>
                <c:pt idx="4612">
                  <c:v>6.5850639999999991</c:v>
                </c:pt>
                <c:pt idx="4613">
                  <c:v>6.5919219999999985</c:v>
                </c:pt>
                <c:pt idx="4614">
                  <c:v>6.5982719999999997</c:v>
                </c:pt>
                <c:pt idx="4615">
                  <c:v>6.6048759999999316</c:v>
                </c:pt>
                <c:pt idx="4616">
                  <c:v>6.6117339999999976</c:v>
                </c:pt>
                <c:pt idx="4617">
                  <c:v>6.6180839999999845</c:v>
                </c:pt>
                <c:pt idx="4618">
                  <c:v>6.6249419999999279</c:v>
                </c:pt>
                <c:pt idx="4619">
                  <c:v>6.6320539999999975</c:v>
                </c:pt>
                <c:pt idx="4620">
                  <c:v>6.6384039999999995</c:v>
                </c:pt>
                <c:pt idx="4621">
                  <c:v>6.6450079999999945</c:v>
                </c:pt>
                <c:pt idx="4622">
                  <c:v>6.6521199999999645</c:v>
                </c:pt>
                <c:pt idx="4623">
                  <c:v>6.6584699999999986</c:v>
                </c:pt>
                <c:pt idx="4624">
                  <c:v>6.6653279999999855</c:v>
                </c:pt>
                <c:pt idx="4625">
                  <c:v>6.6721859999999307</c:v>
                </c:pt>
                <c:pt idx="4626">
                  <c:v>6.6785359999999745</c:v>
                </c:pt>
                <c:pt idx="4627">
                  <c:v>6.6853939999999996</c:v>
                </c:pt>
                <c:pt idx="4628">
                  <c:v>6.6925059999999261</c:v>
                </c:pt>
                <c:pt idx="4629">
                  <c:v>6.6988559999999655</c:v>
                </c:pt>
                <c:pt idx="4630">
                  <c:v>6.7054599999999986</c:v>
                </c:pt>
                <c:pt idx="4631">
                  <c:v>6.7123179999999945</c:v>
                </c:pt>
                <c:pt idx="4632">
                  <c:v>6.7186679999999992</c:v>
                </c:pt>
                <c:pt idx="4633">
                  <c:v>6.7255259999999755</c:v>
                </c:pt>
                <c:pt idx="4634">
                  <c:v>6.7323839999999988</c:v>
                </c:pt>
                <c:pt idx="4635">
                  <c:v>6.7387339999999991</c:v>
                </c:pt>
                <c:pt idx="4636">
                  <c:v>6.7453379999999985</c:v>
                </c:pt>
                <c:pt idx="4637">
                  <c:v>6.7521959999999845</c:v>
                </c:pt>
                <c:pt idx="4638">
                  <c:v>6.7585459999999955</c:v>
                </c:pt>
                <c:pt idx="4639">
                  <c:v>6.7654039999999975</c:v>
                </c:pt>
                <c:pt idx="4640">
                  <c:v>6.7722620000000759</c:v>
                </c:pt>
                <c:pt idx="4641">
                  <c:v>6.7786119999999999</c:v>
                </c:pt>
                <c:pt idx="4642">
                  <c:v>6.7854699999999992</c:v>
                </c:pt>
                <c:pt idx="4643">
                  <c:v>6.7923279999999995</c:v>
                </c:pt>
                <c:pt idx="4644">
                  <c:v>6.7986779999999989</c:v>
                </c:pt>
                <c:pt idx="4645">
                  <c:v>6.8055359999999645</c:v>
                </c:pt>
                <c:pt idx="4646">
                  <c:v>6.8126479999999985</c:v>
                </c:pt>
                <c:pt idx="4647">
                  <c:v>6.8189979999999855</c:v>
                </c:pt>
                <c:pt idx="4648">
                  <c:v>6.8256019999999955</c:v>
                </c:pt>
                <c:pt idx="4649">
                  <c:v>6.8327139999999975</c:v>
                </c:pt>
                <c:pt idx="4650">
                  <c:v>6.8390640000000014</c:v>
                </c:pt>
                <c:pt idx="4651">
                  <c:v>6.8459219999999945</c:v>
                </c:pt>
                <c:pt idx="4652">
                  <c:v>6.8527799999999965</c:v>
                </c:pt>
                <c:pt idx="4653">
                  <c:v>6.8591299999999986</c:v>
                </c:pt>
                <c:pt idx="4654">
                  <c:v>6.8659879999999234</c:v>
                </c:pt>
                <c:pt idx="4655">
                  <c:v>6.872846</c:v>
                </c:pt>
                <c:pt idx="4656">
                  <c:v>6.8791959999999985</c:v>
                </c:pt>
                <c:pt idx="4657">
                  <c:v>6.8857999999999997</c:v>
                </c:pt>
                <c:pt idx="4658">
                  <c:v>6.892658</c:v>
                </c:pt>
                <c:pt idx="4659">
                  <c:v>6.8990079999999985</c:v>
                </c:pt>
                <c:pt idx="4660">
                  <c:v>6.9056119999999996</c:v>
                </c:pt>
                <c:pt idx="4661">
                  <c:v>6.9124699999999999</c:v>
                </c:pt>
                <c:pt idx="4662">
                  <c:v>6.9188199999999975</c:v>
                </c:pt>
                <c:pt idx="4663">
                  <c:v>6.9254239999999987</c:v>
                </c:pt>
                <c:pt idx="4664">
                  <c:v>6.9322819999999998</c:v>
                </c:pt>
                <c:pt idx="4665">
                  <c:v>6.9386319999999992</c:v>
                </c:pt>
                <c:pt idx="4666">
                  <c:v>6.9454899999999986</c:v>
                </c:pt>
                <c:pt idx="4667">
                  <c:v>6.9526019999999988</c:v>
                </c:pt>
                <c:pt idx="4668">
                  <c:v>6.958952</c:v>
                </c:pt>
                <c:pt idx="4669">
                  <c:v>6.9655559999999745</c:v>
                </c:pt>
                <c:pt idx="4670">
                  <c:v>6.9726680000000831</c:v>
                </c:pt>
                <c:pt idx="4671">
                  <c:v>6.9790179999999991</c:v>
                </c:pt>
                <c:pt idx="4672">
                  <c:v>6.9858760000000002</c:v>
                </c:pt>
                <c:pt idx="4673">
                  <c:v>6.9927339999999996</c:v>
                </c:pt>
                <c:pt idx="4674">
                  <c:v>7.0000999999999989</c:v>
                </c:pt>
                <c:pt idx="4675">
                  <c:v>7.0061959999999965</c:v>
                </c:pt>
                <c:pt idx="4676">
                  <c:v>7.0130539999999986</c:v>
                </c:pt>
                <c:pt idx="4677">
                  <c:v>7.0199119999999855</c:v>
                </c:pt>
                <c:pt idx="4678">
                  <c:v>7.0260079999999965</c:v>
                </c:pt>
                <c:pt idx="4679">
                  <c:v>7.0331199999999985</c:v>
                </c:pt>
                <c:pt idx="4680">
                  <c:v>7.0399779999999987</c:v>
                </c:pt>
                <c:pt idx="4681">
                  <c:v>7.0458199999999955</c:v>
                </c:pt>
                <c:pt idx="4682">
                  <c:v>7.0529319999999665</c:v>
                </c:pt>
                <c:pt idx="4683">
                  <c:v>7.0590279999999996</c:v>
                </c:pt>
                <c:pt idx="4684">
                  <c:v>7.0658859999999279</c:v>
                </c:pt>
                <c:pt idx="4685">
                  <c:v>7.0729979999999975</c:v>
                </c:pt>
                <c:pt idx="4686">
                  <c:v>7.0801099999999995</c:v>
                </c:pt>
                <c:pt idx="4687">
                  <c:v>7.0859519999999945</c:v>
                </c:pt>
                <c:pt idx="4688">
                  <c:v>7.093064</c:v>
                </c:pt>
                <c:pt idx="4689">
                  <c:v>7.1001759999999745</c:v>
                </c:pt>
                <c:pt idx="4690">
                  <c:v>7.1060179999999855</c:v>
                </c:pt>
                <c:pt idx="4691">
                  <c:v>7.1131299999999955</c:v>
                </c:pt>
                <c:pt idx="4692">
                  <c:v>7.1202419999999975</c:v>
                </c:pt>
                <c:pt idx="4693">
                  <c:v>7.1263379999999845</c:v>
                </c:pt>
                <c:pt idx="4694">
                  <c:v>7.1331959999999945</c:v>
                </c:pt>
                <c:pt idx="4695">
                  <c:v>7.1403079999999965</c:v>
                </c:pt>
                <c:pt idx="4696">
                  <c:v>7.1464039999999995</c:v>
                </c:pt>
                <c:pt idx="4697">
                  <c:v>7.1532619999999998</c:v>
                </c:pt>
                <c:pt idx="4698">
                  <c:v>7.1603739999999965</c:v>
                </c:pt>
                <c:pt idx="4699">
                  <c:v>7.1662159999999755</c:v>
                </c:pt>
                <c:pt idx="4700">
                  <c:v>7.1733279999999997</c:v>
                </c:pt>
                <c:pt idx="4701">
                  <c:v>7.1801859999999316</c:v>
                </c:pt>
                <c:pt idx="4702">
                  <c:v>7.1862819999999985</c:v>
                </c:pt>
                <c:pt idx="4703">
                  <c:v>7.1931399999999845</c:v>
                </c:pt>
                <c:pt idx="4704">
                  <c:v>7.1999979999999955</c:v>
                </c:pt>
                <c:pt idx="4705">
                  <c:v>7.2060939999999984</c:v>
                </c:pt>
                <c:pt idx="4706">
                  <c:v>7.2132059999999987</c:v>
                </c:pt>
                <c:pt idx="4707">
                  <c:v>7.2200639999999989</c:v>
                </c:pt>
                <c:pt idx="4708">
                  <c:v>7.2261599999999975</c:v>
                </c:pt>
                <c:pt idx="4709">
                  <c:v>7.2330179999999986</c:v>
                </c:pt>
                <c:pt idx="4710">
                  <c:v>7.2398759999999989</c:v>
                </c:pt>
                <c:pt idx="4711">
                  <c:v>7.2459719999999965</c:v>
                </c:pt>
                <c:pt idx="4712">
                  <c:v>7.2530839999999985</c:v>
                </c:pt>
                <c:pt idx="4713">
                  <c:v>7.2599419999999988</c:v>
                </c:pt>
                <c:pt idx="4714">
                  <c:v>7.2660379999999956</c:v>
                </c:pt>
                <c:pt idx="4715">
                  <c:v>7.2731499999999993</c:v>
                </c:pt>
                <c:pt idx="4716">
                  <c:v>7.2800079999999996</c:v>
                </c:pt>
                <c:pt idx="4717">
                  <c:v>7.2861039999999999</c:v>
                </c:pt>
                <c:pt idx="4718">
                  <c:v>7.2929619999999975</c:v>
                </c:pt>
                <c:pt idx="4719">
                  <c:v>7.3000739999999995</c:v>
                </c:pt>
                <c:pt idx="4720">
                  <c:v>7.3061699999999989</c:v>
                </c:pt>
                <c:pt idx="4721">
                  <c:v>7.3130280000000001</c:v>
                </c:pt>
                <c:pt idx="4722">
                  <c:v>7.3198859999999755</c:v>
                </c:pt>
                <c:pt idx="4723">
                  <c:v>7.3259819999999234</c:v>
                </c:pt>
                <c:pt idx="4724">
                  <c:v>7.3328399999999965</c:v>
                </c:pt>
                <c:pt idx="4725">
                  <c:v>7.3391899999999985</c:v>
                </c:pt>
                <c:pt idx="4726">
                  <c:v>7.3457939999999988</c:v>
                </c:pt>
                <c:pt idx="4727">
                  <c:v>7.3529059999999307</c:v>
                </c:pt>
                <c:pt idx="4728">
                  <c:v>7.3600179999999655</c:v>
                </c:pt>
                <c:pt idx="4729">
                  <c:v>7.3661139999999845</c:v>
                </c:pt>
                <c:pt idx="4730">
                  <c:v>7.3729719999999945</c:v>
                </c:pt>
                <c:pt idx="4731">
                  <c:v>7.3800839999999965</c:v>
                </c:pt>
                <c:pt idx="4732">
                  <c:v>7.3859259999999765</c:v>
                </c:pt>
                <c:pt idx="4733">
                  <c:v>7.3930379999999865</c:v>
                </c:pt>
                <c:pt idx="4734">
                  <c:v>7.3991339999999965</c:v>
                </c:pt>
                <c:pt idx="4735">
                  <c:v>7.4059919999999995</c:v>
                </c:pt>
                <c:pt idx="4736">
                  <c:v>7.4128499999999997</c:v>
                </c:pt>
                <c:pt idx="4737">
                  <c:v>7.4191999999999991</c:v>
                </c:pt>
                <c:pt idx="4738">
                  <c:v>7.4258039999999985</c:v>
                </c:pt>
                <c:pt idx="4739">
                  <c:v>7.4329159999999845</c:v>
                </c:pt>
                <c:pt idx="4740">
                  <c:v>7.4390119999999991</c:v>
                </c:pt>
                <c:pt idx="4741">
                  <c:v>7.4458699999999984</c:v>
                </c:pt>
                <c:pt idx="4742">
                  <c:v>7.4529819999999845</c:v>
                </c:pt>
                <c:pt idx="4743">
                  <c:v>7.4600939999999989</c:v>
                </c:pt>
                <c:pt idx="4744">
                  <c:v>7.4661899999999966</c:v>
                </c:pt>
                <c:pt idx="4745">
                  <c:v>7.4733019999999994</c:v>
                </c:pt>
                <c:pt idx="4746">
                  <c:v>7.4801599999999988</c:v>
                </c:pt>
                <c:pt idx="4747">
                  <c:v>7.4862560000000133</c:v>
                </c:pt>
                <c:pt idx="4748">
                  <c:v>7.4933679999999994</c:v>
                </c:pt>
                <c:pt idx="4749">
                  <c:v>7.5004799999999996</c:v>
                </c:pt>
                <c:pt idx="4750">
                  <c:v>7.5063219999999982</c:v>
                </c:pt>
                <c:pt idx="4751">
                  <c:v>7.5134339999999975</c:v>
                </c:pt>
                <c:pt idx="4752">
                  <c:v>7.5205459999999755</c:v>
                </c:pt>
                <c:pt idx="4753">
                  <c:v>7.5263879999999945</c:v>
                </c:pt>
                <c:pt idx="4754">
                  <c:v>7.5334999999999992</c:v>
                </c:pt>
                <c:pt idx="4755">
                  <c:v>7.5406119999999985</c:v>
                </c:pt>
                <c:pt idx="4756">
                  <c:v>7.5464539999999989</c:v>
                </c:pt>
                <c:pt idx="4757">
                  <c:v>7.5535659999999956</c:v>
                </c:pt>
                <c:pt idx="4758">
                  <c:v>7.5604239999999985</c:v>
                </c:pt>
                <c:pt idx="4759">
                  <c:v>7.5662659999999997</c:v>
                </c:pt>
                <c:pt idx="4760">
                  <c:v>7.5731239999999991</c:v>
                </c:pt>
                <c:pt idx="4761">
                  <c:v>7.5802359999999975</c:v>
                </c:pt>
                <c:pt idx="4762">
                  <c:v>7.5860779999999997</c:v>
                </c:pt>
                <c:pt idx="4763">
                  <c:v>7.5931899999999946</c:v>
                </c:pt>
                <c:pt idx="4764">
                  <c:v>7.6003019999999966</c:v>
                </c:pt>
                <c:pt idx="4765">
                  <c:v>7.6061439999999996</c:v>
                </c:pt>
                <c:pt idx="4766">
                  <c:v>7.6132559999999945</c:v>
                </c:pt>
                <c:pt idx="4767">
                  <c:v>7.6201139999999645</c:v>
                </c:pt>
                <c:pt idx="4768">
                  <c:v>7.6264639999999986</c:v>
                </c:pt>
                <c:pt idx="4769">
                  <c:v>7.6333219999999988</c:v>
                </c:pt>
                <c:pt idx="4770">
                  <c:v>7.6404339999999955</c:v>
                </c:pt>
                <c:pt idx="4771">
                  <c:v>7.6465299999999985</c:v>
                </c:pt>
                <c:pt idx="4772">
                  <c:v>7.6533879999999845</c:v>
                </c:pt>
                <c:pt idx="4773">
                  <c:v>7.6604999999999945</c:v>
                </c:pt>
                <c:pt idx="4774">
                  <c:v>7.6665959999999655</c:v>
                </c:pt>
                <c:pt idx="4775">
                  <c:v>7.6737079999999995</c:v>
                </c:pt>
                <c:pt idx="4776">
                  <c:v>7.6805659999999945</c:v>
                </c:pt>
                <c:pt idx="4777">
                  <c:v>7.6866620000000134</c:v>
                </c:pt>
                <c:pt idx="4778">
                  <c:v>7.6935199999999755</c:v>
                </c:pt>
                <c:pt idx="4779">
                  <c:v>7.7006319999999997</c:v>
                </c:pt>
                <c:pt idx="4780">
                  <c:v>7.7064739999999983</c:v>
                </c:pt>
                <c:pt idx="4781">
                  <c:v>7.7133319999999985</c:v>
                </c:pt>
                <c:pt idx="4782">
                  <c:v>7.7201899999999855</c:v>
                </c:pt>
                <c:pt idx="4783">
                  <c:v>7.7262859999999955</c:v>
                </c:pt>
                <c:pt idx="4784">
                  <c:v>7.7331440000000002</c:v>
                </c:pt>
                <c:pt idx="4785">
                  <c:v>7.7402559999999996</c:v>
                </c:pt>
                <c:pt idx="4786">
                  <c:v>7.746097999999999</c:v>
                </c:pt>
                <c:pt idx="4787">
                  <c:v>7.7529559999999655</c:v>
                </c:pt>
                <c:pt idx="4788">
                  <c:v>7.7600679999999986</c:v>
                </c:pt>
                <c:pt idx="4789">
                  <c:v>7.766163999999999</c:v>
                </c:pt>
                <c:pt idx="4790">
                  <c:v>7.7732759999999992</c:v>
                </c:pt>
                <c:pt idx="4791">
                  <c:v>7.7803879999999985</c:v>
                </c:pt>
                <c:pt idx="4792">
                  <c:v>7.7862300000000024</c:v>
                </c:pt>
                <c:pt idx="4793">
                  <c:v>7.7933419999999991</c:v>
                </c:pt>
                <c:pt idx="4794">
                  <c:v>7.8004539999999976</c:v>
                </c:pt>
                <c:pt idx="4795">
                  <c:v>7.8065499999999988</c:v>
                </c:pt>
                <c:pt idx="4796">
                  <c:v>7.813661999999999</c:v>
                </c:pt>
                <c:pt idx="4797">
                  <c:v>7.8210279999999965</c:v>
                </c:pt>
                <c:pt idx="4798">
                  <c:v>7.8268699999999987</c:v>
                </c:pt>
                <c:pt idx="4799">
                  <c:v>7.8339819999999865</c:v>
                </c:pt>
                <c:pt idx="4800">
                  <c:v>7.8408399999999965</c:v>
                </c:pt>
                <c:pt idx="4801">
                  <c:v>7.8469359999999755</c:v>
                </c:pt>
                <c:pt idx="4802">
                  <c:v>7.8537939999999988</c:v>
                </c:pt>
                <c:pt idx="4803">
                  <c:v>7.8609059999999307</c:v>
                </c:pt>
                <c:pt idx="4804">
                  <c:v>7.8667479999999985</c:v>
                </c:pt>
                <c:pt idx="4805">
                  <c:v>7.8738599999999987</c:v>
                </c:pt>
                <c:pt idx="4806">
                  <c:v>7.8809719999999945</c:v>
                </c:pt>
                <c:pt idx="4807">
                  <c:v>7.8868139999999975</c:v>
                </c:pt>
                <c:pt idx="4808">
                  <c:v>7.8939259999999845</c:v>
                </c:pt>
                <c:pt idx="4809">
                  <c:v>7.9007839999999998</c:v>
                </c:pt>
                <c:pt idx="4810">
                  <c:v>7.9066259999999993</c:v>
                </c:pt>
                <c:pt idx="4811">
                  <c:v>7.9139919999999986</c:v>
                </c:pt>
                <c:pt idx="4812">
                  <c:v>7.9208499999999979</c:v>
                </c:pt>
                <c:pt idx="4813">
                  <c:v>7.9266919999999992</c:v>
                </c:pt>
                <c:pt idx="4814">
                  <c:v>7.9338039999999994</c:v>
                </c:pt>
                <c:pt idx="4815">
                  <c:v>7.9409159999999845</c:v>
                </c:pt>
                <c:pt idx="4816">
                  <c:v>7.9467579999999991</c:v>
                </c:pt>
                <c:pt idx="4817">
                  <c:v>7.9538699999999984</c:v>
                </c:pt>
                <c:pt idx="4818">
                  <c:v>7.9609819999999845</c:v>
                </c:pt>
                <c:pt idx="4819">
                  <c:v>7.966823999999999</c:v>
                </c:pt>
                <c:pt idx="4820">
                  <c:v>7.9739360000000001</c:v>
                </c:pt>
                <c:pt idx="4821">
                  <c:v>7.9807940000000004</c:v>
                </c:pt>
                <c:pt idx="4822">
                  <c:v>7.9868899999999989</c:v>
                </c:pt>
                <c:pt idx="4823">
                  <c:v>7.9937480000000134</c:v>
                </c:pt>
                <c:pt idx="4824">
                  <c:v>8.0008600000000012</c:v>
                </c:pt>
                <c:pt idx="4825">
                  <c:v>8.0069560000000024</c:v>
                </c:pt>
                <c:pt idx="4826">
                  <c:v>8.014068</c:v>
                </c:pt>
                <c:pt idx="4827">
                  <c:v>8.0211799999999993</c:v>
                </c:pt>
                <c:pt idx="4828">
                  <c:v>8.0270219999999988</c:v>
                </c:pt>
                <c:pt idx="4829">
                  <c:v>8.0341340000000017</c:v>
                </c:pt>
                <c:pt idx="4830">
                  <c:v>8.0412459999999992</c:v>
                </c:pt>
                <c:pt idx="4831">
                  <c:v>8.0470880000000005</c:v>
                </c:pt>
                <c:pt idx="4832">
                  <c:v>8.0542000000000016</c:v>
                </c:pt>
                <c:pt idx="4833">
                  <c:v>8.0610580000000009</c:v>
                </c:pt>
                <c:pt idx="4834">
                  <c:v>8.0669000000000022</c:v>
                </c:pt>
                <c:pt idx="4835">
                  <c:v>8.0740119999999997</c:v>
                </c:pt>
                <c:pt idx="4836">
                  <c:v>8.0811239999999991</c:v>
                </c:pt>
                <c:pt idx="4837">
                  <c:v>8.0869660000000003</c:v>
                </c:pt>
                <c:pt idx="4838">
                  <c:v>8.0940779999999997</c:v>
                </c:pt>
                <c:pt idx="4839">
                  <c:v>8.1009360000000008</c:v>
                </c:pt>
                <c:pt idx="4840">
                  <c:v>8.1067779999999985</c:v>
                </c:pt>
                <c:pt idx="4841">
                  <c:v>8.1138900000000014</c:v>
                </c:pt>
                <c:pt idx="4842">
                  <c:v>8.1210020000000007</c:v>
                </c:pt>
                <c:pt idx="4843">
                  <c:v>8.1268440000000002</c:v>
                </c:pt>
                <c:pt idx="4844">
                  <c:v>8.1339559999999995</c:v>
                </c:pt>
                <c:pt idx="4845">
                  <c:v>8.1408140000000007</c:v>
                </c:pt>
                <c:pt idx="4846">
                  <c:v>8.1469100000000001</c:v>
                </c:pt>
                <c:pt idx="4847">
                  <c:v>8.1537680000000012</c:v>
                </c:pt>
                <c:pt idx="4848">
                  <c:v>8.1608800000000006</c:v>
                </c:pt>
                <c:pt idx="4849">
                  <c:v>8.166976</c:v>
                </c:pt>
                <c:pt idx="4850">
                  <c:v>8.1740880000000011</c:v>
                </c:pt>
                <c:pt idx="4851">
                  <c:v>8.1809460000000005</c:v>
                </c:pt>
                <c:pt idx="4852">
                  <c:v>8.1870420000000017</c:v>
                </c:pt>
                <c:pt idx="4853">
                  <c:v>8.1939000000000011</c:v>
                </c:pt>
                <c:pt idx="4854">
                  <c:v>8.2010119999999986</c:v>
                </c:pt>
                <c:pt idx="4855">
                  <c:v>8.2068540000000016</c:v>
                </c:pt>
                <c:pt idx="4856">
                  <c:v>8.2139659999999992</c:v>
                </c:pt>
                <c:pt idx="4857">
                  <c:v>8.2210779999999986</c:v>
                </c:pt>
                <c:pt idx="4858">
                  <c:v>8.2266659999999998</c:v>
                </c:pt>
                <c:pt idx="4859">
                  <c:v>8.2337779999999992</c:v>
                </c:pt>
                <c:pt idx="4860">
                  <c:v>8.2406360000000003</c:v>
                </c:pt>
                <c:pt idx="4861">
                  <c:v>8.2464779999999998</c:v>
                </c:pt>
                <c:pt idx="4862">
                  <c:v>8.2535900000000026</c:v>
                </c:pt>
                <c:pt idx="4863">
                  <c:v>8.2604480000000002</c:v>
                </c:pt>
                <c:pt idx="4864">
                  <c:v>8.2665440000000068</c:v>
                </c:pt>
                <c:pt idx="4865">
                  <c:v>8.2736560000000008</c:v>
                </c:pt>
                <c:pt idx="4866">
                  <c:v>8.2807680000000001</c:v>
                </c:pt>
                <c:pt idx="4867">
                  <c:v>8.2866100000000014</c:v>
                </c:pt>
                <c:pt idx="4868">
                  <c:v>8.2937220000000007</c:v>
                </c:pt>
                <c:pt idx="4869">
                  <c:v>8.3008340000000267</c:v>
                </c:pt>
                <c:pt idx="4870">
                  <c:v>8.3066760000000048</c:v>
                </c:pt>
                <c:pt idx="4871">
                  <c:v>8.3137880000000024</c:v>
                </c:pt>
                <c:pt idx="4872">
                  <c:v>8.3209</c:v>
                </c:pt>
                <c:pt idx="4873">
                  <c:v>8.3267420000000048</c:v>
                </c:pt>
                <c:pt idx="4874">
                  <c:v>8.3338540000000005</c:v>
                </c:pt>
                <c:pt idx="4875">
                  <c:v>8.3409660000000017</c:v>
                </c:pt>
                <c:pt idx="4876">
                  <c:v>8.3468080000000011</c:v>
                </c:pt>
                <c:pt idx="4877">
                  <c:v>8.3539200000000022</c:v>
                </c:pt>
                <c:pt idx="4878">
                  <c:v>8.3607780000000016</c:v>
                </c:pt>
                <c:pt idx="4879">
                  <c:v>8.3666200000000028</c:v>
                </c:pt>
                <c:pt idx="4880">
                  <c:v>8.3737320000000768</c:v>
                </c:pt>
                <c:pt idx="4881">
                  <c:v>8.3805900000000246</c:v>
                </c:pt>
                <c:pt idx="4882">
                  <c:v>8.3864320000001449</c:v>
                </c:pt>
                <c:pt idx="4883">
                  <c:v>8.3935440000000767</c:v>
                </c:pt>
                <c:pt idx="4884">
                  <c:v>8.4004020000000068</c:v>
                </c:pt>
                <c:pt idx="4885">
                  <c:v>8.4062440000000027</c:v>
                </c:pt>
                <c:pt idx="4886">
                  <c:v>8.4133560000000003</c:v>
                </c:pt>
                <c:pt idx="4887">
                  <c:v>8.4204680000000014</c:v>
                </c:pt>
                <c:pt idx="4888">
                  <c:v>8.4263100000000009</c:v>
                </c:pt>
                <c:pt idx="4889">
                  <c:v>8.4334220000000002</c:v>
                </c:pt>
                <c:pt idx="4890">
                  <c:v>8.4405340000000066</c:v>
                </c:pt>
                <c:pt idx="4891">
                  <c:v>8.446375999999999</c:v>
                </c:pt>
                <c:pt idx="4892">
                  <c:v>8.4534880000000268</c:v>
                </c:pt>
                <c:pt idx="4893">
                  <c:v>8.4606000000000048</c:v>
                </c:pt>
                <c:pt idx="4894">
                  <c:v>8.4666960000001268</c:v>
                </c:pt>
                <c:pt idx="4895">
                  <c:v>8.4735540000000267</c:v>
                </c:pt>
                <c:pt idx="4896">
                  <c:v>8.4809200000000011</c:v>
                </c:pt>
                <c:pt idx="4897">
                  <c:v>8.4867620000000006</c:v>
                </c:pt>
                <c:pt idx="4898">
                  <c:v>8.4936200000000017</c:v>
                </c:pt>
                <c:pt idx="4899">
                  <c:v>8.5007320000000028</c:v>
                </c:pt>
                <c:pt idx="4900">
                  <c:v>8.5063200000000005</c:v>
                </c:pt>
                <c:pt idx="4901">
                  <c:v>8.5134320000000248</c:v>
                </c:pt>
                <c:pt idx="4902">
                  <c:v>8.5205440000000028</c:v>
                </c:pt>
                <c:pt idx="4903">
                  <c:v>8.5263860000000005</c:v>
                </c:pt>
                <c:pt idx="4904">
                  <c:v>8.5334980000000016</c:v>
                </c:pt>
                <c:pt idx="4905">
                  <c:v>8.5406100000000009</c:v>
                </c:pt>
                <c:pt idx="4906">
                  <c:v>8.5461980000000004</c:v>
                </c:pt>
                <c:pt idx="4907">
                  <c:v>8.5533100000000015</c:v>
                </c:pt>
                <c:pt idx="4908">
                  <c:v>8.5604220000000026</c:v>
                </c:pt>
                <c:pt idx="4909">
                  <c:v>8.5662640000000003</c:v>
                </c:pt>
                <c:pt idx="4910">
                  <c:v>8.5731219999999997</c:v>
                </c:pt>
                <c:pt idx="4911">
                  <c:v>8.5804880000000026</c:v>
                </c:pt>
                <c:pt idx="4912">
                  <c:v>8.5860760000000003</c:v>
                </c:pt>
                <c:pt idx="4913">
                  <c:v>8.5934420000000067</c:v>
                </c:pt>
                <c:pt idx="4914">
                  <c:v>8.6005540000000025</c:v>
                </c:pt>
                <c:pt idx="4915">
                  <c:v>8.6063960000000002</c:v>
                </c:pt>
                <c:pt idx="4916">
                  <c:v>8.6135080000000013</c:v>
                </c:pt>
                <c:pt idx="4917">
                  <c:v>8.6206200000000006</c:v>
                </c:pt>
                <c:pt idx="4918">
                  <c:v>8.6264620000000001</c:v>
                </c:pt>
                <c:pt idx="4919">
                  <c:v>8.6335739999999994</c:v>
                </c:pt>
                <c:pt idx="4920">
                  <c:v>8.6406860000000005</c:v>
                </c:pt>
                <c:pt idx="4921">
                  <c:v>8.6465279999999982</c:v>
                </c:pt>
                <c:pt idx="4922">
                  <c:v>8.6536400000000047</c:v>
                </c:pt>
                <c:pt idx="4923">
                  <c:v>8.6607520000000005</c:v>
                </c:pt>
                <c:pt idx="4924">
                  <c:v>8.6663400000000035</c:v>
                </c:pt>
                <c:pt idx="4925">
                  <c:v>8.6737060000000028</c:v>
                </c:pt>
                <c:pt idx="4926">
                  <c:v>8.6805640000000004</c:v>
                </c:pt>
                <c:pt idx="4927">
                  <c:v>8.6866600000000016</c:v>
                </c:pt>
                <c:pt idx="4928">
                  <c:v>8.693518000000001</c:v>
                </c:pt>
                <c:pt idx="4929">
                  <c:v>8.7008840000000003</c:v>
                </c:pt>
                <c:pt idx="4930">
                  <c:v>8.7067259999999997</c:v>
                </c:pt>
                <c:pt idx="4931">
                  <c:v>8.7138380000000009</c:v>
                </c:pt>
                <c:pt idx="4932">
                  <c:v>8.7209500000000002</c:v>
                </c:pt>
                <c:pt idx="4933">
                  <c:v>8.7267919999999997</c:v>
                </c:pt>
                <c:pt idx="4934">
                  <c:v>8.7336500000000008</c:v>
                </c:pt>
                <c:pt idx="4935">
                  <c:v>8.7407619999999984</c:v>
                </c:pt>
                <c:pt idx="4936">
                  <c:v>8.7466039999999996</c:v>
                </c:pt>
                <c:pt idx="4937">
                  <c:v>8.7534620000000007</c:v>
                </c:pt>
                <c:pt idx="4938">
                  <c:v>8.7605740000000001</c:v>
                </c:pt>
                <c:pt idx="4939">
                  <c:v>8.7664160000000066</c:v>
                </c:pt>
                <c:pt idx="4940">
                  <c:v>8.7735280000000007</c:v>
                </c:pt>
                <c:pt idx="4941">
                  <c:v>8.78064</c:v>
                </c:pt>
                <c:pt idx="4942">
                  <c:v>8.7864820000000048</c:v>
                </c:pt>
                <c:pt idx="4943">
                  <c:v>8.7935940000000006</c:v>
                </c:pt>
                <c:pt idx="4944">
                  <c:v>8.8007060000000248</c:v>
                </c:pt>
                <c:pt idx="4945">
                  <c:v>8.8068020000000047</c:v>
                </c:pt>
                <c:pt idx="4946">
                  <c:v>8.8136600000000023</c:v>
                </c:pt>
                <c:pt idx="4947">
                  <c:v>8.8210259999999998</c:v>
                </c:pt>
                <c:pt idx="4948">
                  <c:v>8.826868000000001</c:v>
                </c:pt>
                <c:pt idx="4949">
                  <c:v>8.8339800000000004</c:v>
                </c:pt>
                <c:pt idx="4950">
                  <c:v>8.8410919999999997</c:v>
                </c:pt>
                <c:pt idx="4951">
                  <c:v>8.8471880000000009</c:v>
                </c:pt>
                <c:pt idx="4952">
                  <c:v>8.8540460000000767</c:v>
                </c:pt>
                <c:pt idx="4953">
                  <c:v>8.8614120000000067</c:v>
                </c:pt>
                <c:pt idx="4954">
                  <c:v>8.8672540000000026</c:v>
                </c:pt>
                <c:pt idx="4955">
                  <c:v>8.8741120000000002</c:v>
                </c:pt>
                <c:pt idx="4956">
                  <c:v>8.8812239999999996</c:v>
                </c:pt>
                <c:pt idx="4957">
                  <c:v>8.8870660000000008</c:v>
                </c:pt>
                <c:pt idx="4958">
                  <c:v>8.8939240000000002</c:v>
                </c:pt>
                <c:pt idx="4959">
                  <c:v>8.9010360000000048</c:v>
                </c:pt>
                <c:pt idx="4960">
                  <c:v>8.9066240000000008</c:v>
                </c:pt>
                <c:pt idx="4961">
                  <c:v>8.9137360000000267</c:v>
                </c:pt>
                <c:pt idx="4962">
                  <c:v>8.9208480000000012</c:v>
                </c:pt>
                <c:pt idx="4963">
                  <c:v>8.9266900000000042</c:v>
                </c:pt>
                <c:pt idx="4964">
                  <c:v>8.933802</c:v>
                </c:pt>
                <c:pt idx="4965">
                  <c:v>8.9409139999999994</c:v>
                </c:pt>
                <c:pt idx="4966">
                  <c:v>8.9467560000000006</c:v>
                </c:pt>
                <c:pt idx="4967">
                  <c:v>8.9541220000000017</c:v>
                </c:pt>
                <c:pt idx="4968">
                  <c:v>8.9609800000000028</c:v>
                </c:pt>
                <c:pt idx="4969">
                  <c:v>8.9670760000000005</c:v>
                </c:pt>
                <c:pt idx="4970">
                  <c:v>8.9741880000000016</c:v>
                </c:pt>
                <c:pt idx="4971">
                  <c:v>8.9813000000000009</c:v>
                </c:pt>
                <c:pt idx="4972">
                  <c:v>8.9871420000000004</c:v>
                </c:pt>
                <c:pt idx="4973">
                  <c:v>8.9942539999999997</c:v>
                </c:pt>
                <c:pt idx="4974">
                  <c:v>9.0013659999999991</c:v>
                </c:pt>
                <c:pt idx="4975">
                  <c:v>9.0072080000000003</c:v>
                </c:pt>
                <c:pt idx="4976">
                  <c:v>9.0143199999999997</c:v>
                </c:pt>
                <c:pt idx="4977">
                  <c:v>9.0214320000000008</c:v>
                </c:pt>
                <c:pt idx="4978">
                  <c:v>9.0272739999999985</c:v>
                </c:pt>
                <c:pt idx="4979">
                  <c:v>9.0343859999999996</c:v>
                </c:pt>
                <c:pt idx="4980">
                  <c:v>9.0414980000000007</c:v>
                </c:pt>
                <c:pt idx="4981">
                  <c:v>9.0470860000000002</c:v>
                </c:pt>
                <c:pt idx="4982">
                  <c:v>9.0541980000000013</c:v>
                </c:pt>
                <c:pt idx="4983">
                  <c:v>9.0613100000000006</c:v>
                </c:pt>
                <c:pt idx="4984">
                  <c:v>9.0671520000000001</c:v>
                </c:pt>
                <c:pt idx="4985">
                  <c:v>9.0742639999999994</c:v>
                </c:pt>
                <c:pt idx="4986">
                  <c:v>9.0813759999999988</c:v>
                </c:pt>
                <c:pt idx="4987">
                  <c:v>9.087218</c:v>
                </c:pt>
                <c:pt idx="4988">
                  <c:v>9.0943299999999994</c:v>
                </c:pt>
                <c:pt idx="4989">
                  <c:v>9.1014420000000005</c:v>
                </c:pt>
                <c:pt idx="4990">
                  <c:v>9.1072840000000017</c:v>
                </c:pt>
                <c:pt idx="4991">
                  <c:v>9.1143959999999993</c:v>
                </c:pt>
                <c:pt idx="4992">
                  <c:v>9.1215080000000004</c:v>
                </c:pt>
                <c:pt idx="4993">
                  <c:v>9.1273500000000016</c:v>
                </c:pt>
                <c:pt idx="4994">
                  <c:v>9.1344619999999992</c:v>
                </c:pt>
                <c:pt idx="4995">
                  <c:v>9.1418279999999985</c:v>
                </c:pt>
                <c:pt idx="4996">
                  <c:v>9.1474159999999998</c:v>
                </c:pt>
                <c:pt idx="4997">
                  <c:v>9.1547820000000026</c:v>
                </c:pt>
                <c:pt idx="4998">
                  <c:v>9.1618940000000002</c:v>
                </c:pt>
                <c:pt idx="4999">
                  <c:v>9.1677360000000068</c:v>
                </c:pt>
                <c:pt idx="5000">
                  <c:v>9.1745940000000008</c:v>
                </c:pt>
                <c:pt idx="5001">
                  <c:v>9.1819600000000001</c:v>
                </c:pt>
                <c:pt idx="5002">
                  <c:v>9.1875480000000014</c:v>
                </c:pt>
                <c:pt idx="5003">
                  <c:v>9.1946600000000007</c:v>
                </c:pt>
                <c:pt idx="5004">
                  <c:v>9.2017719999999983</c:v>
                </c:pt>
                <c:pt idx="5005">
                  <c:v>9.2076139999999995</c:v>
                </c:pt>
                <c:pt idx="5006">
                  <c:v>9.2147260000000006</c:v>
                </c:pt>
                <c:pt idx="5007">
                  <c:v>9.221584</c:v>
                </c:pt>
                <c:pt idx="5008">
                  <c:v>9.2274259999999995</c:v>
                </c:pt>
                <c:pt idx="5009">
                  <c:v>9.2345380000000006</c:v>
                </c:pt>
                <c:pt idx="5010">
                  <c:v>9.2416500000000017</c:v>
                </c:pt>
                <c:pt idx="5011">
                  <c:v>9.2474919999999994</c:v>
                </c:pt>
                <c:pt idx="5012">
                  <c:v>9.2546040000000005</c:v>
                </c:pt>
                <c:pt idx="5013">
                  <c:v>9.2617159999999998</c:v>
                </c:pt>
                <c:pt idx="5014">
                  <c:v>9.2675580000000011</c:v>
                </c:pt>
                <c:pt idx="5015">
                  <c:v>9.2746700000000004</c:v>
                </c:pt>
                <c:pt idx="5016">
                  <c:v>9.2817819999999998</c:v>
                </c:pt>
                <c:pt idx="5017">
                  <c:v>9.2876239999999992</c:v>
                </c:pt>
                <c:pt idx="5018">
                  <c:v>9.2947360000000003</c:v>
                </c:pt>
                <c:pt idx="5019">
                  <c:v>9.3018480000000014</c:v>
                </c:pt>
                <c:pt idx="5020">
                  <c:v>9.3074360000001448</c:v>
                </c:pt>
                <c:pt idx="5021">
                  <c:v>9.3148020000000002</c:v>
                </c:pt>
                <c:pt idx="5022">
                  <c:v>9.3216600000000014</c:v>
                </c:pt>
                <c:pt idx="5023">
                  <c:v>9.3275020000000008</c:v>
                </c:pt>
                <c:pt idx="5024">
                  <c:v>9.3348680000000002</c:v>
                </c:pt>
                <c:pt idx="5025">
                  <c:v>9.3419799999999977</c:v>
                </c:pt>
                <c:pt idx="5026">
                  <c:v>9.3475680000000008</c:v>
                </c:pt>
                <c:pt idx="5027">
                  <c:v>9.3549340000000267</c:v>
                </c:pt>
                <c:pt idx="5028">
                  <c:v>9.3617920000000048</c:v>
                </c:pt>
                <c:pt idx="5029">
                  <c:v>9.3676340000001268</c:v>
                </c:pt>
                <c:pt idx="5030">
                  <c:v>9.3747460000000267</c:v>
                </c:pt>
                <c:pt idx="5031">
                  <c:v>9.3818580000000011</c:v>
                </c:pt>
                <c:pt idx="5032">
                  <c:v>9.3877000000000024</c:v>
                </c:pt>
                <c:pt idx="5033">
                  <c:v>9.3948120000000017</c:v>
                </c:pt>
                <c:pt idx="5034">
                  <c:v>9.4016700000000011</c:v>
                </c:pt>
                <c:pt idx="5035">
                  <c:v>9.4075120000000005</c:v>
                </c:pt>
                <c:pt idx="5036">
                  <c:v>9.4148780000000016</c:v>
                </c:pt>
                <c:pt idx="5037">
                  <c:v>9.4217360000000028</c:v>
                </c:pt>
                <c:pt idx="5038">
                  <c:v>9.4275780000000005</c:v>
                </c:pt>
                <c:pt idx="5039">
                  <c:v>9.4346900000000016</c:v>
                </c:pt>
                <c:pt idx="5040">
                  <c:v>9.4418019999999991</c:v>
                </c:pt>
                <c:pt idx="5041">
                  <c:v>9.4473899999999986</c:v>
                </c:pt>
                <c:pt idx="5042">
                  <c:v>9.4547560000000068</c:v>
                </c:pt>
                <c:pt idx="5043">
                  <c:v>9.4616140000000026</c:v>
                </c:pt>
                <c:pt idx="5044">
                  <c:v>9.4674560000000767</c:v>
                </c:pt>
                <c:pt idx="5045">
                  <c:v>9.4748219999999996</c:v>
                </c:pt>
                <c:pt idx="5046">
                  <c:v>9.4819340000000008</c:v>
                </c:pt>
                <c:pt idx="5047">
                  <c:v>9.4877760000000002</c:v>
                </c:pt>
                <c:pt idx="5048">
                  <c:v>9.4948880000000013</c:v>
                </c:pt>
                <c:pt idx="5049">
                  <c:v>9.5020000000000024</c:v>
                </c:pt>
                <c:pt idx="5050">
                  <c:v>9.5078420000000001</c:v>
                </c:pt>
                <c:pt idx="5051">
                  <c:v>9.5149539999999995</c:v>
                </c:pt>
                <c:pt idx="5052">
                  <c:v>9.5220660000000006</c:v>
                </c:pt>
                <c:pt idx="5053">
                  <c:v>9.5279079999999983</c:v>
                </c:pt>
                <c:pt idx="5054">
                  <c:v>9.5350200000000012</c:v>
                </c:pt>
                <c:pt idx="5055">
                  <c:v>9.5418779999999987</c:v>
                </c:pt>
                <c:pt idx="5056">
                  <c:v>9.54772</c:v>
                </c:pt>
                <c:pt idx="5057">
                  <c:v>9.5548320000000047</c:v>
                </c:pt>
                <c:pt idx="5058">
                  <c:v>9.5619440000000004</c:v>
                </c:pt>
                <c:pt idx="5059">
                  <c:v>9.5675320000000248</c:v>
                </c:pt>
                <c:pt idx="5060">
                  <c:v>9.5746440000000028</c:v>
                </c:pt>
                <c:pt idx="5061">
                  <c:v>9.5817560000000004</c:v>
                </c:pt>
                <c:pt idx="5062">
                  <c:v>9.5875980000000016</c:v>
                </c:pt>
                <c:pt idx="5063">
                  <c:v>9.594710000000001</c:v>
                </c:pt>
                <c:pt idx="5064">
                  <c:v>9.6018219999999985</c:v>
                </c:pt>
                <c:pt idx="5065">
                  <c:v>9.6076639999999998</c:v>
                </c:pt>
                <c:pt idx="5066">
                  <c:v>9.6150300000000026</c:v>
                </c:pt>
                <c:pt idx="5067">
                  <c:v>9.6218880000000002</c:v>
                </c:pt>
                <c:pt idx="5068">
                  <c:v>9.6277299999999997</c:v>
                </c:pt>
                <c:pt idx="5069">
                  <c:v>9.6350960000000008</c:v>
                </c:pt>
                <c:pt idx="5070">
                  <c:v>9.6422080000000001</c:v>
                </c:pt>
                <c:pt idx="5071">
                  <c:v>9.6480499999999978</c:v>
                </c:pt>
                <c:pt idx="5072">
                  <c:v>9.6549080000000007</c:v>
                </c:pt>
                <c:pt idx="5073">
                  <c:v>9.6625280000000018</c:v>
                </c:pt>
                <c:pt idx="5074">
                  <c:v>9.6681159999999995</c:v>
                </c:pt>
                <c:pt idx="5075">
                  <c:v>9.6749740000000006</c:v>
                </c:pt>
                <c:pt idx="5076">
                  <c:v>9.6825940000000248</c:v>
                </c:pt>
                <c:pt idx="5077">
                  <c:v>9.6881819999999994</c:v>
                </c:pt>
                <c:pt idx="5078">
                  <c:v>9.6950400000000023</c:v>
                </c:pt>
                <c:pt idx="5079">
                  <c:v>9.7024060000000247</c:v>
                </c:pt>
                <c:pt idx="5080">
                  <c:v>9.7079939999999993</c:v>
                </c:pt>
                <c:pt idx="5081">
                  <c:v>9.7151060000000005</c:v>
                </c:pt>
                <c:pt idx="5082">
                  <c:v>9.7222179999999998</c:v>
                </c:pt>
                <c:pt idx="5083">
                  <c:v>9.7278059999999993</c:v>
                </c:pt>
                <c:pt idx="5084">
                  <c:v>9.7349179999999986</c:v>
                </c:pt>
                <c:pt idx="5085">
                  <c:v>9.7422839999999997</c:v>
                </c:pt>
                <c:pt idx="5086">
                  <c:v>9.7478719999999939</c:v>
                </c:pt>
                <c:pt idx="5087">
                  <c:v>9.7549840000000003</c:v>
                </c:pt>
                <c:pt idx="5088">
                  <c:v>9.7620960000000068</c:v>
                </c:pt>
                <c:pt idx="5089">
                  <c:v>9.7681919999999991</c:v>
                </c:pt>
                <c:pt idx="5090">
                  <c:v>9.775050000000002</c:v>
                </c:pt>
                <c:pt idx="5091">
                  <c:v>9.7824160000000067</c:v>
                </c:pt>
                <c:pt idx="5092">
                  <c:v>9.788257999999999</c:v>
                </c:pt>
                <c:pt idx="5093">
                  <c:v>9.7951160000000002</c:v>
                </c:pt>
                <c:pt idx="5094">
                  <c:v>9.8024820000001611</c:v>
                </c:pt>
                <c:pt idx="5095">
                  <c:v>9.8083240000000007</c:v>
                </c:pt>
                <c:pt idx="5096">
                  <c:v>9.8149280000000001</c:v>
                </c:pt>
                <c:pt idx="5097">
                  <c:v>9.8225480000000047</c:v>
                </c:pt>
                <c:pt idx="5098">
                  <c:v>9.8283900000000006</c:v>
                </c:pt>
                <c:pt idx="5099">
                  <c:v>9.834994</c:v>
                </c:pt>
                <c:pt idx="5100">
                  <c:v>9.8428680000000011</c:v>
                </c:pt>
                <c:pt idx="5101">
                  <c:v>9.8484560000000005</c:v>
                </c:pt>
                <c:pt idx="5102">
                  <c:v>9.8550600000000248</c:v>
                </c:pt>
                <c:pt idx="5103">
                  <c:v>9.8626800000001449</c:v>
                </c:pt>
                <c:pt idx="5104">
                  <c:v>9.8685220000000005</c:v>
                </c:pt>
                <c:pt idx="5105">
                  <c:v>9.8751260000000247</c:v>
                </c:pt>
                <c:pt idx="5106">
                  <c:v>9.8827460000001466</c:v>
                </c:pt>
                <c:pt idx="5107">
                  <c:v>9.8885880000000022</c:v>
                </c:pt>
                <c:pt idx="5108">
                  <c:v>9.8949380000000016</c:v>
                </c:pt>
                <c:pt idx="5109">
                  <c:v>9.9025580000000026</c:v>
                </c:pt>
                <c:pt idx="5110">
                  <c:v>9.9084000000000003</c:v>
                </c:pt>
                <c:pt idx="5111">
                  <c:v>9.9150040000000068</c:v>
                </c:pt>
                <c:pt idx="5112">
                  <c:v>9.9226240000000008</c:v>
                </c:pt>
                <c:pt idx="5113">
                  <c:v>9.9284660000000002</c:v>
                </c:pt>
                <c:pt idx="5114">
                  <c:v>9.9350700000000014</c:v>
                </c:pt>
                <c:pt idx="5115">
                  <c:v>9.9426900000000042</c:v>
                </c:pt>
                <c:pt idx="5116">
                  <c:v>9.9485320000000002</c:v>
                </c:pt>
                <c:pt idx="5117">
                  <c:v>9.9553900000000048</c:v>
                </c:pt>
                <c:pt idx="5118">
                  <c:v>9.9630100000000024</c:v>
                </c:pt>
                <c:pt idx="5119">
                  <c:v>9.9685980000000018</c:v>
                </c:pt>
                <c:pt idx="5120">
                  <c:v>9.9752020000000048</c:v>
                </c:pt>
                <c:pt idx="5121">
                  <c:v>9.9828220000000005</c:v>
                </c:pt>
                <c:pt idx="5122">
                  <c:v>9.988664</c:v>
                </c:pt>
                <c:pt idx="5123">
                  <c:v>9.9955220000000047</c:v>
                </c:pt>
                <c:pt idx="5124">
                  <c:v>10.003142</c:v>
                </c:pt>
                <c:pt idx="5125">
                  <c:v>10.008984</c:v>
                </c:pt>
                <c:pt idx="5126">
                  <c:v>10.015334000000006</c:v>
                </c:pt>
                <c:pt idx="5127">
                  <c:v>10.023208</c:v>
                </c:pt>
                <c:pt idx="5128">
                  <c:v>10.028796</c:v>
                </c:pt>
                <c:pt idx="5129">
                  <c:v>10.035400000000006</c:v>
                </c:pt>
                <c:pt idx="5130">
                  <c:v>10.043273999999998</c:v>
                </c:pt>
                <c:pt idx="5131">
                  <c:v>10.049116</c:v>
                </c:pt>
                <c:pt idx="5132">
                  <c:v>10.055720000000004</c:v>
                </c:pt>
                <c:pt idx="5133">
                  <c:v>10.06334</c:v>
                </c:pt>
                <c:pt idx="5134">
                  <c:v>10.068927999999998</c:v>
                </c:pt>
                <c:pt idx="5135">
                  <c:v>10.075786000000152</c:v>
                </c:pt>
                <c:pt idx="5136">
                  <c:v>10.083406000000076</c:v>
                </c:pt>
                <c:pt idx="5137">
                  <c:v>10.088994</c:v>
                </c:pt>
                <c:pt idx="5138">
                  <c:v>10.095598000000004</c:v>
                </c:pt>
                <c:pt idx="5139">
                  <c:v>10.103218</c:v>
                </c:pt>
                <c:pt idx="5140">
                  <c:v>10.109060000000001</c:v>
                </c:pt>
                <c:pt idx="5141">
                  <c:v>10.115664000000002</c:v>
                </c:pt>
                <c:pt idx="5142">
                  <c:v>10.123284</c:v>
                </c:pt>
                <c:pt idx="5143">
                  <c:v>10.129125999999999</c:v>
                </c:pt>
                <c:pt idx="5144">
                  <c:v>10.135730000000002</c:v>
                </c:pt>
                <c:pt idx="5145">
                  <c:v>10.143604</c:v>
                </c:pt>
                <c:pt idx="5146">
                  <c:v>10.149953999999999</c:v>
                </c:pt>
                <c:pt idx="5147">
                  <c:v>10.156050000000002</c:v>
                </c:pt>
                <c:pt idx="5148">
                  <c:v>10.16367</c:v>
                </c:pt>
                <c:pt idx="5149">
                  <c:v>10.170020000000001</c:v>
                </c:pt>
                <c:pt idx="5150">
                  <c:v>10.176116</c:v>
                </c:pt>
                <c:pt idx="5151">
                  <c:v>10.18399</c:v>
                </c:pt>
                <c:pt idx="5152">
                  <c:v>10.190340000000001</c:v>
                </c:pt>
                <c:pt idx="5153">
                  <c:v>10.196436000000125</c:v>
                </c:pt>
                <c:pt idx="5154">
                  <c:v>10.204056</c:v>
                </c:pt>
                <c:pt idx="5155">
                  <c:v>10.210406000000004</c:v>
                </c:pt>
                <c:pt idx="5156">
                  <c:v>10.216248</c:v>
                </c:pt>
                <c:pt idx="5157">
                  <c:v>10.224121999999998</c:v>
                </c:pt>
                <c:pt idx="5158">
                  <c:v>10.230217999999999</c:v>
                </c:pt>
                <c:pt idx="5159">
                  <c:v>10.236313999999998</c:v>
                </c:pt>
                <c:pt idx="5160">
                  <c:v>10.243933999999999</c:v>
                </c:pt>
                <c:pt idx="5161">
                  <c:v>10.250030000000002</c:v>
                </c:pt>
                <c:pt idx="5162">
                  <c:v>10.256126</c:v>
                </c:pt>
                <c:pt idx="5163">
                  <c:v>10.263746000000006</c:v>
                </c:pt>
                <c:pt idx="5164">
                  <c:v>10.270350000000001</c:v>
                </c:pt>
                <c:pt idx="5165">
                  <c:v>10.276446000000076</c:v>
                </c:pt>
                <c:pt idx="5166">
                  <c:v>10.284065999999999</c:v>
                </c:pt>
                <c:pt idx="5167">
                  <c:v>10.290416</c:v>
                </c:pt>
                <c:pt idx="5168">
                  <c:v>10.296512</c:v>
                </c:pt>
                <c:pt idx="5169">
                  <c:v>10.304132000000006</c:v>
                </c:pt>
                <c:pt idx="5170">
                  <c:v>10.310482000000126</c:v>
                </c:pt>
                <c:pt idx="5171">
                  <c:v>10.316578000000002</c:v>
                </c:pt>
                <c:pt idx="5172">
                  <c:v>10.324198000000001</c:v>
                </c:pt>
                <c:pt idx="5173">
                  <c:v>10.330802</c:v>
                </c:pt>
                <c:pt idx="5174">
                  <c:v>10.336644000000026</c:v>
                </c:pt>
                <c:pt idx="5175">
                  <c:v>10.344263999999999</c:v>
                </c:pt>
                <c:pt idx="5176">
                  <c:v>10.350614000000123</c:v>
                </c:pt>
                <c:pt idx="5177">
                  <c:v>10.356710000000026</c:v>
                </c:pt>
                <c:pt idx="5178">
                  <c:v>10.364330000000002</c:v>
                </c:pt>
                <c:pt idx="5179">
                  <c:v>10.370426000000121</c:v>
                </c:pt>
                <c:pt idx="5180">
                  <c:v>10.376522000000024</c:v>
                </c:pt>
                <c:pt idx="5181">
                  <c:v>10.384142000000002</c:v>
                </c:pt>
                <c:pt idx="5182">
                  <c:v>10.390492000000076</c:v>
                </c:pt>
                <c:pt idx="5183">
                  <c:v>10.396588000000024</c:v>
                </c:pt>
                <c:pt idx="5184">
                  <c:v>10.404208000000001</c:v>
                </c:pt>
                <c:pt idx="5185">
                  <c:v>10.410558000000002</c:v>
                </c:pt>
                <c:pt idx="5186">
                  <c:v>10.416400000000024</c:v>
                </c:pt>
                <c:pt idx="5187">
                  <c:v>10.424273999999999</c:v>
                </c:pt>
                <c:pt idx="5188">
                  <c:v>10.430624</c:v>
                </c:pt>
                <c:pt idx="5189">
                  <c:v>10.436720000000001</c:v>
                </c:pt>
                <c:pt idx="5190">
                  <c:v>10.444339999999999</c:v>
                </c:pt>
                <c:pt idx="5191">
                  <c:v>10.450690000000026</c:v>
                </c:pt>
                <c:pt idx="5192">
                  <c:v>10.457040000000006</c:v>
                </c:pt>
                <c:pt idx="5193">
                  <c:v>10.464406000000126</c:v>
                </c:pt>
                <c:pt idx="5194">
                  <c:v>10.47101</c:v>
                </c:pt>
                <c:pt idx="5195">
                  <c:v>10.477106000000004</c:v>
                </c:pt>
                <c:pt idx="5196">
                  <c:v>10.484726</c:v>
                </c:pt>
                <c:pt idx="5197">
                  <c:v>10.491076</c:v>
                </c:pt>
                <c:pt idx="5198">
                  <c:v>10.497171999999999</c:v>
                </c:pt>
                <c:pt idx="5199">
                  <c:v>10.504792</c:v>
                </c:pt>
                <c:pt idx="5200">
                  <c:v>10.511142</c:v>
                </c:pt>
                <c:pt idx="5201">
                  <c:v>10.517238000000001</c:v>
                </c:pt>
                <c:pt idx="5202">
                  <c:v>10.524858</c:v>
                </c:pt>
                <c:pt idx="5203">
                  <c:v>10.531207999999999</c:v>
                </c:pt>
                <c:pt idx="5204">
                  <c:v>10.537050000000001</c:v>
                </c:pt>
                <c:pt idx="5205">
                  <c:v>10.544923999999998</c:v>
                </c:pt>
                <c:pt idx="5206">
                  <c:v>10.551020000000001</c:v>
                </c:pt>
                <c:pt idx="5207">
                  <c:v>10.557116000000002</c:v>
                </c:pt>
                <c:pt idx="5208">
                  <c:v>10.564736000000076</c:v>
                </c:pt>
                <c:pt idx="5209">
                  <c:v>10.571086000000006</c:v>
                </c:pt>
                <c:pt idx="5210">
                  <c:v>10.577182000000002</c:v>
                </c:pt>
                <c:pt idx="5211">
                  <c:v>10.584802</c:v>
                </c:pt>
                <c:pt idx="5212">
                  <c:v>10.591151999999999</c:v>
                </c:pt>
                <c:pt idx="5213">
                  <c:v>10.596994</c:v>
                </c:pt>
                <c:pt idx="5214">
                  <c:v>10.604867999999998</c:v>
                </c:pt>
                <c:pt idx="5215">
                  <c:v>10.611217999999999</c:v>
                </c:pt>
                <c:pt idx="5216">
                  <c:v>10.61706</c:v>
                </c:pt>
                <c:pt idx="5217">
                  <c:v>10.624934</c:v>
                </c:pt>
                <c:pt idx="5218">
                  <c:v>10.631283999999999</c:v>
                </c:pt>
                <c:pt idx="5219">
                  <c:v>10.637125999999999</c:v>
                </c:pt>
                <c:pt idx="5220">
                  <c:v>10.645</c:v>
                </c:pt>
                <c:pt idx="5221">
                  <c:v>10.651096000000004</c:v>
                </c:pt>
                <c:pt idx="5222">
                  <c:v>10.657446000000123</c:v>
                </c:pt>
                <c:pt idx="5223">
                  <c:v>10.665066000000024</c:v>
                </c:pt>
                <c:pt idx="5224">
                  <c:v>10.671670000000001</c:v>
                </c:pt>
                <c:pt idx="5225">
                  <c:v>10.678019999999998</c:v>
                </c:pt>
                <c:pt idx="5226">
                  <c:v>10.684877999999999</c:v>
                </c:pt>
                <c:pt idx="5227">
                  <c:v>10.691990000000001</c:v>
                </c:pt>
                <c:pt idx="5228">
                  <c:v>10.698086</c:v>
                </c:pt>
                <c:pt idx="5229">
                  <c:v>10.704943999999999</c:v>
                </c:pt>
                <c:pt idx="5230">
                  <c:v>10.712056</c:v>
                </c:pt>
                <c:pt idx="5231">
                  <c:v>10.718151999999998</c:v>
                </c:pt>
                <c:pt idx="5232">
                  <c:v>10.725010000000001</c:v>
                </c:pt>
                <c:pt idx="5233">
                  <c:v>10.732375999999999</c:v>
                </c:pt>
                <c:pt idx="5234">
                  <c:v>10.738217999999998</c:v>
                </c:pt>
                <c:pt idx="5235">
                  <c:v>10.745075999999999</c:v>
                </c:pt>
                <c:pt idx="5236">
                  <c:v>10.752188000000002</c:v>
                </c:pt>
                <c:pt idx="5237">
                  <c:v>10.758284</c:v>
                </c:pt>
                <c:pt idx="5238">
                  <c:v>10.764888000000001</c:v>
                </c:pt>
                <c:pt idx="5239">
                  <c:v>10.772</c:v>
                </c:pt>
                <c:pt idx="5240">
                  <c:v>10.778096</c:v>
                </c:pt>
                <c:pt idx="5241">
                  <c:v>10.784953999999999</c:v>
                </c:pt>
                <c:pt idx="5242">
                  <c:v>10.792319999999998</c:v>
                </c:pt>
                <c:pt idx="5243">
                  <c:v>10.798161999999998</c:v>
                </c:pt>
                <c:pt idx="5244">
                  <c:v>10.805274000000002</c:v>
                </c:pt>
                <c:pt idx="5245">
                  <c:v>10.812386000000076</c:v>
                </c:pt>
                <c:pt idx="5246">
                  <c:v>10.818482000000024</c:v>
                </c:pt>
                <c:pt idx="5247">
                  <c:v>10.825340000000002</c:v>
                </c:pt>
                <c:pt idx="5248">
                  <c:v>10.832706000000076</c:v>
                </c:pt>
                <c:pt idx="5249">
                  <c:v>10.838801999999999</c:v>
                </c:pt>
                <c:pt idx="5250">
                  <c:v>10.845660000000002</c:v>
                </c:pt>
                <c:pt idx="5251">
                  <c:v>10.853026000000026</c:v>
                </c:pt>
                <c:pt idx="5252">
                  <c:v>10.859884000000159</c:v>
                </c:pt>
                <c:pt idx="5253">
                  <c:v>10.865726000000134</c:v>
                </c:pt>
                <c:pt idx="5254">
                  <c:v>10.872838000000026</c:v>
                </c:pt>
                <c:pt idx="5255">
                  <c:v>10.878934000000006</c:v>
                </c:pt>
                <c:pt idx="5256">
                  <c:v>10.885792000000126</c:v>
                </c:pt>
                <c:pt idx="5257">
                  <c:v>10.892904000000026</c:v>
                </c:pt>
                <c:pt idx="5258">
                  <c:v>10.898746000000004</c:v>
                </c:pt>
                <c:pt idx="5259">
                  <c:v>10.905604000000126</c:v>
                </c:pt>
                <c:pt idx="5260">
                  <c:v>10.912716000000026</c:v>
                </c:pt>
                <c:pt idx="5261">
                  <c:v>10.918811999999999</c:v>
                </c:pt>
                <c:pt idx="5262">
                  <c:v>10.925416000000123</c:v>
                </c:pt>
                <c:pt idx="5263">
                  <c:v>10.932782000000024</c:v>
                </c:pt>
                <c:pt idx="5264">
                  <c:v>10.938623999999999</c:v>
                </c:pt>
                <c:pt idx="5265">
                  <c:v>10.945482000000121</c:v>
                </c:pt>
                <c:pt idx="5266">
                  <c:v>10.952848000000024</c:v>
                </c:pt>
                <c:pt idx="5267">
                  <c:v>10.958944000000002</c:v>
                </c:pt>
                <c:pt idx="5268">
                  <c:v>10.965548000000076</c:v>
                </c:pt>
                <c:pt idx="5269">
                  <c:v>10.972914000000006</c:v>
                </c:pt>
                <c:pt idx="5270">
                  <c:v>10.980026000000002</c:v>
                </c:pt>
                <c:pt idx="5271">
                  <c:v>10.985868000000002</c:v>
                </c:pt>
                <c:pt idx="5272">
                  <c:v>10.992980000000006</c:v>
                </c:pt>
                <c:pt idx="5273">
                  <c:v>11.000092</c:v>
                </c:pt>
                <c:pt idx="5274">
                  <c:v>11.005934000000074</c:v>
                </c:pt>
                <c:pt idx="5275">
                  <c:v>11.013300000000001</c:v>
                </c:pt>
                <c:pt idx="5276">
                  <c:v>11.020158</c:v>
                </c:pt>
                <c:pt idx="5277">
                  <c:v>11.026</c:v>
                </c:pt>
                <c:pt idx="5278">
                  <c:v>11.033111999999999</c:v>
                </c:pt>
                <c:pt idx="5279">
                  <c:v>11.040223999999998</c:v>
                </c:pt>
                <c:pt idx="5280">
                  <c:v>11.045812</c:v>
                </c:pt>
                <c:pt idx="5281">
                  <c:v>11.052924000000004</c:v>
                </c:pt>
                <c:pt idx="5282">
                  <c:v>11.060036000000123</c:v>
                </c:pt>
                <c:pt idx="5283">
                  <c:v>11.065624000000026</c:v>
                </c:pt>
                <c:pt idx="5284">
                  <c:v>11.072990000000004</c:v>
                </c:pt>
                <c:pt idx="5285">
                  <c:v>11.080102</c:v>
                </c:pt>
                <c:pt idx="5286">
                  <c:v>11.085690000000024</c:v>
                </c:pt>
                <c:pt idx="5287">
                  <c:v>11.092802000000002</c:v>
                </c:pt>
                <c:pt idx="5288">
                  <c:v>11.099914</c:v>
                </c:pt>
                <c:pt idx="5289">
                  <c:v>11.105756000000024</c:v>
                </c:pt>
                <c:pt idx="5290">
                  <c:v>11.113121999999999</c:v>
                </c:pt>
                <c:pt idx="5291">
                  <c:v>11.120234</c:v>
                </c:pt>
                <c:pt idx="5292">
                  <c:v>11.126075999999999</c:v>
                </c:pt>
                <c:pt idx="5293">
                  <c:v>11.133188000000001</c:v>
                </c:pt>
                <c:pt idx="5294">
                  <c:v>11.140299999999998</c:v>
                </c:pt>
                <c:pt idx="5295">
                  <c:v>11.145888000000001</c:v>
                </c:pt>
                <c:pt idx="5296">
                  <c:v>11.153254</c:v>
                </c:pt>
                <c:pt idx="5297">
                  <c:v>11.160112</c:v>
                </c:pt>
                <c:pt idx="5298">
                  <c:v>11.165954000000006</c:v>
                </c:pt>
                <c:pt idx="5299">
                  <c:v>11.173066</c:v>
                </c:pt>
                <c:pt idx="5300">
                  <c:v>11.180177999999998</c:v>
                </c:pt>
                <c:pt idx="5301">
                  <c:v>11.185766000000006</c:v>
                </c:pt>
                <c:pt idx="5302">
                  <c:v>11.193132</c:v>
                </c:pt>
                <c:pt idx="5303">
                  <c:v>11.19999</c:v>
                </c:pt>
                <c:pt idx="5304">
                  <c:v>11.205832000000004</c:v>
                </c:pt>
                <c:pt idx="5305">
                  <c:v>11.212944</c:v>
                </c:pt>
                <c:pt idx="5306">
                  <c:v>11.21904</c:v>
                </c:pt>
                <c:pt idx="5307">
                  <c:v>11.225644000000004</c:v>
                </c:pt>
                <c:pt idx="5308">
                  <c:v>11.232756</c:v>
                </c:pt>
                <c:pt idx="5309">
                  <c:v>11.238851999999998</c:v>
                </c:pt>
                <c:pt idx="5310">
                  <c:v>11.245710000000001</c:v>
                </c:pt>
                <c:pt idx="5311">
                  <c:v>11.252822</c:v>
                </c:pt>
                <c:pt idx="5312">
                  <c:v>11.258917999999998</c:v>
                </c:pt>
                <c:pt idx="5313">
                  <c:v>11.265776000000002</c:v>
                </c:pt>
                <c:pt idx="5314">
                  <c:v>11.273142</c:v>
                </c:pt>
                <c:pt idx="5315">
                  <c:v>11.28</c:v>
                </c:pt>
                <c:pt idx="5316">
                  <c:v>11.285842000000002</c:v>
                </c:pt>
                <c:pt idx="5317">
                  <c:v>11.292954</c:v>
                </c:pt>
                <c:pt idx="5318">
                  <c:v>11.300066000000006</c:v>
                </c:pt>
                <c:pt idx="5319">
                  <c:v>11.305908000000002</c:v>
                </c:pt>
                <c:pt idx="5320">
                  <c:v>11.313020000000002</c:v>
                </c:pt>
                <c:pt idx="5321">
                  <c:v>11.320132000000006</c:v>
                </c:pt>
                <c:pt idx="5322">
                  <c:v>11.325974</c:v>
                </c:pt>
                <c:pt idx="5323">
                  <c:v>11.33334</c:v>
                </c:pt>
                <c:pt idx="5324">
                  <c:v>11.340198000000001</c:v>
                </c:pt>
                <c:pt idx="5325">
                  <c:v>11.346040000000002</c:v>
                </c:pt>
                <c:pt idx="5326">
                  <c:v>11.353152000000026</c:v>
                </c:pt>
                <c:pt idx="5327">
                  <c:v>11.360518000000004</c:v>
                </c:pt>
                <c:pt idx="5328">
                  <c:v>11.366106000000125</c:v>
                </c:pt>
                <c:pt idx="5329">
                  <c:v>11.373218</c:v>
                </c:pt>
                <c:pt idx="5330">
                  <c:v>11.380330000000002</c:v>
                </c:pt>
                <c:pt idx="5331">
                  <c:v>11.386172</c:v>
                </c:pt>
                <c:pt idx="5332">
                  <c:v>11.393284000000024</c:v>
                </c:pt>
                <c:pt idx="5333">
                  <c:v>11.400396000000002</c:v>
                </c:pt>
                <c:pt idx="5334">
                  <c:v>11.406238000000002</c:v>
                </c:pt>
                <c:pt idx="5335">
                  <c:v>11.413604000000024</c:v>
                </c:pt>
                <c:pt idx="5336">
                  <c:v>11.420462000000002</c:v>
                </c:pt>
                <c:pt idx="5337">
                  <c:v>11.426304</c:v>
                </c:pt>
                <c:pt idx="5338">
                  <c:v>11.433416000000006</c:v>
                </c:pt>
                <c:pt idx="5339">
                  <c:v>11.440273999999999</c:v>
                </c:pt>
                <c:pt idx="5340">
                  <c:v>11.446116</c:v>
                </c:pt>
                <c:pt idx="5341">
                  <c:v>11.453482000000164</c:v>
                </c:pt>
                <c:pt idx="5342">
                  <c:v>11.460340000000002</c:v>
                </c:pt>
                <c:pt idx="5343">
                  <c:v>11.466436000000188</c:v>
                </c:pt>
                <c:pt idx="5344">
                  <c:v>11.473548000000006</c:v>
                </c:pt>
                <c:pt idx="5345">
                  <c:v>11.480406000000126</c:v>
                </c:pt>
                <c:pt idx="5346">
                  <c:v>11.486502000000026</c:v>
                </c:pt>
                <c:pt idx="5347">
                  <c:v>11.493614000000004</c:v>
                </c:pt>
                <c:pt idx="5348">
                  <c:v>11.500726</c:v>
                </c:pt>
                <c:pt idx="5349">
                  <c:v>11.506568</c:v>
                </c:pt>
                <c:pt idx="5350">
                  <c:v>11.513934000000004</c:v>
                </c:pt>
                <c:pt idx="5351">
                  <c:v>11.521046</c:v>
                </c:pt>
                <c:pt idx="5352">
                  <c:v>11.526634000000024</c:v>
                </c:pt>
                <c:pt idx="5353">
                  <c:v>11.533746000000002</c:v>
                </c:pt>
                <c:pt idx="5354">
                  <c:v>11.540857999999998</c:v>
                </c:pt>
                <c:pt idx="5355">
                  <c:v>11.5467</c:v>
                </c:pt>
                <c:pt idx="5356">
                  <c:v>11.553812000000002</c:v>
                </c:pt>
                <c:pt idx="5357">
                  <c:v>11.560924</c:v>
                </c:pt>
                <c:pt idx="5358">
                  <c:v>11.566512000000024</c:v>
                </c:pt>
                <c:pt idx="5359">
                  <c:v>11.573624000000002</c:v>
                </c:pt>
                <c:pt idx="5360">
                  <c:v>11.580482000000076</c:v>
                </c:pt>
                <c:pt idx="5361">
                  <c:v>11.586323999999999</c:v>
                </c:pt>
                <c:pt idx="5362">
                  <c:v>11.593436000000136</c:v>
                </c:pt>
                <c:pt idx="5363">
                  <c:v>11.600548000000002</c:v>
                </c:pt>
                <c:pt idx="5364">
                  <c:v>11.606390000000001</c:v>
                </c:pt>
                <c:pt idx="5365">
                  <c:v>11.613502</c:v>
                </c:pt>
                <c:pt idx="5366">
                  <c:v>11.620614</c:v>
                </c:pt>
                <c:pt idx="5367">
                  <c:v>11.626710000000001</c:v>
                </c:pt>
                <c:pt idx="5368">
                  <c:v>11.633821999999999</c:v>
                </c:pt>
                <c:pt idx="5369">
                  <c:v>11.64068</c:v>
                </c:pt>
                <c:pt idx="5370">
                  <c:v>11.646775999999999</c:v>
                </c:pt>
                <c:pt idx="5371">
                  <c:v>11.653888</c:v>
                </c:pt>
                <c:pt idx="5372">
                  <c:v>11.660746000000024</c:v>
                </c:pt>
                <c:pt idx="5373">
                  <c:v>11.666842000000004</c:v>
                </c:pt>
                <c:pt idx="5374">
                  <c:v>11.673954</c:v>
                </c:pt>
                <c:pt idx="5375">
                  <c:v>11.680812</c:v>
                </c:pt>
                <c:pt idx="5376">
                  <c:v>11.686654000000004</c:v>
                </c:pt>
                <c:pt idx="5377">
                  <c:v>11.693766</c:v>
                </c:pt>
                <c:pt idx="5378">
                  <c:v>11.700877999999999</c:v>
                </c:pt>
                <c:pt idx="5379">
                  <c:v>11.706720000000001</c:v>
                </c:pt>
                <c:pt idx="5380">
                  <c:v>11.713832</c:v>
                </c:pt>
                <c:pt idx="5381">
                  <c:v>11.720690000000001</c:v>
                </c:pt>
                <c:pt idx="5382">
                  <c:v>11.726532000000002</c:v>
                </c:pt>
                <c:pt idx="5383">
                  <c:v>11.733644</c:v>
                </c:pt>
                <c:pt idx="5384">
                  <c:v>11.740755999999999</c:v>
                </c:pt>
                <c:pt idx="5385">
                  <c:v>11.746598000000001</c:v>
                </c:pt>
                <c:pt idx="5386">
                  <c:v>11.75371</c:v>
                </c:pt>
                <c:pt idx="5387">
                  <c:v>11.760821999999999</c:v>
                </c:pt>
                <c:pt idx="5388">
                  <c:v>11.766664</c:v>
                </c:pt>
                <c:pt idx="5389">
                  <c:v>11.773776</c:v>
                </c:pt>
                <c:pt idx="5390">
                  <c:v>11.780888000000001</c:v>
                </c:pt>
                <c:pt idx="5391">
                  <c:v>11.78673</c:v>
                </c:pt>
                <c:pt idx="5392">
                  <c:v>11.793842</c:v>
                </c:pt>
                <c:pt idx="5393">
                  <c:v>11.800954000000004</c:v>
                </c:pt>
                <c:pt idx="5394">
                  <c:v>11.806796000000126</c:v>
                </c:pt>
                <c:pt idx="5395">
                  <c:v>11.813908</c:v>
                </c:pt>
                <c:pt idx="5396">
                  <c:v>11.821020000000001</c:v>
                </c:pt>
                <c:pt idx="5397">
                  <c:v>11.826862</c:v>
                </c:pt>
                <c:pt idx="5398">
                  <c:v>11.834227999999998</c:v>
                </c:pt>
                <c:pt idx="5399">
                  <c:v>11.841086000000002</c:v>
                </c:pt>
                <c:pt idx="5400">
                  <c:v>11.846927999999998</c:v>
                </c:pt>
                <c:pt idx="5401">
                  <c:v>11.854294000000024</c:v>
                </c:pt>
                <c:pt idx="5402">
                  <c:v>11.861406000000137</c:v>
                </c:pt>
                <c:pt idx="5403">
                  <c:v>11.867248000000002</c:v>
                </c:pt>
                <c:pt idx="5404">
                  <c:v>11.874360000000001</c:v>
                </c:pt>
                <c:pt idx="5405">
                  <c:v>11.881472</c:v>
                </c:pt>
                <c:pt idx="5406">
                  <c:v>11.887060000000002</c:v>
                </c:pt>
                <c:pt idx="5407">
                  <c:v>11.894171999999999</c:v>
                </c:pt>
                <c:pt idx="5408">
                  <c:v>11.901284</c:v>
                </c:pt>
                <c:pt idx="5409">
                  <c:v>11.907126</c:v>
                </c:pt>
                <c:pt idx="5410">
                  <c:v>11.914238000000001</c:v>
                </c:pt>
                <c:pt idx="5411">
                  <c:v>11.92135</c:v>
                </c:pt>
                <c:pt idx="5412">
                  <c:v>11.927192</c:v>
                </c:pt>
                <c:pt idx="5413">
                  <c:v>11.934303999999999</c:v>
                </c:pt>
                <c:pt idx="5414">
                  <c:v>11.941416</c:v>
                </c:pt>
                <c:pt idx="5415">
                  <c:v>11.947257999999998</c:v>
                </c:pt>
                <c:pt idx="5416">
                  <c:v>11.954370000000001</c:v>
                </c:pt>
                <c:pt idx="5417">
                  <c:v>11.961227999999998</c:v>
                </c:pt>
                <c:pt idx="5418">
                  <c:v>11.967070000000001</c:v>
                </c:pt>
                <c:pt idx="5419">
                  <c:v>11.974182000000004</c:v>
                </c:pt>
                <c:pt idx="5420">
                  <c:v>11.981294</c:v>
                </c:pt>
                <c:pt idx="5421">
                  <c:v>11.987136000000024</c:v>
                </c:pt>
                <c:pt idx="5422">
                  <c:v>11.994248000000001</c:v>
                </c:pt>
                <c:pt idx="5423">
                  <c:v>12.00136</c:v>
                </c:pt>
                <c:pt idx="5424">
                  <c:v>12.007201999999999</c:v>
                </c:pt>
                <c:pt idx="5425">
                  <c:v>12.014313999999999</c:v>
                </c:pt>
                <c:pt idx="5426">
                  <c:v>12.021426</c:v>
                </c:pt>
                <c:pt idx="5427">
                  <c:v>12.027267999999999</c:v>
                </c:pt>
                <c:pt idx="5428">
                  <c:v>12.034379999999999</c:v>
                </c:pt>
                <c:pt idx="5429">
                  <c:v>12.041237999999998</c:v>
                </c:pt>
                <c:pt idx="5430">
                  <c:v>12.047079999999999</c:v>
                </c:pt>
                <c:pt idx="5431">
                  <c:v>12.054192</c:v>
                </c:pt>
                <c:pt idx="5432">
                  <c:v>12.061304</c:v>
                </c:pt>
                <c:pt idx="5433">
                  <c:v>12.066892000000006</c:v>
                </c:pt>
                <c:pt idx="5434">
                  <c:v>12.074004</c:v>
                </c:pt>
                <c:pt idx="5435">
                  <c:v>12.081116</c:v>
                </c:pt>
                <c:pt idx="5436">
                  <c:v>12.086958000000001</c:v>
                </c:pt>
                <c:pt idx="5437">
                  <c:v>12.09407</c:v>
                </c:pt>
                <c:pt idx="5438">
                  <c:v>12.100927999999998</c:v>
                </c:pt>
                <c:pt idx="5439">
                  <c:v>12.106770000000001</c:v>
                </c:pt>
                <c:pt idx="5440">
                  <c:v>12.113882</c:v>
                </c:pt>
                <c:pt idx="5441">
                  <c:v>12.120994</c:v>
                </c:pt>
                <c:pt idx="5442">
                  <c:v>12.126836000000004</c:v>
                </c:pt>
                <c:pt idx="5443">
                  <c:v>12.133948</c:v>
                </c:pt>
                <c:pt idx="5444">
                  <c:v>12.141059999999998</c:v>
                </c:pt>
                <c:pt idx="5445">
                  <c:v>12.146901999999999</c:v>
                </c:pt>
                <c:pt idx="5446">
                  <c:v>12.154267999999998</c:v>
                </c:pt>
                <c:pt idx="5447">
                  <c:v>12.161125999999999</c:v>
                </c:pt>
                <c:pt idx="5448">
                  <c:v>12.167221999999999</c:v>
                </c:pt>
                <c:pt idx="5449">
                  <c:v>12.174334</c:v>
                </c:pt>
                <c:pt idx="5450">
                  <c:v>12.181446000000006</c:v>
                </c:pt>
                <c:pt idx="5451">
                  <c:v>12.187034000000002</c:v>
                </c:pt>
                <c:pt idx="5452">
                  <c:v>12.1944</c:v>
                </c:pt>
                <c:pt idx="5453">
                  <c:v>12.201257999999999</c:v>
                </c:pt>
                <c:pt idx="5454">
                  <c:v>12.207100000000001</c:v>
                </c:pt>
                <c:pt idx="5455">
                  <c:v>12.214211999999998</c:v>
                </c:pt>
                <c:pt idx="5456">
                  <c:v>12.221323999999948</c:v>
                </c:pt>
                <c:pt idx="5457">
                  <c:v>12.226911999999999</c:v>
                </c:pt>
                <c:pt idx="5458">
                  <c:v>12.234023999999998</c:v>
                </c:pt>
                <c:pt idx="5459">
                  <c:v>12.241135999999999</c:v>
                </c:pt>
                <c:pt idx="5460">
                  <c:v>12.246977999999999</c:v>
                </c:pt>
                <c:pt idx="5461">
                  <c:v>12.253836000000026</c:v>
                </c:pt>
                <c:pt idx="5462">
                  <c:v>12.260948000000001</c:v>
                </c:pt>
                <c:pt idx="5463">
                  <c:v>12.266790000000002</c:v>
                </c:pt>
                <c:pt idx="5464">
                  <c:v>12.273902</c:v>
                </c:pt>
                <c:pt idx="5465">
                  <c:v>12.281013999999999</c:v>
                </c:pt>
                <c:pt idx="5466">
                  <c:v>12.286856</c:v>
                </c:pt>
                <c:pt idx="5467">
                  <c:v>12.294221999999998</c:v>
                </c:pt>
                <c:pt idx="5468">
                  <c:v>12.301080000000002</c:v>
                </c:pt>
                <c:pt idx="5469">
                  <c:v>12.306922</c:v>
                </c:pt>
                <c:pt idx="5470">
                  <c:v>12.314288000000001</c:v>
                </c:pt>
                <c:pt idx="5471">
                  <c:v>12.321400000000002</c:v>
                </c:pt>
                <c:pt idx="5472">
                  <c:v>12.327242</c:v>
                </c:pt>
                <c:pt idx="5473">
                  <c:v>12.334353999999999</c:v>
                </c:pt>
                <c:pt idx="5474">
                  <c:v>12.341466</c:v>
                </c:pt>
                <c:pt idx="5475">
                  <c:v>12.347307999999998</c:v>
                </c:pt>
                <c:pt idx="5476">
                  <c:v>12.354420000000006</c:v>
                </c:pt>
                <c:pt idx="5477">
                  <c:v>12.361532000000134</c:v>
                </c:pt>
                <c:pt idx="5478">
                  <c:v>12.36712</c:v>
                </c:pt>
                <c:pt idx="5479">
                  <c:v>12.374486000000159</c:v>
                </c:pt>
                <c:pt idx="5480">
                  <c:v>12.381090000000002</c:v>
                </c:pt>
                <c:pt idx="5481">
                  <c:v>12.386932000000026</c:v>
                </c:pt>
                <c:pt idx="5482">
                  <c:v>12.394044000000006</c:v>
                </c:pt>
                <c:pt idx="5483">
                  <c:v>12.401156</c:v>
                </c:pt>
                <c:pt idx="5484">
                  <c:v>12.406998000000002</c:v>
                </c:pt>
                <c:pt idx="5485">
                  <c:v>12.414110000000001</c:v>
                </c:pt>
                <c:pt idx="5486">
                  <c:v>12.420967999999998</c:v>
                </c:pt>
                <c:pt idx="5487">
                  <c:v>12.426810000000001</c:v>
                </c:pt>
                <c:pt idx="5488">
                  <c:v>12.433921999999999</c:v>
                </c:pt>
                <c:pt idx="5489">
                  <c:v>12.441034</c:v>
                </c:pt>
                <c:pt idx="5490">
                  <c:v>12.446876</c:v>
                </c:pt>
                <c:pt idx="5491">
                  <c:v>12.453988000000004</c:v>
                </c:pt>
                <c:pt idx="5492">
                  <c:v>12.461100000000002</c:v>
                </c:pt>
                <c:pt idx="5493">
                  <c:v>12.466942000000024</c:v>
                </c:pt>
                <c:pt idx="5494">
                  <c:v>12.474054000000002</c:v>
                </c:pt>
                <c:pt idx="5495">
                  <c:v>12.481166</c:v>
                </c:pt>
                <c:pt idx="5496">
                  <c:v>12.487008000000001</c:v>
                </c:pt>
                <c:pt idx="5497">
                  <c:v>12.494120000000001</c:v>
                </c:pt>
                <c:pt idx="5498">
                  <c:v>12.501232</c:v>
                </c:pt>
                <c:pt idx="5499">
                  <c:v>12.507073999999999</c:v>
                </c:pt>
                <c:pt idx="5500">
                  <c:v>12.514186</c:v>
                </c:pt>
                <c:pt idx="5501">
                  <c:v>12.521298</c:v>
                </c:pt>
                <c:pt idx="5502">
                  <c:v>12.527140000000001</c:v>
                </c:pt>
                <c:pt idx="5503">
                  <c:v>12.534251999999999</c:v>
                </c:pt>
                <c:pt idx="5504">
                  <c:v>12.54111</c:v>
                </c:pt>
                <c:pt idx="5505">
                  <c:v>12.546951999999999</c:v>
                </c:pt>
                <c:pt idx="5506">
                  <c:v>12.554064</c:v>
                </c:pt>
                <c:pt idx="5507">
                  <c:v>12.561176</c:v>
                </c:pt>
                <c:pt idx="5508">
                  <c:v>12.567018000000001</c:v>
                </c:pt>
                <c:pt idx="5509">
                  <c:v>12.57413</c:v>
                </c:pt>
                <c:pt idx="5510">
                  <c:v>12.581242</c:v>
                </c:pt>
                <c:pt idx="5511">
                  <c:v>12.587084000000004</c:v>
                </c:pt>
                <c:pt idx="5512">
                  <c:v>12.594196</c:v>
                </c:pt>
                <c:pt idx="5513">
                  <c:v>12.601054</c:v>
                </c:pt>
                <c:pt idx="5514">
                  <c:v>12.606896000000004</c:v>
                </c:pt>
                <c:pt idx="5515">
                  <c:v>12.614261999999998</c:v>
                </c:pt>
                <c:pt idx="5516">
                  <c:v>12.621119999999999</c:v>
                </c:pt>
                <c:pt idx="5517">
                  <c:v>12.627216000000001</c:v>
                </c:pt>
                <c:pt idx="5518">
                  <c:v>12.634327999999998</c:v>
                </c:pt>
                <c:pt idx="5519">
                  <c:v>12.641440000000001</c:v>
                </c:pt>
                <c:pt idx="5520">
                  <c:v>12.647281999999999</c:v>
                </c:pt>
                <c:pt idx="5521">
                  <c:v>12.654394</c:v>
                </c:pt>
                <c:pt idx="5522">
                  <c:v>12.661506000000006</c:v>
                </c:pt>
                <c:pt idx="5523">
                  <c:v>12.667348</c:v>
                </c:pt>
                <c:pt idx="5524">
                  <c:v>12.67446</c:v>
                </c:pt>
                <c:pt idx="5525">
                  <c:v>12.681571999999997</c:v>
                </c:pt>
                <c:pt idx="5526">
                  <c:v>12.687668</c:v>
                </c:pt>
                <c:pt idx="5527">
                  <c:v>12.69478</c:v>
                </c:pt>
                <c:pt idx="5528">
                  <c:v>12.701638000000001</c:v>
                </c:pt>
                <c:pt idx="5529">
                  <c:v>12.70748</c:v>
                </c:pt>
                <c:pt idx="5530">
                  <c:v>12.714592</c:v>
                </c:pt>
                <c:pt idx="5531">
                  <c:v>12.721703999999999</c:v>
                </c:pt>
                <c:pt idx="5532">
                  <c:v>12.727546</c:v>
                </c:pt>
                <c:pt idx="5533">
                  <c:v>12.734657999999998</c:v>
                </c:pt>
                <c:pt idx="5534">
                  <c:v>12.741515999999999</c:v>
                </c:pt>
                <c:pt idx="5535">
                  <c:v>12.747611999999998</c:v>
                </c:pt>
                <c:pt idx="5536">
                  <c:v>12.75447</c:v>
                </c:pt>
                <c:pt idx="5537">
                  <c:v>12.761582000000002</c:v>
                </c:pt>
                <c:pt idx="5538">
                  <c:v>12.76717</c:v>
                </c:pt>
                <c:pt idx="5539">
                  <c:v>12.774281999999999</c:v>
                </c:pt>
                <c:pt idx="5540">
                  <c:v>12.781393999999997</c:v>
                </c:pt>
                <c:pt idx="5541">
                  <c:v>12.787236</c:v>
                </c:pt>
                <c:pt idx="5542">
                  <c:v>12.794347999999999</c:v>
                </c:pt>
                <c:pt idx="5543">
                  <c:v>12.801460000000002</c:v>
                </c:pt>
                <c:pt idx="5544">
                  <c:v>12.807302</c:v>
                </c:pt>
                <c:pt idx="5545">
                  <c:v>12.814414000000006</c:v>
                </c:pt>
                <c:pt idx="5546">
                  <c:v>12.821526</c:v>
                </c:pt>
                <c:pt idx="5547">
                  <c:v>12.827367999999998</c:v>
                </c:pt>
                <c:pt idx="5548">
                  <c:v>12.834480000000006</c:v>
                </c:pt>
                <c:pt idx="5549">
                  <c:v>12.841592</c:v>
                </c:pt>
                <c:pt idx="5550">
                  <c:v>12.847434000000026</c:v>
                </c:pt>
                <c:pt idx="5551">
                  <c:v>12.854800000000004</c:v>
                </c:pt>
                <c:pt idx="5552">
                  <c:v>12.861658000000002</c:v>
                </c:pt>
                <c:pt idx="5553">
                  <c:v>12.867500000000026</c:v>
                </c:pt>
                <c:pt idx="5554">
                  <c:v>12.874612000000004</c:v>
                </c:pt>
                <c:pt idx="5555">
                  <c:v>12.881724</c:v>
                </c:pt>
                <c:pt idx="5556">
                  <c:v>12.887312</c:v>
                </c:pt>
                <c:pt idx="5557">
                  <c:v>12.894424000000004</c:v>
                </c:pt>
                <c:pt idx="5558">
                  <c:v>12.901282</c:v>
                </c:pt>
                <c:pt idx="5559">
                  <c:v>12.907124</c:v>
                </c:pt>
                <c:pt idx="5560">
                  <c:v>12.914236000000002</c:v>
                </c:pt>
                <c:pt idx="5561">
                  <c:v>12.921348</c:v>
                </c:pt>
                <c:pt idx="5562">
                  <c:v>12.926936000000024</c:v>
                </c:pt>
                <c:pt idx="5563">
                  <c:v>12.934048000000001</c:v>
                </c:pt>
                <c:pt idx="5564">
                  <c:v>12.94116</c:v>
                </c:pt>
                <c:pt idx="5565">
                  <c:v>12.947001999999999</c:v>
                </c:pt>
                <c:pt idx="5566">
                  <c:v>12.954368000000001</c:v>
                </c:pt>
                <c:pt idx="5567">
                  <c:v>12.961480000000074</c:v>
                </c:pt>
                <c:pt idx="5568">
                  <c:v>12.967068000000001</c:v>
                </c:pt>
                <c:pt idx="5569">
                  <c:v>12.974434000000135</c:v>
                </c:pt>
                <c:pt idx="5570">
                  <c:v>12.981292</c:v>
                </c:pt>
                <c:pt idx="5571">
                  <c:v>12.987134000000006</c:v>
                </c:pt>
                <c:pt idx="5572">
                  <c:v>12.994500000000002</c:v>
                </c:pt>
                <c:pt idx="5573">
                  <c:v>13.001358</c:v>
                </c:pt>
                <c:pt idx="5574">
                  <c:v>13.007454000000006</c:v>
                </c:pt>
                <c:pt idx="5575">
                  <c:v>13.014566</c:v>
                </c:pt>
                <c:pt idx="5576">
                  <c:v>13.021424</c:v>
                </c:pt>
                <c:pt idx="5577">
                  <c:v>13.027265999999997</c:v>
                </c:pt>
                <c:pt idx="5578">
                  <c:v>13.034377999999997</c:v>
                </c:pt>
                <c:pt idx="5579">
                  <c:v>13.041236</c:v>
                </c:pt>
                <c:pt idx="5580">
                  <c:v>13.047077999999999</c:v>
                </c:pt>
                <c:pt idx="5581">
                  <c:v>13.05419</c:v>
                </c:pt>
                <c:pt idx="5582">
                  <c:v>13.061302</c:v>
                </c:pt>
                <c:pt idx="5583">
                  <c:v>13.066890000000004</c:v>
                </c:pt>
                <c:pt idx="5584">
                  <c:v>13.074002</c:v>
                </c:pt>
                <c:pt idx="5585">
                  <c:v>13.081113999999999</c:v>
                </c:pt>
                <c:pt idx="5586">
                  <c:v>13.086956000000002</c:v>
                </c:pt>
                <c:pt idx="5587">
                  <c:v>13.094068</c:v>
                </c:pt>
                <c:pt idx="5588">
                  <c:v>13.101179999999999</c:v>
                </c:pt>
                <c:pt idx="5589">
                  <c:v>13.107021999999999</c:v>
                </c:pt>
                <c:pt idx="5590">
                  <c:v>13.11388</c:v>
                </c:pt>
                <c:pt idx="5591">
                  <c:v>13.120992000000001</c:v>
                </c:pt>
                <c:pt idx="5592">
                  <c:v>13.127088000000001</c:v>
                </c:pt>
                <c:pt idx="5593">
                  <c:v>13.134199999999998</c:v>
                </c:pt>
                <c:pt idx="5594">
                  <c:v>13.141057999999999</c:v>
                </c:pt>
                <c:pt idx="5595">
                  <c:v>13.1469</c:v>
                </c:pt>
                <c:pt idx="5596">
                  <c:v>13.154012</c:v>
                </c:pt>
                <c:pt idx="5597">
                  <c:v>13.161123999999997</c:v>
                </c:pt>
                <c:pt idx="5598">
                  <c:v>13.166966</c:v>
                </c:pt>
                <c:pt idx="5599">
                  <c:v>13.174078</c:v>
                </c:pt>
                <c:pt idx="5600">
                  <c:v>13.180936000000004</c:v>
                </c:pt>
                <c:pt idx="5601">
                  <c:v>13.187032</c:v>
                </c:pt>
                <c:pt idx="5602">
                  <c:v>13.194144</c:v>
                </c:pt>
                <c:pt idx="5603">
                  <c:v>13.201002000000001</c:v>
                </c:pt>
                <c:pt idx="5604">
                  <c:v>13.207098</c:v>
                </c:pt>
                <c:pt idx="5605">
                  <c:v>13.213956</c:v>
                </c:pt>
                <c:pt idx="5606">
                  <c:v>13.221067999999999</c:v>
                </c:pt>
                <c:pt idx="5607">
                  <c:v>13.22691</c:v>
                </c:pt>
                <c:pt idx="5608">
                  <c:v>13.234021999999998</c:v>
                </c:pt>
                <c:pt idx="5609">
                  <c:v>13.240879999999999</c:v>
                </c:pt>
                <c:pt idx="5610">
                  <c:v>13.246721999999998</c:v>
                </c:pt>
                <c:pt idx="5611">
                  <c:v>13.253834000000024</c:v>
                </c:pt>
                <c:pt idx="5612">
                  <c:v>13.260692000000002</c:v>
                </c:pt>
                <c:pt idx="5613">
                  <c:v>13.266788</c:v>
                </c:pt>
                <c:pt idx="5614">
                  <c:v>13.273900000000001</c:v>
                </c:pt>
                <c:pt idx="5615">
                  <c:v>13.280758000000001</c:v>
                </c:pt>
                <c:pt idx="5616">
                  <c:v>13.2866</c:v>
                </c:pt>
                <c:pt idx="5617">
                  <c:v>13.293711999999999</c:v>
                </c:pt>
                <c:pt idx="5618">
                  <c:v>13.300824</c:v>
                </c:pt>
                <c:pt idx="5619">
                  <c:v>13.306666000000074</c:v>
                </c:pt>
                <c:pt idx="5620">
                  <c:v>13.313778000000001</c:v>
                </c:pt>
                <c:pt idx="5621">
                  <c:v>13.320636000000126</c:v>
                </c:pt>
                <c:pt idx="5622">
                  <c:v>13.326478000000002</c:v>
                </c:pt>
                <c:pt idx="5623">
                  <c:v>13.333844000000004</c:v>
                </c:pt>
                <c:pt idx="5624">
                  <c:v>13.340956</c:v>
                </c:pt>
                <c:pt idx="5625">
                  <c:v>13.346544000000026</c:v>
                </c:pt>
                <c:pt idx="5626">
                  <c:v>13.353656000000157</c:v>
                </c:pt>
                <c:pt idx="5627">
                  <c:v>13.360768000000002</c:v>
                </c:pt>
                <c:pt idx="5628">
                  <c:v>13.366610000000026</c:v>
                </c:pt>
                <c:pt idx="5629">
                  <c:v>13.373722000000004</c:v>
                </c:pt>
                <c:pt idx="5630">
                  <c:v>13.380580000000121</c:v>
                </c:pt>
                <c:pt idx="5631">
                  <c:v>13.386422000000024</c:v>
                </c:pt>
                <c:pt idx="5632">
                  <c:v>13.393534000000141</c:v>
                </c:pt>
                <c:pt idx="5633">
                  <c:v>13.400646000000076</c:v>
                </c:pt>
                <c:pt idx="5634">
                  <c:v>13.406488000000024</c:v>
                </c:pt>
                <c:pt idx="5635">
                  <c:v>13.413346000000002</c:v>
                </c:pt>
                <c:pt idx="5636">
                  <c:v>13.420458</c:v>
                </c:pt>
                <c:pt idx="5637">
                  <c:v>13.426300000000001</c:v>
                </c:pt>
                <c:pt idx="5638">
                  <c:v>13.433412000000002</c:v>
                </c:pt>
                <c:pt idx="5639">
                  <c:v>13.440524</c:v>
                </c:pt>
                <c:pt idx="5640">
                  <c:v>13.446111999999999</c:v>
                </c:pt>
                <c:pt idx="5641">
                  <c:v>13.453478000000002</c:v>
                </c:pt>
                <c:pt idx="5642">
                  <c:v>13.460590000000026</c:v>
                </c:pt>
                <c:pt idx="5643">
                  <c:v>13.466432000000164</c:v>
                </c:pt>
                <c:pt idx="5644">
                  <c:v>13.473798000000002</c:v>
                </c:pt>
                <c:pt idx="5645">
                  <c:v>13.480656000000026</c:v>
                </c:pt>
                <c:pt idx="5646">
                  <c:v>13.486752000000006</c:v>
                </c:pt>
                <c:pt idx="5647">
                  <c:v>13.494117999999999</c:v>
                </c:pt>
                <c:pt idx="5648">
                  <c:v>13.500976</c:v>
                </c:pt>
                <c:pt idx="5649">
                  <c:v>13.507072000000001</c:v>
                </c:pt>
                <c:pt idx="5650">
                  <c:v>13.514184</c:v>
                </c:pt>
                <c:pt idx="5651">
                  <c:v>13.521296</c:v>
                </c:pt>
                <c:pt idx="5652">
                  <c:v>13.527138000000001</c:v>
                </c:pt>
                <c:pt idx="5653">
                  <c:v>13.533996</c:v>
                </c:pt>
                <c:pt idx="5654">
                  <c:v>13.541107999999999</c:v>
                </c:pt>
                <c:pt idx="5655">
                  <c:v>13.547203999999997</c:v>
                </c:pt>
                <c:pt idx="5656">
                  <c:v>13.554062</c:v>
                </c:pt>
                <c:pt idx="5657">
                  <c:v>13.561173999999999</c:v>
                </c:pt>
                <c:pt idx="5658">
                  <c:v>13.566762000000002</c:v>
                </c:pt>
                <c:pt idx="5659">
                  <c:v>13.573874</c:v>
                </c:pt>
                <c:pt idx="5660">
                  <c:v>13.580986000000006</c:v>
                </c:pt>
                <c:pt idx="5661">
                  <c:v>13.586828000000001</c:v>
                </c:pt>
                <c:pt idx="5662">
                  <c:v>13.594194</c:v>
                </c:pt>
                <c:pt idx="5663">
                  <c:v>13.601051999999997</c:v>
                </c:pt>
                <c:pt idx="5664">
                  <c:v>13.607148</c:v>
                </c:pt>
                <c:pt idx="5665">
                  <c:v>13.614006</c:v>
                </c:pt>
                <c:pt idx="5666">
                  <c:v>13.621117999999999</c:v>
                </c:pt>
                <c:pt idx="5667">
                  <c:v>13.627213999999997</c:v>
                </c:pt>
                <c:pt idx="5668">
                  <c:v>13.634325999999998</c:v>
                </c:pt>
                <c:pt idx="5669">
                  <c:v>13.641438000000001</c:v>
                </c:pt>
                <c:pt idx="5670">
                  <c:v>13.647279999999999</c:v>
                </c:pt>
                <c:pt idx="5671">
                  <c:v>13.654392</c:v>
                </c:pt>
                <c:pt idx="5672">
                  <c:v>13.661504000000004</c:v>
                </c:pt>
                <c:pt idx="5673">
                  <c:v>13.667346</c:v>
                </c:pt>
                <c:pt idx="5674">
                  <c:v>13.674458</c:v>
                </c:pt>
                <c:pt idx="5675">
                  <c:v>13.681315999999999</c:v>
                </c:pt>
                <c:pt idx="5676">
                  <c:v>13.687412</c:v>
                </c:pt>
                <c:pt idx="5677">
                  <c:v>13.694523999999999</c:v>
                </c:pt>
                <c:pt idx="5678">
                  <c:v>13.701381999999999</c:v>
                </c:pt>
                <c:pt idx="5679">
                  <c:v>13.707223999999998</c:v>
                </c:pt>
                <c:pt idx="5680">
                  <c:v>13.714335999999999</c:v>
                </c:pt>
                <c:pt idx="5681">
                  <c:v>13.721193999999999</c:v>
                </c:pt>
                <c:pt idx="5682">
                  <c:v>13.727036</c:v>
                </c:pt>
                <c:pt idx="5683">
                  <c:v>13.734147999999999</c:v>
                </c:pt>
                <c:pt idx="5684">
                  <c:v>13.741005999999999</c:v>
                </c:pt>
                <c:pt idx="5685">
                  <c:v>13.746847999999998</c:v>
                </c:pt>
                <c:pt idx="5686">
                  <c:v>13.753960000000001</c:v>
                </c:pt>
                <c:pt idx="5687">
                  <c:v>13.761071999999997</c:v>
                </c:pt>
                <c:pt idx="5688">
                  <c:v>13.766914</c:v>
                </c:pt>
                <c:pt idx="5689">
                  <c:v>13.773771999999999</c:v>
                </c:pt>
                <c:pt idx="5690">
                  <c:v>13.780884</c:v>
                </c:pt>
                <c:pt idx="5691">
                  <c:v>13.78698</c:v>
                </c:pt>
                <c:pt idx="5692">
                  <c:v>13.793838000000001</c:v>
                </c:pt>
                <c:pt idx="5693">
                  <c:v>13.800950000000002</c:v>
                </c:pt>
                <c:pt idx="5694">
                  <c:v>13.806792000000026</c:v>
                </c:pt>
                <c:pt idx="5695">
                  <c:v>13.813904000000004</c:v>
                </c:pt>
                <c:pt idx="5696">
                  <c:v>13.821016</c:v>
                </c:pt>
                <c:pt idx="5697">
                  <c:v>13.826858</c:v>
                </c:pt>
                <c:pt idx="5698">
                  <c:v>13.833716000000004</c:v>
                </c:pt>
                <c:pt idx="5699">
                  <c:v>13.841082</c:v>
                </c:pt>
                <c:pt idx="5700">
                  <c:v>13.84667</c:v>
                </c:pt>
                <c:pt idx="5701">
                  <c:v>13.853782000000141</c:v>
                </c:pt>
                <c:pt idx="5702">
                  <c:v>13.860894000000076</c:v>
                </c:pt>
                <c:pt idx="5703">
                  <c:v>13.866990000000024</c:v>
                </c:pt>
                <c:pt idx="5704">
                  <c:v>13.873848000000002</c:v>
                </c:pt>
                <c:pt idx="5705">
                  <c:v>13.880960000000002</c:v>
                </c:pt>
                <c:pt idx="5706">
                  <c:v>13.886802000000024</c:v>
                </c:pt>
                <c:pt idx="5707">
                  <c:v>13.893914000000002</c:v>
                </c:pt>
                <c:pt idx="5708">
                  <c:v>13.900772</c:v>
                </c:pt>
                <c:pt idx="5709">
                  <c:v>13.906614000000006</c:v>
                </c:pt>
                <c:pt idx="5710">
                  <c:v>13.91398</c:v>
                </c:pt>
                <c:pt idx="5711">
                  <c:v>13.920838000000002</c:v>
                </c:pt>
                <c:pt idx="5712">
                  <c:v>13.926680000000006</c:v>
                </c:pt>
                <c:pt idx="5713">
                  <c:v>13.933792</c:v>
                </c:pt>
                <c:pt idx="5714">
                  <c:v>13.940650000000002</c:v>
                </c:pt>
                <c:pt idx="5715">
                  <c:v>13.946492000000006</c:v>
                </c:pt>
                <c:pt idx="5716">
                  <c:v>13.953604000000126</c:v>
                </c:pt>
                <c:pt idx="5717">
                  <c:v>13.960716000000026</c:v>
                </c:pt>
                <c:pt idx="5718">
                  <c:v>13.966558000000004</c:v>
                </c:pt>
                <c:pt idx="5719">
                  <c:v>13.97367</c:v>
                </c:pt>
                <c:pt idx="5720">
                  <c:v>13.980528</c:v>
                </c:pt>
                <c:pt idx="5721">
                  <c:v>13.986624000000004</c:v>
                </c:pt>
                <c:pt idx="5722">
                  <c:v>13.993736000000121</c:v>
                </c:pt>
                <c:pt idx="5723">
                  <c:v>14.000594000000024</c:v>
                </c:pt>
                <c:pt idx="5724">
                  <c:v>14.006690000000004</c:v>
                </c:pt>
                <c:pt idx="5725">
                  <c:v>14.013802</c:v>
                </c:pt>
                <c:pt idx="5726">
                  <c:v>14.020660000000001</c:v>
                </c:pt>
                <c:pt idx="5727">
                  <c:v>14.026502000000002</c:v>
                </c:pt>
                <c:pt idx="5728">
                  <c:v>14.033614</c:v>
                </c:pt>
                <c:pt idx="5729">
                  <c:v>14.040725999999999</c:v>
                </c:pt>
                <c:pt idx="5730">
                  <c:v>14.046568000000001</c:v>
                </c:pt>
                <c:pt idx="5731">
                  <c:v>14.053680000000076</c:v>
                </c:pt>
                <c:pt idx="5732">
                  <c:v>14.060538000000006</c:v>
                </c:pt>
                <c:pt idx="5733">
                  <c:v>14.066380000000002</c:v>
                </c:pt>
                <c:pt idx="5734">
                  <c:v>14.073492000000074</c:v>
                </c:pt>
                <c:pt idx="5735">
                  <c:v>14.080350000000001</c:v>
                </c:pt>
                <c:pt idx="5736">
                  <c:v>14.086446000000135</c:v>
                </c:pt>
                <c:pt idx="5737">
                  <c:v>14.093304</c:v>
                </c:pt>
                <c:pt idx="5738">
                  <c:v>14.100161999999999</c:v>
                </c:pt>
                <c:pt idx="5739">
                  <c:v>14.106257999999999</c:v>
                </c:pt>
                <c:pt idx="5740">
                  <c:v>14.11337</c:v>
                </c:pt>
                <c:pt idx="5741">
                  <c:v>14.120227999999999</c:v>
                </c:pt>
                <c:pt idx="5742">
                  <c:v>14.126323999999999</c:v>
                </c:pt>
                <c:pt idx="5743">
                  <c:v>14.133436000000026</c:v>
                </c:pt>
                <c:pt idx="5744">
                  <c:v>14.140294000000001</c:v>
                </c:pt>
                <c:pt idx="5745">
                  <c:v>14.14639</c:v>
                </c:pt>
                <c:pt idx="5746">
                  <c:v>14.153502000000024</c:v>
                </c:pt>
                <c:pt idx="5747">
                  <c:v>14.160360000000001</c:v>
                </c:pt>
                <c:pt idx="5748">
                  <c:v>14.166456000000121</c:v>
                </c:pt>
                <c:pt idx="5749">
                  <c:v>14.173568000000001</c:v>
                </c:pt>
                <c:pt idx="5750">
                  <c:v>14.180426000000002</c:v>
                </c:pt>
                <c:pt idx="5751">
                  <c:v>14.186522</c:v>
                </c:pt>
                <c:pt idx="5752">
                  <c:v>14.193634000000024</c:v>
                </c:pt>
                <c:pt idx="5753">
                  <c:v>14.200492000000002</c:v>
                </c:pt>
                <c:pt idx="5754">
                  <c:v>14.206588000000002</c:v>
                </c:pt>
                <c:pt idx="5755">
                  <c:v>14.213446000000006</c:v>
                </c:pt>
                <c:pt idx="5756">
                  <c:v>14.220558</c:v>
                </c:pt>
                <c:pt idx="5757">
                  <c:v>14.2264</c:v>
                </c:pt>
                <c:pt idx="5758">
                  <c:v>14.233257999999999</c:v>
                </c:pt>
                <c:pt idx="5759">
                  <c:v>14.240369999999999</c:v>
                </c:pt>
                <c:pt idx="5760">
                  <c:v>14.246211999999998</c:v>
                </c:pt>
                <c:pt idx="5761">
                  <c:v>14.253323999999999</c:v>
                </c:pt>
                <c:pt idx="5762">
                  <c:v>14.260182</c:v>
                </c:pt>
                <c:pt idx="5763">
                  <c:v>14.266277999999998</c:v>
                </c:pt>
                <c:pt idx="5764">
                  <c:v>14.273136000000004</c:v>
                </c:pt>
                <c:pt idx="5765">
                  <c:v>14.280248</c:v>
                </c:pt>
                <c:pt idx="5766">
                  <c:v>14.286344</c:v>
                </c:pt>
                <c:pt idx="5767">
                  <c:v>14.293456000000004</c:v>
                </c:pt>
                <c:pt idx="5768">
                  <c:v>14.300314</c:v>
                </c:pt>
                <c:pt idx="5769">
                  <c:v>14.306410000000024</c:v>
                </c:pt>
                <c:pt idx="5770">
                  <c:v>14.313522000000004</c:v>
                </c:pt>
                <c:pt idx="5771">
                  <c:v>14.320634000000076</c:v>
                </c:pt>
                <c:pt idx="5772">
                  <c:v>14.326476000000024</c:v>
                </c:pt>
                <c:pt idx="5773">
                  <c:v>14.333588000000002</c:v>
                </c:pt>
                <c:pt idx="5774">
                  <c:v>14.340446000000076</c:v>
                </c:pt>
                <c:pt idx="5775">
                  <c:v>14.346542000000024</c:v>
                </c:pt>
                <c:pt idx="5776">
                  <c:v>14.353400000000139</c:v>
                </c:pt>
                <c:pt idx="5777">
                  <c:v>14.360512000000076</c:v>
                </c:pt>
                <c:pt idx="5778">
                  <c:v>14.366354000000022</c:v>
                </c:pt>
                <c:pt idx="5779">
                  <c:v>14.373212000000002</c:v>
                </c:pt>
                <c:pt idx="5780">
                  <c:v>14.380324</c:v>
                </c:pt>
                <c:pt idx="5781">
                  <c:v>14.386420000000006</c:v>
                </c:pt>
                <c:pt idx="5782">
                  <c:v>14.393278</c:v>
                </c:pt>
                <c:pt idx="5783">
                  <c:v>14.400136000000026</c:v>
                </c:pt>
                <c:pt idx="5784">
                  <c:v>14.406232000000006</c:v>
                </c:pt>
                <c:pt idx="5785">
                  <c:v>14.413344</c:v>
                </c:pt>
                <c:pt idx="5786">
                  <c:v>14.420202</c:v>
                </c:pt>
                <c:pt idx="5787">
                  <c:v>14.426298000000001</c:v>
                </c:pt>
                <c:pt idx="5788">
                  <c:v>14.433156</c:v>
                </c:pt>
                <c:pt idx="5789">
                  <c:v>14.440014</c:v>
                </c:pt>
                <c:pt idx="5790">
                  <c:v>14.446110000000001</c:v>
                </c:pt>
                <c:pt idx="5791">
                  <c:v>14.453222</c:v>
                </c:pt>
                <c:pt idx="5792">
                  <c:v>14.460080000000024</c:v>
                </c:pt>
                <c:pt idx="5793">
                  <c:v>14.466176000000004</c:v>
                </c:pt>
                <c:pt idx="5794">
                  <c:v>14.473288000000002</c:v>
                </c:pt>
                <c:pt idx="5795">
                  <c:v>14.479892000000024</c:v>
                </c:pt>
                <c:pt idx="5796">
                  <c:v>14.485988000000004</c:v>
                </c:pt>
                <c:pt idx="5797">
                  <c:v>14.493100000000002</c:v>
                </c:pt>
                <c:pt idx="5798">
                  <c:v>14.500211999999999</c:v>
                </c:pt>
                <c:pt idx="5799">
                  <c:v>14.506308000000001</c:v>
                </c:pt>
                <c:pt idx="5800">
                  <c:v>14.513166</c:v>
                </c:pt>
                <c:pt idx="5801">
                  <c:v>14.520023999999999</c:v>
                </c:pt>
                <c:pt idx="5802">
                  <c:v>14.526120000000001</c:v>
                </c:pt>
                <c:pt idx="5803">
                  <c:v>14.533232</c:v>
                </c:pt>
                <c:pt idx="5804">
                  <c:v>14.540090000000001</c:v>
                </c:pt>
                <c:pt idx="5805">
                  <c:v>14.546186000000002</c:v>
                </c:pt>
                <c:pt idx="5806">
                  <c:v>14.553044000000074</c:v>
                </c:pt>
                <c:pt idx="5807">
                  <c:v>14.559902000000006</c:v>
                </c:pt>
                <c:pt idx="5808">
                  <c:v>14.565998</c:v>
                </c:pt>
                <c:pt idx="5809">
                  <c:v>14.572856000000026</c:v>
                </c:pt>
                <c:pt idx="5810">
                  <c:v>14.579206000000006</c:v>
                </c:pt>
                <c:pt idx="5811">
                  <c:v>14.58581</c:v>
                </c:pt>
                <c:pt idx="5812">
                  <c:v>14.592668</c:v>
                </c:pt>
                <c:pt idx="5813">
                  <c:v>14.599018000000001</c:v>
                </c:pt>
                <c:pt idx="5814">
                  <c:v>14.605876</c:v>
                </c:pt>
                <c:pt idx="5815">
                  <c:v>14.612734000000026</c:v>
                </c:pt>
                <c:pt idx="5816">
                  <c:v>14.619084000000004</c:v>
                </c:pt>
                <c:pt idx="5817">
                  <c:v>14.625688000000002</c:v>
                </c:pt>
                <c:pt idx="5818">
                  <c:v>14.632546000000024</c:v>
                </c:pt>
                <c:pt idx="5819">
                  <c:v>14.638895999999999</c:v>
                </c:pt>
                <c:pt idx="5820">
                  <c:v>14.645754</c:v>
                </c:pt>
                <c:pt idx="5821">
                  <c:v>14.652612000000024</c:v>
                </c:pt>
                <c:pt idx="5822">
                  <c:v>14.659216000000002</c:v>
                </c:pt>
                <c:pt idx="5823">
                  <c:v>14.66582</c:v>
                </c:pt>
                <c:pt idx="5824">
                  <c:v>14.672678000000001</c:v>
                </c:pt>
                <c:pt idx="5825">
                  <c:v>14.679282000000002</c:v>
                </c:pt>
                <c:pt idx="5826">
                  <c:v>14.685886000000076</c:v>
                </c:pt>
                <c:pt idx="5827">
                  <c:v>14.692744000000006</c:v>
                </c:pt>
                <c:pt idx="5828">
                  <c:v>14.699348000000001</c:v>
                </c:pt>
                <c:pt idx="5829">
                  <c:v>14.705698000000002</c:v>
                </c:pt>
                <c:pt idx="5830">
                  <c:v>14.712556000000006</c:v>
                </c:pt>
                <c:pt idx="5831">
                  <c:v>14.719159999999999</c:v>
                </c:pt>
                <c:pt idx="5832">
                  <c:v>14.725764</c:v>
                </c:pt>
                <c:pt idx="5833">
                  <c:v>14.732621999999997</c:v>
                </c:pt>
                <c:pt idx="5834">
                  <c:v>14.738971999999848</c:v>
                </c:pt>
                <c:pt idx="5835">
                  <c:v>14.745576</c:v>
                </c:pt>
                <c:pt idx="5836">
                  <c:v>14.752434000000157</c:v>
                </c:pt>
                <c:pt idx="5837">
                  <c:v>14.758784</c:v>
                </c:pt>
                <c:pt idx="5838">
                  <c:v>14.765388000000002</c:v>
                </c:pt>
                <c:pt idx="5839">
                  <c:v>14.772246000000004</c:v>
                </c:pt>
                <c:pt idx="5840">
                  <c:v>14.778596</c:v>
                </c:pt>
                <c:pt idx="5841">
                  <c:v>14.785454000000026</c:v>
                </c:pt>
                <c:pt idx="5842">
                  <c:v>14.792311999999999</c:v>
                </c:pt>
                <c:pt idx="5843">
                  <c:v>14.798661999999998</c:v>
                </c:pt>
                <c:pt idx="5844">
                  <c:v>14.805520000000024</c:v>
                </c:pt>
                <c:pt idx="5845">
                  <c:v>14.812632000000145</c:v>
                </c:pt>
                <c:pt idx="5846">
                  <c:v>14.818982</c:v>
                </c:pt>
                <c:pt idx="5847">
                  <c:v>14.825840000000024</c:v>
                </c:pt>
                <c:pt idx="5848">
                  <c:v>14.832698000000002</c:v>
                </c:pt>
                <c:pt idx="5849">
                  <c:v>14.839302</c:v>
                </c:pt>
                <c:pt idx="5850">
                  <c:v>14.845906000000006</c:v>
                </c:pt>
                <c:pt idx="5851">
                  <c:v>14.853018000000002</c:v>
                </c:pt>
                <c:pt idx="5852">
                  <c:v>14.859114000000076</c:v>
                </c:pt>
                <c:pt idx="5853">
                  <c:v>14.865972000000006</c:v>
                </c:pt>
                <c:pt idx="5854">
                  <c:v>14.872830000000134</c:v>
                </c:pt>
                <c:pt idx="5855">
                  <c:v>14.879180000000026</c:v>
                </c:pt>
                <c:pt idx="5856">
                  <c:v>14.885784000000164</c:v>
                </c:pt>
                <c:pt idx="5857">
                  <c:v>14.892896000000126</c:v>
                </c:pt>
                <c:pt idx="5858">
                  <c:v>14.899246000000026</c:v>
                </c:pt>
                <c:pt idx="5859">
                  <c:v>14.905850000000004</c:v>
                </c:pt>
                <c:pt idx="5860">
                  <c:v>14.912708000000002</c:v>
                </c:pt>
                <c:pt idx="5861">
                  <c:v>14.919312</c:v>
                </c:pt>
                <c:pt idx="5862">
                  <c:v>14.926170000000001</c:v>
                </c:pt>
                <c:pt idx="5863">
                  <c:v>14.933028</c:v>
                </c:pt>
                <c:pt idx="5864">
                  <c:v>14.939886000000024</c:v>
                </c:pt>
                <c:pt idx="5865">
                  <c:v>14.945982000000004</c:v>
                </c:pt>
                <c:pt idx="5866">
                  <c:v>14.953094000000076</c:v>
                </c:pt>
                <c:pt idx="5867">
                  <c:v>14.960206000000024</c:v>
                </c:pt>
                <c:pt idx="5868">
                  <c:v>14.966302000000002</c:v>
                </c:pt>
                <c:pt idx="5869">
                  <c:v>14.97316</c:v>
                </c:pt>
                <c:pt idx="5870">
                  <c:v>14.980271999999999</c:v>
                </c:pt>
                <c:pt idx="5871">
                  <c:v>14.986368000000001</c:v>
                </c:pt>
                <c:pt idx="5872">
                  <c:v>14.993226</c:v>
                </c:pt>
                <c:pt idx="5873">
                  <c:v>15.000084000000006</c:v>
                </c:pt>
                <c:pt idx="5874">
                  <c:v>15.006180000000002</c:v>
                </c:pt>
                <c:pt idx="5875">
                  <c:v>15.013038000000002</c:v>
                </c:pt>
                <c:pt idx="5876">
                  <c:v>15.019896000000006</c:v>
                </c:pt>
                <c:pt idx="5877">
                  <c:v>15.026246</c:v>
                </c:pt>
                <c:pt idx="5878">
                  <c:v>15.033104</c:v>
                </c:pt>
                <c:pt idx="5879">
                  <c:v>15.039961999999997</c:v>
                </c:pt>
                <c:pt idx="5880">
                  <c:v>15.046058</c:v>
                </c:pt>
                <c:pt idx="5881">
                  <c:v>15.052916000000026</c:v>
                </c:pt>
                <c:pt idx="5882">
                  <c:v>15.060028000000001</c:v>
                </c:pt>
                <c:pt idx="5883">
                  <c:v>15.066124</c:v>
                </c:pt>
                <c:pt idx="5884">
                  <c:v>15.072982000000026</c:v>
                </c:pt>
                <c:pt idx="5885">
                  <c:v>15.080094000000004</c:v>
                </c:pt>
                <c:pt idx="5886">
                  <c:v>15.085936000000123</c:v>
                </c:pt>
                <c:pt idx="5887">
                  <c:v>15.092794000000024</c:v>
                </c:pt>
                <c:pt idx="5888">
                  <c:v>15.099906000000002</c:v>
                </c:pt>
                <c:pt idx="5889">
                  <c:v>15.106002</c:v>
                </c:pt>
                <c:pt idx="5890">
                  <c:v>15.112860000000001</c:v>
                </c:pt>
                <c:pt idx="5891">
                  <c:v>15.119210000000001</c:v>
                </c:pt>
                <c:pt idx="5892">
                  <c:v>15.126068</c:v>
                </c:pt>
                <c:pt idx="5893">
                  <c:v>15.132925999999999</c:v>
                </c:pt>
                <c:pt idx="5894">
                  <c:v>15.140038000000001</c:v>
                </c:pt>
                <c:pt idx="5895">
                  <c:v>15.146134</c:v>
                </c:pt>
                <c:pt idx="5896">
                  <c:v>15.152992000000006</c:v>
                </c:pt>
                <c:pt idx="5897">
                  <c:v>15.160104</c:v>
                </c:pt>
                <c:pt idx="5898">
                  <c:v>15.166200000000002</c:v>
                </c:pt>
                <c:pt idx="5899">
                  <c:v>15.173058000000001</c:v>
                </c:pt>
                <c:pt idx="5900">
                  <c:v>15.179916</c:v>
                </c:pt>
                <c:pt idx="5901">
                  <c:v>15.186266</c:v>
                </c:pt>
                <c:pt idx="5902">
                  <c:v>15.193123999999999</c:v>
                </c:pt>
                <c:pt idx="5903">
                  <c:v>15.199982</c:v>
                </c:pt>
                <c:pt idx="5904">
                  <c:v>15.206077999999998</c:v>
                </c:pt>
                <c:pt idx="5905">
                  <c:v>15.213190000000001</c:v>
                </c:pt>
                <c:pt idx="5906">
                  <c:v>15.220048</c:v>
                </c:pt>
                <c:pt idx="5907">
                  <c:v>15.226144</c:v>
                </c:pt>
                <c:pt idx="5908">
                  <c:v>15.233001999999999</c:v>
                </c:pt>
                <c:pt idx="5909">
                  <c:v>15.239351999999998</c:v>
                </c:pt>
                <c:pt idx="5910">
                  <c:v>15.245956</c:v>
                </c:pt>
                <c:pt idx="5911">
                  <c:v>15.252814000000004</c:v>
                </c:pt>
                <c:pt idx="5912">
                  <c:v>15.259164</c:v>
                </c:pt>
                <c:pt idx="5913">
                  <c:v>15.265768</c:v>
                </c:pt>
                <c:pt idx="5914">
                  <c:v>15.272626000000002</c:v>
                </c:pt>
                <c:pt idx="5915">
                  <c:v>15.27923</c:v>
                </c:pt>
                <c:pt idx="5916">
                  <c:v>15.285834000000024</c:v>
                </c:pt>
                <c:pt idx="5917">
                  <c:v>15.292692000000002</c:v>
                </c:pt>
                <c:pt idx="5918">
                  <c:v>15.299042</c:v>
                </c:pt>
                <c:pt idx="5919">
                  <c:v>15.305900000000022</c:v>
                </c:pt>
                <c:pt idx="5920">
                  <c:v>15.312758000000002</c:v>
                </c:pt>
                <c:pt idx="5921">
                  <c:v>15.319362</c:v>
                </c:pt>
                <c:pt idx="5922">
                  <c:v>15.325966000000006</c:v>
                </c:pt>
                <c:pt idx="5923">
                  <c:v>15.333077999999999</c:v>
                </c:pt>
                <c:pt idx="5924">
                  <c:v>15.339174</c:v>
                </c:pt>
                <c:pt idx="5925">
                  <c:v>15.346032000000006</c:v>
                </c:pt>
                <c:pt idx="5926">
                  <c:v>15.352890000000126</c:v>
                </c:pt>
                <c:pt idx="5927">
                  <c:v>15.359240000000026</c:v>
                </c:pt>
                <c:pt idx="5928">
                  <c:v>15.365844000000157</c:v>
                </c:pt>
                <c:pt idx="5929">
                  <c:v>15.372702000000126</c:v>
                </c:pt>
                <c:pt idx="5930">
                  <c:v>15.379052000000026</c:v>
                </c:pt>
                <c:pt idx="5931">
                  <c:v>15.385656000000155</c:v>
                </c:pt>
                <c:pt idx="5932">
                  <c:v>15.392514000000123</c:v>
                </c:pt>
                <c:pt idx="5933">
                  <c:v>15.398864</c:v>
                </c:pt>
                <c:pt idx="5934">
                  <c:v>15.405468000000004</c:v>
                </c:pt>
                <c:pt idx="5935">
                  <c:v>15.412326</c:v>
                </c:pt>
                <c:pt idx="5936">
                  <c:v>15.418676</c:v>
                </c:pt>
                <c:pt idx="5937">
                  <c:v>15.425280000000004</c:v>
                </c:pt>
                <c:pt idx="5938">
                  <c:v>15.432392</c:v>
                </c:pt>
                <c:pt idx="5939">
                  <c:v>15.438488</c:v>
                </c:pt>
                <c:pt idx="5940">
                  <c:v>15.445346000000002</c:v>
                </c:pt>
                <c:pt idx="5941">
                  <c:v>15.452204000000076</c:v>
                </c:pt>
                <c:pt idx="5942">
                  <c:v>15.458808000000001</c:v>
                </c:pt>
                <c:pt idx="5943">
                  <c:v>15.465412000000139</c:v>
                </c:pt>
                <c:pt idx="5944">
                  <c:v>15.472524000000076</c:v>
                </c:pt>
                <c:pt idx="5945">
                  <c:v>15.479128000000001</c:v>
                </c:pt>
                <c:pt idx="5946">
                  <c:v>15.485732000000135</c:v>
                </c:pt>
                <c:pt idx="5947">
                  <c:v>15.492590000000074</c:v>
                </c:pt>
                <c:pt idx="5948">
                  <c:v>15.499194000000006</c:v>
                </c:pt>
                <c:pt idx="5949">
                  <c:v>15.505798000000002</c:v>
                </c:pt>
                <c:pt idx="5950">
                  <c:v>15.51291</c:v>
                </c:pt>
                <c:pt idx="5951">
                  <c:v>15.519260000000001</c:v>
                </c:pt>
                <c:pt idx="5952">
                  <c:v>15.525864</c:v>
                </c:pt>
                <c:pt idx="5953">
                  <c:v>15.532722</c:v>
                </c:pt>
                <c:pt idx="5954">
                  <c:v>15.539071999999999</c:v>
                </c:pt>
                <c:pt idx="5955">
                  <c:v>15.545676</c:v>
                </c:pt>
                <c:pt idx="5956">
                  <c:v>15.552534000000181</c:v>
                </c:pt>
                <c:pt idx="5957">
                  <c:v>15.558884000000004</c:v>
                </c:pt>
                <c:pt idx="5958">
                  <c:v>15.565742000000121</c:v>
                </c:pt>
                <c:pt idx="5959">
                  <c:v>15.572346000000024</c:v>
                </c:pt>
                <c:pt idx="5960">
                  <c:v>15.578950000000001</c:v>
                </c:pt>
                <c:pt idx="5961">
                  <c:v>15.585554000000121</c:v>
                </c:pt>
                <c:pt idx="5962">
                  <c:v>15.592412000000024</c:v>
                </c:pt>
                <c:pt idx="5963">
                  <c:v>15.598761999999997</c:v>
                </c:pt>
                <c:pt idx="5964">
                  <c:v>15.605620000000002</c:v>
                </c:pt>
                <c:pt idx="5965">
                  <c:v>15.612478000000001</c:v>
                </c:pt>
                <c:pt idx="5966">
                  <c:v>15.619082000000002</c:v>
                </c:pt>
                <c:pt idx="5967">
                  <c:v>15.625940000000002</c:v>
                </c:pt>
                <c:pt idx="5968">
                  <c:v>15.632798000000001</c:v>
                </c:pt>
                <c:pt idx="5969">
                  <c:v>15.639402</c:v>
                </c:pt>
                <c:pt idx="5970">
                  <c:v>15.646006</c:v>
                </c:pt>
                <c:pt idx="5971">
                  <c:v>15.652864000000006</c:v>
                </c:pt>
                <c:pt idx="5972">
                  <c:v>15.659214</c:v>
                </c:pt>
                <c:pt idx="5973">
                  <c:v>15.666072</c:v>
                </c:pt>
                <c:pt idx="5974">
                  <c:v>15.672676000000004</c:v>
                </c:pt>
                <c:pt idx="5975">
                  <c:v>15.679026</c:v>
                </c:pt>
                <c:pt idx="5976">
                  <c:v>15.685884000000026</c:v>
                </c:pt>
                <c:pt idx="5977">
                  <c:v>15.692488000000004</c:v>
                </c:pt>
                <c:pt idx="5978">
                  <c:v>15.698838</c:v>
                </c:pt>
                <c:pt idx="5979">
                  <c:v>15.705696000000026</c:v>
                </c:pt>
                <c:pt idx="5980">
                  <c:v>15.712554000000004</c:v>
                </c:pt>
                <c:pt idx="5981">
                  <c:v>15.718903999999998</c:v>
                </c:pt>
                <c:pt idx="5982">
                  <c:v>15.725508</c:v>
                </c:pt>
                <c:pt idx="5983">
                  <c:v>15.732365999999999</c:v>
                </c:pt>
                <c:pt idx="5984">
                  <c:v>15.738715999999998</c:v>
                </c:pt>
                <c:pt idx="5985">
                  <c:v>15.745574</c:v>
                </c:pt>
                <c:pt idx="5986">
                  <c:v>15.752178000000001</c:v>
                </c:pt>
                <c:pt idx="5987">
                  <c:v>15.758782</c:v>
                </c:pt>
                <c:pt idx="5988">
                  <c:v>15.765640000000024</c:v>
                </c:pt>
                <c:pt idx="5989">
                  <c:v>15.772244000000002</c:v>
                </c:pt>
                <c:pt idx="5990">
                  <c:v>15.778848</c:v>
                </c:pt>
                <c:pt idx="5991">
                  <c:v>15.785706000000006</c:v>
                </c:pt>
                <c:pt idx="5992">
                  <c:v>15.792310000000001</c:v>
                </c:pt>
                <c:pt idx="5993">
                  <c:v>15.798913999999998</c:v>
                </c:pt>
                <c:pt idx="5994">
                  <c:v>15.805772000000006</c:v>
                </c:pt>
                <c:pt idx="5995">
                  <c:v>15.812376</c:v>
                </c:pt>
                <c:pt idx="5996">
                  <c:v>15.81898</c:v>
                </c:pt>
                <c:pt idx="5997">
                  <c:v>15.825838000000006</c:v>
                </c:pt>
                <c:pt idx="5998">
                  <c:v>15.832696000000126</c:v>
                </c:pt>
                <c:pt idx="5999">
                  <c:v>15.839300000000001</c:v>
                </c:pt>
                <c:pt idx="6000">
                  <c:v>15.846158000000001</c:v>
                </c:pt>
                <c:pt idx="6001">
                  <c:v>15.853016000000123</c:v>
                </c:pt>
                <c:pt idx="6002">
                  <c:v>15.859874000000024</c:v>
                </c:pt>
                <c:pt idx="6003">
                  <c:v>15.866478000000004</c:v>
                </c:pt>
                <c:pt idx="6004">
                  <c:v>15.873082000000121</c:v>
                </c:pt>
                <c:pt idx="6005">
                  <c:v>15.879940000000024</c:v>
                </c:pt>
                <c:pt idx="6006">
                  <c:v>15.886544000000141</c:v>
                </c:pt>
                <c:pt idx="6007">
                  <c:v>15.893148000000002</c:v>
                </c:pt>
                <c:pt idx="6008">
                  <c:v>15.900006000000024</c:v>
                </c:pt>
                <c:pt idx="6009">
                  <c:v>15.906356000000002</c:v>
                </c:pt>
                <c:pt idx="6010">
                  <c:v>15.912960000000002</c:v>
                </c:pt>
                <c:pt idx="6011">
                  <c:v>15.920071999999999</c:v>
                </c:pt>
                <c:pt idx="6012">
                  <c:v>15.926422000000002</c:v>
                </c:pt>
                <c:pt idx="6013">
                  <c:v>15.933026</c:v>
                </c:pt>
                <c:pt idx="6014">
                  <c:v>15.939884000000006</c:v>
                </c:pt>
                <c:pt idx="6015">
                  <c:v>15.946234</c:v>
                </c:pt>
                <c:pt idx="6016">
                  <c:v>15.953092000000026</c:v>
                </c:pt>
                <c:pt idx="6017">
                  <c:v>15.960204000000004</c:v>
                </c:pt>
                <c:pt idx="6018">
                  <c:v>15.966554000000126</c:v>
                </c:pt>
                <c:pt idx="6019">
                  <c:v>15.973158000000002</c:v>
                </c:pt>
                <c:pt idx="6020">
                  <c:v>15.980270000000001</c:v>
                </c:pt>
                <c:pt idx="6021">
                  <c:v>15.98662</c:v>
                </c:pt>
                <c:pt idx="6022">
                  <c:v>15.993224</c:v>
                </c:pt>
                <c:pt idx="6023">
                  <c:v>16.000335999999987</c:v>
                </c:pt>
                <c:pt idx="6024">
                  <c:v>16.006686000000002</c:v>
                </c:pt>
                <c:pt idx="6025">
                  <c:v>16.013290000000001</c:v>
                </c:pt>
                <c:pt idx="6026">
                  <c:v>16.020401999999986</c:v>
                </c:pt>
                <c:pt idx="6027">
                  <c:v>16.026752000000002</c:v>
                </c:pt>
                <c:pt idx="6028">
                  <c:v>16.033356000000001</c:v>
                </c:pt>
                <c:pt idx="6029">
                  <c:v>16.040214000000002</c:v>
                </c:pt>
                <c:pt idx="6030">
                  <c:v>16.046564</c:v>
                </c:pt>
                <c:pt idx="6031">
                  <c:v>16.053168000000031</c:v>
                </c:pt>
                <c:pt idx="6032">
                  <c:v>16.060025999999986</c:v>
                </c:pt>
                <c:pt idx="6033">
                  <c:v>16.066376000000002</c:v>
                </c:pt>
                <c:pt idx="6034">
                  <c:v>16.072980000000001</c:v>
                </c:pt>
                <c:pt idx="6035">
                  <c:v>16.079584000000001</c:v>
                </c:pt>
                <c:pt idx="6036">
                  <c:v>16.086188</c:v>
                </c:pt>
                <c:pt idx="6037">
                  <c:v>16.093045999999987</c:v>
                </c:pt>
                <c:pt idx="6038">
                  <c:v>16.09965</c:v>
                </c:pt>
                <c:pt idx="6039">
                  <c:v>16.106254000000035</c:v>
                </c:pt>
                <c:pt idx="6040">
                  <c:v>16.112858000000333</c:v>
                </c:pt>
                <c:pt idx="6041">
                  <c:v>16.119462000000031</c:v>
                </c:pt>
                <c:pt idx="6042">
                  <c:v>16.12632</c:v>
                </c:pt>
                <c:pt idx="6043">
                  <c:v>16.132923999999999</c:v>
                </c:pt>
                <c:pt idx="6044">
                  <c:v>16.139528000000031</c:v>
                </c:pt>
                <c:pt idx="6045">
                  <c:v>16.146386</c:v>
                </c:pt>
                <c:pt idx="6046">
                  <c:v>16.152990000000031</c:v>
                </c:pt>
                <c:pt idx="6047">
                  <c:v>16.160101999999988</c:v>
                </c:pt>
                <c:pt idx="6048">
                  <c:v>16.166198000000001</c:v>
                </c:pt>
                <c:pt idx="6049">
                  <c:v>16.173056000000031</c:v>
                </c:pt>
                <c:pt idx="6050">
                  <c:v>16.179914000000135</c:v>
                </c:pt>
                <c:pt idx="6051">
                  <c:v>16.186263999999987</c:v>
                </c:pt>
                <c:pt idx="6052">
                  <c:v>16.192868000000235</c:v>
                </c:pt>
                <c:pt idx="6053">
                  <c:v>16.199472</c:v>
                </c:pt>
                <c:pt idx="6054">
                  <c:v>16.206075999999999</c:v>
                </c:pt>
                <c:pt idx="6055">
                  <c:v>16.212679999999889</c:v>
                </c:pt>
                <c:pt idx="6056">
                  <c:v>16.219284000000005</c:v>
                </c:pt>
                <c:pt idx="6057">
                  <c:v>16.226141999999989</c:v>
                </c:pt>
                <c:pt idx="6058">
                  <c:v>16.232745999999889</c:v>
                </c:pt>
                <c:pt idx="6059">
                  <c:v>16.239350000000005</c:v>
                </c:pt>
                <c:pt idx="6060">
                  <c:v>16.245954000000001</c:v>
                </c:pt>
                <c:pt idx="6061">
                  <c:v>16.252558000000001</c:v>
                </c:pt>
                <c:pt idx="6062">
                  <c:v>16.259415999999987</c:v>
                </c:pt>
                <c:pt idx="6063">
                  <c:v>16.266019999999731</c:v>
                </c:pt>
                <c:pt idx="6064">
                  <c:v>16.272623999999702</c:v>
                </c:pt>
                <c:pt idx="6065">
                  <c:v>16.279482000000002</c:v>
                </c:pt>
                <c:pt idx="6066">
                  <c:v>16.286085999999987</c:v>
                </c:pt>
                <c:pt idx="6067">
                  <c:v>16.292689999999691</c:v>
                </c:pt>
                <c:pt idx="6068">
                  <c:v>16.299547999999749</c:v>
                </c:pt>
                <c:pt idx="6069">
                  <c:v>16.306405999999999</c:v>
                </c:pt>
                <c:pt idx="6070">
                  <c:v>16.31301000000003</c:v>
                </c:pt>
                <c:pt idx="6071">
                  <c:v>16.320121999999987</c:v>
                </c:pt>
                <c:pt idx="6072">
                  <c:v>16.326472000000003</c:v>
                </c:pt>
                <c:pt idx="6073">
                  <c:v>16.333075999999998</c:v>
                </c:pt>
                <c:pt idx="6074">
                  <c:v>16.340188000000001</c:v>
                </c:pt>
                <c:pt idx="6075">
                  <c:v>16.346537999999889</c:v>
                </c:pt>
                <c:pt idx="6076">
                  <c:v>16.353142000000002</c:v>
                </c:pt>
                <c:pt idx="6077">
                  <c:v>16.36</c:v>
                </c:pt>
                <c:pt idx="6078">
                  <c:v>16.366350000000001</c:v>
                </c:pt>
                <c:pt idx="6079">
                  <c:v>16.372954000000131</c:v>
                </c:pt>
                <c:pt idx="6080">
                  <c:v>16.380065999999999</c:v>
                </c:pt>
                <c:pt idx="6081">
                  <c:v>16.386415999999986</c:v>
                </c:pt>
                <c:pt idx="6082">
                  <c:v>16.39302</c:v>
                </c:pt>
                <c:pt idx="6083">
                  <c:v>16.399624000000003</c:v>
                </c:pt>
                <c:pt idx="6084">
                  <c:v>16.406227999999889</c:v>
                </c:pt>
                <c:pt idx="6085">
                  <c:v>16.412832000000002</c:v>
                </c:pt>
                <c:pt idx="6086">
                  <c:v>16.419435999999987</c:v>
                </c:pt>
                <c:pt idx="6087">
                  <c:v>16.426294000000002</c:v>
                </c:pt>
                <c:pt idx="6088">
                  <c:v>16.432897999999987</c:v>
                </c:pt>
                <c:pt idx="6089">
                  <c:v>16.439501999999987</c:v>
                </c:pt>
                <c:pt idx="6090">
                  <c:v>16.446105999999986</c:v>
                </c:pt>
                <c:pt idx="6091">
                  <c:v>16.452709999999669</c:v>
                </c:pt>
                <c:pt idx="6092">
                  <c:v>16.459313999999889</c:v>
                </c:pt>
                <c:pt idx="6093">
                  <c:v>16.466171999999986</c:v>
                </c:pt>
                <c:pt idx="6094">
                  <c:v>16.472775999999989</c:v>
                </c:pt>
                <c:pt idx="6095">
                  <c:v>16.479379999999889</c:v>
                </c:pt>
                <c:pt idx="6096">
                  <c:v>16.48623799999968</c:v>
                </c:pt>
                <c:pt idx="6097">
                  <c:v>16.492841999999989</c:v>
                </c:pt>
                <c:pt idx="6098">
                  <c:v>16.499445999999889</c:v>
                </c:pt>
                <c:pt idx="6099">
                  <c:v>16.506304</c:v>
                </c:pt>
                <c:pt idx="6100">
                  <c:v>16.512908000000031</c:v>
                </c:pt>
                <c:pt idx="6101">
                  <c:v>16.519511999999999</c:v>
                </c:pt>
                <c:pt idx="6102">
                  <c:v>16.526116000000002</c:v>
                </c:pt>
                <c:pt idx="6103">
                  <c:v>16.532719999999745</c:v>
                </c:pt>
                <c:pt idx="6104">
                  <c:v>16.539324000000001</c:v>
                </c:pt>
                <c:pt idx="6105">
                  <c:v>16.546181999999988</c:v>
                </c:pt>
                <c:pt idx="6106">
                  <c:v>16.552785999999987</c:v>
                </c:pt>
                <c:pt idx="6107">
                  <c:v>16.55939</c:v>
                </c:pt>
                <c:pt idx="6108">
                  <c:v>16.565994</c:v>
                </c:pt>
                <c:pt idx="6109">
                  <c:v>16.572597999999989</c:v>
                </c:pt>
                <c:pt idx="6110">
                  <c:v>16.579202000000002</c:v>
                </c:pt>
                <c:pt idx="6111">
                  <c:v>16.585806000000002</c:v>
                </c:pt>
                <c:pt idx="6112">
                  <c:v>16.592155999999999</c:v>
                </c:pt>
                <c:pt idx="6113">
                  <c:v>16.598759999999789</c:v>
                </c:pt>
                <c:pt idx="6114">
                  <c:v>16.605618</c:v>
                </c:pt>
                <c:pt idx="6115">
                  <c:v>16.612221999999999</c:v>
                </c:pt>
                <c:pt idx="6116">
                  <c:v>16.618826000000031</c:v>
                </c:pt>
                <c:pt idx="6117">
                  <c:v>16.625429999999749</c:v>
                </c:pt>
                <c:pt idx="6118">
                  <c:v>16.632034000000001</c:v>
                </c:pt>
                <c:pt idx="6119">
                  <c:v>16.638638</c:v>
                </c:pt>
                <c:pt idx="6120">
                  <c:v>16.645495999999987</c:v>
                </c:pt>
                <c:pt idx="6121">
                  <c:v>16.652100000000001</c:v>
                </c:pt>
                <c:pt idx="6122">
                  <c:v>16.658957999999998</c:v>
                </c:pt>
                <c:pt idx="6123">
                  <c:v>16.665561999999987</c:v>
                </c:pt>
                <c:pt idx="6124">
                  <c:v>16.672166000000001</c:v>
                </c:pt>
                <c:pt idx="6125">
                  <c:v>16.67877</c:v>
                </c:pt>
                <c:pt idx="6126">
                  <c:v>16.685627999999745</c:v>
                </c:pt>
                <c:pt idx="6127">
                  <c:v>16.692231999999986</c:v>
                </c:pt>
                <c:pt idx="6128">
                  <c:v>16.699090000000005</c:v>
                </c:pt>
                <c:pt idx="6129">
                  <c:v>16.705693999999738</c:v>
                </c:pt>
                <c:pt idx="6130">
                  <c:v>16.712044000000002</c:v>
                </c:pt>
                <c:pt idx="6131">
                  <c:v>16.718648000000002</c:v>
                </c:pt>
                <c:pt idx="6132">
                  <c:v>16.725505999999989</c:v>
                </c:pt>
                <c:pt idx="6133">
                  <c:v>16.731856000000231</c:v>
                </c:pt>
                <c:pt idx="6134">
                  <c:v>16.73846</c:v>
                </c:pt>
                <c:pt idx="6135">
                  <c:v>16.745063999999989</c:v>
                </c:pt>
                <c:pt idx="6136">
                  <c:v>16.751668000000031</c:v>
                </c:pt>
                <c:pt idx="6137">
                  <c:v>16.758272000000002</c:v>
                </c:pt>
                <c:pt idx="6138">
                  <c:v>16.765129999999637</c:v>
                </c:pt>
                <c:pt idx="6139">
                  <c:v>16.771733999999789</c:v>
                </c:pt>
                <c:pt idx="6140">
                  <c:v>16.778338000000002</c:v>
                </c:pt>
                <c:pt idx="6141">
                  <c:v>16.784941999999987</c:v>
                </c:pt>
                <c:pt idx="6142">
                  <c:v>16.791545999999986</c:v>
                </c:pt>
                <c:pt idx="6143">
                  <c:v>16.798403999999746</c:v>
                </c:pt>
                <c:pt idx="6144">
                  <c:v>16.805008000000001</c:v>
                </c:pt>
                <c:pt idx="6145">
                  <c:v>16.811612</c:v>
                </c:pt>
                <c:pt idx="6146">
                  <c:v>16.818216</c:v>
                </c:pt>
                <c:pt idx="6147">
                  <c:v>16.825074000000001</c:v>
                </c:pt>
                <c:pt idx="6148">
                  <c:v>16.831678000000135</c:v>
                </c:pt>
                <c:pt idx="6149">
                  <c:v>16.838282000000003</c:v>
                </c:pt>
                <c:pt idx="6150">
                  <c:v>16.844886000000031</c:v>
                </c:pt>
                <c:pt idx="6151">
                  <c:v>16.851490000000005</c:v>
                </c:pt>
                <c:pt idx="6152">
                  <c:v>16.858094000000001</c:v>
                </c:pt>
                <c:pt idx="6153">
                  <c:v>16.864952000000031</c:v>
                </c:pt>
                <c:pt idx="6154">
                  <c:v>16.871302</c:v>
                </c:pt>
                <c:pt idx="6155">
                  <c:v>16.878160000000001</c:v>
                </c:pt>
                <c:pt idx="6156">
                  <c:v>16.885017999999889</c:v>
                </c:pt>
                <c:pt idx="6157">
                  <c:v>16.891114000000005</c:v>
                </c:pt>
                <c:pt idx="6158">
                  <c:v>16.897972000000031</c:v>
                </c:pt>
                <c:pt idx="6159">
                  <c:v>16.905083999999889</c:v>
                </c:pt>
                <c:pt idx="6160">
                  <c:v>16.911179999999987</c:v>
                </c:pt>
                <c:pt idx="6161">
                  <c:v>16.917784000000001</c:v>
                </c:pt>
                <c:pt idx="6162">
                  <c:v>16.924896</c:v>
                </c:pt>
                <c:pt idx="6163">
                  <c:v>16.931246000000002</c:v>
                </c:pt>
                <c:pt idx="6164">
                  <c:v>16.937850000000235</c:v>
                </c:pt>
                <c:pt idx="6165">
                  <c:v>16.944962</c:v>
                </c:pt>
                <c:pt idx="6166">
                  <c:v>16.951311999999987</c:v>
                </c:pt>
                <c:pt idx="6167">
                  <c:v>16.957916000000001</c:v>
                </c:pt>
                <c:pt idx="6168">
                  <c:v>16.965027999999684</c:v>
                </c:pt>
                <c:pt idx="6169">
                  <c:v>16.971124</c:v>
                </c:pt>
                <c:pt idx="6170">
                  <c:v>16.977982000000001</c:v>
                </c:pt>
                <c:pt idx="6171">
                  <c:v>16.984839999999789</c:v>
                </c:pt>
                <c:pt idx="6172">
                  <c:v>16.99119</c:v>
                </c:pt>
                <c:pt idx="6173">
                  <c:v>16.998047999999713</c:v>
                </c:pt>
                <c:pt idx="6174">
                  <c:v>17.004906000000005</c:v>
                </c:pt>
                <c:pt idx="6175">
                  <c:v>17.011001999999998</c:v>
                </c:pt>
                <c:pt idx="6176">
                  <c:v>17.017860000000308</c:v>
                </c:pt>
                <c:pt idx="6177">
                  <c:v>17.024718</c:v>
                </c:pt>
                <c:pt idx="6178">
                  <c:v>17.030813999999999</c:v>
                </c:pt>
                <c:pt idx="6179">
                  <c:v>17.037672000000001</c:v>
                </c:pt>
                <c:pt idx="6180">
                  <c:v>17.044784</c:v>
                </c:pt>
                <c:pt idx="6181">
                  <c:v>17.050879999999999</c:v>
                </c:pt>
                <c:pt idx="6182">
                  <c:v>17.057483999999999</c:v>
                </c:pt>
                <c:pt idx="6183">
                  <c:v>17.064596000000002</c:v>
                </c:pt>
                <c:pt idx="6184">
                  <c:v>17.070691999999987</c:v>
                </c:pt>
                <c:pt idx="6185">
                  <c:v>17.077550000000031</c:v>
                </c:pt>
                <c:pt idx="6186">
                  <c:v>17.084661999999987</c:v>
                </c:pt>
                <c:pt idx="6187">
                  <c:v>17.090758000000001</c:v>
                </c:pt>
                <c:pt idx="6188">
                  <c:v>17.097362</c:v>
                </c:pt>
                <c:pt idx="6189">
                  <c:v>17.104474000000035</c:v>
                </c:pt>
                <c:pt idx="6190">
                  <c:v>17.110569999999999</c:v>
                </c:pt>
                <c:pt idx="6191">
                  <c:v>17.117174000000297</c:v>
                </c:pt>
                <c:pt idx="6192">
                  <c:v>17.124286000000001</c:v>
                </c:pt>
                <c:pt idx="6193">
                  <c:v>17.130635999999999</c:v>
                </c:pt>
                <c:pt idx="6194">
                  <c:v>17.137239999999988</c:v>
                </c:pt>
                <c:pt idx="6195">
                  <c:v>17.144098000000035</c:v>
                </c:pt>
                <c:pt idx="6196">
                  <c:v>17.150448000000001</c:v>
                </c:pt>
                <c:pt idx="6197">
                  <c:v>17.157052000000135</c:v>
                </c:pt>
                <c:pt idx="6198">
                  <c:v>17.163910000000001</c:v>
                </c:pt>
                <c:pt idx="6199">
                  <c:v>17.170259999999999</c:v>
                </c:pt>
                <c:pt idx="6200">
                  <c:v>17.176864000000293</c:v>
                </c:pt>
                <c:pt idx="6201">
                  <c:v>17.183976000000001</c:v>
                </c:pt>
                <c:pt idx="6202">
                  <c:v>17.190326000000002</c:v>
                </c:pt>
                <c:pt idx="6203">
                  <c:v>17.196929999999988</c:v>
                </c:pt>
                <c:pt idx="6204">
                  <c:v>17.203788000000003</c:v>
                </c:pt>
                <c:pt idx="6205">
                  <c:v>17.210138000000001</c:v>
                </c:pt>
                <c:pt idx="6206">
                  <c:v>17.216741999999989</c:v>
                </c:pt>
                <c:pt idx="6207">
                  <c:v>17.223599999999731</c:v>
                </c:pt>
                <c:pt idx="6208">
                  <c:v>17.229950000000031</c:v>
                </c:pt>
                <c:pt idx="6209">
                  <c:v>17.236553999999987</c:v>
                </c:pt>
                <c:pt idx="6210">
                  <c:v>17.243411999999989</c:v>
                </c:pt>
                <c:pt idx="6211">
                  <c:v>17.249761999999986</c:v>
                </c:pt>
                <c:pt idx="6212">
                  <c:v>17.256112000000002</c:v>
                </c:pt>
                <c:pt idx="6213">
                  <c:v>17.262969999999989</c:v>
                </c:pt>
                <c:pt idx="6214">
                  <c:v>17.269319999999702</c:v>
                </c:pt>
                <c:pt idx="6215">
                  <c:v>17.275924</c:v>
                </c:pt>
                <c:pt idx="6216">
                  <c:v>17.28278199999972</c:v>
                </c:pt>
                <c:pt idx="6217">
                  <c:v>17.289131999999789</c:v>
                </c:pt>
                <c:pt idx="6218">
                  <c:v>17.295735999999753</c:v>
                </c:pt>
                <c:pt idx="6219">
                  <c:v>17.302848000000001</c:v>
                </c:pt>
                <c:pt idx="6220">
                  <c:v>17.309198000000031</c:v>
                </c:pt>
                <c:pt idx="6221">
                  <c:v>17.315801999999998</c:v>
                </c:pt>
                <c:pt idx="6222">
                  <c:v>17.322659999999889</c:v>
                </c:pt>
                <c:pt idx="6223">
                  <c:v>17.32926400000003</c:v>
                </c:pt>
                <c:pt idx="6224">
                  <c:v>17.335614</c:v>
                </c:pt>
                <c:pt idx="6225">
                  <c:v>17.342471999999987</c:v>
                </c:pt>
                <c:pt idx="6226">
                  <c:v>17.348822000000002</c:v>
                </c:pt>
                <c:pt idx="6227">
                  <c:v>17.355425999999987</c:v>
                </c:pt>
                <c:pt idx="6228">
                  <c:v>17.362283999999889</c:v>
                </c:pt>
                <c:pt idx="6229">
                  <c:v>17.368633999999684</c:v>
                </c:pt>
                <c:pt idx="6230">
                  <c:v>17.375238</c:v>
                </c:pt>
                <c:pt idx="6231">
                  <c:v>17.382095999999986</c:v>
                </c:pt>
                <c:pt idx="6232">
                  <c:v>17.388445999999789</c:v>
                </c:pt>
                <c:pt idx="6233">
                  <c:v>17.394795999999999</c:v>
                </c:pt>
                <c:pt idx="6234">
                  <c:v>17.401654000000001</c:v>
                </c:pt>
                <c:pt idx="6235">
                  <c:v>17.408004000000002</c:v>
                </c:pt>
                <c:pt idx="6236">
                  <c:v>17.414608000000001</c:v>
                </c:pt>
                <c:pt idx="6237">
                  <c:v>17.421466000000002</c:v>
                </c:pt>
                <c:pt idx="6238">
                  <c:v>17.427816</c:v>
                </c:pt>
                <c:pt idx="6239">
                  <c:v>17.434419999999989</c:v>
                </c:pt>
                <c:pt idx="6240">
                  <c:v>17.441531999999889</c:v>
                </c:pt>
                <c:pt idx="6241">
                  <c:v>17.447882</c:v>
                </c:pt>
                <c:pt idx="6242">
                  <c:v>17.454485999999999</c:v>
                </c:pt>
                <c:pt idx="6243">
                  <c:v>17.461343999999702</c:v>
                </c:pt>
                <c:pt idx="6244">
                  <c:v>17.467693999999753</c:v>
                </c:pt>
                <c:pt idx="6245">
                  <c:v>17.474552000000003</c:v>
                </c:pt>
                <c:pt idx="6246">
                  <c:v>17.481409999999691</c:v>
                </c:pt>
                <c:pt idx="6247">
                  <c:v>17.487760000000002</c:v>
                </c:pt>
                <c:pt idx="6248">
                  <c:v>17.494364000000001</c:v>
                </c:pt>
                <c:pt idx="6249">
                  <c:v>17.501476</c:v>
                </c:pt>
                <c:pt idx="6250">
                  <c:v>17.507826000000001</c:v>
                </c:pt>
                <c:pt idx="6251">
                  <c:v>17.514430000000001</c:v>
                </c:pt>
                <c:pt idx="6252">
                  <c:v>17.52128800000003</c:v>
                </c:pt>
                <c:pt idx="6253">
                  <c:v>17.527638</c:v>
                </c:pt>
                <c:pt idx="6254">
                  <c:v>17.534242000000003</c:v>
                </c:pt>
                <c:pt idx="6255">
                  <c:v>17.540846000000002</c:v>
                </c:pt>
                <c:pt idx="6256">
                  <c:v>17.547196</c:v>
                </c:pt>
                <c:pt idx="6257">
                  <c:v>17.553799999999889</c:v>
                </c:pt>
                <c:pt idx="6258">
                  <c:v>17.560658</c:v>
                </c:pt>
                <c:pt idx="6259">
                  <c:v>17.567008000000001</c:v>
                </c:pt>
                <c:pt idx="6260">
                  <c:v>17.573357999999999</c:v>
                </c:pt>
                <c:pt idx="6261">
                  <c:v>17.580469999999789</c:v>
                </c:pt>
                <c:pt idx="6262">
                  <c:v>17.586820000000003</c:v>
                </c:pt>
                <c:pt idx="6263">
                  <c:v>17.593423999999889</c:v>
                </c:pt>
                <c:pt idx="6264">
                  <c:v>17.600282</c:v>
                </c:pt>
                <c:pt idx="6265">
                  <c:v>17.606631999999987</c:v>
                </c:pt>
                <c:pt idx="6266">
                  <c:v>17.613236000000001</c:v>
                </c:pt>
                <c:pt idx="6267">
                  <c:v>17.620093999999987</c:v>
                </c:pt>
                <c:pt idx="6268">
                  <c:v>17.626698000000001</c:v>
                </c:pt>
                <c:pt idx="6269">
                  <c:v>17.633047999999999</c:v>
                </c:pt>
                <c:pt idx="6270">
                  <c:v>17.639906000000035</c:v>
                </c:pt>
                <c:pt idx="6271">
                  <c:v>17.646509999999989</c:v>
                </c:pt>
                <c:pt idx="6272">
                  <c:v>17.652860000000135</c:v>
                </c:pt>
                <c:pt idx="6273">
                  <c:v>17.659464000000035</c:v>
                </c:pt>
                <c:pt idx="6274">
                  <c:v>17.666321999999987</c:v>
                </c:pt>
                <c:pt idx="6275">
                  <c:v>17.672418</c:v>
                </c:pt>
                <c:pt idx="6276">
                  <c:v>17.679276000000005</c:v>
                </c:pt>
                <c:pt idx="6277">
                  <c:v>17.685880000000001</c:v>
                </c:pt>
                <c:pt idx="6278">
                  <c:v>17.692484</c:v>
                </c:pt>
                <c:pt idx="6279">
                  <c:v>17.699088000000035</c:v>
                </c:pt>
                <c:pt idx="6280">
                  <c:v>17.705691999999889</c:v>
                </c:pt>
                <c:pt idx="6281">
                  <c:v>17.712041999999986</c:v>
                </c:pt>
                <c:pt idx="6282">
                  <c:v>17.718645999999989</c:v>
                </c:pt>
                <c:pt idx="6283">
                  <c:v>17.725503999999717</c:v>
                </c:pt>
                <c:pt idx="6284">
                  <c:v>17.731854000000293</c:v>
                </c:pt>
                <c:pt idx="6285">
                  <c:v>17.738457999999987</c:v>
                </c:pt>
                <c:pt idx="6286">
                  <c:v>17.745061999999987</c:v>
                </c:pt>
                <c:pt idx="6287">
                  <c:v>17.751411999999988</c:v>
                </c:pt>
                <c:pt idx="6288">
                  <c:v>17.758015999999987</c:v>
                </c:pt>
                <c:pt idx="6289">
                  <c:v>17.764873999999999</c:v>
                </c:pt>
                <c:pt idx="6290">
                  <c:v>17.771224</c:v>
                </c:pt>
                <c:pt idx="6291">
                  <c:v>17.778081999999987</c:v>
                </c:pt>
                <c:pt idx="6292">
                  <c:v>17.784685999999986</c:v>
                </c:pt>
                <c:pt idx="6293">
                  <c:v>17.791035999999988</c:v>
                </c:pt>
                <c:pt idx="6294">
                  <c:v>17.797639999999745</c:v>
                </c:pt>
                <c:pt idx="6295">
                  <c:v>17.804497999999999</c:v>
                </c:pt>
                <c:pt idx="6296">
                  <c:v>17.810594000000005</c:v>
                </c:pt>
                <c:pt idx="6297">
                  <c:v>17.817452000000031</c:v>
                </c:pt>
                <c:pt idx="6298">
                  <c:v>17.824563999999999</c:v>
                </c:pt>
                <c:pt idx="6299">
                  <c:v>17.830406</c:v>
                </c:pt>
                <c:pt idx="6300">
                  <c:v>17.837264000000253</c:v>
                </c:pt>
                <c:pt idx="6301">
                  <c:v>17.844122000000002</c:v>
                </c:pt>
              </c:numCache>
            </c:numRef>
          </c:xVal>
          <c:yVal>
            <c:numRef>
              <c:f>'Tube12-FE'!$I$52:$I$6076</c:f>
              <c:numCache>
                <c:formatCode>General</c:formatCode>
                <c:ptCount val="6025"/>
                <c:pt idx="0">
                  <c:v>4.0400976315000114E-3</c:v>
                </c:pt>
                <c:pt idx="1">
                  <c:v>3.6597301682800574E-3</c:v>
                </c:pt>
                <c:pt idx="2">
                  <c:v>3.8837871104200499E-3</c:v>
                </c:pt>
                <c:pt idx="3">
                  <c:v>3.6311281008200012E-3</c:v>
                </c:pt>
                <c:pt idx="4">
                  <c:v>3.8941514676800438E-3</c:v>
                </c:pt>
                <c:pt idx="5">
                  <c:v>3.9254224683400096E-3</c:v>
                </c:pt>
                <c:pt idx="6">
                  <c:v>4.3838117454400114E-3</c:v>
                </c:pt>
                <c:pt idx="7">
                  <c:v>4.5687688161999956E-3</c:v>
                </c:pt>
                <c:pt idx="8">
                  <c:v>4.8343276696000024E-3</c:v>
                </c:pt>
                <c:pt idx="9">
                  <c:v>4.9179542431999875E-3</c:v>
                </c:pt>
                <c:pt idx="10">
                  <c:v>5.2956082910000845E-3</c:v>
                </c:pt>
                <c:pt idx="11">
                  <c:v>5.5091229470000114E-3</c:v>
                </c:pt>
                <c:pt idx="12">
                  <c:v>5.3369767556000133E-3</c:v>
                </c:pt>
                <c:pt idx="13">
                  <c:v>5.6470178289999675E-3</c:v>
                </c:pt>
                <c:pt idx="14">
                  <c:v>5.9361522590000134E-3</c:v>
                </c:pt>
                <c:pt idx="15">
                  <c:v>6.0664851636000024E-3</c:v>
                </c:pt>
                <c:pt idx="16">
                  <c:v>5.9259213484000013E-3</c:v>
                </c:pt>
                <c:pt idx="17">
                  <c:v>6.3111373736000013E-3</c:v>
                </c:pt>
                <c:pt idx="18">
                  <c:v>6.3218131064000024E-3</c:v>
                </c:pt>
                <c:pt idx="19">
                  <c:v>6.0744919632000124E-3</c:v>
                </c:pt>
                <c:pt idx="20">
                  <c:v>6.5820340934000104E-3</c:v>
                </c:pt>
                <c:pt idx="21">
                  <c:v>6.5900408930000534E-3</c:v>
                </c:pt>
                <c:pt idx="22">
                  <c:v>7.0668902914000718E-3</c:v>
                </c:pt>
                <c:pt idx="23">
                  <c:v>6.3164752400000001E-3</c:v>
                </c:pt>
                <c:pt idx="24">
                  <c:v>7.1656408198000014E-3</c:v>
                </c:pt>
                <c:pt idx="25">
                  <c:v>7.7852781444001607E-3</c:v>
                </c:pt>
                <c:pt idx="26">
                  <c:v>7.1629718866000015E-3</c:v>
                </c:pt>
                <c:pt idx="27">
                  <c:v>7.8399912750000134E-3</c:v>
                </c:pt>
                <c:pt idx="28">
                  <c:v>7.8635668516000012E-3</c:v>
                </c:pt>
                <c:pt idx="29">
                  <c:v>9.0668109026000067E-3</c:v>
                </c:pt>
                <c:pt idx="30">
                  <c:v>8.8092588488000566E-3</c:v>
                </c:pt>
                <c:pt idx="31">
                  <c:v>9.1504374762001964E-3</c:v>
                </c:pt>
                <c:pt idx="32">
                  <c:v>1.0228686488999996E-2</c:v>
                </c:pt>
                <c:pt idx="33">
                  <c:v>1.1194840307400021E-2</c:v>
                </c:pt>
                <c:pt idx="34">
                  <c:v>1.0767810995400001E-2</c:v>
                </c:pt>
                <c:pt idx="35">
                  <c:v>1.1736633747000003E-2</c:v>
                </c:pt>
                <c:pt idx="36">
                  <c:v>1.2312233673799826E-2</c:v>
                </c:pt>
                <c:pt idx="37">
                  <c:v>1.24425665784E-2</c:v>
                </c:pt>
                <c:pt idx="38">
                  <c:v>1.2939877798000179E-2</c:v>
                </c:pt>
                <c:pt idx="39">
                  <c:v>1.3734330247200215E-2</c:v>
                </c:pt>
                <c:pt idx="40">
                  <c:v>1.4700928887800021E-2</c:v>
                </c:pt>
                <c:pt idx="41">
                  <c:v>1.53730552320002E-2</c:v>
                </c:pt>
                <c:pt idx="42">
                  <c:v>1.5627938352600002E-2</c:v>
                </c:pt>
                <c:pt idx="43">
                  <c:v>1.7039804015400003E-2</c:v>
                </c:pt>
                <c:pt idx="44">
                  <c:v>1.7563359744800264E-2</c:v>
                </c:pt>
                <c:pt idx="45">
                  <c:v>1.8618478003200083E-2</c:v>
                </c:pt>
                <c:pt idx="46">
                  <c:v>1.9448961050600001E-2</c:v>
                </c:pt>
                <c:pt idx="47">
                  <c:v>2.0069043197400004E-2</c:v>
                </c:pt>
                <c:pt idx="48">
                  <c:v>2.1605903898400371E-2</c:v>
                </c:pt>
                <c:pt idx="49">
                  <c:v>2.2262016643400002E-2</c:v>
                </c:pt>
                <c:pt idx="50">
                  <c:v>2.3783308567400404E-2</c:v>
                </c:pt>
                <c:pt idx="51">
                  <c:v>2.5859293774800399E-2</c:v>
                </c:pt>
                <c:pt idx="52">
                  <c:v>2.734099652300041E-2</c:v>
                </c:pt>
                <c:pt idx="53">
                  <c:v>2.8117211262000001E-2</c:v>
                </c:pt>
                <c:pt idx="54">
                  <c:v>2.8804906383200001E-2</c:v>
                </c:pt>
                <c:pt idx="55">
                  <c:v>3.1240307928200636E-2</c:v>
                </c:pt>
                <c:pt idx="56">
                  <c:v>3.3209535807600006E-2</c:v>
                </c:pt>
                <c:pt idx="57">
                  <c:v>3.4439024368400004E-2</c:v>
                </c:pt>
                <c:pt idx="58">
                  <c:v>3.5777489919977999E-2</c:v>
                </c:pt>
                <c:pt idx="59">
                  <c:v>3.8806733550200014E-2</c:v>
                </c:pt>
                <c:pt idx="60">
                  <c:v>4.0392969515400758E-2</c:v>
                </c:pt>
                <c:pt idx="61">
                  <c:v>4.1778590668400006E-2</c:v>
                </c:pt>
                <c:pt idx="62">
                  <c:v>4.3891051296200002E-2</c:v>
                </c:pt>
                <c:pt idx="63">
                  <c:v>4.6119165695999047E-2</c:v>
                </c:pt>
                <c:pt idx="64">
                  <c:v>4.746697696200091E-2</c:v>
                </c:pt>
                <c:pt idx="65">
                  <c:v>4.9602123521999997E-2</c:v>
                </c:pt>
                <c:pt idx="66">
                  <c:v>5.0901004345999999E-2</c:v>
                </c:pt>
                <c:pt idx="67">
                  <c:v>5.2466778490000004E-2</c:v>
                </c:pt>
                <c:pt idx="68">
                  <c:v>5.3743418204000012E-2</c:v>
                </c:pt>
                <c:pt idx="69">
                  <c:v>5.3703384206000133E-2</c:v>
                </c:pt>
                <c:pt idx="70">
                  <c:v>5.4348376396000007E-2</c:v>
                </c:pt>
                <c:pt idx="71">
                  <c:v>5.5073436582000014E-2</c:v>
                </c:pt>
                <c:pt idx="72">
                  <c:v>5.4370617506000841E-2</c:v>
                </c:pt>
                <c:pt idx="73">
                  <c:v>5.3632212654000012E-2</c:v>
                </c:pt>
                <c:pt idx="74">
                  <c:v>5.2226574502000023E-2</c:v>
                </c:pt>
                <c:pt idx="75">
                  <c:v>5.1519307204000005E-2</c:v>
                </c:pt>
                <c:pt idx="76">
                  <c:v>4.9397505310000034E-2</c:v>
                </c:pt>
                <c:pt idx="77">
                  <c:v>4.9361919534000806E-2</c:v>
                </c:pt>
                <c:pt idx="78">
                  <c:v>5.0958831231999999E-2</c:v>
                </c:pt>
                <c:pt idx="79">
                  <c:v>5.095438301E-2</c:v>
                </c:pt>
                <c:pt idx="80">
                  <c:v>5.0300494376000739E-2</c:v>
                </c:pt>
                <c:pt idx="81">
                  <c:v>5.0945486565999766E-2</c:v>
                </c:pt>
                <c:pt idx="82">
                  <c:v>5.0086979720000112E-2</c:v>
                </c:pt>
                <c:pt idx="83">
                  <c:v>4.8209830035999976E-2</c:v>
                </c:pt>
                <c:pt idx="84">
                  <c:v>4.8814788228000013E-2</c:v>
                </c:pt>
                <c:pt idx="85">
                  <c:v>4.8218726480000001E-2</c:v>
                </c:pt>
                <c:pt idx="86">
                  <c:v>4.8699134456000014E-2</c:v>
                </c:pt>
                <c:pt idx="87">
                  <c:v>4.9597675300000532E-2</c:v>
                </c:pt>
                <c:pt idx="88">
                  <c:v>5.0189288826000003E-2</c:v>
                </c:pt>
                <c:pt idx="89">
                  <c:v>5.0758661242000909E-2</c:v>
                </c:pt>
                <c:pt idx="90">
                  <c:v>5.1723925416000023E-2</c:v>
                </c:pt>
                <c:pt idx="91">
                  <c:v>5.0171495938000014E-2</c:v>
                </c:pt>
                <c:pt idx="92">
                  <c:v>5.1012209896000534E-2</c:v>
                </c:pt>
                <c:pt idx="93">
                  <c:v>5.0945486565999766E-2</c:v>
                </c:pt>
                <c:pt idx="94">
                  <c:v>5.2480123156000133E-2</c:v>
                </c:pt>
                <c:pt idx="95">
                  <c:v>5.3276354894000011E-2</c:v>
                </c:pt>
                <c:pt idx="96">
                  <c:v>5.4713130600000909E-2</c:v>
                </c:pt>
                <c:pt idx="97">
                  <c:v>5.6394558516000011E-2</c:v>
                </c:pt>
                <c:pt idx="98">
                  <c:v>5.7084032926000901E-2</c:v>
                </c:pt>
                <c:pt idx="99">
                  <c:v>5.6959482709999856E-2</c:v>
                </c:pt>
                <c:pt idx="100">
                  <c:v>5.6487971178000022E-2</c:v>
                </c:pt>
                <c:pt idx="101">
                  <c:v>5.5611671444000761E-2</c:v>
                </c:pt>
                <c:pt idx="102">
                  <c:v>5.642569607000001E-2</c:v>
                </c:pt>
                <c:pt idx="103">
                  <c:v>5.6256663634000004E-2</c:v>
                </c:pt>
                <c:pt idx="104">
                  <c:v>5.3952484638000134E-2</c:v>
                </c:pt>
                <c:pt idx="105">
                  <c:v>5.4303894176000851E-2</c:v>
                </c:pt>
                <c:pt idx="106">
                  <c:v>5.5144608134000003E-2</c:v>
                </c:pt>
                <c:pt idx="107">
                  <c:v>5.6545798063999245E-2</c:v>
                </c:pt>
                <c:pt idx="108">
                  <c:v>5.8809943061999846E-2</c:v>
                </c:pt>
                <c:pt idx="109">
                  <c:v>6.0958434288000123E-2</c:v>
                </c:pt>
                <c:pt idx="110">
                  <c:v>6.1376567156000532E-2</c:v>
                </c:pt>
                <c:pt idx="111">
                  <c:v>6.0255615211999985E-2</c:v>
                </c:pt>
                <c:pt idx="112">
                  <c:v>6.1843630466000013E-2</c:v>
                </c:pt>
                <c:pt idx="113">
                  <c:v>6.3000168185999975E-2</c:v>
                </c:pt>
                <c:pt idx="114">
                  <c:v>6.1554496036000113E-2</c:v>
                </c:pt>
                <c:pt idx="115">
                  <c:v>6.0909503846000024E-2</c:v>
                </c:pt>
                <c:pt idx="116">
                  <c:v>6.163456403200001E-2</c:v>
                </c:pt>
                <c:pt idx="117">
                  <c:v>6.3013512852000533E-2</c:v>
                </c:pt>
                <c:pt idx="118">
                  <c:v>6.361402282200003E-2</c:v>
                </c:pt>
                <c:pt idx="119">
                  <c:v>6.5771410491999999E-2</c:v>
                </c:pt>
                <c:pt idx="120">
                  <c:v>6.8836235450000532E-2</c:v>
                </c:pt>
                <c:pt idx="121">
                  <c:v>7.0531008032000006E-2</c:v>
                </c:pt>
                <c:pt idx="122">
                  <c:v>7.2924151468000006E-2</c:v>
                </c:pt>
                <c:pt idx="123">
                  <c:v>7.5544154225999985E-2</c:v>
                </c:pt>
                <c:pt idx="124">
                  <c:v>7.7447993242000523E-2</c:v>
                </c:pt>
                <c:pt idx="125">
                  <c:v>7.8969285166000006E-2</c:v>
                </c:pt>
                <c:pt idx="126">
                  <c:v>8.0939847512000063E-2</c:v>
                </c:pt>
                <c:pt idx="127">
                  <c:v>8.2407760772000002E-2</c:v>
                </c:pt>
                <c:pt idx="128">
                  <c:v>8.4253772902000007E-2</c:v>
                </c:pt>
                <c:pt idx="129">
                  <c:v>8.6202094138000007E-2</c:v>
                </c:pt>
                <c:pt idx="130">
                  <c:v>8.6286610355999993E-2</c:v>
                </c:pt>
                <c:pt idx="131">
                  <c:v>8.6397815906000028E-2</c:v>
                </c:pt>
                <c:pt idx="132">
                  <c:v>8.6246576358000024E-2</c:v>
                </c:pt>
                <c:pt idx="133">
                  <c:v>8.7870177388000043E-2</c:v>
                </c:pt>
                <c:pt idx="134">
                  <c:v>8.9186851100000006E-2</c:v>
                </c:pt>
                <c:pt idx="135">
                  <c:v>9.0992829232000028E-2</c:v>
                </c:pt>
                <c:pt idx="136">
                  <c:v>9.2131574063999994E-2</c:v>
                </c:pt>
                <c:pt idx="137">
                  <c:v>9.3630624878000224E-2</c:v>
                </c:pt>
                <c:pt idx="138">
                  <c:v>9.5832494768000265E-2</c:v>
                </c:pt>
                <c:pt idx="139">
                  <c:v>9.8786114176000028E-2</c:v>
                </c:pt>
                <c:pt idx="140">
                  <c:v>0.1006855049700011</c:v>
                </c:pt>
                <c:pt idx="141">
                  <c:v>0.10325212906400009</c:v>
                </c:pt>
                <c:pt idx="142">
                  <c:v>0.104479838336</c:v>
                </c:pt>
                <c:pt idx="143">
                  <c:v>0.10733559686000002</c:v>
                </c:pt>
                <c:pt idx="144">
                  <c:v>0.10931060742800019</c:v>
                </c:pt>
                <c:pt idx="145">
                  <c:v>0.11068510802600012</c:v>
                </c:pt>
                <c:pt idx="146">
                  <c:v>0.11282915103000002</c:v>
                </c:pt>
                <c:pt idx="147">
                  <c:v>0.1138922760880013</c:v>
                </c:pt>
                <c:pt idx="148">
                  <c:v>0.114394925174</c:v>
                </c:pt>
                <c:pt idx="149">
                  <c:v>0.11489312603800102</c:v>
                </c:pt>
                <c:pt idx="150">
                  <c:v>0.11616086930800001</c:v>
                </c:pt>
                <c:pt idx="151">
                  <c:v>0.11867411473800105</c:v>
                </c:pt>
                <c:pt idx="152">
                  <c:v>0.12125853172000002</c:v>
                </c:pt>
                <c:pt idx="153">
                  <c:v>0.124443458672</c:v>
                </c:pt>
                <c:pt idx="154">
                  <c:v>0.12617826525200002</c:v>
                </c:pt>
                <c:pt idx="155">
                  <c:v>0.12803317382600021</c:v>
                </c:pt>
                <c:pt idx="156">
                  <c:v>0.12972794640800001</c:v>
                </c:pt>
                <c:pt idx="157">
                  <c:v>0.13200988429400001</c:v>
                </c:pt>
                <c:pt idx="158">
                  <c:v>0.13410944507800004</c:v>
                </c:pt>
                <c:pt idx="159">
                  <c:v>0.13690292849400001</c:v>
                </c:pt>
                <c:pt idx="160">
                  <c:v>0.14010564833400002</c:v>
                </c:pt>
                <c:pt idx="161">
                  <c:v>0.14311264640600024</c:v>
                </c:pt>
                <c:pt idx="162">
                  <c:v>0.14733845730600198</c:v>
                </c:pt>
                <c:pt idx="163">
                  <c:v>0.15161319864800021</c:v>
                </c:pt>
                <c:pt idx="164">
                  <c:v>0.15606142064800024</c:v>
                </c:pt>
                <c:pt idx="165">
                  <c:v>0.16025164577200021</c:v>
                </c:pt>
                <c:pt idx="166">
                  <c:v>0.16417052935399723</c:v>
                </c:pt>
                <c:pt idx="167">
                  <c:v>0.16788479472399997</c:v>
                </c:pt>
                <c:pt idx="168">
                  <c:v>0.17128768455400198</c:v>
                </c:pt>
                <c:pt idx="169">
                  <c:v>0.17542897923600004</c:v>
                </c:pt>
                <c:pt idx="170">
                  <c:v>0.17895641928200229</c:v>
                </c:pt>
                <c:pt idx="171">
                  <c:v>0.18262175420999988</c:v>
                </c:pt>
                <c:pt idx="172">
                  <c:v>0.18668742911800001</c:v>
                </c:pt>
                <c:pt idx="173">
                  <c:v>0.18939639631600297</c:v>
                </c:pt>
                <c:pt idx="174">
                  <c:v>0.19316404034999998</c:v>
                </c:pt>
                <c:pt idx="175">
                  <c:v>0.196331174414</c:v>
                </c:pt>
                <c:pt idx="176">
                  <c:v>0.19991644134600367</c:v>
                </c:pt>
                <c:pt idx="177">
                  <c:v>0.20258537454600201</c:v>
                </c:pt>
                <c:pt idx="178">
                  <c:v>0.20646422413000229</c:v>
                </c:pt>
                <c:pt idx="179">
                  <c:v>0.20996497484400198</c:v>
                </c:pt>
                <c:pt idx="180">
                  <c:v>0.21346572555800175</c:v>
                </c:pt>
                <c:pt idx="181">
                  <c:v>0.21622362319800001</c:v>
                </c:pt>
                <c:pt idx="182">
                  <c:v>0.21779384556400308</c:v>
                </c:pt>
                <c:pt idx="183">
                  <c:v>0.21644603429800297</c:v>
                </c:pt>
                <c:pt idx="184">
                  <c:v>0.21510267125399987</c:v>
                </c:pt>
                <c:pt idx="185">
                  <c:v>0.21701985493600229</c:v>
                </c:pt>
                <c:pt idx="186">
                  <c:v>0.21957758258600268</c:v>
                </c:pt>
                <c:pt idx="187">
                  <c:v>0.22429269790600004</c:v>
                </c:pt>
                <c:pt idx="188">
                  <c:v>0.22865195546600001</c:v>
                </c:pt>
                <c:pt idx="189">
                  <c:v>0.23232618683800021</c:v>
                </c:pt>
                <c:pt idx="190">
                  <c:v>0.23811777188200198</c:v>
                </c:pt>
                <c:pt idx="191">
                  <c:v>0.24293964453000297</c:v>
                </c:pt>
                <c:pt idx="192">
                  <c:v>0.24820633937800274</c:v>
                </c:pt>
                <c:pt idx="193">
                  <c:v>0.25315276224200367</c:v>
                </c:pt>
                <c:pt idx="194">
                  <c:v>0.25849507686400008</c:v>
                </c:pt>
                <c:pt idx="195">
                  <c:v>0.26395304525800001</c:v>
                </c:pt>
                <c:pt idx="196">
                  <c:v>0.26940211720800328</c:v>
                </c:pt>
                <c:pt idx="197">
                  <c:v>0.27242690816800447</c:v>
                </c:pt>
                <c:pt idx="198">
                  <c:v>0.27518480580800497</c:v>
                </c:pt>
                <c:pt idx="199">
                  <c:v>0.27821849321199998</c:v>
                </c:pt>
                <c:pt idx="200">
                  <c:v>0.28312043385600238</c:v>
                </c:pt>
                <c:pt idx="201">
                  <c:v>0.28921009425622002</c:v>
                </c:pt>
                <c:pt idx="202">
                  <c:v>0.29658520185000498</c:v>
                </c:pt>
                <c:pt idx="203">
                  <c:v>0.30406711125400587</c:v>
                </c:pt>
                <c:pt idx="204">
                  <c:v>0.31125098978400739</c:v>
                </c:pt>
                <c:pt idx="205">
                  <c:v>0.31889303518000367</c:v>
                </c:pt>
                <c:pt idx="206">
                  <c:v>0.32637494458400745</c:v>
                </c:pt>
                <c:pt idx="207">
                  <c:v>0.33397250776000853</c:v>
                </c:pt>
                <c:pt idx="208">
                  <c:v>0.34055147258022006</c:v>
                </c:pt>
                <c:pt idx="209">
                  <c:v>0.34678343160221997</c:v>
                </c:pt>
                <c:pt idx="210">
                  <c:v>0.35272625619422032</c:v>
                </c:pt>
                <c:pt idx="211">
                  <c:v>0.35923840872000007</c:v>
                </c:pt>
                <c:pt idx="212">
                  <c:v>0.36498106332200786</c:v>
                </c:pt>
                <c:pt idx="213">
                  <c:v>0.37218722744422339</c:v>
                </c:pt>
                <c:pt idx="214">
                  <c:v>0.3804609203642273</c:v>
                </c:pt>
                <c:pt idx="215">
                  <c:v>0.38893033505222435</c:v>
                </c:pt>
                <c:pt idx="216">
                  <c:v>0.39779114879400002</c:v>
                </c:pt>
                <c:pt idx="217">
                  <c:v>0.40633622773822031</c:v>
                </c:pt>
                <c:pt idx="218">
                  <c:v>0.41659827589222537</c:v>
                </c:pt>
                <c:pt idx="219">
                  <c:v>0.42645549136200694</c:v>
                </c:pt>
                <c:pt idx="220">
                  <c:v>0.43642400134622661</c:v>
                </c:pt>
                <c:pt idx="221">
                  <c:v>0.44669045324000006</c:v>
                </c:pt>
                <c:pt idx="222">
                  <c:v>0.45749963269999999</c:v>
                </c:pt>
                <c:pt idx="223">
                  <c:v>0.46817536550000038</c:v>
                </c:pt>
                <c:pt idx="224">
                  <c:v>0.4786286872000074</c:v>
                </c:pt>
                <c:pt idx="225">
                  <c:v>0.49054992216000032</c:v>
                </c:pt>
                <c:pt idx="226">
                  <c:v>0.50109220830000001</c:v>
                </c:pt>
                <c:pt idx="227">
                  <c:v>0.51310240769999993</c:v>
                </c:pt>
                <c:pt idx="228">
                  <c:v>0.5247567493399995</c:v>
                </c:pt>
                <c:pt idx="229">
                  <c:v>0.53636660875999276</c:v>
                </c:pt>
                <c:pt idx="230">
                  <c:v>0.54899955924000265</c:v>
                </c:pt>
                <c:pt idx="231">
                  <c:v>0.56141009862000002</c:v>
                </c:pt>
                <c:pt idx="232">
                  <c:v>0.57328685136000002</c:v>
                </c:pt>
                <c:pt idx="233">
                  <c:v>0.58663151736000063</c:v>
                </c:pt>
                <c:pt idx="234">
                  <c:v>0.59988721892000008</c:v>
                </c:pt>
                <c:pt idx="235">
                  <c:v>0.61243120496000003</c:v>
                </c:pt>
                <c:pt idx="236">
                  <c:v>0.6265765509200002</c:v>
                </c:pt>
                <c:pt idx="237">
                  <c:v>0.64085534354000995</c:v>
                </c:pt>
                <c:pt idx="238">
                  <c:v>0.65677997830001456</c:v>
                </c:pt>
                <c:pt idx="239">
                  <c:v>0.67217082642001491</c:v>
                </c:pt>
                <c:pt idx="240">
                  <c:v>0.68702788790000002</c:v>
                </c:pt>
                <c:pt idx="241">
                  <c:v>0.70330838042000021</c:v>
                </c:pt>
                <c:pt idx="242">
                  <c:v>0.72030058846000011</c:v>
                </c:pt>
                <c:pt idx="243">
                  <c:v>0.73693693873999999</c:v>
                </c:pt>
                <c:pt idx="244">
                  <c:v>0.75455189786000065</c:v>
                </c:pt>
                <c:pt idx="245">
                  <c:v>0.77305650138000004</c:v>
                </c:pt>
                <c:pt idx="246">
                  <c:v>0.79151662268000011</c:v>
                </c:pt>
                <c:pt idx="247">
                  <c:v>0.80904261736000849</c:v>
                </c:pt>
                <c:pt idx="248">
                  <c:v>0.82781411420000062</c:v>
                </c:pt>
                <c:pt idx="249">
                  <c:v>0.84716387989999997</c:v>
                </c:pt>
                <c:pt idx="250">
                  <c:v>0.86673605670000065</c:v>
                </c:pt>
                <c:pt idx="251">
                  <c:v>0.88630823350000065</c:v>
                </c:pt>
                <c:pt idx="252">
                  <c:v>0.90632523250000996</c:v>
                </c:pt>
                <c:pt idx="253">
                  <c:v>0.92643119593999956</c:v>
                </c:pt>
                <c:pt idx="254">
                  <c:v>0.94702646380000011</c:v>
                </c:pt>
                <c:pt idx="255">
                  <c:v>0.96806655385999996</c:v>
                </c:pt>
                <c:pt idx="256">
                  <c:v>0.98964043056000983</c:v>
                </c:pt>
                <c:pt idx="257">
                  <c:v>1.0114812005799807</c:v>
                </c:pt>
                <c:pt idx="258">
                  <c:v>1.0336778283600001</c:v>
                </c:pt>
                <c:pt idx="259">
                  <c:v>1.0562303139</c:v>
                </c:pt>
                <c:pt idx="260">
                  <c:v>1.079939337159971</c:v>
                </c:pt>
                <c:pt idx="261">
                  <c:v>1.1039597359600002</c:v>
                </c:pt>
                <c:pt idx="262">
                  <c:v>1.1271349725800002</c:v>
                </c:pt>
                <c:pt idx="263">
                  <c:v>1.14990986922</c:v>
                </c:pt>
                <c:pt idx="264">
                  <c:v>1.1744640546599998</c:v>
                </c:pt>
                <c:pt idx="265">
                  <c:v>1.1989737578800002</c:v>
                </c:pt>
                <c:pt idx="266">
                  <c:v>1.2229051922399814</c:v>
                </c:pt>
                <c:pt idx="267">
                  <c:v>1.2463918044</c:v>
                </c:pt>
                <c:pt idx="268">
                  <c:v>1.2714352942599803</c:v>
                </c:pt>
                <c:pt idx="269">
                  <c:v>1.2963008552400002</c:v>
                </c:pt>
                <c:pt idx="270">
                  <c:v>1.3216557206399999</c:v>
                </c:pt>
                <c:pt idx="271">
                  <c:v>1.3468326571599776</c:v>
                </c:pt>
                <c:pt idx="272">
                  <c:v>1.3732995780599855</c:v>
                </c:pt>
                <c:pt idx="273">
                  <c:v>1.3993661589799868</c:v>
                </c:pt>
                <c:pt idx="274">
                  <c:v>1.4246765421599832</c:v>
                </c:pt>
                <c:pt idx="275">
                  <c:v>1.45047622976</c:v>
                </c:pt>
                <c:pt idx="276">
                  <c:v>1.47721004398</c:v>
                </c:pt>
                <c:pt idx="277">
                  <c:v>1.5038548937599809</c:v>
                </c:pt>
                <c:pt idx="278">
                  <c:v>1.5329462656399855</c:v>
                </c:pt>
                <c:pt idx="279">
                  <c:v>1.5598135265200135</c:v>
                </c:pt>
                <c:pt idx="280">
                  <c:v>1.5870811273800003</c:v>
                </c:pt>
                <c:pt idx="281">
                  <c:v>1.6141707993600001</c:v>
                </c:pt>
                <c:pt idx="282">
                  <c:v>1.6416163291000003</c:v>
                </c:pt>
                <c:pt idx="283">
                  <c:v>1.6693287521599769</c:v>
                </c:pt>
                <c:pt idx="284">
                  <c:v>1.6972635863200001</c:v>
                </c:pt>
                <c:pt idx="285">
                  <c:v>1.7257766893399746</c:v>
                </c:pt>
                <c:pt idx="286">
                  <c:v>1.7542453101400002</c:v>
                </c:pt>
                <c:pt idx="287">
                  <c:v>1.7835146108999755</c:v>
                </c:pt>
                <c:pt idx="288">
                  <c:v>1.8128728761000001</c:v>
                </c:pt>
                <c:pt idx="289">
                  <c:v>1.8419642479799667</c:v>
                </c:pt>
                <c:pt idx="290">
                  <c:v>1.8720787109200003</c:v>
                </c:pt>
                <c:pt idx="291">
                  <c:v>1.9018373161000002</c:v>
                </c:pt>
                <c:pt idx="292">
                  <c:v>1.9322186723600001</c:v>
                </c:pt>
                <c:pt idx="293">
                  <c:v>1.9621996886400002</c:v>
                </c:pt>
                <c:pt idx="294">
                  <c:v>1.99333724264</c:v>
                </c:pt>
                <c:pt idx="295">
                  <c:v>2.0242968677600279</c:v>
                </c:pt>
                <c:pt idx="296">
                  <c:v>2.0557013150800003</c:v>
                </c:pt>
                <c:pt idx="297">
                  <c:v>2.0873281735</c:v>
                </c:pt>
                <c:pt idx="298">
                  <c:v>2.1184212452800293</c:v>
                </c:pt>
                <c:pt idx="299">
                  <c:v>2.1496032815000001</c:v>
                </c:pt>
                <c:pt idx="300">
                  <c:v>2.1810522110400004</c:v>
                </c:pt>
                <c:pt idx="301">
                  <c:v>2.2121008006</c:v>
                </c:pt>
                <c:pt idx="302">
                  <c:v>2.2442614456600012</c:v>
                </c:pt>
                <c:pt idx="303">
                  <c:v>2.2766889840399767</c:v>
                </c:pt>
                <c:pt idx="304">
                  <c:v>2.3084937713400002</c:v>
                </c:pt>
                <c:pt idx="305">
                  <c:v>2.3405654519599999</c:v>
                </c:pt>
                <c:pt idx="306">
                  <c:v>2.3731264370000003</c:v>
                </c:pt>
                <c:pt idx="307">
                  <c:v>2.4056874220399997</c:v>
                </c:pt>
                <c:pt idx="308">
                  <c:v>2.4385597826200005</c:v>
                </c:pt>
                <c:pt idx="309">
                  <c:v>2.4708093921199987</c:v>
                </c:pt>
                <c:pt idx="310">
                  <c:v>2.5032369305000004</c:v>
                </c:pt>
                <c:pt idx="311">
                  <c:v>2.5360203266399997</c:v>
                </c:pt>
                <c:pt idx="312">
                  <c:v>2.5685813116800338</c:v>
                </c:pt>
                <c:pt idx="313">
                  <c:v>2.6018984944599977</c:v>
                </c:pt>
                <c:pt idx="314">
                  <c:v>2.6355270527800347</c:v>
                </c:pt>
                <c:pt idx="315">
                  <c:v>2.6692445755400005</c:v>
                </c:pt>
                <c:pt idx="316">
                  <c:v>2.702561758320051</c:v>
                </c:pt>
                <c:pt idx="317">
                  <c:v>2.7363237633000002</c:v>
                </c:pt>
                <c:pt idx="318">
                  <c:v>2.7704861082600005</c:v>
                </c:pt>
                <c:pt idx="319">
                  <c:v>2.8043815599000212</c:v>
                </c:pt>
                <c:pt idx="320">
                  <c:v>2.8381880471000001</c:v>
                </c:pt>
                <c:pt idx="321">
                  <c:v>2.8718166054199967</c:v>
                </c:pt>
                <c:pt idx="322">
                  <c:v>2.9073578992000004</c:v>
                </c:pt>
                <c:pt idx="323">
                  <c:v>2.9413423152799987</c:v>
                </c:pt>
                <c:pt idx="324">
                  <c:v>2.9749263913799999</c:v>
                </c:pt>
                <c:pt idx="325">
                  <c:v>3.0094445940999988</c:v>
                </c:pt>
                <c:pt idx="326">
                  <c:v>3.0448969234399987</c:v>
                </c:pt>
                <c:pt idx="327">
                  <c:v>3.08226198824</c:v>
                </c:pt>
                <c:pt idx="328">
                  <c:v>3.117136048720055</c:v>
                </c:pt>
                <c:pt idx="329">
                  <c:v>3.1522325202999997</c:v>
                </c:pt>
                <c:pt idx="330">
                  <c:v>3.1868841696800003</c:v>
                </c:pt>
                <c:pt idx="331">
                  <c:v>3.2211799613000012</c:v>
                </c:pt>
                <c:pt idx="332">
                  <c:v>3.2559650573400005</c:v>
                </c:pt>
                <c:pt idx="333">
                  <c:v>3.2909725644800005</c:v>
                </c:pt>
                <c:pt idx="334">
                  <c:v>3.3263804115999998</c:v>
                </c:pt>
                <c:pt idx="335">
                  <c:v>3.3620106698199987</c:v>
                </c:pt>
                <c:pt idx="336">
                  <c:v>3.3976854102599967</c:v>
                </c:pt>
                <c:pt idx="337">
                  <c:v>3.4336715262400004</c:v>
                </c:pt>
                <c:pt idx="338">
                  <c:v>3.4704583221799967</c:v>
                </c:pt>
                <c:pt idx="339">
                  <c:v>3.5053768648800001</c:v>
                </c:pt>
                <c:pt idx="340">
                  <c:v>3.5410071230999987</c:v>
                </c:pt>
                <c:pt idx="341">
                  <c:v>3.5774825435000004</c:v>
                </c:pt>
                <c:pt idx="342">
                  <c:v>3.6141358927800002</c:v>
                </c:pt>
                <c:pt idx="343">
                  <c:v>3.6513230287000011</c:v>
                </c:pt>
                <c:pt idx="344">
                  <c:v>3.6880208602000293</c:v>
                </c:pt>
                <c:pt idx="345">
                  <c:v>3.7243183517200338</c:v>
                </c:pt>
                <c:pt idx="346">
                  <c:v>3.7611941121000338</c:v>
                </c:pt>
                <c:pt idx="347">
                  <c:v>3.7981143547000338</c:v>
                </c:pt>
                <c:pt idx="348">
                  <c:v>3.8352570083999997</c:v>
                </c:pt>
                <c:pt idx="349">
                  <c:v>3.8728000020799977</c:v>
                </c:pt>
                <c:pt idx="350">
                  <c:v>3.9113216046000003</c:v>
                </c:pt>
                <c:pt idx="351">
                  <c:v>3.9492204560400004</c:v>
                </c:pt>
                <c:pt idx="352">
                  <c:v>3.9864075919599999</c:v>
                </c:pt>
                <c:pt idx="353">
                  <c:v>4.0241729967399316</c:v>
                </c:pt>
                <c:pt idx="354">
                  <c:v>4.0636287258800134</c:v>
                </c:pt>
                <c:pt idx="355">
                  <c:v>4.10255066837989</c:v>
                </c:pt>
                <c:pt idx="356">
                  <c:v>4.1404495198200006</c:v>
                </c:pt>
                <c:pt idx="357">
                  <c:v>4.1791935334400003</c:v>
                </c:pt>
                <c:pt idx="358">
                  <c:v>4.2193609781000001</c:v>
                </c:pt>
                <c:pt idx="359">
                  <c:v>4.2585498139200011</c:v>
                </c:pt>
                <c:pt idx="360">
                  <c:v>4.298628294140066</c:v>
                </c:pt>
                <c:pt idx="361">
                  <c:v>4.3371054144400008</c:v>
                </c:pt>
                <c:pt idx="362">
                  <c:v>4.3772728591000005</c:v>
                </c:pt>
                <c:pt idx="363">
                  <c:v>4.4164616949200903</c:v>
                </c:pt>
                <c:pt idx="364">
                  <c:v>4.4548943329999755</c:v>
                </c:pt>
                <c:pt idx="365">
                  <c:v>4.4944835087999655</c:v>
                </c:pt>
                <c:pt idx="366">
                  <c:v>4.5345175067998982</c:v>
                </c:pt>
                <c:pt idx="367">
                  <c:v>4.574106682600001</c:v>
                </c:pt>
                <c:pt idx="368">
                  <c:v>4.6145855027998719</c:v>
                </c:pt>
                <c:pt idx="369">
                  <c:v>4.6546195007999343</c:v>
                </c:pt>
                <c:pt idx="370">
                  <c:v>4.6959879653999161</c:v>
                </c:pt>
                <c:pt idx="371">
                  <c:v>4.7373564300000011</c:v>
                </c:pt>
                <c:pt idx="372">
                  <c:v>4.7787248945999998</c:v>
                </c:pt>
                <c:pt idx="373">
                  <c:v>4.8205381813999955</c:v>
                </c:pt>
                <c:pt idx="374">
                  <c:v>4.8627962903999755</c:v>
                </c:pt>
                <c:pt idx="375">
                  <c:v>4.9046095771999845</c:v>
                </c:pt>
                <c:pt idx="376">
                  <c:v>4.9468676862000134</c:v>
                </c:pt>
                <c:pt idx="377">
                  <c:v>4.9886809730000001</c:v>
                </c:pt>
                <c:pt idx="378">
                  <c:v>5.0296046154000003</c:v>
                </c:pt>
                <c:pt idx="379">
                  <c:v>5.0731971910000624</c:v>
                </c:pt>
                <c:pt idx="380">
                  <c:v>5.1154552999999261</c:v>
                </c:pt>
                <c:pt idx="381">
                  <c:v>5.1577134089999745</c:v>
                </c:pt>
                <c:pt idx="382">
                  <c:v>5.2004163401999755</c:v>
                </c:pt>
                <c:pt idx="383">
                  <c:v>5.2431192713999755</c:v>
                </c:pt>
                <c:pt idx="384">
                  <c:v>5.2867118469999745</c:v>
                </c:pt>
                <c:pt idx="385">
                  <c:v>5.3303044226000003</c:v>
                </c:pt>
                <c:pt idx="386">
                  <c:v>5.3734521760000007</c:v>
                </c:pt>
                <c:pt idx="387">
                  <c:v>5.4165999294000002</c:v>
                </c:pt>
                <c:pt idx="388">
                  <c:v>5.4606373271999855</c:v>
                </c:pt>
                <c:pt idx="389">
                  <c:v>5.5042299028000023</c:v>
                </c:pt>
                <c:pt idx="390">
                  <c:v>5.5478224784000005</c:v>
                </c:pt>
                <c:pt idx="391">
                  <c:v>5.5914150540000005</c:v>
                </c:pt>
                <c:pt idx="392">
                  <c:v>5.6345628073999645</c:v>
                </c:pt>
                <c:pt idx="393">
                  <c:v>5.6790450274000008</c:v>
                </c:pt>
                <c:pt idx="394">
                  <c:v>5.723527247399927</c:v>
                </c:pt>
                <c:pt idx="395">
                  <c:v>5.7675646451999745</c:v>
                </c:pt>
                <c:pt idx="396">
                  <c:v>5.8116020430000024</c:v>
                </c:pt>
                <c:pt idx="397">
                  <c:v>5.855639440800001</c:v>
                </c:pt>
                <c:pt idx="398">
                  <c:v>5.8996768386000005</c:v>
                </c:pt>
                <c:pt idx="399">
                  <c:v>5.9432694142001381</c:v>
                </c:pt>
                <c:pt idx="400">
                  <c:v>5.9886412786000003</c:v>
                </c:pt>
                <c:pt idx="401">
                  <c:v>6.0326786764000007</c:v>
                </c:pt>
                <c:pt idx="402">
                  <c:v>6.0780505408000005</c:v>
                </c:pt>
                <c:pt idx="403">
                  <c:v>6.1243120495998982</c:v>
                </c:pt>
                <c:pt idx="404">
                  <c:v>6.1683494474000007</c:v>
                </c:pt>
                <c:pt idx="405">
                  <c:v>6.2132764896000134</c:v>
                </c:pt>
                <c:pt idx="406">
                  <c:v>6.2568690652000134</c:v>
                </c:pt>
                <c:pt idx="407">
                  <c:v>6.3009064630000005</c:v>
                </c:pt>
                <c:pt idx="408">
                  <c:v>6.3444990385999755</c:v>
                </c:pt>
                <c:pt idx="409">
                  <c:v>6.3885364363999297</c:v>
                </c:pt>
                <c:pt idx="410">
                  <c:v>6.4330186564000007</c:v>
                </c:pt>
                <c:pt idx="411">
                  <c:v>6.4779456986000001</c:v>
                </c:pt>
                <c:pt idx="412">
                  <c:v>6.5210934519999997</c:v>
                </c:pt>
                <c:pt idx="413">
                  <c:v>6.564241205400001</c:v>
                </c:pt>
                <c:pt idx="414">
                  <c:v>6.6091682475999765</c:v>
                </c:pt>
                <c:pt idx="415">
                  <c:v>6.6545401119999745</c:v>
                </c:pt>
                <c:pt idx="416">
                  <c:v>6.6994671542000024</c:v>
                </c:pt>
                <c:pt idx="417">
                  <c:v>6.7443941964000009</c:v>
                </c:pt>
                <c:pt idx="418">
                  <c:v>6.7893212386000004</c:v>
                </c:pt>
                <c:pt idx="419">
                  <c:v>6.8360275695999855</c:v>
                </c:pt>
                <c:pt idx="420">
                  <c:v>6.879620145200084</c:v>
                </c:pt>
                <c:pt idx="421">
                  <c:v>6.9249920095999755</c:v>
                </c:pt>
                <c:pt idx="422">
                  <c:v>6.9712535184000624</c:v>
                </c:pt>
                <c:pt idx="423">
                  <c:v>7.0166253828000134</c:v>
                </c:pt>
                <c:pt idx="424">
                  <c:v>7.0633317138000011</c:v>
                </c:pt>
                <c:pt idx="425">
                  <c:v>7.1087035781999655</c:v>
                </c:pt>
                <c:pt idx="426">
                  <c:v>7.1545202647999027</c:v>
                </c:pt>
                <c:pt idx="427">
                  <c:v>7.1994473070000007</c:v>
                </c:pt>
                <c:pt idx="428">
                  <c:v>7.2430398825999998</c:v>
                </c:pt>
                <c:pt idx="429">
                  <c:v>7.2888565691999645</c:v>
                </c:pt>
                <c:pt idx="430">
                  <c:v>7.3333387891999999</c:v>
                </c:pt>
                <c:pt idx="431">
                  <c:v>7.3787106535999945</c:v>
                </c:pt>
                <c:pt idx="432">
                  <c:v>7.4249721624000005</c:v>
                </c:pt>
                <c:pt idx="433">
                  <c:v>7.4707888490000007</c:v>
                </c:pt>
                <c:pt idx="434">
                  <c:v>7.5157158911999655</c:v>
                </c:pt>
                <c:pt idx="435">
                  <c:v>7.5521913116000006</c:v>
                </c:pt>
                <c:pt idx="436">
                  <c:v>7.595339065000001</c:v>
                </c:pt>
                <c:pt idx="437">
                  <c:v>7.6402661072000004</c:v>
                </c:pt>
                <c:pt idx="438">
                  <c:v>7.6856379715999745</c:v>
                </c:pt>
                <c:pt idx="439">
                  <c:v>7.7296753694000007</c:v>
                </c:pt>
                <c:pt idx="440">
                  <c:v>6.6016062701999845</c:v>
                </c:pt>
                <c:pt idx="441">
                  <c:v>6.3133614846000841</c:v>
                </c:pt>
                <c:pt idx="442">
                  <c:v>6.2893410858001237</c:v>
                </c:pt>
                <c:pt idx="443">
                  <c:v>6.2924548411999179</c:v>
                </c:pt>
                <c:pt idx="444">
                  <c:v>6.3040202183999261</c:v>
                </c:pt>
                <c:pt idx="445">
                  <c:v>6.3218131064000005</c:v>
                </c:pt>
                <c:pt idx="446">
                  <c:v>6.3427197498000005</c:v>
                </c:pt>
                <c:pt idx="447">
                  <c:v>6.3645160375998646</c:v>
                </c:pt>
                <c:pt idx="448">
                  <c:v>6.3831985699999745</c:v>
                </c:pt>
                <c:pt idx="449">
                  <c:v>6.4027707468000008</c:v>
                </c:pt>
                <c:pt idx="450">
                  <c:v>6.4223429236000014</c:v>
                </c:pt>
                <c:pt idx="451">
                  <c:v>6.4423599226000023</c:v>
                </c:pt>
                <c:pt idx="452">
                  <c:v>6.4623769215999856</c:v>
                </c:pt>
                <c:pt idx="453">
                  <c:v>6.4832835650000034</c:v>
                </c:pt>
                <c:pt idx="454">
                  <c:v>6.5055246749999665</c:v>
                </c:pt>
                <c:pt idx="455">
                  <c:v>6.5286554294000005</c:v>
                </c:pt>
                <c:pt idx="456">
                  <c:v>6.5526758281999307</c:v>
                </c:pt>
                <c:pt idx="457">
                  <c:v>6.5775858713998918</c:v>
                </c:pt>
                <c:pt idx="458">
                  <c:v>6.6056096700000007</c:v>
                </c:pt>
                <c:pt idx="459">
                  <c:v>6.6358575795999197</c:v>
                </c:pt>
                <c:pt idx="460">
                  <c:v>6.6665503113999645</c:v>
                </c:pt>
                <c:pt idx="461">
                  <c:v>6.6990223320000002</c:v>
                </c:pt>
                <c:pt idx="462">
                  <c:v>6.7341632858000633</c:v>
                </c:pt>
                <c:pt idx="463">
                  <c:v>6.7670801285999342</c:v>
                </c:pt>
                <c:pt idx="464">
                  <c:v>6.8022210824000124</c:v>
                </c:pt>
                <c:pt idx="465">
                  <c:v>6.8378068583999125</c:v>
                </c:pt>
                <c:pt idx="466">
                  <c:v>6.8738374566000005</c:v>
                </c:pt>
                <c:pt idx="467">
                  <c:v>6.9120921658000034</c:v>
                </c:pt>
                <c:pt idx="468">
                  <c:v>6.9516813416000014</c:v>
                </c:pt>
                <c:pt idx="469">
                  <c:v>6.9912705174000012</c:v>
                </c:pt>
                <c:pt idx="470">
                  <c:v>7.0290804044000001</c:v>
                </c:pt>
                <c:pt idx="471">
                  <c:v>7.0682247579999755</c:v>
                </c:pt>
                <c:pt idx="472">
                  <c:v>7.1078139337999655</c:v>
                </c:pt>
                <c:pt idx="473">
                  <c:v>7.1465134652</c:v>
                </c:pt>
                <c:pt idx="474">
                  <c:v>7.1852129965999945</c:v>
                </c:pt>
                <c:pt idx="475">
                  <c:v>7.2239125279999143</c:v>
                </c:pt>
                <c:pt idx="476">
                  <c:v>7.2617224150000732</c:v>
                </c:pt>
                <c:pt idx="477">
                  <c:v>7.2986426576000003</c:v>
                </c:pt>
                <c:pt idx="478">
                  <c:v>7.3346732558000012</c:v>
                </c:pt>
                <c:pt idx="479">
                  <c:v>7.3680349207999107</c:v>
                </c:pt>
                <c:pt idx="480">
                  <c:v>7.3991724748000003</c:v>
                </c:pt>
                <c:pt idx="481">
                  <c:v>7.4263066290000008</c:v>
                </c:pt>
                <c:pt idx="482">
                  <c:v>7.4538856054000009</c:v>
                </c:pt>
                <c:pt idx="483">
                  <c:v>7.4805749373999655</c:v>
                </c:pt>
                <c:pt idx="484">
                  <c:v>7.5072642693999745</c:v>
                </c:pt>
                <c:pt idx="485">
                  <c:v>7.5330639570000004</c:v>
                </c:pt>
                <c:pt idx="486">
                  <c:v>7.5610877556000009</c:v>
                </c:pt>
                <c:pt idx="487">
                  <c:v>7.5904460208000009</c:v>
                </c:pt>
                <c:pt idx="488">
                  <c:v>7.6202491082000003</c:v>
                </c:pt>
                <c:pt idx="489">
                  <c:v>7.6500521955999998</c:v>
                </c:pt>
                <c:pt idx="490">
                  <c:v>7.6798552830000011</c:v>
                </c:pt>
                <c:pt idx="491">
                  <c:v>7.7109928369999645</c:v>
                </c:pt>
                <c:pt idx="492">
                  <c:v>7.7416855687999755</c:v>
                </c:pt>
                <c:pt idx="493">
                  <c:v>7.7728231228000633</c:v>
                </c:pt>
                <c:pt idx="494">
                  <c:v>7.8057399656000008</c:v>
                </c:pt>
                <c:pt idx="495">
                  <c:v>7.8386568084000006</c:v>
                </c:pt>
                <c:pt idx="496">
                  <c:v>7.8733529400000011</c:v>
                </c:pt>
                <c:pt idx="497">
                  <c:v>7.9093835382000011</c:v>
                </c:pt>
                <c:pt idx="498">
                  <c:v>7.9445244920000002</c:v>
                </c:pt>
                <c:pt idx="499">
                  <c:v>7.9774413348000124</c:v>
                </c:pt>
                <c:pt idx="500">
                  <c:v>8.0112478219999996</c:v>
                </c:pt>
                <c:pt idx="501">
                  <c:v>8.0454991314000068</c:v>
                </c:pt>
                <c:pt idx="502">
                  <c:v>8.0779711519999999</c:v>
                </c:pt>
                <c:pt idx="503">
                  <c:v>8.1117776392000014</c:v>
                </c:pt>
                <c:pt idx="504">
                  <c:v>8.1451393042000007</c:v>
                </c:pt>
                <c:pt idx="505">
                  <c:v>8.1776113248000009</c:v>
                </c:pt>
                <c:pt idx="506">
                  <c:v>8.2109729897999983</c:v>
                </c:pt>
                <c:pt idx="507">
                  <c:v>8.2430001881999999</c:v>
                </c:pt>
                <c:pt idx="508">
                  <c:v>8.2745825644000028</c:v>
                </c:pt>
                <c:pt idx="509">
                  <c:v>8.3048304740000027</c:v>
                </c:pt>
                <c:pt idx="510">
                  <c:v>8.3355232058000048</c:v>
                </c:pt>
                <c:pt idx="511">
                  <c:v>8.3639918266000048</c:v>
                </c:pt>
                <c:pt idx="512">
                  <c:v>8.3937949140001376</c:v>
                </c:pt>
                <c:pt idx="513">
                  <c:v>8.4227083570000048</c:v>
                </c:pt>
                <c:pt idx="514">
                  <c:v>8.4511769778000048</c:v>
                </c:pt>
                <c:pt idx="515">
                  <c:v>8.4792007764000008</c:v>
                </c:pt>
                <c:pt idx="516">
                  <c:v>8.5067797528000018</c:v>
                </c:pt>
                <c:pt idx="517">
                  <c:v>8.5330242625999997</c:v>
                </c:pt>
                <c:pt idx="518">
                  <c:v>8.5592687724000012</c:v>
                </c:pt>
                <c:pt idx="519">
                  <c:v>8.5855132822000026</c:v>
                </c:pt>
                <c:pt idx="520">
                  <c:v>8.6122026142000028</c:v>
                </c:pt>
                <c:pt idx="521">
                  <c:v>8.6388919461999389</c:v>
                </c:pt>
                <c:pt idx="522">
                  <c:v>8.6638019894000013</c:v>
                </c:pt>
                <c:pt idx="523">
                  <c:v>8.6891568548000748</c:v>
                </c:pt>
                <c:pt idx="524">
                  <c:v>8.7131772536000014</c:v>
                </c:pt>
                <c:pt idx="525">
                  <c:v>8.7367528302000004</c:v>
                </c:pt>
                <c:pt idx="526">
                  <c:v>8.7532112515999998</c:v>
                </c:pt>
                <c:pt idx="527">
                  <c:v>8.7683352064000015</c:v>
                </c:pt>
                <c:pt idx="528">
                  <c:v>8.7821246946000002</c:v>
                </c:pt>
                <c:pt idx="529">
                  <c:v>8.7905763164000028</c:v>
                </c:pt>
                <c:pt idx="530">
                  <c:v>8.7910211385999979</c:v>
                </c:pt>
                <c:pt idx="531">
                  <c:v>8.7807902280000008</c:v>
                </c:pt>
                <c:pt idx="532">
                  <c:v>8.7629973400000001</c:v>
                </c:pt>
                <c:pt idx="533">
                  <c:v>8.7478733851997976</c:v>
                </c:pt>
                <c:pt idx="534">
                  <c:v>8.7300804972000012</c:v>
                </c:pt>
                <c:pt idx="535">
                  <c:v>8.7060600984000018</c:v>
                </c:pt>
                <c:pt idx="536">
                  <c:v>8.680260410799999</c:v>
                </c:pt>
                <c:pt idx="537">
                  <c:v>8.6566848342001865</c:v>
                </c:pt>
                <c:pt idx="538">
                  <c:v>8.6375574796000016</c:v>
                </c:pt>
                <c:pt idx="539">
                  <c:v>8.6202094138000014</c:v>
                </c:pt>
                <c:pt idx="540">
                  <c:v>8.6041958146000006</c:v>
                </c:pt>
                <c:pt idx="541">
                  <c:v>8.5921856152000267</c:v>
                </c:pt>
                <c:pt idx="542">
                  <c:v>8.5877373932000047</c:v>
                </c:pt>
                <c:pt idx="543">
                  <c:v>8.591295970800001</c:v>
                </c:pt>
                <c:pt idx="544">
                  <c:v>8.5984131259999987</c:v>
                </c:pt>
                <c:pt idx="545">
                  <c:v>8.6086440366000048</c:v>
                </c:pt>
                <c:pt idx="546">
                  <c:v>8.6215438804000009</c:v>
                </c:pt>
                <c:pt idx="547">
                  <c:v>8.6362230129999986</c:v>
                </c:pt>
                <c:pt idx="548">
                  <c:v>8.6509021456000017</c:v>
                </c:pt>
                <c:pt idx="549">
                  <c:v>8.6638019894000013</c:v>
                </c:pt>
                <c:pt idx="550">
                  <c:v>8.6780362998000768</c:v>
                </c:pt>
                <c:pt idx="551">
                  <c:v>8.6949395434000021</c:v>
                </c:pt>
                <c:pt idx="552">
                  <c:v>8.7149565424000013</c:v>
                </c:pt>
                <c:pt idx="553">
                  <c:v>8.737197652399999</c:v>
                </c:pt>
                <c:pt idx="554">
                  <c:v>8.7616628734000006</c:v>
                </c:pt>
                <c:pt idx="555">
                  <c:v>8.7856832722000267</c:v>
                </c:pt>
                <c:pt idx="556">
                  <c:v>8.8083692044000017</c:v>
                </c:pt>
                <c:pt idx="557">
                  <c:v>8.8319447809999989</c:v>
                </c:pt>
                <c:pt idx="558">
                  <c:v>8.8568548242001466</c:v>
                </c:pt>
                <c:pt idx="559">
                  <c:v>8.8822096896000247</c:v>
                </c:pt>
                <c:pt idx="560">
                  <c:v>8.9071197328000018</c:v>
                </c:pt>
                <c:pt idx="561">
                  <c:v>8.9329194204000011</c:v>
                </c:pt>
                <c:pt idx="562">
                  <c:v>8.9578294636000013</c:v>
                </c:pt>
                <c:pt idx="563">
                  <c:v>8.984073973400001</c:v>
                </c:pt>
                <c:pt idx="564">
                  <c:v>9.0085391944000008</c:v>
                </c:pt>
                <c:pt idx="565">
                  <c:v>9.0263320823999997</c:v>
                </c:pt>
                <c:pt idx="566">
                  <c:v>9.0436801482000018</c:v>
                </c:pt>
                <c:pt idx="567">
                  <c:v>9.0636971472000027</c:v>
                </c:pt>
                <c:pt idx="568">
                  <c:v>9.0837141462000002</c:v>
                </c:pt>
                <c:pt idx="569">
                  <c:v>9.1028415008000003</c:v>
                </c:pt>
                <c:pt idx="570">
                  <c:v>9.1219688553999987</c:v>
                </c:pt>
                <c:pt idx="571">
                  <c:v>9.1424306766000267</c:v>
                </c:pt>
                <c:pt idx="572">
                  <c:v>9.1633373200000001</c:v>
                </c:pt>
                <c:pt idx="573">
                  <c:v>9.1833543190000047</c:v>
                </c:pt>
                <c:pt idx="574">
                  <c:v>9.201147207</c:v>
                </c:pt>
                <c:pt idx="575">
                  <c:v>9.2144918730000001</c:v>
                </c:pt>
                <c:pt idx="576">
                  <c:v>9.2269468946000028</c:v>
                </c:pt>
                <c:pt idx="577">
                  <c:v>9.2398467384000025</c:v>
                </c:pt>
                <c:pt idx="578">
                  <c:v>9.2523017600000017</c:v>
                </c:pt>
                <c:pt idx="579">
                  <c:v>9.2514121156000027</c:v>
                </c:pt>
                <c:pt idx="580">
                  <c:v>9.2576396264000067</c:v>
                </c:pt>
                <c:pt idx="581">
                  <c:v>9.2643119593999987</c:v>
                </c:pt>
                <c:pt idx="582">
                  <c:v>9.2714291146000036</c:v>
                </c:pt>
                <c:pt idx="583">
                  <c:v>9.2798807364000027</c:v>
                </c:pt>
                <c:pt idx="584">
                  <c:v>9.2896668248000047</c:v>
                </c:pt>
                <c:pt idx="585">
                  <c:v>9.2998977354000001</c:v>
                </c:pt>
                <c:pt idx="586">
                  <c:v>9.310128645999999</c:v>
                </c:pt>
                <c:pt idx="587">
                  <c:v>9.3212492010000005</c:v>
                </c:pt>
                <c:pt idx="588">
                  <c:v>9.3345938670000006</c:v>
                </c:pt>
                <c:pt idx="589">
                  <c:v>9.3470488886000016</c:v>
                </c:pt>
                <c:pt idx="590">
                  <c:v>9.3599487324000048</c:v>
                </c:pt>
                <c:pt idx="591">
                  <c:v>9.3737382206000248</c:v>
                </c:pt>
                <c:pt idx="592">
                  <c:v>9.3906414641999998</c:v>
                </c:pt>
                <c:pt idx="593">
                  <c:v>9.4079895300000267</c:v>
                </c:pt>
                <c:pt idx="594">
                  <c:v>9.4266720623999998</c:v>
                </c:pt>
                <c:pt idx="595">
                  <c:v>9.4453545948000048</c:v>
                </c:pt>
                <c:pt idx="596">
                  <c:v>9.4635923050001267</c:v>
                </c:pt>
                <c:pt idx="597">
                  <c:v>9.4787162598001267</c:v>
                </c:pt>
                <c:pt idx="598">
                  <c:v>9.4902816370000007</c:v>
                </c:pt>
                <c:pt idx="599">
                  <c:v>9.5067400584000268</c:v>
                </c:pt>
                <c:pt idx="600">
                  <c:v>9.523643302</c:v>
                </c:pt>
                <c:pt idx="601">
                  <c:v>9.5374327902000005</c:v>
                </c:pt>
                <c:pt idx="602">
                  <c:v>9.5494429896000028</c:v>
                </c:pt>
                <c:pt idx="603">
                  <c:v>9.5632324778000068</c:v>
                </c:pt>
                <c:pt idx="604">
                  <c:v>9.5788012548000001</c:v>
                </c:pt>
                <c:pt idx="605">
                  <c:v>9.5948148540000027</c:v>
                </c:pt>
                <c:pt idx="606">
                  <c:v>9.6108284531999999</c:v>
                </c:pt>
                <c:pt idx="607">
                  <c:v>9.6259524080000016</c:v>
                </c:pt>
                <c:pt idx="608">
                  <c:v>9.6424108294000028</c:v>
                </c:pt>
                <c:pt idx="609">
                  <c:v>9.6566451398000268</c:v>
                </c:pt>
                <c:pt idx="610">
                  <c:v>9.6682105170000021</c:v>
                </c:pt>
                <c:pt idx="611">
                  <c:v>9.6793310720000001</c:v>
                </c:pt>
                <c:pt idx="612">
                  <c:v>9.6900068048000048</c:v>
                </c:pt>
                <c:pt idx="613">
                  <c:v>9.701127359800001</c:v>
                </c:pt>
                <c:pt idx="614">
                  <c:v>9.7131375592000246</c:v>
                </c:pt>
                <c:pt idx="615">
                  <c:v>9.7264822252000247</c:v>
                </c:pt>
                <c:pt idx="616">
                  <c:v>9.7407165356000025</c:v>
                </c:pt>
                <c:pt idx="617">
                  <c:v>9.7545060238000048</c:v>
                </c:pt>
                <c:pt idx="618">
                  <c:v>9.7682955120000017</c:v>
                </c:pt>
                <c:pt idx="619">
                  <c:v>9.7785264225999988</c:v>
                </c:pt>
                <c:pt idx="620">
                  <c:v>9.790091799799999</c:v>
                </c:pt>
                <c:pt idx="621">
                  <c:v>9.8003227103999997</c:v>
                </c:pt>
                <c:pt idx="622">
                  <c:v>9.8127777320000007</c:v>
                </c:pt>
                <c:pt idx="623">
                  <c:v>9.8234534648</c:v>
                </c:pt>
                <c:pt idx="624">
                  <c:v>9.8354636642000006</c:v>
                </c:pt>
                <c:pt idx="625">
                  <c:v>9.8465842192002189</c:v>
                </c:pt>
                <c:pt idx="626">
                  <c:v>9.855480663200181</c:v>
                </c:pt>
                <c:pt idx="627">
                  <c:v>9.8643771071999993</c:v>
                </c:pt>
                <c:pt idx="628">
                  <c:v>9.8714942624001267</c:v>
                </c:pt>
                <c:pt idx="629">
                  <c:v>9.8772769510000025</c:v>
                </c:pt>
                <c:pt idx="630">
                  <c:v>9.8795010620000028</c:v>
                </c:pt>
                <c:pt idx="631">
                  <c:v>9.8808355286001248</c:v>
                </c:pt>
                <c:pt idx="632">
                  <c:v>9.8817251730000013</c:v>
                </c:pt>
                <c:pt idx="633">
                  <c:v>9.884394106200002</c:v>
                </c:pt>
                <c:pt idx="634">
                  <c:v>9.8875078616000067</c:v>
                </c:pt>
                <c:pt idx="635">
                  <c:v>9.8924009058001268</c:v>
                </c:pt>
                <c:pt idx="636">
                  <c:v>9.9004077054000028</c:v>
                </c:pt>
                <c:pt idx="637">
                  <c:v>9.907969682800001</c:v>
                </c:pt>
                <c:pt idx="638">
                  <c:v>9.9168661268000022</c:v>
                </c:pt>
                <c:pt idx="639">
                  <c:v>9.9262073930000003</c:v>
                </c:pt>
                <c:pt idx="640">
                  <c:v>9.9391072368000248</c:v>
                </c:pt>
                <c:pt idx="641">
                  <c:v>9.9511174362000006</c:v>
                </c:pt>
                <c:pt idx="642">
                  <c:v>9.9640172800000002</c:v>
                </c:pt>
                <c:pt idx="643">
                  <c:v>9.9800308792001484</c:v>
                </c:pt>
                <c:pt idx="644">
                  <c:v>9.9964893006000768</c:v>
                </c:pt>
                <c:pt idx="645">
                  <c:v>10.012947722000002</c:v>
                </c:pt>
                <c:pt idx="646">
                  <c:v>10.029850965600003</c:v>
                </c:pt>
                <c:pt idx="647">
                  <c:v>10.044085276000002</c:v>
                </c:pt>
                <c:pt idx="648">
                  <c:v>10.058764408600002</c:v>
                </c:pt>
                <c:pt idx="649">
                  <c:v>10.073443541200024</c:v>
                </c:pt>
                <c:pt idx="650">
                  <c:v>10.088567496000001</c:v>
                </c:pt>
                <c:pt idx="651">
                  <c:v>10.105470739600024</c:v>
                </c:pt>
                <c:pt idx="652">
                  <c:v>10.124153272000001</c:v>
                </c:pt>
                <c:pt idx="653">
                  <c:v>10.143280626600001</c:v>
                </c:pt>
                <c:pt idx="654">
                  <c:v>10.162852803400074</c:v>
                </c:pt>
                <c:pt idx="655">
                  <c:v>10.179756047000026</c:v>
                </c:pt>
                <c:pt idx="656">
                  <c:v>10.192211068600001</c:v>
                </c:pt>
                <c:pt idx="657">
                  <c:v>10.2068902012</c:v>
                </c:pt>
                <c:pt idx="658">
                  <c:v>10.222014156000002</c:v>
                </c:pt>
                <c:pt idx="659">
                  <c:v>10.2384725774</c:v>
                </c:pt>
                <c:pt idx="660">
                  <c:v>10.2558206432</c:v>
                </c:pt>
                <c:pt idx="661">
                  <c:v>10.272279064600001</c:v>
                </c:pt>
                <c:pt idx="662">
                  <c:v>10.290071952599998</c:v>
                </c:pt>
                <c:pt idx="663">
                  <c:v>10.308309662800001</c:v>
                </c:pt>
                <c:pt idx="664">
                  <c:v>10.327437017400174</c:v>
                </c:pt>
                <c:pt idx="665">
                  <c:v>10.347454016400134</c:v>
                </c:pt>
                <c:pt idx="666">
                  <c:v>10.368805482000001</c:v>
                </c:pt>
                <c:pt idx="667">
                  <c:v>10.391046592000126</c:v>
                </c:pt>
                <c:pt idx="668">
                  <c:v>10.414177346399999</c:v>
                </c:pt>
                <c:pt idx="669">
                  <c:v>10.4359736342</c:v>
                </c:pt>
                <c:pt idx="670">
                  <c:v>10.458659566400026</c:v>
                </c:pt>
                <c:pt idx="671">
                  <c:v>10.478676565400002</c:v>
                </c:pt>
                <c:pt idx="672">
                  <c:v>10.4986935644</c:v>
                </c:pt>
                <c:pt idx="673">
                  <c:v>10.520934674400024</c:v>
                </c:pt>
                <c:pt idx="674">
                  <c:v>10.544065428799998</c:v>
                </c:pt>
                <c:pt idx="675">
                  <c:v>10.5649720722</c:v>
                </c:pt>
                <c:pt idx="676">
                  <c:v>10.585433893400173</c:v>
                </c:pt>
                <c:pt idx="677">
                  <c:v>10.606340536800024</c:v>
                </c:pt>
                <c:pt idx="678">
                  <c:v>10.6276920024</c:v>
                </c:pt>
                <c:pt idx="679">
                  <c:v>10.650377934600002</c:v>
                </c:pt>
                <c:pt idx="680">
                  <c:v>10.672619044600006</c:v>
                </c:pt>
                <c:pt idx="681">
                  <c:v>10.694860154600001</c:v>
                </c:pt>
                <c:pt idx="682">
                  <c:v>10.717101264599998</c:v>
                </c:pt>
                <c:pt idx="683">
                  <c:v>10.738007907999998</c:v>
                </c:pt>
                <c:pt idx="684">
                  <c:v>10.7566904404</c:v>
                </c:pt>
                <c:pt idx="685">
                  <c:v>10.759359373600002</c:v>
                </c:pt>
                <c:pt idx="686">
                  <c:v>10.766031706600003</c:v>
                </c:pt>
                <c:pt idx="687">
                  <c:v>10.772704039600145</c:v>
                </c:pt>
                <c:pt idx="688">
                  <c:v>10.780710839200006</c:v>
                </c:pt>
                <c:pt idx="689">
                  <c:v>10.786493527800006</c:v>
                </c:pt>
                <c:pt idx="690">
                  <c:v>10.792721038600002</c:v>
                </c:pt>
                <c:pt idx="691">
                  <c:v>10.799393371600001</c:v>
                </c:pt>
                <c:pt idx="692">
                  <c:v>10.804286415800076</c:v>
                </c:pt>
                <c:pt idx="693">
                  <c:v>10.806065704600002</c:v>
                </c:pt>
                <c:pt idx="694">
                  <c:v>10.803841593600024</c:v>
                </c:pt>
                <c:pt idx="695">
                  <c:v>10.794945149599998</c:v>
                </c:pt>
                <c:pt idx="696">
                  <c:v>10.783379772399998</c:v>
                </c:pt>
                <c:pt idx="697">
                  <c:v>10.771369572999999</c:v>
                </c:pt>
                <c:pt idx="698">
                  <c:v>10.761138662399999</c:v>
                </c:pt>
                <c:pt idx="699">
                  <c:v>10.748238818600001</c:v>
                </c:pt>
                <c:pt idx="700">
                  <c:v>10.737563085799998</c:v>
                </c:pt>
                <c:pt idx="701">
                  <c:v>10.730890752800001</c:v>
                </c:pt>
                <c:pt idx="702">
                  <c:v>10.728221819599998</c:v>
                </c:pt>
                <c:pt idx="703">
                  <c:v>10.726887353</c:v>
                </c:pt>
                <c:pt idx="704">
                  <c:v>10.728666641799999</c:v>
                </c:pt>
                <c:pt idx="705">
                  <c:v>10.7322252194</c:v>
                </c:pt>
                <c:pt idx="706">
                  <c:v>10.735338974800001</c:v>
                </c:pt>
                <c:pt idx="707">
                  <c:v>10.739342374600001</c:v>
                </c:pt>
                <c:pt idx="708">
                  <c:v>10.742456130000004</c:v>
                </c:pt>
                <c:pt idx="709">
                  <c:v>10.746904352000001</c:v>
                </c:pt>
                <c:pt idx="710">
                  <c:v>10.747349174199998</c:v>
                </c:pt>
                <c:pt idx="711">
                  <c:v>10.748238818600001</c:v>
                </c:pt>
                <c:pt idx="712">
                  <c:v>10.746459529800006</c:v>
                </c:pt>
                <c:pt idx="713">
                  <c:v>10.744680240999999</c:v>
                </c:pt>
                <c:pt idx="714">
                  <c:v>10.742011307799999</c:v>
                </c:pt>
                <c:pt idx="715">
                  <c:v>10.739342374600001</c:v>
                </c:pt>
                <c:pt idx="716">
                  <c:v>10.738007907999998</c:v>
                </c:pt>
                <c:pt idx="717">
                  <c:v>10.7344493304</c:v>
                </c:pt>
                <c:pt idx="718">
                  <c:v>10.7317803972</c:v>
                </c:pt>
                <c:pt idx="719">
                  <c:v>10.726887353</c:v>
                </c:pt>
                <c:pt idx="720">
                  <c:v>10.721104664399999</c:v>
                </c:pt>
                <c:pt idx="721">
                  <c:v>10.713987509200004</c:v>
                </c:pt>
                <c:pt idx="722">
                  <c:v>10.705980709600002</c:v>
                </c:pt>
                <c:pt idx="723">
                  <c:v>10.699308376600001</c:v>
                </c:pt>
                <c:pt idx="724">
                  <c:v>10.691746399200024</c:v>
                </c:pt>
                <c:pt idx="725">
                  <c:v>10.683739599600157</c:v>
                </c:pt>
                <c:pt idx="726">
                  <c:v>10.677512088800002</c:v>
                </c:pt>
                <c:pt idx="727">
                  <c:v>10.672174222400002</c:v>
                </c:pt>
                <c:pt idx="728">
                  <c:v>10.666391533800002</c:v>
                </c:pt>
                <c:pt idx="729">
                  <c:v>10.629026469000001</c:v>
                </c:pt>
                <c:pt idx="730">
                  <c:v>10.531165584999998</c:v>
                </c:pt>
                <c:pt idx="731">
                  <c:v>10.479566209800186</c:v>
                </c:pt>
                <c:pt idx="732">
                  <c:v>10.426632368000076</c:v>
                </c:pt>
                <c:pt idx="733">
                  <c:v>10.373253704000001</c:v>
                </c:pt>
                <c:pt idx="734">
                  <c:v>10.325212906400004</c:v>
                </c:pt>
                <c:pt idx="735">
                  <c:v>10.289182308200004</c:v>
                </c:pt>
                <c:pt idx="736">
                  <c:v>10.259824043</c:v>
                </c:pt>
                <c:pt idx="737">
                  <c:v>10.2335795332</c:v>
                </c:pt>
                <c:pt idx="738">
                  <c:v>10.210003956600001</c:v>
                </c:pt>
                <c:pt idx="739">
                  <c:v>10.189097313200024</c:v>
                </c:pt>
                <c:pt idx="740">
                  <c:v>10.169525136400004</c:v>
                </c:pt>
                <c:pt idx="741">
                  <c:v>10.151732248400076</c:v>
                </c:pt>
                <c:pt idx="742">
                  <c:v>10.133939360399999</c:v>
                </c:pt>
                <c:pt idx="743">
                  <c:v>10.117036116800024</c:v>
                </c:pt>
                <c:pt idx="744">
                  <c:v>10.101467339800006</c:v>
                </c:pt>
                <c:pt idx="745">
                  <c:v>10.087677851600002</c:v>
                </c:pt>
                <c:pt idx="746">
                  <c:v>10.074333185599999</c:v>
                </c:pt>
                <c:pt idx="747">
                  <c:v>10.063657452800006</c:v>
                </c:pt>
                <c:pt idx="748">
                  <c:v>10.051647253400137</c:v>
                </c:pt>
                <c:pt idx="749">
                  <c:v>10.0436404538</c:v>
                </c:pt>
                <c:pt idx="750">
                  <c:v>10.036078476399998</c:v>
                </c:pt>
                <c:pt idx="751">
                  <c:v>10.029850965600003</c:v>
                </c:pt>
                <c:pt idx="752">
                  <c:v>10.026292388000002</c:v>
                </c:pt>
                <c:pt idx="753">
                  <c:v>10.024957921399999</c:v>
                </c:pt>
                <c:pt idx="754">
                  <c:v>10.022733810400076</c:v>
                </c:pt>
                <c:pt idx="755">
                  <c:v>10.023178632600001</c:v>
                </c:pt>
                <c:pt idx="756">
                  <c:v>10.024068277</c:v>
                </c:pt>
                <c:pt idx="757">
                  <c:v>10.027182032400002</c:v>
                </c:pt>
                <c:pt idx="758">
                  <c:v>10.032075076600002</c:v>
                </c:pt>
                <c:pt idx="759">
                  <c:v>10.036968120799948</c:v>
                </c:pt>
                <c:pt idx="760">
                  <c:v>10.04186116499984</c:v>
                </c:pt>
                <c:pt idx="761">
                  <c:v>10.0400818762</c:v>
                </c:pt>
                <c:pt idx="762">
                  <c:v>10.043195631600002</c:v>
                </c:pt>
                <c:pt idx="763">
                  <c:v>10.042305987200001</c:v>
                </c:pt>
                <c:pt idx="764">
                  <c:v>10.0400818762</c:v>
                </c:pt>
                <c:pt idx="765">
                  <c:v>10.039192231800024</c:v>
                </c:pt>
                <c:pt idx="766">
                  <c:v>10.037412943000001</c:v>
                </c:pt>
                <c:pt idx="767">
                  <c:v>10.036078476399998</c:v>
                </c:pt>
                <c:pt idx="768">
                  <c:v>10.036523298600002</c:v>
                </c:pt>
                <c:pt idx="769">
                  <c:v>10.038302587399999</c:v>
                </c:pt>
                <c:pt idx="770">
                  <c:v>10.04186116499984</c:v>
                </c:pt>
                <c:pt idx="771">
                  <c:v>10.045864564800002</c:v>
                </c:pt>
                <c:pt idx="772">
                  <c:v>10.049867964600001</c:v>
                </c:pt>
                <c:pt idx="773">
                  <c:v>10.055650653200148</c:v>
                </c:pt>
                <c:pt idx="774">
                  <c:v>10.0623229862</c:v>
                </c:pt>
                <c:pt idx="775">
                  <c:v>10.069884963600026</c:v>
                </c:pt>
                <c:pt idx="776">
                  <c:v>10.077891763199998</c:v>
                </c:pt>
                <c:pt idx="777">
                  <c:v>10.084564096200006</c:v>
                </c:pt>
                <c:pt idx="778">
                  <c:v>10.091681251400002</c:v>
                </c:pt>
                <c:pt idx="779">
                  <c:v>10.097908762199998</c:v>
                </c:pt>
                <c:pt idx="780">
                  <c:v>10.1023569842</c:v>
                </c:pt>
                <c:pt idx="781">
                  <c:v>10.106805206200002</c:v>
                </c:pt>
                <c:pt idx="782">
                  <c:v>10.112143072600002</c:v>
                </c:pt>
                <c:pt idx="783">
                  <c:v>10.1157016502</c:v>
                </c:pt>
                <c:pt idx="784">
                  <c:v>10.119260227800002</c:v>
                </c:pt>
                <c:pt idx="785">
                  <c:v>10.123708449800001</c:v>
                </c:pt>
                <c:pt idx="786">
                  <c:v>10.128601493999998</c:v>
                </c:pt>
                <c:pt idx="787">
                  <c:v>10.133049716000002</c:v>
                </c:pt>
                <c:pt idx="788">
                  <c:v>10.139722049</c:v>
                </c:pt>
                <c:pt idx="789">
                  <c:v>10.145504737600024</c:v>
                </c:pt>
                <c:pt idx="790">
                  <c:v>10.1495081374</c:v>
                </c:pt>
                <c:pt idx="791">
                  <c:v>10.153511537200076</c:v>
                </c:pt>
                <c:pt idx="792">
                  <c:v>10.155735648200126</c:v>
                </c:pt>
                <c:pt idx="793">
                  <c:v>10.157070114800002</c:v>
                </c:pt>
                <c:pt idx="794">
                  <c:v>10.157959759200002</c:v>
                </c:pt>
                <c:pt idx="795">
                  <c:v>10.157959759200002</c:v>
                </c:pt>
                <c:pt idx="796">
                  <c:v>10.158404581400006</c:v>
                </c:pt>
                <c:pt idx="797">
                  <c:v>10.155735648200126</c:v>
                </c:pt>
                <c:pt idx="798">
                  <c:v>10.154401181600003</c:v>
                </c:pt>
                <c:pt idx="799">
                  <c:v>10.153956359400134</c:v>
                </c:pt>
                <c:pt idx="800">
                  <c:v>10.153511537200076</c:v>
                </c:pt>
                <c:pt idx="801">
                  <c:v>10.153511537200076</c:v>
                </c:pt>
                <c:pt idx="802">
                  <c:v>10.153956359400134</c:v>
                </c:pt>
                <c:pt idx="803">
                  <c:v>10.153066715000024</c:v>
                </c:pt>
                <c:pt idx="804">
                  <c:v>10.151732248400076</c:v>
                </c:pt>
                <c:pt idx="805">
                  <c:v>10.148173670799846</c:v>
                </c:pt>
                <c:pt idx="806">
                  <c:v>10.144615093200001</c:v>
                </c:pt>
                <c:pt idx="807">
                  <c:v>10.143280626600001</c:v>
                </c:pt>
                <c:pt idx="808">
                  <c:v>10.141056515600004</c:v>
                </c:pt>
                <c:pt idx="809">
                  <c:v>10.138832404599999</c:v>
                </c:pt>
                <c:pt idx="810">
                  <c:v>10.137053115800001</c:v>
                </c:pt>
                <c:pt idx="811">
                  <c:v>10.134384182599998</c:v>
                </c:pt>
                <c:pt idx="812">
                  <c:v>10.133049716000002</c:v>
                </c:pt>
                <c:pt idx="813">
                  <c:v>10.130825604999998</c:v>
                </c:pt>
                <c:pt idx="814">
                  <c:v>10.128156671800001</c:v>
                </c:pt>
                <c:pt idx="815">
                  <c:v>10.1228188054</c:v>
                </c:pt>
                <c:pt idx="816">
                  <c:v>10.112587894800152</c:v>
                </c:pt>
                <c:pt idx="817">
                  <c:v>10.104136273000076</c:v>
                </c:pt>
                <c:pt idx="818">
                  <c:v>10.098353584399998</c:v>
                </c:pt>
                <c:pt idx="819">
                  <c:v>10.094350184599998</c:v>
                </c:pt>
                <c:pt idx="820">
                  <c:v>10.091681251400002</c:v>
                </c:pt>
                <c:pt idx="821">
                  <c:v>10.0912364292</c:v>
                </c:pt>
                <c:pt idx="822">
                  <c:v>10.092570895800026</c:v>
                </c:pt>
                <c:pt idx="823">
                  <c:v>10.0947950068</c:v>
                </c:pt>
                <c:pt idx="824">
                  <c:v>10.096574295600076</c:v>
                </c:pt>
                <c:pt idx="825">
                  <c:v>10.099243228800002</c:v>
                </c:pt>
                <c:pt idx="826">
                  <c:v>10.101022517600002</c:v>
                </c:pt>
                <c:pt idx="827">
                  <c:v>10.1045810952</c:v>
                </c:pt>
                <c:pt idx="828">
                  <c:v>10.1059155618</c:v>
                </c:pt>
                <c:pt idx="829">
                  <c:v>10.106805206200002</c:v>
                </c:pt>
                <c:pt idx="830">
                  <c:v>10.103691450800001</c:v>
                </c:pt>
                <c:pt idx="831">
                  <c:v>10.097463940000001</c:v>
                </c:pt>
                <c:pt idx="832">
                  <c:v>10.086343384999999</c:v>
                </c:pt>
                <c:pt idx="833">
                  <c:v>10.071664252400026</c:v>
                </c:pt>
                <c:pt idx="834">
                  <c:v>10.056540297600188</c:v>
                </c:pt>
                <c:pt idx="835">
                  <c:v>10.0436404538</c:v>
                </c:pt>
                <c:pt idx="836">
                  <c:v>10.030740610000002</c:v>
                </c:pt>
                <c:pt idx="837">
                  <c:v>10.016951121799998</c:v>
                </c:pt>
                <c:pt idx="838">
                  <c:v>10.005385744600002</c:v>
                </c:pt>
                <c:pt idx="839">
                  <c:v>9.9955996562001665</c:v>
                </c:pt>
                <c:pt idx="840">
                  <c:v>9.9884825010000267</c:v>
                </c:pt>
                <c:pt idx="841">
                  <c:v>9.9826998124001847</c:v>
                </c:pt>
                <c:pt idx="842">
                  <c:v>9.9782515903999993</c:v>
                </c:pt>
                <c:pt idx="843">
                  <c:v>9.9755826572002135</c:v>
                </c:pt>
                <c:pt idx="844">
                  <c:v>9.9729137239999996</c:v>
                </c:pt>
                <c:pt idx="845">
                  <c:v>9.9742481906000009</c:v>
                </c:pt>
                <c:pt idx="846">
                  <c:v>9.9751378350001847</c:v>
                </c:pt>
                <c:pt idx="847">
                  <c:v>9.9764723016000048</c:v>
                </c:pt>
                <c:pt idx="848">
                  <c:v>9.9782515903999993</c:v>
                </c:pt>
                <c:pt idx="849">
                  <c:v>9.9813653457999987</c:v>
                </c:pt>
                <c:pt idx="850">
                  <c:v>9.984034279000161</c:v>
                </c:pt>
                <c:pt idx="851">
                  <c:v>9.9884825010000267</c:v>
                </c:pt>
                <c:pt idx="852">
                  <c:v>9.991151434199999</c:v>
                </c:pt>
                <c:pt idx="853">
                  <c:v>9.9929307230000006</c:v>
                </c:pt>
                <c:pt idx="854">
                  <c:v>9.9951548340001466</c:v>
                </c:pt>
                <c:pt idx="855">
                  <c:v>9.9964893006000768</c:v>
                </c:pt>
                <c:pt idx="856">
                  <c:v>9.9991582338000047</c:v>
                </c:pt>
                <c:pt idx="857">
                  <c:v>10.001827166999998</c:v>
                </c:pt>
                <c:pt idx="858">
                  <c:v>10.005385744600002</c:v>
                </c:pt>
                <c:pt idx="859">
                  <c:v>10.0116132554</c:v>
                </c:pt>
                <c:pt idx="860">
                  <c:v>10.016951121799998</c:v>
                </c:pt>
                <c:pt idx="861">
                  <c:v>10.023178632600001</c:v>
                </c:pt>
                <c:pt idx="862">
                  <c:v>10.029850965600003</c:v>
                </c:pt>
                <c:pt idx="863">
                  <c:v>10.036968120799948</c:v>
                </c:pt>
                <c:pt idx="864">
                  <c:v>10.046309387000001</c:v>
                </c:pt>
                <c:pt idx="865">
                  <c:v>10.056095475400006</c:v>
                </c:pt>
                <c:pt idx="866">
                  <c:v>10.064991919400002</c:v>
                </c:pt>
                <c:pt idx="867">
                  <c:v>10.0738883634</c:v>
                </c:pt>
                <c:pt idx="868">
                  <c:v>10.082339985200004</c:v>
                </c:pt>
                <c:pt idx="869">
                  <c:v>10.092126073600006</c:v>
                </c:pt>
                <c:pt idx="870">
                  <c:v>10.101022517600002</c:v>
                </c:pt>
                <c:pt idx="871">
                  <c:v>10.110363783799848</c:v>
                </c:pt>
                <c:pt idx="872">
                  <c:v>10.118815405599998</c:v>
                </c:pt>
                <c:pt idx="873">
                  <c:v>10.126377382999998</c:v>
                </c:pt>
                <c:pt idx="874">
                  <c:v>10.134384182599998</c:v>
                </c:pt>
                <c:pt idx="875">
                  <c:v>10.14194616</c:v>
                </c:pt>
                <c:pt idx="876">
                  <c:v>10.147284026400001</c:v>
                </c:pt>
                <c:pt idx="877">
                  <c:v>10.154846003800024</c:v>
                </c:pt>
                <c:pt idx="878">
                  <c:v>10.162852803400074</c:v>
                </c:pt>
                <c:pt idx="879">
                  <c:v>10.169969958600024</c:v>
                </c:pt>
                <c:pt idx="880">
                  <c:v>10.177087113800004</c:v>
                </c:pt>
                <c:pt idx="881">
                  <c:v>10.1837594468</c:v>
                </c:pt>
                <c:pt idx="882">
                  <c:v>10.189542135400076</c:v>
                </c:pt>
                <c:pt idx="883">
                  <c:v>10.193100713000002</c:v>
                </c:pt>
                <c:pt idx="884">
                  <c:v>10.1957696462</c:v>
                </c:pt>
                <c:pt idx="885">
                  <c:v>10.196214468399999</c:v>
                </c:pt>
                <c:pt idx="886">
                  <c:v>10.195324824000002</c:v>
                </c:pt>
                <c:pt idx="887">
                  <c:v>10.192211068600001</c:v>
                </c:pt>
                <c:pt idx="888">
                  <c:v>10.186428380000001</c:v>
                </c:pt>
                <c:pt idx="889">
                  <c:v>10.180645691400002</c:v>
                </c:pt>
                <c:pt idx="890">
                  <c:v>10.171749247400006</c:v>
                </c:pt>
                <c:pt idx="891">
                  <c:v>10.165521736600002</c:v>
                </c:pt>
                <c:pt idx="892">
                  <c:v>10.159739048000135</c:v>
                </c:pt>
                <c:pt idx="893">
                  <c:v>10.155735648200126</c:v>
                </c:pt>
                <c:pt idx="894">
                  <c:v>10.153511537200076</c:v>
                </c:pt>
                <c:pt idx="895">
                  <c:v>10.1495081374</c:v>
                </c:pt>
                <c:pt idx="896">
                  <c:v>10.143725448799998</c:v>
                </c:pt>
                <c:pt idx="897">
                  <c:v>10.137053115800001</c:v>
                </c:pt>
                <c:pt idx="898">
                  <c:v>10.130380782799998</c:v>
                </c:pt>
                <c:pt idx="899">
                  <c:v>10.123263627599998</c:v>
                </c:pt>
                <c:pt idx="900">
                  <c:v>10.117036116800024</c:v>
                </c:pt>
                <c:pt idx="901">
                  <c:v>10.1116982504</c:v>
                </c:pt>
                <c:pt idx="902">
                  <c:v>10.107250028399999</c:v>
                </c:pt>
                <c:pt idx="903">
                  <c:v>10.101912161999998</c:v>
                </c:pt>
                <c:pt idx="904">
                  <c:v>10.098798406599999</c:v>
                </c:pt>
                <c:pt idx="905">
                  <c:v>10.0961294734</c:v>
                </c:pt>
                <c:pt idx="906">
                  <c:v>10.095684651200157</c:v>
                </c:pt>
                <c:pt idx="907">
                  <c:v>10.097463940000001</c:v>
                </c:pt>
                <c:pt idx="908">
                  <c:v>10.100132873200026</c:v>
                </c:pt>
                <c:pt idx="909">
                  <c:v>10.1045810952</c:v>
                </c:pt>
                <c:pt idx="910">
                  <c:v>10.108584495000002</c:v>
                </c:pt>
                <c:pt idx="911">
                  <c:v>10.115256828000026</c:v>
                </c:pt>
                <c:pt idx="912">
                  <c:v>10.123708449800001</c:v>
                </c:pt>
                <c:pt idx="913">
                  <c:v>10.133494538200152</c:v>
                </c:pt>
                <c:pt idx="914">
                  <c:v>10.142390982199998</c:v>
                </c:pt>
                <c:pt idx="915">
                  <c:v>10.1512874262</c:v>
                </c:pt>
                <c:pt idx="916">
                  <c:v>10.161073514600002</c:v>
                </c:pt>
                <c:pt idx="917">
                  <c:v>10.170859603</c:v>
                </c:pt>
                <c:pt idx="918">
                  <c:v>10.182869802400004</c:v>
                </c:pt>
                <c:pt idx="919">
                  <c:v>10.192655890800006</c:v>
                </c:pt>
                <c:pt idx="920">
                  <c:v>10.203776445800003</c:v>
                </c:pt>
                <c:pt idx="921">
                  <c:v>10.215341823000001</c:v>
                </c:pt>
                <c:pt idx="922">
                  <c:v>10.225127911400001</c:v>
                </c:pt>
                <c:pt idx="923">
                  <c:v>10.236693288600001</c:v>
                </c:pt>
                <c:pt idx="924">
                  <c:v>10.247369021399948</c:v>
                </c:pt>
                <c:pt idx="925">
                  <c:v>10.257155109800001</c:v>
                </c:pt>
                <c:pt idx="926">
                  <c:v>10.266496376000161</c:v>
                </c:pt>
                <c:pt idx="927">
                  <c:v>10.274503175600001</c:v>
                </c:pt>
                <c:pt idx="928">
                  <c:v>10.279841041999999</c:v>
                </c:pt>
                <c:pt idx="929">
                  <c:v>10.283399619600004</c:v>
                </c:pt>
                <c:pt idx="930">
                  <c:v>10.284289264000002</c:v>
                </c:pt>
                <c:pt idx="931">
                  <c:v>10.283844441800001</c:v>
                </c:pt>
                <c:pt idx="932">
                  <c:v>10.282509975200076</c:v>
                </c:pt>
                <c:pt idx="933">
                  <c:v>10.2807306864</c:v>
                </c:pt>
                <c:pt idx="934">
                  <c:v>10.279396219800141</c:v>
                </c:pt>
                <c:pt idx="935">
                  <c:v>10.278951397599998</c:v>
                </c:pt>
                <c:pt idx="936">
                  <c:v>10.277172108799999</c:v>
                </c:pt>
                <c:pt idx="937">
                  <c:v>10.27539282</c:v>
                </c:pt>
                <c:pt idx="938">
                  <c:v>10.273613531200002</c:v>
                </c:pt>
                <c:pt idx="939">
                  <c:v>10.273168708999998</c:v>
                </c:pt>
                <c:pt idx="940">
                  <c:v>10.273613531200002</c:v>
                </c:pt>
                <c:pt idx="941">
                  <c:v>10.273613531200002</c:v>
                </c:pt>
                <c:pt idx="942">
                  <c:v>10.27539282</c:v>
                </c:pt>
                <c:pt idx="943">
                  <c:v>10.278506575400026</c:v>
                </c:pt>
                <c:pt idx="944">
                  <c:v>10.285178908399999</c:v>
                </c:pt>
                <c:pt idx="945">
                  <c:v>10.291851241399998</c:v>
                </c:pt>
                <c:pt idx="946">
                  <c:v>10.299413218800026</c:v>
                </c:pt>
                <c:pt idx="947">
                  <c:v>10.307420018400123</c:v>
                </c:pt>
                <c:pt idx="948">
                  <c:v>10.317206106800002</c:v>
                </c:pt>
                <c:pt idx="949">
                  <c:v>10.326992195200004</c:v>
                </c:pt>
                <c:pt idx="950">
                  <c:v>10.339002394600024</c:v>
                </c:pt>
                <c:pt idx="951">
                  <c:v>10.351902238400161</c:v>
                </c:pt>
                <c:pt idx="952">
                  <c:v>10.367026193200006</c:v>
                </c:pt>
                <c:pt idx="953">
                  <c:v>10.382150148000004</c:v>
                </c:pt>
                <c:pt idx="954">
                  <c:v>10.3968292806</c:v>
                </c:pt>
                <c:pt idx="955">
                  <c:v>10.411508413200002</c:v>
                </c:pt>
                <c:pt idx="956">
                  <c:v>10.426187545800024</c:v>
                </c:pt>
                <c:pt idx="957">
                  <c:v>10.439977034000002</c:v>
                </c:pt>
                <c:pt idx="958">
                  <c:v>10.455100988800076</c:v>
                </c:pt>
                <c:pt idx="959">
                  <c:v>10.468890477</c:v>
                </c:pt>
                <c:pt idx="960">
                  <c:v>10.482679965200004</c:v>
                </c:pt>
                <c:pt idx="961">
                  <c:v>10.495579809000137</c:v>
                </c:pt>
                <c:pt idx="962">
                  <c:v>10.510258941599998</c:v>
                </c:pt>
                <c:pt idx="963">
                  <c:v>10.523603607600002</c:v>
                </c:pt>
                <c:pt idx="964">
                  <c:v>10.5365034514</c:v>
                </c:pt>
                <c:pt idx="965">
                  <c:v>10.548958472999878</c:v>
                </c:pt>
                <c:pt idx="966">
                  <c:v>10.560079028000002</c:v>
                </c:pt>
                <c:pt idx="967">
                  <c:v>10.571199583000002</c:v>
                </c:pt>
                <c:pt idx="968">
                  <c:v>10.583209782399999</c:v>
                </c:pt>
                <c:pt idx="969">
                  <c:v>10.594330337400002</c:v>
                </c:pt>
                <c:pt idx="970">
                  <c:v>10.603226781399998</c:v>
                </c:pt>
                <c:pt idx="971">
                  <c:v>10.6143473364</c:v>
                </c:pt>
                <c:pt idx="972">
                  <c:v>10.625467891400024</c:v>
                </c:pt>
                <c:pt idx="973">
                  <c:v>10.636588446399999</c:v>
                </c:pt>
                <c:pt idx="974">
                  <c:v>10.647264179199999</c:v>
                </c:pt>
                <c:pt idx="975">
                  <c:v>10.658829556400002</c:v>
                </c:pt>
                <c:pt idx="976">
                  <c:v>10.670394933600004</c:v>
                </c:pt>
                <c:pt idx="977">
                  <c:v>10.684184421800001</c:v>
                </c:pt>
                <c:pt idx="978">
                  <c:v>10.697529087800001</c:v>
                </c:pt>
                <c:pt idx="979">
                  <c:v>10.711318575999998</c:v>
                </c:pt>
                <c:pt idx="980">
                  <c:v>10.724663241999998</c:v>
                </c:pt>
                <c:pt idx="981">
                  <c:v>10.738007907999998</c:v>
                </c:pt>
                <c:pt idx="982">
                  <c:v>10.750462929600006</c:v>
                </c:pt>
                <c:pt idx="983">
                  <c:v>10.7553559738</c:v>
                </c:pt>
                <c:pt idx="984">
                  <c:v>10.763362773400001</c:v>
                </c:pt>
                <c:pt idx="985">
                  <c:v>10.770479928600002</c:v>
                </c:pt>
                <c:pt idx="986">
                  <c:v>10.777152261600001</c:v>
                </c:pt>
                <c:pt idx="987">
                  <c:v>10.780710839200006</c:v>
                </c:pt>
                <c:pt idx="988">
                  <c:v>10.78693835</c:v>
                </c:pt>
                <c:pt idx="989">
                  <c:v>10.7945003274</c:v>
                </c:pt>
                <c:pt idx="990">
                  <c:v>10.803396771400006</c:v>
                </c:pt>
                <c:pt idx="991">
                  <c:v>10.808289815600123</c:v>
                </c:pt>
                <c:pt idx="992">
                  <c:v>10.801617482600003</c:v>
                </c:pt>
                <c:pt idx="993">
                  <c:v>10.802507127000121</c:v>
                </c:pt>
                <c:pt idx="994">
                  <c:v>10.807400171200022</c:v>
                </c:pt>
                <c:pt idx="995">
                  <c:v>10.811403571000024</c:v>
                </c:pt>
                <c:pt idx="996">
                  <c:v>10.815851793000002</c:v>
                </c:pt>
                <c:pt idx="997">
                  <c:v>10.822079303800002</c:v>
                </c:pt>
                <c:pt idx="998">
                  <c:v>10.830530925600026</c:v>
                </c:pt>
                <c:pt idx="999">
                  <c:v>10.8407618362</c:v>
                </c:pt>
                <c:pt idx="1000">
                  <c:v>10.853661680000002</c:v>
                </c:pt>
                <c:pt idx="1001">
                  <c:v>10.868785634800076</c:v>
                </c:pt>
                <c:pt idx="1002">
                  <c:v>10.883909589600076</c:v>
                </c:pt>
                <c:pt idx="1003">
                  <c:v>10.898143900000001</c:v>
                </c:pt>
                <c:pt idx="1004">
                  <c:v>10.9128230326</c:v>
                </c:pt>
                <c:pt idx="1005">
                  <c:v>10.9279469874</c:v>
                </c:pt>
                <c:pt idx="1006">
                  <c:v>10.943515764399999</c:v>
                </c:pt>
                <c:pt idx="1007">
                  <c:v>10.960419008000141</c:v>
                </c:pt>
                <c:pt idx="1008">
                  <c:v>10.978211896000001</c:v>
                </c:pt>
                <c:pt idx="1009">
                  <c:v>10.996004784</c:v>
                </c:pt>
                <c:pt idx="1010">
                  <c:v>11.013797672000004</c:v>
                </c:pt>
                <c:pt idx="1011">
                  <c:v>11.03159056</c:v>
                </c:pt>
                <c:pt idx="1012">
                  <c:v>11.048938625799998</c:v>
                </c:pt>
                <c:pt idx="1013">
                  <c:v>11.066731513800141</c:v>
                </c:pt>
                <c:pt idx="1014">
                  <c:v>11.083634757400135</c:v>
                </c:pt>
                <c:pt idx="1015">
                  <c:v>11.100093178800002</c:v>
                </c:pt>
                <c:pt idx="1016">
                  <c:v>11.114327489199948</c:v>
                </c:pt>
                <c:pt idx="1017">
                  <c:v>11.125448044200002</c:v>
                </c:pt>
                <c:pt idx="1018">
                  <c:v>11.134344488199998</c:v>
                </c:pt>
                <c:pt idx="1019">
                  <c:v>11.144575398800001</c:v>
                </c:pt>
                <c:pt idx="1020">
                  <c:v>11.153471842800002</c:v>
                </c:pt>
                <c:pt idx="1021">
                  <c:v>11.164147575600024</c:v>
                </c:pt>
                <c:pt idx="1022">
                  <c:v>11.176157775000002</c:v>
                </c:pt>
                <c:pt idx="1023">
                  <c:v>11.189057618800026</c:v>
                </c:pt>
                <c:pt idx="1024">
                  <c:v>11.201512640400001</c:v>
                </c:pt>
                <c:pt idx="1025">
                  <c:v>11.214412484199999</c:v>
                </c:pt>
                <c:pt idx="1026">
                  <c:v>11.227757150199999</c:v>
                </c:pt>
                <c:pt idx="1027">
                  <c:v>11.238877705199833</c:v>
                </c:pt>
                <c:pt idx="1028">
                  <c:v>11.250887904600004</c:v>
                </c:pt>
                <c:pt idx="1029">
                  <c:v>11.2615636374</c:v>
                </c:pt>
                <c:pt idx="1030">
                  <c:v>11.272684192400074</c:v>
                </c:pt>
                <c:pt idx="1031">
                  <c:v>11.282470280800002</c:v>
                </c:pt>
                <c:pt idx="1032">
                  <c:v>11.293590835800076</c:v>
                </c:pt>
                <c:pt idx="1033">
                  <c:v>11.304711390800001</c:v>
                </c:pt>
                <c:pt idx="1034">
                  <c:v>11.317166412400002</c:v>
                </c:pt>
                <c:pt idx="1035">
                  <c:v>11.329621434</c:v>
                </c:pt>
                <c:pt idx="1036">
                  <c:v>11.342966100000002</c:v>
                </c:pt>
                <c:pt idx="1037">
                  <c:v>11.358534877000224</c:v>
                </c:pt>
                <c:pt idx="1038">
                  <c:v>11.374103654000002</c:v>
                </c:pt>
                <c:pt idx="1039">
                  <c:v>11.390117253200026</c:v>
                </c:pt>
                <c:pt idx="1040">
                  <c:v>11.408354963399999</c:v>
                </c:pt>
                <c:pt idx="1041">
                  <c:v>11.425703029200006</c:v>
                </c:pt>
                <c:pt idx="1042">
                  <c:v>11.442606272800157</c:v>
                </c:pt>
                <c:pt idx="1043">
                  <c:v>11.460399160800002</c:v>
                </c:pt>
                <c:pt idx="1044">
                  <c:v>11.475078293400006</c:v>
                </c:pt>
                <c:pt idx="1045">
                  <c:v>11.492871181399998</c:v>
                </c:pt>
                <c:pt idx="1046">
                  <c:v>11.509774425000002</c:v>
                </c:pt>
                <c:pt idx="1047">
                  <c:v>11.526232846400006</c:v>
                </c:pt>
                <c:pt idx="1048">
                  <c:v>11.540467156800002</c:v>
                </c:pt>
                <c:pt idx="1049">
                  <c:v>11.554701467200001</c:v>
                </c:pt>
                <c:pt idx="1050">
                  <c:v>11.568490955400026</c:v>
                </c:pt>
                <c:pt idx="1051">
                  <c:v>11.580501154800002</c:v>
                </c:pt>
                <c:pt idx="1052">
                  <c:v>11.592956176400024</c:v>
                </c:pt>
                <c:pt idx="1053">
                  <c:v>11.604521553600001</c:v>
                </c:pt>
                <c:pt idx="1054">
                  <c:v>11.615642108600024</c:v>
                </c:pt>
                <c:pt idx="1055">
                  <c:v>11.628541952400001</c:v>
                </c:pt>
                <c:pt idx="1056">
                  <c:v>11.642331440599998</c:v>
                </c:pt>
                <c:pt idx="1057">
                  <c:v>11.655231284400006</c:v>
                </c:pt>
                <c:pt idx="1058">
                  <c:v>11.667241483799998</c:v>
                </c:pt>
                <c:pt idx="1059">
                  <c:v>11.676137927800006</c:v>
                </c:pt>
                <c:pt idx="1060">
                  <c:v>11.688148127199998</c:v>
                </c:pt>
                <c:pt idx="1061">
                  <c:v>11.698823859999999</c:v>
                </c:pt>
                <c:pt idx="1062">
                  <c:v>11.6828102608</c:v>
                </c:pt>
                <c:pt idx="1063">
                  <c:v>11.676137927800006</c:v>
                </c:pt>
                <c:pt idx="1064">
                  <c:v>11.6752482834</c:v>
                </c:pt>
                <c:pt idx="1065">
                  <c:v>11.679251683199999</c:v>
                </c:pt>
                <c:pt idx="1066">
                  <c:v>11.684589549600076</c:v>
                </c:pt>
                <c:pt idx="1067">
                  <c:v>11.689927416</c:v>
                </c:pt>
                <c:pt idx="1068">
                  <c:v>11.696599749000002</c:v>
                </c:pt>
                <c:pt idx="1069">
                  <c:v>11.706385837400004</c:v>
                </c:pt>
                <c:pt idx="1070">
                  <c:v>11.717506392400002</c:v>
                </c:pt>
                <c:pt idx="1071">
                  <c:v>11.730851058399999</c:v>
                </c:pt>
                <c:pt idx="1072">
                  <c:v>11.7450853688</c:v>
                </c:pt>
                <c:pt idx="1073">
                  <c:v>11.760209323600002</c:v>
                </c:pt>
                <c:pt idx="1074">
                  <c:v>11.776222922800001</c:v>
                </c:pt>
                <c:pt idx="1075">
                  <c:v>11.791346877600002</c:v>
                </c:pt>
                <c:pt idx="1076">
                  <c:v>11.807805299000076</c:v>
                </c:pt>
                <c:pt idx="1077">
                  <c:v>11.8251533648</c:v>
                </c:pt>
                <c:pt idx="1078">
                  <c:v>11.843835897200076</c:v>
                </c:pt>
                <c:pt idx="1079">
                  <c:v>11.863852896200159</c:v>
                </c:pt>
                <c:pt idx="1080">
                  <c:v>11.883869895200123</c:v>
                </c:pt>
                <c:pt idx="1081">
                  <c:v>11.900328316600001</c:v>
                </c:pt>
                <c:pt idx="1082">
                  <c:v>11.914562627</c:v>
                </c:pt>
                <c:pt idx="1083">
                  <c:v>11.925683182</c:v>
                </c:pt>
                <c:pt idx="1084">
                  <c:v>11.937693381400001</c:v>
                </c:pt>
                <c:pt idx="1085">
                  <c:v>11.944810536600002</c:v>
                </c:pt>
                <c:pt idx="1086">
                  <c:v>11.952817336200152</c:v>
                </c:pt>
                <c:pt idx="1087">
                  <c:v>11.961713780199998</c:v>
                </c:pt>
                <c:pt idx="1088">
                  <c:v>11.9710550464</c:v>
                </c:pt>
                <c:pt idx="1089">
                  <c:v>11.9808411348</c:v>
                </c:pt>
                <c:pt idx="1090">
                  <c:v>11.991961689799998</c:v>
                </c:pt>
                <c:pt idx="1091">
                  <c:v>12.006196000200006</c:v>
                </c:pt>
                <c:pt idx="1092">
                  <c:v>12.022654421600002</c:v>
                </c:pt>
                <c:pt idx="1093">
                  <c:v>12.038668020799998</c:v>
                </c:pt>
                <c:pt idx="1094">
                  <c:v>12.055126442200002</c:v>
                </c:pt>
                <c:pt idx="1095">
                  <c:v>12.0711400414</c:v>
                </c:pt>
                <c:pt idx="1096">
                  <c:v>12.088043285000001</c:v>
                </c:pt>
                <c:pt idx="1097">
                  <c:v>12.1018327732</c:v>
                </c:pt>
                <c:pt idx="1098">
                  <c:v>12.1151774392</c:v>
                </c:pt>
                <c:pt idx="1099">
                  <c:v>12.124518705399998</c:v>
                </c:pt>
                <c:pt idx="1100">
                  <c:v>12.134304793799998</c:v>
                </c:pt>
                <c:pt idx="1101">
                  <c:v>12.145425348800002</c:v>
                </c:pt>
                <c:pt idx="1102">
                  <c:v>12.157435548200135</c:v>
                </c:pt>
                <c:pt idx="1103">
                  <c:v>12.170780214200139</c:v>
                </c:pt>
                <c:pt idx="1104">
                  <c:v>12.182345591400004</c:v>
                </c:pt>
                <c:pt idx="1105">
                  <c:v>12.193910968600001</c:v>
                </c:pt>
                <c:pt idx="1106">
                  <c:v>12.206365990199998</c:v>
                </c:pt>
                <c:pt idx="1107">
                  <c:v>12.218376189599875</c:v>
                </c:pt>
                <c:pt idx="1108">
                  <c:v>12.231276033399999</c:v>
                </c:pt>
                <c:pt idx="1109">
                  <c:v>12.249958565799998</c:v>
                </c:pt>
                <c:pt idx="1110">
                  <c:v>12.263748054000002</c:v>
                </c:pt>
                <c:pt idx="1111">
                  <c:v>12.275758253400006</c:v>
                </c:pt>
                <c:pt idx="1112">
                  <c:v>12.289102919400024</c:v>
                </c:pt>
                <c:pt idx="1113">
                  <c:v>12.302447585400175</c:v>
                </c:pt>
                <c:pt idx="1114">
                  <c:v>12.316237073600076</c:v>
                </c:pt>
                <c:pt idx="1115">
                  <c:v>12.328692095200006</c:v>
                </c:pt>
                <c:pt idx="1116">
                  <c:v>12.342481583400026</c:v>
                </c:pt>
                <c:pt idx="1117">
                  <c:v>12.355826249400186</c:v>
                </c:pt>
                <c:pt idx="1118">
                  <c:v>12.373619137400134</c:v>
                </c:pt>
                <c:pt idx="1119">
                  <c:v>12.3887430922</c:v>
                </c:pt>
                <c:pt idx="1120">
                  <c:v>12.403422224800076</c:v>
                </c:pt>
                <c:pt idx="1121">
                  <c:v>12.419435824000145</c:v>
                </c:pt>
                <c:pt idx="1122">
                  <c:v>12.434559778800002</c:v>
                </c:pt>
                <c:pt idx="1123">
                  <c:v>12.449683733600002</c:v>
                </c:pt>
                <c:pt idx="1124">
                  <c:v>12.4603594664</c:v>
                </c:pt>
                <c:pt idx="1125">
                  <c:v>12.469255910400006</c:v>
                </c:pt>
                <c:pt idx="1126">
                  <c:v>12.478597176600006</c:v>
                </c:pt>
                <c:pt idx="1127">
                  <c:v>12.4741489546</c:v>
                </c:pt>
                <c:pt idx="1128">
                  <c:v>12.476817887800006</c:v>
                </c:pt>
                <c:pt idx="1129">
                  <c:v>12.480821287600001</c:v>
                </c:pt>
                <c:pt idx="1130">
                  <c:v>12.486603976200024</c:v>
                </c:pt>
                <c:pt idx="1131">
                  <c:v>12.495055598000134</c:v>
                </c:pt>
                <c:pt idx="1132">
                  <c:v>12.501727931000001</c:v>
                </c:pt>
                <c:pt idx="1133">
                  <c:v>12.510179552800002</c:v>
                </c:pt>
                <c:pt idx="1134">
                  <c:v>12.521744930000002</c:v>
                </c:pt>
                <c:pt idx="1135">
                  <c:v>12.530641374</c:v>
                </c:pt>
                <c:pt idx="1136">
                  <c:v>12.541317106799998</c:v>
                </c:pt>
                <c:pt idx="1137">
                  <c:v>12.551992839600135</c:v>
                </c:pt>
                <c:pt idx="1138">
                  <c:v>12.561778928000001</c:v>
                </c:pt>
                <c:pt idx="1139">
                  <c:v>12.572454660800076</c:v>
                </c:pt>
                <c:pt idx="1140">
                  <c:v>12.583130393600024</c:v>
                </c:pt>
                <c:pt idx="1141">
                  <c:v>12.592916482</c:v>
                </c:pt>
                <c:pt idx="1142">
                  <c:v>12.604481859200074</c:v>
                </c:pt>
                <c:pt idx="1143">
                  <c:v>12.614712769800001</c:v>
                </c:pt>
                <c:pt idx="1144">
                  <c:v>12.622274747200001</c:v>
                </c:pt>
                <c:pt idx="1145">
                  <c:v>12.630281546800001</c:v>
                </c:pt>
                <c:pt idx="1146">
                  <c:v>12.637398701999855</c:v>
                </c:pt>
                <c:pt idx="1147">
                  <c:v>12.644071034999998</c:v>
                </c:pt>
                <c:pt idx="1148">
                  <c:v>12.651633012400024</c:v>
                </c:pt>
                <c:pt idx="1149">
                  <c:v>12.659639812000202</c:v>
                </c:pt>
                <c:pt idx="1150">
                  <c:v>12.668091433800003</c:v>
                </c:pt>
                <c:pt idx="1151">
                  <c:v>12.676098233400024</c:v>
                </c:pt>
                <c:pt idx="1152">
                  <c:v>12.685884321800026</c:v>
                </c:pt>
                <c:pt idx="1153">
                  <c:v>12.695225588000001</c:v>
                </c:pt>
                <c:pt idx="1154">
                  <c:v>12.705456498600125</c:v>
                </c:pt>
                <c:pt idx="1155">
                  <c:v>12.715242587000002</c:v>
                </c:pt>
                <c:pt idx="1156">
                  <c:v>12.723249386600003</c:v>
                </c:pt>
                <c:pt idx="1157">
                  <c:v>12.729921719599998</c:v>
                </c:pt>
                <c:pt idx="1158">
                  <c:v>12.7370388748</c:v>
                </c:pt>
                <c:pt idx="1159">
                  <c:v>12.742821563399998</c:v>
                </c:pt>
                <c:pt idx="1160">
                  <c:v>12.747269785399846</c:v>
                </c:pt>
                <c:pt idx="1161">
                  <c:v>12.753497296200155</c:v>
                </c:pt>
                <c:pt idx="1162">
                  <c:v>12.752162829600024</c:v>
                </c:pt>
                <c:pt idx="1163">
                  <c:v>12.754386940600002</c:v>
                </c:pt>
                <c:pt idx="1164">
                  <c:v>12.758835162600001</c:v>
                </c:pt>
                <c:pt idx="1165">
                  <c:v>12.762393740199999</c:v>
                </c:pt>
                <c:pt idx="1166">
                  <c:v>12.766397139999999</c:v>
                </c:pt>
                <c:pt idx="1167">
                  <c:v>12.772179828600002</c:v>
                </c:pt>
                <c:pt idx="1168">
                  <c:v>12.779741806000002</c:v>
                </c:pt>
                <c:pt idx="1169">
                  <c:v>12.787748605600001</c:v>
                </c:pt>
                <c:pt idx="1170">
                  <c:v>12.794865760799855</c:v>
                </c:pt>
                <c:pt idx="1171">
                  <c:v>12.801982916000076</c:v>
                </c:pt>
                <c:pt idx="1172">
                  <c:v>12.808655249000006</c:v>
                </c:pt>
                <c:pt idx="1173">
                  <c:v>12.817996515200155</c:v>
                </c:pt>
                <c:pt idx="1174">
                  <c:v>12.824224026000001</c:v>
                </c:pt>
                <c:pt idx="1175">
                  <c:v>12.830896359000135</c:v>
                </c:pt>
                <c:pt idx="1176">
                  <c:v>12.835344581000006</c:v>
                </c:pt>
                <c:pt idx="1177">
                  <c:v>12.841127269600001</c:v>
                </c:pt>
                <c:pt idx="1178">
                  <c:v>12.844241025000001</c:v>
                </c:pt>
                <c:pt idx="1179">
                  <c:v>12.847354780399998</c:v>
                </c:pt>
                <c:pt idx="1180">
                  <c:v>12.852247824600159</c:v>
                </c:pt>
                <c:pt idx="1181">
                  <c:v>12.852247824600159</c:v>
                </c:pt>
                <c:pt idx="1182">
                  <c:v>12.846465136000004</c:v>
                </c:pt>
                <c:pt idx="1183">
                  <c:v>12.841127269600001</c:v>
                </c:pt>
                <c:pt idx="1184">
                  <c:v>12.837123869800001</c:v>
                </c:pt>
                <c:pt idx="1185">
                  <c:v>12.834454936600123</c:v>
                </c:pt>
                <c:pt idx="1186">
                  <c:v>12.832230825600076</c:v>
                </c:pt>
                <c:pt idx="1187">
                  <c:v>12.827337781399999</c:v>
                </c:pt>
                <c:pt idx="1188">
                  <c:v>12.817106870800076</c:v>
                </c:pt>
                <c:pt idx="1189">
                  <c:v>12.805541493600026</c:v>
                </c:pt>
                <c:pt idx="1190">
                  <c:v>12.769066073200024</c:v>
                </c:pt>
                <c:pt idx="1191">
                  <c:v>12.750383540800001</c:v>
                </c:pt>
                <c:pt idx="1192">
                  <c:v>12.736594052600006</c:v>
                </c:pt>
                <c:pt idx="1193">
                  <c:v>12.726807964200001</c:v>
                </c:pt>
                <c:pt idx="1194">
                  <c:v>12.721025275600001</c:v>
                </c:pt>
                <c:pt idx="1195">
                  <c:v>12.716577053600002</c:v>
                </c:pt>
                <c:pt idx="1196">
                  <c:v>12.712573653800002</c:v>
                </c:pt>
                <c:pt idx="1197">
                  <c:v>12.707680609600002</c:v>
                </c:pt>
                <c:pt idx="1198">
                  <c:v>12.700563454400001</c:v>
                </c:pt>
                <c:pt idx="1199">
                  <c:v>12.694335943600001</c:v>
                </c:pt>
                <c:pt idx="1200">
                  <c:v>12.687663610600003</c:v>
                </c:pt>
                <c:pt idx="1201">
                  <c:v>12.676543055600026</c:v>
                </c:pt>
                <c:pt idx="1202">
                  <c:v>12.660974278600024</c:v>
                </c:pt>
                <c:pt idx="1203">
                  <c:v>12.646295145999998</c:v>
                </c:pt>
                <c:pt idx="1204">
                  <c:v>12.632505657800024</c:v>
                </c:pt>
                <c:pt idx="1205">
                  <c:v>12.620050636200002</c:v>
                </c:pt>
                <c:pt idx="1206">
                  <c:v>12.604037037000024</c:v>
                </c:pt>
                <c:pt idx="1207">
                  <c:v>12.588913082199998</c:v>
                </c:pt>
                <c:pt idx="1208">
                  <c:v>12.575568416200024</c:v>
                </c:pt>
                <c:pt idx="1209">
                  <c:v>12.560889283600076</c:v>
                </c:pt>
                <c:pt idx="1210">
                  <c:v>12.546210150999999</c:v>
                </c:pt>
                <c:pt idx="1211">
                  <c:v>12.529751729600003</c:v>
                </c:pt>
                <c:pt idx="1212">
                  <c:v>12.509734730600076</c:v>
                </c:pt>
                <c:pt idx="1213">
                  <c:v>12.485714331800141</c:v>
                </c:pt>
                <c:pt idx="1214">
                  <c:v>12.4603594664</c:v>
                </c:pt>
                <c:pt idx="1215">
                  <c:v>12.435004601000006</c:v>
                </c:pt>
                <c:pt idx="1216">
                  <c:v>12.407870446800001</c:v>
                </c:pt>
                <c:pt idx="1217">
                  <c:v>12.379846648200157</c:v>
                </c:pt>
                <c:pt idx="1218">
                  <c:v>12.351378027400001</c:v>
                </c:pt>
                <c:pt idx="1219">
                  <c:v>12.325578339800026</c:v>
                </c:pt>
                <c:pt idx="1220">
                  <c:v>12.299333830000002</c:v>
                </c:pt>
                <c:pt idx="1221">
                  <c:v>12.273978964599998</c:v>
                </c:pt>
                <c:pt idx="1222">
                  <c:v>12.248179276999998</c:v>
                </c:pt>
                <c:pt idx="1223">
                  <c:v>12.221045122799998</c:v>
                </c:pt>
                <c:pt idx="1224">
                  <c:v>12.193910968600001</c:v>
                </c:pt>
                <c:pt idx="1225">
                  <c:v>12.168111280999998</c:v>
                </c:pt>
                <c:pt idx="1226">
                  <c:v>12.141421948999998</c:v>
                </c:pt>
                <c:pt idx="1227">
                  <c:v>12.113842972600002</c:v>
                </c:pt>
                <c:pt idx="1228">
                  <c:v>12.084929529600002</c:v>
                </c:pt>
                <c:pt idx="1229">
                  <c:v>12.059129842000004</c:v>
                </c:pt>
                <c:pt idx="1230">
                  <c:v>12.0333301544</c:v>
                </c:pt>
                <c:pt idx="1231">
                  <c:v>12.005306355800123</c:v>
                </c:pt>
                <c:pt idx="1232">
                  <c:v>11.9808411348</c:v>
                </c:pt>
                <c:pt idx="1233">
                  <c:v>11.959934491400126</c:v>
                </c:pt>
                <c:pt idx="1234">
                  <c:v>11.942586425600076</c:v>
                </c:pt>
                <c:pt idx="1235">
                  <c:v>11.925683182</c:v>
                </c:pt>
                <c:pt idx="1236">
                  <c:v>11.9118936938</c:v>
                </c:pt>
                <c:pt idx="1237">
                  <c:v>11.899438672200137</c:v>
                </c:pt>
                <c:pt idx="1238">
                  <c:v>11.889207761600002</c:v>
                </c:pt>
                <c:pt idx="1239">
                  <c:v>11.878532028800137</c:v>
                </c:pt>
                <c:pt idx="1240">
                  <c:v>11.869635584800166</c:v>
                </c:pt>
                <c:pt idx="1241">
                  <c:v>11.861628785200001</c:v>
                </c:pt>
                <c:pt idx="1242">
                  <c:v>11.854066807800145</c:v>
                </c:pt>
                <c:pt idx="1243">
                  <c:v>11.847394474800002</c:v>
                </c:pt>
                <c:pt idx="1244">
                  <c:v>11.843835897200076</c:v>
                </c:pt>
                <c:pt idx="1245">
                  <c:v>11.838498030800002</c:v>
                </c:pt>
                <c:pt idx="1246">
                  <c:v>11.83227052</c:v>
                </c:pt>
                <c:pt idx="1247">
                  <c:v>11.825598187000002</c:v>
                </c:pt>
                <c:pt idx="1248">
                  <c:v>11.818036209600145</c:v>
                </c:pt>
                <c:pt idx="1249">
                  <c:v>11.811363876600002</c:v>
                </c:pt>
                <c:pt idx="1250">
                  <c:v>11.804691543600002</c:v>
                </c:pt>
                <c:pt idx="1251">
                  <c:v>11.796684744</c:v>
                </c:pt>
                <c:pt idx="1252">
                  <c:v>11.790457233200026</c:v>
                </c:pt>
                <c:pt idx="1253">
                  <c:v>11.781115966999998</c:v>
                </c:pt>
                <c:pt idx="1254">
                  <c:v>11.773109167399999</c:v>
                </c:pt>
                <c:pt idx="1255">
                  <c:v>11.764212723399998</c:v>
                </c:pt>
                <c:pt idx="1256">
                  <c:v>11.7570955682</c:v>
                </c:pt>
                <c:pt idx="1257">
                  <c:v>11.751312879600002</c:v>
                </c:pt>
                <c:pt idx="1258">
                  <c:v>11.744640546600001</c:v>
                </c:pt>
                <c:pt idx="1259">
                  <c:v>11.738857858000001</c:v>
                </c:pt>
                <c:pt idx="1260">
                  <c:v>11.734854458200001</c:v>
                </c:pt>
                <c:pt idx="1261">
                  <c:v>11.730851058399999</c:v>
                </c:pt>
                <c:pt idx="1262">
                  <c:v>11.727737303000001</c:v>
                </c:pt>
                <c:pt idx="1263">
                  <c:v>11.726402836400121</c:v>
                </c:pt>
                <c:pt idx="1264">
                  <c:v>11.725513192000001</c:v>
                </c:pt>
                <c:pt idx="1265">
                  <c:v>11.725513192000001</c:v>
                </c:pt>
                <c:pt idx="1266">
                  <c:v>11.727292480799948</c:v>
                </c:pt>
                <c:pt idx="1267">
                  <c:v>11.730851058399999</c:v>
                </c:pt>
                <c:pt idx="1268">
                  <c:v>11.734854458200001</c:v>
                </c:pt>
                <c:pt idx="1269">
                  <c:v>11.7397475024</c:v>
                </c:pt>
                <c:pt idx="1270">
                  <c:v>11.743750902199999</c:v>
                </c:pt>
                <c:pt idx="1271">
                  <c:v>11.747309479799998</c:v>
                </c:pt>
                <c:pt idx="1272">
                  <c:v>11.752202524000024</c:v>
                </c:pt>
                <c:pt idx="1273">
                  <c:v>11.756205923800001</c:v>
                </c:pt>
                <c:pt idx="1274">
                  <c:v>11.761543790200001</c:v>
                </c:pt>
                <c:pt idx="1275">
                  <c:v>11.766436834400224</c:v>
                </c:pt>
                <c:pt idx="1276">
                  <c:v>11.771329878600001</c:v>
                </c:pt>
                <c:pt idx="1277">
                  <c:v>11.776667745000001</c:v>
                </c:pt>
                <c:pt idx="1278">
                  <c:v>11.780226322600001</c:v>
                </c:pt>
                <c:pt idx="1279">
                  <c:v>11.783784900200002</c:v>
                </c:pt>
                <c:pt idx="1280">
                  <c:v>11.787343477799999</c:v>
                </c:pt>
                <c:pt idx="1281">
                  <c:v>11.790012411000001</c:v>
                </c:pt>
                <c:pt idx="1282">
                  <c:v>11.791346877600002</c:v>
                </c:pt>
                <c:pt idx="1283">
                  <c:v>11.7909020554</c:v>
                </c:pt>
                <c:pt idx="1284">
                  <c:v>11.789122766599998</c:v>
                </c:pt>
                <c:pt idx="1285">
                  <c:v>11.786898655600002</c:v>
                </c:pt>
                <c:pt idx="1286">
                  <c:v>11.783784900200002</c:v>
                </c:pt>
                <c:pt idx="1287">
                  <c:v>11.778002211600002</c:v>
                </c:pt>
                <c:pt idx="1288">
                  <c:v>11.772664345200004</c:v>
                </c:pt>
                <c:pt idx="1289">
                  <c:v>11.765992012200076</c:v>
                </c:pt>
                <c:pt idx="1290">
                  <c:v>11.758874857</c:v>
                </c:pt>
                <c:pt idx="1291">
                  <c:v>11.751757701800001</c:v>
                </c:pt>
                <c:pt idx="1292">
                  <c:v>11.743750902199999</c:v>
                </c:pt>
                <c:pt idx="1293">
                  <c:v>11.737078569199998</c:v>
                </c:pt>
                <c:pt idx="1294">
                  <c:v>11.731740702799998</c:v>
                </c:pt>
                <c:pt idx="1295">
                  <c:v>11.725513192000001</c:v>
                </c:pt>
                <c:pt idx="1296">
                  <c:v>11.720620147799998</c:v>
                </c:pt>
                <c:pt idx="1297">
                  <c:v>11.713502992600002</c:v>
                </c:pt>
                <c:pt idx="1298">
                  <c:v>11.709054770600002</c:v>
                </c:pt>
                <c:pt idx="1299">
                  <c:v>11.70416172639986</c:v>
                </c:pt>
                <c:pt idx="1300">
                  <c:v>11.6997135044</c:v>
                </c:pt>
                <c:pt idx="1301">
                  <c:v>11.694820460199878</c:v>
                </c:pt>
                <c:pt idx="1302">
                  <c:v>11.689927416</c:v>
                </c:pt>
                <c:pt idx="1303">
                  <c:v>11.683255083000001</c:v>
                </c:pt>
                <c:pt idx="1304">
                  <c:v>11.677917216600004</c:v>
                </c:pt>
                <c:pt idx="1305">
                  <c:v>11.672134528000155</c:v>
                </c:pt>
                <c:pt idx="1306">
                  <c:v>11.665462195000076</c:v>
                </c:pt>
                <c:pt idx="1307">
                  <c:v>11.657900217600076</c:v>
                </c:pt>
                <c:pt idx="1308">
                  <c:v>11.652562351200125</c:v>
                </c:pt>
                <c:pt idx="1309">
                  <c:v>11.648114129199998</c:v>
                </c:pt>
                <c:pt idx="1310">
                  <c:v>11.645445196000002</c:v>
                </c:pt>
                <c:pt idx="1311">
                  <c:v>11.641441796200001</c:v>
                </c:pt>
                <c:pt idx="1312">
                  <c:v>11.6374383964</c:v>
                </c:pt>
                <c:pt idx="1313">
                  <c:v>11.633434996600121</c:v>
                </c:pt>
                <c:pt idx="1314">
                  <c:v>11.631655707799998</c:v>
                </c:pt>
                <c:pt idx="1315">
                  <c:v>11.629431596800076</c:v>
                </c:pt>
                <c:pt idx="1316">
                  <c:v>11.628986774600001</c:v>
                </c:pt>
                <c:pt idx="1317">
                  <c:v>11.628986774600001</c:v>
                </c:pt>
                <c:pt idx="1318">
                  <c:v>11.628986774600001</c:v>
                </c:pt>
                <c:pt idx="1319">
                  <c:v>11.629876419</c:v>
                </c:pt>
                <c:pt idx="1320">
                  <c:v>11.629431596800076</c:v>
                </c:pt>
                <c:pt idx="1321">
                  <c:v>11.629431596800076</c:v>
                </c:pt>
                <c:pt idx="1322">
                  <c:v>11.626317841399999</c:v>
                </c:pt>
                <c:pt idx="1323">
                  <c:v>11.625428197000002</c:v>
                </c:pt>
                <c:pt idx="1324">
                  <c:v>11.6258730192</c:v>
                </c:pt>
                <c:pt idx="1325">
                  <c:v>11.624538552600002</c:v>
                </c:pt>
                <c:pt idx="1326">
                  <c:v>11.620979975000001</c:v>
                </c:pt>
                <c:pt idx="1327">
                  <c:v>11.618755864000001</c:v>
                </c:pt>
                <c:pt idx="1328">
                  <c:v>11.616531753</c:v>
                </c:pt>
                <c:pt idx="1329">
                  <c:v>11.616976575200002</c:v>
                </c:pt>
                <c:pt idx="1330">
                  <c:v>11.619645508400026</c:v>
                </c:pt>
                <c:pt idx="1331">
                  <c:v>11.622759263800004</c:v>
                </c:pt>
                <c:pt idx="1332">
                  <c:v>11.625428197000002</c:v>
                </c:pt>
                <c:pt idx="1333">
                  <c:v>11.627652308</c:v>
                </c:pt>
                <c:pt idx="1334">
                  <c:v>11.631655707799998</c:v>
                </c:pt>
                <c:pt idx="1335">
                  <c:v>11.634324640999948</c:v>
                </c:pt>
                <c:pt idx="1336">
                  <c:v>11.638328040799774</c:v>
                </c:pt>
                <c:pt idx="1337">
                  <c:v>11.640996974000002</c:v>
                </c:pt>
                <c:pt idx="1338">
                  <c:v>11.645890018200006</c:v>
                </c:pt>
                <c:pt idx="1339">
                  <c:v>11.6507830624</c:v>
                </c:pt>
                <c:pt idx="1340">
                  <c:v>11.653896817800186</c:v>
                </c:pt>
                <c:pt idx="1341">
                  <c:v>11.6561209288</c:v>
                </c:pt>
                <c:pt idx="1342">
                  <c:v>11.657010573200004</c:v>
                </c:pt>
                <c:pt idx="1343">
                  <c:v>11.659234684200024</c:v>
                </c:pt>
                <c:pt idx="1344">
                  <c:v>11.659679506400026</c:v>
                </c:pt>
                <c:pt idx="1345">
                  <c:v>11.6619036174</c:v>
                </c:pt>
                <c:pt idx="1346">
                  <c:v>11.665907017200126</c:v>
                </c:pt>
                <c:pt idx="1347">
                  <c:v>11.668575950399999</c:v>
                </c:pt>
                <c:pt idx="1348">
                  <c:v>11.670355239200006</c:v>
                </c:pt>
                <c:pt idx="1349">
                  <c:v>11.6730241724</c:v>
                </c:pt>
                <c:pt idx="1350">
                  <c:v>11.676137927800006</c:v>
                </c:pt>
                <c:pt idx="1351">
                  <c:v>11.679251683199999</c:v>
                </c:pt>
                <c:pt idx="1352">
                  <c:v>11.683255083000001</c:v>
                </c:pt>
                <c:pt idx="1353">
                  <c:v>11.686813660599999</c:v>
                </c:pt>
                <c:pt idx="1354">
                  <c:v>11.689927416</c:v>
                </c:pt>
                <c:pt idx="1355">
                  <c:v>11.693485993600024</c:v>
                </c:pt>
                <c:pt idx="1356">
                  <c:v>11.697934215600123</c:v>
                </c:pt>
                <c:pt idx="1357">
                  <c:v>11.701047971000001</c:v>
                </c:pt>
                <c:pt idx="1358">
                  <c:v>11.70416172639986</c:v>
                </c:pt>
                <c:pt idx="1359">
                  <c:v>11.706830659600024</c:v>
                </c:pt>
                <c:pt idx="1360">
                  <c:v>11.711278881599837</c:v>
                </c:pt>
                <c:pt idx="1361">
                  <c:v>11.7148374592</c:v>
                </c:pt>
                <c:pt idx="1362">
                  <c:v>11.721064969999999</c:v>
                </c:pt>
                <c:pt idx="1363">
                  <c:v>11.724178725399808</c:v>
                </c:pt>
                <c:pt idx="1364">
                  <c:v>11.726847658600002</c:v>
                </c:pt>
                <c:pt idx="1365">
                  <c:v>11.729071769599948</c:v>
                </c:pt>
                <c:pt idx="1366">
                  <c:v>11.733075169399998</c:v>
                </c:pt>
                <c:pt idx="1367">
                  <c:v>11.735744102600002</c:v>
                </c:pt>
                <c:pt idx="1368">
                  <c:v>11.738857858000001</c:v>
                </c:pt>
                <c:pt idx="1369">
                  <c:v>11.741971613399858</c:v>
                </c:pt>
                <c:pt idx="1370">
                  <c:v>11.745975013200001</c:v>
                </c:pt>
                <c:pt idx="1371">
                  <c:v>11.746864657600002</c:v>
                </c:pt>
                <c:pt idx="1372">
                  <c:v>11.747309479799998</c:v>
                </c:pt>
                <c:pt idx="1373">
                  <c:v>11.749533590800002</c:v>
                </c:pt>
                <c:pt idx="1374">
                  <c:v>11.751312879600002</c:v>
                </c:pt>
                <c:pt idx="1375">
                  <c:v>11.7530921684</c:v>
                </c:pt>
                <c:pt idx="1376">
                  <c:v>11.755316279400141</c:v>
                </c:pt>
                <c:pt idx="1377">
                  <c:v>11.756650746000002</c:v>
                </c:pt>
                <c:pt idx="1378">
                  <c:v>11.759319679200004</c:v>
                </c:pt>
                <c:pt idx="1379">
                  <c:v>11.761098968000001</c:v>
                </c:pt>
                <c:pt idx="1380">
                  <c:v>11.762878256800002</c:v>
                </c:pt>
                <c:pt idx="1381">
                  <c:v>11.763767901200001</c:v>
                </c:pt>
                <c:pt idx="1382">
                  <c:v>11.7646575456</c:v>
                </c:pt>
                <c:pt idx="1383">
                  <c:v>11.765547190000024</c:v>
                </c:pt>
                <c:pt idx="1384">
                  <c:v>11.765992012200076</c:v>
                </c:pt>
                <c:pt idx="1385">
                  <c:v>11.765992012200076</c:v>
                </c:pt>
                <c:pt idx="1386">
                  <c:v>11.766881656600004</c:v>
                </c:pt>
                <c:pt idx="1387">
                  <c:v>11.770440234200137</c:v>
                </c:pt>
                <c:pt idx="1388">
                  <c:v>11.774888456200001</c:v>
                </c:pt>
                <c:pt idx="1389">
                  <c:v>11.7797815004</c:v>
                </c:pt>
                <c:pt idx="1390">
                  <c:v>11.783340078000002</c:v>
                </c:pt>
                <c:pt idx="1391">
                  <c:v>11.786009011200004</c:v>
                </c:pt>
                <c:pt idx="1392">
                  <c:v>11.789122766599998</c:v>
                </c:pt>
                <c:pt idx="1393">
                  <c:v>11.791791699800003</c:v>
                </c:pt>
                <c:pt idx="1394">
                  <c:v>11.794460633</c:v>
                </c:pt>
                <c:pt idx="1395">
                  <c:v>11.798019210600001</c:v>
                </c:pt>
                <c:pt idx="1396">
                  <c:v>11.800688143800002</c:v>
                </c:pt>
                <c:pt idx="1397">
                  <c:v>11.802022610400074</c:v>
                </c:pt>
                <c:pt idx="1398">
                  <c:v>11.8042467214</c:v>
                </c:pt>
                <c:pt idx="1399">
                  <c:v>11.806915654600004</c:v>
                </c:pt>
                <c:pt idx="1400">
                  <c:v>11.808694943400004</c:v>
                </c:pt>
                <c:pt idx="1401">
                  <c:v>11.806915654600004</c:v>
                </c:pt>
                <c:pt idx="1402">
                  <c:v>11.806026010200076</c:v>
                </c:pt>
                <c:pt idx="1403">
                  <c:v>11.806915654600004</c:v>
                </c:pt>
                <c:pt idx="1404">
                  <c:v>11.809584587800195</c:v>
                </c:pt>
                <c:pt idx="1405">
                  <c:v>11.812253521000002</c:v>
                </c:pt>
                <c:pt idx="1406">
                  <c:v>11.814922454200001</c:v>
                </c:pt>
                <c:pt idx="1407">
                  <c:v>11.816701743000001</c:v>
                </c:pt>
                <c:pt idx="1408">
                  <c:v>11.818481031800006</c:v>
                </c:pt>
                <c:pt idx="1409">
                  <c:v>11.820260320600003</c:v>
                </c:pt>
                <c:pt idx="1410">
                  <c:v>11.822484431600179</c:v>
                </c:pt>
                <c:pt idx="1411">
                  <c:v>11.826932653600123</c:v>
                </c:pt>
                <c:pt idx="1412">
                  <c:v>11.829601586800004</c:v>
                </c:pt>
                <c:pt idx="1413">
                  <c:v>11.831825697800001</c:v>
                </c:pt>
                <c:pt idx="1414">
                  <c:v>11.833604986600006</c:v>
                </c:pt>
                <c:pt idx="1415">
                  <c:v>11.835829097600024</c:v>
                </c:pt>
                <c:pt idx="1416">
                  <c:v>11.837163564200001</c:v>
                </c:pt>
                <c:pt idx="1417">
                  <c:v>11.838498030800002</c:v>
                </c:pt>
                <c:pt idx="1418">
                  <c:v>11.838498030800002</c:v>
                </c:pt>
                <c:pt idx="1419">
                  <c:v>11.839387675200006</c:v>
                </c:pt>
                <c:pt idx="1420">
                  <c:v>11.840277319600002</c:v>
                </c:pt>
                <c:pt idx="1421">
                  <c:v>11.842056608400076</c:v>
                </c:pt>
                <c:pt idx="1422">
                  <c:v>11.8425014306</c:v>
                </c:pt>
                <c:pt idx="1423">
                  <c:v>11.8425014306</c:v>
                </c:pt>
                <c:pt idx="1424">
                  <c:v>11.844725541600003</c:v>
                </c:pt>
                <c:pt idx="1425">
                  <c:v>11.8460600082</c:v>
                </c:pt>
                <c:pt idx="1426">
                  <c:v>11.850063408000002</c:v>
                </c:pt>
                <c:pt idx="1427">
                  <c:v>11.853621985600002</c:v>
                </c:pt>
                <c:pt idx="1428">
                  <c:v>11.856735741000024</c:v>
                </c:pt>
                <c:pt idx="1429">
                  <c:v>11.859849496400148</c:v>
                </c:pt>
                <c:pt idx="1430">
                  <c:v>11.863852896200159</c:v>
                </c:pt>
                <c:pt idx="1431">
                  <c:v>11.868301118200002</c:v>
                </c:pt>
                <c:pt idx="1432">
                  <c:v>11.874528629</c:v>
                </c:pt>
                <c:pt idx="1433">
                  <c:v>11.8816457842</c:v>
                </c:pt>
                <c:pt idx="1434">
                  <c:v>11.887873295000002</c:v>
                </c:pt>
                <c:pt idx="1435">
                  <c:v>11.895880094600148</c:v>
                </c:pt>
                <c:pt idx="1436">
                  <c:v>11.903886894200172</c:v>
                </c:pt>
                <c:pt idx="1437">
                  <c:v>11.910559227200126</c:v>
                </c:pt>
                <c:pt idx="1438">
                  <c:v>11.919455671200026</c:v>
                </c:pt>
                <c:pt idx="1439">
                  <c:v>11.927017648600001</c:v>
                </c:pt>
                <c:pt idx="1440">
                  <c:v>11.937693381400001</c:v>
                </c:pt>
                <c:pt idx="1441">
                  <c:v>11.945700180999999</c:v>
                </c:pt>
                <c:pt idx="1442">
                  <c:v>11.955041447200006</c:v>
                </c:pt>
                <c:pt idx="1443">
                  <c:v>11.963493069000076</c:v>
                </c:pt>
                <c:pt idx="1444">
                  <c:v>11.9710550464</c:v>
                </c:pt>
                <c:pt idx="1445">
                  <c:v>11.979061846</c:v>
                </c:pt>
                <c:pt idx="1446">
                  <c:v>11.9861790012</c:v>
                </c:pt>
                <c:pt idx="1447">
                  <c:v>11.993740978600076</c:v>
                </c:pt>
                <c:pt idx="1448">
                  <c:v>12.000858133800001</c:v>
                </c:pt>
                <c:pt idx="1449">
                  <c:v>12.006640822400026</c:v>
                </c:pt>
                <c:pt idx="1450">
                  <c:v>12.010644222200026</c:v>
                </c:pt>
                <c:pt idx="1451">
                  <c:v>12.013313155399999</c:v>
                </c:pt>
                <c:pt idx="1452">
                  <c:v>12.015537266400157</c:v>
                </c:pt>
                <c:pt idx="1453">
                  <c:v>12.017316555200004</c:v>
                </c:pt>
                <c:pt idx="1454">
                  <c:v>12.0199854884</c:v>
                </c:pt>
                <c:pt idx="1455">
                  <c:v>12.020430310600076</c:v>
                </c:pt>
                <c:pt idx="1456">
                  <c:v>12.020430310600076</c:v>
                </c:pt>
                <c:pt idx="1457">
                  <c:v>12.0199854884</c:v>
                </c:pt>
                <c:pt idx="1458">
                  <c:v>12.019540666200006</c:v>
                </c:pt>
                <c:pt idx="1459">
                  <c:v>12.019540666200006</c:v>
                </c:pt>
                <c:pt idx="1460">
                  <c:v>12.018651021799998</c:v>
                </c:pt>
                <c:pt idx="1461">
                  <c:v>12.0199854884</c:v>
                </c:pt>
                <c:pt idx="1462">
                  <c:v>12.023099243800004</c:v>
                </c:pt>
                <c:pt idx="1463">
                  <c:v>12.025768177000002</c:v>
                </c:pt>
                <c:pt idx="1464">
                  <c:v>12.028437110200002</c:v>
                </c:pt>
                <c:pt idx="1465">
                  <c:v>12.031995687799999</c:v>
                </c:pt>
                <c:pt idx="1466">
                  <c:v>12.035109443200001</c:v>
                </c:pt>
                <c:pt idx="1467">
                  <c:v>12.042226598400006</c:v>
                </c:pt>
                <c:pt idx="1468">
                  <c:v>12.047119642599998</c:v>
                </c:pt>
                <c:pt idx="1469">
                  <c:v>12.053791975600006</c:v>
                </c:pt>
                <c:pt idx="1470">
                  <c:v>12.060909130800002</c:v>
                </c:pt>
                <c:pt idx="1471">
                  <c:v>12.068026286</c:v>
                </c:pt>
                <c:pt idx="1472">
                  <c:v>12.0751434412</c:v>
                </c:pt>
                <c:pt idx="1473">
                  <c:v>12.083150240800002</c:v>
                </c:pt>
                <c:pt idx="1474">
                  <c:v>12.089822573800006</c:v>
                </c:pt>
                <c:pt idx="1475">
                  <c:v>12.099163840000001</c:v>
                </c:pt>
                <c:pt idx="1476">
                  <c:v>12.109394750600002</c:v>
                </c:pt>
                <c:pt idx="1477">
                  <c:v>12.118736016800026</c:v>
                </c:pt>
                <c:pt idx="1478">
                  <c:v>12.128522105199998</c:v>
                </c:pt>
                <c:pt idx="1479">
                  <c:v>12.138753015800001</c:v>
                </c:pt>
                <c:pt idx="1480">
                  <c:v>12.149873570800001</c:v>
                </c:pt>
                <c:pt idx="1481">
                  <c:v>12.158325192599998</c:v>
                </c:pt>
                <c:pt idx="1482">
                  <c:v>12.167221636600001</c:v>
                </c:pt>
                <c:pt idx="1483">
                  <c:v>12.176562902800002</c:v>
                </c:pt>
                <c:pt idx="1484">
                  <c:v>12.184569702399999</c:v>
                </c:pt>
                <c:pt idx="1485">
                  <c:v>12.191686857600141</c:v>
                </c:pt>
                <c:pt idx="1486">
                  <c:v>12.198804012800002</c:v>
                </c:pt>
                <c:pt idx="1487">
                  <c:v>12.205031523600002</c:v>
                </c:pt>
                <c:pt idx="1488">
                  <c:v>12.211259034399999</c:v>
                </c:pt>
                <c:pt idx="1489">
                  <c:v>12.216152078600002</c:v>
                </c:pt>
                <c:pt idx="1490">
                  <c:v>12.220155478400001</c:v>
                </c:pt>
                <c:pt idx="1491">
                  <c:v>12.2268278114</c:v>
                </c:pt>
                <c:pt idx="1492">
                  <c:v>12.231276033399999</c:v>
                </c:pt>
                <c:pt idx="1493">
                  <c:v>12.238393188599812</c:v>
                </c:pt>
                <c:pt idx="1494">
                  <c:v>12.244175877199998</c:v>
                </c:pt>
                <c:pt idx="1495">
                  <c:v>12.249958565799998</c:v>
                </c:pt>
                <c:pt idx="1496">
                  <c:v>12.255296432200026</c:v>
                </c:pt>
                <c:pt idx="1497">
                  <c:v>12.261079120799998</c:v>
                </c:pt>
                <c:pt idx="1498">
                  <c:v>12.2668618094</c:v>
                </c:pt>
                <c:pt idx="1499">
                  <c:v>12.272199675800024</c:v>
                </c:pt>
                <c:pt idx="1500">
                  <c:v>12.278427186599998</c:v>
                </c:pt>
                <c:pt idx="1501">
                  <c:v>12.285544341800026</c:v>
                </c:pt>
                <c:pt idx="1502">
                  <c:v>12.291771852599998</c:v>
                </c:pt>
                <c:pt idx="1503">
                  <c:v>12.298444185600001</c:v>
                </c:pt>
                <c:pt idx="1504">
                  <c:v>12.304226874200006</c:v>
                </c:pt>
                <c:pt idx="1505">
                  <c:v>12.310454385000074</c:v>
                </c:pt>
                <c:pt idx="1506">
                  <c:v>12.317571540200001</c:v>
                </c:pt>
                <c:pt idx="1507">
                  <c:v>12.325578339800026</c:v>
                </c:pt>
                <c:pt idx="1508">
                  <c:v>12.333585139400123</c:v>
                </c:pt>
                <c:pt idx="1509">
                  <c:v>12.340257472400001</c:v>
                </c:pt>
                <c:pt idx="1510">
                  <c:v>12.346040161000001</c:v>
                </c:pt>
                <c:pt idx="1511">
                  <c:v>12.351822849600024</c:v>
                </c:pt>
                <c:pt idx="1512">
                  <c:v>12.356271071600002</c:v>
                </c:pt>
                <c:pt idx="1513">
                  <c:v>12.362943404600006</c:v>
                </c:pt>
                <c:pt idx="1514">
                  <c:v>12.36605716</c:v>
                </c:pt>
                <c:pt idx="1515">
                  <c:v>12.371839848600137</c:v>
                </c:pt>
                <c:pt idx="1516">
                  <c:v>12.378512181600001</c:v>
                </c:pt>
                <c:pt idx="1517">
                  <c:v>12.384739692400121</c:v>
                </c:pt>
                <c:pt idx="1518">
                  <c:v>12.390522381</c:v>
                </c:pt>
                <c:pt idx="1519">
                  <c:v>12.395860247400076</c:v>
                </c:pt>
                <c:pt idx="1520">
                  <c:v>12.398974002800001</c:v>
                </c:pt>
                <c:pt idx="1521">
                  <c:v>12.402087758200134</c:v>
                </c:pt>
                <c:pt idx="1522">
                  <c:v>12.406535980200006</c:v>
                </c:pt>
                <c:pt idx="1523">
                  <c:v>12.412318668800001</c:v>
                </c:pt>
                <c:pt idx="1524">
                  <c:v>12.417656535200152</c:v>
                </c:pt>
                <c:pt idx="1525">
                  <c:v>12.422549579400203</c:v>
                </c:pt>
                <c:pt idx="1526">
                  <c:v>12.428777090200001</c:v>
                </c:pt>
                <c:pt idx="1527">
                  <c:v>12.433225312199999</c:v>
                </c:pt>
                <c:pt idx="1528">
                  <c:v>12.438118356399999</c:v>
                </c:pt>
                <c:pt idx="1529">
                  <c:v>12.443901044999999</c:v>
                </c:pt>
                <c:pt idx="1530">
                  <c:v>12.447904444800001</c:v>
                </c:pt>
                <c:pt idx="1531">
                  <c:v>12.4510182002</c:v>
                </c:pt>
                <c:pt idx="1532">
                  <c:v>12.455466422200145</c:v>
                </c:pt>
                <c:pt idx="1533">
                  <c:v>12.458135355400024</c:v>
                </c:pt>
                <c:pt idx="1534">
                  <c:v>12.461249110800004</c:v>
                </c:pt>
                <c:pt idx="1535">
                  <c:v>12.466586977200238</c:v>
                </c:pt>
                <c:pt idx="1536">
                  <c:v>12.472369665800002</c:v>
                </c:pt>
                <c:pt idx="1537">
                  <c:v>12.479041998800026</c:v>
                </c:pt>
                <c:pt idx="1538">
                  <c:v>12.486159154000006</c:v>
                </c:pt>
                <c:pt idx="1539">
                  <c:v>12.493276309200002</c:v>
                </c:pt>
                <c:pt idx="1540">
                  <c:v>12.499948642200001</c:v>
                </c:pt>
                <c:pt idx="1541">
                  <c:v>12.507065797400001</c:v>
                </c:pt>
                <c:pt idx="1542">
                  <c:v>12.5137381304</c:v>
                </c:pt>
                <c:pt idx="1543">
                  <c:v>12.523079396600002</c:v>
                </c:pt>
                <c:pt idx="1544">
                  <c:v>12.5310861962</c:v>
                </c:pt>
                <c:pt idx="1545">
                  <c:v>12.539092995800004</c:v>
                </c:pt>
                <c:pt idx="1546">
                  <c:v>12.547544617600026</c:v>
                </c:pt>
                <c:pt idx="1547">
                  <c:v>12.554661772800001</c:v>
                </c:pt>
                <c:pt idx="1548">
                  <c:v>12.562668572400026</c:v>
                </c:pt>
                <c:pt idx="1549">
                  <c:v>12.568451261</c:v>
                </c:pt>
                <c:pt idx="1550">
                  <c:v>12.578682171600002</c:v>
                </c:pt>
                <c:pt idx="1551">
                  <c:v>12.5871337934</c:v>
                </c:pt>
                <c:pt idx="1552">
                  <c:v>12.596919881800002</c:v>
                </c:pt>
                <c:pt idx="1553">
                  <c:v>12.605816325800006</c:v>
                </c:pt>
                <c:pt idx="1554">
                  <c:v>12.616047236400076</c:v>
                </c:pt>
                <c:pt idx="1555">
                  <c:v>12.627167791399998</c:v>
                </c:pt>
                <c:pt idx="1556">
                  <c:v>12.636953879800002</c:v>
                </c:pt>
                <c:pt idx="1557">
                  <c:v>12.646739968200002</c:v>
                </c:pt>
                <c:pt idx="1558">
                  <c:v>12.656526056600141</c:v>
                </c:pt>
                <c:pt idx="1559">
                  <c:v>12.6658673228</c:v>
                </c:pt>
                <c:pt idx="1560">
                  <c:v>12.673874122400001</c:v>
                </c:pt>
                <c:pt idx="1561">
                  <c:v>12.683215388600001</c:v>
                </c:pt>
                <c:pt idx="1562">
                  <c:v>12.690777366000001</c:v>
                </c:pt>
                <c:pt idx="1563">
                  <c:v>12.697449699000074</c:v>
                </c:pt>
                <c:pt idx="1564">
                  <c:v>12.701008276600001</c:v>
                </c:pt>
                <c:pt idx="1565">
                  <c:v>12.702787565400024</c:v>
                </c:pt>
                <c:pt idx="1566">
                  <c:v>12.703232387600002</c:v>
                </c:pt>
                <c:pt idx="1567">
                  <c:v>12.700118632200001</c:v>
                </c:pt>
                <c:pt idx="1568">
                  <c:v>12.692111832600002</c:v>
                </c:pt>
                <c:pt idx="1569">
                  <c:v>12.676098233400024</c:v>
                </c:pt>
                <c:pt idx="1570">
                  <c:v>12.643181390600001</c:v>
                </c:pt>
                <c:pt idx="1571">
                  <c:v>12.618271347399846</c:v>
                </c:pt>
                <c:pt idx="1572">
                  <c:v>12.598254348399999</c:v>
                </c:pt>
                <c:pt idx="1573">
                  <c:v>12.581351104799998</c:v>
                </c:pt>
                <c:pt idx="1574">
                  <c:v>12.565782327800159</c:v>
                </c:pt>
                <c:pt idx="1575">
                  <c:v>12.552882484000024</c:v>
                </c:pt>
                <c:pt idx="1576">
                  <c:v>12.540427462399999</c:v>
                </c:pt>
                <c:pt idx="1577">
                  <c:v>12.530196551800024</c:v>
                </c:pt>
                <c:pt idx="1578">
                  <c:v>12.518631174600001</c:v>
                </c:pt>
                <c:pt idx="1579">
                  <c:v>12.508845086200001</c:v>
                </c:pt>
                <c:pt idx="1580">
                  <c:v>12.499948642200001</c:v>
                </c:pt>
                <c:pt idx="1581">
                  <c:v>12.491497020400002</c:v>
                </c:pt>
                <c:pt idx="1582">
                  <c:v>12.487938442800001</c:v>
                </c:pt>
                <c:pt idx="1583">
                  <c:v>12.485269509600123</c:v>
                </c:pt>
                <c:pt idx="1584">
                  <c:v>12.483935043000002</c:v>
                </c:pt>
                <c:pt idx="1585">
                  <c:v>12.4812661098</c:v>
                </c:pt>
                <c:pt idx="1586">
                  <c:v>12.475038599000175</c:v>
                </c:pt>
                <c:pt idx="1587">
                  <c:v>12.473259310200024</c:v>
                </c:pt>
                <c:pt idx="1588">
                  <c:v>12.473259310200024</c:v>
                </c:pt>
                <c:pt idx="1589">
                  <c:v>12.471924843600002</c:v>
                </c:pt>
                <c:pt idx="1590">
                  <c:v>12.472369665800002</c:v>
                </c:pt>
                <c:pt idx="1591">
                  <c:v>12.473259310200024</c:v>
                </c:pt>
                <c:pt idx="1592">
                  <c:v>12.472369665800002</c:v>
                </c:pt>
                <c:pt idx="1593">
                  <c:v>12.471924843600002</c:v>
                </c:pt>
                <c:pt idx="1594">
                  <c:v>12.472369665800002</c:v>
                </c:pt>
                <c:pt idx="1595">
                  <c:v>12.473704132400076</c:v>
                </c:pt>
                <c:pt idx="1596">
                  <c:v>12.473704132400076</c:v>
                </c:pt>
                <c:pt idx="1597">
                  <c:v>12.476373065600001</c:v>
                </c:pt>
                <c:pt idx="1598">
                  <c:v>12.479931643200002</c:v>
                </c:pt>
                <c:pt idx="1599">
                  <c:v>12.480376465400001</c:v>
                </c:pt>
                <c:pt idx="1600">
                  <c:v>12.477262710000002</c:v>
                </c:pt>
                <c:pt idx="1601">
                  <c:v>12.471924843600002</c:v>
                </c:pt>
                <c:pt idx="1602">
                  <c:v>12.466142155000076</c:v>
                </c:pt>
                <c:pt idx="1603">
                  <c:v>12.4603594664</c:v>
                </c:pt>
                <c:pt idx="1604">
                  <c:v>12.456800888800123</c:v>
                </c:pt>
                <c:pt idx="1605">
                  <c:v>12.453687133400152</c:v>
                </c:pt>
                <c:pt idx="1606">
                  <c:v>12.450128555800006</c:v>
                </c:pt>
                <c:pt idx="1607">
                  <c:v>12.446569978200024</c:v>
                </c:pt>
                <c:pt idx="1608">
                  <c:v>12.445235511600076</c:v>
                </c:pt>
                <c:pt idx="1609">
                  <c:v>12.444345867199999</c:v>
                </c:pt>
                <c:pt idx="1610">
                  <c:v>12.444345867199999</c:v>
                </c:pt>
                <c:pt idx="1611">
                  <c:v>12.442566578400164</c:v>
                </c:pt>
                <c:pt idx="1612">
                  <c:v>12.440787289600006</c:v>
                </c:pt>
                <c:pt idx="1613">
                  <c:v>12.440342467399999</c:v>
                </c:pt>
                <c:pt idx="1614">
                  <c:v>12.441676934</c:v>
                </c:pt>
                <c:pt idx="1615">
                  <c:v>12.442566578400164</c:v>
                </c:pt>
                <c:pt idx="1616">
                  <c:v>12.444345867199999</c:v>
                </c:pt>
                <c:pt idx="1617">
                  <c:v>12.446125156000001</c:v>
                </c:pt>
                <c:pt idx="1618">
                  <c:v>12.446125156000001</c:v>
                </c:pt>
                <c:pt idx="1619">
                  <c:v>12.445235511600076</c:v>
                </c:pt>
                <c:pt idx="1620">
                  <c:v>12.443456222800076</c:v>
                </c:pt>
                <c:pt idx="1621">
                  <c:v>12.440342467399999</c:v>
                </c:pt>
                <c:pt idx="1622">
                  <c:v>12.437228711999998</c:v>
                </c:pt>
                <c:pt idx="1623">
                  <c:v>12.435894245400076</c:v>
                </c:pt>
                <c:pt idx="1624">
                  <c:v>12.434559778800002</c:v>
                </c:pt>
                <c:pt idx="1625">
                  <c:v>12.436783889800004</c:v>
                </c:pt>
                <c:pt idx="1626">
                  <c:v>12.438563178600001</c:v>
                </c:pt>
                <c:pt idx="1627">
                  <c:v>12.440787289600006</c:v>
                </c:pt>
                <c:pt idx="1628">
                  <c:v>12.443011400599998</c:v>
                </c:pt>
                <c:pt idx="1629">
                  <c:v>12.446569978200024</c:v>
                </c:pt>
                <c:pt idx="1630">
                  <c:v>12.452797489000076</c:v>
                </c:pt>
                <c:pt idx="1631">
                  <c:v>12.458580177600076</c:v>
                </c:pt>
                <c:pt idx="1632">
                  <c:v>12.464807688400002</c:v>
                </c:pt>
                <c:pt idx="1633">
                  <c:v>12.469700732600026</c:v>
                </c:pt>
                <c:pt idx="1634">
                  <c:v>12.473704132400076</c:v>
                </c:pt>
                <c:pt idx="1635">
                  <c:v>12.478597176600006</c:v>
                </c:pt>
                <c:pt idx="1636">
                  <c:v>12.483045398600026</c:v>
                </c:pt>
                <c:pt idx="1637">
                  <c:v>12.486159154000006</c:v>
                </c:pt>
                <c:pt idx="1638">
                  <c:v>12.488828087199998</c:v>
                </c:pt>
                <c:pt idx="1639">
                  <c:v>12.492831487000002</c:v>
                </c:pt>
                <c:pt idx="1640">
                  <c:v>12.493721131399999</c:v>
                </c:pt>
                <c:pt idx="1641">
                  <c:v>12.492831487000002</c:v>
                </c:pt>
                <c:pt idx="1642">
                  <c:v>12.4910521982</c:v>
                </c:pt>
                <c:pt idx="1643">
                  <c:v>12.488828087199998</c:v>
                </c:pt>
                <c:pt idx="1644">
                  <c:v>12.487048798400002</c:v>
                </c:pt>
                <c:pt idx="1645">
                  <c:v>12.485269509600123</c:v>
                </c:pt>
                <c:pt idx="1646">
                  <c:v>12.483935043000002</c:v>
                </c:pt>
                <c:pt idx="1647">
                  <c:v>12.483935043000002</c:v>
                </c:pt>
                <c:pt idx="1648">
                  <c:v>12.482155754200004</c:v>
                </c:pt>
                <c:pt idx="1649">
                  <c:v>12.479931643200002</c:v>
                </c:pt>
                <c:pt idx="1650">
                  <c:v>12.478597176600006</c:v>
                </c:pt>
                <c:pt idx="1651">
                  <c:v>12.477262710000002</c:v>
                </c:pt>
                <c:pt idx="1652">
                  <c:v>12.477262710000002</c:v>
                </c:pt>
                <c:pt idx="1653">
                  <c:v>12.479041998800026</c:v>
                </c:pt>
                <c:pt idx="1654">
                  <c:v>12.481710932000002</c:v>
                </c:pt>
                <c:pt idx="1655">
                  <c:v>12.482600576400174</c:v>
                </c:pt>
                <c:pt idx="1656">
                  <c:v>12.483045398600026</c:v>
                </c:pt>
                <c:pt idx="1657">
                  <c:v>12.483490220800125</c:v>
                </c:pt>
                <c:pt idx="1658">
                  <c:v>12.484379865200001</c:v>
                </c:pt>
                <c:pt idx="1659">
                  <c:v>12.486603976200024</c:v>
                </c:pt>
                <c:pt idx="1660">
                  <c:v>12.4892729094</c:v>
                </c:pt>
                <c:pt idx="1661">
                  <c:v>12.491497020400002</c:v>
                </c:pt>
                <c:pt idx="1662">
                  <c:v>12.490162553800022</c:v>
                </c:pt>
                <c:pt idx="1663">
                  <c:v>12.487938442800001</c:v>
                </c:pt>
                <c:pt idx="1664">
                  <c:v>12.4892729094</c:v>
                </c:pt>
                <c:pt idx="1665">
                  <c:v>12.490162553800022</c:v>
                </c:pt>
                <c:pt idx="1666">
                  <c:v>12.490162553800022</c:v>
                </c:pt>
                <c:pt idx="1667">
                  <c:v>12.493276309200002</c:v>
                </c:pt>
                <c:pt idx="1668">
                  <c:v>12.494610775800002</c:v>
                </c:pt>
                <c:pt idx="1669">
                  <c:v>12.497279709000001</c:v>
                </c:pt>
                <c:pt idx="1670">
                  <c:v>12.499058997800002</c:v>
                </c:pt>
                <c:pt idx="1671">
                  <c:v>12.499948642200001</c:v>
                </c:pt>
                <c:pt idx="1672">
                  <c:v>12.503062397600004</c:v>
                </c:pt>
                <c:pt idx="1673">
                  <c:v>12.505731330800026</c:v>
                </c:pt>
                <c:pt idx="1674">
                  <c:v>12.507065797400001</c:v>
                </c:pt>
                <c:pt idx="1675">
                  <c:v>12.506620975200002</c:v>
                </c:pt>
                <c:pt idx="1676">
                  <c:v>12.5043968642</c:v>
                </c:pt>
                <c:pt idx="1677">
                  <c:v>12.500393464399998</c:v>
                </c:pt>
                <c:pt idx="1678">
                  <c:v>12.4981693534</c:v>
                </c:pt>
                <c:pt idx="1679">
                  <c:v>12.496390064600002</c:v>
                </c:pt>
                <c:pt idx="1680">
                  <c:v>12.496390064600002</c:v>
                </c:pt>
                <c:pt idx="1681">
                  <c:v>12.494165953600003</c:v>
                </c:pt>
                <c:pt idx="1682">
                  <c:v>12.491497020400002</c:v>
                </c:pt>
                <c:pt idx="1683">
                  <c:v>12.488828087199998</c:v>
                </c:pt>
                <c:pt idx="1684">
                  <c:v>12.485714331800141</c:v>
                </c:pt>
                <c:pt idx="1685">
                  <c:v>12.482600576400174</c:v>
                </c:pt>
                <c:pt idx="1686">
                  <c:v>12.479041998800026</c:v>
                </c:pt>
                <c:pt idx="1687">
                  <c:v>12.471480021400026</c:v>
                </c:pt>
                <c:pt idx="1688">
                  <c:v>12.463918044000001</c:v>
                </c:pt>
                <c:pt idx="1689">
                  <c:v>12.456356066600026</c:v>
                </c:pt>
                <c:pt idx="1690">
                  <c:v>12.447459622600002</c:v>
                </c:pt>
                <c:pt idx="1691">
                  <c:v>12.437673534200002</c:v>
                </c:pt>
                <c:pt idx="1692">
                  <c:v>12.430556379000135</c:v>
                </c:pt>
                <c:pt idx="1693">
                  <c:v>12.423884046000024</c:v>
                </c:pt>
                <c:pt idx="1694">
                  <c:v>12.416322068600003</c:v>
                </c:pt>
                <c:pt idx="1695">
                  <c:v>12.4087600912</c:v>
                </c:pt>
                <c:pt idx="1696">
                  <c:v>12.402977402600001</c:v>
                </c:pt>
                <c:pt idx="1697">
                  <c:v>12.397194714000006</c:v>
                </c:pt>
                <c:pt idx="1698">
                  <c:v>12.391412025400006</c:v>
                </c:pt>
                <c:pt idx="1699">
                  <c:v>12.385629336800164</c:v>
                </c:pt>
                <c:pt idx="1700">
                  <c:v>12.3802914704</c:v>
                </c:pt>
                <c:pt idx="1701">
                  <c:v>12.375398426200002</c:v>
                </c:pt>
                <c:pt idx="1702">
                  <c:v>12.367836448800126</c:v>
                </c:pt>
                <c:pt idx="1703">
                  <c:v>12.358495182600002</c:v>
                </c:pt>
                <c:pt idx="1704">
                  <c:v>12.351822849600024</c:v>
                </c:pt>
                <c:pt idx="1705">
                  <c:v>12.343371227800001</c:v>
                </c:pt>
                <c:pt idx="1706">
                  <c:v>12.335809250400137</c:v>
                </c:pt>
                <c:pt idx="1707">
                  <c:v>12.327802450800002</c:v>
                </c:pt>
                <c:pt idx="1708">
                  <c:v>12.320685295600141</c:v>
                </c:pt>
                <c:pt idx="1709">
                  <c:v>12.316681895800134</c:v>
                </c:pt>
                <c:pt idx="1710">
                  <c:v>12.312233673800026</c:v>
                </c:pt>
                <c:pt idx="1711">
                  <c:v>12.306450985200026</c:v>
                </c:pt>
                <c:pt idx="1712">
                  <c:v>12.2975545412</c:v>
                </c:pt>
                <c:pt idx="1713">
                  <c:v>12.274868608999999</c:v>
                </c:pt>
                <c:pt idx="1714">
                  <c:v>12.261079120799998</c:v>
                </c:pt>
                <c:pt idx="1715">
                  <c:v>12.249513743599998</c:v>
                </c:pt>
                <c:pt idx="1716">
                  <c:v>12.237948366399998</c:v>
                </c:pt>
                <c:pt idx="1717">
                  <c:v>12.2268278114</c:v>
                </c:pt>
                <c:pt idx="1718">
                  <c:v>12.214817612000001</c:v>
                </c:pt>
                <c:pt idx="1719">
                  <c:v>12.203252234800004</c:v>
                </c:pt>
                <c:pt idx="1720">
                  <c:v>12.192131679800006</c:v>
                </c:pt>
                <c:pt idx="1721">
                  <c:v>12.182345591400004</c:v>
                </c:pt>
                <c:pt idx="1722">
                  <c:v>12.169000925400002</c:v>
                </c:pt>
                <c:pt idx="1723">
                  <c:v>12.159214837000134</c:v>
                </c:pt>
                <c:pt idx="1724">
                  <c:v>12.148539104200001</c:v>
                </c:pt>
                <c:pt idx="1725">
                  <c:v>12.135639260400024</c:v>
                </c:pt>
                <c:pt idx="1726">
                  <c:v>12.124963527599999</c:v>
                </c:pt>
                <c:pt idx="1727">
                  <c:v>12.1156222614</c:v>
                </c:pt>
                <c:pt idx="1728">
                  <c:v>12.107170639600001</c:v>
                </c:pt>
                <c:pt idx="1729">
                  <c:v>12.093825973600001</c:v>
                </c:pt>
                <c:pt idx="1730">
                  <c:v>12.083150240800002</c:v>
                </c:pt>
                <c:pt idx="1731">
                  <c:v>12.065357352800024</c:v>
                </c:pt>
                <c:pt idx="1732">
                  <c:v>12.043561064999999</c:v>
                </c:pt>
                <c:pt idx="1733">
                  <c:v>12.0244337104</c:v>
                </c:pt>
                <c:pt idx="1734">
                  <c:v>12.0093097556</c:v>
                </c:pt>
                <c:pt idx="1735">
                  <c:v>11.995965089600002</c:v>
                </c:pt>
                <c:pt idx="1736">
                  <c:v>11.984844534600137</c:v>
                </c:pt>
                <c:pt idx="1737">
                  <c:v>11.9750584462</c:v>
                </c:pt>
                <c:pt idx="1738">
                  <c:v>11.966606824400174</c:v>
                </c:pt>
                <c:pt idx="1739">
                  <c:v>11.960824135800006</c:v>
                </c:pt>
                <c:pt idx="1740">
                  <c:v>11.957265558200024</c:v>
                </c:pt>
                <c:pt idx="1741">
                  <c:v>11.953262158400006</c:v>
                </c:pt>
                <c:pt idx="1742">
                  <c:v>11.951038047400004</c:v>
                </c:pt>
                <c:pt idx="1743">
                  <c:v>11.950148403000002</c:v>
                </c:pt>
                <c:pt idx="1744">
                  <c:v>11.951038047400004</c:v>
                </c:pt>
                <c:pt idx="1745">
                  <c:v>11.950593225200134</c:v>
                </c:pt>
                <c:pt idx="1746">
                  <c:v>11.950148403000002</c:v>
                </c:pt>
                <c:pt idx="1747">
                  <c:v>11.951482869600179</c:v>
                </c:pt>
                <c:pt idx="1748">
                  <c:v>11.946589825400123</c:v>
                </c:pt>
                <c:pt idx="1749">
                  <c:v>11.943031247800002</c:v>
                </c:pt>
                <c:pt idx="1750">
                  <c:v>11.937693381400001</c:v>
                </c:pt>
                <c:pt idx="1751">
                  <c:v>11.929241759600002</c:v>
                </c:pt>
                <c:pt idx="1752">
                  <c:v>11.927017648600001</c:v>
                </c:pt>
                <c:pt idx="1753">
                  <c:v>11.927017648600001</c:v>
                </c:pt>
                <c:pt idx="1754">
                  <c:v>11.927017648600001</c:v>
                </c:pt>
                <c:pt idx="1755">
                  <c:v>11.927017648600001</c:v>
                </c:pt>
                <c:pt idx="1756">
                  <c:v>11.927017648600001</c:v>
                </c:pt>
                <c:pt idx="1757">
                  <c:v>11.927017648600001</c:v>
                </c:pt>
                <c:pt idx="1758">
                  <c:v>11.927462470800002</c:v>
                </c:pt>
                <c:pt idx="1759">
                  <c:v>11.931021048399998</c:v>
                </c:pt>
                <c:pt idx="1760">
                  <c:v>11.9332451594</c:v>
                </c:pt>
                <c:pt idx="1761">
                  <c:v>11.931910692800001</c:v>
                </c:pt>
                <c:pt idx="1762">
                  <c:v>11.930131404000001</c:v>
                </c:pt>
                <c:pt idx="1763">
                  <c:v>11.927017648600001</c:v>
                </c:pt>
                <c:pt idx="1764">
                  <c:v>11.927017648600001</c:v>
                </c:pt>
                <c:pt idx="1765">
                  <c:v>11.926128004200001</c:v>
                </c:pt>
                <c:pt idx="1766">
                  <c:v>11.9221246044</c:v>
                </c:pt>
                <c:pt idx="1767">
                  <c:v>11.917231560199999</c:v>
                </c:pt>
                <c:pt idx="1768">
                  <c:v>11.912783338200141</c:v>
                </c:pt>
                <c:pt idx="1769">
                  <c:v>11.9087799384</c:v>
                </c:pt>
                <c:pt idx="1770">
                  <c:v>11.905221360800001</c:v>
                </c:pt>
                <c:pt idx="1771">
                  <c:v>11.901217960999999</c:v>
                </c:pt>
                <c:pt idx="1772">
                  <c:v>11.898549027800026</c:v>
                </c:pt>
                <c:pt idx="1773">
                  <c:v>11.896769739000026</c:v>
                </c:pt>
                <c:pt idx="1774">
                  <c:v>11.894545628000024</c:v>
                </c:pt>
                <c:pt idx="1775">
                  <c:v>11.893211161399998</c:v>
                </c:pt>
                <c:pt idx="1776">
                  <c:v>11.891876694800002</c:v>
                </c:pt>
                <c:pt idx="1777">
                  <c:v>11.890542228200164</c:v>
                </c:pt>
                <c:pt idx="1778">
                  <c:v>11.887873295000002</c:v>
                </c:pt>
                <c:pt idx="1779">
                  <c:v>11.887428472800002</c:v>
                </c:pt>
                <c:pt idx="1780">
                  <c:v>11.886094006200134</c:v>
                </c:pt>
                <c:pt idx="1781">
                  <c:v>11.886094006200134</c:v>
                </c:pt>
                <c:pt idx="1782">
                  <c:v>11.885649184000076</c:v>
                </c:pt>
                <c:pt idx="1783">
                  <c:v>11.883869895200123</c:v>
                </c:pt>
                <c:pt idx="1784">
                  <c:v>11.883869895200123</c:v>
                </c:pt>
                <c:pt idx="1785">
                  <c:v>11.885204361800024</c:v>
                </c:pt>
                <c:pt idx="1786">
                  <c:v>11.885204361800024</c:v>
                </c:pt>
                <c:pt idx="1787">
                  <c:v>11.886094006200134</c:v>
                </c:pt>
                <c:pt idx="1788">
                  <c:v>11.886538828400157</c:v>
                </c:pt>
                <c:pt idx="1789">
                  <c:v>11.888762939400022</c:v>
                </c:pt>
                <c:pt idx="1790">
                  <c:v>11.890097406000002</c:v>
                </c:pt>
                <c:pt idx="1791">
                  <c:v>11.890987050400026</c:v>
                </c:pt>
                <c:pt idx="1792">
                  <c:v>11.891876694800002</c:v>
                </c:pt>
                <c:pt idx="1793">
                  <c:v>11.893655983600002</c:v>
                </c:pt>
                <c:pt idx="1794">
                  <c:v>11.894990450200002</c:v>
                </c:pt>
                <c:pt idx="1795">
                  <c:v>11.894990450200002</c:v>
                </c:pt>
                <c:pt idx="1796">
                  <c:v>11.892321517000006</c:v>
                </c:pt>
                <c:pt idx="1797">
                  <c:v>11.890987050400026</c:v>
                </c:pt>
                <c:pt idx="1798">
                  <c:v>11.890097406000002</c:v>
                </c:pt>
                <c:pt idx="1799">
                  <c:v>11.889652583800125</c:v>
                </c:pt>
                <c:pt idx="1800">
                  <c:v>11.890097406000002</c:v>
                </c:pt>
                <c:pt idx="1801">
                  <c:v>11.891431872600123</c:v>
                </c:pt>
                <c:pt idx="1802">
                  <c:v>11.892766339200179</c:v>
                </c:pt>
                <c:pt idx="1803">
                  <c:v>11.894545628000024</c:v>
                </c:pt>
                <c:pt idx="1804">
                  <c:v>11.897659383400002</c:v>
                </c:pt>
                <c:pt idx="1805">
                  <c:v>11.899883494400004</c:v>
                </c:pt>
                <c:pt idx="1806">
                  <c:v>11.902552427600074</c:v>
                </c:pt>
                <c:pt idx="1807">
                  <c:v>11.907000649600002</c:v>
                </c:pt>
                <c:pt idx="1808">
                  <c:v>11.912338516000123</c:v>
                </c:pt>
                <c:pt idx="1809">
                  <c:v>11.917676382400002</c:v>
                </c:pt>
                <c:pt idx="1810">
                  <c:v>11.921679782199998</c:v>
                </c:pt>
                <c:pt idx="1811">
                  <c:v>11.925683182</c:v>
                </c:pt>
                <c:pt idx="1812">
                  <c:v>11.927017648600001</c:v>
                </c:pt>
                <c:pt idx="1813">
                  <c:v>11.935469270400135</c:v>
                </c:pt>
                <c:pt idx="1814">
                  <c:v>11.939917492399999</c:v>
                </c:pt>
                <c:pt idx="1815">
                  <c:v>11.945700180999999</c:v>
                </c:pt>
                <c:pt idx="1816">
                  <c:v>11.948813936400001</c:v>
                </c:pt>
                <c:pt idx="1817">
                  <c:v>11.9541518028</c:v>
                </c:pt>
                <c:pt idx="1818">
                  <c:v>11.960824135800006</c:v>
                </c:pt>
                <c:pt idx="1819">
                  <c:v>11.966162002200004</c:v>
                </c:pt>
                <c:pt idx="1820">
                  <c:v>11.972834335200202</c:v>
                </c:pt>
                <c:pt idx="1821">
                  <c:v>11.976392912800026</c:v>
                </c:pt>
                <c:pt idx="1822">
                  <c:v>11.981285957000004</c:v>
                </c:pt>
                <c:pt idx="1823">
                  <c:v>11.987513467800001</c:v>
                </c:pt>
                <c:pt idx="1824">
                  <c:v>11.993296156400024</c:v>
                </c:pt>
                <c:pt idx="1825">
                  <c:v>12.000858133800001</c:v>
                </c:pt>
                <c:pt idx="1826">
                  <c:v>12.007085644600002</c:v>
                </c:pt>
                <c:pt idx="1827">
                  <c:v>12.013313155399999</c:v>
                </c:pt>
                <c:pt idx="1828">
                  <c:v>12.020430310600076</c:v>
                </c:pt>
                <c:pt idx="1829">
                  <c:v>12.027547465800001</c:v>
                </c:pt>
                <c:pt idx="1830">
                  <c:v>12.0333301544</c:v>
                </c:pt>
                <c:pt idx="1831">
                  <c:v>12.042671420599998</c:v>
                </c:pt>
                <c:pt idx="1832">
                  <c:v>12.048898931399998</c:v>
                </c:pt>
                <c:pt idx="1833">
                  <c:v>12.053791975600006</c:v>
                </c:pt>
                <c:pt idx="1834">
                  <c:v>12.059129842000004</c:v>
                </c:pt>
                <c:pt idx="1835">
                  <c:v>12.064912530600004</c:v>
                </c:pt>
                <c:pt idx="1836">
                  <c:v>12.0711400414</c:v>
                </c:pt>
                <c:pt idx="1837">
                  <c:v>12.076477907800006</c:v>
                </c:pt>
                <c:pt idx="1838">
                  <c:v>12.081815774200001</c:v>
                </c:pt>
                <c:pt idx="1839">
                  <c:v>12.085819174000004</c:v>
                </c:pt>
                <c:pt idx="1840">
                  <c:v>12.089377751600001</c:v>
                </c:pt>
                <c:pt idx="1841">
                  <c:v>12.093381151400001</c:v>
                </c:pt>
                <c:pt idx="1842">
                  <c:v>12.096939729000002</c:v>
                </c:pt>
                <c:pt idx="1843">
                  <c:v>12.099163840000001</c:v>
                </c:pt>
                <c:pt idx="1844">
                  <c:v>12.103612062</c:v>
                </c:pt>
                <c:pt idx="1845">
                  <c:v>12.107170639600001</c:v>
                </c:pt>
                <c:pt idx="1846">
                  <c:v>12.110729217200022</c:v>
                </c:pt>
                <c:pt idx="1847">
                  <c:v>12.113398150399998</c:v>
                </c:pt>
                <c:pt idx="1848">
                  <c:v>12.113842972600002</c:v>
                </c:pt>
                <c:pt idx="1849">
                  <c:v>12.113398150399998</c:v>
                </c:pt>
                <c:pt idx="1850">
                  <c:v>12.112953328200001</c:v>
                </c:pt>
                <c:pt idx="1851">
                  <c:v>12.113398150399998</c:v>
                </c:pt>
                <c:pt idx="1852">
                  <c:v>12.114732617000024</c:v>
                </c:pt>
                <c:pt idx="1853">
                  <c:v>12.114732617000024</c:v>
                </c:pt>
                <c:pt idx="1854">
                  <c:v>12.113842972600002</c:v>
                </c:pt>
                <c:pt idx="1855">
                  <c:v>12.113842972600002</c:v>
                </c:pt>
                <c:pt idx="1856">
                  <c:v>12.1151774392</c:v>
                </c:pt>
                <c:pt idx="1857">
                  <c:v>12.114287794800001</c:v>
                </c:pt>
                <c:pt idx="1858">
                  <c:v>12.116067083600001</c:v>
                </c:pt>
                <c:pt idx="1859">
                  <c:v>12.118736016800026</c:v>
                </c:pt>
                <c:pt idx="1860">
                  <c:v>12.119625661200001</c:v>
                </c:pt>
                <c:pt idx="1861">
                  <c:v>12.119180839000123</c:v>
                </c:pt>
                <c:pt idx="1862">
                  <c:v>12.119625661200001</c:v>
                </c:pt>
                <c:pt idx="1863">
                  <c:v>12.118291194599998</c:v>
                </c:pt>
                <c:pt idx="1864">
                  <c:v>12.116067083600001</c:v>
                </c:pt>
                <c:pt idx="1865">
                  <c:v>12.113398150399998</c:v>
                </c:pt>
                <c:pt idx="1866">
                  <c:v>12.110284395000004</c:v>
                </c:pt>
                <c:pt idx="1867">
                  <c:v>12.108505106200001</c:v>
                </c:pt>
                <c:pt idx="1868">
                  <c:v>12.105836173000123</c:v>
                </c:pt>
                <c:pt idx="1869">
                  <c:v>12.1022775954</c:v>
                </c:pt>
                <c:pt idx="1870">
                  <c:v>12.098274195599998</c:v>
                </c:pt>
                <c:pt idx="1871">
                  <c:v>12.093825973600001</c:v>
                </c:pt>
                <c:pt idx="1872">
                  <c:v>12.088043285000001</c:v>
                </c:pt>
                <c:pt idx="1873">
                  <c:v>12.080036485400004</c:v>
                </c:pt>
                <c:pt idx="1874">
                  <c:v>12.056460908800076</c:v>
                </c:pt>
                <c:pt idx="1875">
                  <c:v>12.040447309600006</c:v>
                </c:pt>
                <c:pt idx="1876">
                  <c:v>12.0262129992</c:v>
                </c:pt>
                <c:pt idx="1877">
                  <c:v>12.013313155399999</c:v>
                </c:pt>
                <c:pt idx="1878">
                  <c:v>12.0017477782</c:v>
                </c:pt>
                <c:pt idx="1879">
                  <c:v>11.991072045400001</c:v>
                </c:pt>
                <c:pt idx="1880">
                  <c:v>11.9821756014</c:v>
                </c:pt>
                <c:pt idx="1881">
                  <c:v>11.972389513000177</c:v>
                </c:pt>
                <c:pt idx="1882">
                  <c:v>11.963048246800026</c:v>
                </c:pt>
                <c:pt idx="1883">
                  <c:v>11.952372514000126</c:v>
                </c:pt>
                <c:pt idx="1884">
                  <c:v>11.939917492399999</c:v>
                </c:pt>
                <c:pt idx="1885">
                  <c:v>11.926128004200001</c:v>
                </c:pt>
                <c:pt idx="1886">
                  <c:v>11.916786738000152</c:v>
                </c:pt>
                <c:pt idx="1887">
                  <c:v>11.907445471800004</c:v>
                </c:pt>
                <c:pt idx="1888">
                  <c:v>11.897659383400002</c:v>
                </c:pt>
                <c:pt idx="1889">
                  <c:v>11.888318117200001</c:v>
                </c:pt>
                <c:pt idx="1890">
                  <c:v>11.880756139800152</c:v>
                </c:pt>
                <c:pt idx="1891">
                  <c:v>11.871859695800024</c:v>
                </c:pt>
                <c:pt idx="1892">
                  <c:v>11.864297718400024</c:v>
                </c:pt>
                <c:pt idx="1893">
                  <c:v>11.856735741000024</c:v>
                </c:pt>
                <c:pt idx="1894">
                  <c:v>11.8496185858</c:v>
                </c:pt>
                <c:pt idx="1895">
                  <c:v>11.843391075000001</c:v>
                </c:pt>
                <c:pt idx="1896">
                  <c:v>11.836273919800002</c:v>
                </c:pt>
                <c:pt idx="1897">
                  <c:v>11.828267120199998</c:v>
                </c:pt>
                <c:pt idx="1898">
                  <c:v>11.820705142800001</c:v>
                </c:pt>
                <c:pt idx="1899">
                  <c:v>11.814922454200001</c:v>
                </c:pt>
                <c:pt idx="1900">
                  <c:v>11.809584587800195</c:v>
                </c:pt>
                <c:pt idx="1901">
                  <c:v>11.8042467214</c:v>
                </c:pt>
                <c:pt idx="1902">
                  <c:v>11.7997984994</c:v>
                </c:pt>
                <c:pt idx="1903">
                  <c:v>11.795350277400004</c:v>
                </c:pt>
                <c:pt idx="1904">
                  <c:v>11.791346877600002</c:v>
                </c:pt>
                <c:pt idx="1905">
                  <c:v>11.781115966999998</c:v>
                </c:pt>
                <c:pt idx="1906">
                  <c:v>11.769105767600001</c:v>
                </c:pt>
                <c:pt idx="1907">
                  <c:v>11.7619886124</c:v>
                </c:pt>
                <c:pt idx="1908">
                  <c:v>11.755316279400141</c:v>
                </c:pt>
                <c:pt idx="1909">
                  <c:v>11.749088768599998</c:v>
                </c:pt>
                <c:pt idx="1910">
                  <c:v>11.742861257800001</c:v>
                </c:pt>
                <c:pt idx="1911">
                  <c:v>11.737968213599999</c:v>
                </c:pt>
                <c:pt idx="1912">
                  <c:v>11.732185525</c:v>
                </c:pt>
                <c:pt idx="1913">
                  <c:v>11.726847658600002</c:v>
                </c:pt>
                <c:pt idx="1914">
                  <c:v>11.721509792200001</c:v>
                </c:pt>
                <c:pt idx="1915">
                  <c:v>11.713947814800004</c:v>
                </c:pt>
                <c:pt idx="1916">
                  <c:v>11.709499592800126</c:v>
                </c:pt>
                <c:pt idx="1917">
                  <c:v>11.70416172639986</c:v>
                </c:pt>
                <c:pt idx="1918">
                  <c:v>11.698823859999999</c:v>
                </c:pt>
                <c:pt idx="1919">
                  <c:v>11.693930815800076</c:v>
                </c:pt>
                <c:pt idx="1920">
                  <c:v>11.689482593800168</c:v>
                </c:pt>
                <c:pt idx="1921">
                  <c:v>11.6863688384</c:v>
                </c:pt>
                <c:pt idx="1922">
                  <c:v>11.683255083000001</c:v>
                </c:pt>
                <c:pt idx="1923">
                  <c:v>11.681475794199999</c:v>
                </c:pt>
                <c:pt idx="1924">
                  <c:v>11.680141327600001</c:v>
                </c:pt>
                <c:pt idx="1925">
                  <c:v>11.679696505400154</c:v>
                </c:pt>
                <c:pt idx="1926">
                  <c:v>11.677917216600004</c:v>
                </c:pt>
                <c:pt idx="1927">
                  <c:v>11.675693105600002</c:v>
                </c:pt>
                <c:pt idx="1928">
                  <c:v>11.6708000614</c:v>
                </c:pt>
                <c:pt idx="1929">
                  <c:v>11.666351839400004</c:v>
                </c:pt>
                <c:pt idx="1930">
                  <c:v>11.6614587952</c:v>
                </c:pt>
                <c:pt idx="1931">
                  <c:v>11.659234684200024</c:v>
                </c:pt>
                <c:pt idx="1932">
                  <c:v>11.657010573200004</c:v>
                </c:pt>
                <c:pt idx="1933">
                  <c:v>11.654341639999998</c:v>
                </c:pt>
                <c:pt idx="1934">
                  <c:v>11.654341639999998</c:v>
                </c:pt>
                <c:pt idx="1935">
                  <c:v>11.653451995600006</c:v>
                </c:pt>
                <c:pt idx="1936">
                  <c:v>11.653451995600006</c:v>
                </c:pt>
                <c:pt idx="1937">
                  <c:v>11.653896817800186</c:v>
                </c:pt>
                <c:pt idx="1938">
                  <c:v>11.654341639999998</c:v>
                </c:pt>
                <c:pt idx="1939">
                  <c:v>11.6561209288</c:v>
                </c:pt>
                <c:pt idx="1940">
                  <c:v>11.657455395400024</c:v>
                </c:pt>
                <c:pt idx="1941">
                  <c:v>11.6601243286</c:v>
                </c:pt>
                <c:pt idx="1942">
                  <c:v>11.663238084000001</c:v>
                </c:pt>
                <c:pt idx="1943">
                  <c:v>11.666351839400004</c:v>
                </c:pt>
                <c:pt idx="1944">
                  <c:v>11.669910417000002</c:v>
                </c:pt>
                <c:pt idx="1945">
                  <c:v>11.673913816800004</c:v>
                </c:pt>
                <c:pt idx="1946">
                  <c:v>11.679696505400154</c:v>
                </c:pt>
                <c:pt idx="1947">
                  <c:v>11.6841447274</c:v>
                </c:pt>
                <c:pt idx="1948">
                  <c:v>11.686813660599999</c:v>
                </c:pt>
                <c:pt idx="1949">
                  <c:v>11.691261882599948</c:v>
                </c:pt>
                <c:pt idx="1950">
                  <c:v>11.696154926800002</c:v>
                </c:pt>
                <c:pt idx="1951">
                  <c:v>11.699268682199998</c:v>
                </c:pt>
                <c:pt idx="1952">
                  <c:v>11.702827259800006</c:v>
                </c:pt>
                <c:pt idx="1953">
                  <c:v>11.708609948400001</c:v>
                </c:pt>
                <c:pt idx="1954">
                  <c:v>11.713058170399998</c:v>
                </c:pt>
                <c:pt idx="1955">
                  <c:v>11.709944415000002</c:v>
                </c:pt>
                <c:pt idx="1956">
                  <c:v>11.712168526000001</c:v>
                </c:pt>
                <c:pt idx="1957">
                  <c:v>11.713502992600002</c:v>
                </c:pt>
                <c:pt idx="1958">
                  <c:v>11.719285681200001</c:v>
                </c:pt>
                <c:pt idx="1959">
                  <c:v>11.722844258800126</c:v>
                </c:pt>
                <c:pt idx="1960">
                  <c:v>11.727292480799948</c:v>
                </c:pt>
                <c:pt idx="1961">
                  <c:v>11.732185525</c:v>
                </c:pt>
                <c:pt idx="1962">
                  <c:v>11.738413035800003</c:v>
                </c:pt>
                <c:pt idx="1963">
                  <c:v>11.743750902199999</c:v>
                </c:pt>
                <c:pt idx="1964">
                  <c:v>11.748199124199948</c:v>
                </c:pt>
                <c:pt idx="1965">
                  <c:v>11.7530921684</c:v>
                </c:pt>
                <c:pt idx="1966">
                  <c:v>11.758874857</c:v>
                </c:pt>
                <c:pt idx="1967">
                  <c:v>11.765547190000024</c:v>
                </c:pt>
                <c:pt idx="1968">
                  <c:v>11.772664345200004</c:v>
                </c:pt>
                <c:pt idx="1969">
                  <c:v>11.779336678200076</c:v>
                </c:pt>
                <c:pt idx="1970">
                  <c:v>11.784229722399948</c:v>
                </c:pt>
                <c:pt idx="1971">
                  <c:v>11.788677944399998</c:v>
                </c:pt>
                <c:pt idx="1972">
                  <c:v>11.793126166399999</c:v>
                </c:pt>
                <c:pt idx="1973">
                  <c:v>11.8002433216</c:v>
                </c:pt>
                <c:pt idx="1974">
                  <c:v>11.807360476800001</c:v>
                </c:pt>
                <c:pt idx="1975">
                  <c:v>11.814477632000004</c:v>
                </c:pt>
                <c:pt idx="1976">
                  <c:v>11.821149965</c:v>
                </c:pt>
                <c:pt idx="1977">
                  <c:v>11.828711942399998</c:v>
                </c:pt>
                <c:pt idx="1978">
                  <c:v>11.836273919800002</c:v>
                </c:pt>
                <c:pt idx="1979">
                  <c:v>11.840277319600002</c:v>
                </c:pt>
                <c:pt idx="1980">
                  <c:v>11.845170363800001</c:v>
                </c:pt>
                <c:pt idx="1981">
                  <c:v>11.850508230200157</c:v>
                </c:pt>
                <c:pt idx="1982">
                  <c:v>11.854511630000006</c:v>
                </c:pt>
                <c:pt idx="1983">
                  <c:v>11.859404674200224</c:v>
                </c:pt>
                <c:pt idx="1984">
                  <c:v>11.865187362800134</c:v>
                </c:pt>
                <c:pt idx="1985">
                  <c:v>11.869190762600002</c:v>
                </c:pt>
                <c:pt idx="1986">
                  <c:v>11.871859695800024</c:v>
                </c:pt>
                <c:pt idx="1987">
                  <c:v>11.873638984600024</c:v>
                </c:pt>
                <c:pt idx="1988">
                  <c:v>11.877197562200006</c:v>
                </c:pt>
                <c:pt idx="1989">
                  <c:v>11.880756139800152</c:v>
                </c:pt>
                <c:pt idx="1990">
                  <c:v>11.882980250800168</c:v>
                </c:pt>
                <c:pt idx="1991">
                  <c:v>11.885204361800024</c:v>
                </c:pt>
                <c:pt idx="1992">
                  <c:v>11.885204361800024</c:v>
                </c:pt>
                <c:pt idx="1993">
                  <c:v>11.882535428600145</c:v>
                </c:pt>
                <c:pt idx="1994">
                  <c:v>11.878976851000004</c:v>
                </c:pt>
                <c:pt idx="1995">
                  <c:v>11.874083806800074</c:v>
                </c:pt>
                <c:pt idx="1996">
                  <c:v>11.870525229200076</c:v>
                </c:pt>
                <c:pt idx="1997">
                  <c:v>11.867411473800002</c:v>
                </c:pt>
                <c:pt idx="1998">
                  <c:v>11.866077007200024</c:v>
                </c:pt>
                <c:pt idx="1999">
                  <c:v>11.863852896200159</c:v>
                </c:pt>
                <c:pt idx="2000">
                  <c:v>11.861183963000002</c:v>
                </c:pt>
                <c:pt idx="2001">
                  <c:v>11.859404674200224</c:v>
                </c:pt>
                <c:pt idx="2002">
                  <c:v>11.856290918800161</c:v>
                </c:pt>
                <c:pt idx="2003">
                  <c:v>11.853621985600002</c:v>
                </c:pt>
                <c:pt idx="2004">
                  <c:v>11.850953052400024</c:v>
                </c:pt>
                <c:pt idx="2005">
                  <c:v>11.847394474800002</c:v>
                </c:pt>
                <c:pt idx="2006">
                  <c:v>11.8425014306</c:v>
                </c:pt>
                <c:pt idx="2007">
                  <c:v>11.836273919800002</c:v>
                </c:pt>
                <c:pt idx="2008">
                  <c:v>11.830936053400126</c:v>
                </c:pt>
                <c:pt idx="2009">
                  <c:v>11.8251533648</c:v>
                </c:pt>
                <c:pt idx="2010">
                  <c:v>11.814477632000004</c:v>
                </c:pt>
                <c:pt idx="2011">
                  <c:v>11.8042467214</c:v>
                </c:pt>
                <c:pt idx="2012">
                  <c:v>11.796684744</c:v>
                </c:pt>
                <c:pt idx="2013">
                  <c:v>11.791791699800003</c:v>
                </c:pt>
                <c:pt idx="2014">
                  <c:v>11.788677944399998</c:v>
                </c:pt>
                <c:pt idx="2015">
                  <c:v>11.785564189</c:v>
                </c:pt>
                <c:pt idx="2016">
                  <c:v>11.782450433600006</c:v>
                </c:pt>
                <c:pt idx="2017">
                  <c:v>11.780226322600001</c:v>
                </c:pt>
                <c:pt idx="2018">
                  <c:v>11.7797815004</c:v>
                </c:pt>
                <c:pt idx="2019">
                  <c:v>11.7771125672</c:v>
                </c:pt>
                <c:pt idx="2020">
                  <c:v>11.775333278400026</c:v>
                </c:pt>
                <c:pt idx="2021">
                  <c:v>11.775778100599998</c:v>
                </c:pt>
                <c:pt idx="2022">
                  <c:v>11.770885056400004</c:v>
                </c:pt>
                <c:pt idx="2023">
                  <c:v>11.766881656600004</c:v>
                </c:pt>
                <c:pt idx="2024">
                  <c:v>11.764212723399998</c:v>
                </c:pt>
                <c:pt idx="2025">
                  <c:v>11.761098968000001</c:v>
                </c:pt>
                <c:pt idx="2026">
                  <c:v>11.7570955682</c:v>
                </c:pt>
                <c:pt idx="2027">
                  <c:v>11.752647346200026</c:v>
                </c:pt>
                <c:pt idx="2028">
                  <c:v>11.749088768599998</c:v>
                </c:pt>
                <c:pt idx="2029">
                  <c:v>11.745530191000002</c:v>
                </c:pt>
                <c:pt idx="2030">
                  <c:v>11.741081968999998</c:v>
                </c:pt>
                <c:pt idx="2031">
                  <c:v>11.736188924799999</c:v>
                </c:pt>
                <c:pt idx="2032">
                  <c:v>11.731740702799998</c:v>
                </c:pt>
                <c:pt idx="2033">
                  <c:v>11.726402836400121</c:v>
                </c:pt>
                <c:pt idx="2034">
                  <c:v>11.722399436600002</c:v>
                </c:pt>
                <c:pt idx="2035">
                  <c:v>11.717061570199998</c:v>
                </c:pt>
                <c:pt idx="2036">
                  <c:v>11.713058170399998</c:v>
                </c:pt>
                <c:pt idx="2037">
                  <c:v>11.710389237200006</c:v>
                </c:pt>
                <c:pt idx="2038">
                  <c:v>11.706830659600024</c:v>
                </c:pt>
                <c:pt idx="2039">
                  <c:v>11.705051370800001</c:v>
                </c:pt>
                <c:pt idx="2040">
                  <c:v>11.70416172639986</c:v>
                </c:pt>
                <c:pt idx="2041">
                  <c:v>11.702827259800006</c:v>
                </c:pt>
                <c:pt idx="2042">
                  <c:v>11.6997135044</c:v>
                </c:pt>
                <c:pt idx="2043">
                  <c:v>11.697934215600123</c:v>
                </c:pt>
                <c:pt idx="2044">
                  <c:v>11.695265282399999</c:v>
                </c:pt>
                <c:pt idx="2045">
                  <c:v>11.691261882599948</c:v>
                </c:pt>
                <c:pt idx="2046">
                  <c:v>11.6863688384</c:v>
                </c:pt>
                <c:pt idx="2047">
                  <c:v>11.682365438600002</c:v>
                </c:pt>
                <c:pt idx="2048">
                  <c:v>11.681920616400001</c:v>
                </c:pt>
                <c:pt idx="2049">
                  <c:v>11.679696505400154</c:v>
                </c:pt>
                <c:pt idx="2050">
                  <c:v>11.678806861000002</c:v>
                </c:pt>
                <c:pt idx="2051">
                  <c:v>11.679251683199999</c:v>
                </c:pt>
                <c:pt idx="2052">
                  <c:v>11.679251683199999</c:v>
                </c:pt>
                <c:pt idx="2053">
                  <c:v>11.680141327600001</c:v>
                </c:pt>
                <c:pt idx="2054">
                  <c:v>11.681030972</c:v>
                </c:pt>
                <c:pt idx="2055">
                  <c:v>11.681475794199999</c:v>
                </c:pt>
                <c:pt idx="2056">
                  <c:v>11.683255083000001</c:v>
                </c:pt>
                <c:pt idx="2057">
                  <c:v>11.685479194000004</c:v>
                </c:pt>
                <c:pt idx="2058">
                  <c:v>11.686813660599999</c:v>
                </c:pt>
                <c:pt idx="2059">
                  <c:v>11.691706704800001</c:v>
                </c:pt>
                <c:pt idx="2060">
                  <c:v>11.694375637999999</c:v>
                </c:pt>
                <c:pt idx="2061">
                  <c:v>11.694375637999999</c:v>
                </c:pt>
                <c:pt idx="2062">
                  <c:v>11.685479194000004</c:v>
                </c:pt>
                <c:pt idx="2063">
                  <c:v>11.685034371800137</c:v>
                </c:pt>
                <c:pt idx="2064">
                  <c:v>11.683699905200006</c:v>
                </c:pt>
                <c:pt idx="2065">
                  <c:v>11.681920616400001</c:v>
                </c:pt>
                <c:pt idx="2066">
                  <c:v>11.680586149800074</c:v>
                </c:pt>
                <c:pt idx="2067">
                  <c:v>11.677917216600004</c:v>
                </c:pt>
                <c:pt idx="2068">
                  <c:v>11.676582750000026</c:v>
                </c:pt>
                <c:pt idx="2069">
                  <c:v>11.674358638999999</c:v>
                </c:pt>
                <c:pt idx="2070">
                  <c:v>11.672579350200024</c:v>
                </c:pt>
                <c:pt idx="2071">
                  <c:v>11.6708000614</c:v>
                </c:pt>
                <c:pt idx="2072">
                  <c:v>11.671244883600002</c:v>
                </c:pt>
                <c:pt idx="2073">
                  <c:v>11.671244883600002</c:v>
                </c:pt>
                <c:pt idx="2074">
                  <c:v>11.673468994600002</c:v>
                </c:pt>
                <c:pt idx="2075">
                  <c:v>11.673913816800004</c:v>
                </c:pt>
                <c:pt idx="2076">
                  <c:v>11.675693105600002</c:v>
                </c:pt>
                <c:pt idx="2077">
                  <c:v>11.677472394400002</c:v>
                </c:pt>
                <c:pt idx="2078">
                  <c:v>11.678362038800001</c:v>
                </c:pt>
                <c:pt idx="2079">
                  <c:v>11.680141327600001</c:v>
                </c:pt>
                <c:pt idx="2080">
                  <c:v>11.680141327600001</c:v>
                </c:pt>
                <c:pt idx="2081">
                  <c:v>11.683255083000001</c:v>
                </c:pt>
                <c:pt idx="2082">
                  <c:v>11.687258482799948</c:v>
                </c:pt>
                <c:pt idx="2083">
                  <c:v>11.689482593800168</c:v>
                </c:pt>
                <c:pt idx="2084">
                  <c:v>11.691706704800001</c:v>
                </c:pt>
                <c:pt idx="2085">
                  <c:v>11.693041171400001</c:v>
                </c:pt>
                <c:pt idx="2086">
                  <c:v>11.695265282399999</c:v>
                </c:pt>
                <c:pt idx="2087">
                  <c:v>11.698379037800001</c:v>
                </c:pt>
                <c:pt idx="2088">
                  <c:v>11.700603148800001</c:v>
                </c:pt>
                <c:pt idx="2089">
                  <c:v>11.7037169042</c:v>
                </c:pt>
                <c:pt idx="2090">
                  <c:v>11.7037169042</c:v>
                </c:pt>
                <c:pt idx="2091">
                  <c:v>11.70416172639986</c:v>
                </c:pt>
                <c:pt idx="2092">
                  <c:v>11.7037169042</c:v>
                </c:pt>
                <c:pt idx="2093">
                  <c:v>11.703272081999998</c:v>
                </c:pt>
                <c:pt idx="2094">
                  <c:v>11.702827259800006</c:v>
                </c:pt>
                <c:pt idx="2095">
                  <c:v>11.701047971000001</c:v>
                </c:pt>
                <c:pt idx="2096">
                  <c:v>11.700158326599999</c:v>
                </c:pt>
                <c:pt idx="2097">
                  <c:v>11.697489393400026</c:v>
                </c:pt>
                <c:pt idx="2098">
                  <c:v>11.695265282399999</c:v>
                </c:pt>
                <c:pt idx="2099">
                  <c:v>11.693485993600024</c:v>
                </c:pt>
                <c:pt idx="2100">
                  <c:v>11.691261882599948</c:v>
                </c:pt>
                <c:pt idx="2101">
                  <c:v>11.689482593800168</c:v>
                </c:pt>
                <c:pt idx="2102">
                  <c:v>11.6863688384</c:v>
                </c:pt>
                <c:pt idx="2103">
                  <c:v>11.684589549600076</c:v>
                </c:pt>
                <c:pt idx="2104">
                  <c:v>11.678362038800001</c:v>
                </c:pt>
                <c:pt idx="2105">
                  <c:v>11.676582750000026</c:v>
                </c:pt>
                <c:pt idx="2106">
                  <c:v>11.6730241724</c:v>
                </c:pt>
                <c:pt idx="2107">
                  <c:v>11.671689705800002</c:v>
                </c:pt>
                <c:pt idx="2108">
                  <c:v>11.669910417000002</c:v>
                </c:pt>
                <c:pt idx="2109">
                  <c:v>11.669020772600003</c:v>
                </c:pt>
                <c:pt idx="2110">
                  <c:v>11.665462195000076</c:v>
                </c:pt>
                <c:pt idx="2111">
                  <c:v>11.662348439600002</c:v>
                </c:pt>
                <c:pt idx="2112">
                  <c:v>11.659234684200024</c:v>
                </c:pt>
                <c:pt idx="2113">
                  <c:v>11.655231284400006</c:v>
                </c:pt>
                <c:pt idx="2114">
                  <c:v>11.6503382402</c:v>
                </c:pt>
                <c:pt idx="2115">
                  <c:v>11.646779662599998</c:v>
                </c:pt>
                <c:pt idx="2116">
                  <c:v>11.645445196000002</c:v>
                </c:pt>
                <c:pt idx="2117">
                  <c:v>11.643665907200001</c:v>
                </c:pt>
                <c:pt idx="2118">
                  <c:v>11.643221084999848</c:v>
                </c:pt>
                <c:pt idx="2119">
                  <c:v>11.641886618400004</c:v>
                </c:pt>
                <c:pt idx="2120">
                  <c:v>11.639662507400002</c:v>
                </c:pt>
                <c:pt idx="2121">
                  <c:v>11.639217685199998</c:v>
                </c:pt>
                <c:pt idx="2122">
                  <c:v>11.638328040799774</c:v>
                </c:pt>
                <c:pt idx="2123">
                  <c:v>11.638772862999998</c:v>
                </c:pt>
                <c:pt idx="2124">
                  <c:v>11.6369935742</c:v>
                </c:pt>
                <c:pt idx="2125">
                  <c:v>11.633434996600121</c:v>
                </c:pt>
                <c:pt idx="2126">
                  <c:v>11.631210885599998</c:v>
                </c:pt>
                <c:pt idx="2127">
                  <c:v>11.626762663600003</c:v>
                </c:pt>
                <c:pt idx="2128">
                  <c:v>11.624538552600002</c:v>
                </c:pt>
                <c:pt idx="2129">
                  <c:v>11.623204086000001</c:v>
                </c:pt>
                <c:pt idx="2130">
                  <c:v>11.620979975000001</c:v>
                </c:pt>
                <c:pt idx="2131">
                  <c:v>11.617866219600026</c:v>
                </c:pt>
                <c:pt idx="2132">
                  <c:v>11.616086930800074</c:v>
                </c:pt>
                <c:pt idx="2133">
                  <c:v>11.614307641999998</c:v>
                </c:pt>
                <c:pt idx="2134">
                  <c:v>11.615642108600024</c:v>
                </c:pt>
                <c:pt idx="2135">
                  <c:v>11.615642108600024</c:v>
                </c:pt>
                <c:pt idx="2136">
                  <c:v>11.616976575200002</c:v>
                </c:pt>
                <c:pt idx="2137">
                  <c:v>11.619645508400026</c:v>
                </c:pt>
                <c:pt idx="2138">
                  <c:v>11.6205351528</c:v>
                </c:pt>
                <c:pt idx="2139">
                  <c:v>11.623204086000001</c:v>
                </c:pt>
                <c:pt idx="2140">
                  <c:v>11.624983374800001</c:v>
                </c:pt>
                <c:pt idx="2141">
                  <c:v>11.626317841399999</c:v>
                </c:pt>
                <c:pt idx="2142">
                  <c:v>11.628541952400001</c:v>
                </c:pt>
                <c:pt idx="2143">
                  <c:v>11.631210885599998</c:v>
                </c:pt>
                <c:pt idx="2144">
                  <c:v>11.6329901744</c:v>
                </c:pt>
                <c:pt idx="2145">
                  <c:v>11.635659107600002</c:v>
                </c:pt>
                <c:pt idx="2146">
                  <c:v>11.634769463199998</c:v>
                </c:pt>
                <c:pt idx="2147">
                  <c:v>11.6352142854</c:v>
                </c:pt>
                <c:pt idx="2148">
                  <c:v>11.6352142854</c:v>
                </c:pt>
                <c:pt idx="2149">
                  <c:v>11.634324640999948</c:v>
                </c:pt>
                <c:pt idx="2150">
                  <c:v>11.631210885599998</c:v>
                </c:pt>
                <c:pt idx="2151">
                  <c:v>11.6258730192</c:v>
                </c:pt>
                <c:pt idx="2152">
                  <c:v>11.621424797200001</c:v>
                </c:pt>
                <c:pt idx="2153">
                  <c:v>11.616976575200002</c:v>
                </c:pt>
                <c:pt idx="2154">
                  <c:v>11.6085249534</c:v>
                </c:pt>
                <c:pt idx="2155">
                  <c:v>11.602297442600001</c:v>
                </c:pt>
                <c:pt idx="2156">
                  <c:v>11.596959576200026</c:v>
                </c:pt>
                <c:pt idx="2157">
                  <c:v>11.591176887600003</c:v>
                </c:pt>
                <c:pt idx="2158">
                  <c:v>11.583170088000001</c:v>
                </c:pt>
                <c:pt idx="2159">
                  <c:v>11.578721865999999</c:v>
                </c:pt>
                <c:pt idx="2160">
                  <c:v>11.575608110600006</c:v>
                </c:pt>
                <c:pt idx="2161">
                  <c:v>11.571604710800004</c:v>
                </c:pt>
                <c:pt idx="2162">
                  <c:v>11.567601311000002</c:v>
                </c:pt>
                <c:pt idx="2163">
                  <c:v>11.5653772</c:v>
                </c:pt>
                <c:pt idx="2164">
                  <c:v>11.563597911200135</c:v>
                </c:pt>
                <c:pt idx="2165">
                  <c:v>11.563153089000002</c:v>
                </c:pt>
                <c:pt idx="2166">
                  <c:v>11.563153089000002</c:v>
                </c:pt>
                <c:pt idx="2167">
                  <c:v>11.562263444600001</c:v>
                </c:pt>
                <c:pt idx="2168">
                  <c:v>11.561818622400001</c:v>
                </c:pt>
                <c:pt idx="2169">
                  <c:v>11.561373800199998</c:v>
                </c:pt>
                <c:pt idx="2170">
                  <c:v>11.560484155800168</c:v>
                </c:pt>
                <c:pt idx="2171">
                  <c:v>11.560928978000002</c:v>
                </c:pt>
                <c:pt idx="2172">
                  <c:v>11.561818622400001</c:v>
                </c:pt>
                <c:pt idx="2173">
                  <c:v>11.563597911200135</c:v>
                </c:pt>
                <c:pt idx="2174">
                  <c:v>11.5653772</c:v>
                </c:pt>
                <c:pt idx="2175">
                  <c:v>11.565822022200004</c:v>
                </c:pt>
                <c:pt idx="2176">
                  <c:v>11.565822022200004</c:v>
                </c:pt>
                <c:pt idx="2177">
                  <c:v>11.565822022200004</c:v>
                </c:pt>
                <c:pt idx="2178">
                  <c:v>11.564487555600179</c:v>
                </c:pt>
                <c:pt idx="2179">
                  <c:v>11.564487555600179</c:v>
                </c:pt>
                <c:pt idx="2180">
                  <c:v>11.562263444600001</c:v>
                </c:pt>
                <c:pt idx="2181">
                  <c:v>11.561373800199998</c:v>
                </c:pt>
                <c:pt idx="2182">
                  <c:v>11.559594511400224</c:v>
                </c:pt>
                <c:pt idx="2183">
                  <c:v>11.557370400399998</c:v>
                </c:pt>
                <c:pt idx="2184">
                  <c:v>11.554701467200001</c:v>
                </c:pt>
                <c:pt idx="2185">
                  <c:v>11.552922178400006</c:v>
                </c:pt>
                <c:pt idx="2186">
                  <c:v>11.550698067400004</c:v>
                </c:pt>
                <c:pt idx="2187">
                  <c:v>11.547584312000026</c:v>
                </c:pt>
                <c:pt idx="2188">
                  <c:v>11.5458050232</c:v>
                </c:pt>
                <c:pt idx="2189">
                  <c:v>11.544025734399998</c:v>
                </c:pt>
                <c:pt idx="2190">
                  <c:v>11.540467156800002</c:v>
                </c:pt>
                <c:pt idx="2191">
                  <c:v>11.535574112600004</c:v>
                </c:pt>
                <c:pt idx="2192">
                  <c:v>11.5306810684</c:v>
                </c:pt>
                <c:pt idx="2193">
                  <c:v>11.526232846400006</c:v>
                </c:pt>
                <c:pt idx="2194">
                  <c:v>11.5213398022</c:v>
                </c:pt>
                <c:pt idx="2195">
                  <c:v>11.517781224600002</c:v>
                </c:pt>
                <c:pt idx="2196">
                  <c:v>11.511553713800001</c:v>
                </c:pt>
                <c:pt idx="2197">
                  <c:v>11.502657269800125</c:v>
                </c:pt>
                <c:pt idx="2198">
                  <c:v>11.497319403400001</c:v>
                </c:pt>
                <c:pt idx="2199">
                  <c:v>11.491981537000004</c:v>
                </c:pt>
                <c:pt idx="2200">
                  <c:v>11.487978137199999</c:v>
                </c:pt>
                <c:pt idx="2201">
                  <c:v>11.484419559600159</c:v>
                </c:pt>
                <c:pt idx="2202">
                  <c:v>11.478636871000155</c:v>
                </c:pt>
                <c:pt idx="2203">
                  <c:v>11.469295604800006</c:v>
                </c:pt>
                <c:pt idx="2204">
                  <c:v>11.463068094</c:v>
                </c:pt>
                <c:pt idx="2205">
                  <c:v>11.458175049800001</c:v>
                </c:pt>
                <c:pt idx="2206">
                  <c:v>11.454171650000001</c:v>
                </c:pt>
                <c:pt idx="2207">
                  <c:v>11.451502716800126</c:v>
                </c:pt>
                <c:pt idx="2208">
                  <c:v>11.447499317000123</c:v>
                </c:pt>
                <c:pt idx="2209">
                  <c:v>11.443495917200076</c:v>
                </c:pt>
                <c:pt idx="2210">
                  <c:v>11.439047695200006</c:v>
                </c:pt>
                <c:pt idx="2211">
                  <c:v>11.434154651</c:v>
                </c:pt>
                <c:pt idx="2212">
                  <c:v>11.430151251200002</c:v>
                </c:pt>
                <c:pt idx="2213">
                  <c:v>11.424813384799998</c:v>
                </c:pt>
                <c:pt idx="2214">
                  <c:v>11.418585874000026</c:v>
                </c:pt>
                <c:pt idx="2215">
                  <c:v>11.411913541000001</c:v>
                </c:pt>
                <c:pt idx="2216">
                  <c:v>11.399903341600002</c:v>
                </c:pt>
                <c:pt idx="2217">
                  <c:v>11.374548476200006</c:v>
                </c:pt>
                <c:pt idx="2218">
                  <c:v>11.351417721800004</c:v>
                </c:pt>
                <c:pt idx="2219">
                  <c:v>11.331845545</c:v>
                </c:pt>
                <c:pt idx="2220">
                  <c:v>11.3127181904</c:v>
                </c:pt>
                <c:pt idx="2221">
                  <c:v>11.293590835800076</c:v>
                </c:pt>
                <c:pt idx="2222">
                  <c:v>11.276242770000001</c:v>
                </c:pt>
                <c:pt idx="2223">
                  <c:v>11.260229170800001</c:v>
                </c:pt>
                <c:pt idx="2224">
                  <c:v>11.2459948604</c:v>
                </c:pt>
                <c:pt idx="2225">
                  <c:v>11.2326501944</c:v>
                </c:pt>
                <c:pt idx="2226">
                  <c:v>11.213522839800024</c:v>
                </c:pt>
                <c:pt idx="2227">
                  <c:v>11.194395485199998</c:v>
                </c:pt>
                <c:pt idx="2228">
                  <c:v>11.176602597200135</c:v>
                </c:pt>
                <c:pt idx="2229">
                  <c:v>11.163702753400004</c:v>
                </c:pt>
                <c:pt idx="2230">
                  <c:v>11.150802909600024</c:v>
                </c:pt>
                <c:pt idx="2231">
                  <c:v>11.140127176799998</c:v>
                </c:pt>
                <c:pt idx="2232">
                  <c:v>11.129451444000001</c:v>
                </c:pt>
                <c:pt idx="2233">
                  <c:v>11.120555</c:v>
                </c:pt>
                <c:pt idx="2234">
                  <c:v>11.112548200400004</c:v>
                </c:pt>
                <c:pt idx="2235">
                  <c:v>11.105431045200024</c:v>
                </c:pt>
                <c:pt idx="2236">
                  <c:v>11.098758712199999</c:v>
                </c:pt>
                <c:pt idx="2237">
                  <c:v>11.092531201400076</c:v>
                </c:pt>
                <c:pt idx="2238">
                  <c:v>11.088082979400006</c:v>
                </c:pt>
                <c:pt idx="2239">
                  <c:v>11.079631357600125</c:v>
                </c:pt>
                <c:pt idx="2240">
                  <c:v>11.073403846800026</c:v>
                </c:pt>
                <c:pt idx="2241">
                  <c:v>11.066731513800141</c:v>
                </c:pt>
                <c:pt idx="2242">
                  <c:v>11.059169536400145</c:v>
                </c:pt>
                <c:pt idx="2243">
                  <c:v>11.051607559000145</c:v>
                </c:pt>
                <c:pt idx="2244">
                  <c:v>11.044490403800001</c:v>
                </c:pt>
                <c:pt idx="2245">
                  <c:v>11.038262893000001</c:v>
                </c:pt>
                <c:pt idx="2246">
                  <c:v>11.03159056</c:v>
                </c:pt>
                <c:pt idx="2247">
                  <c:v>11.575230011730024</c:v>
                </c:pt>
                <c:pt idx="2248">
                  <c:v>11.56682287215</c:v>
                </c:pt>
                <c:pt idx="2249">
                  <c:v>11.559349859190121</c:v>
                </c:pt>
                <c:pt idx="2250">
                  <c:v>11.550475656300026</c:v>
                </c:pt>
                <c:pt idx="2251">
                  <c:v>11.542068516720002</c:v>
                </c:pt>
                <c:pt idx="2252">
                  <c:v>11.534128440449948</c:v>
                </c:pt>
                <c:pt idx="2253">
                  <c:v>11.525721300869998</c:v>
                </c:pt>
                <c:pt idx="2254">
                  <c:v>11.5177812246</c:v>
                </c:pt>
                <c:pt idx="2255">
                  <c:v>11.50984114833</c:v>
                </c:pt>
                <c:pt idx="2256">
                  <c:v>11.500032818820168</c:v>
                </c:pt>
                <c:pt idx="2257">
                  <c:v>11.491158615930003</c:v>
                </c:pt>
                <c:pt idx="2258">
                  <c:v>11.484619729590001</c:v>
                </c:pt>
                <c:pt idx="2259">
                  <c:v>11.478547906560006</c:v>
                </c:pt>
                <c:pt idx="2260">
                  <c:v>11.474344336770002</c:v>
                </c:pt>
                <c:pt idx="2261">
                  <c:v>11.469206640360024</c:v>
                </c:pt>
                <c:pt idx="2262">
                  <c:v>11.465470133880125</c:v>
                </c:pt>
                <c:pt idx="2263">
                  <c:v>11.460799500780126</c:v>
                </c:pt>
                <c:pt idx="2264">
                  <c:v>11.453793551130024</c:v>
                </c:pt>
                <c:pt idx="2265">
                  <c:v>11.446787601480002</c:v>
                </c:pt>
                <c:pt idx="2266">
                  <c:v>11.440248715140001</c:v>
                </c:pt>
                <c:pt idx="2267">
                  <c:v>11.432308638870001</c:v>
                </c:pt>
                <c:pt idx="2268">
                  <c:v>11.425769752530002</c:v>
                </c:pt>
                <c:pt idx="2269">
                  <c:v>11.421099119430002</c:v>
                </c:pt>
                <c:pt idx="2270">
                  <c:v>11.415494359710172</c:v>
                </c:pt>
                <c:pt idx="2271">
                  <c:v>11.409422536680166</c:v>
                </c:pt>
                <c:pt idx="2272">
                  <c:v>11.406620156820004</c:v>
                </c:pt>
                <c:pt idx="2273">
                  <c:v>11.402416587030126</c:v>
                </c:pt>
                <c:pt idx="2274">
                  <c:v>11.39914714386</c:v>
                </c:pt>
                <c:pt idx="2275">
                  <c:v>11.397745953930004</c:v>
                </c:pt>
                <c:pt idx="2276">
                  <c:v>11.396344764000002</c:v>
                </c:pt>
                <c:pt idx="2277">
                  <c:v>11.392608257520159</c:v>
                </c:pt>
                <c:pt idx="2278">
                  <c:v>11.389338814350022</c:v>
                </c:pt>
                <c:pt idx="2279">
                  <c:v>11.383266991320006</c:v>
                </c:pt>
                <c:pt idx="2280">
                  <c:v>11.38093167477</c:v>
                </c:pt>
                <c:pt idx="2281">
                  <c:v>11.377662231600135</c:v>
                </c:pt>
                <c:pt idx="2282">
                  <c:v>11.373925725119999</c:v>
                </c:pt>
                <c:pt idx="2283">
                  <c:v>11.371123345260001</c:v>
                </c:pt>
                <c:pt idx="2284">
                  <c:v>11.368320965400001</c:v>
                </c:pt>
                <c:pt idx="2285">
                  <c:v>11.363650332300141</c:v>
                </c:pt>
                <c:pt idx="2286">
                  <c:v>11.358512635890024</c:v>
                </c:pt>
                <c:pt idx="2287">
                  <c:v>11.354776129410002</c:v>
                </c:pt>
                <c:pt idx="2288">
                  <c:v>11.35010549631</c:v>
                </c:pt>
                <c:pt idx="2289">
                  <c:v>11.345901926520002</c:v>
                </c:pt>
                <c:pt idx="2290">
                  <c:v>11.339830103490002</c:v>
                </c:pt>
                <c:pt idx="2291">
                  <c:v>11.33375828046</c:v>
                </c:pt>
                <c:pt idx="2292">
                  <c:v>11.329087647360026</c:v>
                </c:pt>
                <c:pt idx="2293">
                  <c:v>11.323949950950002</c:v>
                </c:pt>
                <c:pt idx="2294">
                  <c:v>11.319746381160074</c:v>
                </c:pt>
                <c:pt idx="2295">
                  <c:v>11.316009874680141</c:v>
                </c:pt>
                <c:pt idx="2296">
                  <c:v>11.312273368200001</c:v>
                </c:pt>
                <c:pt idx="2297">
                  <c:v>11.309470988340006</c:v>
                </c:pt>
                <c:pt idx="2298">
                  <c:v>11.307602735100026</c:v>
                </c:pt>
                <c:pt idx="2299">
                  <c:v>11.305267418550002</c:v>
                </c:pt>
                <c:pt idx="2300">
                  <c:v>11.304333291930003</c:v>
                </c:pt>
                <c:pt idx="2301">
                  <c:v>11.303399165310001</c:v>
                </c:pt>
                <c:pt idx="2302">
                  <c:v>11.297327342279948</c:v>
                </c:pt>
                <c:pt idx="2303">
                  <c:v>11.294524962420001</c:v>
                </c:pt>
                <c:pt idx="2304">
                  <c:v>11.293590835800076</c:v>
                </c:pt>
                <c:pt idx="2305">
                  <c:v>11.292656709180006</c:v>
                </c:pt>
                <c:pt idx="2306">
                  <c:v>11.290788455940001</c:v>
                </c:pt>
                <c:pt idx="2307">
                  <c:v>11.290788455940001</c:v>
                </c:pt>
                <c:pt idx="2308">
                  <c:v>11.289387266010001</c:v>
                </c:pt>
                <c:pt idx="2309">
                  <c:v>11.288920202699998</c:v>
                </c:pt>
                <c:pt idx="2310">
                  <c:v>11.288453139390001</c:v>
                </c:pt>
                <c:pt idx="2311">
                  <c:v>11.28751901277</c:v>
                </c:pt>
                <c:pt idx="2312">
                  <c:v>11.286117822840001</c:v>
                </c:pt>
                <c:pt idx="2313">
                  <c:v>11.28284837967</c:v>
                </c:pt>
                <c:pt idx="2314">
                  <c:v>11.28004599981</c:v>
                </c:pt>
                <c:pt idx="2315">
                  <c:v>11.278644809880022</c:v>
                </c:pt>
                <c:pt idx="2316">
                  <c:v>11.273974176780001</c:v>
                </c:pt>
                <c:pt idx="2317">
                  <c:v>11.270237670300002</c:v>
                </c:pt>
                <c:pt idx="2318">
                  <c:v>11.266034100510002</c:v>
                </c:pt>
                <c:pt idx="2319">
                  <c:v>11.261830530720006</c:v>
                </c:pt>
                <c:pt idx="2320">
                  <c:v>11.258094024240002</c:v>
                </c:pt>
                <c:pt idx="2321">
                  <c:v>11.254357517760004</c:v>
                </c:pt>
                <c:pt idx="2322">
                  <c:v>11.248752758039998</c:v>
                </c:pt>
                <c:pt idx="2323">
                  <c:v>11.244082124939998</c:v>
                </c:pt>
                <c:pt idx="2324">
                  <c:v>11.23987855515</c:v>
                </c:pt>
                <c:pt idx="2325">
                  <c:v>11.236609111980002</c:v>
                </c:pt>
                <c:pt idx="2326">
                  <c:v>11.233806732120001</c:v>
                </c:pt>
                <c:pt idx="2327">
                  <c:v>11.232405542190001</c:v>
                </c:pt>
                <c:pt idx="2328">
                  <c:v>11.233339668809998</c:v>
                </c:pt>
                <c:pt idx="2329">
                  <c:v>11.233339668809998</c:v>
                </c:pt>
                <c:pt idx="2330">
                  <c:v>11.232405542190001</c:v>
                </c:pt>
                <c:pt idx="2331">
                  <c:v>11.231471415569999</c:v>
                </c:pt>
                <c:pt idx="2332">
                  <c:v>11.231471415569999</c:v>
                </c:pt>
                <c:pt idx="2333">
                  <c:v>11.231471415569999</c:v>
                </c:pt>
                <c:pt idx="2334">
                  <c:v>11.231004352260001</c:v>
                </c:pt>
                <c:pt idx="2335">
                  <c:v>11.22866903571</c:v>
                </c:pt>
                <c:pt idx="2336">
                  <c:v>11.218860706199948</c:v>
                </c:pt>
                <c:pt idx="2337">
                  <c:v>11.204848806900001</c:v>
                </c:pt>
                <c:pt idx="2338">
                  <c:v>11.196441667320002</c:v>
                </c:pt>
                <c:pt idx="2339">
                  <c:v>11.188501591050001</c:v>
                </c:pt>
                <c:pt idx="2340">
                  <c:v>11.182896831330076</c:v>
                </c:pt>
                <c:pt idx="2341">
                  <c:v>11.175890881680004</c:v>
                </c:pt>
                <c:pt idx="2342">
                  <c:v>11.167016678790002</c:v>
                </c:pt>
                <c:pt idx="2343">
                  <c:v>11.160010729140001</c:v>
                </c:pt>
                <c:pt idx="2344">
                  <c:v>11.1534718428</c:v>
                </c:pt>
                <c:pt idx="2345">
                  <c:v>11.145531766529999</c:v>
                </c:pt>
                <c:pt idx="2346">
                  <c:v>11.1394599435</c:v>
                </c:pt>
                <c:pt idx="2347">
                  <c:v>11.132453993850001</c:v>
                </c:pt>
                <c:pt idx="2348">
                  <c:v>11.127783360749998</c:v>
                </c:pt>
                <c:pt idx="2349">
                  <c:v>11.120777411100001</c:v>
                </c:pt>
                <c:pt idx="2350">
                  <c:v>11.08621472616</c:v>
                </c:pt>
                <c:pt idx="2351">
                  <c:v>11.063328623969999</c:v>
                </c:pt>
                <c:pt idx="2352">
                  <c:v>11.045580218190137</c:v>
                </c:pt>
                <c:pt idx="2353">
                  <c:v>11.029700065650001</c:v>
                </c:pt>
                <c:pt idx="2354">
                  <c:v>11.011017533250001</c:v>
                </c:pt>
                <c:pt idx="2355">
                  <c:v>10.997472697260006</c:v>
                </c:pt>
                <c:pt idx="2356">
                  <c:v>10.984394924580004</c:v>
                </c:pt>
                <c:pt idx="2357">
                  <c:v>10.97038302528</c:v>
                </c:pt>
                <c:pt idx="2358">
                  <c:v>10.956838189290002</c:v>
                </c:pt>
                <c:pt idx="2359">
                  <c:v>10.945161606540001</c:v>
                </c:pt>
                <c:pt idx="2360">
                  <c:v>10.934419150410001</c:v>
                </c:pt>
                <c:pt idx="2361">
                  <c:v>10.925544947520141</c:v>
                </c:pt>
                <c:pt idx="2362">
                  <c:v>10.919006061180006</c:v>
                </c:pt>
                <c:pt idx="2363">
                  <c:v>10.912934238150161</c:v>
                </c:pt>
                <c:pt idx="2364">
                  <c:v>10.908263605049999</c:v>
                </c:pt>
                <c:pt idx="2365">
                  <c:v>10.902191782020001</c:v>
                </c:pt>
                <c:pt idx="2366">
                  <c:v>10.895652895680181</c:v>
                </c:pt>
                <c:pt idx="2367">
                  <c:v>10.885844566170126</c:v>
                </c:pt>
                <c:pt idx="2368">
                  <c:v>10.877904489900002</c:v>
                </c:pt>
                <c:pt idx="2369">
                  <c:v>10.870898540250002</c:v>
                </c:pt>
                <c:pt idx="2370">
                  <c:v>10.865293780530003</c:v>
                </c:pt>
                <c:pt idx="2371">
                  <c:v>10.860156084120026</c:v>
                </c:pt>
                <c:pt idx="2372">
                  <c:v>10.854084261090026</c:v>
                </c:pt>
                <c:pt idx="2373">
                  <c:v>10.848479501370001</c:v>
                </c:pt>
                <c:pt idx="2374">
                  <c:v>10.841940615030001</c:v>
                </c:pt>
                <c:pt idx="2375">
                  <c:v>10.836335855310002</c:v>
                </c:pt>
                <c:pt idx="2376">
                  <c:v>10.829796968970006</c:v>
                </c:pt>
                <c:pt idx="2377">
                  <c:v>10.823725145940001</c:v>
                </c:pt>
                <c:pt idx="2378">
                  <c:v>10.819988639460076</c:v>
                </c:pt>
                <c:pt idx="2379">
                  <c:v>10.816719196290002</c:v>
                </c:pt>
                <c:pt idx="2380">
                  <c:v>10.814383879740006</c:v>
                </c:pt>
                <c:pt idx="2381">
                  <c:v>10.812048563190002</c:v>
                </c:pt>
                <c:pt idx="2382">
                  <c:v>10.811114436570001</c:v>
                </c:pt>
                <c:pt idx="2383">
                  <c:v>10.808779120019999</c:v>
                </c:pt>
                <c:pt idx="2384">
                  <c:v>10.807377930089999</c:v>
                </c:pt>
                <c:pt idx="2385">
                  <c:v>10.806443803470026</c:v>
                </c:pt>
                <c:pt idx="2386">
                  <c:v>10.806910866780004</c:v>
                </c:pt>
                <c:pt idx="2387">
                  <c:v>10.805509676850148</c:v>
                </c:pt>
                <c:pt idx="2388">
                  <c:v>11.210845010156</c:v>
                </c:pt>
                <c:pt idx="2389">
                  <c:v>11.205511591978002</c:v>
                </c:pt>
                <c:pt idx="2390">
                  <c:v>11.201147886196001</c:v>
                </c:pt>
                <c:pt idx="2391">
                  <c:v>11.196299324216001</c:v>
                </c:pt>
                <c:pt idx="2392">
                  <c:v>11.192905330830003</c:v>
                </c:pt>
                <c:pt idx="2393">
                  <c:v>11.189511337444022</c:v>
                </c:pt>
                <c:pt idx="2394">
                  <c:v>11.186117344058001</c:v>
                </c:pt>
                <c:pt idx="2395">
                  <c:v>11.183693063068</c:v>
                </c:pt>
                <c:pt idx="2396">
                  <c:v>11.179814213484141</c:v>
                </c:pt>
                <c:pt idx="2397">
                  <c:v>11.174965651504003</c:v>
                </c:pt>
                <c:pt idx="2398">
                  <c:v>11.171571658118001</c:v>
                </c:pt>
                <c:pt idx="2399">
                  <c:v>11.167207952336001</c:v>
                </c:pt>
                <c:pt idx="2400">
                  <c:v>11.163329102751998</c:v>
                </c:pt>
                <c:pt idx="2401">
                  <c:v>11.160419965564024</c:v>
                </c:pt>
                <c:pt idx="2402">
                  <c:v>11.157025972178001</c:v>
                </c:pt>
                <c:pt idx="2403">
                  <c:v>11.155086547386228</c:v>
                </c:pt>
                <c:pt idx="2404">
                  <c:v>11.153631978792006</c:v>
                </c:pt>
                <c:pt idx="2405">
                  <c:v>11.152177410198</c:v>
                </c:pt>
                <c:pt idx="2406">
                  <c:v>11.148783416811998</c:v>
                </c:pt>
                <c:pt idx="2407">
                  <c:v>11.146359135822001</c:v>
                </c:pt>
                <c:pt idx="2408">
                  <c:v>11.14441971103</c:v>
                </c:pt>
                <c:pt idx="2409">
                  <c:v>11.142965142435948</c:v>
                </c:pt>
                <c:pt idx="2410">
                  <c:v>11.141510573842002</c:v>
                </c:pt>
                <c:pt idx="2411">
                  <c:v>11.140540861446002</c:v>
                </c:pt>
                <c:pt idx="2412">
                  <c:v>11.140056005248002</c:v>
                </c:pt>
                <c:pt idx="2413">
                  <c:v>11.138116580455998</c:v>
                </c:pt>
                <c:pt idx="2414">
                  <c:v>11.136662011862002</c:v>
                </c:pt>
                <c:pt idx="2415">
                  <c:v>11.136662011862002</c:v>
                </c:pt>
                <c:pt idx="2416">
                  <c:v>11.136662011862002</c:v>
                </c:pt>
                <c:pt idx="2417">
                  <c:v>11.135692299466166</c:v>
                </c:pt>
                <c:pt idx="2418">
                  <c:v>11.134237730871998</c:v>
                </c:pt>
                <c:pt idx="2419">
                  <c:v>11.132298306080001</c:v>
                </c:pt>
                <c:pt idx="2420">
                  <c:v>11.131328593683998</c:v>
                </c:pt>
                <c:pt idx="2421">
                  <c:v>11.130843737486</c:v>
                </c:pt>
                <c:pt idx="2422">
                  <c:v>11.129389168892001</c:v>
                </c:pt>
                <c:pt idx="2423">
                  <c:v>11.125995175506002</c:v>
                </c:pt>
                <c:pt idx="2424">
                  <c:v>11.123086038318121</c:v>
                </c:pt>
                <c:pt idx="2425">
                  <c:v>11.12017690113</c:v>
                </c:pt>
                <c:pt idx="2426">
                  <c:v>11.116782907744026</c:v>
                </c:pt>
                <c:pt idx="2427">
                  <c:v>11.112419201962076</c:v>
                </c:pt>
                <c:pt idx="2428">
                  <c:v>11.109025208576002</c:v>
                </c:pt>
                <c:pt idx="2429">
                  <c:v>11.106116071388024</c:v>
                </c:pt>
                <c:pt idx="2430">
                  <c:v>11.103206934200006</c:v>
                </c:pt>
                <c:pt idx="2431">
                  <c:v>11.101752365606</c:v>
                </c:pt>
                <c:pt idx="2432">
                  <c:v>11.098843228418</c:v>
                </c:pt>
                <c:pt idx="2433">
                  <c:v>11.095449235032179</c:v>
                </c:pt>
                <c:pt idx="2434">
                  <c:v>11.092540097844161</c:v>
                </c:pt>
                <c:pt idx="2435">
                  <c:v>11.088661248260001</c:v>
                </c:pt>
                <c:pt idx="2436">
                  <c:v>11.087691535864026</c:v>
                </c:pt>
                <c:pt idx="2437">
                  <c:v>11.085267254874006</c:v>
                </c:pt>
                <c:pt idx="2438">
                  <c:v>11.081873261488001</c:v>
                </c:pt>
                <c:pt idx="2439">
                  <c:v>11.077994411904006</c:v>
                </c:pt>
                <c:pt idx="2440">
                  <c:v>11.073630706122024</c:v>
                </c:pt>
                <c:pt idx="2441">
                  <c:v>11.06926700034</c:v>
                </c:pt>
                <c:pt idx="2442">
                  <c:v>11.065873006954003</c:v>
                </c:pt>
                <c:pt idx="2443">
                  <c:v>11.063933582162004</c:v>
                </c:pt>
                <c:pt idx="2444">
                  <c:v>11.062963869766024</c:v>
                </c:pt>
                <c:pt idx="2445">
                  <c:v>11.060539588776152</c:v>
                </c:pt>
                <c:pt idx="2446">
                  <c:v>11.058600163984002</c:v>
                </c:pt>
                <c:pt idx="2447">
                  <c:v>11.057145595390002</c:v>
                </c:pt>
                <c:pt idx="2448">
                  <c:v>11.055206170598026</c:v>
                </c:pt>
                <c:pt idx="2449">
                  <c:v>11.053266745806004</c:v>
                </c:pt>
                <c:pt idx="2450">
                  <c:v>11.051327321013998</c:v>
                </c:pt>
                <c:pt idx="2451">
                  <c:v>11.050842464816</c:v>
                </c:pt>
                <c:pt idx="2452">
                  <c:v>11.050357608618</c:v>
                </c:pt>
                <c:pt idx="2453">
                  <c:v>11.046478759034001</c:v>
                </c:pt>
                <c:pt idx="2454">
                  <c:v>11.042599909450002</c:v>
                </c:pt>
                <c:pt idx="2455">
                  <c:v>11.039690772262002</c:v>
                </c:pt>
                <c:pt idx="2456">
                  <c:v>11.03775134747</c:v>
                </c:pt>
                <c:pt idx="2457">
                  <c:v>11.036296778876</c:v>
                </c:pt>
                <c:pt idx="2458">
                  <c:v>11.034357354084003</c:v>
                </c:pt>
                <c:pt idx="2459">
                  <c:v>11.031933073094001</c:v>
                </c:pt>
                <c:pt idx="2460">
                  <c:v>11.031933073094001</c:v>
                </c:pt>
                <c:pt idx="2461">
                  <c:v>11.029993648302003</c:v>
                </c:pt>
                <c:pt idx="2462">
                  <c:v>11.028054223510003</c:v>
                </c:pt>
                <c:pt idx="2463">
                  <c:v>11.026114798718002</c:v>
                </c:pt>
                <c:pt idx="2464">
                  <c:v>11.020296524342006</c:v>
                </c:pt>
                <c:pt idx="2465">
                  <c:v>11.010114544184004</c:v>
                </c:pt>
                <c:pt idx="2466">
                  <c:v>11.00381141361</c:v>
                </c:pt>
                <c:pt idx="2467">
                  <c:v>10.998477995432003</c:v>
                </c:pt>
                <c:pt idx="2468">
                  <c:v>10.992174864858002</c:v>
                </c:pt>
                <c:pt idx="2469">
                  <c:v>10.986841446680003</c:v>
                </c:pt>
                <c:pt idx="2470">
                  <c:v>10.981992884700002</c:v>
                </c:pt>
                <c:pt idx="2471">
                  <c:v>10.977144322720006</c:v>
                </c:pt>
                <c:pt idx="2472">
                  <c:v>10.972295760740002</c:v>
                </c:pt>
                <c:pt idx="2473">
                  <c:v>10.969386623552024</c:v>
                </c:pt>
                <c:pt idx="2474">
                  <c:v>10.965992630166172</c:v>
                </c:pt>
                <c:pt idx="2475">
                  <c:v>10.963083492978004</c:v>
                </c:pt>
                <c:pt idx="2476">
                  <c:v>10.959689499592145</c:v>
                </c:pt>
                <c:pt idx="2477">
                  <c:v>10.957750074800026</c:v>
                </c:pt>
                <c:pt idx="2478">
                  <c:v>10.956295506206141</c:v>
                </c:pt>
                <c:pt idx="2479">
                  <c:v>10.950477231830074</c:v>
                </c:pt>
                <c:pt idx="2480">
                  <c:v>10.948537807038004</c:v>
                </c:pt>
                <c:pt idx="2481">
                  <c:v>10.946598382246002</c:v>
                </c:pt>
                <c:pt idx="2482">
                  <c:v>10.944174101255998</c:v>
                </c:pt>
                <c:pt idx="2483">
                  <c:v>10.942234676464135</c:v>
                </c:pt>
                <c:pt idx="2484">
                  <c:v>10.941264964068001</c:v>
                </c:pt>
                <c:pt idx="2485">
                  <c:v>10.940295251672003</c:v>
                </c:pt>
                <c:pt idx="2486">
                  <c:v>10.941264964068001</c:v>
                </c:pt>
                <c:pt idx="2487">
                  <c:v>10.939810395474002</c:v>
                </c:pt>
                <c:pt idx="2488">
                  <c:v>10.937386114484006</c:v>
                </c:pt>
                <c:pt idx="2489">
                  <c:v>10.935446689692123</c:v>
                </c:pt>
                <c:pt idx="2490">
                  <c:v>10.934476977296002</c:v>
                </c:pt>
                <c:pt idx="2491">
                  <c:v>10.931567840108002</c:v>
                </c:pt>
                <c:pt idx="2492">
                  <c:v>10.929628415316001</c:v>
                </c:pt>
                <c:pt idx="2493">
                  <c:v>10.926234421930001</c:v>
                </c:pt>
                <c:pt idx="2494">
                  <c:v>10.923325284742003</c:v>
                </c:pt>
                <c:pt idx="2495">
                  <c:v>10.918961578960001</c:v>
                </c:pt>
                <c:pt idx="2496">
                  <c:v>10.913628160781998</c:v>
                </c:pt>
                <c:pt idx="2497">
                  <c:v>10.909264455000002</c:v>
                </c:pt>
                <c:pt idx="2498">
                  <c:v>10.904900749218001</c:v>
                </c:pt>
                <c:pt idx="2499">
                  <c:v>10.900537043436024</c:v>
                </c:pt>
                <c:pt idx="2500">
                  <c:v>10.897627906248006</c:v>
                </c:pt>
                <c:pt idx="2501">
                  <c:v>10.887445926090004</c:v>
                </c:pt>
                <c:pt idx="2502">
                  <c:v>10.881142795516</c:v>
                </c:pt>
                <c:pt idx="2503">
                  <c:v>10.876294233536157</c:v>
                </c:pt>
                <c:pt idx="2504">
                  <c:v>10.869991102962002</c:v>
                </c:pt>
                <c:pt idx="2505">
                  <c:v>10.864657684784024</c:v>
                </c:pt>
                <c:pt idx="2506">
                  <c:v>10.862233403794002</c:v>
                </c:pt>
                <c:pt idx="2507">
                  <c:v>10.849627142646002</c:v>
                </c:pt>
                <c:pt idx="2508">
                  <c:v>10.839930018686166</c:v>
                </c:pt>
                <c:pt idx="2509">
                  <c:v>10.832172319518024</c:v>
                </c:pt>
                <c:pt idx="2510">
                  <c:v>10.822960051756002</c:v>
                </c:pt>
                <c:pt idx="2511">
                  <c:v>10.816172064984002</c:v>
                </c:pt>
                <c:pt idx="2512">
                  <c:v>10.807929509618004</c:v>
                </c:pt>
                <c:pt idx="2513">
                  <c:v>10.800171810450003</c:v>
                </c:pt>
                <c:pt idx="2514">
                  <c:v>10.793383823678003</c:v>
                </c:pt>
                <c:pt idx="2515">
                  <c:v>10.787565549302002</c:v>
                </c:pt>
                <c:pt idx="2516">
                  <c:v>10.781262418728</c:v>
                </c:pt>
                <c:pt idx="2517">
                  <c:v>10.773504719560076</c:v>
                </c:pt>
                <c:pt idx="2518">
                  <c:v>10.766716732788026</c:v>
                </c:pt>
                <c:pt idx="2519">
                  <c:v>10.865536038830285</c:v>
                </c:pt>
                <c:pt idx="2520">
                  <c:v>10.859931279110134</c:v>
                </c:pt>
                <c:pt idx="2521">
                  <c:v>10.853859456080126</c:v>
                </c:pt>
                <c:pt idx="2522">
                  <c:v>10.849188822980002</c:v>
                </c:pt>
                <c:pt idx="2523">
                  <c:v>10.844985253190002</c:v>
                </c:pt>
                <c:pt idx="2524">
                  <c:v>10.839847556780139</c:v>
                </c:pt>
                <c:pt idx="2525">
                  <c:v>10.834709860370001</c:v>
                </c:pt>
                <c:pt idx="2526">
                  <c:v>10.82770391072</c:v>
                </c:pt>
                <c:pt idx="2527">
                  <c:v>10.821632087690002</c:v>
                </c:pt>
                <c:pt idx="2528">
                  <c:v>10.815560264660125</c:v>
                </c:pt>
                <c:pt idx="2529">
                  <c:v>10.810422568250004</c:v>
                </c:pt>
                <c:pt idx="2530">
                  <c:v>10.80154836536</c:v>
                </c:pt>
                <c:pt idx="2531">
                  <c:v>10.790338845920001</c:v>
                </c:pt>
                <c:pt idx="2532">
                  <c:v>10.787069402749999</c:v>
                </c:pt>
                <c:pt idx="2533">
                  <c:v>10.780997579720006</c:v>
                </c:pt>
                <c:pt idx="2534">
                  <c:v>10.77539282</c:v>
                </c:pt>
                <c:pt idx="2535">
                  <c:v>10.770722186899999</c:v>
                </c:pt>
                <c:pt idx="2536">
                  <c:v>10.767452743730001</c:v>
                </c:pt>
                <c:pt idx="2537">
                  <c:v>10.763716237250026</c:v>
                </c:pt>
                <c:pt idx="2538">
                  <c:v>10.76184798401</c:v>
                </c:pt>
                <c:pt idx="2539">
                  <c:v>10.759512667460006</c:v>
                </c:pt>
                <c:pt idx="2540">
                  <c:v>10.756710287600002</c:v>
                </c:pt>
                <c:pt idx="2541">
                  <c:v>10.753907907740004</c:v>
                </c:pt>
                <c:pt idx="2542">
                  <c:v>10.750171401259998</c:v>
                </c:pt>
                <c:pt idx="2543">
                  <c:v>10.747369021399948</c:v>
                </c:pt>
                <c:pt idx="2544">
                  <c:v>10.744566641540001</c:v>
                </c:pt>
                <c:pt idx="2545">
                  <c:v>10.743632514920026</c:v>
                </c:pt>
                <c:pt idx="2546">
                  <c:v>10.740830135060003</c:v>
                </c:pt>
                <c:pt idx="2547">
                  <c:v>10.737093628579998</c:v>
                </c:pt>
                <c:pt idx="2548">
                  <c:v>10.733357122099948</c:v>
                </c:pt>
                <c:pt idx="2549">
                  <c:v>10.731021805549997</c:v>
                </c:pt>
                <c:pt idx="2550">
                  <c:v>10.727752362379999</c:v>
                </c:pt>
                <c:pt idx="2551">
                  <c:v>10.72354879259</c:v>
                </c:pt>
                <c:pt idx="2552">
                  <c:v>10.719812286110001</c:v>
                </c:pt>
                <c:pt idx="2553">
                  <c:v>10.71560871632</c:v>
                </c:pt>
                <c:pt idx="2554">
                  <c:v>10.710938083219999</c:v>
                </c:pt>
                <c:pt idx="2555">
                  <c:v>10.701596817020134</c:v>
                </c:pt>
                <c:pt idx="2556">
                  <c:v>10.692255550820002</c:v>
                </c:pt>
                <c:pt idx="2557">
                  <c:v>10.685716664480006</c:v>
                </c:pt>
                <c:pt idx="2558">
                  <c:v>10.676842461590001</c:v>
                </c:pt>
                <c:pt idx="2559">
                  <c:v>10.671704765180001</c:v>
                </c:pt>
                <c:pt idx="2560">
                  <c:v>10.667501195390001</c:v>
                </c:pt>
                <c:pt idx="2561">
                  <c:v>10.663764688910002</c:v>
                </c:pt>
                <c:pt idx="2562">
                  <c:v>10.661429372360002</c:v>
                </c:pt>
                <c:pt idx="2563">
                  <c:v>10.660028182429997</c:v>
                </c:pt>
                <c:pt idx="2564">
                  <c:v>10.6586269925</c:v>
                </c:pt>
                <c:pt idx="2565">
                  <c:v>10.657225802569998</c:v>
                </c:pt>
                <c:pt idx="2566">
                  <c:v>10.657225802569998</c:v>
                </c:pt>
                <c:pt idx="2567">
                  <c:v>10.656291675950001</c:v>
                </c:pt>
                <c:pt idx="2568">
                  <c:v>10.656291675950001</c:v>
                </c:pt>
                <c:pt idx="2569">
                  <c:v>10.655824612640076</c:v>
                </c:pt>
                <c:pt idx="2570">
                  <c:v>10.651621042849998</c:v>
                </c:pt>
                <c:pt idx="2571">
                  <c:v>10.647417473060001</c:v>
                </c:pt>
                <c:pt idx="2572">
                  <c:v>10.645549219820174</c:v>
                </c:pt>
                <c:pt idx="2573">
                  <c:v>10.932539606816126</c:v>
                </c:pt>
                <c:pt idx="2574">
                  <c:v>10.931098382888003</c:v>
                </c:pt>
                <c:pt idx="2575">
                  <c:v>10.928696343008006</c:v>
                </c:pt>
                <c:pt idx="2576">
                  <c:v>10.924853079200002</c:v>
                </c:pt>
                <c:pt idx="2577">
                  <c:v>10.920048999440002</c:v>
                </c:pt>
                <c:pt idx="2578">
                  <c:v>10.915725327656002</c:v>
                </c:pt>
                <c:pt idx="2579">
                  <c:v>10.910440839920184</c:v>
                </c:pt>
                <c:pt idx="2580">
                  <c:v>10.905156352184161</c:v>
                </c:pt>
                <c:pt idx="2581">
                  <c:v>10.900832680400002</c:v>
                </c:pt>
                <c:pt idx="2582">
                  <c:v>10.897469824568145</c:v>
                </c:pt>
                <c:pt idx="2583">
                  <c:v>10.892665744808006</c:v>
                </c:pt>
                <c:pt idx="2584">
                  <c:v>10.888342073024004</c:v>
                </c:pt>
                <c:pt idx="2585">
                  <c:v>10.885459625168203</c:v>
                </c:pt>
                <c:pt idx="2586">
                  <c:v>10.881616361360004</c:v>
                </c:pt>
                <c:pt idx="2587">
                  <c:v>10.878253505528004</c:v>
                </c:pt>
                <c:pt idx="2588">
                  <c:v>10.876812281600024</c:v>
                </c:pt>
                <c:pt idx="2589">
                  <c:v>10.873929833744135</c:v>
                </c:pt>
                <c:pt idx="2590">
                  <c:v>10.872008201840076</c:v>
                </c:pt>
                <c:pt idx="2591">
                  <c:v>10.870086569936175</c:v>
                </c:pt>
                <c:pt idx="2592">
                  <c:v>10.867204122080002</c:v>
                </c:pt>
                <c:pt idx="2593">
                  <c:v>10.865762898152157</c:v>
                </c:pt>
                <c:pt idx="2594">
                  <c:v>10.863841266248134</c:v>
                </c:pt>
                <c:pt idx="2595">
                  <c:v>10.860958818392024</c:v>
                </c:pt>
                <c:pt idx="2596">
                  <c:v>10.859037186488159</c:v>
                </c:pt>
                <c:pt idx="2597">
                  <c:v>10.857595962560024</c:v>
                </c:pt>
                <c:pt idx="2598">
                  <c:v>10.853272290776006</c:v>
                </c:pt>
                <c:pt idx="2599">
                  <c:v>10.850870250896024</c:v>
                </c:pt>
                <c:pt idx="2600">
                  <c:v>10.847026987088002</c:v>
                </c:pt>
                <c:pt idx="2601">
                  <c:v>10.840781683400001</c:v>
                </c:pt>
                <c:pt idx="2602">
                  <c:v>10.833095155784006</c:v>
                </c:pt>
                <c:pt idx="2603">
                  <c:v>10.823006588288159</c:v>
                </c:pt>
                <c:pt idx="2604">
                  <c:v>10.808113941031998</c:v>
                </c:pt>
                <c:pt idx="2605">
                  <c:v>10.795623333656</c:v>
                </c:pt>
                <c:pt idx="2606">
                  <c:v>10.781691502351999</c:v>
                </c:pt>
                <c:pt idx="2607">
                  <c:v>10.765357631168024</c:v>
                </c:pt>
                <c:pt idx="2608">
                  <c:v>10.752386615816135</c:v>
                </c:pt>
                <c:pt idx="2609">
                  <c:v>10.734131112728003</c:v>
                </c:pt>
                <c:pt idx="2610">
                  <c:v>10.717316833568004</c:v>
                </c:pt>
                <c:pt idx="2611">
                  <c:v>10.703865410240001</c:v>
                </c:pt>
                <c:pt idx="2612">
                  <c:v>10.692816026792</c:v>
                </c:pt>
                <c:pt idx="2613">
                  <c:v>10.683688275248137</c:v>
                </c:pt>
                <c:pt idx="2614">
                  <c:v>10.676962563584002</c:v>
                </c:pt>
                <c:pt idx="2615">
                  <c:v>10.670236851920126</c:v>
                </c:pt>
                <c:pt idx="2616">
                  <c:v>10.664952364184002</c:v>
                </c:pt>
                <c:pt idx="2617">
                  <c:v>10.658226652520002</c:v>
                </c:pt>
                <c:pt idx="2618">
                  <c:v>10.650059716928125</c:v>
                </c:pt>
                <c:pt idx="2619">
                  <c:v>10.640451557408024</c:v>
                </c:pt>
                <c:pt idx="2620">
                  <c:v>10.632284621816002</c:v>
                </c:pt>
                <c:pt idx="2621">
                  <c:v>10.622676462296001</c:v>
                </c:pt>
                <c:pt idx="2622">
                  <c:v>10.617872382535998</c:v>
                </c:pt>
                <c:pt idx="2623">
                  <c:v>10.611146670872001</c:v>
                </c:pt>
                <c:pt idx="2624">
                  <c:v>10.607303407063998</c:v>
                </c:pt>
                <c:pt idx="2625">
                  <c:v>10.603940551232</c:v>
                </c:pt>
                <c:pt idx="2626">
                  <c:v>10.602499327304145</c:v>
                </c:pt>
                <c:pt idx="2627">
                  <c:v>10.600097287424004</c:v>
                </c:pt>
                <c:pt idx="2628">
                  <c:v>10.599136471472002</c:v>
                </c:pt>
                <c:pt idx="2629">
                  <c:v>10.598656063496001</c:v>
                </c:pt>
                <c:pt idx="2630">
                  <c:v>10.599136471472002</c:v>
                </c:pt>
                <c:pt idx="2631">
                  <c:v>10.598656063496001</c:v>
                </c:pt>
                <c:pt idx="2632">
                  <c:v>10.599136471472002</c:v>
                </c:pt>
                <c:pt idx="2633">
                  <c:v>10.600577695400002</c:v>
                </c:pt>
                <c:pt idx="2634">
                  <c:v>10.602979735280002</c:v>
                </c:pt>
                <c:pt idx="2635">
                  <c:v>10.603940551232</c:v>
                </c:pt>
                <c:pt idx="2636">
                  <c:v>10.604901367183999</c:v>
                </c:pt>
                <c:pt idx="2637">
                  <c:v>10.606822999088006</c:v>
                </c:pt>
                <c:pt idx="2638">
                  <c:v>10.608264223015999</c:v>
                </c:pt>
                <c:pt idx="2639">
                  <c:v>10.609225038968004</c:v>
                </c:pt>
                <c:pt idx="2640">
                  <c:v>10.611146670872001</c:v>
                </c:pt>
                <c:pt idx="2641">
                  <c:v>10.611146670872001</c:v>
                </c:pt>
                <c:pt idx="2642">
                  <c:v>10.611627078848</c:v>
                </c:pt>
                <c:pt idx="2643">
                  <c:v>10.611627078848</c:v>
                </c:pt>
                <c:pt idx="2644">
                  <c:v>10.611627078848</c:v>
                </c:pt>
                <c:pt idx="2645">
                  <c:v>10.611146670872001</c:v>
                </c:pt>
                <c:pt idx="2646">
                  <c:v>10.611146670872001</c:v>
                </c:pt>
                <c:pt idx="2647">
                  <c:v>10.611146670872001</c:v>
                </c:pt>
                <c:pt idx="2648">
                  <c:v>10.610185854920006</c:v>
                </c:pt>
                <c:pt idx="2649">
                  <c:v>10.610185854920006</c:v>
                </c:pt>
                <c:pt idx="2650">
                  <c:v>10.610666262896002</c:v>
                </c:pt>
                <c:pt idx="2651">
                  <c:v>10.610666262896002</c:v>
                </c:pt>
                <c:pt idx="2652">
                  <c:v>10.610185854920006</c:v>
                </c:pt>
                <c:pt idx="2653">
                  <c:v>10.610185854920006</c:v>
                </c:pt>
                <c:pt idx="2654">
                  <c:v>10.612107486824003</c:v>
                </c:pt>
                <c:pt idx="2655">
                  <c:v>10.614509526704024</c:v>
                </c:pt>
                <c:pt idx="2656">
                  <c:v>10.614989934680002</c:v>
                </c:pt>
                <c:pt idx="2657">
                  <c:v>10.617391974559999</c:v>
                </c:pt>
                <c:pt idx="2658">
                  <c:v>10.619794014440076</c:v>
                </c:pt>
                <c:pt idx="2659">
                  <c:v>10.620754830392</c:v>
                </c:pt>
                <c:pt idx="2660">
                  <c:v>10.621235238368024</c:v>
                </c:pt>
                <c:pt idx="2661">
                  <c:v>10.622196054320026</c:v>
                </c:pt>
                <c:pt idx="2662">
                  <c:v>10.622196054320026</c:v>
                </c:pt>
                <c:pt idx="2663">
                  <c:v>10.627000134079999</c:v>
                </c:pt>
                <c:pt idx="2664">
                  <c:v>10.628441358008002</c:v>
                </c:pt>
                <c:pt idx="2665">
                  <c:v>10.630843397888002</c:v>
                </c:pt>
                <c:pt idx="2666">
                  <c:v>10.632284621816002</c:v>
                </c:pt>
                <c:pt idx="2667">
                  <c:v>10.632284621816002</c:v>
                </c:pt>
                <c:pt idx="2668">
                  <c:v>10.628921765983808</c:v>
                </c:pt>
                <c:pt idx="2669">
                  <c:v>10.627960950031998</c:v>
                </c:pt>
                <c:pt idx="2670">
                  <c:v>10.627480542056002</c:v>
                </c:pt>
                <c:pt idx="2671">
                  <c:v>10.627960950031998</c:v>
                </c:pt>
                <c:pt idx="2672">
                  <c:v>10.629402173960004</c:v>
                </c:pt>
                <c:pt idx="2673">
                  <c:v>10.629402173960004</c:v>
                </c:pt>
                <c:pt idx="2674">
                  <c:v>10.621715646344001</c:v>
                </c:pt>
                <c:pt idx="2675">
                  <c:v>10.617391974559999</c:v>
                </c:pt>
                <c:pt idx="2676">
                  <c:v>10.615470342656</c:v>
                </c:pt>
                <c:pt idx="2677">
                  <c:v>10.612107486824003</c:v>
                </c:pt>
                <c:pt idx="2678">
                  <c:v>10.608264223015999</c:v>
                </c:pt>
                <c:pt idx="2679">
                  <c:v>10.606822999088006</c:v>
                </c:pt>
                <c:pt idx="2680">
                  <c:v>10.602499327304145</c:v>
                </c:pt>
                <c:pt idx="2681">
                  <c:v>10.600577695400002</c:v>
                </c:pt>
                <c:pt idx="2682">
                  <c:v>10.599616879448199</c:v>
                </c:pt>
                <c:pt idx="2683">
                  <c:v>10.599616879448199</c:v>
                </c:pt>
                <c:pt idx="2684">
                  <c:v>10.597695247544006</c:v>
                </c:pt>
                <c:pt idx="2685">
                  <c:v>10.595773615640002</c:v>
                </c:pt>
                <c:pt idx="2686">
                  <c:v>10.597695247544006</c:v>
                </c:pt>
                <c:pt idx="2687">
                  <c:v>10.598175655519999</c:v>
                </c:pt>
                <c:pt idx="2688">
                  <c:v>10.593851983735998</c:v>
                </c:pt>
                <c:pt idx="2689">
                  <c:v>10.593851983735998</c:v>
                </c:pt>
                <c:pt idx="2690">
                  <c:v>10.592891167784002</c:v>
                </c:pt>
                <c:pt idx="2691">
                  <c:v>10.591930351832</c:v>
                </c:pt>
                <c:pt idx="2692">
                  <c:v>10.591449943856</c:v>
                </c:pt>
                <c:pt idx="2693">
                  <c:v>10.592410759808141</c:v>
                </c:pt>
                <c:pt idx="2694">
                  <c:v>10.591930351832</c:v>
                </c:pt>
                <c:pt idx="2695">
                  <c:v>10.589047903976002</c:v>
                </c:pt>
                <c:pt idx="2696">
                  <c:v>10.581361376359999</c:v>
                </c:pt>
                <c:pt idx="2697">
                  <c:v>10.576076888624026</c:v>
                </c:pt>
                <c:pt idx="2698">
                  <c:v>10.572714032792026</c:v>
                </c:pt>
                <c:pt idx="2699">
                  <c:v>10.572233624816</c:v>
                </c:pt>
                <c:pt idx="2700">
                  <c:v>10.570792400888006</c:v>
                </c:pt>
                <c:pt idx="2701">
                  <c:v>10.571753216840024</c:v>
                </c:pt>
                <c:pt idx="2702">
                  <c:v>10.571272808864002</c:v>
                </c:pt>
                <c:pt idx="2703">
                  <c:v>10.571753216840024</c:v>
                </c:pt>
                <c:pt idx="2704">
                  <c:v>10.573674848744076</c:v>
                </c:pt>
                <c:pt idx="2705">
                  <c:v>10.575116072672024</c:v>
                </c:pt>
                <c:pt idx="2706">
                  <c:v>10.576557296600152</c:v>
                </c:pt>
                <c:pt idx="2707">
                  <c:v>10.579920152432001</c:v>
                </c:pt>
                <c:pt idx="2708">
                  <c:v>10.583283008264004</c:v>
                </c:pt>
                <c:pt idx="2709">
                  <c:v>10.585204640168024</c:v>
                </c:pt>
                <c:pt idx="2710">
                  <c:v>10.586645864096004</c:v>
                </c:pt>
                <c:pt idx="2711">
                  <c:v>10.587606680048006</c:v>
                </c:pt>
                <c:pt idx="2712">
                  <c:v>10.589047903976002</c:v>
                </c:pt>
                <c:pt idx="2713">
                  <c:v>10.590489127904076</c:v>
                </c:pt>
                <c:pt idx="2714">
                  <c:v>10.591930351832</c:v>
                </c:pt>
                <c:pt idx="2715">
                  <c:v>10.590489127904076</c:v>
                </c:pt>
                <c:pt idx="2716">
                  <c:v>10.588567496</c:v>
                </c:pt>
                <c:pt idx="2717">
                  <c:v>10.586645864096004</c:v>
                </c:pt>
                <c:pt idx="2718">
                  <c:v>10.586645864096004</c:v>
                </c:pt>
                <c:pt idx="2719">
                  <c:v>10.587126272072</c:v>
                </c:pt>
                <c:pt idx="2720">
                  <c:v>10.587606680048006</c:v>
                </c:pt>
                <c:pt idx="2721">
                  <c:v>10.588087088024002</c:v>
                </c:pt>
                <c:pt idx="2722">
                  <c:v>10.588567496</c:v>
                </c:pt>
                <c:pt idx="2723">
                  <c:v>10.590008719928004</c:v>
                </c:pt>
                <c:pt idx="2724">
                  <c:v>10.589528311952002</c:v>
                </c:pt>
                <c:pt idx="2725">
                  <c:v>10.590008719928004</c:v>
                </c:pt>
                <c:pt idx="2726">
                  <c:v>10.590489127904076</c:v>
                </c:pt>
                <c:pt idx="2727">
                  <c:v>10.591449943856</c:v>
                </c:pt>
                <c:pt idx="2728">
                  <c:v>10.591930351832</c:v>
                </c:pt>
                <c:pt idx="2729">
                  <c:v>10.593371575760001</c:v>
                </c:pt>
                <c:pt idx="2730">
                  <c:v>10.595773615640002</c:v>
                </c:pt>
                <c:pt idx="2731">
                  <c:v>10.597214839568123</c:v>
                </c:pt>
                <c:pt idx="2732">
                  <c:v>10.596734431592004</c:v>
                </c:pt>
                <c:pt idx="2733">
                  <c:v>10.595773615640002</c:v>
                </c:pt>
                <c:pt idx="2734">
                  <c:v>10.594332391711999</c:v>
                </c:pt>
                <c:pt idx="2735">
                  <c:v>10.592891167784002</c:v>
                </c:pt>
                <c:pt idx="2736">
                  <c:v>10.592891167784002</c:v>
                </c:pt>
                <c:pt idx="2737">
                  <c:v>10.593371575760001</c:v>
                </c:pt>
                <c:pt idx="2738">
                  <c:v>10.593371575760001</c:v>
                </c:pt>
                <c:pt idx="2739">
                  <c:v>10.593371575760001</c:v>
                </c:pt>
                <c:pt idx="2740">
                  <c:v>10.592891167784002</c:v>
                </c:pt>
                <c:pt idx="2741">
                  <c:v>10.593371575760001</c:v>
                </c:pt>
                <c:pt idx="2742">
                  <c:v>10.593851983735998</c:v>
                </c:pt>
                <c:pt idx="2743">
                  <c:v>10.595773615640002</c:v>
                </c:pt>
                <c:pt idx="2744">
                  <c:v>10.598656063496001</c:v>
                </c:pt>
                <c:pt idx="2745">
                  <c:v>10.598175655519999</c:v>
                </c:pt>
                <c:pt idx="2746">
                  <c:v>10.598175655519999</c:v>
                </c:pt>
                <c:pt idx="2747">
                  <c:v>10.597695247544006</c:v>
                </c:pt>
                <c:pt idx="2748">
                  <c:v>10.595293207664024</c:v>
                </c:pt>
                <c:pt idx="2749">
                  <c:v>10.593371575760001</c:v>
                </c:pt>
                <c:pt idx="2750">
                  <c:v>10.592410759808141</c:v>
                </c:pt>
                <c:pt idx="2751">
                  <c:v>10.583283008264004</c:v>
                </c:pt>
                <c:pt idx="2752">
                  <c:v>10.530438130904002</c:v>
                </c:pt>
                <c:pt idx="2753">
                  <c:v>10.516986707576002</c:v>
                </c:pt>
                <c:pt idx="2754">
                  <c:v>10.506898140080001</c:v>
                </c:pt>
                <c:pt idx="2755">
                  <c:v>10.491044676872002</c:v>
                </c:pt>
                <c:pt idx="2756">
                  <c:v>10.480956109376002</c:v>
                </c:pt>
                <c:pt idx="2757">
                  <c:v>10.473749989736024</c:v>
                </c:pt>
                <c:pt idx="2758">
                  <c:v>10.468465502000004</c:v>
                </c:pt>
                <c:pt idx="2759">
                  <c:v>10.464141830216002</c:v>
                </c:pt>
                <c:pt idx="2760">
                  <c:v>10.461259382360002</c:v>
                </c:pt>
                <c:pt idx="2761">
                  <c:v>10.458376934504004</c:v>
                </c:pt>
                <c:pt idx="2762">
                  <c:v>10.455974894624161</c:v>
                </c:pt>
                <c:pt idx="2763">
                  <c:v>10.455014078672148</c:v>
                </c:pt>
                <c:pt idx="2764">
                  <c:v>10.454533670696026</c:v>
                </c:pt>
                <c:pt idx="2765">
                  <c:v>10.453572854744175</c:v>
                </c:pt>
                <c:pt idx="2766">
                  <c:v>10.453092446768125</c:v>
                </c:pt>
                <c:pt idx="2767">
                  <c:v>10.453092446768125</c:v>
                </c:pt>
                <c:pt idx="2768">
                  <c:v>10.451651222840002</c:v>
                </c:pt>
                <c:pt idx="2769">
                  <c:v>10.448768774983998</c:v>
                </c:pt>
                <c:pt idx="2770">
                  <c:v>10.446366735104002</c:v>
                </c:pt>
                <c:pt idx="2771">
                  <c:v>10.444445103200001</c:v>
                </c:pt>
                <c:pt idx="2772">
                  <c:v>10.442043063320002</c:v>
                </c:pt>
                <c:pt idx="2773">
                  <c:v>10.441562655344002</c:v>
                </c:pt>
                <c:pt idx="2774">
                  <c:v>10.442043063320002</c:v>
                </c:pt>
                <c:pt idx="2775">
                  <c:v>10.442043063320002</c:v>
                </c:pt>
                <c:pt idx="2776">
                  <c:v>10.442523471295999</c:v>
                </c:pt>
                <c:pt idx="2777">
                  <c:v>10.443484287248172</c:v>
                </c:pt>
                <c:pt idx="2778">
                  <c:v>10.444445103200001</c:v>
                </c:pt>
                <c:pt idx="2779">
                  <c:v>10.445405919152076</c:v>
                </c:pt>
                <c:pt idx="2780">
                  <c:v>10.448288367008001</c:v>
                </c:pt>
                <c:pt idx="2781">
                  <c:v>10.452131630816076</c:v>
                </c:pt>
                <c:pt idx="2782">
                  <c:v>10.455014078672148</c:v>
                </c:pt>
                <c:pt idx="2783">
                  <c:v>10.457896526528186</c:v>
                </c:pt>
                <c:pt idx="2784">
                  <c:v>10.460298566408024</c:v>
                </c:pt>
                <c:pt idx="2785">
                  <c:v>10.464141830216002</c:v>
                </c:pt>
                <c:pt idx="2786">
                  <c:v>10.468465502000004</c:v>
                </c:pt>
                <c:pt idx="2787">
                  <c:v>10.471828357832001</c:v>
                </c:pt>
                <c:pt idx="2788">
                  <c:v>10.474230397712002</c:v>
                </c:pt>
                <c:pt idx="2789">
                  <c:v>10.476632437592126</c:v>
                </c:pt>
                <c:pt idx="2790">
                  <c:v>10.479514885448172</c:v>
                </c:pt>
                <c:pt idx="2791">
                  <c:v>10.479514885448172</c:v>
                </c:pt>
                <c:pt idx="2792">
                  <c:v>10.481436517352195</c:v>
                </c:pt>
                <c:pt idx="2793">
                  <c:v>10.484799373184076</c:v>
                </c:pt>
                <c:pt idx="2794">
                  <c:v>10.487201413064001</c:v>
                </c:pt>
                <c:pt idx="2795">
                  <c:v>10.485279781159999</c:v>
                </c:pt>
                <c:pt idx="2796">
                  <c:v>10.485760189136002</c:v>
                </c:pt>
                <c:pt idx="2797">
                  <c:v>10.487201413064001</c:v>
                </c:pt>
                <c:pt idx="2798">
                  <c:v>10.490083860920002</c:v>
                </c:pt>
                <c:pt idx="2799">
                  <c:v>10.492005492824006</c:v>
                </c:pt>
                <c:pt idx="2800">
                  <c:v>10.495848756632</c:v>
                </c:pt>
                <c:pt idx="2801">
                  <c:v>10.499211612464004</c:v>
                </c:pt>
                <c:pt idx="2802">
                  <c:v>10.503535284248137</c:v>
                </c:pt>
                <c:pt idx="2803">
                  <c:v>10.505937324128126</c:v>
                </c:pt>
                <c:pt idx="2804">
                  <c:v>10.507378548055998</c:v>
                </c:pt>
                <c:pt idx="2805">
                  <c:v>10.512663035792</c:v>
                </c:pt>
                <c:pt idx="2806">
                  <c:v>10.515545483648006</c:v>
                </c:pt>
                <c:pt idx="2807">
                  <c:v>10.516986707576002</c:v>
                </c:pt>
                <c:pt idx="2808">
                  <c:v>10.519869155432</c:v>
                </c:pt>
                <c:pt idx="2809">
                  <c:v>10.522271195311998</c:v>
                </c:pt>
                <c:pt idx="2810">
                  <c:v>10.524192827216002</c:v>
                </c:pt>
                <c:pt idx="2811">
                  <c:v>10.526114459120002</c:v>
                </c:pt>
                <c:pt idx="2812">
                  <c:v>10.528036091024006</c:v>
                </c:pt>
                <c:pt idx="2813">
                  <c:v>10.528516499000002</c:v>
                </c:pt>
                <c:pt idx="2814">
                  <c:v>10.528036091024006</c:v>
                </c:pt>
                <c:pt idx="2815">
                  <c:v>10.528036091024006</c:v>
                </c:pt>
                <c:pt idx="2816">
                  <c:v>10.526594867096026</c:v>
                </c:pt>
                <c:pt idx="2817">
                  <c:v>10.524192827216002</c:v>
                </c:pt>
                <c:pt idx="2818">
                  <c:v>10.523232011264026</c:v>
                </c:pt>
                <c:pt idx="2819">
                  <c:v>10.521310379360001</c:v>
                </c:pt>
                <c:pt idx="2820">
                  <c:v>10.518427931504002</c:v>
                </c:pt>
                <c:pt idx="2821">
                  <c:v>10.514584667696004</c:v>
                </c:pt>
                <c:pt idx="2822">
                  <c:v>10.510741403888002</c:v>
                </c:pt>
                <c:pt idx="2823">
                  <c:v>10.507858956031999</c:v>
                </c:pt>
                <c:pt idx="2824">
                  <c:v>10.504496100200004</c:v>
                </c:pt>
                <c:pt idx="2825">
                  <c:v>10.499692020440024</c:v>
                </c:pt>
                <c:pt idx="2826">
                  <c:v>10.495368348656001</c:v>
                </c:pt>
                <c:pt idx="2827">
                  <c:v>10.492005492824006</c:v>
                </c:pt>
                <c:pt idx="2828">
                  <c:v>10.490564268896026</c:v>
                </c:pt>
                <c:pt idx="2829">
                  <c:v>10.489123044968004</c:v>
                </c:pt>
                <c:pt idx="2830">
                  <c:v>10.489123044968004</c:v>
                </c:pt>
                <c:pt idx="2831">
                  <c:v>10.490083860920002</c:v>
                </c:pt>
                <c:pt idx="2832">
                  <c:v>10.492005492824006</c:v>
                </c:pt>
                <c:pt idx="2833">
                  <c:v>10.492966308776024</c:v>
                </c:pt>
                <c:pt idx="2834">
                  <c:v>10.495368348656001</c:v>
                </c:pt>
                <c:pt idx="2835">
                  <c:v>10.495848756632</c:v>
                </c:pt>
                <c:pt idx="2836">
                  <c:v>10.497289980560002</c:v>
                </c:pt>
                <c:pt idx="2837">
                  <c:v>10.497770388536003</c:v>
                </c:pt>
                <c:pt idx="2838">
                  <c:v>10.496809572584137</c:v>
                </c:pt>
                <c:pt idx="2839">
                  <c:v>10.495368348656001</c:v>
                </c:pt>
                <c:pt idx="2840">
                  <c:v>10.496329164608003</c:v>
                </c:pt>
                <c:pt idx="2841">
                  <c:v>10.495368348656001</c:v>
                </c:pt>
                <c:pt idx="2842">
                  <c:v>10.493446716752137</c:v>
                </c:pt>
                <c:pt idx="2843">
                  <c:v>10.489603452944024</c:v>
                </c:pt>
                <c:pt idx="2844">
                  <c:v>10.486721005088</c:v>
                </c:pt>
                <c:pt idx="2845">
                  <c:v>10.482397333304123</c:v>
                </c:pt>
                <c:pt idx="2846">
                  <c:v>10.478554069496004</c:v>
                </c:pt>
                <c:pt idx="2847">
                  <c:v>10.47567162164</c:v>
                </c:pt>
                <c:pt idx="2848">
                  <c:v>10.474230397712002</c:v>
                </c:pt>
                <c:pt idx="2849">
                  <c:v>10.473269581760002</c:v>
                </c:pt>
                <c:pt idx="2850">
                  <c:v>10.472308765808004</c:v>
                </c:pt>
                <c:pt idx="2851">
                  <c:v>10.470867541880002</c:v>
                </c:pt>
                <c:pt idx="2852">
                  <c:v>10.469906725928126</c:v>
                </c:pt>
                <c:pt idx="2853">
                  <c:v>10.468465502000004</c:v>
                </c:pt>
                <c:pt idx="2854">
                  <c:v>10.467504686048137</c:v>
                </c:pt>
                <c:pt idx="2855">
                  <c:v>10.468465502000004</c:v>
                </c:pt>
                <c:pt idx="2856">
                  <c:v>10.467985094024026</c:v>
                </c:pt>
                <c:pt idx="2857">
                  <c:v>10.467504686048137</c:v>
                </c:pt>
                <c:pt idx="2858">
                  <c:v>10.467985094024026</c:v>
                </c:pt>
                <c:pt idx="2859">
                  <c:v>10.467504686048137</c:v>
                </c:pt>
                <c:pt idx="2860">
                  <c:v>10.467504686048137</c:v>
                </c:pt>
                <c:pt idx="2861">
                  <c:v>10.467504686048137</c:v>
                </c:pt>
                <c:pt idx="2862">
                  <c:v>10.466543870096126</c:v>
                </c:pt>
                <c:pt idx="2863">
                  <c:v>10.465583054144203</c:v>
                </c:pt>
                <c:pt idx="2864">
                  <c:v>10.464622238192026</c:v>
                </c:pt>
                <c:pt idx="2865">
                  <c:v>10.463181014264126</c:v>
                </c:pt>
                <c:pt idx="2866">
                  <c:v>10.462220198312</c:v>
                </c:pt>
                <c:pt idx="2867">
                  <c:v>10.455974894624161</c:v>
                </c:pt>
                <c:pt idx="2868">
                  <c:v>10.450690406888135</c:v>
                </c:pt>
                <c:pt idx="2869">
                  <c:v>10.449729590936</c:v>
                </c:pt>
                <c:pt idx="2870">
                  <c:v>10.445886327128159</c:v>
                </c:pt>
                <c:pt idx="2871">
                  <c:v>10.442523471295999</c:v>
                </c:pt>
                <c:pt idx="2872">
                  <c:v>10.439641023440004</c:v>
                </c:pt>
                <c:pt idx="2873">
                  <c:v>10.438199799512001</c:v>
                </c:pt>
                <c:pt idx="2874">
                  <c:v>10.437719391536001</c:v>
                </c:pt>
                <c:pt idx="2875">
                  <c:v>10.438199799512001</c:v>
                </c:pt>
                <c:pt idx="2876">
                  <c:v>10.437719391536001</c:v>
                </c:pt>
                <c:pt idx="2877">
                  <c:v>10.437719391536001</c:v>
                </c:pt>
                <c:pt idx="2878">
                  <c:v>10.438199799512001</c:v>
                </c:pt>
                <c:pt idx="2879">
                  <c:v>10.437719391536001</c:v>
                </c:pt>
                <c:pt idx="2880">
                  <c:v>10.437238983559999</c:v>
                </c:pt>
                <c:pt idx="2881">
                  <c:v>10.435317351656002</c:v>
                </c:pt>
                <c:pt idx="2882">
                  <c:v>10.433876127728004</c:v>
                </c:pt>
                <c:pt idx="2883">
                  <c:v>10.431954495824003</c:v>
                </c:pt>
                <c:pt idx="2884">
                  <c:v>10.430993679872001</c:v>
                </c:pt>
                <c:pt idx="2885">
                  <c:v>10.430032863920006</c:v>
                </c:pt>
                <c:pt idx="2886">
                  <c:v>10.429552455944076</c:v>
                </c:pt>
                <c:pt idx="2887">
                  <c:v>10.430513271896002</c:v>
                </c:pt>
                <c:pt idx="2888">
                  <c:v>10.431474087848002</c:v>
                </c:pt>
                <c:pt idx="2889">
                  <c:v>10.431474087848002</c:v>
                </c:pt>
                <c:pt idx="2890">
                  <c:v>10.432434903800155</c:v>
                </c:pt>
                <c:pt idx="2891">
                  <c:v>10.433876127728004</c:v>
                </c:pt>
                <c:pt idx="2892">
                  <c:v>10.433876127728004</c:v>
                </c:pt>
                <c:pt idx="2893">
                  <c:v>10.433876127728004</c:v>
                </c:pt>
                <c:pt idx="2894">
                  <c:v>10.433395719751999</c:v>
                </c:pt>
                <c:pt idx="2895">
                  <c:v>10.432915311776</c:v>
                </c:pt>
                <c:pt idx="2896">
                  <c:v>10.432915311776</c:v>
                </c:pt>
                <c:pt idx="2897">
                  <c:v>10.432915311776</c:v>
                </c:pt>
                <c:pt idx="2898">
                  <c:v>10.431954495824003</c:v>
                </c:pt>
                <c:pt idx="2899">
                  <c:v>10.430032863920006</c:v>
                </c:pt>
                <c:pt idx="2900">
                  <c:v>10.429072047968004</c:v>
                </c:pt>
                <c:pt idx="2901">
                  <c:v>10.426670008088006</c:v>
                </c:pt>
                <c:pt idx="2902">
                  <c:v>10.421865928328002</c:v>
                </c:pt>
                <c:pt idx="2903">
                  <c:v>10.417542256544175</c:v>
                </c:pt>
                <c:pt idx="2904">
                  <c:v>10.414179400711998</c:v>
                </c:pt>
                <c:pt idx="2905">
                  <c:v>10.407453689048006</c:v>
                </c:pt>
                <c:pt idx="2906">
                  <c:v>10.394963081671998</c:v>
                </c:pt>
                <c:pt idx="2907">
                  <c:v>10.385354922152002</c:v>
                </c:pt>
                <c:pt idx="2908">
                  <c:v>10.374785946680024</c:v>
                </c:pt>
                <c:pt idx="2909">
                  <c:v>10.365177787160002</c:v>
                </c:pt>
                <c:pt idx="2910">
                  <c:v>10.357010851568157</c:v>
                </c:pt>
                <c:pt idx="2911">
                  <c:v>10.349804731928026</c:v>
                </c:pt>
                <c:pt idx="2912">
                  <c:v>10.345000652168125</c:v>
                </c:pt>
                <c:pt idx="2913">
                  <c:v>10.339235756456</c:v>
                </c:pt>
                <c:pt idx="2914">
                  <c:v>10.333470860744002</c:v>
                </c:pt>
                <c:pt idx="2915">
                  <c:v>10.327705965032001</c:v>
                </c:pt>
                <c:pt idx="2916">
                  <c:v>10.322421477296</c:v>
                </c:pt>
                <c:pt idx="2917">
                  <c:v>10.317617397536004</c:v>
                </c:pt>
                <c:pt idx="2918">
                  <c:v>10.312813317776024</c:v>
                </c:pt>
                <c:pt idx="2919">
                  <c:v>10.308489645992006</c:v>
                </c:pt>
                <c:pt idx="2920">
                  <c:v>10.304165974208004</c:v>
                </c:pt>
                <c:pt idx="2921">
                  <c:v>10.300803118376002</c:v>
                </c:pt>
                <c:pt idx="2922">
                  <c:v>10.297920670519998</c:v>
                </c:pt>
                <c:pt idx="2923">
                  <c:v>10.295038222664004</c:v>
                </c:pt>
                <c:pt idx="2924">
                  <c:v>10.292155774808</c:v>
                </c:pt>
                <c:pt idx="2925">
                  <c:v>10.289753734928</c:v>
                </c:pt>
                <c:pt idx="2926">
                  <c:v>10.286871287071998</c:v>
                </c:pt>
                <c:pt idx="2927">
                  <c:v>10.284949655168004</c:v>
                </c:pt>
                <c:pt idx="2928">
                  <c:v>10.282067207312002</c:v>
                </c:pt>
                <c:pt idx="2929">
                  <c:v>10.277743535528026</c:v>
                </c:pt>
                <c:pt idx="2930">
                  <c:v>10.278704351480002</c:v>
                </c:pt>
                <c:pt idx="2931">
                  <c:v>10.276782719576024</c:v>
                </c:pt>
                <c:pt idx="2932">
                  <c:v>10.275821903624001</c:v>
                </c:pt>
                <c:pt idx="2933">
                  <c:v>10.274380679696</c:v>
                </c:pt>
                <c:pt idx="2934">
                  <c:v>10.272459047792006</c:v>
                </c:pt>
                <c:pt idx="2935">
                  <c:v>10.271498231840004</c:v>
                </c:pt>
                <c:pt idx="2936">
                  <c:v>10.268615783983998</c:v>
                </c:pt>
                <c:pt idx="2937">
                  <c:v>10.267174560055999</c:v>
                </c:pt>
                <c:pt idx="2938">
                  <c:v>10.264292112200001</c:v>
                </c:pt>
                <c:pt idx="2939">
                  <c:v>10.262370480295948</c:v>
                </c:pt>
                <c:pt idx="2940">
                  <c:v>10.257566400536001</c:v>
                </c:pt>
                <c:pt idx="2941">
                  <c:v>10.253242728752001</c:v>
                </c:pt>
                <c:pt idx="2942">
                  <c:v>10.249399464943998</c:v>
                </c:pt>
                <c:pt idx="2943">
                  <c:v>10.247477833040001</c:v>
                </c:pt>
                <c:pt idx="2944">
                  <c:v>10.245556201136004</c:v>
                </c:pt>
                <c:pt idx="2945">
                  <c:v>10.244114977208</c:v>
                </c:pt>
                <c:pt idx="2946">
                  <c:v>10.243634569232002</c:v>
                </c:pt>
                <c:pt idx="2947">
                  <c:v>10.243634569232002</c:v>
                </c:pt>
                <c:pt idx="2948">
                  <c:v>10.246036609112002</c:v>
                </c:pt>
                <c:pt idx="2949">
                  <c:v>10.248919056968003</c:v>
                </c:pt>
                <c:pt idx="2950">
                  <c:v>10.251321096848001</c:v>
                </c:pt>
                <c:pt idx="2951">
                  <c:v>10.253242728752001</c:v>
                </c:pt>
                <c:pt idx="2952">
                  <c:v>10.256605584584022</c:v>
                </c:pt>
                <c:pt idx="2953">
                  <c:v>10.259968440415998</c:v>
                </c:pt>
                <c:pt idx="2954">
                  <c:v>10.261409664344002</c:v>
                </c:pt>
                <c:pt idx="2955">
                  <c:v>10.267174560055999</c:v>
                </c:pt>
                <c:pt idx="2956">
                  <c:v>10.270537415888137</c:v>
                </c:pt>
                <c:pt idx="2957">
                  <c:v>10.273900271720002</c:v>
                </c:pt>
                <c:pt idx="2958">
                  <c:v>10.277743535528026</c:v>
                </c:pt>
                <c:pt idx="2959">
                  <c:v>10.283028023263999</c:v>
                </c:pt>
                <c:pt idx="2960">
                  <c:v>10.285910471120001</c:v>
                </c:pt>
                <c:pt idx="2961">
                  <c:v>10.288792918976002</c:v>
                </c:pt>
                <c:pt idx="2962">
                  <c:v>10.291194958856</c:v>
                </c:pt>
                <c:pt idx="2963">
                  <c:v>10.294557814688076</c:v>
                </c:pt>
                <c:pt idx="2964">
                  <c:v>10.298881486471837</c:v>
                </c:pt>
                <c:pt idx="2965">
                  <c:v>10.302244342304125</c:v>
                </c:pt>
                <c:pt idx="2966">
                  <c:v>10.305126790160006</c:v>
                </c:pt>
                <c:pt idx="2967">
                  <c:v>10.306087606112024</c:v>
                </c:pt>
                <c:pt idx="2968">
                  <c:v>10.307048422064002</c:v>
                </c:pt>
                <c:pt idx="2969">
                  <c:v>10.308009238016076</c:v>
                </c:pt>
                <c:pt idx="2970">
                  <c:v>10.308970053968002</c:v>
                </c:pt>
                <c:pt idx="2971">
                  <c:v>10.311372093848002</c:v>
                </c:pt>
                <c:pt idx="2972">
                  <c:v>10.313293725752001</c:v>
                </c:pt>
                <c:pt idx="2973">
                  <c:v>10.315215357656006</c:v>
                </c:pt>
                <c:pt idx="2974">
                  <c:v>10.317136989560026</c:v>
                </c:pt>
                <c:pt idx="2975">
                  <c:v>10.319539029440179</c:v>
                </c:pt>
                <c:pt idx="2976">
                  <c:v>10.321460661344002</c:v>
                </c:pt>
                <c:pt idx="2977">
                  <c:v>10.323862701224002</c:v>
                </c:pt>
                <c:pt idx="2978">
                  <c:v>10.324343109200001</c:v>
                </c:pt>
                <c:pt idx="2979">
                  <c:v>10.324823517176</c:v>
                </c:pt>
                <c:pt idx="2980">
                  <c:v>10.326264741104001</c:v>
                </c:pt>
                <c:pt idx="2981">
                  <c:v>10.327225557056002</c:v>
                </c:pt>
                <c:pt idx="2982">
                  <c:v>10.327705965032001</c:v>
                </c:pt>
                <c:pt idx="2983">
                  <c:v>10.326264741104001</c:v>
                </c:pt>
                <c:pt idx="2984">
                  <c:v>10.327225557056002</c:v>
                </c:pt>
                <c:pt idx="2985">
                  <c:v>10.330108004912001</c:v>
                </c:pt>
                <c:pt idx="2986">
                  <c:v>10.332029636816022</c:v>
                </c:pt>
                <c:pt idx="2987">
                  <c:v>10.334431676696004</c:v>
                </c:pt>
                <c:pt idx="2988">
                  <c:v>10.337794532528161</c:v>
                </c:pt>
                <c:pt idx="2989">
                  <c:v>10.340676980384002</c:v>
                </c:pt>
                <c:pt idx="2990">
                  <c:v>10.343559428240004</c:v>
                </c:pt>
                <c:pt idx="2991">
                  <c:v>10.342598612288137</c:v>
                </c:pt>
                <c:pt idx="2992">
                  <c:v>10.344039836216076</c:v>
                </c:pt>
                <c:pt idx="2993">
                  <c:v>10.345000652168125</c:v>
                </c:pt>
                <c:pt idx="2994">
                  <c:v>10.346922284072001</c:v>
                </c:pt>
                <c:pt idx="2995">
                  <c:v>10.347402692048076</c:v>
                </c:pt>
                <c:pt idx="2996">
                  <c:v>10.346441876096026</c:v>
                </c:pt>
                <c:pt idx="2997">
                  <c:v>10.344039836216076</c:v>
                </c:pt>
                <c:pt idx="2998">
                  <c:v>10.343079020264001</c:v>
                </c:pt>
                <c:pt idx="2999">
                  <c:v>10.340676980384002</c:v>
                </c:pt>
                <c:pt idx="3000">
                  <c:v>10.340196572408145</c:v>
                </c:pt>
                <c:pt idx="3001">
                  <c:v>10.339235756456</c:v>
                </c:pt>
                <c:pt idx="3002">
                  <c:v>10.337794532528161</c:v>
                </c:pt>
                <c:pt idx="3003">
                  <c:v>10.337794532528161</c:v>
                </c:pt>
                <c:pt idx="3004">
                  <c:v>10.338755348480001</c:v>
                </c:pt>
                <c:pt idx="3005">
                  <c:v>10.339716164432</c:v>
                </c:pt>
                <c:pt idx="3006">
                  <c:v>10.340196572408145</c:v>
                </c:pt>
                <c:pt idx="3007">
                  <c:v>10.342118204312001</c:v>
                </c:pt>
                <c:pt idx="3008">
                  <c:v>10.345481060144024</c:v>
                </c:pt>
                <c:pt idx="3009">
                  <c:v>10.348363507999998</c:v>
                </c:pt>
                <c:pt idx="3010">
                  <c:v>10.351726363832</c:v>
                </c:pt>
                <c:pt idx="3011">
                  <c:v>10.354128403711998</c:v>
                </c:pt>
                <c:pt idx="3012">
                  <c:v>10.356530443592026</c:v>
                </c:pt>
                <c:pt idx="3013">
                  <c:v>10.360854115376076</c:v>
                </c:pt>
                <c:pt idx="3014">
                  <c:v>10.364697379184172</c:v>
                </c:pt>
                <c:pt idx="3015">
                  <c:v>10.368060235016006</c:v>
                </c:pt>
                <c:pt idx="3016">
                  <c:v>10.371903498824</c:v>
                </c:pt>
                <c:pt idx="3017">
                  <c:v>10.374785946680024</c:v>
                </c:pt>
                <c:pt idx="3018">
                  <c:v>10.377187986560006</c:v>
                </c:pt>
                <c:pt idx="3019">
                  <c:v>10.380070434416004</c:v>
                </c:pt>
                <c:pt idx="3020">
                  <c:v>10.381992066320002</c:v>
                </c:pt>
                <c:pt idx="3021">
                  <c:v>10.3843941062</c:v>
                </c:pt>
                <c:pt idx="3022">
                  <c:v>10.386796146080076</c:v>
                </c:pt>
                <c:pt idx="3023">
                  <c:v>10.388717777984002</c:v>
                </c:pt>
                <c:pt idx="3024">
                  <c:v>10.389678593936004</c:v>
                </c:pt>
                <c:pt idx="3025">
                  <c:v>10.391600225840024</c:v>
                </c:pt>
                <c:pt idx="3026">
                  <c:v>10.392080633816139</c:v>
                </c:pt>
                <c:pt idx="3027">
                  <c:v>10.396404305600155</c:v>
                </c:pt>
                <c:pt idx="3028">
                  <c:v>10.398325937504003</c:v>
                </c:pt>
                <c:pt idx="3029">
                  <c:v>10.399767161432001</c:v>
                </c:pt>
                <c:pt idx="3030">
                  <c:v>10.401688793336001</c:v>
                </c:pt>
                <c:pt idx="3031">
                  <c:v>10.403610425240002</c:v>
                </c:pt>
                <c:pt idx="3032">
                  <c:v>10.405532057144251</c:v>
                </c:pt>
                <c:pt idx="3033">
                  <c:v>10.406492873096157</c:v>
                </c:pt>
                <c:pt idx="3034">
                  <c:v>10.406973281071998</c:v>
                </c:pt>
                <c:pt idx="3035">
                  <c:v>10.408414505000026</c:v>
                </c:pt>
                <c:pt idx="3036">
                  <c:v>10.408894912976002</c:v>
                </c:pt>
                <c:pt idx="3037">
                  <c:v>10.410336136904121</c:v>
                </c:pt>
                <c:pt idx="3038">
                  <c:v>10.409855728928004</c:v>
                </c:pt>
                <c:pt idx="3039">
                  <c:v>10.408894912976002</c:v>
                </c:pt>
                <c:pt idx="3040">
                  <c:v>10.408894912976002</c:v>
                </c:pt>
                <c:pt idx="3041">
                  <c:v>10.408894912976002</c:v>
                </c:pt>
                <c:pt idx="3042">
                  <c:v>10.408414505000026</c:v>
                </c:pt>
                <c:pt idx="3043">
                  <c:v>10.406973281071998</c:v>
                </c:pt>
                <c:pt idx="3044">
                  <c:v>10.406973281071998</c:v>
                </c:pt>
                <c:pt idx="3045">
                  <c:v>10.407453689048006</c:v>
                </c:pt>
                <c:pt idx="3046">
                  <c:v>10.408414505000026</c:v>
                </c:pt>
                <c:pt idx="3047">
                  <c:v>10.409375320951998</c:v>
                </c:pt>
                <c:pt idx="3048">
                  <c:v>10.408414505000026</c:v>
                </c:pt>
                <c:pt idx="3049">
                  <c:v>10.408894912976002</c:v>
                </c:pt>
                <c:pt idx="3050">
                  <c:v>10.406973281071998</c:v>
                </c:pt>
                <c:pt idx="3051">
                  <c:v>10.406012465120002</c:v>
                </c:pt>
                <c:pt idx="3052">
                  <c:v>10.406492873096157</c:v>
                </c:pt>
                <c:pt idx="3053">
                  <c:v>10.404571241191999</c:v>
                </c:pt>
                <c:pt idx="3054">
                  <c:v>10.403130017264159</c:v>
                </c:pt>
                <c:pt idx="3055">
                  <c:v>10.399767161432001</c:v>
                </c:pt>
                <c:pt idx="3056">
                  <c:v>10.397845529528126</c:v>
                </c:pt>
                <c:pt idx="3057">
                  <c:v>10.394482673696126</c:v>
                </c:pt>
                <c:pt idx="3058">
                  <c:v>10.380550842392006</c:v>
                </c:pt>
                <c:pt idx="3059">
                  <c:v>10.369501458944145</c:v>
                </c:pt>
                <c:pt idx="3060">
                  <c:v>10.360373707400001</c:v>
                </c:pt>
                <c:pt idx="3061">
                  <c:v>10.354608811688166</c:v>
                </c:pt>
                <c:pt idx="3062">
                  <c:v>10.351726363832</c:v>
                </c:pt>
                <c:pt idx="3063">
                  <c:v>10.348363507999998</c:v>
                </c:pt>
                <c:pt idx="3064">
                  <c:v>10.345481060144024</c:v>
                </c:pt>
                <c:pt idx="3065">
                  <c:v>10.344520244192001</c:v>
                </c:pt>
                <c:pt idx="3066">
                  <c:v>10.345481060144024</c:v>
                </c:pt>
                <c:pt idx="3067">
                  <c:v>10.347883100024001</c:v>
                </c:pt>
                <c:pt idx="3068">
                  <c:v>10.351245955856006</c:v>
                </c:pt>
                <c:pt idx="3069">
                  <c:v>10.353647995736152</c:v>
                </c:pt>
                <c:pt idx="3070">
                  <c:v>10.356530443592026</c:v>
                </c:pt>
                <c:pt idx="3071">
                  <c:v>10.359893299424188</c:v>
                </c:pt>
                <c:pt idx="3072">
                  <c:v>10.363256155256074</c:v>
                </c:pt>
                <c:pt idx="3073">
                  <c:v>10.366619011088199</c:v>
                </c:pt>
                <c:pt idx="3074">
                  <c:v>10.371423090848022</c:v>
                </c:pt>
                <c:pt idx="3075">
                  <c:v>10.376707578584202</c:v>
                </c:pt>
                <c:pt idx="3076">
                  <c:v>10.380070434416004</c:v>
                </c:pt>
                <c:pt idx="3077">
                  <c:v>10.383913698224006</c:v>
                </c:pt>
                <c:pt idx="3078">
                  <c:v>10.388717777984002</c:v>
                </c:pt>
                <c:pt idx="3079">
                  <c:v>10.392080633816139</c:v>
                </c:pt>
                <c:pt idx="3080">
                  <c:v>10.397845529528126</c:v>
                </c:pt>
                <c:pt idx="3081">
                  <c:v>10.399767161432001</c:v>
                </c:pt>
                <c:pt idx="3082">
                  <c:v>10.403610425240002</c:v>
                </c:pt>
                <c:pt idx="3083">
                  <c:v>10.406973281071998</c:v>
                </c:pt>
                <c:pt idx="3084">
                  <c:v>10.409855728928004</c:v>
                </c:pt>
                <c:pt idx="3085">
                  <c:v>10.412738176784076</c:v>
                </c:pt>
                <c:pt idx="3086">
                  <c:v>10.414179400711998</c:v>
                </c:pt>
                <c:pt idx="3087">
                  <c:v>10.417061848568002</c:v>
                </c:pt>
                <c:pt idx="3088">
                  <c:v>10.420905112376001</c:v>
                </c:pt>
                <c:pt idx="3089">
                  <c:v>10.425228784159998</c:v>
                </c:pt>
                <c:pt idx="3090">
                  <c:v>10.427150416064</c:v>
                </c:pt>
                <c:pt idx="3091">
                  <c:v>10.430513271896002</c:v>
                </c:pt>
                <c:pt idx="3092">
                  <c:v>10.433395719751999</c:v>
                </c:pt>
                <c:pt idx="3093">
                  <c:v>10.436278167607998</c:v>
                </c:pt>
                <c:pt idx="3094">
                  <c:v>10.439160615464004</c:v>
                </c:pt>
                <c:pt idx="3095">
                  <c:v>10.442523471295999</c:v>
                </c:pt>
                <c:pt idx="3096">
                  <c:v>10.446366735104002</c:v>
                </c:pt>
                <c:pt idx="3097">
                  <c:v>10.448288367008001</c:v>
                </c:pt>
                <c:pt idx="3098">
                  <c:v>10.450209998912024</c:v>
                </c:pt>
                <c:pt idx="3099">
                  <c:v>10.452612038792159</c:v>
                </c:pt>
                <c:pt idx="3100">
                  <c:v>10.454533670696026</c:v>
                </c:pt>
                <c:pt idx="3101">
                  <c:v>10.456935710576024</c:v>
                </c:pt>
                <c:pt idx="3102">
                  <c:v>10.457896526528186</c:v>
                </c:pt>
                <c:pt idx="3103">
                  <c:v>10.460778974384002</c:v>
                </c:pt>
                <c:pt idx="3104">
                  <c:v>10.462220198312</c:v>
                </c:pt>
                <c:pt idx="3105">
                  <c:v>10.464141830216002</c:v>
                </c:pt>
                <c:pt idx="3106">
                  <c:v>10.466063462120001</c:v>
                </c:pt>
                <c:pt idx="3107">
                  <c:v>10.468465502000004</c:v>
                </c:pt>
                <c:pt idx="3108">
                  <c:v>10.470387133904024</c:v>
                </c:pt>
                <c:pt idx="3109">
                  <c:v>10.473269581760002</c:v>
                </c:pt>
                <c:pt idx="3110">
                  <c:v>10.47567162164</c:v>
                </c:pt>
                <c:pt idx="3111">
                  <c:v>10.478073661519998</c:v>
                </c:pt>
                <c:pt idx="3112">
                  <c:v>10.480956109376002</c:v>
                </c:pt>
                <c:pt idx="3113">
                  <c:v>10.481916925328004</c:v>
                </c:pt>
                <c:pt idx="3114">
                  <c:v>10.483358149255999</c:v>
                </c:pt>
                <c:pt idx="3115">
                  <c:v>10.485279781159999</c:v>
                </c:pt>
                <c:pt idx="3116">
                  <c:v>10.487681821040002</c:v>
                </c:pt>
                <c:pt idx="3117">
                  <c:v>10.490564268896026</c:v>
                </c:pt>
                <c:pt idx="3118">
                  <c:v>10.492485900800123</c:v>
                </c:pt>
                <c:pt idx="3119">
                  <c:v>10.493927124728001</c:v>
                </c:pt>
                <c:pt idx="3120">
                  <c:v>10.496329164608003</c:v>
                </c:pt>
                <c:pt idx="3121">
                  <c:v>10.498731204488006</c:v>
                </c:pt>
                <c:pt idx="3122">
                  <c:v>10.501613652344002</c:v>
                </c:pt>
                <c:pt idx="3123">
                  <c:v>10.504496100200004</c:v>
                </c:pt>
                <c:pt idx="3124">
                  <c:v>10.508339364008004</c:v>
                </c:pt>
                <c:pt idx="3125">
                  <c:v>10.512663035792</c:v>
                </c:pt>
                <c:pt idx="3126">
                  <c:v>10.515065075672</c:v>
                </c:pt>
                <c:pt idx="3127">
                  <c:v>10.518908339480003</c:v>
                </c:pt>
                <c:pt idx="3128">
                  <c:v>10.523232011264026</c:v>
                </c:pt>
                <c:pt idx="3129">
                  <c:v>10.526114459120002</c:v>
                </c:pt>
                <c:pt idx="3130">
                  <c:v>10.529957722928003</c:v>
                </c:pt>
                <c:pt idx="3131">
                  <c:v>10.535722618640024</c:v>
                </c:pt>
                <c:pt idx="3132">
                  <c:v>10.539085474472001</c:v>
                </c:pt>
                <c:pt idx="3133">
                  <c:v>10.544850370184003</c:v>
                </c:pt>
                <c:pt idx="3134">
                  <c:v>10.550615265896004</c:v>
                </c:pt>
                <c:pt idx="3135">
                  <c:v>10.555419345656126</c:v>
                </c:pt>
                <c:pt idx="3136">
                  <c:v>10.561664649344022</c:v>
                </c:pt>
                <c:pt idx="3137">
                  <c:v>10.567909953032002</c:v>
                </c:pt>
                <c:pt idx="3138">
                  <c:v>10.573674848744076</c:v>
                </c:pt>
                <c:pt idx="3139">
                  <c:v>10.579439744456026</c:v>
                </c:pt>
                <c:pt idx="3140">
                  <c:v>10.587126272072</c:v>
                </c:pt>
                <c:pt idx="3141">
                  <c:v>10.594332391711999</c:v>
                </c:pt>
                <c:pt idx="3142">
                  <c:v>10.599136471472002</c:v>
                </c:pt>
                <c:pt idx="3143">
                  <c:v>10.604901367183999</c:v>
                </c:pt>
                <c:pt idx="3144">
                  <c:v>10.607783815040024</c:v>
                </c:pt>
                <c:pt idx="3145">
                  <c:v>10.609225038968004</c:v>
                </c:pt>
                <c:pt idx="3146">
                  <c:v>10.614029118728004</c:v>
                </c:pt>
                <c:pt idx="3147">
                  <c:v>10.617872382535998</c:v>
                </c:pt>
                <c:pt idx="3148">
                  <c:v>10.618352790511858</c:v>
                </c:pt>
                <c:pt idx="3149">
                  <c:v>10.617391974559999</c:v>
                </c:pt>
                <c:pt idx="3150">
                  <c:v>10.616431158608076</c:v>
                </c:pt>
                <c:pt idx="3151">
                  <c:v>10.617872382535998</c:v>
                </c:pt>
                <c:pt idx="3152">
                  <c:v>10.618833198488002</c:v>
                </c:pt>
                <c:pt idx="3153">
                  <c:v>10.620274422415998</c:v>
                </c:pt>
                <c:pt idx="3154">
                  <c:v>10.622196054320026</c:v>
                </c:pt>
                <c:pt idx="3155">
                  <c:v>10.622676462296001</c:v>
                </c:pt>
                <c:pt idx="3156">
                  <c:v>10.626039318128157</c:v>
                </c:pt>
                <c:pt idx="3157">
                  <c:v>10.629402173960004</c:v>
                </c:pt>
                <c:pt idx="3158">
                  <c:v>10.632284621816002</c:v>
                </c:pt>
                <c:pt idx="3159">
                  <c:v>10.635647477648074</c:v>
                </c:pt>
                <c:pt idx="3160">
                  <c:v>10.638049517528026</c:v>
                </c:pt>
                <c:pt idx="3161">
                  <c:v>10.642373189311808</c:v>
                </c:pt>
                <c:pt idx="3162">
                  <c:v>10.646696861096</c:v>
                </c:pt>
                <c:pt idx="3163">
                  <c:v>10.651020532880002</c:v>
                </c:pt>
                <c:pt idx="3164">
                  <c:v>10.654383388712001</c:v>
                </c:pt>
                <c:pt idx="3165">
                  <c:v>10.658226652520002</c:v>
                </c:pt>
                <c:pt idx="3166">
                  <c:v>10.662069916328157</c:v>
                </c:pt>
                <c:pt idx="3167">
                  <c:v>10.666873996088</c:v>
                </c:pt>
                <c:pt idx="3168">
                  <c:v>10.670236851920126</c:v>
                </c:pt>
                <c:pt idx="3169">
                  <c:v>10.675040931680076</c:v>
                </c:pt>
                <c:pt idx="3170">
                  <c:v>10.680325419415999</c:v>
                </c:pt>
                <c:pt idx="3171">
                  <c:v>10.685609907152006</c:v>
                </c:pt>
                <c:pt idx="3172">
                  <c:v>10.688972762983948</c:v>
                </c:pt>
                <c:pt idx="3173">
                  <c:v>10.68945317096</c:v>
                </c:pt>
                <c:pt idx="3174">
                  <c:v>10.690894394888026</c:v>
                </c:pt>
                <c:pt idx="3175">
                  <c:v>10.691374802864003</c:v>
                </c:pt>
                <c:pt idx="3176">
                  <c:v>10.693296434768024</c:v>
                </c:pt>
                <c:pt idx="3177">
                  <c:v>10.694737658696004</c:v>
                </c:pt>
                <c:pt idx="3178">
                  <c:v>10.696178882623999</c:v>
                </c:pt>
                <c:pt idx="3179">
                  <c:v>10.698100514528004</c:v>
                </c:pt>
                <c:pt idx="3180">
                  <c:v>10.700502554408144</c:v>
                </c:pt>
                <c:pt idx="3181">
                  <c:v>10.701943778335998</c:v>
                </c:pt>
                <c:pt idx="3182">
                  <c:v>10.703385002264</c:v>
                </c:pt>
                <c:pt idx="3183">
                  <c:v>10.708189082024003</c:v>
                </c:pt>
                <c:pt idx="3184">
                  <c:v>10.710110713928003</c:v>
                </c:pt>
                <c:pt idx="3185">
                  <c:v>10.709630305952002</c:v>
                </c:pt>
                <c:pt idx="3186">
                  <c:v>10.708189082024003</c:v>
                </c:pt>
                <c:pt idx="3187">
                  <c:v>10.706267450119999</c:v>
                </c:pt>
                <c:pt idx="3188">
                  <c:v>10.697139698576002</c:v>
                </c:pt>
                <c:pt idx="3189">
                  <c:v>10.691374802864003</c:v>
                </c:pt>
                <c:pt idx="3190">
                  <c:v>10.685609907152006</c:v>
                </c:pt>
                <c:pt idx="3191">
                  <c:v>10.679845011440024</c:v>
                </c:pt>
                <c:pt idx="3192">
                  <c:v>10.676962563584002</c:v>
                </c:pt>
                <c:pt idx="3193">
                  <c:v>10.673119299776006</c:v>
                </c:pt>
                <c:pt idx="3194">
                  <c:v>10.669756443944006</c:v>
                </c:pt>
                <c:pt idx="3195">
                  <c:v>10.667834812040141</c:v>
                </c:pt>
                <c:pt idx="3196">
                  <c:v>10.657746244544139</c:v>
                </c:pt>
                <c:pt idx="3197">
                  <c:v>10.654383388712001</c:v>
                </c:pt>
                <c:pt idx="3198">
                  <c:v>10.652461756808076</c:v>
                </c:pt>
                <c:pt idx="3199">
                  <c:v>10.651500940856</c:v>
                </c:pt>
                <c:pt idx="3200">
                  <c:v>10.650540124904024</c:v>
                </c:pt>
                <c:pt idx="3201">
                  <c:v>10.649579308951999</c:v>
                </c:pt>
                <c:pt idx="3202">
                  <c:v>10.648138085023998</c:v>
                </c:pt>
                <c:pt idx="3203">
                  <c:v>10.646216453120001</c:v>
                </c:pt>
                <c:pt idx="3204">
                  <c:v>10.643814413239999</c:v>
                </c:pt>
                <c:pt idx="3205">
                  <c:v>10.642373189311808</c:v>
                </c:pt>
                <c:pt idx="3206">
                  <c:v>10.639010333480002</c:v>
                </c:pt>
                <c:pt idx="3207">
                  <c:v>10.637088701575998</c:v>
                </c:pt>
                <c:pt idx="3208">
                  <c:v>10.635167069672001</c:v>
                </c:pt>
                <c:pt idx="3209">
                  <c:v>10.632765029791999</c:v>
                </c:pt>
                <c:pt idx="3210">
                  <c:v>10.629402173960004</c:v>
                </c:pt>
                <c:pt idx="3211">
                  <c:v>10.627480542056002</c:v>
                </c:pt>
                <c:pt idx="3212">
                  <c:v>10.625558910152</c:v>
                </c:pt>
                <c:pt idx="3213">
                  <c:v>10.624598094200001</c:v>
                </c:pt>
                <c:pt idx="3214">
                  <c:v>10.625078502176001</c:v>
                </c:pt>
                <c:pt idx="3215">
                  <c:v>10.626039318128157</c:v>
                </c:pt>
                <c:pt idx="3216">
                  <c:v>10.627960950031998</c:v>
                </c:pt>
                <c:pt idx="3217">
                  <c:v>10.629882581936</c:v>
                </c:pt>
                <c:pt idx="3218">
                  <c:v>10.632284621816002</c:v>
                </c:pt>
                <c:pt idx="3219">
                  <c:v>10.633725845744003</c:v>
                </c:pt>
                <c:pt idx="3220">
                  <c:v>10.636127885624001</c:v>
                </c:pt>
                <c:pt idx="3221">
                  <c:v>10.639971149431833</c:v>
                </c:pt>
                <c:pt idx="3222">
                  <c:v>10.643334005264002</c:v>
                </c:pt>
                <c:pt idx="3223">
                  <c:v>10.646696861096</c:v>
                </c:pt>
                <c:pt idx="3224">
                  <c:v>10.650059716928125</c:v>
                </c:pt>
                <c:pt idx="3225">
                  <c:v>10.654863796688003</c:v>
                </c:pt>
                <c:pt idx="3226">
                  <c:v>10.659187468472</c:v>
                </c:pt>
                <c:pt idx="3227">
                  <c:v>10.664471956208002</c:v>
                </c:pt>
                <c:pt idx="3228">
                  <c:v>10.668795627992001</c:v>
                </c:pt>
                <c:pt idx="3229">
                  <c:v>10.672158483824003</c:v>
                </c:pt>
                <c:pt idx="3230">
                  <c:v>10.676001747631998</c:v>
                </c:pt>
                <c:pt idx="3231">
                  <c:v>10.680325419415999</c:v>
                </c:pt>
                <c:pt idx="3232">
                  <c:v>10.685129499176</c:v>
                </c:pt>
                <c:pt idx="3233">
                  <c:v>10.688492355008076</c:v>
                </c:pt>
                <c:pt idx="3234">
                  <c:v>10.692335618816006</c:v>
                </c:pt>
                <c:pt idx="3235">
                  <c:v>10.695698474648006</c:v>
                </c:pt>
                <c:pt idx="3236">
                  <c:v>10.699061330480003</c:v>
                </c:pt>
                <c:pt idx="3237">
                  <c:v>10.702904594288126</c:v>
                </c:pt>
                <c:pt idx="3238">
                  <c:v>10.707228266071864</c:v>
                </c:pt>
                <c:pt idx="3239">
                  <c:v>10.709630305952002</c:v>
                </c:pt>
                <c:pt idx="3240">
                  <c:v>10.712512753808006</c:v>
                </c:pt>
                <c:pt idx="3241">
                  <c:v>10.714434385712002</c:v>
                </c:pt>
                <c:pt idx="3242">
                  <c:v>10.716836425592</c:v>
                </c:pt>
                <c:pt idx="3243">
                  <c:v>10.718277649519948</c:v>
                </c:pt>
                <c:pt idx="3244">
                  <c:v>10.718758057495998</c:v>
                </c:pt>
                <c:pt idx="3245">
                  <c:v>10.720199281424001</c:v>
                </c:pt>
                <c:pt idx="3246">
                  <c:v>10.720679689400001</c:v>
                </c:pt>
                <c:pt idx="3247">
                  <c:v>10.722601321304001</c:v>
                </c:pt>
                <c:pt idx="3248">
                  <c:v>10.725483769160002</c:v>
                </c:pt>
                <c:pt idx="3249">
                  <c:v>10.72788580904</c:v>
                </c:pt>
                <c:pt idx="3250">
                  <c:v>10.729807440944001</c:v>
                </c:pt>
                <c:pt idx="3251">
                  <c:v>10.731248664871819</c:v>
                </c:pt>
                <c:pt idx="3252">
                  <c:v>10.733650704751998</c:v>
                </c:pt>
                <c:pt idx="3253">
                  <c:v>10.735572336656</c:v>
                </c:pt>
                <c:pt idx="3254">
                  <c:v>10.735091928680001</c:v>
                </c:pt>
                <c:pt idx="3255">
                  <c:v>10.737493968560001</c:v>
                </c:pt>
                <c:pt idx="3256">
                  <c:v>10.739896008440002</c:v>
                </c:pt>
                <c:pt idx="3257">
                  <c:v>10.743739272248026</c:v>
                </c:pt>
                <c:pt idx="3258">
                  <c:v>10.747102128079998</c:v>
                </c:pt>
                <c:pt idx="3259">
                  <c:v>10.750464983912</c:v>
                </c:pt>
                <c:pt idx="3260">
                  <c:v>10.752867023792001</c:v>
                </c:pt>
                <c:pt idx="3261">
                  <c:v>10.754308247720003</c:v>
                </c:pt>
                <c:pt idx="3262">
                  <c:v>10.757190695576002</c:v>
                </c:pt>
                <c:pt idx="3263">
                  <c:v>10.75911232748</c:v>
                </c:pt>
                <c:pt idx="3264">
                  <c:v>10.760553551408076</c:v>
                </c:pt>
                <c:pt idx="3265">
                  <c:v>10.761514367360004</c:v>
                </c:pt>
                <c:pt idx="3266">
                  <c:v>10.761994775336001</c:v>
                </c:pt>
                <c:pt idx="3267">
                  <c:v>10.762955591288026</c:v>
                </c:pt>
                <c:pt idx="3268">
                  <c:v>10.763916407240002</c:v>
                </c:pt>
                <c:pt idx="3269">
                  <c:v>10.764877223191998</c:v>
                </c:pt>
                <c:pt idx="3270">
                  <c:v>10.764396815216006</c:v>
                </c:pt>
                <c:pt idx="3271">
                  <c:v>10.764396815216006</c:v>
                </c:pt>
                <c:pt idx="3272">
                  <c:v>10.763916407240002</c:v>
                </c:pt>
                <c:pt idx="3273">
                  <c:v>10.764877223191998</c:v>
                </c:pt>
                <c:pt idx="3274">
                  <c:v>10.455946150980157</c:v>
                </c:pt>
                <c:pt idx="3275">
                  <c:v>10.456435455400175</c:v>
                </c:pt>
                <c:pt idx="3276">
                  <c:v>10.456435455400175</c:v>
                </c:pt>
                <c:pt idx="3277">
                  <c:v>10.456435455400175</c:v>
                </c:pt>
                <c:pt idx="3278">
                  <c:v>10.459371281920003</c:v>
                </c:pt>
                <c:pt idx="3279">
                  <c:v>10.460349890760074</c:v>
                </c:pt>
                <c:pt idx="3280">
                  <c:v>10.462796412860179</c:v>
                </c:pt>
                <c:pt idx="3281">
                  <c:v>10.464264326120002</c:v>
                </c:pt>
                <c:pt idx="3282">
                  <c:v>10.465732239380305</c:v>
                </c:pt>
                <c:pt idx="3283">
                  <c:v>10.466710848220076</c:v>
                </c:pt>
                <c:pt idx="3284">
                  <c:v>10.464264326120002</c:v>
                </c:pt>
                <c:pt idx="3285">
                  <c:v>10.462796412860179</c:v>
                </c:pt>
                <c:pt idx="3286">
                  <c:v>10.462307108440006</c:v>
                </c:pt>
                <c:pt idx="3287">
                  <c:v>10.462307108440006</c:v>
                </c:pt>
                <c:pt idx="3288">
                  <c:v>10.463285717280026</c:v>
                </c:pt>
                <c:pt idx="3289">
                  <c:v>10.463775021700002</c:v>
                </c:pt>
                <c:pt idx="3290">
                  <c:v>10.464264326120002</c:v>
                </c:pt>
                <c:pt idx="3291">
                  <c:v>10.464753630540002</c:v>
                </c:pt>
                <c:pt idx="3292">
                  <c:v>10.466221543800001</c:v>
                </c:pt>
                <c:pt idx="3293">
                  <c:v>10.469157370320024</c:v>
                </c:pt>
                <c:pt idx="3294">
                  <c:v>10.471114588000002</c:v>
                </c:pt>
                <c:pt idx="3295">
                  <c:v>10.471603892420006</c:v>
                </c:pt>
                <c:pt idx="3296">
                  <c:v>10.472582501260188</c:v>
                </c:pt>
                <c:pt idx="3297">
                  <c:v>10.474539718940157</c:v>
                </c:pt>
                <c:pt idx="3298">
                  <c:v>10.475029023360024</c:v>
                </c:pt>
                <c:pt idx="3299">
                  <c:v>10.476007632200076</c:v>
                </c:pt>
                <c:pt idx="3300">
                  <c:v>10.478943458720002</c:v>
                </c:pt>
                <c:pt idx="3301">
                  <c:v>10.480411371980002</c:v>
                </c:pt>
                <c:pt idx="3302">
                  <c:v>10.482857894080126</c:v>
                </c:pt>
                <c:pt idx="3303">
                  <c:v>10.485304416180076</c:v>
                </c:pt>
                <c:pt idx="3304">
                  <c:v>10.486283025020002</c:v>
                </c:pt>
                <c:pt idx="3305">
                  <c:v>10.48872954712</c:v>
                </c:pt>
                <c:pt idx="3306">
                  <c:v>10.492643982480002</c:v>
                </c:pt>
                <c:pt idx="3307">
                  <c:v>10.495090504580126</c:v>
                </c:pt>
                <c:pt idx="3308">
                  <c:v>10.497537026680074</c:v>
                </c:pt>
                <c:pt idx="3309">
                  <c:v>10.5</c:v>
                </c:pt>
                <c:pt idx="3310">
                  <c:v>10.5</c:v>
                </c:pt>
                <c:pt idx="3311">
                  <c:v>10.5</c:v>
                </c:pt>
                <c:pt idx="3312">
                  <c:v>10.5</c:v>
                </c:pt>
                <c:pt idx="3313">
                  <c:v>10.5</c:v>
                </c:pt>
                <c:pt idx="3314">
                  <c:v>10.5</c:v>
                </c:pt>
                <c:pt idx="3315">
                  <c:v>10.5</c:v>
                </c:pt>
                <c:pt idx="3316">
                  <c:v>10.5</c:v>
                </c:pt>
                <c:pt idx="3317">
                  <c:v>10.5</c:v>
                </c:pt>
                <c:pt idx="3318">
                  <c:v>10.5</c:v>
                </c:pt>
                <c:pt idx="3319">
                  <c:v>10.5</c:v>
                </c:pt>
                <c:pt idx="3320">
                  <c:v>10.5</c:v>
                </c:pt>
                <c:pt idx="3321">
                  <c:v>10.5</c:v>
                </c:pt>
                <c:pt idx="3322">
                  <c:v>10.5</c:v>
                </c:pt>
                <c:pt idx="3323">
                  <c:v>10.5</c:v>
                </c:pt>
                <c:pt idx="3324">
                  <c:v>10.5</c:v>
                </c:pt>
                <c:pt idx="3325">
                  <c:v>10.5</c:v>
                </c:pt>
                <c:pt idx="3326">
                  <c:v>10.5</c:v>
                </c:pt>
                <c:pt idx="3327">
                  <c:v>10.5</c:v>
                </c:pt>
                <c:pt idx="3328">
                  <c:v>10.5</c:v>
                </c:pt>
                <c:pt idx="3329">
                  <c:v>10.5</c:v>
                </c:pt>
                <c:pt idx="3330">
                  <c:v>10.5</c:v>
                </c:pt>
                <c:pt idx="3331">
                  <c:v>10.5</c:v>
                </c:pt>
                <c:pt idx="3332">
                  <c:v>10.5</c:v>
                </c:pt>
                <c:pt idx="3333">
                  <c:v>10.5</c:v>
                </c:pt>
                <c:pt idx="3334">
                  <c:v>10.5</c:v>
                </c:pt>
                <c:pt idx="3335">
                  <c:v>10.5</c:v>
                </c:pt>
                <c:pt idx="3336">
                  <c:v>10.5</c:v>
                </c:pt>
                <c:pt idx="3337">
                  <c:v>10.5</c:v>
                </c:pt>
                <c:pt idx="3338">
                  <c:v>10.5</c:v>
                </c:pt>
                <c:pt idx="3339">
                  <c:v>10.5</c:v>
                </c:pt>
                <c:pt idx="3340">
                  <c:v>10.5</c:v>
                </c:pt>
                <c:pt idx="3341">
                  <c:v>10.5</c:v>
                </c:pt>
                <c:pt idx="3342">
                  <c:v>10.5</c:v>
                </c:pt>
                <c:pt idx="3343">
                  <c:v>10.5</c:v>
                </c:pt>
                <c:pt idx="3344">
                  <c:v>10.5</c:v>
                </c:pt>
                <c:pt idx="3345">
                  <c:v>10.5</c:v>
                </c:pt>
                <c:pt idx="3346">
                  <c:v>10.5</c:v>
                </c:pt>
                <c:pt idx="3347">
                  <c:v>10.5</c:v>
                </c:pt>
                <c:pt idx="3348">
                  <c:v>10.5</c:v>
                </c:pt>
                <c:pt idx="3349">
                  <c:v>10.5</c:v>
                </c:pt>
                <c:pt idx="3350">
                  <c:v>10.5</c:v>
                </c:pt>
                <c:pt idx="3351">
                  <c:v>10.5</c:v>
                </c:pt>
                <c:pt idx="3352">
                  <c:v>10.5</c:v>
                </c:pt>
                <c:pt idx="3353">
                  <c:v>10.5</c:v>
                </c:pt>
                <c:pt idx="3354">
                  <c:v>10.5</c:v>
                </c:pt>
                <c:pt idx="3355">
                  <c:v>10.5</c:v>
                </c:pt>
                <c:pt idx="3356">
                  <c:v>10.5</c:v>
                </c:pt>
                <c:pt idx="3357">
                  <c:v>10.5</c:v>
                </c:pt>
                <c:pt idx="3358">
                  <c:v>10.5</c:v>
                </c:pt>
                <c:pt idx="3359">
                  <c:v>10.5</c:v>
                </c:pt>
                <c:pt idx="3360">
                  <c:v>10.5</c:v>
                </c:pt>
                <c:pt idx="3361">
                  <c:v>10.5</c:v>
                </c:pt>
                <c:pt idx="3362">
                  <c:v>10.5</c:v>
                </c:pt>
                <c:pt idx="3363">
                  <c:v>10.5</c:v>
                </c:pt>
                <c:pt idx="3364">
                  <c:v>10.5</c:v>
                </c:pt>
                <c:pt idx="3365">
                  <c:v>10.5</c:v>
                </c:pt>
                <c:pt idx="3366">
                  <c:v>10.5</c:v>
                </c:pt>
                <c:pt idx="3367">
                  <c:v>10.5</c:v>
                </c:pt>
                <c:pt idx="3368">
                  <c:v>10.5</c:v>
                </c:pt>
                <c:pt idx="3369">
                  <c:v>10.5</c:v>
                </c:pt>
                <c:pt idx="3370">
                  <c:v>10.5</c:v>
                </c:pt>
                <c:pt idx="3371">
                  <c:v>10.5</c:v>
                </c:pt>
                <c:pt idx="3372">
                  <c:v>10.5</c:v>
                </c:pt>
                <c:pt idx="3373">
                  <c:v>10.5</c:v>
                </c:pt>
                <c:pt idx="3374">
                  <c:v>10.5</c:v>
                </c:pt>
                <c:pt idx="3375">
                  <c:v>10.5</c:v>
                </c:pt>
                <c:pt idx="3376">
                  <c:v>10.5</c:v>
                </c:pt>
                <c:pt idx="3377">
                  <c:v>10.5</c:v>
                </c:pt>
                <c:pt idx="3378">
                  <c:v>10.5</c:v>
                </c:pt>
                <c:pt idx="3379">
                  <c:v>10.5</c:v>
                </c:pt>
                <c:pt idx="3380">
                  <c:v>10.5</c:v>
                </c:pt>
                <c:pt idx="3381">
                  <c:v>10.5</c:v>
                </c:pt>
                <c:pt idx="3382">
                  <c:v>10.5</c:v>
                </c:pt>
                <c:pt idx="3383">
                  <c:v>10.5</c:v>
                </c:pt>
                <c:pt idx="3384">
                  <c:v>10.5</c:v>
                </c:pt>
                <c:pt idx="3385">
                  <c:v>10.5</c:v>
                </c:pt>
                <c:pt idx="3386">
                  <c:v>10.5</c:v>
                </c:pt>
                <c:pt idx="3387">
                  <c:v>10.5</c:v>
                </c:pt>
                <c:pt idx="3388">
                  <c:v>10.5</c:v>
                </c:pt>
                <c:pt idx="3389">
                  <c:v>10.5</c:v>
                </c:pt>
                <c:pt idx="3390">
                  <c:v>10.5</c:v>
                </c:pt>
                <c:pt idx="3391">
                  <c:v>10.5</c:v>
                </c:pt>
                <c:pt idx="3392">
                  <c:v>10.5</c:v>
                </c:pt>
                <c:pt idx="3393">
                  <c:v>10.5</c:v>
                </c:pt>
                <c:pt idx="3394">
                  <c:v>10.5</c:v>
                </c:pt>
                <c:pt idx="3395">
                  <c:v>10.5</c:v>
                </c:pt>
                <c:pt idx="3396">
                  <c:v>10.5</c:v>
                </c:pt>
                <c:pt idx="3397">
                  <c:v>10.5</c:v>
                </c:pt>
                <c:pt idx="3398">
                  <c:v>10.5</c:v>
                </c:pt>
                <c:pt idx="3399">
                  <c:v>10.5</c:v>
                </c:pt>
                <c:pt idx="3400">
                  <c:v>10.5</c:v>
                </c:pt>
                <c:pt idx="3401">
                  <c:v>10.5</c:v>
                </c:pt>
                <c:pt idx="3402">
                  <c:v>10.5</c:v>
                </c:pt>
                <c:pt idx="3403">
                  <c:v>10.5</c:v>
                </c:pt>
                <c:pt idx="3404">
                  <c:v>10.5</c:v>
                </c:pt>
                <c:pt idx="3405">
                  <c:v>10.5</c:v>
                </c:pt>
                <c:pt idx="3406">
                  <c:v>10.5</c:v>
                </c:pt>
                <c:pt idx="3407">
                  <c:v>10.5</c:v>
                </c:pt>
                <c:pt idx="3408">
                  <c:v>10.5</c:v>
                </c:pt>
                <c:pt idx="3409">
                  <c:v>10.5</c:v>
                </c:pt>
                <c:pt idx="3410">
                  <c:v>10.5</c:v>
                </c:pt>
                <c:pt idx="3411">
                  <c:v>10.5</c:v>
                </c:pt>
                <c:pt idx="3412">
                  <c:v>10.5</c:v>
                </c:pt>
                <c:pt idx="3413">
                  <c:v>10.5</c:v>
                </c:pt>
                <c:pt idx="3414">
                  <c:v>10.5</c:v>
                </c:pt>
                <c:pt idx="3415">
                  <c:v>10.5</c:v>
                </c:pt>
                <c:pt idx="3416">
                  <c:v>10.5</c:v>
                </c:pt>
                <c:pt idx="3417">
                  <c:v>10.5</c:v>
                </c:pt>
                <c:pt idx="3418">
                  <c:v>10.5</c:v>
                </c:pt>
                <c:pt idx="3419">
                  <c:v>10.5</c:v>
                </c:pt>
                <c:pt idx="3420">
                  <c:v>10.5</c:v>
                </c:pt>
                <c:pt idx="3421">
                  <c:v>10.5</c:v>
                </c:pt>
                <c:pt idx="3422">
                  <c:v>10.5</c:v>
                </c:pt>
                <c:pt idx="3423">
                  <c:v>10.5</c:v>
                </c:pt>
                <c:pt idx="3424">
                  <c:v>10.5</c:v>
                </c:pt>
                <c:pt idx="3425">
                  <c:v>10.5</c:v>
                </c:pt>
                <c:pt idx="3426">
                  <c:v>10.5</c:v>
                </c:pt>
                <c:pt idx="3427">
                  <c:v>10.5</c:v>
                </c:pt>
                <c:pt idx="3428">
                  <c:v>10.5</c:v>
                </c:pt>
                <c:pt idx="3429">
                  <c:v>10.5</c:v>
                </c:pt>
                <c:pt idx="3430">
                  <c:v>10.5</c:v>
                </c:pt>
                <c:pt idx="3431">
                  <c:v>10.5</c:v>
                </c:pt>
                <c:pt idx="3432">
                  <c:v>10.5</c:v>
                </c:pt>
                <c:pt idx="3433">
                  <c:v>10.5</c:v>
                </c:pt>
                <c:pt idx="3434">
                  <c:v>10.5</c:v>
                </c:pt>
                <c:pt idx="3435">
                  <c:v>10.5</c:v>
                </c:pt>
                <c:pt idx="3436">
                  <c:v>10.5</c:v>
                </c:pt>
                <c:pt idx="3437">
                  <c:v>10.5</c:v>
                </c:pt>
                <c:pt idx="3438">
                  <c:v>10.5</c:v>
                </c:pt>
                <c:pt idx="3439">
                  <c:v>10.5</c:v>
                </c:pt>
                <c:pt idx="3440">
                  <c:v>10.566039645480076</c:v>
                </c:pt>
                <c:pt idx="3441">
                  <c:v>10.567018254320002</c:v>
                </c:pt>
                <c:pt idx="3442">
                  <c:v>10.567507558740157</c:v>
                </c:pt>
                <c:pt idx="3443">
                  <c:v>10.568486167580026</c:v>
                </c:pt>
                <c:pt idx="3444">
                  <c:v>10.568486167580026</c:v>
                </c:pt>
                <c:pt idx="3445">
                  <c:v>10.569464776420125</c:v>
                </c:pt>
                <c:pt idx="3446">
                  <c:v>10.572400602940123</c:v>
                </c:pt>
                <c:pt idx="3447">
                  <c:v>10.573379211780004</c:v>
                </c:pt>
                <c:pt idx="3448">
                  <c:v>10.574357820620003</c:v>
                </c:pt>
                <c:pt idx="3449">
                  <c:v>10.548913990779948</c:v>
                </c:pt>
                <c:pt idx="3450">
                  <c:v>10.536681380280001</c:v>
                </c:pt>
                <c:pt idx="3451">
                  <c:v>10.525427378620074</c:v>
                </c:pt>
                <c:pt idx="3452">
                  <c:v>10.509280332760024</c:v>
                </c:pt>
                <c:pt idx="3453">
                  <c:v>10.493133286900004</c:v>
                </c:pt>
                <c:pt idx="3454">
                  <c:v>10.481389980820001</c:v>
                </c:pt>
                <c:pt idx="3455">
                  <c:v>10.473071805680002</c:v>
                </c:pt>
                <c:pt idx="3456">
                  <c:v>10.466221543800001</c:v>
                </c:pt>
                <c:pt idx="3457">
                  <c:v>10.461817804020002</c:v>
                </c:pt>
                <c:pt idx="3458">
                  <c:v>10.457903368660004</c:v>
                </c:pt>
                <c:pt idx="3459">
                  <c:v>10.455946150980157</c:v>
                </c:pt>
                <c:pt idx="3460">
                  <c:v>10.455946150980157</c:v>
                </c:pt>
                <c:pt idx="3461">
                  <c:v>10.457903368660004</c:v>
                </c:pt>
                <c:pt idx="3462">
                  <c:v>10.458392673080002</c:v>
                </c:pt>
                <c:pt idx="3463">
                  <c:v>10.459371281920003</c:v>
                </c:pt>
                <c:pt idx="3464">
                  <c:v>10.460839195180121</c:v>
                </c:pt>
                <c:pt idx="3465">
                  <c:v>10.463285717280026</c:v>
                </c:pt>
                <c:pt idx="3466">
                  <c:v>10.462796412860179</c:v>
                </c:pt>
                <c:pt idx="3467">
                  <c:v>10.464753630540002</c:v>
                </c:pt>
                <c:pt idx="3468">
                  <c:v>10.465732239380305</c:v>
                </c:pt>
                <c:pt idx="3469">
                  <c:v>10.468668065900001</c:v>
                </c:pt>
                <c:pt idx="3470">
                  <c:v>10.470135979160123</c:v>
                </c:pt>
                <c:pt idx="3471">
                  <c:v>10.469157370320024</c:v>
                </c:pt>
                <c:pt idx="3472">
                  <c:v>10.467200152640002</c:v>
                </c:pt>
                <c:pt idx="3473">
                  <c:v>10.464264326120002</c:v>
                </c:pt>
                <c:pt idx="3474">
                  <c:v>10.460839195180121</c:v>
                </c:pt>
                <c:pt idx="3475">
                  <c:v>10.456924759820026</c:v>
                </c:pt>
                <c:pt idx="3476">
                  <c:v>10.453988933300026</c:v>
                </c:pt>
                <c:pt idx="3477">
                  <c:v>10.450074497940006</c:v>
                </c:pt>
                <c:pt idx="3478">
                  <c:v>10.447627975840001</c:v>
                </c:pt>
                <c:pt idx="3479">
                  <c:v>10.445670758160004</c:v>
                </c:pt>
                <c:pt idx="3480">
                  <c:v>10.443713540480001</c:v>
                </c:pt>
                <c:pt idx="3481">
                  <c:v>10.441756322800002</c:v>
                </c:pt>
                <c:pt idx="3482">
                  <c:v>10.440288409540001</c:v>
                </c:pt>
                <c:pt idx="3483">
                  <c:v>10.437841887440003</c:v>
                </c:pt>
                <c:pt idx="3484">
                  <c:v>10.436863278600002</c:v>
                </c:pt>
                <c:pt idx="3485">
                  <c:v>10.43539536534</c:v>
                </c:pt>
                <c:pt idx="3486">
                  <c:v>10.433927452080001</c:v>
                </c:pt>
                <c:pt idx="3487">
                  <c:v>10.433927452080001</c:v>
                </c:pt>
                <c:pt idx="3488">
                  <c:v>10.434906060920001</c:v>
                </c:pt>
                <c:pt idx="3489">
                  <c:v>10.437352583019999</c:v>
                </c:pt>
                <c:pt idx="3490">
                  <c:v>10.439309800700002</c:v>
                </c:pt>
                <c:pt idx="3491">
                  <c:v>10.441756322800002</c:v>
                </c:pt>
                <c:pt idx="3492">
                  <c:v>10.442734931640134</c:v>
                </c:pt>
                <c:pt idx="3493">
                  <c:v>10.44518145374</c:v>
                </c:pt>
                <c:pt idx="3494">
                  <c:v>10.447627975840001</c:v>
                </c:pt>
                <c:pt idx="3495">
                  <c:v>10.447627975840001</c:v>
                </c:pt>
                <c:pt idx="3496">
                  <c:v>10.447627975840001</c:v>
                </c:pt>
                <c:pt idx="3497">
                  <c:v>10.448117280259998</c:v>
                </c:pt>
                <c:pt idx="3498">
                  <c:v>10.446649367000004</c:v>
                </c:pt>
                <c:pt idx="3499">
                  <c:v>10.445670758160004</c:v>
                </c:pt>
                <c:pt idx="3500">
                  <c:v>10.446160062580001</c:v>
                </c:pt>
                <c:pt idx="3501">
                  <c:v>10.44518145374</c:v>
                </c:pt>
                <c:pt idx="3502">
                  <c:v>10.444692149320002</c:v>
                </c:pt>
                <c:pt idx="3503">
                  <c:v>10.442734931640134</c:v>
                </c:pt>
                <c:pt idx="3504">
                  <c:v>10.441756322800002</c:v>
                </c:pt>
                <c:pt idx="3505">
                  <c:v>10.440777713960003</c:v>
                </c:pt>
                <c:pt idx="3506">
                  <c:v>10.438331191859998</c:v>
                </c:pt>
                <c:pt idx="3507">
                  <c:v>10.436373974179999</c:v>
                </c:pt>
                <c:pt idx="3508">
                  <c:v>10.434906060920001</c:v>
                </c:pt>
                <c:pt idx="3509">
                  <c:v>10.434416756500006</c:v>
                </c:pt>
                <c:pt idx="3510">
                  <c:v>10.434416756500006</c:v>
                </c:pt>
                <c:pt idx="3511">
                  <c:v>10.434416756500006</c:v>
                </c:pt>
                <c:pt idx="3512">
                  <c:v>10.432948843240002</c:v>
                </c:pt>
                <c:pt idx="3513">
                  <c:v>10.432948843240002</c:v>
                </c:pt>
                <c:pt idx="3514">
                  <c:v>10.434416756500006</c:v>
                </c:pt>
                <c:pt idx="3515">
                  <c:v>10.436373974179999</c:v>
                </c:pt>
                <c:pt idx="3516">
                  <c:v>10.437352583019999</c:v>
                </c:pt>
                <c:pt idx="3517">
                  <c:v>10.438820496279998</c:v>
                </c:pt>
                <c:pt idx="3518">
                  <c:v>10.438331191859998</c:v>
                </c:pt>
                <c:pt idx="3519">
                  <c:v>10.439799105120002</c:v>
                </c:pt>
                <c:pt idx="3520">
                  <c:v>10.441756322800002</c:v>
                </c:pt>
                <c:pt idx="3521">
                  <c:v>10.442245627220002</c:v>
                </c:pt>
                <c:pt idx="3522">
                  <c:v>10.440777713960003</c:v>
                </c:pt>
                <c:pt idx="3523">
                  <c:v>10.436863278600002</c:v>
                </c:pt>
                <c:pt idx="3524">
                  <c:v>10.432948843240002</c:v>
                </c:pt>
                <c:pt idx="3525">
                  <c:v>10.428055799040001</c:v>
                </c:pt>
                <c:pt idx="3526">
                  <c:v>10.424630668100002</c:v>
                </c:pt>
                <c:pt idx="3527">
                  <c:v>10.420716232740125</c:v>
                </c:pt>
                <c:pt idx="3528">
                  <c:v>10.415333884120002</c:v>
                </c:pt>
                <c:pt idx="3529">
                  <c:v>10.406526404560006</c:v>
                </c:pt>
                <c:pt idx="3530">
                  <c:v>10.41</c:v>
                </c:pt>
                <c:pt idx="3531">
                  <c:v>10.41</c:v>
                </c:pt>
                <c:pt idx="3532">
                  <c:v>10.41</c:v>
                </c:pt>
                <c:pt idx="3533">
                  <c:v>10.41</c:v>
                </c:pt>
                <c:pt idx="3534">
                  <c:v>10.41</c:v>
                </c:pt>
                <c:pt idx="3535">
                  <c:v>10.41</c:v>
                </c:pt>
                <c:pt idx="3536">
                  <c:v>10.41</c:v>
                </c:pt>
                <c:pt idx="3537">
                  <c:v>10.41</c:v>
                </c:pt>
                <c:pt idx="3538">
                  <c:v>10.41</c:v>
                </c:pt>
                <c:pt idx="3539">
                  <c:v>10.41</c:v>
                </c:pt>
                <c:pt idx="3540">
                  <c:v>10.41</c:v>
                </c:pt>
                <c:pt idx="3541">
                  <c:v>10.41</c:v>
                </c:pt>
                <c:pt idx="3542">
                  <c:v>10.41</c:v>
                </c:pt>
                <c:pt idx="3543">
                  <c:v>10.41</c:v>
                </c:pt>
                <c:pt idx="3544">
                  <c:v>10.41</c:v>
                </c:pt>
                <c:pt idx="3545">
                  <c:v>10.41</c:v>
                </c:pt>
                <c:pt idx="3546">
                  <c:v>10.41</c:v>
                </c:pt>
                <c:pt idx="3547">
                  <c:v>10.41</c:v>
                </c:pt>
                <c:pt idx="3548">
                  <c:v>10.41</c:v>
                </c:pt>
                <c:pt idx="3549">
                  <c:v>10.41</c:v>
                </c:pt>
                <c:pt idx="3550">
                  <c:v>10.41</c:v>
                </c:pt>
                <c:pt idx="3551">
                  <c:v>10.41</c:v>
                </c:pt>
                <c:pt idx="3552">
                  <c:v>10.41</c:v>
                </c:pt>
                <c:pt idx="3553">
                  <c:v>10.41</c:v>
                </c:pt>
                <c:pt idx="3554">
                  <c:v>10.41</c:v>
                </c:pt>
                <c:pt idx="3555">
                  <c:v>10.41</c:v>
                </c:pt>
                <c:pt idx="3556">
                  <c:v>10.41</c:v>
                </c:pt>
                <c:pt idx="3557">
                  <c:v>10.41</c:v>
                </c:pt>
                <c:pt idx="3558">
                  <c:v>10.41</c:v>
                </c:pt>
                <c:pt idx="3559">
                  <c:v>10.41</c:v>
                </c:pt>
                <c:pt idx="3560">
                  <c:v>10.41</c:v>
                </c:pt>
                <c:pt idx="3561">
                  <c:v>10.41</c:v>
                </c:pt>
                <c:pt idx="3562">
                  <c:v>10.41</c:v>
                </c:pt>
                <c:pt idx="3563">
                  <c:v>10.41</c:v>
                </c:pt>
                <c:pt idx="3564">
                  <c:v>10.41</c:v>
                </c:pt>
                <c:pt idx="3565">
                  <c:v>10.41</c:v>
                </c:pt>
                <c:pt idx="3566">
                  <c:v>10.41</c:v>
                </c:pt>
                <c:pt idx="3567">
                  <c:v>10.41</c:v>
                </c:pt>
                <c:pt idx="3568">
                  <c:v>10.41</c:v>
                </c:pt>
                <c:pt idx="3569">
                  <c:v>10.41</c:v>
                </c:pt>
                <c:pt idx="3570">
                  <c:v>10.41</c:v>
                </c:pt>
                <c:pt idx="3571">
                  <c:v>10.41</c:v>
                </c:pt>
                <c:pt idx="3572">
                  <c:v>10.41</c:v>
                </c:pt>
                <c:pt idx="3573">
                  <c:v>10.41</c:v>
                </c:pt>
                <c:pt idx="3574">
                  <c:v>10.41</c:v>
                </c:pt>
                <c:pt idx="3575">
                  <c:v>10.41</c:v>
                </c:pt>
                <c:pt idx="3576">
                  <c:v>10.41</c:v>
                </c:pt>
                <c:pt idx="3577">
                  <c:v>10.41</c:v>
                </c:pt>
                <c:pt idx="3578">
                  <c:v>10.41</c:v>
                </c:pt>
                <c:pt idx="3579">
                  <c:v>10.41</c:v>
                </c:pt>
                <c:pt idx="3580">
                  <c:v>10.41</c:v>
                </c:pt>
                <c:pt idx="3581">
                  <c:v>10.41</c:v>
                </c:pt>
                <c:pt idx="3582">
                  <c:v>10.41</c:v>
                </c:pt>
                <c:pt idx="3583">
                  <c:v>10.41</c:v>
                </c:pt>
                <c:pt idx="3584">
                  <c:v>10.41</c:v>
                </c:pt>
                <c:pt idx="3585">
                  <c:v>10.41</c:v>
                </c:pt>
                <c:pt idx="3586">
                  <c:v>10.41</c:v>
                </c:pt>
                <c:pt idx="3587">
                  <c:v>10.41</c:v>
                </c:pt>
                <c:pt idx="3588">
                  <c:v>10.41</c:v>
                </c:pt>
                <c:pt idx="3589">
                  <c:v>10.41</c:v>
                </c:pt>
                <c:pt idx="3590">
                  <c:v>10.41</c:v>
                </c:pt>
                <c:pt idx="3591">
                  <c:v>10.41</c:v>
                </c:pt>
                <c:pt idx="3592">
                  <c:v>10.41</c:v>
                </c:pt>
                <c:pt idx="3593">
                  <c:v>10.41</c:v>
                </c:pt>
                <c:pt idx="3594">
                  <c:v>10.41</c:v>
                </c:pt>
                <c:pt idx="3595">
                  <c:v>10.41</c:v>
                </c:pt>
                <c:pt idx="3596">
                  <c:v>10.41</c:v>
                </c:pt>
                <c:pt idx="3597">
                  <c:v>10.41</c:v>
                </c:pt>
                <c:pt idx="3598">
                  <c:v>10.41</c:v>
                </c:pt>
                <c:pt idx="3599">
                  <c:v>10.41</c:v>
                </c:pt>
                <c:pt idx="3600">
                  <c:v>10.41</c:v>
                </c:pt>
                <c:pt idx="3601">
                  <c:v>10.41</c:v>
                </c:pt>
                <c:pt idx="3602">
                  <c:v>10.41</c:v>
                </c:pt>
                <c:pt idx="3603">
                  <c:v>10.41</c:v>
                </c:pt>
                <c:pt idx="3604">
                  <c:v>10.41</c:v>
                </c:pt>
                <c:pt idx="3605">
                  <c:v>10.41</c:v>
                </c:pt>
                <c:pt idx="3606">
                  <c:v>10.41</c:v>
                </c:pt>
                <c:pt idx="3607">
                  <c:v>10.41</c:v>
                </c:pt>
                <c:pt idx="3608">
                  <c:v>10.41</c:v>
                </c:pt>
                <c:pt idx="3609">
                  <c:v>10.41</c:v>
                </c:pt>
                <c:pt idx="3610">
                  <c:v>10.41</c:v>
                </c:pt>
                <c:pt idx="3611">
                  <c:v>10.41</c:v>
                </c:pt>
                <c:pt idx="3612">
                  <c:v>10.41</c:v>
                </c:pt>
                <c:pt idx="3613">
                  <c:v>10.41</c:v>
                </c:pt>
                <c:pt idx="3614">
                  <c:v>10.41</c:v>
                </c:pt>
                <c:pt idx="3615">
                  <c:v>10.41</c:v>
                </c:pt>
                <c:pt idx="3616">
                  <c:v>10.41</c:v>
                </c:pt>
                <c:pt idx="3617">
                  <c:v>10.41</c:v>
                </c:pt>
                <c:pt idx="3618">
                  <c:v>10.41</c:v>
                </c:pt>
                <c:pt idx="3619">
                  <c:v>10.41</c:v>
                </c:pt>
                <c:pt idx="3620">
                  <c:v>10.41</c:v>
                </c:pt>
                <c:pt idx="3621">
                  <c:v>10.285178908400001</c:v>
                </c:pt>
                <c:pt idx="3622">
                  <c:v>10.286157517240024</c:v>
                </c:pt>
                <c:pt idx="3623">
                  <c:v>10.287625430499999</c:v>
                </c:pt>
                <c:pt idx="3624">
                  <c:v>10.289093343760001</c:v>
                </c:pt>
                <c:pt idx="3625">
                  <c:v>10.291539865860004</c:v>
                </c:pt>
                <c:pt idx="3626">
                  <c:v>10.294475692380001</c:v>
                </c:pt>
                <c:pt idx="3627">
                  <c:v>10.29692221448</c:v>
                </c:pt>
                <c:pt idx="3628">
                  <c:v>10.298879432159998</c:v>
                </c:pt>
                <c:pt idx="3629">
                  <c:v>10.30328317194</c:v>
                </c:pt>
                <c:pt idx="3630">
                  <c:v>10.306218998460002</c:v>
                </c:pt>
                <c:pt idx="3631">
                  <c:v>10.308176216140026</c:v>
                </c:pt>
                <c:pt idx="3632">
                  <c:v>10.309644129400137</c:v>
                </c:pt>
                <c:pt idx="3633">
                  <c:v>10.310133433820004</c:v>
                </c:pt>
                <c:pt idx="3634">
                  <c:v>10.311112042660003</c:v>
                </c:pt>
                <c:pt idx="3635">
                  <c:v>10.316005086860002</c:v>
                </c:pt>
                <c:pt idx="3636">
                  <c:v>10.319430217800271</c:v>
                </c:pt>
                <c:pt idx="3637">
                  <c:v>10.322366044320002</c:v>
                </c:pt>
                <c:pt idx="3638">
                  <c:v>10.324323261999998</c:v>
                </c:pt>
                <c:pt idx="3639">
                  <c:v>10.32774839294</c:v>
                </c:pt>
                <c:pt idx="3640">
                  <c:v>10.330684219460213</c:v>
                </c:pt>
                <c:pt idx="3641">
                  <c:v>10.333620045980002</c:v>
                </c:pt>
                <c:pt idx="3642">
                  <c:v>10.335087959240157</c:v>
                </c:pt>
                <c:pt idx="3643">
                  <c:v>10.338023785759948</c:v>
                </c:pt>
                <c:pt idx="3644">
                  <c:v>10.342427525540026</c:v>
                </c:pt>
                <c:pt idx="3645">
                  <c:v>10.344874047640001</c:v>
                </c:pt>
                <c:pt idx="3646">
                  <c:v>10.346831265320002</c:v>
                </c:pt>
                <c:pt idx="3647">
                  <c:v>10.350256396260145</c:v>
                </c:pt>
                <c:pt idx="3648">
                  <c:v>10.352702918360228</c:v>
                </c:pt>
                <c:pt idx="3649">
                  <c:v>10.355149440460076</c:v>
                </c:pt>
                <c:pt idx="3650">
                  <c:v>10.356128049300002</c:v>
                </c:pt>
                <c:pt idx="3651">
                  <c:v>10.358574571400123</c:v>
                </c:pt>
                <c:pt idx="3652">
                  <c:v>10.360531789080024</c:v>
                </c:pt>
                <c:pt idx="3653">
                  <c:v>10.361999702340002</c:v>
                </c:pt>
                <c:pt idx="3654">
                  <c:v>10.363467615600175</c:v>
                </c:pt>
                <c:pt idx="3655">
                  <c:v>10.365424833280244</c:v>
                </c:pt>
                <c:pt idx="3656">
                  <c:v>10.365914137700152</c:v>
                </c:pt>
                <c:pt idx="3657">
                  <c:v>10.369339268640164</c:v>
                </c:pt>
                <c:pt idx="3658">
                  <c:v>10.373253704000001</c:v>
                </c:pt>
                <c:pt idx="3659">
                  <c:v>10.377657443780002</c:v>
                </c:pt>
                <c:pt idx="3660">
                  <c:v>10.382061183560003</c:v>
                </c:pt>
                <c:pt idx="3661">
                  <c:v>10.384997010080006</c:v>
                </c:pt>
                <c:pt idx="3662">
                  <c:v>10.389890054280126</c:v>
                </c:pt>
                <c:pt idx="3663">
                  <c:v>10.393315185220001</c:v>
                </c:pt>
                <c:pt idx="3664">
                  <c:v>10.397718925000001</c:v>
                </c:pt>
                <c:pt idx="3665">
                  <c:v>10.402611969200002</c:v>
                </c:pt>
                <c:pt idx="3666">
                  <c:v>10.407505013400026</c:v>
                </c:pt>
                <c:pt idx="3667">
                  <c:v>10.412398057600004</c:v>
                </c:pt>
                <c:pt idx="3668">
                  <c:v>10.415823188540001</c:v>
                </c:pt>
                <c:pt idx="3669">
                  <c:v>10.419248319480024</c:v>
                </c:pt>
                <c:pt idx="3670">
                  <c:v>10.42316275484</c:v>
                </c:pt>
                <c:pt idx="3671">
                  <c:v>10.426587885780076</c:v>
                </c:pt>
                <c:pt idx="3672">
                  <c:v>10.428545103460003</c:v>
                </c:pt>
                <c:pt idx="3673">
                  <c:v>10.433927452080001</c:v>
                </c:pt>
                <c:pt idx="3674">
                  <c:v>10.436863278600002</c:v>
                </c:pt>
                <c:pt idx="3675">
                  <c:v>10.438820496279998</c:v>
                </c:pt>
                <c:pt idx="3676">
                  <c:v>10.441756322800002</c:v>
                </c:pt>
                <c:pt idx="3677">
                  <c:v>10.446160062580001</c:v>
                </c:pt>
                <c:pt idx="3678">
                  <c:v>10.445670758160004</c:v>
                </c:pt>
                <c:pt idx="3679">
                  <c:v>10.447627975840001</c:v>
                </c:pt>
                <c:pt idx="3680">
                  <c:v>10.451053106780002</c:v>
                </c:pt>
                <c:pt idx="3681">
                  <c:v>10.455456846560246</c:v>
                </c:pt>
                <c:pt idx="3682">
                  <c:v>10.458881977500004</c:v>
                </c:pt>
                <c:pt idx="3683">
                  <c:v>10.459860586340024</c:v>
                </c:pt>
                <c:pt idx="3684">
                  <c:v>10.461328499599999</c:v>
                </c:pt>
                <c:pt idx="3685">
                  <c:v>10.463775021700002</c:v>
                </c:pt>
                <c:pt idx="3686">
                  <c:v>10.465242934960159</c:v>
                </c:pt>
                <c:pt idx="3687">
                  <c:v>10.467200152640002</c:v>
                </c:pt>
                <c:pt idx="3688">
                  <c:v>10.470625283580002</c:v>
                </c:pt>
                <c:pt idx="3689">
                  <c:v>10.475029023360024</c:v>
                </c:pt>
                <c:pt idx="3690">
                  <c:v>10.476986241040137</c:v>
                </c:pt>
                <c:pt idx="3691">
                  <c:v>10.480900676400006</c:v>
                </c:pt>
                <c:pt idx="3692">
                  <c:v>10.484815111760003</c:v>
                </c:pt>
                <c:pt idx="3693">
                  <c:v>10.486772329440004</c:v>
                </c:pt>
                <c:pt idx="3694">
                  <c:v>10.489218851540002</c:v>
                </c:pt>
                <c:pt idx="3695">
                  <c:v>10.493622591320024</c:v>
                </c:pt>
                <c:pt idx="3696">
                  <c:v>10.492154678060126</c:v>
                </c:pt>
                <c:pt idx="3697">
                  <c:v>10.492643982480002</c:v>
                </c:pt>
                <c:pt idx="3698">
                  <c:v>10.495090504580126</c:v>
                </c:pt>
                <c:pt idx="3699">
                  <c:v>10.4980263311</c:v>
                </c:pt>
                <c:pt idx="3700">
                  <c:v>10.499983548780024</c:v>
                </c:pt>
                <c:pt idx="3701">
                  <c:v>10.502430070880159</c:v>
                </c:pt>
                <c:pt idx="3702">
                  <c:v>10.505365897400004</c:v>
                </c:pt>
                <c:pt idx="3703">
                  <c:v>10.5078124195</c:v>
                </c:pt>
                <c:pt idx="3704">
                  <c:v>10.512216159280024</c:v>
                </c:pt>
                <c:pt idx="3705">
                  <c:v>10.514662681380003</c:v>
                </c:pt>
                <c:pt idx="3706">
                  <c:v>10.519066421160002</c:v>
                </c:pt>
                <c:pt idx="3707">
                  <c:v>10.522491552100076</c:v>
                </c:pt>
                <c:pt idx="3708">
                  <c:v>10.526895291880004</c:v>
                </c:pt>
                <c:pt idx="3709">
                  <c:v>10.532766944920002</c:v>
                </c:pt>
                <c:pt idx="3710">
                  <c:v>10.53814929354</c:v>
                </c:pt>
                <c:pt idx="3711">
                  <c:v>10.543531642160003</c:v>
                </c:pt>
                <c:pt idx="3712">
                  <c:v>10.548913990779948</c:v>
                </c:pt>
                <c:pt idx="3713">
                  <c:v>10.555274948240006</c:v>
                </c:pt>
                <c:pt idx="3714">
                  <c:v>10.560657296860139</c:v>
                </c:pt>
                <c:pt idx="3715">
                  <c:v>10.567018254320002</c:v>
                </c:pt>
                <c:pt idx="3716">
                  <c:v>10.573379211780004</c:v>
                </c:pt>
                <c:pt idx="3717">
                  <c:v>10.578761560399998</c:v>
                </c:pt>
                <c:pt idx="3718">
                  <c:v>10.583165300180001</c:v>
                </c:pt>
                <c:pt idx="3719">
                  <c:v>10.5</c:v>
                </c:pt>
                <c:pt idx="3720">
                  <c:v>10.5</c:v>
                </c:pt>
                <c:pt idx="3721">
                  <c:v>10.5</c:v>
                </c:pt>
                <c:pt idx="3722">
                  <c:v>10.5</c:v>
                </c:pt>
                <c:pt idx="3723">
                  <c:v>10.5</c:v>
                </c:pt>
                <c:pt idx="3724">
                  <c:v>10.5</c:v>
                </c:pt>
                <c:pt idx="3725">
                  <c:v>10.5</c:v>
                </c:pt>
                <c:pt idx="3726">
                  <c:v>10.5</c:v>
                </c:pt>
                <c:pt idx="3727">
                  <c:v>10.5</c:v>
                </c:pt>
                <c:pt idx="3728">
                  <c:v>10.5</c:v>
                </c:pt>
                <c:pt idx="3729">
                  <c:v>10.5</c:v>
                </c:pt>
                <c:pt idx="3730">
                  <c:v>10.5</c:v>
                </c:pt>
                <c:pt idx="3731">
                  <c:v>10.5</c:v>
                </c:pt>
                <c:pt idx="3732">
                  <c:v>10.5</c:v>
                </c:pt>
                <c:pt idx="3733">
                  <c:v>10.5</c:v>
                </c:pt>
                <c:pt idx="3734">
                  <c:v>10.5</c:v>
                </c:pt>
                <c:pt idx="3735">
                  <c:v>10.5</c:v>
                </c:pt>
                <c:pt idx="3736">
                  <c:v>10.5</c:v>
                </c:pt>
                <c:pt idx="3737">
                  <c:v>10.5</c:v>
                </c:pt>
                <c:pt idx="3738">
                  <c:v>10.5</c:v>
                </c:pt>
                <c:pt idx="3739">
                  <c:v>10.5</c:v>
                </c:pt>
                <c:pt idx="3740">
                  <c:v>10.5</c:v>
                </c:pt>
                <c:pt idx="3741">
                  <c:v>10.5</c:v>
                </c:pt>
                <c:pt idx="3742">
                  <c:v>10.5</c:v>
                </c:pt>
                <c:pt idx="3743">
                  <c:v>10.5</c:v>
                </c:pt>
                <c:pt idx="3744">
                  <c:v>10.5</c:v>
                </c:pt>
                <c:pt idx="3745">
                  <c:v>10.5</c:v>
                </c:pt>
                <c:pt idx="3746">
                  <c:v>10.5</c:v>
                </c:pt>
                <c:pt idx="3747">
                  <c:v>10.5</c:v>
                </c:pt>
                <c:pt idx="3748">
                  <c:v>10.5</c:v>
                </c:pt>
                <c:pt idx="3749">
                  <c:v>10.5</c:v>
                </c:pt>
                <c:pt idx="3750">
                  <c:v>10.5</c:v>
                </c:pt>
                <c:pt idx="3751">
                  <c:v>10.5</c:v>
                </c:pt>
                <c:pt idx="3752">
                  <c:v>10.5</c:v>
                </c:pt>
                <c:pt idx="3753">
                  <c:v>10.5</c:v>
                </c:pt>
                <c:pt idx="3754">
                  <c:v>10.5</c:v>
                </c:pt>
                <c:pt idx="3755">
                  <c:v>10.5</c:v>
                </c:pt>
                <c:pt idx="3756">
                  <c:v>10.5</c:v>
                </c:pt>
                <c:pt idx="3757">
                  <c:v>10.5</c:v>
                </c:pt>
                <c:pt idx="3758">
                  <c:v>10.5</c:v>
                </c:pt>
                <c:pt idx="3759">
                  <c:v>10.5</c:v>
                </c:pt>
                <c:pt idx="3760">
                  <c:v>10.5</c:v>
                </c:pt>
                <c:pt idx="3761">
                  <c:v>10.5</c:v>
                </c:pt>
                <c:pt idx="3762">
                  <c:v>10.5</c:v>
                </c:pt>
                <c:pt idx="3763">
                  <c:v>10.5</c:v>
                </c:pt>
                <c:pt idx="3764">
                  <c:v>10.5</c:v>
                </c:pt>
                <c:pt idx="3765">
                  <c:v>10.5</c:v>
                </c:pt>
                <c:pt idx="3766">
                  <c:v>10.5</c:v>
                </c:pt>
                <c:pt idx="3767">
                  <c:v>10.5</c:v>
                </c:pt>
                <c:pt idx="3768">
                  <c:v>10.5</c:v>
                </c:pt>
                <c:pt idx="3769">
                  <c:v>10.5</c:v>
                </c:pt>
                <c:pt idx="3770">
                  <c:v>10.5</c:v>
                </c:pt>
                <c:pt idx="3771">
                  <c:v>10.5</c:v>
                </c:pt>
                <c:pt idx="3772">
                  <c:v>10.5</c:v>
                </c:pt>
                <c:pt idx="3773">
                  <c:v>10.5</c:v>
                </c:pt>
                <c:pt idx="3774">
                  <c:v>10.5</c:v>
                </c:pt>
                <c:pt idx="3775">
                  <c:v>10.5</c:v>
                </c:pt>
                <c:pt idx="3776">
                  <c:v>10.5</c:v>
                </c:pt>
                <c:pt idx="3777">
                  <c:v>10.5</c:v>
                </c:pt>
                <c:pt idx="3778">
                  <c:v>10.5</c:v>
                </c:pt>
                <c:pt idx="3779">
                  <c:v>10.5</c:v>
                </c:pt>
                <c:pt idx="3780">
                  <c:v>10.5</c:v>
                </c:pt>
                <c:pt idx="3781">
                  <c:v>10.5</c:v>
                </c:pt>
                <c:pt idx="3782">
                  <c:v>10.5</c:v>
                </c:pt>
                <c:pt idx="3783">
                  <c:v>10.5</c:v>
                </c:pt>
                <c:pt idx="3784">
                  <c:v>10.5</c:v>
                </c:pt>
                <c:pt idx="3785">
                  <c:v>10.5</c:v>
                </c:pt>
                <c:pt idx="3786">
                  <c:v>10.5</c:v>
                </c:pt>
                <c:pt idx="3787">
                  <c:v>10.5</c:v>
                </c:pt>
                <c:pt idx="3788">
                  <c:v>10.5</c:v>
                </c:pt>
                <c:pt idx="3789">
                  <c:v>10.5</c:v>
                </c:pt>
                <c:pt idx="3790">
                  <c:v>10.5</c:v>
                </c:pt>
                <c:pt idx="3791">
                  <c:v>10.5</c:v>
                </c:pt>
                <c:pt idx="3792">
                  <c:v>10.5</c:v>
                </c:pt>
                <c:pt idx="3793">
                  <c:v>10.5</c:v>
                </c:pt>
                <c:pt idx="3794">
                  <c:v>10.5</c:v>
                </c:pt>
                <c:pt idx="3795">
                  <c:v>10.5</c:v>
                </c:pt>
                <c:pt idx="3796">
                  <c:v>10.5</c:v>
                </c:pt>
                <c:pt idx="3797">
                  <c:v>10.5</c:v>
                </c:pt>
                <c:pt idx="3798">
                  <c:v>10.5</c:v>
                </c:pt>
                <c:pt idx="3799">
                  <c:v>10.5</c:v>
                </c:pt>
                <c:pt idx="3800">
                  <c:v>10.5</c:v>
                </c:pt>
                <c:pt idx="3801">
                  <c:v>10.5</c:v>
                </c:pt>
                <c:pt idx="3802">
                  <c:v>10.5</c:v>
                </c:pt>
                <c:pt idx="3803">
                  <c:v>10.3</c:v>
                </c:pt>
                <c:pt idx="3804">
                  <c:v>10.3</c:v>
                </c:pt>
                <c:pt idx="3805">
                  <c:v>10.3</c:v>
                </c:pt>
                <c:pt idx="3806">
                  <c:v>10.3</c:v>
                </c:pt>
                <c:pt idx="3807">
                  <c:v>10.3</c:v>
                </c:pt>
                <c:pt idx="3808">
                  <c:v>10.3</c:v>
                </c:pt>
                <c:pt idx="3809">
                  <c:v>10.3</c:v>
                </c:pt>
                <c:pt idx="3810">
                  <c:v>10.3</c:v>
                </c:pt>
                <c:pt idx="3811">
                  <c:v>10.3</c:v>
                </c:pt>
                <c:pt idx="3812">
                  <c:v>10.3</c:v>
                </c:pt>
                <c:pt idx="3813">
                  <c:v>10.3</c:v>
                </c:pt>
                <c:pt idx="3814">
                  <c:v>10.3</c:v>
                </c:pt>
                <c:pt idx="3815">
                  <c:v>10.3</c:v>
                </c:pt>
                <c:pt idx="3816">
                  <c:v>10.3</c:v>
                </c:pt>
                <c:pt idx="3817">
                  <c:v>10.3</c:v>
                </c:pt>
                <c:pt idx="3818">
                  <c:v>10.3</c:v>
                </c:pt>
                <c:pt idx="3819">
                  <c:v>10.3</c:v>
                </c:pt>
                <c:pt idx="3820">
                  <c:v>10.3</c:v>
                </c:pt>
                <c:pt idx="3821">
                  <c:v>10.3</c:v>
                </c:pt>
                <c:pt idx="3822">
                  <c:v>10.3</c:v>
                </c:pt>
                <c:pt idx="3823">
                  <c:v>10.3</c:v>
                </c:pt>
                <c:pt idx="3824">
                  <c:v>10.3</c:v>
                </c:pt>
                <c:pt idx="3825">
                  <c:v>10.3</c:v>
                </c:pt>
                <c:pt idx="3826">
                  <c:v>10.3</c:v>
                </c:pt>
                <c:pt idx="3827">
                  <c:v>10.3</c:v>
                </c:pt>
                <c:pt idx="3828">
                  <c:v>10.3</c:v>
                </c:pt>
                <c:pt idx="3829">
                  <c:v>10.3</c:v>
                </c:pt>
                <c:pt idx="3830">
                  <c:v>10.3</c:v>
                </c:pt>
                <c:pt idx="3831">
                  <c:v>10.3</c:v>
                </c:pt>
                <c:pt idx="3832">
                  <c:v>10.480900676400006</c:v>
                </c:pt>
                <c:pt idx="3833">
                  <c:v>10.47856535985</c:v>
                </c:pt>
                <c:pt idx="3834">
                  <c:v>10.469224093650002</c:v>
                </c:pt>
                <c:pt idx="3835">
                  <c:v>10.463152270620123</c:v>
                </c:pt>
                <c:pt idx="3836">
                  <c:v>10.460349890760074</c:v>
                </c:pt>
                <c:pt idx="3837">
                  <c:v>10.457547510900179</c:v>
                </c:pt>
                <c:pt idx="3838">
                  <c:v>10.45100862456</c:v>
                </c:pt>
                <c:pt idx="3839">
                  <c:v>10.444936801530002</c:v>
                </c:pt>
                <c:pt idx="3840">
                  <c:v>10.439332041810001</c:v>
                </c:pt>
                <c:pt idx="3841">
                  <c:v>10.4341943454</c:v>
                </c:pt>
                <c:pt idx="3842">
                  <c:v>10.430457838920141</c:v>
                </c:pt>
                <c:pt idx="3843">
                  <c:v>10.429056648990002</c:v>
                </c:pt>
                <c:pt idx="3844">
                  <c:v>10.428122522369998</c:v>
                </c:pt>
                <c:pt idx="3845">
                  <c:v>10.426254269130002</c:v>
                </c:pt>
                <c:pt idx="3846">
                  <c:v>10.426254269130002</c:v>
                </c:pt>
                <c:pt idx="3847">
                  <c:v>10.426721332440001</c:v>
                </c:pt>
                <c:pt idx="3848">
                  <c:v>10.426721332440001</c:v>
                </c:pt>
                <c:pt idx="3849">
                  <c:v>10.427655459060002</c:v>
                </c:pt>
                <c:pt idx="3850">
                  <c:v>10.428589585680006</c:v>
                </c:pt>
                <c:pt idx="3851">
                  <c:v>10.43232609216</c:v>
                </c:pt>
                <c:pt idx="3852">
                  <c:v>10.434661408709999</c:v>
                </c:pt>
                <c:pt idx="3853">
                  <c:v>10.436529661950003</c:v>
                </c:pt>
                <c:pt idx="3854">
                  <c:v>10.439332041810001</c:v>
                </c:pt>
                <c:pt idx="3855">
                  <c:v>10.44306854829</c:v>
                </c:pt>
                <c:pt idx="3856">
                  <c:v>10.443535611600026</c:v>
                </c:pt>
                <c:pt idx="3857">
                  <c:v>10.444936801530002</c:v>
                </c:pt>
                <c:pt idx="3858">
                  <c:v>10.445403864840006</c:v>
                </c:pt>
                <c:pt idx="3859">
                  <c:v>10.444936801530002</c:v>
                </c:pt>
                <c:pt idx="3860">
                  <c:v>10.443535611600026</c:v>
                </c:pt>
                <c:pt idx="3861">
                  <c:v>10.441200295050001</c:v>
                </c:pt>
                <c:pt idx="3862">
                  <c:v>10.439799105120002</c:v>
                </c:pt>
                <c:pt idx="3863">
                  <c:v>10.439332041810001</c:v>
                </c:pt>
                <c:pt idx="3864">
                  <c:v>10.435128472020001</c:v>
                </c:pt>
                <c:pt idx="3865">
                  <c:v>10.431859028850001</c:v>
                </c:pt>
                <c:pt idx="3866">
                  <c:v>10.425787205820148</c:v>
                </c:pt>
                <c:pt idx="3867">
                  <c:v>10.420182446100002</c:v>
                </c:pt>
                <c:pt idx="3868">
                  <c:v>10.413643559760139</c:v>
                </c:pt>
                <c:pt idx="3869">
                  <c:v>10.40803880004</c:v>
                </c:pt>
                <c:pt idx="3870">
                  <c:v>10.40196697701</c:v>
                </c:pt>
                <c:pt idx="3871">
                  <c:v>10.397296343910002</c:v>
                </c:pt>
                <c:pt idx="3872">
                  <c:v>10.391691584190001</c:v>
                </c:pt>
                <c:pt idx="3873">
                  <c:v>10.450000000000006</c:v>
                </c:pt>
                <c:pt idx="3874">
                  <c:v>10.450000000000006</c:v>
                </c:pt>
                <c:pt idx="3875">
                  <c:v>10.450000000000006</c:v>
                </c:pt>
                <c:pt idx="3876">
                  <c:v>10.450000000000006</c:v>
                </c:pt>
                <c:pt idx="3877">
                  <c:v>10.450000000000006</c:v>
                </c:pt>
                <c:pt idx="3878">
                  <c:v>10.450000000000006</c:v>
                </c:pt>
                <c:pt idx="3879">
                  <c:v>10.450000000000006</c:v>
                </c:pt>
                <c:pt idx="3880">
                  <c:v>10.450000000000006</c:v>
                </c:pt>
                <c:pt idx="3881">
                  <c:v>10.450000000000006</c:v>
                </c:pt>
                <c:pt idx="3882">
                  <c:v>10.450000000000006</c:v>
                </c:pt>
                <c:pt idx="3883">
                  <c:v>10.450000000000006</c:v>
                </c:pt>
                <c:pt idx="3884">
                  <c:v>10.450000000000006</c:v>
                </c:pt>
                <c:pt idx="3885">
                  <c:v>10.450000000000006</c:v>
                </c:pt>
                <c:pt idx="3886">
                  <c:v>10.450000000000006</c:v>
                </c:pt>
                <c:pt idx="3887">
                  <c:v>10.450000000000006</c:v>
                </c:pt>
                <c:pt idx="3888">
                  <c:v>10.450000000000006</c:v>
                </c:pt>
                <c:pt idx="3889">
                  <c:v>10.450000000000006</c:v>
                </c:pt>
                <c:pt idx="3890">
                  <c:v>10.450000000000006</c:v>
                </c:pt>
                <c:pt idx="3891">
                  <c:v>10.450000000000006</c:v>
                </c:pt>
                <c:pt idx="3892">
                  <c:v>10.450000000000006</c:v>
                </c:pt>
                <c:pt idx="3893">
                  <c:v>10.450000000000006</c:v>
                </c:pt>
                <c:pt idx="3894">
                  <c:v>10.450000000000006</c:v>
                </c:pt>
                <c:pt idx="3895">
                  <c:v>10.450000000000006</c:v>
                </c:pt>
                <c:pt idx="3896">
                  <c:v>10.450000000000006</c:v>
                </c:pt>
                <c:pt idx="3897">
                  <c:v>10.450000000000006</c:v>
                </c:pt>
                <c:pt idx="3898">
                  <c:v>10.450000000000006</c:v>
                </c:pt>
                <c:pt idx="3899">
                  <c:v>10.450000000000006</c:v>
                </c:pt>
                <c:pt idx="3900">
                  <c:v>10.450000000000006</c:v>
                </c:pt>
                <c:pt idx="3901">
                  <c:v>10.450000000000006</c:v>
                </c:pt>
                <c:pt idx="3902">
                  <c:v>10.450000000000006</c:v>
                </c:pt>
                <c:pt idx="3903">
                  <c:v>10.450000000000006</c:v>
                </c:pt>
                <c:pt idx="3904">
                  <c:v>10.450000000000006</c:v>
                </c:pt>
                <c:pt idx="3905">
                  <c:v>10.450000000000006</c:v>
                </c:pt>
                <c:pt idx="3906">
                  <c:v>10.450000000000006</c:v>
                </c:pt>
                <c:pt idx="3907">
                  <c:v>10.450000000000006</c:v>
                </c:pt>
                <c:pt idx="3908">
                  <c:v>10.450000000000006</c:v>
                </c:pt>
                <c:pt idx="3909">
                  <c:v>10.350000000000026</c:v>
                </c:pt>
                <c:pt idx="3910">
                  <c:v>10.350000000000026</c:v>
                </c:pt>
                <c:pt idx="3911">
                  <c:v>10.350000000000026</c:v>
                </c:pt>
                <c:pt idx="3912">
                  <c:v>10.350000000000026</c:v>
                </c:pt>
                <c:pt idx="3913">
                  <c:v>10.350000000000026</c:v>
                </c:pt>
                <c:pt idx="3914">
                  <c:v>10.350000000000026</c:v>
                </c:pt>
                <c:pt idx="3915">
                  <c:v>10.350000000000026</c:v>
                </c:pt>
                <c:pt idx="3916">
                  <c:v>10.350000000000026</c:v>
                </c:pt>
                <c:pt idx="3917">
                  <c:v>10.350000000000026</c:v>
                </c:pt>
                <c:pt idx="3918">
                  <c:v>10.350000000000026</c:v>
                </c:pt>
                <c:pt idx="3919">
                  <c:v>10.350000000000026</c:v>
                </c:pt>
                <c:pt idx="3920">
                  <c:v>10.350000000000026</c:v>
                </c:pt>
                <c:pt idx="3921">
                  <c:v>10.350000000000026</c:v>
                </c:pt>
                <c:pt idx="3922">
                  <c:v>10.350000000000026</c:v>
                </c:pt>
                <c:pt idx="3923">
                  <c:v>10.350000000000026</c:v>
                </c:pt>
                <c:pt idx="3924">
                  <c:v>10.350000000000026</c:v>
                </c:pt>
                <c:pt idx="3925">
                  <c:v>10.350000000000026</c:v>
                </c:pt>
                <c:pt idx="3926">
                  <c:v>10.350000000000026</c:v>
                </c:pt>
                <c:pt idx="3927">
                  <c:v>10.350000000000026</c:v>
                </c:pt>
                <c:pt idx="3928">
                  <c:v>10.350000000000026</c:v>
                </c:pt>
                <c:pt idx="3929">
                  <c:v>10.350000000000026</c:v>
                </c:pt>
                <c:pt idx="3930">
                  <c:v>10.350000000000026</c:v>
                </c:pt>
                <c:pt idx="3931">
                  <c:v>10.350000000000026</c:v>
                </c:pt>
                <c:pt idx="3932">
                  <c:v>10.350000000000026</c:v>
                </c:pt>
                <c:pt idx="3933">
                  <c:v>10.350000000000026</c:v>
                </c:pt>
                <c:pt idx="3934">
                  <c:v>10.350000000000026</c:v>
                </c:pt>
                <c:pt idx="3935">
                  <c:v>10.350000000000026</c:v>
                </c:pt>
                <c:pt idx="3936">
                  <c:v>10.350000000000026</c:v>
                </c:pt>
                <c:pt idx="3937">
                  <c:v>10.350000000000026</c:v>
                </c:pt>
                <c:pt idx="3938">
                  <c:v>10.350000000000026</c:v>
                </c:pt>
                <c:pt idx="3939">
                  <c:v>10.350000000000026</c:v>
                </c:pt>
                <c:pt idx="3940">
                  <c:v>10.350000000000026</c:v>
                </c:pt>
                <c:pt idx="3941">
                  <c:v>10.350000000000026</c:v>
                </c:pt>
                <c:pt idx="3942">
                  <c:v>10.350000000000026</c:v>
                </c:pt>
                <c:pt idx="3943">
                  <c:v>10.350000000000026</c:v>
                </c:pt>
                <c:pt idx="3944">
                  <c:v>10.350000000000026</c:v>
                </c:pt>
                <c:pt idx="3945">
                  <c:v>10.350000000000026</c:v>
                </c:pt>
                <c:pt idx="3946">
                  <c:v>10.350000000000026</c:v>
                </c:pt>
                <c:pt idx="3947">
                  <c:v>10.350000000000026</c:v>
                </c:pt>
                <c:pt idx="3948">
                  <c:v>10.350000000000026</c:v>
                </c:pt>
                <c:pt idx="3949">
                  <c:v>10.350000000000026</c:v>
                </c:pt>
                <c:pt idx="3950">
                  <c:v>10.350000000000026</c:v>
                </c:pt>
                <c:pt idx="3951">
                  <c:v>10.350000000000026</c:v>
                </c:pt>
                <c:pt idx="3952">
                  <c:v>10.350000000000026</c:v>
                </c:pt>
                <c:pt idx="3953">
                  <c:v>10.350000000000026</c:v>
                </c:pt>
                <c:pt idx="3954">
                  <c:v>10.350000000000026</c:v>
                </c:pt>
                <c:pt idx="3955">
                  <c:v>10.350000000000026</c:v>
                </c:pt>
                <c:pt idx="3956">
                  <c:v>10.350000000000026</c:v>
                </c:pt>
                <c:pt idx="3957">
                  <c:v>10.350000000000026</c:v>
                </c:pt>
                <c:pt idx="3958">
                  <c:v>10.350000000000026</c:v>
                </c:pt>
                <c:pt idx="3959">
                  <c:v>10.350000000000026</c:v>
                </c:pt>
                <c:pt idx="3960">
                  <c:v>10.350000000000026</c:v>
                </c:pt>
                <c:pt idx="3961">
                  <c:v>10.350000000000026</c:v>
                </c:pt>
                <c:pt idx="3962">
                  <c:v>10.350000000000026</c:v>
                </c:pt>
                <c:pt idx="3963">
                  <c:v>10.350000000000026</c:v>
                </c:pt>
                <c:pt idx="3964">
                  <c:v>10.350000000000026</c:v>
                </c:pt>
                <c:pt idx="3965">
                  <c:v>10.350000000000026</c:v>
                </c:pt>
                <c:pt idx="3966">
                  <c:v>10.350000000000026</c:v>
                </c:pt>
                <c:pt idx="3967">
                  <c:v>10.350000000000026</c:v>
                </c:pt>
                <c:pt idx="3968">
                  <c:v>10.350000000000026</c:v>
                </c:pt>
                <c:pt idx="3969">
                  <c:v>10.350000000000026</c:v>
                </c:pt>
                <c:pt idx="3970">
                  <c:v>10.350000000000026</c:v>
                </c:pt>
                <c:pt idx="3971">
                  <c:v>10.350000000000026</c:v>
                </c:pt>
                <c:pt idx="3972">
                  <c:v>10.350000000000026</c:v>
                </c:pt>
                <c:pt idx="3973">
                  <c:v>10.350000000000026</c:v>
                </c:pt>
                <c:pt idx="3974">
                  <c:v>10.350000000000026</c:v>
                </c:pt>
                <c:pt idx="3975">
                  <c:v>10.350000000000026</c:v>
                </c:pt>
                <c:pt idx="3976">
                  <c:v>10.350000000000026</c:v>
                </c:pt>
                <c:pt idx="3977">
                  <c:v>10.350000000000026</c:v>
                </c:pt>
                <c:pt idx="3978">
                  <c:v>10.350000000000026</c:v>
                </c:pt>
                <c:pt idx="3979">
                  <c:v>10.350000000000026</c:v>
                </c:pt>
                <c:pt idx="3980">
                  <c:v>10.350000000000026</c:v>
                </c:pt>
                <c:pt idx="3981">
                  <c:v>10.350000000000026</c:v>
                </c:pt>
                <c:pt idx="3982">
                  <c:v>10.350000000000026</c:v>
                </c:pt>
                <c:pt idx="3983">
                  <c:v>10.350000000000026</c:v>
                </c:pt>
                <c:pt idx="3984">
                  <c:v>10.350000000000026</c:v>
                </c:pt>
                <c:pt idx="3985">
                  <c:v>10.350000000000026</c:v>
                </c:pt>
                <c:pt idx="3986">
                  <c:v>10.350000000000026</c:v>
                </c:pt>
                <c:pt idx="3987">
                  <c:v>10.350000000000026</c:v>
                </c:pt>
                <c:pt idx="3988">
                  <c:v>10.350000000000026</c:v>
                </c:pt>
                <c:pt idx="3989">
                  <c:v>10.350000000000026</c:v>
                </c:pt>
                <c:pt idx="3990">
                  <c:v>10.350000000000026</c:v>
                </c:pt>
                <c:pt idx="3991">
                  <c:v>10.350000000000026</c:v>
                </c:pt>
                <c:pt idx="3992">
                  <c:v>10.350000000000026</c:v>
                </c:pt>
                <c:pt idx="3993">
                  <c:v>10.350000000000026</c:v>
                </c:pt>
                <c:pt idx="3994">
                  <c:v>10.350000000000026</c:v>
                </c:pt>
                <c:pt idx="3995">
                  <c:v>10.350000000000026</c:v>
                </c:pt>
                <c:pt idx="3996">
                  <c:v>10.350000000000026</c:v>
                </c:pt>
                <c:pt idx="3997">
                  <c:v>10.350000000000026</c:v>
                </c:pt>
                <c:pt idx="3998">
                  <c:v>10.350000000000026</c:v>
                </c:pt>
                <c:pt idx="3999">
                  <c:v>10.350000000000026</c:v>
                </c:pt>
                <c:pt idx="4000">
                  <c:v>10.350000000000026</c:v>
                </c:pt>
                <c:pt idx="4001">
                  <c:v>10.350000000000026</c:v>
                </c:pt>
                <c:pt idx="4002">
                  <c:v>10.25</c:v>
                </c:pt>
                <c:pt idx="4003">
                  <c:v>10.25</c:v>
                </c:pt>
                <c:pt idx="4004">
                  <c:v>10.25</c:v>
                </c:pt>
                <c:pt idx="4005">
                  <c:v>10.25</c:v>
                </c:pt>
                <c:pt idx="4006">
                  <c:v>10.25</c:v>
                </c:pt>
                <c:pt idx="4007">
                  <c:v>10.25</c:v>
                </c:pt>
                <c:pt idx="4008">
                  <c:v>10.25</c:v>
                </c:pt>
                <c:pt idx="4009">
                  <c:v>10.25</c:v>
                </c:pt>
                <c:pt idx="4010">
                  <c:v>10.25</c:v>
                </c:pt>
                <c:pt idx="4011">
                  <c:v>10.25</c:v>
                </c:pt>
                <c:pt idx="4012">
                  <c:v>10.25</c:v>
                </c:pt>
                <c:pt idx="4013">
                  <c:v>10.25</c:v>
                </c:pt>
                <c:pt idx="4014">
                  <c:v>10.25</c:v>
                </c:pt>
                <c:pt idx="4015">
                  <c:v>10.25</c:v>
                </c:pt>
                <c:pt idx="4016">
                  <c:v>10.25</c:v>
                </c:pt>
                <c:pt idx="4017">
                  <c:v>10.25</c:v>
                </c:pt>
                <c:pt idx="4018">
                  <c:v>10.25</c:v>
                </c:pt>
                <c:pt idx="4019">
                  <c:v>10.25</c:v>
                </c:pt>
                <c:pt idx="4020">
                  <c:v>10.25</c:v>
                </c:pt>
                <c:pt idx="4021">
                  <c:v>10.25</c:v>
                </c:pt>
                <c:pt idx="4022">
                  <c:v>10.25</c:v>
                </c:pt>
                <c:pt idx="4023">
                  <c:v>10.25</c:v>
                </c:pt>
                <c:pt idx="4024">
                  <c:v>10.25</c:v>
                </c:pt>
                <c:pt idx="4025">
                  <c:v>10.25</c:v>
                </c:pt>
                <c:pt idx="4026">
                  <c:v>10.25</c:v>
                </c:pt>
                <c:pt idx="4027">
                  <c:v>10.25</c:v>
                </c:pt>
                <c:pt idx="4028">
                  <c:v>10.25</c:v>
                </c:pt>
                <c:pt idx="4029">
                  <c:v>10.25</c:v>
                </c:pt>
                <c:pt idx="4030">
                  <c:v>10.25</c:v>
                </c:pt>
                <c:pt idx="4031">
                  <c:v>10.25</c:v>
                </c:pt>
                <c:pt idx="4032">
                  <c:v>10.25</c:v>
                </c:pt>
                <c:pt idx="4033">
                  <c:v>10.25</c:v>
                </c:pt>
                <c:pt idx="4034">
                  <c:v>10.25</c:v>
                </c:pt>
                <c:pt idx="4035">
                  <c:v>10.25</c:v>
                </c:pt>
                <c:pt idx="4036">
                  <c:v>10.25</c:v>
                </c:pt>
                <c:pt idx="4037">
                  <c:v>10.25</c:v>
                </c:pt>
                <c:pt idx="4038">
                  <c:v>10.25</c:v>
                </c:pt>
                <c:pt idx="4039">
                  <c:v>10.25</c:v>
                </c:pt>
                <c:pt idx="4040">
                  <c:v>10.25</c:v>
                </c:pt>
                <c:pt idx="4041">
                  <c:v>10.25</c:v>
                </c:pt>
                <c:pt idx="4042">
                  <c:v>10.25</c:v>
                </c:pt>
                <c:pt idx="4043">
                  <c:v>10.25</c:v>
                </c:pt>
                <c:pt idx="4044">
                  <c:v>10.25</c:v>
                </c:pt>
                <c:pt idx="4045">
                  <c:v>10.25</c:v>
                </c:pt>
                <c:pt idx="4046">
                  <c:v>10.25</c:v>
                </c:pt>
                <c:pt idx="4047">
                  <c:v>10.25</c:v>
                </c:pt>
                <c:pt idx="4048">
                  <c:v>10.25</c:v>
                </c:pt>
                <c:pt idx="4049">
                  <c:v>10.25</c:v>
                </c:pt>
                <c:pt idx="4050">
                  <c:v>10.25</c:v>
                </c:pt>
                <c:pt idx="4051">
                  <c:v>10.25</c:v>
                </c:pt>
                <c:pt idx="4052">
                  <c:v>10.25</c:v>
                </c:pt>
                <c:pt idx="4053">
                  <c:v>10.25</c:v>
                </c:pt>
                <c:pt idx="4054">
                  <c:v>10.25</c:v>
                </c:pt>
                <c:pt idx="4055">
                  <c:v>10.25</c:v>
                </c:pt>
                <c:pt idx="4056">
                  <c:v>10.25</c:v>
                </c:pt>
                <c:pt idx="4057">
                  <c:v>10.25</c:v>
                </c:pt>
                <c:pt idx="4058">
                  <c:v>10.25</c:v>
                </c:pt>
                <c:pt idx="4059">
                  <c:v>10.25</c:v>
                </c:pt>
                <c:pt idx="4060">
                  <c:v>10.25</c:v>
                </c:pt>
                <c:pt idx="4061">
                  <c:v>10.25</c:v>
                </c:pt>
                <c:pt idx="4062">
                  <c:v>10.25</c:v>
                </c:pt>
                <c:pt idx="4063">
                  <c:v>10.25</c:v>
                </c:pt>
                <c:pt idx="4064">
                  <c:v>10.25</c:v>
                </c:pt>
                <c:pt idx="4065">
                  <c:v>10.25</c:v>
                </c:pt>
                <c:pt idx="4066">
                  <c:v>10.25</c:v>
                </c:pt>
                <c:pt idx="4067">
                  <c:v>10.25</c:v>
                </c:pt>
                <c:pt idx="4068">
                  <c:v>10.25</c:v>
                </c:pt>
                <c:pt idx="4069">
                  <c:v>10.25</c:v>
                </c:pt>
                <c:pt idx="4070">
                  <c:v>10.25</c:v>
                </c:pt>
                <c:pt idx="4071">
                  <c:v>10.25</c:v>
                </c:pt>
                <c:pt idx="4072">
                  <c:v>10.25</c:v>
                </c:pt>
                <c:pt idx="4073">
                  <c:v>10.25</c:v>
                </c:pt>
                <c:pt idx="4074">
                  <c:v>10.25</c:v>
                </c:pt>
                <c:pt idx="4075">
                  <c:v>10.25</c:v>
                </c:pt>
                <c:pt idx="4076">
                  <c:v>10.25</c:v>
                </c:pt>
                <c:pt idx="4077">
                  <c:v>10.25</c:v>
                </c:pt>
                <c:pt idx="4078">
                  <c:v>10.25</c:v>
                </c:pt>
                <c:pt idx="4079">
                  <c:v>10.25</c:v>
                </c:pt>
                <c:pt idx="4080">
                  <c:v>10.25</c:v>
                </c:pt>
                <c:pt idx="4081">
                  <c:v>10.25</c:v>
                </c:pt>
                <c:pt idx="4082">
                  <c:v>10.25</c:v>
                </c:pt>
                <c:pt idx="4083">
                  <c:v>10.25</c:v>
                </c:pt>
                <c:pt idx="4084">
                  <c:v>10.25</c:v>
                </c:pt>
                <c:pt idx="4085">
                  <c:v>10.15</c:v>
                </c:pt>
                <c:pt idx="4086">
                  <c:v>10.15</c:v>
                </c:pt>
                <c:pt idx="4087">
                  <c:v>10.15</c:v>
                </c:pt>
                <c:pt idx="4088">
                  <c:v>10.15</c:v>
                </c:pt>
                <c:pt idx="4089">
                  <c:v>10.15</c:v>
                </c:pt>
                <c:pt idx="4090">
                  <c:v>10.15</c:v>
                </c:pt>
                <c:pt idx="4091">
                  <c:v>10.15</c:v>
                </c:pt>
                <c:pt idx="4092">
                  <c:v>10.15</c:v>
                </c:pt>
                <c:pt idx="4093">
                  <c:v>10.15</c:v>
                </c:pt>
                <c:pt idx="4094">
                  <c:v>10.15</c:v>
                </c:pt>
                <c:pt idx="4095">
                  <c:v>10.15</c:v>
                </c:pt>
                <c:pt idx="4096">
                  <c:v>10.15</c:v>
                </c:pt>
                <c:pt idx="4097">
                  <c:v>10.15</c:v>
                </c:pt>
                <c:pt idx="4098">
                  <c:v>10.15</c:v>
                </c:pt>
                <c:pt idx="4099">
                  <c:v>10.15</c:v>
                </c:pt>
                <c:pt idx="4100">
                  <c:v>10.15</c:v>
                </c:pt>
                <c:pt idx="4101">
                  <c:v>10.15</c:v>
                </c:pt>
                <c:pt idx="4102">
                  <c:v>10.15</c:v>
                </c:pt>
                <c:pt idx="4103">
                  <c:v>10.15</c:v>
                </c:pt>
                <c:pt idx="4104">
                  <c:v>10.15</c:v>
                </c:pt>
                <c:pt idx="4105">
                  <c:v>10.15</c:v>
                </c:pt>
                <c:pt idx="4106">
                  <c:v>10.15</c:v>
                </c:pt>
                <c:pt idx="4107">
                  <c:v>10.15</c:v>
                </c:pt>
                <c:pt idx="4108">
                  <c:v>10.15</c:v>
                </c:pt>
                <c:pt idx="4109">
                  <c:v>10.15</c:v>
                </c:pt>
                <c:pt idx="4110">
                  <c:v>10.143725448799998</c:v>
                </c:pt>
                <c:pt idx="4111">
                  <c:v>10.148618492999875</c:v>
                </c:pt>
                <c:pt idx="4112">
                  <c:v>10.153066715000024</c:v>
                </c:pt>
                <c:pt idx="4113">
                  <c:v>10.157514937000121</c:v>
                </c:pt>
                <c:pt idx="4114">
                  <c:v>10.163297625600002</c:v>
                </c:pt>
                <c:pt idx="4115">
                  <c:v>10.166411381</c:v>
                </c:pt>
                <c:pt idx="4116">
                  <c:v>10.170859603</c:v>
                </c:pt>
                <c:pt idx="4117">
                  <c:v>10.173973358400001</c:v>
                </c:pt>
                <c:pt idx="4118">
                  <c:v>10.1761974694</c:v>
                </c:pt>
                <c:pt idx="4119">
                  <c:v>10.173083714000002</c:v>
                </c:pt>
                <c:pt idx="4120">
                  <c:v>10.170414780800002</c:v>
                </c:pt>
                <c:pt idx="4121">
                  <c:v>10.169080314200126</c:v>
                </c:pt>
                <c:pt idx="4122">
                  <c:v>10.167745847600004</c:v>
                </c:pt>
                <c:pt idx="4123">
                  <c:v>10.166411381</c:v>
                </c:pt>
                <c:pt idx="4124">
                  <c:v>10.165521736600002</c:v>
                </c:pt>
                <c:pt idx="4125">
                  <c:v>10.166411381</c:v>
                </c:pt>
                <c:pt idx="4126">
                  <c:v>10.166411381</c:v>
                </c:pt>
                <c:pt idx="4127">
                  <c:v>10.167301025399999</c:v>
                </c:pt>
                <c:pt idx="4128">
                  <c:v>10.169525136400004</c:v>
                </c:pt>
                <c:pt idx="4129">
                  <c:v>10.171304425200001</c:v>
                </c:pt>
                <c:pt idx="4130">
                  <c:v>10.173528536200006</c:v>
                </c:pt>
                <c:pt idx="4131">
                  <c:v>10.176642291600126</c:v>
                </c:pt>
                <c:pt idx="4132">
                  <c:v>10.179756047000026</c:v>
                </c:pt>
                <c:pt idx="4133">
                  <c:v>10.182869802400004</c:v>
                </c:pt>
                <c:pt idx="4134">
                  <c:v>10.185983557800125</c:v>
                </c:pt>
                <c:pt idx="4135">
                  <c:v>10.189097313200024</c:v>
                </c:pt>
                <c:pt idx="4136">
                  <c:v>10.193100713000002</c:v>
                </c:pt>
                <c:pt idx="4137">
                  <c:v>10.195324824000002</c:v>
                </c:pt>
                <c:pt idx="4138">
                  <c:v>10.197993757199999</c:v>
                </c:pt>
                <c:pt idx="4139">
                  <c:v>10.2006626904</c:v>
                </c:pt>
                <c:pt idx="4140">
                  <c:v>10.203776445800003</c:v>
                </c:pt>
                <c:pt idx="4141">
                  <c:v>10.205555734600004</c:v>
                </c:pt>
                <c:pt idx="4142">
                  <c:v>10.209114312200002</c:v>
                </c:pt>
                <c:pt idx="4143">
                  <c:v>10.212228067599998</c:v>
                </c:pt>
                <c:pt idx="4144">
                  <c:v>10.213562534200006</c:v>
                </c:pt>
                <c:pt idx="4145">
                  <c:v>10.216231467399998</c:v>
                </c:pt>
                <c:pt idx="4146">
                  <c:v>10.218900400599948</c:v>
                </c:pt>
                <c:pt idx="4147">
                  <c:v>10.219790045000002</c:v>
                </c:pt>
                <c:pt idx="4148">
                  <c:v>10.222458978200002</c:v>
                </c:pt>
                <c:pt idx="4149">
                  <c:v>10.224683089199999</c:v>
                </c:pt>
                <c:pt idx="4150">
                  <c:v>10.2260175558</c:v>
                </c:pt>
                <c:pt idx="4151">
                  <c:v>10.2260175558</c:v>
                </c:pt>
                <c:pt idx="4152">
                  <c:v>10.227352022399998</c:v>
                </c:pt>
                <c:pt idx="4153">
                  <c:v>10.228241666799871</c:v>
                </c:pt>
                <c:pt idx="4154">
                  <c:v>10.228241666799871</c:v>
                </c:pt>
                <c:pt idx="4155">
                  <c:v>10.230020955600001</c:v>
                </c:pt>
                <c:pt idx="4156">
                  <c:v>10.231355422199817</c:v>
                </c:pt>
                <c:pt idx="4157">
                  <c:v>10.233134711</c:v>
                </c:pt>
                <c:pt idx="4158">
                  <c:v>10.232689888800024</c:v>
                </c:pt>
                <c:pt idx="4159">
                  <c:v>10.232689888800024</c:v>
                </c:pt>
                <c:pt idx="4160">
                  <c:v>10.231355422199817</c:v>
                </c:pt>
                <c:pt idx="4161">
                  <c:v>10.2260175558</c:v>
                </c:pt>
                <c:pt idx="4162">
                  <c:v>10.225127911400001</c:v>
                </c:pt>
                <c:pt idx="4163">
                  <c:v>10.221569333800002</c:v>
                </c:pt>
                <c:pt idx="4164">
                  <c:v>10.217565934</c:v>
                </c:pt>
                <c:pt idx="4165">
                  <c:v>10.214452178600002</c:v>
                </c:pt>
                <c:pt idx="4166">
                  <c:v>10.212228067599998</c:v>
                </c:pt>
                <c:pt idx="4167">
                  <c:v>10.211338423199948</c:v>
                </c:pt>
                <c:pt idx="4168">
                  <c:v>10.210003956600001</c:v>
                </c:pt>
                <c:pt idx="4169">
                  <c:v>10.211338423199948</c:v>
                </c:pt>
                <c:pt idx="4170">
                  <c:v>10.212672889800002</c:v>
                </c:pt>
                <c:pt idx="4171">
                  <c:v>10.214897000800001</c:v>
                </c:pt>
                <c:pt idx="4172">
                  <c:v>10.2184555784</c:v>
                </c:pt>
                <c:pt idx="4173">
                  <c:v>10.221569333800002</c:v>
                </c:pt>
                <c:pt idx="4174">
                  <c:v>10.224238266999999</c:v>
                </c:pt>
                <c:pt idx="4175">
                  <c:v>10.2260175558</c:v>
                </c:pt>
                <c:pt idx="4176">
                  <c:v>10.228241666799871</c:v>
                </c:pt>
                <c:pt idx="4177">
                  <c:v>10.232689888800024</c:v>
                </c:pt>
                <c:pt idx="4178">
                  <c:v>10.234913999799998</c:v>
                </c:pt>
                <c:pt idx="4179">
                  <c:v>10.237582933000002</c:v>
                </c:pt>
                <c:pt idx="4180">
                  <c:v>10.2406966884</c:v>
                </c:pt>
                <c:pt idx="4181">
                  <c:v>10.244700088199998</c:v>
                </c:pt>
                <c:pt idx="4182">
                  <c:v>10.246034554800024</c:v>
                </c:pt>
                <c:pt idx="4183">
                  <c:v>10.247369021399948</c:v>
                </c:pt>
                <c:pt idx="4184">
                  <c:v>10.249148310200001</c:v>
                </c:pt>
                <c:pt idx="4185">
                  <c:v>10.251372421199948</c:v>
                </c:pt>
                <c:pt idx="4186">
                  <c:v>10.252262065600002</c:v>
                </c:pt>
                <c:pt idx="4187">
                  <c:v>10.254930998800004</c:v>
                </c:pt>
                <c:pt idx="4188">
                  <c:v>10.2580447542</c:v>
                </c:pt>
                <c:pt idx="4189">
                  <c:v>10.2580447542</c:v>
                </c:pt>
                <c:pt idx="4190">
                  <c:v>10.2580447542</c:v>
                </c:pt>
                <c:pt idx="4191">
                  <c:v>10.257599932000026</c:v>
                </c:pt>
                <c:pt idx="4192">
                  <c:v>10.2580447542</c:v>
                </c:pt>
                <c:pt idx="4193">
                  <c:v>10.257599932000026</c:v>
                </c:pt>
                <c:pt idx="4194">
                  <c:v>10.257599932000026</c:v>
                </c:pt>
                <c:pt idx="4195">
                  <c:v>10.257599932000026</c:v>
                </c:pt>
                <c:pt idx="4196">
                  <c:v>10.256265465399999</c:v>
                </c:pt>
                <c:pt idx="4197">
                  <c:v>10.252262065600002</c:v>
                </c:pt>
                <c:pt idx="4198">
                  <c:v>10.251372421199948</c:v>
                </c:pt>
                <c:pt idx="4199">
                  <c:v>10.248703487999846</c:v>
                </c:pt>
                <c:pt idx="4200">
                  <c:v>10.247369021399948</c:v>
                </c:pt>
                <c:pt idx="4201">
                  <c:v>10.244255265999998</c:v>
                </c:pt>
                <c:pt idx="4202">
                  <c:v>10.242031155000001</c:v>
                </c:pt>
                <c:pt idx="4203">
                  <c:v>10.234469177600001</c:v>
                </c:pt>
                <c:pt idx="4204">
                  <c:v>10.222014156000002</c:v>
                </c:pt>
                <c:pt idx="4205">
                  <c:v>10.214452178600002</c:v>
                </c:pt>
                <c:pt idx="4206">
                  <c:v>10.207335023400001</c:v>
                </c:pt>
                <c:pt idx="4207">
                  <c:v>10.197548935</c:v>
                </c:pt>
                <c:pt idx="4208">
                  <c:v>10.189986957600134</c:v>
                </c:pt>
                <c:pt idx="4209">
                  <c:v>10.183314624600001</c:v>
                </c:pt>
                <c:pt idx="4210">
                  <c:v>10.177531936000006</c:v>
                </c:pt>
                <c:pt idx="4211">
                  <c:v>10.172194069600026</c:v>
                </c:pt>
                <c:pt idx="4212">
                  <c:v>10.168635492000002</c:v>
                </c:pt>
                <c:pt idx="4213">
                  <c:v>10.166411381</c:v>
                </c:pt>
                <c:pt idx="4214">
                  <c:v>10.165521736600002</c:v>
                </c:pt>
                <c:pt idx="4215">
                  <c:v>10.164187270000006</c:v>
                </c:pt>
                <c:pt idx="4216">
                  <c:v>10.165076914400121</c:v>
                </c:pt>
                <c:pt idx="4217">
                  <c:v>10.165521736600002</c:v>
                </c:pt>
                <c:pt idx="4218">
                  <c:v>10.166856203200076</c:v>
                </c:pt>
                <c:pt idx="4219">
                  <c:v>10.167745847600004</c:v>
                </c:pt>
                <c:pt idx="4220">
                  <c:v>10.170414780800002</c:v>
                </c:pt>
                <c:pt idx="4221">
                  <c:v>10.171749247400006</c:v>
                </c:pt>
                <c:pt idx="4222">
                  <c:v>10.172638891800123</c:v>
                </c:pt>
                <c:pt idx="4223">
                  <c:v>10.175752647200024</c:v>
                </c:pt>
                <c:pt idx="4224">
                  <c:v>10.178421580399998</c:v>
                </c:pt>
                <c:pt idx="4225">
                  <c:v>10.180645691400002</c:v>
                </c:pt>
                <c:pt idx="4226">
                  <c:v>10.1824249802</c:v>
                </c:pt>
                <c:pt idx="4227">
                  <c:v>10.184204269000002</c:v>
                </c:pt>
                <c:pt idx="4228">
                  <c:v>10.186428380000001</c:v>
                </c:pt>
                <c:pt idx="4229">
                  <c:v>10.188652491000001</c:v>
                </c:pt>
                <c:pt idx="4230">
                  <c:v>10.190876601999999</c:v>
                </c:pt>
                <c:pt idx="4231">
                  <c:v>10.192655890800006</c:v>
                </c:pt>
                <c:pt idx="4232">
                  <c:v>10.194880001800001</c:v>
                </c:pt>
                <c:pt idx="4233">
                  <c:v>10.196214468399999</c:v>
                </c:pt>
                <c:pt idx="4234">
                  <c:v>10.198438579400024</c:v>
                </c:pt>
                <c:pt idx="4235">
                  <c:v>10.199328223799998</c:v>
                </c:pt>
                <c:pt idx="4236">
                  <c:v>10.201997157000001</c:v>
                </c:pt>
                <c:pt idx="4237">
                  <c:v>10.2046660902</c:v>
                </c:pt>
                <c:pt idx="4238">
                  <c:v>10.2068902012</c:v>
                </c:pt>
                <c:pt idx="4239">
                  <c:v>10.208224667799998</c:v>
                </c:pt>
                <c:pt idx="4240">
                  <c:v>10.208669489999998</c:v>
                </c:pt>
                <c:pt idx="4241">
                  <c:v>10.202441979200024</c:v>
                </c:pt>
                <c:pt idx="4242">
                  <c:v>10.198883401599998</c:v>
                </c:pt>
                <c:pt idx="4243">
                  <c:v>10.195324824000002</c:v>
                </c:pt>
                <c:pt idx="4244">
                  <c:v>10.191321424199808</c:v>
                </c:pt>
                <c:pt idx="4245">
                  <c:v>10.187318024399998</c:v>
                </c:pt>
                <c:pt idx="4246">
                  <c:v>10.182869802400004</c:v>
                </c:pt>
                <c:pt idx="4247">
                  <c:v>10.177531936000006</c:v>
                </c:pt>
                <c:pt idx="4248">
                  <c:v>10.172638891800123</c:v>
                </c:pt>
                <c:pt idx="4249">
                  <c:v>10.168635492000002</c:v>
                </c:pt>
                <c:pt idx="4250">
                  <c:v>10.165076914400121</c:v>
                </c:pt>
                <c:pt idx="4251">
                  <c:v>10.1606286924</c:v>
                </c:pt>
                <c:pt idx="4252">
                  <c:v>10.157959759200002</c:v>
                </c:pt>
                <c:pt idx="4253">
                  <c:v>10.154401181600003</c:v>
                </c:pt>
                <c:pt idx="4254">
                  <c:v>10.151732248400076</c:v>
                </c:pt>
                <c:pt idx="4255">
                  <c:v>10.149952959600002</c:v>
                </c:pt>
                <c:pt idx="4256">
                  <c:v>10.147728848599998</c:v>
                </c:pt>
                <c:pt idx="4257">
                  <c:v>10.145504737600024</c:v>
                </c:pt>
                <c:pt idx="4258">
                  <c:v>10.144170270999998</c:v>
                </c:pt>
                <c:pt idx="4259">
                  <c:v>10.144170270999998</c:v>
                </c:pt>
                <c:pt idx="4260">
                  <c:v>10.145059915400006</c:v>
                </c:pt>
                <c:pt idx="4261">
                  <c:v>10.143280626600001</c:v>
                </c:pt>
                <c:pt idx="4262">
                  <c:v>10.140166871200002</c:v>
                </c:pt>
                <c:pt idx="4263">
                  <c:v>10.137497938000006</c:v>
                </c:pt>
                <c:pt idx="4264">
                  <c:v>10.134829004799998</c:v>
                </c:pt>
                <c:pt idx="4265">
                  <c:v>10.131270427199855</c:v>
                </c:pt>
                <c:pt idx="4266">
                  <c:v>10.129046316200121</c:v>
                </c:pt>
                <c:pt idx="4267">
                  <c:v>10.126377382999998</c:v>
                </c:pt>
                <c:pt idx="4268">
                  <c:v>10.1228188054</c:v>
                </c:pt>
                <c:pt idx="4269">
                  <c:v>10.119260227800002</c:v>
                </c:pt>
                <c:pt idx="4270">
                  <c:v>10.1116982504</c:v>
                </c:pt>
                <c:pt idx="4271">
                  <c:v>10.098798406599999</c:v>
                </c:pt>
                <c:pt idx="4272">
                  <c:v>10.090346784800001</c:v>
                </c:pt>
                <c:pt idx="4273">
                  <c:v>10.082339985200004</c:v>
                </c:pt>
                <c:pt idx="4274">
                  <c:v>10.077446941000026</c:v>
                </c:pt>
                <c:pt idx="4275">
                  <c:v>10.072998719000006</c:v>
                </c:pt>
                <c:pt idx="4276">
                  <c:v>10.068995319200004</c:v>
                </c:pt>
                <c:pt idx="4277">
                  <c:v>10.066326386</c:v>
                </c:pt>
                <c:pt idx="4278">
                  <c:v>10.063212630600002</c:v>
                </c:pt>
                <c:pt idx="4279">
                  <c:v>10.061878163999998</c:v>
                </c:pt>
                <c:pt idx="4280">
                  <c:v>10.060543697400076</c:v>
                </c:pt>
                <c:pt idx="4281">
                  <c:v>10.060098875200024</c:v>
                </c:pt>
                <c:pt idx="4282">
                  <c:v>10.059654053000159</c:v>
                </c:pt>
                <c:pt idx="4283">
                  <c:v>10.057874764199999</c:v>
                </c:pt>
                <c:pt idx="4284">
                  <c:v>10.054761008800002</c:v>
                </c:pt>
                <c:pt idx="4285">
                  <c:v>10.052092075600161</c:v>
                </c:pt>
                <c:pt idx="4286">
                  <c:v>10.052092075600161</c:v>
                </c:pt>
                <c:pt idx="4287">
                  <c:v>10.05253689780031</c:v>
                </c:pt>
                <c:pt idx="4288">
                  <c:v>10.05253689780031</c:v>
                </c:pt>
                <c:pt idx="4289">
                  <c:v>10.054316186600001</c:v>
                </c:pt>
                <c:pt idx="4290">
                  <c:v>10.055205831000126</c:v>
                </c:pt>
                <c:pt idx="4291">
                  <c:v>10.054316186600001</c:v>
                </c:pt>
                <c:pt idx="4292">
                  <c:v>10.053426542200134</c:v>
                </c:pt>
                <c:pt idx="4293">
                  <c:v>10.051647253400137</c:v>
                </c:pt>
                <c:pt idx="4294">
                  <c:v>10.050312786800001</c:v>
                </c:pt>
                <c:pt idx="4295">
                  <c:v>10.050312786800001</c:v>
                </c:pt>
                <c:pt idx="4296">
                  <c:v>10.049867964600001</c:v>
                </c:pt>
                <c:pt idx="4297">
                  <c:v>10.048978320199804</c:v>
                </c:pt>
                <c:pt idx="4298">
                  <c:v>10.046754209200024</c:v>
                </c:pt>
                <c:pt idx="4299">
                  <c:v>10.046309387000001</c:v>
                </c:pt>
                <c:pt idx="4300">
                  <c:v>10.044974920399998</c:v>
                </c:pt>
                <c:pt idx="4301">
                  <c:v>10.044085276000002</c:v>
                </c:pt>
                <c:pt idx="4302">
                  <c:v>10.0436404538</c:v>
                </c:pt>
                <c:pt idx="4303">
                  <c:v>10.042750809400006</c:v>
                </c:pt>
                <c:pt idx="4304">
                  <c:v>10.0400818762</c:v>
                </c:pt>
                <c:pt idx="4305">
                  <c:v>10.039192231800024</c:v>
                </c:pt>
                <c:pt idx="4306">
                  <c:v>10.037412943000001</c:v>
                </c:pt>
                <c:pt idx="4307">
                  <c:v>10.036078476399998</c:v>
                </c:pt>
                <c:pt idx="4308">
                  <c:v>10.036523298600002</c:v>
                </c:pt>
                <c:pt idx="4309">
                  <c:v>10.036523298600002</c:v>
                </c:pt>
                <c:pt idx="4310">
                  <c:v>10.036078476399998</c:v>
                </c:pt>
                <c:pt idx="4311">
                  <c:v>10.037412943000001</c:v>
                </c:pt>
                <c:pt idx="4312">
                  <c:v>10.038302587399999</c:v>
                </c:pt>
                <c:pt idx="4313">
                  <c:v>10.038747409600003</c:v>
                </c:pt>
                <c:pt idx="4314">
                  <c:v>10.037412943000001</c:v>
                </c:pt>
                <c:pt idx="4315">
                  <c:v>10.038747409600003</c:v>
                </c:pt>
                <c:pt idx="4316">
                  <c:v>10.040526698400004</c:v>
                </c:pt>
                <c:pt idx="4317">
                  <c:v>10.042305987200001</c:v>
                </c:pt>
                <c:pt idx="4318">
                  <c:v>10.042305987200001</c:v>
                </c:pt>
                <c:pt idx="4319">
                  <c:v>10.0222889882</c:v>
                </c:pt>
                <c:pt idx="4320">
                  <c:v>10.0093891444</c:v>
                </c:pt>
                <c:pt idx="4321">
                  <c:v>10.002271989199999</c:v>
                </c:pt>
                <c:pt idx="4322">
                  <c:v>9.9964893006000768</c:v>
                </c:pt>
                <c:pt idx="4323">
                  <c:v>9.9929307230000006</c:v>
                </c:pt>
                <c:pt idx="4324">
                  <c:v>9.9915962564001592</c:v>
                </c:pt>
                <c:pt idx="4325">
                  <c:v>9.9920410786000247</c:v>
                </c:pt>
                <c:pt idx="4326">
                  <c:v>9.991151434199999</c:v>
                </c:pt>
                <c:pt idx="4327">
                  <c:v>9.9920410786000247</c:v>
                </c:pt>
                <c:pt idx="4328">
                  <c:v>9.9920410786000247</c:v>
                </c:pt>
                <c:pt idx="4329">
                  <c:v>9.9929307230000006</c:v>
                </c:pt>
                <c:pt idx="4330">
                  <c:v>9.9929307230000006</c:v>
                </c:pt>
                <c:pt idx="4331">
                  <c:v>9.9938203673999997</c:v>
                </c:pt>
                <c:pt idx="4332">
                  <c:v>9.9938203673999997</c:v>
                </c:pt>
                <c:pt idx="4333">
                  <c:v>9.9942651896000019</c:v>
                </c:pt>
                <c:pt idx="4334">
                  <c:v>9.9951548340001466</c:v>
                </c:pt>
                <c:pt idx="4335">
                  <c:v>9.9960444784000266</c:v>
                </c:pt>
                <c:pt idx="4336">
                  <c:v>9.9973789449999959</c:v>
                </c:pt>
                <c:pt idx="4337">
                  <c:v>9.9991582338000047</c:v>
                </c:pt>
                <c:pt idx="4338">
                  <c:v>10.000937522600006</c:v>
                </c:pt>
                <c:pt idx="4339">
                  <c:v>10.003161633600003</c:v>
                </c:pt>
                <c:pt idx="4340">
                  <c:v>10.006275389000001</c:v>
                </c:pt>
                <c:pt idx="4341">
                  <c:v>10.008944322200001</c:v>
                </c:pt>
                <c:pt idx="4342">
                  <c:v>10.012058077600004</c:v>
                </c:pt>
                <c:pt idx="4343">
                  <c:v>10.012947722000002</c:v>
                </c:pt>
                <c:pt idx="4344">
                  <c:v>10.014727010800001</c:v>
                </c:pt>
                <c:pt idx="4345">
                  <c:v>10.017840766200001</c:v>
                </c:pt>
                <c:pt idx="4346">
                  <c:v>10.021399343800001</c:v>
                </c:pt>
                <c:pt idx="4347">
                  <c:v>10.0245130992</c:v>
                </c:pt>
                <c:pt idx="4348">
                  <c:v>10.027182032400002</c:v>
                </c:pt>
                <c:pt idx="4349">
                  <c:v>10.030295787799998</c:v>
                </c:pt>
                <c:pt idx="4350">
                  <c:v>10.033409543200024</c:v>
                </c:pt>
                <c:pt idx="4351">
                  <c:v>10.032075076600002</c:v>
                </c:pt>
                <c:pt idx="4352">
                  <c:v>10.032964721000001</c:v>
                </c:pt>
                <c:pt idx="4353">
                  <c:v>10.036523298600002</c:v>
                </c:pt>
                <c:pt idx="4354">
                  <c:v>10.040526698400004</c:v>
                </c:pt>
                <c:pt idx="4355">
                  <c:v>10.044085276000002</c:v>
                </c:pt>
                <c:pt idx="4356">
                  <c:v>10.048533498000001</c:v>
                </c:pt>
                <c:pt idx="4357">
                  <c:v>10.05253689780031</c:v>
                </c:pt>
                <c:pt idx="4358">
                  <c:v>10.057429942000002</c:v>
                </c:pt>
                <c:pt idx="4359">
                  <c:v>10.061878163999998</c:v>
                </c:pt>
                <c:pt idx="4360">
                  <c:v>10.065881563800026</c:v>
                </c:pt>
                <c:pt idx="4361">
                  <c:v>10.071219430200001</c:v>
                </c:pt>
                <c:pt idx="4362">
                  <c:v>10.076557296600154</c:v>
                </c:pt>
                <c:pt idx="4363">
                  <c:v>10.081005518600024</c:v>
                </c:pt>
                <c:pt idx="4364">
                  <c:v>10.085453740600002</c:v>
                </c:pt>
                <c:pt idx="4365">
                  <c:v>10.089901962600001</c:v>
                </c:pt>
                <c:pt idx="4366">
                  <c:v>10.095239829000136</c:v>
                </c:pt>
                <c:pt idx="4367">
                  <c:v>10.100132873200026</c:v>
                </c:pt>
                <c:pt idx="4368">
                  <c:v>10.1023569842</c:v>
                </c:pt>
                <c:pt idx="4369">
                  <c:v>10.1045810952</c:v>
                </c:pt>
                <c:pt idx="4370">
                  <c:v>10.109029317200006</c:v>
                </c:pt>
                <c:pt idx="4371">
                  <c:v>10.111253428199998</c:v>
                </c:pt>
                <c:pt idx="4372">
                  <c:v>10.114812005800001</c:v>
                </c:pt>
                <c:pt idx="4373">
                  <c:v>10.116146472400002</c:v>
                </c:pt>
                <c:pt idx="4374">
                  <c:v>10.118370583399948</c:v>
                </c:pt>
                <c:pt idx="4375">
                  <c:v>10.120594694400006</c:v>
                </c:pt>
                <c:pt idx="4376">
                  <c:v>10.125487738600134</c:v>
                </c:pt>
                <c:pt idx="4377">
                  <c:v>10.126377382999998</c:v>
                </c:pt>
                <c:pt idx="4378">
                  <c:v>10.127267027399999</c:v>
                </c:pt>
                <c:pt idx="4379">
                  <c:v>10.129491138400002</c:v>
                </c:pt>
                <c:pt idx="4380">
                  <c:v>10.131715249400001</c:v>
                </c:pt>
                <c:pt idx="4381">
                  <c:v>10.132160071600001</c:v>
                </c:pt>
                <c:pt idx="4382">
                  <c:v>10.132604893800076</c:v>
                </c:pt>
                <c:pt idx="4383">
                  <c:v>10.135718649199999</c:v>
                </c:pt>
                <c:pt idx="4384">
                  <c:v>10.137942760199998</c:v>
                </c:pt>
                <c:pt idx="4385">
                  <c:v>10.139722049</c:v>
                </c:pt>
                <c:pt idx="4386">
                  <c:v>10.141501337800001</c:v>
                </c:pt>
                <c:pt idx="4387">
                  <c:v>10.144170270999998</c:v>
                </c:pt>
                <c:pt idx="4388">
                  <c:v>10.145949559800076</c:v>
                </c:pt>
                <c:pt idx="4389">
                  <c:v>10.148618492999875</c:v>
                </c:pt>
                <c:pt idx="4390">
                  <c:v>10.148618492999875</c:v>
                </c:pt>
                <c:pt idx="4391">
                  <c:v>10.1495081374</c:v>
                </c:pt>
                <c:pt idx="4392">
                  <c:v>10.1495081374</c:v>
                </c:pt>
                <c:pt idx="4393">
                  <c:v>10.146394381999999</c:v>
                </c:pt>
                <c:pt idx="4394">
                  <c:v>10.145504737600024</c:v>
                </c:pt>
                <c:pt idx="4395">
                  <c:v>10.143725448799998</c:v>
                </c:pt>
                <c:pt idx="4396">
                  <c:v>10.142390982199998</c:v>
                </c:pt>
                <c:pt idx="4397">
                  <c:v>10.140166871200002</c:v>
                </c:pt>
                <c:pt idx="4398">
                  <c:v>10.140611693399999</c:v>
                </c:pt>
                <c:pt idx="4399">
                  <c:v>10.14194616</c:v>
                </c:pt>
                <c:pt idx="4400">
                  <c:v>10.141501337800001</c:v>
                </c:pt>
                <c:pt idx="4401">
                  <c:v>10.141501337800001</c:v>
                </c:pt>
                <c:pt idx="4402">
                  <c:v>10.14194616</c:v>
                </c:pt>
                <c:pt idx="4403">
                  <c:v>10.143725448799998</c:v>
                </c:pt>
                <c:pt idx="4404">
                  <c:v>10.145504737600024</c:v>
                </c:pt>
                <c:pt idx="4405">
                  <c:v>10.147728848599998</c:v>
                </c:pt>
                <c:pt idx="4406">
                  <c:v>10.150842604000006</c:v>
                </c:pt>
                <c:pt idx="4407">
                  <c:v>10.153956359400134</c:v>
                </c:pt>
                <c:pt idx="4408">
                  <c:v>10.156180470400002</c:v>
                </c:pt>
                <c:pt idx="4409">
                  <c:v>10.158849403600001</c:v>
                </c:pt>
                <c:pt idx="4410">
                  <c:v>10.162407981200024</c:v>
                </c:pt>
                <c:pt idx="4411">
                  <c:v>10.166411381</c:v>
                </c:pt>
                <c:pt idx="4412">
                  <c:v>10.171304425200001</c:v>
                </c:pt>
                <c:pt idx="4413">
                  <c:v>10.174418180599998</c:v>
                </c:pt>
                <c:pt idx="4414">
                  <c:v>10.175752647200024</c:v>
                </c:pt>
                <c:pt idx="4415">
                  <c:v>10.1779767582</c:v>
                </c:pt>
                <c:pt idx="4416">
                  <c:v>10.181090513600004</c:v>
                </c:pt>
                <c:pt idx="4417">
                  <c:v>10.184204269000002</c:v>
                </c:pt>
                <c:pt idx="4418">
                  <c:v>10.185983557800125</c:v>
                </c:pt>
                <c:pt idx="4419">
                  <c:v>10.189097313200024</c:v>
                </c:pt>
                <c:pt idx="4420">
                  <c:v>10.191321424199808</c:v>
                </c:pt>
                <c:pt idx="4421">
                  <c:v>10.192655890800006</c:v>
                </c:pt>
                <c:pt idx="4422">
                  <c:v>10.195324824000002</c:v>
                </c:pt>
                <c:pt idx="4423">
                  <c:v>10.1957696462</c:v>
                </c:pt>
                <c:pt idx="4424">
                  <c:v>10.196659290600024</c:v>
                </c:pt>
                <c:pt idx="4425">
                  <c:v>10.197993757199999</c:v>
                </c:pt>
                <c:pt idx="4426">
                  <c:v>10.198883401599998</c:v>
                </c:pt>
                <c:pt idx="4427">
                  <c:v>10.198438579400024</c:v>
                </c:pt>
                <c:pt idx="4428">
                  <c:v>10.200217868200001</c:v>
                </c:pt>
                <c:pt idx="4429">
                  <c:v>10.201552334800002</c:v>
                </c:pt>
                <c:pt idx="4430">
                  <c:v>10.203331623599999</c:v>
                </c:pt>
                <c:pt idx="4431">
                  <c:v>10.2051109124</c:v>
                </c:pt>
                <c:pt idx="4432">
                  <c:v>10.2068902012</c:v>
                </c:pt>
                <c:pt idx="4433">
                  <c:v>10.2104487788</c:v>
                </c:pt>
                <c:pt idx="4434">
                  <c:v>10.213117712000001</c:v>
                </c:pt>
                <c:pt idx="4435">
                  <c:v>10.215786645200026</c:v>
                </c:pt>
                <c:pt idx="4436">
                  <c:v>10.213562534200006</c:v>
                </c:pt>
                <c:pt idx="4437">
                  <c:v>10.215341823000001</c:v>
                </c:pt>
                <c:pt idx="4438">
                  <c:v>10.213117712000001</c:v>
                </c:pt>
                <c:pt idx="4439">
                  <c:v>10.212228067599998</c:v>
                </c:pt>
                <c:pt idx="4440">
                  <c:v>10.209114312200002</c:v>
                </c:pt>
                <c:pt idx="4441">
                  <c:v>10.204221267999998</c:v>
                </c:pt>
                <c:pt idx="4442">
                  <c:v>10.199773046000001</c:v>
                </c:pt>
                <c:pt idx="4443">
                  <c:v>10.194435179600006</c:v>
                </c:pt>
                <c:pt idx="4444">
                  <c:v>10.191321424199808</c:v>
                </c:pt>
                <c:pt idx="4445">
                  <c:v>10.189542135400076</c:v>
                </c:pt>
                <c:pt idx="4446">
                  <c:v>10.185093913400006</c:v>
                </c:pt>
                <c:pt idx="4447">
                  <c:v>10.181090513600004</c:v>
                </c:pt>
                <c:pt idx="4448">
                  <c:v>10.178421580399998</c:v>
                </c:pt>
                <c:pt idx="4449">
                  <c:v>10.175752647200024</c:v>
                </c:pt>
                <c:pt idx="4450">
                  <c:v>10.170859603</c:v>
                </c:pt>
                <c:pt idx="4451">
                  <c:v>10.166856203200076</c:v>
                </c:pt>
                <c:pt idx="4452">
                  <c:v>10.161518336800002</c:v>
                </c:pt>
                <c:pt idx="4453">
                  <c:v>10.154846003800024</c:v>
                </c:pt>
                <c:pt idx="4454">
                  <c:v>10.147284026400001</c:v>
                </c:pt>
                <c:pt idx="4455">
                  <c:v>10.142835804400002</c:v>
                </c:pt>
                <c:pt idx="4456">
                  <c:v>10.137942760199998</c:v>
                </c:pt>
                <c:pt idx="4457">
                  <c:v>10.131270427199855</c:v>
                </c:pt>
                <c:pt idx="4458">
                  <c:v>10.1228188054</c:v>
                </c:pt>
                <c:pt idx="4459">
                  <c:v>10.115256828000026</c:v>
                </c:pt>
                <c:pt idx="4460">
                  <c:v>10.109029317200006</c:v>
                </c:pt>
                <c:pt idx="4461">
                  <c:v>10.101912161999998</c:v>
                </c:pt>
                <c:pt idx="4462">
                  <c:v>10.0961294734</c:v>
                </c:pt>
                <c:pt idx="4463">
                  <c:v>10.089901962600001</c:v>
                </c:pt>
                <c:pt idx="4464">
                  <c:v>10.084119274000004</c:v>
                </c:pt>
                <c:pt idx="4465">
                  <c:v>10.077002118800024</c:v>
                </c:pt>
                <c:pt idx="4466">
                  <c:v>10.068105674800002</c:v>
                </c:pt>
                <c:pt idx="4467">
                  <c:v>10.060988519600135</c:v>
                </c:pt>
                <c:pt idx="4468">
                  <c:v>10.053426542200134</c:v>
                </c:pt>
                <c:pt idx="4469">
                  <c:v>10.047643853600002</c:v>
                </c:pt>
                <c:pt idx="4470">
                  <c:v>10.042750809400006</c:v>
                </c:pt>
                <c:pt idx="4471">
                  <c:v>10.038302587399999</c:v>
                </c:pt>
                <c:pt idx="4472">
                  <c:v>10.035188832000006</c:v>
                </c:pt>
                <c:pt idx="4473">
                  <c:v>10.030740610000002</c:v>
                </c:pt>
                <c:pt idx="4474">
                  <c:v>10.025847565800024</c:v>
                </c:pt>
                <c:pt idx="4475">
                  <c:v>10.0222889882</c:v>
                </c:pt>
                <c:pt idx="4476">
                  <c:v>10.016951121799998</c:v>
                </c:pt>
                <c:pt idx="4477">
                  <c:v>10.012502899800175</c:v>
                </c:pt>
                <c:pt idx="4478">
                  <c:v>10.010278788799948</c:v>
                </c:pt>
                <c:pt idx="4479">
                  <c:v>10.007609855600123</c:v>
                </c:pt>
                <c:pt idx="4480">
                  <c:v>10.002716811400157</c:v>
                </c:pt>
                <c:pt idx="4481">
                  <c:v>9.9996030560000246</c:v>
                </c:pt>
                <c:pt idx="4482">
                  <c:v>9.9960444784000266</c:v>
                </c:pt>
                <c:pt idx="4483">
                  <c:v>9.993375545200001</c:v>
                </c:pt>
                <c:pt idx="4484">
                  <c:v>9.9893721453999991</c:v>
                </c:pt>
                <c:pt idx="4485">
                  <c:v>9.9862583900000015</c:v>
                </c:pt>
                <c:pt idx="4486">
                  <c:v>9.9809205236000018</c:v>
                </c:pt>
                <c:pt idx="4487">
                  <c:v>9.9769171238000016</c:v>
                </c:pt>
                <c:pt idx="4488">
                  <c:v>9.9746930128000066</c:v>
                </c:pt>
                <c:pt idx="4489">
                  <c:v>9.9724689018000028</c:v>
                </c:pt>
                <c:pt idx="4490">
                  <c:v>9.970689613000161</c:v>
                </c:pt>
                <c:pt idx="4491">
                  <c:v>9.9693551464000016</c:v>
                </c:pt>
                <c:pt idx="4492">
                  <c:v>9.9680206798000022</c:v>
                </c:pt>
                <c:pt idx="4493">
                  <c:v>9.9680206798000022</c:v>
                </c:pt>
                <c:pt idx="4494">
                  <c:v>9.9680206798000022</c:v>
                </c:pt>
                <c:pt idx="4495">
                  <c:v>9.9671310354000067</c:v>
                </c:pt>
                <c:pt idx="4496">
                  <c:v>9.9657965688001919</c:v>
                </c:pt>
                <c:pt idx="4497">
                  <c:v>9.9488933251999985</c:v>
                </c:pt>
                <c:pt idx="4498">
                  <c:v>9.9235384598000067</c:v>
                </c:pt>
                <c:pt idx="4499">
                  <c:v>9.8941801946000005</c:v>
                </c:pt>
                <c:pt idx="4500">
                  <c:v>9.8746080178000248</c:v>
                </c:pt>
                <c:pt idx="4501">
                  <c:v>9.8723839068000068</c:v>
                </c:pt>
                <c:pt idx="4502">
                  <c:v>9.8763873066000247</c:v>
                </c:pt>
                <c:pt idx="4503">
                  <c:v>9.8790562398002333</c:v>
                </c:pt>
                <c:pt idx="4504">
                  <c:v>9.8772769510000025</c:v>
                </c:pt>
                <c:pt idx="4505">
                  <c:v>9.8679356848000008</c:v>
                </c:pt>
                <c:pt idx="4506">
                  <c:v>9.8568151298000046</c:v>
                </c:pt>
                <c:pt idx="4507">
                  <c:v>9.8421359972000246</c:v>
                </c:pt>
                <c:pt idx="4508">
                  <c:v>9.8416911749999993</c:v>
                </c:pt>
                <c:pt idx="4509">
                  <c:v>9.8577047742000268</c:v>
                </c:pt>
                <c:pt idx="4510">
                  <c:v>9.8812803508000027</c:v>
                </c:pt>
                <c:pt idx="4511">
                  <c:v>9.9035214607999986</c:v>
                </c:pt>
                <c:pt idx="4512">
                  <c:v>9.9217591710000015</c:v>
                </c:pt>
                <c:pt idx="4513">
                  <c:v>9.9297659706000037</c:v>
                </c:pt>
                <c:pt idx="4514">
                  <c:v>9.9284315040000006</c:v>
                </c:pt>
                <c:pt idx="4515">
                  <c:v>9.9324349038001465</c:v>
                </c:pt>
                <c:pt idx="4516">
                  <c:v>9.9471140364000004</c:v>
                </c:pt>
                <c:pt idx="4517">
                  <c:v>9.9617931690000017</c:v>
                </c:pt>
                <c:pt idx="4518">
                  <c:v>9.9720240796001267</c:v>
                </c:pt>
                <c:pt idx="4519">
                  <c:v>9.9818101679999991</c:v>
                </c:pt>
                <c:pt idx="4520">
                  <c:v>9.9924859008000748</c:v>
                </c:pt>
                <c:pt idx="4521">
                  <c:v>9.9973789449999959</c:v>
                </c:pt>
                <c:pt idx="4522">
                  <c:v>10.003606455800076</c:v>
                </c:pt>
                <c:pt idx="4523">
                  <c:v>10.013837366400002</c:v>
                </c:pt>
                <c:pt idx="4524">
                  <c:v>10.022733810400076</c:v>
                </c:pt>
                <c:pt idx="4525">
                  <c:v>10.028516499000002</c:v>
                </c:pt>
                <c:pt idx="4526">
                  <c:v>10.020064877200006</c:v>
                </c:pt>
                <c:pt idx="4527">
                  <c:v>10.024068277</c:v>
                </c:pt>
                <c:pt idx="4528">
                  <c:v>10.037857765199998</c:v>
                </c:pt>
                <c:pt idx="4529">
                  <c:v>10.048978320199804</c:v>
                </c:pt>
                <c:pt idx="4530">
                  <c:v>10.060543697400076</c:v>
                </c:pt>
                <c:pt idx="4531">
                  <c:v>10.064547097200121</c:v>
                </c:pt>
                <c:pt idx="4532">
                  <c:v>10.064547097200121</c:v>
                </c:pt>
                <c:pt idx="4533">
                  <c:v>10.053426542200134</c:v>
                </c:pt>
                <c:pt idx="4534">
                  <c:v>10.034744009800002</c:v>
                </c:pt>
                <c:pt idx="4535">
                  <c:v>10.027182032400002</c:v>
                </c:pt>
                <c:pt idx="4536">
                  <c:v>10.021399343800001</c:v>
                </c:pt>
                <c:pt idx="4537">
                  <c:v>9.9800308792001484</c:v>
                </c:pt>
                <c:pt idx="4538">
                  <c:v>9.9675758576000248</c:v>
                </c:pt>
                <c:pt idx="4539">
                  <c:v>9.9551208360001358</c:v>
                </c:pt>
                <c:pt idx="4540">
                  <c:v>9.9666862132002549</c:v>
                </c:pt>
                <c:pt idx="4541">
                  <c:v>9.9835894568001375</c:v>
                </c:pt>
                <c:pt idx="4542">
                  <c:v>10.0013823448</c:v>
                </c:pt>
                <c:pt idx="4543">
                  <c:v>10.019620055000004</c:v>
                </c:pt>
                <c:pt idx="4544">
                  <c:v>10.0245130992</c:v>
                </c:pt>
                <c:pt idx="4545">
                  <c:v>10.025847565800024</c:v>
                </c:pt>
                <c:pt idx="4546">
                  <c:v>10.027182032400002</c:v>
                </c:pt>
                <c:pt idx="4547">
                  <c:v>10.034299187599999</c:v>
                </c:pt>
                <c:pt idx="4548">
                  <c:v>10.032964721000001</c:v>
                </c:pt>
                <c:pt idx="4549">
                  <c:v>10.019620055000004</c:v>
                </c:pt>
                <c:pt idx="4550">
                  <c:v>10.025402743600004</c:v>
                </c:pt>
                <c:pt idx="4551">
                  <c:v>10.038302587399999</c:v>
                </c:pt>
                <c:pt idx="4552">
                  <c:v>10.042750809400006</c:v>
                </c:pt>
                <c:pt idx="4553">
                  <c:v>10.054761008800002</c:v>
                </c:pt>
                <c:pt idx="4554">
                  <c:v>10.067216030400004</c:v>
                </c:pt>
                <c:pt idx="4555">
                  <c:v>10.077446941000026</c:v>
                </c:pt>
                <c:pt idx="4556">
                  <c:v>10.088122673800001</c:v>
                </c:pt>
                <c:pt idx="4557">
                  <c:v>10.078781407600001</c:v>
                </c:pt>
                <c:pt idx="4558">
                  <c:v>10.068995319200004</c:v>
                </c:pt>
                <c:pt idx="4559">
                  <c:v>10.070774608000002</c:v>
                </c:pt>
                <c:pt idx="4560">
                  <c:v>10.068550497</c:v>
                </c:pt>
                <c:pt idx="4561">
                  <c:v>10.0761124744</c:v>
                </c:pt>
                <c:pt idx="4562">
                  <c:v>10.070329785799998</c:v>
                </c:pt>
                <c:pt idx="4563">
                  <c:v>10.0761124744</c:v>
                </c:pt>
                <c:pt idx="4564">
                  <c:v>10.083229629600002</c:v>
                </c:pt>
                <c:pt idx="4565">
                  <c:v>10.070774608000002</c:v>
                </c:pt>
                <c:pt idx="4566">
                  <c:v>10.032964721000001</c:v>
                </c:pt>
                <c:pt idx="4567">
                  <c:v>10.028961321199862</c:v>
                </c:pt>
                <c:pt idx="4568">
                  <c:v>10.0245130992</c:v>
                </c:pt>
                <c:pt idx="4569">
                  <c:v>10.003161633600003</c:v>
                </c:pt>
                <c:pt idx="4570">
                  <c:v>9.9884825010000267</c:v>
                </c:pt>
                <c:pt idx="4571">
                  <c:v>9.9764723016000048</c:v>
                </c:pt>
                <c:pt idx="4572">
                  <c:v>9.9364383036000028</c:v>
                </c:pt>
                <c:pt idx="4573">
                  <c:v>9.9026318164001683</c:v>
                </c:pt>
                <c:pt idx="4574">
                  <c:v>9.9061903940000047</c:v>
                </c:pt>
                <c:pt idx="4575">
                  <c:v>9.9244281041999987</c:v>
                </c:pt>
                <c:pt idx="4576">
                  <c:v>9.9453347476000022</c:v>
                </c:pt>
                <c:pt idx="4577">
                  <c:v>9.9649069244000028</c:v>
                </c:pt>
                <c:pt idx="4578">
                  <c:v>9.9818101679999991</c:v>
                </c:pt>
                <c:pt idx="4579">
                  <c:v>9.9853687455999989</c:v>
                </c:pt>
                <c:pt idx="4580">
                  <c:v>9.991151434199999</c:v>
                </c:pt>
                <c:pt idx="4581">
                  <c:v>9.9978237671999999</c:v>
                </c:pt>
                <c:pt idx="4582">
                  <c:v>10.0098339666</c:v>
                </c:pt>
                <c:pt idx="4583">
                  <c:v>10.031630254400024</c:v>
                </c:pt>
                <c:pt idx="4584">
                  <c:v>10.052981720000002</c:v>
                </c:pt>
                <c:pt idx="4585">
                  <c:v>10.071219430200001</c:v>
                </c:pt>
                <c:pt idx="4586">
                  <c:v>10.088567496000001</c:v>
                </c:pt>
                <c:pt idx="4587">
                  <c:v>10.1059155618</c:v>
                </c:pt>
                <c:pt idx="4588">
                  <c:v>10.118370583399948</c:v>
                </c:pt>
                <c:pt idx="4589">
                  <c:v>10.136163471399998</c:v>
                </c:pt>
                <c:pt idx="4590">
                  <c:v>10.140611693399999</c:v>
                </c:pt>
                <c:pt idx="4591">
                  <c:v>10.134384182599998</c:v>
                </c:pt>
                <c:pt idx="4592">
                  <c:v>10.134829004799998</c:v>
                </c:pt>
                <c:pt idx="4593">
                  <c:v>10.128156671800001</c:v>
                </c:pt>
                <c:pt idx="4594">
                  <c:v>10.135718649199999</c:v>
                </c:pt>
                <c:pt idx="4595">
                  <c:v>10.146394381999999</c:v>
                </c:pt>
                <c:pt idx="4596">
                  <c:v>10.153066715000024</c:v>
                </c:pt>
                <c:pt idx="4597">
                  <c:v>10.161518336800002</c:v>
                </c:pt>
                <c:pt idx="4598">
                  <c:v>10.1512874262</c:v>
                </c:pt>
                <c:pt idx="4599">
                  <c:v>10.155290826000074</c:v>
                </c:pt>
                <c:pt idx="4600">
                  <c:v>10.151732248400076</c:v>
                </c:pt>
                <c:pt idx="4601">
                  <c:v>10.153956359400134</c:v>
                </c:pt>
                <c:pt idx="4602">
                  <c:v>10.157070114800002</c:v>
                </c:pt>
                <c:pt idx="4603">
                  <c:v>10.161963159000001</c:v>
                </c:pt>
                <c:pt idx="4604">
                  <c:v>10.155735648200126</c:v>
                </c:pt>
                <c:pt idx="4605">
                  <c:v>10.154846003800024</c:v>
                </c:pt>
                <c:pt idx="4606">
                  <c:v>10.156625292600006</c:v>
                </c:pt>
                <c:pt idx="4607">
                  <c:v>10.156180470400002</c:v>
                </c:pt>
                <c:pt idx="4608">
                  <c:v>10.157959759200002</c:v>
                </c:pt>
                <c:pt idx="4609">
                  <c:v>10.1606286924</c:v>
                </c:pt>
                <c:pt idx="4610">
                  <c:v>10.159294225800076</c:v>
                </c:pt>
                <c:pt idx="4611">
                  <c:v>10.163742447800002</c:v>
                </c:pt>
                <c:pt idx="4612">
                  <c:v>10.167301025399999</c:v>
                </c:pt>
                <c:pt idx="4613">
                  <c:v>10.172638891800123</c:v>
                </c:pt>
                <c:pt idx="4614">
                  <c:v>10.181535335800024</c:v>
                </c:pt>
                <c:pt idx="4615">
                  <c:v>10.190431779800004</c:v>
                </c:pt>
                <c:pt idx="4616">
                  <c:v>10.202441979200024</c:v>
                </c:pt>
                <c:pt idx="4617">
                  <c:v>10.2104487788</c:v>
                </c:pt>
                <c:pt idx="4618">
                  <c:v>10.201552334800002</c:v>
                </c:pt>
                <c:pt idx="4619">
                  <c:v>10.201107512600002</c:v>
                </c:pt>
                <c:pt idx="4620">
                  <c:v>10.190876601999999</c:v>
                </c:pt>
                <c:pt idx="4621">
                  <c:v>10.1824249802</c:v>
                </c:pt>
                <c:pt idx="4622">
                  <c:v>10.174418180599998</c:v>
                </c:pt>
                <c:pt idx="4623">
                  <c:v>10.086343384999999</c:v>
                </c:pt>
                <c:pt idx="4624">
                  <c:v>10.0098339666</c:v>
                </c:pt>
                <c:pt idx="4625">
                  <c:v>9.9809205236000018</c:v>
                </c:pt>
                <c:pt idx="4626">
                  <c:v>9.9853687455999989</c:v>
                </c:pt>
                <c:pt idx="4627">
                  <c:v>10.008499500000006</c:v>
                </c:pt>
                <c:pt idx="4628">
                  <c:v>10.030295787799998</c:v>
                </c:pt>
                <c:pt idx="4629">
                  <c:v>10.0436404538</c:v>
                </c:pt>
                <c:pt idx="4630">
                  <c:v>10.051647253400137</c:v>
                </c:pt>
                <c:pt idx="4631">
                  <c:v>10.059654053000159</c:v>
                </c:pt>
                <c:pt idx="4632">
                  <c:v>10.065436741600166</c:v>
                </c:pt>
                <c:pt idx="4633">
                  <c:v>10.077446941000026</c:v>
                </c:pt>
                <c:pt idx="4634">
                  <c:v>10.0894571404</c:v>
                </c:pt>
                <c:pt idx="4635">
                  <c:v>10.1028018064</c:v>
                </c:pt>
                <c:pt idx="4636">
                  <c:v>10.113922361399998</c:v>
                </c:pt>
                <c:pt idx="4637">
                  <c:v>10.116146472400002</c:v>
                </c:pt>
                <c:pt idx="4638">
                  <c:v>10.103246628600004</c:v>
                </c:pt>
                <c:pt idx="4639">
                  <c:v>10.098353584399998</c:v>
                </c:pt>
                <c:pt idx="4640">
                  <c:v>10.106805206200002</c:v>
                </c:pt>
                <c:pt idx="4641">
                  <c:v>10.118815405599998</c:v>
                </c:pt>
                <c:pt idx="4642">
                  <c:v>10.127711849600001</c:v>
                </c:pt>
                <c:pt idx="4643">
                  <c:v>10.133494538200152</c:v>
                </c:pt>
                <c:pt idx="4644">
                  <c:v>10.125042916400076</c:v>
                </c:pt>
                <c:pt idx="4645">
                  <c:v>10.125042916400076</c:v>
                </c:pt>
                <c:pt idx="4646">
                  <c:v>10.123263627599998</c:v>
                </c:pt>
                <c:pt idx="4647">
                  <c:v>10.129491138400002</c:v>
                </c:pt>
                <c:pt idx="4648">
                  <c:v>10.131715249400001</c:v>
                </c:pt>
                <c:pt idx="4649">
                  <c:v>10.126377382999998</c:v>
                </c:pt>
                <c:pt idx="4650">
                  <c:v>10.131715249400001</c:v>
                </c:pt>
                <c:pt idx="4651">
                  <c:v>10.143725448799998</c:v>
                </c:pt>
                <c:pt idx="4652">
                  <c:v>10.158404581400006</c:v>
                </c:pt>
                <c:pt idx="4653">
                  <c:v>10.162407981200024</c:v>
                </c:pt>
                <c:pt idx="4654">
                  <c:v>10.156625292600006</c:v>
                </c:pt>
                <c:pt idx="4655">
                  <c:v>10.159739048000135</c:v>
                </c:pt>
                <c:pt idx="4656">
                  <c:v>10.173528536200006</c:v>
                </c:pt>
                <c:pt idx="4657">
                  <c:v>10.193100713000002</c:v>
                </c:pt>
                <c:pt idx="4658">
                  <c:v>10.211338423199948</c:v>
                </c:pt>
                <c:pt idx="4659">
                  <c:v>10.224683089199999</c:v>
                </c:pt>
                <c:pt idx="4660">
                  <c:v>10.234913999799998</c:v>
                </c:pt>
                <c:pt idx="4661">
                  <c:v>10.217121111799948</c:v>
                </c:pt>
                <c:pt idx="4662">
                  <c:v>10.221124511600001</c:v>
                </c:pt>
                <c:pt idx="4663">
                  <c:v>10.236693288600001</c:v>
                </c:pt>
                <c:pt idx="4664">
                  <c:v>10.242920799399998</c:v>
                </c:pt>
                <c:pt idx="4665">
                  <c:v>10.242031155000001</c:v>
                </c:pt>
                <c:pt idx="4666">
                  <c:v>10.2260175558</c:v>
                </c:pt>
                <c:pt idx="4667">
                  <c:v>10.201107512600002</c:v>
                </c:pt>
                <c:pt idx="4668">
                  <c:v>10.137497938000006</c:v>
                </c:pt>
                <c:pt idx="4669">
                  <c:v>10.121484338800123</c:v>
                </c:pt>
                <c:pt idx="4670">
                  <c:v>10.125932560800004</c:v>
                </c:pt>
                <c:pt idx="4671">
                  <c:v>10.131270427199855</c:v>
                </c:pt>
                <c:pt idx="4672">
                  <c:v>10.132160071600001</c:v>
                </c:pt>
                <c:pt idx="4673">
                  <c:v>10.134829004799998</c:v>
                </c:pt>
                <c:pt idx="4674">
                  <c:v>10.130380782799998</c:v>
                </c:pt>
                <c:pt idx="4675">
                  <c:v>10.129046316200121</c:v>
                </c:pt>
                <c:pt idx="4676">
                  <c:v>10.133939360399999</c:v>
                </c:pt>
                <c:pt idx="4677">
                  <c:v>10.149063315200001</c:v>
                </c:pt>
                <c:pt idx="4678">
                  <c:v>10.165966558800164</c:v>
                </c:pt>
                <c:pt idx="4679">
                  <c:v>10.184649091200004</c:v>
                </c:pt>
                <c:pt idx="4680">
                  <c:v>10.202441979200024</c:v>
                </c:pt>
                <c:pt idx="4681">
                  <c:v>10.197993757199999</c:v>
                </c:pt>
                <c:pt idx="4682">
                  <c:v>10.193545535200121</c:v>
                </c:pt>
                <c:pt idx="4683">
                  <c:v>10.2006626904</c:v>
                </c:pt>
                <c:pt idx="4684">
                  <c:v>10.209114312200002</c:v>
                </c:pt>
                <c:pt idx="4685">
                  <c:v>10.2184555784</c:v>
                </c:pt>
                <c:pt idx="4686">
                  <c:v>10.226462378000004</c:v>
                </c:pt>
                <c:pt idx="4687">
                  <c:v>10.246924199199999</c:v>
                </c:pt>
                <c:pt idx="4688">
                  <c:v>10.2727238868</c:v>
                </c:pt>
                <c:pt idx="4689">
                  <c:v>10.298968396599998</c:v>
                </c:pt>
                <c:pt idx="4690">
                  <c:v>10.310978596</c:v>
                </c:pt>
                <c:pt idx="4691">
                  <c:v>10.315426818000246</c:v>
                </c:pt>
                <c:pt idx="4692">
                  <c:v>10.317650929000004</c:v>
                </c:pt>
                <c:pt idx="4693">
                  <c:v>10.324323261999998</c:v>
                </c:pt>
                <c:pt idx="4694">
                  <c:v>10.332774883800004</c:v>
                </c:pt>
                <c:pt idx="4695">
                  <c:v>10.342116150000004</c:v>
                </c:pt>
                <c:pt idx="4696">
                  <c:v>10.357240104800002</c:v>
                </c:pt>
                <c:pt idx="4697">
                  <c:v>10.376812281600024</c:v>
                </c:pt>
                <c:pt idx="4698">
                  <c:v>10.397274102800003</c:v>
                </c:pt>
                <c:pt idx="4699">
                  <c:v>10.383929436800004</c:v>
                </c:pt>
                <c:pt idx="4700">
                  <c:v>10.376812281600024</c:v>
                </c:pt>
                <c:pt idx="4701">
                  <c:v>10.361243504600004</c:v>
                </c:pt>
                <c:pt idx="4702">
                  <c:v>10.354126349400024</c:v>
                </c:pt>
                <c:pt idx="4703">
                  <c:v>10.358129749200002</c:v>
                </c:pt>
                <c:pt idx="4704">
                  <c:v>10.366581371000137</c:v>
                </c:pt>
                <c:pt idx="4705">
                  <c:v>10.378146748200002</c:v>
                </c:pt>
                <c:pt idx="4706">
                  <c:v>10.389712125400004</c:v>
                </c:pt>
                <c:pt idx="4707">
                  <c:v>10.401277502600001</c:v>
                </c:pt>
                <c:pt idx="4708">
                  <c:v>10.415956635200141</c:v>
                </c:pt>
                <c:pt idx="4709">
                  <c:v>10.423518612600002</c:v>
                </c:pt>
                <c:pt idx="4710">
                  <c:v>10.431080590000002</c:v>
                </c:pt>
                <c:pt idx="4711">
                  <c:v>10.432859878800135</c:v>
                </c:pt>
                <c:pt idx="4712">
                  <c:v>10.435083989800004</c:v>
                </c:pt>
                <c:pt idx="4713">
                  <c:v>10.446649367000004</c:v>
                </c:pt>
                <c:pt idx="4714">
                  <c:v>10.469335299200155</c:v>
                </c:pt>
                <c:pt idx="4715">
                  <c:v>10.489352298200076</c:v>
                </c:pt>
                <c:pt idx="4716">
                  <c:v>10.500472853200026</c:v>
                </c:pt>
                <c:pt idx="4717">
                  <c:v>10.508034830600026</c:v>
                </c:pt>
                <c:pt idx="4718">
                  <c:v>10.517820919000002</c:v>
                </c:pt>
                <c:pt idx="4719">
                  <c:v>10.5276070074</c:v>
                </c:pt>
                <c:pt idx="4720">
                  <c:v>10.541841317800001</c:v>
                </c:pt>
                <c:pt idx="4721">
                  <c:v>10.560523850200006</c:v>
                </c:pt>
                <c:pt idx="4722">
                  <c:v>10.5827649602</c:v>
                </c:pt>
                <c:pt idx="4723">
                  <c:v>10.593885515200123</c:v>
                </c:pt>
                <c:pt idx="4724">
                  <c:v>10.591216582000001</c:v>
                </c:pt>
                <c:pt idx="4725">
                  <c:v>10.592995870800006</c:v>
                </c:pt>
                <c:pt idx="4726">
                  <c:v>10.602781959200026</c:v>
                </c:pt>
                <c:pt idx="4727">
                  <c:v>10.624578247000001</c:v>
                </c:pt>
                <c:pt idx="4728">
                  <c:v>10.636588446399999</c:v>
                </c:pt>
                <c:pt idx="4729">
                  <c:v>10.6388125574</c:v>
                </c:pt>
                <c:pt idx="4730">
                  <c:v>10.628136824600002</c:v>
                </c:pt>
                <c:pt idx="4731">
                  <c:v>10.618350736199998</c:v>
                </c:pt>
                <c:pt idx="4732">
                  <c:v>10.607675003399999</c:v>
                </c:pt>
                <c:pt idx="4733">
                  <c:v>10.591661404199998</c:v>
                </c:pt>
                <c:pt idx="4734">
                  <c:v>10.565861716600002</c:v>
                </c:pt>
                <c:pt idx="4735">
                  <c:v>10.556520450400004</c:v>
                </c:pt>
                <c:pt idx="4736">
                  <c:v>10.556520450400004</c:v>
                </c:pt>
                <c:pt idx="4737">
                  <c:v>10.562303139000004</c:v>
                </c:pt>
                <c:pt idx="4738">
                  <c:v>10.532055229400004</c:v>
                </c:pt>
                <c:pt idx="4739">
                  <c:v>10.442645967200002</c:v>
                </c:pt>
                <c:pt idx="4740">
                  <c:v>10.425742723600004</c:v>
                </c:pt>
                <c:pt idx="4741">
                  <c:v>10.436863278600002</c:v>
                </c:pt>
                <c:pt idx="4742">
                  <c:v>10.460883677400076</c:v>
                </c:pt>
                <c:pt idx="4743">
                  <c:v>10.485348898400026</c:v>
                </c:pt>
                <c:pt idx="4744">
                  <c:v>10.4986935644</c:v>
                </c:pt>
                <c:pt idx="4745">
                  <c:v>10.502252142000001</c:v>
                </c:pt>
                <c:pt idx="4746">
                  <c:v>10.484014431800002</c:v>
                </c:pt>
                <c:pt idx="4747">
                  <c:v>10.442645967200002</c:v>
                </c:pt>
                <c:pt idx="4748">
                  <c:v>10.406615369000004</c:v>
                </c:pt>
                <c:pt idx="4749">
                  <c:v>10.375477815000202</c:v>
                </c:pt>
                <c:pt idx="4750">
                  <c:v>10.372364059600141</c:v>
                </c:pt>
                <c:pt idx="4751">
                  <c:v>10.384374259000024</c:v>
                </c:pt>
                <c:pt idx="4752">
                  <c:v>10.399053391600004</c:v>
                </c:pt>
                <c:pt idx="4753">
                  <c:v>10.414622168600001</c:v>
                </c:pt>
                <c:pt idx="4754">
                  <c:v>10.420849679400026</c:v>
                </c:pt>
                <c:pt idx="4755">
                  <c:v>10.415511813000121</c:v>
                </c:pt>
                <c:pt idx="4756">
                  <c:v>10.417735924</c:v>
                </c:pt>
                <c:pt idx="4757">
                  <c:v>10.423963434800001</c:v>
                </c:pt>
                <c:pt idx="4758">
                  <c:v>10.431525412200001</c:v>
                </c:pt>
                <c:pt idx="4759">
                  <c:v>10.437752923</c:v>
                </c:pt>
                <c:pt idx="4760">
                  <c:v>10.451097589000026</c:v>
                </c:pt>
                <c:pt idx="4761">
                  <c:v>10.464442255000188</c:v>
                </c:pt>
                <c:pt idx="4762">
                  <c:v>10.4706697658</c:v>
                </c:pt>
                <c:pt idx="4763">
                  <c:v>10.479566209800186</c:v>
                </c:pt>
                <c:pt idx="4764">
                  <c:v>10.491131587000002</c:v>
                </c:pt>
                <c:pt idx="4765">
                  <c:v>10.501807319800006</c:v>
                </c:pt>
                <c:pt idx="4766">
                  <c:v>10.520489852200152</c:v>
                </c:pt>
                <c:pt idx="4767">
                  <c:v>10.541396495600003</c:v>
                </c:pt>
                <c:pt idx="4768">
                  <c:v>10.553851517200076</c:v>
                </c:pt>
                <c:pt idx="4769">
                  <c:v>10.553851517200076</c:v>
                </c:pt>
                <c:pt idx="4770">
                  <c:v>10.552961872800006</c:v>
                </c:pt>
                <c:pt idx="4771">
                  <c:v>10.558744561400006</c:v>
                </c:pt>
                <c:pt idx="4772">
                  <c:v>10.568975471999998</c:v>
                </c:pt>
                <c:pt idx="4773">
                  <c:v>10.581430493600006</c:v>
                </c:pt>
                <c:pt idx="4774">
                  <c:v>10.596554448400004</c:v>
                </c:pt>
                <c:pt idx="4775">
                  <c:v>10.601892314800002</c:v>
                </c:pt>
                <c:pt idx="4776">
                  <c:v>10.608564647800002</c:v>
                </c:pt>
                <c:pt idx="4777">
                  <c:v>10.622798958200002</c:v>
                </c:pt>
                <c:pt idx="4778">
                  <c:v>10.631695402199998</c:v>
                </c:pt>
                <c:pt idx="4779">
                  <c:v>10.644595246000002</c:v>
                </c:pt>
                <c:pt idx="4780">
                  <c:v>10.660608845200002</c:v>
                </c:pt>
                <c:pt idx="4781">
                  <c:v>10.677512088800002</c:v>
                </c:pt>
                <c:pt idx="4782">
                  <c:v>10.706870354000001</c:v>
                </c:pt>
                <c:pt idx="4783">
                  <c:v>10.727776997399999</c:v>
                </c:pt>
                <c:pt idx="4784">
                  <c:v>10.737563085799998</c:v>
                </c:pt>
                <c:pt idx="4785">
                  <c:v>10.736673441399871</c:v>
                </c:pt>
                <c:pt idx="4786">
                  <c:v>10.728666641799999</c:v>
                </c:pt>
                <c:pt idx="4787">
                  <c:v>10.726887353</c:v>
                </c:pt>
                <c:pt idx="4788">
                  <c:v>10.727332175200001</c:v>
                </c:pt>
                <c:pt idx="4789">
                  <c:v>10.703311776399998</c:v>
                </c:pt>
                <c:pt idx="4790">
                  <c:v>10.677067266600002</c:v>
                </c:pt>
                <c:pt idx="4791">
                  <c:v>10.626802358000004</c:v>
                </c:pt>
                <c:pt idx="4792">
                  <c:v>10.5707547608</c:v>
                </c:pt>
                <c:pt idx="4793">
                  <c:v>10.546289539800076</c:v>
                </c:pt>
                <c:pt idx="4794">
                  <c:v>10.5365034514</c:v>
                </c:pt>
                <c:pt idx="4795">
                  <c:v>10.539172384599999</c:v>
                </c:pt>
                <c:pt idx="4796">
                  <c:v>10.556965272600022</c:v>
                </c:pt>
                <c:pt idx="4797">
                  <c:v>10.578761560399998</c:v>
                </c:pt>
                <c:pt idx="4798">
                  <c:v>10.6010026704</c:v>
                </c:pt>
                <c:pt idx="4799">
                  <c:v>10.617905914000001</c:v>
                </c:pt>
                <c:pt idx="4800">
                  <c:v>10.627247180199998</c:v>
                </c:pt>
                <c:pt idx="4801">
                  <c:v>10.637033268600002</c:v>
                </c:pt>
                <c:pt idx="4802">
                  <c:v>10.631695402199998</c:v>
                </c:pt>
                <c:pt idx="4803">
                  <c:v>10.6130128698</c:v>
                </c:pt>
                <c:pt idx="4804">
                  <c:v>10.605895714600004</c:v>
                </c:pt>
                <c:pt idx="4805">
                  <c:v>10.604116425800001</c:v>
                </c:pt>
                <c:pt idx="4806">
                  <c:v>10.617461091800001</c:v>
                </c:pt>
                <c:pt idx="4807">
                  <c:v>10.635253979800002</c:v>
                </c:pt>
                <c:pt idx="4808">
                  <c:v>10.651712401200001</c:v>
                </c:pt>
                <c:pt idx="4809">
                  <c:v>10.656160623200002</c:v>
                </c:pt>
                <c:pt idx="4810">
                  <c:v>10.653046867800137</c:v>
                </c:pt>
                <c:pt idx="4811">
                  <c:v>10.651712401200001</c:v>
                </c:pt>
                <c:pt idx="4812">
                  <c:v>10.661498489600003</c:v>
                </c:pt>
                <c:pt idx="4813">
                  <c:v>10.677512088800002</c:v>
                </c:pt>
                <c:pt idx="4814">
                  <c:v>10.693970510200002</c:v>
                </c:pt>
                <c:pt idx="4815">
                  <c:v>10.717990909000001</c:v>
                </c:pt>
                <c:pt idx="4816">
                  <c:v>10.728666641799999</c:v>
                </c:pt>
                <c:pt idx="4817">
                  <c:v>10.735338974800001</c:v>
                </c:pt>
                <c:pt idx="4818">
                  <c:v>10.748683640799998</c:v>
                </c:pt>
                <c:pt idx="4819">
                  <c:v>10.752242218400166</c:v>
                </c:pt>
                <c:pt idx="4820">
                  <c:v>10.730001108399998</c:v>
                </c:pt>
                <c:pt idx="4821">
                  <c:v>10.724218419799998</c:v>
                </c:pt>
                <c:pt idx="4822">
                  <c:v>10.736228619199998</c:v>
                </c:pt>
                <c:pt idx="4823">
                  <c:v>10.747793996399999</c:v>
                </c:pt>
                <c:pt idx="4824">
                  <c:v>10.764697240000002</c:v>
                </c:pt>
                <c:pt idx="4825">
                  <c:v>10.766031706600003</c:v>
                </c:pt>
                <c:pt idx="4826">
                  <c:v>10.757580084800002</c:v>
                </c:pt>
                <c:pt idx="4827">
                  <c:v>10.745125063199998</c:v>
                </c:pt>
                <c:pt idx="4828">
                  <c:v>10.724218419799998</c:v>
                </c:pt>
                <c:pt idx="4829">
                  <c:v>10.717990909000001</c:v>
                </c:pt>
                <c:pt idx="4830">
                  <c:v>10.724663241999998</c:v>
                </c:pt>
                <c:pt idx="4831">
                  <c:v>10.7304459306</c:v>
                </c:pt>
                <c:pt idx="4832">
                  <c:v>10.7344493304</c:v>
                </c:pt>
                <c:pt idx="4833">
                  <c:v>10.748238818600001</c:v>
                </c:pt>
                <c:pt idx="4834">
                  <c:v>10.765586884400165</c:v>
                </c:pt>
                <c:pt idx="4835">
                  <c:v>10.736673441399871</c:v>
                </c:pt>
                <c:pt idx="4836">
                  <c:v>10.702422132000002</c:v>
                </c:pt>
                <c:pt idx="4837">
                  <c:v>10.697529087800001</c:v>
                </c:pt>
                <c:pt idx="4838">
                  <c:v>10.704646243000004</c:v>
                </c:pt>
                <c:pt idx="4839">
                  <c:v>10.709539287200123</c:v>
                </c:pt>
                <c:pt idx="4840">
                  <c:v>10.730890752800001</c:v>
                </c:pt>
                <c:pt idx="4841">
                  <c:v>10.751797396200002</c:v>
                </c:pt>
                <c:pt idx="4842">
                  <c:v>10.762473129</c:v>
                </c:pt>
                <c:pt idx="4843">
                  <c:v>10.775817795</c:v>
                </c:pt>
                <c:pt idx="4844">
                  <c:v>10.787827994400001</c:v>
                </c:pt>
                <c:pt idx="4845">
                  <c:v>10.7851590612</c:v>
                </c:pt>
                <c:pt idx="4846">
                  <c:v>10.791831394200001</c:v>
                </c:pt>
                <c:pt idx="4847">
                  <c:v>10.808734637800141</c:v>
                </c:pt>
                <c:pt idx="4848">
                  <c:v>10.822968948200002</c:v>
                </c:pt>
                <c:pt idx="4849">
                  <c:v>10.809624282200026</c:v>
                </c:pt>
                <c:pt idx="4850">
                  <c:v>10.800727838200125</c:v>
                </c:pt>
                <c:pt idx="4851">
                  <c:v>10.798948549399999</c:v>
                </c:pt>
                <c:pt idx="4852">
                  <c:v>10.806955349000004</c:v>
                </c:pt>
                <c:pt idx="4853">
                  <c:v>10.820300015000004</c:v>
                </c:pt>
                <c:pt idx="4854">
                  <c:v>10.828306814600024</c:v>
                </c:pt>
                <c:pt idx="4855">
                  <c:v>10.8367584364</c:v>
                </c:pt>
                <c:pt idx="4856">
                  <c:v>10.848768635800001</c:v>
                </c:pt>
                <c:pt idx="4857">
                  <c:v>10.848323813599999</c:v>
                </c:pt>
                <c:pt idx="4858">
                  <c:v>10.846989347000004</c:v>
                </c:pt>
                <c:pt idx="4859">
                  <c:v>10.864782235000188</c:v>
                </c:pt>
                <c:pt idx="4860">
                  <c:v>10.879461367600006</c:v>
                </c:pt>
                <c:pt idx="4861">
                  <c:v>10.888802633800006</c:v>
                </c:pt>
                <c:pt idx="4862">
                  <c:v>10.899033544400076</c:v>
                </c:pt>
                <c:pt idx="4863">
                  <c:v>10.900368011000001</c:v>
                </c:pt>
                <c:pt idx="4864">
                  <c:v>10.899033544400076</c:v>
                </c:pt>
                <c:pt idx="4865">
                  <c:v>10.899923188800001</c:v>
                </c:pt>
                <c:pt idx="4866">
                  <c:v>10.910154099400026</c:v>
                </c:pt>
                <c:pt idx="4867">
                  <c:v>10.928391809600001</c:v>
                </c:pt>
                <c:pt idx="4868">
                  <c:v>10.946184697600026</c:v>
                </c:pt>
                <c:pt idx="4869">
                  <c:v>10.968870629800001</c:v>
                </c:pt>
                <c:pt idx="4870">
                  <c:v>10.983994584600024</c:v>
                </c:pt>
                <c:pt idx="4871">
                  <c:v>10.977322251600002</c:v>
                </c:pt>
                <c:pt idx="4872">
                  <c:v>10.953746675000181</c:v>
                </c:pt>
                <c:pt idx="4873">
                  <c:v>10.943515764399999</c:v>
                </c:pt>
                <c:pt idx="4874">
                  <c:v>10.936398609199999</c:v>
                </c:pt>
                <c:pt idx="4875">
                  <c:v>10.938622720199998</c:v>
                </c:pt>
                <c:pt idx="4876">
                  <c:v>10.909264455000002</c:v>
                </c:pt>
                <c:pt idx="4877">
                  <c:v>10.879906189800026</c:v>
                </c:pt>
                <c:pt idx="4878">
                  <c:v>10.857665079800125</c:v>
                </c:pt>
                <c:pt idx="4879">
                  <c:v>10.859444368600219</c:v>
                </c:pt>
                <c:pt idx="4880">
                  <c:v>10.872789034600228</c:v>
                </c:pt>
                <c:pt idx="4881">
                  <c:v>10.885244056200175</c:v>
                </c:pt>
                <c:pt idx="4882">
                  <c:v>10.895919789000002</c:v>
                </c:pt>
                <c:pt idx="4883">
                  <c:v>10.892806033600175</c:v>
                </c:pt>
                <c:pt idx="4884">
                  <c:v>10.887023345000001</c:v>
                </c:pt>
                <c:pt idx="4885">
                  <c:v>10.893250855800026</c:v>
                </c:pt>
                <c:pt idx="4886">
                  <c:v>10.9141574992</c:v>
                </c:pt>
                <c:pt idx="4887">
                  <c:v>10.944850231</c:v>
                </c:pt>
                <c:pt idx="4888">
                  <c:v>10.960863830200006</c:v>
                </c:pt>
                <c:pt idx="4889">
                  <c:v>10.958639719200145</c:v>
                </c:pt>
                <c:pt idx="4890">
                  <c:v>10.955525963800024</c:v>
                </c:pt>
                <c:pt idx="4891">
                  <c:v>10.960419008000141</c:v>
                </c:pt>
                <c:pt idx="4892">
                  <c:v>10.976432607200177</c:v>
                </c:pt>
                <c:pt idx="4893">
                  <c:v>10.997784072800076</c:v>
                </c:pt>
                <c:pt idx="4894">
                  <c:v>11.029366449000001</c:v>
                </c:pt>
                <c:pt idx="4895">
                  <c:v>11.064507402800002</c:v>
                </c:pt>
                <c:pt idx="4896">
                  <c:v>11.096979423400001</c:v>
                </c:pt>
                <c:pt idx="4897">
                  <c:v>11.125448044200002</c:v>
                </c:pt>
                <c:pt idx="4898">
                  <c:v>11.1436857544</c:v>
                </c:pt>
                <c:pt idx="4899">
                  <c:v>11.150802909600024</c:v>
                </c:pt>
                <c:pt idx="4900">
                  <c:v>11.154361487199948</c:v>
                </c:pt>
                <c:pt idx="4901">
                  <c:v>11.1459098654</c:v>
                </c:pt>
                <c:pt idx="4902">
                  <c:v>11.151247731800002</c:v>
                </c:pt>
                <c:pt idx="4903">
                  <c:v>11.170819908600002</c:v>
                </c:pt>
                <c:pt idx="4904">
                  <c:v>11.154361487199948</c:v>
                </c:pt>
                <c:pt idx="4905">
                  <c:v>11.137458243600001</c:v>
                </c:pt>
                <c:pt idx="4906">
                  <c:v>11.1436857544</c:v>
                </c:pt>
                <c:pt idx="4907">
                  <c:v>11.162368286800001</c:v>
                </c:pt>
                <c:pt idx="4908">
                  <c:v>11.185054219000179</c:v>
                </c:pt>
                <c:pt idx="4909">
                  <c:v>11.207740151199999</c:v>
                </c:pt>
                <c:pt idx="4910">
                  <c:v>11.229536439000126</c:v>
                </c:pt>
                <c:pt idx="4911">
                  <c:v>11.187278329999998</c:v>
                </c:pt>
                <c:pt idx="4912">
                  <c:v>11.149913265199999</c:v>
                </c:pt>
                <c:pt idx="4913">
                  <c:v>11.135678954800001</c:v>
                </c:pt>
                <c:pt idx="4914">
                  <c:v>11.137013421399875</c:v>
                </c:pt>
                <c:pt idx="4915">
                  <c:v>11.136123776999998</c:v>
                </c:pt>
                <c:pt idx="4916">
                  <c:v>11.133010021600001</c:v>
                </c:pt>
                <c:pt idx="4917">
                  <c:v>11.146354687600001</c:v>
                </c:pt>
                <c:pt idx="4918">
                  <c:v>11.169040619800137</c:v>
                </c:pt>
                <c:pt idx="4919">
                  <c:v>11.194395485199998</c:v>
                </c:pt>
                <c:pt idx="4920">
                  <c:v>11.217081417400001</c:v>
                </c:pt>
                <c:pt idx="4921">
                  <c:v>11.240212171799998</c:v>
                </c:pt>
                <c:pt idx="4922">
                  <c:v>11.257560237600076</c:v>
                </c:pt>
                <c:pt idx="4923">
                  <c:v>11.266011859400002</c:v>
                </c:pt>
                <c:pt idx="4924">
                  <c:v>11.275797947800006</c:v>
                </c:pt>
                <c:pt idx="4925">
                  <c:v>11.285139214000157</c:v>
                </c:pt>
                <c:pt idx="4926">
                  <c:v>11.288697791600001</c:v>
                </c:pt>
                <c:pt idx="4927">
                  <c:v>11.276242770000001</c:v>
                </c:pt>
                <c:pt idx="4928">
                  <c:v>11.277577236600004</c:v>
                </c:pt>
                <c:pt idx="4929">
                  <c:v>11.286028858400002</c:v>
                </c:pt>
                <c:pt idx="4930">
                  <c:v>11.303821746400001</c:v>
                </c:pt>
                <c:pt idx="4931">
                  <c:v>11.3149423014</c:v>
                </c:pt>
                <c:pt idx="4932">
                  <c:v>11.319835345600024</c:v>
                </c:pt>
                <c:pt idx="4933">
                  <c:v>11.322949101000004</c:v>
                </c:pt>
                <c:pt idx="4934">
                  <c:v>11.324728389800001</c:v>
                </c:pt>
                <c:pt idx="4935">
                  <c:v>11.313607834800157</c:v>
                </c:pt>
                <c:pt idx="4936">
                  <c:v>11.3033769242</c:v>
                </c:pt>
                <c:pt idx="4937">
                  <c:v>11.297594235600076</c:v>
                </c:pt>
                <c:pt idx="4938">
                  <c:v>11.290921902599948</c:v>
                </c:pt>
                <c:pt idx="4939">
                  <c:v>11.272239370200024</c:v>
                </c:pt>
                <c:pt idx="4940">
                  <c:v>11.260229170800001</c:v>
                </c:pt>
                <c:pt idx="4941">
                  <c:v>11.255336126600024</c:v>
                </c:pt>
                <c:pt idx="4942">
                  <c:v>11.264677392800001</c:v>
                </c:pt>
                <c:pt idx="4943">
                  <c:v>11.278911703199851</c:v>
                </c:pt>
                <c:pt idx="4944">
                  <c:v>11.290032258200076</c:v>
                </c:pt>
                <c:pt idx="4945">
                  <c:v>11.293146013600024</c:v>
                </c:pt>
                <c:pt idx="4946">
                  <c:v>11.290921902599948</c:v>
                </c:pt>
                <c:pt idx="4947">
                  <c:v>11.293146013600024</c:v>
                </c:pt>
                <c:pt idx="4948">
                  <c:v>11.299373524399998</c:v>
                </c:pt>
                <c:pt idx="4949">
                  <c:v>11.306045857400157</c:v>
                </c:pt>
                <c:pt idx="4950">
                  <c:v>11.3278421452</c:v>
                </c:pt>
                <c:pt idx="4951">
                  <c:v>11.347859144199999</c:v>
                </c:pt>
                <c:pt idx="4952">
                  <c:v>11.351862544000006</c:v>
                </c:pt>
                <c:pt idx="4953">
                  <c:v>11.342076455600004</c:v>
                </c:pt>
                <c:pt idx="4954">
                  <c:v>11.346524677600026</c:v>
                </c:pt>
                <c:pt idx="4955">
                  <c:v>11.358090054800074</c:v>
                </c:pt>
                <c:pt idx="4956">
                  <c:v>11.362538276800244</c:v>
                </c:pt>
                <c:pt idx="4957">
                  <c:v>11.345635033200145</c:v>
                </c:pt>
                <c:pt idx="4958">
                  <c:v>11.330511078400002</c:v>
                </c:pt>
                <c:pt idx="4959">
                  <c:v>11.308714790600002</c:v>
                </c:pt>
                <c:pt idx="4960">
                  <c:v>11.310494079400186</c:v>
                </c:pt>
                <c:pt idx="4961">
                  <c:v>11.319390523400006</c:v>
                </c:pt>
                <c:pt idx="4962">
                  <c:v>11.327397323000001</c:v>
                </c:pt>
                <c:pt idx="4963">
                  <c:v>11.336293767000001</c:v>
                </c:pt>
                <c:pt idx="4964">
                  <c:v>11.346969499800002</c:v>
                </c:pt>
                <c:pt idx="4965">
                  <c:v>11.361648632400026</c:v>
                </c:pt>
                <c:pt idx="4966">
                  <c:v>11.372324365200004</c:v>
                </c:pt>
                <c:pt idx="4967">
                  <c:v>11.3812208092</c:v>
                </c:pt>
                <c:pt idx="4968">
                  <c:v>11.404796385800006</c:v>
                </c:pt>
                <c:pt idx="4969">
                  <c:v>11.430151251200002</c:v>
                </c:pt>
                <c:pt idx="4970">
                  <c:v>11.439492517400184</c:v>
                </c:pt>
                <c:pt idx="4971">
                  <c:v>11.437713228600002</c:v>
                </c:pt>
                <c:pt idx="4972">
                  <c:v>11.429706429000024</c:v>
                </c:pt>
                <c:pt idx="4973">
                  <c:v>11.429706429000024</c:v>
                </c:pt>
                <c:pt idx="4974">
                  <c:v>11.429706429000024</c:v>
                </c:pt>
                <c:pt idx="4975">
                  <c:v>11.426147851400026</c:v>
                </c:pt>
                <c:pt idx="4976">
                  <c:v>11.434154651</c:v>
                </c:pt>
                <c:pt idx="4977">
                  <c:v>11.4439407394</c:v>
                </c:pt>
                <c:pt idx="4978">
                  <c:v>11.459064694200126</c:v>
                </c:pt>
                <c:pt idx="4979">
                  <c:v>11.472854182400004</c:v>
                </c:pt>
                <c:pt idx="4980">
                  <c:v>11.474188649000002</c:v>
                </c:pt>
                <c:pt idx="4981">
                  <c:v>11.490202248200006</c:v>
                </c:pt>
                <c:pt idx="4982">
                  <c:v>11.511108891600001</c:v>
                </c:pt>
                <c:pt idx="4983">
                  <c:v>11.519115691200001</c:v>
                </c:pt>
                <c:pt idx="4984">
                  <c:v>11.520450157800004</c:v>
                </c:pt>
                <c:pt idx="4985">
                  <c:v>11.506660669600002</c:v>
                </c:pt>
                <c:pt idx="4986">
                  <c:v>11.496429759000026</c:v>
                </c:pt>
                <c:pt idx="4987">
                  <c:v>11.488867781599998</c:v>
                </c:pt>
                <c:pt idx="4988">
                  <c:v>11.491536714800135</c:v>
                </c:pt>
                <c:pt idx="4989">
                  <c:v>11.499988336600024</c:v>
                </c:pt>
                <c:pt idx="4990">
                  <c:v>11.509774425000002</c:v>
                </c:pt>
                <c:pt idx="4991">
                  <c:v>11.532015535000006</c:v>
                </c:pt>
                <c:pt idx="4992">
                  <c:v>11.546694667600002</c:v>
                </c:pt>
                <c:pt idx="4993">
                  <c:v>11.552922178400006</c:v>
                </c:pt>
                <c:pt idx="4994">
                  <c:v>11.5426912678</c:v>
                </c:pt>
                <c:pt idx="4995">
                  <c:v>11.49865387</c:v>
                </c:pt>
                <c:pt idx="4996">
                  <c:v>11.4773024044</c:v>
                </c:pt>
                <c:pt idx="4997">
                  <c:v>11.475967937800123</c:v>
                </c:pt>
                <c:pt idx="4998">
                  <c:v>11.438602873000002</c:v>
                </c:pt>
                <c:pt idx="4999">
                  <c:v>11.428371962399808</c:v>
                </c:pt>
                <c:pt idx="5000">
                  <c:v>11.438158050799998</c:v>
                </c:pt>
                <c:pt idx="5001">
                  <c:v>11.444830383800001</c:v>
                </c:pt>
                <c:pt idx="5002">
                  <c:v>11.446609672600006</c:v>
                </c:pt>
                <c:pt idx="5003">
                  <c:v>11.444830383800001</c:v>
                </c:pt>
                <c:pt idx="5004">
                  <c:v>11.442606272800157</c:v>
                </c:pt>
                <c:pt idx="5005">
                  <c:v>11.451502716800126</c:v>
                </c:pt>
                <c:pt idx="5006">
                  <c:v>11.466626671600125</c:v>
                </c:pt>
                <c:pt idx="5007">
                  <c:v>11.485309204000076</c:v>
                </c:pt>
                <c:pt idx="5008">
                  <c:v>11.4968745812</c:v>
                </c:pt>
                <c:pt idx="5009">
                  <c:v>11.506660669600002</c:v>
                </c:pt>
                <c:pt idx="5010">
                  <c:v>11.515112291400024</c:v>
                </c:pt>
                <c:pt idx="5011">
                  <c:v>11.518670869000001</c:v>
                </c:pt>
                <c:pt idx="5012">
                  <c:v>11.518670869000001</c:v>
                </c:pt>
                <c:pt idx="5013">
                  <c:v>11.513777824800002</c:v>
                </c:pt>
                <c:pt idx="5014">
                  <c:v>11.502657269800125</c:v>
                </c:pt>
                <c:pt idx="5015">
                  <c:v>11.497764225600006</c:v>
                </c:pt>
                <c:pt idx="5016">
                  <c:v>11.504881380800001</c:v>
                </c:pt>
                <c:pt idx="5017">
                  <c:v>11.5062158474</c:v>
                </c:pt>
                <c:pt idx="5018">
                  <c:v>11.524008735400001</c:v>
                </c:pt>
                <c:pt idx="5019">
                  <c:v>11.537798223600003</c:v>
                </c:pt>
                <c:pt idx="5020">
                  <c:v>11.536018934800001</c:v>
                </c:pt>
                <c:pt idx="5021">
                  <c:v>11.5235639132</c:v>
                </c:pt>
                <c:pt idx="5022">
                  <c:v>11.525343202</c:v>
                </c:pt>
                <c:pt idx="5023">
                  <c:v>11.534684468200002</c:v>
                </c:pt>
                <c:pt idx="5024">
                  <c:v>11.542246445600002</c:v>
                </c:pt>
                <c:pt idx="5025">
                  <c:v>11.538243045799998</c:v>
                </c:pt>
                <c:pt idx="5026">
                  <c:v>11.532460357200026</c:v>
                </c:pt>
                <c:pt idx="5027">
                  <c:v>11.538687868</c:v>
                </c:pt>
                <c:pt idx="5028">
                  <c:v>11.544915378800003</c:v>
                </c:pt>
                <c:pt idx="5029">
                  <c:v>11.541356801199999</c:v>
                </c:pt>
                <c:pt idx="5030">
                  <c:v>11.5369085792</c:v>
                </c:pt>
                <c:pt idx="5031">
                  <c:v>11.524898379800002</c:v>
                </c:pt>
                <c:pt idx="5032">
                  <c:v>11.520005335600002</c:v>
                </c:pt>
                <c:pt idx="5033">
                  <c:v>11.520450157800004</c:v>
                </c:pt>
                <c:pt idx="5034">
                  <c:v>11.528012135200001</c:v>
                </c:pt>
                <c:pt idx="5035">
                  <c:v>11.533794823800006</c:v>
                </c:pt>
                <c:pt idx="5036">
                  <c:v>11.5462498454</c:v>
                </c:pt>
                <c:pt idx="5037">
                  <c:v>11.560928978000002</c:v>
                </c:pt>
                <c:pt idx="5038">
                  <c:v>11.560928978000002</c:v>
                </c:pt>
                <c:pt idx="5039">
                  <c:v>11.562263444600001</c:v>
                </c:pt>
                <c:pt idx="5040">
                  <c:v>11.559149689200074</c:v>
                </c:pt>
                <c:pt idx="5041">
                  <c:v>11.551142889600024</c:v>
                </c:pt>
                <c:pt idx="5042">
                  <c:v>11.548473956399999</c:v>
                </c:pt>
                <c:pt idx="5043">
                  <c:v>11.540467156800002</c:v>
                </c:pt>
                <c:pt idx="5044">
                  <c:v>11.511998536</c:v>
                </c:pt>
                <c:pt idx="5045">
                  <c:v>11.5062158474</c:v>
                </c:pt>
                <c:pt idx="5046">
                  <c:v>11.5062158474</c:v>
                </c:pt>
                <c:pt idx="5047">
                  <c:v>11.502212447600002</c:v>
                </c:pt>
                <c:pt idx="5048">
                  <c:v>11.483085093000026</c:v>
                </c:pt>
                <c:pt idx="5049">
                  <c:v>11.453282005600125</c:v>
                </c:pt>
                <c:pt idx="5050">
                  <c:v>11.444830383800001</c:v>
                </c:pt>
                <c:pt idx="5051">
                  <c:v>11.459064694200126</c:v>
                </c:pt>
                <c:pt idx="5052">
                  <c:v>11.469740427000024</c:v>
                </c:pt>
                <c:pt idx="5053">
                  <c:v>11.473299004600022</c:v>
                </c:pt>
                <c:pt idx="5054">
                  <c:v>11.479081693200024</c:v>
                </c:pt>
                <c:pt idx="5055">
                  <c:v>11.490202248200006</c:v>
                </c:pt>
                <c:pt idx="5056">
                  <c:v>11.5062158474</c:v>
                </c:pt>
                <c:pt idx="5057">
                  <c:v>11.497764225600006</c:v>
                </c:pt>
                <c:pt idx="5058">
                  <c:v>11.4773024044</c:v>
                </c:pt>
                <c:pt idx="5059">
                  <c:v>11.465292205000152</c:v>
                </c:pt>
                <c:pt idx="5060">
                  <c:v>11.456840583200076</c:v>
                </c:pt>
                <c:pt idx="5061">
                  <c:v>11.459064694200126</c:v>
                </c:pt>
                <c:pt idx="5062">
                  <c:v>11.438602873000002</c:v>
                </c:pt>
                <c:pt idx="5063">
                  <c:v>11.4270374958</c:v>
                </c:pt>
                <c:pt idx="5064">
                  <c:v>11.431930540000002</c:v>
                </c:pt>
                <c:pt idx="5065">
                  <c:v>11.430151251200002</c:v>
                </c:pt>
                <c:pt idx="5066">
                  <c:v>11.412358363200001</c:v>
                </c:pt>
                <c:pt idx="5067">
                  <c:v>11.398124052800002</c:v>
                </c:pt>
                <c:pt idx="5068">
                  <c:v>11.402127452600002</c:v>
                </c:pt>
                <c:pt idx="5069">
                  <c:v>11.418141051800001</c:v>
                </c:pt>
                <c:pt idx="5070">
                  <c:v>11.435933939800076</c:v>
                </c:pt>
                <c:pt idx="5071">
                  <c:v>11.456395761000001</c:v>
                </c:pt>
                <c:pt idx="5072">
                  <c:v>11.472409360200126</c:v>
                </c:pt>
                <c:pt idx="5073">
                  <c:v>11.468850782600001</c:v>
                </c:pt>
                <c:pt idx="5074">
                  <c:v>11.386558675600076</c:v>
                </c:pt>
                <c:pt idx="5075">
                  <c:v>11.355865943800024</c:v>
                </c:pt>
                <c:pt idx="5076">
                  <c:v>11.355421121600004</c:v>
                </c:pt>
                <c:pt idx="5077">
                  <c:v>11.364762387800004</c:v>
                </c:pt>
                <c:pt idx="5078">
                  <c:v>11.369210609800026</c:v>
                </c:pt>
                <c:pt idx="5079">
                  <c:v>11.369210609800026</c:v>
                </c:pt>
                <c:pt idx="5080">
                  <c:v>11.373214009600026</c:v>
                </c:pt>
                <c:pt idx="5081">
                  <c:v>11.381665631400002</c:v>
                </c:pt>
                <c:pt idx="5082">
                  <c:v>11.378996698200076</c:v>
                </c:pt>
                <c:pt idx="5083">
                  <c:v>11.372769187400024</c:v>
                </c:pt>
                <c:pt idx="5084">
                  <c:v>11.352752188400123</c:v>
                </c:pt>
                <c:pt idx="5085">
                  <c:v>11.357645232600177</c:v>
                </c:pt>
                <c:pt idx="5086">
                  <c:v>11.371434720800076</c:v>
                </c:pt>
                <c:pt idx="5087">
                  <c:v>11.390562075400076</c:v>
                </c:pt>
                <c:pt idx="5088">
                  <c:v>11.406575674600004</c:v>
                </c:pt>
                <c:pt idx="5089">
                  <c:v>11.419920340600001</c:v>
                </c:pt>
                <c:pt idx="5090">
                  <c:v>11.428816784599999</c:v>
                </c:pt>
                <c:pt idx="5091">
                  <c:v>11.432820184399999</c:v>
                </c:pt>
                <c:pt idx="5092">
                  <c:v>11.436823584200001</c:v>
                </c:pt>
                <c:pt idx="5093">
                  <c:v>11.442606272800157</c:v>
                </c:pt>
                <c:pt idx="5094">
                  <c:v>11.444385561600003</c:v>
                </c:pt>
                <c:pt idx="5095">
                  <c:v>11.433709828800026</c:v>
                </c:pt>
                <c:pt idx="5096">
                  <c:v>11.430596073400125</c:v>
                </c:pt>
                <c:pt idx="5097">
                  <c:v>11.443495917200076</c:v>
                </c:pt>
                <c:pt idx="5098">
                  <c:v>11.463957738400024</c:v>
                </c:pt>
                <c:pt idx="5099">
                  <c:v>11.475967937800123</c:v>
                </c:pt>
                <c:pt idx="5100">
                  <c:v>11.465737027200175</c:v>
                </c:pt>
                <c:pt idx="5101">
                  <c:v>11.453282005600125</c:v>
                </c:pt>
                <c:pt idx="5102">
                  <c:v>11.454616472200026</c:v>
                </c:pt>
                <c:pt idx="5103">
                  <c:v>11.463068094</c:v>
                </c:pt>
                <c:pt idx="5104">
                  <c:v>11.471964538000076</c:v>
                </c:pt>
                <c:pt idx="5105">
                  <c:v>11.463957738400024</c:v>
                </c:pt>
                <c:pt idx="5106">
                  <c:v>11.460399160800002</c:v>
                </c:pt>
                <c:pt idx="5107">
                  <c:v>11.474633471200002</c:v>
                </c:pt>
                <c:pt idx="5108">
                  <c:v>11.483529915200076</c:v>
                </c:pt>
                <c:pt idx="5109">
                  <c:v>11.484419559600159</c:v>
                </c:pt>
                <c:pt idx="5110">
                  <c:v>11.486643670600024</c:v>
                </c:pt>
                <c:pt idx="5111">
                  <c:v>11.497319403400001</c:v>
                </c:pt>
                <c:pt idx="5112">
                  <c:v>11.488422959400006</c:v>
                </c:pt>
                <c:pt idx="5113">
                  <c:v>11.478192048800002</c:v>
                </c:pt>
                <c:pt idx="5114">
                  <c:v>11.450168250200004</c:v>
                </c:pt>
                <c:pt idx="5115">
                  <c:v>11.423034096000126</c:v>
                </c:pt>
                <c:pt idx="5116">
                  <c:v>11.407465319000076</c:v>
                </c:pt>
                <c:pt idx="5117">
                  <c:v>11.409689430000123</c:v>
                </c:pt>
                <c:pt idx="5118">
                  <c:v>11.419920340600001</c:v>
                </c:pt>
                <c:pt idx="5119">
                  <c:v>11.432375362199998</c:v>
                </c:pt>
                <c:pt idx="5120">
                  <c:v>11.435489117600179</c:v>
                </c:pt>
                <c:pt idx="5121">
                  <c:v>11.430151251200002</c:v>
                </c:pt>
                <c:pt idx="5122">
                  <c:v>11.428371962399808</c:v>
                </c:pt>
                <c:pt idx="5123">
                  <c:v>11.427482318000157</c:v>
                </c:pt>
                <c:pt idx="5124">
                  <c:v>11.436378761999848</c:v>
                </c:pt>
                <c:pt idx="5125">
                  <c:v>11.446164850400002</c:v>
                </c:pt>
                <c:pt idx="5126">
                  <c:v>11.445720028200002</c:v>
                </c:pt>
                <c:pt idx="5127">
                  <c:v>11.458175049800001</c:v>
                </c:pt>
                <c:pt idx="5128">
                  <c:v>11.468850782600001</c:v>
                </c:pt>
                <c:pt idx="5129">
                  <c:v>11.479526515400199</c:v>
                </c:pt>
                <c:pt idx="5130">
                  <c:v>11.484419559600159</c:v>
                </c:pt>
                <c:pt idx="5131">
                  <c:v>11.4968745812</c:v>
                </c:pt>
                <c:pt idx="5132">
                  <c:v>11.5062158474</c:v>
                </c:pt>
                <c:pt idx="5133">
                  <c:v>11.512443358200137</c:v>
                </c:pt>
                <c:pt idx="5134">
                  <c:v>11.520894980000001</c:v>
                </c:pt>
                <c:pt idx="5135">
                  <c:v>11.520450157800004</c:v>
                </c:pt>
                <c:pt idx="5136">
                  <c:v>11.511553713800001</c:v>
                </c:pt>
                <c:pt idx="5137">
                  <c:v>11.507105491800001</c:v>
                </c:pt>
                <c:pt idx="5138">
                  <c:v>11.515557113600076</c:v>
                </c:pt>
                <c:pt idx="5139">
                  <c:v>11.5062158474</c:v>
                </c:pt>
                <c:pt idx="5140">
                  <c:v>11.5062158474</c:v>
                </c:pt>
                <c:pt idx="5141">
                  <c:v>11.514667469199999</c:v>
                </c:pt>
                <c:pt idx="5142">
                  <c:v>11.510664069400002</c:v>
                </c:pt>
                <c:pt idx="5143">
                  <c:v>11.511998536</c:v>
                </c:pt>
                <c:pt idx="5144">
                  <c:v>11.493760825800004</c:v>
                </c:pt>
                <c:pt idx="5145">
                  <c:v>11.476857582200006</c:v>
                </c:pt>
                <c:pt idx="5146">
                  <c:v>11.482640270800166</c:v>
                </c:pt>
                <c:pt idx="5147">
                  <c:v>11.491536714800135</c:v>
                </c:pt>
                <c:pt idx="5148">
                  <c:v>11.488422959400006</c:v>
                </c:pt>
                <c:pt idx="5149">
                  <c:v>11.450168250200004</c:v>
                </c:pt>
                <c:pt idx="5150">
                  <c:v>11.411913541000001</c:v>
                </c:pt>
                <c:pt idx="5151">
                  <c:v>11.371879543</c:v>
                </c:pt>
                <c:pt idx="5152">
                  <c:v>11.319835345600024</c:v>
                </c:pt>
                <c:pt idx="5153">
                  <c:v>11.299818346599999</c:v>
                </c:pt>
                <c:pt idx="5154">
                  <c:v>11.289142613800006</c:v>
                </c:pt>
                <c:pt idx="5155">
                  <c:v>11.286918502800001</c:v>
                </c:pt>
                <c:pt idx="5156">
                  <c:v>11.282025458600001</c:v>
                </c:pt>
                <c:pt idx="5157">
                  <c:v>11.2838047474</c:v>
                </c:pt>
                <c:pt idx="5158">
                  <c:v>11.267791148200001</c:v>
                </c:pt>
                <c:pt idx="5159">
                  <c:v>11.278022058800001</c:v>
                </c:pt>
                <c:pt idx="5160">
                  <c:v>11.286918502800001</c:v>
                </c:pt>
                <c:pt idx="5161">
                  <c:v>11.278022058800001</c:v>
                </c:pt>
                <c:pt idx="5162">
                  <c:v>11.259339526400026</c:v>
                </c:pt>
                <c:pt idx="5163">
                  <c:v>11.257115415399999</c:v>
                </c:pt>
                <c:pt idx="5164">
                  <c:v>11.268235970400001</c:v>
                </c:pt>
                <c:pt idx="5165">
                  <c:v>11.2771324144</c:v>
                </c:pt>
                <c:pt idx="5166">
                  <c:v>11.285584036200177</c:v>
                </c:pt>
                <c:pt idx="5167">
                  <c:v>11.282025458600001</c:v>
                </c:pt>
                <c:pt idx="5168">
                  <c:v>11.278911703199851</c:v>
                </c:pt>
                <c:pt idx="5169">
                  <c:v>11.292701191399999</c:v>
                </c:pt>
                <c:pt idx="5170">
                  <c:v>11.306045857400157</c:v>
                </c:pt>
                <c:pt idx="5171">
                  <c:v>11.3122733682</c:v>
                </c:pt>
                <c:pt idx="5172">
                  <c:v>11.311383723800001</c:v>
                </c:pt>
                <c:pt idx="5173">
                  <c:v>11.322949101000004</c:v>
                </c:pt>
                <c:pt idx="5174">
                  <c:v>11.3371834114</c:v>
                </c:pt>
                <c:pt idx="5175">
                  <c:v>11.344745388800002</c:v>
                </c:pt>
                <c:pt idx="5176">
                  <c:v>11.354531477200076</c:v>
                </c:pt>
                <c:pt idx="5177">
                  <c:v>11.362983099000159</c:v>
                </c:pt>
                <c:pt idx="5178">
                  <c:v>11.362538276800244</c:v>
                </c:pt>
                <c:pt idx="5179">
                  <c:v>11.346524677600026</c:v>
                </c:pt>
                <c:pt idx="5180">
                  <c:v>11.341186811200076</c:v>
                </c:pt>
                <c:pt idx="5181">
                  <c:v>11.350972899600126</c:v>
                </c:pt>
                <c:pt idx="5182">
                  <c:v>11.357200410400004</c:v>
                </c:pt>
                <c:pt idx="5183">
                  <c:v>11.374103654000002</c:v>
                </c:pt>
                <c:pt idx="5184">
                  <c:v>11.378107053800004</c:v>
                </c:pt>
                <c:pt idx="5185">
                  <c:v>11.342966100000002</c:v>
                </c:pt>
                <c:pt idx="5186">
                  <c:v>11.319390523400006</c:v>
                </c:pt>
                <c:pt idx="5187">
                  <c:v>11.3167215902</c:v>
                </c:pt>
                <c:pt idx="5188">
                  <c:v>11.324728389800001</c:v>
                </c:pt>
                <c:pt idx="5189">
                  <c:v>11.345635033200145</c:v>
                </c:pt>
                <c:pt idx="5190">
                  <c:v>11.355865943800024</c:v>
                </c:pt>
                <c:pt idx="5191">
                  <c:v>11.359424521400168</c:v>
                </c:pt>
                <c:pt idx="5192">
                  <c:v>11.366541676600145</c:v>
                </c:pt>
                <c:pt idx="5193">
                  <c:v>11.362093454600076</c:v>
                </c:pt>
                <c:pt idx="5194">
                  <c:v>11.362538276800244</c:v>
                </c:pt>
                <c:pt idx="5195">
                  <c:v>11.365207210000175</c:v>
                </c:pt>
                <c:pt idx="5196">
                  <c:v>11.358979699200002</c:v>
                </c:pt>
                <c:pt idx="5197">
                  <c:v>11.355421121600004</c:v>
                </c:pt>
                <c:pt idx="5198">
                  <c:v>11.358090054800074</c:v>
                </c:pt>
                <c:pt idx="5199">
                  <c:v>11.355421121600004</c:v>
                </c:pt>
                <c:pt idx="5200">
                  <c:v>11.360758988000002</c:v>
                </c:pt>
                <c:pt idx="5201">
                  <c:v>11.3772174094</c:v>
                </c:pt>
                <c:pt idx="5202">
                  <c:v>11.383444920200136</c:v>
                </c:pt>
                <c:pt idx="5203">
                  <c:v>11.393675830800024</c:v>
                </c:pt>
                <c:pt idx="5204">
                  <c:v>11.395899941800026</c:v>
                </c:pt>
                <c:pt idx="5205">
                  <c:v>11.404351563600001</c:v>
                </c:pt>
                <c:pt idx="5206">
                  <c:v>11.4270374958</c:v>
                </c:pt>
                <c:pt idx="5207">
                  <c:v>11.438602873000002</c:v>
                </c:pt>
                <c:pt idx="5208">
                  <c:v>11.455061294400076</c:v>
                </c:pt>
                <c:pt idx="5209">
                  <c:v>11.476857582200006</c:v>
                </c:pt>
                <c:pt idx="5210">
                  <c:v>11.483529915200076</c:v>
                </c:pt>
                <c:pt idx="5211">
                  <c:v>11.499988336600024</c:v>
                </c:pt>
                <c:pt idx="5212">
                  <c:v>11.526232846400006</c:v>
                </c:pt>
                <c:pt idx="5213">
                  <c:v>11.548918778599948</c:v>
                </c:pt>
                <c:pt idx="5214">
                  <c:v>11.559594511400224</c:v>
                </c:pt>
                <c:pt idx="5215">
                  <c:v>11.5653772</c:v>
                </c:pt>
                <c:pt idx="5216">
                  <c:v>11.556035933800137</c:v>
                </c:pt>
                <c:pt idx="5217">
                  <c:v>11.547139489800001</c:v>
                </c:pt>
                <c:pt idx="5218">
                  <c:v>11.543136090000004</c:v>
                </c:pt>
                <c:pt idx="5219">
                  <c:v>11.538243045799998</c:v>
                </c:pt>
                <c:pt idx="5220">
                  <c:v>11.5369085792</c:v>
                </c:pt>
                <c:pt idx="5221">
                  <c:v>11.528012135200001</c:v>
                </c:pt>
                <c:pt idx="5222">
                  <c:v>11.502212447600002</c:v>
                </c:pt>
                <c:pt idx="5223">
                  <c:v>11.507995136200002</c:v>
                </c:pt>
                <c:pt idx="5224">
                  <c:v>11.528456957400024</c:v>
                </c:pt>
                <c:pt idx="5225">
                  <c:v>11.541801623399998</c:v>
                </c:pt>
                <c:pt idx="5226">
                  <c:v>11.483974737400002</c:v>
                </c:pt>
                <c:pt idx="5227">
                  <c:v>11.443051095000001</c:v>
                </c:pt>
                <c:pt idx="5228">
                  <c:v>11.4039067414</c:v>
                </c:pt>
                <c:pt idx="5229">
                  <c:v>11.381665631400002</c:v>
                </c:pt>
                <c:pt idx="5230">
                  <c:v>11.369655432000076</c:v>
                </c:pt>
                <c:pt idx="5231">
                  <c:v>11.374548476200006</c:v>
                </c:pt>
                <c:pt idx="5232">
                  <c:v>11.358534877000224</c:v>
                </c:pt>
                <c:pt idx="5233">
                  <c:v>11.3416316334</c:v>
                </c:pt>
                <c:pt idx="5234">
                  <c:v>11.330066256200126</c:v>
                </c:pt>
                <c:pt idx="5235">
                  <c:v>11.326062856400076</c:v>
                </c:pt>
                <c:pt idx="5236">
                  <c:v>11.332735189400006</c:v>
                </c:pt>
                <c:pt idx="5237">
                  <c:v>11.324283567600002</c:v>
                </c:pt>
                <c:pt idx="5238">
                  <c:v>11.317166412400002</c:v>
                </c:pt>
                <c:pt idx="5239">
                  <c:v>11.321614634400024</c:v>
                </c:pt>
                <c:pt idx="5240">
                  <c:v>11.324283567600002</c:v>
                </c:pt>
                <c:pt idx="5241">
                  <c:v>11.320280167800002</c:v>
                </c:pt>
                <c:pt idx="5242">
                  <c:v>11.297594235600076</c:v>
                </c:pt>
                <c:pt idx="5243">
                  <c:v>11.2637877484</c:v>
                </c:pt>
                <c:pt idx="5244">
                  <c:v>11.198843707199998</c:v>
                </c:pt>
                <c:pt idx="5245">
                  <c:v>11.158364887000001</c:v>
                </c:pt>
                <c:pt idx="5246">
                  <c:v>11.140127176799998</c:v>
                </c:pt>
                <c:pt idx="5247">
                  <c:v>11.137903065799998</c:v>
                </c:pt>
                <c:pt idx="5248">
                  <c:v>11.160144175800006</c:v>
                </c:pt>
                <c:pt idx="5249">
                  <c:v>11.1952851296</c:v>
                </c:pt>
                <c:pt idx="5250">
                  <c:v>11.209964262200002</c:v>
                </c:pt>
                <c:pt idx="5251">
                  <c:v>11.2193055284</c:v>
                </c:pt>
                <c:pt idx="5252">
                  <c:v>11.213078017600003</c:v>
                </c:pt>
                <c:pt idx="5253">
                  <c:v>11.203736751400006</c:v>
                </c:pt>
                <c:pt idx="5254">
                  <c:v>11.192616196400024</c:v>
                </c:pt>
                <c:pt idx="5255">
                  <c:v>11.189057618800026</c:v>
                </c:pt>
                <c:pt idx="5256">
                  <c:v>11.184609396800004</c:v>
                </c:pt>
                <c:pt idx="5257">
                  <c:v>11.162368286800001</c:v>
                </c:pt>
                <c:pt idx="5258">
                  <c:v>11.151692554000123</c:v>
                </c:pt>
                <c:pt idx="5259">
                  <c:v>11.148133976399999</c:v>
                </c:pt>
                <c:pt idx="5260">
                  <c:v>11.152582198400165</c:v>
                </c:pt>
                <c:pt idx="5261">
                  <c:v>11.159699353600141</c:v>
                </c:pt>
                <c:pt idx="5262">
                  <c:v>11.156585598200179</c:v>
                </c:pt>
                <c:pt idx="5263">
                  <c:v>11.1436857544</c:v>
                </c:pt>
                <c:pt idx="5264">
                  <c:v>11.136123776999998</c:v>
                </c:pt>
                <c:pt idx="5265">
                  <c:v>11.1325651994</c:v>
                </c:pt>
                <c:pt idx="5266">
                  <c:v>11.139237532400006</c:v>
                </c:pt>
                <c:pt idx="5267">
                  <c:v>11.156140776000004</c:v>
                </c:pt>
                <c:pt idx="5268">
                  <c:v>11.165037220000126</c:v>
                </c:pt>
                <c:pt idx="5269">
                  <c:v>11.146354687600001</c:v>
                </c:pt>
                <c:pt idx="5270">
                  <c:v>11.137013421399875</c:v>
                </c:pt>
                <c:pt idx="5271">
                  <c:v>11.148133976399999</c:v>
                </c:pt>
                <c:pt idx="5272">
                  <c:v>11.1685957976</c:v>
                </c:pt>
                <c:pt idx="5273">
                  <c:v>11.183274930200001</c:v>
                </c:pt>
                <c:pt idx="5274">
                  <c:v>11.179271530399999</c:v>
                </c:pt>
                <c:pt idx="5275">
                  <c:v>11.167261331000001</c:v>
                </c:pt>
                <c:pt idx="5276">
                  <c:v>11.149913265199999</c:v>
                </c:pt>
                <c:pt idx="5277">
                  <c:v>11.140127176799998</c:v>
                </c:pt>
                <c:pt idx="5278">
                  <c:v>11.123668755400001</c:v>
                </c:pt>
                <c:pt idx="5279">
                  <c:v>11.079186535400195</c:v>
                </c:pt>
                <c:pt idx="5280">
                  <c:v>11.065841869400026</c:v>
                </c:pt>
                <c:pt idx="5281">
                  <c:v>11.0720693802</c:v>
                </c:pt>
                <c:pt idx="5282">
                  <c:v>11.088082979400006</c:v>
                </c:pt>
                <c:pt idx="5283">
                  <c:v>11.089417446000002</c:v>
                </c:pt>
                <c:pt idx="5284">
                  <c:v>11.079631357600125</c:v>
                </c:pt>
                <c:pt idx="5285">
                  <c:v>11.0702900914</c:v>
                </c:pt>
                <c:pt idx="5286">
                  <c:v>11.073403846800026</c:v>
                </c:pt>
                <c:pt idx="5287">
                  <c:v>11.084079579600004</c:v>
                </c:pt>
                <c:pt idx="5288">
                  <c:v>11.100093178800002</c:v>
                </c:pt>
                <c:pt idx="5289">
                  <c:v>11.119665355600002</c:v>
                </c:pt>
                <c:pt idx="5290">
                  <c:v>11.121889466600001</c:v>
                </c:pt>
                <c:pt idx="5291">
                  <c:v>11.100538001</c:v>
                </c:pt>
                <c:pt idx="5292">
                  <c:v>11.073848669</c:v>
                </c:pt>
                <c:pt idx="5293">
                  <c:v>11.0720693802</c:v>
                </c:pt>
                <c:pt idx="5294">
                  <c:v>11.097424245600006</c:v>
                </c:pt>
                <c:pt idx="5295">
                  <c:v>11.126782510800076</c:v>
                </c:pt>
                <c:pt idx="5296">
                  <c:v>11.152137376200145</c:v>
                </c:pt>
                <c:pt idx="5297">
                  <c:v>11.153471842800002</c:v>
                </c:pt>
                <c:pt idx="5298">
                  <c:v>11.133899666000001</c:v>
                </c:pt>
                <c:pt idx="5299">
                  <c:v>11.127672155199999</c:v>
                </c:pt>
                <c:pt idx="5300">
                  <c:v>11.138347887999998</c:v>
                </c:pt>
                <c:pt idx="5301">
                  <c:v>11.165037220000126</c:v>
                </c:pt>
                <c:pt idx="5302">
                  <c:v>11.192616196400024</c:v>
                </c:pt>
                <c:pt idx="5303">
                  <c:v>11.207740151199999</c:v>
                </c:pt>
                <c:pt idx="5304">
                  <c:v>11.220639995000004</c:v>
                </c:pt>
                <c:pt idx="5305">
                  <c:v>11.2215296394</c:v>
                </c:pt>
                <c:pt idx="5306">
                  <c:v>11.229981261200001</c:v>
                </c:pt>
                <c:pt idx="5307">
                  <c:v>11.247329326999948</c:v>
                </c:pt>
                <c:pt idx="5308">
                  <c:v>11.2633429262</c:v>
                </c:pt>
                <c:pt idx="5309">
                  <c:v>11.240656994</c:v>
                </c:pt>
                <c:pt idx="5310">
                  <c:v>11.210853906600001</c:v>
                </c:pt>
                <c:pt idx="5311">
                  <c:v>11.183274930200001</c:v>
                </c:pt>
                <c:pt idx="5312">
                  <c:v>11.170375086399998</c:v>
                </c:pt>
                <c:pt idx="5313">
                  <c:v>11.172599197400126</c:v>
                </c:pt>
                <c:pt idx="5314">
                  <c:v>11.183274930200001</c:v>
                </c:pt>
                <c:pt idx="5315">
                  <c:v>11.1948403074</c:v>
                </c:pt>
                <c:pt idx="5316">
                  <c:v>11.203291929200001</c:v>
                </c:pt>
                <c:pt idx="5317">
                  <c:v>11.204626395800002</c:v>
                </c:pt>
                <c:pt idx="5318">
                  <c:v>11.197954062800001</c:v>
                </c:pt>
                <c:pt idx="5319">
                  <c:v>11.1970644184</c:v>
                </c:pt>
                <c:pt idx="5320">
                  <c:v>11.192171374200001</c:v>
                </c:pt>
                <c:pt idx="5321">
                  <c:v>11.180161174799998</c:v>
                </c:pt>
                <c:pt idx="5322">
                  <c:v>11.174378486199837</c:v>
                </c:pt>
                <c:pt idx="5323">
                  <c:v>11.161923464599948</c:v>
                </c:pt>
                <c:pt idx="5324">
                  <c:v>11.137458243600001</c:v>
                </c:pt>
                <c:pt idx="5325">
                  <c:v>11.112548200400004</c:v>
                </c:pt>
                <c:pt idx="5326">
                  <c:v>11.111658556</c:v>
                </c:pt>
                <c:pt idx="5327">
                  <c:v>11.113437844800076</c:v>
                </c:pt>
                <c:pt idx="5328">
                  <c:v>11.1169964224</c:v>
                </c:pt>
                <c:pt idx="5329">
                  <c:v>11.107210334000001</c:v>
                </c:pt>
                <c:pt idx="5330">
                  <c:v>11.079186535400195</c:v>
                </c:pt>
                <c:pt idx="5331">
                  <c:v>11.084969224</c:v>
                </c:pt>
                <c:pt idx="5332">
                  <c:v>11.104986223000004</c:v>
                </c:pt>
                <c:pt idx="5333">
                  <c:v>11.113882667000002</c:v>
                </c:pt>
                <c:pt idx="5334">
                  <c:v>11.1192205334</c:v>
                </c:pt>
                <c:pt idx="5335">
                  <c:v>11.117441244600002</c:v>
                </c:pt>
                <c:pt idx="5336">
                  <c:v>11.136123776999998</c:v>
                </c:pt>
                <c:pt idx="5337">
                  <c:v>11.164592397800076</c:v>
                </c:pt>
                <c:pt idx="5338">
                  <c:v>11.189947263200002</c:v>
                </c:pt>
                <c:pt idx="5339">
                  <c:v>11.208629795599999</c:v>
                </c:pt>
                <c:pt idx="5340">
                  <c:v>11.222864106000001</c:v>
                </c:pt>
                <c:pt idx="5341">
                  <c:v>11.216191772999998</c:v>
                </c:pt>
                <c:pt idx="5342">
                  <c:v>11.191726552</c:v>
                </c:pt>
                <c:pt idx="5343">
                  <c:v>11.1935058408</c:v>
                </c:pt>
                <c:pt idx="5344">
                  <c:v>11.204181573600001</c:v>
                </c:pt>
                <c:pt idx="5345">
                  <c:v>11.209074617800002</c:v>
                </c:pt>
                <c:pt idx="5346">
                  <c:v>11.209964262200002</c:v>
                </c:pt>
                <c:pt idx="5347">
                  <c:v>11.2121883732</c:v>
                </c:pt>
                <c:pt idx="5348">
                  <c:v>11.206405684600002</c:v>
                </c:pt>
                <c:pt idx="5349">
                  <c:v>11.2121883732</c:v>
                </c:pt>
                <c:pt idx="5350">
                  <c:v>11.228646794600001</c:v>
                </c:pt>
                <c:pt idx="5351">
                  <c:v>11.252667193400002</c:v>
                </c:pt>
                <c:pt idx="5352">
                  <c:v>11.276242770000001</c:v>
                </c:pt>
                <c:pt idx="5353">
                  <c:v>11.2922563692</c:v>
                </c:pt>
                <c:pt idx="5354">
                  <c:v>11.301152813200074</c:v>
                </c:pt>
                <c:pt idx="5355">
                  <c:v>11.300263168800003</c:v>
                </c:pt>
                <c:pt idx="5356">
                  <c:v>11.311383723800001</c:v>
                </c:pt>
                <c:pt idx="5357">
                  <c:v>11.321169812200004</c:v>
                </c:pt>
                <c:pt idx="5358">
                  <c:v>11.333180011600026</c:v>
                </c:pt>
                <c:pt idx="5359">
                  <c:v>11.353197010600141</c:v>
                </c:pt>
                <c:pt idx="5360">
                  <c:v>11.376327764999999</c:v>
                </c:pt>
                <c:pt idx="5361">
                  <c:v>11.399458519400177</c:v>
                </c:pt>
                <c:pt idx="5362">
                  <c:v>11.406575674600004</c:v>
                </c:pt>
                <c:pt idx="5363">
                  <c:v>11.410579074400006</c:v>
                </c:pt>
                <c:pt idx="5364">
                  <c:v>11.418585874000026</c:v>
                </c:pt>
                <c:pt idx="5365">
                  <c:v>11.423923740399998</c:v>
                </c:pt>
                <c:pt idx="5366">
                  <c:v>11.439492517400184</c:v>
                </c:pt>
                <c:pt idx="5367">
                  <c:v>11.453282005600125</c:v>
                </c:pt>
                <c:pt idx="5368">
                  <c:v>11.461733627400006</c:v>
                </c:pt>
                <c:pt idx="5369">
                  <c:v>11.477747226600076</c:v>
                </c:pt>
                <c:pt idx="5370">
                  <c:v>11.425703029200006</c:v>
                </c:pt>
                <c:pt idx="5371">
                  <c:v>11.410579074400006</c:v>
                </c:pt>
                <c:pt idx="5372">
                  <c:v>11.414582474200024</c:v>
                </c:pt>
                <c:pt idx="5373">
                  <c:v>11.417696229600141</c:v>
                </c:pt>
                <c:pt idx="5374">
                  <c:v>11.407910141199999</c:v>
                </c:pt>
                <c:pt idx="5375">
                  <c:v>11.4039067414</c:v>
                </c:pt>
                <c:pt idx="5376">
                  <c:v>11.391896542000024</c:v>
                </c:pt>
                <c:pt idx="5377">
                  <c:v>11.371879543</c:v>
                </c:pt>
                <c:pt idx="5378">
                  <c:v>11.377662231600134</c:v>
                </c:pt>
                <c:pt idx="5379">
                  <c:v>11.402127452600002</c:v>
                </c:pt>
                <c:pt idx="5380">
                  <c:v>11.431930540000002</c:v>
                </c:pt>
                <c:pt idx="5381">
                  <c:v>11.443051095000001</c:v>
                </c:pt>
                <c:pt idx="5382">
                  <c:v>11.437713228600002</c:v>
                </c:pt>
                <c:pt idx="5383">
                  <c:v>11.423478918200002</c:v>
                </c:pt>
                <c:pt idx="5384">
                  <c:v>11.403461919200026</c:v>
                </c:pt>
                <c:pt idx="5385">
                  <c:v>11.385224209000134</c:v>
                </c:pt>
                <c:pt idx="5386">
                  <c:v>11.386113853400024</c:v>
                </c:pt>
                <c:pt idx="5387">
                  <c:v>11.395010297400145</c:v>
                </c:pt>
                <c:pt idx="5388">
                  <c:v>11.407910141199999</c:v>
                </c:pt>
                <c:pt idx="5389">
                  <c:v>11.415916940800004</c:v>
                </c:pt>
                <c:pt idx="5390">
                  <c:v>11.411913541000001</c:v>
                </c:pt>
                <c:pt idx="5391">
                  <c:v>11.408354963399999</c:v>
                </c:pt>
                <c:pt idx="5392">
                  <c:v>11.406575674600004</c:v>
                </c:pt>
                <c:pt idx="5393">
                  <c:v>11.417696229600141</c:v>
                </c:pt>
                <c:pt idx="5394">
                  <c:v>11.436823584200001</c:v>
                </c:pt>
                <c:pt idx="5395">
                  <c:v>11.447054494800001</c:v>
                </c:pt>
                <c:pt idx="5396">
                  <c:v>11.450613072400024</c:v>
                </c:pt>
                <c:pt idx="5397">
                  <c:v>11.462623271800076</c:v>
                </c:pt>
                <c:pt idx="5398">
                  <c:v>11.475967937800123</c:v>
                </c:pt>
                <c:pt idx="5399">
                  <c:v>11.4933160036</c:v>
                </c:pt>
                <c:pt idx="5400">
                  <c:v>11.500433158800076</c:v>
                </c:pt>
                <c:pt idx="5401">
                  <c:v>11.4968745812</c:v>
                </c:pt>
                <c:pt idx="5402">
                  <c:v>11.491091892600002</c:v>
                </c:pt>
                <c:pt idx="5403">
                  <c:v>11.492871181399998</c:v>
                </c:pt>
                <c:pt idx="5404">
                  <c:v>11.499543514400157</c:v>
                </c:pt>
                <c:pt idx="5405">
                  <c:v>11.5062158474</c:v>
                </c:pt>
                <c:pt idx="5406">
                  <c:v>11.502212447600002</c:v>
                </c:pt>
                <c:pt idx="5407">
                  <c:v>11.493760825800004</c:v>
                </c:pt>
                <c:pt idx="5408">
                  <c:v>11.483974737400002</c:v>
                </c:pt>
                <c:pt idx="5409">
                  <c:v>11.485754026200134</c:v>
                </c:pt>
                <c:pt idx="5410">
                  <c:v>11.488422959400006</c:v>
                </c:pt>
                <c:pt idx="5411">
                  <c:v>11.495540114600145</c:v>
                </c:pt>
                <c:pt idx="5412">
                  <c:v>11.5062158474</c:v>
                </c:pt>
                <c:pt idx="5413">
                  <c:v>11.503546914200165</c:v>
                </c:pt>
                <c:pt idx="5414">
                  <c:v>11.530236246200024</c:v>
                </c:pt>
                <c:pt idx="5415">
                  <c:v>11.557370400399998</c:v>
                </c:pt>
                <c:pt idx="5416">
                  <c:v>11.578277043799998</c:v>
                </c:pt>
                <c:pt idx="5417">
                  <c:v>11.592066532000135</c:v>
                </c:pt>
                <c:pt idx="5418">
                  <c:v>11.596069931800002</c:v>
                </c:pt>
                <c:pt idx="5419">
                  <c:v>11.608080131199999</c:v>
                </c:pt>
                <c:pt idx="5420">
                  <c:v>11.620979975000001</c:v>
                </c:pt>
                <c:pt idx="5421">
                  <c:v>11.627652308</c:v>
                </c:pt>
                <c:pt idx="5422">
                  <c:v>11.631210885599998</c:v>
                </c:pt>
                <c:pt idx="5423">
                  <c:v>11.639662507400002</c:v>
                </c:pt>
                <c:pt idx="5424">
                  <c:v>11.648114129199998</c:v>
                </c:pt>
                <c:pt idx="5425">
                  <c:v>11.649448595800004</c:v>
                </c:pt>
                <c:pt idx="5426">
                  <c:v>11.663682906200076</c:v>
                </c:pt>
                <c:pt idx="5427">
                  <c:v>11.6885929494</c:v>
                </c:pt>
                <c:pt idx="5428">
                  <c:v>11.711723703799862</c:v>
                </c:pt>
                <c:pt idx="5429">
                  <c:v>11.729071769599948</c:v>
                </c:pt>
                <c:pt idx="5430">
                  <c:v>11.731740702799998</c:v>
                </c:pt>
                <c:pt idx="5431">
                  <c:v>11.731740702799998</c:v>
                </c:pt>
                <c:pt idx="5432">
                  <c:v>11.737523391399998</c:v>
                </c:pt>
                <c:pt idx="5433">
                  <c:v>11.745975013200001</c:v>
                </c:pt>
                <c:pt idx="5434">
                  <c:v>11.749088768599998</c:v>
                </c:pt>
                <c:pt idx="5435">
                  <c:v>11.739302680199998</c:v>
                </c:pt>
                <c:pt idx="5436">
                  <c:v>11.729071769599948</c:v>
                </c:pt>
                <c:pt idx="5437">
                  <c:v>11.725958014200002</c:v>
                </c:pt>
                <c:pt idx="5438">
                  <c:v>11.717951214600001</c:v>
                </c:pt>
                <c:pt idx="5439">
                  <c:v>11.723289081000001</c:v>
                </c:pt>
                <c:pt idx="5440">
                  <c:v>11.716616748</c:v>
                </c:pt>
                <c:pt idx="5441">
                  <c:v>11.694820460199878</c:v>
                </c:pt>
                <c:pt idx="5442">
                  <c:v>11.667686306000125</c:v>
                </c:pt>
                <c:pt idx="5443">
                  <c:v>11.635659107600002</c:v>
                </c:pt>
                <c:pt idx="5444">
                  <c:v>11.629431596800076</c:v>
                </c:pt>
                <c:pt idx="5445">
                  <c:v>11.625428197000002</c:v>
                </c:pt>
                <c:pt idx="5446">
                  <c:v>11.634324640999948</c:v>
                </c:pt>
                <c:pt idx="5447">
                  <c:v>11.644555551600002</c:v>
                </c:pt>
                <c:pt idx="5448">
                  <c:v>11.649448595800004</c:v>
                </c:pt>
                <c:pt idx="5449">
                  <c:v>11.663238084000001</c:v>
                </c:pt>
                <c:pt idx="5450">
                  <c:v>11.661013973000001</c:v>
                </c:pt>
                <c:pt idx="5451">
                  <c:v>11.666351839400004</c:v>
                </c:pt>
                <c:pt idx="5452">
                  <c:v>11.6863688384</c:v>
                </c:pt>
                <c:pt idx="5453">
                  <c:v>11.709054770600002</c:v>
                </c:pt>
                <c:pt idx="5454">
                  <c:v>11.725958014200002</c:v>
                </c:pt>
                <c:pt idx="5455">
                  <c:v>11.731295880599998</c:v>
                </c:pt>
                <c:pt idx="5456">
                  <c:v>11.737523391399998</c:v>
                </c:pt>
                <c:pt idx="5457">
                  <c:v>11.749978412999948</c:v>
                </c:pt>
                <c:pt idx="5458">
                  <c:v>11.766436834400224</c:v>
                </c:pt>
                <c:pt idx="5459">
                  <c:v>11.778891856</c:v>
                </c:pt>
                <c:pt idx="5460">
                  <c:v>11.786453833400024</c:v>
                </c:pt>
                <c:pt idx="5461">
                  <c:v>11.788233122199998</c:v>
                </c:pt>
                <c:pt idx="5462">
                  <c:v>11.783340078000002</c:v>
                </c:pt>
                <c:pt idx="5463">
                  <c:v>11.787343477799999</c:v>
                </c:pt>
                <c:pt idx="5464">
                  <c:v>11.782450433600006</c:v>
                </c:pt>
                <c:pt idx="5465">
                  <c:v>11.782450433600006</c:v>
                </c:pt>
                <c:pt idx="5466">
                  <c:v>11.778447033800004</c:v>
                </c:pt>
                <c:pt idx="5467">
                  <c:v>11.770885056400004</c:v>
                </c:pt>
                <c:pt idx="5468">
                  <c:v>11.747309479799998</c:v>
                </c:pt>
                <c:pt idx="5469">
                  <c:v>11.733964813800002</c:v>
                </c:pt>
                <c:pt idx="5470">
                  <c:v>11.724623547599998</c:v>
                </c:pt>
                <c:pt idx="5471">
                  <c:v>11.719730503400006</c:v>
                </c:pt>
                <c:pt idx="5472">
                  <c:v>11.735744102600002</c:v>
                </c:pt>
                <c:pt idx="5473">
                  <c:v>11.732185525</c:v>
                </c:pt>
                <c:pt idx="5474">
                  <c:v>11.729071769599948</c:v>
                </c:pt>
                <c:pt idx="5475">
                  <c:v>11.736633747000001</c:v>
                </c:pt>
                <c:pt idx="5476">
                  <c:v>11.739302680199998</c:v>
                </c:pt>
                <c:pt idx="5477">
                  <c:v>11.738413035800003</c:v>
                </c:pt>
                <c:pt idx="5478">
                  <c:v>11.727737303000001</c:v>
                </c:pt>
                <c:pt idx="5479">
                  <c:v>11.70416172639986</c:v>
                </c:pt>
                <c:pt idx="5480">
                  <c:v>11.710834059400026</c:v>
                </c:pt>
                <c:pt idx="5481">
                  <c:v>11.730851058399999</c:v>
                </c:pt>
                <c:pt idx="5482">
                  <c:v>11.742861257800001</c:v>
                </c:pt>
                <c:pt idx="5483">
                  <c:v>11.7530921684</c:v>
                </c:pt>
                <c:pt idx="5484">
                  <c:v>11.750423235200024</c:v>
                </c:pt>
                <c:pt idx="5485">
                  <c:v>11.750423235200024</c:v>
                </c:pt>
                <c:pt idx="5486">
                  <c:v>11.749978412999948</c:v>
                </c:pt>
                <c:pt idx="5487">
                  <c:v>11.738413035800003</c:v>
                </c:pt>
                <c:pt idx="5488">
                  <c:v>11.733075169399998</c:v>
                </c:pt>
                <c:pt idx="5489">
                  <c:v>11.726402836400121</c:v>
                </c:pt>
                <c:pt idx="5490">
                  <c:v>11.717061570199998</c:v>
                </c:pt>
                <c:pt idx="5491">
                  <c:v>11.701047971000001</c:v>
                </c:pt>
                <c:pt idx="5492">
                  <c:v>11.676582750000026</c:v>
                </c:pt>
                <c:pt idx="5493">
                  <c:v>11.661013973000001</c:v>
                </c:pt>
                <c:pt idx="5494">
                  <c:v>11.653007173400002</c:v>
                </c:pt>
                <c:pt idx="5495">
                  <c:v>11.6329901744</c:v>
                </c:pt>
                <c:pt idx="5496">
                  <c:v>11.6049663758</c:v>
                </c:pt>
                <c:pt idx="5497">
                  <c:v>11.603187087</c:v>
                </c:pt>
                <c:pt idx="5498">
                  <c:v>11.604521553600001</c:v>
                </c:pt>
                <c:pt idx="5499">
                  <c:v>11.612973175400001</c:v>
                </c:pt>
                <c:pt idx="5500">
                  <c:v>11.618755864000001</c:v>
                </c:pt>
                <c:pt idx="5501">
                  <c:v>11.617866219600026</c:v>
                </c:pt>
                <c:pt idx="5502">
                  <c:v>11.612973175400001</c:v>
                </c:pt>
                <c:pt idx="5503">
                  <c:v>11.605411198000002</c:v>
                </c:pt>
                <c:pt idx="5504">
                  <c:v>11.584504554600137</c:v>
                </c:pt>
                <c:pt idx="5505">
                  <c:v>11.561818622400001</c:v>
                </c:pt>
                <c:pt idx="5506">
                  <c:v>11.552477356200145</c:v>
                </c:pt>
                <c:pt idx="5507">
                  <c:v>11.549363600799998</c:v>
                </c:pt>
                <c:pt idx="5508">
                  <c:v>11.539577512400006</c:v>
                </c:pt>
                <c:pt idx="5509">
                  <c:v>11.5235639132</c:v>
                </c:pt>
                <c:pt idx="5510">
                  <c:v>11.512888180399999</c:v>
                </c:pt>
                <c:pt idx="5511">
                  <c:v>11.495984936800168</c:v>
                </c:pt>
                <c:pt idx="5512">
                  <c:v>11.477747226600076</c:v>
                </c:pt>
                <c:pt idx="5513">
                  <c:v>11.465292205000152</c:v>
                </c:pt>
                <c:pt idx="5514">
                  <c:v>11.456840583200076</c:v>
                </c:pt>
                <c:pt idx="5515">
                  <c:v>11.458175049800001</c:v>
                </c:pt>
                <c:pt idx="5516">
                  <c:v>11.457730227600154</c:v>
                </c:pt>
                <c:pt idx="5517">
                  <c:v>11.447944139200002</c:v>
                </c:pt>
                <c:pt idx="5518">
                  <c:v>11.439492517400184</c:v>
                </c:pt>
                <c:pt idx="5519">
                  <c:v>11.441271806199998</c:v>
                </c:pt>
                <c:pt idx="5520">
                  <c:v>11.439492517400184</c:v>
                </c:pt>
                <c:pt idx="5521">
                  <c:v>11.443051095000001</c:v>
                </c:pt>
                <c:pt idx="5522">
                  <c:v>11.428371962399808</c:v>
                </c:pt>
                <c:pt idx="5523">
                  <c:v>11.410134252200145</c:v>
                </c:pt>
                <c:pt idx="5524">
                  <c:v>11.399903341600002</c:v>
                </c:pt>
                <c:pt idx="5525">
                  <c:v>11.407465319000076</c:v>
                </c:pt>
                <c:pt idx="5526">
                  <c:v>11.418141051800001</c:v>
                </c:pt>
                <c:pt idx="5527">
                  <c:v>11.4212548072</c:v>
                </c:pt>
                <c:pt idx="5528">
                  <c:v>11.419475518400137</c:v>
                </c:pt>
                <c:pt idx="5529">
                  <c:v>11.4345994732</c:v>
                </c:pt>
                <c:pt idx="5530">
                  <c:v>11.458619872000074</c:v>
                </c:pt>
                <c:pt idx="5531">
                  <c:v>11.470185249200076</c:v>
                </c:pt>
                <c:pt idx="5532">
                  <c:v>11.475967937800123</c:v>
                </c:pt>
                <c:pt idx="5533">
                  <c:v>11.476857582200006</c:v>
                </c:pt>
                <c:pt idx="5534">
                  <c:v>11.476412760000002</c:v>
                </c:pt>
                <c:pt idx="5535">
                  <c:v>11.488867781599998</c:v>
                </c:pt>
                <c:pt idx="5536">
                  <c:v>11.5062158474</c:v>
                </c:pt>
                <c:pt idx="5537">
                  <c:v>11.525788024200002</c:v>
                </c:pt>
                <c:pt idx="5538">
                  <c:v>11.540022334600001</c:v>
                </c:pt>
                <c:pt idx="5539">
                  <c:v>11.556035933800137</c:v>
                </c:pt>
                <c:pt idx="5540">
                  <c:v>11.556925578200024</c:v>
                </c:pt>
                <c:pt idx="5541">
                  <c:v>11.559594511400224</c:v>
                </c:pt>
                <c:pt idx="5542">
                  <c:v>11.571604710800004</c:v>
                </c:pt>
                <c:pt idx="5543">
                  <c:v>11.581390799200001</c:v>
                </c:pt>
                <c:pt idx="5544">
                  <c:v>11.588063132199999</c:v>
                </c:pt>
                <c:pt idx="5545">
                  <c:v>11.589842421000002</c:v>
                </c:pt>
                <c:pt idx="5546">
                  <c:v>11.611193886600001</c:v>
                </c:pt>
                <c:pt idx="5547">
                  <c:v>11.635659107600002</c:v>
                </c:pt>
                <c:pt idx="5548">
                  <c:v>11.629876419</c:v>
                </c:pt>
                <c:pt idx="5549">
                  <c:v>11.617421397399999</c:v>
                </c:pt>
                <c:pt idx="5550">
                  <c:v>11.572939177400126</c:v>
                </c:pt>
                <c:pt idx="5551">
                  <c:v>11.505326203000006</c:v>
                </c:pt>
                <c:pt idx="5552">
                  <c:v>11.488867781599998</c:v>
                </c:pt>
                <c:pt idx="5553">
                  <c:v>11.494205648000001</c:v>
                </c:pt>
                <c:pt idx="5554">
                  <c:v>11.504436558600213</c:v>
                </c:pt>
                <c:pt idx="5555">
                  <c:v>11.525343202</c:v>
                </c:pt>
                <c:pt idx="5556">
                  <c:v>11.553811822800002</c:v>
                </c:pt>
                <c:pt idx="5557">
                  <c:v>11.584949376800004</c:v>
                </c:pt>
                <c:pt idx="5558">
                  <c:v>11.604521553600001</c:v>
                </c:pt>
                <c:pt idx="5559">
                  <c:v>11.608969775599999</c:v>
                </c:pt>
                <c:pt idx="5560">
                  <c:v>11.615197286400004</c:v>
                </c:pt>
                <c:pt idx="5561">
                  <c:v>11.619645508400026</c:v>
                </c:pt>
                <c:pt idx="5562">
                  <c:v>11.617866219600026</c:v>
                </c:pt>
                <c:pt idx="5563">
                  <c:v>11.634324640999948</c:v>
                </c:pt>
                <c:pt idx="5564">
                  <c:v>11.657010573200004</c:v>
                </c:pt>
                <c:pt idx="5565">
                  <c:v>11.680141327600001</c:v>
                </c:pt>
                <c:pt idx="5566">
                  <c:v>11.685924016200024</c:v>
                </c:pt>
                <c:pt idx="5567">
                  <c:v>11.678806861000002</c:v>
                </c:pt>
                <c:pt idx="5568">
                  <c:v>11.664127728399999</c:v>
                </c:pt>
                <c:pt idx="5569">
                  <c:v>11.647669306999999</c:v>
                </c:pt>
                <c:pt idx="5570">
                  <c:v>11.5840597324</c:v>
                </c:pt>
                <c:pt idx="5571">
                  <c:v>11.556925578200024</c:v>
                </c:pt>
                <c:pt idx="5572">
                  <c:v>11.553811822800002</c:v>
                </c:pt>
                <c:pt idx="5573">
                  <c:v>11.569380599800139</c:v>
                </c:pt>
                <c:pt idx="5574">
                  <c:v>11.5840597324</c:v>
                </c:pt>
                <c:pt idx="5575">
                  <c:v>11.578721865999999</c:v>
                </c:pt>
                <c:pt idx="5576">
                  <c:v>11.568935777600002</c:v>
                </c:pt>
                <c:pt idx="5577">
                  <c:v>11.579611510400024</c:v>
                </c:pt>
                <c:pt idx="5578">
                  <c:v>11.597849220600002</c:v>
                </c:pt>
                <c:pt idx="5579">
                  <c:v>11.624983374800001</c:v>
                </c:pt>
                <c:pt idx="5580">
                  <c:v>11.641441796200001</c:v>
                </c:pt>
                <c:pt idx="5581">
                  <c:v>11.645000373800002</c:v>
                </c:pt>
                <c:pt idx="5582">
                  <c:v>11.642331440599998</c:v>
                </c:pt>
                <c:pt idx="5583">
                  <c:v>11.639662507400002</c:v>
                </c:pt>
                <c:pt idx="5584">
                  <c:v>11.657010573200004</c:v>
                </c:pt>
                <c:pt idx="5585">
                  <c:v>11.678806861000002</c:v>
                </c:pt>
                <c:pt idx="5586">
                  <c:v>11.680586149800074</c:v>
                </c:pt>
                <c:pt idx="5587">
                  <c:v>11.683699905200006</c:v>
                </c:pt>
                <c:pt idx="5588">
                  <c:v>11.694375637999999</c:v>
                </c:pt>
                <c:pt idx="5589">
                  <c:v>11.702827259800006</c:v>
                </c:pt>
                <c:pt idx="5590">
                  <c:v>11.703272081999998</c:v>
                </c:pt>
                <c:pt idx="5591">
                  <c:v>11.683255083000001</c:v>
                </c:pt>
                <c:pt idx="5592">
                  <c:v>11.679251683199999</c:v>
                </c:pt>
                <c:pt idx="5593">
                  <c:v>11.689037771600002</c:v>
                </c:pt>
                <c:pt idx="5594">
                  <c:v>11.700603148800001</c:v>
                </c:pt>
                <c:pt idx="5595">
                  <c:v>11.731740702799998</c:v>
                </c:pt>
                <c:pt idx="5596">
                  <c:v>11.761543790200001</c:v>
                </c:pt>
                <c:pt idx="5597">
                  <c:v>11.765992012200076</c:v>
                </c:pt>
                <c:pt idx="5598">
                  <c:v>11.751757701800001</c:v>
                </c:pt>
                <c:pt idx="5599">
                  <c:v>11.752647346200026</c:v>
                </c:pt>
                <c:pt idx="5600">
                  <c:v>11.748643946399998</c:v>
                </c:pt>
                <c:pt idx="5601">
                  <c:v>11.742861257800001</c:v>
                </c:pt>
                <c:pt idx="5602">
                  <c:v>11.736633747000001</c:v>
                </c:pt>
                <c:pt idx="5603">
                  <c:v>11.733075169399998</c:v>
                </c:pt>
                <c:pt idx="5604">
                  <c:v>11.749978412999948</c:v>
                </c:pt>
                <c:pt idx="5605">
                  <c:v>11.7771125672</c:v>
                </c:pt>
                <c:pt idx="5606">
                  <c:v>11.795795099600006</c:v>
                </c:pt>
                <c:pt idx="5607">
                  <c:v>11.802912254800148</c:v>
                </c:pt>
                <c:pt idx="5608">
                  <c:v>11.792236522000024</c:v>
                </c:pt>
                <c:pt idx="5609">
                  <c:v>11.756205923800001</c:v>
                </c:pt>
                <c:pt idx="5610">
                  <c:v>11.731295880599998</c:v>
                </c:pt>
                <c:pt idx="5611">
                  <c:v>11.733519991600001</c:v>
                </c:pt>
                <c:pt idx="5612">
                  <c:v>11.742416435600004</c:v>
                </c:pt>
                <c:pt idx="5613">
                  <c:v>11.731740702799998</c:v>
                </c:pt>
                <c:pt idx="5614">
                  <c:v>11.719285681200001</c:v>
                </c:pt>
                <c:pt idx="5615">
                  <c:v>11.720620147799998</c:v>
                </c:pt>
                <c:pt idx="5616">
                  <c:v>11.733519991600001</c:v>
                </c:pt>
                <c:pt idx="5617">
                  <c:v>11.753536990600145</c:v>
                </c:pt>
                <c:pt idx="5618">
                  <c:v>11.761543790200001</c:v>
                </c:pt>
                <c:pt idx="5619">
                  <c:v>11.745975013200001</c:v>
                </c:pt>
                <c:pt idx="5620">
                  <c:v>11.734854458200001</c:v>
                </c:pt>
                <c:pt idx="5621">
                  <c:v>11.734854458200001</c:v>
                </c:pt>
                <c:pt idx="5622">
                  <c:v>11.740192324600001</c:v>
                </c:pt>
                <c:pt idx="5623">
                  <c:v>11.744640546600001</c:v>
                </c:pt>
                <c:pt idx="5624">
                  <c:v>11.752202524000024</c:v>
                </c:pt>
                <c:pt idx="5625">
                  <c:v>11.756205923800001</c:v>
                </c:pt>
                <c:pt idx="5626">
                  <c:v>11.759319679200004</c:v>
                </c:pt>
                <c:pt idx="5627">
                  <c:v>11.764212723399998</c:v>
                </c:pt>
                <c:pt idx="5628">
                  <c:v>11.769995412</c:v>
                </c:pt>
                <c:pt idx="5629">
                  <c:v>11.772664345200004</c:v>
                </c:pt>
                <c:pt idx="5630">
                  <c:v>11.782005611400002</c:v>
                </c:pt>
                <c:pt idx="5631">
                  <c:v>11.799353677200001</c:v>
                </c:pt>
                <c:pt idx="5632">
                  <c:v>11.813143165400001</c:v>
                </c:pt>
                <c:pt idx="5633">
                  <c:v>11.823818898200004</c:v>
                </c:pt>
                <c:pt idx="5634">
                  <c:v>11.836273919800002</c:v>
                </c:pt>
                <c:pt idx="5635">
                  <c:v>11.8496185858</c:v>
                </c:pt>
                <c:pt idx="5636">
                  <c:v>11.867856296000172</c:v>
                </c:pt>
                <c:pt idx="5637">
                  <c:v>11.888318117200001</c:v>
                </c:pt>
                <c:pt idx="5638">
                  <c:v>11.904776538600121</c:v>
                </c:pt>
                <c:pt idx="5639">
                  <c:v>11.729961413999998</c:v>
                </c:pt>
                <c:pt idx="5640">
                  <c:v>11.654341639999998</c:v>
                </c:pt>
                <c:pt idx="5641">
                  <c:v>11.579166688200004</c:v>
                </c:pt>
                <c:pt idx="5642">
                  <c:v>11.551142889600024</c:v>
                </c:pt>
                <c:pt idx="5643">
                  <c:v>11.546694667600002</c:v>
                </c:pt>
                <c:pt idx="5644">
                  <c:v>11.515112291400024</c:v>
                </c:pt>
                <c:pt idx="5645">
                  <c:v>11.49865387</c:v>
                </c:pt>
                <c:pt idx="5646">
                  <c:v>11.484864381800001</c:v>
                </c:pt>
                <c:pt idx="5647">
                  <c:v>11.461733627400006</c:v>
                </c:pt>
                <c:pt idx="5648">
                  <c:v>11.429261606800001</c:v>
                </c:pt>
                <c:pt idx="5649">
                  <c:v>11.397679230600026</c:v>
                </c:pt>
                <c:pt idx="5650">
                  <c:v>11.334069656000002</c:v>
                </c:pt>
                <c:pt idx="5651">
                  <c:v>11.282025458600001</c:v>
                </c:pt>
                <c:pt idx="5652">
                  <c:v>11.2731290146</c:v>
                </c:pt>
                <c:pt idx="5653">
                  <c:v>11.281135814200002</c:v>
                </c:pt>
                <c:pt idx="5654">
                  <c:v>11.292701191399999</c:v>
                </c:pt>
                <c:pt idx="5655">
                  <c:v>11.287363324999998</c:v>
                </c:pt>
                <c:pt idx="5656">
                  <c:v>11.227757150199999</c:v>
                </c:pt>
                <c:pt idx="5657">
                  <c:v>11.180605997000002</c:v>
                </c:pt>
                <c:pt idx="5658">
                  <c:v>11.149913265199999</c:v>
                </c:pt>
                <c:pt idx="5659">
                  <c:v>11.140127176799998</c:v>
                </c:pt>
                <c:pt idx="5660">
                  <c:v>11.130785910600002</c:v>
                </c:pt>
                <c:pt idx="5661">
                  <c:v>11.117441244600002</c:v>
                </c:pt>
                <c:pt idx="5662">
                  <c:v>11.123223933199998</c:v>
                </c:pt>
                <c:pt idx="5663">
                  <c:v>11.131230732800001</c:v>
                </c:pt>
                <c:pt idx="5664">
                  <c:v>11.142351287799999</c:v>
                </c:pt>
                <c:pt idx="5665">
                  <c:v>11.151692554000123</c:v>
                </c:pt>
                <c:pt idx="5666">
                  <c:v>11.153916665000002</c:v>
                </c:pt>
                <c:pt idx="5667">
                  <c:v>11.174378486199837</c:v>
                </c:pt>
                <c:pt idx="5668">
                  <c:v>11.197954062800001</c:v>
                </c:pt>
                <c:pt idx="5669">
                  <c:v>11.214857306399999</c:v>
                </c:pt>
                <c:pt idx="5670">
                  <c:v>11.215302128600003</c:v>
                </c:pt>
                <c:pt idx="5671">
                  <c:v>11.209074617800002</c:v>
                </c:pt>
                <c:pt idx="5672">
                  <c:v>11.203291929200001</c:v>
                </c:pt>
                <c:pt idx="5673">
                  <c:v>11.211743551000001</c:v>
                </c:pt>
                <c:pt idx="5674">
                  <c:v>11.217526239600026</c:v>
                </c:pt>
                <c:pt idx="5675">
                  <c:v>11.232205372199999</c:v>
                </c:pt>
                <c:pt idx="5676">
                  <c:v>11.241101816199999</c:v>
                </c:pt>
                <c:pt idx="5677">
                  <c:v>11.270904903600002</c:v>
                </c:pt>
                <c:pt idx="5678">
                  <c:v>11.299373524399998</c:v>
                </c:pt>
                <c:pt idx="5679">
                  <c:v>11.315387123600004</c:v>
                </c:pt>
                <c:pt idx="5680">
                  <c:v>11.319390523400006</c:v>
                </c:pt>
                <c:pt idx="5681">
                  <c:v>11.320280167800002</c:v>
                </c:pt>
                <c:pt idx="5682">
                  <c:v>11.318056056800026</c:v>
                </c:pt>
                <c:pt idx="5683">
                  <c:v>11.330955900600001</c:v>
                </c:pt>
                <c:pt idx="5684">
                  <c:v>11.350972899600126</c:v>
                </c:pt>
                <c:pt idx="5685">
                  <c:v>11.374993298400026</c:v>
                </c:pt>
                <c:pt idx="5686">
                  <c:v>11.407465319000076</c:v>
                </c:pt>
                <c:pt idx="5687">
                  <c:v>11.450613072400024</c:v>
                </c:pt>
                <c:pt idx="5688">
                  <c:v>11.490202248200006</c:v>
                </c:pt>
                <c:pt idx="5689">
                  <c:v>11.5062158474</c:v>
                </c:pt>
                <c:pt idx="5690">
                  <c:v>11.515112291400024</c:v>
                </c:pt>
                <c:pt idx="5691">
                  <c:v>11.531125890599998</c:v>
                </c:pt>
                <c:pt idx="5692">
                  <c:v>11.532015535000006</c:v>
                </c:pt>
                <c:pt idx="5693">
                  <c:v>11.537353401399875</c:v>
                </c:pt>
                <c:pt idx="5694">
                  <c:v>11.556480756000157</c:v>
                </c:pt>
                <c:pt idx="5695">
                  <c:v>11.579166688200004</c:v>
                </c:pt>
                <c:pt idx="5696">
                  <c:v>11.597849220600002</c:v>
                </c:pt>
                <c:pt idx="5697">
                  <c:v>11.611638708800001</c:v>
                </c:pt>
                <c:pt idx="5698">
                  <c:v>11.6369935742</c:v>
                </c:pt>
                <c:pt idx="5699">
                  <c:v>11.660569150800002</c:v>
                </c:pt>
                <c:pt idx="5700">
                  <c:v>11.674358638999999</c:v>
                </c:pt>
                <c:pt idx="5701">
                  <c:v>11.693485993600024</c:v>
                </c:pt>
                <c:pt idx="5702">
                  <c:v>11.709054770600002</c:v>
                </c:pt>
                <c:pt idx="5703">
                  <c:v>11.728182125199998</c:v>
                </c:pt>
                <c:pt idx="5704">
                  <c:v>11.756650746000002</c:v>
                </c:pt>
                <c:pt idx="5705">
                  <c:v>11.786009011200004</c:v>
                </c:pt>
                <c:pt idx="5706">
                  <c:v>11.815812098600126</c:v>
                </c:pt>
                <c:pt idx="5707">
                  <c:v>11.830936053400126</c:v>
                </c:pt>
                <c:pt idx="5708">
                  <c:v>11.851397874600076</c:v>
                </c:pt>
                <c:pt idx="5709">
                  <c:v>11.867856296000172</c:v>
                </c:pt>
                <c:pt idx="5710">
                  <c:v>11.886983650600024</c:v>
                </c:pt>
                <c:pt idx="5711">
                  <c:v>11.915897093600076</c:v>
                </c:pt>
                <c:pt idx="5712">
                  <c:v>11.956820736000006</c:v>
                </c:pt>
                <c:pt idx="5713">
                  <c:v>12.000413311600004</c:v>
                </c:pt>
                <c:pt idx="5714">
                  <c:v>12.041336954</c:v>
                </c:pt>
                <c:pt idx="5715">
                  <c:v>12.070250397000002</c:v>
                </c:pt>
                <c:pt idx="5716">
                  <c:v>12.091601862600003</c:v>
                </c:pt>
                <c:pt idx="5717">
                  <c:v>12.105836173000123</c:v>
                </c:pt>
                <c:pt idx="5718">
                  <c:v>12.120960127799998</c:v>
                </c:pt>
                <c:pt idx="5719">
                  <c:v>12.1374185492</c:v>
                </c:pt>
                <c:pt idx="5720">
                  <c:v>12.161883770199999</c:v>
                </c:pt>
                <c:pt idx="5721">
                  <c:v>12.181900769199999</c:v>
                </c:pt>
                <c:pt idx="5722">
                  <c:v>12.1912420354</c:v>
                </c:pt>
                <c:pt idx="5723">
                  <c:v>12.195690257400152</c:v>
                </c:pt>
                <c:pt idx="5724">
                  <c:v>12.216596900800004</c:v>
                </c:pt>
                <c:pt idx="5725">
                  <c:v>12.247289632600001</c:v>
                </c:pt>
                <c:pt idx="5726">
                  <c:v>12.273534142400004</c:v>
                </c:pt>
                <c:pt idx="5727">
                  <c:v>12.293106319200026</c:v>
                </c:pt>
                <c:pt idx="5728">
                  <c:v>12.308230274000024</c:v>
                </c:pt>
                <c:pt idx="5729">
                  <c:v>12.316681895800134</c:v>
                </c:pt>
                <c:pt idx="5730">
                  <c:v>12.312233673800026</c:v>
                </c:pt>
                <c:pt idx="5731">
                  <c:v>12.309119918400134</c:v>
                </c:pt>
                <c:pt idx="5732">
                  <c:v>12.303782052000148</c:v>
                </c:pt>
                <c:pt idx="5733">
                  <c:v>12.277537542200006</c:v>
                </c:pt>
                <c:pt idx="5734">
                  <c:v>12.269975564800001</c:v>
                </c:pt>
                <c:pt idx="5735">
                  <c:v>12.2730893202</c:v>
                </c:pt>
                <c:pt idx="5736">
                  <c:v>12.272644498000076</c:v>
                </c:pt>
                <c:pt idx="5737">
                  <c:v>12.273534142400004</c:v>
                </c:pt>
                <c:pt idx="5738">
                  <c:v>12.2802064754</c:v>
                </c:pt>
                <c:pt idx="5739">
                  <c:v>12.281540942000001</c:v>
                </c:pt>
                <c:pt idx="5740">
                  <c:v>12.285544341800026</c:v>
                </c:pt>
                <c:pt idx="5741">
                  <c:v>12.296220074600003</c:v>
                </c:pt>
                <c:pt idx="5742">
                  <c:v>12.310899207200126</c:v>
                </c:pt>
                <c:pt idx="5743">
                  <c:v>12.329136917400181</c:v>
                </c:pt>
                <c:pt idx="5744">
                  <c:v>12.338033361400001</c:v>
                </c:pt>
                <c:pt idx="5745">
                  <c:v>12.327802450800002</c:v>
                </c:pt>
                <c:pt idx="5746">
                  <c:v>12.311344029400002</c:v>
                </c:pt>
                <c:pt idx="5747">
                  <c:v>12.3086750962</c:v>
                </c:pt>
                <c:pt idx="5748">
                  <c:v>12.297109719</c:v>
                </c:pt>
                <c:pt idx="5749">
                  <c:v>12.282430586400126</c:v>
                </c:pt>
                <c:pt idx="5750">
                  <c:v>12.256630898800164</c:v>
                </c:pt>
                <c:pt idx="5751">
                  <c:v>12.239282833000004</c:v>
                </c:pt>
                <c:pt idx="5752">
                  <c:v>12.237948366399998</c:v>
                </c:pt>
                <c:pt idx="5753">
                  <c:v>12.251737854600076</c:v>
                </c:pt>
                <c:pt idx="5754">
                  <c:v>12.260189476400004</c:v>
                </c:pt>
                <c:pt idx="5755">
                  <c:v>12.2041418792</c:v>
                </c:pt>
                <c:pt idx="5756">
                  <c:v>12.178342191600001</c:v>
                </c:pt>
                <c:pt idx="5757">
                  <c:v>12.161438948000002</c:v>
                </c:pt>
                <c:pt idx="5758">
                  <c:v>12.1623285924</c:v>
                </c:pt>
                <c:pt idx="5759">
                  <c:v>12.174338791799999</c:v>
                </c:pt>
                <c:pt idx="5760">
                  <c:v>12.185459346800076</c:v>
                </c:pt>
                <c:pt idx="5761">
                  <c:v>12.211259034399999</c:v>
                </c:pt>
                <c:pt idx="5762">
                  <c:v>12.243731055</c:v>
                </c:pt>
                <c:pt idx="5763">
                  <c:v>12.270420387</c:v>
                </c:pt>
                <c:pt idx="5764">
                  <c:v>12.292216674800002</c:v>
                </c:pt>
                <c:pt idx="5765">
                  <c:v>12.303337229800126</c:v>
                </c:pt>
                <c:pt idx="5766">
                  <c:v>12.312678496</c:v>
                </c:pt>
                <c:pt idx="5767">
                  <c:v>12.319795651200026</c:v>
                </c:pt>
                <c:pt idx="5768">
                  <c:v>12.334919606000001</c:v>
                </c:pt>
                <c:pt idx="5769">
                  <c:v>12.364722693400006</c:v>
                </c:pt>
                <c:pt idx="5770">
                  <c:v>12.390522381</c:v>
                </c:pt>
                <c:pt idx="5771">
                  <c:v>12.4114290244</c:v>
                </c:pt>
                <c:pt idx="5772">
                  <c:v>12.423439223800159</c:v>
                </c:pt>
                <c:pt idx="5773">
                  <c:v>12.418546179600026</c:v>
                </c:pt>
                <c:pt idx="5774">
                  <c:v>12.426108157</c:v>
                </c:pt>
                <c:pt idx="5775">
                  <c:v>12.450573378000026</c:v>
                </c:pt>
                <c:pt idx="5776">
                  <c:v>12.478597176600006</c:v>
                </c:pt>
                <c:pt idx="5777">
                  <c:v>12.501727931000001</c:v>
                </c:pt>
                <c:pt idx="5778">
                  <c:v>12.533310307200001</c:v>
                </c:pt>
                <c:pt idx="5779">
                  <c:v>12.568451261</c:v>
                </c:pt>
                <c:pt idx="5780">
                  <c:v>12.5911371932</c:v>
                </c:pt>
                <c:pt idx="5781">
                  <c:v>12.5871337934</c:v>
                </c:pt>
                <c:pt idx="5782">
                  <c:v>12.599143992800002</c:v>
                </c:pt>
                <c:pt idx="5783">
                  <c:v>12.605816325800006</c:v>
                </c:pt>
                <c:pt idx="5784">
                  <c:v>12.626722969199999</c:v>
                </c:pt>
                <c:pt idx="5785">
                  <c:v>12.658305345400001</c:v>
                </c:pt>
                <c:pt idx="5786">
                  <c:v>12.6961152324</c:v>
                </c:pt>
                <c:pt idx="5787">
                  <c:v>12.733480297200026</c:v>
                </c:pt>
                <c:pt idx="5788">
                  <c:v>12.766841962200001</c:v>
                </c:pt>
                <c:pt idx="5789">
                  <c:v>12.784190028000001</c:v>
                </c:pt>
                <c:pt idx="5790">
                  <c:v>12.799758805000002</c:v>
                </c:pt>
                <c:pt idx="5791">
                  <c:v>12.814882759800026</c:v>
                </c:pt>
                <c:pt idx="5792">
                  <c:v>12.826448137000074</c:v>
                </c:pt>
                <c:pt idx="5793">
                  <c:v>12.837123869800001</c:v>
                </c:pt>
                <c:pt idx="5794">
                  <c:v>12.847354780399998</c:v>
                </c:pt>
                <c:pt idx="5795">
                  <c:v>12.852247824600159</c:v>
                </c:pt>
                <c:pt idx="5796">
                  <c:v>12.859809802000157</c:v>
                </c:pt>
                <c:pt idx="5797">
                  <c:v>12.863813201800006</c:v>
                </c:pt>
                <c:pt idx="5798">
                  <c:v>12.868706246000126</c:v>
                </c:pt>
                <c:pt idx="5799">
                  <c:v>12.886943956200026</c:v>
                </c:pt>
                <c:pt idx="5800">
                  <c:v>12.912743643800004</c:v>
                </c:pt>
                <c:pt idx="5801">
                  <c:v>12.936764042600002</c:v>
                </c:pt>
                <c:pt idx="5802">
                  <c:v>12.951887997400076</c:v>
                </c:pt>
                <c:pt idx="5803">
                  <c:v>12.9541121084</c:v>
                </c:pt>
                <c:pt idx="5804">
                  <c:v>12.950108708600002</c:v>
                </c:pt>
                <c:pt idx="5805">
                  <c:v>12.949219064200001</c:v>
                </c:pt>
                <c:pt idx="5806">
                  <c:v>12.956781041600006</c:v>
                </c:pt>
                <c:pt idx="5807">
                  <c:v>12.975463574000155</c:v>
                </c:pt>
                <c:pt idx="5808">
                  <c:v>12.960339619200157</c:v>
                </c:pt>
                <c:pt idx="5809">
                  <c:v>12.9496638864</c:v>
                </c:pt>
                <c:pt idx="5810">
                  <c:v>12.952332819600244</c:v>
                </c:pt>
                <c:pt idx="5811">
                  <c:v>12.9496638864</c:v>
                </c:pt>
                <c:pt idx="5812">
                  <c:v>12.946550131000002</c:v>
                </c:pt>
                <c:pt idx="5813">
                  <c:v>12.947884597600074</c:v>
                </c:pt>
                <c:pt idx="5814">
                  <c:v>12.950998353000006</c:v>
                </c:pt>
                <c:pt idx="5815">
                  <c:v>12.959449974800203</c:v>
                </c:pt>
                <c:pt idx="5816">
                  <c:v>12.973239463000002</c:v>
                </c:pt>
                <c:pt idx="5817">
                  <c:v>12.984360018000002</c:v>
                </c:pt>
                <c:pt idx="5818">
                  <c:v>12.986584129000141</c:v>
                </c:pt>
                <c:pt idx="5819">
                  <c:v>12.972349818600184</c:v>
                </c:pt>
                <c:pt idx="5820">
                  <c:v>12.896730044600076</c:v>
                </c:pt>
                <c:pt idx="5821">
                  <c:v>12.859364979800135</c:v>
                </c:pt>
                <c:pt idx="5822">
                  <c:v>12.860699446400076</c:v>
                </c:pt>
                <c:pt idx="5823">
                  <c:v>12.872264823600123</c:v>
                </c:pt>
                <c:pt idx="5824">
                  <c:v>12.878937156600006</c:v>
                </c:pt>
                <c:pt idx="5825">
                  <c:v>12.882495734200154</c:v>
                </c:pt>
                <c:pt idx="5826">
                  <c:v>12.897174866800002</c:v>
                </c:pt>
                <c:pt idx="5827">
                  <c:v>12.913188466000001</c:v>
                </c:pt>
                <c:pt idx="5828">
                  <c:v>12.926533132000024</c:v>
                </c:pt>
                <c:pt idx="5829">
                  <c:v>12.947439775400024</c:v>
                </c:pt>
                <c:pt idx="5830">
                  <c:v>12.970125707600001</c:v>
                </c:pt>
                <c:pt idx="5831">
                  <c:v>12.961229263600002</c:v>
                </c:pt>
                <c:pt idx="5832">
                  <c:v>12.927867598600002</c:v>
                </c:pt>
                <c:pt idx="5833">
                  <c:v>12.915857399200076</c:v>
                </c:pt>
                <c:pt idx="5834">
                  <c:v>12.927867598600002</c:v>
                </c:pt>
                <c:pt idx="5835">
                  <c:v>12.945215664400001</c:v>
                </c:pt>
                <c:pt idx="5836">
                  <c:v>12.955001752800024</c:v>
                </c:pt>
                <c:pt idx="5837">
                  <c:v>12.947439775400024</c:v>
                </c:pt>
                <c:pt idx="5838">
                  <c:v>12.934539931600026</c:v>
                </c:pt>
                <c:pt idx="5839">
                  <c:v>12.912298821600002</c:v>
                </c:pt>
                <c:pt idx="5840">
                  <c:v>12.8384583364</c:v>
                </c:pt>
                <c:pt idx="5841">
                  <c:v>12.757945518200026</c:v>
                </c:pt>
                <c:pt idx="5842">
                  <c:v>12.688108432799998</c:v>
                </c:pt>
                <c:pt idx="5843">
                  <c:v>12.633395302199999</c:v>
                </c:pt>
                <c:pt idx="5844">
                  <c:v>12.558665172600001</c:v>
                </c:pt>
                <c:pt idx="5845">
                  <c:v>12.4470148004</c:v>
                </c:pt>
                <c:pt idx="5846">
                  <c:v>12.334474783800003</c:v>
                </c:pt>
                <c:pt idx="5847">
                  <c:v>12.306450985200026</c:v>
                </c:pt>
                <c:pt idx="5848">
                  <c:v>12.246844810400004</c:v>
                </c:pt>
                <c:pt idx="5849">
                  <c:v>12.214372789799858</c:v>
                </c:pt>
                <c:pt idx="5850">
                  <c:v>12.200583301600002</c:v>
                </c:pt>
                <c:pt idx="5851">
                  <c:v>12.183680058000125</c:v>
                </c:pt>
                <c:pt idx="5852">
                  <c:v>12.172114680800002</c:v>
                </c:pt>
                <c:pt idx="5853">
                  <c:v>12.127187638600002</c:v>
                </c:pt>
                <c:pt idx="5854">
                  <c:v>12.084039885200006</c:v>
                </c:pt>
                <c:pt idx="5855">
                  <c:v>12.051567864600004</c:v>
                </c:pt>
                <c:pt idx="5856">
                  <c:v>11.974168801800001</c:v>
                </c:pt>
                <c:pt idx="5857">
                  <c:v>11.836273919800002</c:v>
                </c:pt>
                <c:pt idx="5858">
                  <c:v>11.728182125199998</c:v>
                </c:pt>
                <c:pt idx="5859">
                  <c:v>11.696154926800002</c:v>
                </c:pt>
                <c:pt idx="5860">
                  <c:v>11.695710104600003</c:v>
                </c:pt>
                <c:pt idx="5861">
                  <c:v>11.708609948400001</c:v>
                </c:pt>
                <c:pt idx="5862">
                  <c:v>11.732630347200002</c:v>
                </c:pt>
                <c:pt idx="5863">
                  <c:v>11.741526791199998</c:v>
                </c:pt>
                <c:pt idx="5864">
                  <c:v>11.6708000614</c:v>
                </c:pt>
                <c:pt idx="5865">
                  <c:v>11.652562351200125</c:v>
                </c:pt>
                <c:pt idx="5866">
                  <c:v>11.647224484799862</c:v>
                </c:pt>
                <c:pt idx="5867">
                  <c:v>11.653451995600006</c:v>
                </c:pt>
                <c:pt idx="5868">
                  <c:v>11.6601243286</c:v>
                </c:pt>
                <c:pt idx="5869">
                  <c:v>11.667686306000125</c:v>
                </c:pt>
                <c:pt idx="5870">
                  <c:v>11.678362038800001</c:v>
                </c:pt>
                <c:pt idx="5871">
                  <c:v>11.6903722382</c:v>
                </c:pt>
                <c:pt idx="5872">
                  <c:v>11.697044571200006</c:v>
                </c:pt>
                <c:pt idx="5873">
                  <c:v>11.692596349200135</c:v>
                </c:pt>
                <c:pt idx="5874">
                  <c:v>11.681030972</c:v>
                </c:pt>
                <c:pt idx="5875">
                  <c:v>11.681920616400001</c:v>
                </c:pt>
                <c:pt idx="5876">
                  <c:v>11.6828102608</c:v>
                </c:pt>
                <c:pt idx="5877">
                  <c:v>11.685479194000004</c:v>
                </c:pt>
                <c:pt idx="5878">
                  <c:v>11.517781224600002</c:v>
                </c:pt>
                <c:pt idx="5879">
                  <c:v>11.444830383800001</c:v>
                </c:pt>
                <c:pt idx="5880">
                  <c:v>11.438602873000002</c:v>
                </c:pt>
                <c:pt idx="5881">
                  <c:v>11.459064694200126</c:v>
                </c:pt>
                <c:pt idx="5882">
                  <c:v>11.495540114600145</c:v>
                </c:pt>
                <c:pt idx="5883">
                  <c:v>11.534239646</c:v>
                </c:pt>
                <c:pt idx="5884">
                  <c:v>11.575163288400002</c:v>
                </c:pt>
                <c:pt idx="5885">
                  <c:v>11.614752464199999</c:v>
                </c:pt>
                <c:pt idx="5886">
                  <c:v>11.645445196000002</c:v>
                </c:pt>
                <c:pt idx="5887">
                  <c:v>11.666351839400004</c:v>
                </c:pt>
                <c:pt idx="5888">
                  <c:v>11.649003773599999</c:v>
                </c:pt>
                <c:pt idx="5889">
                  <c:v>11.630321241199878</c:v>
                </c:pt>
                <c:pt idx="5890">
                  <c:v>11.560928978000002</c:v>
                </c:pt>
                <c:pt idx="5891">
                  <c:v>11.4893126038</c:v>
                </c:pt>
                <c:pt idx="5892">
                  <c:v>11.435489117600179</c:v>
                </c:pt>
                <c:pt idx="5893">
                  <c:v>11.375882942800139</c:v>
                </c:pt>
                <c:pt idx="5894">
                  <c:v>11.311828546000001</c:v>
                </c:pt>
                <c:pt idx="5895">
                  <c:v>11.274908303399998</c:v>
                </c:pt>
                <c:pt idx="5896">
                  <c:v>11.255336126600024</c:v>
                </c:pt>
                <c:pt idx="5897">
                  <c:v>11.229536439000126</c:v>
                </c:pt>
                <c:pt idx="5898">
                  <c:v>11.206405684600002</c:v>
                </c:pt>
                <c:pt idx="5899">
                  <c:v>11.177492241600024</c:v>
                </c:pt>
                <c:pt idx="5900">
                  <c:v>11.141461643399998</c:v>
                </c:pt>
                <c:pt idx="5901">
                  <c:v>11.092531201400076</c:v>
                </c:pt>
                <c:pt idx="5902">
                  <c:v>11.041821470599851</c:v>
                </c:pt>
                <c:pt idx="5903">
                  <c:v>11.012463205400024</c:v>
                </c:pt>
                <c:pt idx="5904">
                  <c:v>10.994670317400002</c:v>
                </c:pt>
                <c:pt idx="5905">
                  <c:v>10.981325651400001</c:v>
                </c:pt>
                <c:pt idx="5906">
                  <c:v>10.965312052200026</c:v>
                </c:pt>
                <c:pt idx="5907">
                  <c:v>10.946184697600026</c:v>
                </c:pt>
                <c:pt idx="5908">
                  <c:v>10.939512364600002</c:v>
                </c:pt>
                <c:pt idx="5909">
                  <c:v>10.930171098400001</c:v>
                </c:pt>
                <c:pt idx="5910">
                  <c:v>10.911043743800001</c:v>
                </c:pt>
                <c:pt idx="5911">
                  <c:v>10.901702477600002</c:v>
                </c:pt>
                <c:pt idx="5912">
                  <c:v>10.903481766400002</c:v>
                </c:pt>
                <c:pt idx="5913">
                  <c:v>10.9052610552</c:v>
                </c:pt>
                <c:pt idx="5914">
                  <c:v>10.911933388200001</c:v>
                </c:pt>
                <c:pt idx="5915">
                  <c:v>10.897254255600076</c:v>
                </c:pt>
                <c:pt idx="5916">
                  <c:v>10.864337412800024</c:v>
                </c:pt>
                <c:pt idx="5917">
                  <c:v>10.833199858800135</c:v>
                </c:pt>
                <c:pt idx="5918">
                  <c:v>10.789162460999998</c:v>
                </c:pt>
                <c:pt idx="5919">
                  <c:v>10.763362773400001</c:v>
                </c:pt>
                <c:pt idx="5920">
                  <c:v>10.753576685000002</c:v>
                </c:pt>
                <c:pt idx="5921">
                  <c:v>10.758024907000001</c:v>
                </c:pt>
                <c:pt idx="5922">
                  <c:v>10.763807595600024</c:v>
                </c:pt>
                <c:pt idx="5923">
                  <c:v>10.770924750800001</c:v>
                </c:pt>
                <c:pt idx="5924">
                  <c:v>10.774928150599948</c:v>
                </c:pt>
                <c:pt idx="5925">
                  <c:v>10.771814395200002</c:v>
                </c:pt>
                <c:pt idx="5926">
                  <c:v>10.769590284200024</c:v>
                </c:pt>
                <c:pt idx="5927">
                  <c:v>10.769145462000001</c:v>
                </c:pt>
                <c:pt idx="5928">
                  <c:v>10.769145462000001</c:v>
                </c:pt>
                <c:pt idx="5929">
                  <c:v>10.777597083800002</c:v>
                </c:pt>
                <c:pt idx="5930">
                  <c:v>10.791386572</c:v>
                </c:pt>
                <c:pt idx="5931">
                  <c:v>10.805176060200004</c:v>
                </c:pt>
                <c:pt idx="5932">
                  <c:v>10.807844993400026</c:v>
                </c:pt>
                <c:pt idx="5933">
                  <c:v>10.802062304800026</c:v>
                </c:pt>
                <c:pt idx="5934">
                  <c:v>10.809624282200026</c:v>
                </c:pt>
                <c:pt idx="5935">
                  <c:v>10.815851793000002</c:v>
                </c:pt>
                <c:pt idx="5936">
                  <c:v>10.8118483932</c:v>
                </c:pt>
                <c:pt idx="5937">
                  <c:v>10.801172660399999</c:v>
                </c:pt>
                <c:pt idx="5938">
                  <c:v>10.798058904999998</c:v>
                </c:pt>
                <c:pt idx="5939">
                  <c:v>10.791831394200001</c:v>
                </c:pt>
                <c:pt idx="5940">
                  <c:v>10.719325375599999</c:v>
                </c:pt>
                <c:pt idx="5941">
                  <c:v>10.626357535800002</c:v>
                </c:pt>
                <c:pt idx="5942">
                  <c:v>10.536058629200001</c:v>
                </c:pt>
                <c:pt idx="5943">
                  <c:v>10.4631077884</c:v>
                </c:pt>
                <c:pt idx="5944">
                  <c:v>10.419960035000004</c:v>
                </c:pt>
                <c:pt idx="5945">
                  <c:v>10.406170546800002</c:v>
                </c:pt>
                <c:pt idx="5946">
                  <c:v>10.411063591</c:v>
                </c:pt>
                <c:pt idx="5947">
                  <c:v>10.422184146000006</c:v>
                </c:pt>
                <c:pt idx="5948">
                  <c:v>10.428411656800002</c:v>
                </c:pt>
                <c:pt idx="5949">
                  <c:v>10.4359736342</c:v>
                </c:pt>
                <c:pt idx="5950">
                  <c:v>10.439087389600004</c:v>
                </c:pt>
                <c:pt idx="5951">
                  <c:v>10.422184146000006</c:v>
                </c:pt>
                <c:pt idx="5952">
                  <c:v>10.406615369000004</c:v>
                </c:pt>
                <c:pt idx="5953">
                  <c:v>10.403501613600024</c:v>
                </c:pt>
                <c:pt idx="5954">
                  <c:v>10.400387858200123</c:v>
                </c:pt>
                <c:pt idx="5955">
                  <c:v>10.3941603474</c:v>
                </c:pt>
                <c:pt idx="5956">
                  <c:v>10.389712125400004</c:v>
                </c:pt>
                <c:pt idx="5957">
                  <c:v>10.385708725600002</c:v>
                </c:pt>
                <c:pt idx="5958">
                  <c:v>10.357684927000168</c:v>
                </c:pt>
                <c:pt idx="5959">
                  <c:v>10.3341093504</c:v>
                </c:pt>
                <c:pt idx="5960">
                  <c:v>10.319875040000001</c:v>
                </c:pt>
                <c:pt idx="5961">
                  <c:v>10.2958546412</c:v>
                </c:pt>
                <c:pt idx="5962">
                  <c:v>10.273168708999998</c:v>
                </c:pt>
                <c:pt idx="5963">
                  <c:v>10.251372421199948</c:v>
                </c:pt>
                <c:pt idx="5964">
                  <c:v>10.235803644200001</c:v>
                </c:pt>
                <c:pt idx="5965">
                  <c:v>10.2260175558</c:v>
                </c:pt>
                <c:pt idx="5966">
                  <c:v>10.222014156000002</c:v>
                </c:pt>
                <c:pt idx="5967">
                  <c:v>10.217121111799948</c:v>
                </c:pt>
                <c:pt idx="5968">
                  <c:v>10.208224667799998</c:v>
                </c:pt>
                <c:pt idx="5969">
                  <c:v>10.196659290600024</c:v>
                </c:pt>
                <c:pt idx="5970">
                  <c:v>10.189542135400076</c:v>
                </c:pt>
                <c:pt idx="5971">
                  <c:v>10.1824249802</c:v>
                </c:pt>
                <c:pt idx="5972">
                  <c:v>10.1802008692</c:v>
                </c:pt>
                <c:pt idx="5973">
                  <c:v>10.178866402600001</c:v>
                </c:pt>
                <c:pt idx="5974">
                  <c:v>10.179311224800001</c:v>
                </c:pt>
                <c:pt idx="5975">
                  <c:v>10.1761974694</c:v>
                </c:pt>
                <c:pt idx="5976">
                  <c:v>10.164632092200026</c:v>
                </c:pt>
                <c:pt idx="5977">
                  <c:v>10.148618492999875</c:v>
                </c:pt>
                <c:pt idx="5978">
                  <c:v>10.105470739600024</c:v>
                </c:pt>
                <c:pt idx="5979">
                  <c:v>10.072109074600121</c:v>
                </c:pt>
                <c:pt idx="5980">
                  <c:v>10.036523298600002</c:v>
                </c:pt>
                <c:pt idx="5981">
                  <c:v>9.9987134115999989</c:v>
                </c:pt>
                <c:pt idx="5982">
                  <c:v>9.9729137239999996</c:v>
                </c:pt>
                <c:pt idx="5983">
                  <c:v>9.9591242358001466</c:v>
                </c:pt>
                <c:pt idx="5984">
                  <c:v>9.9480036807999959</c:v>
                </c:pt>
                <c:pt idx="5985">
                  <c:v>9.9413313477999985</c:v>
                </c:pt>
                <c:pt idx="5986">
                  <c:v>9.9101937938000013</c:v>
                </c:pt>
                <c:pt idx="5987">
                  <c:v>9.8946250168000027</c:v>
                </c:pt>
                <c:pt idx="5988">
                  <c:v>9.8523669078000768</c:v>
                </c:pt>
                <c:pt idx="5989">
                  <c:v>9.7994330660000006</c:v>
                </c:pt>
                <c:pt idx="5990">
                  <c:v>9.7576197792000006</c:v>
                </c:pt>
                <c:pt idx="5991">
                  <c:v>9.7238132920000009</c:v>
                </c:pt>
                <c:pt idx="5992">
                  <c:v>9.6957894934000048</c:v>
                </c:pt>
                <c:pt idx="5993">
                  <c:v>9.6553106732000025</c:v>
                </c:pt>
                <c:pt idx="5994">
                  <c:v>9.3221388454000067</c:v>
                </c:pt>
                <c:pt idx="5995">
                  <c:v>9.1620028534001268</c:v>
                </c:pt>
                <c:pt idx="5996">
                  <c:v>9.1321997660000012</c:v>
                </c:pt>
                <c:pt idx="5997">
                  <c:v>9.1268618996000015</c:v>
                </c:pt>
                <c:pt idx="5998">
                  <c:v>9.113072411400001</c:v>
                </c:pt>
                <c:pt idx="5999">
                  <c:v>9.0752625244000047</c:v>
                </c:pt>
                <c:pt idx="6000">
                  <c:v>9.0281113711999819</c:v>
                </c:pt>
                <c:pt idx="6001">
                  <c:v>8.9894118398001268</c:v>
                </c:pt>
                <c:pt idx="6002">
                  <c:v>8.9511571306000004</c:v>
                </c:pt>
                <c:pt idx="6003">
                  <c:v>8.877761467600001</c:v>
                </c:pt>
                <c:pt idx="6004">
                  <c:v>8.8390619362000002</c:v>
                </c:pt>
                <c:pt idx="6005">
                  <c:v>8.8110381376000007</c:v>
                </c:pt>
                <c:pt idx="6006">
                  <c:v>8.7892418497999998</c:v>
                </c:pt>
                <c:pt idx="6007">
                  <c:v>8.7670007398000021</c:v>
                </c:pt>
                <c:pt idx="6008">
                  <c:v>8.7460940964000002</c:v>
                </c:pt>
                <c:pt idx="6009">
                  <c:v>8.7251874530000002</c:v>
                </c:pt>
                <c:pt idx="6010">
                  <c:v>8.697608476600001</c:v>
                </c:pt>
                <c:pt idx="6011">
                  <c:v>8.6509021456000017</c:v>
                </c:pt>
                <c:pt idx="6012">
                  <c:v>8.5895166820000028</c:v>
                </c:pt>
                <c:pt idx="6013">
                  <c:v>8.5098935082000047</c:v>
                </c:pt>
                <c:pt idx="6014">
                  <c:v>8.4129222686000027</c:v>
                </c:pt>
                <c:pt idx="6015">
                  <c:v>8.3092786960000016</c:v>
                </c:pt>
                <c:pt idx="6016">
                  <c:v>8.2105281675999979</c:v>
                </c:pt>
                <c:pt idx="6017">
                  <c:v>8.1522564594000748</c:v>
                </c:pt>
                <c:pt idx="6018">
                  <c:v>8.1180051499999983</c:v>
                </c:pt>
                <c:pt idx="6019">
                  <c:v>8.0868675960000047</c:v>
                </c:pt>
                <c:pt idx="6020">
                  <c:v>8.0530611088000015</c:v>
                </c:pt>
                <c:pt idx="6021">
                  <c:v>8.0108029998000028</c:v>
                </c:pt>
                <c:pt idx="6022">
                  <c:v>7.9725482906000034</c:v>
                </c:pt>
                <c:pt idx="6023">
                  <c:v>7.9391866256000014</c:v>
                </c:pt>
                <c:pt idx="6024">
                  <c:v>7.9129421158000124</c:v>
                </c:pt>
              </c:numCache>
            </c:numRef>
          </c:yVal>
          <c:smooth val="1"/>
        </c:ser>
        <c:ser>
          <c:idx val="5"/>
          <c:order val="5"/>
          <c:tx>
            <c:strRef>
              <c:f>'Tube12-FE'!$V$49</c:f>
              <c:strCache>
                <c:ptCount val="1"/>
                <c:pt idx="0">
                  <c:v>Tube12-FE</c:v>
                </c:pt>
              </c:strCache>
            </c:strRef>
          </c:tx>
          <c:spPr>
            <a:ln w="19050">
              <a:solidFill>
                <a:srgbClr val="FF0000"/>
              </a:solidFill>
              <a:prstDash val="sysDash"/>
            </a:ln>
          </c:spPr>
          <c:marker>
            <c:symbol val="none"/>
          </c:marker>
          <c:xVal>
            <c:numRef>
              <c:f>'Tube12-FE'!$T$51:$T$91</c:f>
              <c:numCache>
                <c:formatCode>General</c:formatCode>
                <c:ptCount val="41"/>
                <c:pt idx="0">
                  <c:v>0</c:v>
                </c:pt>
                <c:pt idx="1">
                  <c:v>0.4</c:v>
                </c:pt>
                <c:pt idx="2">
                  <c:v>0.8</c:v>
                </c:pt>
                <c:pt idx="3">
                  <c:v>1.2</c:v>
                </c:pt>
                <c:pt idx="4">
                  <c:v>1.7</c:v>
                </c:pt>
                <c:pt idx="5">
                  <c:v>2.2000000000000002</c:v>
                </c:pt>
                <c:pt idx="6">
                  <c:v>2.7</c:v>
                </c:pt>
                <c:pt idx="7">
                  <c:v>3.2</c:v>
                </c:pt>
                <c:pt idx="8">
                  <c:v>3.7</c:v>
                </c:pt>
                <c:pt idx="9">
                  <c:v>4.2</c:v>
                </c:pt>
                <c:pt idx="10">
                  <c:v>4.7</c:v>
                </c:pt>
                <c:pt idx="11">
                  <c:v>5.2</c:v>
                </c:pt>
                <c:pt idx="12">
                  <c:v>5.7</c:v>
                </c:pt>
                <c:pt idx="13">
                  <c:v>6.2</c:v>
                </c:pt>
                <c:pt idx="14">
                  <c:v>6.7</c:v>
                </c:pt>
                <c:pt idx="15">
                  <c:v>7.2</c:v>
                </c:pt>
                <c:pt idx="16">
                  <c:v>7.7</c:v>
                </c:pt>
                <c:pt idx="17">
                  <c:v>8.2000000000000011</c:v>
                </c:pt>
                <c:pt idx="18">
                  <c:v>8.7000000000000011</c:v>
                </c:pt>
                <c:pt idx="19">
                  <c:v>9.2000000000000011</c:v>
                </c:pt>
                <c:pt idx="20">
                  <c:v>9.7000000000000011</c:v>
                </c:pt>
                <c:pt idx="21">
                  <c:v>10.200000000000001</c:v>
                </c:pt>
                <c:pt idx="22">
                  <c:v>10.7</c:v>
                </c:pt>
                <c:pt idx="23">
                  <c:v>11.2</c:v>
                </c:pt>
                <c:pt idx="24">
                  <c:v>11.7</c:v>
                </c:pt>
                <c:pt idx="25">
                  <c:v>12.2</c:v>
                </c:pt>
                <c:pt idx="26">
                  <c:v>12.7</c:v>
                </c:pt>
                <c:pt idx="27">
                  <c:v>13.2</c:v>
                </c:pt>
                <c:pt idx="28">
                  <c:v>13.7</c:v>
                </c:pt>
                <c:pt idx="29">
                  <c:v>14.2</c:v>
                </c:pt>
                <c:pt idx="30">
                  <c:v>14.7</c:v>
                </c:pt>
                <c:pt idx="31">
                  <c:v>15.2</c:v>
                </c:pt>
                <c:pt idx="32">
                  <c:v>15.7</c:v>
                </c:pt>
                <c:pt idx="33">
                  <c:v>16.2</c:v>
                </c:pt>
                <c:pt idx="34">
                  <c:v>16.7</c:v>
                </c:pt>
                <c:pt idx="35">
                  <c:v>17.2</c:v>
                </c:pt>
                <c:pt idx="36">
                  <c:v>17.7</c:v>
                </c:pt>
                <c:pt idx="37">
                  <c:v>18.2</c:v>
                </c:pt>
                <c:pt idx="38">
                  <c:v>18.7</c:v>
                </c:pt>
                <c:pt idx="39">
                  <c:v>19.2</c:v>
                </c:pt>
                <c:pt idx="40">
                  <c:v>19.7</c:v>
                </c:pt>
              </c:numCache>
            </c:numRef>
          </c:xVal>
          <c:yVal>
            <c:numRef>
              <c:f>'Tube12-FE'!$V$51:$V$87</c:f>
              <c:numCache>
                <c:formatCode>General</c:formatCode>
                <c:ptCount val="37"/>
                <c:pt idx="0">
                  <c:v>0</c:v>
                </c:pt>
                <c:pt idx="1">
                  <c:v>4.0999999999999996</c:v>
                </c:pt>
                <c:pt idx="2">
                  <c:v>9.2000000000000011</c:v>
                </c:pt>
                <c:pt idx="3">
                  <c:v>13.7</c:v>
                </c:pt>
                <c:pt idx="4">
                  <c:v>11.7</c:v>
                </c:pt>
                <c:pt idx="5">
                  <c:v>12.7</c:v>
                </c:pt>
                <c:pt idx="6">
                  <c:v>11.9</c:v>
                </c:pt>
                <c:pt idx="7">
                  <c:v>11.1</c:v>
                </c:pt>
                <c:pt idx="8">
                  <c:v>11.2</c:v>
                </c:pt>
                <c:pt idx="9">
                  <c:v>10.8</c:v>
                </c:pt>
                <c:pt idx="10">
                  <c:v>11</c:v>
                </c:pt>
                <c:pt idx="11">
                  <c:v>10.8</c:v>
                </c:pt>
                <c:pt idx="12">
                  <c:v>11.1</c:v>
                </c:pt>
                <c:pt idx="13">
                  <c:v>10.8</c:v>
                </c:pt>
                <c:pt idx="14">
                  <c:v>11.1</c:v>
                </c:pt>
                <c:pt idx="15">
                  <c:v>10.8</c:v>
                </c:pt>
                <c:pt idx="16">
                  <c:v>11.2</c:v>
                </c:pt>
                <c:pt idx="17">
                  <c:v>10.7</c:v>
                </c:pt>
                <c:pt idx="18">
                  <c:v>11.1</c:v>
                </c:pt>
                <c:pt idx="19">
                  <c:v>10.7</c:v>
                </c:pt>
                <c:pt idx="20">
                  <c:v>10.9</c:v>
                </c:pt>
                <c:pt idx="21">
                  <c:v>10.4</c:v>
                </c:pt>
                <c:pt idx="22">
                  <c:v>10.7</c:v>
                </c:pt>
                <c:pt idx="23">
                  <c:v>10.3</c:v>
                </c:pt>
                <c:pt idx="24">
                  <c:v>10.7</c:v>
                </c:pt>
                <c:pt idx="25">
                  <c:v>10.5</c:v>
                </c:pt>
                <c:pt idx="26">
                  <c:v>10.7</c:v>
                </c:pt>
                <c:pt idx="27">
                  <c:v>10.3</c:v>
                </c:pt>
                <c:pt idx="28">
                  <c:v>10.1</c:v>
                </c:pt>
                <c:pt idx="29">
                  <c:v>10.7</c:v>
                </c:pt>
                <c:pt idx="30">
                  <c:v>10.3</c:v>
                </c:pt>
                <c:pt idx="31">
                  <c:v>9.8000000000000007</c:v>
                </c:pt>
                <c:pt idx="32">
                  <c:v>10.3</c:v>
                </c:pt>
                <c:pt idx="33">
                  <c:v>9.9</c:v>
                </c:pt>
                <c:pt idx="34">
                  <c:v>10.200000000000001</c:v>
                </c:pt>
                <c:pt idx="35">
                  <c:v>7.5</c:v>
                </c:pt>
                <c:pt idx="36">
                  <c:v>5</c:v>
                </c:pt>
              </c:numCache>
            </c:numRef>
          </c:yVal>
          <c:smooth val="1"/>
        </c:ser>
        <c:dLbls>
          <c:showLegendKey val="0"/>
          <c:showVal val="0"/>
          <c:showCatName val="0"/>
          <c:showSerName val="0"/>
          <c:showPercent val="0"/>
          <c:showBubbleSize val="0"/>
        </c:dLbls>
        <c:axId val="1458311504"/>
        <c:axId val="1458320208"/>
      </c:scatterChart>
      <c:valAx>
        <c:axId val="1458311504"/>
        <c:scaling>
          <c:orientation val="minMax"/>
          <c:max val="18"/>
          <c:min val="0"/>
        </c:scaling>
        <c:delete val="0"/>
        <c:axPos val="b"/>
        <c:title>
          <c:tx>
            <c:rich>
              <a:bodyPr/>
              <a:lstStyle/>
              <a:p>
                <a:pPr>
                  <a:defRPr/>
                </a:pPr>
                <a:r>
                  <a:rPr lang="en-US"/>
                  <a:t>Displacement (mm)</a:t>
                </a:r>
              </a:p>
            </c:rich>
          </c:tx>
          <c:layout>
            <c:manualLayout>
              <c:xMode val="edge"/>
              <c:yMode val="edge"/>
              <c:x val="0.40747222559807095"/>
              <c:y val="0.92654068070482354"/>
            </c:manualLayout>
          </c:layout>
          <c:overlay val="0"/>
        </c:title>
        <c:numFmt formatCode="General" sourceLinked="1"/>
        <c:majorTickMark val="in"/>
        <c:minorTickMark val="none"/>
        <c:tickLblPos val="nextTo"/>
        <c:crossAx val="1458320208"/>
        <c:crosses val="autoZero"/>
        <c:crossBetween val="midCat"/>
      </c:valAx>
      <c:valAx>
        <c:axId val="1458320208"/>
        <c:scaling>
          <c:orientation val="minMax"/>
          <c:max val="20"/>
          <c:min val="0"/>
        </c:scaling>
        <c:delete val="0"/>
        <c:axPos val="l"/>
        <c:title>
          <c:tx>
            <c:rich>
              <a:bodyPr rot="-5400000" vert="horz"/>
              <a:lstStyle/>
              <a:p>
                <a:pPr>
                  <a:defRPr/>
                </a:pPr>
                <a:r>
                  <a:rPr lang="en-US"/>
                  <a:t>Load (kN)</a:t>
                </a:r>
              </a:p>
            </c:rich>
          </c:tx>
          <c:layout>
            <c:manualLayout>
              <c:xMode val="edge"/>
              <c:yMode val="edge"/>
              <c:x val="4.795991410164729E-4"/>
              <c:y val="0.30657848730333587"/>
            </c:manualLayout>
          </c:layout>
          <c:overlay val="0"/>
        </c:title>
        <c:numFmt formatCode="General" sourceLinked="0"/>
        <c:majorTickMark val="in"/>
        <c:minorTickMark val="none"/>
        <c:tickLblPos val="nextTo"/>
        <c:crossAx val="1458311504"/>
        <c:crosses val="autoZero"/>
        <c:crossBetween val="midCat"/>
        <c:majorUnit val="5"/>
      </c:valAx>
      <c:spPr>
        <a:ln>
          <a:solidFill>
            <a:schemeClr val="tx1">
              <a:lumMod val="85000"/>
              <a:lumOff val="15000"/>
            </a:scheme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6808645061339"/>
          <c:y val="3.6910325625818412E-2"/>
          <c:w val="0.74932677921654589"/>
          <c:h val="0.75994921654600578"/>
        </c:manualLayout>
      </c:layout>
      <c:scatterChart>
        <c:scatterStyle val="lineMarker"/>
        <c:varyColors val="0"/>
        <c:ser>
          <c:idx val="2"/>
          <c:order val="0"/>
          <c:tx>
            <c:strRef>
              <c:f>'Paper figure (161023)'!$B$64</c:f>
              <c:strCache>
                <c:ptCount val="1"/>
                <c:pt idx="0">
                  <c:v>C12</c:v>
                </c:pt>
              </c:strCache>
            </c:strRef>
          </c:tx>
          <c:spPr>
            <a:ln w="28575">
              <a:noFill/>
            </a:ln>
          </c:spPr>
          <c:marker>
            <c:symbol val="square"/>
            <c:size val="6"/>
            <c:spPr>
              <a:solidFill>
                <a:srgbClr val="C00000"/>
              </a:solidFill>
              <a:ln>
                <a:solidFill>
                  <a:srgbClr val="C00000"/>
                </a:solidFill>
              </a:ln>
            </c:spPr>
          </c:marker>
          <c:trendline>
            <c:spPr>
              <a:ln>
                <a:solidFill>
                  <a:srgbClr val="FF0000"/>
                </a:solidFill>
                <a:prstDash val="sysDash"/>
              </a:ln>
            </c:spPr>
            <c:trendlineType val="linear"/>
            <c:dispRSqr val="0"/>
            <c:dispEq val="0"/>
          </c:trendline>
          <c:xVal>
            <c:numRef>
              <c:f>('\LIV-16\DP 68\PhD Thesis\[PhD Thesis Figure list -All B-v1.4-150618.xlsx]P7-Tube-EA1405-Ed1501pk'!$A$6,'\LIV-16\DP 68\PhD Thesis\[PhD Thesis Figure list -All B-v1.4-150618.xlsx]P7-Tube-EA1405-Ed1501pk'!$A$12,'\LIV-16\DP 68\PhD Thesis\[PhD Thesis Figure list -All B-v1.4-150618.xlsx]P7-Tube-EA1405-Ed1501pk'!$A$18,'\LIV-16\DP 68\PhD Thesis\[PhD Thesis Figure list -All B-v1.4-150618.xlsx]P7-Tube-EA1405-Ed1501pk'!$A$24)</c:f>
              <c:numCache>
                <c:formatCode>General</c:formatCode>
                <c:ptCount val="4"/>
                <c:pt idx="0">
                  <c:v>40</c:v>
                </c:pt>
                <c:pt idx="1">
                  <c:v>80</c:v>
                </c:pt>
                <c:pt idx="2">
                  <c:v>130</c:v>
                </c:pt>
                <c:pt idx="3">
                  <c:v>0</c:v>
                </c:pt>
              </c:numCache>
            </c:numRef>
          </c:xVal>
          <c:yVal>
            <c:numRef>
              <c:f>('\LIV-16\DP 68\PhD Thesis\[PhD Thesis Figure list -All B-v1.4-150618.xlsx]P7-Tube-EA1405-Ed1501pk'!$I$6,'\LIV-16\DP 68\PhD Thesis\[PhD Thesis Figure list -All B-v1.4-150618.xlsx]P7-Tube-EA1405-Ed1501pk'!$I$12,'\LIV-16\DP 68\PhD Thesis\[PhD Thesis Figure list -All B-v1.4-150618.xlsx]P7-Tube-EA1405-Ed1501pk'!$I$18,'\LIV-16\DP 68\PhD Thesis\[PhD Thesis Figure list -All B-v1.4-150618.xlsx]P7-Tube-EA1405-Ed1501pk'!$I$24)</c:f>
              <c:numCache>
                <c:formatCode>General</c:formatCode>
                <c:ptCount val="4"/>
                <c:pt idx="0">
                  <c:v>1932.6758655200003</c:v>
                </c:pt>
                <c:pt idx="1">
                  <c:v>2595.3746772378022</c:v>
                </c:pt>
                <c:pt idx="2">
                  <c:v>3081.3811952100032</c:v>
                </c:pt>
                <c:pt idx="3">
                  <c:v>1455.5811284565164</c:v>
                </c:pt>
              </c:numCache>
            </c:numRef>
          </c:yVal>
          <c:smooth val="0"/>
        </c:ser>
        <c:ser>
          <c:idx val="1"/>
          <c:order val="1"/>
          <c:tx>
            <c:strRef>
              <c:f>'Paper figure (161023)'!$B$63</c:f>
              <c:strCache>
                <c:ptCount val="1"/>
                <c:pt idx="0">
                  <c:v>C10</c:v>
                </c:pt>
              </c:strCache>
            </c:strRef>
          </c:tx>
          <c:spPr>
            <a:ln w="28575">
              <a:noFill/>
            </a:ln>
          </c:spPr>
          <c:marker>
            <c:symbol val="diamond"/>
            <c:size val="6"/>
            <c:spPr>
              <a:solidFill>
                <a:srgbClr val="00B050"/>
              </a:solidFill>
              <a:ln>
                <a:solidFill>
                  <a:schemeClr val="accent3">
                    <a:lumMod val="75000"/>
                  </a:schemeClr>
                </a:solidFill>
              </a:ln>
            </c:spPr>
          </c:marker>
          <c:trendline>
            <c:spPr>
              <a:ln>
                <a:solidFill>
                  <a:schemeClr val="accent3"/>
                </a:solidFill>
                <a:prstDash val="dash"/>
              </a:ln>
            </c:spPr>
            <c:trendlineType val="linear"/>
            <c:dispRSqr val="0"/>
            <c:dispEq val="0"/>
          </c:trendline>
          <c:xVal>
            <c:numRef>
              <c:f>('\LIV-16\DP 68\PhD Thesis\[PhD Thesis Figure list -All B-v1.4-150618.xlsx]P7-Tube-EA1405-Ed1501pk'!$A$5,'\LIV-16\DP 68\PhD Thesis\[PhD Thesis Figure list -All B-v1.4-150618.xlsx]P7-Tube-EA1405-Ed1501pk'!$A$11,'\LIV-16\DP 68\PhD Thesis\[PhD Thesis Figure list -All B-v1.4-150618.xlsx]P7-Tube-EA1405-Ed1501pk'!$A$17,'\LIV-16\DP 68\PhD Thesis\[PhD Thesis Figure list -All B-v1.4-150618.xlsx]P7-Tube-EA1405-Ed1501pk'!$A$23)</c:f>
              <c:numCache>
                <c:formatCode>General</c:formatCode>
                <c:ptCount val="4"/>
                <c:pt idx="0">
                  <c:v>40</c:v>
                </c:pt>
                <c:pt idx="1">
                  <c:v>80</c:v>
                </c:pt>
                <c:pt idx="2">
                  <c:v>130</c:v>
                </c:pt>
                <c:pt idx="3">
                  <c:v>0</c:v>
                </c:pt>
              </c:numCache>
            </c:numRef>
          </c:xVal>
          <c:yVal>
            <c:numRef>
              <c:f>('\LIV-16\DP 68\PhD Thesis\[PhD Thesis Figure list -All B-v1.4-150618.xlsx]P7-Tube-EA1405-Ed1501pk'!$I$5,'\LIV-16\DP 68\PhD Thesis\[PhD Thesis Figure list -All B-v1.4-150618.xlsx]P7-Tube-EA1405-Ed1501pk'!$I$11,'\LIV-16\DP 68\PhD Thesis\[PhD Thesis Figure list -All B-v1.4-150618.xlsx]P7-Tube-EA1405-Ed1501pk'!$I$17,'\LIV-16\DP 68\PhD Thesis\[PhD Thesis Figure list -All B-v1.4-150618.xlsx]P7-Tube-EA1405-Ed1501pk'!$I$23)</c:f>
              <c:numCache>
                <c:formatCode>General</c:formatCode>
                <c:ptCount val="4"/>
                <c:pt idx="0">
                  <c:v>1460.0353902280008</c:v>
                </c:pt>
                <c:pt idx="1">
                  <c:v>2062.7989536820005</c:v>
                </c:pt>
                <c:pt idx="2">
                  <c:v>2505.1945443896498</c:v>
                </c:pt>
                <c:pt idx="3">
                  <c:v>1001.6783829352669</c:v>
                </c:pt>
              </c:numCache>
            </c:numRef>
          </c:yVal>
          <c:smooth val="0"/>
        </c:ser>
        <c:ser>
          <c:idx val="0"/>
          <c:order val="2"/>
          <c:tx>
            <c:strRef>
              <c:f>'Paper figure (161023)'!$B$62</c:f>
              <c:strCache>
                <c:ptCount val="1"/>
                <c:pt idx="0">
                  <c:v>C8</c:v>
                </c:pt>
              </c:strCache>
            </c:strRef>
          </c:tx>
          <c:spPr>
            <a:ln w="28575">
              <a:noFill/>
            </a:ln>
          </c:spPr>
          <c:marker>
            <c:symbol val="triangle"/>
            <c:size val="7"/>
          </c:marker>
          <c:trendline>
            <c:spPr>
              <a:ln w="15875">
                <a:solidFill>
                  <a:schemeClr val="accent1"/>
                </a:solidFill>
                <a:prstDash val="dash"/>
              </a:ln>
            </c:spPr>
            <c:trendlineType val="linear"/>
            <c:dispRSqr val="0"/>
            <c:dispEq val="0"/>
          </c:trendline>
          <c:xVal>
            <c:numRef>
              <c:f>('\LIV-16\DP 68\PhD Thesis\[PhD Thesis Figure list -All B-v1.4-150618.xlsx]P7-Tube-EA1405-Ed1501pk'!$A$4,'\LIV-16\DP 68\PhD Thesis\[PhD Thesis Figure list -All B-v1.4-150618.xlsx]P7-Tube-EA1405-Ed1501pk'!$A$10,'\LIV-16\DP 68\PhD Thesis\[PhD Thesis Figure list -All B-v1.4-150618.xlsx]P7-Tube-EA1405-Ed1501pk'!$A$16,'\LIV-16\DP 68\PhD Thesis\[PhD Thesis Figure list -All B-v1.4-150618.xlsx]P7-Tube-EA1405-Ed1501pk'!$A$22)</c:f>
              <c:numCache>
                <c:formatCode>General</c:formatCode>
                <c:ptCount val="4"/>
                <c:pt idx="0">
                  <c:v>40</c:v>
                </c:pt>
                <c:pt idx="1">
                  <c:v>80</c:v>
                </c:pt>
                <c:pt idx="2">
                  <c:v>130</c:v>
                </c:pt>
                <c:pt idx="3">
                  <c:v>0</c:v>
                </c:pt>
              </c:numCache>
            </c:numRef>
          </c:xVal>
          <c:yVal>
            <c:numRef>
              <c:f>('\LIV-16\DP 68\PhD Thesis\[PhD Thesis Figure list -All B-v1.4-150618.xlsx]P7-Tube-EA1405-Ed1501pk'!$I$4,'\LIV-16\DP 68\PhD Thesis\[PhD Thesis Figure list -All B-v1.4-150618.xlsx]P7-Tube-EA1405-Ed1501pk'!$I$10,'\LIV-16\DP 68\PhD Thesis\[PhD Thesis Figure list -All B-v1.4-150618.xlsx]P7-Tube-EA1405-Ed1501pk'!$I$16,'\LIV-16\DP 68\PhD Thesis\[PhD Thesis Figure list -All B-v1.4-150618.xlsx]P7-Tube-EA1405-Ed1501pk'!$I$22)</c:f>
              <c:numCache>
                <c:formatCode>General</c:formatCode>
                <c:ptCount val="4"/>
                <c:pt idx="0">
                  <c:v>987.17298882000023</c:v>
                </c:pt>
                <c:pt idx="1">
                  <c:v>1476.1953880899994</c:v>
                </c:pt>
                <c:pt idx="2">
                  <c:v>1972.8686614500011</c:v>
                </c:pt>
                <c:pt idx="3">
                  <c:v>591.74053624435703</c:v>
                </c:pt>
              </c:numCache>
            </c:numRef>
          </c:yVal>
          <c:smooth val="0"/>
        </c:ser>
        <c:ser>
          <c:idx val="3"/>
          <c:order val="3"/>
          <c:tx>
            <c:strRef>
              <c:f>'Paper figure (161023)'!$B$65</c:f>
              <c:strCache>
                <c:ptCount val="1"/>
                <c:pt idx="0">
                  <c:v>G8</c:v>
                </c:pt>
              </c:strCache>
            </c:strRef>
          </c:tx>
          <c:spPr>
            <a:ln w="22225">
              <a:noFill/>
              <a:prstDash val="sysDot"/>
            </a:ln>
          </c:spPr>
          <c:marker>
            <c:symbol val="circle"/>
            <c:size val="6"/>
            <c:spPr>
              <a:solidFill>
                <a:srgbClr val="7030A0"/>
              </a:solidFill>
            </c:spPr>
          </c:marker>
          <c:trendline>
            <c:spPr>
              <a:ln w="19050">
                <a:solidFill>
                  <a:srgbClr val="7030A0"/>
                </a:solidFill>
                <a:prstDash val="lgDash"/>
              </a:ln>
            </c:spPr>
            <c:trendlineType val="linear"/>
            <c:dispRSqr val="0"/>
            <c:dispEq val="0"/>
          </c:trendline>
          <c:xVal>
            <c:numRef>
              <c:f>('\LIV-16\DP 68\PhD Thesis\[PhD Thesis Figure list -All B-v1.4-150618.xlsx]P7-Tube-EA1405-Ed1501pk'!$A$7,'\LIV-16\DP 68\PhD Thesis\[PhD Thesis Figure list -All B-v1.4-150618.xlsx]P7-Tube-EA1405-Ed1501pk'!$A$13,'\LIV-16\DP 68\PhD Thesis\[PhD Thesis Figure list -All B-v1.4-150618.xlsx]P7-Tube-EA1405-Ed1501pk'!$A$19,'\LIV-16\DP 68\PhD Thesis\[PhD Thesis Figure list -All B-v1.4-150618.xlsx]P7-Tube-EA1405-Ed1501pk'!$A$26)</c:f>
              <c:numCache>
                <c:formatCode>General</c:formatCode>
                <c:ptCount val="4"/>
                <c:pt idx="0">
                  <c:v>40</c:v>
                </c:pt>
                <c:pt idx="1">
                  <c:v>80</c:v>
                </c:pt>
                <c:pt idx="2">
                  <c:v>130</c:v>
                </c:pt>
                <c:pt idx="3">
                  <c:v>0</c:v>
                </c:pt>
              </c:numCache>
            </c:numRef>
          </c:xVal>
          <c:yVal>
            <c:numRef>
              <c:f>('\LIV-16\DP 68\PhD Thesis\[PhD Thesis Figure list -All B-v1.4-150618.xlsx]P7-Tube-EA1405-Ed1501pk'!$I$7,'\LIV-16\DP 68\PhD Thesis\[PhD Thesis Figure list -All B-v1.4-150618.xlsx]P7-Tube-EA1405-Ed1501pk'!$I$13,'\LIV-16\DP 68\PhD Thesis\[PhD Thesis Figure list -All B-v1.4-150618.xlsx]P7-Tube-EA1405-Ed1501pk'!$I$19,'\LIV-16\DP 68\PhD Thesis\[PhD Thesis Figure list -All B-v1.4-150618.xlsx]P7-Tube-EA1405-Ed1501pk'!$I$26)</c:f>
              <c:numCache>
                <c:formatCode>General</c:formatCode>
                <c:ptCount val="4"/>
                <c:pt idx="0">
                  <c:v>1251.3133062278746</c:v>
                </c:pt>
                <c:pt idx="1">
                  <c:v>1903.0928847745229</c:v>
                </c:pt>
                <c:pt idx="2">
                  <c:v>2907.3343138611108</c:v>
                </c:pt>
                <c:pt idx="3">
                  <c:v>719.24031549838151</c:v>
                </c:pt>
              </c:numCache>
            </c:numRef>
          </c:yVal>
          <c:smooth val="0"/>
        </c:ser>
        <c:ser>
          <c:idx val="5"/>
          <c:order val="4"/>
          <c:tx>
            <c:strRef>
              <c:f>'Paper figure (161023)'!$T$66</c:f>
              <c:strCache>
                <c:ptCount val="1"/>
                <c:pt idx="0">
                  <c:v>Plain foam</c:v>
                </c:pt>
              </c:strCache>
            </c:strRef>
          </c:tx>
          <c:spPr>
            <a:ln w="28575">
              <a:noFill/>
            </a:ln>
          </c:spPr>
          <c:marker>
            <c:symbol val="circle"/>
            <c:size val="6"/>
            <c:spPr>
              <a:noFill/>
              <a:ln w="15875">
                <a:solidFill>
                  <a:schemeClr val="tx2"/>
                </a:solidFill>
              </a:ln>
            </c:spPr>
          </c:marker>
          <c:xVal>
            <c:numRef>
              <c:f>'Paper figure (161023)'!$T$68:$T$70</c:f>
              <c:numCache>
                <c:formatCode>General</c:formatCode>
                <c:ptCount val="3"/>
                <c:pt idx="0">
                  <c:v>40</c:v>
                </c:pt>
                <c:pt idx="1">
                  <c:v>80</c:v>
                </c:pt>
                <c:pt idx="2">
                  <c:v>130</c:v>
                </c:pt>
              </c:numCache>
            </c:numRef>
          </c:xVal>
          <c:yVal>
            <c:numRef>
              <c:f>'Paper figure (161023)'!$V$68:$V$70</c:f>
              <c:numCache>
                <c:formatCode>General</c:formatCode>
                <c:ptCount val="3"/>
                <c:pt idx="0">
                  <c:v>70.244900000000143</c:v>
                </c:pt>
                <c:pt idx="1">
                  <c:v>212.0753</c:v>
                </c:pt>
                <c:pt idx="2">
                  <c:v>403.22639999999905</c:v>
                </c:pt>
              </c:numCache>
            </c:numRef>
          </c:yVal>
          <c:smooth val="0"/>
        </c:ser>
        <c:dLbls>
          <c:showLegendKey val="0"/>
          <c:showVal val="0"/>
          <c:showCatName val="0"/>
          <c:showSerName val="0"/>
          <c:showPercent val="0"/>
          <c:showBubbleSize val="0"/>
        </c:dLbls>
        <c:axId val="1453512288"/>
        <c:axId val="1453513376"/>
      </c:scatterChart>
      <c:valAx>
        <c:axId val="1453512288"/>
        <c:scaling>
          <c:orientation val="minMax"/>
        </c:scaling>
        <c:delete val="0"/>
        <c:axPos val="b"/>
        <c:title>
          <c:tx>
            <c:rich>
              <a:bodyPr/>
              <a:lstStyle/>
              <a:p>
                <a:pPr>
                  <a:defRPr sz="1000"/>
                </a:pPr>
                <a:r>
                  <a:rPr lang="en-US" sz="1000"/>
                  <a:t>Foam density (kg/m</a:t>
                </a:r>
                <a:r>
                  <a:rPr lang="en-US" sz="1000" baseline="30000"/>
                  <a:t>3</a:t>
                </a:r>
                <a:r>
                  <a:rPr lang="en-US" sz="1000"/>
                  <a:t>)</a:t>
                </a:r>
              </a:p>
            </c:rich>
          </c:tx>
          <c:layout>
            <c:manualLayout>
              <c:xMode val="edge"/>
              <c:yMode val="edge"/>
              <c:x val="0.44342152731614498"/>
              <c:y val="0.90446918969971257"/>
            </c:manualLayout>
          </c:layout>
          <c:overlay val="0"/>
        </c:title>
        <c:numFmt formatCode="General" sourceLinked="1"/>
        <c:majorTickMark val="in"/>
        <c:minorTickMark val="none"/>
        <c:tickLblPos val="nextTo"/>
        <c:txPr>
          <a:bodyPr/>
          <a:lstStyle/>
          <a:p>
            <a:pPr>
              <a:defRPr sz="1000"/>
            </a:pPr>
            <a:endParaRPr lang="en-US"/>
          </a:p>
        </c:txPr>
        <c:crossAx val="1453513376"/>
        <c:crosses val="autoZero"/>
        <c:crossBetween val="midCat"/>
      </c:valAx>
      <c:valAx>
        <c:axId val="1453513376"/>
        <c:scaling>
          <c:orientation val="minMax"/>
        </c:scaling>
        <c:delete val="0"/>
        <c:axPos val="l"/>
        <c:title>
          <c:tx>
            <c:rich>
              <a:bodyPr rot="-5400000" vert="horz"/>
              <a:lstStyle/>
              <a:p>
                <a:pPr>
                  <a:defRPr sz="1000"/>
                </a:pPr>
                <a:r>
                  <a:rPr lang="en-US" sz="1000"/>
                  <a:t>Energy absorption (J)</a:t>
                </a:r>
              </a:p>
            </c:rich>
          </c:tx>
          <c:layout>
            <c:manualLayout>
              <c:xMode val="edge"/>
              <c:yMode val="edge"/>
              <c:x val="3.9276345882770389E-2"/>
              <c:y val="0.17683654126567511"/>
            </c:manualLayout>
          </c:layout>
          <c:overlay val="0"/>
        </c:title>
        <c:numFmt formatCode="General" sourceLinked="1"/>
        <c:majorTickMark val="in"/>
        <c:minorTickMark val="none"/>
        <c:tickLblPos val="nextTo"/>
        <c:txPr>
          <a:bodyPr/>
          <a:lstStyle/>
          <a:p>
            <a:pPr>
              <a:defRPr sz="1000"/>
            </a:pPr>
            <a:endParaRPr lang="en-US"/>
          </a:p>
        </c:txPr>
        <c:crossAx val="1453512288"/>
        <c:crosses val="autoZero"/>
        <c:crossBetween val="midCat"/>
      </c:valAx>
      <c:spPr>
        <a:ln>
          <a:solidFill>
            <a:schemeClr val="tx1">
              <a:lumMod val="85000"/>
              <a:lumOff val="15000"/>
            </a:schemeClr>
          </a:solidFill>
        </a:ln>
      </c:spPr>
    </c:plotArea>
    <c:legend>
      <c:legendPos val="r"/>
      <c:legendEntry>
        <c:idx val="5"/>
        <c:delete val="1"/>
      </c:legendEntry>
      <c:legendEntry>
        <c:idx val="6"/>
        <c:delete val="1"/>
      </c:legendEntry>
      <c:layout>
        <c:manualLayout>
          <c:xMode val="edge"/>
          <c:yMode val="edge"/>
          <c:x val="0.21723925914124531"/>
          <c:y val="4.8219706517331713E-2"/>
          <c:w val="0.26443361553210309"/>
          <c:h val="0.25476941714927881"/>
        </c:manualLayout>
      </c:layout>
      <c:overlay val="0"/>
      <c:txPr>
        <a:bodyPr/>
        <a:lstStyle/>
        <a:p>
          <a:pPr>
            <a:defRPr sz="1000"/>
          </a:pPr>
          <a:endParaRPr lang="en-US"/>
        </a:p>
      </c:txPr>
    </c:legend>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95757016303059"/>
          <c:y val="7.3581954230083332E-2"/>
          <c:w val="0.78519643027697283"/>
          <c:h val="0.72327737530636149"/>
        </c:manualLayout>
      </c:layout>
      <c:scatterChart>
        <c:scatterStyle val="lineMarker"/>
        <c:varyColors val="0"/>
        <c:ser>
          <c:idx val="2"/>
          <c:order val="0"/>
          <c:tx>
            <c:strRef>
              <c:f>'Paper figure (161023)'!$B$64</c:f>
              <c:strCache>
                <c:ptCount val="1"/>
                <c:pt idx="0">
                  <c:v>C12</c:v>
                </c:pt>
              </c:strCache>
            </c:strRef>
          </c:tx>
          <c:spPr>
            <a:ln w="28575">
              <a:noFill/>
            </a:ln>
          </c:spPr>
          <c:marker>
            <c:symbol val="square"/>
            <c:size val="5"/>
            <c:spPr>
              <a:solidFill>
                <a:srgbClr val="FF0000"/>
              </a:solidFill>
              <a:ln>
                <a:solidFill>
                  <a:srgbClr val="C00000"/>
                </a:solidFill>
              </a:ln>
            </c:spPr>
          </c:marker>
          <c:xVal>
            <c:numRef>
              <c:f>('\LIV-16\DP 68\PhD Thesis\[PhD Thesis Figure list -All B-v1.4-150618.xlsx]P7-Tube-EA1405-Ed1501pk'!$A$6,'\LIV-16\DP 68\PhD Thesis\[PhD Thesis Figure list -All B-v1.4-150618.xlsx]P7-Tube-EA1405-Ed1501pk'!$A$12,'\LIV-16\DP 68\PhD Thesis\[PhD Thesis Figure list -All B-v1.4-150618.xlsx]P7-Tube-EA1405-Ed1501pk'!$A$18,'\LIV-16\DP 68\PhD Thesis\[PhD Thesis Figure list -All B-v1.4-150618.xlsx]P7-Tube-EA1405-Ed1501pk'!$A$24)</c:f>
              <c:numCache>
                <c:formatCode>General</c:formatCode>
                <c:ptCount val="4"/>
                <c:pt idx="0">
                  <c:v>40</c:v>
                </c:pt>
                <c:pt idx="1">
                  <c:v>80</c:v>
                </c:pt>
                <c:pt idx="2">
                  <c:v>130</c:v>
                </c:pt>
                <c:pt idx="3">
                  <c:v>0</c:v>
                </c:pt>
              </c:numCache>
            </c:numRef>
          </c:xVal>
          <c:yVal>
            <c:numRef>
              <c:f>('\LIV-16\DP 68\PhD Thesis\[PhD Thesis Figure list -All B-v1.4-150618.xlsx]P7-Tube-EA1405-Ed1501pk'!$J$6,'\LIV-16\DP 68\PhD Thesis\[PhD Thesis Figure list -All B-v1.4-150618.xlsx]P7-Tube-EA1405-Ed1501pk'!$J$12,'\LIV-16\DP 68\PhD Thesis\[PhD Thesis Figure list -All B-v1.4-150618.xlsx]P7-Tube-EA1405-Ed1501pk'!$J$18,'\LIV-16\DP 68\PhD Thesis\[PhD Thesis Figure list -All B-v1.4-150618.xlsx]P7-Tube-EA1405-Ed1501pk'!$J$24)</c:f>
              <c:numCache>
                <c:formatCode>General</c:formatCode>
                <c:ptCount val="4"/>
                <c:pt idx="0">
                  <c:v>84.420289644631296</c:v>
                </c:pt>
                <c:pt idx="1">
                  <c:v>87.720105145117827</c:v>
                </c:pt>
                <c:pt idx="2">
                  <c:v>81.187528441822224</c:v>
                </c:pt>
                <c:pt idx="3">
                  <c:v>89.850686941760387</c:v>
                </c:pt>
              </c:numCache>
            </c:numRef>
          </c:yVal>
          <c:smooth val="0"/>
        </c:ser>
        <c:ser>
          <c:idx val="0"/>
          <c:order val="1"/>
          <c:tx>
            <c:strRef>
              <c:f>'Paper figure (161023)'!$B$63</c:f>
              <c:strCache>
                <c:ptCount val="1"/>
                <c:pt idx="0">
                  <c:v>C10</c:v>
                </c:pt>
              </c:strCache>
            </c:strRef>
          </c:tx>
          <c:spPr>
            <a:ln w="28575">
              <a:noFill/>
            </a:ln>
          </c:spPr>
          <c:marker>
            <c:spPr>
              <a:solidFill>
                <a:srgbClr val="00B050"/>
              </a:solidFill>
              <a:ln>
                <a:solidFill>
                  <a:schemeClr val="accent3">
                    <a:lumMod val="75000"/>
                  </a:schemeClr>
                </a:solidFill>
              </a:ln>
            </c:spPr>
          </c:marker>
          <c:xVal>
            <c:numRef>
              <c:f>('\LIV-16\DP 68\PhD Thesis\[PhD Thesis Figure list -All B-v1.4-150618.xlsx]P7-Tube-EA1405-Ed1501pk'!$A$6,'\LIV-16\DP 68\PhD Thesis\[PhD Thesis Figure list -All B-v1.4-150618.xlsx]P7-Tube-EA1405-Ed1501pk'!$A$12,'\LIV-16\DP 68\PhD Thesis\[PhD Thesis Figure list -All B-v1.4-150618.xlsx]P7-Tube-EA1405-Ed1501pk'!$A$18,'\LIV-16\DP 68\PhD Thesis\[PhD Thesis Figure list -All B-v1.4-150618.xlsx]P7-Tube-EA1405-Ed1501pk'!$A$24)</c:f>
              <c:numCache>
                <c:formatCode>General</c:formatCode>
                <c:ptCount val="4"/>
                <c:pt idx="0">
                  <c:v>40</c:v>
                </c:pt>
                <c:pt idx="1">
                  <c:v>80</c:v>
                </c:pt>
                <c:pt idx="2">
                  <c:v>130</c:v>
                </c:pt>
                <c:pt idx="3">
                  <c:v>0</c:v>
                </c:pt>
              </c:numCache>
            </c:numRef>
          </c:xVal>
          <c:yVal>
            <c:numRef>
              <c:f>('\LIV-16\DP 68\PhD Thesis\[PhD Thesis Figure list -All B-v1.4-150618.xlsx]P7-Tube-EA1405-Ed1501pk'!$J$5,'\LIV-16\DP 68\PhD Thesis\[PhD Thesis Figure list -All B-v1.4-150618.xlsx]P7-Tube-EA1405-Ed1501pk'!$J$11,'\LIV-16\DP 68\PhD Thesis\[PhD Thesis Figure list -All B-v1.4-150618.xlsx]P7-Tube-EA1405-Ed1501pk'!$J$17,'\LIV-16\DP 68\PhD Thesis\[PhD Thesis Figure list -All B-v1.4-150618.xlsx]P7-Tube-EA1405-Ed1501pk'!$J$23)</c:f>
              <c:numCache>
                <c:formatCode>General</c:formatCode>
                <c:ptCount val="4"/>
                <c:pt idx="0">
                  <c:v>70.917068193330763</c:v>
                </c:pt>
                <c:pt idx="1">
                  <c:v>74.534250058105627</c:v>
                </c:pt>
                <c:pt idx="2">
                  <c:v>68.568286491531083</c:v>
                </c:pt>
                <c:pt idx="3">
                  <c:v>74.198398735945489</c:v>
                </c:pt>
              </c:numCache>
            </c:numRef>
          </c:yVal>
          <c:smooth val="0"/>
        </c:ser>
        <c:ser>
          <c:idx val="1"/>
          <c:order val="2"/>
          <c:tx>
            <c:strRef>
              <c:f>'Paper figure (161023)'!$B$62</c:f>
              <c:strCache>
                <c:ptCount val="1"/>
                <c:pt idx="0">
                  <c:v>C8</c:v>
                </c:pt>
              </c:strCache>
            </c:strRef>
          </c:tx>
          <c:spPr>
            <a:ln w="28575">
              <a:noFill/>
            </a:ln>
          </c:spPr>
          <c:marker>
            <c:symbol val="triangle"/>
            <c:size val="7"/>
            <c:spPr>
              <a:solidFill>
                <a:schemeClr val="accent1"/>
              </a:solidFill>
              <a:ln>
                <a:solidFill>
                  <a:schemeClr val="tx2"/>
                </a:solidFill>
              </a:ln>
            </c:spPr>
          </c:marker>
          <c:xVal>
            <c:numRef>
              <c:f>('\LIV-16\DP 68\PhD Thesis\[PhD Thesis Figure list -All B-v1.4-150618.xlsx]P7-Tube-EA1405-Ed1501pk'!$A$6,'\LIV-16\DP 68\PhD Thesis\[PhD Thesis Figure list -All B-v1.4-150618.xlsx]P7-Tube-EA1405-Ed1501pk'!$A$12,'\LIV-16\DP 68\PhD Thesis\[PhD Thesis Figure list -All B-v1.4-150618.xlsx]P7-Tube-EA1405-Ed1501pk'!$A$18,'\LIV-16\DP 68\PhD Thesis\[PhD Thesis Figure list -All B-v1.4-150618.xlsx]P7-Tube-EA1405-Ed1501pk'!$A$24)</c:f>
              <c:numCache>
                <c:formatCode>General</c:formatCode>
                <c:ptCount val="4"/>
                <c:pt idx="0">
                  <c:v>40</c:v>
                </c:pt>
                <c:pt idx="1">
                  <c:v>80</c:v>
                </c:pt>
                <c:pt idx="2">
                  <c:v>130</c:v>
                </c:pt>
                <c:pt idx="3">
                  <c:v>0</c:v>
                </c:pt>
              </c:numCache>
            </c:numRef>
          </c:xVal>
          <c:yVal>
            <c:numRef>
              <c:f>('\LIV-16\DP 68\PhD Thesis\[PhD Thesis Figure list -All B-v1.4-150618.xlsx]P7-Tube-EA1405-Ed1501pk'!$J$4,'\LIV-16\DP 68\PhD Thesis\[PhD Thesis Figure list -All B-v1.4-150618.xlsx]P7-Tube-EA1405-Ed1501pk'!$J$10,'\LIV-16\DP 68\PhD Thesis\[PhD Thesis Figure list -All B-v1.4-150618.xlsx]P7-Tube-EA1405-Ed1501pk'!$J$16,'\LIV-16\DP 68\PhD Thesis\[PhD Thesis Figure list -All B-v1.4-150618.xlsx]P7-Tube-EA1405-Ed1501pk'!$J$22)</c:f>
              <c:numCache>
                <c:formatCode>General</c:formatCode>
                <c:ptCount val="4"/>
                <c:pt idx="0">
                  <c:v>61.070381095534927</c:v>
                </c:pt>
                <c:pt idx="1">
                  <c:v>62.553231974974331</c:v>
                </c:pt>
                <c:pt idx="2">
                  <c:v>59.979890762961773</c:v>
                </c:pt>
                <c:pt idx="3">
                  <c:v>67.78242110473721</c:v>
                </c:pt>
              </c:numCache>
            </c:numRef>
          </c:yVal>
          <c:smooth val="0"/>
        </c:ser>
        <c:ser>
          <c:idx val="3"/>
          <c:order val="3"/>
          <c:tx>
            <c:strRef>
              <c:f>'Paper figure (161023)'!$B$65</c:f>
              <c:strCache>
                <c:ptCount val="1"/>
                <c:pt idx="0">
                  <c:v>G8</c:v>
                </c:pt>
              </c:strCache>
            </c:strRef>
          </c:tx>
          <c:spPr>
            <a:ln w="28575">
              <a:noFill/>
            </a:ln>
          </c:spPr>
          <c:marker>
            <c:symbol val="circle"/>
            <c:size val="6"/>
            <c:spPr>
              <a:solidFill>
                <a:srgbClr val="7030A0"/>
              </a:solidFill>
            </c:spPr>
          </c:marker>
          <c:xVal>
            <c:numRef>
              <c:f>('\LIV-16\DP 68\PhD Thesis\[PhD Thesis Figure list -All B-v1.4-150618.xlsx]P7-Tube-EA1405-Ed1501pk'!$A$6,'\LIV-16\DP 68\PhD Thesis\[PhD Thesis Figure list -All B-v1.4-150618.xlsx]P7-Tube-EA1405-Ed1501pk'!$A$12,'\LIV-16\DP 68\PhD Thesis\[PhD Thesis Figure list -All B-v1.4-150618.xlsx]P7-Tube-EA1405-Ed1501pk'!$A$18,'\LIV-16\DP 68\PhD Thesis\[PhD Thesis Figure list -All B-v1.4-150618.xlsx]P7-Tube-EA1405-Ed1501pk'!$A$26)</c:f>
              <c:numCache>
                <c:formatCode>General</c:formatCode>
                <c:ptCount val="4"/>
                <c:pt idx="0">
                  <c:v>40</c:v>
                </c:pt>
                <c:pt idx="1">
                  <c:v>80</c:v>
                </c:pt>
                <c:pt idx="2">
                  <c:v>130</c:v>
                </c:pt>
                <c:pt idx="3">
                  <c:v>0</c:v>
                </c:pt>
              </c:numCache>
            </c:numRef>
          </c:xVal>
          <c:yVal>
            <c:numRef>
              <c:f>('\LIV-16\DP 68\PhD Thesis\[PhD Thesis Figure list -All B-v1.4-150618.xlsx]P7-Tube-EA1405-Ed1501pk'!$J$7,'\LIV-16\DP 68\PhD Thesis\[PhD Thesis Figure list -All B-v1.4-150618.xlsx]P7-Tube-EA1405-Ed1501pk'!$J$13,'\LIV-16\DP 68\PhD Thesis\[PhD Thesis Figure list -All B-v1.4-150618.xlsx]P7-Tube-EA1405-Ed1501pk'!$J$19,'\LIV-16\DP 68\PhD Thesis\[PhD Thesis Figure list -All B-v1.4-150618.xlsx]P7-Tube-EA1405-Ed1501pk'!$G$26)</c:f>
              <c:numCache>
                <c:formatCode>General</c:formatCode>
                <c:ptCount val="4"/>
                <c:pt idx="0">
                  <c:v>41.286668181489993</c:v>
                </c:pt>
                <c:pt idx="1">
                  <c:v>50.890479244986473</c:v>
                </c:pt>
                <c:pt idx="2">
                  <c:v>62.853452963809708</c:v>
                </c:pt>
                <c:pt idx="3">
                  <c:v>30.975035120515987</c:v>
                </c:pt>
              </c:numCache>
            </c:numRef>
          </c:yVal>
          <c:smooth val="0"/>
        </c:ser>
        <c:ser>
          <c:idx val="5"/>
          <c:order val="4"/>
          <c:tx>
            <c:v>Plain foam</c:v>
          </c:tx>
          <c:spPr>
            <a:ln w="28575">
              <a:noFill/>
            </a:ln>
          </c:spPr>
          <c:marker>
            <c:symbol val="circle"/>
            <c:size val="6"/>
            <c:spPr>
              <a:noFill/>
              <a:ln w="12700">
                <a:solidFill>
                  <a:srgbClr val="0070C0"/>
                </a:solidFill>
              </a:ln>
            </c:spPr>
          </c:marker>
          <c:xVal>
            <c:numRef>
              <c:f>'Paper figure (161023)'!$T$68:$T$70</c:f>
              <c:numCache>
                <c:formatCode>General</c:formatCode>
                <c:ptCount val="3"/>
                <c:pt idx="0">
                  <c:v>40</c:v>
                </c:pt>
                <c:pt idx="1">
                  <c:v>80</c:v>
                </c:pt>
                <c:pt idx="2">
                  <c:v>130</c:v>
                </c:pt>
              </c:numCache>
            </c:numRef>
          </c:xVal>
          <c:yVal>
            <c:numRef>
              <c:f>'Paper figure (161023)'!$U$68:$U$70</c:f>
              <c:numCache>
                <c:formatCode>General</c:formatCode>
                <c:ptCount val="3"/>
                <c:pt idx="0">
                  <c:v>8.9588900000000002</c:v>
                </c:pt>
                <c:pt idx="1">
                  <c:v>13.5238</c:v>
                </c:pt>
                <c:pt idx="2">
                  <c:v>15.823600000000004</c:v>
                </c:pt>
              </c:numCache>
            </c:numRef>
          </c:yVal>
          <c:smooth val="0"/>
        </c:ser>
        <c:dLbls>
          <c:showLegendKey val="0"/>
          <c:showVal val="0"/>
          <c:showCatName val="0"/>
          <c:showSerName val="0"/>
          <c:showPercent val="0"/>
          <c:showBubbleSize val="0"/>
        </c:dLbls>
        <c:axId val="1452355904"/>
        <c:axId val="1216969952"/>
      </c:scatterChart>
      <c:valAx>
        <c:axId val="1452355904"/>
        <c:scaling>
          <c:orientation val="minMax"/>
        </c:scaling>
        <c:delete val="0"/>
        <c:axPos val="b"/>
        <c:title>
          <c:tx>
            <c:rich>
              <a:bodyPr/>
              <a:lstStyle/>
              <a:p>
                <a:pPr>
                  <a:defRPr sz="1000"/>
                </a:pPr>
                <a:r>
                  <a:rPr lang="en-US" sz="1000"/>
                  <a:t>Foam</a:t>
                </a:r>
                <a:r>
                  <a:rPr lang="en-US" sz="1000" baseline="0"/>
                  <a:t> </a:t>
                </a:r>
                <a:r>
                  <a:rPr lang="en-US" sz="1000"/>
                  <a:t>density (kg/m</a:t>
                </a:r>
                <a:r>
                  <a:rPr lang="en-US" sz="1000" baseline="30000"/>
                  <a:t>3</a:t>
                </a:r>
                <a:r>
                  <a:rPr lang="en-US" sz="1000"/>
                  <a:t>)</a:t>
                </a:r>
              </a:p>
            </c:rich>
          </c:tx>
          <c:layout>
            <c:manualLayout>
              <c:xMode val="edge"/>
              <c:yMode val="edge"/>
              <c:x val="0.4117890171014158"/>
              <c:y val="0.90446925352959373"/>
            </c:manualLayout>
          </c:layout>
          <c:overlay val="0"/>
        </c:title>
        <c:numFmt formatCode="General" sourceLinked="1"/>
        <c:majorTickMark val="in"/>
        <c:minorTickMark val="none"/>
        <c:tickLblPos val="nextTo"/>
        <c:txPr>
          <a:bodyPr/>
          <a:lstStyle/>
          <a:p>
            <a:pPr>
              <a:defRPr sz="1000"/>
            </a:pPr>
            <a:endParaRPr lang="en-US"/>
          </a:p>
        </c:txPr>
        <c:crossAx val="1216969952"/>
        <c:crosses val="autoZero"/>
        <c:crossBetween val="midCat"/>
      </c:valAx>
      <c:valAx>
        <c:axId val="1216969952"/>
        <c:scaling>
          <c:orientation val="minMax"/>
        </c:scaling>
        <c:delete val="0"/>
        <c:axPos val="l"/>
        <c:title>
          <c:tx>
            <c:rich>
              <a:bodyPr rot="-5400000" vert="horz"/>
              <a:lstStyle/>
              <a:p>
                <a:pPr>
                  <a:defRPr sz="1000"/>
                </a:pPr>
                <a:r>
                  <a:rPr lang="en-US" sz="1000"/>
                  <a:t>SEA (kJ/kg)</a:t>
                </a:r>
              </a:p>
            </c:rich>
          </c:tx>
          <c:layout>
            <c:manualLayout>
              <c:xMode val="edge"/>
              <c:yMode val="edge"/>
              <c:x val="1.4269114254976688E-2"/>
              <c:y val="0.2796484511807813"/>
            </c:manualLayout>
          </c:layout>
          <c:overlay val="0"/>
        </c:title>
        <c:numFmt formatCode="General" sourceLinked="1"/>
        <c:majorTickMark val="in"/>
        <c:minorTickMark val="none"/>
        <c:tickLblPos val="nextTo"/>
        <c:txPr>
          <a:bodyPr/>
          <a:lstStyle/>
          <a:p>
            <a:pPr>
              <a:defRPr sz="1000"/>
            </a:pPr>
            <a:endParaRPr lang="en-US"/>
          </a:p>
        </c:txPr>
        <c:crossAx val="1452355904"/>
        <c:crosses val="autoZero"/>
        <c:crossBetween val="midCat"/>
        <c:majorUnit val="20"/>
      </c:valAx>
      <c:spPr>
        <a:ln>
          <a:solidFill>
            <a:schemeClr val="tx1">
              <a:lumMod val="85000"/>
              <a:lumOff val="15000"/>
            </a:scheme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42933465325526"/>
          <c:y val="4.4619149317922095E-2"/>
          <c:w val="0.77207265973243744"/>
          <c:h val="0.75411333667121261"/>
        </c:manualLayout>
      </c:layout>
      <c:scatterChart>
        <c:scatterStyle val="smoothMarker"/>
        <c:varyColors val="0"/>
        <c:ser>
          <c:idx val="2"/>
          <c:order val="0"/>
          <c:tx>
            <c:strRef>
              <c:f>'F:\Users\jinzhou\Documents\PhD2012\Meeting 2012\DPaper 5-Data-Tube 1405\Test Tube -summary-final\[Impact Test on rod &amp; tube reinforced foam-d131010-edit140510.xlsx]C130T12DB'!$F$14</c:f>
              <c:strCache>
                <c:ptCount val="1"/>
                <c:pt idx="0">
                  <c:v>C130T12D</c:v>
                </c:pt>
              </c:strCache>
            </c:strRef>
          </c:tx>
          <c:spPr>
            <a:ln w="15875">
              <a:solidFill>
                <a:srgbClr val="00B050"/>
              </a:solidFill>
            </a:ln>
          </c:spPr>
          <c:marker>
            <c:symbol val="none"/>
          </c:marker>
          <c:xVal>
            <c:numRef>
              <c:f>'F:\Users\jinzhou\Documents\PhD2012\Meeting 2012\DPaper 5-Data-Tube 1405\Test Tube -summary-final\[Impact Test on rod &amp; tube reinforced foam-d131010-edit140510.xlsx]C130T12DB'!$G$17:$G$1000</c:f>
              <c:numCache>
                <c:formatCode>General</c:formatCode>
                <c:ptCount val="984"/>
                <c:pt idx="0">
                  <c:v>0</c:v>
                </c:pt>
                <c:pt idx="1">
                  <c:v>2.9899029280692085E-2</c:v>
                </c:pt>
                <c:pt idx="2">
                  <c:v>6.5130209967220881E-2</c:v>
                </c:pt>
                <c:pt idx="3">
                  <c:v>0.10535839624325433</c:v>
                </c:pt>
                <c:pt idx="4">
                  <c:v>0.1501216067732665</c:v>
                </c:pt>
                <c:pt idx="5">
                  <c:v>0.19885007890477824</c:v>
                </c:pt>
                <c:pt idx="6">
                  <c:v>0.25088915259296934</c:v>
                </c:pt>
                <c:pt idx="7">
                  <c:v>0.30552488441657238</c:v>
                </c:pt>
                <c:pt idx="8">
                  <c:v>0.36201121664488156</c:v>
                </c:pt>
                <c:pt idx="9">
                  <c:v>0.41959751329188838</c:v>
                </c:pt>
                <c:pt idx="10">
                  <c:v>0.47755532089515007</c:v>
                </c:pt>
                <c:pt idx="11">
                  <c:v>0.53520330944550076</c:v>
                </c:pt>
                <c:pt idx="12">
                  <c:v>0.59192948884101348</c:v>
                </c:pt>
                <c:pt idx="13">
                  <c:v>0.6469106847343512</c:v>
                </c:pt>
                <c:pt idx="14">
                  <c:v>0.69829118623924669</c:v>
                </c:pt>
                <c:pt idx="15">
                  <c:v>0.74724075045089156</c:v>
                </c:pt>
                <c:pt idx="16">
                  <c:v>0.79371758099213141</c:v>
                </c:pt>
                <c:pt idx="17">
                  <c:v>0.83783406153916695</c:v>
                </c:pt>
                <c:pt idx="18">
                  <c:v>0.87984324436862404</c:v>
                </c:pt>
                <c:pt idx="19">
                  <c:v>0.92011804238370265</c:v>
                </c:pt>
                <c:pt idx="20">
                  <c:v>0.95912429839545565</c:v>
                </c:pt>
                <c:pt idx="21">
                  <c:v>0.99738926184169407</c:v>
                </c:pt>
                <c:pt idx="22">
                  <c:v>1.0354672774720715</c:v>
                </c:pt>
                <c:pt idx="23">
                  <c:v>1.0739046645735839</c:v>
                </c:pt>
                <c:pt idx="24">
                  <c:v>1.1132058262196802</c:v>
                </c:pt>
                <c:pt idx="25">
                  <c:v>1.1538025693525404</c:v>
                </c:pt>
                <c:pt idx="26">
                  <c:v>1.1953745721837901</c:v>
                </c:pt>
                <c:pt idx="27">
                  <c:v>1.2372062290489108</c:v>
                </c:pt>
                <c:pt idx="28">
                  <c:v>1.280717709161816</c:v>
                </c:pt>
                <c:pt idx="29">
                  <c:v>1.3260285898966671</c:v>
                </c:pt>
                <c:pt idx="30">
                  <c:v>1.3731663143205179</c:v>
                </c:pt>
                <c:pt idx="31">
                  <c:v>1.4220676526212668</c:v>
                </c:pt>
                <c:pt idx="32">
                  <c:v>1.4725840035992415</c:v>
                </c:pt>
                <c:pt idx="33">
                  <c:v>1.5244900789450202</c:v>
                </c:pt>
                <c:pt idx="34">
                  <c:v>1.5774954213595829</c:v>
                </c:pt>
                <c:pt idx="35">
                  <c:v>1.6312581528692742</c:v>
                </c:pt>
                <c:pt idx="36">
                  <c:v>1.6854003285261707</c:v>
                </c:pt>
                <c:pt idx="37">
                  <c:v>1.7395242774706645</c:v>
                </c:pt>
                <c:pt idx="38">
                  <c:v>1.7932293410563216</c:v>
                </c:pt>
                <c:pt idx="39">
                  <c:v>1.8450525462828913</c:v>
                </c:pt>
                <c:pt idx="40">
                  <c:v>1.8943144681633621</c:v>
                </c:pt>
                <c:pt idx="41">
                  <c:v>1.9418527461711181</c:v>
                </c:pt>
                <c:pt idx="42">
                  <c:v>1.9875961691582236</c:v>
                </c:pt>
                <c:pt idx="43">
                  <c:v>2.0315780862762627</c:v>
                </c:pt>
                <c:pt idx="44">
                  <c:v>2.073931959932926</c:v>
                </c:pt>
                <c:pt idx="45">
                  <c:v>2.1148808072020091</c:v>
                </c:pt>
                <c:pt idx="46">
                  <c:v>2.1547212460658818</c:v>
                </c:pt>
                <c:pt idx="47">
                  <c:v>2.1938032049040741</c:v>
                </c:pt>
                <c:pt idx="48">
                  <c:v>2.2325066317517677</c:v>
                </c:pt>
                <c:pt idx="49">
                  <c:v>2.2712167350980628</c:v>
                </c:pt>
                <c:pt idx="50">
                  <c:v>2.3102993862286927</c:v>
                </c:pt>
                <c:pt idx="51">
                  <c:v>2.3500783060472168</c:v>
                </c:pt>
                <c:pt idx="52">
                  <c:v>2.3892562842480327</c:v>
                </c:pt>
                <c:pt idx="53">
                  <c:v>2.4284333443721771</c:v>
                </c:pt>
                <c:pt idx="54">
                  <c:v>2.4686182454599161</c:v>
                </c:pt>
                <c:pt idx="55">
                  <c:v>2.5100257386890674</c:v>
                </c:pt>
                <c:pt idx="56">
                  <c:v>2.5528205766617589</c:v>
                </c:pt>
                <c:pt idx="57">
                  <c:v>2.5971115781934437</c:v>
                </c:pt>
                <c:pt idx="58">
                  <c:v>2.6429474720134221</c:v>
                </c:pt>
                <c:pt idx="59">
                  <c:v>2.6903145765371872</c:v>
                </c:pt>
                <c:pt idx="60">
                  <c:v>2.7391363674271032</c:v>
                </c:pt>
                <c:pt idx="61">
                  <c:v>2.7892749850356209</c:v>
                </c:pt>
                <c:pt idx="62">
                  <c:v>2.8405347329161041</c:v>
                </c:pt>
                <c:pt idx="63">
                  <c:v>2.8926676089802537</c:v>
                </c:pt>
                <c:pt idx="64">
                  <c:v>2.9453808857861872</c:v>
                </c:pt>
                <c:pt idx="65">
                  <c:v>2.9962508093231359</c:v>
                </c:pt>
                <c:pt idx="66">
                  <c:v>3.0461973818218042</c:v>
                </c:pt>
                <c:pt idx="67">
                  <c:v>3.0954658335438738</c:v>
                </c:pt>
                <c:pt idx="68">
                  <c:v>3.1439225152436112</c:v>
                </c:pt>
                <c:pt idx="69">
                  <c:v>3.1914895306426478</c:v>
                </c:pt>
                <c:pt idx="70">
                  <c:v>3.2381439597521751</c:v>
                </c:pt>
                <c:pt idx="71">
                  <c:v>3.2839131234246501</c:v>
                </c:pt>
                <c:pt idx="72">
                  <c:v>3.3288663671528487</c:v>
                </c:pt>
                <c:pt idx="73">
                  <c:v>3.3731040995808828</c:v>
                </c:pt>
                <c:pt idx="74">
                  <c:v>3.4167450285772767</c:v>
                </c:pt>
                <c:pt idx="75">
                  <c:v>3.4599126788161643</c:v>
                </c:pt>
                <c:pt idx="76">
                  <c:v>3.5027223374824614</c:v>
                </c:pt>
                <c:pt idx="77">
                  <c:v>3.5452695519451352</c:v>
                </c:pt>
                <c:pt idx="78">
                  <c:v>3.5848982051331477</c:v>
                </c:pt>
                <c:pt idx="79">
                  <c:v>3.6239153167770235</c:v>
                </c:pt>
                <c:pt idx="80">
                  <c:v>3.6625698801762954</c:v>
                </c:pt>
                <c:pt idx="81">
                  <c:v>3.7010718900313662</c:v>
                </c:pt>
                <c:pt idx="82">
                  <c:v>3.7396404261852361</c:v>
                </c:pt>
                <c:pt idx="83">
                  <c:v>3.778495273614713</c:v>
                </c:pt>
                <c:pt idx="84">
                  <c:v>3.8178476492248521</c:v>
                </c:pt>
                <c:pt idx="85">
                  <c:v>3.8578903787551466</c:v>
                </c:pt>
                <c:pt idx="86">
                  <c:v>3.8987879827120402</c:v>
                </c:pt>
                <c:pt idx="87">
                  <c:v>3.9406672277645001</c:v>
                </c:pt>
                <c:pt idx="88">
                  <c:v>3.9836087670268192</c:v>
                </c:pt>
                <c:pt idx="89">
                  <c:v>4.0276405181155317</c:v>
                </c:pt>
                <c:pt idx="90">
                  <c:v>4.0723497900864913</c:v>
                </c:pt>
                <c:pt idx="91">
                  <c:v>4.1154110864950253</c:v>
                </c:pt>
                <c:pt idx="92">
                  <c:v>4.1589178774717643</c:v>
                </c:pt>
                <c:pt idx="93">
                  <c:v>4.2028920490711563</c:v>
                </c:pt>
                <c:pt idx="94">
                  <c:v>4.2473638432025824</c:v>
                </c:pt>
                <c:pt idx="95">
                  <c:v>4.2923686212350916</c:v>
                </c:pt>
                <c:pt idx="96">
                  <c:v>4.3379415285098695</c:v>
                </c:pt>
                <c:pt idx="97">
                  <c:v>4.3841104275905245</c:v>
                </c:pt>
                <c:pt idx="98">
                  <c:v>4.4308876669981965</c:v>
                </c:pt>
                <c:pt idx="99">
                  <c:v>4.4782614174212378</c:v>
                </c:pt>
                <c:pt idx="100">
                  <c:v>4.5261874232564461</c:v>
                </c:pt>
                <c:pt idx="101">
                  <c:v>4.5745820708833236</c:v>
                </c:pt>
                <c:pt idx="102">
                  <c:v>4.6233176572660426</c:v>
                </c:pt>
                <c:pt idx="103">
                  <c:v>4.6713381908773792</c:v>
                </c:pt>
                <c:pt idx="104">
                  <c:v>4.7169552160185484</c:v>
                </c:pt>
                <c:pt idx="105">
                  <c:v>4.7618957391536734</c:v>
                </c:pt>
                <c:pt idx="106">
                  <c:v>4.8061130524967455</c:v>
                </c:pt>
                <c:pt idx="107">
                  <c:v>4.849596619072428</c:v>
                </c:pt>
                <c:pt idx="108">
                  <c:v>4.8923719804188304</c:v>
                </c:pt>
                <c:pt idx="109">
                  <c:v>4.9344981378513735</c:v>
                </c:pt>
                <c:pt idx="110">
                  <c:v>4.9760625038109643</c:v>
                </c:pt>
                <c:pt idx="111">
                  <c:v>5.017173723878587</c:v>
                </c:pt>
                <c:pt idx="112">
                  <c:v>5.057952862888226</c:v>
                </c:pt>
                <c:pt idx="113">
                  <c:v>5.0985236131088794</c:v>
                </c:pt>
                <c:pt idx="114">
                  <c:v>5.1390023028122709</c:v>
                </c:pt>
                <c:pt idx="115">
                  <c:v>5.1794885464367635</c:v>
                </c:pt>
                <c:pt idx="116">
                  <c:v>5.2186146071169182</c:v>
                </c:pt>
                <c:pt idx="117">
                  <c:v>5.2558416786574345</c:v>
                </c:pt>
                <c:pt idx="118">
                  <c:v>5.2928556086933956</c:v>
                </c:pt>
                <c:pt idx="119">
                  <c:v>5.329893702119473</c:v>
                </c:pt>
                <c:pt idx="120">
                  <c:v>5.3672149737587462</c:v>
                </c:pt>
                <c:pt idx="121">
                  <c:v>5.4050883263598761</c:v>
                </c:pt>
                <c:pt idx="122">
                  <c:v>5.443778556439014</c:v>
                </c:pt>
                <c:pt idx="123">
                  <c:v>5.4835308748177845</c:v>
                </c:pt>
                <c:pt idx="124">
                  <c:v>5.5245548183972062</c:v>
                </c:pt>
                <c:pt idx="125">
                  <c:v>5.5670085743786055</c:v>
                </c:pt>
                <c:pt idx="126">
                  <c:v>5.6109848223775964</c:v>
                </c:pt>
                <c:pt idx="127">
                  <c:v>5.6564992114514299</c:v>
                </c:pt>
                <c:pt idx="128">
                  <c:v>5.7034825201343073</c:v>
                </c:pt>
                <c:pt idx="129">
                  <c:v>5.7497114460897407</c:v>
                </c:pt>
                <c:pt idx="130">
                  <c:v>5.7953702598594106</c:v>
                </c:pt>
                <c:pt idx="131">
                  <c:v>5.8414462965955005</c:v>
                </c:pt>
                <c:pt idx="132">
                  <c:v>5.8878316327754359</c:v>
                </c:pt>
                <c:pt idx="133">
                  <c:v>5.9344212018030724</c:v>
                </c:pt>
                <c:pt idx="134">
                  <c:v>5.9811148881110476</c:v>
                </c:pt>
                <c:pt idx="135">
                  <c:v>6.0278179055626175</c:v>
                </c:pt>
                <c:pt idx="136">
                  <c:v>6.0744395466256815</c:v>
                </c:pt>
                <c:pt idx="137">
                  <c:v>6.1208905826094355</c:v>
                </c:pt>
                <c:pt idx="138">
                  <c:v>6.1670797709130305</c:v>
                </c:pt>
                <c:pt idx="139">
                  <c:v>6.2129100652326485</c:v>
                </c:pt>
                <c:pt idx="140">
                  <c:v>6.2582752135557795</c:v>
                </c:pt>
                <c:pt idx="141">
                  <c:v>6.3030574545901104</c:v>
                </c:pt>
                <c:pt idx="142">
                  <c:v>6.3442647135144732</c:v>
                </c:pt>
                <c:pt idx="143">
                  <c:v>6.3834469359903814</c:v>
                </c:pt>
                <c:pt idx="144">
                  <c:v>6.4213781405383514</c:v>
                </c:pt>
                <c:pt idx="145">
                  <c:v>6.4582110479839718</c:v>
                </c:pt>
                <c:pt idx="146">
                  <c:v>6.4941548544795777</c:v>
                </c:pt>
                <c:pt idx="147">
                  <c:v>6.5294657135383813</c:v>
                </c:pt>
                <c:pt idx="148">
                  <c:v>6.5644338003016856</c:v>
                </c:pt>
                <c:pt idx="149">
                  <c:v>6.5993675655278183</c:v>
                </c:pt>
                <c:pt idx="150">
                  <c:v>6.6345760334444064</c:v>
                </c:pt>
                <c:pt idx="151">
                  <c:v>6.6703502017880201</c:v>
                </c:pt>
                <c:pt idx="152">
                  <c:v>6.7069447450146296</c:v>
                </c:pt>
                <c:pt idx="153">
                  <c:v>6.7445612870388985</c:v>
                </c:pt>
                <c:pt idx="154">
                  <c:v>6.7833344869389336</c:v>
                </c:pt>
                <c:pt idx="155">
                  <c:v>6.8195698274967089</c:v>
                </c:pt>
                <c:pt idx="156">
                  <c:v>6.856399746819287</c:v>
                </c:pt>
                <c:pt idx="157">
                  <c:v>6.894134746873342</c:v>
                </c:pt>
                <c:pt idx="158">
                  <c:v>6.9329088019971943</c:v>
                </c:pt>
                <c:pt idx="159">
                  <c:v>6.9728330917398136</c:v>
                </c:pt>
                <c:pt idx="160">
                  <c:v>7.0139901613361637</c:v>
                </c:pt>
                <c:pt idx="161">
                  <c:v>7.0564274425765774</c:v>
                </c:pt>
                <c:pt idx="162">
                  <c:v>7.1001504948109444</c:v>
                </c:pt>
                <c:pt idx="163">
                  <c:v>7.1451164885408485</c:v>
                </c:pt>
                <c:pt idx="164">
                  <c:v>7.1912285865323318</c:v>
                </c:pt>
                <c:pt idx="165">
                  <c:v>7.2383319620203324</c:v>
                </c:pt>
                <c:pt idx="166">
                  <c:v>7.2862122156577538</c:v>
                </c:pt>
                <c:pt idx="167">
                  <c:v>7.3341187714793685</c:v>
                </c:pt>
                <c:pt idx="168">
                  <c:v>7.3783771326320675</c:v>
                </c:pt>
                <c:pt idx="169">
                  <c:v>7.4220711210814549</c:v>
                </c:pt>
                <c:pt idx="170">
                  <c:v>7.4650816738075365</c:v>
                </c:pt>
                <c:pt idx="171">
                  <c:v>7.5073313588053399</c:v>
                </c:pt>
                <c:pt idx="172">
                  <c:v>7.5487873781788064</c:v>
                </c:pt>
                <c:pt idx="173">
                  <c:v>7.5894612249088524</c:v>
                </c:pt>
                <c:pt idx="174">
                  <c:v>7.6294049592037085</c:v>
                </c:pt>
                <c:pt idx="175">
                  <c:v>7.6687043514997422</c:v>
                </c:pt>
                <c:pt idx="176">
                  <c:v>7.707469413732837</c:v>
                </c:pt>
                <c:pt idx="177">
                  <c:v>7.7458230848932725</c:v>
                </c:pt>
                <c:pt idx="178">
                  <c:v>7.7838890287865548</c:v>
                </c:pt>
                <c:pt idx="179">
                  <c:v>7.8217796221676084</c:v>
                </c:pt>
                <c:pt idx="180">
                  <c:v>7.8583606328433788</c:v>
                </c:pt>
                <c:pt idx="181">
                  <c:v>7.8914829672767857</c:v>
                </c:pt>
                <c:pt idx="182">
                  <c:v>7.9242923148631341</c:v>
                </c:pt>
                <c:pt idx="183">
                  <c:v>7.957077181059641</c:v>
                </c:pt>
                <c:pt idx="184">
                  <c:v>7.9901434833268858</c:v>
                </c:pt>
                <c:pt idx="185">
                  <c:v>8.0238028590979766</c:v>
                </c:pt>
                <c:pt idx="186">
                  <c:v>8.0583590109988759</c:v>
                </c:pt>
                <c:pt idx="187">
                  <c:v>8.094092582064869</c:v>
                </c:pt>
                <c:pt idx="188">
                  <c:v>8.1312452752499986</c:v>
                </c:pt>
                <c:pt idx="189">
                  <c:v>8.1700041260558987</c:v>
                </c:pt>
                <c:pt idx="190">
                  <c:v>8.2104869828380291</c:v>
                </c:pt>
                <c:pt idx="191">
                  <c:v>8.252730326730525</c:v>
                </c:pt>
                <c:pt idx="192">
                  <c:v>8.2966805567502746</c:v>
                </c:pt>
                <c:pt idx="193">
                  <c:v>8.3401157333350699</c:v>
                </c:pt>
                <c:pt idx="194">
                  <c:v>8.3819559897147951</c:v>
                </c:pt>
                <c:pt idx="195">
                  <c:v>8.4245473800768913</c:v>
                </c:pt>
                <c:pt idx="196">
                  <c:v>8.4678082366917717</c:v>
                </c:pt>
                <c:pt idx="197">
                  <c:v>8.5116493651156446</c:v>
                </c:pt>
                <c:pt idx="198">
                  <c:v>8.5559780269548007</c:v>
                </c:pt>
                <c:pt idx="199">
                  <c:v>8.6007002410811335</c:v>
                </c:pt>
                <c:pt idx="200">
                  <c:v>8.6457212235268699</c:v>
                </c:pt>
                <c:pt idx="201">
                  <c:v>8.6909440278203203</c:v>
                </c:pt>
                <c:pt idx="202">
                  <c:v>8.736266690798919</c:v>
                </c:pt>
                <c:pt idx="203">
                  <c:v>8.7815784098072935</c:v>
                </c:pt>
                <c:pt idx="204">
                  <c:v>8.8267554525606204</c:v>
                </c:pt>
                <c:pt idx="205">
                  <c:v>8.8716576108575698</c:v>
                </c:pt>
                <c:pt idx="206">
                  <c:v>8.9130967123858067</c:v>
                </c:pt>
                <c:pt idx="207">
                  <c:v>8.9516450392099571</c:v>
                </c:pt>
                <c:pt idx="208">
                  <c:v>8.9892268127991048</c:v>
                </c:pt>
                <c:pt idx="209">
                  <c:v>9.0259759756492528</c:v>
                </c:pt>
                <c:pt idx="210">
                  <c:v>9.0620687105116353</c:v>
                </c:pt>
                <c:pt idx="211">
                  <c:v>9.0977148492106625</c:v>
                </c:pt>
                <c:pt idx="212">
                  <c:v>9.1331461741203288</c:v>
                </c:pt>
                <c:pt idx="213">
                  <c:v>9.1686020991559527</c:v>
                </c:pt>
                <c:pt idx="214">
                  <c:v>9.2043135004753314</c:v>
                </c:pt>
                <c:pt idx="215">
                  <c:v>9.2404857166060506</c:v>
                </c:pt>
                <c:pt idx="216">
                  <c:v>9.2772819278159986</c:v>
                </c:pt>
                <c:pt idx="217">
                  <c:v>9.3148082327144071</c:v>
                </c:pt>
                <c:pt idx="218">
                  <c:v>9.3531017490149893</c:v>
                </c:pt>
                <c:pt idx="219">
                  <c:v>9.3880455732931338</c:v>
                </c:pt>
                <c:pt idx="220">
                  <c:v>9.4220663425160733</c:v>
                </c:pt>
                <c:pt idx="221">
                  <c:v>9.4564168015382819</c:v>
                </c:pt>
                <c:pt idx="222">
                  <c:v>9.4911926306918559</c:v>
                </c:pt>
                <c:pt idx="223">
                  <c:v>9.526478785770049</c:v>
                </c:pt>
                <c:pt idx="224">
                  <c:v>9.5623487471687501</c:v>
                </c:pt>
                <c:pt idx="225">
                  <c:v>9.5988625505878122</c:v>
                </c:pt>
                <c:pt idx="226">
                  <c:v>9.6360635250119184</c:v>
                </c:pt>
                <c:pt idx="227">
                  <c:v>9.6739738939243534</c:v>
                </c:pt>
                <c:pt idx="228">
                  <c:v>9.7125896245883219</c:v>
                </c:pt>
                <c:pt idx="229">
                  <c:v>9.7518751125816916</c:v>
                </c:pt>
                <c:pt idx="230">
                  <c:v>9.7917584408345579</c:v>
                </c:pt>
                <c:pt idx="231">
                  <c:v>9.8321280340780053</c:v>
                </c:pt>
                <c:pt idx="232">
                  <c:v>9.867613743984764</c:v>
                </c:pt>
                <c:pt idx="233">
                  <c:v>9.9025756228568138</c:v>
                </c:pt>
                <c:pt idx="234">
                  <c:v>9.9374574633298014</c:v>
                </c:pt>
                <c:pt idx="235">
                  <c:v>9.9723800039312724</c:v>
                </c:pt>
                <c:pt idx="236">
                  <c:v>10.007486232600236</c:v>
                </c:pt>
                <c:pt idx="237">
                  <c:v>10.042934309121575</c:v>
                </c:pt>
                <c:pt idx="238">
                  <c:v>10.078887574982422</c:v>
                </c:pt>
                <c:pt idx="239">
                  <c:v>10.115502095374245</c:v>
                </c:pt>
                <c:pt idx="240">
                  <c:v>10.152912482431148</c:v>
                </c:pt>
                <c:pt idx="241">
                  <c:v>10.191217016126375</c:v>
                </c:pt>
                <c:pt idx="242">
                  <c:v>10.230463281537418</c:v>
                </c:pt>
                <c:pt idx="243">
                  <c:v>10.270635654190857</c:v>
                </c:pt>
                <c:pt idx="244">
                  <c:v>10.31109590182262</c:v>
                </c:pt>
                <c:pt idx="245">
                  <c:v>10.346892649178956</c:v>
                </c:pt>
                <c:pt idx="246">
                  <c:v>10.3828727900478</c:v>
                </c:pt>
                <c:pt idx="247">
                  <c:v>10.419060935898322</c:v>
                </c:pt>
                <c:pt idx="248">
                  <c:v>10.45547151702937</c:v>
                </c:pt>
                <c:pt idx="249">
                  <c:v>10.4921098830331</c:v>
                </c:pt>
                <c:pt idx="250">
                  <c:v>10.528972407186483</c:v>
                </c:pt>
                <c:pt idx="251">
                  <c:v>10.56604532419319</c:v>
                </c:pt>
                <c:pt idx="252">
                  <c:v>10.60330225465508</c:v>
                </c:pt>
                <c:pt idx="253">
                  <c:v>10.640700613609036</c:v>
                </c:pt>
                <c:pt idx="254">
                  <c:v>10.678177337789696</c:v>
                </c:pt>
                <c:pt idx="255">
                  <c:v>10.715644569923985</c:v>
                </c:pt>
                <c:pt idx="256">
                  <c:v>10.752986083377026</c:v>
                </c:pt>
                <c:pt idx="257">
                  <c:v>10.788510058876614</c:v>
                </c:pt>
                <c:pt idx="258">
                  <c:v>10.818944587330785</c:v>
                </c:pt>
                <c:pt idx="259">
                  <c:v>10.848554818247184</c:v>
                </c:pt>
                <c:pt idx="260">
                  <c:v>10.877473568051135</c:v>
                </c:pt>
                <c:pt idx="261">
                  <c:v>10.905869070023028</c:v>
                </c:pt>
                <c:pt idx="262">
                  <c:v>10.933940611327646</c:v>
                </c:pt>
                <c:pt idx="263">
                  <c:v>10.961910979532909</c:v>
                </c:pt>
                <c:pt idx="264">
                  <c:v>10.990015844085679</c:v>
                </c:pt>
                <c:pt idx="265">
                  <c:v>11.018490527466454</c:v>
                </c:pt>
                <c:pt idx="266">
                  <c:v>11.047554940375518</c:v>
                </c:pt>
                <c:pt idx="267">
                  <c:v>11.07739773398127</c:v>
                </c:pt>
                <c:pt idx="268">
                  <c:v>11.108160930383653</c:v>
                </c:pt>
                <c:pt idx="269">
                  <c:v>11.139926404819718</c:v>
                </c:pt>
                <c:pt idx="270">
                  <c:v>11.170063733771805</c:v>
                </c:pt>
                <c:pt idx="271">
                  <c:v>11.197303676511645</c:v>
                </c:pt>
                <c:pt idx="272">
                  <c:v>11.225261723505913</c:v>
                </c:pt>
                <c:pt idx="273">
                  <c:v>11.254097173352303</c:v>
                </c:pt>
                <c:pt idx="274">
                  <c:v>11.283950146653693</c:v>
                </c:pt>
                <c:pt idx="275">
                  <c:v>11.314939819292524</c:v>
                </c:pt>
                <c:pt idx="276">
                  <c:v>11.347161681553295</c:v>
                </c:pt>
                <c:pt idx="277">
                  <c:v>11.380683644319674</c:v>
                </c:pt>
                <c:pt idx="278">
                  <c:v>11.415541061323006</c:v>
                </c:pt>
                <c:pt idx="279">
                  <c:v>11.451730997064988</c:v>
                </c:pt>
                <c:pt idx="280">
                  <c:v>11.489206314096373</c:v>
                </c:pt>
                <c:pt idx="281">
                  <c:v>11.527870351734453</c:v>
                </c:pt>
                <c:pt idx="282">
                  <c:v>11.567573095093223</c:v>
                </c:pt>
                <c:pt idx="283">
                  <c:v>11.604297211643269</c:v>
                </c:pt>
                <c:pt idx="284">
                  <c:v>11.638669602822219</c:v>
                </c:pt>
                <c:pt idx="285">
                  <c:v>11.673304390832039</c:v>
                </c:pt>
                <c:pt idx="286">
                  <c:v>11.708247079982488</c:v>
                </c:pt>
                <c:pt idx="287">
                  <c:v>11.74355695671442</c:v>
                </c:pt>
                <c:pt idx="288">
                  <c:v>11.779304996689786</c:v>
                </c:pt>
                <c:pt idx="289">
                  <c:v>11.815569027540999</c:v>
                </c:pt>
                <c:pt idx="290">
                  <c:v>11.852426202830289</c:v>
                </c:pt>
                <c:pt idx="291">
                  <c:v>11.889943174327122</c:v>
                </c:pt>
                <c:pt idx="292">
                  <c:v>11.928164671639568</c:v>
                </c:pt>
                <c:pt idx="293">
                  <c:v>11.967101477725436</c:v>
                </c:pt>
                <c:pt idx="294">
                  <c:v>12.006718995170813</c:v>
                </c:pt>
                <c:pt idx="295">
                  <c:v>12.046927705612447</c:v>
                </c:pt>
                <c:pt idx="296">
                  <c:v>12.0825138604604</c:v>
                </c:pt>
                <c:pt idx="297">
                  <c:v>12.116421637889625</c:v>
                </c:pt>
                <c:pt idx="298">
                  <c:v>12.150363533963256</c:v>
                </c:pt>
                <c:pt idx="299">
                  <c:v>12.184413866039442</c:v>
                </c:pt>
                <c:pt idx="300">
                  <c:v>12.218641948226214</c:v>
                </c:pt>
                <c:pt idx="301">
                  <c:v>12.253110618362122</c:v>
                </c:pt>
                <c:pt idx="302">
                  <c:v>12.28787330199706</c:v>
                </c:pt>
                <c:pt idx="303">
                  <c:v>12.322969511779061</c:v>
                </c:pt>
                <c:pt idx="304">
                  <c:v>12.358418961205922</c:v>
                </c:pt>
                <c:pt idx="305">
                  <c:v>12.39421475516712</c:v>
                </c:pt>
                <c:pt idx="306">
                  <c:v>12.430316374089184</c:v>
                </c:pt>
                <c:pt idx="307">
                  <c:v>12.466643363303659</c:v>
                </c:pt>
                <c:pt idx="308">
                  <c:v>12.503070748316615</c:v>
                </c:pt>
                <c:pt idx="309">
                  <c:v>12.533035437040501</c:v>
                </c:pt>
                <c:pt idx="310">
                  <c:v>12.56192497943883</c:v>
                </c:pt>
                <c:pt idx="311">
                  <c:v>12.590447761672952</c:v>
                </c:pt>
                <c:pt idx="312">
                  <c:v>12.618733985021118</c:v>
                </c:pt>
                <c:pt idx="313">
                  <c:v>12.646928664166719</c:v>
                </c:pt>
                <c:pt idx="314">
                  <c:v>12.675188738453746</c:v>
                </c:pt>
                <c:pt idx="315">
                  <c:v>12.70367759468532</c:v>
                </c:pt>
                <c:pt idx="316">
                  <c:v>12.732557036746556</c:v>
                </c:pt>
                <c:pt idx="317">
                  <c:v>12.761977074771368</c:v>
                </c:pt>
                <c:pt idx="318">
                  <c:v>12.792064233410636</c:v>
                </c:pt>
                <c:pt idx="319">
                  <c:v>12.82290936063572</c:v>
                </c:pt>
                <c:pt idx="320">
                  <c:v>12.854556123665315</c:v>
                </c:pt>
                <c:pt idx="321">
                  <c:v>12.886458109121179</c:v>
                </c:pt>
                <c:pt idx="322">
                  <c:v>12.912372952320485</c:v>
                </c:pt>
                <c:pt idx="323">
                  <c:v>12.938743900391415</c:v>
                </c:pt>
                <c:pt idx="324">
                  <c:v>12.965751374456639</c:v>
                </c:pt>
                <c:pt idx="325">
                  <c:v>12.993562313167802</c:v>
                </c:pt>
                <c:pt idx="326">
                  <c:v>13.022327773416048</c:v>
                </c:pt>
                <c:pt idx="327">
                  <c:v>13.052179286485353</c:v>
                </c:pt>
                <c:pt idx="328">
                  <c:v>13.083223713604367</c:v>
                </c:pt>
                <c:pt idx="329">
                  <c:v>13.115536623264646</c:v>
                </c:pt>
                <c:pt idx="330">
                  <c:v>13.149154515541706</c:v>
                </c:pt>
                <c:pt idx="331">
                  <c:v>13.184066512676972</c:v>
                </c:pt>
                <c:pt idx="332">
                  <c:v>13.220206386489044</c:v>
                </c:pt>
                <c:pt idx="333">
                  <c:v>13.257445970563106</c:v>
                </c:pt>
                <c:pt idx="334">
                  <c:v>13.293846662437518</c:v>
                </c:pt>
                <c:pt idx="335">
                  <c:v>13.325148303076828</c:v>
                </c:pt>
                <c:pt idx="336">
                  <c:v>13.356745584763688</c:v>
                </c:pt>
                <c:pt idx="337">
                  <c:v>13.388658309180716</c:v>
                </c:pt>
                <c:pt idx="338">
                  <c:v>13.420902403345922</c:v>
                </c:pt>
                <c:pt idx="339">
                  <c:v>13.453491873146435</c:v>
                </c:pt>
                <c:pt idx="340">
                  <c:v>13.486438932179311</c:v>
                </c:pt>
                <c:pt idx="341">
                  <c:v>13.519751952611688</c:v>
                </c:pt>
                <c:pt idx="342">
                  <c:v>13.553431200198027</c:v>
                </c:pt>
                <c:pt idx="343">
                  <c:v>13.587462653991956</c:v>
                </c:pt>
                <c:pt idx="344">
                  <c:v>13.621810537098519</c:v>
                </c:pt>
                <c:pt idx="345">
                  <c:v>13.656409462427872</c:v>
                </c:pt>
                <c:pt idx="346">
                  <c:v>13.691157294474044</c:v>
                </c:pt>
                <c:pt idx="347">
                  <c:v>13.722887094388017</c:v>
                </c:pt>
                <c:pt idx="348">
                  <c:v>13.749767898798266</c:v>
                </c:pt>
                <c:pt idx="349">
                  <c:v>13.776296692110547</c:v>
                </c:pt>
                <c:pt idx="350">
                  <c:v>13.802614659143215</c:v>
                </c:pt>
                <c:pt idx="351">
                  <c:v>13.828869728377008</c:v>
                </c:pt>
                <c:pt idx="352">
                  <c:v>13.855214548724049</c:v>
                </c:pt>
                <c:pt idx="353">
                  <c:v>13.881802497101544</c:v>
                </c:pt>
                <c:pt idx="354">
                  <c:v>13.908781490824204</c:v>
                </c:pt>
                <c:pt idx="355">
                  <c:v>13.936285699453501</c:v>
                </c:pt>
                <c:pt idx="356">
                  <c:v>13.964425589272563</c:v>
                </c:pt>
                <c:pt idx="357">
                  <c:v>13.99327705378348</c:v>
                </c:pt>
                <c:pt idx="358">
                  <c:v>14.022870649686384</c:v>
                </c:pt>
                <c:pt idx="359">
                  <c:v>14.053182137460874</c:v>
                </c:pt>
                <c:pt idx="360">
                  <c:v>14.079752913017376</c:v>
                </c:pt>
                <c:pt idx="361">
                  <c:v>14.103298544534098</c:v>
                </c:pt>
                <c:pt idx="362">
                  <c:v>14.127263757723398</c:v>
                </c:pt>
                <c:pt idx="363">
                  <c:v>14.151796837086726</c:v>
                </c:pt>
                <c:pt idx="364">
                  <c:v>14.177029468067419</c:v>
                </c:pt>
                <c:pt idx="365">
                  <c:v>14.203075647420718</c:v>
                </c:pt>
                <c:pt idx="366">
                  <c:v>14.230029222952963</c:v>
                </c:pt>
                <c:pt idx="367">
                  <c:v>14.257959816309821</c:v>
                </c:pt>
                <c:pt idx="368">
                  <c:v>14.286907196239039</c:v>
                </c:pt>
                <c:pt idx="369">
                  <c:v>14.316874497920432</c:v>
                </c:pt>
                <c:pt idx="370">
                  <c:v>14.347820989770993</c:v>
                </c:pt>
                <c:pt idx="371">
                  <c:v>14.379655336735471</c:v>
                </c:pt>
                <c:pt idx="372">
                  <c:v>14.412230466850005</c:v>
                </c:pt>
                <c:pt idx="373">
                  <c:v>14.439573027893919</c:v>
                </c:pt>
                <c:pt idx="374">
                  <c:v>14.464938290014553</c:v>
                </c:pt>
                <c:pt idx="375">
                  <c:v>14.490512775849238</c:v>
                </c:pt>
                <c:pt idx="376">
                  <c:v>14.51637023084867</c:v>
                </c:pt>
                <c:pt idx="377">
                  <c:v>14.5425834040248</c:v>
                </c:pt>
                <c:pt idx="378">
                  <c:v>14.569225242704777</c:v>
                </c:pt>
                <c:pt idx="379">
                  <c:v>14.596367981787068</c:v>
                </c:pt>
                <c:pt idx="380">
                  <c:v>14.624079800484418</c:v>
                </c:pt>
                <c:pt idx="381">
                  <c:v>14.652419067923118</c:v>
                </c:pt>
                <c:pt idx="382">
                  <c:v>14.68142656399659</c:v>
                </c:pt>
                <c:pt idx="383">
                  <c:v>14.711116405039547</c:v>
                </c:pt>
                <c:pt idx="384">
                  <c:v>14.74146668764549</c:v>
                </c:pt>
                <c:pt idx="385">
                  <c:v>14.772411055168295</c:v>
                </c:pt>
                <c:pt idx="386">
                  <c:v>14.796641680998523</c:v>
                </c:pt>
                <c:pt idx="387">
                  <c:v>14.820263329418339</c:v>
                </c:pt>
                <c:pt idx="388">
                  <c:v>14.844317009220561</c:v>
                </c:pt>
                <c:pt idx="389">
                  <c:v>14.868964377678306</c:v>
                </c:pt>
                <c:pt idx="390">
                  <c:v>14.894350701075247</c:v>
                </c:pt>
                <c:pt idx="391">
                  <c:v>14.920601539262403</c:v>
                </c:pt>
                <c:pt idx="392">
                  <c:v>14.947818013337658</c:v>
                </c:pt>
                <c:pt idx="393">
                  <c:v>14.976070563557505</c:v>
                </c:pt>
                <c:pt idx="394">
                  <c:v>15.005391428223803</c:v>
                </c:pt>
                <c:pt idx="395">
                  <c:v>15.035766399778636</c:v>
                </c:pt>
                <c:pt idx="396">
                  <c:v>15.067126703969684</c:v>
                </c:pt>
                <c:pt idx="397">
                  <c:v>15.099342066064716</c:v>
                </c:pt>
                <c:pt idx="398">
                  <c:v>15.131778939384688</c:v>
                </c:pt>
                <c:pt idx="399">
                  <c:v>15.156818808368286</c:v>
                </c:pt>
                <c:pt idx="400">
                  <c:v>15.181959033084482</c:v>
                </c:pt>
                <c:pt idx="401">
                  <c:v>15.207225831979168</c:v>
                </c:pt>
                <c:pt idx="402">
                  <c:v>15.232632934649756</c:v>
                </c:pt>
                <c:pt idx="403">
                  <c:v>15.258186499432439</c:v>
                </c:pt>
                <c:pt idx="404">
                  <c:v>15.283888795720603</c:v>
                </c:pt>
                <c:pt idx="405">
                  <c:v>15.309739940166381</c:v>
                </c:pt>
                <c:pt idx="406">
                  <c:v>15.335737282890324</c:v>
                </c:pt>
                <c:pt idx="407">
                  <c:v>15.361872399047952</c:v>
                </c:pt>
                <c:pt idx="408">
                  <c:v>15.388126014593222</c:v>
                </c:pt>
                <c:pt idx="409">
                  <c:v>15.414461542890992</c:v>
                </c:pt>
                <c:pt idx="410">
                  <c:v>15.440818192669695</c:v>
                </c:pt>
                <c:pt idx="411">
                  <c:v>15.465315446583507</c:v>
                </c:pt>
                <c:pt idx="412">
                  <c:v>15.4830612103557</c:v>
                </c:pt>
                <c:pt idx="413">
                  <c:v>15.500576235894385</c:v>
                </c:pt>
                <c:pt idx="414">
                  <c:v>15.518078902891391</c:v>
                </c:pt>
                <c:pt idx="415">
                  <c:v>15.535785032527158</c:v>
                </c:pt>
                <c:pt idx="416">
                  <c:v>15.553904408678001</c:v>
                </c:pt>
                <c:pt idx="417">
                  <c:v>15.572635726910507</c:v>
                </c:pt>
                <c:pt idx="418">
                  <c:v>15.592159682230283</c:v>
                </c:pt>
                <c:pt idx="419">
                  <c:v>15.612630226005656</c:v>
                </c:pt>
                <c:pt idx="420">
                  <c:v>15.634164370169602</c:v>
                </c:pt>
                <c:pt idx="421">
                  <c:v>15.656831254355707</c:v>
                </c:pt>
                <c:pt idx="422">
                  <c:v>15.680641480246344</c:v>
                </c:pt>
                <c:pt idx="423">
                  <c:v>15.705537921497472</c:v>
                </c:pt>
                <c:pt idx="424">
                  <c:v>15.728197881354511</c:v>
                </c:pt>
                <c:pt idx="425">
                  <c:v>15.746336992222934</c:v>
                </c:pt>
                <c:pt idx="426">
                  <c:v>15.765166678352729</c:v>
                </c:pt>
                <c:pt idx="427">
                  <c:v>15.784757453499799</c:v>
                </c:pt>
                <c:pt idx="428">
                  <c:v>15.805147495779451</c:v>
                </c:pt>
                <c:pt idx="429">
                  <c:v>15.826347265366911</c:v>
                </c:pt>
                <c:pt idx="430">
                  <c:v>15.848343446992644</c:v>
                </c:pt>
                <c:pt idx="431">
                  <c:v>15.871101512262584</c:v>
                </c:pt>
                <c:pt idx="432">
                  <c:v>15.894566500917177</c:v>
                </c:pt>
                <c:pt idx="433">
                  <c:v>15.918661971890968</c:v>
                </c:pt>
                <c:pt idx="434">
                  <c:v>15.943287435263112</c:v>
                </c:pt>
                <c:pt idx="435">
                  <c:v>15.968314904550438</c:v>
                </c:pt>
                <c:pt idx="436">
                  <c:v>15.993585467481656</c:v>
                </c:pt>
                <c:pt idx="437">
                  <c:v>16.014268148931489</c:v>
                </c:pt>
                <c:pt idx="438">
                  <c:v>16.030858935846073</c:v>
                </c:pt>
                <c:pt idx="439">
                  <c:v>16.047340946820835</c:v>
                </c:pt>
                <c:pt idx="440">
                  <c:v>16.063855550138534</c:v>
                </c:pt>
                <c:pt idx="441">
                  <c:v>16.080545210533856</c:v>
                </c:pt>
                <c:pt idx="442">
                  <c:v>16.09755236284289</c:v>
                </c:pt>
                <c:pt idx="443">
                  <c:v>16.11501625883459</c:v>
                </c:pt>
                <c:pt idx="444">
                  <c:v>16.133067455946264</c:v>
                </c:pt>
                <c:pt idx="445">
                  <c:v>16.151819973510399</c:v>
                </c:pt>
                <c:pt idx="446">
                  <c:v>16.171361522800204</c:v>
                </c:pt>
                <c:pt idx="447">
                  <c:v>16.191742580929489</c:v>
                </c:pt>
                <c:pt idx="448">
                  <c:v>16.212965384816506</c:v>
                </c:pt>
                <c:pt idx="449">
                  <c:v>16.23497413362929</c:v>
                </c:pt>
                <c:pt idx="450">
                  <c:v>16.251569268474366</c:v>
                </c:pt>
                <c:pt idx="451">
                  <c:v>16.26615813105651</c:v>
                </c:pt>
                <c:pt idx="452">
                  <c:v>16.281386049030527</c:v>
                </c:pt>
                <c:pt idx="453">
                  <c:v>16.297357116417782</c:v>
                </c:pt>
                <c:pt idx="454">
                  <c:v>16.314138578870732</c:v>
                </c:pt>
                <c:pt idx="455">
                  <c:v>16.331763783531699</c:v>
                </c:pt>
                <c:pt idx="456">
                  <c:v>16.350234728350131</c:v>
                </c:pt>
                <c:pt idx="457">
                  <c:v>16.369523616482972</c:v>
                </c:pt>
                <c:pt idx="458">
                  <c:v>16.389573119813292</c:v>
                </c:pt>
                <c:pt idx="459">
                  <c:v>16.410295390836591</c:v>
                </c:pt>
                <c:pt idx="460">
                  <c:v>16.431570194880518</c:v>
                </c:pt>
                <c:pt idx="461">
                  <c:v>16.453242825461736</c:v>
                </c:pt>
                <c:pt idx="462">
                  <c:v>16.475122678817975</c:v>
                </c:pt>
                <c:pt idx="463">
                  <c:v>16.489407467922984</c:v>
                </c:pt>
                <c:pt idx="464">
                  <c:v>16.502392215082729</c:v>
                </c:pt>
                <c:pt idx="465">
                  <c:v>16.515328857704059</c:v>
                </c:pt>
                <c:pt idx="466">
                  <c:v>16.528336035010089</c:v>
                </c:pt>
                <c:pt idx="467">
                  <c:v>16.541534602667873</c:v>
                </c:pt>
                <c:pt idx="468">
                  <c:v>16.555048672734983</c:v>
                </c:pt>
                <c:pt idx="469">
                  <c:v>16.56900426129328</c:v>
                </c:pt>
                <c:pt idx="470">
                  <c:v>16.583525128566329</c:v>
                </c:pt>
                <c:pt idx="471">
                  <c:v>16.59872578797868</c:v>
                </c:pt>
                <c:pt idx="472">
                  <c:v>16.614702074121524</c:v>
                </c:pt>
                <c:pt idx="473">
                  <c:v>16.631520051730661</c:v>
                </c:pt>
                <c:pt idx="474">
                  <c:v>16.649204376403127</c:v>
                </c:pt>
                <c:pt idx="475">
                  <c:v>16.667446368391936</c:v>
                </c:pt>
                <c:pt idx="476">
                  <c:v>16.677932264149128</c:v>
                </c:pt>
                <c:pt idx="477">
                  <c:v>16.689223910042728</c:v>
                </c:pt>
                <c:pt idx="478">
                  <c:v>16.701507051051028</c:v>
                </c:pt>
                <c:pt idx="479">
                  <c:v>16.714917981459191</c:v>
                </c:pt>
                <c:pt idx="480">
                  <c:v>16.729543178238096</c:v>
                </c:pt>
                <c:pt idx="481">
                  <c:v>16.745419463575079</c:v>
                </c:pt>
                <c:pt idx="482">
                  <c:v>16.762534053005744</c:v>
                </c:pt>
                <c:pt idx="483">
                  <c:v>16.780824085911807</c:v>
                </c:pt>
                <c:pt idx="484">
                  <c:v>16.800175534127231</c:v>
                </c:pt>
                <c:pt idx="485">
                  <c:v>16.820421704939029</c:v>
                </c:pt>
                <c:pt idx="486">
                  <c:v>16.841341857236859</c:v>
                </c:pt>
                <c:pt idx="487">
                  <c:v>16.862660695547689</c:v>
                </c:pt>
                <c:pt idx="488">
                  <c:v>16.882325467403078</c:v>
                </c:pt>
                <c:pt idx="489">
                  <c:v>16.89457927152181</c:v>
                </c:pt>
                <c:pt idx="490">
                  <c:v>16.90641042597327</c:v>
                </c:pt>
                <c:pt idx="491">
                  <c:v>16.917776258277026</c:v>
                </c:pt>
                <c:pt idx="492">
                  <c:v>16.928628035848469</c:v>
                </c:pt>
                <c:pt idx="493">
                  <c:v>16.938919933974429</c:v>
                </c:pt>
                <c:pt idx="494">
                  <c:v>16.948616628254189</c:v>
                </c:pt>
                <c:pt idx="495">
                  <c:v>16.957698547143195</c:v>
                </c:pt>
                <c:pt idx="496">
                  <c:v>16.966164152681053</c:v>
                </c:pt>
                <c:pt idx="497">
                  <c:v>16.974029015531055</c:v>
                </c:pt>
                <c:pt idx="498">
                  <c:v>16.98132187257535</c:v>
                </c:pt>
                <c:pt idx="499">
                  <c:v>16.988078257616621</c:v>
                </c:pt>
                <c:pt idx="500">
                  <c:v>16.99433263601097</c:v>
                </c:pt>
                <c:pt idx="501">
                  <c:v>16.996917810259557</c:v>
                </c:pt>
                <c:pt idx="502">
                  <c:v>16.993371907570303</c:v>
                </c:pt>
                <c:pt idx="503">
                  <c:v>16.989743078329475</c:v>
                </c:pt>
                <c:pt idx="504">
                  <c:v>16.986400939966526</c:v>
                </c:pt>
                <c:pt idx="505">
                  <c:v>16.983697129879189</c:v>
                </c:pt>
                <c:pt idx="506">
                  <c:v>16.98195982245263</c:v>
                </c:pt>
                <c:pt idx="507">
                  <c:v>16.981487413633467</c:v>
                </c:pt>
                <c:pt idx="508">
                  <c:v>16.982540944568598</c:v>
                </c:pt>
                <c:pt idx="509">
                  <c:v>16.985335143551918</c:v>
                </c:pt>
                <c:pt idx="510">
                  <c:v>16.990028317017277</c:v>
                </c:pt>
                <c:pt idx="511">
                  <c:v>16.99671167515173</c:v>
                </c:pt>
                <c:pt idx="512">
                  <c:v>17.005398994184372</c:v>
                </c:pt>
                <c:pt idx="513">
                  <c:v>17.01601775648901</c:v>
                </c:pt>
                <c:pt idx="514">
                  <c:v>17.023706597363379</c:v>
                </c:pt>
                <c:pt idx="515">
                  <c:v>17.028703419543184</c:v>
                </c:pt>
                <c:pt idx="516">
                  <c:v>17.035344835843851</c:v>
                </c:pt>
                <c:pt idx="517">
                  <c:v>17.043603729866067</c:v>
                </c:pt>
                <c:pt idx="518">
                  <c:v>17.053385070977352</c:v>
                </c:pt>
                <c:pt idx="519">
                  <c:v>17.064534856266352</c:v>
                </c:pt>
                <c:pt idx="520">
                  <c:v>17.076849568447827</c:v>
                </c:pt>
                <c:pt idx="521">
                  <c:v>17.090085217527403</c:v>
                </c:pt>
                <c:pt idx="522">
                  <c:v>17.103965317263189</c:v>
                </c:pt>
                <c:pt idx="523">
                  <c:v>17.118187488491291</c:v>
                </c:pt>
                <c:pt idx="524">
                  <c:v>17.13242873944435</c:v>
                </c:pt>
                <c:pt idx="525">
                  <c:v>17.146349806208089</c:v>
                </c:pt>
                <c:pt idx="526">
                  <c:v>17.159599205030776</c:v>
                </c:pt>
                <c:pt idx="527">
                  <c:v>17.16562007976167</c:v>
                </c:pt>
                <c:pt idx="528">
                  <c:v>17.167579075743646</c:v>
                </c:pt>
                <c:pt idx="529">
                  <c:v>17.168375797284735</c:v>
                </c:pt>
                <c:pt idx="530">
                  <c:v>17.168075906490539</c:v>
                </c:pt>
                <c:pt idx="531">
                  <c:v>17.16677154558441</c:v>
                </c:pt>
                <c:pt idx="532">
                  <c:v>17.164585434472205</c:v>
                </c:pt>
                <c:pt idx="533">
                  <c:v>17.161672249467216</c:v>
                </c:pt>
                <c:pt idx="534">
                  <c:v>17.158216570121972</c:v>
                </c:pt>
                <c:pt idx="535">
                  <c:v>17.154427076693327</c:v>
                </c:pt>
                <c:pt idx="536">
                  <c:v>17.150527123826258</c:v>
                </c:pt>
                <c:pt idx="537">
                  <c:v>17.146742262077826</c:v>
                </c:pt>
                <c:pt idx="538">
                  <c:v>17.143285682672293</c:v>
                </c:pt>
                <c:pt idx="539">
                  <c:v>17.140342880449378</c:v>
                </c:pt>
                <c:pt idx="540">
                  <c:v>17.130342615407727</c:v>
                </c:pt>
                <c:pt idx="541">
                  <c:v>17.119970134884692</c:v>
                </c:pt>
                <c:pt idx="542">
                  <c:v>17.11104306711389</c:v>
                </c:pt>
                <c:pt idx="543">
                  <c:v>17.10391819434399</c:v>
                </c:pt>
                <c:pt idx="544">
                  <c:v>17.098878413930031</c:v>
                </c:pt>
                <c:pt idx="545">
                  <c:v>17.096127887532937</c:v>
                </c:pt>
                <c:pt idx="546">
                  <c:v>17.095788146287326</c:v>
                </c:pt>
                <c:pt idx="547">
                  <c:v>17.097894781674295</c:v>
                </c:pt>
                <c:pt idx="548">
                  <c:v>17.102394619559128</c:v>
                </c:pt>
                <c:pt idx="549">
                  <c:v>17.109143570924243</c:v>
                </c:pt>
                <c:pt idx="550">
                  <c:v>17.117905637071651</c:v>
                </c:pt>
                <c:pt idx="551">
                  <c:v>17.128353779938497</c:v>
                </c:pt>
                <c:pt idx="552">
                  <c:v>17.139979433244861</c:v>
                </c:pt>
                <c:pt idx="553">
                  <c:v>17.143364793355332</c:v>
                </c:pt>
                <c:pt idx="554">
                  <c:v>17.147328189514496</c:v>
                </c:pt>
                <c:pt idx="555">
                  <c:v>17.151651024012661</c:v>
                </c:pt>
                <c:pt idx="556">
                  <c:v>17.156080510150495</c:v>
                </c:pt>
                <c:pt idx="557">
                  <c:v>17.160347822054781</c:v>
                </c:pt>
                <c:pt idx="558">
                  <c:v>17.164185966619094</c:v>
                </c:pt>
                <c:pt idx="559">
                  <c:v>17.167345842459067</c:v>
                </c:pt>
                <c:pt idx="560">
                  <c:v>17.169609240531216</c:v>
                </c:pt>
                <c:pt idx="561">
                  <c:v>17.170797934983831</c:v>
                </c:pt>
                <c:pt idx="562">
                  <c:v>17.17077847013357</c:v>
                </c:pt>
                <c:pt idx="563">
                  <c:v>17.169462724539926</c:v>
                </c:pt>
                <c:pt idx="564">
                  <c:v>17.166804779523819</c:v>
                </c:pt>
                <c:pt idx="565">
                  <c:v>17.161198178748688</c:v>
                </c:pt>
                <c:pt idx="566">
                  <c:v>17.146738407458486</c:v>
                </c:pt>
                <c:pt idx="567">
                  <c:v>17.131438523531177</c:v>
                </c:pt>
                <c:pt idx="568">
                  <c:v>17.115747075612266</c:v>
                </c:pt>
                <c:pt idx="569">
                  <c:v>17.100114529126607</c:v>
                </c:pt>
                <c:pt idx="570">
                  <c:v>17.084982591375429</c:v>
                </c:pt>
                <c:pt idx="571">
                  <c:v>17.070772433561423</c:v>
                </c:pt>
                <c:pt idx="572">
                  <c:v>17.057871594482787</c:v>
                </c:pt>
                <c:pt idx="573">
                  <c:v>17.046619659013484</c:v>
                </c:pt>
                <c:pt idx="574">
                  <c:v>17.03729315051709</c:v>
                </c:pt>
                <c:pt idx="575">
                  <c:v>17.030090418869701</c:v>
                </c:pt>
                <c:pt idx="576">
                  <c:v>17.025117602535911</c:v>
                </c:pt>
                <c:pt idx="577">
                  <c:v>17.022376954753636</c:v>
                </c:pt>
                <c:pt idx="578">
                  <c:v>17.018653606778006</c:v>
                </c:pt>
                <c:pt idx="579">
                  <c:v>17.010855579984085</c:v>
                </c:pt>
                <c:pt idx="580">
                  <c:v>17.005159529715772</c:v>
                </c:pt>
                <c:pt idx="581">
                  <c:v>17.001519615496488</c:v>
                </c:pt>
                <c:pt idx="582">
                  <c:v>16.999796488128631</c:v>
                </c:pt>
                <c:pt idx="583">
                  <c:v>16.999773244177256</c:v>
                </c:pt>
                <c:pt idx="584">
                  <c:v>17.001173216036591</c:v>
                </c:pt>
                <c:pt idx="585">
                  <c:v>17.003678005429681</c:v>
                </c:pt>
                <c:pt idx="586">
                  <c:v>17.006944397531786</c:v>
                </c:pt>
                <c:pt idx="587">
                  <c:v>17.010619129836339</c:v>
                </c:pt>
                <c:pt idx="588">
                  <c:v>17.014350894672525</c:v>
                </c:pt>
                <c:pt idx="589">
                  <c:v>17.01779938252108</c:v>
                </c:pt>
                <c:pt idx="590">
                  <c:v>17.02064157994106</c:v>
                </c:pt>
                <c:pt idx="591">
                  <c:v>17.017952489243463</c:v>
                </c:pt>
                <c:pt idx="592">
                  <c:v>17.00966379733568</c:v>
                </c:pt>
                <c:pt idx="593">
                  <c:v>17.000561593985182</c:v>
                </c:pt>
                <c:pt idx="594">
                  <c:v>16.990810546545589</c:v>
                </c:pt>
                <c:pt idx="595">
                  <c:v>16.980595062518788</c:v>
                </c:pt>
                <c:pt idx="596">
                  <c:v>16.970115876766489</c:v>
                </c:pt>
                <c:pt idx="597">
                  <c:v>16.959584162754936</c:v>
                </c:pt>
                <c:pt idx="598">
                  <c:v>16.949212899653169</c:v>
                </c:pt>
                <c:pt idx="599">
                  <c:v>16.939205614091328</c:v>
                </c:pt>
                <c:pt idx="600">
                  <c:v>16.929743026109559</c:v>
                </c:pt>
                <c:pt idx="601">
                  <c:v>16.920968518690231</c:v>
                </c:pt>
                <c:pt idx="602">
                  <c:v>16.912973675183689</c:v>
                </c:pt>
                <c:pt idx="603">
                  <c:v>16.905785349525697</c:v>
                </c:pt>
                <c:pt idx="604">
                  <c:v>16.893228361898117</c:v>
                </c:pt>
                <c:pt idx="605">
                  <c:v>16.878476558913686</c:v>
                </c:pt>
                <c:pt idx="606">
                  <c:v>16.864853235641952</c:v>
                </c:pt>
                <c:pt idx="607">
                  <c:v>16.852460198033455</c:v>
                </c:pt>
                <c:pt idx="608">
                  <c:v>16.84132518633459</c:v>
                </c:pt>
                <c:pt idx="609">
                  <c:v>16.83141365028953</c:v>
                </c:pt>
                <c:pt idx="610">
                  <c:v>16.822642094536089</c:v>
                </c:pt>
                <c:pt idx="611">
                  <c:v>16.814891529740539</c:v>
                </c:pt>
                <c:pt idx="612">
                  <c:v>16.808019802140837</c:v>
                </c:pt>
                <c:pt idx="613">
                  <c:v>16.8018719113964</c:v>
                </c:pt>
                <c:pt idx="614">
                  <c:v>16.796287823549587</c:v>
                </c:pt>
                <c:pt idx="615">
                  <c:v>16.791107698217058</c:v>
                </c:pt>
                <c:pt idx="616">
                  <c:v>16.786174832648602</c:v>
                </c:pt>
                <c:pt idx="617">
                  <c:v>16.773696495722486</c:v>
                </c:pt>
                <c:pt idx="618">
                  <c:v>16.759932079841203</c:v>
                </c:pt>
                <c:pt idx="619">
                  <c:v>16.746757743086377</c:v>
                </c:pt>
                <c:pt idx="620">
                  <c:v>16.73441383367047</c:v>
                </c:pt>
                <c:pt idx="621">
                  <c:v>16.723131836766949</c:v>
                </c:pt>
                <c:pt idx="622">
                  <c:v>16.713130186605913</c:v>
                </c:pt>
                <c:pt idx="623">
                  <c:v>16.704607953985889</c:v>
                </c:pt>
                <c:pt idx="624">
                  <c:v>16.697736218964426</c:v>
                </c:pt>
                <c:pt idx="625">
                  <c:v>16.692647337963134</c:v>
                </c:pt>
                <c:pt idx="626">
                  <c:v>16.68942272454408</c:v>
                </c:pt>
                <c:pt idx="627">
                  <c:v>16.688080138249571</c:v>
                </c:pt>
                <c:pt idx="628">
                  <c:v>16.688561772739309</c:v>
                </c:pt>
                <c:pt idx="629">
                  <c:v>16.690724615579835</c:v>
                </c:pt>
                <c:pt idx="630">
                  <c:v>16.685224192455657</c:v>
                </c:pt>
                <c:pt idx="631">
                  <c:v>16.681211699486848</c:v>
                </c:pt>
                <c:pt idx="632">
                  <c:v>16.678766750070853</c:v>
                </c:pt>
                <c:pt idx="633">
                  <c:v>16.677772234491727</c:v>
                </c:pt>
                <c:pt idx="634">
                  <c:v>16.678035720735615</c:v>
                </c:pt>
                <c:pt idx="635">
                  <c:v>16.679306001890133</c:v>
                </c:pt>
                <c:pt idx="636">
                  <c:v>16.681290848500559</c:v>
                </c:pt>
                <c:pt idx="637">
                  <c:v>16.683674443413601</c:v>
                </c:pt>
                <c:pt idx="638">
                  <c:v>16.686133244185694</c:v>
                </c:pt>
                <c:pt idx="639">
                  <c:v>16.688349379193149</c:v>
                </c:pt>
                <c:pt idx="640">
                  <c:v>16.690021096103727</c:v>
                </c:pt>
                <c:pt idx="641">
                  <c:v>16.690870200372515</c:v>
                </c:pt>
                <c:pt idx="642">
                  <c:v>16.68924513931653</c:v>
                </c:pt>
                <c:pt idx="643">
                  <c:v>16.67863307299816</c:v>
                </c:pt>
              </c:numCache>
            </c:numRef>
          </c:xVal>
          <c:yVal>
            <c:numRef>
              <c:f>'F:\Users\jinzhou\Documents\PhD2012\Meeting 2012\DPaper 5-Data-Tube 1405\Test Tube -summary-final\[Impact Test on rod &amp; tube reinforced foam-d131010-edit140510.xlsx]C130T12DB'!$E$17:$E$1000</c:f>
              <c:numCache>
                <c:formatCode>General</c:formatCode>
                <c:ptCount val="984"/>
                <c:pt idx="0">
                  <c:v>0</c:v>
                </c:pt>
                <c:pt idx="1">
                  <c:v>-6.1050061050060993E-2</c:v>
                </c:pt>
                <c:pt idx="2">
                  <c:v>-3.0525030525030496E-2</c:v>
                </c:pt>
                <c:pt idx="3">
                  <c:v>0.24420024420024394</c:v>
                </c:pt>
                <c:pt idx="4">
                  <c:v>0.97680097680097755</c:v>
                </c:pt>
                <c:pt idx="5">
                  <c:v>2.1978021978021998</c:v>
                </c:pt>
                <c:pt idx="6">
                  <c:v>4.6092796092796124</c:v>
                </c:pt>
                <c:pt idx="7">
                  <c:v>8.0891330891330888</c:v>
                </c:pt>
                <c:pt idx="8">
                  <c:v>13.064713064713118</c:v>
                </c:pt>
                <c:pt idx="9">
                  <c:v>19.810744810744726</c:v>
                </c:pt>
                <c:pt idx="10">
                  <c:v>28.205128205128187</c:v>
                </c:pt>
                <c:pt idx="11">
                  <c:v>35.103785103785121</c:v>
                </c:pt>
                <c:pt idx="12">
                  <c:v>39.438339438339511</c:v>
                </c:pt>
                <c:pt idx="13">
                  <c:v>42.612942612942625</c:v>
                </c:pt>
                <c:pt idx="14">
                  <c:v>44.047619047618994</c:v>
                </c:pt>
                <c:pt idx="15">
                  <c:v>49.391941391941344</c:v>
                </c:pt>
                <c:pt idx="16">
                  <c:v>37.728937728937922</c:v>
                </c:pt>
                <c:pt idx="17">
                  <c:v>13.592117758784427</c:v>
                </c:pt>
                <c:pt idx="18">
                  <c:v>13.19529236195903</c:v>
                </c:pt>
                <c:pt idx="19">
                  <c:v>13.068104734771399</c:v>
                </c:pt>
                <c:pt idx="20">
                  <c:v>13.249559082892413</c:v>
                </c:pt>
                <c:pt idx="21">
                  <c:v>13.603988603988604</c:v>
                </c:pt>
                <c:pt idx="22">
                  <c:v>14.156830823497486</c:v>
                </c:pt>
                <c:pt idx="23">
                  <c:v>15.001356668023325</c:v>
                </c:pt>
                <c:pt idx="24">
                  <c:v>16.185049518382783</c:v>
                </c:pt>
                <c:pt idx="25">
                  <c:v>17.538325871659186</c:v>
                </c:pt>
                <c:pt idx="26">
                  <c:v>18.781372948039589</c:v>
                </c:pt>
                <c:pt idx="27">
                  <c:v>19.775132275132165</c:v>
                </c:pt>
                <c:pt idx="28">
                  <c:v>20.594220594220587</c:v>
                </c:pt>
                <c:pt idx="29">
                  <c:v>21.057183557183549</c:v>
                </c:pt>
                <c:pt idx="30">
                  <c:v>20.941866775200101</c:v>
                </c:pt>
                <c:pt idx="31">
                  <c:v>20.448378781712087</c:v>
                </c:pt>
                <c:pt idx="32">
                  <c:v>19.741215574548889</c:v>
                </c:pt>
                <c:pt idx="33">
                  <c:v>18.710147876814528</c:v>
                </c:pt>
                <c:pt idx="34">
                  <c:v>17.419617419617431</c:v>
                </c:pt>
                <c:pt idx="35">
                  <c:v>16.140957807624503</c:v>
                </c:pt>
                <c:pt idx="36">
                  <c:v>14.957264957264973</c:v>
                </c:pt>
                <c:pt idx="37">
                  <c:v>13.780355447022098</c:v>
                </c:pt>
                <c:pt idx="38">
                  <c:v>12.703500203500221</c:v>
                </c:pt>
                <c:pt idx="39">
                  <c:v>11.90306606973275</c:v>
                </c:pt>
                <c:pt idx="40">
                  <c:v>11.355311355311354</c:v>
                </c:pt>
                <c:pt idx="41">
                  <c:v>10.95000678334012</c:v>
                </c:pt>
                <c:pt idx="42">
                  <c:v>10.712589879256569</c:v>
                </c:pt>
                <c:pt idx="43">
                  <c:v>10.804164970831636</c:v>
                </c:pt>
                <c:pt idx="44">
                  <c:v>11.251865418532081</c:v>
                </c:pt>
                <c:pt idx="45">
                  <c:v>12.028557861891198</c:v>
                </c:pt>
                <c:pt idx="46">
                  <c:v>12.968050468050468</c:v>
                </c:pt>
                <c:pt idx="47">
                  <c:v>14.021164021164031</c:v>
                </c:pt>
                <c:pt idx="48">
                  <c:v>15.184506851173532</c:v>
                </c:pt>
                <c:pt idx="49">
                  <c:v>16.235924569257914</c:v>
                </c:pt>
                <c:pt idx="50">
                  <c:v>17.038054538054588</c:v>
                </c:pt>
                <c:pt idx="51">
                  <c:v>17.640075973409317</c:v>
                </c:pt>
                <c:pt idx="52">
                  <c:v>17.975851309184655</c:v>
                </c:pt>
                <c:pt idx="53">
                  <c:v>17.923280423280435</c:v>
                </c:pt>
                <c:pt idx="54">
                  <c:v>17.562067562067572</c:v>
                </c:pt>
                <c:pt idx="55">
                  <c:v>17.088929588929517</c:v>
                </c:pt>
                <c:pt idx="56">
                  <c:v>16.476733143399763</c:v>
                </c:pt>
                <c:pt idx="57">
                  <c:v>15.691561524894848</c:v>
                </c:pt>
                <c:pt idx="58">
                  <c:v>14.858906525573225</c:v>
                </c:pt>
                <c:pt idx="59">
                  <c:v>14.117826617826656</c:v>
                </c:pt>
                <c:pt idx="60">
                  <c:v>13.437796771130119</c:v>
                </c:pt>
                <c:pt idx="61">
                  <c:v>12.783204449871118</c:v>
                </c:pt>
                <c:pt idx="62">
                  <c:v>12.272758106091443</c:v>
                </c:pt>
                <c:pt idx="63">
                  <c:v>11.935286935286985</c:v>
                </c:pt>
                <c:pt idx="64">
                  <c:v>11.765703432370101</c:v>
                </c:pt>
                <c:pt idx="65">
                  <c:v>11.787749287749312</c:v>
                </c:pt>
                <c:pt idx="66">
                  <c:v>12.057387057387082</c:v>
                </c:pt>
                <c:pt idx="67">
                  <c:v>12.65940849274183</c:v>
                </c:pt>
                <c:pt idx="68">
                  <c:v>13.519196852530211</c:v>
                </c:pt>
                <c:pt idx="69">
                  <c:v>14.462081128747824</c:v>
                </c:pt>
                <c:pt idx="70">
                  <c:v>15.4541446208113</c:v>
                </c:pt>
                <c:pt idx="71">
                  <c:v>16.468253968253972</c:v>
                </c:pt>
                <c:pt idx="72">
                  <c:v>17.346696513363103</c:v>
                </c:pt>
                <c:pt idx="73">
                  <c:v>18.0080721747388</c:v>
                </c:pt>
                <c:pt idx="74">
                  <c:v>18.50325600325603</c:v>
                </c:pt>
                <c:pt idx="75">
                  <c:v>18.832247998914667</c:v>
                </c:pt>
                <c:pt idx="76">
                  <c:v>18.962827296160576</c:v>
                </c:pt>
                <c:pt idx="77">
                  <c:v>18.908560575227156</c:v>
                </c:pt>
                <c:pt idx="78">
                  <c:v>18.730497897164529</c:v>
                </c:pt>
                <c:pt idx="79">
                  <c:v>18.450685117351792</c:v>
                </c:pt>
                <c:pt idx="80">
                  <c:v>18.023334690001313</c:v>
                </c:pt>
                <c:pt idx="81">
                  <c:v>17.480667480667449</c:v>
                </c:pt>
                <c:pt idx="82">
                  <c:v>16.890516890516889</c:v>
                </c:pt>
                <c:pt idx="83">
                  <c:v>16.29188712522053</c:v>
                </c:pt>
                <c:pt idx="84">
                  <c:v>15.698344865011503</c:v>
                </c:pt>
                <c:pt idx="85">
                  <c:v>15.116673450006781</c:v>
                </c:pt>
                <c:pt idx="86">
                  <c:v>14.648622981956288</c:v>
                </c:pt>
                <c:pt idx="87">
                  <c:v>14.399335232668582</c:v>
                </c:pt>
                <c:pt idx="88">
                  <c:v>14.336589336589377</c:v>
                </c:pt>
                <c:pt idx="89">
                  <c:v>14.438339438339423</c:v>
                </c:pt>
                <c:pt idx="90">
                  <c:v>14.740198073531378</c:v>
                </c:pt>
                <c:pt idx="91">
                  <c:v>15.172636005969373</c:v>
                </c:pt>
                <c:pt idx="92">
                  <c:v>15.613553113553101</c:v>
                </c:pt>
                <c:pt idx="93">
                  <c:v>16.045991045991027</c:v>
                </c:pt>
                <c:pt idx="94">
                  <c:v>16.451295617962277</c:v>
                </c:pt>
                <c:pt idx="95">
                  <c:v>16.775200108533429</c:v>
                </c:pt>
                <c:pt idx="96">
                  <c:v>17.004137837471113</c:v>
                </c:pt>
                <c:pt idx="97">
                  <c:v>17.121150454483828</c:v>
                </c:pt>
                <c:pt idx="98">
                  <c:v>17.170329670329583</c:v>
                </c:pt>
                <c:pt idx="99">
                  <c:v>17.151675485008866</c:v>
                </c:pt>
                <c:pt idx="100">
                  <c:v>17.024487857821182</c:v>
                </c:pt>
                <c:pt idx="101">
                  <c:v>16.810812644145976</c:v>
                </c:pt>
                <c:pt idx="102">
                  <c:v>16.544566544566504</c:v>
                </c:pt>
                <c:pt idx="103">
                  <c:v>16.244403744403726</c:v>
                </c:pt>
                <c:pt idx="104">
                  <c:v>15.893365893365917</c:v>
                </c:pt>
                <c:pt idx="105">
                  <c:v>15.527065527065528</c:v>
                </c:pt>
                <c:pt idx="106">
                  <c:v>15.237077737077714</c:v>
                </c:pt>
                <c:pt idx="107">
                  <c:v>15.004748338081679</c:v>
                </c:pt>
                <c:pt idx="108">
                  <c:v>14.816510649844016</c:v>
                </c:pt>
                <c:pt idx="109">
                  <c:v>14.741893908560552</c:v>
                </c:pt>
                <c:pt idx="110">
                  <c:v>14.816510649844018</c:v>
                </c:pt>
                <c:pt idx="111">
                  <c:v>15.00644417311085</c:v>
                </c:pt>
                <c:pt idx="112">
                  <c:v>15.254036087369441</c:v>
                </c:pt>
                <c:pt idx="113">
                  <c:v>15.593203093203094</c:v>
                </c:pt>
                <c:pt idx="114">
                  <c:v>15.988332654999324</c:v>
                </c:pt>
                <c:pt idx="115">
                  <c:v>16.373287206620542</c:v>
                </c:pt>
                <c:pt idx="116">
                  <c:v>16.741283407950078</c:v>
                </c:pt>
                <c:pt idx="117">
                  <c:v>17.070275403608786</c:v>
                </c:pt>
                <c:pt idx="118">
                  <c:v>17.375525708859048</c:v>
                </c:pt>
                <c:pt idx="119">
                  <c:v>17.602767602767589</c:v>
                </c:pt>
                <c:pt idx="120">
                  <c:v>17.716388549721845</c:v>
                </c:pt>
                <c:pt idx="121">
                  <c:v>17.757088590421919</c:v>
                </c:pt>
                <c:pt idx="122">
                  <c:v>17.748609415276039</c:v>
                </c:pt>
                <c:pt idx="123">
                  <c:v>17.643467643467627</c:v>
                </c:pt>
                <c:pt idx="124">
                  <c:v>17.416225749559093</c:v>
                </c:pt>
                <c:pt idx="125">
                  <c:v>17.126237959571249</c:v>
                </c:pt>
                <c:pt idx="126">
                  <c:v>16.837946004612714</c:v>
                </c:pt>
                <c:pt idx="127">
                  <c:v>16.532695699362318</c:v>
                </c:pt>
                <c:pt idx="128">
                  <c:v>16.239316239316192</c:v>
                </c:pt>
                <c:pt idx="129">
                  <c:v>16.034120200786866</c:v>
                </c:pt>
                <c:pt idx="130">
                  <c:v>15.935761769095098</c:v>
                </c:pt>
                <c:pt idx="131">
                  <c:v>15.905236738570098</c:v>
                </c:pt>
                <c:pt idx="132">
                  <c:v>15.949328449328448</c:v>
                </c:pt>
                <c:pt idx="133">
                  <c:v>16.113824447157828</c:v>
                </c:pt>
                <c:pt idx="134">
                  <c:v>16.347849681182989</c:v>
                </c:pt>
                <c:pt idx="135">
                  <c:v>16.619183285849953</c:v>
                </c:pt>
                <c:pt idx="136">
                  <c:v>16.904083570750192</c:v>
                </c:pt>
                <c:pt idx="137">
                  <c:v>17.20424637091298</c:v>
                </c:pt>
                <c:pt idx="138">
                  <c:v>17.526455026455071</c:v>
                </c:pt>
                <c:pt idx="139">
                  <c:v>17.836792836792803</c:v>
                </c:pt>
                <c:pt idx="140">
                  <c:v>18.116605616605668</c:v>
                </c:pt>
                <c:pt idx="141">
                  <c:v>18.389635056301689</c:v>
                </c:pt>
                <c:pt idx="142">
                  <c:v>18.637226970560267</c:v>
                </c:pt>
                <c:pt idx="143">
                  <c:v>18.801722968389626</c:v>
                </c:pt>
                <c:pt idx="144">
                  <c:v>18.871252204585542</c:v>
                </c:pt>
                <c:pt idx="145">
                  <c:v>18.883123049789674</c:v>
                </c:pt>
                <c:pt idx="146">
                  <c:v>18.832247998914664</c:v>
                </c:pt>
                <c:pt idx="147">
                  <c:v>18.699972866639531</c:v>
                </c:pt>
                <c:pt idx="148">
                  <c:v>18.520214353547679</c:v>
                </c:pt>
                <c:pt idx="149">
                  <c:v>18.355718355718327</c:v>
                </c:pt>
                <c:pt idx="150">
                  <c:v>18.17426400759733</c:v>
                </c:pt>
                <c:pt idx="151">
                  <c:v>17.989417989417941</c:v>
                </c:pt>
                <c:pt idx="152">
                  <c:v>17.828313661646987</c:v>
                </c:pt>
                <c:pt idx="153">
                  <c:v>17.718084384751052</c:v>
                </c:pt>
                <c:pt idx="154">
                  <c:v>17.658730158730126</c:v>
                </c:pt>
                <c:pt idx="155">
                  <c:v>17.651946818613524</c:v>
                </c:pt>
                <c:pt idx="156">
                  <c:v>17.706213539546805</c:v>
                </c:pt>
                <c:pt idx="157">
                  <c:v>17.799484466151124</c:v>
                </c:pt>
                <c:pt idx="158">
                  <c:v>17.919888753222121</c:v>
                </c:pt>
                <c:pt idx="159">
                  <c:v>18.041988875322186</c:v>
                </c:pt>
                <c:pt idx="160">
                  <c:v>18.157305657305688</c:v>
                </c:pt>
                <c:pt idx="161">
                  <c:v>18.277709944376589</c:v>
                </c:pt>
                <c:pt idx="162">
                  <c:v>18.377764211097531</c:v>
                </c:pt>
                <c:pt idx="163">
                  <c:v>18.430335097001759</c:v>
                </c:pt>
                <c:pt idx="164">
                  <c:v>18.442205942205888</c:v>
                </c:pt>
                <c:pt idx="165">
                  <c:v>18.413376746710068</c:v>
                </c:pt>
                <c:pt idx="166">
                  <c:v>18.311626644959972</c:v>
                </c:pt>
                <c:pt idx="167">
                  <c:v>18.140347307013929</c:v>
                </c:pt>
                <c:pt idx="168">
                  <c:v>17.95889295889295</c:v>
                </c:pt>
                <c:pt idx="169">
                  <c:v>17.760480260480229</c:v>
                </c:pt>
                <c:pt idx="170">
                  <c:v>17.555284221950881</c:v>
                </c:pt>
                <c:pt idx="171">
                  <c:v>17.355175688509011</c:v>
                </c:pt>
                <c:pt idx="172">
                  <c:v>17.185592185592142</c:v>
                </c:pt>
                <c:pt idx="173">
                  <c:v>17.053317053317027</c:v>
                </c:pt>
                <c:pt idx="174">
                  <c:v>16.966829466829466</c:v>
                </c:pt>
                <c:pt idx="175">
                  <c:v>16.926129426129386</c:v>
                </c:pt>
                <c:pt idx="176">
                  <c:v>16.932912766246098</c:v>
                </c:pt>
                <c:pt idx="177">
                  <c:v>17.000746167412832</c:v>
                </c:pt>
                <c:pt idx="178">
                  <c:v>17.097408764075471</c:v>
                </c:pt>
                <c:pt idx="179">
                  <c:v>17.250033916700588</c:v>
                </c:pt>
                <c:pt idx="180">
                  <c:v>17.455229955229886</c:v>
                </c:pt>
                <c:pt idx="181">
                  <c:v>17.690951024284445</c:v>
                </c:pt>
                <c:pt idx="182">
                  <c:v>17.945326278659547</c:v>
                </c:pt>
                <c:pt idx="183">
                  <c:v>18.20139736806404</c:v>
                </c:pt>
                <c:pt idx="184">
                  <c:v>18.493080993080987</c:v>
                </c:pt>
                <c:pt idx="185">
                  <c:v>18.761022927689606</c:v>
                </c:pt>
                <c:pt idx="186">
                  <c:v>18.979785646452328</c:v>
                </c:pt>
                <c:pt idx="187">
                  <c:v>19.174806674806728</c:v>
                </c:pt>
                <c:pt idx="188">
                  <c:v>19.301994301994331</c:v>
                </c:pt>
                <c:pt idx="189">
                  <c:v>19.363044363044377</c:v>
                </c:pt>
                <c:pt idx="190">
                  <c:v>19.373219373219349</c:v>
                </c:pt>
                <c:pt idx="191">
                  <c:v>19.337606837606852</c:v>
                </c:pt>
                <c:pt idx="192">
                  <c:v>19.247727581060868</c:v>
                </c:pt>
                <c:pt idx="193">
                  <c:v>19.147673314339986</c:v>
                </c:pt>
                <c:pt idx="194">
                  <c:v>19.051010717677396</c:v>
                </c:pt>
                <c:pt idx="195">
                  <c:v>18.967914801248146</c:v>
                </c:pt>
                <c:pt idx="196">
                  <c:v>18.925518925518929</c:v>
                </c:pt>
                <c:pt idx="197">
                  <c:v>18.911952245285594</c:v>
                </c:pt>
                <c:pt idx="198">
                  <c:v>18.910256410256473</c:v>
                </c:pt>
                <c:pt idx="199">
                  <c:v>18.927214760548107</c:v>
                </c:pt>
                <c:pt idx="200">
                  <c:v>18.967914801248149</c:v>
                </c:pt>
                <c:pt idx="201">
                  <c:v>19.012006512006533</c:v>
                </c:pt>
                <c:pt idx="202">
                  <c:v>19.049314882648222</c:v>
                </c:pt>
                <c:pt idx="203">
                  <c:v>19.110364943698336</c:v>
                </c:pt>
                <c:pt idx="204">
                  <c:v>19.183285849952533</c:v>
                </c:pt>
                <c:pt idx="205">
                  <c:v>19.240944240944202</c:v>
                </c:pt>
                <c:pt idx="206">
                  <c:v>19.305385972052644</c:v>
                </c:pt>
                <c:pt idx="207">
                  <c:v>19.364740198073527</c:v>
                </c:pt>
                <c:pt idx="208">
                  <c:v>19.38509021842351</c:v>
                </c:pt>
                <c:pt idx="209">
                  <c:v>19.361348528015196</c:v>
                </c:pt>
                <c:pt idx="210">
                  <c:v>19.313865147198584</c:v>
                </c:pt>
                <c:pt idx="211">
                  <c:v>19.207027540360816</c:v>
                </c:pt>
                <c:pt idx="212">
                  <c:v>19.069664902998227</c:v>
                </c:pt>
                <c:pt idx="213">
                  <c:v>18.922127255460548</c:v>
                </c:pt>
                <c:pt idx="214">
                  <c:v>18.777981277981279</c:v>
                </c:pt>
                <c:pt idx="215">
                  <c:v>18.64401031067699</c:v>
                </c:pt>
                <c:pt idx="216">
                  <c:v>18.533781033781029</c:v>
                </c:pt>
                <c:pt idx="217">
                  <c:v>18.472730972730876</c:v>
                </c:pt>
                <c:pt idx="218">
                  <c:v>18.433726767060087</c:v>
                </c:pt>
                <c:pt idx="219">
                  <c:v>18.42863926197251</c:v>
                </c:pt>
                <c:pt idx="220">
                  <c:v>18.459164292497633</c:v>
                </c:pt>
                <c:pt idx="221">
                  <c:v>18.501560168226831</c:v>
                </c:pt>
                <c:pt idx="222">
                  <c:v>18.567697734364355</c:v>
                </c:pt>
                <c:pt idx="223">
                  <c:v>18.6592728259395</c:v>
                </c:pt>
                <c:pt idx="224">
                  <c:v>18.766110432777051</c:v>
                </c:pt>
                <c:pt idx="225">
                  <c:v>18.896689730023031</c:v>
                </c:pt>
                <c:pt idx="226">
                  <c:v>19.057794057794091</c:v>
                </c:pt>
                <c:pt idx="227">
                  <c:v>19.227377560710917</c:v>
                </c:pt>
                <c:pt idx="228">
                  <c:v>19.371523538190189</c:v>
                </c:pt>
                <c:pt idx="229">
                  <c:v>19.500407000407019</c:v>
                </c:pt>
                <c:pt idx="230">
                  <c:v>19.602157102157115</c:v>
                </c:pt>
                <c:pt idx="231">
                  <c:v>19.649640482973773</c:v>
                </c:pt>
                <c:pt idx="232">
                  <c:v>19.666598833265489</c:v>
                </c:pt>
                <c:pt idx="233">
                  <c:v>19.654727988061293</c:v>
                </c:pt>
                <c:pt idx="234">
                  <c:v>19.591982091982103</c:v>
                </c:pt>
                <c:pt idx="235">
                  <c:v>19.502102835436119</c:v>
                </c:pt>
                <c:pt idx="236">
                  <c:v>19.412223578890206</c:v>
                </c:pt>
                <c:pt idx="237">
                  <c:v>19.325735992402663</c:v>
                </c:pt>
                <c:pt idx="238">
                  <c:v>19.247727581060854</c:v>
                </c:pt>
                <c:pt idx="239">
                  <c:v>19.195156695156701</c:v>
                </c:pt>
                <c:pt idx="240">
                  <c:v>19.181590014923298</c:v>
                </c:pt>
                <c:pt idx="241">
                  <c:v>19.188373355040021</c:v>
                </c:pt>
                <c:pt idx="242">
                  <c:v>19.234160900827565</c:v>
                </c:pt>
                <c:pt idx="243">
                  <c:v>19.315560982227627</c:v>
                </c:pt>
                <c:pt idx="244">
                  <c:v>19.396961063627735</c:v>
                </c:pt>
                <c:pt idx="245">
                  <c:v>19.508886175552828</c:v>
                </c:pt>
                <c:pt idx="246">
                  <c:v>19.639465472798836</c:v>
                </c:pt>
                <c:pt idx="247">
                  <c:v>19.76326142992809</c:v>
                </c:pt>
                <c:pt idx="248">
                  <c:v>19.888753222086542</c:v>
                </c:pt>
                <c:pt idx="249">
                  <c:v>20.017636684303284</c:v>
                </c:pt>
                <c:pt idx="250">
                  <c:v>20.129561796228504</c:v>
                </c:pt>
                <c:pt idx="251">
                  <c:v>20.216049382716029</c:v>
                </c:pt>
                <c:pt idx="252">
                  <c:v>20.302536969203626</c:v>
                </c:pt>
                <c:pt idx="253">
                  <c:v>20.377153710487072</c:v>
                </c:pt>
                <c:pt idx="254">
                  <c:v>20.412766246099562</c:v>
                </c:pt>
                <c:pt idx="255">
                  <c:v>20.439899606566229</c:v>
                </c:pt>
                <c:pt idx="256">
                  <c:v>20.453466286799589</c:v>
                </c:pt>
                <c:pt idx="257">
                  <c:v>20.458553791887116</c:v>
                </c:pt>
                <c:pt idx="258">
                  <c:v>20.456857956857945</c:v>
                </c:pt>
                <c:pt idx="259">
                  <c:v>20.458553791887116</c:v>
                </c:pt>
                <c:pt idx="260">
                  <c:v>20.477207977207929</c:v>
                </c:pt>
                <c:pt idx="261">
                  <c:v>20.47551214217874</c:v>
                </c:pt>
                <c:pt idx="262">
                  <c:v>20.483991317324627</c:v>
                </c:pt>
                <c:pt idx="263">
                  <c:v>20.506037172703785</c:v>
                </c:pt>
                <c:pt idx="264">
                  <c:v>20.550128883462186</c:v>
                </c:pt>
                <c:pt idx="265">
                  <c:v>20.631528964862291</c:v>
                </c:pt>
                <c:pt idx="266">
                  <c:v>20.721408221408215</c:v>
                </c:pt>
                <c:pt idx="267">
                  <c:v>20.833333333333254</c:v>
                </c:pt>
                <c:pt idx="268">
                  <c:v>20.963912630579202</c:v>
                </c:pt>
                <c:pt idx="269">
                  <c:v>21.092796092796082</c:v>
                </c:pt>
                <c:pt idx="270">
                  <c:v>21.235246235246173</c:v>
                </c:pt>
                <c:pt idx="271">
                  <c:v>21.367521367521309</c:v>
                </c:pt>
                <c:pt idx="272">
                  <c:v>21.489621489621445</c:v>
                </c:pt>
                <c:pt idx="273">
                  <c:v>21.584588251254914</c:v>
                </c:pt>
                <c:pt idx="274">
                  <c:v>21.64055080721749</c:v>
                </c:pt>
                <c:pt idx="275">
                  <c:v>21.672771672771624</c:v>
                </c:pt>
                <c:pt idx="276">
                  <c:v>21.67616334283003</c:v>
                </c:pt>
                <c:pt idx="277">
                  <c:v>21.65581332247999</c:v>
                </c:pt>
                <c:pt idx="278">
                  <c:v>21.596459096459096</c:v>
                </c:pt>
                <c:pt idx="279">
                  <c:v>21.548975715642435</c:v>
                </c:pt>
                <c:pt idx="280">
                  <c:v>21.496404829738129</c:v>
                </c:pt>
                <c:pt idx="281">
                  <c:v>21.442138108804773</c:v>
                </c:pt>
                <c:pt idx="282">
                  <c:v>21.398046398046386</c:v>
                </c:pt>
                <c:pt idx="283">
                  <c:v>21.364129697462989</c:v>
                </c:pt>
                <c:pt idx="284">
                  <c:v>21.352258852258895</c:v>
                </c:pt>
                <c:pt idx="285">
                  <c:v>21.340388007054695</c:v>
                </c:pt>
                <c:pt idx="286">
                  <c:v>21.335300501967101</c:v>
                </c:pt>
                <c:pt idx="287">
                  <c:v>21.353954687288077</c:v>
                </c:pt>
                <c:pt idx="288">
                  <c:v>21.376000542667189</c:v>
                </c:pt>
                <c:pt idx="289">
                  <c:v>21.406525573192184</c:v>
                </c:pt>
                <c:pt idx="290">
                  <c:v>21.443833943833884</c:v>
                </c:pt>
                <c:pt idx="291">
                  <c:v>21.486229819563039</c:v>
                </c:pt>
                <c:pt idx="292">
                  <c:v>21.540496540496527</c:v>
                </c:pt>
                <c:pt idx="293">
                  <c:v>21.582892416225729</c:v>
                </c:pt>
                <c:pt idx="294">
                  <c:v>21.616809116809161</c:v>
                </c:pt>
                <c:pt idx="295">
                  <c:v>21.643942477275786</c:v>
                </c:pt>
                <c:pt idx="296">
                  <c:v>21.674467507800848</c:v>
                </c:pt>
                <c:pt idx="297">
                  <c:v>21.667684167684222</c:v>
                </c:pt>
                <c:pt idx="298">
                  <c:v>21.681250847917525</c:v>
                </c:pt>
                <c:pt idx="299">
                  <c:v>21.677859177859236</c:v>
                </c:pt>
                <c:pt idx="300">
                  <c:v>21.659204992538328</c:v>
                </c:pt>
                <c:pt idx="301">
                  <c:v>21.635463302129939</c:v>
                </c:pt>
                <c:pt idx="302">
                  <c:v>21.58967575634243</c:v>
                </c:pt>
                <c:pt idx="303">
                  <c:v>21.564238230904856</c:v>
                </c:pt>
                <c:pt idx="304">
                  <c:v>21.528625695292369</c:v>
                </c:pt>
                <c:pt idx="305">
                  <c:v>21.499796499796503</c:v>
                </c:pt>
                <c:pt idx="306">
                  <c:v>21.491317324650691</c:v>
                </c:pt>
                <c:pt idx="307">
                  <c:v>21.496404829738172</c:v>
                </c:pt>
                <c:pt idx="308">
                  <c:v>21.535409035409003</c:v>
                </c:pt>
                <c:pt idx="309">
                  <c:v>21.584588251254928</c:v>
                </c:pt>
                <c:pt idx="310">
                  <c:v>21.645638312304989</c:v>
                </c:pt>
                <c:pt idx="311">
                  <c:v>21.711775878442555</c:v>
                </c:pt>
                <c:pt idx="312">
                  <c:v>21.77282593949263</c:v>
                </c:pt>
                <c:pt idx="313">
                  <c:v>21.823700990367609</c:v>
                </c:pt>
                <c:pt idx="314">
                  <c:v>21.864401031067686</c:v>
                </c:pt>
                <c:pt idx="315">
                  <c:v>21.910188576855226</c:v>
                </c:pt>
                <c:pt idx="316">
                  <c:v>21.925451092117729</c:v>
                </c:pt>
                <c:pt idx="317">
                  <c:v>21.959367792701126</c:v>
                </c:pt>
                <c:pt idx="318">
                  <c:v>21.996676163342826</c:v>
                </c:pt>
                <c:pt idx="319">
                  <c:v>22.148962148962163</c:v>
                </c:pt>
                <c:pt idx="320">
                  <c:v>22.255799755799718</c:v>
                </c:pt>
                <c:pt idx="321">
                  <c:v>22.286324786324741</c:v>
                </c:pt>
                <c:pt idx="322">
                  <c:v>22.301587301587286</c:v>
                </c:pt>
                <c:pt idx="323">
                  <c:v>22.289377289377217</c:v>
                </c:pt>
                <c:pt idx="324">
                  <c:v>22.219169719169724</c:v>
                </c:pt>
                <c:pt idx="325">
                  <c:v>22.167277167277195</c:v>
                </c:pt>
                <c:pt idx="326">
                  <c:v>22.100122100122086</c:v>
                </c:pt>
                <c:pt idx="327">
                  <c:v>22.148656898656885</c:v>
                </c:pt>
                <c:pt idx="328">
                  <c:v>22.191697191697191</c:v>
                </c:pt>
                <c:pt idx="329">
                  <c:v>22.250457875457826</c:v>
                </c:pt>
                <c:pt idx="330">
                  <c:v>22.34981684981684</c:v>
                </c:pt>
                <c:pt idx="331">
                  <c:v>22.495726495726444</c:v>
                </c:pt>
                <c:pt idx="332">
                  <c:v>22.679181929181933</c:v>
                </c:pt>
                <c:pt idx="333">
                  <c:v>22.912851037851031</c:v>
                </c:pt>
                <c:pt idx="334">
                  <c:v>23.221764346764292</c:v>
                </c:pt>
                <c:pt idx="335">
                  <c:v>23.55128205128204</c:v>
                </c:pt>
                <c:pt idx="336">
                  <c:v>23.916666666666664</c:v>
                </c:pt>
                <c:pt idx="337">
                  <c:v>24.189102564102562</c:v>
                </c:pt>
                <c:pt idx="338">
                  <c:v>24.471153846153829</c:v>
                </c:pt>
                <c:pt idx="339">
                  <c:v>24.753205128205181</c:v>
                </c:pt>
                <c:pt idx="340">
                  <c:v>25.016025641025657</c:v>
                </c:pt>
                <c:pt idx="341">
                  <c:v>25.250000000000018</c:v>
                </c:pt>
                <c:pt idx="342">
                  <c:v>25.359584859584878</c:v>
                </c:pt>
                <c:pt idx="343">
                  <c:v>25.577533577533533</c:v>
                </c:pt>
                <c:pt idx="344">
                  <c:v>25.763431013430992</c:v>
                </c:pt>
                <c:pt idx="345">
                  <c:v>25.907661782661787</c:v>
                </c:pt>
                <c:pt idx="346">
                  <c:v>26.010225885225889</c:v>
                </c:pt>
                <c:pt idx="347">
                  <c:v>26.093559218559193</c:v>
                </c:pt>
                <c:pt idx="348">
                  <c:v>26.125610500610513</c:v>
                </c:pt>
                <c:pt idx="349">
                  <c:v>26.135225885225889</c:v>
                </c:pt>
                <c:pt idx="350">
                  <c:v>26.132020757020751</c:v>
                </c:pt>
                <c:pt idx="351">
                  <c:v>26.125610500610485</c:v>
                </c:pt>
                <c:pt idx="352">
                  <c:v>26.233974358974354</c:v>
                </c:pt>
                <c:pt idx="353">
                  <c:v>26.211538461538485</c:v>
                </c:pt>
                <c:pt idx="354">
                  <c:v>26.20512820512813</c:v>
                </c:pt>
                <c:pt idx="355">
                  <c:v>26.208333333333204</c:v>
                </c:pt>
                <c:pt idx="356">
                  <c:v>26.217948717948737</c:v>
                </c:pt>
                <c:pt idx="357">
                  <c:v>26.243589743589663</c:v>
                </c:pt>
                <c:pt idx="358">
                  <c:v>26.194749694749614</c:v>
                </c:pt>
                <c:pt idx="359">
                  <c:v>26.430097680097646</c:v>
                </c:pt>
                <c:pt idx="360">
                  <c:v>26.698412698412671</c:v>
                </c:pt>
                <c:pt idx="361">
                  <c:v>27.023046398046372</c:v>
                </c:pt>
                <c:pt idx="362">
                  <c:v>27.371642246642189</c:v>
                </c:pt>
                <c:pt idx="363">
                  <c:v>27.780982905982842</c:v>
                </c:pt>
                <c:pt idx="364">
                  <c:v>28.215048840048826</c:v>
                </c:pt>
                <c:pt idx="365">
                  <c:v>28.663308913308903</c:v>
                </c:pt>
                <c:pt idx="366">
                  <c:v>29.115537240537172</c:v>
                </c:pt>
                <c:pt idx="367">
                  <c:v>29.562271062271066</c:v>
                </c:pt>
                <c:pt idx="368">
                  <c:v>30.098901098901116</c:v>
                </c:pt>
                <c:pt idx="369">
                  <c:v>30.377594627594704</c:v>
                </c:pt>
                <c:pt idx="370">
                  <c:v>30.639499389499431</c:v>
                </c:pt>
                <c:pt idx="371">
                  <c:v>30.570207570207582</c:v>
                </c:pt>
                <c:pt idx="372">
                  <c:v>30.764957264957285</c:v>
                </c:pt>
                <c:pt idx="373">
                  <c:v>30.895909645909629</c:v>
                </c:pt>
                <c:pt idx="374">
                  <c:v>30.963064713064732</c:v>
                </c:pt>
                <c:pt idx="375">
                  <c:v>30.986568986568965</c:v>
                </c:pt>
                <c:pt idx="376">
                  <c:v>30.993284493284531</c:v>
                </c:pt>
                <c:pt idx="377">
                  <c:v>30.973137973137916</c:v>
                </c:pt>
                <c:pt idx="378">
                  <c:v>30.95299145299149</c:v>
                </c:pt>
                <c:pt idx="379">
                  <c:v>30.939560439560459</c:v>
                </c:pt>
                <c:pt idx="380">
                  <c:v>30.966422466422483</c:v>
                </c:pt>
                <c:pt idx="381">
                  <c:v>31.33791208791213</c:v>
                </c:pt>
                <c:pt idx="382">
                  <c:v>31.492368742368786</c:v>
                </c:pt>
                <c:pt idx="383">
                  <c:v>31.707264957264993</c:v>
                </c:pt>
                <c:pt idx="384">
                  <c:v>32.009462759462707</c:v>
                </c:pt>
                <c:pt idx="385">
                  <c:v>32.402319902320031</c:v>
                </c:pt>
                <c:pt idx="386">
                  <c:v>33.165445665445674</c:v>
                </c:pt>
                <c:pt idx="387">
                  <c:v>33.971916971916997</c:v>
                </c:pt>
                <c:pt idx="388">
                  <c:v>34.813797313797217</c:v>
                </c:pt>
                <c:pt idx="389">
                  <c:v>35.668498168498203</c:v>
                </c:pt>
                <c:pt idx="390">
                  <c:v>36.475885225885243</c:v>
                </c:pt>
                <c:pt idx="391">
                  <c:v>37.23321123321125</c:v>
                </c:pt>
                <c:pt idx="392">
                  <c:v>37.913614163614021</c:v>
                </c:pt>
                <c:pt idx="393">
                  <c:v>38.508241758241745</c:v>
                </c:pt>
                <c:pt idx="394">
                  <c:v>39.014346764346641</c:v>
                </c:pt>
                <c:pt idx="395">
                  <c:v>39.391941391941394</c:v>
                </c:pt>
                <c:pt idx="396">
                  <c:v>39.329670329670328</c:v>
                </c:pt>
                <c:pt idx="397">
                  <c:v>39.161172161172161</c:v>
                </c:pt>
                <c:pt idx="398">
                  <c:v>39.509768009767996</c:v>
                </c:pt>
                <c:pt idx="399">
                  <c:v>39.791208791208781</c:v>
                </c:pt>
                <c:pt idx="400">
                  <c:v>40.046398046398039</c:v>
                </c:pt>
                <c:pt idx="401">
                  <c:v>40.349206349206248</c:v>
                </c:pt>
                <c:pt idx="402">
                  <c:v>40.703907203907185</c:v>
                </c:pt>
                <c:pt idx="403">
                  <c:v>41.14468864468855</c:v>
                </c:pt>
                <c:pt idx="404">
                  <c:v>41.668498168498161</c:v>
                </c:pt>
                <c:pt idx="405">
                  <c:v>42.329059829059908</c:v>
                </c:pt>
                <c:pt idx="406">
                  <c:v>43.114774114774107</c:v>
                </c:pt>
                <c:pt idx="407">
                  <c:v>44.047008547008524</c:v>
                </c:pt>
                <c:pt idx="408">
                  <c:v>44.517094017093868</c:v>
                </c:pt>
                <c:pt idx="409">
                  <c:v>45.106837606837594</c:v>
                </c:pt>
                <c:pt idx="410">
                  <c:v>45.811965811965806</c:v>
                </c:pt>
                <c:pt idx="411">
                  <c:v>46.559829059828971</c:v>
                </c:pt>
                <c:pt idx="412">
                  <c:v>47.303418803418808</c:v>
                </c:pt>
                <c:pt idx="413">
                  <c:v>48.021367521367388</c:v>
                </c:pt>
                <c:pt idx="414">
                  <c:v>48.688034188034202</c:v>
                </c:pt>
                <c:pt idx="415">
                  <c:v>49.987179487179475</c:v>
                </c:pt>
                <c:pt idx="416">
                  <c:v>51.196581196581263</c:v>
                </c:pt>
                <c:pt idx="417">
                  <c:v>52.30463980463982</c:v>
                </c:pt>
                <c:pt idx="418">
                  <c:v>53.316239316239304</c:v>
                </c:pt>
                <c:pt idx="419">
                  <c:v>54.257020757020754</c:v>
                </c:pt>
                <c:pt idx="420">
                  <c:v>55.141636141636035</c:v>
                </c:pt>
                <c:pt idx="421">
                  <c:v>55.942002442002426</c:v>
                </c:pt>
                <c:pt idx="422">
                  <c:v>57.479242979242869</c:v>
                </c:pt>
                <c:pt idx="423">
                  <c:v>59.049450549450547</c:v>
                </c:pt>
                <c:pt idx="424">
                  <c:v>60.673992673992586</c:v>
                </c:pt>
                <c:pt idx="425">
                  <c:v>61.717948717948708</c:v>
                </c:pt>
                <c:pt idx="426">
                  <c:v>62.922466422466321</c:v>
                </c:pt>
                <c:pt idx="427">
                  <c:v>64.327228327228312</c:v>
                </c:pt>
                <c:pt idx="428">
                  <c:v>65.916361416361411</c:v>
                </c:pt>
                <c:pt idx="429">
                  <c:v>67.639194139194089</c:v>
                </c:pt>
                <c:pt idx="430">
                  <c:v>69.470085470085479</c:v>
                </c:pt>
                <c:pt idx="431">
                  <c:v>71.445054945054977</c:v>
                </c:pt>
                <c:pt idx="432">
                  <c:v>72.752747252747128</c:v>
                </c:pt>
                <c:pt idx="433">
                  <c:v>74.109890109890088</c:v>
                </c:pt>
                <c:pt idx="434">
                  <c:v>75.500000000000028</c:v>
                </c:pt>
                <c:pt idx="435">
                  <c:v>76.851648351648379</c:v>
                </c:pt>
                <c:pt idx="436">
                  <c:v>78.126373626373649</c:v>
                </c:pt>
                <c:pt idx="437">
                  <c:v>79.263736263736249</c:v>
                </c:pt>
                <c:pt idx="438">
                  <c:v>80.269230769230987</c:v>
                </c:pt>
                <c:pt idx="439">
                  <c:v>81.137362637362656</c:v>
                </c:pt>
                <c:pt idx="440">
                  <c:v>81.879120879120848</c:v>
                </c:pt>
                <c:pt idx="441">
                  <c:v>82.456043956043942</c:v>
                </c:pt>
                <c:pt idx="442">
                  <c:v>82.923076923076849</c:v>
                </c:pt>
                <c:pt idx="443">
                  <c:v>83.291208791209002</c:v>
                </c:pt>
                <c:pt idx="444">
                  <c:v>83.637362637362628</c:v>
                </c:pt>
                <c:pt idx="445">
                  <c:v>83.956043956043956</c:v>
                </c:pt>
                <c:pt idx="446">
                  <c:v>84.296703296703328</c:v>
                </c:pt>
                <c:pt idx="447">
                  <c:v>84.703296703296729</c:v>
                </c:pt>
                <c:pt idx="448">
                  <c:v>85.203296703296701</c:v>
                </c:pt>
                <c:pt idx="449">
                  <c:v>85.813186813186519</c:v>
                </c:pt>
                <c:pt idx="450">
                  <c:v>86.516483516483248</c:v>
                </c:pt>
                <c:pt idx="451">
                  <c:v>87.296703296703299</c:v>
                </c:pt>
                <c:pt idx="452">
                  <c:v>88.175824175823905</c:v>
                </c:pt>
                <c:pt idx="453">
                  <c:v>89.14835164835165</c:v>
                </c:pt>
                <c:pt idx="454">
                  <c:v>90.120879120878925</c:v>
                </c:pt>
                <c:pt idx="455">
                  <c:v>91.148351648351678</c:v>
                </c:pt>
                <c:pt idx="456">
                  <c:v>92.197802197802119</c:v>
                </c:pt>
                <c:pt idx="457">
                  <c:v>93.225274725274744</c:v>
                </c:pt>
                <c:pt idx="458">
                  <c:v>94.186813186813183</c:v>
                </c:pt>
                <c:pt idx="459">
                  <c:v>95.060439560439548</c:v>
                </c:pt>
                <c:pt idx="460">
                  <c:v>95.879120879120848</c:v>
                </c:pt>
                <c:pt idx="461">
                  <c:v>96.692307692307708</c:v>
                </c:pt>
                <c:pt idx="462">
                  <c:v>97.406593406593416</c:v>
                </c:pt>
                <c:pt idx="463">
                  <c:v>98.065934065934073</c:v>
                </c:pt>
                <c:pt idx="464">
                  <c:v>98.697802197802119</c:v>
                </c:pt>
                <c:pt idx="465">
                  <c:v>99.269230769230958</c:v>
                </c:pt>
                <c:pt idx="466">
                  <c:v>99.796703296703313</c:v>
                </c:pt>
                <c:pt idx="467">
                  <c:v>100.30219780219764</c:v>
                </c:pt>
                <c:pt idx="468">
                  <c:v>100.79670329670331</c:v>
                </c:pt>
                <c:pt idx="469">
                  <c:v>101.28571428571432</c:v>
                </c:pt>
                <c:pt idx="470">
                  <c:v>101.80769230769234</c:v>
                </c:pt>
                <c:pt idx="471">
                  <c:v>102.31868131868103</c:v>
                </c:pt>
                <c:pt idx="472">
                  <c:v>102.86263736263724</c:v>
                </c:pt>
                <c:pt idx="473">
                  <c:v>103.38461538461559</c:v>
                </c:pt>
                <c:pt idx="474">
                  <c:v>103.89560439560441</c:v>
                </c:pt>
                <c:pt idx="475">
                  <c:v>104.40109890109893</c:v>
                </c:pt>
                <c:pt idx="476">
                  <c:v>104.92857142857135</c:v>
                </c:pt>
                <c:pt idx="477">
                  <c:v>105.45604395604398</c:v>
                </c:pt>
                <c:pt idx="478">
                  <c:v>105.97252747252745</c:v>
                </c:pt>
                <c:pt idx="479">
                  <c:v>106.53296703296705</c:v>
                </c:pt>
                <c:pt idx="480">
                  <c:v>107.07142857142843</c:v>
                </c:pt>
                <c:pt idx="481">
                  <c:v>107.59890109890108</c:v>
                </c:pt>
                <c:pt idx="482">
                  <c:v>108.10989010989005</c:v>
                </c:pt>
                <c:pt idx="483">
                  <c:v>108.59890109890108</c:v>
                </c:pt>
                <c:pt idx="484">
                  <c:v>109.08241758241758</c:v>
                </c:pt>
                <c:pt idx="485">
                  <c:v>109.51648351648326</c:v>
                </c:pt>
                <c:pt idx="486">
                  <c:v>109.91758241758241</c:v>
                </c:pt>
                <c:pt idx="487">
                  <c:v>110.27472527472528</c:v>
                </c:pt>
                <c:pt idx="488">
                  <c:v>110.62637362637361</c:v>
                </c:pt>
                <c:pt idx="489">
                  <c:v>110.96153846153852</c:v>
                </c:pt>
                <c:pt idx="490">
                  <c:v>111.24175824175826</c:v>
                </c:pt>
                <c:pt idx="491">
                  <c:v>111.50549450549435</c:v>
                </c:pt>
                <c:pt idx="492">
                  <c:v>111.76373626373628</c:v>
                </c:pt>
                <c:pt idx="493">
                  <c:v>112.03846153846129</c:v>
                </c:pt>
                <c:pt idx="494">
                  <c:v>112.318681318681</c:v>
                </c:pt>
                <c:pt idx="495">
                  <c:v>112.63736263736264</c:v>
                </c:pt>
                <c:pt idx="496">
                  <c:v>112.98901098901125</c:v>
                </c:pt>
                <c:pt idx="497">
                  <c:v>113.4065934065934</c:v>
                </c:pt>
                <c:pt idx="498">
                  <c:v>113.87912087912088</c:v>
                </c:pt>
                <c:pt idx="499">
                  <c:v>114.3681318681317</c:v>
                </c:pt>
                <c:pt idx="500">
                  <c:v>114.88461538461551</c:v>
                </c:pt>
                <c:pt idx="501">
                  <c:v>115.45054945054946</c:v>
                </c:pt>
                <c:pt idx="502">
                  <c:v>116.02747252747234</c:v>
                </c:pt>
                <c:pt idx="503">
                  <c:v>116.60439560439559</c:v>
                </c:pt>
                <c:pt idx="504">
                  <c:v>117.18681318681315</c:v>
                </c:pt>
                <c:pt idx="505">
                  <c:v>117.7527472527471</c:v>
                </c:pt>
                <c:pt idx="506">
                  <c:v>118.27472527472526</c:v>
                </c:pt>
                <c:pt idx="507">
                  <c:v>118.73626373626379</c:v>
                </c:pt>
                <c:pt idx="508">
                  <c:v>119.12087912087894</c:v>
                </c:pt>
                <c:pt idx="509">
                  <c:v>119.4340659340661</c:v>
                </c:pt>
                <c:pt idx="510">
                  <c:v>119.71428571428572</c:v>
                </c:pt>
                <c:pt idx="511">
                  <c:v>119.92307692307691</c:v>
                </c:pt>
                <c:pt idx="512">
                  <c:v>120.07692307692307</c:v>
                </c:pt>
                <c:pt idx="513">
                  <c:v>120.21428571428572</c:v>
                </c:pt>
                <c:pt idx="514">
                  <c:v>120.33516483516478</c:v>
                </c:pt>
                <c:pt idx="515">
                  <c:v>120.43956043956042</c:v>
                </c:pt>
                <c:pt idx="516">
                  <c:v>120.54945054945051</c:v>
                </c:pt>
                <c:pt idx="517">
                  <c:v>120.65934065934064</c:v>
                </c:pt>
                <c:pt idx="518">
                  <c:v>120.78571428571426</c:v>
                </c:pt>
                <c:pt idx="519">
                  <c:v>120.93956043956042</c:v>
                </c:pt>
                <c:pt idx="520">
                  <c:v>121.12087912087893</c:v>
                </c:pt>
                <c:pt idx="521">
                  <c:v>121.3131868131865</c:v>
                </c:pt>
                <c:pt idx="522">
                  <c:v>121.53846153846123</c:v>
                </c:pt>
                <c:pt idx="523">
                  <c:v>121.7527472527471</c:v>
                </c:pt>
                <c:pt idx="524">
                  <c:v>121.95604395604398</c:v>
                </c:pt>
                <c:pt idx="525">
                  <c:v>122.14285714285701</c:v>
                </c:pt>
                <c:pt idx="526">
                  <c:v>122.291208791209</c:v>
                </c:pt>
                <c:pt idx="527">
                  <c:v>122.41758241758244</c:v>
                </c:pt>
                <c:pt idx="528">
                  <c:v>122.46153846153852</c:v>
                </c:pt>
                <c:pt idx="529">
                  <c:v>122.4340659340661</c:v>
                </c:pt>
                <c:pt idx="530">
                  <c:v>122.32417582417585</c:v>
                </c:pt>
                <c:pt idx="531">
                  <c:v>122.14835164835168</c:v>
                </c:pt>
                <c:pt idx="532">
                  <c:v>121.89010989010993</c:v>
                </c:pt>
                <c:pt idx="533">
                  <c:v>121.56043956043958</c:v>
                </c:pt>
                <c:pt idx="534">
                  <c:v>121.14285714285698</c:v>
                </c:pt>
                <c:pt idx="535">
                  <c:v>120.64835164835168</c:v>
                </c:pt>
                <c:pt idx="536">
                  <c:v>120.09340659340648</c:v>
                </c:pt>
                <c:pt idx="537">
                  <c:v>119.46153846153852</c:v>
                </c:pt>
                <c:pt idx="538">
                  <c:v>118.78021978022007</c:v>
                </c:pt>
                <c:pt idx="539">
                  <c:v>118.0659340659341</c:v>
                </c:pt>
                <c:pt idx="540">
                  <c:v>117.318681318681</c:v>
                </c:pt>
                <c:pt idx="541">
                  <c:v>116.54945054945058</c:v>
                </c:pt>
                <c:pt idx="542">
                  <c:v>115.79670329670333</c:v>
                </c:pt>
                <c:pt idx="543">
                  <c:v>115.04945054945058</c:v>
                </c:pt>
                <c:pt idx="544">
                  <c:v>114.30219780219764</c:v>
                </c:pt>
                <c:pt idx="545">
                  <c:v>113.56043956043958</c:v>
                </c:pt>
                <c:pt idx="546">
                  <c:v>112.82417582417585</c:v>
                </c:pt>
                <c:pt idx="547">
                  <c:v>112.08791208791226</c:v>
                </c:pt>
                <c:pt idx="548">
                  <c:v>111.37362637362615</c:v>
                </c:pt>
                <c:pt idx="549">
                  <c:v>110.65384615384588</c:v>
                </c:pt>
                <c:pt idx="550">
                  <c:v>109.92857142857135</c:v>
                </c:pt>
                <c:pt idx="551">
                  <c:v>109.17582417582391</c:v>
                </c:pt>
                <c:pt idx="552">
                  <c:v>108.39560439560438</c:v>
                </c:pt>
                <c:pt idx="553">
                  <c:v>107.54945054945055</c:v>
                </c:pt>
                <c:pt idx="554">
                  <c:v>106.66483516483515</c:v>
                </c:pt>
                <c:pt idx="555">
                  <c:v>105.73626373626372</c:v>
                </c:pt>
                <c:pt idx="556">
                  <c:v>104.74725274725287</c:v>
                </c:pt>
                <c:pt idx="557">
                  <c:v>103.72527472527472</c:v>
                </c:pt>
                <c:pt idx="558">
                  <c:v>102.67582417582389</c:v>
                </c:pt>
                <c:pt idx="559">
                  <c:v>101.58241758241758</c:v>
                </c:pt>
                <c:pt idx="560">
                  <c:v>100.4780219780218</c:v>
                </c:pt>
                <c:pt idx="561">
                  <c:v>99.390109890109883</c:v>
                </c:pt>
                <c:pt idx="562">
                  <c:v>98.285714285714292</c:v>
                </c:pt>
                <c:pt idx="563">
                  <c:v>97.219780219780219</c:v>
                </c:pt>
                <c:pt idx="564">
                  <c:v>96.14835164835165</c:v>
                </c:pt>
                <c:pt idx="565">
                  <c:v>95.071428571428399</c:v>
                </c:pt>
                <c:pt idx="566">
                  <c:v>94.005494505494298</c:v>
                </c:pt>
                <c:pt idx="567">
                  <c:v>92.945054945054963</c:v>
                </c:pt>
                <c:pt idx="568">
                  <c:v>91.873626373626138</c:v>
                </c:pt>
                <c:pt idx="569">
                  <c:v>90.802197802197568</c:v>
                </c:pt>
                <c:pt idx="570">
                  <c:v>89.714285714285765</c:v>
                </c:pt>
                <c:pt idx="571">
                  <c:v>88.593406593406456</c:v>
                </c:pt>
                <c:pt idx="572">
                  <c:v>87.445054945055205</c:v>
                </c:pt>
                <c:pt idx="573">
                  <c:v>86.241758241758276</c:v>
                </c:pt>
                <c:pt idx="574">
                  <c:v>85.016483516483248</c:v>
                </c:pt>
                <c:pt idx="575">
                  <c:v>83.752747252747099</c:v>
                </c:pt>
                <c:pt idx="576">
                  <c:v>82.406593406593416</c:v>
                </c:pt>
                <c:pt idx="577">
                  <c:v>81.021978021978029</c:v>
                </c:pt>
                <c:pt idx="578">
                  <c:v>79.609890109890088</c:v>
                </c:pt>
                <c:pt idx="579">
                  <c:v>78.164835164835168</c:v>
                </c:pt>
                <c:pt idx="580">
                  <c:v>76.686813186813168</c:v>
                </c:pt>
                <c:pt idx="581">
                  <c:v>75.17032967032965</c:v>
                </c:pt>
                <c:pt idx="582">
                  <c:v>73.626373626373578</c:v>
                </c:pt>
                <c:pt idx="583">
                  <c:v>72.065934065934073</c:v>
                </c:pt>
                <c:pt idx="584">
                  <c:v>70.483516483516496</c:v>
                </c:pt>
                <c:pt idx="585">
                  <c:v>68.901098901098933</c:v>
                </c:pt>
                <c:pt idx="586">
                  <c:v>67.357142857142819</c:v>
                </c:pt>
                <c:pt idx="587">
                  <c:v>65.818681318681044</c:v>
                </c:pt>
                <c:pt idx="588">
                  <c:v>64.274725274725284</c:v>
                </c:pt>
                <c:pt idx="589">
                  <c:v>62.747252747252752</c:v>
                </c:pt>
                <c:pt idx="590">
                  <c:v>61.247252747252752</c:v>
                </c:pt>
                <c:pt idx="591">
                  <c:v>59.763736263736256</c:v>
                </c:pt>
                <c:pt idx="592">
                  <c:v>58.296703296703313</c:v>
                </c:pt>
                <c:pt idx="593">
                  <c:v>56.851648351648137</c:v>
                </c:pt>
                <c:pt idx="594">
                  <c:v>55.417582417582274</c:v>
                </c:pt>
                <c:pt idx="595">
                  <c:v>54.0219780219781</c:v>
                </c:pt>
                <c:pt idx="596">
                  <c:v>52.6813186813187</c:v>
                </c:pt>
                <c:pt idx="597">
                  <c:v>51.351648351648144</c:v>
                </c:pt>
                <c:pt idx="598">
                  <c:v>50.071428571428498</c:v>
                </c:pt>
                <c:pt idx="599">
                  <c:v>48.835164835164861</c:v>
                </c:pt>
                <c:pt idx="600">
                  <c:v>47.637362637362585</c:v>
                </c:pt>
                <c:pt idx="601">
                  <c:v>46.467032967032978</c:v>
                </c:pt>
                <c:pt idx="602">
                  <c:v>45.340659340659364</c:v>
                </c:pt>
                <c:pt idx="603">
                  <c:v>44.263736263736277</c:v>
                </c:pt>
                <c:pt idx="604">
                  <c:v>43.214285714285751</c:v>
                </c:pt>
                <c:pt idx="605">
                  <c:v>42.208791208791261</c:v>
                </c:pt>
                <c:pt idx="606">
                  <c:v>41.21978021978024</c:v>
                </c:pt>
                <c:pt idx="607">
                  <c:v>40.258241758241745</c:v>
                </c:pt>
                <c:pt idx="608">
                  <c:v>39.307692307692179</c:v>
                </c:pt>
                <c:pt idx="609">
                  <c:v>38.362637362637344</c:v>
                </c:pt>
                <c:pt idx="610">
                  <c:v>37.417582417582317</c:v>
                </c:pt>
                <c:pt idx="611">
                  <c:v>36.500000000000014</c:v>
                </c:pt>
                <c:pt idx="612">
                  <c:v>35.609890109890095</c:v>
                </c:pt>
                <c:pt idx="613">
                  <c:v>34.730769230769262</c:v>
                </c:pt>
                <c:pt idx="614">
                  <c:v>33.873626373626237</c:v>
                </c:pt>
                <c:pt idx="615">
                  <c:v>33.032967032967058</c:v>
                </c:pt>
                <c:pt idx="616">
                  <c:v>32.197802197802204</c:v>
                </c:pt>
                <c:pt idx="617">
                  <c:v>31.406593406593412</c:v>
                </c:pt>
                <c:pt idx="618">
                  <c:v>30.637362637362649</c:v>
                </c:pt>
                <c:pt idx="619">
                  <c:v>29.901098901098901</c:v>
                </c:pt>
                <c:pt idx="620">
                  <c:v>29.192307692307686</c:v>
                </c:pt>
                <c:pt idx="621">
                  <c:v>28.499999999999982</c:v>
                </c:pt>
                <c:pt idx="622">
                  <c:v>27.862637362637287</c:v>
                </c:pt>
                <c:pt idx="623">
                  <c:v>27.269230769230742</c:v>
                </c:pt>
                <c:pt idx="624">
                  <c:v>26.725274725274691</c:v>
                </c:pt>
                <c:pt idx="625">
                  <c:v>26.203296703296665</c:v>
                </c:pt>
                <c:pt idx="626">
                  <c:v>25.714285714285744</c:v>
                </c:pt>
                <c:pt idx="627">
                  <c:v>25.214285714285751</c:v>
                </c:pt>
                <c:pt idx="628">
                  <c:v>24.74725274725273</c:v>
                </c:pt>
                <c:pt idx="629">
                  <c:v>24.280219780219713</c:v>
                </c:pt>
                <c:pt idx="630">
                  <c:v>23.824175824175818</c:v>
                </c:pt>
                <c:pt idx="631">
                  <c:v>23.373626373626315</c:v>
                </c:pt>
                <c:pt idx="632">
                  <c:v>22.884615384615383</c:v>
                </c:pt>
                <c:pt idx="633">
                  <c:v>22.362637362637301</c:v>
                </c:pt>
                <c:pt idx="634">
                  <c:v>21.829670329670343</c:v>
                </c:pt>
                <c:pt idx="635">
                  <c:v>21.269230769230781</c:v>
                </c:pt>
                <c:pt idx="636">
                  <c:v>20.703296703296708</c:v>
                </c:pt>
                <c:pt idx="637">
                  <c:v>20.153846153846199</c:v>
                </c:pt>
                <c:pt idx="638">
                  <c:v>19.587912087912088</c:v>
                </c:pt>
                <c:pt idx="639">
                  <c:v>19.054945054945058</c:v>
                </c:pt>
                <c:pt idx="640">
                  <c:v>18.560439560439505</c:v>
                </c:pt>
                <c:pt idx="641">
                  <c:v>18.093406593406588</c:v>
                </c:pt>
                <c:pt idx="642">
                  <c:v>16.043956043956044</c:v>
                </c:pt>
                <c:pt idx="643">
                  <c:v>14.060439560439574</c:v>
                </c:pt>
                <c:pt idx="644">
                  <c:v>12.13186813186811</c:v>
                </c:pt>
                <c:pt idx="645">
                  <c:v>10.269230769230768</c:v>
                </c:pt>
                <c:pt idx="646">
                  <c:v>8.4560439560439793</c:v>
                </c:pt>
                <c:pt idx="647">
                  <c:v>6.6923076923076907</c:v>
                </c:pt>
                <c:pt idx="648">
                  <c:v>4.9835164835164818</c:v>
                </c:pt>
                <c:pt idx="649">
                  <c:v>3.3021978021978016</c:v>
                </c:pt>
                <c:pt idx="650">
                  <c:v>1.6318681318681321</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numCache>
            </c:numRef>
          </c:yVal>
          <c:smooth val="1"/>
        </c:ser>
        <c:ser>
          <c:idx val="1"/>
          <c:order val="1"/>
          <c:tx>
            <c:strRef>
              <c:f>'F:\Users\jinzhou\Documents\PhD2012\Meeting 2012\DPaper 5-Data-Tube 1405\Test Tube -summary-final\[Impact Test on rod &amp; tube reinforced foam-d131010-edit140510.xlsx]C130T10DB'!$F$14</c:f>
              <c:strCache>
                <c:ptCount val="1"/>
                <c:pt idx="0">
                  <c:v>C130T10D</c:v>
                </c:pt>
              </c:strCache>
            </c:strRef>
          </c:tx>
          <c:spPr>
            <a:ln w="15875">
              <a:solidFill>
                <a:srgbClr val="FF0000"/>
              </a:solidFill>
              <a:prstDash val="sysDash"/>
            </a:ln>
          </c:spPr>
          <c:marker>
            <c:symbol val="none"/>
          </c:marker>
          <c:xVal>
            <c:numRef>
              <c:f>'F:\Users\jinzhou\Documents\PhD2012\Meeting 2012\DPaper 5-Data-Tube 1405\Test Tube -summary-final\[Impact Test on rod &amp; tube reinforced foam-d131010-edit140510.xlsx]C130T10DB'!$G$17:$G$1000</c:f>
              <c:numCache>
                <c:formatCode>General</c:formatCode>
                <c:ptCount val="984"/>
                <c:pt idx="0">
                  <c:v>0</c:v>
                </c:pt>
                <c:pt idx="1">
                  <c:v>2.9899029280692085E-2</c:v>
                </c:pt>
                <c:pt idx="2">
                  <c:v>6.5130209967220881E-2</c:v>
                </c:pt>
                <c:pt idx="3">
                  <c:v>0.10535839624325433</c:v>
                </c:pt>
                <c:pt idx="4">
                  <c:v>0.1501216067732665</c:v>
                </c:pt>
                <c:pt idx="5">
                  <c:v>0.19885007890477824</c:v>
                </c:pt>
                <c:pt idx="6">
                  <c:v>0.25088915259296934</c:v>
                </c:pt>
                <c:pt idx="7">
                  <c:v>0.30552488441657238</c:v>
                </c:pt>
                <c:pt idx="8">
                  <c:v>0.36201121664488156</c:v>
                </c:pt>
                <c:pt idx="9">
                  <c:v>0.41959751329188838</c:v>
                </c:pt>
                <c:pt idx="10">
                  <c:v>0.47755532089515007</c:v>
                </c:pt>
                <c:pt idx="11">
                  <c:v>0.53520330944550076</c:v>
                </c:pt>
                <c:pt idx="12">
                  <c:v>0.59192948884101348</c:v>
                </c:pt>
                <c:pt idx="13">
                  <c:v>0.6469106847343512</c:v>
                </c:pt>
                <c:pt idx="14">
                  <c:v>0.69829118623924669</c:v>
                </c:pt>
                <c:pt idx="15">
                  <c:v>0.74724075045089156</c:v>
                </c:pt>
                <c:pt idx="16">
                  <c:v>0.79371758099213141</c:v>
                </c:pt>
                <c:pt idx="17">
                  <c:v>0.83783406153916695</c:v>
                </c:pt>
                <c:pt idx="18">
                  <c:v>0.87984324436862404</c:v>
                </c:pt>
                <c:pt idx="19">
                  <c:v>0.92011804238370265</c:v>
                </c:pt>
                <c:pt idx="20">
                  <c:v>0.95912429839545565</c:v>
                </c:pt>
                <c:pt idx="21">
                  <c:v>0.99738926184169407</c:v>
                </c:pt>
                <c:pt idx="22">
                  <c:v>1.0354672774720715</c:v>
                </c:pt>
                <c:pt idx="23">
                  <c:v>1.0739046645735839</c:v>
                </c:pt>
                <c:pt idx="24">
                  <c:v>1.1132058262196802</c:v>
                </c:pt>
                <c:pt idx="25">
                  <c:v>1.1538025693525404</c:v>
                </c:pt>
                <c:pt idx="26">
                  <c:v>1.1953745721837901</c:v>
                </c:pt>
                <c:pt idx="27">
                  <c:v>1.2372062290489108</c:v>
                </c:pt>
                <c:pt idx="28">
                  <c:v>1.280717709161816</c:v>
                </c:pt>
                <c:pt idx="29">
                  <c:v>1.3260285898966671</c:v>
                </c:pt>
                <c:pt idx="30">
                  <c:v>1.3731663143205179</c:v>
                </c:pt>
                <c:pt idx="31">
                  <c:v>1.4220676526212668</c:v>
                </c:pt>
                <c:pt idx="32">
                  <c:v>1.4725840035992415</c:v>
                </c:pt>
                <c:pt idx="33">
                  <c:v>1.5244900789450202</c:v>
                </c:pt>
                <c:pt idx="34">
                  <c:v>1.5774954213595829</c:v>
                </c:pt>
                <c:pt idx="35">
                  <c:v>1.6312581528692742</c:v>
                </c:pt>
                <c:pt idx="36">
                  <c:v>1.6854003285261707</c:v>
                </c:pt>
                <c:pt idx="37">
                  <c:v>1.7395242774706645</c:v>
                </c:pt>
                <c:pt idx="38">
                  <c:v>1.7932293410563216</c:v>
                </c:pt>
                <c:pt idx="39">
                  <c:v>1.8450525462828913</c:v>
                </c:pt>
                <c:pt idx="40">
                  <c:v>1.8943144681633621</c:v>
                </c:pt>
                <c:pt idx="41">
                  <c:v>1.9418527461711181</c:v>
                </c:pt>
                <c:pt idx="42">
                  <c:v>1.9875961691582236</c:v>
                </c:pt>
                <c:pt idx="43">
                  <c:v>2.0315780862762627</c:v>
                </c:pt>
                <c:pt idx="44">
                  <c:v>2.073931959932926</c:v>
                </c:pt>
                <c:pt idx="45">
                  <c:v>2.1148808072020091</c:v>
                </c:pt>
                <c:pt idx="46">
                  <c:v>2.1547212460658818</c:v>
                </c:pt>
                <c:pt idx="47">
                  <c:v>2.1938032049040741</c:v>
                </c:pt>
                <c:pt idx="48">
                  <c:v>2.2325066317517677</c:v>
                </c:pt>
                <c:pt idx="49">
                  <c:v>2.2712167350980628</c:v>
                </c:pt>
                <c:pt idx="50">
                  <c:v>2.3102993862286927</c:v>
                </c:pt>
                <c:pt idx="51">
                  <c:v>2.3500783060472168</c:v>
                </c:pt>
                <c:pt idx="52">
                  <c:v>2.3892562842480327</c:v>
                </c:pt>
                <c:pt idx="53">
                  <c:v>2.4284333443721771</c:v>
                </c:pt>
                <c:pt idx="54">
                  <c:v>2.4686182454599161</c:v>
                </c:pt>
                <c:pt idx="55">
                  <c:v>2.5100257386890674</c:v>
                </c:pt>
                <c:pt idx="56">
                  <c:v>2.5528205766617589</c:v>
                </c:pt>
                <c:pt idx="57">
                  <c:v>2.5971115781934437</c:v>
                </c:pt>
                <c:pt idx="58">
                  <c:v>2.6429474720134221</c:v>
                </c:pt>
                <c:pt idx="59">
                  <c:v>2.6903145765371872</c:v>
                </c:pt>
                <c:pt idx="60">
                  <c:v>2.7391363674271032</c:v>
                </c:pt>
                <c:pt idx="61">
                  <c:v>2.7892749850356209</c:v>
                </c:pt>
                <c:pt idx="62">
                  <c:v>2.8405347329161041</c:v>
                </c:pt>
                <c:pt idx="63">
                  <c:v>2.8926676089802537</c:v>
                </c:pt>
                <c:pt idx="64">
                  <c:v>2.9453808857861872</c:v>
                </c:pt>
                <c:pt idx="65">
                  <c:v>2.9962508093231359</c:v>
                </c:pt>
                <c:pt idx="66">
                  <c:v>3.0461973818218042</c:v>
                </c:pt>
                <c:pt idx="67">
                  <c:v>3.0954658335438738</c:v>
                </c:pt>
                <c:pt idx="68">
                  <c:v>3.1439225152436112</c:v>
                </c:pt>
                <c:pt idx="69">
                  <c:v>3.1914895306426478</c:v>
                </c:pt>
                <c:pt idx="70">
                  <c:v>3.2381439597521751</c:v>
                </c:pt>
                <c:pt idx="71">
                  <c:v>3.2839131234246501</c:v>
                </c:pt>
                <c:pt idx="72">
                  <c:v>3.3288663671528487</c:v>
                </c:pt>
                <c:pt idx="73">
                  <c:v>3.3731040995808828</c:v>
                </c:pt>
                <c:pt idx="74">
                  <c:v>3.4167450285772767</c:v>
                </c:pt>
                <c:pt idx="75">
                  <c:v>3.4599126788161643</c:v>
                </c:pt>
                <c:pt idx="76">
                  <c:v>3.5027223374824614</c:v>
                </c:pt>
                <c:pt idx="77">
                  <c:v>3.5452695519451352</c:v>
                </c:pt>
                <c:pt idx="78">
                  <c:v>3.5848982051331477</c:v>
                </c:pt>
                <c:pt idx="79">
                  <c:v>3.6239153167770235</c:v>
                </c:pt>
                <c:pt idx="80">
                  <c:v>3.6625698801762954</c:v>
                </c:pt>
                <c:pt idx="81">
                  <c:v>3.7010718900313662</c:v>
                </c:pt>
                <c:pt idx="82">
                  <c:v>3.7396404261852361</c:v>
                </c:pt>
                <c:pt idx="83">
                  <c:v>3.778495273614713</c:v>
                </c:pt>
                <c:pt idx="84">
                  <c:v>3.8178476492248521</c:v>
                </c:pt>
                <c:pt idx="85">
                  <c:v>3.8578903787551466</c:v>
                </c:pt>
                <c:pt idx="86">
                  <c:v>3.8987879827120402</c:v>
                </c:pt>
                <c:pt idx="87">
                  <c:v>3.9406672277645001</c:v>
                </c:pt>
                <c:pt idx="88">
                  <c:v>3.9836087670268192</c:v>
                </c:pt>
                <c:pt idx="89">
                  <c:v>4.0276405181155317</c:v>
                </c:pt>
                <c:pt idx="90">
                  <c:v>4.0723497900864913</c:v>
                </c:pt>
                <c:pt idx="91">
                  <c:v>4.1154110864950253</c:v>
                </c:pt>
                <c:pt idx="92">
                  <c:v>4.1589178774717643</c:v>
                </c:pt>
                <c:pt idx="93">
                  <c:v>4.2028920490711563</c:v>
                </c:pt>
                <c:pt idx="94">
                  <c:v>4.2473638432025824</c:v>
                </c:pt>
                <c:pt idx="95">
                  <c:v>4.2923686212350916</c:v>
                </c:pt>
                <c:pt idx="96">
                  <c:v>4.3379415285098695</c:v>
                </c:pt>
                <c:pt idx="97">
                  <c:v>4.3841104275905245</c:v>
                </c:pt>
                <c:pt idx="98">
                  <c:v>4.4308876669981965</c:v>
                </c:pt>
                <c:pt idx="99">
                  <c:v>4.4782614174212378</c:v>
                </c:pt>
                <c:pt idx="100">
                  <c:v>4.5261874232564461</c:v>
                </c:pt>
                <c:pt idx="101">
                  <c:v>4.5745820708833236</c:v>
                </c:pt>
                <c:pt idx="102">
                  <c:v>4.6233176572660426</c:v>
                </c:pt>
                <c:pt idx="103">
                  <c:v>4.6713381908773792</c:v>
                </c:pt>
                <c:pt idx="104">
                  <c:v>4.7169552160185484</c:v>
                </c:pt>
                <c:pt idx="105">
                  <c:v>4.7618957391536734</c:v>
                </c:pt>
                <c:pt idx="106">
                  <c:v>4.8061130524967455</c:v>
                </c:pt>
                <c:pt idx="107">
                  <c:v>4.849596619072428</c:v>
                </c:pt>
                <c:pt idx="108">
                  <c:v>4.8923719804188304</c:v>
                </c:pt>
                <c:pt idx="109">
                  <c:v>4.9344981378513735</c:v>
                </c:pt>
                <c:pt idx="110">
                  <c:v>4.9760625038109643</c:v>
                </c:pt>
                <c:pt idx="111">
                  <c:v>5.017173723878587</c:v>
                </c:pt>
                <c:pt idx="112">
                  <c:v>5.057952862888226</c:v>
                </c:pt>
                <c:pt idx="113">
                  <c:v>5.0985236131088794</c:v>
                </c:pt>
                <c:pt idx="114">
                  <c:v>5.1390023028122709</c:v>
                </c:pt>
                <c:pt idx="115">
                  <c:v>5.1794885464367635</c:v>
                </c:pt>
                <c:pt idx="116">
                  <c:v>5.2186146071169182</c:v>
                </c:pt>
                <c:pt idx="117">
                  <c:v>5.2558416786574345</c:v>
                </c:pt>
                <c:pt idx="118">
                  <c:v>5.2928556086933956</c:v>
                </c:pt>
                <c:pt idx="119">
                  <c:v>5.329893702119473</c:v>
                </c:pt>
                <c:pt idx="120">
                  <c:v>5.3672149737587462</c:v>
                </c:pt>
                <c:pt idx="121">
                  <c:v>5.4050883263598761</c:v>
                </c:pt>
                <c:pt idx="122">
                  <c:v>5.443778556439014</c:v>
                </c:pt>
                <c:pt idx="123">
                  <c:v>5.4835308748177845</c:v>
                </c:pt>
                <c:pt idx="124">
                  <c:v>5.5245548183972062</c:v>
                </c:pt>
                <c:pt idx="125">
                  <c:v>5.5670085743786055</c:v>
                </c:pt>
                <c:pt idx="126">
                  <c:v>5.6109848223775964</c:v>
                </c:pt>
                <c:pt idx="127">
                  <c:v>5.6564992114514299</c:v>
                </c:pt>
                <c:pt idx="128">
                  <c:v>5.7034825201343073</c:v>
                </c:pt>
                <c:pt idx="129">
                  <c:v>5.7497114460897407</c:v>
                </c:pt>
                <c:pt idx="130">
                  <c:v>5.7953702598594106</c:v>
                </c:pt>
                <c:pt idx="131">
                  <c:v>5.8414462965955005</c:v>
                </c:pt>
                <c:pt idx="132">
                  <c:v>5.8878316327754359</c:v>
                </c:pt>
                <c:pt idx="133">
                  <c:v>5.9344212018030724</c:v>
                </c:pt>
                <c:pt idx="134">
                  <c:v>5.9811148881110476</c:v>
                </c:pt>
                <c:pt idx="135">
                  <c:v>6.0278179055626175</c:v>
                </c:pt>
                <c:pt idx="136">
                  <c:v>6.0744395466256815</c:v>
                </c:pt>
                <c:pt idx="137">
                  <c:v>6.1208905826094355</c:v>
                </c:pt>
                <c:pt idx="138">
                  <c:v>6.1670797709130305</c:v>
                </c:pt>
                <c:pt idx="139">
                  <c:v>6.2129100652326485</c:v>
                </c:pt>
                <c:pt idx="140">
                  <c:v>6.2582752135557795</c:v>
                </c:pt>
                <c:pt idx="141">
                  <c:v>6.3030574545901104</c:v>
                </c:pt>
                <c:pt idx="142">
                  <c:v>6.3442647135144732</c:v>
                </c:pt>
                <c:pt idx="143">
                  <c:v>6.3834469359903814</c:v>
                </c:pt>
                <c:pt idx="144">
                  <c:v>6.4213781405383514</c:v>
                </c:pt>
                <c:pt idx="145">
                  <c:v>6.4582110479839718</c:v>
                </c:pt>
                <c:pt idx="146">
                  <c:v>6.4941548544795777</c:v>
                </c:pt>
                <c:pt idx="147">
                  <c:v>6.5294657135383813</c:v>
                </c:pt>
                <c:pt idx="148">
                  <c:v>6.5644338003016856</c:v>
                </c:pt>
                <c:pt idx="149">
                  <c:v>6.5993675655278183</c:v>
                </c:pt>
                <c:pt idx="150">
                  <c:v>6.6345760334444064</c:v>
                </c:pt>
                <c:pt idx="151">
                  <c:v>6.6703502017880201</c:v>
                </c:pt>
                <c:pt idx="152">
                  <c:v>6.7069447450146296</c:v>
                </c:pt>
                <c:pt idx="153">
                  <c:v>6.7445612870388985</c:v>
                </c:pt>
                <c:pt idx="154">
                  <c:v>6.7833344869389336</c:v>
                </c:pt>
                <c:pt idx="155">
                  <c:v>6.8195698274967089</c:v>
                </c:pt>
                <c:pt idx="156">
                  <c:v>6.856399746819287</c:v>
                </c:pt>
                <c:pt idx="157">
                  <c:v>6.894134746873342</c:v>
                </c:pt>
                <c:pt idx="158">
                  <c:v>6.9329088019971943</c:v>
                </c:pt>
                <c:pt idx="159">
                  <c:v>6.9728330917398136</c:v>
                </c:pt>
                <c:pt idx="160">
                  <c:v>7.0139901613361637</c:v>
                </c:pt>
                <c:pt idx="161">
                  <c:v>7.0564274425765774</c:v>
                </c:pt>
                <c:pt idx="162">
                  <c:v>7.1001504948109444</c:v>
                </c:pt>
                <c:pt idx="163">
                  <c:v>7.1451164885408485</c:v>
                </c:pt>
                <c:pt idx="164">
                  <c:v>7.1912285865323318</c:v>
                </c:pt>
                <c:pt idx="165">
                  <c:v>7.2383319620203324</c:v>
                </c:pt>
                <c:pt idx="166">
                  <c:v>7.2862122156577538</c:v>
                </c:pt>
                <c:pt idx="167">
                  <c:v>7.3341187714793685</c:v>
                </c:pt>
                <c:pt idx="168">
                  <c:v>7.3783771326320675</c:v>
                </c:pt>
                <c:pt idx="169">
                  <c:v>7.4220711210814549</c:v>
                </c:pt>
                <c:pt idx="170">
                  <c:v>7.4650816738075365</c:v>
                </c:pt>
                <c:pt idx="171">
                  <c:v>7.5073313588053399</c:v>
                </c:pt>
                <c:pt idx="172">
                  <c:v>7.5487873781788064</c:v>
                </c:pt>
                <c:pt idx="173">
                  <c:v>7.5894612249088524</c:v>
                </c:pt>
                <c:pt idx="174">
                  <c:v>7.6294049592037085</c:v>
                </c:pt>
                <c:pt idx="175">
                  <c:v>7.6687043514997422</c:v>
                </c:pt>
                <c:pt idx="176">
                  <c:v>7.707469413732837</c:v>
                </c:pt>
                <c:pt idx="177">
                  <c:v>7.7458230848932725</c:v>
                </c:pt>
                <c:pt idx="178">
                  <c:v>7.7838890287865548</c:v>
                </c:pt>
                <c:pt idx="179">
                  <c:v>7.8217796221676084</c:v>
                </c:pt>
                <c:pt idx="180">
                  <c:v>7.8583606328433788</c:v>
                </c:pt>
                <c:pt idx="181">
                  <c:v>7.8914829672767857</c:v>
                </c:pt>
                <c:pt idx="182">
                  <c:v>7.9242923148631341</c:v>
                </c:pt>
                <c:pt idx="183">
                  <c:v>7.957077181059641</c:v>
                </c:pt>
                <c:pt idx="184">
                  <c:v>7.9901434833268858</c:v>
                </c:pt>
                <c:pt idx="185">
                  <c:v>8.0238028590979766</c:v>
                </c:pt>
                <c:pt idx="186">
                  <c:v>8.0583590109988759</c:v>
                </c:pt>
                <c:pt idx="187">
                  <c:v>8.094092582064869</c:v>
                </c:pt>
                <c:pt idx="188">
                  <c:v>8.1312452752499986</c:v>
                </c:pt>
                <c:pt idx="189">
                  <c:v>8.1700041260558987</c:v>
                </c:pt>
                <c:pt idx="190">
                  <c:v>8.2104869828380291</c:v>
                </c:pt>
                <c:pt idx="191">
                  <c:v>8.252730326730525</c:v>
                </c:pt>
                <c:pt idx="192">
                  <c:v>8.2966805567502746</c:v>
                </c:pt>
                <c:pt idx="193">
                  <c:v>8.3401157333350699</c:v>
                </c:pt>
                <c:pt idx="194">
                  <c:v>8.3819559897147951</c:v>
                </c:pt>
                <c:pt idx="195">
                  <c:v>8.4245473800768913</c:v>
                </c:pt>
                <c:pt idx="196">
                  <c:v>8.4678082366917717</c:v>
                </c:pt>
                <c:pt idx="197">
                  <c:v>8.5116493651156446</c:v>
                </c:pt>
                <c:pt idx="198">
                  <c:v>8.5559780269548007</c:v>
                </c:pt>
                <c:pt idx="199">
                  <c:v>8.6007002410811335</c:v>
                </c:pt>
                <c:pt idx="200">
                  <c:v>8.6457212235268699</c:v>
                </c:pt>
                <c:pt idx="201">
                  <c:v>8.6909440278203203</c:v>
                </c:pt>
                <c:pt idx="202">
                  <c:v>8.736266690798919</c:v>
                </c:pt>
                <c:pt idx="203">
                  <c:v>8.7815784098072935</c:v>
                </c:pt>
                <c:pt idx="204">
                  <c:v>8.8267554525606204</c:v>
                </c:pt>
                <c:pt idx="205">
                  <c:v>8.8716576108575698</c:v>
                </c:pt>
                <c:pt idx="206">
                  <c:v>8.9130967123858067</c:v>
                </c:pt>
                <c:pt idx="207">
                  <c:v>8.9516450392099571</c:v>
                </c:pt>
                <c:pt idx="208">
                  <c:v>8.9892268127991048</c:v>
                </c:pt>
                <c:pt idx="209">
                  <c:v>9.0259759756492528</c:v>
                </c:pt>
                <c:pt idx="210">
                  <c:v>9.0620687105116353</c:v>
                </c:pt>
                <c:pt idx="211">
                  <c:v>9.0977148492106625</c:v>
                </c:pt>
                <c:pt idx="212">
                  <c:v>9.1331461741203288</c:v>
                </c:pt>
                <c:pt idx="213">
                  <c:v>9.1686020991559527</c:v>
                </c:pt>
                <c:pt idx="214">
                  <c:v>9.2043135004753314</c:v>
                </c:pt>
                <c:pt idx="215">
                  <c:v>9.2404857166060506</c:v>
                </c:pt>
                <c:pt idx="216">
                  <c:v>9.2772819278159986</c:v>
                </c:pt>
                <c:pt idx="217">
                  <c:v>9.3148082327144071</c:v>
                </c:pt>
                <c:pt idx="218">
                  <c:v>9.3531017490149893</c:v>
                </c:pt>
                <c:pt idx="219">
                  <c:v>9.3880455732931338</c:v>
                </c:pt>
                <c:pt idx="220">
                  <c:v>9.4220663425160733</c:v>
                </c:pt>
                <c:pt idx="221">
                  <c:v>9.4564168015382819</c:v>
                </c:pt>
                <c:pt idx="222">
                  <c:v>9.4911926306918559</c:v>
                </c:pt>
                <c:pt idx="223">
                  <c:v>9.526478785770049</c:v>
                </c:pt>
                <c:pt idx="224">
                  <c:v>9.5623487471687501</c:v>
                </c:pt>
                <c:pt idx="225">
                  <c:v>9.5988625505878122</c:v>
                </c:pt>
                <c:pt idx="226">
                  <c:v>9.6360635250119184</c:v>
                </c:pt>
                <c:pt idx="227">
                  <c:v>9.6739738939243534</c:v>
                </c:pt>
                <c:pt idx="228">
                  <c:v>9.7125896245883219</c:v>
                </c:pt>
                <c:pt idx="229">
                  <c:v>9.7518751125816916</c:v>
                </c:pt>
                <c:pt idx="230">
                  <c:v>9.7917584408345579</c:v>
                </c:pt>
                <c:pt idx="231">
                  <c:v>9.8321280340780053</c:v>
                </c:pt>
                <c:pt idx="232">
                  <c:v>9.867613743984764</c:v>
                </c:pt>
                <c:pt idx="233">
                  <c:v>9.9025756228568138</c:v>
                </c:pt>
                <c:pt idx="234">
                  <c:v>9.9374574633298014</c:v>
                </c:pt>
                <c:pt idx="235">
                  <c:v>9.9723800039312724</c:v>
                </c:pt>
                <c:pt idx="236">
                  <c:v>10.007486232600236</c:v>
                </c:pt>
                <c:pt idx="237">
                  <c:v>10.042934309121575</c:v>
                </c:pt>
                <c:pt idx="238">
                  <c:v>10.078887574982422</c:v>
                </c:pt>
                <c:pt idx="239">
                  <c:v>10.115502095374245</c:v>
                </c:pt>
                <c:pt idx="240">
                  <c:v>10.152912482431148</c:v>
                </c:pt>
                <c:pt idx="241">
                  <c:v>10.191217016126375</c:v>
                </c:pt>
                <c:pt idx="242">
                  <c:v>10.230463281537418</c:v>
                </c:pt>
                <c:pt idx="243">
                  <c:v>10.270635654190857</c:v>
                </c:pt>
                <c:pt idx="244">
                  <c:v>10.31109590182262</c:v>
                </c:pt>
                <c:pt idx="245">
                  <c:v>10.346892649178956</c:v>
                </c:pt>
                <c:pt idx="246">
                  <c:v>10.3828727900478</c:v>
                </c:pt>
                <c:pt idx="247">
                  <c:v>10.419060935898322</c:v>
                </c:pt>
                <c:pt idx="248">
                  <c:v>10.45547151702937</c:v>
                </c:pt>
                <c:pt idx="249">
                  <c:v>10.4921098830331</c:v>
                </c:pt>
                <c:pt idx="250">
                  <c:v>10.528972407186483</c:v>
                </c:pt>
                <c:pt idx="251">
                  <c:v>10.56604532419319</c:v>
                </c:pt>
                <c:pt idx="252">
                  <c:v>10.60330225465508</c:v>
                </c:pt>
                <c:pt idx="253">
                  <c:v>10.640700613609036</c:v>
                </c:pt>
                <c:pt idx="254">
                  <c:v>10.678177337789696</c:v>
                </c:pt>
                <c:pt idx="255">
                  <c:v>10.715644569923985</c:v>
                </c:pt>
                <c:pt idx="256">
                  <c:v>10.752986083377026</c:v>
                </c:pt>
                <c:pt idx="257">
                  <c:v>10.788510058876614</c:v>
                </c:pt>
                <c:pt idx="258">
                  <c:v>10.818944587330785</c:v>
                </c:pt>
                <c:pt idx="259">
                  <c:v>10.848554818247184</c:v>
                </c:pt>
                <c:pt idx="260">
                  <c:v>10.877473568051135</c:v>
                </c:pt>
                <c:pt idx="261">
                  <c:v>10.905869070023028</c:v>
                </c:pt>
                <c:pt idx="262">
                  <c:v>10.933940611327646</c:v>
                </c:pt>
                <c:pt idx="263">
                  <c:v>10.961910979532909</c:v>
                </c:pt>
                <c:pt idx="264">
                  <c:v>10.990015844085679</c:v>
                </c:pt>
                <c:pt idx="265">
                  <c:v>11.018490527466454</c:v>
                </c:pt>
                <c:pt idx="266">
                  <c:v>11.047554940375518</c:v>
                </c:pt>
                <c:pt idx="267">
                  <c:v>11.07739773398127</c:v>
                </c:pt>
                <c:pt idx="268">
                  <c:v>11.108160930383653</c:v>
                </c:pt>
                <c:pt idx="269">
                  <c:v>11.139926404819718</c:v>
                </c:pt>
                <c:pt idx="270">
                  <c:v>11.170063733771805</c:v>
                </c:pt>
                <c:pt idx="271">
                  <c:v>11.197303676511645</c:v>
                </c:pt>
                <c:pt idx="272">
                  <c:v>11.225261723505913</c:v>
                </c:pt>
                <c:pt idx="273">
                  <c:v>11.254097173352303</c:v>
                </c:pt>
                <c:pt idx="274">
                  <c:v>11.283950146653693</c:v>
                </c:pt>
                <c:pt idx="275">
                  <c:v>11.314939819292524</c:v>
                </c:pt>
                <c:pt idx="276">
                  <c:v>11.347161681553295</c:v>
                </c:pt>
                <c:pt idx="277">
                  <c:v>11.380683644319674</c:v>
                </c:pt>
                <c:pt idx="278">
                  <c:v>11.415541061323006</c:v>
                </c:pt>
                <c:pt idx="279">
                  <c:v>11.451730997064988</c:v>
                </c:pt>
                <c:pt idx="280">
                  <c:v>11.489206314096373</c:v>
                </c:pt>
                <c:pt idx="281">
                  <c:v>11.527870351734453</c:v>
                </c:pt>
                <c:pt idx="282">
                  <c:v>11.567573095093223</c:v>
                </c:pt>
                <c:pt idx="283">
                  <c:v>11.604297211643269</c:v>
                </c:pt>
                <c:pt idx="284">
                  <c:v>11.638669602822219</c:v>
                </c:pt>
                <c:pt idx="285">
                  <c:v>11.673304390832039</c:v>
                </c:pt>
                <c:pt idx="286">
                  <c:v>11.708247079982488</c:v>
                </c:pt>
                <c:pt idx="287">
                  <c:v>11.74355695671442</c:v>
                </c:pt>
                <c:pt idx="288">
                  <c:v>11.779304996689786</c:v>
                </c:pt>
                <c:pt idx="289">
                  <c:v>11.815569027540999</c:v>
                </c:pt>
                <c:pt idx="290">
                  <c:v>11.852426202830289</c:v>
                </c:pt>
                <c:pt idx="291">
                  <c:v>11.889943174327122</c:v>
                </c:pt>
                <c:pt idx="292">
                  <c:v>11.928164671639568</c:v>
                </c:pt>
                <c:pt idx="293">
                  <c:v>11.967101477725436</c:v>
                </c:pt>
                <c:pt idx="294">
                  <c:v>12.006718995170813</c:v>
                </c:pt>
                <c:pt idx="295">
                  <c:v>12.046927705612447</c:v>
                </c:pt>
                <c:pt idx="296">
                  <c:v>12.0825138604604</c:v>
                </c:pt>
                <c:pt idx="297">
                  <c:v>12.116421637889625</c:v>
                </c:pt>
                <c:pt idx="298">
                  <c:v>12.150363533963256</c:v>
                </c:pt>
                <c:pt idx="299">
                  <c:v>12.184413866039442</c:v>
                </c:pt>
                <c:pt idx="300">
                  <c:v>12.218641948226214</c:v>
                </c:pt>
                <c:pt idx="301">
                  <c:v>12.253110618362122</c:v>
                </c:pt>
                <c:pt idx="302">
                  <c:v>12.28787330199706</c:v>
                </c:pt>
                <c:pt idx="303">
                  <c:v>12.322969511779061</c:v>
                </c:pt>
                <c:pt idx="304">
                  <c:v>12.358418961205922</c:v>
                </c:pt>
                <c:pt idx="305">
                  <c:v>12.39421475516712</c:v>
                </c:pt>
                <c:pt idx="306">
                  <c:v>12.430316374089184</c:v>
                </c:pt>
                <c:pt idx="307">
                  <c:v>12.466643363303659</c:v>
                </c:pt>
                <c:pt idx="308">
                  <c:v>12.503070748316615</c:v>
                </c:pt>
                <c:pt idx="309">
                  <c:v>12.533035437040501</c:v>
                </c:pt>
                <c:pt idx="310">
                  <c:v>12.56192497943883</c:v>
                </c:pt>
                <c:pt idx="311">
                  <c:v>12.590447761672952</c:v>
                </c:pt>
                <c:pt idx="312">
                  <c:v>12.618733985021118</c:v>
                </c:pt>
                <c:pt idx="313">
                  <c:v>12.646928664166719</c:v>
                </c:pt>
                <c:pt idx="314">
                  <c:v>12.675188738453746</c:v>
                </c:pt>
                <c:pt idx="315">
                  <c:v>12.70367759468532</c:v>
                </c:pt>
                <c:pt idx="316">
                  <c:v>12.732557036746556</c:v>
                </c:pt>
                <c:pt idx="317">
                  <c:v>12.761977074771368</c:v>
                </c:pt>
                <c:pt idx="318">
                  <c:v>12.792064233410636</c:v>
                </c:pt>
                <c:pt idx="319">
                  <c:v>12.82290936063572</c:v>
                </c:pt>
                <c:pt idx="320">
                  <c:v>12.854556123665315</c:v>
                </c:pt>
                <c:pt idx="321">
                  <c:v>12.886458109121179</c:v>
                </c:pt>
                <c:pt idx="322">
                  <c:v>12.912372952320485</c:v>
                </c:pt>
                <c:pt idx="323">
                  <c:v>12.938743900391415</c:v>
                </c:pt>
                <c:pt idx="324">
                  <c:v>12.965751374456639</c:v>
                </c:pt>
                <c:pt idx="325">
                  <c:v>12.993562313167802</c:v>
                </c:pt>
                <c:pt idx="326">
                  <c:v>13.022327773416048</c:v>
                </c:pt>
                <c:pt idx="327">
                  <c:v>13.052179286485353</c:v>
                </c:pt>
                <c:pt idx="328">
                  <c:v>13.083223713604367</c:v>
                </c:pt>
                <c:pt idx="329">
                  <c:v>13.115536623264646</c:v>
                </c:pt>
                <c:pt idx="330">
                  <c:v>13.149154515541706</c:v>
                </c:pt>
                <c:pt idx="331">
                  <c:v>13.184066512676972</c:v>
                </c:pt>
                <c:pt idx="332">
                  <c:v>13.220206386489044</c:v>
                </c:pt>
                <c:pt idx="333">
                  <c:v>13.257445970563106</c:v>
                </c:pt>
                <c:pt idx="334">
                  <c:v>13.293846662437518</c:v>
                </c:pt>
                <c:pt idx="335">
                  <c:v>13.325148303076828</c:v>
                </c:pt>
                <c:pt idx="336">
                  <c:v>13.356745584763688</c:v>
                </c:pt>
                <c:pt idx="337">
                  <c:v>13.388658309180716</c:v>
                </c:pt>
                <c:pt idx="338">
                  <c:v>13.420902403345922</c:v>
                </c:pt>
                <c:pt idx="339">
                  <c:v>13.453491873146435</c:v>
                </c:pt>
                <c:pt idx="340">
                  <c:v>13.486438932179311</c:v>
                </c:pt>
                <c:pt idx="341">
                  <c:v>13.519751952611688</c:v>
                </c:pt>
                <c:pt idx="342">
                  <c:v>13.553431200198027</c:v>
                </c:pt>
                <c:pt idx="343">
                  <c:v>13.587462653991956</c:v>
                </c:pt>
                <c:pt idx="344">
                  <c:v>13.621810537098519</c:v>
                </c:pt>
                <c:pt idx="345">
                  <c:v>13.656409462427872</c:v>
                </c:pt>
                <c:pt idx="346">
                  <c:v>13.691157294474044</c:v>
                </c:pt>
                <c:pt idx="347">
                  <c:v>13.722887094388017</c:v>
                </c:pt>
                <c:pt idx="348">
                  <c:v>13.749767898798266</c:v>
                </c:pt>
                <c:pt idx="349">
                  <c:v>13.776296692110547</c:v>
                </c:pt>
                <c:pt idx="350">
                  <c:v>13.802614659143215</c:v>
                </c:pt>
                <c:pt idx="351">
                  <c:v>13.828869728377008</c:v>
                </c:pt>
                <c:pt idx="352">
                  <c:v>13.855214548724049</c:v>
                </c:pt>
                <c:pt idx="353">
                  <c:v>13.881802497101544</c:v>
                </c:pt>
                <c:pt idx="354">
                  <c:v>13.908781490824204</c:v>
                </c:pt>
                <c:pt idx="355">
                  <c:v>13.936285699453501</c:v>
                </c:pt>
                <c:pt idx="356">
                  <c:v>13.964425589272563</c:v>
                </c:pt>
                <c:pt idx="357">
                  <c:v>13.99327705378348</c:v>
                </c:pt>
                <c:pt idx="358">
                  <c:v>14.022870649686384</c:v>
                </c:pt>
                <c:pt idx="359">
                  <c:v>14.053182137460874</c:v>
                </c:pt>
                <c:pt idx="360">
                  <c:v>14.079752913017376</c:v>
                </c:pt>
                <c:pt idx="361">
                  <c:v>14.103298544534098</c:v>
                </c:pt>
                <c:pt idx="362">
                  <c:v>14.127263757723398</c:v>
                </c:pt>
                <c:pt idx="363">
                  <c:v>14.151796837086726</c:v>
                </c:pt>
                <c:pt idx="364">
                  <c:v>14.177029468067419</c:v>
                </c:pt>
                <c:pt idx="365">
                  <c:v>14.203075647420718</c:v>
                </c:pt>
                <c:pt idx="366">
                  <c:v>14.230029222952963</c:v>
                </c:pt>
                <c:pt idx="367">
                  <c:v>14.257959816309821</c:v>
                </c:pt>
                <c:pt idx="368">
                  <c:v>14.286907196239039</c:v>
                </c:pt>
                <c:pt idx="369">
                  <c:v>14.316874497920432</c:v>
                </c:pt>
                <c:pt idx="370">
                  <c:v>14.347820989770993</c:v>
                </c:pt>
                <c:pt idx="371">
                  <c:v>14.379655336735471</c:v>
                </c:pt>
                <c:pt idx="372">
                  <c:v>14.412230466850005</c:v>
                </c:pt>
                <c:pt idx="373">
                  <c:v>14.439573027893919</c:v>
                </c:pt>
                <c:pt idx="374">
                  <c:v>14.464938290014553</c:v>
                </c:pt>
                <c:pt idx="375">
                  <c:v>14.490512775849238</c:v>
                </c:pt>
                <c:pt idx="376">
                  <c:v>14.51637023084867</c:v>
                </c:pt>
                <c:pt idx="377">
                  <c:v>14.5425834040248</c:v>
                </c:pt>
                <c:pt idx="378">
                  <c:v>14.569225242704777</c:v>
                </c:pt>
                <c:pt idx="379">
                  <c:v>14.596367981787068</c:v>
                </c:pt>
                <c:pt idx="380">
                  <c:v>14.624079800484418</c:v>
                </c:pt>
                <c:pt idx="381">
                  <c:v>14.652419067923118</c:v>
                </c:pt>
                <c:pt idx="382">
                  <c:v>14.68142656399659</c:v>
                </c:pt>
                <c:pt idx="383">
                  <c:v>14.711116405039547</c:v>
                </c:pt>
                <c:pt idx="384">
                  <c:v>14.74146668764549</c:v>
                </c:pt>
                <c:pt idx="385">
                  <c:v>14.772411055168295</c:v>
                </c:pt>
                <c:pt idx="386">
                  <c:v>14.796641680998523</c:v>
                </c:pt>
                <c:pt idx="387">
                  <c:v>14.820263329418339</c:v>
                </c:pt>
                <c:pt idx="388">
                  <c:v>14.844317009220561</c:v>
                </c:pt>
                <c:pt idx="389">
                  <c:v>14.868964377678306</c:v>
                </c:pt>
                <c:pt idx="390">
                  <c:v>14.894350701075247</c:v>
                </c:pt>
                <c:pt idx="391">
                  <c:v>14.920601539262403</c:v>
                </c:pt>
                <c:pt idx="392">
                  <c:v>14.947818013337658</c:v>
                </c:pt>
                <c:pt idx="393">
                  <c:v>14.976070563557505</c:v>
                </c:pt>
                <c:pt idx="394">
                  <c:v>15.005391428223803</c:v>
                </c:pt>
                <c:pt idx="395">
                  <c:v>15.035766399778636</c:v>
                </c:pt>
                <c:pt idx="396">
                  <c:v>15.067126703969684</c:v>
                </c:pt>
                <c:pt idx="397">
                  <c:v>15.099342066064716</c:v>
                </c:pt>
                <c:pt idx="398">
                  <c:v>15.131778939384688</c:v>
                </c:pt>
                <c:pt idx="399">
                  <c:v>15.156818808368286</c:v>
                </c:pt>
                <c:pt idx="400">
                  <c:v>15.181959033084482</c:v>
                </c:pt>
                <c:pt idx="401">
                  <c:v>15.207225831979168</c:v>
                </c:pt>
                <c:pt idx="402">
                  <c:v>15.232632934649756</c:v>
                </c:pt>
                <c:pt idx="403">
                  <c:v>15.258186499432439</c:v>
                </c:pt>
                <c:pt idx="404">
                  <c:v>15.283888795720603</c:v>
                </c:pt>
                <c:pt idx="405">
                  <c:v>15.309739940166381</c:v>
                </c:pt>
                <c:pt idx="406">
                  <c:v>15.335737282890324</c:v>
                </c:pt>
                <c:pt idx="407">
                  <c:v>15.361872399047952</c:v>
                </c:pt>
                <c:pt idx="408">
                  <c:v>15.388126014593222</c:v>
                </c:pt>
                <c:pt idx="409">
                  <c:v>15.414461542890992</c:v>
                </c:pt>
                <c:pt idx="410">
                  <c:v>15.440818192669695</c:v>
                </c:pt>
                <c:pt idx="411">
                  <c:v>15.465315446583507</c:v>
                </c:pt>
                <c:pt idx="412">
                  <c:v>15.4830612103557</c:v>
                </c:pt>
                <c:pt idx="413">
                  <c:v>15.500576235894385</c:v>
                </c:pt>
                <c:pt idx="414">
                  <c:v>15.518078902891391</c:v>
                </c:pt>
                <c:pt idx="415">
                  <c:v>15.535785032527158</c:v>
                </c:pt>
                <c:pt idx="416">
                  <c:v>15.553904408678001</c:v>
                </c:pt>
                <c:pt idx="417">
                  <c:v>15.572635726910507</c:v>
                </c:pt>
                <c:pt idx="418">
                  <c:v>15.592159682230283</c:v>
                </c:pt>
                <c:pt idx="419">
                  <c:v>15.612630226005656</c:v>
                </c:pt>
                <c:pt idx="420">
                  <c:v>15.634164370169602</c:v>
                </c:pt>
                <c:pt idx="421">
                  <c:v>15.656831254355707</c:v>
                </c:pt>
                <c:pt idx="422">
                  <c:v>15.680641480246344</c:v>
                </c:pt>
                <c:pt idx="423">
                  <c:v>15.705537921497472</c:v>
                </c:pt>
                <c:pt idx="424">
                  <c:v>15.728197881354511</c:v>
                </c:pt>
                <c:pt idx="425">
                  <c:v>15.746336992222934</c:v>
                </c:pt>
                <c:pt idx="426">
                  <c:v>15.765166678352729</c:v>
                </c:pt>
                <c:pt idx="427">
                  <c:v>15.784757453499799</c:v>
                </c:pt>
                <c:pt idx="428">
                  <c:v>15.805147495779451</c:v>
                </c:pt>
                <c:pt idx="429">
                  <c:v>15.826347265366911</c:v>
                </c:pt>
                <c:pt idx="430">
                  <c:v>15.848343446992644</c:v>
                </c:pt>
                <c:pt idx="431">
                  <c:v>15.871101512262584</c:v>
                </c:pt>
                <c:pt idx="432">
                  <c:v>15.894566500917177</c:v>
                </c:pt>
                <c:pt idx="433">
                  <c:v>15.918661971890968</c:v>
                </c:pt>
                <c:pt idx="434">
                  <c:v>15.943287435263112</c:v>
                </c:pt>
                <c:pt idx="435">
                  <c:v>15.968314904550438</c:v>
                </c:pt>
                <c:pt idx="436">
                  <c:v>15.993585467481656</c:v>
                </c:pt>
                <c:pt idx="437">
                  <c:v>16.014268148931489</c:v>
                </c:pt>
                <c:pt idx="438">
                  <c:v>16.030858935846073</c:v>
                </c:pt>
                <c:pt idx="439">
                  <c:v>16.047340946820835</c:v>
                </c:pt>
                <c:pt idx="440">
                  <c:v>16.063855550138534</c:v>
                </c:pt>
                <c:pt idx="441">
                  <c:v>16.080545210533856</c:v>
                </c:pt>
                <c:pt idx="442">
                  <c:v>16.09755236284289</c:v>
                </c:pt>
                <c:pt idx="443">
                  <c:v>16.11501625883459</c:v>
                </c:pt>
                <c:pt idx="444">
                  <c:v>16.133067455946264</c:v>
                </c:pt>
                <c:pt idx="445">
                  <c:v>16.151819973510399</c:v>
                </c:pt>
                <c:pt idx="446">
                  <c:v>16.171361522800204</c:v>
                </c:pt>
                <c:pt idx="447">
                  <c:v>16.191742580929489</c:v>
                </c:pt>
                <c:pt idx="448">
                  <c:v>16.212965384816506</c:v>
                </c:pt>
                <c:pt idx="449">
                  <c:v>16.23497413362929</c:v>
                </c:pt>
                <c:pt idx="450">
                  <c:v>16.251569268474366</c:v>
                </c:pt>
                <c:pt idx="451">
                  <c:v>16.26615813105651</c:v>
                </c:pt>
                <c:pt idx="452">
                  <c:v>16.281386049030527</c:v>
                </c:pt>
                <c:pt idx="453">
                  <c:v>16.297357116417782</c:v>
                </c:pt>
                <c:pt idx="454">
                  <c:v>16.314138578870732</c:v>
                </c:pt>
                <c:pt idx="455">
                  <c:v>16.331763783531699</c:v>
                </c:pt>
                <c:pt idx="456">
                  <c:v>16.350234728350131</c:v>
                </c:pt>
                <c:pt idx="457">
                  <c:v>16.369523616482972</c:v>
                </c:pt>
                <c:pt idx="458">
                  <c:v>16.389573119813292</c:v>
                </c:pt>
                <c:pt idx="459">
                  <c:v>16.410295390836591</c:v>
                </c:pt>
                <c:pt idx="460">
                  <c:v>16.431570194880518</c:v>
                </c:pt>
                <c:pt idx="461">
                  <c:v>16.453242825461736</c:v>
                </c:pt>
                <c:pt idx="462">
                  <c:v>16.475122678817975</c:v>
                </c:pt>
                <c:pt idx="463">
                  <c:v>16.489407467922984</c:v>
                </c:pt>
                <c:pt idx="464">
                  <c:v>16.502392215082729</c:v>
                </c:pt>
                <c:pt idx="465">
                  <c:v>16.515328857704059</c:v>
                </c:pt>
                <c:pt idx="466">
                  <c:v>16.528336035010089</c:v>
                </c:pt>
                <c:pt idx="467">
                  <c:v>16.541534602667873</c:v>
                </c:pt>
                <c:pt idx="468">
                  <c:v>16.555048672734983</c:v>
                </c:pt>
                <c:pt idx="469">
                  <c:v>16.56900426129328</c:v>
                </c:pt>
                <c:pt idx="470">
                  <c:v>16.583525128566329</c:v>
                </c:pt>
                <c:pt idx="471">
                  <c:v>16.59872578797868</c:v>
                </c:pt>
                <c:pt idx="472">
                  <c:v>16.614702074121524</c:v>
                </c:pt>
                <c:pt idx="473">
                  <c:v>16.631520051730661</c:v>
                </c:pt>
                <c:pt idx="474">
                  <c:v>16.649204376403127</c:v>
                </c:pt>
                <c:pt idx="475">
                  <c:v>16.667446368391936</c:v>
                </c:pt>
                <c:pt idx="476">
                  <c:v>16.677932264149128</c:v>
                </c:pt>
                <c:pt idx="477">
                  <c:v>16.689223910042728</c:v>
                </c:pt>
                <c:pt idx="478">
                  <c:v>16.701507051051028</c:v>
                </c:pt>
                <c:pt idx="479">
                  <c:v>16.714917981459191</c:v>
                </c:pt>
                <c:pt idx="480">
                  <c:v>16.729543178238096</c:v>
                </c:pt>
                <c:pt idx="481">
                  <c:v>16.745419463575079</c:v>
                </c:pt>
                <c:pt idx="482">
                  <c:v>16.762534053005744</c:v>
                </c:pt>
                <c:pt idx="483">
                  <c:v>16.780824085911807</c:v>
                </c:pt>
                <c:pt idx="484">
                  <c:v>16.800175534127231</c:v>
                </c:pt>
                <c:pt idx="485">
                  <c:v>16.820421704939029</c:v>
                </c:pt>
                <c:pt idx="486">
                  <c:v>16.841341857236859</c:v>
                </c:pt>
                <c:pt idx="487">
                  <c:v>16.862660695547689</c:v>
                </c:pt>
                <c:pt idx="488">
                  <c:v>16.882325467403078</c:v>
                </c:pt>
                <c:pt idx="489">
                  <c:v>16.89457927152181</c:v>
                </c:pt>
                <c:pt idx="490">
                  <c:v>16.90641042597327</c:v>
                </c:pt>
                <c:pt idx="491">
                  <c:v>16.917776258277026</c:v>
                </c:pt>
                <c:pt idx="492">
                  <c:v>16.928628035848469</c:v>
                </c:pt>
                <c:pt idx="493">
                  <c:v>16.938919933974429</c:v>
                </c:pt>
                <c:pt idx="494">
                  <c:v>16.948616628254189</c:v>
                </c:pt>
                <c:pt idx="495">
                  <c:v>16.957698547143195</c:v>
                </c:pt>
                <c:pt idx="496">
                  <c:v>16.966164152681053</c:v>
                </c:pt>
                <c:pt idx="497">
                  <c:v>16.974029015531055</c:v>
                </c:pt>
                <c:pt idx="498">
                  <c:v>16.98132187257535</c:v>
                </c:pt>
                <c:pt idx="499">
                  <c:v>16.988078257616621</c:v>
                </c:pt>
                <c:pt idx="500">
                  <c:v>16.99433263601097</c:v>
                </c:pt>
                <c:pt idx="501">
                  <c:v>16.996917810259557</c:v>
                </c:pt>
                <c:pt idx="502">
                  <c:v>16.993371907570303</c:v>
                </c:pt>
                <c:pt idx="503">
                  <c:v>16.989743078329475</c:v>
                </c:pt>
                <c:pt idx="504">
                  <c:v>16.986400939966526</c:v>
                </c:pt>
                <c:pt idx="505">
                  <c:v>16.983697129879189</c:v>
                </c:pt>
                <c:pt idx="506">
                  <c:v>16.98195982245263</c:v>
                </c:pt>
                <c:pt idx="507">
                  <c:v>16.981487413633467</c:v>
                </c:pt>
                <c:pt idx="508">
                  <c:v>16.982540944568598</c:v>
                </c:pt>
                <c:pt idx="509">
                  <c:v>16.985335143551918</c:v>
                </c:pt>
                <c:pt idx="510">
                  <c:v>16.990028317017277</c:v>
                </c:pt>
                <c:pt idx="511">
                  <c:v>16.99671167515173</c:v>
                </c:pt>
                <c:pt idx="512">
                  <c:v>17.005398994184372</c:v>
                </c:pt>
                <c:pt idx="513">
                  <c:v>17.01601775648901</c:v>
                </c:pt>
                <c:pt idx="514">
                  <c:v>17.023706597363379</c:v>
                </c:pt>
                <c:pt idx="515">
                  <c:v>17.028703419543184</c:v>
                </c:pt>
                <c:pt idx="516">
                  <c:v>17.035344835843851</c:v>
                </c:pt>
                <c:pt idx="517">
                  <c:v>17.043603729866067</c:v>
                </c:pt>
                <c:pt idx="518">
                  <c:v>17.053385070977352</c:v>
                </c:pt>
                <c:pt idx="519">
                  <c:v>17.064534856266352</c:v>
                </c:pt>
                <c:pt idx="520">
                  <c:v>17.076849568447827</c:v>
                </c:pt>
                <c:pt idx="521">
                  <c:v>17.090085217527403</c:v>
                </c:pt>
                <c:pt idx="522">
                  <c:v>17.103965317263189</c:v>
                </c:pt>
                <c:pt idx="523">
                  <c:v>17.118187488491291</c:v>
                </c:pt>
                <c:pt idx="524">
                  <c:v>17.13242873944435</c:v>
                </c:pt>
                <c:pt idx="525">
                  <c:v>17.146349806208089</c:v>
                </c:pt>
                <c:pt idx="526">
                  <c:v>17.159599205030776</c:v>
                </c:pt>
                <c:pt idx="527">
                  <c:v>17.16562007976167</c:v>
                </c:pt>
                <c:pt idx="528">
                  <c:v>17.167579075743646</c:v>
                </c:pt>
                <c:pt idx="529">
                  <c:v>17.168375797284735</c:v>
                </c:pt>
                <c:pt idx="530">
                  <c:v>17.168075906490539</c:v>
                </c:pt>
                <c:pt idx="531">
                  <c:v>17.16677154558441</c:v>
                </c:pt>
                <c:pt idx="532">
                  <c:v>17.164585434472205</c:v>
                </c:pt>
                <c:pt idx="533">
                  <c:v>17.161672249467216</c:v>
                </c:pt>
                <c:pt idx="534">
                  <c:v>17.158216570121972</c:v>
                </c:pt>
                <c:pt idx="535">
                  <c:v>17.154427076693327</c:v>
                </c:pt>
                <c:pt idx="536">
                  <c:v>17.150527123826258</c:v>
                </c:pt>
                <c:pt idx="537">
                  <c:v>17.146742262077826</c:v>
                </c:pt>
                <c:pt idx="538">
                  <c:v>17.143285682672293</c:v>
                </c:pt>
                <c:pt idx="539">
                  <c:v>17.140342880449378</c:v>
                </c:pt>
                <c:pt idx="540">
                  <c:v>17.130342615407727</c:v>
                </c:pt>
                <c:pt idx="541">
                  <c:v>17.119970134884692</c:v>
                </c:pt>
                <c:pt idx="542">
                  <c:v>17.11104306711389</c:v>
                </c:pt>
                <c:pt idx="543">
                  <c:v>17.10391819434399</c:v>
                </c:pt>
                <c:pt idx="544">
                  <c:v>17.098878413930031</c:v>
                </c:pt>
                <c:pt idx="545">
                  <c:v>17.096127887532937</c:v>
                </c:pt>
                <c:pt idx="546">
                  <c:v>17.095788146287326</c:v>
                </c:pt>
                <c:pt idx="547">
                  <c:v>17.097894781674295</c:v>
                </c:pt>
                <c:pt idx="548">
                  <c:v>17.102394619559128</c:v>
                </c:pt>
                <c:pt idx="549">
                  <c:v>17.109143570924243</c:v>
                </c:pt>
                <c:pt idx="550">
                  <c:v>17.117905637071651</c:v>
                </c:pt>
                <c:pt idx="551">
                  <c:v>17.128353779938497</c:v>
                </c:pt>
                <c:pt idx="552">
                  <c:v>17.139979433244861</c:v>
                </c:pt>
                <c:pt idx="553">
                  <c:v>17.143364793355332</c:v>
                </c:pt>
                <c:pt idx="554">
                  <c:v>17.147328189514496</c:v>
                </c:pt>
                <c:pt idx="555">
                  <c:v>17.151651024012661</c:v>
                </c:pt>
                <c:pt idx="556">
                  <c:v>17.156080510150495</c:v>
                </c:pt>
                <c:pt idx="557">
                  <c:v>17.160347822054781</c:v>
                </c:pt>
                <c:pt idx="558">
                  <c:v>17.164185966619094</c:v>
                </c:pt>
                <c:pt idx="559">
                  <c:v>17.167345842459067</c:v>
                </c:pt>
                <c:pt idx="560">
                  <c:v>17.169609240531216</c:v>
                </c:pt>
                <c:pt idx="561">
                  <c:v>17.170797934983831</c:v>
                </c:pt>
                <c:pt idx="562">
                  <c:v>17.17077847013357</c:v>
                </c:pt>
                <c:pt idx="563">
                  <c:v>17.169462724539926</c:v>
                </c:pt>
                <c:pt idx="564">
                  <c:v>17.166804779523819</c:v>
                </c:pt>
                <c:pt idx="565">
                  <c:v>17.161198178748688</c:v>
                </c:pt>
                <c:pt idx="566">
                  <c:v>17.146738407458486</c:v>
                </c:pt>
                <c:pt idx="567">
                  <c:v>17.131438523531177</c:v>
                </c:pt>
                <c:pt idx="568">
                  <c:v>17.115747075612266</c:v>
                </c:pt>
                <c:pt idx="569">
                  <c:v>17.100114529126607</c:v>
                </c:pt>
                <c:pt idx="570">
                  <c:v>17.084982591375429</c:v>
                </c:pt>
                <c:pt idx="571">
                  <c:v>17.070772433561423</c:v>
                </c:pt>
                <c:pt idx="572">
                  <c:v>17.057871594482787</c:v>
                </c:pt>
                <c:pt idx="573">
                  <c:v>17.046619659013484</c:v>
                </c:pt>
                <c:pt idx="574">
                  <c:v>17.03729315051709</c:v>
                </c:pt>
                <c:pt idx="575">
                  <c:v>17.030090418869701</c:v>
                </c:pt>
                <c:pt idx="576">
                  <c:v>17.025117602535911</c:v>
                </c:pt>
                <c:pt idx="577">
                  <c:v>17.022376954753636</c:v>
                </c:pt>
                <c:pt idx="578">
                  <c:v>17.018653606778006</c:v>
                </c:pt>
                <c:pt idx="579">
                  <c:v>17.010855579984085</c:v>
                </c:pt>
                <c:pt idx="580">
                  <c:v>17.005159529715772</c:v>
                </c:pt>
                <c:pt idx="581">
                  <c:v>17.001519615496488</c:v>
                </c:pt>
                <c:pt idx="582">
                  <c:v>16.999796488128631</c:v>
                </c:pt>
                <c:pt idx="583">
                  <c:v>16.999773244177256</c:v>
                </c:pt>
                <c:pt idx="584">
                  <c:v>17.001173216036591</c:v>
                </c:pt>
                <c:pt idx="585">
                  <c:v>17.003678005429681</c:v>
                </c:pt>
                <c:pt idx="586">
                  <c:v>17.006944397531786</c:v>
                </c:pt>
                <c:pt idx="587">
                  <c:v>17.010619129836339</c:v>
                </c:pt>
                <c:pt idx="588">
                  <c:v>17.014350894672525</c:v>
                </c:pt>
                <c:pt idx="589">
                  <c:v>17.01779938252108</c:v>
                </c:pt>
                <c:pt idx="590">
                  <c:v>17.02064157994106</c:v>
                </c:pt>
                <c:pt idx="591">
                  <c:v>17.017952489243463</c:v>
                </c:pt>
                <c:pt idx="592">
                  <c:v>17.00966379733568</c:v>
                </c:pt>
                <c:pt idx="593">
                  <c:v>17.000561593985182</c:v>
                </c:pt>
                <c:pt idx="594">
                  <c:v>16.990810546545589</c:v>
                </c:pt>
                <c:pt idx="595">
                  <c:v>16.980595062518788</c:v>
                </c:pt>
                <c:pt idx="596">
                  <c:v>16.970115876766489</c:v>
                </c:pt>
                <c:pt idx="597">
                  <c:v>16.959584162754936</c:v>
                </c:pt>
                <c:pt idx="598">
                  <c:v>16.949212899653169</c:v>
                </c:pt>
                <c:pt idx="599">
                  <c:v>16.939205614091328</c:v>
                </c:pt>
                <c:pt idx="600">
                  <c:v>16.929743026109559</c:v>
                </c:pt>
                <c:pt idx="601">
                  <c:v>16.920968518690231</c:v>
                </c:pt>
                <c:pt idx="602">
                  <c:v>16.912973675183689</c:v>
                </c:pt>
                <c:pt idx="603">
                  <c:v>16.905785349525697</c:v>
                </c:pt>
                <c:pt idx="604">
                  <c:v>16.893228361898117</c:v>
                </c:pt>
                <c:pt idx="605">
                  <c:v>16.878476558913686</c:v>
                </c:pt>
                <c:pt idx="606">
                  <c:v>16.864853235641952</c:v>
                </c:pt>
                <c:pt idx="607">
                  <c:v>16.852460198033455</c:v>
                </c:pt>
                <c:pt idx="608">
                  <c:v>16.84132518633459</c:v>
                </c:pt>
                <c:pt idx="609">
                  <c:v>16.83141365028953</c:v>
                </c:pt>
                <c:pt idx="610">
                  <c:v>16.822642094536089</c:v>
                </c:pt>
                <c:pt idx="611">
                  <c:v>16.814891529740539</c:v>
                </c:pt>
                <c:pt idx="612">
                  <c:v>16.808019802140837</c:v>
                </c:pt>
                <c:pt idx="613">
                  <c:v>16.8018719113964</c:v>
                </c:pt>
                <c:pt idx="614">
                  <c:v>16.796287823549587</c:v>
                </c:pt>
                <c:pt idx="615">
                  <c:v>16.791107698217058</c:v>
                </c:pt>
                <c:pt idx="616">
                  <c:v>16.786174832648602</c:v>
                </c:pt>
                <c:pt idx="617">
                  <c:v>16.773696495722486</c:v>
                </c:pt>
                <c:pt idx="618">
                  <c:v>16.759932079841203</c:v>
                </c:pt>
                <c:pt idx="619">
                  <c:v>16.746757743086377</c:v>
                </c:pt>
                <c:pt idx="620">
                  <c:v>16.73441383367047</c:v>
                </c:pt>
                <c:pt idx="621">
                  <c:v>16.723131836766949</c:v>
                </c:pt>
                <c:pt idx="622">
                  <c:v>16.713130186605913</c:v>
                </c:pt>
                <c:pt idx="623">
                  <c:v>16.704607953985889</c:v>
                </c:pt>
                <c:pt idx="624">
                  <c:v>16.697736218964426</c:v>
                </c:pt>
                <c:pt idx="625">
                  <c:v>16.692647337963134</c:v>
                </c:pt>
                <c:pt idx="626">
                  <c:v>16.68942272454408</c:v>
                </c:pt>
                <c:pt idx="627">
                  <c:v>16.688080138249571</c:v>
                </c:pt>
                <c:pt idx="628">
                  <c:v>16.688561772739309</c:v>
                </c:pt>
                <c:pt idx="629">
                  <c:v>16.690724615579835</c:v>
                </c:pt>
                <c:pt idx="630">
                  <c:v>16.685224192455657</c:v>
                </c:pt>
                <c:pt idx="631">
                  <c:v>16.681211699486848</c:v>
                </c:pt>
                <c:pt idx="632">
                  <c:v>16.678766750070853</c:v>
                </c:pt>
                <c:pt idx="633">
                  <c:v>16.677772234491727</c:v>
                </c:pt>
                <c:pt idx="634">
                  <c:v>16.678035720735615</c:v>
                </c:pt>
                <c:pt idx="635">
                  <c:v>16.679306001890133</c:v>
                </c:pt>
                <c:pt idx="636">
                  <c:v>16.681290848500559</c:v>
                </c:pt>
                <c:pt idx="637">
                  <c:v>16.683674443413601</c:v>
                </c:pt>
                <c:pt idx="638">
                  <c:v>16.686133244185694</c:v>
                </c:pt>
                <c:pt idx="639">
                  <c:v>16.688349379193149</c:v>
                </c:pt>
                <c:pt idx="640">
                  <c:v>16.690021096103727</c:v>
                </c:pt>
                <c:pt idx="641">
                  <c:v>16.690870200372515</c:v>
                </c:pt>
                <c:pt idx="642">
                  <c:v>16.68924513931653</c:v>
                </c:pt>
                <c:pt idx="643">
                  <c:v>16.67863307299816</c:v>
                </c:pt>
              </c:numCache>
            </c:numRef>
          </c:xVal>
          <c:yVal>
            <c:numRef>
              <c:f>'F:\Users\jinzhou\Documents\PhD2012\Meeting 2012\DPaper 5-Data-Tube 1405\Test Tube -summary-final\[Impact Test on rod &amp; tube reinforced foam-d131010-edit140510.xlsx]C130T10DB'!$E$17:$E$1000</c:f>
              <c:numCache>
                <c:formatCode>General</c:formatCode>
                <c:ptCount val="984"/>
                <c:pt idx="0">
                  <c:v>0</c:v>
                </c:pt>
                <c:pt idx="1">
                  <c:v>3.0525030525030496E-2</c:v>
                </c:pt>
                <c:pt idx="2">
                  <c:v>0.27472527472527508</c:v>
                </c:pt>
                <c:pt idx="3">
                  <c:v>0.67155067155067294</c:v>
                </c:pt>
                <c:pt idx="4">
                  <c:v>1.4957264957264953</c:v>
                </c:pt>
                <c:pt idx="5">
                  <c:v>2.9914529914529826</c:v>
                </c:pt>
                <c:pt idx="6">
                  <c:v>5.3113553113553085</c:v>
                </c:pt>
                <c:pt idx="7">
                  <c:v>8.5775335775335755</c:v>
                </c:pt>
                <c:pt idx="8">
                  <c:v>12.179487179487205</c:v>
                </c:pt>
                <c:pt idx="9">
                  <c:v>16.269841269841226</c:v>
                </c:pt>
                <c:pt idx="10">
                  <c:v>20.848595848595831</c:v>
                </c:pt>
                <c:pt idx="11">
                  <c:v>25.854700854700873</c:v>
                </c:pt>
                <c:pt idx="12">
                  <c:v>30.799755799755751</c:v>
                </c:pt>
                <c:pt idx="13">
                  <c:v>35.470085470085444</c:v>
                </c:pt>
                <c:pt idx="14">
                  <c:v>39.010989010989</c:v>
                </c:pt>
                <c:pt idx="15">
                  <c:v>39.865689865689845</c:v>
                </c:pt>
                <c:pt idx="16">
                  <c:v>37.301587301587148</c:v>
                </c:pt>
                <c:pt idx="17">
                  <c:v>18.87362637362633</c:v>
                </c:pt>
                <c:pt idx="18">
                  <c:v>13.398792565459262</c:v>
                </c:pt>
                <c:pt idx="19">
                  <c:v>12.72385022385023</c:v>
                </c:pt>
                <c:pt idx="20">
                  <c:v>12.327024827024836</c:v>
                </c:pt>
                <c:pt idx="21">
                  <c:v>12.204924704924711</c:v>
                </c:pt>
                <c:pt idx="22">
                  <c:v>12.31006647673315</c:v>
                </c:pt>
                <c:pt idx="23">
                  <c:v>12.689933523266864</c:v>
                </c:pt>
                <c:pt idx="24">
                  <c:v>13.392009225342576</c:v>
                </c:pt>
                <c:pt idx="25">
                  <c:v>14.341676841676847</c:v>
                </c:pt>
                <c:pt idx="26">
                  <c:v>15.311694478361154</c:v>
                </c:pt>
                <c:pt idx="27">
                  <c:v>16.132478632478644</c:v>
                </c:pt>
                <c:pt idx="28">
                  <c:v>16.790462623795928</c:v>
                </c:pt>
                <c:pt idx="29">
                  <c:v>17.227988061321405</c:v>
                </c:pt>
                <c:pt idx="30">
                  <c:v>17.311083977750691</c:v>
                </c:pt>
                <c:pt idx="31">
                  <c:v>17.019400352733687</c:v>
                </c:pt>
                <c:pt idx="32">
                  <c:v>16.532695699362339</c:v>
                </c:pt>
                <c:pt idx="33">
                  <c:v>15.922195088861764</c:v>
                </c:pt>
                <c:pt idx="34">
                  <c:v>15.184506851173524</c:v>
                </c:pt>
                <c:pt idx="35">
                  <c:v>14.406118572785271</c:v>
                </c:pt>
                <c:pt idx="36">
                  <c:v>13.67012617012618</c:v>
                </c:pt>
                <c:pt idx="37">
                  <c:v>12.93413376746711</c:v>
                </c:pt>
                <c:pt idx="38">
                  <c:v>12.143874643874648</c:v>
                </c:pt>
                <c:pt idx="39">
                  <c:v>11.368878035544709</c:v>
                </c:pt>
                <c:pt idx="40">
                  <c:v>10.732939899606572</c:v>
                </c:pt>
                <c:pt idx="41">
                  <c:v>10.253018586351917</c:v>
                </c:pt>
                <c:pt idx="42">
                  <c:v>9.9409849409849524</c:v>
                </c:pt>
                <c:pt idx="43">
                  <c:v>9.8324514991181626</c:v>
                </c:pt>
                <c:pt idx="44">
                  <c:v>9.9952516619183189</c:v>
                </c:pt>
                <c:pt idx="45">
                  <c:v>10.405643738977076</c:v>
                </c:pt>
                <c:pt idx="46">
                  <c:v>11.002577669244355</c:v>
                </c:pt>
                <c:pt idx="47">
                  <c:v>11.718220051553352</c:v>
                </c:pt>
                <c:pt idx="48">
                  <c:v>12.5</c:v>
                </c:pt>
                <c:pt idx="49">
                  <c:v>13.274996608329966</c:v>
                </c:pt>
                <c:pt idx="50">
                  <c:v>13.895672229005584</c:v>
                </c:pt>
                <c:pt idx="51">
                  <c:v>14.345068511735178</c:v>
                </c:pt>
                <c:pt idx="52">
                  <c:v>14.653710487043819</c:v>
                </c:pt>
                <c:pt idx="53">
                  <c:v>14.806335639669003</c:v>
                </c:pt>
                <c:pt idx="54">
                  <c:v>14.775810609143956</c:v>
                </c:pt>
                <c:pt idx="55">
                  <c:v>14.562135395468756</c:v>
                </c:pt>
                <c:pt idx="56">
                  <c:v>14.229751729751703</c:v>
                </c:pt>
                <c:pt idx="57">
                  <c:v>13.768484601817955</c:v>
                </c:pt>
                <c:pt idx="58">
                  <c:v>13.185117351784022</c:v>
                </c:pt>
                <c:pt idx="59">
                  <c:v>12.564441731108404</c:v>
                </c:pt>
                <c:pt idx="60">
                  <c:v>11.936982770316103</c:v>
                </c:pt>
                <c:pt idx="61">
                  <c:v>11.319698819698845</c:v>
                </c:pt>
                <c:pt idx="62">
                  <c:v>10.722764889431549</c:v>
                </c:pt>
                <c:pt idx="63">
                  <c:v>10.219101885768548</c:v>
                </c:pt>
                <c:pt idx="64">
                  <c:v>9.8544973544973793</c:v>
                </c:pt>
                <c:pt idx="65">
                  <c:v>9.6408221408220989</c:v>
                </c:pt>
                <c:pt idx="66">
                  <c:v>9.6357346357346518</c:v>
                </c:pt>
                <c:pt idx="67">
                  <c:v>9.8256681590014825</c:v>
                </c:pt>
                <c:pt idx="68">
                  <c:v>10.210622710622705</c:v>
                </c:pt>
                <c:pt idx="69">
                  <c:v>10.727852394519051</c:v>
                </c:pt>
                <c:pt idx="70">
                  <c:v>11.292565459232121</c:v>
                </c:pt>
                <c:pt idx="71">
                  <c:v>11.882716049382742</c:v>
                </c:pt>
                <c:pt idx="72">
                  <c:v>12.43386243386243</c:v>
                </c:pt>
                <c:pt idx="73">
                  <c:v>12.901912901912898</c:v>
                </c:pt>
                <c:pt idx="74">
                  <c:v>13.273300773300768</c:v>
                </c:pt>
                <c:pt idx="75">
                  <c:v>13.55480938814272</c:v>
                </c:pt>
                <c:pt idx="76">
                  <c:v>13.76000542667207</c:v>
                </c:pt>
                <c:pt idx="77">
                  <c:v>13.866843033509728</c:v>
                </c:pt>
                <c:pt idx="78">
                  <c:v>13.870234703568064</c:v>
                </c:pt>
                <c:pt idx="79">
                  <c:v>13.780355447022098</c:v>
                </c:pt>
                <c:pt idx="80">
                  <c:v>13.580246913580273</c:v>
                </c:pt>
                <c:pt idx="81">
                  <c:v>13.28008411341745</c:v>
                </c:pt>
                <c:pt idx="82">
                  <c:v>12.891737891737915</c:v>
                </c:pt>
                <c:pt idx="83">
                  <c:v>12.430470763804101</c:v>
                </c:pt>
                <c:pt idx="84">
                  <c:v>11.911545244878578</c:v>
                </c:pt>
                <c:pt idx="85">
                  <c:v>11.402794736128106</c:v>
                </c:pt>
                <c:pt idx="86">
                  <c:v>10.939831773165109</c:v>
                </c:pt>
                <c:pt idx="87">
                  <c:v>10.570139736806428</c:v>
                </c:pt>
                <c:pt idx="88">
                  <c:v>10.336114502781179</c:v>
                </c:pt>
                <c:pt idx="89">
                  <c:v>10.244539411206086</c:v>
                </c:pt>
                <c:pt idx="90">
                  <c:v>10.281847781847768</c:v>
                </c:pt>
                <c:pt idx="91">
                  <c:v>10.4582146248813</c:v>
                </c:pt>
                <c:pt idx="92">
                  <c:v>10.739723239723252</c:v>
                </c:pt>
                <c:pt idx="93">
                  <c:v>11.067019400352738</c:v>
                </c:pt>
                <c:pt idx="94">
                  <c:v>11.40788224121558</c:v>
                </c:pt>
                <c:pt idx="95">
                  <c:v>11.731786731786734</c:v>
                </c:pt>
                <c:pt idx="96">
                  <c:v>12.020078686745348</c:v>
                </c:pt>
                <c:pt idx="97">
                  <c:v>12.235449735449766</c:v>
                </c:pt>
                <c:pt idx="98">
                  <c:v>12.38129154795822</c:v>
                </c:pt>
                <c:pt idx="99">
                  <c:v>12.467779134445804</c:v>
                </c:pt>
                <c:pt idx="100">
                  <c:v>12.496608329941672</c:v>
                </c:pt>
                <c:pt idx="101">
                  <c:v>12.459299959299996</c:v>
                </c:pt>
                <c:pt idx="102">
                  <c:v>12.364333197666534</c:v>
                </c:pt>
                <c:pt idx="103">
                  <c:v>12.220187220187224</c:v>
                </c:pt>
                <c:pt idx="104">
                  <c:v>12.03194953194955</c:v>
                </c:pt>
                <c:pt idx="105">
                  <c:v>11.808099308099322</c:v>
                </c:pt>
                <c:pt idx="106">
                  <c:v>11.568986568986572</c:v>
                </c:pt>
                <c:pt idx="107">
                  <c:v>11.353615520282208</c:v>
                </c:pt>
                <c:pt idx="108">
                  <c:v>11.163681997015336</c:v>
                </c:pt>
                <c:pt idx="109">
                  <c:v>11.004273504273481</c:v>
                </c:pt>
                <c:pt idx="110">
                  <c:v>10.89404422737757</c:v>
                </c:pt>
                <c:pt idx="111">
                  <c:v>10.861823361823362</c:v>
                </c:pt>
                <c:pt idx="112">
                  <c:v>10.91609008275675</c:v>
                </c:pt>
                <c:pt idx="113">
                  <c:v>11.03649436982773</c:v>
                </c:pt>
                <c:pt idx="114">
                  <c:v>11.238298738298719</c:v>
                </c:pt>
                <c:pt idx="115">
                  <c:v>11.509632342965709</c:v>
                </c:pt>
                <c:pt idx="116">
                  <c:v>11.823361823361831</c:v>
                </c:pt>
                <c:pt idx="117">
                  <c:v>12.160832994166361</c:v>
                </c:pt>
                <c:pt idx="118">
                  <c:v>12.493216659883364</c:v>
                </c:pt>
                <c:pt idx="119">
                  <c:v>12.822208655542006</c:v>
                </c:pt>
                <c:pt idx="120">
                  <c:v>13.103717270383964</c:v>
                </c:pt>
                <c:pt idx="121">
                  <c:v>13.314000814000822</c:v>
                </c:pt>
                <c:pt idx="122">
                  <c:v>13.461538461538469</c:v>
                </c:pt>
                <c:pt idx="123">
                  <c:v>13.531067697734368</c:v>
                </c:pt>
                <c:pt idx="124">
                  <c:v>13.522588522588549</c:v>
                </c:pt>
                <c:pt idx="125">
                  <c:v>13.410663410663421</c:v>
                </c:pt>
                <c:pt idx="126">
                  <c:v>13.229209062542401</c:v>
                </c:pt>
                <c:pt idx="127">
                  <c:v>12.998575498575498</c:v>
                </c:pt>
                <c:pt idx="128">
                  <c:v>12.728937728937717</c:v>
                </c:pt>
                <c:pt idx="129">
                  <c:v>12.44742911409579</c:v>
                </c:pt>
                <c:pt idx="130">
                  <c:v>12.17439967439968</c:v>
                </c:pt>
                <c:pt idx="131">
                  <c:v>11.948853615520285</c:v>
                </c:pt>
                <c:pt idx="132">
                  <c:v>11.760615927282593</c:v>
                </c:pt>
                <c:pt idx="133">
                  <c:v>11.621557454890768</c:v>
                </c:pt>
                <c:pt idx="134">
                  <c:v>11.546940713607379</c:v>
                </c:pt>
                <c:pt idx="135">
                  <c:v>11.531678198344848</c:v>
                </c:pt>
                <c:pt idx="136">
                  <c:v>11.567290733957401</c:v>
                </c:pt>
                <c:pt idx="137">
                  <c:v>11.638515805182468</c:v>
                </c:pt>
                <c:pt idx="138">
                  <c:v>11.753832587165954</c:v>
                </c:pt>
                <c:pt idx="139">
                  <c:v>11.909849409849436</c:v>
                </c:pt>
                <c:pt idx="140">
                  <c:v>12.092999592999622</c:v>
                </c:pt>
                <c:pt idx="141">
                  <c:v>12.304978971645644</c:v>
                </c:pt>
                <c:pt idx="142">
                  <c:v>12.530525030525034</c:v>
                </c:pt>
                <c:pt idx="143">
                  <c:v>12.759462759462776</c:v>
                </c:pt>
                <c:pt idx="144">
                  <c:v>12.957875457875458</c:v>
                </c:pt>
                <c:pt idx="145">
                  <c:v>13.122371455704791</c:v>
                </c:pt>
                <c:pt idx="146">
                  <c:v>13.247863247863251</c:v>
                </c:pt>
                <c:pt idx="147">
                  <c:v>13.325871659205006</c:v>
                </c:pt>
                <c:pt idx="148">
                  <c:v>13.356396689730024</c:v>
                </c:pt>
                <c:pt idx="149">
                  <c:v>13.336046669380025</c:v>
                </c:pt>
                <c:pt idx="150">
                  <c:v>13.291954958621623</c:v>
                </c:pt>
                <c:pt idx="151">
                  <c:v>13.215642382309056</c:v>
                </c:pt>
                <c:pt idx="152">
                  <c:v>13.122371455704762</c:v>
                </c:pt>
                <c:pt idx="153">
                  <c:v>13.012142178808856</c:v>
                </c:pt>
                <c:pt idx="154">
                  <c:v>12.907000407000401</c:v>
                </c:pt>
                <c:pt idx="155">
                  <c:v>12.82899199565866</c:v>
                </c:pt>
                <c:pt idx="156">
                  <c:v>12.776421109754418</c:v>
                </c:pt>
                <c:pt idx="157">
                  <c:v>12.757766924433581</c:v>
                </c:pt>
                <c:pt idx="158">
                  <c:v>12.77472527472527</c:v>
                </c:pt>
                <c:pt idx="159">
                  <c:v>12.823904490571145</c:v>
                </c:pt>
                <c:pt idx="160">
                  <c:v>12.901912901912898</c:v>
                </c:pt>
                <c:pt idx="161">
                  <c:v>12.998575498575493</c:v>
                </c:pt>
                <c:pt idx="162">
                  <c:v>13.11389228055895</c:v>
                </c:pt>
                <c:pt idx="163">
                  <c:v>13.220729887396548</c:v>
                </c:pt>
                <c:pt idx="164">
                  <c:v>13.303825803825806</c:v>
                </c:pt>
                <c:pt idx="165">
                  <c:v>13.358092524759224</c:v>
                </c:pt>
                <c:pt idx="166">
                  <c:v>13.375050875050901</c:v>
                </c:pt>
                <c:pt idx="167">
                  <c:v>13.342830009496703</c:v>
                </c:pt>
                <c:pt idx="168">
                  <c:v>13.2614299280966</c:v>
                </c:pt>
                <c:pt idx="169">
                  <c:v>13.146113146113118</c:v>
                </c:pt>
                <c:pt idx="170">
                  <c:v>12.993487993488035</c:v>
                </c:pt>
                <c:pt idx="171">
                  <c:v>12.828991995658669</c:v>
                </c:pt>
                <c:pt idx="172">
                  <c:v>12.656016822683506</c:v>
                </c:pt>
                <c:pt idx="173">
                  <c:v>12.488129154795818</c:v>
                </c:pt>
                <c:pt idx="174">
                  <c:v>12.330416497083172</c:v>
                </c:pt>
                <c:pt idx="175">
                  <c:v>12.199837199837226</c:v>
                </c:pt>
                <c:pt idx="176">
                  <c:v>12.09469542802877</c:v>
                </c:pt>
                <c:pt idx="177">
                  <c:v>12.023470356803704</c:v>
                </c:pt>
                <c:pt idx="178">
                  <c:v>11.99294532627867</c:v>
                </c:pt>
                <c:pt idx="179">
                  <c:v>11.991249491249496</c:v>
                </c:pt>
                <c:pt idx="180">
                  <c:v>12.031949531949536</c:v>
                </c:pt>
                <c:pt idx="181">
                  <c:v>12.109957943291283</c:v>
                </c:pt>
                <c:pt idx="182">
                  <c:v>12.232058065391398</c:v>
                </c:pt>
                <c:pt idx="183">
                  <c:v>12.398249898249926</c:v>
                </c:pt>
                <c:pt idx="184">
                  <c:v>12.591575091575088</c:v>
                </c:pt>
                <c:pt idx="185">
                  <c:v>12.820512820512812</c:v>
                </c:pt>
                <c:pt idx="186">
                  <c:v>13.054538054538067</c:v>
                </c:pt>
                <c:pt idx="187">
                  <c:v>13.28517161850495</c:v>
                </c:pt>
                <c:pt idx="188">
                  <c:v>13.509021842355168</c:v>
                </c:pt>
                <c:pt idx="189">
                  <c:v>13.693867860534498</c:v>
                </c:pt>
                <c:pt idx="190">
                  <c:v>13.838013838013818</c:v>
                </c:pt>
                <c:pt idx="191">
                  <c:v>13.927893094559753</c:v>
                </c:pt>
                <c:pt idx="192">
                  <c:v>13.9685931352598</c:v>
                </c:pt>
                <c:pt idx="193">
                  <c:v>13.951634784968126</c:v>
                </c:pt>
                <c:pt idx="194">
                  <c:v>13.892280558947274</c:v>
                </c:pt>
                <c:pt idx="195">
                  <c:v>13.800705467372131</c:v>
                </c:pt>
                <c:pt idx="196">
                  <c:v>13.685388685388684</c:v>
                </c:pt>
                <c:pt idx="197">
                  <c:v>13.564984398317726</c:v>
                </c:pt>
                <c:pt idx="198">
                  <c:v>13.44458011124677</c:v>
                </c:pt>
                <c:pt idx="199">
                  <c:v>13.34452584452584</c:v>
                </c:pt>
                <c:pt idx="200">
                  <c:v>13.2665174331841</c:v>
                </c:pt>
                <c:pt idx="201">
                  <c:v>13.210554877221552</c:v>
                </c:pt>
                <c:pt idx="202">
                  <c:v>13.185117351784022</c:v>
                </c:pt>
                <c:pt idx="203">
                  <c:v>12.832722832722848</c:v>
                </c:pt>
                <c:pt idx="204">
                  <c:v>12.66178266178267</c:v>
                </c:pt>
                <c:pt idx="205">
                  <c:v>12.548840048840049</c:v>
                </c:pt>
                <c:pt idx="206">
                  <c:v>12.493894993895006</c:v>
                </c:pt>
                <c:pt idx="207">
                  <c:v>12.527472527472518</c:v>
                </c:pt>
                <c:pt idx="208">
                  <c:v>12.63736263736264</c:v>
                </c:pt>
                <c:pt idx="209">
                  <c:v>12.820512820512821</c:v>
                </c:pt>
                <c:pt idx="210">
                  <c:v>13.061660561660569</c:v>
                </c:pt>
                <c:pt idx="211">
                  <c:v>13.333333333333346</c:v>
                </c:pt>
                <c:pt idx="212">
                  <c:v>13.605006105006122</c:v>
                </c:pt>
                <c:pt idx="213">
                  <c:v>13.830891330891339</c:v>
                </c:pt>
                <c:pt idx="214">
                  <c:v>14.00793650793652</c:v>
                </c:pt>
                <c:pt idx="215">
                  <c:v>14.10866910866911</c:v>
                </c:pt>
                <c:pt idx="216">
                  <c:v>14.126984126984137</c:v>
                </c:pt>
                <c:pt idx="217">
                  <c:v>14.04456654456655</c:v>
                </c:pt>
                <c:pt idx="218">
                  <c:v>13.888888888888896</c:v>
                </c:pt>
                <c:pt idx="219">
                  <c:v>13.678266178266185</c:v>
                </c:pt>
                <c:pt idx="220">
                  <c:v>13.421855921855919</c:v>
                </c:pt>
                <c:pt idx="221">
                  <c:v>13.15018315018315</c:v>
                </c:pt>
                <c:pt idx="222">
                  <c:v>12.86935286935287</c:v>
                </c:pt>
                <c:pt idx="223">
                  <c:v>12.625152625152625</c:v>
                </c:pt>
                <c:pt idx="224">
                  <c:v>12.417582417582436</c:v>
                </c:pt>
                <c:pt idx="225">
                  <c:v>12.2924297924298</c:v>
                </c:pt>
                <c:pt idx="226">
                  <c:v>12.264957264957264</c:v>
                </c:pt>
                <c:pt idx="227">
                  <c:v>12.347374847374848</c:v>
                </c:pt>
                <c:pt idx="228">
                  <c:v>12.524420024420033</c:v>
                </c:pt>
                <c:pt idx="229">
                  <c:v>12.786935286935289</c:v>
                </c:pt>
                <c:pt idx="230">
                  <c:v>13.110500610500624</c:v>
                </c:pt>
                <c:pt idx="231">
                  <c:v>13.458485958486003</c:v>
                </c:pt>
                <c:pt idx="232">
                  <c:v>13.809523809523824</c:v>
                </c:pt>
                <c:pt idx="233">
                  <c:v>14.18498168498169</c:v>
                </c:pt>
                <c:pt idx="234">
                  <c:v>14.548229548229548</c:v>
                </c:pt>
                <c:pt idx="235">
                  <c:v>14.884004884004886</c:v>
                </c:pt>
                <c:pt idx="236">
                  <c:v>15.158730158730151</c:v>
                </c:pt>
                <c:pt idx="237">
                  <c:v>15.369352869352864</c:v>
                </c:pt>
                <c:pt idx="238">
                  <c:v>15.509768009768004</c:v>
                </c:pt>
                <c:pt idx="239">
                  <c:v>15.567765567765559</c:v>
                </c:pt>
                <c:pt idx="240">
                  <c:v>15.540293040293008</c:v>
                </c:pt>
                <c:pt idx="241">
                  <c:v>15.430402930402954</c:v>
                </c:pt>
                <c:pt idx="242">
                  <c:v>15.27472527472527</c:v>
                </c:pt>
                <c:pt idx="243">
                  <c:v>15.027472527472518</c:v>
                </c:pt>
                <c:pt idx="244">
                  <c:v>14.737484737484754</c:v>
                </c:pt>
                <c:pt idx="245">
                  <c:v>14.438339438339435</c:v>
                </c:pt>
                <c:pt idx="246">
                  <c:v>14.16056166056166</c:v>
                </c:pt>
                <c:pt idx="247">
                  <c:v>13.934676434676421</c:v>
                </c:pt>
                <c:pt idx="248">
                  <c:v>13.751526251526272</c:v>
                </c:pt>
                <c:pt idx="249">
                  <c:v>13.626373626373582</c:v>
                </c:pt>
                <c:pt idx="250">
                  <c:v>13.57142857142855</c:v>
                </c:pt>
                <c:pt idx="251">
                  <c:v>13.620268620268579</c:v>
                </c:pt>
                <c:pt idx="252">
                  <c:v>13.745421245421223</c:v>
                </c:pt>
                <c:pt idx="253">
                  <c:v>13.934676434676414</c:v>
                </c:pt>
                <c:pt idx="254">
                  <c:v>14.184981684981661</c:v>
                </c:pt>
                <c:pt idx="255">
                  <c:v>14.45665445665446</c:v>
                </c:pt>
                <c:pt idx="256">
                  <c:v>14.740537240537225</c:v>
                </c:pt>
                <c:pt idx="257">
                  <c:v>15.000000000000002</c:v>
                </c:pt>
                <c:pt idx="258">
                  <c:v>15.216727716727712</c:v>
                </c:pt>
                <c:pt idx="259">
                  <c:v>15.357142857142879</c:v>
                </c:pt>
                <c:pt idx="260">
                  <c:v>15.415140415140424</c:v>
                </c:pt>
                <c:pt idx="261">
                  <c:v>15.387667887667911</c:v>
                </c:pt>
                <c:pt idx="262">
                  <c:v>15.280830280830287</c:v>
                </c:pt>
                <c:pt idx="263">
                  <c:v>15.112942612942636</c:v>
                </c:pt>
                <c:pt idx="264">
                  <c:v>14.911477411477412</c:v>
                </c:pt>
                <c:pt idx="265">
                  <c:v>14.697802197802202</c:v>
                </c:pt>
                <c:pt idx="266">
                  <c:v>14.484126984127</c:v>
                </c:pt>
                <c:pt idx="267">
                  <c:v>14.279609279609334</c:v>
                </c:pt>
                <c:pt idx="268">
                  <c:v>14.123931623931618</c:v>
                </c:pt>
                <c:pt idx="269">
                  <c:v>14.020146520146525</c:v>
                </c:pt>
                <c:pt idx="270">
                  <c:v>13.983516483516487</c:v>
                </c:pt>
                <c:pt idx="271">
                  <c:v>13.992673992673986</c:v>
                </c:pt>
                <c:pt idx="272">
                  <c:v>14.059829059829079</c:v>
                </c:pt>
                <c:pt idx="273">
                  <c:v>14.212454212454249</c:v>
                </c:pt>
                <c:pt idx="274">
                  <c:v>14.410866910866938</c:v>
                </c:pt>
                <c:pt idx="275">
                  <c:v>14.645909645909652</c:v>
                </c:pt>
                <c:pt idx="276">
                  <c:v>14.899267399267424</c:v>
                </c:pt>
                <c:pt idx="277">
                  <c:v>15.158730158730165</c:v>
                </c:pt>
                <c:pt idx="278">
                  <c:v>15.396825396825404</c:v>
                </c:pt>
                <c:pt idx="279">
                  <c:v>15.619658119658125</c:v>
                </c:pt>
                <c:pt idx="280">
                  <c:v>15.80891330891331</c:v>
                </c:pt>
                <c:pt idx="281">
                  <c:v>15.946275946275948</c:v>
                </c:pt>
                <c:pt idx="282">
                  <c:v>16.016483516483525</c:v>
                </c:pt>
                <c:pt idx="283">
                  <c:v>16.016483516483525</c:v>
                </c:pt>
                <c:pt idx="284">
                  <c:v>15.958485958485999</c:v>
                </c:pt>
                <c:pt idx="285">
                  <c:v>15.842490842490839</c:v>
                </c:pt>
                <c:pt idx="286">
                  <c:v>15.662393162393148</c:v>
                </c:pt>
                <c:pt idx="287">
                  <c:v>15.433455433455425</c:v>
                </c:pt>
                <c:pt idx="288">
                  <c:v>15.180097680097671</c:v>
                </c:pt>
                <c:pt idx="289">
                  <c:v>14.92368742368742</c:v>
                </c:pt>
                <c:pt idx="290">
                  <c:v>14.694749694749706</c:v>
                </c:pt>
                <c:pt idx="291">
                  <c:v>14.51159951159952</c:v>
                </c:pt>
                <c:pt idx="292">
                  <c:v>14.410866910866936</c:v>
                </c:pt>
                <c:pt idx="293">
                  <c:v>14.380341880341868</c:v>
                </c:pt>
                <c:pt idx="294">
                  <c:v>14.420024420024413</c:v>
                </c:pt>
                <c:pt idx="295">
                  <c:v>14.523809523809524</c:v>
                </c:pt>
                <c:pt idx="296">
                  <c:v>14.706959706959699</c:v>
                </c:pt>
                <c:pt idx="297">
                  <c:v>14.948107448107447</c:v>
                </c:pt>
                <c:pt idx="298">
                  <c:v>15.228937728937703</c:v>
                </c:pt>
                <c:pt idx="299">
                  <c:v>15.525030525030527</c:v>
                </c:pt>
                <c:pt idx="300">
                  <c:v>15.836385836385858</c:v>
                </c:pt>
                <c:pt idx="301">
                  <c:v>16.135531135531092</c:v>
                </c:pt>
                <c:pt idx="302">
                  <c:v>16.391941391941387</c:v>
                </c:pt>
                <c:pt idx="303">
                  <c:v>16.593406593406588</c:v>
                </c:pt>
                <c:pt idx="304">
                  <c:v>16.727716727716725</c:v>
                </c:pt>
                <c:pt idx="305">
                  <c:v>16.782661782661719</c:v>
                </c:pt>
                <c:pt idx="306">
                  <c:v>16.758241758241727</c:v>
                </c:pt>
                <c:pt idx="307">
                  <c:v>16.669719169719162</c:v>
                </c:pt>
                <c:pt idx="308">
                  <c:v>16.529304029304033</c:v>
                </c:pt>
                <c:pt idx="309">
                  <c:v>16.343101343101292</c:v>
                </c:pt>
                <c:pt idx="310">
                  <c:v>16.108058608058663</c:v>
                </c:pt>
                <c:pt idx="311">
                  <c:v>15.860805860805852</c:v>
                </c:pt>
                <c:pt idx="312">
                  <c:v>15.619658119658112</c:v>
                </c:pt>
                <c:pt idx="313">
                  <c:v>15.405982905982931</c:v>
                </c:pt>
                <c:pt idx="314">
                  <c:v>15.21672771672772</c:v>
                </c:pt>
                <c:pt idx="315">
                  <c:v>15.082417582417573</c:v>
                </c:pt>
                <c:pt idx="316">
                  <c:v>15.006105006105004</c:v>
                </c:pt>
                <c:pt idx="317">
                  <c:v>15.018315018314999</c:v>
                </c:pt>
                <c:pt idx="318">
                  <c:v>15.106837606837587</c:v>
                </c:pt>
                <c:pt idx="319">
                  <c:v>15.26862026862025</c:v>
                </c:pt>
                <c:pt idx="320">
                  <c:v>15.503663003662989</c:v>
                </c:pt>
                <c:pt idx="321">
                  <c:v>15.766178266178247</c:v>
                </c:pt>
                <c:pt idx="322">
                  <c:v>16.034798534798515</c:v>
                </c:pt>
                <c:pt idx="323">
                  <c:v>16.288156288156209</c:v>
                </c:pt>
                <c:pt idx="324">
                  <c:v>16.523199023198988</c:v>
                </c:pt>
                <c:pt idx="325">
                  <c:v>16.718559218559189</c:v>
                </c:pt>
                <c:pt idx="326">
                  <c:v>16.868131868131783</c:v>
                </c:pt>
                <c:pt idx="327">
                  <c:v>17.030525030524977</c:v>
                </c:pt>
                <c:pt idx="328">
                  <c:v>17.111874236874272</c:v>
                </c:pt>
                <c:pt idx="329">
                  <c:v>17.146978021978054</c:v>
                </c:pt>
                <c:pt idx="330">
                  <c:v>17.126678876678866</c:v>
                </c:pt>
                <c:pt idx="331">
                  <c:v>17.084706959706899</c:v>
                </c:pt>
                <c:pt idx="332">
                  <c:v>17.033424908424887</c:v>
                </c:pt>
                <c:pt idx="333">
                  <c:v>16.972527472527386</c:v>
                </c:pt>
                <c:pt idx="334">
                  <c:v>16.923992673992629</c:v>
                </c:pt>
                <c:pt idx="335">
                  <c:v>16.909645909645889</c:v>
                </c:pt>
                <c:pt idx="336">
                  <c:v>16.955128205128123</c:v>
                </c:pt>
                <c:pt idx="337">
                  <c:v>16.974358974358942</c:v>
                </c:pt>
                <c:pt idx="338">
                  <c:v>17.073717948717889</c:v>
                </c:pt>
                <c:pt idx="339">
                  <c:v>17.224358974358957</c:v>
                </c:pt>
                <c:pt idx="340">
                  <c:v>17.426282051282026</c:v>
                </c:pt>
                <c:pt idx="341">
                  <c:v>17.663461538461519</c:v>
                </c:pt>
                <c:pt idx="342">
                  <c:v>17.842948717948698</c:v>
                </c:pt>
                <c:pt idx="343">
                  <c:v>18.153846153846178</c:v>
                </c:pt>
                <c:pt idx="344">
                  <c:v>18.480769230769095</c:v>
                </c:pt>
                <c:pt idx="345">
                  <c:v>18.820512820512789</c:v>
                </c:pt>
                <c:pt idx="346">
                  <c:v>19.153846153846196</c:v>
                </c:pt>
                <c:pt idx="347">
                  <c:v>19.448717948717871</c:v>
                </c:pt>
                <c:pt idx="348">
                  <c:v>19.705128205128137</c:v>
                </c:pt>
                <c:pt idx="349">
                  <c:v>19.913461538461529</c:v>
                </c:pt>
                <c:pt idx="350">
                  <c:v>20.073717948717892</c:v>
                </c:pt>
                <c:pt idx="351">
                  <c:v>20.198717948717899</c:v>
                </c:pt>
                <c:pt idx="352">
                  <c:v>20.349358974358971</c:v>
                </c:pt>
                <c:pt idx="353">
                  <c:v>20.352564102564092</c:v>
                </c:pt>
                <c:pt idx="354">
                  <c:v>20.320512820512789</c:v>
                </c:pt>
                <c:pt idx="355">
                  <c:v>20.25</c:v>
                </c:pt>
                <c:pt idx="356">
                  <c:v>20.147435897435887</c:v>
                </c:pt>
                <c:pt idx="357">
                  <c:v>20.035256410256455</c:v>
                </c:pt>
                <c:pt idx="358">
                  <c:v>19.854548229548225</c:v>
                </c:pt>
                <c:pt idx="359">
                  <c:v>19.882020757020729</c:v>
                </c:pt>
                <c:pt idx="360">
                  <c:v>19.939407814407819</c:v>
                </c:pt>
                <c:pt idx="361">
                  <c:v>20.02670940170934</c:v>
                </c:pt>
                <c:pt idx="362">
                  <c:v>20.192918192918231</c:v>
                </c:pt>
                <c:pt idx="363">
                  <c:v>20.418345543345495</c:v>
                </c:pt>
                <c:pt idx="364">
                  <c:v>20.693376068376068</c:v>
                </c:pt>
                <c:pt idx="365">
                  <c:v>21.014804639804705</c:v>
                </c:pt>
                <c:pt idx="366">
                  <c:v>21.359737484737487</c:v>
                </c:pt>
                <c:pt idx="367">
                  <c:v>21.741147741147703</c:v>
                </c:pt>
                <c:pt idx="368">
                  <c:v>22.204822954822959</c:v>
                </c:pt>
                <c:pt idx="369">
                  <c:v>22.473443223443169</c:v>
                </c:pt>
                <c:pt idx="370">
                  <c:v>22.711843711843731</c:v>
                </c:pt>
                <c:pt idx="371">
                  <c:v>22.728632478632445</c:v>
                </c:pt>
                <c:pt idx="372">
                  <c:v>22.913308913308928</c:v>
                </c:pt>
                <c:pt idx="373">
                  <c:v>23.067765567765573</c:v>
                </c:pt>
                <c:pt idx="374">
                  <c:v>23.192002442002451</c:v>
                </c:pt>
                <c:pt idx="375">
                  <c:v>23.292735042734979</c:v>
                </c:pt>
                <c:pt idx="376">
                  <c:v>23.363247863247825</c:v>
                </c:pt>
                <c:pt idx="377">
                  <c:v>23.410256410256466</c:v>
                </c:pt>
                <c:pt idx="378">
                  <c:v>23.443833943833884</c:v>
                </c:pt>
                <c:pt idx="379">
                  <c:v>23.463980463980491</c:v>
                </c:pt>
                <c:pt idx="380">
                  <c:v>23.504273504273517</c:v>
                </c:pt>
                <c:pt idx="381">
                  <c:v>23.762820512820522</c:v>
                </c:pt>
                <c:pt idx="382">
                  <c:v>23.840048840048826</c:v>
                </c:pt>
                <c:pt idx="383">
                  <c:v>23.967643467643462</c:v>
                </c:pt>
                <c:pt idx="384">
                  <c:v>24.145604395604387</c:v>
                </c:pt>
                <c:pt idx="385">
                  <c:v>24.37728937728938</c:v>
                </c:pt>
                <c:pt idx="386">
                  <c:v>24.907814407814477</c:v>
                </c:pt>
                <c:pt idx="387">
                  <c:v>25.478937728937719</c:v>
                </c:pt>
                <c:pt idx="388">
                  <c:v>26.079975579975574</c:v>
                </c:pt>
                <c:pt idx="389">
                  <c:v>26.728021978021886</c:v>
                </c:pt>
                <c:pt idx="390">
                  <c:v>27.388278388278366</c:v>
                </c:pt>
                <c:pt idx="391">
                  <c:v>28.028388278388203</c:v>
                </c:pt>
                <c:pt idx="392">
                  <c:v>28.65659340659338</c:v>
                </c:pt>
                <c:pt idx="393">
                  <c:v>29.23840048840049</c:v>
                </c:pt>
                <c:pt idx="394">
                  <c:v>29.777472527472515</c:v>
                </c:pt>
                <c:pt idx="395">
                  <c:v>30.241758241758227</c:v>
                </c:pt>
                <c:pt idx="396">
                  <c:v>30.406593406593341</c:v>
                </c:pt>
                <c:pt idx="397">
                  <c:v>30.516483516483511</c:v>
                </c:pt>
                <c:pt idx="398">
                  <c:v>31.077533577533494</c:v>
                </c:pt>
                <c:pt idx="399">
                  <c:v>31.589743589743495</c:v>
                </c:pt>
                <c:pt idx="400">
                  <c:v>32.093406593406492</c:v>
                </c:pt>
                <c:pt idx="401">
                  <c:v>32.597069597069499</c:v>
                </c:pt>
                <c:pt idx="402">
                  <c:v>33.112332112332119</c:v>
                </c:pt>
                <c:pt idx="403">
                  <c:v>33.671550671550676</c:v>
                </c:pt>
                <c:pt idx="404">
                  <c:v>34.279609279609275</c:v>
                </c:pt>
                <c:pt idx="405">
                  <c:v>34.949938949939067</c:v>
                </c:pt>
                <c:pt idx="406">
                  <c:v>35.695970695970871</c:v>
                </c:pt>
                <c:pt idx="407">
                  <c:v>36.529914529914535</c:v>
                </c:pt>
                <c:pt idx="408">
                  <c:v>36.940170940171129</c:v>
                </c:pt>
                <c:pt idx="409">
                  <c:v>37.444444444444315</c:v>
                </c:pt>
                <c:pt idx="410">
                  <c:v>37.995726495726494</c:v>
                </c:pt>
                <c:pt idx="411">
                  <c:v>38.619658119658141</c:v>
                </c:pt>
                <c:pt idx="412">
                  <c:v>39.269230769230788</c:v>
                </c:pt>
                <c:pt idx="413">
                  <c:v>39.897435897435912</c:v>
                </c:pt>
                <c:pt idx="414">
                  <c:v>40.495726495726494</c:v>
                </c:pt>
                <c:pt idx="415">
                  <c:v>41.670329670329672</c:v>
                </c:pt>
                <c:pt idx="416">
                  <c:v>42.781440781440679</c:v>
                </c:pt>
                <c:pt idx="417">
                  <c:v>43.82539682539683</c:v>
                </c:pt>
                <c:pt idx="418">
                  <c:v>44.805250305250304</c:v>
                </c:pt>
                <c:pt idx="419">
                  <c:v>45.694749694749703</c:v>
                </c:pt>
                <c:pt idx="420">
                  <c:v>46.525030525030552</c:v>
                </c:pt>
                <c:pt idx="421">
                  <c:v>47.311965811965827</c:v>
                </c:pt>
                <c:pt idx="422">
                  <c:v>48.691086691086554</c:v>
                </c:pt>
                <c:pt idx="423">
                  <c:v>50.062271062271058</c:v>
                </c:pt>
                <c:pt idx="424">
                  <c:v>51.458485958485959</c:v>
                </c:pt>
                <c:pt idx="425">
                  <c:v>52.27655677655688</c:v>
                </c:pt>
                <c:pt idx="426">
                  <c:v>53.166666666666508</c:v>
                </c:pt>
                <c:pt idx="427">
                  <c:v>54.134920634920618</c:v>
                </c:pt>
                <c:pt idx="428">
                  <c:v>55.235042735042711</c:v>
                </c:pt>
                <c:pt idx="429">
                  <c:v>56.460927960927961</c:v>
                </c:pt>
                <c:pt idx="430">
                  <c:v>57.824786324786295</c:v>
                </c:pt>
                <c:pt idx="431">
                  <c:v>59.313186813186796</c:v>
                </c:pt>
                <c:pt idx="432">
                  <c:v>60.296703296703313</c:v>
                </c:pt>
                <c:pt idx="433">
                  <c:v>61.395604395604394</c:v>
                </c:pt>
                <c:pt idx="434">
                  <c:v>62.538461538461554</c:v>
                </c:pt>
                <c:pt idx="435">
                  <c:v>63.747252747252766</c:v>
                </c:pt>
                <c:pt idx="436">
                  <c:v>64.98901098901122</c:v>
                </c:pt>
                <c:pt idx="437">
                  <c:v>66.208791208791041</c:v>
                </c:pt>
                <c:pt idx="438">
                  <c:v>67.373626373626138</c:v>
                </c:pt>
                <c:pt idx="439">
                  <c:v>68.472527472527489</c:v>
                </c:pt>
                <c:pt idx="440">
                  <c:v>69.489010989011206</c:v>
                </c:pt>
                <c:pt idx="441">
                  <c:v>70.423076923076849</c:v>
                </c:pt>
                <c:pt idx="442">
                  <c:v>71.280219780220037</c:v>
                </c:pt>
                <c:pt idx="443">
                  <c:v>72.07692307692308</c:v>
                </c:pt>
                <c:pt idx="444">
                  <c:v>72.868131868131684</c:v>
                </c:pt>
                <c:pt idx="445">
                  <c:v>73.664835164835168</c:v>
                </c:pt>
                <c:pt idx="446">
                  <c:v>74.467032967032964</c:v>
                </c:pt>
                <c:pt idx="447">
                  <c:v>75.346153846153854</c:v>
                </c:pt>
                <c:pt idx="448">
                  <c:v>76.307692307692278</c:v>
                </c:pt>
                <c:pt idx="449">
                  <c:v>77.368131868131698</c:v>
                </c:pt>
                <c:pt idx="450">
                  <c:v>78.543956043956072</c:v>
                </c:pt>
                <c:pt idx="451">
                  <c:v>79.818681318681044</c:v>
                </c:pt>
                <c:pt idx="452">
                  <c:v>81.208791208791027</c:v>
                </c:pt>
                <c:pt idx="453">
                  <c:v>82.714285714285694</c:v>
                </c:pt>
                <c:pt idx="454">
                  <c:v>84.296703296703271</c:v>
                </c:pt>
                <c:pt idx="455">
                  <c:v>85.934065934065927</c:v>
                </c:pt>
                <c:pt idx="456">
                  <c:v>87.615384615384457</c:v>
                </c:pt>
                <c:pt idx="457">
                  <c:v>89.313186813186519</c:v>
                </c:pt>
                <c:pt idx="458">
                  <c:v>90.99450549450566</c:v>
                </c:pt>
                <c:pt idx="459">
                  <c:v>92.659340659340629</c:v>
                </c:pt>
                <c:pt idx="460">
                  <c:v>94.296703296703271</c:v>
                </c:pt>
                <c:pt idx="461">
                  <c:v>95.879120879120848</c:v>
                </c:pt>
                <c:pt idx="462">
                  <c:v>97.384615384615543</c:v>
                </c:pt>
                <c:pt idx="463">
                  <c:v>98.840659340659315</c:v>
                </c:pt>
                <c:pt idx="464">
                  <c:v>100.21428571428569</c:v>
                </c:pt>
                <c:pt idx="465">
                  <c:v>101.57142857142838</c:v>
                </c:pt>
                <c:pt idx="466">
                  <c:v>102.89560439560437</c:v>
                </c:pt>
                <c:pt idx="467">
                  <c:v>104.20329670329667</c:v>
                </c:pt>
                <c:pt idx="468">
                  <c:v>105.5</c:v>
                </c:pt>
                <c:pt idx="469">
                  <c:v>106.80219780219763</c:v>
                </c:pt>
                <c:pt idx="470">
                  <c:v>108.10989010989005</c:v>
                </c:pt>
                <c:pt idx="471">
                  <c:v>109.43956043956042</c:v>
                </c:pt>
                <c:pt idx="472">
                  <c:v>110.8241758241758</c:v>
                </c:pt>
                <c:pt idx="473">
                  <c:v>112.2252747252747</c:v>
                </c:pt>
                <c:pt idx="474">
                  <c:v>113.70879120879104</c:v>
                </c:pt>
                <c:pt idx="475">
                  <c:v>115.19230769230768</c:v>
                </c:pt>
                <c:pt idx="476">
                  <c:v>116.7252747252747</c:v>
                </c:pt>
                <c:pt idx="477">
                  <c:v>118.28571428571426</c:v>
                </c:pt>
                <c:pt idx="478">
                  <c:v>119.86263736263716</c:v>
                </c:pt>
                <c:pt idx="479">
                  <c:v>121.45604395604391</c:v>
                </c:pt>
                <c:pt idx="480">
                  <c:v>123.06593406593402</c:v>
                </c:pt>
                <c:pt idx="481">
                  <c:v>124.69230769230765</c:v>
                </c:pt>
                <c:pt idx="482">
                  <c:v>126.32967032967031</c:v>
                </c:pt>
                <c:pt idx="483">
                  <c:v>127.98351648351652</c:v>
                </c:pt>
                <c:pt idx="484">
                  <c:v>129.61538461538458</c:v>
                </c:pt>
                <c:pt idx="485">
                  <c:v>131.25274725274727</c:v>
                </c:pt>
                <c:pt idx="486">
                  <c:v>132.84065934065941</c:v>
                </c:pt>
                <c:pt idx="487">
                  <c:v>134.3791208791209</c:v>
                </c:pt>
                <c:pt idx="488">
                  <c:v>135.91758241758242</c:v>
                </c:pt>
                <c:pt idx="489">
                  <c:v>137.41208791208825</c:v>
                </c:pt>
                <c:pt idx="490">
                  <c:v>138.84615384615378</c:v>
                </c:pt>
                <c:pt idx="491">
                  <c:v>140.23626373626342</c:v>
                </c:pt>
                <c:pt idx="492">
                  <c:v>141.56043956044007</c:v>
                </c:pt>
                <c:pt idx="493">
                  <c:v>142.82417582417551</c:v>
                </c:pt>
                <c:pt idx="494">
                  <c:v>144.06043956044007</c:v>
                </c:pt>
                <c:pt idx="495">
                  <c:v>145.2032967032967</c:v>
                </c:pt>
                <c:pt idx="496">
                  <c:v>146.32967032967034</c:v>
                </c:pt>
                <c:pt idx="497">
                  <c:v>147.44505494505492</c:v>
                </c:pt>
                <c:pt idx="498">
                  <c:v>148.5384615384616</c:v>
                </c:pt>
                <c:pt idx="499">
                  <c:v>149.62087912087912</c:v>
                </c:pt>
                <c:pt idx="500">
                  <c:v>150.70879120879118</c:v>
                </c:pt>
                <c:pt idx="501">
                  <c:v>151.77472527472472</c:v>
                </c:pt>
                <c:pt idx="502">
                  <c:v>152.87362637362676</c:v>
                </c:pt>
                <c:pt idx="503">
                  <c:v>153.95604395604431</c:v>
                </c:pt>
                <c:pt idx="504">
                  <c:v>155.0384615384616</c:v>
                </c:pt>
                <c:pt idx="505">
                  <c:v>156.15934065934059</c:v>
                </c:pt>
                <c:pt idx="506">
                  <c:v>157.29670329670284</c:v>
                </c:pt>
                <c:pt idx="507">
                  <c:v>158.43956043956001</c:v>
                </c:pt>
                <c:pt idx="508">
                  <c:v>159.58791208791246</c:v>
                </c:pt>
                <c:pt idx="509">
                  <c:v>160.67032967032969</c:v>
                </c:pt>
                <c:pt idx="510">
                  <c:v>161.73626373626342</c:v>
                </c:pt>
                <c:pt idx="511">
                  <c:v>162.78021978022011</c:v>
                </c:pt>
                <c:pt idx="512">
                  <c:v>163.74175824175765</c:v>
                </c:pt>
                <c:pt idx="513">
                  <c:v>164.65384615384619</c:v>
                </c:pt>
                <c:pt idx="514">
                  <c:v>165.49450549450509</c:v>
                </c:pt>
                <c:pt idx="515">
                  <c:v>166.27472527472469</c:v>
                </c:pt>
                <c:pt idx="516">
                  <c:v>167</c:v>
                </c:pt>
                <c:pt idx="517">
                  <c:v>167.65934065934059</c:v>
                </c:pt>
                <c:pt idx="518">
                  <c:v>168.22527472527472</c:v>
                </c:pt>
                <c:pt idx="519">
                  <c:v>168.80219780219824</c:v>
                </c:pt>
                <c:pt idx="520">
                  <c:v>169.31318681318686</c:v>
                </c:pt>
                <c:pt idx="521">
                  <c:v>169.8131868131868</c:v>
                </c:pt>
                <c:pt idx="522">
                  <c:v>170.32417582417548</c:v>
                </c:pt>
                <c:pt idx="523">
                  <c:v>170.84065934065941</c:v>
                </c:pt>
                <c:pt idx="524">
                  <c:v>171.3571428571434</c:v>
                </c:pt>
                <c:pt idx="525">
                  <c:v>171.85164835164878</c:v>
                </c:pt>
                <c:pt idx="526">
                  <c:v>172.29670329670276</c:v>
                </c:pt>
                <c:pt idx="527">
                  <c:v>172.69780219780188</c:v>
                </c:pt>
                <c:pt idx="528">
                  <c:v>173.04945054945026</c:v>
                </c:pt>
                <c:pt idx="529">
                  <c:v>173.33516483516485</c:v>
                </c:pt>
                <c:pt idx="530">
                  <c:v>173.56043956044007</c:v>
                </c:pt>
                <c:pt idx="531">
                  <c:v>173.68131868131871</c:v>
                </c:pt>
                <c:pt idx="532">
                  <c:v>173.69780219780188</c:v>
                </c:pt>
                <c:pt idx="533">
                  <c:v>173.56043956044007</c:v>
                </c:pt>
                <c:pt idx="534">
                  <c:v>173.28571428571431</c:v>
                </c:pt>
                <c:pt idx="535">
                  <c:v>172.87362637362671</c:v>
                </c:pt>
                <c:pt idx="536">
                  <c:v>172.3131868131868</c:v>
                </c:pt>
                <c:pt idx="537">
                  <c:v>171.61538461538458</c:v>
                </c:pt>
                <c:pt idx="538">
                  <c:v>170.78571428571431</c:v>
                </c:pt>
                <c:pt idx="539">
                  <c:v>169.81868131868166</c:v>
                </c:pt>
                <c:pt idx="540">
                  <c:v>168.77472527472469</c:v>
                </c:pt>
                <c:pt idx="541">
                  <c:v>167.63736263736234</c:v>
                </c:pt>
                <c:pt idx="542">
                  <c:v>166.41758241758245</c:v>
                </c:pt>
                <c:pt idx="543">
                  <c:v>165.17032967032969</c:v>
                </c:pt>
                <c:pt idx="544">
                  <c:v>163.88461538461544</c:v>
                </c:pt>
                <c:pt idx="545">
                  <c:v>162.56593406593407</c:v>
                </c:pt>
                <c:pt idx="546">
                  <c:v>161.25274725274727</c:v>
                </c:pt>
                <c:pt idx="547">
                  <c:v>159.87362637362671</c:v>
                </c:pt>
                <c:pt idx="548">
                  <c:v>158.45604395604428</c:v>
                </c:pt>
                <c:pt idx="549">
                  <c:v>156.99450549450509</c:v>
                </c:pt>
                <c:pt idx="550">
                  <c:v>155.41758241758242</c:v>
                </c:pt>
                <c:pt idx="551">
                  <c:v>153.74725274725236</c:v>
                </c:pt>
                <c:pt idx="552">
                  <c:v>151.9340659340655</c:v>
                </c:pt>
                <c:pt idx="553">
                  <c:v>149.99999999999997</c:v>
                </c:pt>
                <c:pt idx="554">
                  <c:v>147.92307692307691</c:v>
                </c:pt>
                <c:pt idx="555">
                  <c:v>145.71428571428527</c:v>
                </c:pt>
                <c:pt idx="556">
                  <c:v>143.33516483516479</c:v>
                </c:pt>
                <c:pt idx="557">
                  <c:v>140.89010989010984</c:v>
                </c:pt>
                <c:pt idx="558">
                  <c:v>138.35714285714332</c:v>
                </c:pt>
                <c:pt idx="559">
                  <c:v>135.76373626373618</c:v>
                </c:pt>
                <c:pt idx="560">
                  <c:v>133.13736263736232</c:v>
                </c:pt>
                <c:pt idx="561">
                  <c:v>130.49999999999997</c:v>
                </c:pt>
                <c:pt idx="562">
                  <c:v>127.90109890109889</c:v>
                </c:pt>
                <c:pt idx="563">
                  <c:v>125.34065934065931</c:v>
                </c:pt>
                <c:pt idx="564">
                  <c:v>122.80219780219763</c:v>
                </c:pt>
                <c:pt idx="565">
                  <c:v>120.32967032967031</c:v>
                </c:pt>
                <c:pt idx="566">
                  <c:v>117.92307692307691</c:v>
                </c:pt>
                <c:pt idx="567">
                  <c:v>115.55494505494509</c:v>
                </c:pt>
                <c:pt idx="568">
                  <c:v>113.22527472527472</c:v>
                </c:pt>
                <c:pt idx="569">
                  <c:v>110.92307692307691</c:v>
                </c:pt>
                <c:pt idx="570">
                  <c:v>108.64285714285695</c:v>
                </c:pt>
                <c:pt idx="571">
                  <c:v>106.39010989010987</c:v>
                </c:pt>
                <c:pt idx="572">
                  <c:v>104.10989010989005</c:v>
                </c:pt>
                <c:pt idx="573">
                  <c:v>101.79670329670331</c:v>
                </c:pt>
                <c:pt idx="574">
                  <c:v>99.489010989011206</c:v>
                </c:pt>
                <c:pt idx="575">
                  <c:v>97.153846153845905</c:v>
                </c:pt>
                <c:pt idx="576">
                  <c:v>94.802197802197568</c:v>
                </c:pt>
                <c:pt idx="577">
                  <c:v>92.434065934066027</c:v>
                </c:pt>
                <c:pt idx="578">
                  <c:v>90.054945054945065</c:v>
                </c:pt>
                <c:pt idx="579">
                  <c:v>87.692307692307708</c:v>
                </c:pt>
                <c:pt idx="580">
                  <c:v>85.335164835164818</c:v>
                </c:pt>
                <c:pt idx="581">
                  <c:v>82.978021978021843</c:v>
                </c:pt>
                <c:pt idx="582">
                  <c:v>80.66483516483521</c:v>
                </c:pt>
                <c:pt idx="583">
                  <c:v>78.395604395604408</c:v>
                </c:pt>
                <c:pt idx="584">
                  <c:v>76.142857142856926</c:v>
                </c:pt>
                <c:pt idx="585">
                  <c:v>73.917582417582452</c:v>
                </c:pt>
                <c:pt idx="586">
                  <c:v>71.719780219780219</c:v>
                </c:pt>
                <c:pt idx="587">
                  <c:v>69.549450549450569</c:v>
                </c:pt>
                <c:pt idx="588">
                  <c:v>67.428571428571459</c:v>
                </c:pt>
                <c:pt idx="589">
                  <c:v>65.313186813186547</c:v>
                </c:pt>
                <c:pt idx="590">
                  <c:v>63.230769230769262</c:v>
                </c:pt>
                <c:pt idx="591">
                  <c:v>61.1813186813187</c:v>
                </c:pt>
                <c:pt idx="592">
                  <c:v>59.159340659340529</c:v>
                </c:pt>
                <c:pt idx="593">
                  <c:v>57.153846153845983</c:v>
                </c:pt>
                <c:pt idx="594">
                  <c:v>55.203296703296608</c:v>
                </c:pt>
                <c:pt idx="595">
                  <c:v>53.302197802197831</c:v>
                </c:pt>
                <c:pt idx="596">
                  <c:v>51.456043956043899</c:v>
                </c:pt>
                <c:pt idx="597">
                  <c:v>49.675824175824204</c:v>
                </c:pt>
                <c:pt idx="598">
                  <c:v>47.956043956043878</c:v>
                </c:pt>
                <c:pt idx="599">
                  <c:v>46.313186813186825</c:v>
                </c:pt>
                <c:pt idx="600">
                  <c:v>44.730769230769262</c:v>
                </c:pt>
                <c:pt idx="601">
                  <c:v>43.236263736263751</c:v>
                </c:pt>
                <c:pt idx="602">
                  <c:v>41.791208791208781</c:v>
                </c:pt>
                <c:pt idx="603">
                  <c:v>40.428571428571495</c:v>
                </c:pt>
                <c:pt idx="604">
                  <c:v>39.115384615384521</c:v>
                </c:pt>
                <c:pt idx="605">
                  <c:v>37.85714285714274</c:v>
                </c:pt>
                <c:pt idx="606">
                  <c:v>36.642857142857132</c:v>
                </c:pt>
                <c:pt idx="607">
                  <c:v>35.450549450549303</c:v>
                </c:pt>
                <c:pt idx="608">
                  <c:v>34.258241758241745</c:v>
                </c:pt>
                <c:pt idx="609">
                  <c:v>33.115384615384514</c:v>
                </c:pt>
                <c:pt idx="610">
                  <c:v>31.972527472527368</c:v>
                </c:pt>
                <c:pt idx="611">
                  <c:v>30.813186813186803</c:v>
                </c:pt>
                <c:pt idx="612">
                  <c:v>29.68131868131869</c:v>
                </c:pt>
                <c:pt idx="613">
                  <c:v>26.192307692307686</c:v>
                </c:pt>
                <c:pt idx="614">
                  <c:v>22.824175824175818</c:v>
                </c:pt>
                <c:pt idx="615">
                  <c:v>19.560439560439498</c:v>
                </c:pt>
                <c:pt idx="616">
                  <c:v>16.412087912087902</c:v>
                </c:pt>
                <c:pt idx="617">
                  <c:v>13.390109890109922</c:v>
                </c:pt>
                <c:pt idx="618">
                  <c:v>10.500000000000009</c:v>
                </c:pt>
                <c:pt idx="619">
                  <c:v>7.6923076923076952</c:v>
                </c:pt>
                <c:pt idx="620">
                  <c:v>5.0164835164835155</c:v>
                </c:pt>
                <c:pt idx="621">
                  <c:v>2.4560439560439469</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numCache>
            </c:numRef>
          </c:yVal>
          <c:smooth val="1"/>
        </c:ser>
        <c:ser>
          <c:idx val="0"/>
          <c:order val="2"/>
          <c:tx>
            <c:strRef>
              <c:f>'F:\Users\jinzhou\Documents\PhD2012\Meeting 2012\DPaper 5-Data-Tube 1405\Test Tube -summary-final\[Impact Test on rod &amp; tube reinforced foam-d131010-edit140510.xlsx]C130T8DB'!$F$14</c:f>
              <c:strCache>
                <c:ptCount val="1"/>
                <c:pt idx="0">
                  <c:v>C130T8D</c:v>
                </c:pt>
              </c:strCache>
            </c:strRef>
          </c:tx>
          <c:spPr>
            <a:ln w="15875">
              <a:prstDash val="sysDash"/>
            </a:ln>
          </c:spPr>
          <c:marker>
            <c:symbol val="none"/>
          </c:marker>
          <c:xVal>
            <c:numRef>
              <c:f>'F:\Users\jinzhou\Documents\PhD2012\Meeting 2012\DPaper 5-Data-Tube 1405\Test Tube -summary-final\[Impact Test on rod &amp; tube reinforced foam-d131010-edit140510.xlsx]C130T8DB'!$G$17:$G$1000</c:f>
              <c:numCache>
                <c:formatCode>General</c:formatCode>
                <c:ptCount val="984"/>
                <c:pt idx="0">
                  <c:v>0</c:v>
                </c:pt>
                <c:pt idx="1">
                  <c:v>3.024269628391844E-2</c:v>
                </c:pt>
                <c:pt idx="2">
                  <c:v>6.5878833070292339E-2</c:v>
                </c:pt>
                <c:pt idx="3">
                  <c:v>0.10656941229202735</c:v>
                </c:pt>
                <c:pt idx="4">
                  <c:v>0.15184714248330464</c:v>
                </c:pt>
                <c:pt idx="5">
                  <c:v>0.20113571199563818</c:v>
                </c:pt>
                <c:pt idx="6">
                  <c:v>0.25377293595610695</c:v>
                </c:pt>
                <c:pt idx="7">
                  <c:v>0.30903666469722335</c:v>
                </c:pt>
                <c:pt idx="8">
                  <c:v>0.3661722651120648</c:v>
                </c:pt>
                <c:pt idx="9">
                  <c:v>0.42442047321478543</c:v>
                </c:pt>
                <c:pt idx="10">
                  <c:v>0.48304446251463518</c:v>
                </c:pt>
                <c:pt idx="11">
                  <c:v>0.54135507162303564</c:v>
                </c:pt>
                <c:pt idx="12">
                  <c:v>0.59873327606907256</c:v>
                </c:pt>
                <c:pt idx="13">
                  <c:v>0.6543464397312978</c:v>
                </c:pt>
                <c:pt idx="14">
                  <c:v>0.7063175217132589</c:v>
                </c:pt>
                <c:pt idx="15">
                  <c:v>0.75582972459400499</c:v>
                </c:pt>
                <c:pt idx="16">
                  <c:v>0.80284077157824962</c:v>
                </c:pt>
                <c:pt idx="17">
                  <c:v>0.84746433810858401</c:v>
                </c:pt>
                <c:pt idx="18">
                  <c:v>0.88995638510849151</c:v>
                </c:pt>
                <c:pt idx="19">
                  <c:v>0.93069411183638862</c:v>
                </c:pt>
                <c:pt idx="20">
                  <c:v>0.97014871561839366</c:v>
                </c:pt>
                <c:pt idx="21">
                  <c:v>1.0088535062306805</c:v>
                </c:pt>
                <c:pt idx="22">
                  <c:v>1.0473692002016362</c:v>
                </c:pt>
                <c:pt idx="23">
                  <c:v>1.086248396350292</c:v>
                </c:pt>
                <c:pt idx="24">
                  <c:v>1.126001295486573</c:v>
                </c:pt>
                <c:pt idx="25">
                  <c:v>1.1670646678508418</c:v>
                </c:pt>
                <c:pt idx="26">
                  <c:v>1.2091145097950975</c:v>
                </c:pt>
                <c:pt idx="27">
                  <c:v>1.2514269903023429</c:v>
                </c:pt>
                <c:pt idx="28">
                  <c:v>1.2954386023705666</c:v>
                </c:pt>
                <c:pt idx="29">
                  <c:v>1.3412702978265114</c:v>
                </c:pt>
                <c:pt idx="30">
                  <c:v>1.3889498351747769</c:v>
                </c:pt>
                <c:pt idx="31">
                  <c:v>1.4384132578238098</c:v>
                </c:pt>
                <c:pt idx="32">
                  <c:v>1.4895102565141709</c:v>
                </c:pt>
                <c:pt idx="33">
                  <c:v>1.5420129534156541</c:v>
                </c:pt>
                <c:pt idx="34">
                  <c:v>1.5956275526395778</c:v>
                </c:pt>
                <c:pt idx="35">
                  <c:v>1.6500082465804153</c:v>
                </c:pt>
                <c:pt idx="36">
                  <c:v>1.7047727460954372</c:v>
                </c:pt>
                <c:pt idx="37">
                  <c:v>1.75951880939562</c:v>
                </c:pt>
                <c:pt idx="38">
                  <c:v>1.8138411725627159</c:v>
                </c:pt>
                <c:pt idx="39">
                  <c:v>1.8662600468148762</c:v>
                </c:pt>
                <c:pt idx="40">
                  <c:v>1.9160881976824802</c:v>
                </c:pt>
                <c:pt idx="41">
                  <c:v>1.9641728926788329</c:v>
                </c:pt>
                <c:pt idx="42">
                  <c:v>2.0104421021370507</c:v>
                </c:pt>
                <c:pt idx="43">
                  <c:v>2.0549295585323235</c:v>
                </c:pt>
                <c:pt idx="44">
                  <c:v>2.097770258322964</c:v>
                </c:pt>
                <c:pt idx="45">
                  <c:v>2.1391897819974424</c:v>
                </c:pt>
                <c:pt idx="46">
                  <c:v>2.1794881569401947</c:v>
                </c:pt>
                <c:pt idx="47">
                  <c:v>2.2190193336960737</c:v>
                </c:pt>
                <c:pt idx="48">
                  <c:v>2.2581676275190312</c:v>
                </c:pt>
                <c:pt idx="49">
                  <c:v>2.2973226745819546</c:v>
                </c:pt>
                <c:pt idx="50">
                  <c:v>2.3368545515876447</c:v>
                </c:pt>
                <c:pt idx="51">
                  <c:v>2.3770907003695991</c:v>
                </c:pt>
                <c:pt idx="52">
                  <c:v>2.4167190001589307</c:v>
                </c:pt>
                <c:pt idx="53">
                  <c:v>2.4563463713189777</c:v>
                </c:pt>
                <c:pt idx="54">
                  <c:v>2.4969931678215196</c:v>
                </c:pt>
                <c:pt idx="55">
                  <c:v>2.5388766092487041</c:v>
                </c:pt>
                <c:pt idx="56">
                  <c:v>2.5821633419107446</c:v>
                </c:pt>
                <c:pt idx="57">
                  <c:v>2.6269634354140443</c:v>
                </c:pt>
                <c:pt idx="58">
                  <c:v>2.6733261785882889</c:v>
                </c:pt>
                <c:pt idx="59">
                  <c:v>2.7212377325893429</c:v>
                </c:pt>
                <c:pt idx="60">
                  <c:v>2.770620693489477</c:v>
                </c:pt>
                <c:pt idx="61">
                  <c:v>2.8213356170475246</c:v>
                </c:pt>
                <c:pt idx="62">
                  <c:v>2.8731845574323858</c:v>
                </c:pt>
                <c:pt idx="63">
                  <c:v>2.9259166619570411</c:v>
                </c:pt>
                <c:pt idx="64">
                  <c:v>2.9792358384963742</c:v>
                </c:pt>
                <c:pt idx="65">
                  <c:v>3.0306904737981171</c:v>
                </c:pt>
                <c:pt idx="66">
                  <c:v>3.0812111448312502</c:v>
                </c:pt>
                <c:pt idx="67">
                  <c:v>3.1310459005961127</c:v>
                </c:pt>
                <c:pt idx="68">
                  <c:v>3.1800595556487088</c:v>
                </c:pt>
                <c:pt idx="69">
                  <c:v>3.2281733183511894</c:v>
                </c:pt>
                <c:pt idx="70">
                  <c:v>3.2753640052665682</c:v>
                </c:pt>
                <c:pt idx="71">
                  <c:v>3.3216592512801038</c:v>
                </c:pt>
                <c:pt idx="72">
                  <c:v>3.3671291989592036</c:v>
                </c:pt>
                <c:pt idx="73">
                  <c:v>3.4118754110703167</c:v>
                </c:pt>
                <c:pt idx="74">
                  <c:v>3.4560179599402328</c:v>
                </c:pt>
                <c:pt idx="75">
                  <c:v>3.499681790066925</c:v>
                </c:pt>
                <c:pt idx="76">
                  <c:v>3.5429835137753631</c:v>
                </c:pt>
                <c:pt idx="77">
                  <c:v>3.5860197766801352</c:v>
                </c:pt>
                <c:pt idx="78">
                  <c:v>3.6261039316289332</c:v>
                </c:pt>
                <c:pt idx="79">
                  <c:v>3.6655695158204384</c:v>
                </c:pt>
                <c:pt idx="80">
                  <c:v>3.7046683845461374</c:v>
                </c:pt>
                <c:pt idx="81">
                  <c:v>3.7436129462386192</c:v>
                </c:pt>
                <c:pt idx="82">
                  <c:v>3.7826247989000237</c:v>
                </c:pt>
                <c:pt idx="83">
                  <c:v>3.8219262537712044</c:v>
                </c:pt>
                <c:pt idx="84">
                  <c:v>3.8617309555377872</c:v>
                </c:pt>
                <c:pt idx="85">
                  <c:v>3.902233946327045</c:v>
                </c:pt>
                <c:pt idx="86">
                  <c:v>3.9436016376857421</c:v>
                </c:pt>
                <c:pt idx="87">
                  <c:v>3.9859622533709889</c:v>
                </c:pt>
                <c:pt idx="88">
                  <c:v>4.0293973735443762</c:v>
                </c:pt>
                <c:pt idx="89">
                  <c:v>4.0739352367145685</c:v>
                </c:pt>
                <c:pt idx="90">
                  <c:v>4.1191584083633419</c:v>
                </c:pt>
                <c:pt idx="91">
                  <c:v>4.1627146622018643</c:v>
                </c:pt>
                <c:pt idx="92">
                  <c:v>4.2067215312358304</c:v>
                </c:pt>
                <c:pt idx="93">
                  <c:v>4.251201153083481</c:v>
                </c:pt>
                <c:pt idx="94">
                  <c:v>4.2961841172623805</c:v>
                </c:pt>
                <c:pt idx="95">
                  <c:v>4.3417061915941373</c:v>
                </c:pt>
                <c:pt idx="96">
                  <c:v>4.3878029253892965</c:v>
                </c:pt>
                <c:pt idx="97">
                  <c:v>4.4345025014708774</c:v>
                </c:pt>
                <c:pt idx="98">
                  <c:v>4.4818174102970314</c:v>
                </c:pt>
                <c:pt idx="99">
                  <c:v>4.5297356865869745</c:v>
                </c:pt>
                <c:pt idx="100">
                  <c:v>4.5782125660525086</c:v>
                </c:pt>
                <c:pt idx="101">
                  <c:v>4.6271634739969247</c:v>
                </c:pt>
                <c:pt idx="102">
                  <c:v>4.6764592395334885</c:v>
                </c:pt>
                <c:pt idx="103">
                  <c:v>4.7250317333012415</c:v>
                </c:pt>
                <c:pt idx="104">
                  <c:v>4.7711730920647755</c:v>
                </c:pt>
                <c:pt idx="105">
                  <c:v>4.8166301729370398</c:v>
                </c:pt>
                <c:pt idx="106">
                  <c:v>4.8613557312610842</c:v>
                </c:pt>
                <c:pt idx="107">
                  <c:v>4.9053391089468334</c:v>
                </c:pt>
                <c:pt idx="108">
                  <c:v>4.948606141113304</c:v>
                </c:pt>
                <c:pt idx="109">
                  <c:v>4.9912165072519485</c:v>
                </c:pt>
                <c:pt idx="110">
                  <c:v>5.0332586245444224</c:v>
                </c:pt>
                <c:pt idx="111">
                  <c:v>5.0748423873714454</c:v>
                </c:pt>
                <c:pt idx="112">
                  <c:v>5.1160902521168365</c:v>
                </c:pt>
                <c:pt idx="113">
                  <c:v>5.1571273327997753</c:v>
                </c:pt>
                <c:pt idx="114">
                  <c:v>5.1980712947986083</c:v>
                </c:pt>
                <c:pt idx="115">
                  <c:v>5.2390228975452429</c:v>
                </c:pt>
                <c:pt idx="116">
                  <c:v>5.2785986830608147</c:v>
                </c:pt>
                <c:pt idx="117">
                  <c:v>5.3162536519753454</c:v>
                </c:pt>
                <c:pt idx="118">
                  <c:v>5.3536930294829874</c:v>
                </c:pt>
                <c:pt idx="119">
                  <c:v>5.3911568481208354</c:v>
                </c:pt>
                <c:pt idx="120">
                  <c:v>5.4289070998939231</c:v>
                </c:pt>
                <c:pt idx="121">
                  <c:v>5.4672157783869837</c:v>
                </c:pt>
                <c:pt idx="122">
                  <c:v>5.5063507237544114</c:v>
                </c:pt>
                <c:pt idx="123">
                  <c:v>5.5465599653329409</c:v>
                </c:pt>
                <c:pt idx="124">
                  <c:v>5.5880554484937495</c:v>
                </c:pt>
                <c:pt idx="125">
                  <c:v>5.6309971786818078</c:v>
                </c:pt>
                <c:pt idx="126">
                  <c:v>5.6754789007957465</c:v>
                </c:pt>
                <c:pt idx="127">
                  <c:v>5.7215164437669532</c:v>
                </c:pt>
                <c:pt idx="128">
                  <c:v>5.7690397904806909</c:v>
                </c:pt>
                <c:pt idx="129">
                  <c:v>5.8158000834011174</c:v>
                </c:pt>
                <c:pt idx="130">
                  <c:v>5.8619837111221784</c:v>
                </c:pt>
                <c:pt idx="131">
                  <c:v>5.9085893574758979</c:v>
                </c:pt>
                <c:pt idx="132">
                  <c:v>5.9555078584395345</c:v>
                </c:pt>
                <c:pt idx="133">
                  <c:v>6.0026329397548324</c:v>
                </c:pt>
                <c:pt idx="134">
                  <c:v>6.0498633351008477</c:v>
                </c:pt>
                <c:pt idx="135">
                  <c:v>6.0971031688449475</c:v>
                </c:pt>
                <c:pt idx="136">
                  <c:v>6.1442606908397828</c:v>
                </c:pt>
                <c:pt idx="137">
                  <c:v>6.1912456467773698</c:v>
                </c:pt>
                <c:pt idx="138">
                  <c:v>6.2379657452913504</c:v>
                </c:pt>
                <c:pt idx="139">
                  <c:v>6.2843228246031524</c:v>
                </c:pt>
                <c:pt idx="140">
                  <c:v>6.3302094114127572</c:v>
                </c:pt>
                <c:pt idx="141">
                  <c:v>6.3755063908497602</c:v>
                </c:pt>
                <c:pt idx="142">
                  <c:v>6.4171872964284198</c:v>
                </c:pt>
                <c:pt idx="143">
                  <c:v>6.4568198892776314</c:v>
                </c:pt>
                <c:pt idx="144">
                  <c:v>6.4951870846824704</c:v>
                </c:pt>
                <c:pt idx="145">
                  <c:v>6.5324433588803394</c:v>
                </c:pt>
                <c:pt idx="146">
                  <c:v>6.5688003125770491</c:v>
                </c:pt>
                <c:pt idx="147">
                  <c:v>6.604517043579035</c:v>
                </c:pt>
                <c:pt idx="148">
                  <c:v>6.6398870623741306</c:v>
                </c:pt>
                <c:pt idx="149">
                  <c:v>6.6752223651315914</c:v>
                </c:pt>
                <c:pt idx="150">
                  <c:v>6.710835528081696</c:v>
                </c:pt>
                <c:pt idx="151">
                  <c:v>6.7470208937625964</c:v>
                </c:pt>
                <c:pt idx="152">
                  <c:v>6.7840360639228292</c:v>
                </c:pt>
                <c:pt idx="153">
                  <c:v>6.8220849799933561</c:v>
                </c:pt>
                <c:pt idx="154">
                  <c:v>6.8613038488577685</c:v>
                </c:pt>
                <c:pt idx="155">
                  <c:v>6.8979556875828845</c:v>
                </c:pt>
                <c:pt idx="156">
                  <c:v>6.9352089393114724</c:v>
                </c:pt>
                <c:pt idx="157">
                  <c:v>6.9733776749983498</c:v>
                </c:pt>
                <c:pt idx="158">
                  <c:v>7.0125974089166965</c:v>
                </c:pt>
                <c:pt idx="159">
                  <c:v>7.0529805985413949</c:v>
                </c:pt>
                <c:pt idx="160">
                  <c:v>7.0946107379032455</c:v>
                </c:pt>
                <c:pt idx="161">
                  <c:v>7.1375358039854788</c:v>
                </c:pt>
                <c:pt idx="162">
                  <c:v>7.1817614200386695</c:v>
                </c:pt>
                <c:pt idx="163">
                  <c:v>7.2272442642712065</c:v>
                </c:pt>
                <c:pt idx="164">
                  <c:v>7.2738863863775203</c:v>
                </c:pt>
                <c:pt idx="165">
                  <c:v>7.3215311799745875</c:v>
                </c:pt>
                <c:pt idx="166">
                  <c:v>7.3699617813549798</c:v>
                </c:pt>
                <c:pt idx="167">
                  <c:v>7.4184189872435002</c:v>
                </c:pt>
                <c:pt idx="168">
                  <c:v>7.4631860651910449</c:v>
                </c:pt>
                <c:pt idx="169">
                  <c:v>7.5073822833927384</c:v>
                </c:pt>
                <c:pt idx="170">
                  <c:v>7.5508872102880717</c:v>
                </c:pt>
                <c:pt idx="171">
                  <c:v>7.5936225238490902</c:v>
                </c:pt>
                <c:pt idx="172">
                  <c:v>7.6355550491923667</c:v>
                </c:pt>
                <c:pt idx="173">
                  <c:v>7.6766964114020606</c:v>
                </c:pt>
                <c:pt idx="174">
                  <c:v>7.7170992690796272</c:v>
                </c:pt>
                <c:pt idx="175">
                  <c:v>7.7568503785284797</c:v>
                </c:pt>
                <c:pt idx="176">
                  <c:v>7.7960610161895163</c:v>
                </c:pt>
                <c:pt idx="177">
                  <c:v>7.8348555341448956</c:v>
                </c:pt>
                <c:pt idx="178">
                  <c:v>7.8733590176231925</c:v>
                </c:pt>
                <c:pt idx="179">
                  <c:v>7.9116851350660884</c:v>
                </c:pt>
                <c:pt idx="180">
                  <c:v>7.9486866171289252</c:v>
                </c:pt>
                <c:pt idx="181">
                  <c:v>7.9821896680500872</c:v>
                </c:pt>
                <c:pt idx="182">
                  <c:v>8.0153761345741881</c:v>
                </c:pt>
                <c:pt idx="183">
                  <c:v>8.0485378383131874</c:v>
                </c:pt>
                <c:pt idx="184">
                  <c:v>8.081984213020311</c:v>
                </c:pt>
                <c:pt idx="185">
                  <c:v>8.1160304781680566</c:v>
                </c:pt>
                <c:pt idx="186">
                  <c:v>8.1509838272172548</c:v>
                </c:pt>
                <c:pt idx="187">
                  <c:v>8.1871281289851439</c:v>
                </c:pt>
                <c:pt idx="188">
                  <c:v>8.224707864620683</c:v>
                </c:pt>
                <c:pt idx="189">
                  <c:v>8.2639122194588506</c:v>
                </c:pt>
                <c:pt idx="190">
                  <c:v>8.3048603964338685</c:v>
                </c:pt>
                <c:pt idx="191">
                  <c:v>8.347589296003326</c:v>
                </c:pt>
                <c:pt idx="192">
                  <c:v>8.3920447010807528</c:v>
                </c:pt>
                <c:pt idx="193">
                  <c:v>8.4359791325688196</c:v>
                </c:pt>
                <c:pt idx="194">
                  <c:v>8.478300311435655</c:v>
                </c:pt>
                <c:pt idx="195">
                  <c:v>8.5213812580088106</c:v>
                </c:pt>
                <c:pt idx="196">
                  <c:v>8.5651393658491752</c:v>
                </c:pt>
                <c:pt idx="197">
                  <c:v>8.6094844152894243</c:v>
                </c:pt>
                <c:pt idx="198">
                  <c:v>8.6543226019772685</c:v>
                </c:pt>
                <c:pt idx="199">
                  <c:v>8.6995588645418369</c:v>
                </c:pt>
                <c:pt idx="200">
                  <c:v>8.7450973295444197</c:v>
                </c:pt>
                <c:pt idx="201">
                  <c:v>8.7908399361860727</c:v>
                </c:pt>
                <c:pt idx="202">
                  <c:v>8.8366835493138502</c:v>
                </c:pt>
                <c:pt idx="203">
                  <c:v>8.8825160926786744</c:v>
                </c:pt>
                <c:pt idx="204">
                  <c:v>8.9282124117854487</c:v>
                </c:pt>
                <c:pt idx="205">
                  <c:v>8.9736306868444622</c:v>
                </c:pt>
                <c:pt idx="206">
                  <c:v>9.0155460998845243</c:v>
                </c:pt>
                <c:pt idx="207">
                  <c:v>9.0545375109250124</c:v>
                </c:pt>
                <c:pt idx="208">
                  <c:v>9.0925512589232689</c:v>
                </c:pt>
                <c:pt idx="209">
                  <c:v>9.1297228259440626</c:v>
                </c:pt>
                <c:pt idx="210">
                  <c:v>9.1662304198278708</c:v>
                </c:pt>
                <c:pt idx="211">
                  <c:v>9.2022862842590598</c:v>
                </c:pt>
                <c:pt idx="212">
                  <c:v>9.2381248657768467</c:v>
                </c:pt>
                <c:pt idx="213">
                  <c:v>9.2739883301807193</c:v>
                </c:pt>
                <c:pt idx="214">
                  <c:v>9.3101102073773703</c:v>
                </c:pt>
                <c:pt idx="215">
                  <c:v>9.3466981961072708</c:v>
                </c:pt>
                <c:pt idx="216">
                  <c:v>9.3839173522736523</c:v>
                </c:pt>
                <c:pt idx="217">
                  <c:v>9.4218749940099755</c:v>
                </c:pt>
                <c:pt idx="218">
                  <c:v>9.4606086656703337</c:v>
                </c:pt>
                <c:pt idx="219">
                  <c:v>9.4959541431011036</c:v>
                </c:pt>
                <c:pt idx="220">
                  <c:v>9.5303659556484437</c:v>
                </c:pt>
                <c:pt idx="221">
                  <c:v>9.5651112475329327</c:v>
                </c:pt>
                <c:pt idx="222">
                  <c:v>9.6002867988607292</c:v>
                </c:pt>
                <c:pt idx="223">
                  <c:v>9.6359785419283615</c:v>
                </c:pt>
                <c:pt idx="224">
                  <c:v>9.6722608017339091</c:v>
                </c:pt>
                <c:pt idx="225">
                  <c:v>9.7091943040428443</c:v>
                </c:pt>
                <c:pt idx="226">
                  <c:v>9.746822875874118</c:v>
                </c:pt>
                <c:pt idx="227">
                  <c:v>9.7851689961533683</c:v>
                </c:pt>
                <c:pt idx="228">
                  <c:v>9.8242285857904292</c:v>
                </c:pt>
                <c:pt idx="229">
                  <c:v>9.8639656311171127</c:v>
                </c:pt>
                <c:pt idx="230">
                  <c:v>9.9043073884303983</c:v>
                </c:pt>
                <c:pt idx="231">
                  <c:v>9.9451409999869718</c:v>
                </c:pt>
                <c:pt idx="232">
                  <c:v>9.9810345916167726</c:v>
                </c:pt>
                <c:pt idx="233">
                  <c:v>10.016398331165513</c:v>
                </c:pt>
                <c:pt idx="234">
                  <c:v>10.051681112333592</c:v>
                </c:pt>
                <c:pt idx="235">
                  <c:v>10.087005061447721</c:v>
                </c:pt>
                <c:pt idx="236">
                  <c:v>10.122514809986427</c:v>
                </c:pt>
                <c:pt idx="237">
                  <c:v>10.158370335663204</c:v>
                </c:pt>
                <c:pt idx="238">
                  <c:v>10.194736857453504</c:v>
                </c:pt>
                <c:pt idx="239">
                  <c:v>10.231772234401499</c:v>
                </c:pt>
                <c:pt idx="240">
                  <c:v>10.269612625907374</c:v>
                </c:pt>
                <c:pt idx="241">
                  <c:v>10.308357441599091</c:v>
                </c:pt>
                <c:pt idx="242">
                  <c:v>10.348054813509124</c:v>
                </c:pt>
                <c:pt idx="243">
                  <c:v>10.38868893757237</c:v>
                </c:pt>
                <c:pt idx="244">
                  <c:v>10.429614245521751</c:v>
                </c:pt>
                <c:pt idx="245">
                  <c:v>10.465822449744255</c:v>
                </c:pt>
                <c:pt idx="246">
                  <c:v>10.50221615545065</c:v>
                </c:pt>
                <c:pt idx="247">
                  <c:v>10.538820257000593</c:v>
                </c:pt>
                <c:pt idx="248">
                  <c:v>10.575649350558423</c:v>
                </c:pt>
                <c:pt idx="249">
                  <c:v>10.612708847205889</c:v>
                </c:pt>
                <c:pt idx="250">
                  <c:v>10.649995078533468</c:v>
                </c:pt>
                <c:pt idx="251">
                  <c:v>10.687494121023002</c:v>
                </c:pt>
                <c:pt idx="252">
                  <c:v>10.72517929206492</c:v>
                </c:pt>
                <c:pt idx="253">
                  <c:v>10.763007517213754</c:v>
                </c:pt>
                <c:pt idx="254">
                  <c:v>10.800915008339</c:v>
                </c:pt>
                <c:pt idx="255">
                  <c:v>10.838812898313885</c:v>
                </c:pt>
                <c:pt idx="256">
                  <c:v>10.876583624565306</c:v>
                </c:pt>
                <c:pt idx="257">
                  <c:v>10.912515921622322</c:v>
                </c:pt>
                <c:pt idx="258">
                  <c:v>10.943300272242634</c:v>
                </c:pt>
                <c:pt idx="259">
                  <c:v>10.973250850640806</c:v>
                </c:pt>
                <c:pt idx="260">
                  <c:v>11.002501999867826</c:v>
                </c:pt>
                <c:pt idx="261">
                  <c:v>11.031223886919793</c:v>
                </c:pt>
                <c:pt idx="262">
                  <c:v>11.05961808961875</c:v>
                </c:pt>
                <c:pt idx="263">
                  <c:v>11.087909956309154</c:v>
                </c:pt>
                <c:pt idx="264">
                  <c:v>11.116337865282066</c:v>
                </c:pt>
                <c:pt idx="265">
                  <c:v>11.145139843874105</c:v>
                </c:pt>
                <c:pt idx="266">
                  <c:v>11.174538330494794</c:v>
                </c:pt>
                <c:pt idx="267">
                  <c:v>11.204724144716668</c:v>
                </c:pt>
                <c:pt idx="268">
                  <c:v>11.235840941077718</c:v>
                </c:pt>
                <c:pt idx="269">
                  <c:v>11.267971535909606</c:v>
                </c:pt>
                <c:pt idx="270">
                  <c:v>11.298455270941616</c:v>
                </c:pt>
                <c:pt idx="271">
                  <c:v>11.326008316471549</c:v>
                </c:pt>
                <c:pt idx="272">
                  <c:v>11.35428772032782</c:v>
                </c:pt>
                <c:pt idx="273">
                  <c:v>11.383454612126503</c:v>
                </c:pt>
                <c:pt idx="274">
                  <c:v>11.413650723052012</c:v>
                </c:pt>
                <c:pt idx="275">
                  <c:v>11.444996598824641</c:v>
                </c:pt>
                <c:pt idx="276">
                  <c:v>11.477588827318323</c:v>
                </c:pt>
                <c:pt idx="277">
                  <c:v>11.511496100001494</c:v>
                </c:pt>
                <c:pt idx="278">
                  <c:v>11.54675417697039</c:v>
                </c:pt>
                <c:pt idx="279">
                  <c:v>11.58336008898525</c:v>
                </c:pt>
                <c:pt idx="280">
                  <c:v>11.621266156787113</c:v>
                </c:pt>
                <c:pt idx="281">
                  <c:v>11.660374608650963</c:v>
                </c:pt>
                <c:pt idx="282">
                  <c:v>11.700533705381652</c:v>
                </c:pt>
                <c:pt idx="283">
                  <c:v>11.737679938213848</c:v>
                </c:pt>
                <c:pt idx="284">
                  <c:v>11.772447414348949</c:v>
                </c:pt>
                <c:pt idx="285">
                  <c:v>11.807480303370356</c:v>
                </c:pt>
                <c:pt idx="286">
                  <c:v>11.842824632625986</c:v>
                </c:pt>
                <c:pt idx="287">
                  <c:v>11.878540370010002</c:v>
                </c:pt>
                <c:pt idx="288">
                  <c:v>11.914699306996564</c:v>
                </c:pt>
                <c:pt idx="289">
                  <c:v>11.951380165788567</c:v>
                </c:pt>
                <c:pt idx="290">
                  <c:v>11.988660986770803</c:v>
                </c:pt>
                <c:pt idx="291">
                  <c:v>12.026609187825136</c:v>
                </c:pt>
                <c:pt idx="292">
                  <c:v>12.065270012692906</c:v>
                </c:pt>
                <c:pt idx="293">
                  <c:v>12.104654368274003</c:v>
                </c:pt>
                <c:pt idx="294">
                  <c:v>12.144727259483123</c:v>
                </c:pt>
                <c:pt idx="295">
                  <c:v>12.185398139010323</c:v>
                </c:pt>
                <c:pt idx="296">
                  <c:v>12.221393330120831</c:v>
                </c:pt>
                <c:pt idx="297">
                  <c:v>12.255690852118258</c:v>
                </c:pt>
                <c:pt idx="298">
                  <c:v>12.290022884928344</c:v>
                </c:pt>
                <c:pt idx="299">
                  <c:v>12.324464600131851</c:v>
                </c:pt>
                <c:pt idx="300">
                  <c:v>12.359086108550679</c:v>
                </c:pt>
                <c:pt idx="301">
                  <c:v>12.39395097029732</c:v>
                </c:pt>
                <c:pt idx="302">
                  <c:v>12.42911322500855</c:v>
                </c:pt>
                <c:pt idx="303">
                  <c:v>12.464612839500672</c:v>
                </c:pt>
                <c:pt idx="304">
                  <c:v>12.50046975386347</c:v>
                </c:pt>
                <c:pt idx="305">
                  <c:v>12.536676993732257</c:v>
                </c:pt>
                <c:pt idx="306">
                  <c:v>12.573193573791357</c:v>
                </c:pt>
                <c:pt idx="307">
                  <c:v>12.609938114605976</c:v>
                </c:pt>
                <c:pt idx="308">
                  <c:v>12.64678420519382</c:v>
                </c:pt>
                <c:pt idx="309">
                  <c:v>12.677093315627175</c:v>
                </c:pt>
                <c:pt idx="310">
                  <c:v>12.706314921731231</c:v>
                </c:pt>
                <c:pt idx="311">
                  <c:v>12.735165552037008</c:v>
                </c:pt>
                <c:pt idx="312">
                  <c:v>12.76377690438918</c:v>
                </c:pt>
                <c:pt idx="313">
                  <c:v>12.79229566030657</c:v>
                </c:pt>
                <c:pt idx="314">
                  <c:v>12.82088056303367</c:v>
                </c:pt>
                <c:pt idx="315">
                  <c:v>12.849696877382881</c:v>
                </c:pt>
                <c:pt idx="316">
                  <c:v>12.878908267053989</c:v>
                </c:pt>
                <c:pt idx="317">
                  <c:v>12.908666466435418</c:v>
                </c:pt>
                <c:pt idx="318">
                  <c:v>12.939099454484326</c:v>
                </c:pt>
                <c:pt idx="319">
                  <c:v>12.97029912340165</c:v>
                </c:pt>
                <c:pt idx="320">
                  <c:v>13.0023096423281</c:v>
                </c:pt>
                <c:pt idx="321">
                  <c:v>13.034578317271997</c:v>
                </c:pt>
                <c:pt idx="322">
                  <c:v>13.06079103223222</c:v>
                </c:pt>
                <c:pt idx="323">
                  <c:v>13.08746509464882</c:v>
                </c:pt>
                <c:pt idx="324">
                  <c:v>13.114782999450373</c:v>
                </c:pt>
                <c:pt idx="325">
                  <c:v>13.142913604123718</c:v>
                </c:pt>
                <c:pt idx="326">
                  <c:v>13.172009701846129</c:v>
                </c:pt>
                <c:pt idx="327">
                  <c:v>13.202204335755274</c:v>
                </c:pt>
                <c:pt idx="328">
                  <c:v>13.233605595369959</c:v>
                </c:pt>
                <c:pt idx="329">
                  <c:v>13.266289917784919</c:v>
                </c:pt>
                <c:pt idx="330">
                  <c:v>13.300294222616877</c:v>
                </c:pt>
                <c:pt idx="331">
                  <c:v>13.335607507075554</c:v>
                </c:pt>
                <c:pt idx="332">
                  <c:v>13.372162781736042</c:v>
                </c:pt>
                <c:pt idx="333">
                  <c:v>13.409830407006384</c:v>
                </c:pt>
                <c:pt idx="334">
                  <c:v>13.446649497637956</c:v>
                </c:pt>
                <c:pt idx="335">
                  <c:v>13.478310927250101</c:v>
                </c:pt>
                <c:pt idx="336">
                  <c:v>13.510271396082768</c:v>
                </c:pt>
                <c:pt idx="337">
                  <c:v>13.542550933424172</c:v>
                </c:pt>
                <c:pt idx="338">
                  <c:v>13.5751656493614</c:v>
                </c:pt>
                <c:pt idx="339">
                  <c:v>13.608129710768768</c:v>
                </c:pt>
                <c:pt idx="340">
                  <c:v>13.641455471629616</c:v>
                </c:pt>
                <c:pt idx="341">
                  <c:v>13.675151400342848</c:v>
                </c:pt>
                <c:pt idx="342">
                  <c:v>13.709217765717499</c:v>
                </c:pt>
                <c:pt idx="343">
                  <c:v>13.743640385647035</c:v>
                </c:pt>
                <c:pt idx="344">
                  <c:v>13.778383072007705</c:v>
                </c:pt>
                <c:pt idx="345">
                  <c:v>13.81337968613394</c:v>
                </c:pt>
                <c:pt idx="346">
                  <c:v>13.848526918548474</c:v>
                </c:pt>
                <c:pt idx="347">
                  <c:v>13.880621428806252</c:v>
                </c:pt>
                <c:pt idx="348">
                  <c:v>13.907811207979853</c:v>
                </c:pt>
                <c:pt idx="349">
                  <c:v>13.934644929950899</c:v>
                </c:pt>
                <c:pt idx="350">
                  <c:v>13.961265402351698</c:v>
                </c:pt>
                <c:pt idx="351">
                  <c:v>13.987822253990537</c:v>
                </c:pt>
                <c:pt idx="352">
                  <c:v>14.01446988836452</c:v>
                </c:pt>
                <c:pt idx="353">
                  <c:v>14.041363445344059</c:v>
                </c:pt>
                <c:pt idx="354">
                  <c:v>14.068652542442871</c:v>
                </c:pt>
                <c:pt idx="355">
                  <c:v>14.096472891401268</c:v>
                </c:pt>
                <c:pt idx="356">
                  <c:v>14.124936228229739</c:v>
                </c:pt>
                <c:pt idx="357">
                  <c:v>14.154119318769506</c:v>
                </c:pt>
                <c:pt idx="358">
                  <c:v>14.184053070947147</c:v>
                </c:pt>
                <c:pt idx="359">
                  <c:v>14.214712966627069</c:v>
                </c:pt>
                <c:pt idx="360">
                  <c:v>14.241589153396868</c:v>
                </c:pt>
                <c:pt idx="361">
                  <c:v>14.265405424356334</c:v>
                </c:pt>
                <c:pt idx="362">
                  <c:v>14.289646099766246</c:v>
                </c:pt>
                <c:pt idx="363">
                  <c:v>14.314461168547455</c:v>
                </c:pt>
                <c:pt idx="364">
                  <c:v>14.339983829769372</c:v>
                </c:pt>
                <c:pt idx="365">
                  <c:v>14.366329390494521</c:v>
                </c:pt>
                <c:pt idx="366">
                  <c:v>14.393592777239803</c:v>
                </c:pt>
                <c:pt idx="367">
                  <c:v>14.421844411899567</c:v>
                </c:pt>
                <c:pt idx="368">
                  <c:v>14.451124520333742</c:v>
                </c:pt>
                <c:pt idx="369">
                  <c:v>14.481436273758638</c:v>
                </c:pt>
                <c:pt idx="370">
                  <c:v>14.512738472412039</c:v>
                </c:pt>
                <c:pt idx="371">
                  <c:v>14.544938731410536</c:v>
                </c:pt>
                <c:pt idx="372">
                  <c:v>14.577888288308054</c:v>
                </c:pt>
                <c:pt idx="373">
                  <c:v>14.60554513166282</c:v>
                </c:pt>
                <c:pt idx="374">
                  <c:v>14.631201948520443</c:v>
                </c:pt>
                <c:pt idx="375">
                  <c:v>14.657070393962421</c:v>
                </c:pt>
                <c:pt idx="376">
                  <c:v>14.683225061088308</c:v>
                </c:pt>
                <c:pt idx="377">
                  <c:v>14.709739535105571</c:v>
                </c:pt>
                <c:pt idx="378">
                  <c:v>14.736687601816325</c:v>
                </c:pt>
                <c:pt idx="379">
                  <c:v>14.76414232640532</c:v>
                </c:pt>
                <c:pt idx="380">
                  <c:v>14.792172671754361</c:v>
                </c:pt>
                <c:pt idx="381">
                  <c:v>14.820837677899249</c:v>
                </c:pt>
                <c:pt idx="382">
                  <c:v>14.85017859346782</c:v>
                </c:pt>
                <c:pt idx="383">
                  <c:v>14.880209697051519</c:v>
                </c:pt>
                <c:pt idx="384">
                  <c:v>14.910908833480496</c:v>
                </c:pt>
                <c:pt idx="385">
                  <c:v>14.942208883388595</c:v>
                </c:pt>
                <c:pt idx="386">
                  <c:v>14.966718022159446</c:v>
                </c:pt>
                <c:pt idx="387">
                  <c:v>14.990611183779468</c:v>
                </c:pt>
                <c:pt idx="388">
                  <c:v>15.014941342659853</c:v>
                </c:pt>
                <c:pt idx="389">
                  <c:v>15.039872014203327</c:v>
                </c:pt>
                <c:pt idx="390">
                  <c:v>15.065550134420974</c:v>
                </c:pt>
                <c:pt idx="391">
                  <c:v>15.09210270638035</c:v>
                </c:pt>
                <c:pt idx="392">
                  <c:v>15.119632013490985</c:v>
                </c:pt>
                <c:pt idx="393">
                  <c:v>15.148209305667363</c:v>
                </c:pt>
                <c:pt idx="394">
                  <c:v>15.177867191766605</c:v>
                </c:pt>
                <c:pt idx="395">
                  <c:v>15.208591300925493</c:v>
                </c:pt>
                <c:pt idx="396">
                  <c:v>15.240312068383107</c:v>
                </c:pt>
                <c:pt idx="397">
                  <c:v>15.272897721996493</c:v>
                </c:pt>
                <c:pt idx="398">
                  <c:v>15.305707432940855</c:v>
                </c:pt>
                <c:pt idx="399">
                  <c:v>15.331035116510428</c:v>
                </c:pt>
                <c:pt idx="400">
                  <c:v>15.356464309326869</c:v>
                </c:pt>
                <c:pt idx="401">
                  <c:v>15.382021531197324</c:v>
                </c:pt>
                <c:pt idx="402">
                  <c:v>15.407720669530748</c:v>
                </c:pt>
                <c:pt idx="403">
                  <c:v>15.433567953448929</c:v>
                </c:pt>
                <c:pt idx="404">
                  <c:v>15.459565678430058</c:v>
                </c:pt>
                <c:pt idx="405">
                  <c:v>15.48571396246712</c:v>
                </c:pt>
                <c:pt idx="406">
                  <c:v>15.5120101252224</c:v>
                </c:pt>
                <c:pt idx="407">
                  <c:v>15.538445645013992</c:v>
                </c:pt>
                <c:pt idx="408">
                  <c:v>15.565001026255223</c:v>
                </c:pt>
                <c:pt idx="409">
                  <c:v>15.591639261774796</c:v>
                </c:pt>
                <c:pt idx="410">
                  <c:v>15.618298861550935</c:v>
                </c:pt>
                <c:pt idx="411">
                  <c:v>15.643077693095961</c:v>
                </c:pt>
                <c:pt idx="412">
                  <c:v>15.661027431164381</c:v>
                </c:pt>
                <c:pt idx="413">
                  <c:v>15.678743778835678</c:v>
                </c:pt>
                <c:pt idx="414">
                  <c:v>15.696447625913169</c:v>
                </c:pt>
                <c:pt idx="415">
                  <c:v>15.714357274280321</c:v>
                </c:pt>
                <c:pt idx="416">
                  <c:v>15.732684919122574</c:v>
                </c:pt>
                <c:pt idx="417">
                  <c:v>15.751631539863522</c:v>
                </c:pt>
                <c:pt idx="418">
                  <c:v>15.771379908462798</c:v>
                </c:pt>
                <c:pt idx="419">
                  <c:v>15.792085745844767</c:v>
                </c:pt>
                <c:pt idx="420">
                  <c:v>15.813867408907182</c:v>
                </c:pt>
                <c:pt idx="421">
                  <c:v>15.83679483199198</c:v>
                </c:pt>
                <c:pt idx="422">
                  <c:v>15.860878738639984</c:v>
                </c:pt>
                <c:pt idx="423">
                  <c:v>15.886061345882499</c:v>
                </c:pt>
                <c:pt idx="424">
                  <c:v>15.908981765048273</c:v>
                </c:pt>
                <c:pt idx="425">
                  <c:v>15.927329371443868</c:v>
                </c:pt>
                <c:pt idx="426">
                  <c:v>15.946375490747563</c:v>
                </c:pt>
                <c:pt idx="427">
                  <c:v>15.966191447218197</c:v>
                </c:pt>
                <c:pt idx="428">
                  <c:v>15.986815857799884</c:v>
                </c:pt>
                <c:pt idx="429">
                  <c:v>16.008259302899827</c:v>
                </c:pt>
                <c:pt idx="430">
                  <c:v>16.030508314199491</c:v>
                </c:pt>
                <c:pt idx="431">
                  <c:v>16.053527966426525</c:v>
                </c:pt>
                <c:pt idx="432">
                  <c:v>16.07726266759439</c:v>
                </c:pt>
                <c:pt idx="433">
                  <c:v>16.101635098004706</c:v>
                </c:pt>
                <c:pt idx="434">
                  <c:v>16.126543612679889</c:v>
                </c:pt>
                <c:pt idx="435">
                  <c:v>16.151858754028122</c:v>
                </c:pt>
                <c:pt idx="436">
                  <c:v>16.177419783199824</c:v>
                </c:pt>
                <c:pt idx="437">
                  <c:v>16.198340196620286</c:v>
                </c:pt>
                <c:pt idx="438">
                  <c:v>16.215121682235029</c:v>
                </c:pt>
                <c:pt idx="439">
                  <c:v>16.231793141611917</c:v>
                </c:pt>
                <c:pt idx="440">
                  <c:v>16.248497567956189</c:v>
                </c:pt>
                <c:pt idx="441">
                  <c:v>16.265379063528549</c:v>
                </c:pt>
                <c:pt idx="442">
                  <c:v>16.282581700346793</c:v>
                </c:pt>
                <c:pt idx="443">
                  <c:v>16.300246330775124</c:v>
                </c:pt>
                <c:pt idx="444">
                  <c:v>16.318505012911118</c:v>
                </c:pt>
                <c:pt idx="445">
                  <c:v>16.337473076654195</c:v>
                </c:pt>
                <c:pt idx="446">
                  <c:v>16.357239241453026</c:v>
                </c:pt>
                <c:pt idx="447">
                  <c:v>16.377854564618524</c:v>
                </c:pt>
                <c:pt idx="448">
                  <c:v>16.399321308779829</c:v>
                </c:pt>
                <c:pt idx="449">
                  <c:v>16.421583031716931</c:v>
                </c:pt>
                <c:pt idx="450">
                  <c:v>16.438368915238481</c:v>
                </c:pt>
                <c:pt idx="451">
                  <c:v>16.453125465896235</c:v>
                </c:pt>
                <c:pt idx="452">
                  <c:v>16.468528417410202</c:v>
                </c:pt>
                <c:pt idx="453">
                  <c:v>16.484683060284613</c:v>
                </c:pt>
                <c:pt idx="454">
                  <c:v>16.501657413110635</c:v>
                </c:pt>
                <c:pt idx="455">
                  <c:v>16.519485206330913</c:v>
                </c:pt>
                <c:pt idx="456">
                  <c:v>16.538168460859922</c:v>
                </c:pt>
                <c:pt idx="457">
                  <c:v>16.557679060350594</c:v>
                </c:pt>
                <c:pt idx="458">
                  <c:v>16.577959017742195</c:v>
                </c:pt>
                <c:pt idx="459">
                  <c:v>16.598919475788687</c:v>
                </c:pt>
                <c:pt idx="460">
                  <c:v>16.620438817810133</c:v>
                </c:pt>
                <c:pt idx="461">
                  <c:v>16.642360559087802</c:v>
                </c:pt>
                <c:pt idx="462">
                  <c:v>16.664491905011328</c:v>
                </c:pt>
                <c:pt idx="463">
                  <c:v>16.678940887094591</c:v>
                </c:pt>
                <c:pt idx="464">
                  <c:v>16.692074884221586</c:v>
                </c:pt>
                <c:pt idx="465">
                  <c:v>16.705160223884565</c:v>
                </c:pt>
                <c:pt idx="466">
                  <c:v>16.718316908975677</c:v>
                </c:pt>
                <c:pt idx="467">
                  <c:v>16.731667184307785</c:v>
                </c:pt>
                <c:pt idx="468">
                  <c:v>16.745336588513535</c:v>
                </c:pt>
                <c:pt idx="469">
                  <c:v>16.759452586135676</c:v>
                </c:pt>
                <c:pt idx="470">
                  <c:v>16.774140359929149</c:v>
                </c:pt>
                <c:pt idx="471">
                  <c:v>16.7895157395646</c:v>
                </c:pt>
                <c:pt idx="472">
                  <c:v>16.805675661180434</c:v>
                </c:pt>
                <c:pt idx="473">
                  <c:v>16.822686948876989</c:v>
                </c:pt>
                <c:pt idx="474">
                  <c:v>16.840574541649129</c:v>
                </c:pt>
                <c:pt idx="475">
                  <c:v>16.859026211706826</c:v>
                </c:pt>
                <c:pt idx="476">
                  <c:v>16.869632635001352</c:v>
                </c:pt>
                <c:pt idx="477">
                  <c:v>16.88105406992829</c:v>
                </c:pt>
                <c:pt idx="478">
                  <c:v>16.893478396465415</c:v>
                </c:pt>
                <c:pt idx="479">
                  <c:v>16.907043475498927</c:v>
                </c:pt>
                <c:pt idx="480">
                  <c:v>16.921836777988002</c:v>
                </c:pt>
                <c:pt idx="481">
                  <c:v>16.937895549363329</c:v>
                </c:pt>
                <c:pt idx="482">
                  <c:v>16.955206858212726</c:v>
                </c:pt>
                <c:pt idx="483">
                  <c:v>16.973707121382102</c:v>
                </c:pt>
                <c:pt idx="484">
                  <c:v>16.993281000036784</c:v>
                </c:pt>
                <c:pt idx="485">
                  <c:v>17.013759885455592</c:v>
                </c:pt>
                <c:pt idx="486">
                  <c:v>17.034920499274115</c:v>
                </c:pt>
                <c:pt idx="487">
                  <c:v>17.05648438170342</c:v>
                </c:pt>
                <c:pt idx="488">
                  <c:v>17.076375185419231</c:v>
                </c:pt>
                <c:pt idx="489">
                  <c:v>17.088769837861122</c:v>
                </c:pt>
                <c:pt idx="490">
                  <c:v>17.100736982593652</c:v>
                </c:pt>
                <c:pt idx="491">
                  <c:v>17.112233456648088</c:v>
                </c:pt>
                <c:pt idx="492">
                  <c:v>17.123209967295001</c:v>
                </c:pt>
                <c:pt idx="493">
                  <c:v>17.13362016310063</c:v>
                </c:pt>
                <c:pt idx="494">
                  <c:v>17.143428313636491</c:v>
                </c:pt>
                <c:pt idx="495">
                  <c:v>17.152614622397763</c:v>
                </c:pt>
                <c:pt idx="496">
                  <c:v>17.161177533746329</c:v>
                </c:pt>
                <c:pt idx="497">
                  <c:v>17.16913279731882</c:v>
                </c:pt>
                <c:pt idx="498">
                  <c:v>17.176509480306187</c:v>
                </c:pt>
                <c:pt idx="499">
                  <c:v>17.183343524945503</c:v>
                </c:pt>
                <c:pt idx="500">
                  <c:v>17.189669792746773</c:v>
                </c:pt>
                <c:pt idx="501">
                  <c:v>17.192284681641826</c:v>
                </c:pt>
                <c:pt idx="502">
                  <c:v>17.188698021450495</c:v>
                </c:pt>
                <c:pt idx="503">
                  <c:v>17.185027481528731</c:v>
                </c:pt>
                <c:pt idx="504">
                  <c:v>17.181646927782289</c:v>
                </c:pt>
                <c:pt idx="505">
                  <c:v>17.178912039418055</c:v>
                </c:pt>
                <c:pt idx="506">
                  <c:v>17.177154762940642</c:v>
                </c:pt>
                <c:pt idx="507">
                  <c:v>17.176676924135002</c:v>
                </c:pt>
                <c:pt idx="508">
                  <c:v>17.177742564621163</c:v>
                </c:pt>
                <c:pt idx="509">
                  <c:v>17.180568880834187</c:v>
                </c:pt>
                <c:pt idx="510">
                  <c:v>17.185315998822077</c:v>
                </c:pt>
                <c:pt idx="511">
                  <c:v>17.192076177164989</c:v>
                </c:pt>
                <c:pt idx="512">
                  <c:v>17.200863350439366</c:v>
                </c:pt>
                <c:pt idx="513">
                  <c:v>17.211604167483095</c:v>
                </c:pt>
                <c:pt idx="514">
                  <c:v>17.219381385838904</c:v>
                </c:pt>
                <c:pt idx="515">
                  <c:v>17.224435642756369</c:v>
                </c:pt>
                <c:pt idx="516">
                  <c:v>17.231153397175447</c:v>
                </c:pt>
                <c:pt idx="517">
                  <c:v>17.239507221013952</c:v>
                </c:pt>
                <c:pt idx="518">
                  <c:v>17.24940099133341</c:v>
                </c:pt>
                <c:pt idx="519">
                  <c:v>17.260678935074029</c:v>
                </c:pt>
                <c:pt idx="520">
                  <c:v>17.273135195671362</c:v>
                </c:pt>
                <c:pt idx="521">
                  <c:v>17.286522978648335</c:v>
                </c:pt>
                <c:pt idx="522">
                  <c:v>17.300562619760424</c:v>
                </c:pt>
                <c:pt idx="523">
                  <c:v>17.314948264221048</c:v>
                </c:pt>
                <c:pt idx="524">
                  <c:v>17.329353207713826</c:v>
                </c:pt>
                <c:pt idx="525">
                  <c:v>17.343434286739178</c:v>
                </c:pt>
                <c:pt idx="526">
                  <c:v>17.356835977502396</c:v>
                </c:pt>
                <c:pt idx="527">
                  <c:v>17.362926057690053</c:v>
                </c:pt>
                <c:pt idx="528">
                  <c:v>17.364907570867135</c:v>
                </c:pt>
                <c:pt idx="529">
                  <c:v>17.365713450126986</c:v>
                </c:pt>
                <c:pt idx="530">
                  <c:v>17.365410112312222</c:v>
                </c:pt>
                <c:pt idx="531">
                  <c:v>17.364090758752045</c:v>
                </c:pt>
                <c:pt idx="532">
                  <c:v>17.361879519925889</c:v>
                </c:pt>
                <c:pt idx="533">
                  <c:v>17.358932850035814</c:v>
                </c:pt>
                <c:pt idx="534">
                  <c:v>17.355437450238387</c:v>
                </c:pt>
                <c:pt idx="535">
                  <c:v>17.351604399413944</c:v>
                </c:pt>
                <c:pt idx="536">
                  <c:v>17.34765961950243</c:v>
                </c:pt>
                <c:pt idx="537">
                  <c:v>17.343831253596033</c:v>
                </c:pt>
                <c:pt idx="538">
                  <c:v>17.340334943392666</c:v>
                </c:pt>
                <c:pt idx="539">
                  <c:v>17.337358315856967</c:v>
                </c:pt>
                <c:pt idx="540">
                  <c:v>17.327243105240033</c:v>
                </c:pt>
                <c:pt idx="541">
                  <c:v>17.316751400802868</c:v>
                </c:pt>
                <c:pt idx="542">
                  <c:v>17.307721723057735</c:v>
                </c:pt>
                <c:pt idx="543">
                  <c:v>17.30051495519853</c:v>
                </c:pt>
                <c:pt idx="544">
                  <c:v>17.295417246274003</c:v>
                </c:pt>
                <c:pt idx="545">
                  <c:v>17.292635104631035</c:v>
                </c:pt>
                <c:pt idx="546">
                  <c:v>17.29229145831362</c:v>
                </c:pt>
                <c:pt idx="547">
                  <c:v>17.294422307900426</c:v>
                </c:pt>
                <c:pt idx="548">
                  <c:v>17.298973868059807</c:v>
                </c:pt>
                <c:pt idx="549">
                  <c:v>17.305800393578618</c:v>
                </c:pt>
                <c:pt idx="550">
                  <c:v>17.314663173129887</c:v>
                </c:pt>
                <c:pt idx="551">
                  <c:v>17.325231409592963</c:v>
                </c:pt>
                <c:pt idx="552">
                  <c:v>17.336990691098254</c:v>
                </c:pt>
                <c:pt idx="553">
                  <c:v>17.340414963393886</c:v>
                </c:pt>
                <c:pt idx="554">
                  <c:v>17.344423915830703</c:v>
                </c:pt>
                <c:pt idx="555">
                  <c:v>17.348796438081642</c:v>
                </c:pt>
                <c:pt idx="556">
                  <c:v>17.353276837853329</c:v>
                </c:pt>
                <c:pt idx="557">
                  <c:v>17.357593199319791</c:v>
                </c:pt>
                <c:pt idx="558">
                  <c:v>17.361475460488268</c:v>
                </c:pt>
                <c:pt idx="559">
                  <c:v>17.364671656740207</c:v>
                </c:pt>
                <c:pt idx="560">
                  <c:v>17.366961070882244</c:v>
                </c:pt>
                <c:pt idx="561">
                  <c:v>17.368163428489478</c:v>
                </c:pt>
                <c:pt idx="562">
                  <c:v>17.368143739905154</c:v>
                </c:pt>
                <c:pt idx="563">
                  <c:v>17.366812870798988</c:v>
                </c:pt>
                <c:pt idx="564">
                  <c:v>17.364124374690757</c:v>
                </c:pt>
                <c:pt idx="565">
                  <c:v>17.358453330228521</c:v>
                </c:pt>
                <c:pt idx="566">
                  <c:v>17.34382735467063</c:v>
                </c:pt>
                <c:pt idx="567">
                  <c:v>17.328351610008589</c:v>
                </c:pt>
                <c:pt idx="568">
                  <c:v>17.312479800619286</c:v>
                </c:pt>
                <c:pt idx="569">
                  <c:v>17.29666756969128</c:v>
                </c:pt>
                <c:pt idx="570">
                  <c:v>17.281361701621126</c:v>
                </c:pt>
                <c:pt idx="571">
                  <c:v>17.266988208659885</c:v>
                </c:pt>
                <c:pt idx="572">
                  <c:v>17.253939084074492</c:v>
                </c:pt>
                <c:pt idx="573">
                  <c:v>17.242557816013626</c:v>
                </c:pt>
                <c:pt idx="574">
                  <c:v>17.233124106270143</c:v>
                </c:pt>
                <c:pt idx="575">
                  <c:v>17.225838584603792</c:v>
                </c:pt>
                <c:pt idx="576">
                  <c:v>17.220808609461688</c:v>
                </c:pt>
                <c:pt idx="577">
                  <c:v>17.218036459980727</c:v>
                </c:pt>
                <c:pt idx="578">
                  <c:v>17.214270314901892</c:v>
                </c:pt>
                <c:pt idx="579">
                  <c:v>17.206382655616046</c:v>
                </c:pt>
                <c:pt idx="580">
                  <c:v>17.200621133505589</c:v>
                </c:pt>
                <c:pt idx="581">
                  <c:v>17.196939381191786</c:v>
                </c:pt>
                <c:pt idx="582">
                  <c:v>17.195196447762292</c:v>
                </c:pt>
                <c:pt idx="583">
                  <c:v>17.195172936639111</c:v>
                </c:pt>
                <c:pt idx="584">
                  <c:v>17.19658900012891</c:v>
                </c:pt>
                <c:pt idx="585">
                  <c:v>17.199122580204726</c:v>
                </c:pt>
                <c:pt idx="586">
                  <c:v>17.202426517043627</c:v>
                </c:pt>
                <c:pt idx="587">
                  <c:v>17.206143487650554</c:v>
                </c:pt>
                <c:pt idx="588">
                  <c:v>17.209918146335383</c:v>
                </c:pt>
                <c:pt idx="589">
                  <c:v>17.213406271975316</c:v>
                </c:pt>
                <c:pt idx="590">
                  <c:v>17.216281138331269</c:v>
                </c:pt>
                <c:pt idx="591">
                  <c:v>17.213561138545046</c:v>
                </c:pt>
                <c:pt idx="592">
                  <c:v>17.20517717431655</c:v>
                </c:pt>
                <c:pt idx="593">
                  <c:v>17.195970347939028</c:v>
                </c:pt>
                <c:pt idx="594">
                  <c:v>17.186107219494399</c:v>
                </c:pt>
                <c:pt idx="595">
                  <c:v>17.17577431611096</c:v>
                </c:pt>
                <c:pt idx="596">
                  <c:v>17.165174679947722</c:v>
                </c:pt>
                <c:pt idx="597">
                  <c:v>17.154521911752131</c:v>
                </c:pt>
                <c:pt idx="598">
                  <c:v>17.144031438729687</c:v>
                </c:pt>
                <c:pt idx="599">
                  <c:v>17.133909126897045</c:v>
                </c:pt>
                <c:pt idx="600">
                  <c:v>17.124337773536126</c:v>
                </c:pt>
                <c:pt idx="601">
                  <c:v>17.115462409709647</c:v>
                </c:pt>
                <c:pt idx="602">
                  <c:v>17.107375671450214</c:v>
                </c:pt>
                <c:pt idx="603">
                  <c:v>17.100104721359394</c:v>
                </c:pt>
                <c:pt idx="604">
                  <c:v>17.087403400540577</c:v>
                </c:pt>
                <c:pt idx="605">
                  <c:v>17.072482036602338</c:v>
                </c:pt>
                <c:pt idx="606">
                  <c:v>17.058702123407929</c:v>
                </c:pt>
                <c:pt idx="607">
                  <c:v>17.046166637091289</c:v>
                </c:pt>
                <c:pt idx="608">
                  <c:v>17.03490363675223</c:v>
                </c:pt>
                <c:pt idx="609">
                  <c:v>17.024878175005551</c:v>
                </c:pt>
                <c:pt idx="610">
                  <c:v>17.01600579677223</c:v>
                </c:pt>
                <c:pt idx="611">
                  <c:v>17.008166145024827</c:v>
                </c:pt>
                <c:pt idx="612">
                  <c:v>17.0012154320506</c:v>
                </c:pt>
                <c:pt idx="613">
                  <c:v>16.994996875895129</c:v>
                </c:pt>
                <c:pt idx="614">
                  <c:v>16.989348603130576</c:v>
                </c:pt>
                <c:pt idx="615">
                  <c:v>16.984108936127555</c:v>
                </c:pt>
                <c:pt idx="616">
                  <c:v>16.979119370954862</c:v>
                </c:pt>
                <c:pt idx="617">
                  <c:v>16.9664976048687</c:v>
                </c:pt>
                <c:pt idx="618">
                  <c:v>16.952574977310686</c:v>
                </c:pt>
                <c:pt idx="619">
                  <c:v>16.939249211397666</c:v>
                </c:pt>
                <c:pt idx="620">
                  <c:v>16.926763417965493</c:v>
                </c:pt>
                <c:pt idx="621">
                  <c:v>16.915351742936767</c:v>
                </c:pt>
                <c:pt idx="622">
                  <c:v>16.905235131279529</c:v>
                </c:pt>
                <c:pt idx="623">
                  <c:v>16.896614941962731</c:v>
                </c:pt>
                <c:pt idx="624">
                  <c:v>16.889664221481226</c:v>
                </c:pt>
                <c:pt idx="625">
                  <c:v>16.884516847594949</c:v>
                </c:pt>
                <c:pt idx="626">
                  <c:v>16.881255169653841</c:v>
                </c:pt>
                <c:pt idx="627">
                  <c:v>16.879897151332901</c:v>
                </c:pt>
                <c:pt idx="628">
                  <c:v>16.880384321851309</c:v>
                </c:pt>
                <c:pt idx="629">
                  <c:v>16.882572024954314</c:v>
                </c:pt>
                <c:pt idx="630">
                  <c:v>16.877008378575827</c:v>
                </c:pt>
                <c:pt idx="631">
                  <c:v>16.872949764998193</c:v>
                </c:pt>
                <c:pt idx="632">
                  <c:v>16.870476712715327</c:v>
                </c:pt>
                <c:pt idx="633">
                  <c:v>16.869470765922681</c:v>
                </c:pt>
                <c:pt idx="634">
                  <c:v>16.869737280744001</c:v>
                </c:pt>
                <c:pt idx="635">
                  <c:v>16.871022162831384</c:v>
                </c:pt>
                <c:pt idx="636">
                  <c:v>16.873029823770683</c:v>
                </c:pt>
                <c:pt idx="637">
                  <c:v>16.875440816326336</c:v>
                </c:pt>
                <c:pt idx="638">
                  <c:v>16.877927879176401</c:v>
                </c:pt>
                <c:pt idx="639">
                  <c:v>16.880169487000057</c:v>
                </c:pt>
                <c:pt idx="640">
                  <c:v>16.881860419047527</c:v>
                </c:pt>
                <c:pt idx="641">
                  <c:v>16.882719283135298</c:v>
                </c:pt>
                <c:pt idx="642">
                  <c:v>16.881075543216731</c:v>
                </c:pt>
                <c:pt idx="643">
                  <c:v>16.870341499124613</c:v>
                </c:pt>
              </c:numCache>
            </c:numRef>
          </c:xVal>
          <c:yVal>
            <c:numRef>
              <c:f>'F:\Users\jinzhou\Documents\PhD2012\Meeting 2012\DPaper 5-Data-Tube 1405\Test Tube -summary-final\[Impact Test on rod &amp; tube reinforced foam-d131010-edit140510.xlsx]C130T8DB'!$E$17:$E$1000</c:f>
              <c:numCache>
                <c:formatCode>General</c:formatCode>
                <c:ptCount val="984"/>
                <c:pt idx="0">
                  <c:v>-3.0525030525030496E-2</c:v>
                </c:pt>
                <c:pt idx="1">
                  <c:v>9.1575091575091888E-2</c:v>
                </c:pt>
                <c:pt idx="2">
                  <c:v>0.57997557997558158</c:v>
                </c:pt>
                <c:pt idx="3">
                  <c:v>1.1294261294261301</c:v>
                </c:pt>
                <c:pt idx="4">
                  <c:v>2.2893772893772892</c:v>
                </c:pt>
                <c:pt idx="5">
                  <c:v>4.0903540903540874</c:v>
                </c:pt>
                <c:pt idx="6">
                  <c:v>6.4713064713064794</c:v>
                </c:pt>
                <c:pt idx="7">
                  <c:v>9.3711843711843983</c:v>
                </c:pt>
                <c:pt idx="8">
                  <c:v>12.637362637362623</c:v>
                </c:pt>
                <c:pt idx="9">
                  <c:v>16.452991452991501</c:v>
                </c:pt>
                <c:pt idx="10">
                  <c:v>20.726495726495788</c:v>
                </c:pt>
                <c:pt idx="11">
                  <c:v>23.321123321123324</c:v>
                </c:pt>
                <c:pt idx="12">
                  <c:v>21.825396825396876</c:v>
                </c:pt>
                <c:pt idx="13">
                  <c:v>19.108669108669122</c:v>
                </c:pt>
                <c:pt idx="14">
                  <c:v>7.7937728937729007</c:v>
                </c:pt>
                <c:pt idx="15">
                  <c:v>6.2972866639533294</c:v>
                </c:pt>
                <c:pt idx="16">
                  <c:v>5.8649029982363245</c:v>
                </c:pt>
                <c:pt idx="17">
                  <c:v>5.8122235788902445</c:v>
                </c:pt>
                <c:pt idx="18">
                  <c:v>5.8781983448650186</c:v>
                </c:pt>
                <c:pt idx="19">
                  <c:v>5.9882648215981726</c:v>
                </c:pt>
                <c:pt idx="20">
                  <c:v>6.2187355854022623</c:v>
                </c:pt>
                <c:pt idx="21">
                  <c:v>6.6544566544566646</c:v>
                </c:pt>
                <c:pt idx="22">
                  <c:v>7.2717406050739619</c:v>
                </c:pt>
                <c:pt idx="23">
                  <c:v>8.070478903812246</c:v>
                </c:pt>
                <c:pt idx="24">
                  <c:v>8.9302672636006069</c:v>
                </c:pt>
                <c:pt idx="25">
                  <c:v>9.7730972730973029</c:v>
                </c:pt>
                <c:pt idx="26">
                  <c:v>10.44973544973546</c:v>
                </c:pt>
                <c:pt idx="27">
                  <c:v>10.763464930131622</c:v>
                </c:pt>
                <c:pt idx="28">
                  <c:v>10.810948310948326</c:v>
                </c:pt>
                <c:pt idx="29">
                  <c:v>10.651539818206532</c:v>
                </c:pt>
                <c:pt idx="30">
                  <c:v>10.258106091439435</c:v>
                </c:pt>
                <c:pt idx="31">
                  <c:v>9.7985347985348081</c:v>
                </c:pt>
                <c:pt idx="32">
                  <c:v>9.3474426807760231</c:v>
                </c:pt>
                <c:pt idx="33">
                  <c:v>8.9268755935422703</c:v>
                </c:pt>
                <c:pt idx="34">
                  <c:v>8.4723918057251506</c:v>
                </c:pt>
                <c:pt idx="35">
                  <c:v>7.9585537918871472</c:v>
                </c:pt>
                <c:pt idx="36">
                  <c:v>7.4175824175824205</c:v>
                </c:pt>
                <c:pt idx="37">
                  <c:v>6.9122235788902495</c:v>
                </c:pt>
                <c:pt idx="38">
                  <c:v>6.4882648215981584</c:v>
                </c:pt>
                <c:pt idx="39">
                  <c:v>6.0676977343644012</c:v>
                </c:pt>
                <c:pt idx="40">
                  <c:v>5.6657848324514744</c:v>
                </c:pt>
                <c:pt idx="41">
                  <c:v>5.3825803825803842</c:v>
                </c:pt>
                <c:pt idx="42">
                  <c:v>5.2842219508886181</c:v>
                </c:pt>
                <c:pt idx="43">
                  <c:v>5.4097137430470834</c:v>
                </c:pt>
                <c:pt idx="44">
                  <c:v>5.7437932437932515</c:v>
                </c:pt>
                <c:pt idx="45">
                  <c:v>6.3542938542938536</c:v>
                </c:pt>
                <c:pt idx="46">
                  <c:v>7.0801112467778937</c:v>
                </c:pt>
                <c:pt idx="47">
                  <c:v>7.7533577533577525</c:v>
                </c:pt>
                <c:pt idx="48">
                  <c:v>8.3333333333333357</c:v>
                </c:pt>
                <c:pt idx="49">
                  <c:v>8.8081671415004639</c:v>
                </c:pt>
                <c:pt idx="50">
                  <c:v>9.1609008275675006</c:v>
                </c:pt>
                <c:pt idx="51">
                  <c:v>9.3711843711843965</c:v>
                </c:pt>
                <c:pt idx="52">
                  <c:v>9.4508886175553108</c:v>
                </c:pt>
                <c:pt idx="53">
                  <c:v>9.4424094424094527</c:v>
                </c:pt>
                <c:pt idx="54">
                  <c:v>9.3593135259801947</c:v>
                </c:pt>
                <c:pt idx="55">
                  <c:v>9.1727716727716739</c:v>
                </c:pt>
                <c:pt idx="56">
                  <c:v>8.9285714285713951</c:v>
                </c:pt>
                <c:pt idx="57">
                  <c:v>8.7098087098087102</c:v>
                </c:pt>
                <c:pt idx="58">
                  <c:v>8.4469542802876205</c:v>
                </c:pt>
                <c:pt idx="59">
                  <c:v>8.1010039343372657</c:v>
                </c:pt>
                <c:pt idx="60">
                  <c:v>7.7228327228327238</c:v>
                </c:pt>
                <c:pt idx="61">
                  <c:v>7.3480531813865184</c:v>
                </c:pt>
                <c:pt idx="62">
                  <c:v>6.9647944647944691</c:v>
                </c:pt>
                <c:pt idx="63">
                  <c:v>6.5934065934065949</c:v>
                </c:pt>
                <c:pt idx="64">
                  <c:v>6.3271604938271624</c:v>
                </c:pt>
                <c:pt idx="65">
                  <c:v>6.2474562474562303</c:v>
                </c:pt>
                <c:pt idx="66">
                  <c:v>6.3610771944105382</c:v>
                </c:pt>
                <c:pt idx="67">
                  <c:v>6.6256274589607855</c:v>
                </c:pt>
                <c:pt idx="68">
                  <c:v>7.0054945054945064</c:v>
                </c:pt>
                <c:pt idx="69">
                  <c:v>7.4616741283407935</c:v>
                </c:pt>
                <c:pt idx="70">
                  <c:v>7.917853751187085</c:v>
                </c:pt>
                <c:pt idx="71">
                  <c:v>8.3197666531000163</c:v>
                </c:pt>
                <c:pt idx="72">
                  <c:v>8.6453669787003147</c:v>
                </c:pt>
                <c:pt idx="73">
                  <c:v>8.9302672636005909</c:v>
                </c:pt>
                <c:pt idx="74">
                  <c:v>9.1880341880341643</c:v>
                </c:pt>
                <c:pt idx="75">
                  <c:v>9.3508343508343774</c:v>
                </c:pt>
                <c:pt idx="76">
                  <c:v>9.4712386379053068</c:v>
                </c:pt>
                <c:pt idx="77">
                  <c:v>9.5967304300637668</c:v>
                </c:pt>
                <c:pt idx="78">
                  <c:v>9.6357346357346572</c:v>
                </c:pt>
                <c:pt idx="79">
                  <c:v>9.5509428842762247</c:v>
                </c:pt>
                <c:pt idx="80">
                  <c:v>9.4237552570886152</c:v>
                </c:pt>
                <c:pt idx="81">
                  <c:v>9.2355175688509021</c:v>
                </c:pt>
                <c:pt idx="82">
                  <c:v>8.9353547686881001</c:v>
                </c:pt>
                <c:pt idx="83">
                  <c:v>8.5436168769502228</c:v>
                </c:pt>
                <c:pt idx="84">
                  <c:v>8.1366164699498036</c:v>
                </c:pt>
                <c:pt idx="85">
                  <c:v>7.760141093474437</c:v>
                </c:pt>
                <c:pt idx="86">
                  <c:v>7.4243657576990865</c:v>
                </c:pt>
                <c:pt idx="87">
                  <c:v>7.1530321530321528</c:v>
                </c:pt>
                <c:pt idx="88">
                  <c:v>7.0004070004069945</c:v>
                </c:pt>
                <c:pt idx="89">
                  <c:v>6.9614027947361441</c:v>
                </c:pt>
                <c:pt idx="90">
                  <c:v>6.9851444851444935</c:v>
                </c:pt>
                <c:pt idx="91">
                  <c:v>7.0495862162528775</c:v>
                </c:pt>
                <c:pt idx="92">
                  <c:v>7.1547279880613202</c:v>
                </c:pt>
                <c:pt idx="93">
                  <c:v>7.292090625423957</c:v>
                </c:pt>
                <c:pt idx="94">
                  <c:v>7.4379324379324379</c:v>
                </c:pt>
                <c:pt idx="95">
                  <c:v>7.5532492199158874</c:v>
                </c:pt>
                <c:pt idx="96">
                  <c:v>7.6838285171618486</c:v>
                </c:pt>
                <c:pt idx="97">
                  <c:v>7.8279744946411602</c:v>
                </c:pt>
                <c:pt idx="98">
                  <c:v>7.9110704110704102</c:v>
                </c:pt>
                <c:pt idx="99">
                  <c:v>7.9704246370913028</c:v>
                </c:pt>
                <c:pt idx="100">
                  <c:v>8.0331705331705319</c:v>
                </c:pt>
                <c:pt idx="101">
                  <c:v>8.0552163885497485</c:v>
                </c:pt>
                <c:pt idx="102">
                  <c:v>8.0179080179080167</c:v>
                </c:pt>
                <c:pt idx="103">
                  <c:v>7.9178537511870815</c:v>
                </c:pt>
                <c:pt idx="104">
                  <c:v>7.7686202686202686</c:v>
                </c:pt>
                <c:pt idx="105">
                  <c:v>7.5922534255867697</c:v>
                </c:pt>
                <c:pt idx="106">
                  <c:v>7.3633156966490265</c:v>
                </c:pt>
                <c:pt idx="107">
                  <c:v>7.1309862976529645</c:v>
                </c:pt>
                <c:pt idx="108">
                  <c:v>6.9393569393569416</c:v>
                </c:pt>
                <c:pt idx="109">
                  <c:v>6.8240401573734806</c:v>
                </c:pt>
                <c:pt idx="110">
                  <c:v>6.7562067562067565</c:v>
                </c:pt>
                <c:pt idx="111">
                  <c:v>6.7341609008275691</c:v>
                </c:pt>
                <c:pt idx="112">
                  <c:v>6.7833401166734522</c:v>
                </c:pt>
                <c:pt idx="113">
                  <c:v>6.9122235788902469</c:v>
                </c:pt>
                <c:pt idx="114">
                  <c:v>7.0750237416904103</c:v>
                </c:pt>
                <c:pt idx="115">
                  <c:v>7.2446072446072476</c:v>
                </c:pt>
                <c:pt idx="116">
                  <c:v>7.4684574684574665</c:v>
                </c:pt>
                <c:pt idx="117">
                  <c:v>7.7126577126577143</c:v>
                </c:pt>
                <c:pt idx="118">
                  <c:v>7.9432912766246124</c:v>
                </c:pt>
                <c:pt idx="119">
                  <c:v>8.189187355854024</c:v>
                </c:pt>
                <c:pt idx="120">
                  <c:v>8.4401709401709155</c:v>
                </c:pt>
                <c:pt idx="121">
                  <c:v>8.6504544837878203</c:v>
                </c:pt>
                <c:pt idx="122">
                  <c:v>8.8200379867046568</c:v>
                </c:pt>
                <c:pt idx="123">
                  <c:v>8.9150047483380845</c:v>
                </c:pt>
                <c:pt idx="124">
                  <c:v>8.965879799213134</c:v>
                </c:pt>
                <c:pt idx="125">
                  <c:v>8.9404422737756306</c:v>
                </c:pt>
                <c:pt idx="126">
                  <c:v>8.8319088319088337</c:v>
                </c:pt>
                <c:pt idx="127">
                  <c:v>8.6436711436710976</c:v>
                </c:pt>
                <c:pt idx="128">
                  <c:v>8.4198209198209248</c:v>
                </c:pt>
                <c:pt idx="129">
                  <c:v>8.206145706145703</c:v>
                </c:pt>
                <c:pt idx="130">
                  <c:v>7.9839913173246524</c:v>
                </c:pt>
                <c:pt idx="131">
                  <c:v>7.7652285985619294</c:v>
                </c:pt>
                <c:pt idx="132">
                  <c:v>7.5888617555284306</c:v>
                </c:pt>
                <c:pt idx="133">
                  <c:v>7.4582824582824578</c:v>
                </c:pt>
                <c:pt idx="134">
                  <c:v>7.3192239858906776</c:v>
                </c:pt>
                <c:pt idx="135">
                  <c:v>7.1988196988196975</c:v>
                </c:pt>
                <c:pt idx="136">
                  <c:v>7.1479446479446445</c:v>
                </c:pt>
                <c:pt idx="137">
                  <c:v>7.1462488129154798</c:v>
                </c:pt>
                <c:pt idx="138">
                  <c:v>7.1784696784696784</c:v>
                </c:pt>
                <c:pt idx="139">
                  <c:v>7.2768281101614534</c:v>
                </c:pt>
                <c:pt idx="140">
                  <c:v>7.4243657576990865</c:v>
                </c:pt>
                <c:pt idx="141">
                  <c:v>7.6092117758784417</c:v>
                </c:pt>
                <c:pt idx="142">
                  <c:v>7.8110161443494768</c:v>
                </c:pt>
                <c:pt idx="143">
                  <c:v>8.0263871930538482</c:v>
                </c:pt>
                <c:pt idx="144">
                  <c:v>8.2180165513498835</c:v>
                </c:pt>
                <c:pt idx="145">
                  <c:v>8.3909917243250529</c:v>
                </c:pt>
                <c:pt idx="146">
                  <c:v>8.5097001763668505</c:v>
                </c:pt>
                <c:pt idx="147">
                  <c:v>8.5622710622710372</c:v>
                </c:pt>
                <c:pt idx="148">
                  <c:v>8.5656627323294234</c:v>
                </c:pt>
                <c:pt idx="149">
                  <c:v>8.5198751865418316</c:v>
                </c:pt>
                <c:pt idx="150">
                  <c:v>8.4350834350834347</c:v>
                </c:pt>
                <c:pt idx="151">
                  <c:v>8.323158323158319</c:v>
                </c:pt>
                <c:pt idx="152">
                  <c:v>8.2180165513498835</c:v>
                </c:pt>
                <c:pt idx="153">
                  <c:v>8.1162664495997809</c:v>
                </c:pt>
                <c:pt idx="154">
                  <c:v>7.9789038122371494</c:v>
                </c:pt>
                <c:pt idx="155">
                  <c:v>7.8449328449328375</c:v>
                </c:pt>
                <c:pt idx="156">
                  <c:v>7.7262243928910594</c:v>
                </c:pt>
                <c:pt idx="157">
                  <c:v>7.632953466286784</c:v>
                </c:pt>
                <c:pt idx="158">
                  <c:v>7.5719034052367489</c:v>
                </c:pt>
                <c:pt idx="159">
                  <c:v>7.5549450549450432</c:v>
                </c:pt>
                <c:pt idx="160">
                  <c:v>7.5939492606159265</c:v>
                </c:pt>
                <c:pt idx="161">
                  <c:v>7.6600868267534725</c:v>
                </c:pt>
                <c:pt idx="162">
                  <c:v>7.7635327635327638</c:v>
                </c:pt>
                <c:pt idx="163">
                  <c:v>7.8839370506037145</c:v>
                </c:pt>
                <c:pt idx="164">
                  <c:v>8.0297788631121723</c:v>
                </c:pt>
                <c:pt idx="165">
                  <c:v>8.1722290055623397</c:v>
                </c:pt>
                <c:pt idx="166">
                  <c:v>8.290937457604123</c:v>
                </c:pt>
                <c:pt idx="167">
                  <c:v>8.3994708994709235</c:v>
                </c:pt>
                <c:pt idx="168">
                  <c:v>8.4808709808709679</c:v>
                </c:pt>
                <c:pt idx="169">
                  <c:v>8.5215710215709954</c:v>
                </c:pt>
                <c:pt idx="170">
                  <c:v>8.5181793515126643</c:v>
                </c:pt>
                <c:pt idx="171">
                  <c:v>8.479175145841813</c:v>
                </c:pt>
                <c:pt idx="172">
                  <c:v>8.423212589879256</c:v>
                </c:pt>
                <c:pt idx="173">
                  <c:v>8.3214624881291535</c:v>
                </c:pt>
                <c:pt idx="174">
                  <c:v>8.1959706959706953</c:v>
                </c:pt>
                <c:pt idx="175">
                  <c:v>8.0619997286663967</c:v>
                </c:pt>
                <c:pt idx="176">
                  <c:v>7.9314204314204417</c:v>
                </c:pt>
                <c:pt idx="177">
                  <c:v>7.8025369692036355</c:v>
                </c:pt>
                <c:pt idx="178">
                  <c:v>7.6906118572785083</c:v>
                </c:pt>
                <c:pt idx="179">
                  <c:v>7.6024284357617704</c:v>
                </c:pt>
                <c:pt idx="180">
                  <c:v>7.5481617148283915</c:v>
                </c:pt>
                <c:pt idx="181">
                  <c:v>7.5142450142450095</c:v>
                </c:pt>
                <c:pt idx="182">
                  <c:v>7.5057658390991726</c:v>
                </c:pt>
                <c:pt idx="183">
                  <c:v>7.5413783747117114</c:v>
                </c:pt>
                <c:pt idx="184">
                  <c:v>7.6244742911409373</c:v>
                </c:pt>
                <c:pt idx="185">
                  <c:v>7.7448785782118978</c:v>
                </c:pt>
                <c:pt idx="186">
                  <c:v>7.8975037308370615</c:v>
                </c:pt>
                <c:pt idx="187">
                  <c:v>8.0755664088997641</c:v>
                </c:pt>
                <c:pt idx="188">
                  <c:v>8.2654999321666391</c:v>
                </c:pt>
                <c:pt idx="189">
                  <c:v>8.4486501153167719</c:v>
                </c:pt>
                <c:pt idx="190">
                  <c:v>8.6063627730294385</c:v>
                </c:pt>
                <c:pt idx="191">
                  <c:v>8.726767060100391</c:v>
                </c:pt>
                <c:pt idx="192">
                  <c:v>8.7946004612671089</c:v>
                </c:pt>
                <c:pt idx="193">
                  <c:v>8.804775471442138</c:v>
                </c:pt>
                <c:pt idx="194">
                  <c:v>8.7623795957129307</c:v>
                </c:pt>
                <c:pt idx="195">
                  <c:v>8.6894586894586947</c:v>
                </c:pt>
                <c:pt idx="196">
                  <c:v>8.60297110297107</c:v>
                </c:pt>
                <c:pt idx="197">
                  <c:v>8.5012210012209959</c:v>
                </c:pt>
                <c:pt idx="198">
                  <c:v>8.385904219237581</c:v>
                </c:pt>
                <c:pt idx="199">
                  <c:v>8.2807624474291135</c:v>
                </c:pt>
                <c:pt idx="200">
                  <c:v>8.1807081807081659</c:v>
                </c:pt>
                <c:pt idx="201">
                  <c:v>8.0823497490164158</c:v>
                </c:pt>
                <c:pt idx="202">
                  <c:v>8.0009496676163341</c:v>
                </c:pt>
                <c:pt idx="203">
                  <c:v>7.9246370913037634</c:v>
                </c:pt>
                <c:pt idx="204">
                  <c:v>7.8754578754578768</c:v>
                </c:pt>
                <c:pt idx="205">
                  <c:v>7.839845339845338</c:v>
                </c:pt>
                <c:pt idx="206">
                  <c:v>7.8364536697870015</c:v>
                </c:pt>
                <c:pt idx="207">
                  <c:v>7.8584995251661907</c:v>
                </c:pt>
                <c:pt idx="208">
                  <c:v>7.9042870709537363</c:v>
                </c:pt>
                <c:pt idx="209">
                  <c:v>7.9805996472663105</c:v>
                </c:pt>
                <c:pt idx="210">
                  <c:v>8.0755664088997641</c:v>
                </c:pt>
                <c:pt idx="211">
                  <c:v>8.167141500474818</c:v>
                </c:pt>
                <c:pt idx="212">
                  <c:v>8.2400624067290682</c:v>
                </c:pt>
                <c:pt idx="213">
                  <c:v>8.2875457875457883</c:v>
                </c:pt>
                <c:pt idx="214">
                  <c:v>8.2994166327499919</c:v>
                </c:pt>
                <c:pt idx="215">
                  <c:v>8.2858499525166227</c:v>
                </c:pt>
                <c:pt idx="216">
                  <c:v>8.2638040971374274</c:v>
                </c:pt>
                <c:pt idx="217">
                  <c:v>8.22140822140822</c:v>
                </c:pt>
                <c:pt idx="218">
                  <c:v>8.1637498304165028</c:v>
                </c:pt>
                <c:pt idx="219">
                  <c:v>8.1077872744539548</c:v>
                </c:pt>
                <c:pt idx="220">
                  <c:v>8.0416497083163687</c:v>
                </c:pt>
                <c:pt idx="221">
                  <c:v>7.9924704924704901</c:v>
                </c:pt>
                <c:pt idx="222">
                  <c:v>7.936507936507935</c:v>
                </c:pt>
                <c:pt idx="223">
                  <c:v>7.8991995658662306</c:v>
                </c:pt>
                <c:pt idx="224">
                  <c:v>7.8652828652828628</c:v>
                </c:pt>
                <c:pt idx="225">
                  <c:v>7.8449328449328375</c:v>
                </c:pt>
                <c:pt idx="226">
                  <c:v>7.853412020078685</c:v>
                </c:pt>
                <c:pt idx="227">
                  <c:v>7.9025912359245734</c:v>
                </c:pt>
                <c:pt idx="228">
                  <c:v>7.9907746574413254</c:v>
                </c:pt>
                <c:pt idx="229">
                  <c:v>8.1230497897164486</c:v>
                </c:pt>
                <c:pt idx="230">
                  <c:v>8.2790666123999568</c:v>
                </c:pt>
                <c:pt idx="231">
                  <c:v>8.4452584452584389</c:v>
                </c:pt>
                <c:pt idx="232">
                  <c:v>8.60297110297107</c:v>
                </c:pt>
                <c:pt idx="233">
                  <c:v>8.7522045855379247</c:v>
                </c:pt>
                <c:pt idx="234">
                  <c:v>8.8709130375797045</c:v>
                </c:pt>
                <c:pt idx="235">
                  <c:v>8.9590964590964841</c:v>
                </c:pt>
                <c:pt idx="236">
                  <c:v>9.0252340252340257</c:v>
                </c:pt>
                <c:pt idx="237">
                  <c:v>9.0608465608465725</c:v>
                </c:pt>
                <c:pt idx="238">
                  <c:v>9.0642382309049214</c:v>
                </c:pt>
                <c:pt idx="239">
                  <c:v>9.0438882105548739</c:v>
                </c:pt>
                <c:pt idx="240">
                  <c:v>9.0184506851173509</c:v>
                </c:pt>
                <c:pt idx="241">
                  <c:v>8.976054809388172</c:v>
                </c:pt>
                <c:pt idx="242">
                  <c:v>8.9268755935422668</c:v>
                </c:pt>
                <c:pt idx="243">
                  <c:v>8.8743047076380392</c:v>
                </c:pt>
                <c:pt idx="244">
                  <c:v>8.8047754714421309</c:v>
                </c:pt>
                <c:pt idx="245">
                  <c:v>8.7250712250712219</c:v>
                </c:pt>
                <c:pt idx="246">
                  <c:v>8.6521503188170108</c:v>
                </c:pt>
                <c:pt idx="247">
                  <c:v>8.5944919278252598</c:v>
                </c:pt>
                <c:pt idx="248">
                  <c:v>8.5622710622710407</c:v>
                </c:pt>
                <c:pt idx="249">
                  <c:v>8.5673585673585659</c:v>
                </c:pt>
                <c:pt idx="250">
                  <c:v>8.6114502781169548</c:v>
                </c:pt>
                <c:pt idx="251">
                  <c:v>8.6708045041378377</c:v>
                </c:pt>
                <c:pt idx="252">
                  <c:v>8.7505087505087502</c:v>
                </c:pt>
                <c:pt idx="253">
                  <c:v>8.8505630172297227</c:v>
                </c:pt>
                <c:pt idx="254">
                  <c:v>8.9506172839506206</c:v>
                </c:pt>
                <c:pt idx="255">
                  <c:v>9.0371048704382027</c:v>
                </c:pt>
                <c:pt idx="256">
                  <c:v>9.1168091168091205</c:v>
                </c:pt>
                <c:pt idx="257">
                  <c:v>9.18633835300502</c:v>
                </c:pt>
                <c:pt idx="258">
                  <c:v>9.2372134038800358</c:v>
                </c:pt>
                <c:pt idx="259">
                  <c:v>9.2880884547551119</c:v>
                </c:pt>
                <c:pt idx="260">
                  <c:v>9.325396825396826</c:v>
                </c:pt>
                <c:pt idx="261">
                  <c:v>9.3474426807760143</c:v>
                </c:pt>
                <c:pt idx="262">
                  <c:v>9.3559218559218564</c:v>
                </c:pt>
                <c:pt idx="263">
                  <c:v>9.3389635056301454</c:v>
                </c:pt>
                <c:pt idx="264">
                  <c:v>9.2999592999593048</c:v>
                </c:pt>
                <c:pt idx="265">
                  <c:v>9.2423009089675681</c:v>
                </c:pt>
                <c:pt idx="266">
                  <c:v>9.1761633428299998</c:v>
                </c:pt>
                <c:pt idx="267">
                  <c:v>9.1117216117216131</c:v>
                </c:pt>
                <c:pt idx="268">
                  <c:v>9.054063220729887</c:v>
                </c:pt>
                <c:pt idx="269">
                  <c:v>9.0354090354090726</c:v>
                </c:pt>
                <c:pt idx="270">
                  <c:v>9.0472798806131856</c:v>
                </c:pt>
                <c:pt idx="271">
                  <c:v>9.0845882512549228</c:v>
                </c:pt>
                <c:pt idx="272">
                  <c:v>9.1541174874507956</c:v>
                </c:pt>
                <c:pt idx="273">
                  <c:v>9.2456925790259419</c:v>
                </c:pt>
                <c:pt idx="274">
                  <c:v>9.3423551756885086</c:v>
                </c:pt>
                <c:pt idx="275">
                  <c:v>9.4407136073802729</c:v>
                </c:pt>
                <c:pt idx="276">
                  <c:v>9.5272011938678389</c:v>
                </c:pt>
                <c:pt idx="277">
                  <c:v>9.600122100122098</c:v>
                </c:pt>
                <c:pt idx="278">
                  <c:v>9.6730430063763428</c:v>
                </c:pt>
                <c:pt idx="279">
                  <c:v>9.7391805725139076</c:v>
                </c:pt>
                <c:pt idx="280">
                  <c:v>9.8036223036223067</c:v>
                </c:pt>
                <c:pt idx="281">
                  <c:v>9.8612806946140292</c:v>
                </c:pt>
                <c:pt idx="282">
                  <c:v>9.9206349206349227</c:v>
                </c:pt>
                <c:pt idx="283">
                  <c:v>9.9562474562474748</c:v>
                </c:pt>
                <c:pt idx="284">
                  <c:v>9.9732058065391378</c:v>
                </c:pt>
                <c:pt idx="285">
                  <c:v>9.9681183014516339</c:v>
                </c:pt>
                <c:pt idx="286">
                  <c:v>9.9545516212182878</c:v>
                </c:pt>
                <c:pt idx="287">
                  <c:v>9.9240265906932557</c:v>
                </c:pt>
                <c:pt idx="288">
                  <c:v>9.8901098901099154</c:v>
                </c:pt>
                <c:pt idx="289">
                  <c:v>9.8629765296432392</c:v>
                </c:pt>
                <c:pt idx="290">
                  <c:v>9.8426265092931757</c:v>
                </c:pt>
                <c:pt idx="291">
                  <c:v>9.8443223443223431</c:v>
                </c:pt>
                <c:pt idx="292">
                  <c:v>9.8833265499932228</c:v>
                </c:pt>
                <c:pt idx="293">
                  <c:v>9.9375932709266248</c:v>
                </c:pt>
                <c:pt idx="294">
                  <c:v>10.01560168226835</c:v>
                </c:pt>
                <c:pt idx="295">
                  <c:v>10.108872608872588</c:v>
                </c:pt>
                <c:pt idx="296">
                  <c:v>10.215710215710224</c:v>
                </c:pt>
                <c:pt idx="297">
                  <c:v>10.332722832722853</c:v>
                </c:pt>
                <c:pt idx="298">
                  <c:v>10.454822954822973</c:v>
                </c:pt>
                <c:pt idx="299">
                  <c:v>10.580314746981413</c:v>
                </c:pt>
                <c:pt idx="300">
                  <c:v>10.702414869081554</c:v>
                </c:pt>
                <c:pt idx="301">
                  <c:v>10.826210826210819</c:v>
                </c:pt>
                <c:pt idx="302">
                  <c:v>10.950006783340116</c:v>
                </c:pt>
                <c:pt idx="303">
                  <c:v>11.068715235381923</c:v>
                </c:pt>
                <c:pt idx="304">
                  <c:v>11.16198616198616</c:v>
                </c:pt>
                <c:pt idx="305">
                  <c:v>11.224732058065404</c:v>
                </c:pt>
                <c:pt idx="306">
                  <c:v>11.258648758648757</c:v>
                </c:pt>
                <c:pt idx="307">
                  <c:v>11.263736263736288</c:v>
                </c:pt>
                <c:pt idx="308">
                  <c:v>11.246777913444568</c:v>
                </c:pt>
                <c:pt idx="309">
                  <c:v>11.204382037715369</c:v>
                </c:pt>
                <c:pt idx="310">
                  <c:v>11.148419481752782</c:v>
                </c:pt>
                <c:pt idx="311">
                  <c:v>11.082281915615269</c:v>
                </c:pt>
                <c:pt idx="312">
                  <c:v>11.016144349477702</c:v>
                </c:pt>
                <c:pt idx="313">
                  <c:v>10.958485958485996</c:v>
                </c:pt>
                <c:pt idx="314">
                  <c:v>10.91609008275675</c:v>
                </c:pt>
                <c:pt idx="315">
                  <c:v>10.887260887260885</c:v>
                </c:pt>
                <c:pt idx="316">
                  <c:v>10.877085877085902</c:v>
                </c:pt>
                <c:pt idx="317">
                  <c:v>10.877085877085902</c:v>
                </c:pt>
                <c:pt idx="318">
                  <c:v>10.885565052231724</c:v>
                </c:pt>
                <c:pt idx="319">
                  <c:v>10.576923076923077</c:v>
                </c:pt>
                <c:pt idx="320">
                  <c:v>10.500610500610501</c:v>
                </c:pt>
                <c:pt idx="321">
                  <c:v>10.467032967032972</c:v>
                </c:pt>
                <c:pt idx="322">
                  <c:v>10.488400488400488</c:v>
                </c:pt>
                <c:pt idx="323">
                  <c:v>10.558608058608074</c:v>
                </c:pt>
                <c:pt idx="324">
                  <c:v>10.668498168498163</c:v>
                </c:pt>
                <c:pt idx="325">
                  <c:v>10.793650793650793</c:v>
                </c:pt>
                <c:pt idx="326">
                  <c:v>10.943223443223417</c:v>
                </c:pt>
                <c:pt idx="327">
                  <c:v>11.170024420024419</c:v>
                </c:pt>
                <c:pt idx="328">
                  <c:v>11.407356532356534</c:v>
                </c:pt>
                <c:pt idx="329">
                  <c:v>11.657509157509176</c:v>
                </c:pt>
                <c:pt idx="330">
                  <c:v>11.892551892551896</c:v>
                </c:pt>
                <c:pt idx="331">
                  <c:v>12.093864468864469</c:v>
                </c:pt>
                <c:pt idx="332">
                  <c:v>12.258547008547026</c:v>
                </c:pt>
                <c:pt idx="333">
                  <c:v>12.408272283272268</c:v>
                </c:pt>
                <c:pt idx="334">
                  <c:v>12.523962148962148</c:v>
                </c:pt>
                <c:pt idx="335">
                  <c:v>12.62698412698413</c:v>
                </c:pt>
                <c:pt idx="336">
                  <c:v>12.701923076923068</c:v>
                </c:pt>
                <c:pt idx="337">
                  <c:v>12.689102564102564</c:v>
                </c:pt>
                <c:pt idx="338">
                  <c:v>12.631410256410257</c:v>
                </c:pt>
                <c:pt idx="339">
                  <c:v>12.570512820512821</c:v>
                </c:pt>
                <c:pt idx="340">
                  <c:v>12.532051282051285</c:v>
                </c:pt>
                <c:pt idx="341">
                  <c:v>12.516025641025642</c:v>
                </c:pt>
                <c:pt idx="342">
                  <c:v>12.445970695970697</c:v>
                </c:pt>
                <c:pt idx="343">
                  <c:v>12.452380952380981</c:v>
                </c:pt>
                <c:pt idx="344">
                  <c:v>12.481227106227101</c:v>
                </c:pt>
                <c:pt idx="345">
                  <c:v>12.54532967032967</c:v>
                </c:pt>
                <c:pt idx="346">
                  <c:v>12.644688644688639</c:v>
                </c:pt>
                <c:pt idx="347">
                  <c:v>12.808150183150152</c:v>
                </c:pt>
                <c:pt idx="348">
                  <c:v>13.010073260073248</c:v>
                </c:pt>
                <c:pt idx="349">
                  <c:v>13.240842490842468</c:v>
                </c:pt>
                <c:pt idx="350">
                  <c:v>13.471611721611698</c:v>
                </c:pt>
                <c:pt idx="351">
                  <c:v>13.711996336996327</c:v>
                </c:pt>
                <c:pt idx="352">
                  <c:v>14.032051282051265</c:v>
                </c:pt>
                <c:pt idx="353">
                  <c:v>14.28205128205126</c:v>
                </c:pt>
                <c:pt idx="354">
                  <c:v>14.5128205128205</c:v>
                </c:pt>
                <c:pt idx="355">
                  <c:v>14.698717948717919</c:v>
                </c:pt>
                <c:pt idx="356">
                  <c:v>14.846153846153818</c:v>
                </c:pt>
                <c:pt idx="357">
                  <c:v>14.932692307692276</c:v>
                </c:pt>
                <c:pt idx="358">
                  <c:v>14.914377289377253</c:v>
                </c:pt>
                <c:pt idx="359">
                  <c:v>14.986721611721588</c:v>
                </c:pt>
                <c:pt idx="360">
                  <c:v>15.033424908424896</c:v>
                </c:pt>
                <c:pt idx="361">
                  <c:v>15.057997557997552</c:v>
                </c:pt>
                <c:pt idx="362">
                  <c:v>15.056929181929169</c:v>
                </c:pt>
                <c:pt idx="363">
                  <c:v>15.043040293040303</c:v>
                </c:pt>
                <c:pt idx="364">
                  <c:v>15.045634920634924</c:v>
                </c:pt>
                <c:pt idx="365">
                  <c:v>15.080891330891337</c:v>
                </c:pt>
                <c:pt idx="366">
                  <c:v>15.145604395604423</c:v>
                </c:pt>
                <c:pt idx="367">
                  <c:v>15.266178266178271</c:v>
                </c:pt>
                <c:pt idx="368">
                  <c:v>15.506105006105027</c:v>
                </c:pt>
                <c:pt idx="369">
                  <c:v>15.647130647130661</c:v>
                </c:pt>
                <c:pt idx="370">
                  <c:v>15.815018315018353</c:v>
                </c:pt>
                <c:pt idx="371">
                  <c:v>15.865384615384677</c:v>
                </c:pt>
                <c:pt idx="372">
                  <c:v>16.120573870573814</c:v>
                </c:pt>
                <c:pt idx="373">
                  <c:v>16.41605616605624</c:v>
                </c:pt>
                <c:pt idx="374">
                  <c:v>16.728327228327167</c:v>
                </c:pt>
                <c:pt idx="375">
                  <c:v>17.060744810744779</c:v>
                </c:pt>
                <c:pt idx="376">
                  <c:v>17.386446886446851</c:v>
                </c:pt>
                <c:pt idx="377">
                  <c:v>17.695360195360202</c:v>
                </c:pt>
                <c:pt idx="378">
                  <c:v>17.980769230769095</c:v>
                </c:pt>
                <c:pt idx="379">
                  <c:v>18.249389499389487</c:v>
                </c:pt>
                <c:pt idx="380">
                  <c:v>18.491147741147689</c:v>
                </c:pt>
                <c:pt idx="381">
                  <c:v>18.857142857142829</c:v>
                </c:pt>
                <c:pt idx="382">
                  <c:v>19.045177045176974</c:v>
                </c:pt>
                <c:pt idx="383">
                  <c:v>19.209706959706889</c:v>
                </c:pt>
                <c:pt idx="384">
                  <c:v>19.374236874236807</c:v>
                </c:pt>
                <c:pt idx="385">
                  <c:v>19.532051282051249</c:v>
                </c:pt>
                <c:pt idx="386">
                  <c:v>19.89072039072029</c:v>
                </c:pt>
                <c:pt idx="387">
                  <c:v>20.257936507936485</c:v>
                </c:pt>
                <c:pt idx="388">
                  <c:v>20.663003663003646</c:v>
                </c:pt>
                <c:pt idx="389">
                  <c:v>21.102258852258881</c:v>
                </c:pt>
                <c:pt idx="390">
                  <c:v>21.589133089133</c:v>
                </c:pt>
                <c:pt idx="391">
                  <c:v>22.121184371184366</c:v>
                </c:pt>
                <c:pt idx="392">
                  <c:v>22.68131868131869</c:v>
                </c:pt>
                <c:pt idx="393">
                  <c:v>23.279609279609197</c:v>
                </c:pt>
                <c:pt idx="394">
                  <c:v>23.938949938949854</c:v>
                </c:pt>
                <c:pt idx="395">
                  <c:v>24.582417582417516</c:v>
                </c:pt>
                <c:pt idx="396">
                  <c:v>25.065934065934027</c:v>
                </c:pt>
                <c:pt idx="397">
                  <c:v>25.556776556776526</c:v>
                </c:pt>
                <c:pt idx="398">
                  <c:v>26.486568986568916</c:v>
                </c:pt>
                <c:pt idx="399">
                  <c:v>27.402930402930348</c:v>
                </c:pt>
                <c:pt idx="400">
                  <c:v>28.331501831501789</c:v>
                </c:pt>
                <c:pt idx="401">
                  <c:v>29.244200244200229</c:v>
                </c:pt>
                <c:pt idx="402">
                  <c:v>30.144688644688635</c:v>
                </c:pt>
                <c:pt idx="403">
                  <c:v>31.041514041514027</c:v>
                </c:pt>
                <c:pt idx="404">
                  <c:v>31.905982905982889</c:v>
                </c:pt>
                <c:pt idx="405">
                  <c:v>32.806471306471302</c:v>
                </c:pt>
                <c:pt idx="406">
                  <c:v>33.723443223443226</c:v>
                </c:pt>
                <c:pt idx="407">
                  <c:v>34.688034188034202</c:v>
                </c:pt>
                <c:pt idx="408">
                  <c:v>35.239316239316238</c:v>
                </c:pt>
                <c:pt idx="409">
                  <c:v>35.858974358974358</c:v>
                </c:pt>
                <c:pt idx="410">
                  <c:v>36.547008547008545</c:v>
                </c:pt>
                <c:pt idx="411">
                  <c:v>37.329059829059922</c:v>
                </c:pt>
                <c:pt idx="412">
                  <c:v>38.158119658119652</c:v>
                </c:pt>
                <c:pt idx="413">
                  <c:v>39.038461538461505</c:v>
                </c:pt>
                <c:pt idx="414">
                  <c:v>39.948717948717963</c:v>
                </c:pt>
                <c:pt idx="415">
                  <c:v>41.540293040292994</c:v>
                </c:pt>
                <c:pt idx="416">
                  <c:v>43.165445665445645</c:v>
                </c:pt>
                <c:pt idx="417">
                  <c:v>44.835775335775431</c:v>
                </c:pt>
                <c:pt idx="418">
                  <c:v>46.526862026862027</c:v>
                </c:pt>
                <c:pt idx="419">
                  <c:v>48.242368742368861</c:v>
                </c:pt>
                <c:pt idx="420">
                  <c:v>49.961538461538446</c:v>
                </c:pt>
                <c:pt idx="421">
                  <c:v>51.680708180708201</c:v>
                </c:pt>
                <c:pt idx="422">
                  <c:v>54.172771672771788</c:v>
                </c:pt>
                <c:pt idx="423">
                  <c:v>56.677655677655615</c:v>
                </c:pt>
                <c:pt idx="424">
                  <c:v>59.234432234432262</c:v>
                </c:pt>
                <c:pt idx="425">
                  <c:v>61.194749694749703</c:v>
                </c:pt>
                <c:pt idx="426">
                  <c:v>63.216727716727711</c:v>
                </c:pt>
                <c:pt idx="427">
                  <c:v>65.281440781440793</c:v>
                </c:pt>
                <c:pt idx="428">
                  <c:v>67.440781440781379</c:v>
                </c:pt>
                <c:pt idx="429">
                  <c:v>69.67094017094</c:v>
                </c:pt>
                <c:pt idx="430">
                  <c:v>71.906593406593387</c:v>
                </c:pt>
                <c:pt idx="431">
                  <c:v>74.137362637362614</c:v>
                </c:pt>
                <c:pt idx="432">
                  <c:v>75.692307692307651</c:v>
                </c:pt>
                <c:pt idx="433">
                  <c:v>77.351648351648308</c:v>
                </c:pt>
                <c:pt idx="434">
                  <c:v>79.071428571428385</c:v>
                </c:pt>
                <c:pt idx="435">
                  <c:v>80.884615384615557</c:v>
                </c:pt>
                <c:pt idx="436">
                  <c:v>82.752747252747085</c:v>
                </c:pt>
                <c:pt idx="437">
                  <c:v>84.6373626373626</c:v>
                </c:pt>
                <c:pt idx="438">
                  <c:v>86.554945054945023</c:v>
                </c:pt>
                <c:pt idx="439">
                  <c:v>88.489010989011177</c:v>
                </c:pt>
                <c:pt idx="440">
                  <c:v>90.478021978021786</c:v>
                </c:pt>
                <c:pt idx="441">
                  <c:v>92.587912087912258</c:v>
                </c:pt>
                <c:pt idx="442">
                  <c:v>94.758241758241752</c:v>
                </c:pt>
                <c:pt idx="443">
                  <c:v>96.972527472527418</c:v>
                </c:pt>
                <c:pt idx="444">
                  <c:v>99.291208791208959</c:v>
                </c:pt>
                <c:pt idx="445">
                  <c:v>101.73076923076918</c:v>
                </c:pt>
                <c:pt idx="446">
                  <c:v>104.26373626373621</c:v>
                </c:pt>
                <c:pt idx="447">
                  <c:v>106.90109890109889</c:v>
                </c:pt>
                <c:pt idx="448">
                  <c:v>109.58791208791226</c:v>
                </c:pt>
                <c:pt idx="449">
                  <c:v>112.32417582417584</c:v>
                </c:pt>
                <c:pt idx="450">
                  <c:v>115.17032967032968</c:v>
                </c:pt>
                <c:pt idx="451">
                  <c:v>118.07142857142844</c:v>
                </c:pt>
                <c:pt idx="452">
                  <c:v>121.0274725274724</c:v>
                </c:pt>
                <c:pt idx="453">
                  <c:v>124.02747252747243</c:v>
                </c:pt>
                <c:pt idx="454">
                  <c:v>127.0494505494506</c:v>
                </c:pt>
                <c:pt idx="455">
                  <c:v>130.04395604395592</c:v>
                </c:pt>
                <c:pt idx="456">
                  <c:v>133.02197802197799</c:v>
                </c:pt>
                <c:pt idx="457">
                  <c:v>136.02747252747261</c:v>
                </c:pt>
                <c:pt idx="458">
                  <c:v>139.07142857142861</c:v>
                </c:pt>
                <c:pt idx="459">
                  <c:v>142.15934065934059</c:v>
                </c:pt>
                <c:pt idx="460">
                  <c:v>145.24725274725236</c:v>
                </c:pt>
                <c:pt idx="461">
                  <c:v>148.33516483516485</c:v>
                </c:pt>
                <c:pt idx="462">
                  <c:v>151.42857142857142</c:v>
                </c:pt>
                <c:pt idx="463">
                  <c:v>154.56593406593407</c:v>
                </c:pt>
                <c:pt idx="464">
                  <c:v>157.69780219780188</c:v>
                </c:pt>
                <c:pt idx="465">
                  <c:v>160.8571428571434</c:v>
                </c:pt>
                <c:pt idx="466">
                  <c:v>164.08791208791243</c:v>
                </c:pt>
                <c:pt idx="467">
                  <c:v>167.34065934065941</c:v>
                </c:pt>
                <c:pt idx="468">
                  <c:v>170.63186813186769</c:v>
                </c:pt>
                <c:pt idx="469">
                  <c:v>173.96153846153848</c:v>
                </c:pt>
                <c:pt idx="470">
                  <c:v>177.34065934065941</c:v>
                </c:pt>
                <c:pt idx="471">
                  <c:v>180.76923076923075</c:v>
                </c:pt>
                <c:pt idx="472">
                  <c:v>184.2032967032967</c:v>
                </c:pt>
                <c:pt idx="473">
                  <c:v>187.63736263736232</c:v>
                </c:pt>
                <c:pt idx="474">
                  <c:v>191.13186813186772</c:v>
                </c:pt>
                <c:pt idx="475">
                  <c:v>194.63736263736232</c:v>
                </c:pt>
                <c:pt idx="476">
                  <c:v>198.14835164835137</c:v>
                </c:pt>
                <c:pt idx="477">
                  <c:v>201.69230769230768</c:v>
                </c:pt>
                <c:pt idx="478">
                  <c:v>205.21428571428527</c:v>
                </c:pt>
                <c:pt idx="479">
                  <c:v>208.71978021977978</c:v>
                </c:pt>
                <c:pt idx="480">
                  <c:v>211.92857142857142</c:v>
                </c:pt>
                <c:pt idx="481">
                  <c:v>214.78021978022011</c:v>
                </c:pt>
                <c:pt idx="482">
                  <c:v>217.31868131868163</c:v>
                </c:pt>
                <c:pt idx="483">
                  <c:v>219.50549450549482</c:v>
                </c:pt>
                <c:pt idx="484">
                  <c:v>221.3131868131868</c:v>
                </c:pt>
                <c:pt idx="485">
                  <c:v>222.76373626373618</c:v>
                </c:pt>
                <c:pt idx="486">
                  <c:v>223.84615384615378</c:v>
                </c:pt>
                <c:pt idx="487">
                  <c:v>224.56043956044007</c:v>
                </c:pt>
                <c:pt idx="488">
                  <c:v>224.94505494505492</c:v>
                </c:pt>
                <c:pt idx="489">
                  <c:v>225</c:v>
                </c:pt>
                <c:pt idx="490">
                  <c:v>225</c:v>
                </c:pt>
                <c:pt idx="491">
                  <c:v>225</c:v>
                </c:pt>
                <c:pt idx="492">
                  <c:v>225</c:v>
                </c:pt>
                <c:pt idx="493">
                  <c:v>225</c:v>
                </c:pt>
                <c:pt idx="494">
                  <c:v>225</c:v>
                </c:pt>
                <c:pt idx="495">
                  <c:v>225</c:v>
                </c:pt>
                <c:pt idx="496">
                  <c:v>225</c:v>
                </c:pt>
                <c:pt idx="497">
                  <c:v>225</c:v>
                </c:pt>
                <c:pt idx="498">
                  <c:v>225</c:v>
                </c:pt>
                <c:pt idx="499">
                  <c:v>225</c:v>
                </c:pt>
                <c:pt idx="500">
                  <c:v>225</c:v>
                </c:pt>
                <c:pt idx="501">
                  <c:v>225</c:v>
                </c:pt>
                <c:pt idx="502">
                  <c:v>225</c:v>
                </c:pt>
                <c:pt idx="503">
                  <c:v>225</c:v>
                </c:pt>
                <c:pt idx="504">
                  <c:v>225</c:v>
                </c:pt>
                <c:pt idx="505">
                  <c:v>225</c:v>
                </c:pt>
                <c:pt idx="506">
                  <c:v>225</c:v>
                </c:pt>
                <c:pt idx="507">
                  <c:v>225</c:v>
                </c:pt>
                <c:pt idx="508">
                  <c:v>225</c:v>
                </c:pt>
                <c:pt idx="509">
                  <c:v>225</c:v>
                </c:pt>
                <c:pt idx="510">
                  <c:v>225</c:v>
                </c:pt>
                <c:pt idx="511">
                  <c:v>225</c:v>
                </c:pt>
                <c:pt idx="512">
                  <c:v>225</c:v>
                </c:pt>
                <c:pt idx="513">
                  <c:v>225</c:v>
                </c:pt>
                <c:pt idx="514">
                  <c:v>225</c:v>
                </c:pt>
                <c:pt idx="515">
                  <c:v>225</c:v>
                </c:pt>
                <c:pt idx="516">
                  <c:v>225</c:v>
                </c:pt>
                <c:pt idx="517">
                  <c:v>225</c:v>
                </c:pt>
                <c:pt idx="518">
                  <c:v>225</c:v>
                </c:pt>
                <c:pt idx="519">
                  <c:v>225</c:v>
                </c:pt>
                <c:pt idx="520">
                  <c:v>225</c:v>
                </c:pt>
                <c:pt idx="521">
                  <c:v>225</c:v>
                </c:pt>
                <c:pt idx="522">
                  <c:v>225</c:v>
                </c:pt>
                <c:pt idx="523">
                  <c:v>224.89560439560441</c:v>
                </c:pt>
                <c:pt idx="524">
                  <c:v>224.40109890109889</c:v>
                </c:pt>
                <c:pt idx="525">
                  <c:v>223.51648351648367</c:v>
                </c:pt>
                <c:pt idx="526">
                  <c:v>222.21978021977975</c:v>
                </c:pt>
                <c:pt idx="527">
                  <c:v>220.48901098901101</c:v>
                </c:pt>
                <c:pt idx="528">
                  <c:v>218.31868131868163</c:v>
                </c:pt>
                <c:pt idx="529">
                  <c:v>215.68131868131869</c:v>
                </c:pt>
                <c:pt idx="530">
                  <c:v>212.56593406593407</c:v>
                </c:pt>
                <c:pt idx="531">
                  <c:v>208.96153846153848</c:v>
                </c:pt>
                <c:pt idx="532">
                  <c:v>204.87362637362671</c:v>
                </c:pt>
                <c:pt idx="533">
                  <c:v>200.4065934065934</c:v>
                </c:pt>
                <c:pt idx="534">
                  <c:v>195.84065934065941</c:v>
                </c:pt>
                <c:pt idx="535">
                  <c:v>191.17582417582418</c:v>
                </c:pt>
                <c:pt idx="536">
                  <c:v>186.43406593406553</c:v>
                </c:pt>
                <c:pt idx="537">
                  <c:v>181.63186813186772</c:v>
                </c:pt>
                <c:pt idx="538">
                  <c:v>176.79120879120848</c:v>
                </c:pt>
                <c:pt idx="539">
                  <c:v>171.92857142857142</c:v>
                </c:pt>
                <c:pt idx="540">
                  <c:v>167.06593406593407</c:v>
                </c:pt>
                <c:pt idx="541">
                  <c:v>162.2142857142853</c:v>
                </c:pt>
                <c:pt idx="542">
                  <c:v>157.38461538461544</c:v>
                </c:pt>
                <c:pt idx="543">
                  <c:v>152.57692307692307</c:v>
                </c:pt>
                <c:pt idx="544">
                  <c:v>147.80769230769278</c:v>
                </c:pt>
                <c:pt idx="545">
                  <c:v>143.08241758241832</c:v>
                </c:pt>
                <c:pt idx="546">
                  <c:v>138.4120879120882</c:v>
                </c:pt>
                <c:pt idx="547">
                  <c:v>133.8186813186816</c:v>
                </c:pt>
                <c:pt idx="548">
                  <c:v>129.28571428571428</c:v>
                </c:pt>
                <c:pt idx="549">
                  <c:v>124.81868131868099</c:v>
                </c:pt>
                <c:pt idx="550">
                  <c:v>120.42307692307691</c:v>
                </c:pt>
                <c:pt idx="551">
                  <c:v>116.10989010989005</c:v>
                </c:pt>
                <c:pt idx="552">
                  <c:v>111.86813186813167</c:v>
                </c:pt>
                <c:pt idx="553">
                  <c:v>107.71978021978018</c:v>
                </c:pt>
                <c:pt idx="554">
                  <c:v>103.63736263736261</c:v>
                </c:pt>
                <c:pt idx="555">
                  <c:v>99.637362637362628</c:v>
                </c:pt>
                <c:pt idx="556">
                  <c:v>95.719780219780148</c:v>
                </c:pt>
                <c:pt idx="557">
                  <c:v>91.901098901098905</c:v>
                </c:pt>
                <c:pt idx="558">
                  <c:v>88.164835164835182</c:v>
                </c:pt>
                <c:pt idx="559">
                  <c:v>84.538461538461277</c:v>
                </c:pt>
                <c:pt idx="560">
                  <c:v>81.027472527472341</c:v>
                </c:pt>
                <c:pt idx="561">
                  <c:v>77.626373626373578</c:v>
                </c:pt>
                <c:pt idx="562">
                  <c:v>74.335164835164818</c:v>
                </c:pt>
                <c:pt idx="563">
                  <c:v>71.137362637362671</c:v>
                </c:pt>
                <c:pt idx="564">
                  <c:v>68.049450549450555</c:v>
                </c:pt>
                <c:pt idx="565">
                  <c:v>65.060439560439548</c:v>
                </c:pt>
                <c:pt idx="566">
                  <c:v>62.175824175824175</c:v>
                </c:pt>
                <c:pt idx="567">
                  <c:v>59.351648351648137</c:v>
                </c:pt>
                <c:pt idx="568">
                  <c:v>56.609890109890095</c:v>
                </c:pt>
                <c:pt idx="569">
                  <c:v>53.950549450549317</c:v>
                </c:pt>
                <c:pt idx="570">
                  <c:v>51.346153846153967</c:v>
                </c:pt>
                <c:pt idx="571">
                  <c:v>48.80769230769215</c:v>
                </c:pt>
                <c:pt idx="572">
                  <c:v>46.346153846153946</c:v>
                </c:pt>
                <c:pt idx="573">
                  <c:v>43.950549450549275</c:v>
                </c:pt>
                <c:pt idx="574">
                  <c:v>41.664835164835161</c:v>
                </c:pt>
                <c:pt idx="575">
                  <c:v>39.494505494505468</c:v>
                </c:pt>
                <c:pt idx="576">
                  <c:v>37.417582417582238</c:v>
                </c:pt>
                <c:pt idx="577">
                  <c:v>35.456043956043835</c:v>
                </c:pt>
                <c:pt idx="578">
                  <c:v>33.615384615384485</c:v>
                </c:pt>
                <c:pt idx="579">
                  <c:v>31.884615384615326</c:v>
                </c:pt>
                <c:pt idx="580">
                  <c:v>30.280219780219696</c:v>
                </c:pt>
                <c:pt idx="581">
                  <c:v>28.796703296703203</c:v>
                </c:pt>
                <c:pt idx="582">
                  <c:v>27.423076923076916</c:v>
                </c:pt>
                <c:pt idx="583">
                  <c:v>26.170329670329597</c:v>
                </c:pt>
                <c:pt idx="584">
                  <c:v>25.0054945054945</c:v>
                </c:pt>
                <c:pt idx="585">
                  <c:v>23.906593406593402</c:v>
                </c:pt>
                <c:pt idx="586">
                  <c:v>22.873626373626319</c:v>
                </c:pt>
                <c:pt idx="587">
                  <c:v>21.91208791208792</c:v>
                </c:pt>
                <c:pt idx="588">
                  <c:v>21.000000000000011</c:v>
                </c:pt>
                <c:pt idx="589">
                  <c:v>20.131868131868213</c:v>
                </c:pt>
                <c:pt idx="590">
                  <c:v>19.28571428571421</c:v>
                </c:pt>
                <c:pt idx="591">
                  <c:v>18.478021978021896</c:v>
                </c:pt>
                <c:pt idx="592">
                  <c:v>17.670329670329597</c:v>
                </c:pt>
                <c:pt idx="593">
                  <c:v>16.884615384615383</c:v>
                </c:pt>
                <c:pt idx="594">
                  <c:v>16.10989010989017</c:v>
                </c:pt>
                <c:pt idx="595">
                  <c:v>15.368131868131869</c:v>
                </c:pt>
                <c:pt idx="596">
                  <c:v>14.670329670329673</c:v>
                </c:pt>
                <c:pt idx="597">
                  <c:v>14.005494505494534</c:v>
                </c:pt>
                <c:pt idx="598">
                  <c:v>13.395604395604439</c:v>
                </c:pt>
                <c:pt idx="599">
                  <c:v>12.835164835164868</c:v>
                </c:pt>
                <c:pt idx="600">
                  <c:v>12.351648351648386</c:v>
                </c:pt>
                <c:pt idx="601">
                  <c:v>11.928571428571402</c:v>
                </c:pt>
                <c:pt idx="602">
                  <c:v>10.521978021977997</c:v>
                </c:pt>
                <c:pt idx="603">
                  <c:v>9.1813186813186523</c:v>
                </c:pt>
                <c:pt idx="604">
                  <c:v>7.9065934065934114</c:v>
                </c:pt>
                <c:pt idx="605">
                  <c:v>6.6813186813186904</c:v>
                </c:pt>
                <c:pt idx="606">
                  <c:v>5.5000000000000027</c:v>
                </c:pt>
                <c:pt idx="607">
                  <c:v>4.357142857142847</c:v>
                </c:pt>
                <c:pt idx="608">
                  <c:v>3.2417582417582445</c:v>
                </c:pt>
                <c:pt idx="609">
                  <c:v>2.1538461538461537</c:v>
                </c:pt>
                <c:pt idx="610">
                  <c:v>1.076923076923078</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numCache>
            </c:numRef>
          </c:yVal>
          <c:smooth val="1"/>
        </c:ser>
        <c:ser>
          <c:idx val="3"/>
          <c:order val="3"/>
          <c:tx>
            <c:strRef>
              <c:f>'C130P'!$F$14</c:f>
              <c:strCache>
                <c:ptCount val="1"/>
                <c:pt idx="0">
                  <c:v>C130 plain</c:v>
                </c:pt>
              </c:strCache>
            </c:strRef>
          </c:tx>
          <c:spPr>
            <a:ln w="15875">
              <a:solidFill>
                <a:srgbClr val="7030A0"/>
              </a:solidFill>
            </a:ln>
          </c:spPr>
          <c:marker>
            <c:symbol val="none"/>
          </c:marker>
          <c:xVal>
            <c:numRef>
              <c:f>'C130P'!$K$17:$K$1000</c:f>
              <c:numCache>
                <c:formatCode>General</c:formatCode>
                <c:ptCount val="984"/>
                <c:pt idx="0">
                  <c:v>-0.2</c:v>
                </c:pt>
                <c:pt idx="1">
                  <c:v>-0.16597696668059178</c:v>
                </c:pt>
                <c:pt idx="2">
                  <c:v>-0.12588631279592141</c:v>
                </c:pt>
                <c:pt idx="3">
                  <c:v>-8.0109411171469247E-2</c:v>
                </c:pt>
                <c:pt idx="4">
                  <c:v>-2.9171964706282971E-2</c:v>
                </c:pt>
                <c:pt idx="5">
                  <c:v>2.6277675995092956E-2</c:v>
                </c:pt>
                <c:pt idx="6">
                  <c:v>8.54945529506205E-2</c:v>
                </c:pt>
                <c:pt idx="7">
                  <c:v>0.14766624778437573</c:v>
                </c:pt>
                <c:pt idx="8">
                  <c:v>0.21194379825107176</c:v>
                </c:pt>
                <c:pt idx="9">
                  <c:v>0.27747303236663157</c:v>
                </c:pt>
                <c:pt idx="10">
                  <c:v>0.34342502032896388</c:v>
                </c:pt>
                <c:pt idx="11">
                  <c:v>0.40902445557591482</c:v>
                </c:pt>
                <c:pt idx="12">
                  <c:v>0.47357493557770591</c:v>
                </c:pt>
                <c:pt idx="13">
                  <c:v>0.53613974469770986</c:v>
                </c:pt>
                <c:pt idx="14">
                  <c:v>0.5946072119274185</c:v>
                </c:pt>
                <c:pt idx="15">
                  <c:v>0.65030844016825284</c:v>
                </c:pt>
                <c:pt idx="16">
                  <c:v>0.70319586802553224</c:v>
                </c:pt>
                <c:pt idx="17">
                  <c:v>0.75339738037215542</c:v>
                </c:pt>
                <c:pt idx="18">
                  <c:v>0.80120093324705333</c:v>
                </c:pt>
                <c:pt idx="19">
                  <c:v>0.8470308758159365</c:v>
                </c:pt>
                <c:pt idx="20">
                  <c:v>0.89141730507068828</c:v>
                </c:pt>
                <c:pt idx="21">
                  <c:v>0.93496019450951562</c:v>
                </c:pt>
                <c:pt idx="22">
                  <c:v>0.97829035022684363</c:v>
                </c:pt>
                <c:pt idx="23">
                  <c:v>1.0220294458940757</c:v>
                </c:pt>
                <c:pt idx="24">
                  <c:v>1.0667514574223924</c:v>
                </c:pt>
                <c:pt idx="25">
                  <c:v>1.1129477513321979</c:v>
                </c:pt>
                <c:pt idx="26">
                  <c:v>1.1602538235194861</c:v>
                </c:pt>
                <c:pt idx="27">
                  <c:v>1.2078553640901399</c:v>
                </c:pt>
                <c:pt idx="28">
                  <c:v>1.2573684276668902</c:v>
                </c:pt>
                <c:pt idx="29">
                  <c:v>1.3089290850548219</c:v>
                </c:pt>
                <c:pt idx="30">
                  <c:v>1.3625685645716283</c:v>
                </c:pt>
                <c:pt idx="31">
                  <c:v>1.4182149150517864</c:v>
                </c:pt>
                <c:pt idx="32">
                  <c:v>1.4756990385784441</c:v>
                </c:pt>
                <c:pt idx="33">
                  <c:v>1.5347645725926078</c:v>
                </c:pt>
                <c:pt idx="34">
                  <c:v>1.5950809967195261</c:v>
                </c:pt>
                <c:pt idx="35">
                  <c:v>1.6562592774029672</c:v>
                </c:pt>
                <c:pt idx="36">
                  <c:v>1.7178693393573634</c:v>
                </c:pt>
                <c:pt idx="37">
                  <c:v>1.7794586605700726</c:v>
                </c:pt>
                <c:pt idx="38">
                  <c:v>1.8405713191330555</c:v>
                </c:pt>
                <c:pt idx="39">
                  <c:v>1.8995425526667384</c:v>
                </c:pt>
                <c:pt idx="40">
                  <c:v>1.9555992223927898</c:v>
                </c:pt>
                <c:pt idx="41">
                  <c:v>2.0096945042636838</c:v>
                </c:pt>
                <c:pt idx="42">
                  <c:v>2.0617473649041824</c:v>
                </c:pt>
                <c:pt idx="43">
                  <c:v>2.1117957533488507</c:v>
                </c:pt>
                <c:pt idx="44">
                  <c:v>2.1599915406133259</c:v>
                </c:pt>
                <c:pt idx="45">
                  <c:v>2.2065885047471152</c:v>
                </c:pt>
                <c:pt idx="46">
                  <c:v>2.2519241765577211</c:v>
                </c:pt>
                <c:pt idx="47">
                  <c:v>2.2963967504080842</c:v>
                </c:pt>
                <c:pt idx="48">
                  <c:v>2.3404385809589101</c:v>
                </c:pt>
                <c:pt idx="49">
                  <c:v>2.3844880089046931</c:v>
                </c:pt>
                <c:pt idx="50">
                  <c:v>2.4289613705361006</c:v>
                </c:pt>
                <c:pt idx="51">
                  <c:v>2.4742270379157985</c:v>
                </c:pt>
                <c:pt idx="52">
                  <c:v>2.5188088751787916</c:v>
                </c:pt>
                <c:pt idx="53">
                  <c:v>2.5633896677338512</c:v>
                </c:pt>
                <c:pt idx="54">
                  <c:v>2.6091173137992087</c:v>
                </c:pt>
                <c:pt idx="55">
                  <c:v>2.6562361854047967</c:v>
                </c:pt>
                <c:pt idx="56">
                  <c:v>2.7049337596495957</c:v>
                </c:pt>
                <c:pt idx="57">
                  <c:v>2.7553338648408059</c:v>
                </c:pt>
                <c:pt idx="58">
                  <c:v>2.807491950911825</c:v>
                </c:pt>
                <c:pt idx="59">
                  <c:v>2.8613924491629992</c:v>
                </c:pt>
                <c:pt idx="60">
                  <c:v>2.9169482801756552</c:v>
                </c:pt>
                <c:pt idx="61">
                  <c:v>2.97400256917846</c:v>
                </c:pt>
                <c:pt idx="62">
                  <c:v>3.0323326271114199</c:v>
                </c:pt>
                <c:pt idx="63">
                  <c:v>3.09165624470167</c:v>
                </c:pt>
                <c:pt idx="64">
                  <c:v>3.1516403183084187</c:v>
                </c:pt>
                <c:pt idx="65">
                  <c:v>3.2095267830228882</c:v>
                </c:pt>
                <c:pt idx="66">
                  <c:v>3.2663625379351582</c:v>
                </c:pt>
                <c:pt idx="67">
                  <c:v>3.3224266381706267</c:v>
                </c:pt>
                <c:pt idx="68">
                  <c:v>3.3775670001047979</c:v>
                </c:pt>
                <c:pt idx="69">
                  <c:v>3.4316949831450767</c:v>
                </c:pt>
                <c:pt idx="70">
                  <c:v>3.484784505924889</c:v>
                </c:pt>
                <c:pt idx="71">
                  <c:v>3.5368666576901187</c:v>
                </c:pt>
                <c:pt idx="72">
                  <c:v>3.5880203488291094</c:v>
                </c:pt>
                <c:pt idx="73">
                  <c:v>3.6383598374541077</c:v>
                </c:pt>
                <c:pt idx="74">
                  <c:v>3.6880202049327675</c:v>
                </c:pt>
                <c:pt idx="75">
                  <c:v>3.7371420138252907</c:v>
                </c:pt>
                <c:pt idx="76">
                  <c:v>3.7858564529972836</c:v>
                </c:pt>
                <c:pt idx="77">
                  <c:v>3.8342722487651502</c:v>
                </c:pt>
                <c:pt idx="78">
                  <c:v>3.8793669230825434</c:v>
                </c:pt>
                <c:pt idx="79">
                  <c:v>3.9237657052979915</c:v>
                </c:pt>
                <c:pt idx="80">
                  <c:v>3.9677519326144051</c:v>
                </c:pt>
                <c:pt idx="81">
                  <c:v>4.0115645645184355</c:v>
                </c:pt>
                <c:pt idx="82">
                  <c:v>4.0554528987625185</c:v>
                </c:pt>
                <c:pt idx="83">
                  <c:v>4.0996670354926268</c:v>
                </c:pt>
                <c:pt idx="84">
                  <c:v>4.1444473249800096</c:v>
                </c:pt>
                <c:pt idx="85">
                  <c:v>4.1900131896179253</c:v>
                </c:pt>
                <c:pt idx="86">
                  <c:v>4.236551842396449</c:v>
                </c:pt>
                <c:pt idx="87">
                  <c:v>4.2842075350423725</c:v>
                </c:pt>
                <c:pt idx="88">
                  <c:v>4.3330720452374116</c:v>
                </c:pt>
                <c:pt idx="89">
                  <c:v>4.383177141303892</c:v>
                </c:pt>
                <c:pt idx="90">
                  <c:v>4.4340532094087575</c:v>
                </c:pt>
                <c:pt idx="91">
                  <c:v>4.4830539949771255</c:v>
                </c:pt>
                <c:pt idx="92">
                  <c:v>4.5325617226403114</c:v>
                </c:pt>
                <c:pt idx="93">
                  <c:v>4.5826012972189005</c:v>
                </c:pt>
                <c:pt idx="94">
                  <c:v>4.6332071319201891</c:v>
                </c:pt>
                <c:pt idx="95">
                  <c:v>4.6844194655433791</c:v>
                </c:pt>
                <c:pt idx="96">
                  <c:v>4.7362782910629759</c:v>
                </c:pt>
                <c:pt idx="97">
                  <c:v>4.7888153141547374</c:v>
                </c:pt>
                <c:pt idx="98">
                  <c:v>4.842044586584155</c:v>
                </c:pt>
                <c:pt idx="99">
                  <c:v>4.8959526474103408</c:v>
                </c:pt>
                <c:pt idx="100">
                  <c:v>4.9504891368090727</c:v>
                </c:pt>
                <c:pt idx="101">
                  <c:v>5.0055589082465355</c:v>
                </c:pt>
                <c:pt idx="102">
                  <c:v>5.061016644475175</c:v>
                </c:pt>
                <c:pt idx="103">
                  <c:v>5.1156606999638994</c:v>
                </c:pt>
                <c:pt idx="104">
                  <c:v>5.1675697285728477</c:v>
                </c:pt>
                <c:pt idx="105">
                  <c:v>5.218708944554181</c:v>
                </c:pt>
                <c:pt idx="106">
                  <c:v>5.2690251976687197</c:v>
                </c:pt>
                <c:pt idx="107">
                  <c:v>5.3185064975651768</c:v>
                </c:pt>
                <c:pt idx="108">
                  <c:v>5.3671819087524355</c:v>
                </c:pt>
                <c:pt idx="109">
                  <c:v>5.4151185706584322</c:v>
                </c:pt>
                <c:pt idx="110">
                  <c:v>5.4624159526124485</c:v>
                </c:pt>
                <c:pt idx="111">
                  <c:v>5.5091976857928922</c:v>
                </c:pt>
                <c:pt idx="112">
                  <c:v>5.5556015336314415</c:v>
                </c:pt>
                <c:pt idx="113">
                  <c:v>5.6017682493997585</c:v>
                </c:pt>
                <c:pt idx="114">
                  <c:v>5.6478302066484112</c:v>
                </c:pt>
                <c:pt idx="115">
                  <c:v>5.6939007597383871</c:v>
                </c:pt>
                <c:pt idx="116">
                  <c:v>5.738423518443402</c:v>
                </c:pt>
                <c:pt idx="117">
                  <c:v>5.7807853584722615</c:v>
                </c:pt>
                <c:pt idx="118">
                  <c:v>5.8229046581683352</c:v>
                </c:pt>
                <c:pt idx="119">
                  <c:v>5.8650514541359398</c:v>
                </c:pt>
                <c:pt idx="120">
                  <c:v>5.9075204873806744</c:v>
                </c:pt>
                <c:pt idx="121">
                  <c:v>5.9506177506853764</c:v>
                </c:pt>
                <c:pt idx="122">
                  <c:v>5.9946445642237052</c:v>
                </c:pt>
                <c:pt idx="123">
                  <c:v>6.039879960999559</c:v>
                </c:pt>
                <c:pt idx="124">
                  <c:v>6.0865623795554695</c:v>
                </c:pt>
                <c:pt idx="125">
                  <c:v>6.1348718260170196</c:v>
                </c:pt>
                <c:pt idx="126">
                  <c:v>6.1849137633952038</c:v>
                </c:pt>
                <c:pt idx="127">
                  <c:v>6.2367059992378424</c:v>
                </c:pt>
                <c:pt idx="128">
                  <c:v>6.2901697642907743</c:v>
                </c:pt>
                <c:pt idx="129">
                  <c:v>6.3427750938262557</c:v>
                </c:pt>
                <c:pt idx="130">
                  <c:v>6.3947316750124354</c:v>
                </c:pt>
                <c:pt idx="131">
                  <c:v>6.447163027160399</c:v>
                </c:pt>
                <c:pt idx="132">
                  <c:v>6.4999463407444784</c:v>
                </c:pt>
                <c:pt idx="133">
                  <c:v>6.5529620572241774</c:v>
                </c:pt>
                <c:pt idx="134">
                  <c:v>6.6060962519884265</c:v>
                </c:pt>
                <c:pt idx="135">
                  <c:v>6.6592410649505762</c:v>
                </c:pt>
                <c:pt idx="136">
                  <c:v>6.712293277194755</c:v>
                </c:pt>
                <c:pt idx="137">
                  <c:v>6.7651513526245406</c:v>
                </c:pt>
                <c:pt idx="138">
                  <c:v>6.8177114634527616</c:v>
                </c:pt>
                <c:pt idx="139">
                  <c:v>6.8698631776785364</c:v>
                </c:pt>
                <c:pt idx="140">
                  <c:v>6.9214855878393378</c:v>
                </c:pt>
                <c:pt idx="141">
                  <c:v>6.9724446897059806</c:v>
                </c:pt>
                <c:pt idx="142">
                  <c:v>7.0193357084819858</c:v>
                </c:pt>
                <c:pt idx="143">
                  <c:v>7.0639223754373308</c:v>
                </c:pt>
                <c:pt idx="144">
                  <c:v>7.1070854702677622</c:v>
                </c:pt>
                <c:pt idx="145">
                  <c:v>7.1489987787403795</c:v>
                </c:pt>
                <c:pt idx="146">
                  <c:v>7.1899003516491895</c:v>
                </c:pt>
                <c:pt idx="147">
                  <c:v>7.2300816740264278</c:v>
                </c:pt>
                <c:pt idx="148">
                  <c:v>7.2698729451708894</c:v>
                </c:pt>
                <c:pt idx="149">
                  <c:v>7.3096251607730434</c:v>
                </c:pt>
                <c:pt idx="150">
                  <c:v>7.3496899690919211</c:v>
                </c:pt>
                <c:pt idx="151">
                  <c:v>7.3903985054829189</c:v>
                </c:pt>
                <c:pt idx="152">
                  <c:v>7.4320405719131832</c:v>
                </c:pt>
                <c:pt idx="153">
                  <c:v>7.4748456024925414</c:v>
                </c:pt>
                <c:pt idx="154">
                  <c:v>7.5189668299649846</c:v>
                </c:pt>
                <c:pt idx="155">
                  <c:v>7.5602001485307495</c:v>
                </c:pt>
                <c:pt idx="156">
                  <c:v>7.6021100567253734</c:v>
                </c:pt>
                <c:pt idx="157">
                  <c:v>7.6450498843731438</c:v>
                </c:pt>
                <c:pt idx="158">
                  <c:v>7.6891720850312923</c:v>
                </c:pt>
                <c:pt idx="159">
                  <c:v>7.7346031733590914</c:v>
                </c:pt>
                <c:pt idx="160">
                  <c:v>7.7814370801411625</c:v>
                </c:pt>
                <c:pt idx="161">
                  <c:v>7.8297277794836893</c:v>
                </c:pt>
                <c:pt idx="162">
                  <c:v>7.8794815975434878</c:v>
                </c:pt>
                <c:pt idx="163">
                  <c:v>7.9306497973051249</c:v>
                </c:pt>
                <c:pt idx="164">
                  <c:v>7.9831221846747322</c:v>
                </c:pt>
                <c:pt idx="165">
                  <c:v>8.0367225774714157</c:v>
                </c:pt>
                <c:pt idx="166">
                  <c:v>8.0912070040243407</c:v>
                </c:pt>
                <c:pt idx="167">
                  <c:v>8.1457213606489383</c:v>
                </c:pt>
                <c:pt idx="168">
                  <c:v>8.1960843233399263</c:v>
                </c:pt>
                <c:pt idx="169">
                  <c:v>8.2458050688168179</c:v>
                </c:pt>
                <c:pt idx="170">
                  <c:v>8.2947481115740889</c:v>
                </c:pt>
                <c:pt idx="171">
                  <c:v>8.3428253393302274</c:v>
                </c:pt>
                <c:pt idx="172">
                  <c:v>8.3899994303414225</c:v>
                </c:pt>
                <c:pt idx="173">
                  <c:v>8.4362834628273085</c:v>
                </c:pt>
                <c:pt idx="174">
                  <c:v>8.4817366777145828</c:v>
                </c:pt>
                <c:pt idx="175">
                  <c:v>8.5264566758445568</c:v>
                </c:pt>
                <c:pt idx="176">
                  <c:v>8.5705686432132069</c:v>
                </c:pt>
                <c:pt idx="177">
                  <c:v>8.6142124759129999</c:v>
                </c:pt>
                <c:pt idx="178">
                  <c:v>8.6575288948260791</c:v>
                </c:pt>
                <c:pt idx="179">
                  <c:v>8.7006457769493508</c:v>
                </c:pt>
                <c:pt idx="180">
                  <c:v>8.7422724442700055</c:v>
                </c:pt>
                <c:pt idx="181">
                  <c:v>8.7799633765563616</c:v>
                </c:pt>
                <c:pt idx="182">
                  <c:v>8.8172981513959634</c:v>
                </c:pt>
                <c:pt idx="183">
                  <c:v>8.8546050681023587</c:v>
                </c:pt>
                <c:pt idx="184">
                  <c:v>8.8922322396478588</c:v>
                </c:pt>
                <c:pt idx="185">
                  <c:v>8.9305342879390768</c:v>
                </c:pt>
                <c:pt idx="186">
                  <c:v>8.9698568056194361</c:v>
                </c:pt>
                <c:pt idx="187">
                  <c:v>9.0105191451083062</c:v>
                </c:pt>
                <c:pt idx="188">
                  <c:v>9.0527963476983064</c:v>
                </c:pt>
                <c:pt idx="189">
                  <c:v>9.096901246891191</c:v>
                </c:pt>
                <c:pt idx="190">
                  <c:v>9.142967945988099</c:v>
                </c:pt>
                <c:pt idx="191">
                  <c:v>9.1910379580037027</c:v>
                </c:pt>
                <c:pt idx="192">
                  <c:v>9.2410502887158064</c:v>
                </c:pt>
                <c:pt idx="193">
                  <c:v>9.2904765241399225</c:v>
                </c:pt>
                <c:pt idx="194">
                  <c:v>9.3380878503651168</c:v>
                </c:pt>
                <c:pt idx="195">
                  <c:v>9.3865539152599382</c:v>
                </c:pt>
                <c:pt idx="196">
                  <c:v>9.4357817865802946</c:v>
                </c:pt>
                <c:pt idx="197">
                  <c:v>9.4856699672005647</c:v>
                </c:pt>
                <c:pt idx="198">
                  <c:v>9.5361129272244209</c:v>
                </c:pt>
                <c:pt idx="199">
                  <c:v>9.5870037226095519</c:v>
                </c:pt>
                <c:pt idx="200">
                  <c:v>9.6382344957374659</c:v>
                </c:pt>
                <c:pt idx="201">
                  <c:v>9.6896949282093612</c:v>
                </c:pt>
                <c:pt idx="202">
                  <c:v>9.7412689929780427</c:v>
                </c:pt>
                <c:pt idx="203">
                  <c:v>9.7928306042634716</c:v>
                </c:pt>
                <c:pt idx="204">
                  <c:v>9.8442389632586309</c:v>
                </c:pt>
                <c:pt idx="205">
                  <c:v>9.895334522700022</c:v>
                </c:pt>
                <c:pt idx="206">
                  <c:v>9.9424893623700505</c:v>
                </c:pt>
                <c:pt idx="207">
                  <c:v>9.9863546997905921</c:v>
                </c:pt>
                <c:pt idx="208">
                  <c:v>10.029120166288637</c:v>
                </c:pt>
                <c:pt idx="209">
                  <c:v>10.07093817918707</c:v>
                </c:pt>
                <c:pt idx="210">
                  <c:v>10.112009222306366</c:v>
                </c:pt>
                <c:pt idx="211">
                  <c:v>10.15257206979145</c:v>
                </c:pt>
                <c:pt idx="212">
                  <c:v>10.192890473999</c:v>
                </c:pt>
                <c:pt idx="213">
                  <c:v>10.233236871453309</c:v>
                </c:pt>
                <c:pt idx="214">
                  <c:v>10.273873983299513</c:v>
                </c:pt>
                <c:pt idx="215">
                  <c:v>10.315035470620694</c:v>
                </c:pt>
                <c:pt idx="216">
                  <c:v>10.356907021307872</c:v>
                </c:pt>
                <c:pt idx="217">
                  <c:v>10.399609368261254</c:v>
                </c:pt>
                <c:pt idx="218">
                  <c:v>10.443184748879125</c:v>
                </c:pt>
                <c:pt idx="219">
                  <c:v>10.482948410988756</c:v>
                </c:pt>
                <c:pt idx="220">
                  <c:v>10.521661700104476</c:v>
                </c:pt>
                <c:pt idx="221">
                  <c:v>10.560750153474551</c:v>
                </c:pt>
                <c:pt idx="222">
                  <c:v>10.600322648718318</c:v>
                </c:pt>
                <c:pt idx="223">
                  <c:v>10.640475859669406</c:v>
                </c:pt>
                <c:pt idx="224">
                  <c:v>10.681293401950626</c:v>
                </c:pt>
                <c:pt idx="225">
                  <c:v>10.722843592048225</c:v>
                </c:pt>
                <c:pt idx="226">
                  <c:v>10.765175735358394</c:v>
                </c:pt>
                <c:pt idx="227">
                  <c:v>10.808315120672505</c:v>
                </c:pt>
                <c:pt idx="228">
                  <c:v>10.852257159014291</c:v>
                </c:pt>
                <c:pt idx="229">
                  <c:v>10.896961335006754</c:v>
                </c:pt>
                <c:pt idx="230">
                  <c:v>10.942345811984229</c:v>
                </c:pt>
                <c:pt idx="231">
                  <c:v>10.988283624985316</c:v>
                </c:pt>
                <c:pt idx="232">
                  <c:v>11.028663915568869</c:v>
                </c:pt>
                <c:pt idx="233">
                  <c:v>11.068448122561202</c:v>
                </c:pt>
                <c:pt idx="234">
                  <c:v>11.108141251375292</c:v>
                </c:pt>
                <c:pt idx="235">
                  <c:v>11.147880694128686</c:v>
                </c:pt>
                <c:pt idx="236">
                  <c:v>11.18782916123468</c:v>
                </c:pt>
                <c:pt idx="237">
                  <c:v>11.228166627621098</c:v>
                </c:pt>
                <c:pt idx="238">
                  <c:v>11.269078964635147</c:v>
                </c:pt>
                <c:pt idx="239">
                  <c:v>11.3107437637017</c:v>
                </c:pt>
                <c:pt idx="240">
                  <c:v>11.353314204145818</c:v>
                </c:pt>
                <c:pt idx="241">
                  <c:v>11.396902121798979</c:v>
                </c:pt>
                <c:pt idx="242">
                  <c:v>11.441561665197748</c:v>
                </c:pt>
                <c:pt idx="243">
                  <c:v>11.487275054768906</c:v>
                </c:pt>
                <c:pt idx="244">
                  <c:v>11.533316026211946</c:v>
                </c:pt>
                <c:pt idx="245">
                  <c:v>11.57405025596228</c:v>
                </c:pt>
                <c:pt idx="246">
                  <c:v>11.614993174881969</c:v>
                </c:pt>
                <c:pt idx="247">
                  <c:v>11.656172789125669</c:v>
                </c:pt>
                <c:pt idx="248">
                  <c:v>11.697605519378218</c:v>
                </c:pt>
                <c:pt idx="249">
                  <c:v>11.739297453106625</c:v>
                </c:pt>
                <c:pt idx="250">
                  <c:v>11.781244463350133</c:v>
                </c:pt>
                <c:pt idx="251">
                  <c:v>11.823430886150872</c:v>
                </c:pt>
                <c:pt idx="252">
                  <c:v>11.865826703573022</c:v>
                </c:pt>
                <c:pt idx="253">
                  <c:v>11.908383456865455</c:v>
                </c:pt>
                <c:pt idx="254">
                  <c:v>11.951029384381373</c:v>
                </c:pt>
                <c:pt idx="255">
                  <c:v>11.993664510603141</c:v>
                </c:pt>
                <c:pt idx="256">
                  <c:v>12.036156577635952</c:v>
                </c:pt>
                <c:pt idx="257">
                  <c:v>12.076580411825136</c:v>
                </c:pt>
                <c:pt idx="258">
                  <c:v>12.111212806272963</c:v>
                </c:pt>
                <c:pt idx="259">
                  <c:v>12.144907206970908</c:v>
                </c:pt>
                <c:pt idx="260">
                  <c:v>12.177814749851292</c:v>
                </c:pt>
                <c:pt idx="261">
                  <c:v>12.2101268727848</c:v>
                </c:pt>
                <c:pt idx="262">
                  <c:v>12.242070350821091</c:v>
                </c:pt>
                <c:pt idx="263">
                  <c:v>12.273898700847793</c:v>
                </c:pt>
                <c:pt idx="264">
                  <c:v>12.305880098442364</c:v>
                </c:pt>
                <c:pt idx="265">
                  <c:v>12.338282324358369</c:v>
                </c:pt>
                <c:pt idx="266">
                  <c:v>12.371355621806646</c:v>
                </c:pt>
                <c:pt idx="267">
                  <c:v>12.405314662806274</c:v>
                </c:pt>
                <c:pt idx="268">
                  <c:v>12.440321058712412</c:v>
                </c:pt>
                <c:pt idx="269">
                  <c:v>12.476467977898334</c:v>
                </c:pt>
                <c:pt idx="270">
                  <c:v>12.510762179809324</c:v>
                </c:pt>
                <c:pt idx="271">
                  <c:v>12.541759356030493</c:v>
                </c:pt>
                <c:pt idx="272">
                  <c:v>12.5735736853688</c:v>
                </c:pt>
                <c:pt idx="273">
                  <c:v>12.606386438642302</c:v>
                </c:pt>
                <c:pt idx="274">
                  <c:v>12.640357063433486</c:v>
                </c:pt>
                <c:pt idx="275">
                  <c:v>12.675621173677699</c:v>
                </c:pt>
                <c:pt idx="276">
                  <c:v>12.712287430733085</c:v>
                </c:pt>
                <c:pt idx="277">
                  <c:v>12.750433112501698</c:v>
                </c:pt>
                <c:pt idx="278">
                  <c:v>12.790098449091667</c:v>
                </c:pt>
                <c:pt idx="279">
                  <c:v>12.831280100108399</c:v>
                </c:pt>
                <c:pt idx="280">
                  <c:v>12.873924426385502</c:v>
                </c:pt>
                <c:pt idx="281">
                  <c:v>12.917921434732312</c:v>
                </c:pt>
                <c:pt idx="282">
                  <c:v>12.963100418554372</c:v>
                </c:pt>
                <c:pt idx="283">
                  <c:v>13.004889930490593</c:v>
                </c:pt>
                <c:pt idx="284">
                  <c:v>13.044003341142501</c:v>
                </c:pt>
                <c:pt idx="285">
                  <c:v>13.08341534129163</c:v>
                </c:pt>
                <c:pt idx="286">
                  <c:v>13.12317771170421</c:v>
                </c:pt>
                <c:pt idx="287">
                  <c:v>13.16335791626126</c:v>
                </c:pt>
                <c:pt idx="288">
                  <c:v>13.204036720371118</c:v>
                </c:pt>
                <c:pt idx="289">
                  <c:v>13.245302686512114</c:v>
                </c:pt>
                <c:pt idx="290">
                  <c:v>13.287243610117168</c:v>
                </c:pt>
                <c:pt idx="291">
                  <c:v>13.329935336303311</c:v>
                </c:pt>
                <c:pt idx="292">
                  <c:v>13.373428764279518</c:v>
                </c:pt>
                <c:pt idx="293">
                  <c:v>13.417736164308279</c:v>
                </c:pt>
                <c:pt idx="294">
                  <c:v>13.462818166918513</c:v>
                </c:pt>
                <c:pt idx="295">
                  <c:v>13.508572906386616</c:v>
                </c:pt>
                <c:pt idx="296">
                  <c:v>13.549067496385964</c:v>
                </c:pt>
                <c:pt idx="297">
                  <c:v>13.587652208633004</c:v>
                </c:pt>
                <c:pt idx="298">
                  <c:v>13.626275745544362</c:v>
                </c:pt>
                <c:pt idx="299">
                  <c:v>13.665022675148359</c:v>
                </c:pt>
                <c:pt idx="300">
                  <c:v>13.703971872119464</c:v>
                </c:pt>
                <c:pt idx="301">
                  <c:v>13.743194841584485</c:v>
                </c:pt>
                <c:pt idx="302">
                  <c:v>13.782752378134624</c:v>
                </c:pt>
                <c:pt idx="303">
                  <c:v>13.822689444438241</c:v>
                </c:pt>
                <c:pt idx="304">
                  <c:v>13.863028473096394</c:v>
                </c:pt>
                <c:pt idx="305">
                  <c:v>13.903761617948804</c:v>
                </c:pt>
                <c:pt idx="306">
                  <c:v>13.944842770515278</c:v>
                </c:pt>
                <c:pt idx="307">
                  <c:v>13.986180378931724</c:v>
                </c:pt>
                <c:pt idx="308">
                  <c:v>14.027632230843071</c:v>
                </c:pt>
                <c:pt idx="309">
                  <c:v>14.061729980080568</c:v>
                </c:pt>
                <c:pt idx="310">
                  <c:v>14.094604286947661</c:v>
                </c:pt>
                <c:pt idx="311">
                  <c:v>14.127061246041633</c:v>
                </c:pt>
                <c:pt idx="312">
                  <c:v>14.159249017437848</c:v>
                </c:pt>
                <c:pt idx="313">
                  <c:v>14.191332617844926</c:v>
                </c:pt>
                <c:pt idx="314">
                  <c:v>14.223490633412878</c:v>
                </c:pt>
                <c:pt idx="315">
                  <c:v>14.255908987055712</c:v>
                </c:pt>
                <c:pt idx="316">
                  <c:v>14.288771800435706</c:v>
                </c:pt>
                <c:pt idx="317">
                  <c:v>14.322249774739856</c:v>
                </c:pt>
                <c:pt idx="318">
                  <c:v>14.356486886294896</c:v>
                </c:pt>
                <c:pt idx="319">
                  <c:v>14.391586513826892</c:v>
                </c:pt>
                <c:pt idx="320">
                  <c:v>14.42759834761911</c:v>
                </c:pt>
                <c:pt idx="321">
                  <c:v>14.463900606931</c:v>
                </c:pt>
                <c:pt idx="322">
                  <c:v>14.493389911261268</c:v>
                </c:pt>
                <c:pt idx="323">
                  <c:v>14.523398231479916</c:v>
                </c:pt>
                <c:pt idx="324">
                  <c:v>14.554130874381698</c:v>
                </c:pt>
                <c:pt idx="325">
                  <c:v>14.585777804639196</c:v>
                </c:pt>
                <c:pt idx="326">
                  <c:v>14.618510914576895</c:v>
                </c:pt>
                <c:pt idx="327">
                  <c:v>14.652479877724726</c:v>
                </c:pt>
                <c:pt idx="328">
                  <c:v>14.687806294791175</c:v>
                </c:pt>
                <c:pt idx="329">
                  <c:v>14.724576157508002</c:v>
                </c:pt>
                <c:pt idx="330">
                  <c:v>14.762831000443986</c:v>
                </c:pt>
                <c:pt idx="331">
                  <c:v>14.802558445460004</c:v>
                </c:pt>
                <c:pt idx="332">
                  <c:v>14.84368312945305</c:v>
                </c:pt>
                <c:pt idx="333">
                  <c:v>14.886059207882179</c:v>
                </c:pt>
                <c:pt idx="334">
                  <c:v>14.927480684842704</c:v>
                </c:pt>
                <c:pt idx="335">
                  <c:v>14.963099793156402</c:v>
                </c:pt>
                <c:pt idx="336">
                  <c:v>14.999055320593119</c:v>
                </c:pt>
                <c:pt idx="337">
                  <c:v>15.035369800102195</c:v>
                </c:pt>
                <c:pt idx="338">
                  <c:v>15.072061355531567</c:v>
                </c:pt>
                <c:pt idx="339">
                  <c:v>15.109145924614868</c:v>
                </c:pt>
                <c:pt idx="340">
                  <c:v>15.14663740558332</c:v>
                </c:pt>
                <c:pt idx="341">
                  <c:v>15.18454532538572</c:v>
                </c:pt>
                <c:pt idx="342">
                  <c:v>15.222869986432212</c:v>
                </c:pt>
                <c:pt idx="343">
                  <c:v>15.261595433852916</c:v>
                </c:pt>
                <c:pt idx="344">
                  <c:v>15.30068095600871</c:v>
                </c:pt>
                <c:pt idx="345">
                  <c:v>15.340052146900682</c:v>
                </c:pt>
                <c:pt idx="346">
                  <c:v>15.379592783367041</c:v>
                </c:pt>
                <c:pt idx="347">
                  <c:v>15.415699107407061</c:v>
                </c:pt>
                <c:pt idx="348">
                  <c:v>15.446287608977336</c:v>
                </c:pt>
                <c:pt idx="349">
                  <c:v>15.47647554619477</c:v>
                </c:pt>
                <c:pt idx="350">
                  <c:v>15.506423577645711</c:v>
                </c:pt>
                <c:pt idx="351">
                  <c:v>15.536300035739353</c:v>
                </c:pt>
                <c:pt idx="352">
                  <c:v>15.566278624410062</c:v>
                </c:pt>
                <c:pt idx="353">
                  <c:v>15.596533876012106</c:v>
                </c:pt>
                <c:pt idx="354">
                  <c:v>15.627234110248251</c:v>
                </c:pt>
                <c:pt idx="355">
                  <c:v>15.658532002826419</c:v>
                </c:pt>
                <c:pt idx="356">
                  <c:v>15.690553256758434</c:v>
                </c:pt>
                <c:pt idx="357">
                  <c:v>15.723384233615684</c:v>
                </c:pt>
                <c:pt idx="358">
                  <c:v>15.757059704815541</c:v>
                </c:pt>
                <c:pt idx="359">
                  <c:v>15.791552087455448</c:v>
                </c:pt>
                <c:pt idx="360">
                  <c:v>15.821787797571488</c:v>
                </c:pt>
                <c:pt idx="361">
                  <c:v>15.848581102400868</c:v>
                </c:pt>
                <c:pt idx="362">
                  <c:v>15.875851862237001</c:v>
                </c:pt>
                <c:pt idx="363">
                  <c:v>15.903768814615887</c:v>
                </c:pt>
                <c:pt idx="364">
                  <c:v>15.932481808490516</c:v>
                </c:pt>
                <c:pt idx="365">
                  <c:v>15.962120564306362</c:v>
                </c:pt>
                <c:pt idx="366">
                  <c:v>15.992791874394754</c:v>
                </c:pt>
                <c:pt idx="367">
                  <c:v>16.024574963387014</c:v>
                </c:pt>
                <c:pt idx="368">
                  <c:v>16.05751508537546</c:v>
                </c:pt>
                <c:pt idx="369">
                  <c:v>16.091615807978421</c:v>
                </c:pt>
                <c:pt idx="370">
                  <c:v>16.126830781463546</c:v>
                </c:pt>
                <c:pt idx="371">
                  <c:v>16.163056072836888</c:v>
                </c:pt>
                <c:pt idx="372">
                  <c:v>16.200124324346557</c:v>
                </c:pt>
                <c:pt idx="373">
                  <c:v>16.231238273120614</c:v>
                </c:pt>
                <c:pt idx="374">
                  <c:v>16.260102192085526</c:v>
                </c:pt>
                <c:pt idx="375">
                  <c:v>16.289204193207723</c:v>
                </c:pt>
                <c:pt idx="376">
                  <c:v>16.318628193724329</c:v>
                </c:pt>
                <c:pt idx="377">
                  <c:v>16.348456976993688</c:v>
                </c:pt>
                <c:pt idx="378">
                  <c:v>16.378773552043317</c:v>
                </c:pt>
                <c:pt idx="379">
                  <c:v>16.409660117205984</c:v>
                </c:pt>
                <c:pt idx="380">
                  <c:v>16.441194255723598</c:v>
                </c:pt>
                <c:pt idx="381">
                  <c:v>16.473442387636577</c:v>
                </c:pt>
                <c:pt idx="382">
                  <c:v>16.506450917651293</c:v>
                </c:pt>
                <c:pt idx="383">
                  <c:v>16.540235909182929</c:v>
                </c:pt>
                <c:pt idx="384">
                  <c:v>16.574772437665526</c:v>
                </c:pt>
                <c:pt idx="385">
                  <c:v>16.609984993812226</c:v>
                </c:pt>
                <c:pt idx="386">
                  <c:v>16.637557774929377</c:v>
                </c:pt>
                <c:pt idx="387">
                  <c:v>16.664437581751855</c:v>
                </c:pt>
                <c:pt idx="388">
                  <c:v>16.691809010492403</c:v>
                </c:pt>
                <c:pt idx="389">
                  <c:v>16.719856015978745</c:v>
                </c:pt>
                <c:pt idx="390">
                  <c:v>16.74874390122347</c:v>
                </c:pt>
                <c:pt idx="391">
                  <c:v>16.778615544677827</c:v>
                </c:pt>
                <c:pt idx="392">
                  <c:v>16.809586015177288</c:v>
                </c:pt>
                <c:pt idx="393">
                  <c:v>16.84173546887579</c:v>
                </c:pt>
                <c:pt idx="394">
                  <c:v>16.875100590737429</c:v>
                </c:pt>
                <c:pt idx="395">
                  <c:v>16.909665213541182</c:v>
                </c:pt>
                <c:pt idx="396">
                  <c:v>16.945351076930958</c:v>
                </c:pt>
                <c:pt idx="397">
                  <c:v>16.982009937245994</c:v>
                </c:pt>
                <c:pt idx="398">
                  <c:v>17.01892086205849</c:v>
                </c:pt>
                <c:pt idx="399">
                  <c:v>17.047414506074229</c:v>
                </c:pt>
                <c:pt idx="400">
                  <c:v>17.076022347992687</c:v>
                </c:pt>
                <c:pt idx="401">
                  <c:v>17.104774222596991</c:v>
                </c:pt>
                <c:pt idx="402">
                  <c:v>17.133685753222135</c:v>
                </c:pt>
                <c:pt idx="403">
                  <c:v>17.162763947630019</c:v>
                </c:pt>
                <c:pt idx="404">
                  <c:v>17.192011388233787</c:v>
                </c:pt>
                <c:pt idx="405">
                  <c:v>17.221428207775489</c:v>
                </c:pt>
                <c:pt idx="406">
                  <c:v>17.251011390875199</c:v>
                </c:pt>
                <c:pt idx="407">
                  <c:v>17.280751350640742</c:v>
                </c:pt>
                <c:pt idx="408">
                  <c:v>17.310626154537086</c:v>
                </c:pt>
                <c:pt idx="409">
                  <c:v>17.340594169496697</c:v>
                </c:pt>
                <c:pt idx="410">
                  <c:v>17.370586219244824</c:v>
                </c:pt>
                <c:pt idx="411">
                  <c:v>17.398462404732914</c:v>
                </c:pt>
                <c:pt idx="412">
                  <c:v>17.418655860059932</c:v>
                </c:pt>
                <c:pt idx="413">
                  <c:v>17.438586751190126</c:v>
                </c:pt>
                <c:pt idx="414">
                  <c:v>17.458503579152243</c:v>
                </c:pt>
                <c:pt idx="415">
                  <c:v>17.478651933565271</c:v>
                </c:pt>
                <c:pt idx="416">
                  <c:v>17.499270534012876</c:v>
                </c:pt>
                <c:pt idx="417">
                  <c:v>17.520585482346441</c:v>
                </c:pt>
                <c:pt idx="418">
                  <c:v>17.542802397020669</c:v>
                </c:pt>
                <c:pt idx="419">
                  <c:v>17.566096464075329</c:v>
                </c:pt>
                <c:pt idx="420">
                  <c:v>17.590600835020538</c:v>
                </c:pt>
                <c:pt idx="421">
                  <c:v>17.616394185990991</c:v>
                </c:pt>
                <c:pt idx="422">
                  <c:v>17.643488580969919</c:v>
                </c:pt>
                <c:pt idx="423">
                  <c:v>17.67181901411783</c:v>
                </c:pt>
                <c:pt idx="424">
                  <c:v>17.697604485679307</c:v>
                </c:pt>
                <c:pt idx="425">
                  <c:v>17.718245542874328</c:v>
                </c:pt>
                <c:pt idx="426">
                  <c:v>17.739672427091037</c:v>
                </c:pt>
                <c:pt idx="427">
                  <c:v>17.761965378120475</c:v>
                </c:pt>
                <c:pt idx="428">
                  <c:v>17.785167840024801</c:v>
                </c:pt>
                <c:pt idx="429">
                  <c:v>17.809291715762324</c:v>
                </c:pt>
                <c:pt idx="430">
                  <c:v>17.834321853474435</c:v>
                </c:pt>
                <c:pt idx="431">
                  <c:v>17.860218962229826</c:v>
                </c:pt>
                <c:pt idx="432">
                  <c:v>17.886920501043683</c:v>
                </c:pt>
                <c:pt idx="433">
                  <c:v>17.914339485255226</c:v>
                </c:pt>
                <c:pt idx="434">
                  <c:v>17.942361564264889</c:v>
                </c:pt>
                <c:pt idx="435">
                  <c:v>17.970841098281536</c:v>
                </c:pt>
                <c:pt idx="436">
                  <c:v>17.999597256099786</c:v>
                </c:pt>
                <c:pt idx="437">
                  <c:v>18.023132721197829</c:v>
                </c:pt>
                <c:pt idx="438">
                  <c:v>18.042011892514427</c:v>
                </c:pt>
                <c:pt idx="439">
                  <c:v>18.06076728431335</c:v>
                </c:pt>
                <c:pt idx="440">
                  <c:v>18.079559763950748</c:v>
                </c:pt>
                <c:pt idx="441">
                  <c:v>18.09855144646966</c:v>
                </c:pt>
                <c:pt idx="442">
                  <c:v>18.117904412890283</c:v>
                </c:pt>
                <c:pt idx="443">
                  <c:v>18.137777122122131</c:v>
                </c:pt>
                <c:pt idx="444">
                  <c:v>18.158318139524987</c:v>
                </c:pt>
                <c:pt idx="445">
                  <c:v>18.17965721123597</c:v>
                </c:pt>
                <c:pt idx="446">
                  <c:v>18.201894146634707</c:v>
                </c:pt>
                <c:pt idx="447">
                  <c:v>18.225086385195674</c:v>
                </c:pt>
                <c:pt idx="448">
                  <c:v>18.249236472377223</c:v>
                </c:pt>
                <c:pt idx="449">
                  <c:v>18.274280910681593</c:v>
                </c:pt>
                <c:pt idx="450">
                  <c:v>18.293165029643248</c:v>
                </c:pt>
                <c:pt idx="451">
                  <c:v>18.309766149133189</c:v>
                </c:pt>
                <c:pt idx="452">
                  <c:v>18.327094469586541</c:v>
                </c:pt>
                <c:pt idx="453">
                  <c:v>18.345268442820192</c:v>
                </c:pt>
                <c:pt idx="454">
                  <c:v>18.364364589749457</c:v>
                </c:pt>
                <c:pt idx="455">
                  <c:v>18.384420857122219</c:v>
                </c:pt>
                <c:pt idx="456">
                  <c:v>18.405439518467251</c:v>
                </c:pt>
                <c:pt idx="457">
                  <c:v>18.427388942894435</c:v>
                </c:pt>
                <c:pt idx="458">
                  <c:v>18.450203894959898</c:v>
                </c:pt>
                <c:pt idx="459">
                  <c:v>18.473784410262287</c:v>
                </c:pt>
                <c:pt idx="460">
                  <c:v>18.497993670036387</c:v>
                </c:pt>
                <c:pt idx="461">
                  <c:v>18.522655628973776</c:v>
                </c:pt>
                <c:pt idx="462">
                  <c:v>18.547553393137729</c:v>
                </c:pt>
                <c:pt idx="463">
                  <c:v>18.563808497981388</c:v>
                </c:pt>
                <c:pt idx="464">
                  <c:v>18.578584244749266</c:v>
                </c:pt>
                <c:pt idx="465">
                  <c:v>18.593305251870127</c:v>
                </c:pt>
                <c:pt idx="466">
                  <c:v>18.608106522597687</c:v>
                </c:pt>
                <c:pt idx="467">
                  <c:v>18.623125582346226</c:v>
                </c:pt>
                <c:pt idx="468">
                  <c:v>18.638503662077817</c:v>
                </c:pt>
                <c:pt idx="469">
                  <c:v>18.654384159402763</c:v>
                </c:pt>
                <c:pt idx="470">
                  <c:v>18.670907904920327</c:v>
                </c:pt>
                <c:pt idx="471">
                  <c:v>18.68820520701022</c:v>
                </c:pt>
                <c:pt idx="472">
                  <c:v>18.706385118827988</c:v>
                </c:pt>
                <c:pt idx="473">
                  <c:v>18.725522817486578</c:v>
                </c:pt>
                <c:pt idx="474">
                  <c:v>18.745646359355227</c:v>
                </c:pt>
                <c:pt idx="475">
                  <c:v>18.766404488170139</c:v>
                </c:pt>
                <c:pt idx="476">
                  <c:v>18.778336714376589</c:v>
                </c:pt>
                <c:pt idx="477">
                  <c:v>18.791185828669313</c:v>
                </c:pt>
                <c:pt idx="478">
                  <c:v>18.805163196023592</c:v>
                </c:pt>
                <c:pt idx="479">
                  <c:v>18.820423909936267</c:v>
                </c:pt>
                <c:pt idx="480">
                  <c:v>18.837066375236535</c:v>
                </c:pt>
                <c:pt idx="481">
                  <c:v>18.855132493033786</c:v>
                </c:pt>
                <c:pt idx="482">
                  <c:v>18.874607715489351</c:v>
                </c:pt>
                <c:pt idx="483">
                  <c:v>18.895420511554825</c:v>
                </c:pt>
                <c:pt idx="484">
                  <c:v>18.917441125041385</c:v>
                </c:pt>
                <c:pt idx="485">
                  <c:v>18.940479871137445</c:v>
                </c:pt>
                <c:pt idx="486">
                  <c:v>18.964285561683322</c:v>
                </c:pt>
                <c:pt idx="487">
                  <c:v>18.988544929416307</c:v>
                </c:pt>
                <c:pt idx="488">
                  <c:v>19.010922083596604</c:v>
                </c:pt>
                <c:pt idx="489">
                  <c:v>19.024866067593891</c:v>
                </c:pt>
                <c:pt idx="490">
                  <c:v>19.038329105417887</c:v>
                </c:pt>
                <c:pt idx="491">
                  <c:v>19.051262638729014</c:v>
                </c:pt>
                <c:pt idx="492">
                  <c:v>19.063611213206876</c:v>
                </c:pt>
                <c:pt idx="493">
                  <c:v>19.075322683488142</c:v>
                </c:pt>
                <c:pt idx="494">
                  <c:v>19.086356852840989</c:v>
                </c:pt>
                <c:pt idx="495">
                  <c:v>19.09669145019749</c:v>
                </c:pt>
                <c:pt idx="496">
                  <c:v>19.106324725464688</c:v>
                </c:pt>
                <c:pt idx="497">
                  <c:v>19.11527439698369</c:v>
                </c:pt>
                <c:pt idx="498">
                  <c:v>19.123573165344517</c:v>
                </c:pt>
                <c:pt idx="499">
                  <c:v>19.131261465563782</c:v>
                </c:pt>
                <c:pt idx="500">
                  <c:v>19.138378516840131</c:v>
                </c:pt>
                <c:pt idx="501">
                  <c:v>19.141320266847085</c:v>
                </c:pt>
                <c:pt idx="502">
                  <c:v>19.137285274131774</c:v>
                </c:pt>
                <c:pt idx="503">
                  <c:v>19.133155916719918</c:v>
                </c:pt>
                <c:pt idx="504">
                  <c:v>19.129352793755093</c:v>
                </c:pt>
                <c:pt idx="505">
                  <c:v>19.126276044345289</c:v>
                </c:pt>
                <c:pt idx="506">
                  <c:v>19.12429910830814</c:v>
                </c:pt>
                <c:pt idx="507">
                  <c:v>19.123761539651877</c:v>
                </c:pt>
                <c:pt idx="508">
                  <c:v>19.124960385198914</c:v>
                </c:pt>
                <c:pt idx="509">
                  <c:v>19.128139990938472</c:v>
                </c:pt>
                <c:pt idx="510">
                  <c:v>19.133480498674835</c:v>
                </c:pt>
                <c:pt idx="511">
                  <c:v>19.141085699310711</c:v>
                </c:pt>
                <c:pt idx="512">
                  <c:v>19.150971269244344</c:v>
                </c:pt>
                <c:pt idx="513">
                  <c:v>19.163054688418541</c:v>
                </c:pt>
                <c:pt idx="514">
                  <c:v>19.171804059068826</c:v>
                </c:pt>
                <c:pt idx="515">
                  <c:v>19.177490098100915</c:v>
                </c:pt>
                <c:pt idx="516">
                  <c:v>19.185047571822295</c:v>
                </c:pt>
                <c:pt idx="517">
                  <c:v>19.194445623640735</c:v>
                </c:pt>
                <c:pt idx="518">
                  <c:v>19.205576115250143</c:v>
                </c:pt>
                <c:pt idx="519">
                  <c:v>19.218263801958312</c:v>
                </c:pt>
                <c:pt idx="520">
                  <c:v>19.232277095130286</c:v>
                </c:pt>
                <c:pt idx="521">
                  <c:v>19.247338350979426</c:v>
                </c:pt>
                <c:pt idx="522">
                  <c:v>19.263132947230439</c:v>
                </c:pt>
                <c:pt idx="523">
                  <c:v>19.27931679724869</c:v>
                </c:pt>
                <c:pt idx="524">
                  <c:v>19.295522358678006</c:v>
                </c:pt>
                <c:pt idx="525">
                  <c:v>19.311363572581627</c:v>
                </c:pt>
                <c:pt idx="526">
                  <c:v>19.326440474690187</c:v>
                </c:pt>
                <c:pt idx="527">
                  <c:v>19.333291814901312</c:v>
                </c:pt>
                <c:pt idx="528">
                  <c:v>19.335521017225574</c:v>
                </c:pt>
                <c:pt idx="529">
                  <c:v>19.336427631392926</c:v>
                </c:pt>
                <c:pt idx="530">
                  <c:v>19.336086376351229</c:v>
                </c:pt>
                <c:pt idx="531">
                  <c:v>19.334602103596051</c:v>
                </c:pt>
                <c:pt idx="532">
                  <c:v>19.332114459916689</c:v>
                </c:pt>
                <c:pt idx="533">
                  <c:v>19.328799456290326</c:v>
                </c:pt>
                <c:pt idx="534">
                  <c:v>19.324867131518236</c:v>
                </c:pt>
                <c:pt idx="535">
                  <c:v>19.320554949340693</c:v>
                </c:pt>
                <c:pt idx="536">
                  <c:v>19.316117071940223</c:v>
                </c:pt>
                <c:pt idx="537">
                  <c:v>19.311810160295614</c:v>
                </c:pt>
                <c:pt idx="538">
                  <c:v>19.307876811316785</c:v>
                </c:pt>
                <c:pt idx="539">
                  <c:v>19.304528105339003</c:v>
                </c:pt>
                <c:pt idx="540">
                  <c:v>19.293148493395023</c:v>
                </c:pt>
                <c:pt idx="541">
                  <c:v>19.281345325903139</c:v>
                </c:pt>
                <c:pt idx="542">
                  <c:v>19.271186938439886</c:v>
                </c:pt>
                <c:pt idx="543">
                  <c:v>19.263079324598326</c:v>
                </c:pt>
                <c:pt idx="544">
                  <c:v>19.257344402058308</c:v>
                </c:pt>
                <c:pt idx="545">
                  <c:v>19.254214492709959</c:v>
                </c:pt>
                <c:pt idx="546">
                  <c:v>19.253827890602825</c:v>
                </c:pt>
                <c:pt idx="547">
                  <c:v>19.256225096387986</c:v>
                </c:pt>
                <c:pt idx="548">
                  <c:v>19.261345601567207</c:v>
                </c:pt>
                <c:pt idx="549">
                  <c:v>19.269025442775899</c:v>
                </c:pt>
                <c:pt idx="550">
                  <c:v>19.278996069771129</c:v>
                </c:pt>
                <c:pt idx="551">
                  <c:v>19.29088533579209</c:v>
                </c:pt>
                <c:pt idx="552">
                  <c:v>19.304114527485517</c:v>
                </c:pt>
                <c:pt idx="553">
                  <c:v>19.307966833818135</c:v>
                </c:pt>
                <c:pt idx="554">
                  <c:v>19.312476905309527</c:v>
                </c:pt>
                <c:pt idx="555">
                  <c:v>19.317395992841895</c:v>
                </c:pt>
                <c:pt idx="556">
                  <c:v>19.322436442584966</c:v>
                </c:pt>
                <c:pt idx="557">
                  <c:v>19.327292349234753</c:v>
                </c:pt>
                <c:pt idx="558">
                  <c:v>19.331659893049252</c:v>
                </c:pt>
                <c:pt idx="559">
                  <c:v>19.335255613832771</c:v>
                </c:pt>
                <c:pt idx="560">
                  <c:v>19.337831204742535</c:v>
                </c:pt>
                <c:pt idx="561">
                  <c:v>19.339183857050635</c:v>
                </c:pt>
                <c:pt idx="562">
                  <c:v>19.339161707393391</c:v>
                </c:pt>
                <c:pt idx="563">
                  <c:v>19.337664479648961</c:v>
                </c:pt>
                <c:pt idx="564">
                  <c:v>19.334639921527089</c:v>
                </c:pt>
                <c:pt idx="565">
                  <c:v>19.328259996507086</c:v>
                </c:pt>
                <c:pt idx="566">
                  <c:v>19.311805774004533</c:v>
                </c:pt>
                <c:pt idx="567">
                  <c:v>19.294395561259631</c:v>
                </c:pt>
                <c:pt idx="568">
                  <c:v>19.276539775696712</c:v>
                </c:pt>
                <c:pt idx="569">
                  <c:v>19.258751015902693</c:v>
                </c:pt>
                <c:pt idx="570">
                  <c:v>19.241531914323737</c:v>
                </c:pt>
                <c:pt idx="571">
                  <c:v>19.225361734742329</c:v>
                </c:pt>
                <c:pt idx="572">
                  <c:v>19.2106814695838</c:v>
                </c:pt>
                <c:pt idx="573">
                  <c:v>19.197877543015341</c:v>
                </c:pt>
                <c:pt idx="574">
                  <c:v>19.187264619553911</c:v>
                </c:pt>
                <c:pt idx="575">
                  <c:v>19.179068407679331</c:v>
                </c:pt>
                <c:pt idx="576">
                  <c:v>19.173409685644387</c:v>
                </c:pt>
                <c:pt idx="577">
                  <c:v>19.170291017478331</c:v>
                </c:pt>
                <c:pt idx="578">
                  <c:v>19.166054104264635</c:v>
                </c:pt>
                <c:pt idx="579">
                  <c:v>19.157180487568091</c:v>
                </c:pt>
                <c:pt idx="580">
                  <c:v>19.15069877519381</c:v>
                </c:pt>
                <c:pt idx="581">
                  <c:v>19.146556803840788</c:v>
                </c:pt>
                <c:pt idx="582">
                  <c:v>19.144596003732627</c:v>
                </c:pt>
                <c:pt idx="583">
                  <c:v>19.144569553719027</c:v>
                </c:pt>
                <c:pt idx="584">
                  <c:v>19.146162625145077</c:v>
                </c:pt>
                <c:pt idx="585">
                  <c:v>19.149012902730281</c:v>
                </c:pt>
                <c:pt idx="586">
                  <c:v>19.15272983167408</c:v>
                </c:pt>
                <c:pt idx="587">
                  <c:v>19.156911423606953</c:v>
                </c:pt>
                <c:pt idx="588">
                  <c:v>19.161157914627307</c:v>
                </c:pt>
                <c:pt idx="589">
                  <c:v>19.165082055972288</c:v>
                </c:pt>
                <c:pt idx="590">
                  <c:v>19.168316280622619</c:v>
                </c:pt>
                <c:pt idx="591">
                  <c:v>19.165256280863122</c:v>
                </c:pt>
                <c:pt idx="592">
                  <c:v>19.155824321106131</c:v>
                </c:pt>
                <c:pt idx="593">
                  <c:v>19.145466641431412</c:v>
                </c:pt>
                <c:pt idx="594">
                  <c:v>19.1343706219312</c:v>
                </c:pt>
                <c:pt idx="595">
                  <c:v>19.122746105624785</c:v>
                </c:pt>
                <c:pt idx="596">
                  <c:v>19.11082151494119</c:v>
                </c:pt>
                <c:pt idx="597">
                  <c:v>19.098837150721092</c:v>
                </c:pt>
                <c:pt idx="598">
                  <c:v>19.087035368570909</c:v>
                </c:pt>
                <c:pt idx="599">
                  <c:v>19.075647767759087</c:v>
                </c:pt>
                <c:pt idx="600">
                  <c:v>19.064879995228178</c:v>
                </c:pt>
                <c:pt idx="601">
                  <c:v>19.054895210923352</c:v>
                </c:pt>
                <c:pt idx="602">
                  <c:v>19.045797630381365</c:v>
                </c:pt>
                <c:pt idx="603">
                  <c:v>19.03761781152927</c:v>
                </c:pt>
                <c:pt idx="604">
                  <c:v>19.02332882560815</c:v>
                </c:pt>
                <c:pt idx="605">
                  <c:v>19.006542291177595</c:v>
                </c:pt>
                <c:pt idx="606">
                  <c:v>18.991039888833871</c:v>
                </c:pt>
                <c:pt idx="607">
                  <c:v>18.976937466727723</c:v>
                </c:pt>
                <c:pt idx="608">
                  <c:v>18.96426659134621</c:v>
                </c:pt>
                <c:pt idx="609">
                  <c:v>18.952987946881187</c:v>
                </c:pt>
                <c:pt idx="610">
                  <c:v>18.943006521368684</c:v>
                </c:pt>
                <c:pt idx="611">
                  <c:v>18.934186913152939</c:v>
                </c:pt>
                <c:pt idx="612">
                  <c:v>18.92636736105689</c:v>
                </c:pt>
                <c:pt idx="613">
                  <c:v>18.919371485382054</c:v>
                </c:pt>
                <c:pt idx="614">
                  <c:v>18.913017178521894</c:v>
                </c:pt>
                <c:pt idx="615">
                  <c:v>18.907122553143498</c:v>
                </c:pt>
                <c:pt idx="616">
                  <c:v>18.901509292324192</c:v>
                </c:pt>
                <c:pt idx="617">
                  <c:v>18.88730980547728</c:v>
                </c:pt>
                <c:pt idx="618">
                  <c:v>18.871646849474523</c:v>
                </c:pt>
                <c:pt idx="619">
                  <c:v>18.856655362822476</c:v>
                </c:pt>
                <c:pt idx="620">
                  <c:v>18.842608845211185</c:v>
                </c:pt>
                <c:pt idx="621">
                  <c:v>18.829770710803864</c:v>
                </c:pt>
                <c:pt idx="622">
                  <c:v>18.81838952268949</c:v>
                </c:pt>
                <c:pt idx="623">
                  <c:v>18.808691809708122</c:v>
                </c:pt>
                <c:pt idx="624">
                  <c:v>18.800872249166417</c:v>
                </c:pt>
                <c:pt idx="625">
                  <c:v>18.795081453544363</c:v>
                </c:pt>
                <c:pt idx="626">
                  <c:v>18.791412065860506</c:v>
                </c:pt>
                <c:pt idx="627">
                  <c:v>18.789884295249511</c:v>
                </c:pt>
                <c:pt idx="628">
                  <c:v>18.790432362082722</c:v>
                </c:pt>
                <c:pt idx="629">
                  <c:v>18.792893528073652</c:v>
                </c:pt>
                <c:pt idx="630">
                  <c:v>18.786634425897816</c:v>
                </c:pt>
                <c:pt idx="631">
                  <c:v>18.782068485622929</c:v>
                </c:pt>
                <c:pt idx="632">
                  <c:v>18.779286301804767</c:v>
                </c:pt>
                <c:pt idx="633">
                  <c:v>18.778154611663016</c:v>
                </c:pt>
                <c:pt idx="634">
                  <c:v>18.778454440837081</c:v>
                </c:pt>
                <c:pt idx="635">
                  <c:v>18.779899933185259</c:v>
                </c:pt>
                <c:pt idx="636">
                  <c:v>18.782158551741968</c:v>
                </c:pt>
                <c:pt idx="637">
                  <c:v>18.784870918367186</c:v>
                </c:pt>
                <c:pt idx="638">
                  <c:v>18.787668864073453</c:v>
                </c:pt>
                <c:pt idx="639">
                  <c:v>18.790190672875013</c:v>
                </c:pt>
                <c:pt idx="640">
                  <c:v>18.79209297142831</c:v>
                </c:pt>
                <c:pt idx="641">
                  <c:v>18.793059193527295</c:v>
                </c:pt>
                <c:pt idx="642">
                  <c:v>18.791209986118787</c:v>
                </c:pt>
                <c:pt idx="643">
                  <c:v>18.779134186515186</c:v>
                </c:pt>
              </c:numCache>
            </c:numRef>
          </c:xVal>
          <c:yVal>
            <c:numRef>
              <c:f>'C130P'!$L$17:$L$380</c:f>
              <c:numCache>
                <c:formatCode>0.00E+00</c:formatCode>
                <c:ptCount val="364"/>
                <c:pt idx="0">
                  <c:v>-0.41404078144078182</c:v>
                </c:pt>
                <c:pt idx="1">
                  <c:v>-0.31925616605616658</c:v>
                </c:pt>
                <c:pt idx="2">
                  <c:v>-0.20491282051282175</c:v>
                </c:pt>
                <c:pt idx="3">
                  <c:v>-7.2515262515263412E-2</c:v>
                </c:pt>
                <c:pt idx="4">
                  <c:v>7.9441025641024843E-2</c:v>
                </c:pt>
                <c:pt idx="5">
                  <c:v>0.25847863247863156</c:v>
                </c:pt>
                <c:pt idx="6">
                  <c:v>0.46309304029303872</c:v>
                </c:pt>
                <c:pt idx="7">
                  <c:v>0.69779780219780296</c:v>
                </c:pt>
                <c:pt idx="8">
                  <c:v>0.95807936507936386</c:v>
                </c:pt>
                <c:pt idx="9">
                  <c:v>1.2424332112332102</c:v>
                </c:pt>
                <c:pt idx="10">
                  <c:v>1.5478503052503039</c:v>
                </c:pt>
                <c:pt idx="11">
                  <c:v>1.8698170940170931</c:v>
                </c:pt>
                <c:pt idx="12">
                  <c:v>2.1993064713064712</c:v>
                </c:pt>
                <c:pt idx="13">
                  <c:v>2.5303003663003691</c:v>
                </c:pt>
                <c:pt idx="14">
                  <c:v>2.8597897435897428</c:v>
                </c:pt>
                <c:pt idx="15">
                  <c:v>3.1817565323565384</c:v>
                </c:pt>
                <c:pt idx="16">
                  <c:v>3.4901826617826619</c:v>
                </c:pt>
                <c:pt idx="17">
                  <c:v>3.7805545787545869</c:v>
                </c:pt>
                <c:pt idx="18">
                  <c:v>4.0543768009767849</c:v>
                </c:pt>
                <c:pt idx="19">
                  <c:v>4.3026222222222223</c:v>
                </c:pt>
                <c:pt idx="20">
                  <c:v>4.5237863247863253</c:v>
                </c:pt>
                <c:pt idx="21">
                  <c:v>4.7193736263736383</c:v>
                </c:pt>
                <c:pt idx="22">
                  <c:v>4.8893841269841234</c:v>
                </c:pt>
                <c:pt idx="23">
                  <c:v>5.0277997557997507</c:v>
                </c:pt>
                <c:pt idx="24">
                  <c:v>5.1301069597069358</c:v>
                </c:pt>
                <c:pt idx="25">
                  <c:v>5.1902876678876497</c:v>
                </c:pt>
                <c:pt idx="26">
                  <c:v>5.2038283272283197</c:v>
                </c:pt>
                <c:pt idx="27">
                  <c:v>5.1692244200244115</c:v>
                </c:pt>
                <c:pt idx="28">
                  <c:v>5.0909894993894875</c:v>
                </c:pt>
                <c:pt idx="29">
                  <c:v>4.9841687423687384</c:v>
                </c:pt>
                <c:pt idx="30">
                  <c:v>4.8607982905982805</c:v>
                </c:pt>
                <c:pt idx="31">
                  <c:v>4.7253916971916921</c:v>
                </c:pt>
                <c:pt idx="32">
                  <c:v>4.5869760683760648</c:v>
                </c:pt>
                <c:pt idx="33">
                  <c:v>4.4545785103785045</c:v>
                </c:pt>
                <c:pt idx="34">
                  <c:v>4.3342170940170943</c:v>
                </c:pt>
                <c:pt idx="35">
                  <c:v>4.2319098901098924</c:v>
                </c:pt>
                <c:pt idx="36">
                  <c:v>4.1611975579975384</c:v>
                </c:pt>
                <c:pt idx="37">
                  <c:v>4.1341162393162163</c:v>
                </c:pt>
                <c:pt idx="38">
                  <c:v>4.1521704517704379</c:v>
                </c:pt>
                <c:pt idx="39">
                  <c:v>4.2093421245421521</c:v>
                </c:pt>
                <c:pt idx="40">
                  <c:v>4.2950996336996425</c:v>
                </c:pt>
                <c:pt idx="41">
                  <c:v>4.4019203907203934</c:v>
                </c:pt>
                <c:pt idx="42">
                  <c:v>4.514759218559206</c:v>
                </c:pt>
                <c:pt idx="43">
                  <c:v>4.6215799755799756</c:v>
                </c:pt>
                <c:pt idx="44">
                  <c:v>4.7208781440781422</c:v>
                </c:pt>
                <c:pt idx="45">
                  <c:v>4.8141582417582258</c:v>
                </c:pt>
                <c:pt idx="46">
                  <c:v>4.8984112332112275</c:v>
                </c:pt>
                <c:pt idx="47">
                  <c:v>4.9646100122100085</c:v>
                </c:pt>
                <c:pt idx="48">
                  <c:v>5.0052319902319899</c:v>
                </c:pt>
                <c:pt idx="49">
                  <c:v>5.0157636141636299</c:v>
                </c:pt>
                <c:pt idx="50">
                  <c:v>4.9886822954823096</c:v>
                </c:pt>
                <c:pt idx="51">
                  <c:v>4.9269970695970695</c:v>
                </c:pt>
                <c:pt idx="52">
                  <c:v>4.8412395604395613</c:v>
                </c:pt>
                <c:pt idx="53">
                  <c:v>4.7464549450549454</c:v>
                </c:pt>
                <c:pt idx="54">
                  <c:v>4.64565225885225</c:v>
                </c:pt>
                <c:pt idx="55">
                  <c:v>4.5448495726495715</c:v>
                </c:pt>
                <c:pt idx="56">
                  <c:v>4.4455514041514084</c:v>
                </c:pt>
                <c:pt idx="57">
                  <c:v>4.353775824175826</c:v>
                </c:pt>
                <c:pt idx="58">
                  <c:v>4.2665137973137979</c:v>
                </c:pt>
                <c:pt idx="59">
                  <c:v>4.1942969474969303</c:v>
                </c:pt>
                <c:pt idx="60">
                  <c:v>4.1491614163614168</c:v>
                </c:pt>
                <c:pt idx="61">
                  <c:v>4.1371252747252596</c:v>
                </c:pt>
                <c:pt idx="62">
                  <c:v>4.1596930402930434</c:v>
                </c:pt>
                <c:pt idx="63">
                  <c:v>4.2108466422466417</c:v>
                </c:pt>
                <c:pt idx="64">
                  <c:v>4.2860725274725304</c:v>
                </c:pt>
                <c:pt idx="65">
                  <c:v>4.3763435897436018</c:v>
                </c:pt>
                <c:pt idx="66">
                  <c:v>4.4756417582417711</c:v>
                </c:pt>
                <c:pt idx="67">
                  <c:v>4.5749399267399156</c:v>
                </c:pt>
                <c:pt idx="68">
                  <c:v>4.6772471306471406</c:v>
                </c:pt>
                <c:pt idx="69">
                  <c:v>4.7765452991452975</c:v>
                </c:pt>
                <c:pt idx="70">
                  <c:v>4.8758434676434694</c:v>
                </c:pt>
                <c:pt idx="71">
                  <c:v>4.9600964590964489</c:v>
                </c:pt>
                <c:pt idx="72">
                  <c:v>5.026295238095229</c:v>
                </c:pt>
                <c:pt idx="73">
                  <c:v>5.0684217338217339</c:v>
                </c:pt>
                <c:pt idx="74">
                  <c:v>5.0834669108669095</c:v>
                </c:pt>
                <c:pt idx="75">
                  <c:v>5.0729352869352713</c:v>
                </c:pt>
                <c:pt idx="76">
                  <c:v>5.0398358974358946</c:v>
                </c:pt>
                <c:pt idx="77">
                  <c:v>4.994700366300366</c:v>
                </c:pt>
                <c:pt idx="78">
                  <c:v>4.942042246642246</c:v>
                </c:pt>
                <c:pt idx="79">
                  <c:v>4.8818615384615383</c:v>
                </c:pt>
                <c:pt idx="80">
                  <c:v>4.8156627594627581</c:v>
                </c:pt>
                <c:pt idx="81">
                  <c:v>4.7479594627594555</c:v>
                </c:pt>
                <c:pt idx="82">
                  <c:v>4.6832652014652005</c:v>
                </c:pt>
                <c:pt idx="83">
                  <c:v>4.6260935286935272</c:v>
                </c:pt>
                <c:pt idx="84">
                  <c:v>4.583967032967033</c:v>
                </c:pt>
                <c:pt idx="85">
                  <c:v>4.565912820512807</c:v>
                </c:pt>
                <c:pt idx="86">
                  <c:v>4.5749399267399147</c:v>
                </c:pt>
                <c:pt idx="87">
                  <c:v>4.6065347985347955</c:v>
                </c:pt>
                <c:pt idx="88">
                  <c:v>4.6606974358974353</c:v>
                </c:pt>
                <c:pt idx="89">
                  <c:v>4.7314097680097724</c:v>
                </c:pt>
                <c:pt idx="90">
                  <c:v>4.8081401709401703</c:v>
                </c:pt>
                <c:pt idx="91">
                  <c:v>4.890888644688645</c:v>
                </c:pt>
                <c:pt idx="92">
                  <c:v>4.9736371184371375</c:v>
                </c:pt>
                <c:pt idx="93">
                  <c:v>5.0563855921855945</c:v>
                </c:pt>
                <c:pt idx="94">
                  <c:v>5.1346205128205149</c:v>
                </c:pt>
                <c:pt idx="95">
                  <c:v>5.1993147741147743</c:v>
                </c:pt>
                <c:pt idx="96">
                  <c:v>5.2444503052503064</c:v>
                </c:pt>
                <c:pt idx="97">
                  <c:v>5.2655135531135455</c:v>
                </c:pt>
                <c:pt idx="98">
                  <c:v>5.2564864468864343</c:v>
                </c:pt>
                <c:pt idx="99">
                  <c:v>5.2233870573870451</c:v>
                </c:pt>
                <c:pt idx="100">
                  <c:v>5.1647108669108412</c:v>
                </c:pt>
                <c:pt idx="101">
                  <c:v>5.0924940170940145</c:v>
                </c:pt>
                <c:pt idx="102">
                  <c:v>5.0097455433455389</c:v>
                </c:pt>
                <c:pt idx="103">
                  <c:v>4.9194744810744861</c:v>
                </c:pt>
                <c:pt idx="104">
                  <c:v>4.8261943833943803</c:v>
                </c:pt>
                <c:pt idx="105">
                  <c:v>4.7314097680097724</c:v>
                </c:pt>
                <c:pt idx="106">
                  <c:v>4.6426432234432315</c:v>
                </c:pt>
                <c:pt idx="107">
                  <c:v>4.5613992673992669</c:v>
                </c:pt>
                <c:pt idx="108">
                  <c:v>4.4936959706959705</c:v>
                </c:pt>
                <c:pt idx="109">
                  <c:v>4.4440468864468867</c:v>
                </c:pt>
                <c:pt idx="110">
                  <c:v>4.4184700854700933</c:v>
                </c:pt>
                <c:pt idx="111">
                  <c:v>4.4124520146520174</c:v>
                </c:pt>
                <c:pt idx="112">
                  <c:v>4.4244881562881453</c:v>
                </c:pt>
                <c:pt idx="113">
                  <c:v>4.4500649572649555</c:v>
                </c:pt>
                <c:pt idx="114">
                  <c:v>4.4891824175824189</c:v>
                </c:pt>
                <c:pt idx="115">
                  <c:v>4.5388315018315017</c:v>
                </c:pt>
                <c:pt idx="116">
                  <c:v>4.5960031746031902</c:v>
                </c:pt>
                <c:pt idx="117">
                  <c:v>4.6591929181929155</c:v>
                </c:pt>
                <c:pt idx="118">
                  <c:v>4.7238871794871775</c:v>
                </c:pt>
                <c:pt idx="119">
                  <c:v>4.7795543345543425</c:v>
                </c:pt>
                <c:pt idx="120">
                  <c:v>4.8276989010988975</c:v>
                </c:pt>
                <c:pt idx="121">
                  <c:v>4.8577892551892408</c:v>
                </c:pt>
                <c:pt idx="122">
                  <c:v>4.8698253968253864</c:v>
                </c:pt>
                <c:pt idx="123">
                  <c:v>4.8668163614163458</c:v>
                </c:pt>
                <c:pt idx="124">
                  <c:v>4.8472576312576301</c:v>
                </c:pt>
                <c:pt idx="125">
                  <c:v>4.8186717948717934</c:v>
                </c:pt>
                <c:pt idx="126">
                  <c:v>4.7765452991452975</c:v>
                </c:pt>
                <c:pt idx="127">
                  <c:v>4.7299052503052321</c:v>
                </c:pt>
                <c:pt idx="128">
                  <c:v>4.6802561660561652</c:v>
                </c:pt>
                <c:pt idx="129">
                  <c:v>4.6321115995115871</c:v>
                </c:pt>
                <c:pt idx="130">
                  <c:v>4.5869760683760665</c:v>
                </c:pt>
                <c:pt idx="131">
                  <c:v>4.5523721611721708</c:v>
                </c:pt>
                <c:pt idx="132">
                  <c:v>4.5298043956043994</c:v>
                </c:pt>
                <c:pt idx="133">
                  <c:v>4.5192727716727816</c:v>
                </c:pt>
                <c:pt idx="134">
                  <c:v>4.526795360195349</c:v>
                </c:pt>
                <c:pt idx="135">
                  <c:v>4.5463540903540904</c:v>
                </c:pt>
                <c:pt idx="136">
                  <c:v>4.5839670329670321</c:v>
                </c:pt>
                <c:pt idx="137">
                  <c:v>4.6321115995115871</c:v>
                </c:pt>
                <c:pt idx="138">
                  <c:v>4.6907877899877866</c:v>
                </c:pt>
                <c:pt idx="139">
                  <c:v>4.7554820512820495</c:v>
                </c:pt>
                <c:pt idx="140">
                  <c:v>4.8186717948718059</c:v>
                </c:pt>
                <c:pt idx="141">
                  <c:v>4.8788525030525021</c:v>
                </c:pt>
                <c:pt idx="142">
                  <c:v>4.9330151404151392</c:v>
                </c:pt>
                <c:pt idx="143">
                  <c:v>4.9796551892552001</c:v>
                </c:pt>
                <c:pt idx="144">
                  <c:v>5.0067365079365045</c:v>
                </c:pt>
                <c:pt idx="145">
                  <c:v>5.0202771672771664</c:v>
                </c:pt>
                <c:pt idx="146">
                  <c:v>5.0187726495726483</c:v>
                </c:pt>
                <c:pt idx="147">
                  <c:v>5.0007184371184357</c:v>
                </c:pt>
                <c:pt idx="148">
                  <c:v>4.9661145299145275</c:v>
                </c:pt>
                <c:pt idx="149">
                  <c:v>4.9239880341880315</c:v>
                </c:pt>
                <c:pt idx="150">
                  <c:v>4.8713299145299134</c:v>
                </c:pt>
                <c:pt idx="151">
                  <c:v>4.8126537240537335</c:v>
                </c:pt>
                <c:pt idx="152">
                  <c:v>4.752473015873024</c:v>
                </c:pt>
                <c:pt idx="153">
                  <c:v>4.6937968253968254</c:v>
                </c:pt>
                <c:pt idx="154">
                  <c:v>4.6486612942612933</c:v>
                </c:pt>
                <c:pt idx="155">
                  <c:v>4.6170664224664106</c:v>
                </c:pt>
                <c:pt idx="156">
                  <c:v>4.5990122100122077</c:v>
                </c:pt>
                <c:pt idx="157">
                  <c:v>4.6005167277167107</c:v>
                </c:pt>
                <c:pt idx="158">
                  <c:v>4.6200754578754353</c:v>
                </c:pt>
                <c:pt idx="159">
                  <c:v>4.6516703296703303</c:v>
                </c:pt>
                <c:pt idx="160">
                  <c:v>4.6968058608058447</c:v>
                </c:pt>
                <c:pt idx="161">
                  <c:v>4.7524730158730257</c:v>
                </c:pt>
                <c:pt idx="162">
                  <c:v>4.8126537240537335</c:v>
                </c:pt>
                <c:pt idx="163">
                  <c:v>4.8773479853479884</c:v>
                </c:pt>
                <c:pt idx="164">
                  <c:v>4.9375286935287024</c:v>
                </c:pt>
                <c:pt idx="165">
                  <c:v>4.9916913308913458</c:v>
                </c:pt>
                <c:pt idx="166">
                  <c:v>5.0383313797313782</c:v>
                </c:pt>
                <c:pt idx="167">
                  <c:v>5.0684217338217321</c:v>
                </c:pt>
                <c:pt idx="168">
                  <c:v>5.0834669108669086</c:v>
                </c:pt>
                <c:pt idx="169">
                  <c:v>5.0819623931624038</c:v>
                </c:pt>
                <c:pt idx="170">
                  <c:v>5.0669172161171936</c:v>
                </c:pt>
                <c:pt idx="171">
                  <c:v>5.0383313797313791</c:v>
                </c:pt>
                <c:pt idx="172">
                  <c:v>5.0052319902319899</c:v>
                </c:pt>
                <c:pt idx="173">
                  <c:v>4.9676190476190465</c:v>
                </c:pt>
                <c:pt idx="174">
                  <c:v>4.9315106227106336</c:v>
                </c:pt>
                <c:pt idx="175">
                  <c:v>4.8969067155067156</c:v>
                </c:pt>
                <c:pt idx="176">
                  <c:v>4.8653118437118366</c:v>
                </c:pt>
                <c:pt idx="177">
                  <c:v>4.8427440781440776</c:v>
                </c:pt>
                <c:pt idx="178">
                  <c:v>4.8292034188034183</c:v>
                </c:pt>
                <c:pt idx="179">
                  <c:v>4.826194383394383</c:v>
                </c:pt>
                <c:pt idx="180">
                  <c:v>4.8382305250305304</c:v>
                </c:pt>
                <c:pt idx="181">
                  <c:v>4.8592937728937846</c:v>
                </c:pt>
                <c:pt idx="182">
                  <c:v>4.8878796092796097</c:v>
                </c:pt>
                <c:pt idx="183">
                  <c:v>4.9209789987789945</c:v>
                </c:pt>
                <c:pt idx="184">
                  <c:v>4.9540783882783872</c:v>
                </c:pt>
                <c:pt idx="185">
                  <c:v>4.9856732600732592</c:v>
                </c:pt>
                <c:pt idx="186">
                  <c:v>5.0157636141636299</c:v>
                </c:pt>
                <c:pt idx="187">
                  <c:v>5.0428449328449316</c:v>
                </c:pt>
                <c:pt idx="188">
                  <c:v>5.0639081807081814</c:v>
                </c:pt>
                <c:pt idx="189">
                  <c:v>5.0804578754578742</c:v>
                </c:pt>
                <c:pt idx="190">
                  <c:v>5.0864759462759315</c:v>
                </c:pt>
                <c:pt idx="191">
                  <c:v>5.0834669108669095</c:v>
                </c:pt>
                <c:pt idx="192">
                  <c:v>5.0699262515262369</c:v>
                </c:pt>
                <c:pt idx="193">
                  <c:v>5.0503675213675203</c:v>
                </c:pt>
                <c:pt idx="194">
                  <c:v>5.0277997557997542</c:v>
                </c:pt>
                <c:pt idx="195">
                  <c:v>5.0052319902319891</c:v>
                </c:pt>
                <c:pt idx="196">
                  <c:v>4.9841687423687411</c:v>
                </c:pt>
                <c:pt idx="197">
                  <c:v>4.9661145299145275</c:v>
                </c:pt>
                <c:pt idx="198">
                  <c:v>4.9555829059829044</c:v>
                </c:pt>
                <c:pt idx="199">
                  <c:v>4.9510693528693626</c:v>
                </c:pt>
                <c:pt idx="200">
                  <c:v>4.9510693528693643</c:v>
                </c:pt>
                <c:pt idx="201">
                  <c:v>4.9585919413919415</c:v>
                </c:pt>
                <c:pt idx="202">
                  <c:v>4.9736371184371331</c:v>
                </c:pt>
                <c:pt idx="203">
                  <c:v>4.9947003663003651</c:v>
                </c:pt>
                <c:pt idx="204">
                  <c:v>5.0217816849816934</c:v>
                </c:pt>
                <c:pt idx="205">
                  <c:v>5.0533765567765414</c:v>
                </c:pt>
                <c:pt idx="206">
                  <c:v>5.0894849816849828</c:v>
                </c:pt>
                <c:pt idx="207">
                  <c:v>5.1270979242979102</c:v>
                </c:pt>
                <c:pt idx="208">
                  <c:v>5.1647108669108439</c:v>
                </c:pt>
                <c:pt idx="209">
                  <c:v>5.1963057387057345</c:v>
                </c:pt>
                <c:pt idx="210">
                  <c:v>5.2279006105006065</c:v>
                </c:pt>
                <c:pt idx="211">
                  <c:v>5.2594954822954794</c:v>
                </c:pt>
                <c:pt idx="212">
                  <c:v>5.2865768009767855</c:v>
                </c:pt>
                <c:pt idx="213">
                  <c:v>5.307640048840045</c:v>
                </c:pt>
                <c:pt idx="214">
                  <c:v>5.3256942612942435</c:v>
                </c:pt>
                <c:pt idx="215">
                  <c:v>5.336225885225887</c:v>
                </c:pt>
                <c:pt idx="216">
                  <c:v>5.3377304029303936</c:v>
                </c:pt>
                <c:pt idx="217">
                  <c:v>5.3347213675213618</c:v>
                </c:pt>
                <c:pt idx="218">
                  <c:v>5.3271987789987616</c:v>
                </c:pt>
                <c:pt idx="219">
                  <c:v>5.3211807081806946</c:v>
                </c:pt>
                <c:pt idx="220">
                  <c:v>5.3076400488400459</c:v>
                </c:pt>
                <c:pt idx="221">
                  <c:v>5.2910903540903531</c:v>
                </c:pt>
                <c:pt idx="222">
                  <c:v>5.2730361416361422</c:v>
                </c:pt>
                <c:pt idx="223">
                  <c:v>5.2534774114774105</c:v>
                </c:pt>
                <c:pt idx="224">
                  <c:v>5.2324141636141714</c:v>
                </c:pt>
                <c:pt idx="225">
                  <c:v>5.2143599511599446</c:v>
                </c:pt>
                <c:pt idx="226">
                  <c:v>5.2008192918192915</c:v>
                </c:pt>
                <c:pt idx="227">
                  <c:v>5.1932967032967028</c:v>
                </c:pt>
                <c:pt idx="228">
                  <c:v>5.1902876678876542</c:v>
                </c:pt>
                <c:pt idx="229">
                  <c:v>5.194801221001204</c:v>
                </c:pt>
                <c:pt idx="230">
                  <c:v>5.2098463980464</c:v>
                </c:pt>
                <c:pt idx="231">
                  <c:v>5.2294051282051308</c:v>
                </c:pt>
                <c:pt idx="232">
                  <c:v>5.2564864468864387</c:v>
                </c:pt>
                <c:pt idx="233">
                  <c:v>5.2910903540903584</c:v>
                </c:pt>
                <c:pt idx="234">
                  <c:v>5.3302078144078164</c:v>
                </c:pt>
                <c:pt idx="235">
                  <c:v>5.3738388278388278</c:v>
                </c:pt>
                <c:pt idx="236">
                  <c:v>5.4219833943833997</c:v>
                </c:pt>
                <c:pt idx="237">
                  <c:v>5.4731369963369865</c:v>
                </c:pt>
                <c:pt idx="238">
                  <c:v>5.5257951159951162</c:v>
                </c:pt>
                <c:pt idx="239">
                  <c:v>5.5784532356532424</c:v>
                </c:pt>
                <c:pt idx="240">
                  <c:v>5.6311113553113543</c:v>
                </c:pt>
                <c:pt idx="241">
                  <c:v>5.6837694749694734</c:v>
                </c:pt>
                <c:pt idx="242">
                  <c:v>5.7334185592185545</c:v>
                </c:pt>
                <c:pt idx="243">
                  <c:v>5.7830676434676498</c:v>
                </c:pt>
                <c:pt idx="244">
                  <c:v>5.8327167277167096</c:v>
                </c:pt>
                <c:pt idx="245">
                  <c:v>5.8778522588522462</c:v>
                </c:pt>
                <c:pt idx="246">
                  <c:v>5.9214832722832771</c:v>
                </c:pt>
                <c:pt idx="247">
                  <c:v>5.9621052503052354</c:v>
                </c:pt>
                <c:pt idx="248">
                  <c:v>6.0057362637362655</c:v>
                </c:pt>
                <c:pt idx="249">
                  <c:v>6.0463582417582451</c:v>
                </c:pt>
                <c:pt idx="250">
                  <c:v>6.0869802197802247</c:v>
                </c:pt>
                <c:pt idx="251">
                  <c:v>6.1276021978022062</c:v>
                </c:pt>
                <c:pt idx="252">
                  <c:v>6.1697286935287003</c:v>
                </c:pt>
                <c:pt idx="253">
                  <c:v>6.2103506715506764</c:v>
                </c:pt>
                <c:pt idx="254">
                  <c:v>6.2479636141636323</c:v>
                </c:pt>
                <c:pt idx="255">
                  <c:v>6.2915946275946304</c:v>
                </c:pt>
                <c:pt idx="256">
                  <c:v>6.3337211233211423</c:v>
                </c:pt>
                <c:pt idx="257">
                  <c:v>6.3743431013431096</c:v>
                </c:pt>
                <c:pt idx="258">
                  <c:v>6.4119560439560388</c:v>
                </c:pt>
                <c:pt idx="259">
                  <c:v>6.4495689865689814</c:v>
                </c:pt>
                <c:pt idx="260">
                  <c:v>6.4856774114774094</c:v>
                </c:pt>
                <c:pt idx="261">
                  <c:v>6.5247948717948532</c:v>
                </c:pt>
                <c:pt idx="262">
                  <c:v>6.5654168498168266</c:v>
                </c:pt>
                <c:pt idx="263">
                  <c:v>6.6060388278388249</c:v>
                </c:pt>
                <c:pt idx="264">
                  <c:v>6.6451562881562758</c:v>
                </c:pt>
                <c:pt idx="265">
                  <c:v>6.6812647130647314</c:v>
                </c:pt>
                <c:pt idx="266">
                  <c:v>6.7173731379731434</c:v>
                </c:pt>
                <c:pt idx="267">
                  <c:v>6.7534815628815679</c:v>
                </c:pt>
                <c:pt idx="268">
                  <c:v>6.7925990231990232</c:v>
                </c:pt>
                <c:pt idx="269">
                  <c:v>6.8317164835164892</c:v>
                </c:pt>
                <c:pt idx="270">
                  <c:v>6.8753474969475024</c:v>
                </c:pt>
                <c:pt idx="271">
                  <c:v>6.9204830280830372</c:v>
                </c:pt>
                <c:pt idx="272">
                  <c:v>6.9626095238095393</c:v>
                </c:pt>
                <c:pt idx="273">
                  <c:v>7.0062405372405454</c:v>
                </c:pt>
                <c:pt idx="274">
                  <c:v>7.0528805860805788</c:v>
                </c:pt>
                <c:pt idx="275">
                  <c:v>7.1025296703296785</c:v>
                </c:pt>
                <c:pt idx="276">
                  <c:v>7.1551877899877869</c:v>
                </c:pt>
                <c:pt idx="277">
                  <c:v>7.2108549450549546</c:v>
                </c:pt>
                <c:pt idx="278">
                  <c:v>7.2680266178266244</c:v>
                </c:pt>
                <c:pt idx="279">
                  <c:v>7.3297118437118485</c:v>
                </c:pt>
                <c:pt idx="280">
                  <c:v>7.3898925518925553</c:v>
                </c:pt>
                <c:pt idx="281">
                  <c:v>7.4515777777777785</c:v>
                </c:pt>
                <c:pt idx="282">
                  <c:v>7.5132630036630248</c:v>
                </c:pt>
                <c:pt idx="283">
                  <c:v>7.5764527472527483</c:v>
                </c:pt>
                <c:pt idx="284">
                  <c:v>7.6381379731379617</c:v>
                </c:pt>
                <c:pt idx="285">
                  <c:v>7.699823199023208</c:v>
                </c:pt>
                <c:pt idx="286">
                  <c:v>7.7600039072039078</c:v>
                </c:pt>
                <c:pt idx="287">
                  <c:v>7.8171755799755545</c:v>
                </c:pt>
                <c:pt idx="288">
                  <c:v>7.87133821733822</c:v>
                </c:pt>
                <c:pt idx="289">
                  <c:v>7.9209873015872914</c:v>
                </c:pt>
                <c:pt idx="290">
                  <c:v>7.972140903540911</c:v>
                </c:pt>
                <c:pt idx="291">
                  <c:v>8.0202854700854687</c:v>
                </c:pt>
                <c:pt idx="292">
                  <c:v>8.0684300366300548</c:v>
                </c:pt>
                <c:pt idx="293">
                  <c:v>8.1180791208790897</c:v>
                </c:pt>
                <c:pt idx="294">
                  <c:v>8.1707372405372567</c:v>
                </c:pt>
                <c:pt idx="295">
                  <c:v>8.2218908424908133</c:v>
                </c:pt>
                <c:pt idx="296">
                  <c:v>8.2760534798534682</c:v>
                </c:pt>
                <c:pt idx="297">
                  <c:v>8.3317206349206323</c:v>
                </c:pt>
                <c:pt idx="298">
                  <c:v>8.3919013431013401</c:v>
                </c:pt>
                <c:pt idx="299">
                  <c:v>8.4565956043956234</c:v>
                </c:pt>
                <c:pt idx="300">
                  <c:v>8.521289865689857</c:v>
                </c:pt>
                <c:pt idx="301">
                  <c:v>8.5889931623931179</c:v>
                </c:pt>
                <c:pt idx="302">
                  <c:v>8.6612100122100006</c:v>
                </c:pt>
                <c:pt idx="303">
                  <c:v>8.7349313797313659</c:v>
                </c:pt>
                <c:pt idx="304">
                  <c:v>8.8101572649572528</c:v>
                </c:pt>
                <c:pt idx="305">
                  <c:v>8.8883921855921475</c:v>
                </c:pt>
                <c:pt idx="306">
                  <c:v>8.9666271062271008</c:v>
                </c:pt>
                <c:pt idx="307">
                  <c:v>9.0463665445665349</c:v>
                </c:pt>
                <c:pt idx="308">
                  <c:v>9.126105982905969</c:v>
                </c:pt>
                <c:pt idx="309">
                  <c:v>9.204340903540869</c:v>
                </c:pt>
                <c:pt idx="310">
                  <c:v>9.2885938949938911</c:v>
                </c:pt>
                <c:pt idx="311">
                  <c:v>9.3728468864469292</c:v>
                </c:pt>
                <c:pt idx="312">
                  <c:v>9.4601089133089378</c:v>
                </c:pt>
                <c:pt idx="313">
                  <c:v>9.5488754578754236</c:v>
                </c:pt>
                <c:pt idx="314">
                  <c:v>9.6376420024420053</c:v>
                </c:pt>
                <c:pt idx="315">
                  <c:v>9.7324266178266488</c:v>
                </c:pt>
                <c:pt idx="316">
                  <c:v>9.8226976800976828</c:v>
                </c:pt>
                <c:pt idx="317">
                  <c:v>9.9174822954823352</c:v>
                </c:pt>
                <c:pt idx="318">
                  <c:v>10.0107623931624</c:v>
                </c:pt>
                <c:pt idx="319">
                  <c:v>10.104042490842495</c:v>
                </c:pt>
                <c:pt idx="320">
                  <c:v>10.192809035409065</c:v>
                </c:pt>
                <c:pt idx="321">
                  <c:v>10.280071062271036</c:v>
                </c:pt>
                <c:pt idx="322">
                  <c:v>10.365828571428574</c:v>
                </c:pt>
                <c:pt idx="323">
                  <c:v>10.448577045177048</c:v>
                </c:pt>
                <c:pt idx="324">
                  <c:v>10.532830036630052</c:v>
                </c:pt>
                <c:pt idx="325">
                  <c:v>10.612569474969479</c:v>
                </c:pt>
                <c:pt idx="326">
                  <c:v>10.698326984126988</c:v>
                </c:pt>
                <c:pt idx="327">
                  <c:v>10.781075457875435</c:v>
                </c:pt>
                <c:pt idx="328">
                  <c:v>10.866832967032991</c:v>
                </c:pt>
                <c:pt idx="329">
                  <c:v>10.95860854700855</c:v>
                </c:pt>
                <c:pt idx="330">
                  <c:v>11.054897680097682</c:v>
                </c:pt>
                <c:pt idx="331">
                  <c:v>11.158709401709405</c:v>
                </c:pt>
                <c:pt idx="332">
                  <c:v>11.270043711843714</c:v>
                </c:pt>
                <c:pt idx="333">
                  <c:v>11.38890061050062</c:v>
                </c:pt>
                <c:pt idx="334">
                  <c:v>11.515280097680106</c:v>
                </c:pt>
                <c:pt idx="335">
                  <c:v>11.646173137973113</c:v>
                </c:pt>
                <c:pt idx="336">
                  <c:v>11.781579731379733</c:v>
                </c:pt>
                <c:pt idx="337">
                  <c:v>11.924508913308937</c:v>
                </c:pt>
                <c:pt idx="338">
                  <c:v>12.07345616605617</c:v>
                </c:pt>
                <c:pt idx="339">
                  <c:v>12.226916971916975</c:v>
                </c:pt>
                <c:pt idx="340">
                  <c:v>12.383386813186849</c:v>
                </c:pt>
                <c:pt idx="341">
                  <c:v>12.542865689865694</c:v>
                </c:pt>
                <c:pt idx="342">
                  <c:v>12.706858119658115</c:v>
                </c:pt>
                <c:pt idx="343">
                  <c:v>12.872355067155064</c:v>
                </c:pt>
                <c:pt idx="344">
                  <c:v>13.039356532356527</c:v>
                </c:pt>
                <c:pt idx="345">
                  <c:v>13.206357997557992</c:v>
                </c:pt>
                <c:pt idx="346">
                  <c:v>13.377873015873009</c:v>
                </c:pt>
                <c:pt idx="347">
                  <c:v>13.55239706959707</c:v>
                </c:pt>
                <c:pt idx="348">
                  <c:v>13.729930158730149</c:v>
                </c:pt>
                <c:pt idx="349">
                  <c:v>13.908967765567748</c:v>
                </c:pt>
                <c:pt idx="350">
                  <c:v>14.095527960927972</c:v>
                </c:pt>
                <c:pt idx="351">
                  <c:v>14.28660170940171</c:v>
                </c:pt>
                <c:pt idx="352">
                  <c:v>14.479179975579974</c:v>
                </c:pt>
                <c:pt idx="353">
                  <c:v>14.679280830280824</c:v>
                </c:pt>
                <c:pt idx="354">
                  <c:v>14.88690427350431</c:v>
                </c:pt>
                <c:pt idx="355">
                  <c:v>15.103554822954822</c:v>
                </c:pt>
                <c:pt idx="356">
                  <c:v>15.324718925518923</c:v>
                </c:pt>
                <c:pt idx="357">
                  <c:v>15.548892063492048</c:v>
                </c:pt>
                <c:pt idx="358">
                  <c:v>15.780587789987786</c:v>
                </c:pt>
                <c:pt idx="359">
                  <c:v>16.018301587301586</c:v>
                </c:pt>
                <c:pt idx="360">
                  <c:v>16.262033455433414</c:v>
                </c:pt>
                <c:pt idx="361">
                  <c:v>16.511783394383389</c:v>
                </c:pt>
                <c:pt idx="362">
                  <c:v>16.76905592185593</c:v>
                </c:pt>
                <c:pt idx="363">
                  <c:v>17.027832967032968</c:v>
                </c:pt>
              </c:numCache>
            </c:numRef>
          </c:yVal>
          <c:smooth val="1"/>
        </c:ser>
        <c:dLbls>
          <c:showLegendKey val="0"/>
          <c:showVal val="0"/>
          <c:showCatName val="0"/>
          <c:showSerName val="0"/>
          <c:showPercent val="0"/>
          <c:showBubbleSize val="0"/>
        </c:dLbls>
        <c:axId val="1465459792"/>
        <c:axId val="1465458704"/>
      </c:scatterChart>
      <c:valAx>
        <c:axId val="1465459792"/>
        <c:scaling>
          <c:orientation val="minMax"/>
          <c:max val="16"/>
          <c:min val="0"/>
        </c:scaling>
        <c:delete val="0"/>
        <c:axPos val="b"/>
        <c:title>
          <c:tx>
            <c:rich>
              <a:bodyPr/>
              <a:lstStyle/>
              <a:p>
                <a:pPr>
                  <a:defRPr/>
                </a:pPr>
                <a:r>
                  <a:rPr lang="en-US" sz="1000"/>
                  <a:t>Displacement (mm)</a:t>
                </a:r>
              </a:p>
            </c:rich>
          </c:tx>
          <c:layout>
            <c:manualLayout>
              <c:xMode val="edge"/>
              <c:yMode val="edge"/>
              <c:x val="0.42077126253149422"/>
              <c:y val="0.89693727329449036"/>
            </c:manualLayout>
          </c:layout>
          <c:overlay val="0"/>
        </c:title>
        <c:numFmt formatCode="General" sourceLinked="1"/>
        <c:majorTickMark val="in"/>
        <c:minorTickMark val="none"/>
        <c:tickLblPos val="nextTo"/>
        <c:txPr>
          <a:bodyPr rot="0" vert="horz"/>
          <a:lstStyle/>
          <a:p>
            <a:pPr>
              <a:defRPr sz="1000"/>
            </a:pPr>
            <a:endParaRPr lang="en-US"/>
          </a:p>
        </c:txPr>
        <c:crossAx val="1465458704"/>
        <c:crosses val="autoZero"/>
        <c:crossBetween val="midCat"/>
      </c:valAx>
      <c:valAx>
        <c:axId val="1465458704"/>
        <c:scaling>
          <c:orientation val="minMax"/>
          <c:max val="60"/>
          <c:min val="0"/>
        </c:scaling>
        <c:delete val="0"/>
        <c:axPos val="l"/>
        <c:title>
          <c:tx>
            <c:rich>
              <a:bodyPr rot="-5400000" vert="horz"/>
              <a:lstStyle/>
              <a:p>
                <a:pPr>
                  <a:defRPr sz="1000"/>
                </a:pPr>
                <a:r>
                  <a:rPr lang="en-US" sz="1000"/>
                  <a:t>Load (kN)</a:t>
                </a:r>
              </a:p>
            </c:rich>
          </c:tx>
          <c:layout>
            <c:manualLayout>
              <c:xMode val="edge"/>
              <c:yMode val="edge"/>
              <c:x val="5.5637308456500452E-2"/>
              <c:y val="0.31996016752100648"/>
            </c:manualLayout>
          </c:layout>
          <c:overlay val="0"/>
        </c:title>
        <c:numFmt formatCode="General" sourceLinked="0"/>
        <c:majorTickMark val="in"/>
        <c:minorTickMark val="none"/>
        <c:tickLblPos val="nextTo"/>
        <c:txPr>
          <a:bodyPr/>
          <a:lstStyle/>
          <a:p>
            <a:pPr>
              <a:defRPr sz="1000"/>
            </a:pPr>
            <a:endParaRPr lang="en-US"/>
          </a:p>
        </c:txPr>
        <c:crossAx val="1465459792"/>
        <c:crosses val="autoZero"/>
        <c:crossBetween val="midCat"/>
        <c:majorUnit val="10"/>
      </c:valAx>
      <c:spPr>
        <a:ln>
          <a:solidFill>
            <a:schemeClr val="tx1">
              <a:lumMod val="75000"/>
              <a:lumOff val="25000"/>
            </a:scheme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64837649270591"/>
          <c:y val="5.1700348566307647E-2"/>
          <c:w val="0.82133205725297731"/>
          <c:h val="0.7732535313347626"/>
        </c:manualLayout>
      </c:layout>
      <c:scatterChart>
        <c:scatterStyle val="lineMarker"/>
        <c:varyColors val="0"/>
        <c:ser>
          <c:idx val="11"/>
          <c:order val="0"/>
          <c:tx>
            <c:strRef>
              <c:f>'PapTableDy -Ed1503ok (2)'!$A$41</c:f>
              <c:strCache>
                <c:ptCount val="1"/>
                <c:pt idx="0">
                  <c:v>C40-Carbon tube-QS</c:v>
                </c:pt>
              </c:strCache>
            </c:strRef>
          </c:tx>
          <c:spPr>
            <a:ln w="28575">
              <a:noFill/>
            </a:ln>
          </c:spPr>
          <c:marker>
            <c:spPr>
              <a:solidFill>
                <a:schemeClr val="accent1"/>
              </a:solidFill>
              <a:ln>
                <a:solidFill>
                  <a:schemeClr val="tx2"/>
                </a:solidFill>
              </a:ln>
            </c:spPr>
          </c:marker>
          <c:xVal>
            <c:numRef>
              <c:f>'PapTableDy -Ed1503ok (2)'!$E$49:$E$51</c:f>
              <c:numCache>
                <c:formatCode>0.0</c:formatCode>
                <c:ptCount val="3"/>
                <c:pt idx="0">
                  <c:v>7.07</c:v>
                </c:pt>
                <c:pt idx="1">
                  <c:v>11.4</c:v>
                </c:pt>
                <c:pt idx="2">
                  <c:v>16.329999999999988</c:v>
                </c:pt>
              </c:numCache>
            </c:numRef>
          </c:xVal>
          <c:yVal>
            <c:numRef>
              <c:f>'PapTableDy -Ed1503ok (2)'!$P$49:$P$52</c:f>
              <c:numCache>
                <c:formatCode>0.00</c:formatCode>
                <c:ptCount val="4"/>
                <c:pt idx="0">
                  <c:v>61.070381095534927</c:v>
                </c:pt>
                <c:pt idx="1">
                  <c:v>70.917068193330763</c:v>
                </c:pt>
                <c:pt idx="2">
                  <c:v>84.420289644631296</c:v>
                </c:pt>
                <c:pt idx="3">
                  <c:v>41.286668181489993</c:v>
                </c:pt>
              </c:numCache>
            </c:numRef>
          </c:yVal>
          <c:smooth val="0"/>
        </c:ser>
        <c:ser>
          <c:idx val="12"/>
          <c:order val="1"/>
          <c:tx>
            <c:strRef>
              <c:f>'PapTableDy -Ed1503ok (2)'!$A$42</c:f>
              <c:strCache>
                <c:ptCount val="1"/>
                <c:pt idx="0">
                  <c:v>C80-Carbon tube-QS</c:v>
                </c:pt>
              </c:strCache>
            </c:strRef>
          </c:tx>
          <c:spPr>
            <a:ln w="28575">
              <a:noFill/>
            </a:ln>
          </c:spPr>
          <c:marker>
            <c:symbol val="circle"/>
            <c:size val="6"/>
            <c:spPr>
              <a:solidFill>
                <a:schemeClr val="accent1">
                  <a:lumMod val="75000"/>
                </a:schemeClr>
              </a:solidFill>
              <a:ln>
                <a:solidFill>
                  <a:schemeClr val="accent1">
                    <a:lumMod val="75000"/>
                  </a:schemeClr>
                </a:solidFill>
              </a:ln>
            </c:spPr>
          </c:marker>
          <c:xVal>
            <c:numRef>
              <c:f>'PapTableDy -Ed1503ok (2)'!$E$54:$E$56</c:f>
              <c:numCache>
                <c:formatCode>0.0</c:formatCode>
                <c:ptCount val="3"/>
                <c:pt idx="0">
                  <c:v>7.07</c:v>
                </c:pt>
                <c:pt idx="1">
                  <c:v>11.4</c:v>
                </c:pt>
                <c:pt idx="2">
                  <c:v>16.329999999999988</c:v>
                </c:pt>
              </c:numCache>
            </c:numRef>
          </c:xVal>
          <c:yVal>
            <c:numRef>
              <c:f>'PapTableDy -Ed1503ok (2)'!$P$54:$P$56</c:f>
              <c:numCache>
                <c:formatCode>0.00</c:formatCode>
                <c:ptCount val="3"/>
                <c:pt idx="0">
                  <c:v>62.553231974974331</c:v>
                </c:pt>
                <c:pt idx="1">
                  <c:v>74.534250058105627</c:v>
                </c:pt>
                <c:pt idx="2">
                  <c:v>87.720105145117827</c:v>
                </c:pt>
              </c:numCache>
            </c:numRef>
          </c:yVal>
          <c:smooth val="0"/>
        </c:ser>
        <c:ser>
          <c:idx val="13"/>
          <c:order val="2"/>
          <c:tx>
            <c:strRef>
              <c:f>'PapTableDy -Ed1503ok (2)'!$A$43</c:f>
              <c:strCache>
                <c:ptCount val="1"/>
                <c:pt idx="0">
                  <c:v>C130-Carbon tube-QS</c:v>
                </c:pt>
              </c:strCache>
            </c:strRef>
          </c:tx>
          <c:spPr>
            <a:ln w="28575">
              <a:noFill/>
            </a:ln>
          </c:spPr>
          <c:marker>
            <c:symbol val="square"/>
            <c:size val="5"/>
            <c:spPr>
              <a:solidFill>
                <a:schemeClr val="accent1">
                  <a:lumMod val="75000"/>
                </a:schemeClr>
              </a:solidFill>
            </c:spPr>
          </c:marker>
          <c:xVal>
            <c:numRef>
              <c:f>'PapTableDy -Ed1503ok (2)'!$E$59:$E$61</c:f>
              <c:numCache>
                <c:formatCode>0.0</c:formatCode>
                <c:ptCount val="3"/>
                <c:pt idx="0">
                  <c:v>7.07</c:v>
                </c:pt>
                <c:pt idx="1">
                  <c:v>11.4</c:v>
                </c:pt>
                <c:pt idx="2">
                  <c:v>16.329999999999988</c:v>
                </c:pt>
              </c:numCache>
            </c:numRef>
          </c:xVal>
          <c:yVal>
            <c:numRef>
              <c:f>'PapTableDy -Ed1503ok (2)'!$P$59:$P$62</c:f>
              <c:numCache>
                <c:formatCode>0.00</c:formatCode>
                <c:ptCount val="4"/>
                <c:pt idx="0">
                  <c:v>59.979890762961773</c:v>
                </c:pt>
                <c:pt idx="1">
                  <c:v>68.568286491531083</c:v>
                </c:pt>
                <c:pt idx="2">
                  <c:v>81.187528441822224</c:v>
                </c:pt>
                <c:pt idx="3">
                  <c:v>62.853452963809708</c:v>
                </c:pt>
              </c:numCache>
            </c:numRef>
          </c:yVal>
          <c:smooth val="0"/>
        </c:ser>
        <c:ser>
          <c:idx val="5"/>
          <c:order val="3"/>
          <c:tx>
            <c:strRef>
              <c:f>'PapTableDy -Ed1503ok (2)'!$A$44</c:f>
              <c:strCache>
                <c:ptCount val="1"/>
                <c:pt idx="0">
                  <c:v>C40-Carbon tube-Dy</c:v>
                </c:pt>
              </c:strCache>
            </c:strRef>
          </c:tx>
          <c:spPr>
            <a:ln w="28575">
              <a:noFill/>
            </a:ln>
          </c:spPr>
          <c:marker>
            <c:symbol val="triangle"/>
            <c:size val="7"/>
            <c:spPr>
              <a:noFill/>
              <a:ln>
                <a:solidFill>
                  <a:schemeClr val="accent1">
                    <a:lumMod val="75000"/>
                  </a:schemeClr>
                </a:solidFill>
              </a:ln>
            </c:spPr>
          </c:marker>
          <c:xVal>
            <c:numRef>
              <c:f>'PapTableDy -Ed1503ok (2)'!$E$49:$E$51</c:f>
              <c:numCache>
                <c:formatCode>0.0</c:formatCode>
                <c:ptCount val="3"/>
                <c:pt idx="0">
                  <c:v>7.07</c:v>
                </c:pt>
                <c:pt idx="1">
                  <c:v>11.4</c:v>
                </c:pt>
                <c:pt idx="2">
                  <c:v>16.329999999999988</c:v>
                </c:pt>
              </c:numCache>
            </c:numRef>
          </c:xVal>
          <c:yVal>
            <c:numRef>
              <c:f>'PapTableDy -Ed1503ok (2)'!$T$49:$T$51</c:f>
              <c:numCache>
                <c:formatCode>0.00</c:formatCode>
                <c:ptCount val="3"/>
                <c:pt idx="0">
                  <c:v>57.592825805190152</c:v>
                </c:pt>
                <c:pt idx="1">
                  <c:v>64.733085071216365</c:v>
                </c:pt>
                <c:pt idx="2">
                  <c:v>72.739861993718421</c:v>
                </c:pt>
              </c:numCache>
            </c:numRef>
          </c:yVal>
          <c:smooth val="0"/>
        </c:ser>
        <c:ser>
          <c:idx val="6"/>
          <c:order val="4"/>
          <c:tx>
            <c:strRef>
              <c:f>'PapTableDy -Ed1503ok (2)'!$A$45</c:f>
              <c:strCache>
                <c:ptCount val="1"/>
                <c:pt idx="0">
                  <c:v>C80-Carbon tube-Dy</c:v>
                </c:pt>
              </c:strCache>
            </c:strRef>
          </c:tx>
          <c:spPr>
            <a:ln w="28575">
              <a:noFill/>
            </a:ln>
          </c:spPr>
          <c:marker>
            <c:symbol val="circle"/>
            <c:size val="6"/>
            <c:spPr>
              <a:noFill/>
              <a:ln w="19050">
                <a:solidFill>
                  <a:schemeClr val="accent1">
                    <a:lumMod val="75000"/>
                  </a:schemeClr>
                </a:solidFill>
              </a:ln>
            </c:spPr>
          </c:marker>
          <c:xVal>
            <c:numRef>
              <c:f>'PapTableDy -Ed1503ok (2)'!$E$54:$E$56</c:f>
              <c:numCache>
                <c:formatCode>0.0</c:formatCode>
                <c:ptCount val="3"/>
                <c:pt idx="0">
                  <c:v>7.07</c:v>
                </c:pt>
                <c:pt idx="1">
                  <c:v>11.4</c:v>
                </c:pt>
                <c:pt idx="2">
                  <c:v>16.329999999999988</c:v>
                </c:pt>
              </c:numCache>
            </c:numRef>
          </c:xVal>
          <c:yVal>
            <c:numRef>
              <c:f>'PapTableDy -Ed1503ok (2)'!$T$54:$T$56</c:f>
              <c:numCache>
                <c:formatCode>0.00</c:formatCode>
                <c:ptCount val="3"/>
                <c:pt idx="0">
                  <c:v>44.925581718335863</c:v>
                </c:pt>
                <c:pt idx="1">
                  <c:v>56.118595360986063</c:v>
                </c:pt>
                <c:pt idx="2">
                  <c:v>68.308380619313979</c:v>
                </c:pt>
              </c:numCache>
            </c:numRef>
          </c:yVal>
          <c:smooth val="0"/>
        </c:ser>
        <c:ser>
          <c:idx val="10"/>
          <c:order val="5"/>
          <c:tx>
            <c:strRef>
              <c:f>'PapTableDy -Ed1503ok (2)'!$A$46</c:f>
              <c:strCache>
                <c:ptCount val="1"/>
                <c:pt idx="0">
                  <c:v>C130-Carbon tube-Dy</c:v>
                </c:pt>
              </c:strCache>
            </c:strRef>
          </c:tx>
          <c:spPr>
            <a:ln w="28575">
              <a:noFill/>
            </a:ln>
          </c:spPr>
          <c:marker>
            <c:symbol val="square"/>
            <c:size val="5"/>
            <c:spPr>
              <a:noFill/>
              <a:ln w="19050">
                <a:solidFill>
                  <a:srgbClr val="0070C0"/>
                </a:solidFill>
              </a:ln>
            </c:spPr>
          </c:marker>
          <c:xVal>
            <c:numRef>
              <c:f>'PapTableDy -Ed1503ok (2)'!$E$59:$E$61</c:f>
              <c:numCache>
                <c:formatCode>0.0</c:formatCode>
                <c:ptCount val="3"/>
                <c:pt idx="0">
                  <c:v>7.07</c:v>
                </c:pt>
                <c:pt idx="1">
                  <c:v>11.4</c:v>
                </c:pt>
                <c:pt idx="2">
                  <c:v>16.329999999999988</c:v>
                </c:pt>
              </c:numCache>
            </c:numRef>
          </c:xVal>
          <c:yVal>
            <c:numRef>
              <c:f>'PapTableDy -Ed1503ok (2)'!$T$59:$T$61</c:f>
              <c:numCache>
                <c:formatCode>0.00</c:formatCode>
                <c:ptCount val="3"/>
                <c:pt idx="0">
                  <c:v>37.715969004349084</c:v>
                </c:pt>
                <c:pt idx="1">
                  <c:v>49.229848745355561</c:v>
                </c:pt>
                <c:pt idx="2">
                  <c:v>61.566047842134616</c:v>
                </c:pt>
              </c:numCache>
            </c:numRef>
          </c:yVal>
          <c:smooth val="0"/>
        </c:ser>
        <c:ser>
          <c:idx val="0"/>
          <c:order val="6"/>
          <c:tx>
            <c:strRef>
              <c:f>'P4Table (13924)'!$A$25</c:f>
              <c:strCache>
                <c:ptCount val="1"/>
                <c:pt idx="0">
                  <c:v>C80-Carbon rod -QS</c:v>
                </c:pt>
              </c:strCache>
            </c:strRef>
          </c:tx>
          <c:spPr>
            <a:ln w="28575">
              <a:noFill/>
            </a:ln>
          </c:spPr>
          <c:marker>
            <c:symbol val="dash"/>
            <c:size val="7"/>
          </c:marker>
          <c:xVal>
            <c:numRef>
              <c:f>'P4Table (13924)'!$E$26:$E$28</c:f>
              <c:numCache>
                <c:formatCode>General</c:formatCode>
                <c:ptCount val="3"/>
                <c:pt idx="0">
                  <c:v>1.1299999999999877</c:v>
                </c:pt>
                <c:pt idx="1">
                  <c:v>2.54</c:v>
                </c:pt>
                <c:pt idx="2">
                  <c:v>4.5199999999999996</c:v>
                </c:pt>
              </c:numCache>
            </c:numRef>
          </c:xVal>
          <c:yVal>
            <c:numRef>
              <c:f>'P4Table (13924)'!$J$26:$J$28</c:f>
              <c:numCache>
                <c:formatCode>General</c:formatCode>
                <c:ptCount val="3"/>
                <c:pt idx="0">
                  <c:v>17.399999999999999</c:v>
                </c:pt>
                <c:pt idx="1">
                  <c:v>18.27</c:v>
                </c:pt>
                <c:pt idx="2">
                  <c:v>26.89</c:v>
                </c:pt>
              </c:numCache>
            </c:numRef>
          </c:yVal>
          <c:smooth val="0"/>
        </c:ser>
        <c:ser>
          <c:idx val="1"/>
          <c:order val="7"/>
          <c:tx>
            <c:strRef>
              <c:f>'P4Table (13924)'!$A$29</c:f>
              <c:strCache>
                <c:ptCount val="1"/>
                <c:pt idx="0">
                  <c:v>C130-Carbon rod -QS</c:v>
                </c:pt>
              </c:strCache>
            </c:strRef>
          </c:tx>
          <c:spPr>
            <a:ln w="28575">
              <a:noFill/>
            </a:ln>
          </c:spPr>
          <c:marker>
            <c:symbol val="plus"/>
            <c:size val="7"/>
            <c:spPr>
              <a:ln w="19050">
                <a:solidFill>
                  <a:schemeClr val="tx2"/>
                </a:solidFill>
              </a:ln>
            </c:spPr>
          </c:marker>
          <c:xVal>
            <c:numRef>
              <c:f>'P4Table (13924)'!$E$29:$E$32</c:f>
              <c:numCache>
                <c:formatCode>General</c:formatCode>
                <c:ptCount val="4"/>
                <c:pt idx="0">
                  <c:v>0</c:v>
                </c:pt>
                <c:pt idx="1">
                  <c:v>1.1299999999999877</c:v>
                </c:pt>
                <c:pt idx="2">
                  <c:v>2.54</c:v>
                </c:pt>
                <c:pt idx="3">
                  <c:v>4.5199999999999996</c:v>
                </c:pt>
              </c:numCache>
            </c:numRef>
          </c:xVal>
          <c:yVal>
            <c:numRef>
              <c:f>'P4Table (13924)'!$J$29:$J$32</c:f>
              <c:numCache>
                <c:formatCode>General</c:formatCode>
                <c:ptCount val="4"/>
                <c:pt idx="0">
                  <c:v>15.19</c:v>
                </c:pt>
                <c:pt idx="1">
                  <c:v>19.510000000000005</c:v>
                </c:pt>
                <c:pt idx="2">
                  <c:v>22.34</c:v>
                </c:pt>
                <c:pt idx="3">
                  <c:v>27.03</c:v>
                </c:pt>
              </c:numCache>
            </c:numRef>
          </c:yVal>
          <c:smooth val="0"/>
        </c:ser>
        <c:ser>
          <c:idx val="3"/>
          <c:order val="8"/>
          <c:tx>
            <c:strRef>
              <c:f>'P4Table (13924)'!$A$33</c:f>
              <c:strCache>
                <c:ptCount val="1"/>
                <c:pt idx="0">
                  <c:v>C80-Glass rod -QS</c:v>
                </c:pt>
              </c:strCache>
            </c:strRef>
          </c:tx>
          <c:spPr>
            <a:ln w="28575">
              <a:noFill/>
            </a:ln>
          </c:spPr>
          <c:marker>
            <c:spPr>
              <a:ln>
                <a:solidFill>
                  <a:srgbClr val="FF0000"/>
                </a:solidFill>
              </a:ln>
            </c:spPr>
          </c:marker>
          <c:xVal>
            <c:numRef>
              <c:f>'P4Table (13924)'!$E$34:$E$36</c:f>
              <c:numCache>
                <c:formatCode>General</c:formatCode>
                <c:ptCount val="3"/>
                <c:pt idx="0">
                  <c:v>1.1299999999999877</c:v>
                </c:pt>
                <c:pt idx="1">
                  <c:v>2.54</c:v>
                </c:pt>
                <c:pt idx="2">
                  <c:v>4.5199999999999996</c:v>
                </c:pt>
              </c:numCache>
            </c:numRef>
          </c:xVal>
          <c:yVal>
            <c:numRef>
              <c:f>'P4Table (13924)'!$J$34:$J$36</c:f>
              <c:numCache>
                <c:formatCode>General</c:formatCode>
                <c:ptCount val="3"/>
                <c:pt idx="0">
                  <c:v>16.97</c:v>
                </c:pt>
                <c:pt idx="1">
                  <c:v>19.89</c:v>
                </c:pt>
                <c:pt idx="2">
                  <c:v>25.45</c:v>
                </c:pt>
              </c:numCache>
            </c:numRef>
          </c:yVal>
          <c:smooth val="0"/>
        </c:ser>
        <c:ser>
          <c:idx val="4"/>
          <c:order val="9"/>
          <c:tx>
            <c:strRef>
              <c:f>'P4Table (13924)'!$A$37</c:f>
              <c:strCache>
                <c:ptCount val="1"/>
                <c:pt idx="0">
                  <c:v>C130-Glass rod -QS</c:v>
                </c:pt>
              </c:strCache>
            </c:strRef>
          </c:tx>
          <c:spPr>
            <a:ln w="28575">
              <a:noFill/>
            </a:ln>
          </c:spPr>
          <c:marker>
            <c:symbol val="circle"/>
            <c:size val="7"/>
            <c:spPr>
              <a:noFill/>
              <a:ln w="15875">
                <a:solidFill>
                  <a:srgbClr val="FF0000"/>
                </a:solidFill>
              </a:ln>
            </c:spPr>
          </c:marker>
          <c:xVal>
            <c:numRef>
              <c:f>'P4Table (13924)'!$E$38:$E$40</c:f>
              <c:numCache>
                <c:formatCode>General</c:formatCode>
                <c:ptCount val="3"/>
                <c:pt idx="0">
                  <c:v>1.1299999999999877</c:v>
                </c:pt>
                <c:pt idx="1">
                  <c:v>2.54</c:v>
                </c:pt>
                <c:pt idx="2">
                  <c:v>4.5199999999999996</c:v>
                </c:pt>
              </c:numCache>
            </c:numRef>
          </c:xVal>
          <c:yVal>
            <c:numRef>
              <c:f>'P4Table (13924)'!$J$38:$J$40</c:f>
              <c:numCache>
                <c:formatCode>General</c:formatCode>
                <c:ptCount val="3"/>
                <c:pt idx="0">
                  <c:v>18.79</c:v>
                </c:pt>
                <c:pt idx="1">
                  <c:v>23.62</c:v>
                </c:pt>
                <c:pt idx="2">
                  <c:v>28.64</c:v>
                </c:pt>
              </c:numCache>
            </c:numRef>
          </c:yVal>
          <c:smooth val="0"/>
        </c:ser>
        <c:ser>
          <c:idx val="2"/>
          <c:order val="10"/>
          <c:tx>
            <c:strRef>
              <c:f>'P4Table (13924)'!$A$26</c:f>
              <c:strCache>
                <c:ptCount val="1"/>
                <c:pt idx="0">
                  <c:v>C80-Carbon rod -Dy</c:v>
                </c:pt>
              </c:strCache>
            </c:strRef>
          </c:tx>
          <c:spPr>
            <a:ln w="28575">
              <a:noFill/>
            </a:ln>
          </c:spPr>
          <c:marker>
            <c:symbol val="diamond"/>
            <c:size val="7"/>
            <c:spPr>
              <a:solidFill>
                <a:srgbClr val="0070C0"/>
              </a:solidFill>
              <a:ln>
                <a:solidFill>
                  <a:schemeClr val="accent1">
                    <a:lumMod val="75000"/>
                  </a:schemeClr>
                </a:solidFill>
              </a:ln>
            </c:spPr>
          </c:marker>
          <c:xVal>
            <c:numRef>
              <c:f>'P4Table (13924)'!$E$26:$E$28</c:f>
              <c:numCache>
                <c:formatCode>General</c:formatCode>
                <c:ptCount val="3"/>
                <c:pt idx="0">
                  <c:v>1.1299999999999877</c:v>
                </c:pt>
                <c:pt idx="1">
                  <c:v>2.54</c:v>
                </c:pt>
                <c:pt idx="2">
                  <c:v>4.5199999999999996</c:v>
                </c:pt>
              </c:numCache>
            </c:numRef>
          </c:xVal>
          <c:yVal>
            <c:numRef>
              <c:f>'P4Table (13924)'!$M$26:$M$28</c:f>
              <c:numCache>
                <c:formatCode>General</c:formatCode>
                <c:ptCount val="3"/>
                <c:pt idx="0">
                  <c:v>27.43</c:v>
                </c:pt>
                <c:pt idx="1">
                  <c:v>32.08</c:v>
                </c:pt>
                <c:pt idx="2">
                  <c:v>38.590000000000003</c:v>
                </c:pt>
              </c:numCache>
            </c:numRef>
          </c:yVal>
          <c:smooth val="0"/>
        </c:ser>
        <c:ser>
          <c:idx val="7"/>
          <c:order val="11"/>
          <c:tx>
            <c:strRef>
              <c:f>'P4Table (13924)'!$A$30</c:f>
              <c:strCache>
                <c:ptCount val="1"/>
                <c:pt idx="0">
                  <c:v>C130-Carbon rod -Dy</c:v>
                </c:pt>
              </c:strCache>
            </c:strRef>
          </c:tx>
          <c:spPr>
            <a:ln w="28575">
              <a:noFill/>
            </a:ln>
          </c:spPr>
          <c:marker>
            <c:symbol val="plus"/>
            <c:size val="7"/>
            <c:spPr>
              <a:ln w="19050">
                <a:solidFill>
                  <a:srgbClr val="0070C0"/>
                </a:solidFill>
              </a:ln>
            </c:spPr>
          </c:marker>
          <c:xVal>
            <c:numRef>
              <c:f>'P4Table (13924)'!$E$29:$E$32</c:f>
              <c:numCache>
                <c:formatCode>General</c:formatCode>
                <c:ptCount val="4"/>
                <c:pt idx="0">
                  <c:v>0</c:v>
                </c:pt>
                <c:pt idx="1">
                  <c:v>1.1299999999999877</c:v>
                </c:pt>
                <c:pt idx="2">
                  <c:v>2.54</c:v>
                </c:pt>
                <c:pt idx="3">
                  <c:v>4.5199999999999996</c:v>
                </c:pt>
              </c:numCache>
            </c:numRef>
          </c:xVal>
          <c:yVal>
            <c:numRef>
              <c:f>'P4Table (13924)'!$M$29:$M$32</c:f>
              <c:numCache>
                <c:formatCode>General</c:formatCode>
                <c:ptCount val="4"/>
                <c:pt idx="0">
                  <c:v>23.47</c:v>
                </c:pt>
                <c:pt idx="1">
                  <c:v>31.939999999999987</c:v>
                </c:pt>
                <c:pt idx="2">
                  <c:v>36.53</c:v>
                </c:pt>
                <c:pt idx="3">
                  <c:v>43.120000000000012</c:v>
                </c:pt>
              </c:numCache>
            </c:numRef>
          </c:yVal>
          <c:smooth val="0"/>
        </c:ser>
        <c:ser>
          <c:idx val="8"/>
          <c:order val="12"/>
          <c:tx>
            <c:strRef>
              <c:f>'P4Table (13924)'!$A$34</c:f>
              <c:strCache>
                <c:ptCount val="1"/>
                <c:pt idx="0">
                  <c:v>C80-Glass  rod -Dy</c:v>
                </c:pt>
              </c:strCache>
            </c:strRef>
          </c:tx>
          <c:spPr>
            <a:ln w="28575">
              <a:noFill/>
            </a:ln>
          </c:spPr>
          <c:marker>
            <c:symbol val="dash"/>
            <c:size val="7"/>
            <c:spPr>
              <a:ln w="19050">
                <a:solidFill>
                  <a:srgbClr val="FF0000"/>
                </a:solidFill>
              </a:ln>
            </c:spPr>
          </c:marker>
          <c:xVal>
            <c:numRef>
              <c:f>'P4Table (13924)'!$E$34:$E$36</c:f>
              <c:numCache>
                <c:formatCode>General</c:formatCode>
                <c:ptCount val="3"/>
                <c:pt idx="0">
                  <c:v>1.1299999999999877</c:v>
                </c:pt>
                <c:pt idx="1">
                  <c:v>2.54</c:v>
                </c:pt>
                <c:pt idx="2">
                  <c:v>4.5199999999999996</c:v>
                </c:pt>
              </c:numCache>
            </c:numRef>
          </c:xVal>
          <c:yVal>
            <c:numRef>
              <c:f>'P4Table (13924)'!$M$34:$M$36</c:f>
              <c:numCache>
                <c:formatCode>General</c:formatCode>
                <c:ptCount val="3"/>
                <c:pt idx="0">
                  <c:v>20.85</c:v>
                </c:pt>
                <c:pt idx="1">
                  <c:v>22.01</c:v>
                </c:pt>
                <c:pt idx="2">
                  <c:v>26.69</c:v>
                </c:pt>
              </c:numCache>
            </c:numRef>
          </c:yVal>
          <c:smooth val="0"/>
        </c:ser>
        <c:ser>
          <c:idx val="9"/>
          <c:order val="13"/>
          <c:tx>
            <c:strRef>
              <c:f>'P4Table (13924)'!$A$38</c:f>
              <c:strCache>
                <c:ptCount val="1"/>
                <c:pt idx="0">
                  <c:v>C130-Glass  rod -Dy</c:v>
                </c:pt>
              </c:strCache>
            </c:strRef>
          </c:tx>
          <c:spPr>
            <a:ln w="28575">
              <a:noFill/>
            </a:ln>
          </c:spPr>
          <c:marker>
            <c:symbol val="plus"/>
            <c:size val="7"/>
            <c:spPr>
              <a:ln>
                <a:solidFill>
                  <a:srgbClr val="FF0000"/>
                </a:solidFill>
              </a:ln>
            </c:spPr>
          </c:marker>
          <c:xVal>
            <c:numRef>
              <c:f>'P4Table (13924)'!$E$38:$E$40</c:f>
              <c:numCache>
                <c:formatCode>General</c:formatCode>
                <c:ptCount val="3"/>
                <c:pt idx="0">
                  <c:v>1.1299999999999877</c:v>
                </c:pt>
                <c:pt idx="1">
                  <c:v>2.54</c:v>
                </c:pt>
                <c:pt idx="2">
                  <c:v>4.5199999999999996</c:v>
                </c:pt>
              </c:numCache>
            </c:numRef>
          </c:xVal>
          <c:yVal>
            <c:numRef>
              <c:f>'P4Table (13924)'!$M$38:$M$40</c:f>
              <c:numCache>
                <c:formatCode>General</c:formatCode>
                <c:ptCount val="3"/>
                <c:pt idx="0">
                  <c:v>24.03</c:v>
                </c:pt>
                <c:pt idx="1">
                  <c:v>25.8</c:v>
                </c:pt>
                <c:pt idx="2">
                  <c:v>29.330000000000005</c:v>
                </c:pt>
              </c:numCache>
            </c:numRef>
          </c:yVal>
          <c:smooth val="0"/>
        </c:ser>
        <c:dLbls>
          <c:showLegendKey val="0"/>
          <c:showVal val="0"/>
          <c:showCatName val="0"/>
          <c:showSerName val="0"/>
          <c:showPercent val="0"/>
          <c:showBubbleSize val="0"/>
        </c:dLbls>
        <c:axId val="1465468496"/>
        <c:axId val="1465454896"/>
      </c:scatterChart>
      <c:valAx>
        <c:axId val="1465468496"/>
        <c:scaling>
          <c:orientation val="minMax"/>
        </c:scaling>
        <c:delete val="0"/>
        <c:axPos val="b"/>
        <c:title>
          <c:tx>
            <c:rich>
              <a:bodyPr/>
              <a:lstStyle/>
              <a:p>
                <a:pPr>
                  <a:defRPr sz="1000"/>
                </a:pPr>
                <a:r>
                  <a:rPr lang="en-US" sz="1000" b="0" i="0" baseline="0"/>
                  <a:t>Volume fraction of composite in foam (%)</a:t>
                </a:r>
              </a:p>
            </c:rich>
          </c:tx>
          <c:layout>
            <c:manualLayout>
              <c:xMode val="edge"/>
              <c:yMode val="edge"/>
              <c:x val="0.29444812306756446"/>
              <c:y val="0.93613309558016955"/>
            </c:manualLayout>
          </c:layout>
          <c:overlay val="0"/>
        </c:title>
        <c:numFmt formatCode="0" sourceLinked="0"/>
        <c:majorTickMark val="in"/>
        <c:minorTickMark val="none"/>
        <c:tickLblPos val="nextTo"/>
        <c:txPr>
          <a:bodyPr/>
          <a:lstStyle/>
          <a:p>
            <a:pPr>
              <a:defRPr sz="1000"/>
            </a:pPr>
            <a:endParaRPr lang="en-US"/>
          </a:p>
        </c:txPr>
        <c:crossAx val="1465454896"/>
        <c:crosses val="autoZero"/>
        <c:crossBetween val="midCat"/>
      </c:valAx>
      <c:valAx>
        <c:axId val="1465454896"/>
        <c:scaling>
          <c:orientation val="minMax"/>
          <c:min val="0"/>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solidFill>
                    <a:latin typeface="Times New Roman" pitchFamily="18" charset="0"/>
                    <a:ea typeface="+mn-ea"/>
                    <a:cs typeface="Times New Roman" pitchFamily="18" charset="0"/>
                  </a:defRPr>
                </a:pPr>
                <a:r>
                  <a:rPr lang="en-US" sz="1000" b="0" i="0" baseline="0"/>
                  <a:t>SEA (kJ/kg)</a:t>
                </a:r>
                <a:endParaRPr lang="en-US" sz="1000"/>
              </a:p>
            </c:rich>
          </c:tx>
          <c:layout>
            <c:manualLayout>
              <c:xMode val="edge"/>
              <c:yMode val="edge"/>
              <c:x val="9.8262893816718141E-3"/>
              <c:y val="0.30266015841038219"/>
            </c:manualLayout>
          </c:layout>
          <c:overlay val="0"/>
        </c:title>
        <c:numFmt formatCode="0" sourceLinked="0"/>
        <c:majorTickMark val="in"/>
        <c:minorTickMark val="none"/>
        <c:tickLblPos val="nextTo"/>
        <c:txPr>
          <a:bodyPr/>
          <a:lstStyle/>
          <a:p>
            <a:pPr>
              <a:defRPr sz="1000"/>
            </a:pPr>
            <a:endParaRPr lang="en-US"/>
          </a:p>
        </c:txPr>
        <c:crossAx val="1465468496"/>
        <c:crosses val="autoZero"/>
        <c:crossBetween val="midCat"/>
      </c:valAx>
      <c:spPr>
        <a:ln>
          <a:solidFill>
            <a:schemeClr val="tx1">
              <a:lumMod val="85000"/>
              <a:lumOff val="15000"/>
            </a:schemeClr>
          </a:solidFill>
        </a:ln>
      </c:spPr>
    </c:plotArea>
    <c:plotVisOnly val="1"/>
    <c:dispBlanksAs val="gap"/>
    <c:showDLblsOverMax val="0"/>
  </c:chart>
  <c:spPr>
    <a:ln>
      <a:noFill/>
    </a:ln>
  </c:spPr>
  <c:txPr>
    <a:bodyPr/>
    <a:lstStyle/>
    <a:p>
      <a:pPr>
        <a:defRPr sz="1200" b="0">
          <a:latin typeface="Times New Roman" pitchFamily="18" charset="0"/>
          <a:cs typeface="Times New Roman"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38559959010649"/>
          <c:y val="2.833924935584425E-2"/>
          <c:w val="0.82756069855908965"/>
          <c:h val="0.63595332048024888"/>
        </c:manualLayout>
      </c:layout>
      <c:barChart>
        <c:barDir val="col"/>
        <c:grouping val="stacked"/>
        <c:varyColors val="0"/>
        <c:ser>
          <c:idx val="0"/>
          <c:order val="0"/>
          <c:tx>
            <c:strRef>
              <c:f>BarChart!$E$5</c:f>
              <c:strCache>
                <c:ptCount val="1"/>
                <c:pt idx="0">
                  <c:v>Low</c:v>
                </c:pt>
              </c:strCache>
            </c:strRef>
          </c:tx>
          <c:spPr>
            <a:noFill/>
            <a:ln>
              <a:noFill/>
            </a:ln>
          </c:spPr>
          <c:invertIfNegative val="0"/>
          <c:cat>
            <c:strRef>
              <c:f>BarChart!$C$6:$C$20</c:f>
              <c:strCache>
                <c:ptCount val="15"/>
                <c:pt idx="0">
                  <c:v>Plain PVC foam</c:v>
                </c:pt>
                <c:pt idx="1">
                  <c:v>Glass rod reinforced foam</c:v>
                </c:pt>
                <c:pt idx="2">
                  <c:v>Carbon rod reinforced foam</c:v>
                </c:pt>
                <c:pt idx="3">
                  <c:v>Glass tube reinforced foam</c:v>
                </c:pt>
                <c:pt idx="4">
                  <c:v>Carbon tube reinforced foam</c:v>
                </c:pt>
                <c:pt idx="5">
                  <c:v>Corrugated-cores</c:v>
                </c:pt>
                <c:pt idx="6">
                  <c:v>Bamboo tube foam core</c:v>
                </c:pt>
                <c:pt idx="7">
                  <c:v>Aluminium honeycomb</c:v>
                </c:pt>
                <c:pt idx="8">
                  <c:v>GFRP tubes in PS foam</c:v>
                </c:pt>
                <c:pt idx="9">
                  <c:v>Aluminium foam</c:v>
                </c:pt>
                <c:pt idx="10">
                  <c:v>Carbon foldcore</c:v>
                </c:pt>
                <c:pt idx="11">
                  <c:v>Kevlar foldcore</c:v>
                </c:pt>
                <c:pt idx="12">
                  <c:v>Nature fibre honeycomb</c:v>
                </c:pt>
                <c:pt idx="13">
                  <c:v>Pyramidal truss cores</c:v>
                </c:pt>
                <c:pt idx="14">
                  <c:v>Lattice structure</c:v>
                </c:pt>
              </c:strCache>
            </c:strRef>
          </c:cat>
          <c:val>
            <c:numRef>
              <c:f>BarChart!$E$6:$E$20</c:f>
              <c:numCache>
                <c:formatCode>General</c:formatCode>
                <c:ptCount val="15"/>
                <c:pt idx="0">
                  <c:v>8.9</c:v>
                </c:pt>
                <c:pt idx="1">
                  <c:v>13.1</c:v>
                </c:pt>
                <c:pt idx="2">
                  <c:v>14.5</c:v>
                </c:pt>
                <c:pt idx="3">
                  <c:v>41.3</c:v>
                </c:pt>
                <c:pt idx="4">
                  <c:v>51.6</c:v>
                </c:pt>
                <c:pt idx="5">
                  <c:v>31.5</c:v>
                </c:pt>
                <c:pt idx="6">
                  <c:v>19</c:v>
                </c:pt>
                <c:pt idx="7">
                  <c:v>9</c:v>
                </c:pt>
                <c:pt idx="8">
                  <c:v>17.7</c:v>
                </c:pt>
                <c:pt idx="9">
                  <c:v>12.3</c:v>
                </c:pt>
                <c:pt idx="10">
                  <c:v>4.5</c:v>
                </c:pt>
                <c:pt idx="11">
                  <c:v>2</c:v>
                </c:pt>
                <c:pt idx="12">
                  <c:v>0.60000000000000064</c:v>
                </c:pt>
                <c:pt idx="13">
                  <c:v>0.75000000000000511</c:v>
                </c:pt>
                <c:pt idx="14">
                  <c:v>0.60000000000000064</c:v>
                </c:pt>
              </c:numCache>
            </c:numRef>
          </c:val>
        </c:ser>
        <c:ser>
          <c:idx val="1"/>
          <c:order val="1"/>
          <c:tx>
            <c:strRef>
              <c:f>BarChart!$G$5</c:f>
              <c:strCache>
                <c:ptCount val="1"/>
                <c:pt idx="0">
                  <c:v>Quasi-static</c:v>
                </c:pt>
              </c:strCache>
            </c:strRef>
          </c:tx>
          <c:spPr>
            <a:solidFill>
              <a:schemeClr val="bg1">
                <a:lumMod val="95000"/>
              </a:schemeClr>
            </a:solidFill>
          </c:spPr>
          <c:invertIfNegative val="0"/>
          <c:cat>
            <c:strRef>
              <c:f>BarChart!$C$6:$C$20</c:f>
              <c:strCache>
                <c:ptCount val="15"/>
                <c:pt idx="0">
                  <c:v>Plain PVC foam</c:v>
                </c:pt>
                <c:pt idx="1">
                  <c:v>Glass rod reinforced foam</c:v>
                </c:pt>
                <c:pt idx="2">
                  <c:v>Carbon rod reinforced foam</c:v>
                </c:pt>
                <c:pt idx="3">
                  <c:v>Glass tube reinforced foam</c:v>
                </c:pt>
                <c:pt idx="4">
                  <c:v>Carbon tube reinforced foam</c:v>
                </c:pt>
                <c:pt idx="5">
                  <c:v>Corrugated-cores</c:v>
                </c:pt>
                <c:pt idx="6">
                  <c:v>Bamboo tube foam core</c:v>
                </c:pt>
                <c:pt idx="7">
                  <c:v>Aluminium honeycomb</c:v>
                </c:pt>
                <c:pt idx="8">
                  <c:v>GFRP tubes in PS foam</c:v>
                </c:pt>
                <c:pt idx="9">
                  <c:v>Aluminium foam</c:v>
                </c:pt>
                <c:pt idx="10">
                  <c:v>Carbon foldcore</c:v>
                </c:pt>
                <c:pt idx="11">
                  <c:v>Kevlar foldcore</c:v>
                </c:pt>
                <c:pt idx="12">
                  <c:v>Nature fibre honeycomb</c:v>
                </c:pt>
                <c:pt idx="13">
                  <c:v>Pyramidal truss cores</c:v>
                </c:pt>
                <c:pt idx="14">
                  <c:v>Lattice structure</c:v>
                </c:pt>
              </c:strCache>
            </c:strRef>
          </c:cat>
          <c:val>
            <c:numRef>
              <c:f>BarChart!$G$6:$G$20</c:f>
              <c:numCache>
                <c:formatCode>General</c:formatCode>
                <c:ptCount val="15"/>
                <c:pt idx="0">
                  <c:v>14.500000000000002</c:v>
                </c:pt>
                <c:pt idx="1">
                  <c:v>16.5</c:v>
                </c:pt>
                <c:pt idx="2">
                  <c:v>28.6</c:v>
                </c:pt>
                <c:pt idx="3">
                  <c:v>21.200000000000003</c:v>
                </c:pt>
                <c:pt idx="4">
                  <c:v>30.300000000000004</c:v>
                </c:pt>
                <c:pt idx="5">
                  <c:v>32</c:v>
                </c:pt>
                <c:pt idx="6">
                  <c:v>34</c:v>
                </c:pt>
                <c:pt idx="7">
                  <c:v>36</c:v>
                </c:pt>
                <c:pt idx="8">
                  <c:v>14.900000000000002</c:v>
                </c:pt>
                <c:pt idx="9">
                  <c:v>16.2</c:v>
                </c:pt>
                <c:pt idx="10">
                  <c:v>18</c:v>
                </c:pt>
                <c:pt idx="11">
                  <c:v>5.5</c:v>
                </c:pt>
                <c:pt idx="12">
                  <c:v>5.9</c:v>
                </c:pt>
                <c:pt idx="13">
                  <c:v>7.25</c:v>
                </c:pt>
                <c:pt idx="14">
                  <c:v>5.8000000000000007</c:v>
                </c:pt>
              </c:numCache>
            </c:numRef>
          </c:val>
        </c:ser>
        <c:dLbls>
          <c:showLegendKey val="0"/>
          <c:showVal val="0"/>
          <c:showCatName val="0"/>
          <c:showSerName val="0"/>
          <c:showPercent val="0"/>
          <c:showBubbleSize val="0"/>
        </c:dLbls>
        <c:gapWidth val="300"/>
        <c:overlap val="100"/>
        <c:axId val="1465458160"/>
        <c:axId val="1465460880"/>
      </c:barChart>
      <c:catAx>
        <c:axId val="1465458160"/>
        <c:scaling>
          <c:orientation val="minMax"/>
        </c:scaling>
        <c:delete val="0"/>
        <c:axPos val="b"/>
        <c:numFmt formatCode="@" sourceLinked="0"/>
        <c:majorTickMark val="in"/>
        <c:minorTickMark val="none"/>
        <c:tickLblPos val="nextTo"/>
        <c:txPr>
          <a:bodyPr/>
          <a:lstStyle/>
          <a:p>
            <a:pPr>
              <a:defRPr sz="1000"/>
            </a:pPr>
            <a:endParaRPr lang="en-US"/>
          </a:p>
        </c:txPr>
        <c:crossAx val="1465460880"/>
        <c:crosses val="autoZero"/>
        <c:auto val="0"/>
        <c:lblAlgn val="ctr"/>
        <c:lblOffset val="100"/>
        <c:noMultiLvlLbl val="0"/>
      </c:catAx>
      <c:valAx>
        <c:axId val="1465460880"/>
        <c:scaling>
          <c:orientation val="minMax"/>
        </c:scaling>
        <c:delete val="0"/>
        <c:axPos val="l"/>
        <c:title>
          <c:tx>
            <c:rich>
              <a:bodyPr rot="-5400000" vert="horz"/>
              <a:lstStyle/>
              <a:p>
                <a:pPr>
                  <a:defRPr sz="1000" b="0"/>
                </a:pPr>
                <a:r>
                  <a:rPr lang="en-GB" sz="1000" b="0"/>
                  <a:t>SEA (kJ/kg)</a:t>
                </a:r>
              </a:p>
            </c:rich>
          </c:tx>
          <c:layout>
            <c:manualLayout>
              <c:xMode val="edge"/>
              <c:yMode val="edge"/>
              <c:x val="3.0897077091882851E-2"/>
              <c:y val="0.26472476981567733"/>
            </c:manualLayout>
          </c:layout>
          <c:overlay val="0"/>
        </c:title>
        <c:numFmt formatCode="General" sourceLinked="1"/>
        <c:majorTickMark val="in"/>
        <c:minorTickMark val="none"/>
        <c:tickLblPos val="nextTo"/>
        <c:txPr>
          <a:bodyPr/>
          <a:lstStyle/>
          <a:p>
            <a:pPr>
              <a:defRPr sz="1000"/>
            </a:pPr>
            <a:endParaRPr lang="en-US"/>
          </a:p>
        </c:txPr>
        <c:crossAx val="1465458160"/>
        <c:crosses val="autoZero"/>
        <c:crossBetween val="between"/>
      </c:valAx>
      <c:spPr>
        <a:noFill/>
        <a:ln>
          <a:solidFill>
            <a:schemeClr val="tx1">
              <a:lumMod val="75000"/>
              <a:lumOff val="25000"/>
            </a:schemeClr>
          </a:solidFill>
        </a:ln>
      </c:spPr>
    </c:plotArea>
    <c:plotVisOnly val="1"/>
    <c:dispBlanksAs val="gap"/>
    <c:showDLblsOverMax val="0"/>
  </c:chart>
  <c:spPr>
    <a:ln>
      <a:noFill/>
    </a:ln>
  </c:spPr>
  <c:txPr>
    <a:bodyPr/>
    <a:lstStyle/>
    <a:p>
      <a:pPr>
        <a:defRPr sz="1100">
          <a:latin typeface="Times New Roman" pitchFamily="18" charset="0"/>
          <a:cs typeface="Times New Roman"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46445632779572"/>
          <c:y val="5.7585495539994772E-2"/>
          <c:w val="0.79138722061502342"/>
          <c:h val="0.77920639993801522"/>
        </c:manualLayout>
      </c:layout>
      <c:scatterChart>
        <c:scatterStyle val="smoothMarker"/>
        <c:varyColors val="0"/>
        <c:ser>
          <c:idx val="1"/>
          <c:order val="0"/>
          <c:tx>
            <c:strRef>
              <c:f>Tube12!$G$46</c:f>
              <c:strCache>
                <c:ptCount val="1"/>
                <c:pt idx="0">
                  <c:v>Tube12</c:v>
                </c:pt>
              </c:strCache>
            </c:strRef>
          </c:tx>
          <c:spPr>
            <a:ln w="12700">
              <a:solidFill>
                <a:schemeClr val="tx1"/>
              </a:solidFill>
            </a:ln>
          </c:spPr>
          <c:marker>
            <c:symbol val="none"/>
          </c:marker>
          <c:xVal>
            <c:numRef>
              <c:f>Tube12!$D$49:$D$6353</c:f>
              <c:numCache>
                <c:formatCode>General</c:formatCode>
                <c:ptCount val="6305"/>
                <c:pt idx="0">
                  <c:v>-0.14923799999999998</c:v>
                </c:pt>
                <c:pt idx="1">
                  <c:v>-0.14873</c:v>
                </c:pt>
                <c:pt idx="2">
                  <c:v>-0.14771399999999998</c:v>
                </c:pt>
                <c:pt idx="3">
                  <c:v>-0.14644399999999999</c:v>
                </c:pt>
                <c:pt idx="4">
                  <c:v>-0.145174</c:v>
                </c:pt>
                <c:pt idx="5">
                  <c:v>-0.14491999999999999</c:v>
                </c:pt>
                <c:pt idx="6">
                  <c:v>-0.14491999999999999</c:v>
                </c:pt>
                <c:pt idx="7">
                  <c:v>-0.14491999999999999</c:v>
                </c:pt>
                <c:pt idx="8">
                  <c:v>-0.14491999999999999</c:v>
                </c:pt>
                <c:pt idx="9">
                  <c:v>-0.14491999999999999</c:v>
                </c:pt>
                <c:pt idx="10">
                  <c:v>-0.14365</c:v>
                </c:pt>
                <c:pt idx="11">
                  <c:v>-0.142126</c:v>
                </c:pt>
                <c:pt idx="12">
                  <c:v>-0.14085599999999998</c:v>
                </c:pt>
                <c:pt idx="13">
                  <c:v>-0.13983999999999999</c:v>
                </c:pt>
                <c:pt idx="14">
                  <c:v>-0.13831599999999999</c:v>
                </c:pt>
                <c:pt idx="15">
                  <c:v>-0.137046</c:v>
                </c:pt>
                <c:pt idx="16">
                  <c:v>-0.135522</c:v>
                </c:pt>
                <c:pt idx="17">
                  <c:v>-0.13425199999999998</c:v>
                </c:pt>
                <c:pt idx="18">
                  <c:v>-0.13298199999999999</c:v>
                </c:pt>
                <c:pt idx="19">
                  <c:v>-0.13145799999999999</c:v>
                </c:pt>
                <c:pt idx="20">
                  <c:v>-0.130188</c:v>
                </c:pt>
                <c:pt idx="21">
                  <c:v>-0.128918</c:v>
                </c:pt>
                <c:pt idx="22">
                  <c:v>-0.12764799999999998</c:v>
                </c:pt>
                <c:pt idx="23">
                  <c:v>-0.12637799999999999</c:v>
                </c:pt>
                <c:pt idx="24">
                  <c:v>-0.12485399999999999</c:v>
                </c:pt>
                <c:pt idx="25">
                  <c:v>-0.123584</c:v>
                </c:pt>
                <c:pt idx="26">
                  <c:v>-0.12206</c:v>
                </c:pt>
                <c:pt idx="27">
                  <c:v>-0.12078999999999999</c:v>
                </c:pt>
                <c:pt idx="28">
                  <c:v>-0.119266</c:v>
                </c:pt>
                <c:pt idx="29">
                  <c:v>-0.11774199999999999</c:v>
                </c:pt>
                <c:pt idx="30">
                  <c:v>-0.11647199999999999</c:v>
                </c:pt>
                <c:pt idx="31">
                  <c:v>-0.115202</c:v>
                </c:pt>
                <c:pt idx="32">
                  <c:v>-0.11393200000000001</c:v>
                </c:pt>
                <c:pt idx="33">
                  <c:v>-0.112662</c:v>
                </c:pt>
                <c:pt idx="34">
                  <c:v>-0.111138</c:v>
                </c:pt>
                <c:pt idx="35">
                  <c:v>-0.110122</c:v>
                </c:pt>
                <c:pt idx="36">
                  <c:v>-0.108852</c:v>
                </c:pt>
                <c:pt idx="37">
                  <c:v>-0.10732799999999999</c:v>
                </c:pt>
                <c:pt idx="38">
                  <c:v>-0.106058</c:v>
                </c:pt>
                <c:pt idx="39">
                  <c:v>-0.10478799999999999</c:v>
                </c:pt>
                <c:pt idx="40">
                  <c:v>-0.10326399999999999</c:v>
                </c:pt>
                <c:pt idx="41">
                  <c:v>-0.101994</c:v>
                </c:pt>
                <c:pt idx="42">
                  <c:v>-0.10072399999999999</c:v>
                </c:pt>
                <c:pt idx="43">
                  <c:v>-9.8945999999999992E-2</c:v>
                </c:pt>
                <c:pt idx="44">
                  <c:v>-9.7675999999999985E-2</c:v>
                </c:pt>
                <c:pt idx="45">
                  <c:v>-9.6405999999999992E-2</c:v>
                </c:pt>
                <c:pt idx="46">
                  <c:v>-9.4881999999999994E-2</c:v>
                </c:pt>
                <c:pt idx="47">
                  <c:v>-9.3865999999999991E-2</c:v>
                </c:pt>
                <c:pt idx="48">
                  <c:v>-9.2596000000000012E-2</c:v>
                </c:pt>
                <c:pt idx="49">
                  <c:v>-9.1325999999999991E-2</c:v>
                </c:pt>
                <c:pt idx="50">
                  <c:v>-9.0055999999999997E-2</c:v>
                </c:pt>
                <c:pt idx="51">
                  <c:v>-8.9040000000000008E-2</c:v>
                </c:pt>
                <c:pt idx="52">
                  <c:v>-8.7515999999999997E-2</c:v>
                </c:pt>
                <c:pt idx="53">
                  <c:v>-8.6245999999999989E-2</c:v>
                </c:pt>
                <c:pt idx="54">
                  <c:v>-8.4975999999999996E-2</c:v>
                </c:pt>
                <c:pt idx="55">
                  <c:v>-8.3451999999999998E-2</c:v>
                </c:pt>
                <c:pt idx="56">
                  <c:v>-8.2181999999999991E-2</c:v>
                </c:pt>
                <c:pt idx="57">
                  <c:v>-8.0911999999999998E-2</c:v>
                </c:pt>
                <c:pt idx="58">
                  <c:v>-7.9133999999999996E-2</c:v>
                </c:pt>
                <c:pt idx="59">
                  <c:v>-7.7864000000000003E-2</c:v>
                </c:pt>
                <c:pt idx="60">
                  <c:v>-7.6593999999999995E-2</c:v>
                </c:pt>
                <c:pt idx="61">
                  <c:v>-7.5324000000000002E-2</c:v>
                </c:pt>
                <c:pt idx="62">
                  <c:v>-7.4053999999999995E-2</c:v>
                </c:pt>
                <c:pt idx="63">
                  <c:v>-7.2783999999999988E-2</c:v>
                </c:pt>
                <c:pt idx="64">
                  <c:v>-7.1260000000000004E-2</c:v>
                </c:pt>
                <c:pt idx="65">
                  <c:v>-6.9989999999999997E-2</c:v>
                </c:pt>
                <c:pt idx="66">
                  <c:v>-6.8973999999999994E-2</c:v>
                </c:pt>
                <c:pt idx="67">
                  <c:v>-6.7704E-2</c:v>
                </c:pt>
                <c:pt idx="68">
                  <c:v>-6.6434000000000007E-2</c:v>
                </c:pt>
                <c:pt idx="69">
                  <c:v>-6.4909999999999995E-2</c:v>
                </c:pt>
                <c:pt idx="70">
                  <c:v>-6.3640000000000002E-2</c:v>
                </c:pt>
                <c:pt idx="71">
                  <c:v>-6.2369999999999995E-2</c:v>
                </c:pt>
                <c:pt idx="72">
                  <c:v>-6.1100000000000002E-2</c:v>
                </c:pt>
                <c:pt idx="73">
                  <c:v>-5.9322E-2</c:v>
                </c:pt>
                <c:pt idx="74">
                  <c:v>-5.8052000000000006E-2</c:v>
                </c:pt>
                <c:pt idx="75">
                  <c:v>-5.6527999999999995E-2</c:v>
                </c:pt>
                <c:pt idx="76">
                  <c:v>-5.5258000000000002E-2</c:v>
                </c:pt>
                <c:pt idx="77">
                  <c:v>-5.4241999999999999E-2</c:v>
                </c:pt>
                <c:pt idx="78">
                  <c:v>-5.2972000000000005E-2</c:v>
                </c:pt>
                <c:pt idx="79">
                  <c:v>-5.1447999999999994E-2</c:v>
                </c:pt>
                <c:pt idx="80">
                  <c:v>-5.0177999999999987E-2</c:v>
                </c:pt>
                <c:pt idx="81">
                  <c:v>-4.9162000000000011E-2</c:v>
                </c:pt>
                <c:pt idx="82">
                  <c:v>-4.7638000000000014E-2</c:v>
                </c:pt>
                <c:pt idx="83">
                  <c:v>-4.6367999999999993E-2</c:v>
                </c:pt>
                <c:pt idx="84">
                  <c:v>-4.5097999999999999E-2</c:v>
                </c:pt>
                <c:pt idx="85">
                  <c:v>-4.3574000000000002E-2</c:v>
                </c:pt>
                <c:pt idx="86">
                  <c:v>-4.2304000000000008E-2</c:v>
                </c:pt>
                <c:pt idx="87">
                  <c:v>-4.1033999999999987E-2</c:v>
                </c:pt>
                <c:pt idx="88">
                  <c:v>-3.9510000000000003E-2</c:v>
                </c:pt>
                <c:pt idx="89">
                  <c:v>-3.8239999999999996E-2</c:v>
                </c:pt>
                <c:pt idx="90">
                  <c:v>-3.6715999999999985E-2</c:v>
                </c:pt>
                <c:pt idx="91">
                  <c:v>-3.5445999999999991E-2</c:v>
                </c:pt>
                <c:pt idx="92">
                  <c:v>-3.4176000000000012E-2</c:v>
                </c:pt>
                <c:pt idx="93">
                  <c:v>-3.2905999999999991E-2</c:v>
                </c:pt>
                <c:pt idx="94">
                  <c:v>-3.1635999999999997E-2</c:v>
                </c:pt>
                <c:pt idx="95">
                  <c:v>-3.0112E-2</c:v>
                </c:pt>
                <c:pt idx="96">
                  <c:v>-2.9095999999999997E-2</c:v>
                </c:pt>
                <c:pt idx="97">
                  <c:v>-2.7826000000000004E-2</c:v>
                </c:pt>
                <c:pt idx="98">
                  <c:v>-2.655600000000001E-2</c:v>
                </c:pt>
                <c:pt idx="99">
                  <c:v>-2.5031999999999999E-2</c:v>
                </c:pt>
                <c:pt idx="100">
                  <c:v>-2.3762000000000005E-2</c:v>
                </c:pt>
                <c:pt idx="101">
                  <c:v>-2.2238000000000008E-2</c:v>
                </c:pt>
                <c:pt idx="102">
                  <c:v>-2.0967999999999987E-2</c:v>
                </c:pt>
                <c:pt idx="103">
                  <c:v>-1.9444000000000017E-2</c:v>
                </c:pt>
                <c:pt idx="104">
                  <c:v>-1.8173999999999996E-2</c:v>
                </c:pt>
                <c:pt idx="105">
                  <c:v>-1.6904000000000002E-2</c:v>
                </c:pt>
                <c:pt idx="106">
                  <c:v>-1.5380000000000005E-2</c:v>
                </c:pt>
                <c:pt idx="107">
                  <c:v>-1.4363999999999988E-2</c:v>
                </c:pt>
                <c:pt idx="108">
                  <c:v>-1.3093999999999995E-2</c:v>
                </c:pt>
                <c:pt idx="109">
                  <c:v>-1.1569999999999997E-2</c:v>
                </c:pt>
                <c:pt idx="110">
                  <c:v>-1.0300000000000004E-2</c:v>
                </c:pt>
                <c:pt idx="111">
                  <c:v>-9.2840000000000145E-3</c:v>
                </c:pt>
                <c:pt idx="112">
                  <c:v>-7.7600000000000169E-3</c:v>
                </c:pt>
                <c:pt idx="113">
                  <c:v>-6.4900000000000235E-3</c:v>
                </c:pt>
                <c:pt idx="114">
                  <c:v>-4.9659999999999982E-3</c:v>
                </c:pt>
                <c:pt idx="115">
                  <c:v>-3.6960000000000048E-3</c:v>
                </c:pt>
                <c:pt idx="116">
                  <c:v>-2.4260000000000115E-3</c:v>
                </c:pt>
                <c:pt idx="117">
                  <c:v>-9.0199999999998615E-4</c:v>
                </c:pt>
                <c:pt idx="118">
                  <c:v>3.6800000000000721E-4</c:v>
                </c:pt>
                <c:pt idx="119">
                  <c:v>1.6380000000000006E-3</c:v>
                </c:pt>
                <c:pt idx="120">
                  <c:v>3.1619999999999981E-3</c:v>
                </c:pt>
                <c:pt idx="121">
                  <c:v>4.4320000000000193E-3</c:v>
                </c:pt>
                <c:pt idx="122">
                  <c:v>5.7019999999999849E-3</c:v>
                </c:pt>
                <c:pt idx="123">
                  <c:v>6.9719999999999782E-3</c:v>
                </c:pt>
                <c:pt idx="124">
                  <c:v>8.2419999999999993E-3</c:v>
                </c:pt>
                <c:pt idx="125">
                  <c:v>9.7659999999999969E-3</c:v>
                </c:pt>
                <c:pt idx="126">
                  <c:v>1.052800000000001E-2</c:v>
                </c:pt>
                <c:pt idx="127">
                  <c:v>1.2052000000000007E-2</c:v>
                </c:pt>
                <c:pt idx="128">
                  <c:v>1.3322000000000001E-2</c:v>
                </c:pt>
                <c:pt idx="129">
                  <c:v>1.4591999999999994E-2</c:v>
                </c:pt>
                <c:pt idx="130">
                  <c:v>1.6115999999999991E-2</c:v>
                </c:pt>
                <c:pt idx="131">
                  <c:v>1.7386000000000013E-2</c:v>
                </c:pt>
                <c:pt idx="132">
                  <c:v>1.8656000000000006E-2</c:v>
                </c:pt>
                <c:pt idx="133">
                  <c:v>2.0180000000000003E-2</c:v>
                </c:pt>
                <c:pt idx="134">
                  <c:v>2.1704000000000001E-2</c:v>
                </c:pt>
                <c:pt idx="135">
                  <c:v>2.2973999999999994E-2</c:v>
                </c:pt>
                <c:pt idx="136">
                  <c:v>2.4243999999999988E-2</c:v>
                </c:pt>
                <c:pt idx="137">
                  <c:v>2.5514000000000009E-2</c:v>
                </c:pt>
                <c:pt idx="138">
                  <c:v>2.6784000000000002E-2</c:v>
                </c:pt>
                <c:pt idx="139">
                  <c:v>2.8308E-2</c:v>
                </c:pt>
                <c:pt idx="140">
                  <c:v>2.9577999999999993E-2</c:v>
                </c:pt>
                <c:pt idx="141">
                  <c:v>3.0593999999999982E-2</c:v>
                </c:pt>
                <c:pt idx="142">
                  <c:v>3.1863999999999976E-2</c:v>
                </c:pt>
                <c:pt idx="143">
                  <c:v>3.3133999999999997E-2</c:v>
                </c:pt>
                <c:pt idx="144">
                  <c:v>3.440399999999999E-2</c:v>
                </c:pt>
                <c:pt idx="145">
                  <c:v>3.5927999999999988E-2</c:v>
                </c:pt>
                <c:pt idx="146">
                  <c:v>3.7197999999999981E-2</c:v>
                </c:pt>
                <c:pt idx="147">
                  <c:v>3.8722000000000006E-2</c:v>
                </c:pt>
                <c:pt idx="148">
                  <c:v>4.0246000000000004E-2</c:v>
                </c:pt>
                <c:pt idx="149">
                  <c:v>4.1515999999999997E-2</c:v>
                </c:pt>
                <c:pt idx="150">
                  <c:v>4.2786000000000018E-2</c:v>
                </c:pt>
                <c:pt idx="151">
                  <c:v>4.4055999999999984E-2</c:v>
                </c:pt>
                <c:pt idx="152">
                  <c:v>4.5325999999999977E-2</c:v>
                </c:pt>
                <c:pt idx="153">
                  <c:v>4.6595999999999999E-2</c:v>
                </c:pt>
                <c:pt idx="154">
                  <c:v>4.7865999999999992E-2</c:v>
                </c:pt>
                <c:pt idx="155">
                  <c:v>4.9135999999999985E-2</c:v>
                </c:pt>
                <c:pt idx="156">
                  <c:v>5.0405999999999979E-2</c:v>
                </c:pt>
                <c:pt idx="157">
                  <c:v>5.1675999999999972E-2</c:v>
                </c:pt>
                <c:pt idx="158">
                  <c:v>5.2946000000000021E-2</c:v>
                </c:pt>
                <c:pt idx="159">
                  <c:v>5.4216000000000014E-2</c:v>
                </c:pt>
                <c:pt idx="160">
                  <c:v>5.5739999999999984E-2</c:v>
                </c:pt>
                <c:pt idx="161">
                  <c:v>5.7009999999999977E-2</c:v>
                </c:pt>
                <c:pt idx="162">
                  <c:v>5.8534000000000003E-2</c:v>
                </c:pt>
                <c:pt idx="163">
                  <c:v>6.0057999999999973E-2</c:v>
                </c:pt>
                <c:pt idx="164">
                  <c:v>6.1327999999999966E-2</c:v>
                </c:pt>
                <c:pt idx="165">
                  <c:v>6.2598000000000015E-2</c:v>
                </c:pt>
                <c:pt idx="166">
                  <c:v>6.4121999999999985E-2</c:v>
                </c:pt>
                <c:pt idx="167">
                  <c:v>6.5138000000000001E-2</c:v>
                </c:pt>
                <c:pt idx="168">
                  <c:v>6.6407999999999995E-2</c:v>
                </c:pt>
                <c:pt idx="169">
                  <c:v>6.7677999999999988E-2</c:v>
                </c:pt>
                <c:pt idx="170">
                  <c:v>6.9202000000000014E-2</c:v>
                </c:pt>
                <c:pt idx="171">
                  <c:v>7.0218000000000003E-2</c:v>
                </c:pt>
                <c:pt idx="172">
                  <c:v>7.1487999999999996E-2</c:v>
                </c:pt>
                <c:pt idx="173">
                  <c:v>7.2757999999999989E-2</c:v>
                </c:pt>
                <c:pt idx="174">
                  <c:v>7.4027999999999983E-2</c:v>
                </c:pt>
                <c:pt idx="175">
                  <c:v>7.5552000000000008E-2</c:v>
                </c:pt>
                <c:pt idx="176">
                  <c:v>7.7076000000000006E-2</c:v>
                </c:pt>
                <c:pt idx="177">
                  <c:v>7.8345999999999999E-2</c:v>
                </c:pt>
                <c:pt idx="178">
                  <c:v>7.9615999999999965E-2</c:v>
                </c:pt>
                <c:pt idx="179">
                  <c:v>8.1140000000000018E-2</c:v>
                </c:pt>
                <c:pt idx="180">
                  <c:v>8.2663999999999987E-2</c:v>
                </c:pt>
                <c:pt idx="181">
                  <c:v>8.3933999999999981E-2</c:v>
                </c:pt>
                <c:pt idx="182">
                  <c:v>8.5203999999999974E-2</c:v>
                </c:pt>
                <c:pt idx="183">
                  <c:v>8.6473999999999995E-2</c:v>
                </c:pt>
                <c:pt idx="184">
                  <c:v>8.7743999999999989E-2</c:v>
                </c:pt>
                <c:pt idx="185">
                  <c:v>8.9267999999999986E-2</c:v>
                </c:pt>
                <c:pt idx="186">
                  <c:v>9.0029999999999999E-2</c:v>
                </c:pt>
                <c:pt idx="187">
                  <c:v>9.1553999999999969E-2</c:v>
                </c:pt>
                <c:pt idx="188">
                  <c:v>9.2824000000000018E-2</c:v>
                </c:pt>
                <c:pt idx="189">
                  <c:v>9.4094000000000011E-2</c:v>
                </c:pt>
                <c:pt idx="190">
                  <c:v>9.5617999999999981E-2</c:v>
                </c:pt>
                <c:pt idx="191">
                  <c:v>9.6887999999999974E-2</c:v>
                </c:pt>
                <c:pt idx="192">
                  <c:v>9.8157999999999967E-2</c:v>
                </c:pt>
                <c:pt idx="193">
                  <c:v>9.9681999999999993E-2</c:v>
                </c:pt>
                <c:pt idx="194">
                  <c:v>0.10120599999999999</c:v>
                </c:pt>
                <c:pt idx="195">
                  <c:v>0.10247599999999998</c:v>
                </c:pt>
                <c:pt idx="196">
                  <c:v>0.10374600000000003</c:v>
                </c:pt>
                <c:pt idx="197">
                  <c:v>0.10501600000000003</c:v>
                </c:pt>
                <c:pt idx="198">
                  <c:v>0.10628599999999996</c:v>
                </c:pt>
                <c:pt idx="199">
                  <c:v>0.10755599999999996</c:v>
                </c:pt>
                <c:pt idx="200">
                  <c:v>0.10907999999999998</c:v>
                </c:pt>
                <c:pt idx="201">
                  <c:v>0.110096</c:v>
                </c:pt>
                <c:pt idx="202">
                  <c:v>0.11136599999999999</c:v>
                </c:pt>
                <c:pt idx="203">
                  <c:v>0.11263599999999999</c:v>
                </c:pt>
                <c:pt idx="204">
                  <c:v>0.11390599999999998</c:v>
                </c:pt>
                <c:pt idx="205">
                  <c:v>0.11542999999999995</c:v>
                </c:pt>
                <c:pt idx="206">
                  <c:v>0.1167</c:v>
                </c:pt>
                <c:pt idx="207">
                  <c:v>0.11796999999999999</c:v>
                </c:pt>
                <c:pt idx="208">
                  <c:v>0.11949399999999996</c:v>
                </c:pt>
                <c:pt idx="209">
                  <c:v>0.12101799999999999</c:v>
                </c:pt>
                <c:pt idx="210">
                  <c:v>0.12228799999999998</c:v>
                </c:pt>
                <c:pt idx="211">
                  <c:v>0.12355799999999997</c:v>
                </c:pt>
                <c:pt idx="212">
                  <c:v>0.12482799999999997</c:v>
                </c:pt>
                <c:pt idx="213">
                  <c:v>0.12609799999999996</c:v>
                </c:pt>
                <c:pt idx="214">
                  <c:v>0.12736799999999995</c:v>
                </c:pt>
                <c:pt idx="215">
                  <c:v>0.128638</c:v>
                </c:pt>
                <c:pt idx="216">
                  <c:v>0.129908</c:v>
                </c:pt>
                <c:pt idx="217">
                  <c:v>0.13117799999999999</c:v>
                </c:pt>
                <c:pt idx="218">
                  <c:v>0.13244799999999998</c:v>
                </c:pt>
                <c:pt idx="219">
                  <c:v>0.13371799999999998</c:v>
                </c:pt>
                <c:pt idx="220">
                  <c:v>0.135242</c:v>
                </c:pt>
                <c:pt idx="221">
                  <c:v>0.13651199999999999</c:v>
                </c:pt>
                <c:pt idx="222">
                  <c:v>0.13803599999999996</c:v>
                </c:pt>
                <c:pt idx="223">
                  <c:v>0.13930600000000001</c:v>
                </c:pt>
                <c:pt idx="224">
                  <c:v>0.14057600000000001</c:v>
                </c:pt>
                <c:pt idx="225">
                  <c:v>0.14209999999999998</c:v>
                </c:pt>
                <c:pt idx="226">
                  <c:v>0.14336999999999997</c:v>
                </c:pt>
                <c:pt idx="227">
                  <c:v>0.14463999999999996</c:v>
                </c:pt>
                <c:pt idx="228">
                  <c:v>0.14591000000000001</c:v>
                </c:pt>
                <c:pt idx="229">
                  <c:v>0.14718000000000001</c:v>
                </c:pt>
                <c:pt idx="230">
                  <c:v>0.14845</c:v>
                </c:pt>
                <c:pt idx="231">
                  <c:v>0.14971999999999999</c:v>
                </c:pt>
                <c:pt idx="232">
                  <c:v>0.15098999999999999</c:v>
                </c:pt>
                <c:pt idx="233">
                  <c:v>0.15226000000000003</c:v>
                </c:pt>
                <c:pt idx="234">
                  <c:v>0.15353000000000003</c:v>
                </c:pt>
                <c:pt idx="235">
                  <c:v>0.155054</c:v>
                </c:pt>
                <c:pt idx="236">
                  <c:v>0.15632399999999999</c:v>
                </c:pt>
                <c:pt idx="237">
                  <c:v>0.15759399999999998</c:v>
                </c:pt>
                <c:pt idx="238">
                  <c:v>0.15886400000000003</c:v>
                </c:pt>
                <c:pt idx="239">
                  <c:v>0.16064199999999998</c:v>
                </c:pt>
                <c:pt idx="240">
                  <c:v>0.16191199999999997</c:v>
                </c:pt>
                <c:pt idx="241">
                  <c:v>0.16318200000000002</c:v>
                </c:pt>
                <c:pt idx="242">
                  <c:v>0.16445200000000001</c:v>
                </c:pt>
                <c:pt idx="243">
                  <c:v>0.16572200000000001</c:v>
                </c:pt>
                <c:pt idx="244">
                  <c:v>0.166992</c:v>
                </c:pt>
                <c:pt idx="245">
                  <c:v>0.16826199999999999</c:v>
                </c:pt>
                <c:pt idx="246">
                  <c:v>0.16978600000000002</c:v>
                </c:pt>
                <c:pt idx="247">
                  <c:v>0.17080199999999998</c:v>
                </c:pt>
                <c:pt idx="248">
                  <c:v>0.17207199999999997</c:v>
                </c:pt>
                <c:pt idx="249">
                  <c:v>0.17334199999999997</c:v>
                </c:pt>
                <c:pt idx="250">
                  <c:v>0.17461199999999996</c:v>
                </c:pt>
                <c:pt idx="251">
                  <c:v>0.17613599999999999</c:v>
                </c:pt>
                <c:pt idx="252">
                  <c:v>0.17740599999999998</c:v>
                </c:pt>
                <c:pt idx="253">
                  <c:v>0.17893000000000001</c:v>
                </c:pt>
                <c:pt idx="254">
                  <c:v>0.1802</c:v>
                </c:pt>
                <c:pt idx="255">
                  <c:v>0.18172400000000002</c:v>
                </c:pt>
                <c:pt idx="256">
                  <c:v>0.18299400000000002</c:v>
                </c:pt>
                <c:pt idx="257">
                  <c:v>0.18426399999999996</c:v>
                </c:pt>
                <c:pt idx="258">
                  <c:v>0.18553399999999995</c:v>
                </c:pt>
                <c:pt idx="259">
                  <c:v>0.18680399999999994</c:v>
                </c:pt>
                <c:pt idx="260">
                  <c:v>0.18807399999999999</c:v>
                </c:pt>
                <c:pt idx="261">
                  <c:v>0.18959799999999996</c:v>
                </c:pt>
                <c:pt idx="262">
                  <c:v>0.19061399999999998</c:v>
                </c:pt>
                <c:pt idx="263">
                  <c:v>0.19188399999999997</c:v>
                </c:pt>
                <c:pt idx="264">
                  <c:v>0.19315399999999996</c:v>
                </c:pt>
                <c:pt idx="265">
                  <c:v>0.19467799999999999</c:v>
                </c:pt>
                <c:pt idx="266">
                  <c:v>0.19620199999999996</c:v>
                </c:pt>
                <c:pt idx="267">
                  <c:v>0.19747199999999995</c:v>
                </c:pt>
                <c:pt idx="268">
                  <c:v>0.19874199999999995</c:v>
                </c:pt>
                <c:pt idx="269">
                  <c:v>0.200012</c:v>
                </c:pt>
                <c:pt idx="270">
                  <c:v>0.20153599999999997</c:v>
                </c:pt>
                <c:pt idx="271">
                  <c:v>0.20280599999999996</c:v>
                </c:pt>
                <c:pt idx="272">
                  <c:v>0.20407599999999995</c:v>
                </c:pt>
                <c:pt idx="273">
                  <c:v>0.205346</c:v>
                </c:pt>
                <c:pt idx="274">
                  <c:v>0.20661599999999999</c:v>
                </c:pt>
                <c:pt idx="275">
                  <c:v>0.20788599999999999</c:v>
                </c:pt>
                <c:pt idx="276">
                  <c:v>0.20915599999999998</c:v>
                </c:pt>
                <c:pt idx="277">
                  <c:v>0.210172</c:v>
                </c:pt>
                <c:pt idx="278">
                  <c:v>0.21169599999999997</c:v>
                </c:pt>
                <c:pt idx="279">
                  <c:v>0.21296600000000002</c:v>
                </c:pt>
                <c:pt idx="280">
                  <c:v>0.21423600000000001</c:v>
                </c:pt>
                <c:pt idx="281">
                  <c:v>0.21575999999999998</c:v>
                </c:pt>
                <c:pt idx="282">
                  <c:v>0.21702999999999997</c:v>
                </c:pt>
                <c:pt idx="283">
                  <c:v>0.218554</c:v>
                </c:pt>
                <c:pt idx="284">
                  <c:v>0.21982399999999999</c:v>
                </c:pt>
                <c:pt idx="285">
                  <c:v>0.22109399999999998</c:v>
                </c:pt>
                <c:pt idx="286">
                  <c:v>0.22261800000000001</c:v>
                </c:pt>
                <c:pt idx="287">
                  <c:v>0.223888</c:v>
                </c:pt>
                <c:pt idx="288">
                  <c:v>0.22490400000000002</c:v>
                </c:pt>
                <c:pt idx="289">
                  <c:v>0.22642799999999999</c:v>
                </c:pt>
                <c:pt idx="290">
                  <c:v>0.22769799999999998</c:v>
                </c:pt>
                <c:pt idx="291">
                  <c:v>0.22896799999999998</c:v>
                </c:pt>
                <c:pt idx="292">
                  <c:v>0.22998399999999999</c:v>
                </c:pt>
                <c:pt idx="293">
                  <c:v>0.23125399999999999</c:v>
                </c:pt>
                <c:pt idx="294">
                  <c:v>0.23252399999999998</c:v>
                </c:pt>
                <c:pt idx="295">
                  <c:v>0.23404799999999995</c:v>
                </c:pt>
                <c:pt idx="296">
                  <c:v>0.23531799999999994</c:v>
                </c:pt>
                <c:pt idx="297">
                  <c:v>0.23684199999999997</c:v>
                </c:pt>
                <c:pt idx="298">
                  <c:v>0.23811199999999996</c:v>
                </c:pt>
                <c:pt idx="299">
                  <c:v>0.23938199999999996</c:v>
                </c:pt>
                <c:pt idx="300">
                  <c:v>0.24090599999999998</c:v>
                </c:pt>
                <c:pt idx="301">
                  <c:v>0.24217599999999997</c:v>
                </c:pt>
                <c:pt idx="302">
                  <c:v>0.24344599999999997</c:v>
                </c:pt>
                <c:pt idx="303">
                  <c:v>0.24471599999999996</c:v>
                </c:pt>
                <c:pt idx="304">
                  <c:v>0.24598599999999995</c:v>
                </c:pt>
                <c:pt idx="305">
                  <c:v>0.247256</c:v>
                </c:pt>
                <c:pt idx="306">
                  <c:v>0.24852599999999994</c:v>
                </c:pt>
                <c:pt idx="307">
                  <c:v>0.25004999999999999</c:v>
                </c:pt>
                <c:pt idx="308">
                  <c:v>0.25081199999999992</c:v>
                </c:pt>
                <c:pt idx="309">
                  <c:v>0.25208200000000003</c:v>
                </c:pt>
                <c:pt idx="310">
                  <c:v>0.253606</c:v>
                </c:pt>
                <c:pt idx="311">
                  <c:v>0.25487599999999999</c:v>
                </c:pt>
                <c:pt idx="312">
                  <c:v>0.25639999999999996</c:v>
                </c:pt>
                <c:pt idx="313">
                  <c:v>0.25766999999999995</c:v>
                </c:pt>
                <c:pt idx="314">
                  <c:v>0.25893999999999995</c:v>
                </c:pt>
                <c:pt idx="315">
                  <c:v>0.26021000000000005</c:v>
                </c:pt>
                <c:pt idx="316">
                  <c:v>0.26147999999999993</c:v>
                </c:pt>
                <c:pt idx="317">
                  <c:v>0.26300400000000002</c:v>
                </c:pt>
                <c:pt idx="318">
                  <c:v>0.26427400000000001</c:v>
                </c:pt>
                <c:pt idx="319">
                  <c:v>0.265544</c:v>
                </c:pt>
                <c:pt idx="320">
                  <c:v>0.266814</c:v>
                </c:pt>
                <c:pt idx="321">
                  <c:v>0.26808399999999999</c:v>
                </c:pt>
                <c:pt idx="322">
                  <c:v>0.26960799999999996</c:v>
                </c:pt>
                <c:pt idx="323">
                  <c:v>0.27037</c:v>
                </c:pt>
                <c:pt idx="324">
                  <c:v>0.27163999999999999</c:v>
                </c:pt>
                <c:pt idx="325">
                  <c:v>0.27316399999999996</c:v>
                </c:pt>
                <c:pt idx="326">
                  <c:v>0.27443399999999996</c:v>
                </c:pt>
                <c:pt idx="327">
                  <c:v>0.27595800000000004</c:v>
                </c:pt>
                <c:pt idx="328">
                  <c:v>0.27722800000000003</c:v>
                </c:pt>
                <c:pt idx="329">
                  <c:v>0.27849800000000002</c:v>
                </c:pt>
                <c:pt idx="330">
                  <c:v>0.28002199999999999</c:v>
                </c:pt>
                <c:pt idx="331">
                  <c:v>0.28129199999999999</c:v>
                </c:pt>
                <c:pt idx="332">
                  <c:v>0.28256199999999998</c:v>
                </c:pt>
                <c:pt idx="333">
                  <c:v>0.28408600000000006</c:v>
                </c:pt>
                <c:pt idx="334">
                  <c:v>0.28510199999999997</c:v>
                </c:pt>
                <c:pt idx="335">
                  <c:v>0.28637199999999996</c:v>
                </c:pt>
                <c:pt idx="336">
                  <c:v>0.28789599999999993</c:v>
                </c:pt>
                <c:pt idx="337">
                  <c:v>0.28916599999999992</c:v>
                </c:pt>
                <c:pt idx="338">
                  <c:v>0.29018200000000005</c:v>
                </c:pt>
                <c:pt idx="339">
                  <c:v>0.29145199999999993</c:v>
                </c:pt>
                <c:pt idx="340">
                  <c:v>0.29272200000000004</c:v>
                </c:pt>
                <c:pt idx="341">
                  <c:v>0.2942459999999999</c:v>
                </c:pt>
                <c:pt idx="342">
                  <c:v>0.29576999999999998</c:v>
                </c:pt>
                <c:pt idx="343">
                  <c:v>0.29703999999999997</c:v>
                </c:pt>
                <c:pt idx="344">
                  <c:v>0.29830999999999996</c:v>
                </c:pt>
                <c:pt idx="345">
                  <c:v>0.29957999999999996</c:v>
                </c:pt>
                <c:pt idx="346">
                  <c:v>0.30110400000000004</c:v>
                </c:pt>
                <c:pt idx="347">
                  <c:v>0.30237399999999992</c:v>
                </c:pt>
                <c:pt idx="348">
                  <c:v>0.30364400000000002</c:v>
                </c:pt>
                <c:pt idx="349">
                  <c:v>0.30491399999999991</c:v>
                </c:pt>
                <c:pt idx="350">
                  <c:v>0.30618400000000001</c:v>
                </c:pt>
                <c:pt idx="351">
                  <c:v>0.30745400000000001</c:v>
                </c:pt>
                <c:pt idx="352">
                  <c:v>0.308724</c:v>
                </c:pt>
                <c:pt idx="353">
                  <c:v>0.30999399999999999</c:v>
                </c:pt>
                <c:pt idx="354">
                  <c:v>0.31126399999999999</c:v>
                </c:pt>
                <c:pt idx="355">
                  <c:v>0.31253399999999998</c:v>
                </c:pt>
                <c:pt idx="356">
                  <c:v>0.31380399999999997</c:v>
                </c:pt>
                <c:pt idx="357">
                  <c:v>0.31532799999999994</c:v>
                </c:pt>
                <c:pt idx="358">
                  <c:v>0.31659800000000005</c:v>
                </c:pt>
                <c:pt idx="359">
                  <c:v>0.3181219999999999</c:v>
                </c:pt>
                <c:pt idx="360">
                  <c:v>0.31939200000000001</c:v>
                </c:pt>
                <c:pt idx="361">
                  <c:v>0.32091599999999998</c:v>
                </c:pt>
                <c:pt idx="362">
                  <c:v>0.32218599999999997</c:v>
                </c:pt>
                <c:pt idx="363">
                  <c:v>0.32345599999999997</c:v>
                </c:pt>
                <c:pt idx="364">
                  <c:v>0.32472599999999996</c:v>
                </c:pt>
                <c:pt idx="365">
                  <c:v>0.32599599999999995</c:v>
                </c:pt>
                <c:pt idx="366">
                  <c:v>0.32726600000000006</c:v>
                </c:pt>
                <c:pt idx="367">
                  <c:v>0.32853599999999994</c:v>
                </c:pt>
                <c:pt idx="368">
                  <c:v>0.33006000000000002</c:v>
                </c:pt>
                <c:pt idx="369">
                  <c:v>0.33107599999999993</c:v>
                </c:pt>
                <c:pt idx="370">
                  <c:v>0.33234600000000003</c:v>
                </c:pt>
                <c:pt idx="371">
                  <c:v>0.33361600000000002</c:v>
                </c:pt>
                <c:pt idx="372">
                  <c:v>0.33513999999999999</c:v>
                </c:pt>
                <c:pt idx="373">
                  <c:v>0.33640999999999999</c:v>
                </c:pt>
                <c:pt idx="374">
                  <c:v>0.33793400000000007</c:v>
                </c:pt>
                <c:pt idx="375">
                  <c:v>0.33920399999999995</c:v>
                </c:pt>
                <c:pt idx="376">
                  <c:v>0.34047399999999994</c:v>
                </c:pt>
                <c:pt idx="377">
                  <c:v>0.34199799999999991</c:v>
                </c:pt>
                <c:pt idx="378">
                  <c:v>0.34326800000000002</c:v>
                </c:pt>
                <c:pt idx="379">
                  <c:v>0.34453800000000001</c:v>
                </c:pt>
                <c:pt idx="380">
                  <c:v>0.34555399999999992</c:v>
                </c:pt>
                <c:pt idx="381">
                  <c:v>0.347078</c:v>
                </c:pt>
                <c:pt idx="382">
                  <c:v>0.34834799999999999</c:v>
                </c:pt>
                <c:pt idx="383">
                  <c:v>0.34961799999999998</c:v>
                </c:pt>
                <c:pt idx="384">
                  <c:v>0.35063399999999989</c:v>
                </c:pt>
                <c:pt idx="385">
                  <c:v>0.35190399999999999</c:v>
                </c:pt>
                <c:pt idx="386">
                  <c:v>0.35342799999999996</c:v>
                </c:pt>
                <c:pt idx="387">
                  <c:v>0.35469799999999996</c:v>
                </c:pt>
                <c:pt idx="388">
                  <c:v>0.35596799999999995</c:v>
                </c:pt>
                <c:pt idx="389">
                  <c:v>0.35749200000000003</c:v>
                </c:pt>
                <c:pt idx="390">
                  <c:v>0.35876199999999991</c:v>
                </c:pt>
                <c:pt idx="391">
                  <c:v>0.36003200000000002</c:v>
                </c:pt>
                <c:pt idx="392">
                  <c:v>0.36155599999999999</c:v>
                </c:pt>
                <c:pt idx="393">
                  <c:v>0.36282599999999998</c:v>
                </c:pt>
                <c:pt idx="394">
                  <c:v>0.36409599999999998</c:v>
                </c:pt>
                <c:pt idx="395">
                  <c:v>0.36536599999999997</c:v>
                </c:pt>
                <c:pt idx="396">
                  <c:v>0.36663599999999996</c:v>
                </c:pt>
                <c:pt idx="397">
                  <c:v>0.36790599999999996</c:v>
                </c:pt>
                <c:pt idx="398">
                  <c:v>0.36917599999999995</c:v>
                </c:pt>
                <c:pt idx="399">
                  <c:v>0.37019199999999997</c:v>
                </c:pt>
                <c:pt idx="400">
                  <c:v>0.37171599999999994</c:v>
                </c:pt>
                <c:pt idx="401">
                  <c:v>0.37298599999999993</c:v>
                </c:pt>
                <c:pt idx="402">
                  <c:v>0.37425599999999992</c:v>
                </c:pt>
                <c:pt idx="403">
                  <c:v>0.37552599999999992</c:v>
                </c:pt>
                <c:pt idx="404">
                  <c:v>0.37705</c:v>
                </c:pt>
                <c:pt idx="405">
                  <c:v>0.37831999999999988</c:v>
                </c:pt>
                <c:pt idx="406">
                  <c:v>0.37958999999999998</c:v>
                </c:pt>
                <c:pt idx="407">
                  <c:v>0.38111399999999995</c:v>
                </c:pt>
                <c:pt idx="408">
                  <c:v>0.38238399999999995</c:v>
                </c:pt>
                <c:pt idx="409">
                  <c:v>0.38365399999999994</c:v>
                </c:pt>
                <c:pt idx="410">
                  <c:v>0.38492399999999993</c:v>
                </c:pt>
                <c:pt idx="411">
                  <c:v>0.38619399999999993</c:v>
                </c:pt>
                <c:pt idx="412">
                  <c:v>0.38746400000000003</c:v>
                </c:pt>
                <c:pt idx="413">
                  <c:v>0.38873399999999991</c:v>
                </c:pt>
                <c:pt idx="414">
                  <c:v>0.39000400000000002</c:v>
                </c:pt>
                <c:pt idx="415">
                  <c:v>0.39101999999999992</c:v>
                </c:pt>
                <c:pt idx="416">
                  <c:v>0.39228999999999992</c:v>
                </c:pt>
                <c:pt idx="417">
                  <c:v>0.39381399999999989</c:v>
                </c:pt>
                <c:pt idx="418">
                  <c:v>0.39508399999999999</c:v>
                </c:pt>
                <c:pt idx="419">
                  <c:v>0.39635399999999998</c:v>
                </c:pt>
                <c:pt idx="420">
                  <c:v>0.39787799999999995</c:v>
                </c:pt>
                <c:pt idx="421">
                  <c:v>0.39914799999999995</c:v>
                </c:pt>
                <c:pt idx="422">
                  <c:v>0.40041799999999994</c:v>
                </c:pt>
                <c:pt idx="423">
                  <c:v>0.40194199999999991</c:v>
                </c:pt>
                <c:pt idx="424">
                  <c:v>0.40321200000000001</c:v>
                </c:pt>
                <c:pt idx="425">
                  <c:v>0.4044819999999999</c:v>
                </c:pt>
                <c:pt idx="426">
                  <c:v>0.405752</c:v>
                </c:pt>
                <c:pt idx="427">
                  <c:v>0.40702199999999999</c:v>
                </c:pt>
                <c:pt idx="428">
                  <c:v>0.40829199999999999</c:v>
                </c:pt>
                <c:pt idx="429">
                  <c:v>0.40956199999999998</c:v>
                </c:pt>
                <c:pt idx="430">
                  <c:v>0.41057799999999989</c:v>
                </c:pt>
                <c:pt idx="431">
                  <c:v>0.41184799999999999</c:v>
                </c:pt>
                <c:pt idx="432">
                  <c:v>0.41311799999999987</c:v>
                </c:pt>
                <c:pt idx="433">
                  <c:v>0.41438799999999998</c:v>
                </c:pt>
                <c:pt idx="434">
                  <c:v>0.41616599999999992</c:v>
                </c:pt>
                <c:pt idx="435">
                  <c:v>0.41743599999999992</c:v>
                </c:pt>
                <c:pt idx="436">
                  <c:v>0.41870599999999991</c:v>
                </c:pt>
                <c:pt idx="437">
                  <c:v>0.41997600000000002</c:v>
                </c:pt>
                <c:pt idx="438">
                  <c:v>0.4212459999999999</c:v>
                </c:pt>
                <c:pt idx="439">
                  <c:v>0.422516</c:v>
                </c:pt>
                <c:pt idx="440">
                  <c:v>0.42403999999999986</c:v>
                </c:pt>
                <c:pt idx="441">
                  <c:v>0.42505599999999999</c:v>
                </c:pt>
                <c:pt idx="442">
                  <c:v>0.42657999999999996</c:v>
                </c:pt>
                <c:pt idx="443">
                  <c:v>0.42784999999999995</c:v>
                </c:pt>
                <c:pt idx="444">
                  <c:v>0.42911999999999995</c:v>
                </c:pt>
                <c:pt idx="445">
                  <c:v>0.430898</c:v>
                </c:pt>
                <c:pt idx="446">
                  <c:v>0.43216799999999989</c:v>
                </c:pt>
                <c:pt idx="447">
                  <c:v>0.43343799999999999</c:v>
                </c:pt>
                <c:pt idx="448">
                  <c:v>0.43521599999999994</c:v>
                </c:pt>
                <c:pt idx="449">
                  <c:v>0.43648599999999993</c:v>
                </c:pt>
                <c:pt idx="450">
                  <c:v>0.43775599999999992</c:v>
                </c:pt>
                <c:pt idx="451">
                  <c:v>0.43927999999999989</c:v>
                </c:pt>
                <c:pt idx="452">
                  <c:v>0.44054999999999989</c:v>
                </c:pt>
                <c:pt idx="453">
                  <c:v>0.44181999999999999</c:v>
                </c:pt>
                <c:pt idx="454">
                  <c:v>0.44308999999999987</c:v>
                </c:pt>
                <c:pt idx="455">
                  <c:v>0.44461399999999995</c:v>
                </c:pt>
                <c:pt idx="456">
                  <c:v>0.44588399999999995</c:v>
                </c:pt>
                <c:pt idx="457">
                  <c:v>0.44715399999999994</c:v>
                </c:pt>
                <c:pt idx="458">
                  <c:v>0.44842399999999993</c:v>
                </c:pt>
                <c:pt idx="459">
                  <c:v>0.4499479999999999</c:v>
                </c:pt>
                <c:pt idx="460">
                  <c:v>0.45070999999999994</c:v>
                </c:pt>
                <c:pt idx="461">
                  <c:v>0.45223399999999991</c:v>
                </c:pt>
                <c:pt idx="462">
                  <c:v>0.45350399999999991</c:v>
                </c:pt>
                <c:pt idx="463">
                  <c:v>0.45502799999999999</c:v>
                </c:pt>
                <c:pt idx="464">
                  <c:v>0.45629799999999987</c:v>
                </c:pt>
                <c:pt idx="465">
                  <c:v>0.45756799999999997</c:v>
                </c:pt>
                <c:pt idx="466">
                  <c:v>0.45909199999999994</c:v>
                </c:pt>
                <c:pt idx="467">
                  <c:v>0.46036199999999994</c:v>
                </c:pt>
                <c:pt idx="468">
                  <c:v>0.46163199999999993</c:v>
                </c:pt>
                <c:pt idx="469">
                  <c:v>0.46315600000000001</c:v>
                </c:pt>
                <c:pt idx="470">
                  <c:v>0.46442599999999989</c:v>
                </c:pt>
                <c:pt idx="471">
                  <c:v>0.465696</c:v>
                </c:pt>
                <c:pt idx="472">
                  <c:v>0.46696599999999988</c:v>
                </c:pt>
                <c:pt idx="473">
                  <c:v>0.46823599999999999</c:v>
                </c:pt>
                <c:pt idx="474">
                  <c:v>0.46975999999999996</c:v>
                </c:pt>
                <c:pt idx="475">
                  <c:v>0.470522</c:v>
                </c:pt>
                <c:pt idx="476">
                  <c:v>0.47204599999999997</c:v>
                </c:pt>
                <c:pt idx="477">
                  <c:v>0.47331599999999996</c:v>
                </c:pt>
                <c:pt idx="478">
                  <c:v>0.47458599999999995</c:v>
                </c:pt>
                <c:pt idx="479">
                  <c:v>0.47610999999999992</c:v>
                </c:pt>
                <c:pt idx="480">
                  <c:v>0.47763399999999989</c:v>
                </c:pt>
                <c:pt idx="481">
                  <c:v>0.478904</c:v>
                </c:pt>
                <c:pt idx="482">
                  <c:v>0.48017399999999988</c:v>
                </c:pt>
                <c:pt idx="483">
                  <c:v>0.48169799999999996</c:v>
                </c:pt>
                <c:pt idx="484">
                  <c:v>0.48296799999999995</c:v>
                </c:pt>
                <c:pt idx="485">
                  <c:v>0.48423799999999995</c:v>
                </c:pt>
                <c:pt idx="486">
                  <c:v>0.48550799999999994</c:v>
                </c:pt>
                <c:pt idx="487">
                  <c:v>0.48677799999999993</c:v>
                </c:pt>
                <c:pt idx="488">
                  <c:v>0.4883019999999999</c:v>
                </c:pt>
                <c:pt idx="489">
                  <c:v>0.48957200000000001</c:v>
                </c:pt>
                <c:pt idx="490">
                  <c:v>0.49058799999999991</c:v>
                </c:pt>
                <c:pt idx="491">
                  <c:v>0.49185800000000002</c:v>
                </c:pt>
                <c:pt idx="492">
                  <c:v>0.4931279999999999</c:v>
                </c:pt>
                <c:pt idx="493">
                  <c:v>0.49439799999999989</c:v>
                </c:pt>
                <c:pt idx="494">
                  <c:v>0.49592199999999997</c:v>
                </c:pt>
                <c:pt idx="495">
                  <c:v>0.49744599999999994</c:v>
                </c:pt>
                <c:pt idx="496">
                  <c:v>0.49871599999999994</c:v>
                </c:pt>
                <c:pt idx="497">
                  <c:v>0.50024000000000002</c:v>
                </c:pt>
                <c:pt idx="498">
                  <c:v>0.5015099999999999</c:v>
                </c:pt>
                <c:pt idx="499">
                  <c:v>0.50278</c:v>
                </c:pt>
                <c:pt idx="500">
                  <c:v>0.50404999999999989</c:v>
                </c:pt>
                <c:pt idx="501">
                  <c:v>0.50531999999999999</c:v>
                </c:pt>
                <c:pt idx="502">
                  <c:v>0.50684399999999996</c:v>
                </c:pt>
                <c:pt idx="503">
                  <c:v>0.50811399999999995</c:v>
                </c:pt>
                <c:pt idx="504">
                  <c:v>0.50938399999999995</c:v>
                </c:pt>
                <c:pt idx="505">
                  <c:v>0.51039999999999996</c:v>
                </c:pt>
                <c:pt idx="506">
                  <c:v>0.51166999999999996</c:v>
                </c:pt>
                <c:pt idx="507">
                  <c:v>0.51319399999999993</c:v>
                </c:pt>
                <c:pt idx="508">
                  <c:v>0.51446399999999992</c:v>
                </c:pt>
                <c:pt idx="509">
                  <c:v>0.51573399999999991</c:v>
                </c:pt>
                <c:pt idx="510">
                  <c:v>0.517258</c:v>
                </c:pt>
                <c:pt idx="511">
                  <c:v>0.51852799999999988</c:v>
                </c:pt>
                <c:pt idx="512">
                  <c:v>0.51979799999999998</c:v>
                </c:pt>
                <c:pt idx="513">
                  <c:v>0.52132199999999995</c:v>
                </c:pt>
                <c:pt idx="514">
                  <c:v>0.52259199999999995</c:v>
                </c:pt>
                <c:pt idx="515">
                  <c:v>0.52386199999999994</c:v>
                </c:pt>
                <c:pt idx="516">
                  <c:v>0.52487799999999996</c:v>
                </c:pt>
                <c:pt idx="517">
                  <c:v>0.52640199999999993</c:v>
                </c:pt>
                <c:pt idx="518">
                  <c:v>0.52767199999999992</c:v>
                </c:pt>
                <c:pt idx="519">
                  <c:v>0.52894199999999991</c:v>
                </c:pt>
                <c:pt idx="520">
                  <c:v>0.52995799999999993</c:v>
                </c:pt>
                <c:pt idx="521">
                  <c:v>0.53122799999999992</c:v>
                </c:pt>
                <c:pt idx="522">
                  <c:v>0.532752</c:v>
                </c:pt>
                <c:pt idx="523">
                  <c:v>0.53402199999999989</c:v>
                </c:pt>
                <c:pt idx="524">
                  <c:v>0.53529199999999999</c:v>
                </c:pt>
                <c:pt idx="525">
                  <c:v>0.53681599999999996</c:v>
                </c:pt>
                <c:pt idx="526">
                  <c:v>0.53808599999999995</c:v>
                </c:pt>
                <c:pt idx="527">
                  <c:v>0.53935599999999995</c:v>
                </c:pt>
                <c:pt idx="528">
                  <c:v>0.54087999999999992</c:v>
                </c:pt>
                <c:pt idx="529">
                  <c:v>0.54214999999999991</c:v>
                </c:pt>
                <c:pt idx="530">
                  <c:v>0.54342000000000001</c:v>
                </c:pt>
                <c:pt idx="531">
                  <c:v>0.5446899999999999</c:v>
                </c:pt>
                <c:pt idx="532">
                  <c:v>0.54596</c:v>
                </c:pt>
                <c:pt idx="533">
                  <c:v>0.54748399999999986</c:v>
                </c:pt>
                <c:pt idx="534">
                  <c:v>0.54875399999999996</c:v>
                </c:pt>
                <c:pt idx="535">
                  <c:v>0.55002399999999996</c:v>
                </c:pt>
                <c:pt idx="536">
                  <c:v>0.55103999999999997</c:v>
                </c:pt>
                <c:pt idx="537">
                  <c:v>0.55230999999999997</c:v>
                </c:pt>
                <c:pt idx="538">
                  <c:v>0.55383399999999994</c:v>
                </c:pt>
                <c:pt idx="539">
                  <c:v>0.55535799999999991</c:v>
                </c:pt>
                <c:pt idx="540">
                  <c:v>0.55662800000000001</c:v>
                </c:pt>
                <c:pt idx="541">
                  <c:v>0.55789799999999989</c:v>
                </c:pt>
                <c:pt idx="542">
                  <c:v>0.559168</c:v>
                </c:pt>
                <c:pt idx="543">
                  <c:v>0.56069199999999997</c:v>
                </c:pt>
                <c:pt idx="544">
                  <c:v>0.56221599999999994</c:v>
                </c:pt>
                <c:pt idx="545">
                  <c:v>0.56348599999999993</c:v>
                </c:pt>
                <c:pt idx="546">
                  <c:v>0.56475599999999992</c:v>
                </c:pt>
                <c:pt idx="547">
                  <c:v>0.56602599999999992</c:v>
                </c:pt>
                <c:pt idx="548">
                  <c:v>0.56729600000000002</c:v>
                </c:pt>
                <c:pt idx="549">
                  <c:v>0.56881999999999988</c:v>
                </c:pt>
                <c:pt idx="550">
                  <c:v>0.57008999999999999</c:v>
                </c:pt>
                <c:pt idx="551">
                  <c:v>0.57085199999999992</c:v>
                </c:pt>
                <c:pt idx="552">
                  <c:v>0.57237599999999988</c:v>
                </c:pt>
                <c:pt idx="553">
                  <c:v>0.57364599999999999</c:v>
                </c:pt>
                <c:pt idx="554">
                  <c:v>0.57516999999999996</c:v>
                </c:pt>
                <c:pt idx="555">
                  <c:v>0.57643999999999995</c:v>
                </c:pt>
                <c:pt idx="556">
                  <c:v>0.57796399999999992</c:v>
                </c:pt>
                <c:pt idx="557">
                  <c:v>0.57923399999999992</c:v>
                </c:pt>
                <c:pt idx="558">
                  <c:v>0.58050399999999991</c:v>
                </c:pt>
                <c:pt idx="559">
                  <c:v>0.5817739999999999</c:v>
                </c:pt>
                <c:pt idx="560">
                  <c:v>0.58329799999999998</c:v>
                </c:pt>
                <c:pt idx="561">
                  <c:v>0.58456799999999998</c:v>
                </c:pt>
                <c:pt idx="562">
                  <c:v>0.58583799999999997</c:v>
                </c:pt>
                <c:pt idx="563">
                  <c:v>0.58710799999999996</c:v>
                </c:pt>
                <c:pt idx="564">
                  <c:v>0.58837799999999996</c:v>
                </c:pt>
                <c:pt idx="565">
                  <c:v>0.58990199999999993</c:v>
                </c:pt>
                <c:pt idx="566">
                  <c:v>0.59091799999999994</c:v>
                </c:pt>
                <c:pt idx="567">
                  <c:v>0.59218799999999994</c:v>
                </c:pt>
                <c:pt idx="568">
                  <c:v>0.59345799999999993</c:v>
                </c:pt>
                <c:pt idx="569">
                  <c:v>0.5949819999999999</c:v>
                </c:pt>
                <c:pt idx="570">
                  <c:v>0.59625199999999989</c:v>
                </c:pt>
                <c:pt idx="571">
                  <c:v>0.597522</c:v>
                </c:pt>
                <c:pt idx="572">
                  <c:v>0.59904599999999986</c:v>
                </c:pt>
                <c:pt idx="573">
                  <c:v>0.60031599999999996</c:v>
                </c:pt>
                <c:pt idx="574">
                  <c:v>0.60183999999999993</c:v>
                </c:pt>
                <c:pt idx="575">
                  <c:v>0.60310999999999992</c:v>
                </c:pt>
                <c:pt idx="576">
                  <c:v>0.60437999999999992</c:v>
                </c:pt>
                <c:pt idx="577">
                  <c:v>0.60564999999999991</c:v>
                </c:pt>
                <c:pt idx="578">
                  <c:v>0.6069199999999999</c:v>
                </c:pt>
                <c:pt idx="579">
                  <c:v>0.60844399999999998</c:v>
                </c:pt>
                <c:pt idx="580">
                  <c:v>0.60971399999999987</c:v>
                </c:pt>
                <c:pt idx="581">
                  <c:v>0.61073</c:v>
                </c:pt>
                <c:pt idx="582">
                  <c:v>0.61199999999999988</c:v>
                </c:pt>
                <c:pt idx="583">
                  <c:v>0.61326999999999998</c:v>
                </c:pt>
                <c:pt idx="584">
                  <c:v>0.61479399999999995</c:v>
                </c:pt>
                <c:pt idx="585">
                  <c:v>0.61631799999999992</c:v>
                </c:pt>
                <c:pt idx="586">
                  <c:v>0.61758799999999991</c:v>
                </c:pt>
                <c:pt idx="587">
                  <c:v>0.61885799999999991</c:v>
                </c:pt>
                <c:pt idx="588">
                  <c:v>0.6201279999999999</c:v>
                </c:pt>
                <c:pt idx="589">
                  <c:v>0.62165199999999998</c:v>
                </c:pt>
                <c:pt idx="590">
                  <c:v>0.62292199999999986</c:v>
                </c:pt>
                <c:pt idx="591">
                  <c:v>0.62419199999999997</c:v>
                </c:pt>
                <c:pt idx="592">
                  <c:v>0.62546199999999996</c:v>
                </c:pt>
                <c:pt idx="593">
                  <c:v>0.62698599999999993</c:v>
                </c:pt>
                <c:pt idx="594">
                  <c:v>0.62825599999999993</c:v>
                </c:pt>
                <c:pt idx="595">
                  <c:v>0.62952599999999992</c:v>
                </c:pt>
                <c:pt idx="596">
                  <c:v>0.63054199999999994</c:v>
                </c:pt>
                <c:pt idx="597">
                  <c:v>0.63181199999999993</c:v>
                </c:pt>
                <c:pt idx="598">
                  <c:v>0.63308199999999992</c:v>
                </c:pt>
                <c:pt idx="599">
                  <c:v>0.634606</c:v>
                </c:pt>
                <c:pt idx="600">
                  <c:v>0.63612999999999986</c:v>
                </c:pt>
                <c:pt idx="601">
                  <c:v>0.63739999999999997</c:v>
                </c:pt>
                <c:pt idx="602">
                  <c:v>0.63866999999999996</c:v>
                </c:pt>
                <c:pt idx="603">
                  <c:v>0.64019399999999993</c:v>
                </c:pt>
                <c:pt idx="604">
                  <c:v>0.64146399999999992</c:v>
                </c:pt>
                <c:pt idx="605">
                  <c:v>0.64273400000000003</c:v>
                </c:pt>
                <c:pt idx="606">
                  <c:v>0.64425799999999989</c:v>
                </c:pt>
                <c:pt idx="607">
                  <c:v>0.6452739999999999</c:v>
                </c:pt>
                <c:pt idx="608">
                  <c:v>0.64679799999999998</c:v>
                </c:pt>
                <c:pt idx="609">
                  <c:v>0.64806799999999987</c:v>
                </c:pt>
                <c:pt idx="610">
                  <c:v>0.64933799999999986</c:v>
                </c:pt>
                <c:pt idx="611">
                  <c:v>0.65060799999999996</c:v>
                </c:pt>
                <c:pt idx="612">
                  <c:v>0.65187799999999996</c:v>
                </c:pt>
                <c:pt idx="613">
                  <c:v>0.65314799999999995</c:v>
                </c:pt>
                <c:pt idx="614">
                  <c:v>0.65467199999999992</c:v>
                </c:pt>
                <c:pt idx="615">
                  <c:v>0.65594199999999991</c:v>
                </c:pt>
                <c:pt idx="616">
                  <c:v>0.65746599999999988</c:v>
                </c:pt>
                <c:pt idx="617">
                  <c:v>0.65873599999999999</c:v>
                </c:pt>
                <c:pt idx="618">
                  <c:v>0.66000599999999998</c:v>
                </c:pt>
                <c:pt idx="619">
                  <c:v>0.66152999999999995</c:v>
                </c:pt>
                <c:pt idx="620">
                  <c:v>0.66279999999999994</c:v>
                </c:pt>
                <c:pt idx="621">
                  <c:v>0.66406999999999994</c:v>
                </c:pt>
                <c:pt idx="622">
                  <c:v>0.66533999999999982</c:v>
                </c:pt>
                <c:pt idx="623">
                  <c:v>0.66660999999999992</c:v>
                </c:pt>
                <c:pt idx="624">
                  <c:v>0.66813400000000001</c:v>
                </c:pt>
                <c:pt idx="625">
                  <c:v>0.66940399999999989</c:v>
                </c:pt>
                <c:pt idx="626">
                  <c:v>0.67042000000000002</c:v>
                </c:pt>
                <c:pt idx="627">
                  <c:v>0.6716899999999999</c:v>
                </c:pt>
                <c:pt idx="628">
                  <c:v>0.67295999999999989</c:v>
                </c:pt>
                <c:pt idx="629">
                  <c:v>0.67448399999999997</c:v>
                </c:pt>
                <c:pt idx="630">
                  <c:v>0.67600799999999994</c:v>
                </c:pt>
                <c:pt idx="631">
                  <c:v>0.67727799999999994</c:v>
                </c:pt>
                <c:pt idx="632">
                  <c:v>0.67854800000000004</c:v>
                </c:pt>
                <c:pt idx="633">
                  <c:v>0.6800719999999999</c:v>
                </c:pt>
                <c:pt idx="634">
                  <c:v>0.681342</c:v>
                </c:pt>
                <c:pt idx="635">
                  <c:v>0.68261199999999989</c:v>
                </c:pt>
                <c:pt idx="636">
                  <c:v>0.68388199999999988</c:v>
                </c:pt>
                <c:pt idx="637">
                  <c:v>0.68515199999999987</c:v>
                </c:pt>
                <c:pt idx="638">
                  <c:v>0.68667599999999984</c:v>
                </c:pt>
                <c:pt idx="639">
                  <c:v>0.68794599999999995</c:v>
                </c:pt>
                <c:pt idx="640">
                  <c:v>0.68921599999999994</c:v>
                </c:pt>
                <c:pt idx="641">
                  <c:v>0.69023199999999985</c:v>
                </c:pt>
                <c:pt idx="642">
                  <c:v>0.69150199999999995</c:v>
                </c:pt>
                <c:pt idx="643">
                  <c:v>0.69302599999999981</c:v>
                </c:pt>
                <c:pt idx="644">
                  <c:v>0.69429599999999991</c:v>
                </c:pt>
                <c:pt idx="645">
                  <c:v>0.69581999999999999</c:v>
                </c:pt>
                <c:pt idx="646">
                  <c:v>0.69708999999999988</c:v>
                </c:pt>
                <c:pt idx="647">
                  <c:v>0.69835999999999987</c:v>
                </c:pt>
                <c:pt idx="648">
                  <c:v>0.69988399999999984</c:v>
                </c:pt>
                <c:pt idx="649">
                  <c:v>0.70115399999999983</c:v>
                </c:pt>
                <c:pt idx="650">
                  <c:v>0.70242399999999994</c:v>
                </c:pt>
                <c:pt idx="651">
                  <c:v>0.70394799999999991</c:v>
                </c:pt>
                <c:pt idx="652">
                  <c:v>0.70496400000000004</c:v>
                </c:pt>
                <c:pt idx="653">
                  <c:v>0.70623399999999981</c:v>
                </c:pt>
                <c:pt idx="654">
                  <c:v>0.707758</c:v>
                </c:pt>
                <c:pt idx="655">
                  <c:v>0.70902799999999999</c:v>
                </c:pt>
                <c:pt idx="656">
                  <c:v>0.71004400000000001</c:v>
                </c:pt>
                <c:pt idx="657">
                  <c:v>0.711314</c:v>
                </c:pt>
                <c:pt idx="658">
                  <c:v>0.71258399999999988</c:v>
                </c:pt>
                <c:pt idx="659">
                  <c:v>0.71410799999999997</c:v>
                </c:pt>
                <c:pt idx="660">
                  <c:v>0.71537799999999996</c:v>
                </c:pt>
                <c:pt idx="661">
                  <c:v>0.71664799999999984</c:v>
                </c:pt>
                <c:pt idx="662">
                  <c:v>0.71817200000000003</c:v>
                </c:pt>
                <c:pt idx="663">
                  <c:v>0.7194419999999998</c:v>
                </c:pt>
                <c:pt idx="664">
                  <c:v>0.720966</c:v>
                </c:pt>
                <c:pt idx="665">
                  <c:v>0.72223599999999999</c:v>
                </c:pt>
                <c:pt idx="666">
                  <c:v>0.72350599999999987</c:v>
                </c:pt>
                <c:pt idx="667">
                  <c:v>0.72502999999999995</c:v>
                </c:pt>
                <c:pt idx="668">
                  <c:v>0.72604599999999997</c:v>
                </c:pt>
                <c:pt idx="669">
                  <c:v>0.72731599999999996</c:v>
                </c:pt>
                <c:pt idx="670">
                  <c:v>0.72883999999999993</c:v>
                </c:pt>
                <c:pt idx="671">
                  <c:v>0.73010999999999993</c:v>
                </c:pt>
                <c:pt idx="672">
                  <c:v>0.73112599999999994</c:v>
                </c:pt>
                <c:pt idx="673">
                  <c:v>0.73239599999999994</c:v>
                </c:pt>
                <c:pt idx="674">
                  <c:v>0.73366599999999993</c:v>
                </c:pt>
                <c:pt idx="675">
                  <c:v>0.7351899999999999</c:v>
                </c:pt>
                <c:pt idx="676">
                  <c:v>0.73645999999999989</c:v>
                </c:pt>
                <c:pt idx="677">
                  <c:v>0.73773</c:v>
                </c:pt>
                <c:pt idx="678">
                  <c:v>0.73925399999999997</c:v>
                </c:pt>
                <c:pt idx="679">
                  <c:v>0.74052399999999996</c:v>
                </c:pt>
                <c:pt idx="680">
                  <c:v>0.74204799999999993</c:v>
                </c:pt>
                <c:pt idx="681">
                  <c:v>0.74331799999999992</c:v>
                </c:pt>
                <c:pt idx="682">
                  <c:v>0.74458799999999992</c:v>
                </c:pt>
                <c:pt idx="683">
                  <c:v>0.74585800000000002</c:v>
                </c:pt>
                <c:pt idx="684">
                  <c:v>0.7471279999999999</c:v>
                </c:pt>
                <c:pt idx="685">
                  <c:v>0.7483979999999999</c:v>
                </c:pt>
                <c:pt idx="686">
                  <c:v>0.74992199999999998</c:v>
                </c:pt>
                <c:pt idx="687">
                  <c:v>0.75068399999999991</c:v>
                </c:pt>
                <c:pt idx="688">
                  <c:v>0.75220799999999999</c:v>
                </c:pt>
                <c:pt idx="689">
                  <c:v>0.75347799999999987</c:v>
                </c:pt>
                <c:pt idx="690">
                  <c:v>0.75500199999999995</c:v>
                </c:pt>
                <c:pt idx="691">
                  <c:v>0.75627200000000006</c:v>
                </c:pt>
                <c:pt idx="692">
                  <c:v>0.75779599999999991</c:v>
                </c:pt>
                <c:pt idx="693">
                  <c:v>0.75906600000000002</c:v>
                </c:pt>
                <c:pt idx="694">
                  <c:v>0.7603359999999999</c:v>
                </c:pt>
                <c:pt idx="695">
                  <c:v>0.76160599999999989</c:v>
                </c:pt>
                <c:pt idx="696">
                  <c:v>0.76312999999999998</c:v>
                </c:pt>
                <c:pt idx="697">
                  <c:v>0.76439999999999986</c:v>
                </c:pt>
                <c:pt idx="698">
                  <c:v>0.76592399999999994</c:v>
                </c:pt>
                <c:pt idx="699">
                  <c:v>0.76719400000000004</c:v>
                </c:pt>
                <c:pt idx="700">
                  <c:v>0.76846399999999981</c:v>
                </c:pt>
                <c:pt idx="701">
                  <c:v>0.76973399999999992</c:v>
                </c:pt>
                <c:pt idx="702">
                  <c:v>0.77074999999999982</c:v>
                </c:pt>
                <c:pt idx="703">
                  <c:v>0.77201999999999993</c:v>
                </c:pt>
                <c:pt idx="704">
                  <c:v>0.77354400000000001</c:v>
                </c:pt>
                <c:pt idx="705">
                  <c:v>0.77506799999999998</c:v>
                </c:pt>
                <c:pt idx="706">
                  <c:v>0.77633799999999997</c:v>
                </c:pt>
                <c:pt idx="707">
                  <c:v>0.77760799999999985</c:v>
                </c:pt>
                <c:pt idx="708">
                  <c:v>0.77887799999999985</c:v>
                </c:pt>
                <c:pt idx="709">
                  <c:v>0.78040200000000004</c:v>
                </c:pt>
                <c:pt idx="710">
                  <c:v>0.7819259999999999</c:v>
                </c:pt>
                <c:pt idx="711">
                  <c:v>0.783196</c:v>
                </c:pt>
                <c:pt idx="712">
                  <c:v>0.784466</c:v>
                </c:pt>
                <c:pt idx="713">
                  <c:v>0.78573599999999988</c:v>
                </c:pt>
                <c:pt idx="714">
                  <c:v>0.78700599999999987</c:v>
                </c:pt>
                <c:pt idx="715">
                  <c:v>0.78852999999999984</c:v>
                </c:pt>
                <c:pt idx="716">
                  <c:v>0.78979999999999984</c:v>
                </c:pt>
                <c:pt idx="717">
                  <c:v>0.79081599999999985</c:v>
                </c:pt>
                <c:pt idx="718">
                  <c:v>0.79233999999999993</c:v>
                </c:pt>
                <c:pt idx="719">
                  <c:v>0.79361000000000004</c:v>
                </c:pt>
                <c:pt idx="720">
                  <c:v>0.7951339999999999</c:v>
                </c:pt>
                <c:pt idx="721">
                  <c:v>0.796404</c:v>
                </c:pt>
                <c:pt idx="722">
                  <c:v>0.79767399999999999</c:v>
                </c:pt>
                <c:pt idx="723">
                  <c:v>0.79919799999999996</c:v>
                </c:pt>
                <c:pt idx="724">
                  <c:v>0.80021399999999987</c:v>
                </c:pt>
                <c:pt idx="725">
                  <c:v>0.80148399999999997</c:v>
                </c:pt>
                <c:pt idx="726">
                  <c:v>0.80300799999999983</c:v>
                </c:pt>
                <c:pt idx="727">
                  <c:v>0.80427799999999994</c:v>
                </c:pt>
                <c:pt idx="728">
                  <c:v>0.80554799999999993</c:v>
                </c:pt>
                <c:pt idx="729">
                  <c:v>0.80681799999999992</c:v>
                </c:pt>
                <c:pt idx="730">
                  <c:v>0.80808799999999981</c:v>
                </c:pt>
                <c:pt idx="731">
                  <c:v>0.809612</c:v>
                </c:pt>
                <c:pt idx="732">
                  <c:v>0.8106279999999999</c:v>
                </c:pt>
                <c:pt idx="733">
                  <c:v>0.8118979999999999</c:v>
                </c:pt>
                <c:pt idx="734">
                  <c:v>0.81342199999999987</c:v>
                </c:pt>
                <c:pt idx="735">
                  <c:v>0.81494599999999995</c:v>
                </c:pt>
                <c:pt idx="736">
                  <c:v>0.81621599999999983</c:v>
                </c:pt>
                <c:pt idx="737">
                  <c:v>0.81774000000000002</c:v>
                </c:pt>
                <c:pt idx="738">
                  <c:v>0.81901000000000002</c:v>
                </c:pt>
                <c:pt idx="739">
                  <c:v>0.82053399999999999</c:v>
                </c:pt>
                <c:pt idx="740">
                  <c:v>0.82180399999999998</c:v>
                </c:pt>
                <c:pt idx="741">
                  <c:v>0.82307399999999986</c:v>
                </c:pt>
                <c:pt idx="742">
                  <c:v>0.82459799999999994</c:v>
                </c:pt>
                <c:pt idx="743">
                  <c:v>0.82586800000000005</c:v>
                </c:pt>
                <c:pt idx="744">
                  <c:v>0.82713799999999982</c:v>
                </c:pt>
                <c:pt idx="745">
                  <c:v>0.82840799999999992</c:v>
                </c:pt>
                <c:pt idx="746">
                  <c:v>0.82967799999999992</c:v>
                </c:pt>
                <c:pt idx="747">
                  <c:v>0.83094799999999991</c:v>
                </c:pt>
                <c:pt idx="748">
                  <c:v>0.83221800000000001</c:v>
                </c:pt>
                <c:pt idx="749">
                  <c:v>0.8334879999999999</c:v>
                </c:pt>
                <c:pt idx="750">
                  <c:v>0.83501199999999998</c:v>
                </c:pt>
                <c:pt idx="751">
                  <c:v>0.83653599999999995</c:v>
                </c:pt>
                <c:pt idx="752">
                  <c:v>0.83780599999999994</c:v>
                </c:pt>
                <c:pt idx="753">
                  <c:v>0.83907599999999993</c:v>
                </c:pt>
                <c:pt idx="754">
                  <c:v>0.8405999999999999</c:v>
                </c:pt>
                <c:pt idx="755">
                  <c:v>0.84212399999999987</c:v>
                </c:pt>
                <c:pt idx="756">
                  <c:v>0.84339399999999987</c:v>
                </c:pt>
                <c:pt idx="757">
                  <c:v>0.84466399999999997</c:v>
                </c:pt>
                <c:pt idx="758">
                  <c:v>0.84593399999999996</c:v>
                </c:pt>
                <c:pt idx="759">
                  <c:v>0.84720399999999996</c:v>
                </c:pt>
                <c:pt idx="760">
                  <c:v>0.84872799999999993</c:v>
                </c:pt>
                <c:pt idx="761">
                  <c:v>0.84999800000000003</c:v>
                </c:pt>
                <c:pt idx="762">
                  <c:v>0.85101399999999983</c:v>
                </c:pt>
                <c:pt idx="763">
                  <c:v>0.85228399999999993</c:v>
                </c:pt>
                <c:pt idx="764">
                  <c:v>0.85355400000000003</c:v>
                </c:pt>
                <c:pt idx="765">
                  <c:v>0.85507799999999989</c:v>
                </c:pt>
                <c:pt idx="766">
                  <c:v>0.856348</c:v>
                </c:pt>
                <c:pt idx="767">
                  <c:v>0.85787199999999986</c:v>
                </c:pt>
                <c:pt idx="768">
                  <c:v>0.85914199999999996</c:v>
                </c:pt>
                <c:pt idx="769">
                  <c:v>0.86066599999999982</c:v>
                </c:pt>
                <c:pt idx="770">
                  <c:v>0.86193599999999992</c:v>
                </c:pt>
                <c:pt idx="771">
                  <c:v>0.86320600000000003</c:v>
                </c:pt>
                <c:pt idx="772">
                  <c:v>0.86472999999999989</c:v>
                </c:pt>
                <c:pt idx="773">
                  <c:v>0.86599999999999999</c:v>
                </c:pt>
                <c:pt idx="774">
                  <c:v>0.86726999999999987</c:v>
                </c:pt>
                <c:pt idx="775">
                  <c:v>0.86853999999999976</c:v>
                </c:pt>
                <c:pt idx="776">
                  <c:v>0.87006400000000006</c:v>
                </c:pt>
                <c:pt idx="777">
                  <c:v>0.87107999999999997</c:v>
                </c:pt>
                <c:pt idx="778">
                  <c:v>0.87234999999999985</c:v>
                </c:pt>
                <c:pt idx="779">
                  <c:v>0.87361999999999995</c:v>
                </c:pt>
                <c:pt idx="780">
                  <c:v>0.87514399999999981</c:v>
                </c:pt>
                <c:pt idx="781">
                  <c:v>0.87666799999999989</c:v>
                </c:pt>
                <c:pt idx="782">
                  <c:v>0.877938</c:v>
                </c:pt>
                <c:pt idx="783">
                  <c:v>0.87920799999999988</c:v>
                </c:pt>
                <c:pt idx="784">
                  <c:v>0.88073199999999996</c:v>
                </c:pt>
                <c:pt idx="785">
                  <c:v>0.88225600000000004</c:v>
                </c:pt>
                <c:pt idx="786">
                  <c:v>0.88352599999999992</c:v>
                </c:pt>
                <c:pt idx="787">
                  <c:v>0.8847959999999998</c:v>
                </c:pt>
                <c:pt idx="788">
                  <c:v>0.88606599999999991</c:v>
                </c:pt>
                <c:pt idx="789">
                  <c:v>0.88733600000000001</c:v>
                </c:pt>
                <c:pt idx="790">
                  <c:v>0.8886059999999999</c:v>
                </c:pt>
                <c:pt idx="791">
                  <c:v>0.88987599999999978</c:v>
                </c:pt>
                <c:pt idx="792">
                  <c:v>0.89114599999999988</c:v>
                </c:pt>
                <c:pt idx="793">
                  <c:v>0.89241599999999999</c:v>
                </c:pt>
                <c:pt idx="794">
                  <c:v>0.89368599999999987</c:v>
                </c:pt>
                <c:pt idx="795">
                  <c:v>0.89520999999999995</c:v>
                </c:pt>
                <c:pt idx="796">
                  <c:v>0.89647999999999983</c:v>
                </c:pt>
                <c:pt idx="797">
                  <c:v>0.89774999999999994</c:v>
                </c:pt>
                <c:pt idx="798">
                  <c:v>0.8992739999999998</c:v>
                </c:pt>
                <c:pt idx="799">
                  <c:v>0.90079799999999988</c:v>
                </c:pt>
                <c:pt idx="800">
                  <c:v>0.90206799999999998</c:v>
                </c:pt>
                <c:pt idx="801">
                  <c:v>0.90333799999999986</c:v>
                </c:pt>
                <c:pt idx="802">
                  <c:v>0.90460799999999997</c:v>
                </c:pt>
                <c:pt idx="803">
                  <c:v>0.90587800000000007</c:v>
                </c:pt>
                <c:pt idx="804">
                  <c:v>0.90714799999999995</c:v>
                </c:pt>
                <c:pt idx="805">
                  <c:v>0.90841799999999984</c:v>
                </c:pt>
                <c:pt idx="806">
                  <c:v>0.90968799999999994</c:v>
                </c:pt>
                <c:pt idx="807">
                  <c:v>0.91095800000000005</c:v>
                </c:pt>
                <c:pt idx="808">
                  <c:v>0.91222799999999993</c:v>
                </c:pt>
                <c:pt idx="809">
                  <c:v>0.91349799999999981</c:v>
                </c:pt>
                <c:pt idx="810">
                  <c:v>0.91502199999999989</c:v>
                </c:pt>
                <c:pt idx="811">
                  <c:v>0.91654599999999997</c:v>
                </c:pt>
                <c:pt idx="812">
                  <c:v>0.91781599999999985</c:v>
                </c:pt>
                <c:pt idx="813">
                  <c:v>0.91908599999999996</c:v>
                </c:pt>
                <c:pt idx="814">
                  <c:v>0.92060999999999982</c:v>
                </c:pt>
                <c:pt idx="815">
                  <c:v>0.92187999999999992</c:v>
                </c:pt>
                <c:pt idx="816">
                  <c:v>0.92315000000000003</c:v>
                </c:pt>
                <c:pt idx="817">
                  <c:v>0.92441999999999991</c:v>
                </c:pt>
                <c:pt idx="818">
                  <c:v>0.92568999999999979</c:v>
                </c:pt>
                <c:pt idx="819">
                  <c:v>0.92721400000000009</c:v>
                </c:pt>
                <c:pt idx="820">
                  <c:v>0.92848399999999975</c:v>
                </c:pt>
                <c:pt idx="821">
                  <c:v>0.92975399999999986</c:v>
                </c:pt>
                <c:pt idx="822">
                  <c:v>0.93076999999999976</c:v>
                </c:pt>
                <c:pt idx="823">
                  <c:v>0.93203999999999987</c:v>
                </c:pt>
                <c:pt idx="824">
                  <c:v>0.93356399999999973</c:v>
                </c:pt>
                <c:pt idx="825">
                  <c:v>0.93508800000000003</c:v>
                </c:pt>
                <c:pt idx="826">
                  <c:v>0.93635799999999991</c:v>
                </c:pt>
                <c:pt idx="827">
                  <c:v>0.93762799999999979</c:v>
                </c:pt>
                <c:pt idx="828">
                  <c:v>0.9388979999999999</c:v>
                </c:pt>
                <c:pt idx="829">
                  <c:v>0.94042199999999998</c:v>
                </c:pt>
                <c:pt idx="830">
                  <c:v>0.94169199999999986</c:v>
                </c:pt>
                <c:pt idx="831">
                  <c:v>0.94296199999999997</c:v>
                </c:pt>
                <c:pt idx="832">
                  <c:v>0.94448600000000005</c:v>
                </c:pt>
                <c:pt idx="833">
                  <c:v>0.94575599999999993</c:v>
                </c:pt>
                <c:pt idx="834">
                  <c:v>0.94702599999999981</c:v>
                </c:pt>
                <c:pt idx="835">
                  <c:v>0.94829599999999992</c:v>
                </c:pt>
                <c:pt idx="836">
                  <c:v>0.94956600000000002</c:v>
                </c:pt>
                <c:pt idx="837">
                  <c:v>0.95058199999999993</c:v>
                </c:pt>
                <c:pt idx="838">
                  <c:v>0.95210599999999979</c:v>
                </c:pt>
                <c:pt idx="839">
                  <c:v>0.95337599999999989</c:v>
                </c:pt>
                <c:pt idx="840">
                  <c:v>0.95464599999999999</c:v>
                </c:pt>
                <c:pt idx="841">
                  <c:v>0.95616999999999985</c:v>
                </c:pt>
                <c:pt idx="842">
                  <c:v>0.95743999999999996</c:v>
                </c:pt>
                <c:pt idx="843">
                  <c:v>0.95896399999999982</c:v>
                </c:pt>
                <c:pt idx="844">
                  <c:v>0.9604879999999999</c:v>
                </c:pt>
                <c:pt idx="845">
                  <c:v>0.961758</c:v>
                </c:pt>
                <c:pt idx="846">
                  <c:v>0.96302799999999988</c:v>
                </c:pt>
                <c:pt idx="847">
                  <c:v>0.96429799999999999</c:v>
                </c:pt>
                <c:pt idx="848">
                  <c:v>0.96556799999999987</c:v>
                </c:pt>
                <c:pt idx="849">
                  <c:v>0.96709199999999995</c:v>
                </c:pt>
                <c:pt idx="850">
                  <c:v>0.96836199999999983</c:v>
                </c:pt>
                <c:pt idx="851">
                  <c:v>0.96963199999999994</c:v>
                </c:pt>
                <c:pt idx="852">
                  <c:v>0.97090200000000004</c:v>
                </c:pt>
                <c:pt idx="853">
                  <c:v>0.97217199999999993</c:v>
                </c:pt>
                <c:pt idx="854">
                  <c:v>0.97344199999999981</c:v>
                </c:pt>
                <c:pt idx="855">
                  <c:v>0.97496599999999989</c:v>
                </c:pt>
                <c:pt idx="856">
                  <c:v>0.97623599999999977</c:v>
                </c:pt>
                <c:pt idx="857">
                  <c:v>0.97776000000000007</c:v>
                </c:pt>
                <c:pt idx="858">
                  <c:v>0.97902999999999996</c:v>
                </c:pt>
                <c:pt idx="859">
                  <c:v>0.98029999999999984</c:v>
                </c:pt>
                <c:pt idx="860">
                  <c:v>0.98182399999999992</c:v>
                </c:pt>
                <c:pt idx="861">
                  <c:v>0.9830939999999998</c:v>
                </c:pt>
                <c:pt idx="862">
                  <c:v>0.98436399999999991</c:v>
                </c:pt>
                <c:pt idx="863">
                  <c:v>0.98563400000000001</c:v>
                </c:pt>
                <c:pt idx="864">
                  <c:v>0.98690399999999989</c:v>
                </c:pt>
                <c:pt idx="865">
                  <c:v>0.98842799999999997</c:v>
                </c:pt>
                <c:pt idx="866">
                  <c:v>0.98969799999999986</c:v>
                </c:pt>
                <c:pt idx="867">
                  <c:v>0.99071399999999998</c:v>
                </c:pt>
                <c:pt idx="868">
                  <c:v>0.99223800000000006</c:v>
                </c:pt>
                <c:pt idx="869">
                  <c:v>0.99350799999999995</c:v>
                </c:pt>
                <c:pt idx="870">
                  <c:v>0.99503200000000003</c:v>
                </c:pt>
                <c:pt idx="871">
                  <c:v>0.99630199999999991</c:v>
                </c:pt>
                <c:pt idx="872">
                  <c:v>0.99757199999999979</c:v>
                </c:pt>
                <c:pt idx="873">
                  <c:v>0.99909599999999987</c:v>
                </c:pt>
                <c:pt idx="874">
                  <c:v>1.0003659999999999</c:v>
                </c:pt>
                <c:pt idx="875">
                  <c:v>1.001636</c:v>
                </c:pt>
                <c:pt idx="876">
                  <c:v>1.0031600000000001</c:v>
                </c:pt>
                <c:pt idx="877">
                  <c:v>1.0044299999999999</c:v>
                </c:pt>
                <c:pt idx="878">
                  <c:v>1.0057</c:v>
                </c:pt>
                <c:pt idx="879">
                  <c:v>1.0069699999999999</c:v>
                </c:pt>
                <c:pt idx="880">
                  <c:v>1.00824</c:v>
                </c:pt>
                <c:pt idx="881">
                  <c:v>1.0097640000000001</c:v>
                </c:pt>
                <c:pt idx="882">
                  <c:v>1.010526</c:v>
                </c:pt>
                <c:pt idx="883">
                  <c:v>1.0120499999999999</c:v>
                </c:pt>
                <c:pt idx="884">
                  <c:v>1.01332</c:v>
                </c:pt>
                <c:pt idx="885">
                  <c:v>1.0145900000000001</c:v>
                </c:pt>
                <c:pt idx="886">
                  <c:v>1.016114</c:v>
                </c:pt>
                <c:pt idx="887">
                  <c:v>1.017638</c:v>
                </c:pt>
                <c:pt idx="888">
                  <c:v>1.0189079999999999</c:v>
                </c:pt>
                <c:pt idx="889">
                  <c:v>1.020432</c:v>
                </c:pt>
                <c:pt idx="890">
                  <c:v>1.0217019999999999</c:v>
                </c:pt>
                <c:pt idx="891">
                  <c:v>1.022972</c:v>
                </c:pt>
                <c:pt idx="892">
                  <c:v>1.0244960000000001</c:v>
                </c:pt>
                <c:pt idx="893">
                  <c:v>1.025766</c:v>
                </c:pt>
                <c:pt idx="894">
                  <c:v>1.0270360000000001</c:v>
                </c:pt>
                <c:pt idx="895">
                  <c:v>1.0283059999999999</c:v>
                </c:pt>
                <c:pt idx="896">
                  <c:v>1.029576</c:v>
                </c:pt>
                <c:pt idx="897">
                  <c:v>1.030592</c:v>
                </c:pt>
                <c:pt idx="898">
                  <c:v>1.032116</c:v>
                </c:pt>
                <c:pt idx="899">
                  <c:v>1.0333859999999999</c:v>
                </c:pt>
                <c:pt idx="900">
                  <c:v>1.034656</c:v>
                </c:pt>
                <c:pt idx="901">
                  <c:v>1.0359260000000001</c:v>
                </c:pt>
                <c:pt idx="902">
                  <c:v>1.03745</c:v>
                </c:pt>
                <c:pt idx="903">
                  <c:v>1.0387200000000001</c:v>
                </c:pt>
                <c:pt idx="904">
                  <c:v>1.0402439999999999</c:v>
                </c:pt>
                <c:pt idx="905">
                  <c:v>1.0415140000000001</c:v>
                </c:pt>
                <c:pt idx="906">
                  <c:v>1.0430379999999999</c:v>
                </c:pt>
                <c:pt idx="907">
                  <c:v>1.044308</c:v>
                </c:pt>
                <c:pt idx="908">
                  <c:v>1.0453239999999999</c:v>
                </c:pt>
                <c:pt idx="909">
                  <c:v>1.046594</c:v>
                </c:pt>
                <c:pt idx="910">
                  <c:v>1.0481179999999999</c:v>
                </c:pt>
                <c:pt idx="911">
                  <c:v>1.049388</c:v>
                </c:pt>
                <c:pt idx="912">
                  <c:v>1.0504040000000001</c:v>
                </c:pt>
                <c:pt idx="913">
                  <c:v>1.051674</c:v>
                </c:pt>
                <c:pt idx="914">
                  <c:v>1.0529440000000001</c:v>
                </c:pt>
                <c:pt idx="915">
                  <c:v>1.054468</c:v>
                </c:pt>
                <c:pt idx="916">
                  <c:v>1.055992</c:v>
                </c:pt>
                <c:pt idx="917">
                  <c:v>1.0572620000000001</c:v>
                </c:pt>
                <c:pt idx="918">
                  <c:v>1.058532</c:v>
                </c:pt>
                <c:pt idx="919">
                  <c:v>1.0600560000000001</c:v>
                </c:pt>
                <c:pt idx="920">
                  <c:v>1.0613260000000002</c:v>
                </c:pt>
                <c:pt idx="921">
                  <c:v>1.0625959999999999</c:v>
                </c:pt>
                <c:pt idx="922">
                  <c:v>1.063866</c:v>
                </c:pt>
                <c:pt idx="923">
                  <c:v>1.0651360000000001</c:v>
                </c:pt>
                <c:pt idx="924">
                  <c:v>1.066406</c:v>
                </c:pt>
                <c:pt idx="925">
                  <c:v>1.0676760000000001</c:v>
                </c:pt>
                <c:pt idx="926">
                  <c:v>1.0692000000000002</c:v>
                </c:pt>
                <c:pt idx="927">
                  <c:v>1.0702160000000001</c:v>
                </c:pt>
                <c:pt idx="928">
                  <c:v>1.0714859999999999</c:v>
                </c:pt>
                <c:pt idx="929">
                  <c:v>1.072756</c:v>
                </c:pt>
                <c:pt idx="930">
                  <c:v>1.0740259999999999</c:v>
                </c:pt>
                <c:pt idx="931">
                  <c:v>1.07555</c:v>
                </c:pt>
                <c:pt idx="932">
                  <c:v>1.0768200000000001</c:v>
                </c:pt>
                <c:pt idx="933">
                  <c:v>1.07809</c:v>
                </c:pt>
                <c:pt idx="934">
                  <c:v>1.0796140000000001</c:v>
                </c:pt>
                <c:pt idx="935">
                  <c:v>1.0808840000000002</c:v>
                </c:pt>
                <c:pt idx="936">
                  <c:v>1.0821540000000001</c:v>
                </c:pt>
                <c:pt idx="937">
                  <c:v>1.0836780000000001</c:v>
                </c:pt>
                <c:pt idx="938">
                  <c:v>1.084948</c:v>
                </c:pt>
                <c:pt idx="939">
                  <c:v>1.0862179999999999</c:v>
                </c:pt>
                <c:pt idx="940">
                  <c:v>1.087488</c:v>
                </c:pt>
                <c:pt idx="941">
                  <c:v>1.0887580000000001</c:v>
                </c:pt>
                <c:pt idx="942">
                  <c:v>1.090028</c:v>
                </c:pt>
                <c:pt idx="943">
                  <c:v>1.0912979999999999</c:v>
                </c:pt>
                <c:pt idx="944">
                  <c:v>1.092568</c:v>
                </c:pt>
                <c:pt idx="945">
                  <c:v>1.0938380000000001</c:v>
                </c:pt>
                <c:pt idx="946">
                  <c:v>1.0953619999999999</c:v>
                </c:pt>
                <c:pt idx="947">
                  <c:v>1.096886</c:v>
                </c:pt>
                <c:pt idx="948">
                  <c:v>1.0981560000000001</c:v>
                </c:pt>
                <c:pt idx="949">
                  <c:v>1.099426</c:v>
                </c:pt>
                <c:pt idx="950">
                  <c:v>1.1009500000000001</c:v>
                </c:pt>
                <c:pt idx="951">
                  <c:v>1.10222</c:v>
                </c:pt>
                <c:pt idx="952">
                  <c:v>1.1037440000000001</c:v>
                </c:pt>
                <c:pt idx="953">
                  <c:v>1.1050140000000002</c:v>
                </c:pt>
                <c:pt idx="954">
                  <c:v>1.1060300000000001</c:v>
                </c:pt>
                <c:pt idx="955">
                  <c:v>1.1073000000000002</c:v>
                </c:pt>
                <c:pt idx="956">
                  <c:v>1.108824</c:v>
                </c:pt>
                <c:pt idx="957">
                  <c:v>1.1100940000000001</c:v>
                </c:pt>
                <c:pt idx="958">
                  <c:v>1.11111</c:v>
                </c:pt>
                <c:pt idx="959">
                  <c:v>1.1126339999999999</c:v>
                </c:pt>
                <c:pt idx="960">
                  <c:v>1.113904</c:v>
                </c:pt>
                <c:pt idx="961">
                  <c:v>1.1154280000000001</c:v>
                </c:pt>
                <c:pt idx="962">
                  <c:v>1.116698</c:v>
                </c:pt>
                <c:pt idx="963">
                  <c:v>1.1179680000000001</c:v>
                </c:pt>
                <c:pt idx="964">
                  <c:v>1.1194919999999999</c:v>
                </c:pt>
                <c:pt idx="965">
                  <c:v>1.120762</c:v>
                </c:pt>
                <c:pt idx="966">
                  <c:v>1.1222860000000001</c:v>
                </c:pt>
                <c:pt idx="967">
                  <c:v>1.123556</c:v>
                </c:pt>
                <c:pt idx="968">
                  <c:v>1.1248259999999999</c:v>
                </c:pt>
                <c:pt idx="969">
                  <c:v>1.126096</c:v>
                </c:pt>
                <c:pt idx="970">
                  <c:v>1.1273660000000001</c:v>
                </c:pt>
                <c:pt idx="971">
                  <c:v>1.1286360000000002</c:v>
                </c:pt>
                <c:pt idx="972">
                  <c:v>1.1299059999999999</c:v>
                </c:pt>
                <c:pt idx="973">
                  <c:v>1.131176</c:v>
                </c:pt>
                <c:pt idx="974">
                  <c:v>1.1324460000000001</c:v>
                </c:pt>
                <c:pt idx="975">
                  <c:v>1.1339699999999999</c:v>
                </c:pt>
                <c:pt idx="976">
                  <c:v>1.135494</c:v>
                </c:pt>
                <c:pt idx="977">
                  <c:v>1.1367639999999999</c:v>
                </c:pt>
                <c:pt idx="978">
                  <c:v>1.138034</c:v>
                </c:pt>
                <c:pt idx="979">
                  <c:v>1.1393040000000001</c:v>
                </c:pt>
                <c:pt idx="980">
                  <c:v>1.140828</c:v>
                </c:pt>
                <c:pt idx="981">
                  <c:v>1.1420980000000001</c:v>
                </c:pt>
                <c:pt idx="982">
                  <c:v>1.1433679999999999</c:v>
                </c:pt>
                <c:pt idx="983">
                  <c:v>1.144892</c:v>
                </c:pt>
                <c:pt idx="984">
                  <c:v>1.1461619999999999</c:v>
                </c:pt>
                <c:pt idx="985">
                  <c:v>1.147432</c:v>
                </c:pt>
                <c:pt idx="986">
                  <c:v>1.1487020000000001</c:v>
                </c:pt>
                <c:pt idx="987">
                  <c:v>1.149972</c:v>
                </c:pt>
                <c:pt idx="988">
                  <c:v>1.1509880000000001</c:v>
                </c:pt>
                <c:pt idx="989">
                  <c:v>1.152512</c:v>
                </c:pt>
                <c:pt idx="990">
                  <c:v>1.1537820000000001</c:v>
                </c:pt>
                <c:pt idx="991">
                  <c:v>1.1553059999999999</c:v>
                </c:pt>
                <c:pt idx="992">
                  <c:v>1.156576</c:v>
                </c:pt>
                <c:pt idx="993">
                  <c:v>1.1578460000000002</c:v>
                </c:pt>
                <c:pt idx="994">
                  <c:v>1.159116</c:v>
                </c:pt>
                <c:pt idx="995">
                  <c:v>1.1606400000000001</c:v>
                </c:pt>
                <c:pt idx="996">
                  <c:v>1.16191</c:v>
                </c:pt>
                <c:pt idx="997">
                  <c:v>1.1634340000000001</c:v>
                </c:pt>
                <c:pt idx="998">
                  <c:v>1.164704</c:v>
                </c:pt>
                <c:pt idx="999">
                  <c:v>1.1659740000000001</c:v>
                </c:pt>
                <c:pt idx="1000">
                  <c:v>1.1672440000000002</c:v>
                </c:pt>
                <c:pt idx="1001">
                  <c:v>1.1685140000000001</c:v>
                </c:pt>
                <c:pt idx="1002">
                  <c:v>1.1700380000000001</c:v>
                </c:pt>
                <c:pt idx="1003">
                  <c:v>1.171054</c:v>
                </c:pt>
                <c:pt idx="1004">
                  <c:v>1.1723240000000001</c:v>
                </c:pt>
                <c:pt idx="1005">
                  <c:v>1.173594</c:v>
                </c:pt>
                <c:pt idx="1006">
                  <c:v>1.1751180000000001</c:v>
                </c:pt>
                <c:pt idx="1007">
                  <c:v>1.176388</c:v>
                </c:pt>
                <c:pt idx="1008">
                  <c:v>1.1776579999999999</c:v>
                </c:pt>
                <c:pt idx="1009">
                  <c:v>1.179182</c:v>
                </c:pt>
                <c:pt idx="1010">
                  <c:v>1.1804520000000001</c:v>
                </c:pt>
                <c:pt idx="1011">
                  <c:v>1.1819760000000001</c:v>
                </c:pt>
                <c:pt idx="1012">
                  <c:v>1.183246</c:v>
                </c:pt>
                <c:pt idx="1013">
                  <c:v>1.1845160000000001</c:v>
                </c:pt>
                <c:pt idx="1014">
                  <c:v>1.185786</c:v>
                </c:pt>
                <c:pt idx="1015">
                  <c:v>1.1870559999999999</c:v>
                </c:pt>
                <c:pt idx="1016">
                  <c:v>1.18858</c:v>
                </c:pt>
                <c:pt idx="1017">
                  <c:v>1.1898500000000001</c:v>
                </c:pt>
                <c:pt idx="1018">
                  <c:v>1.190866</c:v>
                </c:pt>
                <c:pt idx="1019">
                  <c:v>1.1921359999999999</c:v>
                </c:pt>
                <c:pt idx="1020">
                  <c:v>1.193406</c:v>
                </c:pt>
                <c:pt idx="1021">
                  <c:v>1.1946760000000001</c:v>
                </c:pt>
                <c:pt idx="1022">
                  <c:v>1.1961999999999999</c:v>
                </c:pt>
                <c:pt idx="1023">
                  <c:v>1.19747</c:v>
                </c:pt>
                <c:pt idx="1024">
                  <c:v>1.1987400000000001</c:v>
                </c:pt>
                <c:pt idx="1025">
                  <c:v>1.200264</c:v>
                </c:pt>
                <c:pt idx="1026">
                  <c:v>1.2015340000000001</c:v>
                </c:pt>
                <c:pt idx="1027">
                  <c:v>1.202804</c:v>
                </c:pt>
                <c:pt idx="1028">
                  <c:v>1.2043280000000001</c:v>
                </c:pt>
                <c:pt idx="1029">
                  <c:v>1.205344</c:v>
                </c:pt>
                <c:pt idx="1030">
                  <c:v>1.2066140000000001</c:v>
                </c:pt>
                <c:pt idx="1031">
                  <c:v>1.2081379999999999</c:v>
                </c:pt>
                <c:pt idx="1032">
                  <c:v>1.209408</c:v>
                </c:pt>
                <c:pt idx="1033">
                  <c:v>1.2104240000000002</c:v>
                </c:pt>
                <c:pt idx="1034">
                  <c:v>1.211694</c:v>
                </c:pt>
                <c:pt idx="1035">
                  <c:v>1.2129639999999999</c:v>
                </c:pt>
                <c:pt idx="1036">
                  <c:v>1.214488</c:v>
                </c:pt>
                <c:pt idx="1037">
                  <c:v>1.2160120000000001</c:v>
                </c:pt>
                <c:pt idx="1038">
                  <c:v>1.217282</c:v>
                </c:pt>
                <c:pt idx="1039">
                  <c:v>1.2185519999999999</c:v>
                </c:pt>
                <c:pt idx="1040">
                  <c:v>1.2200760000000002</c:v>
                </c:pt>
                <c:pt idx="1041">
                  <c:v>1.221346</c:v>
                </c:pt>
                <c:pt idx="1042">
                  <c:v>1.2226159999999999</c:v>
                </c:pt>
                <c:pt idx="1043">
                  <c:v>1.223886</c:v>
                </c:pt>
                <c:pt idx="1044">
                  <c:v>1.2251560000000001</c:v>
                </c:pt>
                <c:pt idx="1045">
                  <c:v>1.226426</c:v>
                </c:pt>
                <c:pt idx="1046">
                  <c:v>1.2276959999999999</c:v>
                </c:pt>
                <c:pt idx="1047">
                  <c:v>1.22922</c:v>
                </c:pt>
                <c:pt idx="1048">
                  <c:v>1.2302360000000001</c:v>
                </c:pt>
                <c:pt idx="1049">
                  <c:v>1.231506</c:v>
                </c:pt>
                <c:pt idx="1050">
                  <c:v>1.2327760000000001</c:v>
                </c:pt>
                <c:pt idx="1051">
                  <c:v>1.234046</c:v>
                </c:pt>
                <c:pt idx="1052">
                  <c:v>1.2355700000000001</c:v>
                </c:pt>
                <c:pt idx="1053">
                  <c:v>1.2368400000000002</c:v>
                </c:pt>
                <c:pt idx="1054">
                  <c:v>1.23811</c:v>
                </c:pt>
                <c:pt idx="1055">
                  <c:v>1.2396340000000001</c:v>
                </c:pt>
                <c:pt idx="1056">
                  <c:v>1.241158</c:v>
                </c:pt>
                <c:pt idx="1057">
                  <c:v>1.2424280000000001</c:v>
                </c:pt>
                <c:pt idx="1058">
                  <c:v>1.243698</c:v>
                </c:pt>
                <c:pt idx="1059">
                  <c:v>1.2449679999999999</c:v>
                </c:pt>
                <c:pt idx="1060">
                  <c:v>1.246238</c:v>
                </c:pt>
                <c:pt idx="1061">
                  <c:v>1.2475080000000001</c:v>
                </c:pt>
                <c:pt idx="1062">
                  <c:v>1.2487779999999999</c:v>
                </c:pt>
                <c:pt idx="1063">
                  <c:v>1.250048</c:v>
                </c:pt>
                <c:pt idx="1064">
                  <c:v>1.2513179999999999</c:v>
                </c:pt>
                <c:pt idx="1065">
                  <c:v>1.252588</c:v>
                </c:pt>
                <c:pt idx="1066">
                  <c:v>1.2541120000000001</c:v>
                </c:pt>
                <c:pt idx="1067">
                  <c:v>1.255636</c:v>
                </c:pt>
                <c:pt idx="1068">
                  <c:v>1.2569060000000001</c:v>
                </c:pt>
                <c:pt idx="1069">
                  <c:v>1.2581760000000002</c:v>
                </c:pt>
                <c:pt idx="1070">
                  <c:v>1.2594459999999998</c:v>
                </c:pt>
                <c:pt idx="1071">
                  <c:v>1.2609700000000001</c:v>
                </c:pt>
                <c:pt idx="1072">
                  <c:v>1.262494</c:v>
                </c:pt>
                <c:pt idx="1073">
                  <c:v>1.2637640000000001</c:v>
                </c:pt>
                <c:pt idx="1074">
                  <c:v>1.265034</c:v>
                </c:pt>
                <c:pt idx="1075">
                  <c:v>1.2663039999999999</c:v>
                </c:pt>
                <c:pt idx="1076">
                  <c:v>1.267574</c:v>
                </c:pt>
                <c:pt idx="1077">
                  <c:v>1.2688440000000001</c:v>
                </c:pt>
                <c:pt idx="1078">
                  <c:v>1.270114</c:v>
                </c:pt>
                <c:pt idx="1079">
                  <c:v>1.2713840000000001</c:v>
                </c:pt>
                <c:pt idx="1080">
                  <c:v>1.272654</c:v>
                </c:pt>
                <c:pt idx="1081">
                  <c:v>1.2739240000000001</c:v>
                </c:pt>
                <c:pt idx="1082">
                  <c:v>1.2754480000000001</c:v>
                </c:pt>
                <c:pt idx="1083">
                  <c:v>1.276972</c:v>
                </c:pt>
                <c:pt idx="1084">
                  <c:v>1.2782420000000001</c:v>
                </c:pt>
                <c:pt idx="1085">
                  <c:v>1.279512</c:v>
                </c:pt>
                <c:pt idx="1086">
                  <c:v>1.2810360000000001</c:v>
                </c:pt>
                <c:pt idx="1087">
                  <c:v>1.2823060000000002</c:v>
                </c:pt>
                <c:pt idx="1088">
                  <c:v>1.28383</c:v>
                </c:pt>
                <c:pt idx="1089">
                  <c:v>1.2851000000000001</c:v>
                </c:pt>
                <c:pt idx="1090">
                  <c:v>1.286116</c:v>
                </c:pt>
                <c:pt idx="1091">
                  <c:v>1.2876399999999999</c:v>
                </c:pt>
                <c:pt idx="1092">
                  <c:v>1.28891</c:v>
                </c:pt>
                <c:pt idx="1093">
                  <c:v>1.2899259999999999</c:v>
                </c:pt>
                <c:pt idx="1094">
                  <c:v>1.291196</c:v>
                </c:pt>
                <c:pt idx="1095">
                  <c:v>1.2924660000000001</c:v>
                </c:pt>
                <c:pt idx="1096">
                  <c:v>1.29399</c:v>
                </c:pt>
                <c:pt idx="1097">
                  <c:v>1.2955140000000001</c:v>
                </c:pt>
                <c:pt idx="1098">
                  <c:v>1.2967839999999999</c:v>
                </c:pt>
                <c:pt idx="1099">
                  <c:v>1.298308</c:v>
                </c:pt>
                <c:pt idx="1100">
                  <c:v>1.2995780000000001</c:v>
                </c:pt>
                <c:pt idx="1101">
                  <c:v>1.300848</c:v>
                </c:pt>
                <c:pt idx="1102">
                  <c:v>1.3023720000000001</c:v>
                </c:pt>
                <c:pt idx="1103">
                  <c:v>1.3036420000000002</c:v>
                </c:pt>
                <c:pt idx="1104">
                  <c:v>1.3049119999999998</c:v>
                </c:pt>
                <c:pt idx="1105">
                  <c:v>1.306182</c:v>
                </c:pt>
                <c:pt idx="1106">
                  <c:v>1.3074520000000001</c:v>
                </c:pt>
                <c:pt idx="1107">
                  <c:v>1.3089759999999999</c:v>
                </c:pt>
                <c:pt idx="1108">
                  <c:v>1.309992</c:v>
                </c:pt>
                <c:pt idx="1109">
                  <c:v>1.3112619999999999</c:v>
                </c:pt>
                <c:pt idx="1110">
                  <c:v>1.312532</c:v>
                </c:pt>
                <c:pt idx="1111">
                  <c:v>1.3138019999999999</c:v>
                </c:pt>
                <c:pt idx="1112">
                  <c:v>1.315326</c:v>
                </c:pt>
                <c:pt idx="1113">
                  <c:v>1.3165960000000001</c:v>
                </c:pt>
                <c:pt idx="1114">
                  <c:v>1.31812</c:v>
                </c:pt>
                <c:pt idx="1115">
                  <c:v>1.3193900000000001</c:v>
                </c:pt>
                <c:pt idx="1116">
                  <c:v>1.3209140000000001</c:v>
                </c:pt>
                <c:pt idx="1117">
                  <c:v>1.322184</c:v>
                </c:pt>
                <c:pt idx="1118">
                  <c:v>1.3234539999999999</c:v>
                </c:pt>
                <c:pt idx="1119">
                  <c:v>1.324724</c:v>
                </c:pt>
                <c:pt idx="1120">
                  <c:v>1.3259940000000001</c:v>
                </c:pt>
                <c:pt idx="1121">
                  <c:v>1.327518</c:v>
                </c:pt>
                <c:pt idx="1122">
                  <c:v>1.3287880000000001</c:v>
                </c:pt>
                <c:pt idx="1123">
                  <c:v>1.330058</c:v>
                </c:pt>
                <c:pt idx="1124">
                  <c:v>1.3310740000000001</c:v>
                </c:pt>
                <c:pt idx="1125">
                  <c:v>1.332344</c:v>
                </c:pt>
                <c:pt idx="1126">
                  <c:v>1.3336139999999999</c:v>
                </c:pt>
                <c:pt idx="1127">
                  <c:v>1.3351379999999999</c:v>
                </c:pt>
                <c:pt idx="1128">
                  <c:v>1.336408</c:v>
                </c:pt>
                <c:pt idx="1129">
                  <c:v>1.3376779999999999</c:v>
                </c:pt>
                <c:pt idx="1130">
                  <c:v>1.339202</c:v>
                </c:pt>
                <c:pt idx="1131">
                  <c:v>1.3407260000000001</c:v>
                </c:pt>
                <c:pt idx="1132">
                  <c:v>1.341996</c:v>
                </c:pt>
                <c:pt idx="1133">
                  <c:v>1.3432660000000001</c:v>
                </c:pt>
                <c:pt idx="1134">
                  <c:v>1.3445360000000002</c:v>
                </c:pt>
                <c:pt idx="1135">
                  <c:v>1.3458060000000001</c:v>
                </c:pt>
                <c:pt idx="1136">
                  <c:v>1.3470759999999999</c:v>
                </c:pt>
                <c:pt idx="1137">
                  <c:v>1.348346</c:v>
                </c:pt>
                <c:pt idx="1138">
                  <c:v>1.3498699999999999</c:v>
                </c:pt>
                <c:pt idx="1139">
                  <c:v>1.350886</c:v>
                </c:pt>
                <c:pt idx="1140">
                  <c:v>1.3521559999999999</c:v>
                </c:pt>
                <c:pt idx="1141">
                  <c:v>1.353426</c:v>
                </c:pt>
                <c:pt idx="1142">
                  <c:v>1.3549499999999999</c:v>
                </c:pt>
                <c:pt idx="1143">
                  <c:v>1.35622</c:v>
                </c:pt>
                <c:pt idx="1144">
                  <c:v>1.3577440000000001</c:v>
                </c:pt>
                <c:pt idx="1145">
                  <c:v>1.3590139999999999</c:v>
                </c:pt>
                <c:pt idx="1146">
                  <c:v>1.360538</c:v>
                </c:pt>
                <c:pt idx="1147">
                  <c:v>1.3618080000000001</c:v>
                </c:pt>
                <c:pt idx="1148">
                  <c:v>1.363078</c:v>
                </c:pt>
                <c:pt idx="1149">
                  <c:v>1.3646020000000001</c:v>
                </c:pt>
                <c:pt idx="1150">
                  <c:v>1.365618</c:v>
                </c:pt>
                <c:pt idx="1151">
                  <c:v>1.3671419999999999</c:v>
                </c:pt>
                <c:pt idx="1152">
                  <c:v>1.368412</c:v>
                </c:pt>
                <c:pt idx="1153">
                  <c:v>1.3696820000000001</c:v>
                </c:pt>
                <c:pt idx="1154">
                  <c:v>1.370698</c:v>
                </c:pt>
                <c:pt idx="1155">
                  <c:v>1.3719680000000001</c:v>
                </c:pt>
                <c:pt idx="1156">
                  <c:v>1.373238</c:v>
                </c:pt>
                <c:pt idx="1157">
                  <c:v>1.374762</c:v>
                </c:pt>
                <c:pt idx="1158">
                  <c:v>1.3762859999999999</c:v>
                </c:pt>
                <c:pt idx="1159">
                  <c:v>1.377556</c:v>
                </c:pt>
                <c:pt idx="1160">
                  <c:v>1.3788260000000001</c:v>
                </c:pt>
                <c:pt idx="1161">
                  <c:v>1.38035</c:v>
                </c:pt>
                <c:pt idx="1162">
                  <c:v>1.3816200000000001</c:v>
                </c:pt>
                <c:pt idx="1163">
                  <c:v>1.38289</c:v>
                </c:pt>
                <c:pt idx="1164">
                  <c:v>1.3841600000000001</c:v>
                </c:pt>
                <c:pt idx="1165">
                  <c:v>1.3854299999999999</c:v>
                </c:pt>
                <c:pt idx="1166">
                  <c:v>1.3867</c:v>
                </c:pt>
                <c:pt idx="1167">
                  <c:v>1.3879699999999999</c:v>
                </c:pt>
                <c:pt idx="1168">
                  <c:v>1.389494</c:v>
                </c:pt>
                <c:pt idx="1169">
                  <c:v>1.3905100000000001</c:v>
                </c:pt>
                <c:pt idx="1170">
                  <c:v>1.39178</c:v>
                </c:pt>
                <c:pt idx="1171">
                  <c:v>1.3930499999999999</c:v>
                </c:pt>
                <c:pt idx="1172">
                  <c:v>1.39432</c:v>
                </c:pt>
                <c:pt idx="1173">
                  <c:v>1.3958439999999999</c:v>
                </c:pt>
                <c:pt idx="1174">
                  <c:v>1.397114</c:v>
                </c:pt>
                <c:pt idx="1175">
                  <c:v>1.398638</c:v>
                </c:pt>
                <c:pt idx="1176">
                  <c:v>1.4001620000000001</c:v>
                </c:pt>
                <c:pt idx="1177">
                  <c:v>1.401432</c:v>
                </c:pt>
                <c:pt idx="1178">
                  <c:v>1.4027019999999999</c:v>
                </c:pt>
                <c:pt idx="1179">
                  <c:v>1.404226</c:v>
                </c:pt>
                <c:pt idx="1180">
                  <c:v>1.4052420000000001</c:v>
                </c:pt>
                <c:pt idx="1181">
                  <c:v>1.406512</c:v>
                </c:pt>
                <c:pt idx="1182">
                  <c:v>1.4080360000000001</c:v>
                </c:pt>
                <c:pt idx="1183">
                  <c:v>1.4093059999999999</c:v>
                </c:pt>
                <c:pt idx="1184">
                  <c:v>1.4103219999999999</c:v>
                </c:pt>
                <c:pt idx="1185">
                  <c:v>1.4118460000000002</c:v>
                </c:pt>
                <c:pt idx="1186">
                  <c:v>1.413116</c:v>
                </c:pt>
                <c:pt idx="1187">
                  <c:v>1.4143859999999999</c:v>
                </c:pt>
                <c:pt idx="1188">
                  <c:v>1.41591</c:v>
                </c:pt>
                <c:pt idx="1189">
                  <c:v>1.4171799999999999</c:v>
                </c:pt>
                <c:pt idx="1190">
                  <c:v>1.418704</c:v>
                </c:pt>
                <c:pt idx="1191">
                  <c:v>1.4199739999999998</c:v>
                </c:pt>
                <c:pt idx="1192">
                  <c:v>1.421244</c:v>
                </c:pt>
                <c:pt idx="1193">
                  <c:v>1.422768</c:v>
                </c:pt>
                <c:pt idx="1194">
                  <c:v>1.4240379999999999</c:v>
                </c:pt>
                <c:pt idx="1195">
                  <c:v>1.425308</c:v>
                </c:pt>
                <c:pt idx="1196">
                  <c:v>1.4265779999999999</c:v>
                </c:pt>
                <c:pt idx="1197">
                  <c:v>1.427848</c:v>
                </c:pt>
                <c:pt idx="1198">
                  <c:v>1.4293720000000001</c:v>
                </c:pt>
                <c:pt idx="1199">
                  <c:v>1.430388</c:v>
                </c:pt>
                <c:pt idx="1200">
                  <c:v>1.4316579999999999</c:v>
                </c:pt>
                <c:pt idx="1201">
                  <c:v>1.432928</c:v>
                </c:pt>
                <c:pt idx="1202">
                  <c:v>1.4344519999999998</c:v>
                </c:pt>
                <c:pt idx="1203">
                  <c:v>1.4357219999999999</c:v>
                </c:pt>
                <c:pt idx="1204">
                  <c:v>1.437246</c:v>
                </c:pt>
                <c:pt idx="1205">
                  <c:v>1.4385159999999999</c:v>
                </c:pt>
                <c:pt idx="1206">
                  <c:v>1.44004</c:v>
                </c:pt>
                <c:pt idx="1207">
                  <c:v>1.4415639999999998</c:v>
                </c:pt>
                <c:pt idx="1208">
                  <c:v>1.4428339999999999</c:v>
                </c:pt>
                <c:pt idx="1209">
                  <c:v>1.4441039999999998</c:v>
                </c:pt>
                <c:pt idx="1210">
                  <c:v>1.4453740000000002</c:v>
                </c:pt>
                <c:pt idx="1211">
                  <c:v>1.446644</c:v>
                </c:pt>
                <c:pt idx="1212">
                  <c:v>1.4479139999999999</c:v>
                </c:pt>
                <c:pt idx="1213">
                  <c:v>1.449184</c:v>
                </c:pt>
                <c:pt idx="1214">
                  <c:v>1.4504539999999999</c:v>
                </c:pt>
                <c:pt idx="1215">
                  <c:v>1.451724</c:v>
                </c:pt>
                <c:pt idx="1216">
                  <c:v>1.4529939999999999</c:v>
                </c:pt>
                <c:pt idx="1217">
                  <c:v>1.4545180000000002</c:v>
                </c:pt>
                <c:pt idx="1218">
                  <c:v>1.4560419999999998</c:v>
                </c:pt>
                <c:pt idx="1219">
                  <c:v>1.4573120000000002</c:v>
                </c:pt>
                <c:pt idx="1220">
                  <c:v>1.4585819999999998</c:v>
                </c:pt>
                <c:pt idx="1221">
                  <c:v>1.4601060000000001</c:v>
                </c:pt>
                <c:pt idx="1222">
                  <c:v>1.461376</c:v>
                </c:pt>
                <c:pt idx="1223">
                  <c:v>1.4629000000000001</c:v>
                </c:pt>
                <c:pt idx="1224">
                  <c:v>1.46417</c:v>
                </c:pt>
                <c:pt idx="1225">
                  <c:v>1.4654400000000001</c:v>
                </c:pt>
                <c:pt idx="1226">
                  <c:v>1.46671</c:v>
                </c:pt>
                <c:pt idx="1227">
                  <c:v>1.4679800000000001</c:v>
                </c:pt>
                <c:pt idx="1228">
                  <c:v>1.4695039999999999</c:v>
                </c:pt>
                <c:pt idx="1229">
                  <c:v>1.4705199999999998</c:v>
                </c:pt>
                <c:pt idx="1230">
                  <c:v>1.4717900000000002</c:v>
                </c:pt>
                <c:pt idx="1231">
                  <c:v>1.47306</c:v>
                </c:pt>
                <c:pt idx="1232">
                  <c:v>1.4743300000000001</c:v>
                </c:pt>
                <c:pt idx="1233">
                  <c:v>1.475854</c:v>
                </c:pt>
                <c:pt idx="1234">
                  <c:v>1.4773780000000001</c:v>
                </c:pt>
                <c:pt idx="1235">
                  <c:v>1.478648</c:v>
                </c:pt>
                <c:pt idx="1236">
                  <c:v>1.480172</c:v>
                </c:pt>
                <c:pt idx="1237">
                  <c:v>1.4816960000000001</c:v>
                </c:pt>
                <c:pt idx="1238">
                  <c:v>1.482966</c:v>
                </c:pt>
                <c:pt idx="1239">
                  <c:v>1.4842359999999999</c:v>
                </c:pt>
                <c:pt idx="1240">
                  <c:v>1.485506</c:v>
                </c:pt>
                <c:pt idx="1241">
                  <c:v>1.4867759999999999</c:v>
                </c:pt>
                <c:pt idx="1242">
                  <c:v>1.4880460000000002</c:v>
                </c:pt>
                <c:pt idx="1243">
                  <c:v>1.4893160000000001</c:v>
                </c:pt>
                <c:pt idx="1244">
                  <c:v>1.490586</c:v>
                </c:pt>
                <c:pt idx="1245">
                  <c:v>1.4918560000000001</c:v>
                </c:pt>
                <c:pt idx="1246">
                  <c:v>1.493126</c:v>
                </c:pt>
                <c:pt idx="1247">
                  <c:v>1.49465</c:v>
                </c:pt>
                <c:pt idx="1248">
                  <c:v>1.4961740000000001</c:v>
                </c:pt>
                <c:pt idx="1249">
                  <c:v>1.497444</c:v>
                </c:pt>
                <c:pt idx="1250">
                  <c:v>1.4987139999999999</c:v>
                </c:pt>
                <c:pt idx="1251">
                  <c:v>1.500238</c:v>
                </c:pt>
                <c:pt idx="1252">
                  <c:v>1.501762</c:v>
                </c:pt>
                <c:pt idx="1253">
                  <c:v>1.5030319999999999</c:v>
                </c:pt>
                <c:pt idx="1254">
                  <c:v>1.5043019999999998</c:v>
                </c:pt>
                <c:pt idx="1255">
                  <c:v>1.5055720000000001</c:v>
                </c:pt>
                <c:pt idx="1256">
                  <c:v>1.5068419999999998</c:v>
                </c:pt>
                <c:pt idx="1257">
                  <c:v>1.5081120000000001</c:v>
                </c:pt>
                <c:pt idx="1258">
                  <c:v>1.509636</c:v>
                </c:pt>
                <c:pt idx="1259">
                  <c:v>1.5103979999999999</c:v>
                </c:pt>
                <c:pt idx="1260">
                  <c:v>1.511922</c:v>
                </c:pt>
                <c:pt idx="1261">
                  <c:v>1.5131919999999999</c:v>
                </c:pt>
                <c:pt idx="1262">
                  <c:v>1.5144620000000002</c:v>
                </c:pt>
                <c:pt idx="1263">
                  <c:v>1.5159859999999998</c:v>
                </c:pt>
                <c:pt idx="1264">
                  <c:v>1.5175099999999999</c:v>
                </c:pt>
                <c:pt idx="1265">
                  <c:v>1.5187799999999998</c:v>
                </c:pt>
                <c:pt idx="1266">
                  <c:v>1.5203039999999999</c:v>
                </c:pt>
                <c:pt idx="1267">
                  <c:v>1.5215739999999998</c:v>
                </c:pt>
                <c:pt idx="1268">
                  <c:v>1.5228440000000001</c:v>
                </c:pt>
                <c:pt idx="1269">
                  <c:v>1.5243680000000002</c:v>
                </c:pt>
                <c:pt idx="1270">
                  <c:v>1.525638</c:v>
                </c:pt>
                <c:pt idx="1271">
                  <c:v>1.5269079999999999</c:v>
                </c:pt>
                <c:pt idx="1272">
                  <c:v>1.528178</c:v>
                </c:pt>
                <c:pt idx="1273">
                  <c:v>1.5294479999999999</c:v>
                </c:pt>
                <c:pt idx="1274">
                  <c:v>1.5304639999999998</c:v>
                </c:pt>
                <c:pt idx="1275">
                  <c:v>1.5319880000000001</c:v>
                </c:pt>
                <c:pt idx="1276">
                  <c:v>1.5332579999999998</c:v>
                </c:pt>
                <c:pt idx="1277">
                  <c:v>1.5345280000000001</c:v>
                </c:pt>
                <c:pt idx="1278">
                  <c:v>1.5360519999999998</c:v>
                </c:pt>
                <c:pt idx="1279">
                  <c:v>1.5373220000000001</c:v>
                </c:pt>
                <c:pt idx="1280">
                  <c:v>1.5388459999999999</c:v>
                </c:pt>
                <c:pt idx="1281">
                  <c:v>1.540116</c:v>
                </c:pt>
                <c:pt idx="1282">
                  <c:v>1.5413859999999999</c:v>
                </c:pt>
                <c:pt idx="1283">
                  <c:v>1.54291</c:v>
                </c:pt>
                <c:pt idx="1284">
                  <c:v>1.5441799999999999</c:v>
                </c:pt>
                <c:pt idx="1285">
                  <c:v>1.54545</c:v>
                </c:pt>
                <c:pt idx="1286">
                  <c:v>1.5467199999999999</c:v>
                </c:pt>
                <c:pt idx="1287">
                  <c:v>1.5479900000000002</c:v>
                </c:pt>
                <c:pt idx="1288">
                  <c:v>1.5495139999999998</c:v>
                </c:pt>
                <c:pt idx="1289">
                  <c:v>1.550276</c:v>
                </c:pt>
                <c:pt idx="1290">
                  <c:v>1.5518000000000001</c:v>
                </c:pt>
                <c:pt idx="1291">
                  <c:v>1.55307</c:v>
                </c:pt>
                <c:pt idx="1292">
                  <c:v>1.5543400000000003</c:v>
                </c:pt>
                <c:pt idx="1293">
                  <c:v>1.5558639999999999</c:v>
                </c:pt>
                <c:pt idx="1294">
                  <c:v>1.5571340000000002</c:v>
                </c:pt>
                <c:pt idx="1295">
                  <c:v>1.5584039999999999</c:v>
                </c:pt>
                <c:pt idx="1296">
                  <c:v>1.5599280000000002</c:v>
                </c:pt>
                <c:pt idx="1297">
                  <c:v>1.5611980000000001</c:v>
                </c:pt>
                <c:pt idx="1298">
                  <c:v>1.5627220000000002</c:v>
                </c:pt>
                <c:pt idx="1299">
                  <c:v>1.563992</c:v>
                </c:pt>
                <c:pt idx="1300">
                  <c:v>1.565008</c:v>
                </c:pt>
                <c:pt idx="1301">
                  <c:v>1.566532</c:v>
                </c:pt>
                <c:pt idx="1302">
                  <c:v>1.5678019999999999</c:v>
                </c:pt>
                <c:pt idx="1303">
                  <c:v>1.569072</c:v>
                </c:pt>
                <c:pt idx="1304">
                  <c:v>1.5703419999999999</c:v>
                </c:pt>
                <c:pt idx="1305">
                  <c:v>1.5716120000000002</c:v>
                </c:pt>
                <c:pt idx="1306">
                  <c:v>1.5728820000000001</c:v>
                </c:pt>
                <c:pt idx="1307">
                  <c:v>1.5744060000000002</c:v>
                </c:pt>
                <c:pt idx="1308">
                  <c:v>1.5756760000000001</c:v>
                </c:pt>
                <c:pt idx="1309">
                  <c:v>1.576946</c:v>
                </c:pt>
                <c:pt idx="1310">
                  <c:v>1.5782160000000001</c:v>
                </c:pt>
                <c:pt idx="1311">
                  <c:v>1.5797399999999999</c:v>
                </c:pt>
                <c:pt idx="1312">
                  <c:v>1.581264</c:v>
                </c:pt>
                <c:pt idx="1313">
                  <c:v>1.5825340000000001</c:v>
                </c:pt>
                <c:pt idx="1314">
                  <c:v>1.583804</c:v>
                </c:pt>
                <c:pt idx="1315">
                  <c:v>1.5850739999999999</c:v>
                </c:pt>
                <c:pt idx="1316">
                  <c:v>1.5863440000000002</c:v>
                </c:pt>
                <c:pt idx="1317">
                  <c:v>1.5876139999999999</c:v>
                </c:pt>
                <c:pt idx="1318">
                  <c:v>1.5888839999999997</c:v>
                </c:pt>
                <c:pt idx="1319">
                  <c:v>1.5901540000000001</c:v>
                </c:pt>
                <c:pt idx="1320">
                  <c:v>1.5914239999999999</c:v>
                </c:pt>
                <c:pt idx="1321">
                  <c:v>1.5926940000000001</c:v>
                </c:pt>
                <c:pt idx="1322">
                  <c:v>1.5942179999999999</c:v>
                </c:pt>
                <c:pt idx="1323">
                  <c:v>1.595488</c:v>
                </c:pt>
                <c:pt idx="1324">
                  <c:v>1.5967579999999999</c:v>
                </c:pt>
                <c:pt idx="1325">
                  <c:v>1.598282</c:v>
                </c:pt>
                <c:pt idx="1326">
                  <c:v>1.5995519999999999</c:v>
                </c:pt>
                <c:pt idx="1327">
                  <c:v>1.6010759999999999</c:v>
                </c:pt>
                <c:pt idx="1328">
                  <c:v>1.6023459999999998</c:v>
                </c:pt>
                <c:pt idx="1329">
                  <c:v>1.6038699999999999</c:v>
                </c:pt>
                <c:pt idx="1330">
                  <c:v>1.604886</c:v>
                </c:pt>
                <c:pt idx="1331">
                  <c:v>1.6061559999999999</c:v>
                </c:pt>
                <c:pt idx="1332">
                  <c:v>1.607426</c:v>
                </c:pt>
                <c:pt idx="1333">
                  <c:v>1.6089500000000001</c:v>
                </c:pt>
                <c:pt idx="1334">
                  <c:v>1.609966</c:v>
                </c:pt>
                <c:pt idx="1335">
                  <c:v>1.6112359999999999</c:v>
                </c:pt>
                <c:pt idx="1336">
                  <c:v>1.61276</c:v>
                </c:pt>
                <c:pt idx="1337">
                  <c:v>1.6140299999999999</c:v>
                </c:pt>
                <c:pt idx="1338">
                  <c:v>1.6153000000000002</c:v>
                </c:pt>
                <c:pt idx="1339">
                  <c:v>1.6168239999999998</c:v>
                </c:pt>
                <c:pt idx="1340">
                  <c:v>1.6180940000000001</c:v>
                </c:pt>
                <c:pt idx="1341">
                  <c:v>1.619364</c:v>
                </c:pt>
                <c:pt idx="1342">
                  <c:v>1.6208880000000001</c:v>
                </c:pt>
                <c:pt idx="1343">
                  <c:v>1.622158</c:v>
                </c:pt>
                <c:pt idx="1344">
                  <c:v>1.6236820000000001</c:v>
                </c:pt>
                <c:pt idx="1345">
                  <c:v>1.624952</c:v>
                </c:pt>
                <c:pt idx="1346">
                  <c:v>1.6262220000000001</c:v>
                </c:pt>
                <c:pt idx="1347">
                  <c:v>1.6274919999999999</c:v>
                </c:pt>
                <c:pt idx="1348">
                  <c:v>1.6287619999999998</c:v>
                </c:pt>
                <c:pt idx="1349">
                  <c:v>1.6300320000000001</c:v>
                </c:pt>
                <c:pt idx="1350">
                  <c:v>1.631302</c:v>
                </c:pt>
                <c:pt idx="1351">
                  <c:v>1.6325720000000001</c:v>
                </c:pt>
                <c:pt idx="1352">
                  <c:v>1.634096</c:v>
                </c:pt>
                <c:pt idx="1353">
                  <c:v>1.6353660000000001</c:v>
                </c:pt>
                <c:pt idx="1354">
                  <c:v>1.636636</c:v>
                </c:pt>
                <c:pt idx="1355">
                  <c:v>1.6381600000000001</c:v>
                </c:pt>
                <c:pt idx="1356">
                  <c:v>1.6394299999999999</c:v>
                </c:pt>
                <c:pt idx="1357">
                  <c:v>1.640954</c:v>
                </c:pt>
                <c:pt idx="1358">
                  <c:v>1.6422239999999999</c:v>
                </c:pt>
                <c:pt idx="1359">
                  <c:v>1.6434940000000002</c:v>
                </c:pt>
                <c:pt idx="1360">
                  <c:v>1.6450179999999999</c:v>
                </c:pt>
                <c:pt idx="1361">
                  <c:v>1.6462880000000002</c:v>
                </c:pt>
                <c:pt idx="1362">
                  <c:v>1.6475580000000001</c:v>
                </c:pt>
                <c:pt idx="1363">
                  <c:v>1.6488279999999997</c:v>
                </c:pt>
                <c:pt idx="1364">
                  <c:v>1.6500980000000001</c:v>
                </c:pt>
                <c:pt idx="1365">
                  <c:v>1.6513679999999999</c:v>
                </c:pt>
                <c:pt idx="1366">
                  <c:v>1.6526380000000001</c:v>
                </c:pt>
                <c:pt idx="1367">
                  <c:v>1.6541619999999999</c:v>
                </c:pt>
                <c:pt idx="1368">
                  <c:v>1.655432</c:v>
                </c:pt>
                <c:pt idx="1369">
                  <c:v>1.6567019999999999</c:v>
                </c:pt>
                <c:pt idx="1370">
                  <c:v>1.6579719999999998</c:v>
                </c:pt>
                <c:pt idx="1371">
                  <c:v>1.6592420000000001</c:v>
                </c:pt>
                <c:pt idx="1372">
                  <c:v>1.6610199999999999</c:v>
                </c:pt>
                <c:pt idx="1373">
                  <c:v>1.6622899999999998</c:v>
                </c:pt>
                <c:pt idx="1374">
                  <c:v>1.6635600000000001</c:v>
                </c:pt>
                <c:pt idx="1375">
                  <c:v>1.6650839999999998</c:v>
                </c:pt>
                <c:pt idx="1376">
                  <c:v>1.6660999999999999</c:v>
                </c:pt>
                <c:pt idx="1377">
                  <c:v>1.667624</c:v>
                </c:pt>
                <c:pt idx="1378">
                  <c:v>1.6688939999999999</c:v>
                </c:pt>
                <c:pt idx="1379">
                  <c:v>1.6699100000000002</c:v>
                </c:pt>
                <c:pt idx="1380">
                  <c:v>1.6714339999999999</c:v>
                </c:pt>
                <c:pt idx="1381">
                  <c:v>1.6727040000000002</c:v>
                </c:pt>
                <c:pt idx="1382">
                  <c:v>1.6739739999999999</c:v>
                </c:pt>
                <c:pt idx="1383">
                  <c:v>1.6754980000000002</c:v>
                </c:pt>
                <c:pt idx="1384">
                  <c:v>1.676768</c:v>
                </c:pt>
                <c:pt idx="1385">
                  <c:v>1.6782920000000001</c:v>
                </c:pt>
                <c:pt idx="1386">
                  <c:v>1.679562</c:v>
                </c:pt>
                <c:pt idx="1387">
                  <c:v>1.6810860000000001</c:v>
                </c:pt>
                <c:pt idx="1388">
                  <c:v>1.682356</c:v>
                </c:pt>
                <c:pt idx="1389">
                  <c:v>1.6836260000000001</c:v>
                </c:pt>
                <c:pt idx="1390">
                  <c:v>1.6848959999999999</c:v>
                </c:pt>
                <c:pt idx="1391">
                  <c:v>1.6861659999999998</c:v>
                </c:pt>
                <c:pt idx="1392">
                  <c:v>1.6874359999999999</c:v>
                </c:pt>
                <c:pt idx="1393">
                  <c:v>1.6889600000000002</c:v>
                </c:pt>
                <c:pt idx="1394">
                  <c:v>1.6899760000000001</c:v>
                </c:pt>
                <c:pt idx="1395">
                  <c:v>1.691246</c:v>
                </c:pt>
                <c:pt idx="1396">
                  <c:v>1.6925159999999999</c:v>
                </c:pt>
                <c:pt idx="1397">
                  <c:v>1.693786</c:v>
                </c:pt>
                <c:pt idx="1398">
                  <c:v>1.6953100000000001</c:v>
                </c:pt>
                <c:pt idx="1399">
                  <c:v>1.69658</c:v>
                </c:pt>
                <c:pt idx="1400">
                  <c:v>1.6978499999999999</c:v>
                </c:pt>
                <c:pt idx="1401">
                  <c:v>1.6993739999999999</c:v>
                </c:pt>
                <c:pt idx="1402">
                  <c:v>1.700898</c:v>
                </c:pt>
                <c:pt idx="1403">
                  <c:v>1.7021679999999999</c:v>
                </c:pt>
                <c:pt idx="1404">
                  <c:v>1.7034379999999998</c:v>
                </c:pt>
                <c:pt idx="1405">
                  <c:v>1.7047080000000001</c:v>
                </c:pt>
                <c:pt idx="1406">
                  <c:v>1.705978</c:v>
                </c:pt>
                <c:pt idx="1407">
                  <c:v>1.7072480000000001</c:v>
                </c:pt>
                <c:pt idx="1408">
                  <c:v>1.708518</c:v>
                </c:pt>
                <c:pt idx="1409">
                  <c:v>1.7100420000000001</c:v>
                </c:pt>
                <c:pt idx="1410">
                  <c:v>1.711058</c:v>
                </c:pt>
                <c:pt idx="1411">
                  <c:v>1.7123279999999999</c:v>
                </c:pt>
                <c:pt idx="1412">
                  <c:v>1.7135980000000002</c:v>
                </c:pt>
                <c:pt idx="1413">
                  <c:v>1.7151219999999998</c:v>
                </c:pt>
                <c:pt idx="1414">
                  <c:v>1.7163920000000001</c:v>
                </c:pt>
                <c:pt idx="1415">
                  <c:v>1.717662</c:v>
                </c:pt>
                <c:pt idx="1416">
                  <c:v>1.7189320000000001</c:v>
                </c:pt>
                <c:pt idx="1417">
                  <c:v>1.720456</c:v>
                </c:pt>
                <c:pt idx="1418">
                  <c:v>1.7219800000000001</c:v>
                </c:pt>
                <c:pt idx="1419">
                  <c:v>1.7232499999999999</c:v>
                </c:pt>
                <c:pt idx="1420">
                  <c:v>1.7245200000000001</c:v>
                </c:pt>
                <c:pt idx="1421">
                  <c:v>1.725536</c:v>
                </c:pt>
                <c:pt idx="1422">
                  <c:v>1.7270599999999998</c:v>
                </c:pt>
                <c:pt idx="1423">
                  <c:v>1.7283299999999999</c:v>
                </c:pt>
                <c:pt idx="1424">
                  <c:v>1.7295999999999998</c:v>
                </c:pt>
                <c:pt idx="1425">
                  <c:v>1.7306159999999999</c:v>
                </c:pt>
                <c:pt idx="1426">
                  <c:v>1.731886</c:v>
                </c:pt>
                <c:pt idx="1427">
                  <c:v>1.7334099999999999</c:v>
                </c:pt>
                <c:pt idx="1428">
                  <c:v>1.73468</c:v>
                </c:pt>
                <c:pt idx="1429">
                  <c:v>1.7362040000000001</c:v>
                </c:pt>
                <c:pt idx="1430">
                  <c:v>1.737474</c:v>
                </c:pt>
                <c:pt idx="1431">
                  <c:v>1.7387439999999998</c:v>
                </c:pt>
                <c:pt idx="1432">
                  <c:v>1.7402679999999999</c:v>
                </c:pt>
                <c:pt idx="1433">
                  <c:v>1.7415379999999998</c:v>
                </c:pt>
                <c:pt idx="1434">
                  <c:v>1.7428080000000001</c:v>
                </c:pt>
                <c:pt idx="1435">
                  <c:v>1.7443319999999998</c:v>
                </c:pt>
                <c:pt idx="1436">
                  <c:v>1.7453480000000001</c:v>
                </c:pt>
                <c:pt idx="1437">
                  <c:v>1.746618</c:v>
                </c:pt>
                <c:pt idx="1438">
                  <c:v>1.7481420000000001</c:v>
                </c:pt>
                <c:pt idx="1439">
                  <c:v>1.749412</c:v>
                </c:pt>
                <c:pt idx="1440">
                  <c:v>1.7504279999999999</c:v>
                </c:pt>
                <c:pt idx="1441">
                  <c:v>1.751952</c:v>
                </c:pt>
                <c:pt idx="1442">
                  <c:v>1.7532219999999998</c:v>
                </c:pt>
                <c:pt idx="1443">
                  <c:v>1.7544920000000002</c:v>
                </c:pt>
                <c:pt idx="1444">
                  <c:v>1.7560159999999998</c:v>
                </c:pt>
                <c:pt idx="1445">
                  <c:v>1.7572860000000001</c:v>
                </c:pt>
                <c:pt idx="1446">
                  <c:v>1.758556</c:v>
                </c:pt>
                <c:pt idx="1447">
                  <c:v>1.7600800000000001</c:v>
                </c:pt>
                <c:pt idx="1448">
                  <c:v>1.7616039999999997</c:v>
                </c:pt>
                <c:pt idx="1449">
                  <c:v>1.7628740000000001</c:v>
                </c:pt>
                <c:pt idx="1450">
                  <c:v>1.7641439999999999</c:v>
                </c:pt>
                <c:pt idx="1451">
                  <c:v>1.765414</c:v>
                </c:pt>
                <c:pt idx="1452">
                  <c:v>1.7666839999999999</c:v>
                </c:pt>
                <c:pt idx="1453">
                  <c:v>1.7679539999999998</c:v>
                </c:pt>
                <c:pt idx="1454">
                  <c:v>1.7694779999999999</c:v>
                </c:pt>
                <c:pt idx="1455">
                  <c:v>1.7704939999999998</c:v>
                </c:pt>
                <c:pt idx="1456">
                  <c:v>1.7717640000000001</c:v>
                </c:pt>
                <c:pt idx="1457">
                  <c:v>1.773288</c:v>
                </c:pt>
                <c:pt idx="1458">
                  <c:v>1.7745580000000001</c:v>
                </c:pt>
                <c:pt idx="1459">
                  <c:v>1.7760819999999999</c:v>
                </c:pt>
                <c:pt idx="1460">
                  <c:v>1.777352</c:v>
                </c:pt>
                <c:pt idx="1461">
                  <c:v>1.7786219999999999</c:v>
                </c:pt>
                <c:pt idx="1462">
                  <c:v>1.7804</c:v>
                </c:pt>
                <c:pt idx="1463">
                  <c:v>1.7816700000000001</c:v>
                </c:pt>
                <c:pt idx="1464">
                  <c:v>1.78294</c:v>
                </c:pt>
                <c:pt idx="1465">
                  <c:v>1.7842099999999999</c:v>
                </c:pt>
                <c:pt idx="1466">
                  <c:v>1.7854800000000002</c:v>
                </c:pt>
                <c:pt idx="1467">
                  <c:v>1.7867499999999998</c:v>
                </c:pt>
                <c:pt idx="1468">
                  <c:v>1.7880200000000002</c:v>
                </c:pt>
                <c:pt idx="1469">
                  <c:v>1.7895439999999998</c:v>
                </c:pt>
                <c:pt idx="1470">
                  <c:v>1.7905599999999999</c:v>
                </c:pt>
                <c:pt idx="1471">
                  <c:v>1.79183</c:v>
                </c:pt>
                <c:pt idx="1472">
                  <c:v>1.7930999999999999</c:v>
                </c:pt>
                <c:pt idx="1473">
                  <c:v>1.794624</c:v>
                </c:pt>
                <c:pt idx="1474">
                  <c:v>1.7961479999999999</c:v>
                </c:pt>
                <c:pt idx="1475">
                  <c:v>1.797418</c:v>
                </c:pt>
                <c:pt idx="1476">
                  <c:v>1.7986879999999998</c:v>
                </c:pt>
                <c:pt idx="1477">
                  <c:v>1.8002119999999999</c:v>
                </c:pt>
                <c:pt idx="1478">
                  <c:v>1.8014819999999998</c:v>
                </c:pt>
                <c:pt idx="1479">
                  <c:v>1.8030059999999999</c:v>
                </c:pt>
                <c:pt idx="1480">
                  <c:v>1.8042759999999998</c:v>
                </c:pt>
                <c:pt idx="1481">
                  <c:v>1.8055460000000001</c:v>
                </c:pt>
                <c:pt idx="1482">
                  <c:v>1.806816</c:v>
                </c:pt>
                <c:pt idx="1483">
                  <c:v>1.8083400000000001</c:v>
                </c:pt>
                <c:pt idx="1484">
                  <c:v>1.8096099999999999</c:v>
                </c:pt>
                <c:pt idx="1485">
                  <c:v>1.8106259999999998</c:v>
                </c:pt>
                <c:pt idx="1486">
                  <c:v>1.811896</c:v>
                </c:pt>
                <c:pt idx="1487">
                  <c:v>1.8134199999999998</c:v>
                </c:pt>
                <c:pt idx="1488">
                  <c:v>1.8146900000000001</c:v>
                </c:pt>
                <c:pt idx="1489">
                  <c:v>1.8159599999999998</c:v>
                </c:pt>
                <c:pt idx="1490">
                  <c:v>1.8174840000000001</c:v>
                </c:pt>
                <c:pt idx="1491">
                  <c:v>1.8187539999999998</c:v>
                </c:pt>
                <c:pt idx="1492">
                  <c:v>1.8202780000000001</c:v>
                </c:pt>
                <c:pt idx="1493">
                  <c:v>1.8215479999999999</c:v>
                </c:pt>
                <c:pt idx="1494">
                  <c:v>1.822818</c:v>
                </c:pt>
                <c:pt idx="1495">
                  <c:v>1.8243419999999999</c:v>
                </c:pt>
                <c:pt idx="1496">
                  <c:v>1.825612</c:v>
                </c:pt>
                <c:pt idx="1497">
                  <c:v>1.8268819999999999</c:v>
                </c:pt>
                <c:pt idx="1498">
                  <c:v>1.828152</c:v>
                </c:pt>
                <c:pt idx="1499">
                  <c:v>1.8296759999999999</c:v>
                </c:pt>
                <c:pt idx="1500">
                  <c:v>1.8306919999999998</c:v>
                </c:pt>
                <c:pt idx="1501">
                  <c:v>1.8319620000000001</c:v>
                </c:pt>
                <c:pt idx="1502">
                  <c:v>1.833232</c:v>
                </c:pt>
                <c:pt idx="1503">
                  <c:v>1.8347560000000001</c:v>
                </c:pt>
                <c:pt idx="1504">
                  <c:v>1.8360259999999999</c:v>
                </c:pt>
                <c:pt idx="1505">
                  <c:v>1.837296</c:v>
                </c:pt>
                <c:pt idx="1506">
                  <c:v>1.8388199999999999</c:v>
                </c:pt>
                <c:pt idx="1507">
                  <c:v>1.840344</c:v>
                </c:pt>
                <c:pt idx="1508">
                  <c:v>1.8416139999999999</c:v>
                </c:pt>
                <c:pt idx="1509">
                  <c:v>1.842884</c:v>
                </c:pt>
                <c:pt idx="1510">
                  <c:v>1.8441539999999998</c:v>
                </c:pt>
                <c:pt idx="1511">
                  <c:v>1.8454240000000002</c:v>
                </c:pt>
                <c:pt idx="1512">
                  <c:v>1.8469479999999998</c:v>
                </c:pt>
                <c:pt idx="1513">
                  <c:v>1.8482180000000001</c:v>
                </c:pt>
                <c:pt idx="1514">
                  <c:v>1.849488</c:v>
                </c:pt>
                <c:pt idx="1515">
                  <c:v>1.8505039999999999</c:v>
                </c:pt>
                <c:pt idx="1516">
                  <c:v>1.8517740000000003</c:v>
                </c:pt>
                <c:pt idx="1517">
                  <c:v>1.8532979999999997</c:v>
                </c:pt>
                <c:pt idx="1518">
                  <c:v>1.854568</c:v>
                </c:pt>
                <c:pt idx="1519">
                  <c:v>1.8558379999999999</c:v>
                </c:pt>
                <c:pt idx="1520">
                  <c:v>1.8573620000000002</c:v>
                </c:pt>
                <c:pt idx="1521">
                  <c:v>1.8586320000000001</c:v>
                </c:pt>
                <c:pt idx="1522">
                  <c:v>1.8601559999999999</c:v>
                </c:pt>
                <c:pt idx="1523">
                  <c:v>1.8614259999999998</c:v>
                </c:pt>
                <c:pt idx="1524">
                  <c:v>1.8626960000000001</c:v>
                </c:pt>
                <c:pt idx="1525">
                  <c:v>1.863966</c:v>
                </c:pt>
                <c:pt idx="1526">
                  <c:v>1.8652359999999999</c:v>
                </c:pt>
                <c:pt idx="1527">
                  <c:v>1.8665060000000002</c:v>
                </c:pt>
                <c:pt idx="1528">
                  <c:v>1.8680300000000001</c:v>
                </c:pt>
                <c:pt idx="1529">
                  <c:v>1.8693</c:v>
                </c:pt>
                <c:pt idx="1530">
                  <c:v>1.8703159999999999</c:v>
                </c:pt>
                <c:pt idx="1531">
                  <c:v>1.8715859999999997</c:v>
                </c:pt>
                <c:pt idx="1532">
                  <c:v>1.8728560000000001</c:v>
                </c:pt>
                <c:pt idx="1533">
                  <c:v>1.8743799999999999</c:v>
                </c:pt>
                <c:pt idx="1534">
                  <c:v>1.8756499999999998</c:v>
                </c:pt>
                <c:pt idx="1535">
                  <c:v>1.8769199999999997</c:v>
                </c:pt>
                <c:pt idx="1536">
                  <c:v>1.878444</c:v>
                </c:pt>
                <c:pt idx="1537">
                  <c:v>1.8797139999999999</c:v>
                </c:pt>
                <c:pt idx="1538">
                  <c:v>1.8812379999999997</c:v>
                </c:pt>
                <c:pt idx="1539">
                  <c:v>1.8825079999999996</c:v>
                </c:pt>
                <c:pt idx="1540">
                  <c:v>1.883778</c:v>
                </c:pt>
                <c:pt idx="1541">
                  <c:v>1.8850479999999998</c:v>
                </c:pt>
                <c:pt idx="1542">
                  <c:v>1.8863180000000002</c:v>
                </c:pt>
                <c:pt idx="1543">
                  <c:v>1.887588</c:v>
                </c:pt>
                <c:pt idx="1544">
                  <c:v>1.8888579999999999</c:v>
                </c:pt>
                <c:pt idx="1545">
                  <c:v>1.8898740000000003</c:v>
                </c:pt>
                <c:pt idx="1546">
                  <c:v>1.8913979999999997</c:v>
                </c:pt>
                <c:pt idx="1547">
                  <c:v>1.892668</c:v>
                </c:pt>
                <c:pt idx="1548">
                  <c:v>1.8939379999999999</c:v>
                </c:pt>
                <c:pt idx="1549">
                  <c:v>1.8954620000000002</c:v>
                </c:pt>
                <c:pt idx="1550">
                  <c:v>1.8969860000000001</c:v>
                </c:pt>
                <c:pt idx="1551">
                  <c:v>1.8982559999999999</c:v>
                </c:pt>
                <c:pt idx="1552">
                  <c:v>1.8995259999999998</c:v>
                </c:pt>
                <c:pt idx="1553">
                  <c:v>1.9010500000000001</c:v>
                </c:pt>
                <c:pt idx="1554">
                  <c:v>1.90232</c:v>
                </c:pt>
                <c:pt idx="1555">
                  <c:v>1.9038439999999999</c:v>
                </c:pt>
                <c:pt idx="1556">
                  <c:v>1.9051139999999998</c:v>
                </c:pt>
                <c:pt idx="1557">
                  <c:v>1.9061299999999997</c:v>
                </c:pt>
                <c:pt idx="1558">
                  <c:v>1.907654</c:v>
                </c:pt>
                <c:pt idx="1559">
                  <c:v>1.9089239999999998</c:v>
                </c:pt>
                <c:pt idx="1560">
                  <c:v>1.9099400000000002</c:v>
                </c:pt>
                <c:pt idx="1561">
                  <c:v>1.9112100000000001</c:v>
                </c:pt>
                <c:pt idx="1562">
                  <c:v>1.9127339999999999</c:v>
                </c:pt>
                <c:pt idx="1563">
                  <c:v>1.9140039999999998</c:v>
                </c:pt>
                <c:pt idx="1564">
                  <c:v>1.9152739999999997</c:v>
                </c:pt>
                <c:pt idx="1565">
                  <c:v>1.916798</c:v>
                </c:pt>
                <c:pt idx="1566">
                  <c:v>1.9180680000000003</c:v>
                </c:pt>
                <c:pt idx="1567">
                  <c:v>1.9193380000000002</c:v>
                </c:pt>
                <c:pt idx="1568">
                  <c:v>1.9208620000000001</c:v>
                </c:pt>
                <c:pt idx="1569">
                  <c:v>1.9223859999999999</c:v>
                </c:pt>
                <c:pt idx="1570">
                  <c:v>1.9236560000000003</c:v>
                </c:pt>
                <c:pt idx="1571">
                  <c:v>1.9249260000000001</c:v>
                </c:pt>
                <c:pt idx="1572">
                  <c:v>1.926196</c:v>
                </c:pt>
                <c:pt idx="1573">
                  <c:v>1.9274659999999999</c:v>
                </c:pt>
                <c:pt idx="1574">
                  <c:v>1.9289900000000002</c:v>
                </c:pt>
                <c:pt idx="1575">
                  <c:v>1.9300060000000001</c:v>
                </c:pt>
                <c:pt idx="1576">
                  <c:v>1.931276</c:v>
                </c:pt>
                <c:pt idx="1577">
                  <c:v>1.9327999999999999</c:v>
                </c:pt>
                <c:pt idx="1578">
                  <c:v>1.9340699999999997</c:v>
                </c:pt>
                <c:pt idx="1579">
                  <c:v>1.935594</c:v>
                </c:pt>
                <c:pt idx="1580">
                  <c:v>1.9368639999999999</c:v>
                </c:pt>
                <c:pt idx="1581">
                  <c:v>1.9381340000000002</c:v>
                </c:pt>
                <c:pt idx="1582">
                  <c:v>1.9396579999999997</c:v>
                </c:pt>
                <c:pt idx="1583">
                  <c:v>1.940928</c:v>
                </c:pt>
                <c:pt idx="1584">
                  <c:v>1.9424519999999998</c:v>
                </c:pt>
                <c:pt idx="1585">
                  <c:v>1.9437220000000002</c:v>
                </c:pt>
                <c:pt idx="1586">
                  <c:v>1.9449920000000001</c:v>
                </c:pt>
                <c:pt idx="1587">
                  <c:v>1.9462619999999999</c:v>
                </c:pt>
                <c:pt idx="1588">
                  <c:v>1.9477859999999998</c:v>
                </c:pt>
                <c:pt idx="1589">
                  <c:v>1.9490560000000001</c:v>
                </c:pt>
                <c:pt idx="1590">
                  <c:v>1.950072</c:v>
                </c:pt>
                <c:pt idx="1591">
                  <c:v>1.9515959999999999</c:v>
                </c:pt>
                <c:pt idx="1592">
                  <c:v>1.9528660000000002</c:v>
                </c:pt>
                <c:pt idx="1593">
                  <c:v>1.9541360000000001</c:v>
                </c:pt>
                <c:pt idx="1594">
                  <c:v>1.95566</c:v>
                </c:pt>
                <c:pt idx="1595">
                  <c:v>1.9569299999999998</c:v>
                </c:pt>
                <c:pt idx="1596">
                  <c:v>1.9582000000000002</c:v>
                </c:pt>
                <c:pt idx="1597">
                  <c:v>1.959724</c:v>
                </c:pt>
                <c:pt idx="1598">
                  <c:v>1.9612479999999999</c:v>
                </c:pt>
                <c:pt idx="1599">
                  <c:v>1.9625179999999998</c:v>
                </c:pt>
                <c:pt idx="1600">
                  <c:v>1.9637880000000001</c:v>
                </c:pt>
                <c:pt idx="1601">
                  <c:v>1.965058</c:v>
                </c:pt>
                <c:pt idx="1602">
                  <c:v>1.9663280000000003</c:v>
                </c:pt>
                <c:pt idx="1603">
                  <c:v>1.9675980000000002</c:v>
                </c:pt>
                <c:pt idx="1604">
                  <c:v>1.9688679999999996</c:v>
                </c:pt>
                <c:pt idx="1605">
                  <c:v>1.9701379999999999</c:v>
                </c:pt>
                <c:pt idx="1606">
                  <c:v>1.9714079999999998</c:v>
                </c:pt>
                <c:pt idx="1607">
                  <c:v>1.9729320000000001</c:v>
                </c:pt>
                <c:pt idx="1608">
                  <c:v>1.974202</c:v>
                </c:pt>
                <c:pt idx="1609">
                  <c:v>1.9754719999999999</c:v>
                </c:pt>
                <c:pt idx="1610">
                  <c:v>1.9769959999999998</c:v>
                </c:pt>
                <c:pt idx="1611">
                  <c:v>1.9782660000000001</c:v>
                </c:pt>
                <c:pt idx="1612">
                  <c:v>1.979536</c:v>
                </c:pt>
                <c:pt idx="1613">
                  <c:v>1.9813139999999998</c:v>
                </c:pt>
                <c:pt idx="1614">
                  <c:v>1.9825840000000001</c:v>
                </c:pt>
                <c:pt idx="1615">
                  <c:v>1.983854</c:v>
                </c:pt>
                <c:pt idx="1616">
                  <c:v>1.9851239999999999</c:v>
                </c:pt>
                <c:pt idx="1617">
                  <c:v>1.9863940000000002</c:v>
                </c:pt>
                <c:pt idx="1618">
                  <c:v>1.9876640000000001</c:v>
                </c:pt>
                <c:pt idx="1619">
                  <c:v>1.988934</c:v>
                </c:pt>
                <c:pt idx="1620">
                  <c:v>1.9902039999999999</c:v>
                </c:pt>
                <c:pt idx="1621">
                  <c:v>1.9914739999999997</c:v>
                </c:pt>
                <c:pt idx="1622">
                  <c:v>1.9927440000000001</c:v>
                </c:pt>
                <c:pt idx="1623">
                  <c:v>1.994014</c:v>
                </c:pt>
                <c:pt idx="1624">
                  <c:v>1.9955380000000003</c:v>
                </c:pt>
                <c:pt idx="1625">
                  <c:v>1.9970619999999997</c:v>
                </c:pt>
                <c:pt idx="1626">
                  <c:v>1.998332</c:v>
                </c:pt>
                <c:pt idx="1627">
                  <c:v>1.9996019999999999</c:v>
                </c:pt>
                <c:pt idx="1628">
                  <c:v>2.0011260000000002</c:v>
                </c:pt>
                <c:pt idx="1629">
                  <c:v>2.0023960000000001</c:v>
                </c:pt>
                <c:pt idx="1630">
                  <c:v>2.0039199999999999</c:v>
                </c:pt>
                <c:pt idx="1631">
                  <c:v>2.0049359999999998</c:v>
                </c:pt>
                <c:pt idx="1632">
                  <c:v>2.0062059999999997</c:v>
                </c:pt>
                <c:pt idx="1633">
                  <c:v>2.00773</c:v>
                </c:pt>
                <c:pt idx="1634">
                  <c:v>2.0090000000000003</c:v>
                </c:pt>
                <c:pt idx="1635">
                  <c:v>2.0100160000000002</c:v>
                </c:pt>
                <c:pt idx="1636">
                  <c:v>2.0115399999999997</c:v>
                </c:pt>
                <c:pt idx="1637">
                  <c:v>2.01281</c:v>
                </c:pt>
                <c:pt idx="1638">
                  <c:v>2.0140799999999999</c:v>
                </c:pt>
                <c:pt idx="1639">
                  <c:v>2.0156040000000002</c:v>
                </c:pt>
                <c:pt idx="1640">
                  <c:v>2.0168740000000001</c:v>
                </c:pt>
                <c:pt idx="1641">
                  <c:v>2.0181439999999999</c:v>
                </c:pt>
                <c:pt idx="1642">
                  <c:v>2.0194139999999998</c:v>
                </c:pt>
                <c:pt idx="1643">
                  <c:v>2.0211920000000001</c:v>
                </c:pt>
                <c:pt idx="1644">
                  <c:v>2.022462</c:v>
                </c:pt>
                <c:pt idx="1645">
                  <c:v>2.0237319999999999</c:v>
                </c:pt>
                <c:pt idx="1646">
                  <c:v>2.0250019999999997</c:v>
                </c:pt>
                <c:pt idx="1647">
                  <c:v>2.0262720000000001</c:v>
                </c:pt>
                <c:pt idx="1648">
                  <c:v>2.027542</c:v>
                </c:pt>
                <c:pt idx="1649">
                  <c:v>2.0288119999999998</c:v>
                </c:pt>
                <c:pt idx="1650">
                  <c:v>2.0300820000000002</c:v>
                </c:pt>
                <c:pt idx="1651">
                  <c:v>2.031352</c:v>
                </c:pt>
                <c:pt idx="1652">
                  <c:v>2.0326219999999999</c:v>
                </c:pt>
                <c:pt idx="1653">
                  <c:v>2.0338919999999998</c:v>
                </c:pt>
                <c:pt idx="1654">
                  <c:v>2.0354160000000001</c:v>
                </c:pt>
                <c:pt idx="1655">
                  <c:v>2.03694</c:v>
                </c:pt>
                <c:pt idx="1656">
                  <c:v>2.0382099999999999</c:v>
                </c:pt>
                <c:pt idx="1657">
                  <c:v>2.0394799999999997</c:v>
                </c:pt>
                <c:pt idx="1658">
                  <c:v>2.041004</c:v>
                </c:pt>
                <c:pt idx="1659">
                  <c:v>2.0422739999999999</c:v>
                </c:pt>
                <c:pt idx="1660">
                  <c:v>2.0437980000000002</c:v>
                </c:pt>
                <c:pt idx="1661">
                  <c:v>2.0450679999999997</c:v>
                </c:pt>
                <c:pt idx="1662">
                  <c:v>2.046084</c:v>
                </c:pt>
                <c:pt idx="1663">
                  <c:v>2.0476079999999999</c:v>
                </c:pt>
                <c:pt idx="1664">
                  <c:v>2.0488779999999998</c:v>
                </c:pt>
                <c:pt idx="1665">
                  <c:v>2.0498940000000001</c:v>
                </c:pt>
                <c:pt idx="1666">
                  <c:v>2.051164</c:v>
                </c:pt>
                <c:pt idx="1667">
                  <c:v>2.0524339999999999</c:v>
                </c:pt>
                <c:pt idx="1668">
                  <c:v>2.0539580000000002</c:v>
                </c:pt>
                <c:pt idx="1669">
                  <c:v>2.0552279999999996</c:v>
                </c:pt>
                <c:pt idx="1670">
                  <c:v>2.0567519999999999</c:v>
                </c:pt>
                <c:pt idx="1671">
                  <c:v>2.0580219999999998</c:v>
                </c:pt>
                <c:pt idx="1672">
                  <c:v>2.0592920000000001</c:v>
                </c:pt>
                <c:pt idx="1673">
                  <c:v>2.060816</c:v>
                </c:pt>
                <c:pt idx="1674">
                  <c:v>2.0620859999999999</c:v>
                </c:pt>
                <c:pt idx="1675">
                  <c:v>2.0633559999999997</c:v>
                </c:pt>
                <c:pt idx="1676">
                  <c:v>2.06488</c:v>
                </c:pt>
                <c:pt idx="1677">
                  <c:v>2.0661499999999999</c:v>
                </c:pt>
                <c:pt idx="1678">
                  <c:v>2.0674199999999998</c:v>
                </c:pt>
                <c:pt idx="1679">
                  <c:v>2.0686899999999997</c:v>
                </c:pt>
                <c:pt idx="1680">
                  <c:v>2.06996</c:v>
                </c:pt>
                <c:pt idx="1681">
                  <c:v>2.0709759999999999</c:v>
                </c:pt>
                <c:pt idx="1682">
                  <c:v>2.0724999999999998</c:v>
                </c:pt>
                <c:pt idx="1683">
                  <c:v>2.0737700000000001</c:v>
                </c:pt>
                <c:pt idx="1684">
                  <c:v>2.075294</c:v>
                </c:pt>
                <c:pt idx="1685">
                  <c:v>2.0765639999999999</c:v>
                </c:pt>
                <c:pt idx="1686">
                  <c:v>2.0778339999999997</c:v>
                </c:pt>
                <c:pt idx="1687">
                  <c:v>2.079358</c:v>
                </c:pt>
                <c:pt idx="1688">
                  <c:v>2.0808819999999999</c:v>
                </c:pt>
                <c:pt idx="1689">
                  <c:v>2.0821519999999998</c:v>
                </c:pt>
                <c:pt idx="1690">
                  <c:v>2.0834219999999997</c:v>
                </c:pt>
                <c:pt idx="1691">
                  <c:v>2.084946</c:v>
                </c:pt>
                <c:pt idx="1692">
                  <c:v>2.0859619999999999</c:v>
                </c:pt>
                <c:pt idx="1693">
                  <c:v>2.0874860000000002</c:v>
                </c:pt>
                <c:pt idx="1694">
                  <c:v>2.0887560000000001</c:v>
                </c:pt>
                <c:pt idx="1695">
                  <c:v>2.0900259999999999</c:v>
                </c:pt>
                <c:pt idx="1696">
                  <c:v>2.0912959999999998</c:v>
                </c:pt>
                <c:pt idx="1697">
                  <c:v>2.0925659999999997</c:v>
                </c:pt>
                <c:pt idx="1698">
                  <c:v>2.093836</c:v>
                </c:pt>
                <c:pt idx="1699">
                  <c:v>2.0953600000000003</c:v>
                </c:pt>
                <c:pt idx="1700">
                  <c:v>2.0966299999999998</c:v>
                </c:pt>
                <c:pt idx="1701">
                  <c:v>2.0978999999999997</c:v>
                </c:pt>
                <c:pt idx="1702">
                  <c:v>2.09917</c:v>
                </c:pt>
                <c:pt idx="1703">
                  <c:v>2.1006939999999998</c:v>
                </c:pt>
                <c:pt idx="1704">
                  <c:v>2.1022180000000001</c:v>
                </c:pt>
                <c:pt idx="1705">
                  <c:v>2.1034879999999996</c:v>
                </c:pt>
                <c:pt idx="1706">
                  <c:v>2.1047579999999999</c:v>
                </c:pt>
                <c:pt idx="1707">
                  <c:v>2.1060279999999998</c:v>
                </c:pt>
                <c:pt idx="1708">
                  <c:v>2.1075520000000001</c:v>
                </c:pt>
                <c:pt idx="1709">
                  <c:v>2.108822</c:v>
                </c:pt>
                <c:pt idx="1710">
                  <c:v>2.1100919999999999</c:v>
                </c:pt>
                <c:pt idx="1711">
                  <c:v>2.1111080000000002</c:v>
                </c:pt>
                <c:pt idx="1712">
                  <c:v>2.1126320000000001</c:v>
                </c:pt>
                <c:pt idx="1713">
                  <c:v>2.1139019999999999</c:v>
                </c:pt>
                <c:pt idx="1714">
                  <c:v>2.1151719999999998</c:v>
                </c:pt>
                <c:pt idx="1715">
                  <c:v>2.1164420000000002</c:v>
                </c:pt>
                <c:pt idx="1716">
                  <c:v>2.117966</c:v>
                </c:pt>
                <c:pt idx="1717">
                  <c:v>2.1192359999999999</c:v>
                </c:pt>
                <c:pt idx="1718">
                  <c:v>2.1210140000000002</c:v>
                </c:pt>
                <c:pt idx="1719">
                  <c:v>2.1222840000000001</c:v>
                </c:pt>
                <c:pt idx="1720">
                  <c:v>2.1235539999999999</c:v>
                </c:pt>
                <c:pt idx="1721">
                  <c:v>2.1248239999999998</c:v>
                </c:pt>
                <c:pt idx="1722">
                  <c:v>2.1260939999999997</c:v>
                </c:pt>
                <c:pt idx="1723">
                  <c:v>2.127364</c:v>
                </c:pt>
                <c:pt idx="1724">
                  <c:v>2.1286339999999999</c:v>
                </c:pt>
                <c:pt idx="1725">
                  <c:v>2.1299040000000002</c:v>
                </c:pt>
                <c:pt idx="1726">
                  <c:v>2.1311740000000001</c:v>
                </c:pt>
                <c:pt idx="1727">
                  <c:v>2.132444</c:v>
                </c:pt>
                <c:pt idx="1728">
                  <c:v>2.1339679999999999</c:v>
                </c:pt>
                <c:pt idx="1729">
                  <c:v>2.1354920000000002</c:v>
                </c:pt>
                <c:pt idx="1730">
                  <c:v>2.1367620000000001</c:v>
                </c:pt>
                <c:pt idx="1731">
                  <c:v>2.1380319999999999</c:v>
                </c:pt>
                <c:pt idx="1732">
                  <c:v>2.1393019999999998</c:v>
                </c:pt>
                <c:pt idx="1733">
                  <c:v>2.1408260000000001</c:v>
                </c:pt>
                <c:pt idx="1734">
                  <c:v>2.14235</c:v>
                </c:pt>
                <c:pt idx="1735">
                  <c:v>2.1436200000000003</c:v>
                </c:pt>
                <c:pt idx="1736">
                  <c:v>2.1448899999999997</c:v>
                </c:pt>
                <c:pt idx="1737">
                  <c:v>2.1461599999999996</c:v>
                </c:pt>
                <c:pt idx="1738">
                  <c:v>2.1474299999999999</c:v>
                </c:pt>
                <c:pt idx="1739">
                  <c:v>2.1489539999999998</c:v>
                </c:pt>
                <c:pt idx="1740">
                  <c:v>2.1499700000000002</c:v>
                </c:pt>
                <c:pt idx="1741">
                  <c:v>2.15124</c:v>
                </c:pt>
                <c:pt idx="1742">
                  <c:v>2.1527639999999999</c:v>
                </c:pt>
                <c:pt idx="1743">
                  <c:v>2.1540339999999998</c:v>
                </c:pt>
                <c:pt idx="1744">
                  <c:v>2.1555580000000001</c:v>
                </c:pt>
                <c:pt idx="1745">
                  <c:v>2.156828</c:v>
                </c:pt>
                <c:pt idx="1746">
                  <c:v>2.1580980000000003</c:v>
                </c:pt>
                <c:pt idx="1747">
                  <c:v>2.1596219999999997</c:v>
                </c:pt>
                <c:pt idx="1748">
                  <c:v>2.161146</c:v>
                </c:pt>
                <c:pt idx="1749">
                  <c:v>2.1624159999999999</c:v>
                </c:pt>
                <c:pt idx="1750">
                  <c:v>2.1636860000000002</c:v>
                </c:pt>
                <c:pt idx="1751">
                  <c:v>2.1649560000000001</c:v>
                </c:pt>
                <c:pt idx="1752">
                  <c:v>2.166226</c:v>
                </c:pt>
                <c:pt idx="1753">
                  <c:v>2.1674959999999999</c:v>
                </c:pt>
                <c:pt idx="1754">
                  <c:v>2.1687659999999997</c:v>
                </c:pt>
                <c:pt idx="1755">
                  <c:v>2.1700360000000001</c:v>
                </c:pt>
                <c:pt idx="1756">
                  <c:v>2.1715599999999999</c:v>
                </c:pt>
                <c:pt idx="1757">
                  <c:v>2.1728300000000003</c:v>
                </c:pt>
                <c:pt idx="1758">
                  <c:v>2.1740999999999997</c:v>
                </c:pt>
                <c:pt idx="1759">
                  <c:v>2.175624</c:v>
                </c:pt>
                <c:pt idx="1760">
                  <c:v>2.1768939999999999</c:v>
                </c:pt>
                <c:pt idx="1761">
                  <c:v>2.1781640000000002</c:v>
                </c:pt>
                <c:pt idx="1762">
                  <c:v>2.1794340000000001</c:v>
                </c:pt>
                <c:pt idx="1763">
                  <c:v>2.180958</c:v>
                </c:pt>
                <c:pt idx="1764">
                  <c:v>2.1824819999999998</c:v>
                </c:pt>
                <c:pt idx="1765">
                  <c:v>2.1837520000000001</c:v>
                </c:pt>
                <c:pt idx="1766">
                  <c:v>2.185022</c:v>
                </c:pt>
                <c:pt idx="1767">
                  <c:v>2.1862919999999999</c:v>
                </c:pt>
                <c:pt idx="1768">
                  <c:v>2.1875619999999998</c:v>
                </c:pt>
                <c:pt idx="1769">
                  <c:v>2.1888319999999997</c:v>
                </c:pt>
                <c:pt idx="1770">
                  <c:v>2.190102</c:v>
                </c:pt>
                <c:pt idx="1771">
                  <c:v>2.1913719999999999</c:v>
                </c:pt>
                <c:pt idx="1772">
                  <c:v>2.1928960000000002</c:v>
                </c:pt>
                <c:pt idx="1773">
                  <c:v>2.1941660000000001</c:v>
                </c:pt>
                <c:pt idx="1774">
                  <c:v>2.1954359999999999</c:v>
                </c:pt>
                <c:pt idx="1775">
                  <c:v>2.1969599999999998</c:v>
                </c:pt>
                <c:pt idx="1776">
                  <c:v>2.1982300000000001</c:v>
                </c:pt>
                <c:pt idx="1777">
                  <c:v>2.1995</c:v>
                </c:pt>
                <c:pt idx="1778">
                  <c:v>2.2010239999999999</c:v>
                </c:pt>
                <c:pt idx="1779">
                  <c:v>2.2022939999999998</c:v>
                </c:pt>
                <c:pt idx="1780">
                  <c:v>2.2038180000000001</c:v>
                </c:pt>
                <c:pt idx="1781">
                  <c:v>2.2050879999999999</c:v>
                </c:pt>
                <c:pt idx="1782">
                  <c:v>2.2063580000000003</c:v>
                </c:pt>
                <c:pt idx="1783">
                  <c:v>2.2076280000000001</c:v>
                </c:pt>
                <c:pt idx="1784">
                  <c:v>2.208898</c:v>
                </c:pt>
                <c:pt idx="1785">
                  <c:v>2.2101679999999999</c:v>
                </c:pt>
                <c:pt idx="1786">
                  <c:v>2.2114379999999998</c:v>
                </c:pt>
                <c:pt idx="1787">
                  <c:v>2.2127080000000001</c:v>
                </c:pt>
                <c:pt idx="1788">
                  <c:v>2.214232</c:v>
                </c:pt>
                <c:pt idx="1789">
                  <c:v>2.2155019999999999</c:v>
                </c:pt>
                <c:pt idx="1790">
                  <c:v>2.2167719999999997</c:v>
                </c:pt>
                <c:pt idx="1791">
                  <c:v>2.2180419999999996</c:v>
                </c:pt>
                <c:pt idx="1792">
                  <c:v>2.2195659999999999</c:v>
                </c:pt>
                <c:pt idx="1793">
                  <c:v>2.2210900000000002</c:v>
                </c:pt>
                <c:pt idx="1794">
                  <c:v>2.2223599999999997</c:v>
                </c:pt>
                <c:pt idx="1795">
                  <c:v>2.22363</c:v>
                </c:pt>
                <c:pt idx="1796">
                  <c:v>2.2248999999999999</c:v>
                </c:pt>
                <c:pt idx="1797">
                  <c:v>2.2261699999999998</c:v>
                </c:pt>
                <c:pt idx="1798">
                  <c:v>2.2274400000000001</c:v>
                </c:pt>
                <c:pt idx="1799">
                  <c:v>2.2289639999999999</c:v>
                </c:pt>
                <c:pt idx="1800">
                  <c:v>2.2299800000000003</c:v>
                </c:pt>
                <c:pt idx="1801">
                  <c:v>2.2312499999999997</c:v>
                </c:pt>
                <c:pt idx="1802">
                  <c:v>2.232774</c:v>
                </c:pt>
                <c:pt idx="1803">
                  <c:v>2.2340439999999999</c:v>
                </c:pt>
                <c:pt idx="1804">
                  <c:v>2.2353139999999998</c:v>
                </c:pt>
                <c:pt idx="1805">
                  <c:v>2.2368380000000001</c:v>
                </c:pt>
                <c:pt idx="1806">
                  <c:v>2.238108</c:v>
                </c:pt>
                <c:pt idx="1807">
                  <c:v>2.2393779999999999</c:v>
                </c:pt>
                <c:pt idx="1808">
                  <c:v>2.2409020000000002</c:v>
                </c:pt>
                <c:pt idx="1809">
                  <c:v>2.2421720000000001</c:v>
                </c:pt>
                <c:pt idx="1810">
                  <c:v>2.2436959999999999</c:v>
                </c:pt>
                <c:pt idx="1811">
                  <c:v>2.2449659999999998</c:v>
                </c:pt>
                <c:pt idx="1812">
                  <c:v>2.2459819999999997</c:v>
                </c:pt>
                <c:pt idx="1813">
                  <c:v>2.247506</c:v>
                </c:pt>
                <c:pt idx="1814">
                  <c:v>2.2487759999999999</c:v>
                </c:pt>
                <c:pt idx="1815">
                  <c:v>2.2500460000000002</c:v>
                </c:pt>
                <c:pt idx="1816">
                  <c:v>2.2513160000000001</c:v>
                </c:pt>
                <c:pt idx="1817">
                  <c:v>2.252586</c:v>
                </c:pt>
                <c:pt idx="1818">
                  <c:v>2.2538559999999999</c:v>
                </c:pt>
                <c:pt idx="1819">
                  <c:v>2.2553800000000002</c:v>
                </c:pt>
                <c:pt idx="1820">
                  <c:v>2.25665</c:v>
                </c:pt>
                <c:pt idx="1821">
                  <c:v>2.2579199999999999</c:v>
                </c:pt>
                <c:pt idx="1822">
                  <c:v>2.2591900000000003</c:v>
                </c:pt>
                <c:pt idx="1823">
                  <c:v>2.2607139999999997</c:v>
                </c:pt>
                <c:pt idx="1824">
                  <c:v>2.262238</c:v>
                </c:pt>
                <c:pt idx="1825">
                  <c:v>2.2635079999999999</c:v>
                </c:pt>
                <c:pt idx="1826">
                  <c:v>2.2647780000000002</c:v>
                </c:pt>
                <c:pt idx="1827">
                  <c:v>2.2660480000000001</c:v>
                </c:pt>
                <c:pt idx="1828">
                  <c:v>2.2673179999999999</c:v>
                </c:pt>
                <c:pt idx="1829">
                  <c:v>2.2685879999999998</c:v>
                </c:pt>
                <c:pt idx="1830">
                  <c:v>2.2698579999999997</c:v>
                </c:pt>
                <c:pt idx="1831">
                  <c:v>2.271128</c:v>
                </c:pt>
                <c:pt idx="1832">
                  <c:v>2.2723979999999999</c:v>
                </c:pt>
                <c:pt idx="1833">
                  <c:v>2.2736680000000002</c:v>
                </c:pt>
                <c:pt idx="1834">
                  <c:v>2.2751919999999997</c:v>
                </c:pt>
                <c:pt idx="1835">
                  <c:v>2.276716</c:v>
                </c:pt>
                <c:pt idx="1836">
                  <c:v>2.2779859999999998</c:v>
                </c:pt>
                <c:pt idx="1837">
                  <c:v>2.2792560000000002</c:v>
                </c:pt>
                <c:pt idx="1838">
                  <c:v>2.2807799999999996</c:v>
                </c:pt>
                <c:pt idx="1839">
                  <c:v>2.2820499999999999</c:v>
                </c:pt>
                <c:pt idx="1840">
                  <c:v>2.2833199999999998</c:v>
                </c:pt>
                <c:pt idx="1841">
                  <c:v>2.2848440000000001</c:v>
                </c:pt>
                <c:pt idx="1842">
                  <c:v>2.28586</c:v>
                </c:pt>
                <c:pt idx="1843">
                  <c:v>2.2873839999999999</c:v>
                </c:pt>
                <c:pt idx="1844">
                  <c:v>2.2886539999999997</c:v>
                </c:pt>
                <c:pt idx="1845">
                  <c:v>2.2899240000000001</c:v>
                </c:pt>
                <c:pt idx="1846">
                  <c:v>2.291194</c:v>
                </c:pt>
                <c:pt idx="1847">
                  <c:v>2.2924639999999998</c:v>
                </c:pt>
                <c:pt idx="1848">
                  <c:v>2.2937340000000002</c:v>
                </c:pt>
                <c:pt idx="1849">
                  <c:v>2.295258</c:v>
                </c:pt>
                <c:pt idx="1850">
                  <c:v>2.2965279999999999</c:v>
                </c:pt>
                <c:pt idx="1851">
                  <c:v>2.2977979999999998</c:v>
                </c:pt>
                <c:pt idx="1852">
                  <c:v>2.2993220000000001</c:v>
                </c:pt>
                <c:pt idx="1853">
                  <c:v>2.3008459999999999</c:v>
                </c:pt>
                <c:pt idx="1854">
                  <c:v>2.3021159999999998</c:v>
                </c:pt>
                <c:pt idx="1855">
                  <c:v>2.3033859999999997</c:v>
                </c:pt>
                <c:pt idx="1856">
                  <c:v>2.30491</c:v>
                </c:pt>
                <c:pt idx="1857">
                  <c:v>2.3059259999999999</c:v>
                </c:pt>
                <c:pt idx="1858">
                  <c:v>2.3074500000000002</c:v>
                </c:pt>
                <c:pt idx="1859">
                  <c:v>2.3087199999999997</c:v>
                </c:pt>
                <c:pt idx="1860">
                  <c:v>2.30999</c:v>
                </c:pt>
                <c:pt idx="1861">
                  <c:v>2.3112599999999999</c:v>
                </c:pt>
                <c:pt idx="1862">
                  <c:v>2.3127840000000002</c:v>
                </c:pt>
                <c:pt idx="1863">
                  <c:v>2.3140540000000001</c:v>
                </c:pt>
                <c:pt idx="1864">
                  <c:v>2.3153239999999999</c:v>
                </c:pt>
                <c:pt idx="1865">
                  <c:v>2.3165939999999998</c:v>
                </c:pt>
                <c:pt idx="1866">
                  <c:v>2.3181180000000001</c:v>
                </c:pt>
                <c:pt idx="1867">
                  <c:v>2.319388</c:v>
                </c:pt>
                <c:pt idx="1868">
                  <c:v>2.3211659999999998</c:v>
                </c:pt>
                <c:pt idx="1869">
                  <c:v>2.3224359999999997</c:v>
                </c:pt>
                <c:pt idx="1870">
                  <c:v>2.323706</c:v>
                </c:pt>
                <c:pt idx="1871">
                  <c:v>2.3249759999999999</c:v>
                </c:pt>
                <c:pt idx="1872">
                  <c:v>2.3262459999999998</c:v>
                </c:pt>
                <c:pt idx="1873">
                  <c:v>2.3277700000000001</c:v>
                </c:pt>
                <c:pt idx="1874">
                  <c:v>2.32904</c:v>
                </c:pt>
                <c:pt idx="1875">
                  <c:v>2.3300559999999999</c:v>
                </c:pt>
                <c:pt idx="1876">
                  <c:v>2.3315799999999998</c:v>
                </c:pt>
                <c:pt idx="1877">
                  <c:v>2.3328500000000001</c:v>
                </c:pt>
                <c:pt idx="1878">
                  <c:v>2.33412</c:v>
                </c:pt>
                <c:pt idx="1879">
                  <c:v>2.3356439999999998</c:v>
                </c:pt>
                <c:pt idx="1880">
                  <c:v>2.3369139999999997</c:v>
                </c:pt>
                <c:pt idx="1881">
                  <c:v>2.338438</c:v>
                </c:pt>
                <c:pt idx="1882">
                  <c:v>2.3397079999999999</c:v>
                </c:pt>
                <c:pt idx="1883">
                  <c:v>2.3412319999999998</c:v>
                </c:pt>
                <c:pt idx="1884">
                  <c:v>2.3425019999999996</c:v>
                </c:pt>
                <c:pt idx="1885">
                  <c:v>2.343772</c:v>
                </c:pt>
                <c:pt idx="1886">
                  <c:v>2.3450419999999998</c:v>
                </c:pt>
                <c:pt idx="1887">
                  <c:v>2.3465660000000002</c:v>
                </c:pt>
                <c:pt idx="1888">
                  <c:v>2.347836</c:v>
                </c:pt>
                <c:pt idx="1889">
                  <c:v>2.3491059999999999</c:v>
                </c:pt>
                <c:pt idx="1890">
                  <c:v>2.3501219999999998</c:v>
                </c:pt>
                <c:pt idx="1891">
                  <c:v>2.3516459999999997</c:v>
                </c:pt>
                <c:pt idx="1892">
                  <c:v>2.352916</c:v>
                </c:pt>
                <c:pt idx="1893">
                  <c:v>2.3541859999999999</c:v>
                </c:pt>
                <c:pt idx="1894">
                  <c:v>2.3557100000000002</c:v>
                </c:pt>
                <c:pt idx="1895">
                  <c:v>2.3572340000000001</c:v>
                </c:pt>
                <c:pt idx="1896">
                  <c:v>2.3585039999999999</c:v>
                </c:pt>
                <c:pt idx="1897">
                  <c:v>2.3600280000000002</c:v>
                </c:pt>
                <c:pt idx="1898">
                  <c:v>2.3612980000000001</c:v>
                </c:pt>
                <c:pt idx="1899">
                  <c:v>2.362568</c:v>
                </c:pt>
                <c:pt idx="1900">
                  <c:v>2.3640919999999999</c:v>
                </c:pt>
                <c:pt idx="1901">
                  <c:v>2.3651079999999998</c:v>
                </c:pt>
                <c:pt idx="1902">
                  <c:v>2.3663780000000001</c:v>
                </c:pt>
                <c:pt idx="1903">
                  <c:v>2.367902</c:v>
                </c:pt>
                <c:pt idx="1904">
                  <c:v>2.3691720000000003</c:v>
                </c:pt>
                <c:pt idx="1905">
                  <c:v>2.3701880000000002</c:v>
                </c:pt>
                <c:pt idx="1906">
                  <c:v>2.3717119999999996</c:v>
                </c:pt>
                <c:pt idx="1907">
                  <c:v>2.3729819999999999</c:v>
                </c:pt>
                <c:pt idx="1908">
                  <c:v>2.3742519999999998</c:v>
                </c:pt>
                <c:pt idx="1909">
                  <c:v>2.3757760000000001</c:v>
                </c:pt>
                <c:pt idx="1910">
                  <c:v>2.377046</c:v>
                </c:pt>
                <c:pt idx="1911">
                  <c:v>2.3783159999999999</c:v>
                </c:pt>
                <c:pt idx="1912">
                  <c:v>2.3795859999999998</c:v>
                </c:pt>
                <c:pt idx="1913">
                  <c:v>2.3811100000000001</c:v>
                </c:pt>
                <c:pt idx="1914">
                  <c:v>2.3826339999999999</c:v>
                </c:pt>
                <c:pt idx="1915">
                  <c:v>2.3839039999999998</c:v>
                </c:pt>
                <c:pt idx="1916">
                  <c:v>2.3849200000000002</c:v>
                </c:pt>
                <c:pt idx="1917">
                  <c:v>2.386444</c:v>
                </c:pt>
                <c:pt idx="1918">
                  <c:v>2.3877139999999999</c:v>
                </c:pt>
                <c:pt idx="1919">
                  <c:v>2.3889839999999998</c:v>
                </c:pt>
                <c:pt idx="1920">
                  <c:v>2.39</c:v>
                </c:pt>
                <c:pt idx="1921">
                  <c:v>2.391524</c:v>
                </c:pt>
                <c:pt idx="1922">
                  <c:v>2.3927939999999999</c:v>
                </c:pt>
                <c:pt idx="1923">
                  <c:v>2.3940639999999997</c:v>
                </c:pt>
                <c:pt idx="1924">
                  <c:v>2.3955880000000001</c:v>
                </c:pt>
                <c:pt idx="1925">
                  <c:v>2.3968579999999999</c:v>
                </c:pt>
                <c:pt idx="1926">
                  <c:v>2.3981280000000003</c:v>
                </c:pt>
                <c:pt idx="1927">
                  <c:v>2.3993980000000001</c:v>
                </c:pt>
                <c:pt idx="1928">
                  <c:v>2.400922</c:v>
                </c:pt>
                <c:pt idx="1929">
                  <c:v>2.4021919999999999</c:v>
                </c:pt>
                <c:pt idx="1930">
                  <c:v>2.4037160000000002</c:v>
                </c:pt>
                <c:pt idx="1931">
                  <c:v>2.4049860000000001</c:v>
                </c:pt>
                <c:pt idx="1932">
                  <c:v>2.406256</c:v>
                </c:pt>
                <c:pt idx="1933">
                  <c:v>2.4075259999999998</c:v>
                </c:pt>
                <c:pt idx="1934">
                  <c:v>2.4087959999999997</c:v>
                </c:pt>
                <c:pt idx="1935">
                  <c:v>2.410066</c:v>
                </c:pt>
                <c:pt idx="1936">
                  <c:v>2.4113359999999999</c:v>
                </c:pt>
                <c:pt idx="1937">
                  <c:v>2.4126059999999998</c:v>
                </c:pt>
                <c:pt idx="1938">
                  <c:v>2.4138760000000001</c:v>
                </c:pt>
                <c:pt idx="1939">
                  <c:v>2.4154</c:v>
                </c:pt>
                <c:pt idx="1940">
                  <c:v>2.4166699999999999</c:v>
                </c:pt>
                <c:pt idx="1941">
                  <c:v>2.4181940000000002</c:v>
                </c:pt>
                <c:pt idx="1942">
                  <c:v>2.4194640000000001</c:v>
                </c:pt>
                <c:pt idx="1943">
                  <c:v>2.4209879999999999</c:v>
                </c:pt>
                <c:pt idx="1944">
                  <c:v>2.4222579999999998</c:v>
                </c:pt>
                <c:pt idx="1945">
                  <c:v>2.4235279999999997</c:v>
                </c:pt>
                <c:pt idx="1946">
                  <c:v>2.425052</c:v>
                </c:pt>
                <c:pt idx="1947">
                  <c:v>2.4260679999999999</c:v>
                </c:pt>
                <c:pt idx="1948">
                  <c:v>2.4273380000000002</c:v>
                </c:pt>
                <c:pt idx="1949">
                  <c:v>2.4286080000000001</c:v>
                </c:pt>
                <c:pt idx="1950">
                  <c:v>2.429878</c:v>
                </c:pt>
                <c:pt idx="1951">
                  <c:v>2.4314019999999998</c:v>
                </c:pt>
                <c:pt idx="1952">
                  <c:v>2.4326720000000002</c:v>
                </c:pt>
                <c:pt idx="1953">
                  <c:v>2.433942</c:v>
                </c:pt>
                <c:pt idx="1954">
                  <c:v>2.4354659999999999</c:v>
                </c:pt>
                <c:pt idx="1955">
                  <c:v>2.4367359999999998</c:v>
                </c:pt>
                <c:pt idx="1956">
                  <c:v>2.4380059999999997</c:v>
                </c:pt>
                <c:pt idx="1957">
                  <c:v>2.439276</c:v>
                </c:pt>
                <c:pt idx="1958">
                  <c:v>2.4410539999999998</c:v>
                </c:pt>
                <c:pt idx="1959">
                  <c:v>2.4423239999999997</c:v>
                </c:pt>
                <c:pt idx="1960">
                  <c:v>2.443594</c:v>
                </c:pt>
                <c:pt idx="1961">
                  <c:v>2.4451179999999999</c:v>
                </c:pt>
                <c:pt idx="1962">
                  <c:v>2.4461339999999998</c:v>
                </c:pt>
                <c:pt idx="1963">
                  <c:v>2.4476580000000001</c:v>
                </c:pt>
                <c:pt idx="1964">
                  <c:v>2.448928</c:v>
                </c:pt>
                <c:pt idx="1965">
                  <c:v>2.4501979999999999</c:v>
                </c:pt>
                <c:pt idx="1966">
                  <c:v>2.4514679999999998</c:v>
                </c:pt>
                <c:pt idx="1967">
                  <c:v>2.4527380000000001</c:v>
                </c:pt>
                <c:pt idx="1968">
                  <c:v>2.454008</c:v>
                </c:pt>
                <c:pt idx="1969">
                  <c:v>2.4555320000000003</c:v>
                </c:pt>
                <c:pt idx="1970">
                  <c:v>2.4568019999999997</c:v>
                </c:pt>
                <c:pt idx="1971">
                  <c:v>2.458326</c:v>
                </c:pt>
                <c:pt idx="1972">
                  <c:v>2.4595959999999999</c:v>
                </c:pt>
                <c:pt idx="1973">
                  <c:v>2.4611200000000002</c:v>
                </c:pt>
                <c:pt idx="1974">
                  <c:v>2.4626439999999996</c:v>
                </c:pt>
                <c:pt idx="1975">
                  <c:v>2.4639139999999999</c:v>
                </c:pt>
                <c:pt idx="1976">
                  <c:v>2.4649299999999998</c:v>
                </c:pt>
                <c:pt idx="1977">
                  <c:v>2.4664540000000001</c:v>
                </c:pt>
                <c:pt idx="1978">
                  <c:v>2.467724</c:v>
                </c:pt>
                <c:pt idx="1979">
                  <c:v>2.4689939999999999</c:v>
                </c:pt>
                <c:pt idx="1980">
                  <c:v>2.4702639999999998</c:v>
                </c:pt>
                <c:pt idx="1981">
                  <c:v>2.4715339999999997</c:v>
                </c:pt>
                <c:pt idx="1982">
                  <c:v>2.473058</c:v>
                </c:pt>
                <c:pt idx="1983">
                  <c:v>2.4743279999999999</c:v>
                </c:pt>
                <c:pt idx="1984">
                  <c:v>2.4755980000000002</c:v>
                </c:pt>
                <c:pt idx="1985">
                  <c:v>2.4771219999999996</c:v>
                </c:pt>
                <c:pt idx="1986">
                  <c:v>2.4783919999999999</c:v>
                </c:pt>
                <c:pt idx="1987">
                  <c:v>2.4796619999999998</c:v>
                </c:pt>
                <c:pt idx="1988">
                  <c:v>2.4811860000000001</c:v>
                </c:pt>
                <c:pt idx="1989">
                  <c:v>2.482456</c:v>
                </c:pt>
                <c:pt idx="1990">
                  <c:v>2.4839799999999999</c:v>
                </c:pt>
                <c:pt idx="1991">
                  <c:v>2.4849959999999998</c:v>
                </c:pt>
                <c:pt idx="1992">
                  <c:v>2.4865200000000001</c:v>
                </c:pt>
                <c:pt idx="1993">
                  <c:v>2.4877899999999999</c:v>
                </c:pt>
                <c:pt idx="1994">
                  <c:v>2.4890600000000003</c:v>
                </c:pt>
                <c:pt idx="1995">
                  <c:v>2.4903300000000002</c:v>
                </c:pt>
                <c:pt idx="1996">
                  <c:v>2.4916</c:v>
                </c:pt>
                <c:pt idx="1997">
                  <c:v>2.4928699999999999</c:v>
                </c:pt>
                <c:pt idx="1998">
                  <c:v>2.4943939999999998</c:v>
                </c:pt>
                <c:pt idx="1999">
                  <c:v>2.4959180000000001</c:v>
                </c:pt>
                <c:pt idx="2000">
                  <c:v>2.497188</c:v>
                </c:pt>
                <c:pt idx="2001">
                  <c:v>2.4984579999999998</c:v>
                </c:pt>
                <c:pt idx="2002">
                  <c:v>2.4999820000000001</c:v>
                </c:pt>
                <c:pt idx="2003">
                  <c:v>2.501252</c:v>
                </c:pt>
                <c:pt idx="2004">
                  <c:v>2.5027759999999999</c:v>
                </c:pt>
                <c:pt idx="2005">
                  <c:v>2.5040459999999998</c:v>
                </c:pt>
                <c:pt idx="2006">
                  <c:v>2.5050619999999997</c:v>
                </c:pt>
                <c:pt idx="2007">
                  <c:v>2.506332</c:v>
                </c:pt>
                <c:pt idx="2008">
                  <c:v>2.5078559999999999</c:v>
                </c:pt>
                <c:pt idx="2009">
                  <c:v>2.5091260000000002</c:v>
                </c:pt>
                <c:pt idx="2010">
                  <c:v>2.5103960000000001</c:v>
                </c:pt>
                <c:pt idx="2011">
                  <c:v>2.511666</c:v>
                </c:pt>
                <c:pt idx="2012">
                  <c:v>2.5129359999999998</c:v>
                </c:pt>
                <c:pt idx="2013">
                  <c:v>2.5142059999999997</c:v>
                </c:pt>
                <c:pt idx="2014">
                  <c:v>2.51573</c:v>
                </c:pt>
                <c:pt idx="2015">
                  <c:v>2.5169999999999999</c:v>
                </c:pt>
                <c:pt idx="2016">
                  <c:v>2.5182700000000002</c:v>
                </c:pt>
                <c:pt idx="2017">
                  <c:v>2.5197939999999996</c:v>
                </c:pt>
                <c:pt idx="2018">
                  <c:v>2.5213179999999999</c:v>
                </c:pt>
                <c:pt idx="2019">
                  <c:v>2.5225879999999998</c:v>
                </c:pt>
                <c:pt idx="2020">
                  <c:v>2.5238580000000002</c:v>
                </c:pt>
                <c:pt idx="2021">
                  <c:v>2.5248740000000001</c:v>
                </c:pt>
                <c:pt idx="2022">
                  <c:v>2.5263979999999999</c:v>
                </c:pt>
                <c:pt idx="2023">
                  <c:v>2.5276679999999998</c:v>
                </c:pt>
                <c:pt idx="2024">
                  <c:v>2.5289379999999997</c:v>
                </c:pt>
                <c:pt idx="2025">
                  <c:v>2.530208</c:v>
                </c:pt>
                <c:pt idx="2026">
                  <c:v>2.5314779999999999</c:v>
                </c:pt>
                <c:pt idx="2027">
                  <c:v>2.5330020000000002</c:v>
                </c:pt>
                <c:pt idx="2028">
                  <c:v>2.5342719999999996</c:v>
                </c:pt>
                <c:pt idx="2029">
                  <c:v>2.5357959999999999</c:v>
                </c:pt>
                <c:pt idx="2030">
                  <c:v>2.5370659999999998</c:v>
                </c:pt>
                <c:pt idx="2031">
                  <c:v>2.5383360000000001</c:v>
                </c:pt>
                <c:pt idx="2032">
                  <c:v>2.539606</c:v>
                </c:pt>
                <c:pt idx="2033">
                  <c:v>2.5411299999999999</c:v>
                </c:pt>
                <c:pt idx="2034">
                  <c:v>2.5423999999999998</c:v>
                </c:pt>
                <c:pt idx="2035">
                  <c:v>2.5439240000000001</c:v>
                </c:pt>
                <c:pt idx="2036">
                  <c:v>2.54494</c:v>
                </c:pt>
                <c:pt idx="2037">
                  <c:v>2.5462099999999999</c:v>
                </c:pt>
                <c:pt idx="2038">
                  <c:v>2.5477339999999997</c:v>
                </c:pt>
                <c:pt idx="2039">
                  <c:v>2.5490039999999996</c:v>
                </c:pt>
                <c:pt idx="2040">
                  <c:v>2.5502739999999999</c:v>
                </c:pt>
                <c:pt idx="2041">
                  <c:v>2.5515439999999998</c:v>
                </c:pt>
                <c:pt idx="2042">
                  <c:v>2.5528140000000001</c:v>
                </c:pt>
                <c:pt idx="2043">
                  <c:v>2.554084</c:v>
                </c:pt>
                <c:pt idx="2044">
                  <c:v>2.5556079999999999</c:v>
                </c:pt>
                <c:pt idx="2045">
                  <c:v>2.5568779999999998</c:v>
                </c:pt>
                <c:pt idx="2046">
                  <c:v>2.5581480000000001</c:v>
                </c:pt>
                <c:pt idx="2047">
                  <c:v>2.5596719999999999</c:v>
                </c:pt>
                <c:pt idx="2048">
                  <c:v>2.5611959999999998</c:v>
                </c:pt>
                <c:pt idx="2049">
                  <c:v>2.5624659999999997</c:v>
                </c:pt>
                <c:pt idx="2050">
                  <c:v>2.563736</c:v>
                </c:pt>
                <c:pt idx="2051">
                  <c:v>2.5650059999999999</c:v>
                </c:pt>
                <c:pt idx="2052">
                  <c:v>2.5662759999999998</c:v>
                </c:pt>
                <c:pt idx="2053">
                  <c:v>2.5675460000000001</c:v>
                </c:pt>
                <c:pt idx="2054">
                  <c:v>2.568816</c:v>
                </c:pt>
                <c:pt idx="2055">
                  <c:v>2.5700859999999999</c:v>
                </c:pt>
                <c:pt idx="2056">
                  <c:v>2.5713559999999998</c:v>
                </c:pt>
                <c:pt idx="2057">
                  <c:v>2.5728800000000001</c:v>
                </c:pt>
                <c:pt idx="2058">
                  <c:v>2.5741499999999999</c:v>
                </c:pt>
                <c:pt idx="2059">
                  <c:v>2.5754200000000003</c:v>
                </c:pt>
                <c:pt idx="2060">
                  <c:v>2.5769439999999997</c:v>
                </c:pt>
                <c:pt idx="2061">
                  <c:v>2.578214</c:v>
                </c:pt>
                <c:pt idx="2062">
                  <c:v>2.5794839999999999</c:v>
                </c:pt>
                <c:pt idx="2063">
                  <c:v>2.5810080000000002</c:v>
                </c:pt>
                <c:pt idx="2064">
                  <c:v>2.5822780000000001</c:v>
                </c:pt>
                <c:pt idx="2065">
                  <c:v>2.5838019999999999</c:v>
                </c:pt>
                <c:pt idx="2066">
                  <c:v>2.5850719999999998</c:v>
                </c:pt>
                <c:pt idx="2067">
                  <c:v>2.5860879999999997</c:v>
                </c:pt>
                <c:pt idx="2068">
                  <c:v>2.587612</c:v>
                </c:pt>
                <c:pt idx="2069">
                  <c:v>2.5888819999999999</c:v>
                </c:pt>
                <c:pt idx="2070">
                  <c:v>2.5901520000000002</c:v>
                </c:pt>
                <c:pt idx="2071">
                  <c:v>2.5914219999999997</c:v>
                </c:pt>
                <c:pt idx="2072">
                  <c:v>2.592946</c:v>
                </c:pt>
                <c:pt idx="2073">
                  <c:v>2.5942159999999999</c:v>
                </c:pt>
                <c:pt idx="2074">
                  <c:v>2.5954860000000002</c:v>
                </c:pt>
                <c:pt idx="2075">
                  <c:v>2.5967560000000001</c:v>
                </c:pt>
                <c:pt idx="2076">
                  <c:v>2.5982799999999999</c:v>
                </c:pt>
                <c:pt idx="2077">
                  <c:v>2.5995499999999998</c:v>
                </c:pt>
                <c:pt idx="2078">
                  <c:v>2.6010740000000001</c:v>
                </c:pt>
                <c:pt idx="2079">
                  <c:v>2.602598</c:v>
                </c:pt>
                <c:pt idx="2080">
                  <c:v>2.6038679999999998</c:v>
                </c:pt>
                <c:pt idx="2081">
                  <c:v>2.6051379999999997</c:v>
                </c:pt>
                <c:pt idx="2082">
                  <c:v>2.6064080000000001</c:v>
                </c:pt>
                <c:pt idx="2083">
                  <c:v>2.6076779999999999</c:v>
                </c:pt>
                <c:pt idx="2084">
                  <c:v>2.6092020000000002</c:v>
                </c:pt>
                <c:pt idx="2085">
                  <c:v>2.6102180000000001</c:v>
                </c:pt>
                <c:pt idx="2086">
                  <c:v>2.611488</c:v>
                </c:pt>
                <c:pt idx="2087">
                  <c:v>2.6130119999999999</c:v>
                </c:pt>
                <c:pt idx="2088">
                  <c:v>2.6142819999999998</c:v>
                </c:pt>
                <c:pt idx="2089">
                  <c:v>2.6158060000000001</c:v>
                </c:pt>
                <c:pt idx="2090">
                  <c:v>2.617076</c:v>
                </c:pt>
                <c:pt idx="2091">
                  <c:v>2.6185999999999998</c:v>
                </c:pt>
                <c:pt idx="2092">
                  <c:v>2.6201240000000001</c:v>
                </c:pt>
                <c:pt idx="2093">
                  <c:v>2.621394</c:v>
                </c:pt>
                <c:pt idx="2094">
                  <c:v>2.6226639999999999</c:v>
                </c:pt>
                <c:pt idx="2095">
                  <c:v>2.6239339999999998</c:v>
                </c:pt>
                <c:pt idx="2096">
                  <c:v>2.6252039999999996</c:v>
                </c:pt>
                <c:pt idx="2097">
                  <c:v>2.626728</c:v>
                </c:pt>
                <c:pt idx="2098">
                  <c:v>2.6279979999999998</c:v>
                </c:pt>
                <c:pt idx="2099">
                  <c:v>2.6292680000000002</c:v>
                </c:pt>
                <c:pt idx="2100">
                  <c:v>2.6302840000000001</c:v>
                </c:pt>
                <c:pt idx="2101">
                  <c:v>2.6318079999999999</c:v>
                </c:pt>
                <c:pt idx="2102">
                  <c:v>2.6330779999999998</c:v>
                </c:pt>
                <c:pt idx="2103">
                  <c:v>2.6343479999999997</c:v>
                </c:pt>
                <c:pt idx="2104">
                  <c:v>2.635872</c:v>
                </c:pt>
                <c:pt idx="2105">
                  <c:v>2.6373959999999999</c:v>
                </c:pt>
                <c:pt idx="2106">
                  <c:v>2.6386659999999997</c:v>
                </c:pt>
                <c:pt idx="2107">
                  <c:v>2.64019</c:v>
                </c:pt>
                <c:pt idx="2108">
                  <c:v>2.6414599999999999</c:v>
                </c:pt>
                <c:pt idx="2109">
                  <c:v>2.6427300000000002</c:v>
                </c:pt>
                <c:pt idx="2110">
                  <c:v>2.6442539999999997</c:v>
                </c:pt>
                <c:pt idx="2111">
                  <c:v>2.64527</c:v>
                </c:pt>
                <c:pt idx="2112">
                  <c:v>2.6465399999999999</c:v>
                </c:pt>
                <c:pt idx="2113">
                  <c:v>2.6480639999999998</c:v>
                </c:pt>
                <c:pt idx="2114">
                  <c:v>2.6493340000000001</c:v>
                </c:pt>
                <c:pt idx="2115">
                  <c:v>2.650604</c:v>
                </c:pt>
                <c:pt idx="2116">
                  <c:v>2.6518740000000003</c:v>
                </c:pt>
                <c:pt idx="2117">
                  <c:v>2.6531439999999997</c:v>
                </c:pt>
                <c:pt idx="2118">
                  <c:v>2.6544139999999996</c:v>
                </c:pt>
                <c:pt idx="2119">
                  <c:v>2.6559379999999999</c:v>
                </c:pt>
                <c:pt idx="2120">
                  <c:v>2.6572079999999998</c:v>
                </c:pt>
                <c:pt idx="2121">
                  <c:v>2.6584780000000001</c:v>
                </c:pt>
                <c:pt idx="2122">
                  <c:v>2.660256</c:v>
                </c:pt>
                <c:pt idx="2123">
                  <c:v>2.6615259999999998</c:v>
                </c:pt>
                <c:pt idx="2124">
                  <c:v>2.6627960000000002</c:v>
                </c:pt>
                <c:pt idx="2125">
                  <c:v>2.664066</c:v>
                </c:pt>
                <c:pt idx="2126">
                  <c:v>2.6653359999999999</c:v>
                </c:pt>
                <c:pt idx="2127">
                  <c:v>2.6668599999999998</c:v>
                </c:pt>
                <c:pt idx="2128">
                  <c:v>2.6681299999999997</c:v>
                </c:pt>
                <c:pt idx="2129">
                  <c:v>2.6694</c:v>
                </c:pt>
                <c:pt idx="2130">
                  <c:v>2.6704159999999999</c:v>
                </c:pt>
                <c:pt idx="2131">
                  <c:v>2.6719400000000002</c:v>
                </c:pt>
                <c:pt idx="2132">
                  <c:v>2.6732100000000001</c:v>
                </c:pt>
                <c:pt idx="2133">
                  <c:v>2.67448</c:v>
                </c:pt>
                <c:pt idx="2134">
                  <c:v>2.6760039999999998</c:v>
                </c:pt>
                <c:pt idx="2135">
                  <c:v>2.6772740000000002</c:v>
                </c:pt>
                <c:pt idx="2136">
                  <c:v>2.678798</c:v>
                </c:pt>
                <c:pt idx="2137">
                  <c:v>2.6803219999999999</c:v>
                </c:pt>
                <c:pt idx="2138">
                  <c:v>2.6815919999999998</c:v>
                </c:pt>
                <c:pt idx="2139">
                  <c:v>2.6828620000000001</c:v>
                </c:pt>
                <c:pt idx="2140">
                  <c:v>2.684132</c:v>
                </c:pt>
                <c:pt idx="2141">
                  <c:v>2.6854019999999998</c:v>
                </c:pt>
                <c:pt idx="2142">
                  <c:v>2.6866720000000002</c:v>
                </c:pt>
                <c:pt idx="2143">
                  <c:v>2.6879419999999996</c:v>
                </c:pt>
                <c:pt idx="2144">
                  <c:v>2.6894659999999999</c:v>
                </c:pt>
                <c:pt idx="2145">
                  <c:v>2.6904819999999998</c:v>
                </c:pt>
                <c:pt idx="2146">
                  <c:v>2.6917519999999997</c:v>
                </c:pt>
                <c:pt idx="2147">
                  <c:v>2.693276</c:v>
                </c:pt>
                <c:pt idx="2148">
                  <c:v>2.6945459999999999</c:v>
                </c:pt>
                <c:pt idx="2149">
                  <c:v>2.6960699999999997</c:v>
                </c:pt>
                <c:pt idx="2150">
                  <c:v>2.6973400000000001</c:v>
                </c:pt>
                <c:pt idx="2151">
                  <c:v>2.6988639999999999</c:v>
                </c:pt>
                <c:pt idx="2152">
                  <c:v>2.7003879999999998</c:v>
                </c:pt>
                <c:pt idx="2153">
                  <c:v>2.7016579999999997</c:v>
                </c:pt>
                <c:pt idx="2154">
                  <c:v>2.702928</c:v>
                </c:pt>
                <c:pt idx="2155">
                  <c:v>2.7041979999999999</c:v>
                </c:pt>
                <c:pt idx="2156">
                  <c:v>2.7054680000000002</c:v>
                </c:pt>
                <c:pt idx="2157">
                  <c:v>2.7067380000000001</c:v>
                </c:pt>
                <c:pt idx="2158">
                  <c:v>2.708008</c:v>
                </c:pt>
                <c:pt idx="2159">
                  <c:v>2.7092779999999999</c:v>
                </c:pt>
                <c:pt idx="2160">
                  <c:v>2.7105479999999997</c:v>
                </c:pt>
                <c:pt idx="2161">
                  <c:v>2.7118180000000001</c:v>
                </c:pt>
                <c:pt idx="2162">
                  <c:v>2.7130879999999999</c:v>
                </c:pt>
                <c:pt idx="2163">
                  <c:v>2.7146120000000002</c:v>
                </c:pt>
                <c:pt idx="2164">
                  <c:v>2.7158820000000001</c:v>
                </c:pt>
                <c:pt idx="2165">
                  <c:v>2.717406</c:v>
                </c:pt>
                <c:pt idx="2166">
                  <c:v>2.7186759999999999</c:v>
                </c:pt>
                <c:pt idx="2167">
                  <c:v>2.7202000000000002</c:v>
                </c:pt>
                <c:pt idx="2168">
                  <c:v>2.7217239999999996</c:v>
                </c:pt>
                <c:pt idx="2169">
                  <c:v>2.7229939999999999</c:v>
                </c:pt>
                <c:pt idx="2170">
                  <c:v>2.7242639999999998</c:v>
                </c:pt>
                <c:pt idx="2171">
                  <c:v>2.7252799999999997</c:v>
                </c:pt>
                <c:pt idx="2172">
                  <c:v>2.726804</c:v>
                </c:pt>
                <c:pt idx="2173">
                  <c:v>2.7280739999999999</c:v>
                </c:pt>
                <c:pt idx="2174">
                  <c:v>2.7293439999999998</c:v>
                </c:pt>
                <c:pt idx="2175">
                  <c:v>2.7306139999999997</c:v>
                </c:pt>
                <c:pt idx="2176">
                  <c:v>2.731884</c:v>
                </c:pt>
                <c:pt idx="2177">
                  <c:v>2.7331539999999999</c:v>
                </c:pt>
                <c:pt idx="2178">
                  <c:v>2.7344239999999997</c:v>
                </c:pt>
                <c:pt idx="2179">
                  <c:v>2.735948</c:v>
                </c:pt>
                <c:pt idx="2180">
                  <c:v>2.7372179999999999</c:v>
                </c:pt>
                <c:pt idx="2181">
                  <c:v>2.7387419999999998</c:v>
                </c:pt>
                <c:pt idx="2182">
                  <c:v>2.7400120000000001</c:v>
                </c:pt>
                <c:pt idx="2183">
                  <c:v>2.741536</c:v>
                </c:pt>
                <c:pt idx="2184">
                  <c:v>2.7428059999999999</c:v>
                </c:pt>
                <c:pt idx="2185">
                  <c:v>2.7440759999999997</c:v>
                </c:pt>
                <c:pt idx="2186">
                  <c:v>2.7453459999999996</c:v>
                </c:pt>
                <c:pt idx="2187">
                  <c:v>2.7466159999999999</c:v>
                </c:pt>
                <c:pt idx="2188">
                  <c:v>2.7478859999999998</c:v>
                </c:pt>
                <c:pt idx="2189">
                  <c:v>2.7491560000000002</c:v>
                </c:pt>
                <c:pt idx="2190">
                  <c:v>2.75068</c:v>
                </c:pt>
                <c:pt idx="2191">
                  <c:v>2.7519499999999999</c:v>
                </c:pt>
                <c:pt idx="2192">
                  <c:v>2.7532199999999998</c:v>
                </c:pt>
                <c:pt idx="2193">
                  <c:v>2.7544899999999997</c:v>
                </c:pt>
                <c:pt idx="2194">
                  <c:v>2.756014</c:v>
                </c:pt>
                <c:pt idx="2195">
                  <c:v>2.7572840000000003</c:v>
                </c:pt>
                <c:pt idx="2196">
                  <c:v>2.7585539999999997</c:v>
                </c:pt>
                <c:pt idx="2197">
                  <c:v>2.760078</c:v>
                </c:pt>
                <c:pt idx="2198">
                  <c:v>2.7616019999999999</c:v>
                </c:pt>
                <c:pt idx="2199">
                  <c:v>2.7628720000000002</c:v>
                </c:pt>
                <c:pt idx="2200">
                  <c:v>2.7641420000000001</c:v>
                </c:pt>
                <c:pt idx="2201">
                  <c:v>2.7654119999999995</c:v>
                </c:pt>
                <c:pt idx="2202">
                  <c:v>2.7666819999999999</c:v>
                </c:pt>
                <c:pt idx="2203">
                  <c:v>2.7679519999999997</c:v>
                </c:pt>
                <c:pt idx="2204">
                  <c:v>2.769476</c:v>
                </c:pt>
                <c:pt idx="2205">
                  <c:v>2.770492</c:v>
                </c:pt>
                <c:pt idx="2206">
                  <c:v>2.7717619999999998</c:v>
                </c:pt>
                <c:pt idx="2207">
                  <c:v>2.7732859999999997</c:v>
                </c:pt>
                <c:pt idx="2208">
                  <c:v>2.774556</c:v>
                </c:pt>
                <c:pt idx="2209">
                  <c:v>2.7760799999999999</c:v>
                </c:pt>
                <c:pt idx="2210">
                  <c:v>2.7773500000000002</c:v>
                </c:pt>
                <c:pt idx="2211">
                  <c:v>2.7788739999999996</c:v>
                </c:pt>
                <c:pt idx="2212">
                  <c:v>2.7803979999999999</c:v>
                </c:pt>
                <c:pt idx="2213">
                  <c:v>2.7816679999999998</c:v>
                </c:pt>
                <c:pt idx="2214">
                  <c:v>2.7829380000000001</c:v>
                </c:pt>
                <c:pt idx="2215">
                  <c:v>2.784208</c:v>
                </c:pt>
                <c:pt idx="2216">
                  <c:v>2.7854779999999999</c:v>
                </c:pt>
                <c:pt idx="2217">
                  <c:v>2.7867479999999998</c:v>
                </c:pt>
                <c:pt idx="2218">
                  <c:v>2.7880179999999997</c:v>
                </c:pt>
                <c:pt idx="2219">
                  <c:v>2.789288</c:v>
                </c:pt>
                <c:pt idx="2220">
                  <c:v>2.7905579999999999</c:v>
                </c:pt>
                <c:pt idx="2221">
                  <c:v>2.7920820000000002</c:v>
                </c:pt>
                <c:pt idx="2222">
                  <c:v>2.7933520000000001</c:v>
                </c:pt>
                <c:pt idx="2223">
                  <c:v>2.7946219999999999</c:v>
                </c:pt>
                <c:pt idx="2224">
                  <c:v>2.7961459999999998</c:v>
                </c:pt>
                <c:pt idx="2225">
                  <c:v>2.7974160000000001</c:v>
                </c:pt>
                <c:pt idx="2226">
                  <c:v>2.798686</c:v>
                </c:pt>
                <c:pt idx="2227">
                  <c:v>2.8004639999999998</c:v>
                </c:pt>
                <c:pt idx="2228">
                  <c:v>2.8017339999999997</c:v>
                </c:pt>
                <c:pt idx="2229">
                  <c:v>2.8030040000000001</c:v>
                </c:pt>
                <c:pt idx="2230">
                  <c:v>2.8042739999999999</c:v>
                </c:pt>
                <c:pt idx="2231">
                  <c:v>2.8055440000000003</c:v>
                </c:pt>
                <c:pt idx="2232">
                  <c:v>2.8068139999999997</c:v>
                </c:pt>
                <c:pt idx="2233">
                  <c:v>2.8080839999999996</c:v>
                </c:pt>
                <c:pt idx="2234">
                  <c:v>2.8096079999999999</c:v>
                </c:pt>
                <c:pt idx="2235">
                  <c:v>2.8108780000000002</c:v>
                </c:pt>
                <c:pt idx="2236">
                  <c:v>2.8121480000000001</c:v>
                </c:pt>
                <c:pt idx="2237">
                  <c:v>2.813418</c:v>
                </c:pt>
                <c:pt idx="2238">
                  <c:v>2.8149419999999998</c:v>
                </c:pt>
                <c:pt idx="2239">
                  <c:v>2.8162119999999997</c:v>
                </c:pt>
                <c:pt idx="2240">
                  <c:v>2.817736</c:v>
                </c:pt>
                <c:pt idx="2241">
                  <c:v>2.8190059999999999</c:v>
                </c:pt>
                <c:pt idx="2242">
                  <c:v>2.8205299999999998</c:v>
                </c:pt>
                <c:pt idx="2243">
                  <c:v>2.8218000000000001</c:v>
                </c:pt>
                <c:pt idx="2244">
                  <c:v>2.8233239999999999</c:v>
                </c:pt>
                <c:pt idx="2245">
                  <c:v>2.8245940000000003</c:v>
                </c:pt>
                <c:pt idx="2246">
                  <c:v>2.8256100000000002</c:v>
                </c:pt>
                <c:pt idx="2247">
                  <c:v>2.8268800000000001</c:v>
                </c:pt>
                <c:pt idx="2248">
                  <c:v>2.8284039999999999</c:v>
                </c:pt>
                <c:pt idx="2249">
                  <c:v>2.8296739999999998</c:v>
                </c:pt>
                <c:pt idx="2250">
                  <c:v>2.8309440000000001</c:v>
                </c:pt>
                <c:pt idx="2251">
                  <c:v>2.832214</c:v>
                </c:pt>
                <c:pt idx="2252">
                  <c:v>2.8334839999999999</c:v>
                </c:pt>
                <c:pt idx="2253">
                  <c:v>2.8352619999999997</c:v>
                </c:pt>
                <c:pt idx="2254">
                  <c:v>2.8365320000000001</c:v>
                </c:pt>
                <c:pt idx="2255">
                  <c:v>2.8378019999999999</c:v>
                </c:pt>
                <c:pt idx="2256">
                  <c:v>2.8390720000000003</c:v>
                </c:pt>
                <c:pt idx="2257">
                  <c:v>2.8405959999999997</c:v>
                </c:pt>
                <c:pt idx="2258">
                  <c:v>2.84212</c:v>
                </c:pt>
                <c:pt idx="2259">
                  <c:v>2.8433899999999999</c:v>
                </c:pt>
                <c:pt idx="2260">
                  <c:v>2.8446600000000002</c:v>
                </c:pt>
                <c:pt idx="2261">
                  <c:v>2.8456760000000001</c:v>
                </c:pt>
                <c:pt idx="2262">
                  <c:v>2.8472</c:v>
                </c:pt>
                <c:pt idx="2263">
                  <c:v>2.8484699999999998</c:v>
                </c:pt>
                <c:pt idx="2264">
                  <c:v>2.8497399999999997</c:v>
                </c:pt>
                <c:pt idx="2265">
                  <c:v>2.85101</c:v>
                </c:pt>
                <c:pt idx="2266">
                  <c:v>2.8525339999999999</c:v>
                </c:pt>
                <c:pt idx="2267">
                  <c:v>2.8538040000000002</c:v>
                </c:pt>
                <c:pt idx="2268">
                  <c:v>2.8550739999999997</c:v>
                </c:pt>
                <c:pt idx="2269">
                  <c:v>2.856598</c:v>
                </c:pt>
                <c:pt idx="2270">
                  <c:v>2.8578679999999999</c:v>
                </c:pt>
                <c:pt idx="2271">
                  <c:v>2.8591380000000002</c:v>
                </c:pt>
                <c:pt idx="2272">
                  <c:v>2.860916</c:v>
                </c:pt>
                <c:pt idx="2273">
                  <c:v>2.8621859999999999</c:v>
                </c:pt>
                <c:pt idx="2274">
                  <c:v>2.8634559999999998</c:v>
                </c:pt>
                <c:pt idx="2275">
                  <c:v>2.8647260000000001</c:v>
                </c:pt>
                <c:pt idx="2276">
                  <c:v>2.865996</c:v>
                </c:pt>
                <c:pt idx="2277">
                  <c:v>2.8672659999999999</c:v>
                </c:pt>
                <c:pt idx="2278">
                  <c:v>2.8685359999999998</c:v>
                </c:pt>
                <c:pt idx="2279">
                  <c:v>2.8698059999999996</c:v>
                </c:pt>
                <c:pt idx="2280">
                  <c:v>2.871076</c:v>
                </c:pt>
                <c:pt idx="2281">
                  <c:v>2.8725999999999998</c:v>
                </c:pt>
                <c:pt idx="2282">
                  <c:v>2.8738700000000001</c:v>
                </c:pt>
                <c:pt idx="2283">
                  <c:v>2.87514</c:v>
                </c:pt>
                <c:pt idx="2284">
                  <c:v>2.8766639999999999</c:v>
                </c:pt>
                <c:pt idx="2285">
                  <c:v>2.8779339999999998</c:v>
                </c:pt>
                <c:pt idx="2286">
                  <c:v>2.8792040000000001</c:v>
                </c:pt>
                <c:pt idx="2287">
                  <c:v>2.880728</c:v>
                </c:pt>
                <c:pt idx="2288">
                  <c:v>2.8819979999999998</c:v>
                </c:pt>
                <c:pt idx="2289">
                  <c:v>2.8832679999999997</c:v>
                </c:pt>
                <c:pt idx="2290">
                  <c:v>2.884792</c:v>
                </c:pt>
                <c:pt idx="2291">
                  <c:v>2.8858079999999999</c:v>
                </c:pt>
                <c:pt idx="2292">
                  <c:v>2.8870779999999998</c:v>
                </c:pt>
                <c:pt idx="2293">
                  <c:v>2.8886020000000001</c:v>
                </c:pt>
                <c:pt idx="2294">
                  <c:v>2.889872</c:v>
                </c:pt>
                <c:pt idx="2295">
                  <c:v>2.8911419999999999</c:v>
                </c:pt>
                <c:pt idx="2296">
                  <c:v>2.8924119999999998</c:v>
                </c:pt>
                <c:pt idx="2297">
                  <c:v>2.8936820000000001</c:v>
                </c:pt>
                <c:pt idx="2298">
                  <c:v>2.894952</c:v>
                </c:pt>
                <c:pt idx="2299">
                  <c:v>2.8962219999999999</c:v>
                </c:pt>
                <c:pt idx="2300">
                  <c:v>2.8977459999999997</c:v>
                </c:pt>
                <c:pt idx="2301">
                  <c:v>2.8990159999999996</c:v>
                </c:pt>
                <c:pt idx="2302">
                  <c:v>2.9005399999999999</c:v>
                </c:pt>
                <c:pt idx="2303">
                  <c:v>2.9020640000000002</c:v>
                </c:pt>
                <c:pt idx="2304">
                  <c:v>2.9033339999999996</c:v>
                </c:pt>
                <c:pt idx="2305">
                  <c:v>2.904604</c:v>
                </c:pt>
                <c:pt idx="2306">
                  <c:v>2.9056199999999999</c:v>
                </c:pt>
                <c:pt idx="2307">
                  <c:v>2.9068899999999998</c:v>
                </c:pt>
                <c:pt idx="2308">
                  <c:v>2.9084140000000001</c:v>
                </c:pt>
                <c:pt idx="2309">
                  <c:v>2.9096839999999999</c:v>
                </c:pt>
                <c:pt idx="2310">
                  <c:v>2.9109540000000003</c:v>
                </c:pt>
                <c:pt idx="2311">
                  <c:v>2.9122240000000001</c:v>
                </c:pt>
                <c:pt idx="2312">
                  <c:v>2.9134939999999996</c:v>
                </c:pt>
                <c:pt idx="2313">
                  <c:v>2.9150179999999999</c:v>
                </c:pt>
                <c:pt idx="2314">
                  <c:v>2.9162879999999998</c:v>
                </c:pt>
                <c:pt idx="2315">
                  <c:v>2.9175580000000001</c:v>
                </c:pt>
                <c:pt idx="2316">
                  <c:v>2.918828</c:v>
                </c:pt>
                <c:pt idx="2317">
                  <c:v>2.9206059999999998</c:v>
                </c:pt>
                <c:pt idx="2318">
                  <c:v>2.9218760000000001</c:v>
                </c:pt>
                <c:pt idx="2319">
                  <c:v>2.923146</c:v>
                </c:pt>
                <c:pt idx="2320">
                  <c:v>2.9244159999999999</c:v>
                </c:pt>
                <c:pt idx="2321">
                  <c:v>2.9254319999999998</c:v>
                </c:pt>
                <c:pt idx="2322">
                  <c:v>2.9269559999999997</c:v>
                </c:pt>
                <c:pt idx="2323">
                  <c:v>2.928226</c:v>
                </c:pt>
                <c:pt idx="2324">
                  <c:v>2.9294959999999999</c:v>
                </c:pt>
                <c:pt idx="2325">
                  <c:v>2.9307659999999998</c:v>
                </c:pt>
                <c:pt idx="2326">
                  <c:v>2.9320360000000001</c:v>
                </c:pt>
                <c:pt idx="2327">
                  <c:v>2.9335599999999999</c:v>
                </c:pt>
                <c:pt idx="2328">
                  <c:v>2.9348299999999998</c:v>
                </c:pt>
                <c:pt idx="2329">
                  <c:v>2.9360999999999997</c:v>
                </c:pt>
                <c:pt idx="2330">
                  <c:v>2.937624</c:v>
                </c:pt>
                <c:pt idx="2331">
                  <c:v>2.9388939999999999</c:v>
                </c:pt>
                <c:pt idx="2332">
                  <c:v>2.9406719999999997</c:v>
                </c:pt>
                <c:pt idx="2333">
                  <c:v>2.9419420000000001</c:v>
                </c:pt>
                <c:pt idx="2334">
                  <c:v>2.9432119999999999</c:v>
                </c:pt>
                <c:pt idx="2335">
                  <c:v>2.9444819999999998</c:v>
                </c:pt>
                <c:pt idx="2336">
                  <c:v>2.9457520000000001</c:v>
                </c:pt>
                <c:pt idx="2337">
                  <c:v>2.947022</c:v>
                </c:pt>
                <c:pt idx="2338">
                  <c:v>2.9482919999999999</c:v>
                </c:pt>
                <c:pt idx="2339">
                  <c:v>2.9495619999999998</c:v>
                </c:pt>
                <c:pt idx="2340">
                  <c:v>2.9510860000000001</c:v>
                </c:pt>
                <c:pt idx="2341">
                  <c:v>2.952356</c:v>
                </c:pt>
                <c:pt idx="2342">
                  <c:v>2.9536259999999999</c:v>
                </c:pt>
                <c:pt idx="2343">
                  <c:v>2.9548959999999997</c:v>
                </c:pt>
                <c:pt idx="2344">
                  <c:v>2.95642</c:v>
                </c:pt>
                <c:pt idx="2345">
                  <c:v>2.9576899999999999</c:v>
                </c:pt>
                <c:pt idx="2346">
                  <c:v>2.9589599999999998</c:v>
                </c:pt>
                <c:pt idx="2347">
                  <c:v>2.9607379999999996</c:v>
                </c:pt>
                <c:pt idx="2348">
                  <c:v>2.962008</c:v>
                </c:pt>
                <c:pt idx="2349">
                  <c:v>2.9632779999999999</c:v>
                </c:pt>
                <c:pt idx="2350">
                  <c:v>2.9648020000000002</c:v>
                </c:pt>
                <c:pt idx="2351">
                  <c:v>2.9658180000000001</c:v>
                </c:pt>
                <c:pt idx="2352">
                  <c:v>2.9670879999999999</c:v>
                </c:pt>
                <c:pt idx="2353">
                  <c:v>2.9683579999999998</c:v>
                </c:pt>
                <c:pt idx="2354">
                  <c:v>2.9698819999999997</c:v>
                </c:pt>
                <c:pt idx="2355">
                  <c:v>2.971152</c:v>
                </c:pt>
                <c:pt idx="2356">
                  <c:v>2.9724219999999999</c:v>
                </c:pt>
                <c:pt idx="2357">
                  <c:v>2.9736920000000002</c:v>
                </c:pt>
                <c:pt idx="2358">
                  <c:v>2.9752159999999996</c:v>
                </c:pt>
                <c:pt idx="2359">
                  <c:v>2.976486</c:v>
                </c:pt>
                <c:pt idx="2360">
                  <c:v>2.9780099999999998</c:v>
                </c:pt>
                <c:pt idx="2361">
                  <c:v>2.9792800000000002</c:v>
                </c:pt>
                <c:pt idx="2362">
                  <c:v>2.9808039999999996</c:v>
                </c:pt>
                <c:pt idx="2363">
                  <c:v>2.9823279999999999</c:v>
                </c:pt>
                <c:pt idx="2364">
                  <c:v>2.9835979999999998</c:v>
                </c:pt>
                <c:pt idx="2365">
                  <c:v>2.9848680000000001</c:v>
                </c:pt>
                <c:pt idx="2366">
                  <c:v>2.986138</c:v>
                </c:pt>
                <c:pt idx="2367">
                  <c:v>2.9874079999999998</c:v>
                </c:pt>
                <c:pt idx="2368">
                  <c:v>2.9886779999999997</c:v>
                </c:pt>
                <c:pt idx="2369">
                  <c:v>2.990202</c:v>
                </c:pt>
                <c:pt idx="2370">
                  <c:v>2.9914719999999999</c:v>
                </c:pt>
                <c:pt idx="2371">
                  <c:v>2.9927420000000002</c:v>
                </c:pt>
                <c:pt idx="2372">
                  <c:v>2.9942659999999997</c:v>
                </c:pt>
                <c:pt idx="2373">
                  <c:v>2.995536</c:v>
                </c:pt>
                <c:pt idx="2374">
                  <c:v>2.9968059999999999</c:v>
                </c:pt>
                <c:pt idx="2375">
                  <c:v>2.9980759999999997</c:v>
                </c:pt>
                <c:pt idx="2376">
                  <c:v>2.9996</c:v>
                </c:pt>
                <c:pt idx="2377">
                  <c:v>3.0011239999999999</c:v>
                </c:pt>
                <c:pt idx="2378">
                  <c:v>3.0026479999999998</c:v>
                </c:pt>
                <c:pt idx="2379">
                  <c:v>3.0039180000000001</c:v>
                </c:pt>
                <c:pt idx="2380">
                  <c:v>3.004934</c:v>
                </c:pt>
                <c:pt idx="2381">
                  <c:v>3.0062039999999999</c:v>
                </c:pt>
                <c:pt idx="2382">
                  <c:v>3.0077279999999997</c:v>
                </c:pt>
                <c:pt idx="2383">
                  <c:v>3.0089979999999996</c:v>
                </c:pt>
                <c:pt idx="2384">
                  <c:v>3.0102679999999999</c:v>
                </c:pt>
                <c:pt idx="2385">
                  <c:v>3.0115379999999998</c:v>
                </c:pt>
                <c:pt idx="2386">
                  <c:v>3.0130620000000001</c:v>
                </c:pt>
                <c:pt idx="2387">
                  <c:v>3.014332</c:v>
                </c:pt>
                <c:pt idx="2388">
                  <c:v>3.0156019999999999</c:v>
                </c:pt>
                <c:pt idx="2389">
                  <c:v>3.0171259999999998</c:v>
                </c:pt>
                <c:pt idx="2390">
                  <c:v>3.0183960000000001</c:v>
                </c:pt>
                <c:pt idx="2391">
                  <c:v>3.019666</c:v>
                </c:pt>
                <c:pt idx="2392">
                  <c:v>3.0211899999999998</c:v>
                </c:pt>
                <c:pt idx="2393">
                  <c:v>3.0224599999999997</c:v>
                </c:pt>
                <c:pt idx="2394">
                  <c:v>3.023984</c:v>
                </c:pt>
                <c:pt idx="2395">
                  <c:v>3.0249999999999999</c:v>
                </c:pt>
                <c:pt idx="2396">
                  <c:v>3.0262699999999998</c:v>
                </c:pt>
                <c:pt idx="2397">
                  <c:v>3.0277940000000001</c:v>
                </c:pt>
                <c:pt idx="2398">
                  <c:v>3.0290639999999995</c:v>
                </c:pt>
                <c:pt idx="2399">
                  <c:v>3.0303339999999994</c:v>
                </c:pt>
                <c:pt idx="2400">
                  <c:v>3.0316040000000002</c:v>
                </c:pt>
                <c:pt idx="2401">
                  <c:v>3.0328740000000001</c:v>
                </c:pt>
                <c:pt idx="2402">
                  <c:v>3.034144</c:v>
                </c:pt>
                <c:pt idx="2403">
                  <c:v>3.0356679999999998</c:v>
                </c:pt>
                <c:pt idx="2404">
                  <c:v>3.0369379999999997</c:v>
                </c:pt>
                <c:pt idx="2405">
                  <c:v>3.0382079999999996</c:v>
                </c:pt>
                <c:pt idx="2406">
                  <c:v>3.0397319999999999</c:v>
                </c:pt>
                <c:pt idx="2407">
                  <c:v>3.0412559999999997</c:v>
                </c:pt>
                <c:pt idx="2408">
                  <c:v>3.0425259999999996</c:v>
                </c:pt>
                <c:pt idx="2409">
                  <c:v>3.0437959999999995</c:v>
                </c:pt>
                <c:pt idx="2410">
                  <c:v>3.0450660000000003</c:v>
                </c:pt>
                <c:pt idx="2411">
                  <c:v>3.0460819999999997</c:v>
                </c:pt>
                <c:pt idx="2412">
                  <c:v>3.047606</c:v>
                </c:pt>
                <c:pt idx="2413">
                  <c:v>3.0488759999999999</c:v>
                </c:pt>
                <c:pt idx="2414">
                  <c:v>3.0501459999999998</c:v>
                </c:pt>
                <c:pt idx="2415">
                  <c:v>3.0514160000000001</c:v>
                </c:pt>
                <c:pt idx="2416">
                  <c:v>3.052686</c:v>
                </c:pt>
                <c:pt idx="2417">
                  <c:v>3.0542100000000003</c:v>
                </c:pt>
                <c:pt idx="2418">
                  <c:v>3.0554800000000002</c:v>
                </c:pt>
                <c:pt idx="2419">
                  <c:v>3.0567500000000001</c:v>
                </c:pt>
                <c:pt idx="2420">
                  <c:v>3.05802</c:v>
                </c:pt>
                <c:pt idx="2421">
                  <c:v>3.0592899999999998</c:v>
                </c:pt>
                <c:pt idx="2422">
                  <c:v>3.0610680000000001</c:v>
                </c:pt>
                <c:pt idx="2423">
                  <c:v>3.062338</c:v>
                </c:pt>
                <c:pt idx="2424">
                  <c:v>3.0636079999999999</c:v>
                </c:pt>
                <c:pt idx="2425">
                  <c:v>3.0648779999999998</c:v>
                </c:pt>
                <c:pt idx="2426">
                  <c:v>3.0658940000000001</c:v>
                </c:pt>
                <c:pt idx="2427">
                  <c:v>3.0671639999999996</c:v>
                </c:pt>
                <c:pt idx="2428">
                  <c:v>3.0686879999999999</c:v>
                </c:pt>
                <c:pt idx="2429">
                  <c:v>3.0699579999999997</c:v>
                </c:pt>
                <c:pt idx="2430">
                  <c:v>3.0712279999999996</c:v>
                </c:pt>
                <c:pt idx="2431">
                  <c:v>3.0724980000000004</c:v>
                </c:pt>
                <c:pt idx="2432">
                  <c:v>3.0737679999999998</c:v>
                </c:pt>
                <c:pt idx="2433">
                  <c:v>3.0750379999999997</c:v>
                </c:pt>
                <c:pt idx="2434">
                  <c:v>3.076562</c:v>
                </c:pt>
                <c:pt idx="2435">
                  <c:v>3.0778319999999999</c:v>
                </c:pt>
                <c:pt idx="2436">
                  <c:v>3.0791019999999998</c:v>
                </c:pt>
                <c:pt idx="2437">
                  <c:v>3.0808800000000001</c:v>
                </c:pt>
                <c:pt idx="2438">
                  <c:v>3.0821499999999999</c:v>
                </c:pt>
                <c:pt idx="2439">
                  <c:v>3.0834199999999998</c:v>
                </c:pt>
                <c:pt idx="2440">
                  <c:v>3.0846899999999997</c:v>
                </c:pt>
                <c:pt idx="2441">
                  <c:v>3.0857060000000001</c:v>
                </c:pt>
                <c:pt idx="2442">
                  <c:v>3.0872299999999999</c:v>
                </c:pt>
                <c:pt idx="2443">
                  <c:v>3.0884999999999998</c:v>
                </c:pt>
                <c:pt idx="2444">
                  <c:v>3.0897699999999997</c:v>
                </c:pt>
                <c:pt idx="2445">
                  <c:v>3.0910399999999996</c:v>
                </c:pt>
                <c:pt idx="2446">
                  <c:v>3.0923100000000003</c:v>
                </c:pt>
                <c:pt idx="2447">
                  <c:v>3.0938339999999998</c:v>
                </c:pt>
                <c:pt idx="2448">
                  <c:v>3.0951040000000001</c:v>
                </c:pt>
                <c:pt idx="2449">
                  <c:v>3.096374</c:v>
                </c:pt>
                <c:pt idx="2450">
                  <c:v>3.0978980000000003</c:v>
                </c:pt>
                <c:pt idx="2451">
                  <c:v>3.0991680000000001</c:v>
                </c:pt>
                <c:pt idx="2452">
                  <c:v>3.100692</c:v>
                </c:pt>
                <c:pt idx="2453">
                  <c:v>3.1022159999999994</c:v>
                </c:pt>
                <c:pt idx="2454">
                  <c:v>3.1034860000000002</c:v>
                </c:pt>
                <c:pt idx="2455">
                  <c:v>3.1047560000000001</c:v>
                </c:pt>
                <c:pt idx="2456">
                  <c:v>3.106026</c:v>
                </c:pt>
                <c:pt idx="2457">
                  <c:v>3.1072959999999998</c:v>
                </c:pt>
                <c:pt idx="2458">
                  <c:v>3.1085659999999997</c:v>
                </c:pt>
                <c:pt idx="2459">
                  <c:v>3.109836</c:v>
                </c:pt>
                <c:pt idx="2460">
                  <c:v>3.1111059999999999</c:v>
                </c:pt>
                <c:pt idx="2461">
                  <c:v>3.1126300000000002</c:v>
                </c:pt>
                <c:pt idx="2462">
                  <c:v>3.1139000000000001</c:v>
                </c:pt>
                <c:pt idx="2463">
                  <c:v>3.11517</c:v>
                </c:pt>
                <c:pt idx="2464">
                  <c:v>3.1166939999999999</c:v>
                </c:pt>
                <c:pt idx="2465">
                  <c:v>3.1179639999999997</c:v>
                </c:pt>
                <c:pt idx="2466">
                  <c:v>3.1192339999999996</c:v>
                </c:pt>
                <c:pt idx="2467">
                  <c:v>3.1210119999999999</c:v>
                </c:pt>
                <c:pt idx="2468">
                  <c:v>3.1222819999999998</c:v>
                </c:pt>
                <c:pt idx="2469">
                  <c:v>3.1235519999999997</c:v>
                </c:pt>
                <c:pt idx="2470">
                  <c:v>3.125076</c:v>
                </c:pt>
                <c:pt idx="2471">
                  <c:v>3.1260920000000003</c:v>
                </c:pt>
                <c:pt idx="2472">
                  <c:v>3.1273620000000002</c:v>
                </c:pt>
                <c:pt idx="2473">
                  <c:v>3.1288860000000001</c:v>
                </c:pt>
                <c:pt idx="2474">
                  <c:v>3.129902</c:v>
                </c:pt>
                <c:pt idx="2475">
                  <c:v>3.1314259999999998</c:v>
                </c:pt>
                <c:pt idx="2476">
                  <c:v>3.1326959999999997</c:v>
                </c:pt>
                <c:pt idx="2477">
                  <c:v>3.1339659999999996</c:v>
                </c:pt>
                <c:pt idx="2478">
                  <c:v>3.1354899999999999</c:v>
                </c:pt>
                <c:pt idx="2479">
                  <c:v>3.1367599999999998</c:v>
                </c:pt>
                <c:pt idx="2480">
                  <c:v>3.1380300000000001</c:v>
                </c:pt>
                <c:pt idx="2481">
                  <c:v>3.1395539999999995</c:v>
                </c:pt>
                <c:pt idx="2482">
                  <c:v>3.1410779999999998</c:v>
                </c:pt>
                <c:pt idx="2483">
                  <c:v>3.1423480000000001</c:v>
                </c:pt>
                <c:pt idx="2484">
                  <c:v>3.143618</c:v>
                </c:pt>
                <c:pt idx="2485">
                  <c:v>3.1448879999999999</c:v>
                </c:pt>
                <c:pt idx="2486">
                  <c:v>3.1461579999999998</c:v>
                </c:pt>
                <c:pt idx="2487">
                  <c:v>3.1476820000000001</c:v>
                </c:pt>
                <c:pt idx="2488">
                  <c:v>3.148952</c:v>
                </c:pt>
                <c:pt idx="2489">
                  <c:v>3.1502219999999999</c:v>
                </c:pt>
                <c:pt idx="2490">
                  <c:v>3.1514920000000002</c:v>
                </c:pt>
                <c:pt idx="2491">
                  <c:v>3.1527620000000001</c:v>
                </c:pt>
                <c:pt idx="2492">
                  <c:v>3.1542860000000004</c:v>
                </c:pt>
                <c:pt idx="2493">
                  <c:v>3.1555560000000002</c:v>
                </c:pt>
                <c:pt idx="2494">
                  <c:v>3.1568259999999997</c:v>
                </c:pt>
                <c:pt idx="2495">
                  <c:v>3.1580959999999996</c:v>
                </c:pt>
                <c:pt idx="2496">
                  <c:v>3.1596199999999999</c:v>
                </c:pt>
                <c:pt idx="2497">
                  <c:v>3.1611440000000002</c:v>
                </c:pt>
                <c:pt idx="2498">
                  <c:v>3.1624140000000001</c:v>
                </c:pt>
                <c:pt idx="2499">
                  <c:v>3.1636839999999995</c:v>
                </c:pt>
                <c:pt idx="2500">
                  <c:v>3.1649539999999994</c:v>
                </c:pt>
                <c:pt idx="2501">
                  <c:v>3.1662240000000001</c:v>
                </c:pt>
                <c:pt idx="2502">
                  <c:v>3.167494</c:v>
                </c:pt>
                <c:pt idx="2503">
                  <c:v>3.1687639999999999</c:v>
                </c:pt>
                <c:pt idx="2504">
                  <c:v>3.1700339999999998</c:v>
                </c:pt>
                <c:pt idx="2505">
                  <c:v>3.1715579999999997</c:v>
                </c:pt>
                <c:pt idx="2506">
                  <c:v>3.1728279999999995</c:v>
                </c:pt>
                <c:pt idx="2507">
                  <c:v>3.1740979999999994</c:v>
                </c:pt>
                <c:pt idx="2508">
                  <c:v>3.1756219999999997</c:v>
                </c:pt>
                <c:pt idx="2509">
                  <c:v>3.176892</c:v>
                </c:pt>
                <c:pt idx="2510">
                  <c:v>3.1781619999999999</c:v>
                </c:pt>
                <c:pt idx="2511">
                  <c:v>3.1794319999999998</c:v>
                </c:pt>
                <c:pt idx="2512">
                  <c:v>3.1812099999999996</c:v>
                </c:pt>
                <c:pt idx="2513">
                  <c:v>3.18248</c:v>
                </c:pt>
                <c:pt idx="2514">
                  <c:v>3.1837499999999999</c:v>
                </c:pt>
                <c:pt idx="2515">
                  <c:v>3.1850199999999997</c:v>
                </c:pt>
                <c:pt idx="2516">
                  <c:v>3.1862899999999996</c:v>
                </c:pt>
                <c:pt idx="2517">
                  <c:v>3.1875599999999995</c:v>
                </c:pt>
                <c:pt idx="2518">
                  <c:v>3.1888300000000003</c:v>
                </c:pt>
                <c:pt idx="2519">
                  <c:v>3.1901000000000002</c:v>
                </c:pt>
                <c:pt idx="2520">
                  <c:v>3.19137</c:v>
                </c:pt>
                <c:pt idx="2521">
                  <c:v>3.1928939999999999</c:v>
                </c:pt>
                <c:pt idx="2522">
                  <c:v>3.1941639999999998</c:v>
                </c:pt>
                <c:pt idx="2523">
                  <c:v>3.1954339999999997</c:v>
                </c:pt>
                <c:pt idx="2524">
                  <c:v>3.1967039999999995</c:v>
                </c:pt>
                <c:pt idx="2525">
                  <c:v>3.1979740000000003</c:v>
                </c:pt>
                <c:pt idx="2526">
                  <c:v>3.1992440000000002</c:v>
                </c:pt>
                <c:pt idx="2527">
                  <c:v>3.2010219999999996</c:v>
                </c:pt>
                <c:pt idx="2528">
                  <c:v>3.2022919999999995</c:v>
                </c:pt>
                <c:pt idx="2529">
                  <c:v>3.2038159999999998</c:v>
                </c:pt>
                <c:pt idx="2530">
                  <c:v>3.2050860000000001</c:v>
                </c:pt>
                <c:pt idx="2531">
                  <c:v>3.206102</c:v>
                </c:pt>
                <c:pt idx="2532">
                  <c:v>3.2073719999999999</c:v>
                </c:pt>
                <c:pt idx="2533">
                  <c:v>3.2086419999999998</c:v>
                </c:pt>
                <c:pt idx="2534">
                  <c:v>3.2099120000000001</c:v>
                </c:pt>
                <c:pt idx="2535">
                  <c:v>3.2114360000000004</c:v>
                </c:pt>
                <c:pt idx="2536">
                  <c:v>3.2127060000000003</c:v>
                </c:pt>
                <c:pt idx="2537">
                  <c:v>3.2139760000000002</c:v>
                </c:pt>
                <c:pt idx="2538">
                  <c:v>3.2152459999999996</c:v>
                </c:pt>
                <c:pt idx="2539">
                  <c:v>3.2165159999999995</c:v>
                </c:pt>
                <c:pt idx="2540">
                  <c:v>3.2180399999999998</c:v>
                </c:pt>
                <c:pt idx="2541">
                  <c:v>3.2193099999999997</c:v>
                </c:pt>
                <c:pt idx="2542">
                  <c:v>3.220834</c:v>
                </c:pt>
                <c:pt idx="2543">
                  <c:v>3.2223579999999998</c:v>
                </c:pt>
                <c:pt idx="2544">
                  <c:v>3.2236279999999997</c:v>
                </c:pt>
                <c:pt idx="2545">
                  <c:v>3.2248979999999996</c:v>
                </c:pt>
                <c:pt idx="2546">
                  <c:v>3.2259139999999999</c:v>
                </c:pt>
                <c:pt idx="2547">
                  <c:v>3.2271839999999998</c:v>
                </c:pt>
                <c:pt idx="2548">
                  <c:v>3.2287079999999997</c:v>
                </c:pt>
                <c:pt idx="2549">
                  <c:v>3.2299779999999996</c:v>
                </c:pt>
                <c:pt idx="2550">
                  <c:v>3.2312479999999995</c:v>
                </c:pt>
                <c:pt idx="2551">
                  <c:v>3.2325180000000002</c:v>
                </c:pt>
                <c:pt idx="2552">
                  <c:v>3.2337880000000001</c:v>
                </c:pt>
                <c:pt idx="2553">
                  <c:v>3.235312</c:v>
                </c:pt>
                <c:pt idx="2554">
                  <c:v>3.2365819999999998</c:v>
                </c:pt>
                <c:pt idx="2555">
                  <c:v>3.2378519999999997</c:v>
                </c:pt>
                <c:pt idx="2556">
                  <c:v>3.2391219999999996</c:v>
                </c:pt>
                <c:pt idx="2557">
                  <c:v>3.2408999999999999</c:v>
                </c:pt>
                <c:pt idx="2558">
                  <c:v>3.2421699999999998</c:v>
                </c:pt>
                <c:pt idx="2559">
                  <c:v>3.2436940000000001</c:v>
                </c:pt>
                <c:pt idx="2560">
                  <c:v>3.244964</c:v>
                </c:pt>
                <c:pt idx="2561">
                  <c:v>3.2459800000000003</c:v>
                </c:pt>
                <c:pt idx="2562">
                  <c:v>3.2472500000000002</c:v>
                </c:pt>
                <c:pt idx="2563">
                  <c:v>3.2485200000000001</c:v>
                </c:pt>
                <c:pt idx="2564">
                  <c:v>3.2500439999999999</c:v>
                </c:pt>
                <c:pt idx="2565">
                  <c:v>3.2513139999999998</c:v>
                </c:pt>
                <c:pt idx="2566">
                  <c:v>3.2525839999999997</c:v>
                </c:pt>
                <c:pt idx="2567">
                  <c:v>3.2538539999999996</c:v>
                </c:pt>
                <c:pt idx="2568">
                  <c:v>3.2551240000000004</c:v>
                </c:pt>
                <c:pt idx="2569">
                  <c:v>3.2566479999999998</c:v>
                </c:pt>
                <c:pt idx="2570">
                  <c:v>3.2579180000000001</c:v>
                </c:pt>
                <c:pt idx="2571">
                  <c:v>3.259188</c:v>
                </c:pt>
                <c:pt idx="2572">
                  <c:v>3.2609659999999998</c:v>
                </c:pt>
                <c:pt idx="2573">
                  <c:v>3.2622359999999997</c:v>
                </c:pt>
                <c:pt idx="2574">
                  <c:v>3.263506</c:v>
                </c:pt>
                <c:pt idx="2575">
                  <c:v>3.2650299999999994</c:v>
                </c:pt>
                <c:pt idx="2576">
                  <c:v>3.2660459999999998</c:v>
                </c:pt>
                <c:pt idx="2577">
                  <c:v>3.2673159999999997</c:v>
                </c:pt>
                <c:pt idx="2578">
                  <c:v>3.26884</c:v>
                </c:pt>
                <c:pt idx="2579">
                  <c:v>3.2701099999999999</c:v>
                </c:pt>
                <c:pt idx="2580">
                  <c:v>3.2713799999999997</c:v>
                </c:pt>
                <c:pt idx="2581">
                  <c:v>3.2729039999999996</c:v>
                </c:pt>
                <c:pt idx="2582">
                  <c:v>3.2741740000000004</c:v>
                </c:pt>
                <c:pt idx="2583">
                  <c:v>3.2754440000000002</c:v>
                </c:pt>
                <c:pt idx="2584">
                  <c:v>3.2767140000000001</c:v>
                </c:pt>
                <c:pt idx="2585">
                  <c:v>3.277984</c:v>
                </c:pt>
                <c:pt idx="2586">
                  <c:v>3.2795079999999999</c:v>
                </c:pt>
                <c:pt idx="2587">
                  <c:v>3.2810320000000002</c:v>
                </c:pt>
                <c:pt idx="2588">
                  <c:v>3.2823020000000001</c:v>
                </c:pt>
                <c:pt idx="2589">
                  <c:v>3.2838259999999999</c:v>
                </c:pt>
                <c:pt idx="2590">
                  <c:v>3.2850959999999998</c:v>
                </c:pt>
                <c:pt idx="2591">
                  <c:v>3.2861120000000001</c:v>
                </c:pt>
                <c:pt idx="2592">
                  <c:v>3.2876359999999996</c:v>
                </c:pt>
                <c:pt idx="2593">
                  <c:v>3.2889060000000003</c:v>
                </c:pt>
                <c:pt idx="2594">
                  <c:v>3.2901760000000002</c:v>
                </c:pt>
                <c:pt idx="2595">
                  <c:v>3.2914460000000001</c:v>
                </c:pt>
                <c:pt idx="2596">
                  <c:v>3.2927159999999995</c:v>
                </c:pt>
                <c:pt idx="2597">
                  <c:v>3.2942399999999998</c:v>
                </c:pt>
                <c:pt idx="2598">
                  <c:v>3.2955099999999997</c:v>
                </c:pt>
                <c:pt idx="2599">
                  <c:v>3.2967799999999996</c:v>
                </c:pt>
                <c:pt idx="2600">
                  <c:v>3.2980499999999999</c:v>
                </c:pt>
                <c:pt idx="2601">
                  <c:v>3.2993199999999998</c:v>
                </c:pt>
                <c:pt idx="2602">
                  <c:v>3.3010979999999996</c:v>
                </c:pt>
                <c:pt idx="2603">
                  <c:v>3.3026219999999999</c:v>
                </c:pt>
                <c:pt idx="2604">
                  <c:v>3.3038919999999998</c:v>
                </c:pt>
                <c:pt idx="2605">
                  <c:v>3.3049079999999997</c:v>
                </c:pt>
                <c:pt idx="2606">
                  <c:v>3.3061779999999996</c:v>
                </c:pt>
                <c:pt idx="2607">
                  <c:v>3.3074479999999995</c:v>
                </c:pt>
                <c:pt idx="2608">
                  <c:v>3.3089719999999998</c:v>
                </c:pt>
                <c:pt idx="2609">
                  <c:v>3.3102419999999997</c:v>
                </c:pt>
                <c:pt idx="2610">
                  <c:v>3.311512</c:v>
                </c:pt>
                <c:pt idx="2611">
                  <c:v>3.3127819999999999</c:v>
                </c:pt>
                <c:pt idx="2612">
                  <c:v>3.3140519999999998</c:v>
                </c:pt>
                <c:pt idx="2613">
                  <c:v>3.3155760000000001</c:v>
                </c:pt>
                <c:pt idx="2614">
                  <c:v>3.316846</c:v>
                </c:pt>
                <c:pt idx="2615">
                  <c:v>3.3181159999999998</c:v>
                </c:pt>
                <c:pt idx="2616">
                  <c:v>3.3196399999999997</c:v>
                </c:pt>
                <c:pt idx="2617">
                  <c:v>3.321164</c:v>
                </c:pt>
                <c:pt idx="2618">
                  <c:v>3.3224339999999999</c:v>
                </c:pt>
                <c:pt idx="2619">
                  <c:v>3.3239579999999997</c:v>
                </c:pt>
                <c:pt idx="2620">
                  <c:v>3.3249739999999997</c:v>
                </c:pt>
                <c:pt idx="2621">
                  <c:v>3.326244</c:v>
                </c:pt>
                <c:pt idx="2622">
                  <c:v>3.3277679999999994</c:v>
                </c:pt>
                <c:pt idx="2623">
                  <c:v>3.3290380000000002</c:v>
                </c:pt>
                <c:pt idx="2624">
                  <c:v>3.330308</c:v>
                </c:pt>
                <c:pt idx="2625">
                  <c:v>3.3315779999999999</c:v>
                </c:pt>
                <c:pt idx="2626">
                  <c:v>3.3328479999999998</c:v>
                </c:pt>
                <c:pt idx="2627">
                  <c:v>3.3341179999999997</c:v>
                </c:pt>
                <c:pt idx="2628">
                  <c:v>3.3356419999999996</c:v>
                </c:pt>
                <c:pt idx="2629">
                  <c:v>3.3369120000000003</c:v>
                </c:pt>
                <c:pt idx="2630">
                  <c:v>3.3384359999999997</c:v>
                </c:pt>
                <c:pt idx="2631">
                  <c:v>3.3399599999999996</c:v>
                </c:pt>
                <c:pt idx="2632">
                  <c:v>3.3412299999999995</c:v>
                </c:pt>
                <c:pt idx="2633">
                  <c:v>3.3427539999999998</c:v>
                </c:pt>
                <c:pt idx="2634">
                  <c:v>3.3440239999999997</c:v>
                </c:pt>
                <c:pt idx="2635">
                  <c:v>3.34504</c:v>
                </c:pt>
                <c:pt idx="2636">
                  <c:v>3.3463099999999999</c:v>
                </c:pt>
                <c:pt idx="2637">
                  <c:v>3.3475799999999998</c:v>
                </c:pt>
                <c:pt idx="2638">
                  <c:v>3.3491039999999996</c:v>
                </c:pt>
                <c:pt idx="2639">
                  <c:v>3.35012</c:v>
                </c:pt>
                <c:pt idx="2640">
                  <c:v>3.3516440000000003</c:v>
                </c:pt>
                <c:pt idx="2641">
                  <c:v>3.3529140000000002</c:v>
                </c:pt>
                <c:pt idx="2642">
                  <c:v>3.3541840000000001</c:v>
                </c:pt>
                <c:pt idx="2643">
                  <c:v>3.3557079999999999</c:v>
                </c:pt>
                <c:pt idx="2644">
                  <c:v>3.3569779999999998</c:v>
                </c:pt>
                <c:pt idx="2645">
                  <c:v>3.3582479999999997</c:v>
                </c:pt>
                <c:pt idx="2646">
                  <c:v>3.360026</c:v>
                </c:pt>
                <c:pt idx="2647">
                  <c:v>3.3612959999999998</c:v>
                </c:pt>
                <c:pt idx="2648">
                  <c:v>3.3625659999999997</c:v>
                </c:pt>
                <c:pt idx="2649">
                  <c:v>3.3638359999999996</c:v>
                </c:pt>
                <c:pt idx="2650">
                  <c:v>3.3651060000000004</c:v>
                </c:pt>
                <c:pt idx="2651">
                  <c:v>3.3663760000000003</c:v>
                </c:pt>
                <c:pt idx="2652">
                  <c:v>3.3679000000000001</c:v>
                </c:pt>
                <c:pt idx="2653">
                  <c:v>3.36917</c:v>
                </c:pt>
                <c:pt idx="2654">
                  <c:v>3.3704399999999999</c:v>
                </c:pt>
                <c:pt idx="2655">
                  <c:v>3.3717099999999998</c:v>
                </c:pt>
                <c:pt idx="2656">
                  <c:v>3.3729799999999996</c:v>
                </c:pt>
                <c:pt idx="2657">
                  <c:v>3.3745039999999999</c:v>
                </c:pt>
                <c:pt idx="2658">
                  <c:v>3.3757739999999998</c:v>
                </c:pt>
                <c:pt idx="2659">
                  <c:v>3.3770440000000002</c:v>
                </c:pt>
                <c:pt idx="2660">
                  <c:v>3.378314</c:v>
                </c:pt>
                <c:pt idx="2661">
                  <c:v>3.3800919999999999</c:v>
                </c:pt>
                <c:pt idx="2662">
                  <c:v>3.3813619999999998</c:v>
                </c:pt>
                <c:pt idx="2663">
                  <c:v>3.3826320000000001</c:v>
                </c:pt>
                <c:pt idx="2664">
                  <c:v>3.383902</c:v>
                </c:pt>
                <c:pt idx="2665">
                  <c:v>3.3849179999999994</c:v>
                </c:pt>
                <c:pt idx="2666">
                  <c:v>3.3861880000000002</c:v>
                </c:pt>
                <c:pt idx="2667">
                  <c:v>3.3874580000000001</c:v>
                </c:pt>
                <c:pt idx="2668">
                  <c:v>3.3889819999999999</c:v>
                </c:pt>
                <c:pt idx="2669">
                  <c:v>3.3902519999999998</c:v>
                </c:pt>
                <c:pt idx="2670">
                  <c:v>3.3915219999999997</c:v>
                </c:pt>
                <c:pt idx="2671">
                  <c:v>3.393046</c:v>
                </c:pt>
                <c:pt idx="2672">
                  <c:v>3.3943159999999999</c:v>
                </c:pt>
                <c:pt idx="2673">
                  <c:v>3.3955859999999998</c:v>
                </c:pt>
                <c:pt idx="2674">
                  <c:v>3.3968559999999997</c:v>
                </c:pt>
                <c:pt idx="2675">
                  <c:v>3.398126</c:v>
                </c:pt>
                <c:pt idx="2676">
                  <c:v>3.3996500000000003</c:v>
                </c:pt>
                <c:pt idx="2677">
                  <c:v>3.4011739999999997</c:v>
                </c:pt>
                <c:pt idx="2678">
                  <c:v>3.402444</c:v>
                </c:pt>
                <c:pt idx="2679">
                  <c:v>3.4039679999999994</c:v>
                </c:pt>
                <c:pt idx="2680">
                  <c:v>3.4049839999999998</c:v>
                </c:pt>
                <c:pt idx="2681">
                  <c:v>3.4062539999999997</c:v>
                </c:pt>
                <c:pt idx="2682">
                  <c:v>3.4075239999999996</c:v>
                </c:pt>
                <c:pt idx="2683">
                  <c:v>3.4087940000000003</c:v>
                </c:pt>
                <c:pt idx="2684">
                  <c:v>3.4100640000000002</c:v>
                </c:pt>
                <c:pt idx="2685">
                  <c:v>3.4115880000000001</c:v>
                </c:pt>
                <c:pt idx="2686">
                  <c:v>3.4128579999999999</c:v>
                </c:pt>
                <c:pt idx="2687">
                  <c:v>3.4141279999999998</c:v>
                </c:pt>
                <c:pt idx="2688">
                  <c:v>3.4153979999999997</c:v>
                </c:pt>
                <c:pt idx="2689">
                  <c:v>3.4166679999999996</c:v>
                </c:pt>
                <c:pt idx="2690">
                  <c:v>3.4181919999999999</c:v>
                </c:pt>
                <c:pt idx="2691">
                  <c:v>3.4194619999999998</c:v>
                </c:pt>
                <c:pt idx="2692">
                  <c:v>3.4209859999999996</c:v>
                </c:pt>
                <c:pt idx="2693">
                  <c:v>3.4225099999999999</c:v>
                </c:pt>
                <c:pt idx="2694">
                  <c:v>3.4237799999999998</c:v>
                </c:pt>
                <c:pt idx="2695">
                  <c:v>3.4250499999999997</c:v>
                </c:pt>
                <c:pt idx="2696">
                  <c:v>3.42632</c:v>
                </c:pt>
                <c:pt idx="2697">
                  <c:v>3.4275899999999999</c:v>
                </c:pt>
                <c:pt idx="2698">
                  <c:v>3.4288599999999998</c:v>
                </c:pt>
                <c:pt idx="2699">
                  <c:v>3.4301299999999997</c:v>
                </c:pt>
                <c:pt idx="2700">
                  <c:v>3.4313999999999996</c:v>
                </c:pt>
                <c:pt idx="2701">
                  <c:v>3.4329239999999999</c:v>
                </c:pt>
                <c:pt idx="2702">
                  <c:v>3.4341940000000002</c:v>
                </c:pt>
                <c:pt idx="2703">
                  <c:v>3.4354640000000001</c:v>
                </c:pt>
                <c:pt idx="2704">
                  <c:v>3.4369880000000004</c:v>
                </c:pt>
                <c:pt idx="2705">
                  <c:v>3.4382580000000003</c:v>
                </c:pt>
                <c:pt idx="2706">
                  <c:v>3.4395279999999997</c:v>
                </c:pt>
                <c:pt idx="2707">
                  <c:v>3.4413059999999995</c:v>
                </c:pt>
                <c:pt idx="2708">
                  <c:v>3.4425760000000003</c:v>
                </c:pt>
                <c:pt idx="2709">
                  <c:v>3.4438460000000002</c:v>
                </c:pt>
                <c:pt idx="2710">
                  <c:v>3.4451160000000001</c:v>
                </c:pt>
                <c:pt idx="2711">
                  <c:v>3.446132</c:v>
                </c:pt>
                <c:pt idx="2712">
                  <c:v>3.4474019999999999</c:v>
                </c:pt>
                <c:pt idx="2713">
                  <c:v>3.4489260000000002</c:v>
                </c:pt>
                <c:pt idx="2714">
                  <c:v>3.450196</c:v>
                </c:pt>
                <c:pt idx="2715">
                  <c:v>3.4514659999999999</c:v>
                </c:pt>
                <c:pt idx="2716">
                  <c:v>3.4527359999999998</c:v>
                </c:pt>
                <c:pt idx="2717">
                  <c:v>3.4540059999999997</c:v>
                </c:pt>
                <c:pt idx="2718">
                  <c:v>3.4555299999999995</c:v>
                </c:pt>
                <c:pt idx="2719">
                  <c:v>3.4567999999999994</c:v>
                </c:pt>
                <c:pt idx="2720">
                  <c:v>3.4580700000000002</c:v>
                </c:pt>
                <c:pt idx="2721">
                  <c:v>3.4595939999999996</c:v>
                </c:pt>
                <c:pt idx="2722">
                  <c:v>3.4611179999999995</c:v>
                </c:pt>
                <c:pt idx="2723">
                  <c:v>3.4626419999999998</c:v>
                </c:pt>
                <c:pt idx="2724">
                  <c:v>3.4639119999999997</c:v>
                </c:pt>
                <c:pt idx="2725">
                  <c:v>3.464928</c:v>
                </c:pt>
                <c:pt idx="2726">
                  <c:v>3.4661979999999999</c:v>
                </c:pt>
                <c:pt idx="2727">
                  <c:v>3.4674679999999998</c:v>
                </c:pt>
                <c:pt idx="2728">
                  <c:v>3.4689919999999996</c:v>
                </c:pt>
                <c:pt idx="2729">
                  <c:v>3.470008</c:v>
                </c:pt>
                <c:pt idx="2730">
                  <c:v>3.4715320000000003</c:v>
                </c:pt>
                <c:pt idx="2731">
                  <c:v>3.4728020000000002</c:v>
                </c:pt>
                <c:pt idx="2732">
                  <c:v>3.474072</c:v>
                </c:pt>
                <c:pt idx="2733">
                  <c:v>3.4755959999999999</c:v>
                </c:pt>
                <c:pt idx="2734">
                  <c:v>3.4768659999999998</c:v>
                </c:pt>
                <c:pt idx="2735">
                  <c:v>3.4781359999999997</c:v>
                </c:pt>
                <c:pt idx="2736">
                  <c:v>3.4794059999999996</c:v>
                </c:pt>
                <c:pt idx="2737">
                  <c:v>3.4811839999999998</c:v>
                </c:pt>
                <c:pt idx="2738">
                  <c:v>3.4824539999999997</c:v>
                </c:pt>
                <c:pt idx="2739">
                  <c:v>3.4837239999999996</c:v>
                </c:pt>
                <c:pt idx="2740">
                  <c:v>3.4849939999999995</c:v>
                </c:pt>
                <c:pt idx="2741">
                  <c:v>3.4862640000000003</c:v>
                </c:pt>
                <c:pt idx="2742">
                  <c:v>3.4877879999999997</c:v>
                </c:pt>
                <c:pt idx="2743">
                  <c:v>3.489058</c:v>
                </c:pt>
                <c:pt idx="2744">
                  <c:v>3.4903279999999999</c:v>
                </c:pt>
                <c:pt idx="2745">
                  <c:v>3.4915979999999998</c:v>
                </c:pt>
                <c:pt idx="2746">
                  <c:v>3.4928679999999996</c:v>
                </c:pt>
                <c:pt idx="2747">
                  <c:v>3.4943919999999999</c:v>
                </c:pt>
                <c:pt idx="2748">
                  <c:v>3.4956619999999998</c:v>
                </c:pt>
                <c:pt idx="2749">
                  <c:v>3.4969320000000002</c:v>
                </c:pt>
                <c:pt idx="2750">
                  <c:v>3.498202</c:v>
                </c:pt>
                <c:pt idx="2751">
                  <c:v>3.4999799999999999</c:v>
                </c:pt>
                <c:pt idx="2752">
                  <c:v>3.5012499999999998</c:v>
                </c:pt>
                <c:pt idx="2753">
                  <c:v>3.5027739999999996</c:v>
                </c:pt>
                <c:pt idx="2754">
                  <c:v>3.5040439999999995</c:v>
                </c:pt>
                <c:pt idx="2755">
                  <c:v>3.5050599999999998</c:v>
                </c:pt>
                <c:pt idx="2756">
                  <c:v>3.5063299999999997</c:v>
                </c:pt>
                <c:pt idx="2757">
                  <c:v>3.507854</c:v>
                </c:pt>
                <c:pt idx="2758">
                  <c:v>3.5091239999999999</c:v>
                </c:pt>
                <c:pt idx="2759">
                  <c:v>3.5103939999999998</c:v>
                </c:pt>
                <c:pt idx="2760">
                  <c:v>3.5116640000000001</c:v>
                </c:pt>
                <c:pt idx="2761">
                  <c:v>3.5131879999999995</c:v>
                </c:pt>
                <c:pt idx="2762">
                  <c:v>3.5144580000000003</c:v>
                </c:pt>
                <c:pt idx="2763">
                  <c:v>3.5157280000000002</c:v>
                </c:pt>
                <c:pt idx="2764">
                  <c:v>3.517252</c:v>
                </c:pt>
                <c:pt idx="2765">
                  <c:v>3.5185219999999999</c:v>
                </c:pt>
                <c:pt idx="2766">
                  <c:v>3.5200460000000002</c:v>
                </c:pt>
                <c:pt idx="2767">
                  <c:v>3.5215700000000001</c:v>
                </c:pt>
                <c:pt idx="2768">
                  <c:v>3.52284</c:v>
                </c:pt>
                <c:pt idx="2769">
                  <c:v>3.5241099999999999</c:v>
                </c:pt>
                <c:pt idx="2770">
                  <c:v>3.5251260000000002</c:v>
                </c:pt>
                <c:pt idx="2771">
                  <c:v>3.5263960000000001</c:v>
                </c:pt>
                <c:pt idx="2772">
                  <c:v>3.5279200000000004</c:v>
                </c:pt>
                <c:pt idx="2773">
                  <c:v>3.5291899999999998</c:v>
                </c:pt>
                <c:pt idx="2774">
                  <c:v>3.5304599999999997</c:v>
                </c:pt>
                <c:pt idx="2775">
                  <c:v>3.531984</c:v>
                </c:pt>
                <c:pt idx="2776">
                  <c:v>3.5332539999999999</c:v>
                </c:pt>
                <c:pt idx="2777">
                  <c:v>3.5345239999999998</c:v>
                </c:pt>
                <c:pt idx="2778">
                  <c:v>3.5357939999999997</c:v>
                </c:pt>
                <c:pt idx="2779">
                  <c:v>3.537064</c:v>
                </c:pt>
                <c:pt idx="2780">
                  <c:v>3.5385879999999994</c:v>
                </c:pt>
                <c:pt idx="2781">
                  <c:v>3.5401119999999997</c:v>
                </c:pt>
                <c:pt idx="2782">
                  <c:v>3.5413819999999996</c:v>
                </c:pt>
                <c:pt idx="2783">
                  <c:v>3.5429059999999994</c:v>
                </c:pt>
                <c:pt idx="2784">
                  <c:v>3.5441760000000002</c:v>
                </c:pt>
                <c:pt idx="2785">
                  <c:v>3.5451919999999997</c:v>
                </c:pt>
                <c:pt idx="2786">
                  <c:v>3.5464619999999996</c:v>
                </c:pt>
                <c:pt idx="2787">
                  <c:v>3.5477319999999994</c:v>
                </c:pt>
                <c:pt idx="2788">
                  <c:v>3.5492559999999997</c:v>
                </c:pt>
                <c:pt idx="2789">
                  <c:v>3.5505259999999996</c:v>
                </c:pt>
                <c:pt idx="2790">
                  <c:v>3.551796</c:v>
                </c:pt>
                <c:pt idx="2791">
                  <c:v>3.5530659999999998</c:v>
                </c:pt>
                <c:pt idx="2792">
                  <c:v>3.5543359999999997</c:v>
                </c:pt>
                <c:pt idx="2793">
                  <c:v>3.5556059999999996</c:v>
                </c:pt>
                <c:pt idx="2794">
                  <c:v>3.5568759999999995</c:v>
                </c:pt>
                <c:pt idx="2795">
                  <c:v>3.5583999999999998</c:v>
                </c:pt>
                <c:pt idx="2796">
                  <c:v>3.5599239999999996</c:v>
                </c:pt>
                <c:pt idx="2797">
                  <c:v>3.5611939999999995</c:v>
                </c:pt>
                <c:pt idx="2798">
                  <c:v>3.5627179999999998</c:v>
                </c:pt>
                <c:pt idx="2799">
                  <c:v>3.5639879999999997</c:v>
                </c:pt>
                <c:pt idx="2800">
                  <c:v>3.5650040000000001</c:v>
                </c:pt>
                <c:pt idx="2801">
                  <c:v>3.5662739999999999</c:v>
                </c:pt>
                <c:pt idx="2802">
                  <c:v>3.5677979999999998</c:v>
                </c:pt>
                <c:pt idx="2803">
                  <c:v>3.5690679999999997</c:v>
                </c:pt>
                <c:pt idx="2804">
                  <c:v>3.5703379999999996</c:v>
                </c:pt>
                <c:pt idx="2805">
                  <c:v>3.5716080000000003</c:v>
                </c:pt>
                <c:pt idx="2806">
                  <c:v>3.5728780000000002</c:v>
                </c:pt>
                <c:pt idx="2807">
                  <c:v>3.5741480000000001</c:v>
                </c:pt>
                <c:pt idx="2808">
                  <c:v>3.575672</c:v>
                </c:pt>
                <c:pt idx="2809">
                  <c:v>3.5769419999999998</c:v>
                </c:pt>
                <c:pt idx="2810">
                  <c:v>3.5782119999999997</c:v>
                </c:pt>
                <c:pt idx="2811">
                  <c:v>3.5794819999999996</c:v>
                </c:pt>
                <c:pt idx="2812">
                  <c:v>3.5812599999999999</c:v>
                </c:pt>
                <c:pt idx="2813">
                  <c:v>3.5825299999999998</c:v>
                </c:pt>
                <c:pt idx="2814">
                  <c:v>3.5837999999999997</c:v>
                </c:pt>
                <c:pt idx="2815">
                  <c:v>3.5850699999999995</c:v>
                </c:pt>
                <c:pt idx="2816">
                  <c:v>3.5860859999999999</c:v>
                </c:pt>
                <c:pt idx="2817">
                  <c:v>3.5876099999999997</c:v>
                </c:pt>
                <c:pt idx="2818">
                  <c:v>3.5888799999999996</c:v>
                </c:pt>
                <c:pt idx="2819">
                  <c:v>3.5901499999999995</c:v>
                </c:pt>
                <c:pt idx="2820">
                  <c:v>3.5914199999999994</c:v>
                </c:pt>
                <c:pt idx="2821">
                  <c:v>3.5926900000000002</c:v>
                </c:pt>
                <c:pt idx="2822">
                  <c:v>3.594214</c:v>
                </c:pt>
                <c:pt idx="2823">
                  <c:v>3.5954839999999999</c:v>
                </c:pt>
                <c:pt idx="2824">
                  <c:v>3.5967539999999998</c:v>
                </c:pt>
                <c:pt idx="2825">
                  <c:v>3.5980239999999997</c:v>
                </c:pt>
                <c:pt idx="2826">
                  <c:v>3.5992939999999995</c:v>
                </c:pt>
                <c:pt idx="2827">
                  <c:v>3.6010719999999998</c:v>
                </c:pt>
                <c:pt idx="2828">
                  <c:v>3.6023419999999997</c:v>
                </c:pt>
                <c:pt idx="2829">
                  <c:v>3.603866</c:v>
                </c:pt>
                <c:pt idx="2830">
                  <c:v>3.6048819999999995</c:v>
                </c:pt>
                <c:pt idx="2831">
                  <c:v>3.6061520000000002</c:v>
                </c:pt>
                <c:pt idx="2832">
                  <c:v>3.6074220000000001</c:v>
                </c:pt>
                <c:pt idx="2833">
                  <c:v>3.608946</c:v>
                </c:pt>
                <c:pt idx="2834">
                  <c:v>3.6102159999999999</c:v>
                </c:pt>
                <c:pt idx="2835">
                  <c:v>3.6114859999999998</c:v>
                </c:pt>
                <c:pt idx="2836">
                  <c:v>3.6127559999999996</c:v>
                </c:pt>
                <c:pt idx="2837">
                  <c:v>3.6142799999999999</c:v>
                </c:pt>
                <c:pt idx="2838">
                  <c:v>3.6152960000000003</c:v>
                </c:pt>
                <c:pt idx="2839">
                  <c:v>3.6168199999999997</c:v>
                </c:pt>
                <c:pt idx="2840">
                  <c:v>3.61809</c:v>
                </c:pt>
                <c:pt idx="2841">
                  <c:v>3.6193599999999999</c:v>
                </c:pt>
                <c:pt idx="2842">
                  <c:v>3.6211379999999997</c:v>
                </c:pt>
                <c:pt idx="2843">
                  <c:v>3.6224080000000001</c:v>
                </c:pt>
                <c:pt idx="2844">
                  <c:v>3.623678</c:v>
                </c:pt>
                <c:pt idx="2845">
                  <c:v>3.6249479999999998</c:v>
                </c:pt>
                <c:pt idx="2846">
                  <c:v>3.6262179999999997</c:v>
                </c:pt>
                <c:pt idx="2847">
                  <c:v>3.6274879999999996</c:v>
                </c:pt>
                <c:pt idx="2848">
                  <c:v>3.6287580000000004</c:v>
                </c:pt>
                <c:pt idx="2849">
                  <c:v>3.6302819999999998</c:v>
                </c:pt>
                <c:pt idx="2850">
                  <c:v>3.6315520000000001</c:v>
                </c:pt>
                <c:pt idx="2851">
                  <c:v>3.632822</c:v>
                </c:pt>
                <c:pt idx="2852">
                  <c:v>3.6340919999999999</c:v>
                </c:pt>
                <c:pt idx="2853">
                  <c:v>3.6356160000000002</c:v>
                </c:pt>
                <c:pt idx="2854">
                  <c:v>3.6368860000000001</c:v>
                </c:pt>
                <c:pt idx="2855">
                  <c:v>3.6381559999999999</c:v>
                </c:pt>
                <c:pt idx="2856">
                  <c:v>3.6394259999999994</c:v>
                </c:pt>
                <c:pt idx="2857">
                  <c:v>3.6412040000000001</c:v>
                </c:pt>
                <c:pt idx="2858">
                  <c:v>3.642474</c:v>
                </c:pt>
                <c:pt idx="2859">
                  <c:v>3.6439979999999998</c:v>
                </c:pt>
                <c:pt idx="2860">
                  <c:v>3.6450139999999998</c:v>
                </c:pt>
                <c:pt idx="2861">
                  <c:v>3.6462840000000001</c:v>
                </c:pt>
                <c:pt idx="2862">
                  <c:v>3.647554</c:v>
                </c:pt>
                <c:pt idx="2863">
                  <c:v>3.6490780000000003</c:v>
                </c:pt>
                <c:pt idx="2864">
                  <c:v>3.6503480000000001</c:v>
                </c:pt>
                <c:pt idx="2865">
                  <c:v>3.651618</c:v>
                </c:pt>
                <c:pt idx="2866">
                  <c:v>3.6528879999999995</c:v>
                </c:pt>
                <c:pt idx="2867">
                  <c:v>3.6544119999999998</c:v>
                </c:pt>
                <c:pt idx="2868">
                  <c:v>3.6556819999999997</c:v>
                </c:pt>
                <c:pt idx="2869">
                  <c:v>3.6569520000000004</c:v>
                </c:pt>
                <c:pt idx="2870">
                  <c:v>3.6582219999999999</c:v>
                </c:pt>
                <c:pt idx="2871">
                  <c:v>3.6599999999999997</c:v>
                </c:pt>
                <c:pt idx="2872">
                  <c:v>3.6612699999999996</c:v>
                </c:pt>
                <c:pt idx="2873">
                  <c:v>3.6627939999999999</c:v>
                </c:pt>
                <c:pt idx="2874">
                  <c:v>3.6640639999999998</c:v>
                </c:pt>
                <c:pt idx="2875">
                  <c:v>3.6650799999999997</c:v>
                </c:pt>
                <c:pt idx="2876">
                  <c:v>3.666604</c:v>
                </c:pt>
                <c:pt idx="2877">
                  <c:v>3.6678739999999999</c:v>
                </c:pt>
                <c:pt idx="2878">
                  <c:v>3.6691439999999997</c:v>
                </c:pt>
                <c:pt idx="2879">
                  <c:v>3.670668</c:v>
                </c:pt>
                <c:pt idx="2880">
                  <c:v>3.6719379999999995</c:v>
                </c:pt>
                <c:pt idx="2881">
                  <c:v>3.6732079999999994</c:v>
                </c:pt>
                <c:pt idx="2882">
                  <c:v>3.6744780000000001</c:v>
                </c:pt>
                <c:pt idx="2883">
                  <c:v>3.675748</c:v>
                </c:pt>
                <c:pt idx="2884">
                  <c:v>3.6770179999999999</c:v>
                </c:pt>
                <c:pt idx="2885">
                  <c:v>3.6785419999999998</c:v>
                </c:pt>
                <c:pt idx="2886">
                  <c:v>3.6800660000000001</c:v>
                </c:pt>
                <c:pt idx="2887">
                  <c:v>3.6815900000000004</c:v>
                </c:pt>
                <c:pt idx="2888">
                  <c:v>3.6828600000000002</c:v>
                </c:pt>
                <c:pt idx="2889">
                  <c:v>3.6841299999999997</c:v>
                </c:pt>
                <c:pt idx="2890">
                  <c:v>3.6853999999999996</c:v>
                </c:pt>
                <c:pt idx="2891">
                  <c:v>3.6866699999999994</c:v>
                </c:pt>
                <c:pt idx="2892">
                  <c:v>3.6879400000000002</c:v>
                </c:pt>
                <c:pt idx="2893">
                  <c:v>3.6892100000000001</c:v>
                </c:pt>
                <c:pt idx="2894">
                  <c:v>3.69048</c:v>
                </c:pt>
                <c:pt idx="2895">
                  <c:v>3.6920039999999998</c:v>
                </c:pt>
                <c:pt idx="2896">
                  <c:v>3.6932739999999997</c:v>
                </c:pt>
                <c:pt idx="2897">
                  <c:v>3.6945439999999996</c:v>
                </c:pt>
                <c:pt idx="2898">
                  <c:v>3.6958139999999995</c:v>
                </c:pt>
                <c:pt idx="2899">
                  <c:v>3.6970840000000003</c:v>
                </c:pt>
                <c:pt idx="2900">
                  <c:v>3.6983540000000001</c:v>
                </c:pt>
                <c:pt idx="2901">
                  <c:v>3.7001319999999995</c:v>
                </c:pt>
                <c:pt idx="2902">
                  <c:v>3.7014019999999994</c:v>
                </c:pt>
                <c:pt idx="2903">
                  <c:v>3.7026720000000002</c:v>
                </c:pt>
                <c:pt idx="2904">
                  <c:v>3.704196</c:v>
                </c:pt>
                <c:pt idx="2905">
                  <c:v>3.705212</c:v>
                </c:pt>
                <c:pt idx="2906">
                  <c:v>3.7064819999999998</c:v>
                </c:pt>
                <c:pt idx="2907">
                  <c:v>3.7077519999999997</c:v>
                </c:pt>
                <c:pt idx="2908">
                  <c:v>3.709022</c:v>
                </c:pt>
                <c:pt idx="2909">
                  <c:v>3.7102919999999999</c:v>
                </c:pt>
                <c:pt idx="2910">
                  <c:v>3.7118160000000002</c:v>
                </c:pt>
                <c:pt idx="2911">
                  <c:v>3.7130860000000001</c:v>
                </c:pt>
                <c:pt idx="2912">
                  <c:v>3.714356</c:v>
                </c:pt>
                <c:pt idx="2913">
                  <c:v>3.7156259999999999</c:v>
                </c:pt>
                <c:pt idx="2914">
                  <c:v>3.7168959999999993</c:v>
                </c:pt>
                <c:pt idx="2915">
                  <c:v>3.7184199999999996</c:v>
                </c:pt>
                <c:pt idx="2916">
                  <c:v>3.7199439999999999</c:v>
                </c:pt>
                <c:pt idx="2917">
                  <c:v>3.7212139999999998</c:v>
                </c:pt>
                <c:pt idx="2918">
                  <c:v>3.7227379999999997</c:v>
                </c:pt>
                <c:pt idx="2919">
                  <c:v>3.7240079999999995</c:v>
                </c:pt>
                <c:pt idx="2920">
                  <c:v>3.7250239999999999</c:v>
                </c:pt>
                <c:pt idx="2921">
                  <c:v>3.7262939999999998</c:v>
                </c:pt>
                <c:pt idx="2922">
                  <c:v>3.7275639999999997</c:v>
                </c:pt>
                <c:pt idx="2923">
                  <c:v>3.7290879999999995</c:v>
                </c:pt>
                <c:pt idx="2924">
                  <c:v>3.7303579999999994</c:v>
                </c:pt>
                <c:pt idx="2925">
                  <c:v>3.7316280000000002</c:v>
                </c:pt>
                <c:pt idx="2926">
                  <c:v>3.732898</c:v>
                </c:pt>
                <c:pt idx="2927">
                  <c:v>3.7341679999999999</c:v>
                </c:pt>
                <c:pt idx="2928">
                  <c:v>3.7354379999999998</c:v>
                </c:pt>
                <c:pt idx="2929">
                  <c:v>3.7369619999999997</c:v>
                </c:pt>
                <c:pt idx="2930">
                  <c:v>3.7382319999999996</c:v>
                </c:pt>
                <c:pt idx="2931">
                  <c:v>3.7395019999999994</c:v>
                </c:pt>
                <c:pt idx="2932">
                  <c:v>3.7412800000000002</c:v>
                </c:pt>
                <c:pt idx="2933">
                  <c:v>3.7425499999999996</c:v>
                </c:pt>
                <c:pt idx="2934">
                  <c:v>3.7438199999999995</c:v>
                </c:pt>
                <c:pt idx="2935">
                  <c:v>3.7450899999999994</c:v>
                </c:pt>
                <c:pt idx="2936">
                  <c:v>3.7461059999999997</c:v>
                </c:pt>
                <c:pt idx="2937">
                  <c:v>3.74763</c:v>
                </c:pt>
                <c:pt idx="2938">
                  <c:v>3.7488999999999999</c:v>
                </c:pt>
                <c:pt idx="2939">
                  <c:v>3.7501699999999998</c:v>
                </c:pt>
                <c:pt idx="2940">
                  <c:v>3.7514399999999997</c:v>
                </c:pt>
                <c:pt idx="2941">
                  <c:v>3.75271</c:v>
                </c:pt>
                <c:pt idx="2942">
                  <c:v>3.7542340000000003</c:v>
                </c:pt>
                <c:pt idx="2943">
                  <c:v>3.7555040000000002</c:v>
                </c:pt>
                <c:pt idx="2944">
                  <c:v>3.7567740000000001</c:v>
                </c:pt>
                <c:pt idx="2945">
                  <c:v>3.7582979999999999</c:v>
                </c:pt>
                <c:pt idx="2946">
                  <c:v>3.7595679999999998</c:v>
                </c:pt>
                <c:pt idx="2947">
                  <c:v>3.7610920000000001</c:v>
                </c:pt>
                <c:pt idx="2948">
                  <c:v>3.762616</c:v>
                </c:pt>
                <c:pt idx="2949">
                  <c:v>3.7638859999999998</c:v>
                </c:pt>
                <c:pt idx="2950">
                  <c:v>3.7649019999999997</c:v>
                </c:pt>
                <c:pt idx="2951">
                  <c:v>3.7664259999999996</c:v>
                </c:pt>
                <c:pt idx="2952">
                  <c:v>3.7676959999999995</c:v>
                </c:pt>
                <c:pt idx="2953">
                  <c:v>3.7689660000000003</c:v>
                </c:pt>
                <c:pt idx="2954">
                  <c:v>3.7704899999999997</c:v>
                </c:pt>
                <c:pt idx="2955">
                  <c:v>3.77176</c:v>
                </c:pt>
                <c:pt idx="2956">
                  <c:v>3.7730299999999999</c:v>
                </c:pt>
                <c:pt idx="2957">
                  <c:v>3.7742999999999998</c:v>
                </c:pt>
                <c:pt idx="2958">
                  <c:v>3.7755699999999996</c:v>
                </c:pt>
                <c:pt idx="2959">
                  <c:v>3.777094</c:v>
                </c:pt>
                <c:pt idx="2960">
                  <c:v>3.7783639999999998</c:v>
                </c:pt>
                <c:pt idx="2961">
                  <c:v>3.7801420000000001</c:v>
                </c:pt>
                <c:pt idx="2962">
                  <c:v>3.781412</c:v>
                </c:pt>
                <c:pt idx="2963">
                  <c:v>3.7829359999999999</c:v>
                </c:pt>
                <c:pt idx="2964">
                  <c:v>3.7842059999999997</c:v>
                </c:pt>
                <c:pt idx="2965">
                  <c:v>3.7852220000000001</c:v>
                </c:pt>
                <c:pt idx="2966">
                  <c:v>3.786492</c:v>
                </c:pt>
                <c:pt idx="2967">
                  <c:v>3.7877619999999999</c:v>
                </c:pt>
                <c:pt idx="2968">
                  <c:v>3.7892860000000002</c:v>
                </c:pt>
                <c:pt idx="2969">
                  <c:v>3.790556</c:v>
                </c:pt>
                <c:pt idx="2970">
                  <c:v>3.7918259999999999</c:v>
                </c:pt>
                <c:pt idx="2971">
                  <c:v>3.7930959999999998</c:v>
                </c:pt>
                <c:pt idx="2972">
                  <c:v>3.7946199999999997</c:v>
                </c:pt>
                <c:pt idx="2973">
                  <c:v>3.7958899999999995</c:v>
                </c:pt>
                <c:pt idx="2974">
                  <c:v>3.7971600000000003</c:v>
                </c:pt>
                <c:pt idx="2975">
                  <c:v>3.7984300000000002</c:v>
                </c:pt>
                <c:pt idx="2976">
                  <c:v>3.8002079999999996</c:v>
                </c:pt>
                <c:pt idx="2977">
                  <c:v>3.8017319999999999</c:v>
                </c:pt>
                <c:pt idx="2978">
                  <c:v>3.8030019999999998</c:v>
                </c:pt>
                <c:pt idx="2979">
                  <c:v>3.8042720000000001</c:v>
                </c:pt>
                <c:pt idx="2980">
                  <c:v>3.805288</c:v>
                </c:pt>
                <c:pt idx="2981">
                  <c:v>3.8065579999999994</c:v>
                </c:pt>
                <c:pt idx="2982">
                  <c:v>3.8078279999999993</c:v>
                </c:pt>
                <c:pt idx="2983">
                  <c:v>3.8093519999999996</c:v>
                </c:pt>
                <c:pt idx="2984">
                  <c:v>3.8106220000000004</c:v>
                </c:pt>
                <c:pt idx="2985">
                  <c:v>3.8118920000000003</c:v>
                </c:pt>
                <c:pt idx="2986">
                  <c:v>3.8134160000000001</c:v>
                </c:pt>
                <c:pt idx="2987">
                  <c:v>3.814686</c:v>
                </c:pt>
                <c:pt idx="2988">
                  <c:v>3.8159559999999999</c:v>
                </c:pt>
                <c:pt idx="2989">
                  <c:v>3.8174800000000002</c:v>
                </c:pt>
                <c:pt idx="2990">
                  <c:v>3.8187500000000001</c:v>
                </c:pt>
                <c:pt idx="2991">
                  <c:v>3.8202739999999999</c:v>
                </c:pt>
                <c:pt idx="2992">
                  <c:v>3.8217980000000003</c:v>
                </c:pt>
                <c:pt idx="2993">
                  <c:v>3.8230680000000001</c:v>
                </c:pt>
                <c:pt idx="2994">
                  <c:v>3.824338</c:v>
                </c:pt>
                <c:pt idx="2995">
                  <c:v>3.8253539999999999</c:v>
                </c:pt>
                <c:pt idx="2996">
                  <c:v>3.8266239999999998</c:v>
                </c:pt>
                <c:pt idx="2997">
                  <c:v>3.8281480000000001</c:v>
                </c:pt>
                <c:pt idx="2998">
                  <c:v>3.829418</c:v>
                </c:pt>
                <c:pt idx="2999">
                  <c:v>3.8306879999999999</c:v>
                </c:pt>
                <c:pt idx="3000">
                  <c:v>3.8319579999999998</c:v>
                </c:pt>
                <c:pt idx="3001">
                  <c:v>3.8334819999999996</c:v>
                </c:pt>
                <c:pt idx="3002">
                  <c:v>3.8347519999999995</c:v>
                </c:pt>
                <c:pt idx="3003">
                  <c:v>3.8360219999999994</c:v>
                </c:pt>
                <c:pt idx="3004">
                  <c:v>3.8372920000000001</c:v>
                </c:pt>
                <c:pt idx="3005">
                  <c:v>3.838816</c:v>
                </c:pt>
                <c:pt idx="3006">
                  <c:v>3.8403399999999994</c:v>
                </c:pt>
                <c:pt idx="3007">
                  <c:v>3.8418639999999997</c:v>
                </c:pt>
                <c:pt idx="3008">
                  <c:v>3.8431339999999996</c:v>
                </c:pt>
                <c:pt idx="3009">
                  <c:v>3.8444039999999999</c:v>
                </c:pt>
                <c:pt idx="3010">
                  <c:v>3.8454199999999998</c:v>
                </c:pt>
                <c:pt idx="3011">
                  <c:v>3.8466899999999997</c:v>
                </c:pt>
                <c:pt idx="3012">
                  <c:v>3.84796</c:v>
                </c:pt>
                <c:pt idx="3013">
                  <c:v>3.8494839999999995</c:v>
                </c:pt>
                <c:pt idx="3014">
                  <c:v>3.8507539999999998</c:v>
                </c:pt>
                <c:pt idx="3015">
                  <c:v>3.8520239999999997</c:v>
                </c:pt>
                <c:pt idx="3016">
                  <c:v>3.8532939999999996</c:v>
                </c:pt>
                <c:pt idx="3017">
                  <c:v>3.8545639999999994</c:v>
                </c:pt>
                <c:pt idx="3018">
                  <c:v>3.8558339999999993</c:v>
                </c:pt>
                <c:pt idx="3019">
                  <c:v>3.8573580000000001</c:v>
                </c:pt>
                <c:pt idx="3020">
                  <c:v>3.8586279999999999</c:v>
                </c:pt>
                <c:pt idx="3021">
                  <c:v>3.8604059999999998</c:v>
                </c:pt>
                <c:pt idx="3022">
                  <c:v>3.8616759999999997</c:v>
                </c:pt>
                <c:pt idx="3023">
                  <c:v>3.8629459999999995</c:v>
                </c:pt>
                <c:pt idx="3024">
                  <c:v>3.8644699999999994</c:v>
                </c:pt>
                <c:pt idx="3025">
                  <c:v>3.8652320000000002</c:v>
                </c:pt>
                <c:pt idx="3026">
                  <c:v>3.8665020000000001</c:v>
                </c:pt>
                <c:pt idx="3027">
                  <c:v>3.868026</c:v>
                </c:pt>
                <c:pt idx="3028">
                  <c:v>3.8692959999999998</c:v>
                </c:pt>
                <c:pt idx="3029">
                  <c:v>3.8705659999999997</c:v>
                </c:pt>
                <c:pt idx="3030">
                  <c:v>3.8718360000000005</c:v>
                </c:pt>
                <c:pt idx="3031">
                  <c:v>3.8733600000000004</c:v>
                </c:pt>
                <c:pt idx="3032">
                  <c:v>3.8746300000000002</c:v>
                </c:pt>
                <c:pt idx="3033">
                  <c:v>3.8759000000000001</c:v>
                </c:pt>
                <c:pt idx="3034">
                  <c:v>3.87717</c:v>
                </c:pt>
                <c:pt idx="3035">
                  <c:v>3.8786939999999999</c:v>
                </c:pt>
                <c:pt idx="3036">
                  <c:v>3.8802179999999997</c:v>
                </c:pt>
                <c:pt idx="3037">
                  <c:v>3.8814879999999996</c:v>
                </c:pt>
                <c:pt idx="3038">
                  <c:v>3.8830120000000004</c:v>
                </c:pt>
                <c:pt idx="3039">
                  <c:v>3.8842820000000002</c:v>
                </c:pt>
                <c:pt idx="3040">
                  <c:v>3.8852980000000001</c:v>
                </c:pt>
                <c:pt idx="3041">
                  <c:v>3.886568</c:v>
                </c:pt>
                <c:pt idx="3042">
                  <c:v>3.8878379999999999</c:v>
                </c:pt>
                <c:pt idx="3043">
                  <c:v>3.8893619999999998</c:v>
                </c:pt>
                <c:pt idx="3044">
                  <c:v>3.8906319999999996</c:v>
                </c:pt>
                <c:pt idx="3045">
                  <c:v>3.8919019999999995</c:v>
                </c:pt>
                <c:pt idx="3046">
                  <c:v>3.8931719999999994</c:v>
                </c:pt>
                <c:pt idx="3047">
                  <c:v>3.8944420000000002</c:v>
                </c:pt>
                <c:pt idx="3048">
                  <c:v>3.8957120000000001</c:v>
                </c:pt>
                <c:pt idx="3049">
                  <c:v>3.8972359999999999</c:v>
                </c:pt>
                <c:pt idx="3050">
                  <c:v>3.8985059999999998</c:v>
                </c:pt>
                <c:pt idx="3051">
                  <c:v>3.9000299999999997</c:v>
                </c:pt>
                <c:pt idx="3052">
                  <c:v>3.9015540000000004</c:v>
                </c:pt>
                <c:pt idx="3053">
                  <c:v>3.9028240000000003</c:v>
                </c:pt>
                <c:pt idx="3054">
                  <c:v>3.9040940000000002</c:v>
                </c:pt>
                <c:pt idx="3055">
                  <c:v>3.9051099999999992</c:v>
                </c:pt>
                <c:pt idx="3056">
                  <c:v>3.90638</c:v>
                </c:pt>
                <c:pt idx="3057">
                  <c:v>3.9079039999999998</c:v>
                </c:pt>
                <c:pt idx="3058">
                  <c:v>3.9091739999999997</c:v>
                </c:pt>
                <c:pt idx="3059">
                  <c:v>3.9104439999999996</c:v>
                </c:pt>
                <c:pt idx="3060">
                  <c:v>3.9117139999999995</c:v>
                </c:pt>
                <c:pt idx="3061">
                  <c:v>3.9129839999999994</c:v>
                </c:pt>
                <c:pt idx="3062">
                  <c:v>3.9145080000000001</c:v>
                </c:pt>
                <c:pt idx="3063">
                  <c:v>3.915778</c:v>
                </c:pt>
                <c:pt idx="3064">
                  <c:v>3.9170479999999999</c:v>
                </c:pt>
                <c:pt idx="3065">
                  <c:v>3.9185719999999997</c:v>
                </c:pt>
                <c:pt idx="3066">
                  <c:v>3.9200959999999996</c:v>
                </c:pt>
                <c:pt idx="3067">
                  <c:v>3.9213659999999995</c:v>
                </c:pt>
                <c:pt idx="3068">
                  <c:v>3.9226360000000002</c:v>
                </c:pt>
                <c:pt idx="3069">
                  <c:v>3.9241599999999992</c:v>
                </c:pt>
                <c:pt idx="3070">
                  <c:v>3.925176</c:v>
                </c:pt>
                <c:pt idx="3071">
                  <c:v>3.9264459999999999</c:v>
                </c:pt>
                <c:pt idx="3072">
                  <c:v>3.9277159999999998</c:v>
                </c:pt>
                <c:pt idx="3073">
                  <c:v>3.9292399999999996</c:v>
                </c:pt>
                <c:pt idx="3074">
                  <c:v>3.9305099999999995</c:v>
                </c:pt>
                <c:pt idx="3075">
                  <c:v>3.9317800000000003</c:v>
                </c:pt>
                <c:pt idx="3076">
                  <c:v>3.9333039999999992</c:v>
                </c:pt>
                <c:pt idx="3077">
                  <c:v>3.934574</c:v>
                </c:pt>
                <c:pt idx="3078">
                  <c:v>3.9358439999999999</c:v>
                </c:pt>
                <c:pt idx="3079">
                  <c:v>3.9371139999999998</c:v>
                </c:pt>
                <c:pt idx="3080">
                  <c:v>3.9383839999999997</c:v>
                </c:pt>
                <c:pt idx="3081">
                  <c:v>3.9401620000000004</c:v>
                </c:pt>
                <c:pt idx="3082">
                  <c:v>3.9416860000000002</c:v>
                </c:pt>
                <c:pt idx="3083">
                  <c:v>3.9429560000000001</c:v>
                </c:pt>
                <c:pt idx="3084">
                  <c:v>3.944226</c:v>
                </c:pt>
                <c:pt idx="3085">
                  <c:v>3.9452419999999999</c:v>
                </c:pt>
                <c:pt idx="3086">
                  <c:v>3.9465119999999998</c:v>
                </c:pt>
                <c:pt idx="3087">
                  <c:v>3.9480360000000005</c:v>
                </c:pt>
                <c:pt idx="3088">
                  <c:v>3.9493060000000004</c:v>
                </c:pt>
                <c:pt idx="3089">
                  <c:v>3.9505759999999994</c:v>
                </c:pt>
                <c:pt idx="3090">
                  <c:v>3.9518459999999993</c:v>
                </c:pt>
                <c:pt idx="3091">
                  <c:v>3.9531159999999992</c:v>
                </c:pt>
                <c:pt idx="3092">
                  <c:v>3.9546399999999999</c:v>
                </c:pt>
                <c:pt idx="3093">
                  <c:v>3.9559099999999998</c:v>
                </c:pt>
                <c:pt idx="3094">
                  <c:v>3.9571799999999997</c:v>
                </c:pt>
                <c:pt idx="3095">
                  <c:v>3.9584499999999996</c:v>
                </c:pt>
                <c:pt idx="3096">
                  <c:v>3.9602279999999994</c:v>
                </c:pt>
                <c:pt idx="3097">
                  <c:v>3.9614980000000002</c:v>
                </c:pt>
                <c:pt idx="3098">
                  <c:v>3.963022</c:v>
                </c:pt>
                <c:pt idx="3099">
                  <c:v>3.9642919999999999</c:v>
                </c:pt>
                <c:pt idx="3100">
                  <c:v>3.9653079999999998</c:v>
                </c:pt>
                <c:pt idx="3101">
                  <c:v>3.9665779999999997</c:v>
                </c:pt>
                <c:pt idx="3102">
                  <c:v>3.9678479999999996</c:v>
                </c:pt>
                <c:pt idx="3103">
                  <c:v>3.9691180000000004</c:v>
                </c:pt>
                <c:pt idx="3104">
                  <c:v>3.9706420000000002</c:v>
                </c:pt>
                <c:pt idx="3105">
                  <c:v>3.9719120000000001</c:v>
                </c:pt>
                <c:pt idx="3106">
                  <c:v>3.973182</c:v>
                </c:pt>
                <c:pt idx="3107">
                  <c:v>3.9744519999999999</c:v>
                </c:pt>
                <c:pt idx="3108">
                  <c:v>3.9759759999999997</c:v>
                </c:pt>
                <c:pt idx="3109">
                  <c:v>3.9772459999999996</c:v>
                </c:pt>
                <c:pt idx="3110">
                  <c:v>3.9785159999999995</c:v>
                </c:pt>
                <c:pt idx="3111">
                  <c:v>3.9802940000000002</c:v>
                </c:pt>
                <c:pt idx="3112">
                  <c:v>3.9815640000000001</c:v>
                </c:pt>
                <c:pt idx="3113">
                  <c:v>3.982834</c:v>
                </c:pt>
                <c:pt idx="3114">
                  <c:v>3.9843579999999998</c:v>
                </c:pt>
                <c:pt idx="3115">
                  <c:v>3.9853739999999998</c:v>
                </c:pt>
                <c:pt idx="3116">
                  <c:v>3.9866439999999996</c:v>
                </c:pt>
                <c:pt idx="3117">
                  <c:v>3.9879139999999995</c:v>
                </c:pt>
                <c:pt idx="3118">
                  <c:v>3.9891839999999994</c:v>
                </c:pt>
                <c:pt idx="3119">
                  <c:v>3.9904539999999993</c:v>
                </c:pt>
                <c:pt idx="3120">
                  <c:v>3.991724</c:v>
                </c:pt>
                <c:pt idx="3121">
                  <c:v>3.9932479999999999</c:v>
                </c:pt>
                <c:pt idx="3122">
                  <c:v>3.9945179999999998</c:v>
                </c:pt>
                <c:pt idx="3123">
                  <c:v>3.9957879999999997</c:v>
                </c:pt>
                <c:pt idx="3124">
                  <c:v>3.9970579999999996</c:v>
                </c:pt>
                <c:pt idx="3125">
                  <c:v>3.9985820000000003</c:v>
                </c:pt>
                <c:pt idx="3126">
                  <c:v>4.0003599999999988</c:v>
                </c:pt>
                <c:pt idx="3127">
                  <c:v>4.0016299999999996</c:v>
                </c:pt>
                <c:pt idx="3128">
                  <c:v>4.0028999999999995</c:v>
                </c:pt>
                <c:pt idx="3129">
                  <c:v>4.0041699999999993</c:v>
                </c:pt>
                <c:pt idx="3130">
                  <c:v>4.0051860000000001</c:v>
                </c:pt>
                <c:pt idx="3131">
                  <c:v>4.006456</c:v>
                </c:pt>
                <c:pt idx="3132">
                  <c:v>4.0077259999999999</c:v>
                </c:pt>
                <c:pt idx="3133">
                  <c:v>4.0089959999999989</c:v>
                </c:pt>
                <c:pt idx="3134">
                  <c:v>4.0105199999999996</c:v>
                </c:pt>
                <c:pt idx="3135">
                  <c:v>4.0117899999999995</c:v>
                </c:pt>
                <c:pt idx="3136">
                  <c:v>4.0133139999999994</c:v>
                </c:pt>
                <c:pt idx="3137">
                  <c:v>4.0145839999999993</c:v>
                </c:pt>
                <c:pt idx="3138">
                  <c:v>4.0158539999999991</c:v>
                </c:pt>
                <c:pt idx="3139">
                  <c:v>4.0171239999999999</c:v>
                </c:pt>
                <c:pt idx="3140">
                  <c:v>4.0183939999999998</c:v>
                </c:pt>
                <c:pt idx="3141">
                  <c:v>4.0201719999999996</c:v>
                </c:pt>
                <c:pt idx="3142">
                  <c:v>4.0214419999999995</c:v>
                </c:pt>
                <c:pt idx="3143">
                  <c:v>4.0229659999999994</c:v>
                </c:pt>
                <c:pt idx="3144">
                  <c:v>4.0242360000000001</c:v>
                </c:pt>
                <c:pt idx="3145">
                  <c:v>4.0252519999999992</c:v>
                </c:pt>
                <c:pt idx="3146">
                  <c:v>4.026521999999999</c:v>
                </c:pt>
                <c:pt idx="3147">
                  <c:v>4.0277919999999989</c:v>
                </c:pt>
                <c:pt idx="3148">
                  <c:v>4.0290619999999997</c:v>
                </c:pt>
                <c:pt idx="3149">
                  <c:v>4.0303319999999996</c:v>
                </c:pt>
                <c:pt idx="3150">
                  <c:v>4.0318559999999994</c:v>
                </c:pt>
                <c:pt idx="3151">
                  <c:v>4.0331259999999993</c:v>
                </c:pt>
                <c:pt idx="3152">
                  <c:v>4.0343959999999992</c:v>
                </c:pt>
                <c:pt idx="3153">
                  <c:v>4.0359199999999991</c:v>
                </c:pt>
                <c:pt idx="3154">
                  <c:v>4.0371899999999989</c:v>
                </c:pt>
                <c:pt idx="3155">
                  <c:v>4.0384599999999988</c:v>
                </c:pt>
                <c:pt idx="3156">
                  <c:v>4.0402379999999996</c:v>
                </c:pt>
                <c:pt idx="3157">
                  <c:v>4.0415079999999994</c:v>
                </c:pt>
                <c:pt idx="3158">
                  <c:v>4.0427779999999993</c:v>
                </c:pt>
                <c:pt idx="3159">
                  <c:v>4.0440479999999992</c:v>
                </c:pt>
                <c:pt idx="3160">
                  <c:v>4.0450639999999991</c:v>
                </c:pt>
                <c:pt idx="3161">
                  <c:v>4.046333999999999</c:v>
                </c:pt>
                <c:pt idx="3162">
                  <c:v>4.0476039999999989</c:v>
                </c:pt>
                <c:pt idx="3163">
                  <c:v>4.0488739999999996</c:v>
                </c:pt>
                <c:pt idx="3164">
                  <c:v>4.0503979999999995</c:v>
                </c:pt>
                <c:pt idx="3165">
                  <c:v>4.0516679999999994</c:v>
                </c:pt>
                <c:pt idx="3166">
                  <c:v>4.0531919999999992</c:v>
                </c:pt>
                <c:pt idx="3167">
                  <c:v>4.054462</c:v>
                </c:pt>
                <c:pt idx="3168">
                  <c:v>4.0557319999999999</c:v>
                </c:pt>
                <c:pt idx="3169">
                  <c:v>4.0570019999999998</c:v>
                </c:pt>
                <c:pt idx="3170">
                  <c:v>4.0582719999999997</c:v>
                </c:pt>
                <c:pt idx="3171">
                  <c:v>4.0600499999999995</c:v>
                </c:pt>
                <c:pt idx="3172">
                  <c:v>4.0613199999999994</c:v>
                </c:pt>
                <c:pt idx="3173">
                  <c:v>4.0625899999999993</c:v>
                </c:pt>
                <c:pt idx="3174">
                  <c:v>4.0641139999999991</c:v>
                </c:pt>
                <c:pt idx="3175">
                  <c:v>4.0648759999999999</c:v>
                </c:pt>
                <c:pt idx="3176">
                  <c:v>4.0661459999999998</c:v>
                </c:pt>
                <c:pt idx="3177">
                  <c:v>4.0674159999999988</c:v>
                </c:pt>
                <c:pt idx="3178">
                  <c:v>4.0689399999999996</c:v>
                </c:pt>
                <c:pt idx="3179">
                  <c:v>4.0702099999999994</c:v>
                </c:pt>
                <c:pt idx="3180">
                  <c:v>4.0714799999999993</c:v>
                </c:pt>
                <c:pt idx="3181">
                  <c:v>4.0730039999999992</c:v>
                </c:pt>
                <c:pt idx="3182">
                  <c:v>4.074274</c:v>
                </c:pt>
                <c:pt idx="3183">
                  <c:v>4.0755439999999998</c:v>
                </c:pt>
                <c:pt idx="3184">
                  <c:v>4.0768139999999997</c:v>
                </c:pt>
                <c:pt idx="3185">
                  <c:v>4.0780839999999996</c:v>
                </c:pt>
                <c:pt idx="3186">
                  <c:v>4.0801159999999994</c:v>
                </c:pt>
                <c:pt idx="3187">
                  <c:v>4.0813859999999993</c:v>
                </c:pt>
                <c:pt idx="3188">
                  <c:v>4.0826560000000001</c:v>
                </c:pt>
                <c:pt idx="3189">
                  <c:v>4.0839259999999999</c:v>
                </c:pt>
                <c:pt idx="3190">
                  <c:v>4.084941999999999</c:v>
                </c:pt>
                <c:pt idx="3191">
                  <c:v>4.0862119999999997</c:v>
                </c:pt>
                <c:pt idx="3192">
                  <c:v>4.0874819999999996</c:v>
                </c:pt>
                <c:pt idx="3193">
                  <c:v>4.0890059999999995</c:v>
                </c:pt>
                <c:pt idx="3194">
                  <c:v>4.0902759999999994</c:v>
                </c:pt>
                <c:pt idx="3195">
                  <c:v>4.0915459999999992</c:v>
                </c:pt>
                <c:pt idx="3196">
                  <c:v>4.0928159999999991</c:v>
                </c:pt>
                <c:pt idx="3197">
                  <c:v>4.094339999999999</c:v>
                </c:pt>
                <c:pt idx="3198">
                  <c:v>4.0956099999999989</c:v>
                </c:pt>
                <c:pt idx="3199">
                  <c:v>4.0968799999999987</c:v>
                </c:pt>
                <c:pt idx="3200">
                  <c:v>4.0984039999999995</c:v>
                </c:pt>
                <c:pt idx="3201">
                  <c:v>4.0999279999999994</c:v>
                </c:pt>
                <c:pt idx="3202">
                  <c:v>4.1014519999999992</c:v>
                </c:pt>
                <c:pt idx="3203">
                  <c:v>4.1027219999999991</c:v>
                </c:pt>
                <c:pt idx="3204">
                  <c:v>4.103991999999999</c:v>
                </c:pt>
                <c:pt idx="3205">
                  <c:v>4.1050079999999998</c:v>
                </c:pt>
                <c:pt idx="3206">
                  <c:v>4.1062779999999997</c:v>
                </c:pt>
                <c:pt idx="3207">
                  <c:v>4.1078019999999995</c:v>
                </c:pt>
                <c:pt idx="3208">
                  <c:v>4.1090719999999994</c:v>
                </c:pt>
                <c:pt idx="3209">
                  <c:v>4.1103419999999993</c:v>
                </c:pt>
                <c:pt idx="3210">
                  <c:v>4.111612</c:v>
                </c:pt>
                <c:pt idx="3211">
                  <c:v>4.1128819999999999</c:v>
                </c:pt>
                <c:pt idx="3212">
                  <c:v>4.1144059999999998</c:v>
                </c:pt>
                <c:pt idx="3213">
                  <c:v>4.1156759999999997</c:v>
                </c:pt>
                <c:pt idx="3214">
                  <c:v>4.1169459999999996</c:v>
                </c:pt>
                <c:pt idx="3215">
                  <c:v>4.1182159999999994</c:v>
                </c:pt>
                <c:pt idx="3216">
                  <c:v>4.1199939999999993</c:v>
                </c:pt>
                <c:pt idx="3217">
                  <c:v>4.1212639999999992</c:v>
                </c:pt>
                <c:pt idx="3218">
                  <c:v>4.122533999999999</c:v>
                </c:pt>
                <c:pt idx="3219">
                  <c:v>4.1240579999999998</c:v>
                </c:pt>
                <c:pt idx="3220">
                  <c:v>4.1250739999999988</c:v>
                </c:pt>
                <c:pt idx="3221">
                  <c:v>4.1263439999999996</c:v>
                </c:pt>
                <c:pt idx="3222">
                  <c:v>4.1276139999999995</c:v>
                </c:pt>
                <c:pt idx="3223">
                  <c:v>4.1288839999999993</c:v>
                </c:pt>
                <c:pt idx="3224">
                  <c:v>4.1301539999999992</c:v>
                </c:pt>
                <c:pt idx="3225">
                  <c:v>4.1316779999999991</c:v>
                </c:pt>
                <c:pt idx="3226">
                  <c:v>4.132947999999999</c:v>
                </c:pt>
                <c:pt idx="3227">
                  <c:v>4.1342179999999988</c:v>
                </c:pt>
                <c:pt idx="3228">
                  <c:v>4.1357419999999996</c:v>
                </c:pt>
                <c:pt idx="3229">
                  <c:v>4.1370119999999995</c:v>
                </c:pt>
                <c:pt idx="3230">
                  <c:v>4.1382819999999993</c:v>
                </c:pt>
                <c:pt idx="3231">
                  <c:v>4.1400599999999992</c:v>
                </c:pt>
                <c:pt idx="3232">
                  <c:v>4.1413299999999991</c:v>
                </c:pt>
                <c:pt idx="3233">
                  <c:v>4.1425999999999998</c:v>
                </c:pt>
                <c:pt idx="3234">
                  <c:v>4.1441239999999988</c:v>
                </c:pt>
                <c:pt idx="3235">
                  <c:v>4.1448859999999987</c:v>
                </c:pt>
                <c:pt idx="3236">
                  <c:v>4.1464099999999995</c:v>
                </c:pt>
                <c:pt idx="3237">
                  <c:v>4.1476799999999994</c:v>
                </c:pt>
                <c:pt idx="3238">
                  <c:v>4.1489500000000001</c:v>
                </c:pt>
                <c:pt idx="3239">
                  <c:v>4.1502199999999991</c:v>
                </c:pt>
                <c:pt idx="3240">
                  <c:v>4.151489999999999</c:v>
                </c:pt>
                <c:pt idx="3241">
                  <c:v>4.1530139999999998</c:v>
                </c:pt>
                <c:pt idx="3242">
                  <c:v>4.1542839999999996</c:v>
                </c:pt>
                <c:pt idx="3243">
                  <c:v>4.1555539999999995</c:v>
                </c:pt>
                <c:pt idx="3244">
                  <c:v>4.1570779999999994</c:v>
                </c:pt>
                <c:pt idx="3245">
                  <c:v>4.1583479999999993</c:v>
                </c:pt>
                <c:pt idx="3246">
                  <c:v>4.160126</c:v>
                </c:pt>
                <c:pt idx="3247">
                  <c:v>4.1613959999999999</c:v>
                </c:pt>
                <c:pt idx="3248">
                  <c:v>4.1626659999999998</c:v>
                </c:pt>
                <c:pt idx="3249">
                  <c:v>4.1639359999999987</c:v>
                </c:pt>
                <c:pt idx="3250">
                  <c:v>4.1649519999999995</c:v>
                </c:pt>
                <c:pt idx="3251">
                  <c:v>4.1662219999999994</c:v>
                </c:pt>
                <c:pt idx="3252">
                  <c:v>4.1677459999999993</c:v>
                </c:pt>
                <c:pt idx="3253">
                  <c:v>4.1690159999999992</c:v>
                </c:pt>
                <c:pt idx="3254">
                  <c:v>4.170285999999999</c:v>
                </c:pt>
                <c:pt idx="3255">
                  <c:v>4.1718099999999989</c:v>
                </c:pt>
                <c:pt idx="3256">
                  <c:v>4.1730799999999988</c:v>
                </c:pt>
                <c:pt idx="3257">
                  <c:v>4.1743499999999996</c:v>
                </c:pt>
                <c:pt idx="3258">
                  <c:v>4.1758739999999994</c:v>
                </c:pt>
                <c:pt idx="3259">
                  <c:v>4.1771439999999993</c:v>
                </c:pt>
                <c:pt idx="3260">
                  <c:v>4.1784139999999992</c:v>
                </c:pt>
                <c:pt idx="3261">
                  <c:v>4.180191999999999</c:v>
                </c:pt>
                <c:pt idx="3262">
                  <c:v>4.1814619999999989</c:v>
                </c:pt>
                <c:pt idx="3263">
                  <c:v>4.1827319999999997</c:v>
                </c:pt>
                <c:pt idx="3264">
                  <c:v>4.1842559999999986</c:v>
                </c:pt>
                <c:pt idx="3265">
                  <c:v>4.1852719999999994</c:v>
                </c:pt>
                <c:pt idx="3266">
                  <c:v>4.1865419999999993</c:v>
                </c:pt>
                <c:pt idx="3267">
                  <c:v>4.1878119999999992</c:v>
                </c:pt>
                <c:pt idx="3268">
                  <c:v>4.189082</c:v>
                </c:pt>
                <c:pt idx="3269">
                  <c:v>4.1906059999999989</c:v>
                </c:pt>
                <c:pt idx="3270">
                  <c:v>4.1918759999999997</c:v>
                </c:pt>
                <c:pt idx="3271">
                  <c:v>4.1931459999999996</c:v>
                </c:pt>
                <c:pt idx="3272">
                  <c:v>4.1946699999999995</c:v>
                </c:pt>
                <c:pt idx="3273">
                  <c:v>4.1956859999999994</c:v>
                </c:pt>
                <c:pt idx="3274">
                  <c:v>4.1972099999999992</c:v>
                </c:pt>
                <c:pt idx="3275">
                  <c:v>4.1984799999999991</c:v>
                </c:pt>
                <c:pt idx="3276">
                  <c:v>4.2002579999999998</c:v>
                </c:pt>
                <c:pt idx="3277">
                  <c:v>4.2015279999999997</c:v>
                </c:pt>
                <c:pt idx="3278">
                  <c:v>4.2030519999999996</c:v>
                </c:pt>
                <c:pt idx="3279">
                  <c:v>4.2043219999999994</c:v>
                </c:pt>
                <c:pt idx="3280">
                  <c:v>4.2053379999999994</c:v>
                </c:pt>
                <c:pt idx="3281">
                  <c:v>4.2066079999999992</c:v>
                </c:pt>
                <c:pt idx="3282">
                  <c:v>4.2078779999999991</c:v>
                </c:pt>
                <c:pt idx="3283">
                  <c:v>4.2094019999999999</c:v>
                </c:pt>
                <c:pt idx="3284">
                  <c:v>4.2104179999999989</c:v>
                </c:pt>
                <c:pt idx="3285">
                  <c:v>4.2119419999999996</c:v>
                </c:pt>
                <c:pt idx="3286">
                  <c:v>4.2132119999999995</c:v>
                </c:pt>
                <c:pt idx="3287">
                  <c:v>4.2144819999999994</c:v>
                </c:pt>
                <c:pt idx="3288">
                  <c:v>4.2157519999999993</c:v>
                </c:pt>
                <c:pt idx="3289">
                  <c:v>4.2170219999999992</c:v>
                </c:pt>
                <c:pt idx="3290">
                  <c:v>4.2185459999999999</c:v>
                </c:pt>
                <c:pt idx="3291">
                  <c:v>4.2200699999999998</c:v>
                </c:pt>
                <c:pt idx="3292">
                  <c:v>4.2215939999999996</c:v>
                </c:pt>
                <c:pt idx="3293">
                  <c:v>4.2228639999999995</c:v>
                </c:pt>
                <c:pt idx="3294">
                  <c:v>4.2241339999999994</c:v>
                </c:pt>
                <c:pt idx="3295">
                  <c:v>4.2251499999999993</c:v>
                </c:pt>
                <c:pt idx="3296">
                  <c:v>4.2264199999999992</c:v>
                </c:pt>
                <c:pt idx="3297">
                  <c:v>4.2279439999999999</c:v>
                </c:pt>
                <c:pt idx="3298">
                  <c:v>4.2292139999999998</c:v>
                </c:pt>
                <c:pt idx="3299">
                  <c:v>4.2304839999999997</c:v>
                </c:pt>
                <c:pt idx="3300">
                  <c:v>4.2317539999999996</c:v>
                </c:pt>
                <c:pt idx="3301">
                  <c:v>4.2332779999999994</c:v>
                </c:pt>
                <c:pt idx="3302">
                  <c:v>4.2345479999999993</c:v>
                </c:pt>
                <c:pt idx="3303">
                  <c:v>4.2355639999999992</c:v>
                </c:pt>
                <c:pt idx="3304">
                  <c:v>4.2368339999999991</c:v>
                </c:pt>
                <c:pt idx="3305">
                  <c:v>4.2383579999999998</c:v>
                </c:pt>
                <c:pt idx="3306">
                  <c:v>4.2401359999999988</c:v>
                </c:pt>
                <c:pt idx="3307">
                  <c:v>4.2414059999999987</c:v>
                </c:pt>
                <c:pt idx="3308">
                  <c:v>4.2426759999999994</c:v>
                </c:pt>
                <c:pt idx="3309">
                  <c:v>4.2441999999999993</c:v>
                </c:pt>
                <c:pt idx="3310">
                  <c:v>4.2449619999999992</c:v>
                </c:pt>
                <c:pt idx="3311">
                  <c:v>4.246232</c:v>
                </c:pt>
                <c:pt idx="3312">
                  <c:v>4.247755999999999</c:v>
                </c:pt>
                <c:pt idx="3313">
                  <c:v>4.2490259999999997</c:v>
                </c:pt>
                <c:pt idx="3314">
                  <c:v>4.2502959999999996</c:v>
                </c:pt>
                <c:pt idx="3315">
                  <c:v>4.2518199999999995</c:v>
                </c:pt>
                <c:pt idx="3316">
                  <c:v>4.2530899999999994</c:v>
                </c:pt>
                <c:pt idx="3317">
                  <c:v>4.2543599999999993</c:v>
                </c:pt>
                <c:pt idx="3318">
                  <c:v>4.2556299999999991</c:v>
                </c:pt>
                <c:pt idx="3319">
                  <c:v>4.256899999999999</c:v>
                </c:pt>
                <c:pt idx="3320">
                  <c:v>4.2584239999999989</c:v>
                </c:pt>
                <c:pt idx="3321">
                  <c:v>4.2599479999999996</c:v>
                </c:pt>
                <c:pt idx="3322">
                  <c:v>4.2612179999999995</c:v>
                </c:pt>
                <c:pt idx="3323">
                  <c:v>4.2627419999999994</c:v>
                </c:pt>
                <c:pt idx="3324">
                  <c:v>4.2640119999999992</c:v>
                </c:pt>
                <c:pt idx="3325">
                  <c:v>4.2650279999999992</c:v>
                </c:pt>
                <c:pt idx="3326">
                  <c:v>4.266297999999999</c:v>
                </c:pt>
                <c:pt idx="3327">
                  <c:v>4.2675679999999989</c:v>
                </c:pt>
                <c:pt idx="3328">
                  <c:v>4.2690919999999997</c:v>
                </c:pt>
                <c:pt idx="3329">
                  <c:v>4.2703619999999995</c:v>
                </c:pt>
                <c:pt idx="3330">
                  <c:v>4.2716319999999994</c:v>
                </c:pt>
                <c:pt idx="3331">
                  <c:v>4.2729019999999993</c:v>
                </c:pt>
                <c:pt idx="3332">
                  <c:v>4.2741719999999992</c:v>
                </c:pt>
                <c:pt idx="3333">
                  <c:v>4.2754419999999991</c:v>
                </c:pt>
                <c:pt idx="3334">
                  <c:v>4.2769659999999998</c:v>
                </c:pt>
                <c:pt idx="3335">
                  <c:v>4.2782359999999997</c:v>
                </c:pt>
                <c:pt idx="3336">
                  <c:v>4.2800139999999995</c:v>
                </c:pt>
                <c:pt idx="3337">
                  <c:v>4.2812839999999994</c:v>
                </c:pt>
                <c:pt idx="3338">
                  <c:v>4.2825539999999993</c:v>
                </c:pt>
                <c:pt idx="3339">
                  <c:v>4.2840779999999992</c:v>
                </c:pt>
                <c:pt idx="3340">
                  <c:v>4.2850939999999991</c:v>
                </c:pt>
                <c:pt idx="3341">
                  <c:v>4.2863639999999998</c:v>
                </c:pt>
                <c:pt idx="3342">
                  <c:v>4.2876339999999997</c:v>
                </c:pt>
                <c:pt idx="3343">
                  <c:v>4.2891579999999996</c:v>
                </c:pt>
                <c:pt idx="3344">
                  <c:v>4.2901739999999995</c:v>
                </c:pt>
                <c:pt idx="3345">
                  <c:v>4.2914439999999994</c:v>
                </c:pt>
                <c:pt idx="3346">
                  <c:v>4.2929679999999992</c:v>
                </c:pt>
                <c:pt idx="3347">
                  <c:v>4.2942379999999991</c:v>
                </c:pt>
                <c:pt idx="3348">
                  <c:v>4.2955079999999999</c:v>
                </c:pt>
                <c:pt idx="3349">
                  <c:v>4.2967779999999998</c:v>
                </c:pt>
                <c:pt idx="3350">
                  <c:v>4.2983019999999996</c:v>
                </c:pt>
                <c:pt idx="3351">
                  <c:v>4.3000799999999995</c:v>
                </c:pt>
                <c:pt idx="3352">
                  <c:v>4.3013499999999993</c:v>
                </c:pt>
                <c:pt idx="3353">
                  <c:v>4.3026200000000001</c:v>
                </c:pt>
                <c:pt idx="3354">
                  <c:v>4.3038899999999991</c:v>
                </c:pt>
                <c:pt idx="3355">
                  <c:v>4.304905999999999</c:v>
                </c:pt>
                <c:pt idx="3356">
                  <c:v>4.3064299999999989</c:v>
                </c:pt>
                <c:pt idx="3357">
                  <c:v>4.3076999999999988</c:v>
                </c:pt>
                <c:pt idx="3358">
                  <c:v>4.3089699999999995</c:v>
                </c:pt>
                <c:pt idx="3359">
                  <c:v>4.3104939999999994</c:v>
                </c:pt>
                <c:pt idx="3360">
                  <c:v>4.3117639999999993</c:v>
                </c:pt>
                <c:pt idx="3361">
                  <c:v>4.3130339999999991</c:v>
                </c:pt>
                <c:pt idx="3362">
                  <c:v>4.3145579999999999</c:v>
                </c:pt>
                <c:pt idx="3363">
                  <c:v>4.3155739999999989</c:v>
                </c:pt>
                <c:pt idx="3364">
                  <c:v>4.3170979999999997</c:v>
                </c:pt>
                <c:pt idx="3365">
                  <c:v>4.3183679999999995</c:v>
                </c:pt>
                <c:pt idx="3366">
                  <c:v>4.3198919999999994</c:v>
                </c:pt>
                <c:pt idx="3367">
                  <c:v>4.3214159999999993</c:v>
                </c:pt>
                <c:pt idx="3368">
                  <c:v>4.3226859999999991</c:v>
                </c:pt>
                <c:pt idx="3369">
                  <c:v>4.323955999999999</c:v>
                </c:pt>
                <c:pt idx="3370">
                  <c:v>4.3249719999999998</c:v>
                </c:pt>
                <c:pt idx="3371">
                  <c:v>4.3262419999999997</c:v>
                </c:pt>
                <c:pt idx="3372">
                  <c:v>4.3277659999999996</c:v>
                </c:pt>
                <c:pt idx="3373">
                  <c:v>4.3290359999999994</c:v>
                </c:pt>
                <c:pt idx="3374">
                  <c:v>4.3303059999999993</c:v>
                </c:pt>
                <c:pt idx="3375">
                  <c:v>4.3318299999999992</c:v>
                </c:pt>
                <c:pt idx="3376">
                  <c:v>4.3330999999999991</c:v>
                </c:pt>
                <c:pt idx="3377">
                  <c:v>4.3343699999999998</c:v>
                </c:pt>
                <c:pt idx="3378">
                  <c:v>4.3356399999999997</c:v>
                </c:pt>
                <c:pt idx="3379">
                  <c:v>4.3369099999999996</c:v>
                </c:pt>
                <c:pt idx="3380">
                  <c:v>4.3384339999999995</c:v>
                </c:pt>
                <c:pt idx="3381">
                  <c:v>4.3399579999999993</c:v>
                </c:pt>
                <c:pt idx="3382">
                  <c:v>4.3412279999999992</c:v>
                </c:pt>
                <c:pt idx="3383">
                  <c:v>4.3427519999999999</c:v>
                </c:pt>
                <c:pt idx="3384">
                  <c:v>4.3440219999999998</c:v>
                </c:pt>
                <c:pt idx="3385">
                  <c:v>4.3450379999999988</c:v>
                </c:pt>
                <c:pt idx="3386">
                  <c:v>4.3463079999999996</c:v>
                </c:pt>
                <c:pt idx="3387">
                  <c:v>4.3475779999999995</c:v>
                </c:pt>
                <c:pt idx="3388">
                  <c:v>4.3491019999999994</c:v>
                </c:pt>
                <c:pt idx="3389">
                  <c:v>4.3501179999999993</c:v>
                </c:pt>
                <c:pt idx="3390">
                  <c:v>4.3516419999999991</c:v>
                </c:pt>
                <c:pt idx="3391">
                  <c:v>4.352911999999999</c:v>
                </c:pt>
                <c:pt idx="3392">
                  <c:v>4.3541819999999989</c:v>
                </c:pt>
                <c:pt idx="3393">
                  <c:v>4.3554519999999997</c:v>
                </c:pt>
                <c:pt idx="3394">
                  <c:v>4.3567219999999995</c:v>
                </c:pt>
                <c:pt idx="3395">
                  <c:v>4.3582459999999994</c:v>
                </c:pt>
                <c:pt idx="3396">
                  <c:v>4.3595159999999993</c:v>
                </c:pt>
                <c:pt idx="3397">
                  <c:v>4.3612939999999991</c:v>
                </c:pt>
                <c:pt idx="3398">
                  <c:v>4.3625639999999999</c:v>
                </c:pt>
                <c:pt idx="3399">
                  <c:v>4.3638339999999998</c:v>
                </c:pt>
                <c:pt idx="3400">
                  <c:v>4.3651039999999997</c:v>
                </c:pt>
                <c:pt idx="3401">
                  <c:v>4.3661199999999996</c:v>
                </c:pt>
                <c:pt idx="3402">
                  <c:v>4.3673899999999994</c:v>
                </c:pt>
                <c:pt idx="3403">
                  <c:v>4.3686599999999993</c:v>
                </c:pt>
                <c:pt idx="3404">
                  <c:v>4.3699299999999992</c:v>
                </c:pt>
                <c:pt idx="3405">
                  <c:v>4.3714539999999991</c:v>
                </c:pt>
                <c:pt idx="3406">
                  <c:v>4.3727239999999989</c:v>
                </c:pt>
                <c:pt idx="3407">
                  <c:v>4.3739939999999988</c:v>
                </c:pt>
                <c:pt idx="3408">
                  <c:v>4.3752639999999996</c:v>
                </c:pt>
                <c:pt idx="3409">
                  <c:v>4.3765339999999995</c:v>
                </c:pt>
                <c:pt idx="3410">
                  <c:v>4.3778039999999994</c:v>
                </c:pt>
                <c:pt idx="3411">
                  <c:v>4.3790739999999992</c:v>
                </c:pt>
                <c:pt idx="3412">
                  <c:v>4.380852</c:v>
                </c:pt>
                <c:pt idx="3413">
                  <c:v>4.3821219999999999</c:v>
                </c:pt>
                <c:pt idx="3414">
                  <c:v>4.3833919999999997</c:v>
                </c:pt>
                <c:pt idx="3415">
                  <c:v>4.3849159999999996</c:v>
                </c:pt>
                <c:pt idx="3416">
                  <c:v>4.3856779999999995</c:v>
                </c:pt>
                <c:pt idx="3417">
                  <c:v>4.3869479999999994</c:v>
                </c:pt>
                <c:pt idx="3418">
                  <c:v>4.3882179999999993</c:v>
                </c:pt>
                <c:pt idx="3419">
                  <c:v>4.3897419999999991</c:v>
                </c:pt>
                <c:pt idx="3420">
                  <c:v>4.391011999999999</c:v>
                </c:pt>
                <c:pt idx="3421">
                  <c:v>4.3922819999999989</c:v>
                </c:pt>
                <c:pt idx="3422">
                  <c:v>4.3935519999999997</c:v>
                </c:pt>
                <c:pt idx="3423">
                  <c:v>4.3948219999999996</c:v>
                </c:pt>
                <c:pt idx="3424">
                  <c:v>4.3960919999999994</c:v>
                </c:pt>
                <c:pt idx="3425">
                  <c:v>4.3976159999999993</c:v>
                </c:pt>
                <c:pt idx="3426">
                  <c:v>4.3988859999999992</c:v>
                </c:pt>
                <c:pt idx="3427">
                  <c:v>4.4006639999999999</c:v>
                </c:pt>
                <c:pt idx="3428">
                  <c:v>4.4019339999999998</c:v>
                </c:pt>
                <c:pt idx="3429">
                  <c:v>4.4032039999999997</c:v>
                </c:pt>
                <c:pt idx="3430">
                  <c:v>4.4044739999999996</c:v>
                </c:pt>
                <c:pt idx="3431">
                  <c:v>4.4054899999999995</c:v>
                </c:pt>
                <c:pt idx="3432">
                  <c:v>4.4067599999999993</c:v>
                </c:pt>
                <c:pt idx="3433">
                  <c:v>4.4080299999999992</c:v>
                </c:pt>
                <c:pt idx="3434">
                  <c:v>4.4092999999999991</c:v>
                </c:pt>
                <c:pt idx="3435">
                  <c:v>4.410823999999999</c:v>
                </c:pt>
                <c:pt idx="3436">
                  <c:v>4.4120939999999989</c:v>
                </c:pt>
                <c:pt idx="3437">
                  <c:v>4.4133639999999987</c:v>
                </c:pt>
                <c:pt idx="3438">
                  <c:v>4.4148879999999995</c:v>
                </c:pt>
                <c:pt idx="3439">
                  <c:v>4.4159039999999994</c:v>
                </c:pt>
                <c:pt idx="3440">
                  <c:v>4.4171739999999993</c:v>
                </c:pt>
                <c:pt idx="3441">
                  <c:v>4.4186979999999991</c:v>
                </c:pt>
                <c:pt idx="3442">
                  <c:v>4.420475999999999</c:v>
                </c:pt>
                <c:pt idx="3443">
                  <c:v>4.4217459999999997</c:v>
                </c:pt>
                <c:pt idx="3444">
                  <c:v>4.4230159999999996</c:v>
                </c:pt>
                <c:pt idx="3445">
                  <c:v>4.4245399999999995</c:v>
                </c:pt>
                <c:pt idx="3446">
                  <c:v>4.4253019999999994</c:v>
                </c:pt>
                <c:pt idx="3447">
                  <c:v>4.4268259999999993</c:v>
                </c:pt>
                <c:pt idx="3448">
                  <c:v>4.428096</c:v>
                </c:pt>
                <c:pt idx="3449">
                  <c:v>4.4293659999999999</c:v>
                </c:pt>
                <c:pt idx="3450">
                  <c:v>4.4306359999999998</c:v>
                </c:pt>
                <c:pt idx="3451">
                  <c:v>4.4319059999999997</c:v>
                </c:pt>
                <c:pt idx="3452">
                  <c:v>4.4334299999999995</c:v>
                </c:pt>
                <c:pt idx="3453">
                  <c:v>4.4346999999999994</c:v>
                </c:pt>
                <c:pt idx="3454">
                  <c:v>4.4359699999999993</c:v>
                </c:pt>
                <c:pt idx="3455">
                  <c:v>4.4374939999999992</c:v>
                </c:pt>
                <c:pt idx="3456">
                  <c:v>4.438763999999999</c:v>
                </c:pt>
                <c:pt idx="3457">
                  <c:v>4.4405419999999998</c:v>
                </c:pt>
                <c:pt idx="3458">
                  <c:v>4.4418119999999996</c:v>
                </c:pt>
                <c:pt idx="3459">
                  <c:v>4.4433359999999995</c:v>
                </c:pt>
                <c:pt idx="3460">
                  <c:v>4.4446059999999994</c:v>
                </c:pt>
                <c:pt idx="3461">
                  <c:v>4.4456219999999993</c:v>
                </c:pt>
                <c:pt idx="3462">
                  <c:v>4.4468919999999992</c:v>
                </c:pt>
                <c:pt idx="3463">
                  <c:v>4.4481619999999991</c:v>
                </c:pt>
                <c:pt idx="3464">
                  <c:v>4.4496859999999998</c:v>
                </c:pt>
                <c:pt idx="3465">
                  <c:v>4.4509559999999997</c:v>
                </c:pt>
                <c:pt idx="3466">
                  <c:v>4.4522259999999996</c:v>
                </c:pt>
                <c:pt idx="3467">
                  <c:v>4.4534959999999995</c:v>
                </c:pt>
                <c:pt idx="3468">
                  <c:v>4.4550199999999993</c:v>
                </c:pt>
                <c:pt idx="3469">
                  <c:v>4.4562900000000001</c:v>
                </c:pt>
                <c:pt idx="3470">
                  <c:v>4.45756</c:v>
                </c:pt>
                <c:pt idx="3471">
                  <c:v>4.458829999999999</c:v>
                </c:pt>
                <c:pt idx="3472">
                  <c:v>4.4606079999999988</c:v>
                </c:pt>
                <c:pt idx="3473">
                  <c:v>4.4618779999999996</c:v>
                </c:pt>
                <c:pt idx="3474">
                  <c:v>4.4634019999999994</c:v>
                </c:pt>
                <c:pt idx="3475">
                  <c:v>4.4646719999999993</c:v>
                </c:pt>
                <c:pt idx="3476">
                  <c:v>4.4656879999999992</c:v>
                </c:pt>
                <c:pt idx="3477">
                  <c:v>4.4669579999999991</c:v>
                </c:pt>
                <c:pt idx="3478">
                  <c:v>4.4682279999999999</c:v>
                </c:pt>
                <c:pt idx="3479">
                  <c:v>4.4697519999999988</c:v>
                </c:pt>
                <c:pt idx="3480">
                  <c:v>4.4710219999999996</c:v>
                </c:pt>
                <c:pt idx="3481">
                  <c:v>4.4722919999999995</c:v>
                </c:pt>
                <c:pt idx="3482">
                  <c:v>4.4738159999999993</c:v>
                </c:pt>
                <c:pt idx="3483">
                  <c:v>4.4750859999999992</c:v>
                </c:pt>
                <c:pt idx="3484">
                  <c:v>4.4763559999999991</c:v>
                </c:pt>
                <c:pt idx="3485">
                  <c:v>4.477625999999999</c:v>
                </c:pt>
                <c:pt idx="3486">
                  <c:v>4.4788959999999998</c:v>
                </c:pt>
                <c:pt idx="3487">
                  <c:v>4.4806739999999996</c:v>
                </c:pt>
                <c:pt idx="3488">
                  <c:v>4.4821979999999995</c:v>
                </c:pt>
                <c:pt idx="3489">
                  <c:v>4.4834679999999993</c:v>
                </c:pt>
                <c:pt idx="3490">
                  <c:v>4.4847379999999992</c:v>
                </c:pt>
                <c:pt idx="3491">
                  <c:v>4.4857539999999991</c:v>
                </c:pt>
                <c:pt idx="3492">
                  <c:v>4.487023999999999</c:v>
                </c:pt>
                <c:pt idx="3493">
                  <c:v>4.4882939999999989</c:v>
                </c:pt>
                <c:pt idx="3494">
                  <c:v>4.4895639999999988</c:v>
                </c:pt>
                <c:pt idx="3495">
                  <c:v>4.4910879999999995</c:v>
                </c:pt>
                <c:pt idx="3496">
                  <c:v>4.4923579999999994</c:v>
                </c:pt>
                <c:pt idx="3497">
                  <c:v>4.4938819999999993</c:v>
                </c:pt>
                <c:pt idx="3498">
                  <c:v>4.4948979999999992</c:v>
                </c:pt>
                <c:pt idx="3499">
                  <c:v>4.4964219999999999</c:v>
                </c:pt>
                <c:pt idx="3500">
                  <c:v>4.4976919999999998</c:v>
                </c:pt>
                <c:pt idx="3501">
                  <c:v>4.4989619999999997</c:v>
                </c:pt>
                <c:pt idx="3502">
                  <c:v>4.5007399999999995</c:v>
                </c:pt>
                <c:pt idx="3503">
                  <c:v>4.5022639999999994</c:v>
                </c:pt>
                <c:pt idx="3504">
                  <c:v>4.5035339999999993</c:v>
                </c:pt>
                <c:pt idx="3505">
                  <c:v>4.5048039999999991</c:v>
                </c:pt>
                <c:pt idx="3506">
                  <c:v>4.505566</c:v>
                </c:pt>
                <c:pt idx="3507">
                  <c:v>4.5068359999999998</c:v>
                </c:pt>
                <c:pt idx="3508">
                  <c:v>4.5083599999999997</c:v>
                </c:pt>
                <c:pt idx="3509">
                  <c:v>4.5096299999999996</c:v>
                </c:pt>
                <c:pt idx="3510">
                  <c:v>4.5111539999999994</c:v>
                </c:pt>
                <c:pt idx="3511">
                  <c:v>4.5124239999999993</c:v>
                </c:pt>
                <c:pt idx="3512">
                  <c:v>4.5136939999999992</c:v>
                </c:pt>
                <c:pt idx="3513">
                  <c:v>4.5149639999999991</c:v>
                </c:pt>
                <c:pt idx="3514">
                  <c:v>4.5162339999999999</c:v>
                </c:pt>
                <c:pt idx="3515">
                  <c:v>4.5175039999999997</c:v>
                </c:pt>
                <c:pt idx="3516">
                  <c:v>4.5187739999999996</c:v>
                </c:pt>
                <c:pt idx="3517">
                  <c:v>4.5205519999999995</c:v>
                </c:pt>
                <c:pt idx="3518">
                  <c:v>4.5220759999999993</c:v>
                </c:pt>
                <c:pt idx="3519">
                  <c:v>4.5233459999999992</c:v>
                </c:pt>
                <c:pt idx="3520">
                  <c:v>4.524616</c:v>
                </c:pt>
                <c:pt idx="3521">
                  <c:v>4.525631999999999</c:v>
                </c:pt>
                <c:pt idx="3522">
                  <c:v>4.5269019999999989</c:v>
                </c:pt>
                <c:pt idx="3523">
                  <c:v>4.5281719999999996</c:v>
                </c:pt>
                <c:pt idx="3524">
                  <c:v>4.5294419999999995</c:v>
                </c:pt>
                <c:pt idx="3525">
                  <c:v>4.5307119999999994</c:v>
                </c:pt>
                <c:pt idx="3526">
                  <c:v>4.5322359999999993</c:v>
                </c:pt>
                <c:pt idx="3527">
                  <c:v>4.5335059999999991</c:v>
                </c:pt>
                <c:pt idx="3528">
                  <c:v>4.534775999999999</c:v>
                </c:pt>
                <c:pt idx="3529">
                  <c:v>4.5360459999999989</c:v>
                </c:pt>
                <c:pt idx="3530">
                  <c:v>4.5373159999999997</c:v>
                </c:pt>
                <c:pt idx="3531">
                  <c:v>4.5385859999999996</c:v>
                </c:pt>
                <c:pt idx="3532">
                  <c:v>4.5403639999999994</c:v>
                </c:pt>
                <c:pt idx="3533">
                  <c:v>4.5416339999999993</c:v>
                </c:pt>
                <c:pt idx="3534">
                  <c:v>4.5431579999999991</c:v>
                </c:pt>
                <c:pt idx="3535">
                  <c:v>4.5444279999999999</c:v>
                </c:pt>
                <c:pt idx="3536">
                  <c:v>4.545189999999999</c:v>
                </c:pt>
                <c:pt idx="3537">
                  <c:v>4.5467139999999988</c:v>
                </c:pt>
                <c:pt idx="3538">
                  <c:v>4.5479839999999996</c:v>
                </c:pt>
                <c:pt idx="3539">
                  <c:v>4.5492539999999995</c:v>
                </c:pt>
                <c:pt idx="3540">
                  <c:v>4.5507779999999993</c:v>
                </c:pt>
                <c:pt idx="3541">
                  <c:v>4.5520479999999992</c:v>
                </c:pt>
                <c:pt idx="3542">
                  <c:v>4.5533179999999991</c:v>
                </c:pt>
                <c:pt idx="3543">
                  <c:v>4.554587999999999</c:v>
                </c:pt>
                <c:pt idx="3544">
                  <c:v>4.5558579999999989</c:v>
                </c:pt>
                <c:pt idx="3545">
                  <c:v>4.5571279999999996</c:v>
                </c:pt>
                <c:pt idx="3546">
                  <c:v>4.5583979999999995</c:v>
                </c:pt>
                <c:pt idx="3547">
                  <c:v>4.5601759999999993</c:v>
                </c:pt>
                <c:pt idx="3548">
                  <c:v>4.5616999999999992</c:v>
                </c:pt>
                <c:pt idx="3549">
                  <c:v>4.5629699999999991</c:v>
                </c:pt>
                <c:pt idx="3550">
                  <c:v>4.564239999999999</c:v>
                </c:pt>
                <c:pt idx="3551">
                  <c:v>4.5652559999999998</c:v>
                </c:pt>
                <c:pt idx="3552">
                  <c:v>4.5665259999999996</c:v>
                </c:pt>
                <c:pt idx="3553">
                  <c:v>4.5677959999999995</c:v>
                </c:pt>
                <c:pt idx="3554">
                  <c:v>4.5690659999999994</c:v>
                </c:pt>
                <c:pt idx="3555">
                  <c:v>4.5705899999999993</c:v>
                </c:pt>
                <c:pt idx="3556">
                  <c:v>4.57186</c:v>
                </c:pt>
                <c:pt idx="3557">
                  <c:v>4.5731299999999999</c:v>
                </c:pt>
                <c:pt idx="3558">
                  <c:v>4.5743999999999989</c:v>
                </c:pt>
                <c:pt idx="3559">
                  <c:v>4.5759239999999997</c:v>
                </c:pt>
                <c:pt idx="3560">
                  <c:v>4.5771939999999995</c:v>
                </c:pt>
                <c:pt idx="3561">
                  <c:v>4.5784639999999994</c:v>
                </c:pt>
                <c:pt idx="3562">
                  <c:v>4.5802419999999993</c:v>
                </c:pt>
                <c:pt idx="3563">
                  <c:v>4.5815119999999991</c:v>
                </c:pt>
                <c:pt idx="3564">
                  <c:v>4.5830359999999999</c:v>
                </c:pt>
                <c:pt idx="3565">
                  <c:v>4.5843059999999998</c:v>
                </c:pt>
                <c:pt idx="3566">
                  <c:v>4.5853219999999997</c:v>
                </c:pt>
                <c:pt idx="3567">
                  <c:v>4.5865919999999996</c:v>
                </c:pt>
                <c:pt idx="3568">
                  <c:v>4.5878619999999994</c:v>
                </c:pt>
                <c:pt idx="3569">
                  <c:v>4.5893859999999993</c:v>
                </c:pt>
                <c:pt idx="3570">
                  <c:v>4.5906559999999992</c:v>
                </c:pt>
                <c:pt idx="3571">
                  <c:v>4.5919259999999991</c:v>
                </c:pt>
                <c:pt idx="3572">
                  <c:v>4.5934499999999989</c:v>
                </c:pt>
                <c:pt idx="3573">
                  <c:v>4.5947199999999988</c:v>
                </c:pt>
                <c:pt idx="3574">
                  <c:v>4.5959899999999987</c:v>
                </c:pt>
                <c:pt idx="3575">
                  <c:v>4.5972599999999995</c:v>
                </c:pt>
                <c:pt idx="3576">
                  <c:v>4.6010699999999991</c:v>
                </c:pt>
                <c:pt idx="3577">
                  <c:v>4.602339999999999</c:v>
                </c:pt>
                <c:pt idx="3578">
                  <c:v>4.6036099999999998</c:v>
                </c:pt>
                <c:pt idx="3579">
                  <c:v>4.6048799999999996</c:v>
                </c:pt>
                <c:pt idx="3580">
                  <c:v>4.6061499999999995</c:v>
                </c:pt>
                <c:pt idx="3581">
                  <c:v>4.6074199999999994</c:v>
                </c:pt>
                <c:pt idx="3582">
                  <c:v>4.6086899999999993</c:v>
                </c:pt>
                <c:pt idx="3583">
                  <c:v>4.6102139999999991</c:v>
                </c:pt>
                <c:pt idx="3584">
                  <c:v>4.611483999999999</c:v>
                </c:pt>
                <c:pt idx="3585">
                  <c:v>4.6127539999999998</c:v>
                </c:pt>
                <c:pt idx="3586">
                  <c:v>4.6142779999999988</c:v>
                </c:pt>
                <c:pt idx="3587">
                  <c:v>4.6155479999999995</c:v>
                </c:pt>
                <c:pt idx="3588">
                  <c:v>4.6168179999999994</c:v>
                </c:pt>
                <c:pt idx="3589">
                  <c:v>4.6180879999999993</c:v>
                </c:pt>
                <c:pt idx="3590">
                  <c:v>4.6201199999999991</c:v>
                </c:pt>
                <c:pt idx="3591">
                  <c:v>4.621389999999999</c:v>
                </c:pt>
                <c:pt idx="3592">
                  <c:v>4.6226599999999998</c:v>
                </c:pt>
                <c:pt idx="3593">
                  <c:v>4.6239299999999997</c:v>
                </c:pt>
                <c:pt idx="3594">
                  <c:v>4.6249459999999996</c:v>
                </c:pt>
                <c:pt idx="3595">
                  <c:v>4.6262159999999994</c:v>
                </c:pt>
                <c:pt idx="3596">
                  <c:v>4.6277399999999993</c:v>
                </c:pt>
                <c:pt idx="3597">
                  <c:v>4.6290100000000001</c:v>
                </c:pt>
                <c:pt idx="3598">
                  <c:v>4.63028</c:v>
                </c:pt>
                <c:pt idx="3599">
                  <c:v>4.6318039999999998</c:v>
                </c:pt>
                <c:pt idx="3600">
                  <c:v>4.6330739999999997</c:v>
                </c:pt>
                <c:pt idx="3601">
                  <c:v>4.6343439999999996</c:v>
                </c:pt>
                <c:pt idx="3602">
                  <c:v>4.6356139999999995</c:v>
                </c:pt>
                <c:pt idx="3603">
                  <c:v>4.6371379999999993</c:v>
                </c:pt>
                <c:pt idx="3604">
                  <c:v>4.6384079999999992</c:v>
                </c:pt>
                <c:pt idx="3605">
                  <c:v>4.6401859999999999</c:v>
                </c:pt>
                <c:pt idx="3606">
                  <c:v>4.6414559999999998</c:v>
                </c:pt>
                <c:pt idx="3607">
                  <c:v>4.6427259999999997</c:v>
                </c:pt>
                <c:pt idx="3608">
                  <c:v>4.6439959999999996</c:v>
                </c:pt>
                <c:pt idx="3609">
                  <c:v>4.6450119999999995</c:v>
                </c:pt>
                <c:pt idx="3610">
                  <c:v>4.6465359999999993</c:v>
                </c:pt>
                <c:pt idx="3611">
                  <c:v>4.6478059999999992</c:v>
                </c:pt>
                <c:pt idx="3612">
                  <c:v>4.6490759999999991</c:v>
                </c:pt>
                <c:pt idx="3613">
                  <c:v>4.6505999999999998</c:v>
                </c:pt>
                <c:pt idx="3614">
                  <c:v>4.6518699999999988</c:v>
                </c:pt>
                <c:pt idx="3615">
                  <c:v>4.6531399999999987</c:v>
                </c:pt>
                <c:pt idx="3616">
                  <c:v>4.6544099999999995</c:v>
                </c:pt>
                <c:pt idx="3617">
                  <c:v>4.6556799999999994</c:v>
                </c:pt>
                <c:pt idx="3618">
                  <c:v>4.6572039999999992</c:v>
                </c:pt>
                <c:pt idx="3619">
                  <c:v>4.6584739999999991</c:v>
                </c:pt>
                <c:pt idx="3620">
                  <c:v>4.6599979999999999</c:v>
                </c:pt>
                <c:pt idx="3621">
                  <c:v>4.6615219999999988</c:v>
                </c:pt>
                <c:pt idx="3622">
                  <c:v>4.6627919999999996</c:v>
                </c:pt>
                <c:pt idx="3623">
                  <c:v>4.6640619999999995</c:v>
                </c:pt>
                <c:pt idx="3624">
                  <c:v>4.6650779999999994</c:v>
                </c:pt>
                <c:pt idx="3625">
                  <c:v>4.6666019999999993</c:v>
                </c:pt>
                <c:pt idx="3626">
                  <c:v>4.6678719999999991</c:v>
                </c:pt>
                <c:pt idx="3627">
                  <c:v>4.6691419999999999</c:v>
                </c:pt>
                <c:pt idx="3628">
                  <c:v>4.6704119999999998</c:v>
                </c:pt>
                <c:pt idx="3629">
                  <c:v>4.6719359999999996</c:v>
                </c:pt>
                <c:pt idx="3630">
                  <c:v>4.6732059999999995</c:v>
                </c:pt>
                <c:pt idx="3631">
                  <c:v>4.6744759999999994</c:v>
                </c:pt>
                <c:pt idx="3632">
                  <c:v>4.6757459999999993</c:v>
                </c:pt>
                <c:pt idx="3633">
                  <c:v>4.6772699999999992</c:v>
                </c:pt>
                <c:pt idx="3634">
                  <c:v>4.678539999999999</c:v>
                </c:pt>
                <c:pt idx="3635">
                  <c:v>4.6803179999999998</c:v>
                </c:pt>
                <c:pt idx="3636">
                  <c:v>4.6815879999999996</c:v>
                </c:pt>
                <c:pt idx="3637">
                  <c:v>4.6828579999999995</c:v>
                </c:pt>
                <c:pt idx="3638">
                  <c:v>4.6841279999999994</c:v>
                </c:pt>
                <c:pt idx="3639">
                  <c:v>4.6853979999999993</c:v>
                </c:pt>
                <c:pt idx="3640">
                  <c:v>4.6866679999999992</c:v>
                </c:pt>
                <c:pt idx="3641">
                  <c:v>4.6879379999999991</c:v>
                </c:pt>
                <c:pt idx="3642">
                  <c:v>4.6892079999999989</c:v>
                </c:pt>
                <c:pt idx="3643">
                  <c:v>4.6907319999999997</c:v>
                </c:pt>
                <c:pt idx="3644">
                  <c:v>4.6920019999999996</c:v>
                </c:pt>
                <c:pt idx="3645">
                  <c:v>4.6932719999999994</c:v>
                </c:pt>
                <c:pt idx="3646">
                  <c:v>4.6947959999999993</c:v>
                </c:pt>
                <c:pt idx="3647">
                  <c:v>4.6958119999999992</c:v>
                </c:pt>
                <c:pt idx="3648">
                  <c:v>4.697336</c:v>
                </c:pt>
                <c:pt idx="3649">
                  <c:v>4.6986059999999998</c:v>
                </c:pt>
                <c:pt idx="3650">
                  <c:v>4.7001299999999997</c:v>
                </c:pt>
                <c:pt idx="3651">
                  <c:v>4.7016539999999996</c:v>
                </c:pt>
                <c:pt idx="3652">
                  <c:v>4.7029239999999994</c:v>
                </c:pt>
                <c:pt idx="3653">
                  <c:v>4.7041939999999993</c:v>
                </c:pt>
                <c:pt idx="3654">
                  <c:v>4.7052099999999992</c:v>
                </c:pt>
                <c:pt idx="3655">
                  <c:v>4.70648</c:v>
                </c:pt>
                <c:pt idx="3656">
                  <c:v>4.7080039999999999</c:v>
                </c:pt>
                <c:pt idx="3657">
                  <c:v>4.7092739999999997</c:v>
                </c:pt>
                <c:pt idx="3658">
                  <c:v>4.7105439999999996</c:v>
                </c:pt>
                <c:pt idx="3659">
                  <c:v>4.7118139999999995</c:v>
                </c:pt>
                <c:pt idx="3660">
                  <c:v>4.7130839999999994</c:v>
                </c:pt>
                <c:pt idx="3661">
                  <c:v>4.7146079999999992</c:v>
                </c:pt>
                <c:pt idx="3662">
                  <c:v>4.7158779999999991</c:v>
                </c:pt>
                <c:pt idx="3663">
                  <c:v>4.7171479999999999</c:v>
                </c:pt>
                <c:pt idx="3664">
                  <c:v>4.7184179999999998</c:v>
                </c:pt>
                <c:pt idx="3665">
                  <c:v>4.7201959999999996</c:v>
                </c:pt>
                <c:pt idx="3666">
                  <c:v>4.7214659999999995</c:v>
                </c:pt>
                <c:pt idx="3667">
                  <c:v>4.7227359999999994</c:v>
                </c:pt>
                <c:pt idx="3668">
                  <c:v>4.7242599999999992</c:v>
                </c:pt>
                <c:pt idx="3669">
                  <c:v>4.7250219999999992</c:v>
                </c:pt>
                <c:pt idx="3670">
                  <c:v>4.726545999999999</c:v>
                </c:pt>
                <c:pt idx="3671">
                  <c:v>4.7278159999999989</c:v>
                </c:pt>
                <c:pt idx="3672">
                  <c:v>4.7290859999999997</c:v>
                </c:pt>
                <c:pt idx="3673">
                  <c:v>4.7303559999999996</c:v>
                </c:pt>
                <c:pt idx="3674">
                  <c:v>4.7316259999999994</c:v>
                </c:pt>
                <c:pt idx="3675">
                  <c:v>4.7331499999999993</c:v>
                </c:pt>
                <c:pt idx="3676">
                  <c:v>4.7344199999999992</c:v>
                </c:pt>
                <c:pt idx="3677">
                  <c:v>4.7356899999999991</c:v>
                </c:pt>
                <c:pt idx="3678">
                  <c:v>4.7369599999999989</c:v>
                </c:pt>
                <c:pt idx="3679">
                  <c:v>4.7382299999999997</c:v>
                </c:pt>
                <c:pt idx="3680">
                  <c:v>4.7400079999999996</c:v>
                </c:pt>
                <c:pt idx="3681">
                  <c:v>4.7412779999999994</c:v>
                </c:pt>
                <c:pt idx="3682">
                  <c:v>4.7428019999999993</c:v>
                </c:pt>
                <c:pt idx="3683">
                  <c:v>4.7440719999999992</c:v>
                </c:pt>
                <c:pt idx="3684">
                  <c:v>4.7450879999999991</c:v>
                </c:pt>
                <c:pt idx="3685">
                  <c:v>4.746103999999999</c:v>
                </c:pt>
                <c:pt idx="3686">
                  <c:v>4.7476279999999988</c:v>
                </c:pt>
                <c:pt idx="3687">
                  <c:v>4.7488979999999996</c:v>
                </c:pt>
                <c:pt idx="3688">
                  <c:v>4.7501679999999995</c:v>
                </c:pt>
                <c:pt idx="3689">
                  <c:v>4.7516919999999994</c:v>
                </c:pt>
                <c:pt idx="3690">
                  <c:v>4.7529619999999992</c:v>
                </c:pt>
                <c:pt idx="3691">
                  <c:v>4.7542319999999991</c:v>
                </c:pt>
                <c:pt idx="3692">
                  <c:v>4.755501999999999</c:v>
                </c:pt>
                <c:pt idx="3693">
                  <c:v>4.7567719999999989</c:v>
                </c:pt>
                <c:pt idx="3694">
                  <c:v>4.7580419999999997</c:v>
                </c:pt>
                <c:pt idx="3695">
                  <c:v>4.7600739999999995</c:v>
                </c:pt>
                <c:pt idx="3696">
                  <c:v>4.7613439999999994</c:v>
                </c:pt>
                <c:pt idx="3697">
                  <c:v>4.7626139999999992</c:v>
                </c:pt>
                <c:pt idx="3698">
                  <c:v>4.7638839999999991</c:v>
                </c:pt>
                <c:pt idx="3699">
                  <c:v>4.7648999999999999</c:v>
                </c:pt>
                <c:pt idx="3700">
                  <c:v>4.7661699999999998</c:v>
                </c:pt>
                <c:pt idx="3701">
                  <c:v>4.7674399999999988</c:v>
                </c:pt>
                <c:pt idx="3702">
                  <c:v>4.7689639999999995</c:v>
                </c:pt>
                <c:pt idx="3703">
                  <c:v>4.7702339999999994</c:v>
                </c:pt>
                <c:pt idx="3704">
                  <c:v>4.7715039999999993</c:v>
                </c:pt>
                <c:pt idx="3705">
                  <c:v>4.7730279999999992</c:v>
                </c:pt>
                <c:pt idx="3706">
                  <c:v>4.774297999999999</c:v>
                </c:pt>
                <c:pt idx="3707">
                  <c:v>4.7755679999999998</c:v>
                </c:pt>
                <c:pt idx="3708">
                  <c:v>4.7768379999999997</c:v>
                </c:pt>
                <c:pt idx="3709">
                  <c:v>4.7781079999999996</c:v>
                </c:pt>
                <c:pt idx="3710">
                  <c:v>4.7796319999999994</c:v>
                </c:pt>
                <c:pt idx="3711">
                  <c:v>4.7811559999999993</c:v>
                </c:pt>
                <c:pt idx="3712">
                  <c:v>4.7824259999999992</c:v>
                </c:pt>
                <c:pt idx="3713">
                  <c:v>4.7839499999999999</c:v>
                </c:pt>
                <c:pt idx="3714">
                  <c:v>4.7849659999999989</c:v>
                </c:pt>
                <c:pt idx="3715">
                  <c:v>4.7862359999999997</c:v>
                </c:pt>
                <c:pt idx="3716">
                  <c:v>4.7875059999999996</c:v>
                </c:pt>
                <c:pt idx="3717">
                  <c:v>4.7887759999999995</c:v>
                </c:pt>
                <c:pt idx="3718">
                  <c:v>4.7900459999999994</c:v>
                </c:pt>
                <c:pt idx="3719">
                  <c:v>4.7915699999999992</c:v>
                </c:pt>
                <c:pt idx="3720">
                  <c:v>4.7928399999999991</c:v>
                </c:pt>
                <c:pt idx="3721">
                  <c:v>4.794109999999999</c:v>
                </c:pt>
                <c:pt idx="3722">
                  <c:v>4.7953799999999998</c:v>
                </c:pt>
                <c:pt idx="3723">
                  <c:v>4.7966499999999996</c:v>
                </c:pt>
                <c:pt idx="3724">
                  <c:v>4.7979199999999995</c:v>
                </c:pt>
                <c:pt idx="3725">
                  <c:v>4.7994439999999994</c:v>
                </c:pt>
                <c:pt idx="3726">
                  <c:v>4.8012219999999992</c:v>
                </c:pt>
                <c:pt idx="3727">
                  <c:v>4.8024919999999991</c:v>
                </c:pt>
                <c:pt idx="3728">
                  <c:v>4.8037619999999999</c:v>
                </c:pt>
                <c:pt idx="3729">
                  <c:v>4.8050319999999997</c:v>
                </c:pt>
                <c:pt idx="3730">
                  <c:v>4.8063019999999996</c:v>
                </c:pt>
                <c:pt idx="3731">
                  <c:v>4.8075719999999995</c:v>
                </c:pt>
                <c:pt idx="3732">
                  <c:v>4.8088419999999994</c:v>
                </c:pt>
                <c:pt idx="3733">
                  <c:v>4.8103659999999993</c:v>
                </c:pt>
                <c:pt idx="3734">
                  <c:v>4.811636</c:v>
                </c:pt>
                <c:pt idx="3735">
                  <c:v>4.8129059999999999</c:v>
                </c:pt>
                <c:pt idx="3736">
                  <c:v>4.8141759999999998</c:v>
                </c:pt>
                <c:pt idx="3737">
                  <c:v>4.8154459999999997</c:v>
                </c:pt>
                <c:pt idx="3738">
                  <c:v>4.8169699999999995</c:v>
                </c:pt>
                <c:pt idx="3739">
                  <c:v>4.8182399999999994</c:v>
                </c:pt>
                <c:pt idx="3740">
                  <c:v>4.8200179999999992</c:v>
                </c:pt>
                <c:pt idx="3741">
                  <c:v>4.8212879999999991</c:v>
                </c:pt>
                <c:pt idx="3742">
                  <c:v>4.822557999999999</c:v>
                </c:pt>
                <c:pt idx="3743">
                  <c:v>4.8240819999999998</c:v>
                </c:pt>
                <c:pt idx="3744">
                  <c:v>4.8250979999999988</c:v>
                </c:pt>
                <c:pt idx="3745">
                  <c:v>4.8263679999999995</c:v>
                </c:pt>
                <c:pt idx="3746">
                  <c:v>4.8276379999999994</c:v>
                </c:pt>
                <c:pt idx="3747">
                  <c:v>4.8289079999999993</c:v>
                </c:pt>
                <c:pt idx="3748">
                  <c:v>4.8301779999999992</c:v>
                </c:pt>
                <c:pt idx="3749">
                  <c:v>4.8317019999999991</c:v>
                </c:pt>
                <c:pt idx="3750">
                  <c:v>4.8329719999999989</c:v>
                </c:pt>
                <c:pt idx="3751">
                  <c:v>4.8342419999999988</c:v>
                </c:pt>
                <c:pt idx="3752">
                  <c:v>4.8357659999999996</c:v>
                </c:pt>
                <c:pt idx="3753">
                  <c:v>4.8370359999999994</c:v>
                </c:pt>
                <c:pt idx="3754">
                  <c:v>4.8383059999999993</c:v>
                </c:pt>
                <c:pt idx="3755">
                  <c:v>4.8400839999999992</c:v>
                </c:pt>
                <c:pt idx="3756">
                  <c:v>4.841353999999999</c:v>
                </c:pt>
                <c:pt idx="3757">
                  <c:v>4.8426239999999998</c:v>
                </c:pt>
                <c:pt idx="3758">
                  <c:v>4.8438939999999997</c:v>
                </c:pt>
                <c:pt idx="3759">
                  <c:v>4.8449099999999987</c:v>
                </c:pt>
                <c:pt idx="3760">
                  <c:v>4.8464339999999995</c:v>
                </c:pt>
                <c:pt idx="3761">
                  <c:v>4.8477039999999993</c:v>
                </c:pt>
                <c:pt idx="3762">
                  <c:v>4.8489740000000001</c:v>
                </c:pt>
                <c:pt idx="3763">
                  <c:v>4.8504979999999991</c:v>
                </c:pt>
                <c:pt idx="3764">
                  <c:v>4.8517679999999999</c:v>
                </c:pt>
                <c:pt idx="3765">
                  <c:v>4.8530379999999997</c:v>
                </c:pt>
                <c:pt idx="3766">
                  <c:v>4.8543079999999996</c:v>
                </c:pt>
                <c:pt idx="3767">
                  <c:v>4.8555779999999995</c:v>
                </c:pt>
                <c:pt idx="3768">
                  <c:v>4.8571019999999994</c:v>
                </c:pt>
                <c:pt idx="3769">
                  <c:v>4.8583719999999992</c:v>
                </c:pt>
                <c:pt idx="3770">
                  <c:v>4.8598959999999991</c:v>
                </c:pt>
                <c:pt idx="3771">
                  <c:v>4.8614199999999999</c:v>
                </c:pt>
                <c:pt idx="3772">
                  <c:v>4.8626899999999997</c:v>
                </c:pt>
                <c:pt idx="3773">
                  <c:v>4.8639599999999987</c:v>
                </c:pt>
                <c:pt idx="3774">
                  <c:v>4.8649759999999995</c:v>
                </c:pt>
                <c:pt idx="3775">
                  <c:v>4.8662459999999994</c:v>
                </c:pt>
                <c:pt idx="3776">
                  <c:v>4.8677699999999993</c:v>
                </c:pt>
                <c:pt idx="3777">
                  <c:v>4.8690399999999991</c:v>
                </c:pt>
                <c:pt idx="3778">
                  <c:v>4.870309999999999</c:v>
                </c:pt>
                <c:pt idx="3779">
                  <c:v>4.8718339999999989</c:v>
                </c:pt>
                <c:pt idx="3780">
                  <c:v>4.8731039999999988</c:v>
                </c:pt>
                <c:pt idx="3781">
                  <c:v>4.8743739999999995</c:v>
                </c:pt>
                <c:pt idx="3782">
                  <c:v>4.8756439999999994</c:v>
                </c:pt>
                <c:pt idx="3783">
                  <c:v>4.8769139999999993</c:v>
                </c:pt>
                <c:pt idx="3784">
                  <c:v>4.8781839999999992</c:v>
                </c:pt>
                <c:pt idx="3785">
                  <c:v>4.8799619999999999</c:v>
                </c:pt>
                <c:pt idx="3786">
                  <c:v>4.8812319999999998</c:v>
                </c:pt>
                <c:pt idx="3787">
                  <c:v>4.8827559999999997</c:v>
                </c:pt>
                <c:pt idx="3788">
                  <c:v>4.8840259999999995</c:v>
                </c:pt>
                <c:pt idx="3789">
                  <c:v>4.8850419999999994</c:v>
                </c:pt>
                <c:pt idx="3790">
                  <c:v>4.8863119999999993</c:v>
                </c:pt>
                <c:pt idx="3791">
                  <c:v>4.8875819999999992</c:v>
                </c:pt>
                <c:pt idx="3792">
                  <c:v>4.8888519999999991</c:v>
                </c:pt>
                <c:pt idx="3793">
                  <c:v>4.890121999999999</c:v>
                </c:pt>
                <c:pt idx="3794">
                  <c:v>4.8916459999999997</c:v>
                </c:pt>
                <c:pt idx="3795">
                  <c:v>4.8929159999999996</c:v>
                </c:pt>
                <c:pt idx="3796">
                  <c:v>4.8941859999999995</c:v>
                </c:pt>
                <c:pt idx="3797">
                  <c:v>4.8954559999999994</c:v>
                </c:pt>
                <c:pt idx="3798">
                  <c:v>4.8969799999999992</c:v>
                </c:pt>
                <c:pt idx="3799">
                  <c:v>4.89825</c:v>
                </c:pt>
                <c:pt idx="3800">
                  <c:v>4.8995199999999999</c:v>
                </c:pt>
                <c:pt idx="3801">
                  <c:v>4.9012979999999988</c:v>
                </c:pt>
                <c:pt idx="3802">
                  <c:v>4.9025679999999996</c:v>
                </c:pt>
                <c:pt idx="3803">
                  <c:v>4.9038379999999995</c:v>
                </c:pt>
                <c:pt idx="3804">
                  <c:v>4.9051079999999994</c:v>
                </c:pt>
                <c:pt idx="3805">
                  <c:v>4.9061239999999993</c:v>
                </c:pt>
                <c:pt idx="3806">
                  <c:v>4.907394</c:v>
                </c:pt>
                <c:pt idx="3807">
                  <c:v>4.9089179999999999</c:v>
                </c:pt>
                <c:pt idx="3808">
                  <c:v>4.9101879999999998</c:v>
                </c:pt>
                <c:pt idx="3809">
                  <c:v>4.9114579999999997</c:v>
                </c:pt>
                <c:pt idx="3810">
                  <c:v>4.9127279999999995</c:v>
                </c:pt>
                <c:pt idx="3811">
                  <c:v>4.9139979999999994</c:v>
                </c:pt>
                <c:pt idx="3812">
                  <c:v>4.9152679999999993</c:v>
                </c:pt>
                <c:pt idx="3813">
                  <c:v>4.9167919999999992</c:v>
                </c:pt>
                <c:pt idx="3814">
                  <c:v>4.9180619999999999</c:v>
                </c:pt>
                <c:pt idx="3815">
                  <c:v>4.9193319999999998</c:v>
                </c:pt>
                <c:pt idx="3816">
                  <c:v>4.9211099999999997</c:v>
                </c:pt>
                <c:pt idx="3817">
                  <c:v>4.9223799999999986</c:v>
                </c:pt>
                <c:pt idx="3818">
                  <c:v>4.9236499999999994</c:v>
                </c:pt>
                <c:pt idx="3819">
                  <c:v>4.9249199999999993</c:v>
                </c:pt>
                <c:pt idx="3820">
                  <c:v>4.9259359999999992</c:v>
                </c:pt>
                <c:pt idx="3821">
                  <c:v>4.9274599999999991</c:v>
                </c:pt>
                <c:pt idx="3822">
                  <c:v>4.9287299999999989</c:v>
                </c:pt>
                <c:pt idx="3823">
                  <c:v>4.93</c:v>
                </c:pt>
                <c:pt idx="3824">
                  <c:v>4.9315239999999987</c:v>
                </c:pt>
                <c:pt idx="3825">
                  <c:v>4.9327939999999995</c:v>
                </c:pt>
                <c:pt idx="3826">
                  <c:v>4.9340639999999993</c:v>
                </c:pt>
                <c:pt idx="3827">
                  <c:v>4.9353339999999992</c:v>
                </c:pt>
                <c:pt idx="3828">
                  <c:v>4.9366039999999991</c:v>
                </c:pt>
                <c:pt idx="3829">
                  <c:v>4.937873999999999</c:v>
                </c:pt>
                <c:pt idx="3830">
                  <c:v>4.9393979999999988</c:v>
                </c:pt>
                <c:pt idx="3831">
                  <c:v>4.9409219999999996</c:v>
                </c:pt>
                <c:pt idx="3832">
                  <c:v>4.9424459999999995</c:v>
                </c:pt>
                <c:pt idx="3833">
                  <c:v>4.9437159999999993</c:v>
                </c:pt>
                <c:pt idx="3834">
                  <c:v>4.9449859999999992</c:v>
                </c:pt>
                <c:pt idx="3835">
                  <c:v>4.9460019999999991</c:v>
                </c:pt>
                <c:pt idx="3836">
                  <c:v>4.9475259999999999</c:v>
                </c:pt>
                <c:pt idx="3837">
                  <c:v>4.9487959999999998</c:v>
                </c:pt>
                <c:pt idx="3838">
                  <c:v>4.9500659999999996</c:v>
                </c:pt>
                <c:pt idx="3839">
                  <c:v>4.9515899999999995</c:v>
                </c:pt>
                <c:pt idx="3840">
                  <c:v>4.9528599999999994</c:v>
                </c:pt>
                <c:pt idx="3841">
                  <c:v>4.9541299999999993</c:v>
                </c:pt>
                <c:pt idx="3842">
                  <c:v>4.9554</c:v>
                </c:pt>
                <c:pt idx="3843">
                  <c:v>4.9566699999999999</c:v>
                </c:pt>
                <c:pt idx="3844">
                  <c:v>4.9581939999999998</c:v>
                </c:pt>
                <c:pt idx="3845">
                  <c:v>4.9594639999999997</c:v>
                </c:pt>
                <c:pt idx="3846">
                  <c:v>4.9609879999999995</c:v>
                </c:pt>
                <c:pt idx="3847">
                  <c:v>4.9625119999999994</c:v>
                </c:pt>
                <c:pt idx="3848">
                  <c:v>4.9637819999999993</c:v>
                </c:pt>
                <c:pt idx="3849">
                  <c:v>4.9650519999999991</c:v>
                </c:pt>
                <c:pt idx="3850">
                  <c:v>4.966067999999999</c:v>
                </c:pt>
                <c:pt idx="3851">
                  <c:v>4.9673379999999998</c:v>
                </c:pt>
                <c:pt idx="3852">
                  <c:v>4.9686079999999997</c:v>
                </c:pt>
                <c:pt idx="3853">
                  <c:v>4.9703859999999995</c:v>
                </c:pt>
                <c:pt idx="3854">
                  <c:v>4.9716559999999994</c:v>
                </c:pt>
                <c:pt idx="3855">
                  <c:v>4.9729259999999993</c:v>
                </c:pt>
                <c:pt idx="3856">
                  <c:v>4.9741959999999992</c:v>
                </c:pt>
                <c:pt idx="3857">
                  <c:v>4.9754659999999991</c:v>
                </c:pt>
                <c:pt idx="3858">
                  <c:v>4.9769899999999998</c:v>
                </c:pt>
                <c:pt idx="3859">
                  <c:v>4.9782599999999997</c:v>
                </c:pt>
                <c:pt idx="3860">
                  <c:v>4.9800379999999995</c:v>
                </c:pt>
                <c:pt idx="3861">
                  <c:v>4.9813079999999994</c:v>
                </c:pt>
                <c:pt idx="3862">
                  <c:v>4.9825779999999993</c:v>
                </c:pt>
                <c:pt idx="3863">
                  <c:v>4.9841019999999991</c:v>
                </c:pt>
                <c:pt idx="3864">
                  <c:v>4.985117999999999</c:v>
                </c:pt>
                <c:pt idx="3865">
                  <c:v>4.9863879999999998</c:v>
                </c:pt>
                <c:pt idx="3866">
                  <c:v>4.9876579999999997</c:v>
                </c:pt>
                <c:pt idx="3867">
                  <c:v>4.9889279999999996</c:v>
                </c:pt>
                <c:pt idx="3868">
                  <c:v>4.9904519999999994</c:v>
                </c:pt>
                <c:pt idx="3869">
                  <c:v>4.9917219999999993</c:v>
                </c:pt>
                <c:pt idx="3870">
                  <c:v>4.9929919999999992</c:v>
                </c:pt>
                <c:pt idx="3871">
                  <c:v>4.9945159999999991</c:v>
                </c:pt>
                <c:pt idx="3872">
                  <c:v>4.9957859999999989</c:v>
                </c:pt>
                <c:pt idx="3873">
                  <c:v>4.9970559999999988</c:v>
                </c:pt>
                <c:pt idx="3874">
                  <c:v>4.9983259999999996</c:v>
                </c:pt>
                <c:pt idx="3875">
                  <c:v>5.0003579999999994</c:v>
                </c:pt>
                <c:pt idx="3876">
                  <c:v>5.0016279999999993</c:v>
                </c:pt>
                <c:pt idx="3877">
                  <c:v>5.0028979999999992</c:v>
                </c:pt>
                <c:pt idx="3878">
                  <c:v>5.0041679999999991</c:v>
                </c:pt>
                <c:pt idx="3879">
                  <c:v>5.005183999999999</c:v>
                </c:pt>
                <c:pt idx="3880">
                  <c:v>5.0064539999999988</c:v>
                </c:pt>
                <c:pt idx="3881">
                  <c:v>5.0077239999999987</c:v>
                </c:pt>
                <c:pt idx="3882">
                  <c:v>5.0092479999999995</c:v>
                </c:pt>
                <c:pt idx="3883">
                  <c:v>5.0105179999999994</c:v>
                </c:pt>
                <c:pt idx="3884">
                  <c:v>5.0120419999999992</c:v>
                </c:pt>
                <c:pt idx="3885">
                  <c:v>5.0133119999999991</c:v>
                </c:pt>
                <c:pt idx="3886">
                  <c:v>5.0145819999999999</c:v>
                </c:pt>
                <c:pt idx="3887">
                  <c:v>5.0158519999999998</c:v>
                </c:pt>
                <c:pt idx="3888">
                  <c:v>5.0171219999999996</c:v>
                </c:pt>
                <c:pt idx="3889">
                  <c:v>5.0183919999999995</c:v>
                </c:pt>
                <c:pt idx="3890">
                  <c:v>5.0201699999999994</c:v>
                </c:pt>
                <c:pt idx="3891">
                  <c:v>5.0216940000000001</c:v>
                </c:pt>
                <c:pt idx="3892">
                  <c:v>5.022964</c:v>
                </c:pt>
                <c:pt idx="3893">
                  <c:v>5.024233999999999</c:v>
                </c:pt>
                <c:pt idx="3894">
                  <c:v>5.0252499999999989</c:v>
                </c:pt>
                <c:pt idx="3895">
                  <c:v>5.0265199999999997</c:v>
                </c:pt>
                <c:pt idx="3896">
                  <c:v>5.0280439999999995</c:v>
                </c:pt>
                <c:pt idx="3897">
                  <c:v>5.0293139999999994</c:v>
                </c:pt>
                <c:pt idx="3898">
                  <c:v>5.0305839999999993</c:v>
                </c:pt>
                <c:pt idx="3899">
                  <c:v>5.0318539999999992</c:v>
                </c:pt>
                <c:pt idx="3900">
                  <c:v>5.033123999999999</c:v>
                </c:pt>
                <c:pt idx="3901">
                  <c:v>5.0343939999999998</c:v>
                </c:pt>
                <c:pt idx="3902">
                  <c:v>5.0359179999999988</c:v>
                </c:pt>
                <c:pt idx="3903">
                  <c:v>5.0371879999999996</c:v>
                </c:pt>
                <c:pt idx="3904">
                  <c:v>5.0384579999999994</c:v>
                </c:pt>
                <c:pt idx="3905">
                  <c:v>5.0402359999999993</c:v>
                </c:pt>
                <c:pt idx="3906">
                  <c:v>5.0415059999999992</c:v>
                </c:pt>
                <c:pt idx="3907">
                  <c:v>5.0427759999999999</c:v>
                </c:pt>
                <c:pt idx="3908">
                  <c:v>5.0440459999999998</c:v>
                </c:pt>
                <c:pt idx="3909">
                  <c:v>5.0450619999999988</c:v>
                </c:pt>
                <c:pt idx="3910">
                  <c:v>5.0465859999999996</c:v>
                </c:pt>
                <c:pt idx="3911">
                  <c:v>5.0478559999999995</c:v>
                </c:pt>
                <c:pt idx="3912">
                  <c:v>5.0491259999999993</c:v>
                </c:pt>
                <c:pt idx="3913">
                  <c:v>5.0503959999999992</c:v>
                </c:pt>
                <c:pt idx="3914">
                  <c:v>5.0516659999999991</c:v>
                </c:pt>
                <c:pt idx="3915">
                  <c:v>5.052935999999999</c:v>
                </c:pt>
                <c:pt idx="3916">
                  <c:v>5.0544599999999997</c:v>
                </c:pt>
                <c:pt idx="3917">
                  <c:v>5.0554759999999996</c:v>
                </c:pt>
                <c:pt idx="3918">
                  <c:v>5.0569999999999986</c:v>
                </c:pt>
                <c:pt idx="3919">
                  <c:v>5.0582699999999994</c:v>
                </c:pt>
                <c:pt idx="3920">
                  <c:v>5.0600479999999992</c:v>
                </c:pt>
                <c:pt idx="3921">
                  <c:v>5.0613179999999991</c:v>
                </c:pt>
                <c:pt idx="3922">
                  <c:v>5.0625879999999999</c:v>
                </c:pt>
                <c:pt idx="3923">
                  <c:v>5.0641119999999988</c:v>
                </c:pt>
                <c:pt idx="3924">
                  <c:v>5.0648739999999988</c:v>
                </c:pt>
                <c:pt idx="3925">
                  <c:v>5.0661439999999986</c:v>
                </c:pt>
                <c:pt idx="3926">
                  <c:v>5.0674139999999994</c:v>
                </c:pt>
                <c:pt idx="3927">
                  <c:v>5.0689379999999993</c:v>
                </c:pt>
                <c:pt idx="3928">
                  <c:v>5.0702079999999992</c:v>
                </c:pt>
                <c:pt idx="3929">
                  <c:v>5.071477999999999</c:v>
                </c:pt>
                <c:pt idx="3930">
                  <c:v>5.0730019999999998</c:v>
                </c:pt>
                <c:pt idx="3931">
                  <c:v>5.0742719999999997</c:v>
                </c:pt>
                <c:pt idx="3932">
                  <c:v>5.0752879999999987</c:v>
                </c:pt>
                <c:pt idx="3933">
                  <c:v>5.0768119999999994</c:v>
                </c:pt>
                <c:pt idx="3934">
                  <c:v>5.0780819999999993</c:v>
                </c:pt>
                <c:pt idx="3935">
                  <c:v>5.0793519999999992</c:v>
                </c:pt>
                <c:pt idx="3936">
                  <c:v>5.081129999999999</c:v>
                </c:pt>
                <c:pt idx="3937">
                  <c:v>5.0823999999999989</c:v>
                </c:pt>
                <c:pt idx="3938">
                  <c:v>5.0839239999999988</c:v>
                </c:pt>
                <c:pt idx="3939">
                  <c:v>5.0849399999999996</c:v>
                </c:pt>
                <c:pt idx="3940">
                  <c:v>5.0859559999999995</c:v>
                </c:pt>
                <c:pt idx="3941">
                  <c:v>5.0874799999999993</c:v>
                </c:pt>
                <c:pt idx="3942">
                  <c:v>5.0887499999999992</c:v>
                </c:pt>
                <c:pt idx="3943">
                  <c:v>5.0902739999999991</c:v>
                </c:pt>
                <c:pt idx="3944">
                  <c:v>5.091543999999999</c:v>
                </c:pt>
                <c:pt idx="3945">
                  <c:v>5.0930679999999988</c:v>
                </c:pt>
                <c:pt idx="3946">
                  <c:v>5.0943379999999987</c:v>
                </c:pt>
                <c:pt idx="3947">
                  <c:v>5.0953539999999995</c:v>
                </c:pt>
                <c:pt idx="3948">
                  <c:v>5.0966239999999994</c:v>
                </c:pt>
                <c:pt idx="3949">
                  <c:v>5.0981479999999992</c:v>
                </c:pt>
                <c:pt idx="3950">
                  <c:v>5.0994179999999991</c:v>
                </c:pt>
                <c:pt idx="3951">
                  <c:v>5.1011959999999998</c:v>
                </c:pt>
                <c:pt idx="3952">
                  <c:v>5.1024659999999997</c:v>
                </c:pt>
                <c:pt idx="3953">
                  <c:v>5.1037359999999996</c:v>
                </c:pt>
                <c:pt idx="3954">
                  <c:v>5.1050059999999995</c:v>
                </c:pt>
                <c:pt idx="3955">
                  <c:v>5.1062759999999994</c:v>
                </c:pt>
                <c:pt idx="3956">
                  <c:v>5.1075459999999993</c:v>
                </c:pt>
                <c:pt idx="3957">
                  <c:v>5.1088159999999991</c:v>
                </c:pt>
                <c:pt idx="3958">
                  <c:v>5.1103399999999999</c:v>
                </c:pt>
                <c:pt idx="3959">
                  <c:v>5.1116099999999998</c:v>
                </c:pt>
                <c:pt idx="3960">
                  <c:v>5.1128799999999996</c:v>
                </c:pt>
                <c:pt idx="3961">
                  <c:v>5.1144039999999995</c:v>
                </c:pt>
                <c:pt idx="3962">
                  <c:v>5.1156739999999994</c:v>
                </c:pt>
                <c:pt idx="3963">
                  <c:v>5.1169439999999993</c:v>
                </c:pt>
                <c:pt idx="3964">
                  <c:v>5.118214</c:v>
                </c:pt>
                <c:pt idx="3965">
                  <c:v>5.119991999999999</c:v>
                </c:pt>
                <c:pt idx="3966">
                  <c:v>5.1212619999999989</c:v>
                </c:pt>
                <c:pt idx="3967">
                  <c:v>5.1225319999999988</c:v>
                </c:pt>
                <c:pt idx="3968">
                  <c:v>5.1240559999999995</c:v>
                </c:pt>
                <c:pt idx="3969">
                  <c:v>5.1250719999999994</c:v>
                </c:pt>
                <c:pt idx="3970">
                  <c:v>5.1263419999999993</c:v>
                </c:pt>
                <c:pt idx="3971">
                  <c:v>5.1276119999999992</c:v>
                </c:pt>
                <c:pt idx="3972">
                  <c:v>5.129135999999999</c:v>
                </c:pt>
                <c:pt idx="3973">
                  <c:v>5.1304059999999989</c:v>
                </c:pt>
                <c:pt idx="3974">
                  <c:v>5.1319299999999997</c:v>
                </c:pt>
                <c:pt idx="3975">
                  <c:v>5.1331999999999995</c:v>
                </c:pt>
                <c:pt idx="3976">
                  <c:v>5.1344699999999994</c:v>
                </c:pt>
                <c:pt idx="3977">
                  <c:v>5.1357399999999993</c:v>
                </c:pt>
                <c:pt idx="3978">
                  <c:v>5.1372640000000001</c:v>
                </c:pt>
                <c:pt idx="3979">
                  <c:v>5.1385339999999999</c:v>
                </c:pt>
                <c:pt idx="3980">
                  <c:v>5.1400579999999998</c:v>
                </c:pt>
                <c:pt idx="3981">
                  <c:v>5.1415819999999988</c:v>
                </c:pt>
                <c:pt idx="3982">
                  <c:v>5.1428519999999995</c:v>
                </c:pt>
                <c:pt idx="3983">
                  <c:v>5.1441219999999994</c:v>
                </c:pt>
                <c:pt idx="3984">
                  <c:v>5.1451379999999993</c:v>
                </c:pt>
                <c:pt idx="3985">
                  <c:v>5.1464079999999992</c:v>
                </c:pt>
                <c:pt idx="3986">
                  <c:v>5.1476779999999991</c:v>
                </c:pt>
                <c:pt idx="3987">
                  <c:v>5.1492019999999998</c:v>
                </c:pt>
                <c:pt idx="3988">
                  <c:v>5.1504719999999997</c:v>
                </c:pt>
                <c:pt idx="3989">
                  <c:v>5.1519959999999996</c:v>
                </c:pt>
                <c:pt idx="3990">
                  <c:v>5.1532659999999995</c:v>
                </c:pt>
                <c:pt idx="3991">
                  <c:v>5.1545359999999993</c:v>
                </c:pt>
                <c:pt idx="3992">
                  <c:v>5.1558059999999992</c:v>
                </c:pt>
                <c:pt idx="3993">
                  <c:v>5.1570759999999991</c:v>
                </c:pt>
                <c:pt idx="3994">
                  <c:v>5.158599999999999</c:v>
                </c:pt>
                <c:pt idx="3995">
                  <c:v>5.1601239999999988</c:v>
                </c:pt>
                <c:pt idx="3996">
                  <c:v>5.1613939999999987</c:v>
                </c:pt>
                <c:pt idx="3997">
                  <c:v>5.1629179999999995</c:v>
                </c:pt>
                <c:pt idx="3998">
                  <c:v>5.1641879999999993</c:v>
                </c:pt>
                <c:pt idx="3999">
                  <c:v>5.1652039999999992</c:v>
                </c:pt>
                <c:pt idx="4000">
                  <c:v>5.1664739999999991</c:v>
                </c:pt>
                <c:pt idx="4001">
                  <c:v>5.167743999999999</c:v>
                </c:pt>
                <c:pt idx="4002">
                  <c:v>5.1690139999999998</c:v>
                </c:pt>
                <c:pt idx="4003">
                  <c:v>5.1705379999999987</c:v>
                </c:pt>
                <c:pt idx="4004">
                  <c:v>5.1718079999999995</c:v>
                </c:pt>
                <c:pt idx="4005">
                  <c:v>5.1730779999999994</c:v>
                </c:pt>
                <c:pt idx="4006">
                  <c:v>5.1746019999999993</c:v>
                </c:pt>
                <c:pt idx="4007">
                  <c:v>5.1756179999999992</c:v>
                </c:pt>
                <c:pt idx="4008">
                  <c:v>5.176887999999999</c:v>
                </c:pt>
                <c:pt idx="4009">
                  <c:v>5.1784119999999989</c:v>
                </c:pt>
                <c:pt idx="4010">
                  <c:v>5.1799359999999997</c:v>
                </c:pt>
                <c:pt idx="4011">
                  <c:v>5.1812059999999995</c:v>
                </c:pt>
                <c:pt idx="4012">
                  <c:v>5.1827299999999994</c:v>
                </c:pt>
                <c:pt idx="4013">
                  <c:v>5.1839999999999993</c:v>
                </c:pt>
                <c:pt idx="4014">
                  <c:v>5.1850159999999992</c:v>
                </c:pt>
                <c:pt idx="4015">
                  <c:v>5.1862859999999991</c:v>
                </c:pt>
                <c:pt idx="4016">
                  <c:v>5.1875559999999989</c:v>
                </c:pt>
                <c:pt idx="4017">
                  <c:v>5.1890799999999997</c:v>
                </c:pt>
                <c:pt idx="4018">
                  <c:v>5.1903499999999996</c:v>
                </c:pt>
                <c:pt idx="4019">
                  <c:v>5.1916199999999995</c:v>
                </c:pt>
                <c:pt idx="4020">
                  <c:v>5.1928899999999993</c:v>
                </c:pt>
                <c:pt idx="4021">
                  <c:v>5.1941599999999992</c:v>
                </c:pt>
                <c:pt idx="4022">
                  <c:v>5.1954299999999991</c:v>
                </c:pt>
                <c:pt idx="4023">
                  <c:v>5.196699999999999</c:v>
                </c:pt>
                <c:pt idx="4024">
                  <c:v>5.1979699999999989</c:v>
                </c:pt>
                <c:pt idx="4025">
                  <c:v>5.1994939999999987</c:v>
                </c:pt>
                <c:pt idx="4026">
                  <c:v>5.2012719999999995</c:v>
                </c:pt>
                <c:pt idx="4027">
                  <c:v>5.2025419999999993</c:v>
                </c:pt>
                <c:pt idx="4028">
                  <c:v>5.2038119999999992</c:v>
                </c:pt>
                <c:pt idx="4029">
                  <c:v>5.2050819999999991</c:v>
                </c:pt>
                <c:pt idx="4030">
                  <c:v>5.206097999999999</c:v>
                </c:pt>
                <c:pt idx="4031">
                  <c:v>5.2073679999999989</c:v>
                </c:pt>
                <c:pt idx="4032">
                  <c:v>5.2086379999999988</c:v>
                </c:pt>
                <c:pt idx="4033">
                  <c:v>5.2101619999999995</c:v>
                </c:pt>
                <c:pt idx="4034">
                  <c:v>5.2114319999999994</c:v>
                </c:pt>
                <c:pt idx="4035">
                  <c:v>5.2127019999999993</c:v>
                </c:pt>
                <c:pt idx="4036">
                  <c:v>5.2142259999999991</c:v>
                </c:pt>
                <c:pt idx="4037">
                  <c:v>5.215241999999999</c:v>
                </c:pt>
                <c:pt idx="4038">
                  <c:v>5.2165119999999989</c:v>
                </c:pt>
                <c:pt idx="4039">
                  <c:v>5.2180359999999997</c:v>
                </c:pt>
                <c:pt idx="4040">
                  <c:v>5.2193059999999996</c:v>
                </c:pt>
                <c:pt idx="4041">
                  <c:v>5.2210839999999994</c:v>
                </c:pt>
                <c:pt idx="4042">
                  <c:v>5.2223539999999993</c:v>
                </c:pt>
                <c:pt idx="4043">
                  <c:v>5.2236239999999992</c:v>
                </c:pt>
                <c:pt idx="4044">
                  <c:v>5.224893999999999</c:v>
                </c:pt>
                <c:pt idx="4045">
                  <c:v>5.2259099999999998</c:v>
                </c:pt>
                <c:pt idx="4046">
                  <c:v>5.2274339999999997</c:v>
                </c:pt>
                <c:pt idx="4047">
                  <c:v>5.2287039999999996</c:v>
                </c:pt>
                <c:pt idx="4048">
                  <c:v>5.2299739999999995</c:v>
                </c:pt>
                <c:pt idx="4049">
                  <c:v>5.2312439999999993</c:v>
                </c:pt>
                <c:pt idx="4050">
                  <c:v>5.2327679999999992</c:v>
                </c:pt>
                <c:pt idx="4051">
                  <c:v>5.2340379999999991</c:v>
                </c:pt>
                <c:pt idx="4052">
                  <c:v>5.235307999999999</c:v>
                </c:pt>
                <c:pt idx="4053">
                  <c:v>5.2365779999999997</c:v>
                </c:pt>
                <c:pt idx="4054">
                  <c:v>5.2378479999999996</c:v>
                </c:pt>
                <c:pt idx="4055">
                  <c:v>5.2393719999999995</c:v>
                </c:pt>
                <c:pt idx="4056">
                  <c:v>5.2408959999999993</c:v>
                </c:pt>
                <c:pt idx="4057">
                  <c:v>5.2421659999999992</c:v>
                </c:pt>
                <c:pt idx="4058">
                  <c:v>5.24369</c:v>
                </c:pt>
                <c:pt idx="4059">
                  <c:v>5.2449599999999998</c:v>
                </c:pt>
                <c:pt idx="4060">
                  <c:v>5.2459759999999989</c:v>
                </c:pt>
                <c:pt idx="4061">
                  <c:v>5.2472459999999996</c:v>
                </c:pt>
                <c:pt idx="4062">
                  <c:v>5.2485159999999995</c:v>
                </c:pt>
                <c:pt idx="4063">
                  <c:v>5.2500399999999994</c:v>
                </c:pt>
                <c:pt idx="4064">
                  <c:v>5.2513099999999993</c:v>
                </c:pt>
                <c:pt idx="4065">
                  <c:v>5.2525799999999991</c:v>
                </c:pt>
                <c:pt idx="4066">
                  <c:v>5.2541039999999999</c:v>
                </c:pt>
                <c:pt idx="4067">
                  <c:v>5.2551199999999989</c:v>
                </c:pt>
                <c:pt idx="4068">
                  <c:v>5.2566439999999988</c:v>
                </c:pt>
                <c:pt idx="4069">
                  <c:v>5.2579139999999986</c:v>
                </c:pt>
                <c:pt idx="4070">
                  <c:v>5.2591839999999994</c:v>
                </c:pt>
                <c:pt idx="4071">
                  <c:v>5.2609619999999993</c:v>
                </c:pt>
                <c:pt idx="4072">
                  <c:v>5.2624859999999991</c:v>
                </c:pt>
                <c:pt idx="4073">
                  <c:v>5.263755999999999</c:v>
                </c:pt>
                <c:pt idx="4074">
                  <c:v>5.2650259999999989</c:v>
                </c:pt>
                <c:pt idx="4075">
                  <c:v>5.2660419999999997</c:v>
                </c:pt>
                <c:pt idx="4076">
                  <c:v>5.2673119999999995</c:v>
                </c:pt>
                <c:pt idx="4077">
                  <c:v>5.2688359999999994</c:v>
                </c:pt>
                <c:pt idx="4078">
                  <c:v>5.2701059999999993</c:v>
                </c:pt>
                <c:pt idx="4079">
                  <c:v>5.2713759999999992</c:v>
                </c:pt>
                <c:pt idx="4080">
                  <c:v>5.272899999999999</c:v>
                </c:pt>
                <c:pt idx="4081">
                  <c:v>5.2741699999999989</c:v>
                </c:pt>
                <c:pt idx="4082">
                  <c:v>5.2754399999999997</c:v>
                </c:pt>
                <c:pt idx="4083">
                  <c:v>5.2767099999999996</c:v>
                </c:pt>
                <c:pt idx="4084">
                  <c:v>5.2779799999999994</c:v>
                </c:pt>
                <c:pt idx="4085">
                  <c:v>5.2795039999999993</c:v>
                </c:pt>
                <c:pt idx="4086">
                  <c:v>5.2810279999999992</c:v>
                </c:pt>
                <c:pt idx="4087">
                  <c:v>5.282297999999999</c:v>
                </c:pt>
                <c:pt idx="4088">
                  <c:v>5.2838219999999998</c:v>
                </c:pt>
                <c:pt idx="4089">
                  <c:v>5.2850919999999997</c:v>
                </c:pt>
                <c:pt idx="4090">
                  <c:v>5.2861079999999987</c:v>
                </c:pt>
                <c:pt idx="4091">
                  <c:v>5.2873779999999995</c:v>
                </c:pt>
                <c:pt idx="4092">
                  <c:v>5.2886479999999993</c:v>
                </c:pt>
                <c:pt idx="4093">
                  <c:v>5.2901719999999992</c:v>
                </c:pt>
                <c:pt idx="4094">
                  <c:v>5.2914419999999991</c:v>
                </c:pt>
                <c:pt idx="4095">
                  <c:v>5.292711999999999</c:v>
                </c:pt>
                <c:pt idx="4096">
                  <c:v>5.2942359999999997</c:v>
                </c:pt>
                <c:pt idx="4097">
                  <c:v>5.2952519999999987</c:v>
                </c:pt>
                <c:pt idx="4098">
                  <c:v>5.2965219999999995</c:v>
                </c:pt>
                <c:pt idx="4099">
                  <c:v>5.2980459999999994</c:v>
                </c:pt>
                <c:pt idx="4100">
                  <c:v>5.2993159999999992</c:v>
                </c:pt>
                <c:pt idx="4101">
                  <c:v>5.3010939999999991</c:v>
                </c:pt>
                <c:pt idx="4102">
                  <c:v>5.302363999999999</c:v>
                </c:pt>
                <c:pt idx="4103">
                  <c:v>5.3036339999999997</c:v>
                </c:pt>
                <c:pt idx="4104">
                  <c:v>5.3049039999999996</c:v>
                </c:pt>
                <c:pt idx="4105">
                  <c:v>5.3059199999999995</c:v>
                </c:pt>
                <c:pt idx="4106">
                  <c:v>5.3071899999999994</c:v>
                </c:pt>
                <c:pt idx="4107">
                  <c:v>5.3084599999999993</c:v>
                </c:pt>
                <c:pt idx="4108">
                  <c:v>5.3102379999999991</c:v>
                </c:pt>
                <c:pt idx="4109">
                  <c:v>5.311507999999999</c:v>
                </c:pt>
                <c:pt idx="4110">
                  <c:v>5.3127779999999998</c:v>
                </c:pt>
                <c:pt idx="4111">
                  <c:v>5.3140479999999997</c:v>
                </c:pt>
                <c:pt idx="4112">
                  <c:v>5.3153179999999995</c:v>
                </c:pt>
                <c:pt idx="4113">
                  <c:v>5.3165879999999994</c:v>
                </c:pt>
                <c:pt idx="4114">
                  <c:v>5.3178579999999993</c:v>
                </c:pt>
                <c:pt idx="4115">
                  <c:v>5.3191279999999992</c:v>
                </c:pt>
                <c:pt idx="4116">
                  <c:v>5.3211599999999999</c:v>
                </c:pt>
                <c:pt idx="4117">
                  <c:v>5.3224299999999998</c:v>
                </c:pt>
                <c:pt idx="4118">
                  <c:v>5.3236999999999997</c:v>
                </c:pt>
                <c:pt idx="4119">
                  <c:v>5.3249699999999995</c:v>
                </c:pt>
                <c:pt idx="4120">
                  <c:v>5.3259859999999994</c:v>
                </c:pt>
                <c:pt idx="4121">
                  <c:v>5.3272559999999993</c:v>
                </c:pt>
                <c:pt idx="4122">
                  <c:v>5.3285259999999992</c:v>
                </c:pt>
                <c:pt idx="4123">
                  <c:v>5.3300499999999991</c:v>
                </c:pt>
                <c:pt idx="4124">
                  <c:v>5.3313199999999989</c:v>
                </c:pt>
                <c:pt idx="4125">
                  <c:v>5.3325899999999988</c:v>
                </c:pt>
                <c:pt idx="4126">
                  <c:v>5.3338599999999996</c:v>
                </c:pt>
                <c:pt idx="4127">
                  <c:v>5.3351299999999995</c:v>
                </c:pt>
                <c:pt idx="4128">
                  <c:v>5.3363999999999994</c:v>
                </c:pt>
                <c:pt idx="4129">
                  <c:v>5.3379239999999992</c:v>
                </c:pt>
                <c:pt idx="4130">
                  <c:v>5.3391939999999991</c:v>
                </c:pt>
                <c:pt idx="4131">
                  <c:v>5.3409719999999998</c:v>
                </c:pt>
                <c:pt idx="4132">
                  <c:v>5.3422419999999997</c:v>
                </c:pt>
                <c:pt idx="4133">
                  <c:v>5.3435119999999996</c:v>
                </c:pt>
                <c:pt idx="4134">
                  <c:v>5.3450359999999995</c:v>
                </c:pt>
                <c:pt idx="4135">
                  <c:v>5.3457979999999994</c:v>
                </c:pt>
                <c:pt idx="4136">
                  <c:v>5.3473219999999992</c:v>
                </c:pt>
                <c:pt idx="4137">
                  <c:v>5.3485919999999991</c:v>
                </c:pt>
                <c:pt idx="4138">
                  <c:v>5.3501159999999999</c:v>
                </c:pt>
                <c:pt idx="4139">
                  <c:v>5.3513859999999998</c:v>
                </c:pt>
                <c:pt idx="4140">
                  <c:v>5.3526559999999996</c:v>
                </c:pt>
                <c:pt idx="4141">
                  <c:v>5.3539259999999995</c:v>
                </c:pt>
                <c:pt idx="4142">
                  <c:v>5.3551959999999994</c:v>
                </c:pt>
                <c:pt idx="4143">
                  <c:v>5.3567199999999993</c:v>
                </c:pt>
                <c:pt idx="4144">
                  <c:v>5.3579899999999991</c:v>
                </c:pt>
                <c:pt idx="4145">
                  <c:v>5.3592599999999999</c:v>
                </c:pt>
                <c:pt idx="4146">
                  <c:v>5.3610379999999989</c:v>
                </c:pt>
                <c:pt idx="4147">
                  <c:v>5.3623079999999987</c:v>
                </c:pt>
                <c:pt idx="4148">
                  <c:v>5.3635779999999995</c:v>
                </c:pt>
                <c:pt idx="4149">
                  <c:v>5.3648479999999994</c:v>
                </c:pt>
                <c:pt idx="4150">
                  <c:v>5.3658639999999993</c:v>
                </c:pt>
                <c:pt idx="4151">
                  <c:v>5.3671339999999992</c:v>
                </c:pt>
                <c:pt idx="4152">
                  <c:v>5.368404</c:v>
                </c:pt>
                <c:pt idx="4153">
                  <c:v>5.3699279999999998</c:v>
                </c:pt>
                <c:pt idx="4154">
                  <c:v>5.3711979999999997</c:v>
                </c:pt>
                <c:pt idx="4155">
                  <c:v>5.3727219999999996</c:v>
                </c:pt>
                <c:pt idx="4156">
                  <c:v>5.3739919999999994</c:v>
                </c:pt>
                <c:pt idx="4157">
                  <c:v>5.3750079999999993</c:v>
                </c:pt>
                <c:pt idx="4158">
                  <c:v>5.3765319999999992</c:v>
                </c:pt>
                <c:pt idx="4159">
                  <c:v>5.3778019999999991</c:v>
                </c:pt>
                <c:pt idx="4160">
                  <c:v>5.3790719999999999</c:v>
                </c:pt>
                <c:pt idx="4161">
                  <c:v>5.3808499999999997</c:v>
                </c:pt>
                <c:pt idx="4162">
                  <c:v>5.3823739999999995</c:v>
                </c:pt>
                <c:pt idx="4163">
                  <c:v>5.3836439999999994</c:v>
                </c:pt>
                <c:pt idx="4164">
                  <c:v>5.3849139999999993</c:v>
                </c:pt>
                <c:pt idx="4165">
                  <c:v>5.3856759999999992</c:v>
                </c:pt>
                <c:pt idx="4166">
                  <c:v>5.3871999999999991</c:v>
                </c:pt>
                <c:pt idx="4167">
                  <c:v>5.388469999999999</c:v>
                </c:pt>
                <c:pt idx="4168">
                  <c:v>5.3897399999999989</c:v>
                </c:pt>
                <c:pt idx="4169">
                  <c:v>5.3912639999999987</c:v>
                </c:pt>
                <c:pt idx="4170">
                  <c:v>5.3925339999999986</c:v>
                </c:pt>
                <c:pt idx="4171">
                  <c:v>5.3938039999999994</c:v>
                </c:pt>
                <c:pt idx="4172">
                  <c:v>5.3950739999999993</c:v>
                </c:pt>
                <c:pt idx="4173">
                  <c:v>5.3963439999999991</c:v>
                </c:pt>
                <c:pt idx="4174">
                  <c:v>5.397613999999999</c:v>
                </c:pt>
                <c:pt idx="4175">
                  <c:v>5.3988839999999989</c:v>
                </c:pt>
                <c:pt idx="4176">
                  <c:v>5.4009159999999996</c:v>
                </c:pt>
                <c:pt idx="4177">
                  <c:v>5.4021859999999995</c:v>
                </c:pt>
                <c:pt idx="4178">
                  <c:v>5.4034559999999994</c:v>
                </c:pt>
                <c:pt idx="4179">
                  <c:v>5.4047259999999993</c:v>
                </c:pt>
                <c:pt idx="4180">
                  <c:v>5.4057419999999992</c:v>
                </c:pt>
                <c:pt idx="4181">
                  <c:v>5.407011999999999</c:v>
                </c:pt>
                <c:pt idx="4182">
                  <c:v>5.4082819999999989</c:v>
                </c:pt>
                <c:pt idx="4183">
                  <c:v>5.4098059999999997</c:v>
                </c:pt>
                <c:pt idx="4184">
                  <c:v>5.4110759999999996</c:v>
                </c:pt>
                <c:pt idx="4185">
                  <c:v>5.4125999999999994</c:v>
                </c:pt>
                <c:pt idx="4186">
                  <c:v>5.4138699999999993</c:v>
                </c:pt>
                <c:pt idx="4187">
                  <c:v>5.4148859999999992</c:v>
                </c:pt>
                <c:pt idx="4188">
                  <c:v>5.4164099999999999</c:v>
                </c:pt>
                <c:pt idx="4189">
                  <c:v>5.4176799999999998</c:v>
                </c:pt>
                <c:pt idx="4190">
                  <c:v>5.4189499999999997</c:v>
                </c:pt>
                <c:pt idx="4191">
                  <c:v>5.4207279999999987</c:v>
                </c:pt>
                <c:pt idx="4192">
                  <c:v>5.4219979999999994</c:v>
                </c:pt>
                <c:pt idx="4193">
                  <c:v>5.4235219999999993</c:v>
                </c:pt>
                <c:pt idx="4194">
                  <c:v>5.4247919999999992</c:v>
                </c:pt>
                <c:pt idx="4195">
                  <c:v>5.425554</c:v>
                </c:pt>
                <c:pt idx="4196">
                  <c:v>5.427077999999999</c:v>
                </c:pt>
                <c:pt idx="4197">
                  <c:v>5.4283479999999997</c:v>
                </c:pt>
                <c:pt idx="4198">
                  <c:v>5.4296179999999996</c:v>
                </c:pt>
                <c:pt idx="4199">
                  <c:v>5.4311419999999995</c:v>
                </c:pt>
                <c:pt idx="4200">
                  <c:v>5.4326659999999993</c:v>
                </c:pt>
                <c:pt idx="4201">
                  <c:v>5.4339359999999992</c:v>
                </c:pt>
                <c:pt idx="4202">
                  <c:v>5.4349519999999991</c:v>
                </c:pt>
                <c:pt idx="4203">
                  <c:v>5.436221999999999</c:v>
                </c:pt>
                <c:pt idx="4204">
                  <c:v>5.4377459999999989</c:v>
                </c:pt>
                <c:pt idx="4205">
                  <c:v>5.4390159999999996</c:v>
                </c:pt>
                <c:pt idx="4206">
                  <c:v>5.4407939999999995</c:v>
                </c:pt>
                <c:pt idx="4207">
                  <c:v>5.4423179999999993</c:v>
                </c:pt>
                <c:pt idx="4208">
                  <c:v>5.4435879999999992</c:v>
                </c:pt>
                <c:pt idx="4209">
                  <c:v>5.4448579999999991</c:v>
                </c:pt>
                <c:pt idx="4210">
                  <c:v>5.4458739999999999</c:v>
                </c:pt>
                <c:pt idx="4211">
                  <c:v>5.4471439999999998</c:v>
                </c:pt>
                <c:pt idx="4212">
                  <c:v>5.4484139999999988</c:v>
                </c:pt>
                <c:pt idx="4213">
                  <c:v>5.4499379999999995</c:v>
                </c:pt>
                <c:pt idx="4214">
                  <c:v>5.4512079999999994</c:v>
                </c:pt>
                <c:pt idx="4215">
                  <c:v>5.4527319999999992</c:v>
                </c:pt>
                <c:pt idx="4216">
                  <c:v>5.4540019999999991</c:v>
                </c:pt>
                <c:pt idx="4217">
                  <c:v>5.455017999999999</c:v>
                </c:pt>
                <c:pt idx="4218">
                  <c:v>5.4565419999999998</c:v>
                </c:pt>
                <c:pt idx="4219">
                  <c:v>5.4578119999999997</c:v>
                </c:pt>
                <c:pt idx="4220">
                  <c:v>5.4590819999999995</c:v>
                </c:pt>
                <c:pt idx="4221">
                  <c:v>5.4608599999999994</c:v>
                </c:pt>
                <c:pt idx="4222">
                  <c:v>5.4623839999999992</c:v>
                </c:pt>
                <c:pt idx="4223">
                  <c:v>5.463654</c:v>
                </c:pt>
                <c:pt idx="4224">
                  <c:v>5.4649239999999999</c:v>
                </c:pt>
                <c:pt idx="4225">
                  <c:v>5.4656859999999998</c:v>
                </c:pt>
                <c:pt idx="4226">
                  <c:v>5.4672099999999997</c:v>
                </c:pt>
                <c:pt idx="4227">
                  <c:v>5.4684799999999996</c:v>
                </c:pt>
                <c:pt idx="4228">
                  <c:v>5.4700039999999994</c:v>
                </c:pt>
                <c:pt idx="4229">
                  <c:v>5.4712739999999993</c:v>
                </c:pt>
                <c:pt idx="4230">
                  <c:v>5.4727980000000001</c:v>
                </c:pt>
                <c:pt idx="4231">
                  <c:v>5.474067999999999</c:v>
                </c:pt>
                <c:pt idx="4232">
                  <c:v>5.475083999999999</c:v>
                </c:pt>
                <c:pt idx="4233">
                  <c:v>5.4763539999999997</c:v>
                </c:pt>
                <c:pt idx="4234">
                  <c:v>5.4778779999999987</c:v>
                </c:pt>
                <c:pt idx="4235">
                  <c:v>5.4791479999999995</c:v>
                </c:pt>
                <c:pt idx="4236">
                  <c:v>5.4811799999999993</c:v>
                </c:pt>
                <c:pt idx="4237">
                  <c:v>5.4824499999999992</c:v>
                </c:pt>
                <c:pt idx="4238">
                  <c:v>5.483719999999999</c:v>
                </c:pt>
                <c:pt idx="4239">
                  <c:v>5.4849899999999989</c:v>
                </c:pt>
                <c:pt idx="4240">
                  <c:v>5.4860059999999997</c:v>
                </c:pt>
                <c:pt idx="4241">
                  <c:v>5.4872759999999996</c:v>
                </c:pt>
                <c:pt idx="4242">
                  <c:v>5.4885459999999995</c:v>
                </c:pt>
                <c:pt idx="4243">
                  <c:v>5.4900699999999993</c:v>
                </c:pt>
                <c:pt idx="4244">
                  <c:v>5.4913399999999992</c:v>
                </c:pt>
                <c:pt idx="4245">
                  <c:v>5.4928639999999991</c:v>
                </c:pt>
                <c:pt idx="4246">
                  <c:v>5.494133999999999</c:v>
                </c:pt>
                <c:pt idx="4247">
                  <c:v>5.4954039999999997</c:v>
                </c:pt>
                <c:pt idx="4248">
                  <c:v>5.4966739999999996</c:v>
                </c:pt>
                <c:pt idx="4249">
                  <c:v>5.4981979999999995</c:v>
                </c:pt>
                <c:pt idx="4250">
                  <c:v>5.4994679999999994</c:v>
                </c:pt>
                <c:pt idx="4251">
                  <c:v>5.5012459999999992</c:v>
                </c:pt>
                <c:pt idx="4252">
                  <c:v>5.5025159999999991</c:v>
                </c:pt>
                <c:pt idx="4253">
                  <c:v>5.5037859999999998</c:v>
                </c:pt>
                <c:pt idx="4254">
                  <c:v>5.5050559999999997</c:v>
                </c:pt>
                <c:pt idx="4255">
                  <c:v>5.5060719999999987</c:v>
                </c:pt>
                <c:pt idx="4256">
                  <c:v>5.5073419999999995</c:v>
                </c:pt>
                <c:pt idx="4257">
                  <c:v>5.5086119999999994</c:v>
                </c:pt>
                <c:pt idx="4258">
                  <c:v>5.5103899999999992</c:v>
                </c:pt>
                <c:pt idx="4259">
                  <c:v>5.5116599999999991</c:v>
                </c:pt>
                <c:pt idx="4260">
                  <c:v>5.5129299999999999</c:v>
                </c:pt>
                <c:pt idx="4261">
                  <c:v>5.5141999999999998</c:v>
                </c:pt>
                <c:pt idx="4262">
                  <c:v>5.5154699999999997</c:v>
                </c:pt>
                <c:pt idx="4263">
                  <c:v>5.5167399999999995</c:v>
                </c:pt>
                <c:pt idx="4264">
                  <c:v>5.5180099999999994</c:v>
                </c:pt>
                <c:pt idx="4265">
                  <c:v>5.5200419999999992</c:v>
                </c:pt>
                <c:pt idx="4266">
                  <c:v>5.5213119999999991</c:v>
                </c:pt>
                <c:pt idx="4267">
                  <c:v>5.522581999999999</c:v>
                </c:pt>
                <c:pt idx="4268">
                  <c:v>5.5238519999999989</c:v>
                </c:pt>
                <c:pt idx="4269">
                  <c:v>5.5251219999999988</c:v>
                </c:pt>
                <c:pt idx="4270">
                  <c:v>5.5261379999999996</c:v>
                </c:pt>
                <c:pt idx="4271">
                  <c:v>5.5276619999999994</c:v>
                </c:pt>
                <c:pt idx="4272">
                  <c:v>5.5289319999999993</c:v>
                </c:pt>
                <c:pt idx="4273">
                  <c:v>5.5302019999999992</c:v>
                </c:pt>
                <c:pt idx="4274">
                  <c:v>5.531725999999999</c:v>
                </c:pt>
                <c:pt idx="4275">
                  <c:v>5.5329959999999989</c:v>
                </c:pt>
                <c:pt idx="4276">
                  <c:v>5.5342659999999988</c:v>
                </c:pt>
                <c:pt idx="4277">
                  <c:v>5.5352819999999996</c:v>
                </c:pt>
                <c:pt idx="4278">
                  <c:v>5.5368059999999995</c:v>
                </c:pt>
                <c:pt idx="4279">
                  <c:v>5.5380759999999993</c:v>
                </c:pt>
                <c:pt idx="4280">
                  <c:v>5.5393459999999992</c:v>
                </c:pt>
                <c:pt idx="4281">
                  <c:v>5.5411239999999999</c:v>
                </c:pt>
                <c:pt idx="4282">
                  <c:v>5.5426479999999998</c:v>
                </c:pt>
                <c:pt idx="4283">
                  <c:v>5.5439179999999997</c:v>
                </c:pt>
                <c:pt idx="4284">
                  <c:v>5.5449339999999987</c:v>
                </c:pt>
                <c:pt idx="4285">
                  <c:v>5.5462039999999986</c:v>
                </c:pt>
                <c:pt idx="4286">
                  <c:v>5.5474739999999994</c:v>
                </c:pt>
                <c:pt idx="4287">
                  <c:v>5.5487439999999992</c:v>
                </c:pt>
                <c:pt idx="4288">
                  <c:v>5.5500139999999991</c:v>
                </c:pt>
                <c:pt idx="4289">
                  <c:v>5.551537999999999</c:v>
                </c:pt>
                <c:pt idx="4290">
                  <c:v>5.5528079999999989</c:v>
                </c:pt>
                <c:pt idx="4291">
                  <c:v>5.5540779999999987</c:v>
                </c:pt>
                <c:pt idx="4292">
                  <c:v>5.5553479999999986</c:v>
                </c:pt>
                <c:pt idx="4293">
                  <c:v>5.5566179999999994</c:v>
                </c:pt>
                <c:pt idx="4294">
                  <c:v>5.5578879999999993</c:v>
                </c:pt>
                <c:pt idx="4295">
                  <c:v>5.5591579999999992</c:v>
                </c:pt>
                <c:pt idx="4296">
                  <c:v>5.561189999999999</c:v>
                </c:pt>
                <c:pt idx="4297">
                  <c:v>5.5624599999999988</c:v>
                </c:pt>
                <c:pt idx="4298">
                  <c:v>5.5637299999999996</c:v>
                </c:pt>
                <c:pt idx="4299">
                  <c:v>5.5649999999999995</c:v>
                </c:pt>
                <c:pt idx="4300">
                  <c:v>5.5657619999999994</c:v>
                </c:pt>
                <c:pt idx="4301">
                  <c:v>5.5670319999999993</c:v>
                </c:pt>
                <c:pt idx="4302">
                  <c:v>5.5685559999999992</c:v>
                </c:pt>
                <c:pt idx="4303">
                  <c:v>5.5698259999999991</c:v>
                </c:pt>
                <c:pt idx="4304">
                  <c:v>5.5710959999999989</c:v>
                </c:pt>
                <c:pt idx="4305">
                  <c:v>5.5726199999999997</c:v>
                </c:pt>
                <c:pt idx="4306">
                  <c:v>5.5738899999999996</c:v>
                </c:pt>
                <c:pt idx="4307">
                  <c:v>5.5749059999999995</c:v>
                </c:pt>
                <c:pt idx="4308">
                  <c:v>5.5764299999999993</c:v>
                </c:pt>
                <c:pt idx="4309">
                  <c:v>5.5776999999999992</c:v>
                </c:pt>
                <c:pt idx="4310">
                  <c:v>5.5789699999999991</c:v>
                </c:pt>
                <c:pt idx="4311">
                  <c:v>5.5807479999999989</c:v>
                </c:pt>
                <c:pt idx="4312">
                  <c:v>5.5820179999999997</c:v>
                </c:pt>
                <c:pt idx="4313">
                  <c:v>5.5835419999999987</c:v>
                </c:pt>
                <c:pt idx="4314">
                  <c:v>5.5848119999999994</c:v>
                </c:pt>
                <c:pt idx="4315">
                  <c:v>5.5855739999999994</c:v>
                </c:pt>
                <c:pt idx="4316">
                  <c:v>5.5868439999999993</c:v>
                </c:pt>
                <c:pt idx="4317">
                  <c:v>5.5881139999999991</c:v>
                </c:pt>
                <c:pt idx="4318">
                  <c:v>5.589637999999999</c:v>
                </c:pt>
                <c:pt idx="4319">
                  <c:v>5.5911619999999997</c:v>
                </c:pt>
                <c:pt idx="4320">
                  <c:v>5.5924319999999996</c:v>
                </c:pt>
                <c:pt idx="4321">
                  <c:v>5.5937019999999995</c:v>
                </c:pt>
                <c:pt idx="4322">
                  <c:v>5.5949719999999994</c:v>
                </c:pt>
                <c:pt idx="4323">
                  <c:v>5.5962419999999993</c:v>
                </c:pt>
                <c:pt idx="4324">
                  <c:v>5.5975119999999992</c:v>
                </c:pt>
                <c:pt idx="4325">
                  <c:v>5.598781999999999</c:v>
                </c:pt>
                <c:pt idx="4326">
                  <c:v>5.6005599999999989</c:v>
                </c:pt>
                <c:pt idx="4327">
                  <c:v>5.6020839999999996</c:v>
                </c:pt>
                <c:pt idx="4328">
                  <c:v>5.6033539999999986</c:v>
                </c:pt>
                <c:pt idx="4329">
                  <c:v>5.6046239999999994</c:v>
                </c:pt>
                <c:pt idx="4330">
                  <c:v>5.6056399999999993</c:v>
                </c:pt>
                <c:pt idx="4331">
                  <c:v>5.6069099999999992</c:v>
                </c:pt>
                <c:pt idx="4332">
                  <c:v>5.6081799999999999</c:v>
                </c:pt>
                <c:pt idx="4333">
                  <c:v>5.6094499999999998</c:v>
                </c:pt>
                <c:pt idx="4334">
                  <c:v>5.6109739999999997</c:v>
                </c:pt>
                <c:pt idx="4335">
                  <c:v>5.6124979999999987</c:v>
                </c:pt>
                <c:pt idx="4336">
                  <c:v>5.6137679999999994</c:v>
                </c:pt>
                <c:pt idx="4337">
                  <c:v>5.6150379999999993</c:v>
                </c:pt>
                <c:pt idx="4338">
                  <c:v>5.6163079999999992</c:v>
                </c:pt>
                <c:pt idx="4339">
                  <c:v>5.6175779999999991</c:v>
                </c:pt>
                <c:pt idx="4340">
                  <c:v>5.618847999999999</c:v>
                </c:pt>
                <c:pt idx="4341">
                  <c:v>5.6208799999999997</c:v>
                </c:pt>
                <c:pt idx="4342">
                  <c:v>5.6221499999999995</c:v>
                </c:pt>
                <c:pt idx="4343">
                  <c:v>5.6234199999999994</c:v>
                </c:pt>
                <c:pt idx="4344">
                  <c:v>5.6249439999999993</c:v>
                </c:pt>
                <c:pt idx="4345">
                  <c:v>5.6257059999999992</c:v>
                </c:pt>
                <c:pt idx="4346">
                  <c:v>5.6269759999999991</c:v>
                </c:pt>
                <c:pt idx="4347">
                  <c:v>5.628245999999999</c:v>
                </c:pt>
                <c:pt idx="4348">
                  <c:v>5.6297699999999997</c:v>
                </c:pt>
                <c:pt idx="4349">
                  <c:v>5.6310399999999996</c:v>
                </c:pt>
                <c:pt idx="4350">
                  <c:v>5.6325639999999995</c:v>
                </c:pt>
                <c:pt idx="4351">
                  <c:v>5.6338339999999993</c:v>
                </c:pt>
                <c:pt idx="4352">
                  <c:v>5.6351039999999992</c:v>
                </c:pt>
                <c:pt idx="4353">
                  <c:v>5.636374</c:v>
                </c:pt>
                <c:pt idx="4354">
                  <c:v>5.6376439999999999</c:v>
                </c:pt>
                <c:pt idx="4355">
                  <c:v>5.6389139999999998</c:v>
                </c:pt>
                <c:pt idx="4356">
                  <c:v>5.6409459999999996</c:v>
                </c:pt>
                <c:pt idx="4357">
                  <c:v>5.6422159999999995</c:v>
                </c:pt>
                <c:pt idx="4358">
                  <c:v>5.6437399999999993</c:v>
                </c:pt>
                <c:pt idx="4359">
                  <c:v>5.6450099999999992</c:v>
                </c:pt>
                <c:pt idx="4360">
                  <c:v>5.6457719999999991</c:v>
                </c:pt>
                <c:pt idx="4361">
                  <c:v>5.647041999999999</c:v>
                </c:pt>
                <c:pt idx="4362">
                  <c:v>5.6485659999999989</c:v>
                </c:pt>
                <c:pt idx="4363">
                  <c:v>5.6500899999999996</c:v>
                </c:pt>
                <c:pt idx="4364">
                  <c:v>5.6513599999999995</c:v>
                </c:pt>
                <c:pt idx="4365">
                  <c:v>5.6526299999999994</c:v>
                </c:pt>
                <c:pt idx="4366">
                  <c:v>5.6538999999999993</c:v>
                </c:pt>
                <c:pt idx="4367">
                  <c:v>5.6551699999999991</c:v>
                </c:pt>
                <c:pt idx="4368">
                  <c:v>5.6566939999999999</c:v>
                </c:pt>
                <c:pt idx="4369">
                  <c:v>5.6579639999999998</c:v>
                </c:pt>
                <c:pt idx="4370">
                  <c:v>5.6592339999999997</c:v>
                </c:pt>
                <c:pt idx="4371">
                  <c:v>5.6612659999999995</c:v>
                </c:pt>
                <c:pt idx="4372">
                  <c:v>5.6625359999999993</c:v>
                </c:pt>
                <c:pt idx="4373">
                  <c:v>5.6638059999999992</c:v>
                </c:pt>
                <c:pt idx="4374">
                  <c:v>5.6650759999999991</c:v>
                </c:pt>
                <c:pt idx="4375">
                  <c:v>5.666091999999999</c:v>
                </c:pt>
                <c:pt idx="4376">
                  <c:v>5.6673619999999998</c:v>
                </c:pt>
                <c:pt idx="4377">
                  <c:v>5.6688859999999988</c:v>
                </c:pt>
                <c:pt idx="4378">
                  <c:v>5.6701559999999995</c:v>
                </c:pt>
                <c:pt idx="4379">
                  <c:v>5.6716799999999994</c:v>
                </c:pt>
                <c:pt idx="4380">
                  <c:v>5.6729499999999993</c:v>
                </c:pt>
                <c:pt idx="4381">
                  <c:v>5.6742199999999992</c:v>
                </c:pt>
                <c:pt idx="4382">
                  <c:v>5.675489999999999</c:v>
                </c:pt>
                <c:pt idx="4383">
                  <c:v>5.6767599999999989</c:v>
                </c:pt>
                <c:pt idx="4384">
                  <c:v>5.6780299999999988</c:v>
                </c:pt>
                <c:pt idx="4385">
                  <c:v>5.6800619999999995</c:v>
                </c:pt>
                <c:pt idx="4386">
                  <c:v>5.6813319999999994</c:v>
                </c:pt>
                <c:pt idx="4387">
                  <c:v>5.6826019999999993</c:v>
                </c:pt>
                <c:pt idx="4388">
                  <c:v>5.6841259999999991</c:v>
                </c:pt>
                <c:pt idx="4389">
                  <c:v>5.6848879999999999</c:v>
                </c:pt>
                <c:pt idx="4390">
                  <c:v>5.6861579999999989</c:v>
                </c:pt>
                <c:pt idx="4391">
                  <c:v>5.6874279999999988</c:v>
                </c:pt>
                <c:pt idx="4392">
                  <c:v>5.6886979999999987</c:v>
                </c:pt>
                <c:pt idx="4393">
                  <c:v>5.6902219999999994</c:v>
                </c:pt>
                <c:pt idx="4394">
                  <c:v>5.6917459999999993</c:v>
                </c:pt>
                <c:pt idx="4395">
                  <c:v>5.6930159999999992</c:v>
                </c:pt>
                <c:pt idx="4396">
                  <c:v>5.6942859999999991</c:v>
                </c:pt>
                <c:pt idx="4397">
                  <c:v>5.6955559999999998</c:v>
                </c:pt>
                <c:pt idx="4398">
                  <c:v>5.6968259999999997</c:v>
                </c:pt>
                <c:pt idx="4399">
                  <c:v>5.6980959999999996</c:v>
                </c:pt>
                <c:pt idx="4400">
                  <c:v>5.6993659999999995</c:v>
                </c:pt>
                <c:pt idx="4401">
                  <c:v>5.7011439999999993</c:v>
                </c:pt>
                <c:pt idx="4402">
                  <c:v>5.7024139999999992</c:v>
                </c:pt>
                <c:pt idx="4403">
                  <c:v>5.703938</c:v>
                </c:pt>
                <c:pt idx="4404">
                  <c:v>5.704953999999999</c:v>
                </c:pt>
                <c:pt idx="4405">
                  <c:v>5.7059699999999998</c:v>
                </c:pt>
                <c:pt idx="4406">
                  <c:v>5.7072399999999996</c:v>
                </c:pt>
                <c:pt idx="4407">
                  <c:v>5.7085099999999995</c:v>
                </c:pt>
                <c:pt idx="4408">
                  <c:v>5.7100339999999994</c:v>
                </c:pt>
                <c:pt idx="4409">
                  <c:v>5.7113039999999993</c:v>
                </c:pt>
                <c:pt idx="4410">
                  <c:v>5.7125739999999992</c:v>
                </c:pt>
                <c:pt idx="4411">
                  <c:v>5.714097999999999</c:v>
                </c:pt>
                <c:pt idx="4412">
                  <c:v>5.7151139999999998</c:v>
                </c:pt>
                <c:pt idx="4413">
                  <c:v>5.7163839999999997</c:v>
                </c:pt>
                <c:pt idx="4414">
                  <c:v>5.7176539999999996</c:v>
                </c:pt>
                <c:pt idx="4415">
                  <c:v>5.7189239999999986</c:v>
                </c:pt>
                <c:pt idx="4416">
                  <c:v>5.7207019999999993</c:v>
                </c:pt>
                <c:pt idx="4417">
                  <c:v>5.7222259999999991</c:v>
                </c:pt>
                <c:pt idx="4418">
                  <c:v>5.723495999999999</c:v>
                </c:pt>
                <c:pt idx="4419">
                  <c:v>5.7247659999999989</c:v>
                </c:pt>
                <c:pt idx="4420">
                  <c:v>5.7255279999999988</c:v>
                </c:pt>
                <c:pt idx="4421">
                  <c:v>5.7270519999999996</c:v>
                </c:pt>
                <c:pt idx="4422">
                  <c:v>5.7283219999999995</c:v>
                </c:pt>
                <c:pt idx="4423">
                  <c:v>5.7295919999999994</c:v>
                </c:pt>
                <c:pt idx="4424">
                  <c:v>5.7311159999999992</c:v>
                </c:pt>
                <c:pt idx="4425">
                  <c:v>5.7323859999999991</c:v>
                </c:pt>
                <c:pt idx="4426">
                  <c:v>5.7336559999999999</c:v>
                </c:pt>
                <c:pt idx="4427">
                  <c:v>5.7349259999999997</c:v>
                </c:pt>
                <c:pt idx="4428">
                  <c:v>5.7361959999999996</c:v>
                </c:pt>
                <c:pt idx="4429">
                  <c:v>5.7374659999999995</c:v>
                </c:pt>
                <c:pt idx="4430">
                  <c:v>5.7387359999999994</c:v>
                </c:pt>
                <c:pt idx="4431">
                  <c:v>5.7407679999999992</c:v>
                </c:pt>
                <c:pt idx="4432">
                  <c:v>5.742038</c:v>
                </c:pt>
                <c:pt idx="4433">
                  <c:v>5.7433079999999999</c:v>
                </c:pt>
                <c:pt idx="4434">
                  <c:v>5.7445779999999989</c:v>
                </c:pt>
                <c:pt idx="4435">
                  <c:v>5.7453399999999997</c:v>
                </c:pt>
                <c:pt idx="4436">
                  <c:v>5.7468639999999995</c:v>
                </c:pt>
                <c:pt idx="4437">
                  <c:v>5.7481339999999994</c:v>
                </c:pt>
                <c:pt idx="4438">
                  <c:v>5.7494039999999993</c:v>
                </c:pt>
                <c:pt idx="4439">
                  <c:v>5.7511819999999991</c:v>
                </c:pt>
                <c:pt idx="4440">
                  <c:v>5.752451999999999</c:v>
                </c:pt>
                <c:pt idx="4441">
                  <c:v>5.7537219999999989</c:v>
                </c:pt>
                <c:pt idx="4442">
                  <c:v>5.7549919999999988</c:v>
                </c:pt>
                <c:pt idx="4443">
                  <c:v>5.7562619999999987</c:v>
                </c:pt>
                <c:pt idx="4444">
                  <c:v>5.7575319999999994</c:v>
                </c:pt>
                <c:pt idx="4445">
                  <c:v>5.7588019999999993</c:v>
                </c:pt>
                <c:pt idx="4446">
                  <c:v>5.7605799999999991</c:v>
                </c:pt>
                <c:pt idx="4447">
                  <c:v>5.762103999999999</c:v>
                </c:pt>
                <c:pt idx="4448">
                  <c:v>5.7633739999999989</c:v>
                </c:pt>
                <c:pt idx="4449">
                  <c:v>5.7646439999999997</c:v>
                </c:pt>
                <c:pt idx="4450">
                  <c:v>5.7654059999999996</c:v>
                </c:pt>
                <c:pt idx="4451">
                  <c:v>5.7669299999999994</c:v>
                </c:pt>
                <c:pt idx="4452">
                  <c:v>5.7681999999999993</c:v>
                </c:pt>
                <c:pt idx="4453">
                  <c:v>5.7694699999999992</c:v>
                </c:pt>
                <c:pt idx="4454">
                  <c:v>5.771247999999999</c:v>
                </c:pt>
                <c:pt idx="4455">
                  <c:v>5.7725179999999989</c:v>
                </c:pt>
                <c:pt idx="4456">
                  <c:v>5.7737879999999997</c:v>
                </c:pt>
                <c:pt idx="4457">
                  <c:v>5.7750579999999996</c:v>
                </c:pt>
                <c:pt idx="4458">
                  <c:v>5.7763279999999995</c:v>
                </c:pt>
                <c:pt idx="4459">
                  <c:v>5.7775979999999993</c:v>
                </c:pt>
                <c:pt idx="4460">
                  <c:v>5.7791219999999992</c:v>
                </c:pt>
                <c:pt idx="4461">
                  <c:v>5.7808999999999999</c:v>
                </c:pt>
                <c:pt idx="4462">
                  <c:v>5.7821699999999998</c:v>
                </c:pt>
                <c:pt idx="4463">
                  <c:v>5.7836939999999997</c:v>
                </c:pt>
                <c:pt idx="4464">
                  <c:v>5.7849639999999996</c:v>
                </c:pt>
                <c:pt idx="4465">
                  <c:v>5.7857259999999995</c:v>
                </c:pt>
                <c:pt idx="4466">
                  <c:v>5.7869959999999994</c:v>
                </c:pt>
                <c:pt idx="4467">
                  <c:v>5.7882659999999992</c:v>
                </c:pt>
                <c:pt idx="4468">
                  <c:v>5.790044</c:v>
                </c:pt>
                <c:pt idx="4469">
                  <c:v>5.7913139999999999</c:v>
                </c:pt>
                <c:pt idx="4470">
                  <c:v>5.7925839999999997</c:v>
                </c:pt>
                <c:pt idx="4471">
                  <c:v>5.7941079999999996</c:v>
                </c:pt>
                <c:pt idx="4472">
                  <c:v>5.7951239999999995</c:v>
                </c:pt>
                <c:pt idx="4473">
                  <c:v>5.7963939999999994</c:v>
                </c:pt>
                <c:pt idx="4474">
                  <c:v>5.7979179999999992</c:v>
                </c:pt>
                <c:pt idx="4475">
                  <c:v>5.799188</c:v>
                </c:pt>
                <c:pt idx="4476">
                  <c:v>5.800965999999999</c:v>
                </c:pt>
                <c:pt idx="4477">
                  <c:v>5.8024899999999997</c:v>
                </c:pt>
                <c:pt idx="4478">
                  <c:v>5.8037599999999996</c:v>
                </c:pt>
                <c:pt idx="4479">
                  <c:v>5.8050299999999995</c:v>
                </c:pt>
                <c:pt idx="4480">
                  <c:v>5.8060459999999994</c:v>
                </c:pt>
                <c:pt idx="4481">
                  <c:v>5.8073159999999993</c:v>
                </c:pt>
                <c:pt idx="4482">
                  <c:v>5.8085859999999991</c:v>
                </c:pt>
                <c:pt idx="4483">
                  <c:v>5.810109999999999</c:v>
                </c:pt>
                <c:pt idx="4484">
                  <c:v>5.8113799999999989</c:v>
                </c:pt>
                <c:pt idx="4485">
                  <c:v>5.8129039999999996</c:v>
                </c:pt>
                <c:pt idx="4486">
                  <c:v>5.8141739999999995</c:v>
                </c:pt>
                <c:pt idx="4487">
                  <c:v>5.8151899999999994</c:v>
                </c:pt>
                <c:pt idx="4488">
                  <c:v>5.8167139999999993</c:v>
                </c:pt>
                <c:pt idx="4489">
                  <c:v>5.8179839999999992</c:v>
                </c:pt>
                <c:pt idx="4490">
                  <c:v>5.819253999999999</c:v>
                </c:pt>
                <c:pt idx="4491">
                  <c:v>5.8212859999999989</c:v>
                </c:pt>
                <c:pt idx="4492">
                  <c:v>5.8225559999999987</c:v>
                </c:pt>
                <c:pt idx="4493">
                  <c:v>5.8238259999999995</c:v>
                </c:pt>
                <c:pt idx="4494">
                  <c:v>5.8250959999999994</c:v>
                </c:pt>
                <c:pt idx="4495">
                  <c:v>5.8261119999999993</c:v>
                </c:pt>
                <c:pt idx="4496">
                  <c:v>5.8273819999999992</c:v>
                </c:pt>
                <c:pt idx="4497">
                  <c:v>5.8286519999999991</c:v>
                </c:pt>
                <c:pt idx="4498">
                  <c:v>5.8301759999999998</c:v>
                </c:pt>
                <c:pt idx="4499">
                  <c:v>5.8316999999999988</c:v>
                </c:pt>
                <c:pt idx="4500">
                  <c:v>5.8380499999999991</c:v>
                </c:pt>
                <c:pt idx="4501">
                  <c:v>5.8449079999999993</c:v>
                </c:pt>
                <c:pt idx="4502">
                  <c:v>5.8515119999999987</c:v>
                </c:pt>
                <c:pt idx="4503">
                  <c:v>5.858115999999999</c:v>
                </c:pt>
                <c:pt idx="4504">
                  <c:v>5.8649739999999992</c:v>
                </c:pt>
                <c:pt idx="4505">
                  <c:v>5.8715779999999995</c:v>
                </c:pt>
                <c:pt idx="4506">
                  <c:v>5.8779279999999998</c:v>
                </c:pt>
                <c:pt idx="4507">
                  <c:v>5.8850399999999992</c:v>
                </c:pt>
                <c:pt idx="4508">
                  <c:v>5.8913899999999995</c:v>
                </c:pt>
                <c:pt idx="4509">
                  <c:v>5.8977399999999998</c:v>
                </c:pt>
                <c:pt idx="4510">
                  <c:v>5.9051059999999991</c:v>
                </c:pt>
                <c:pt idx="4511">
                  <c:v>5.9112019999999994</c:v>
                </c:pt>
                <c:pt idx="4512">
                  <c:v>5.9178059999999988</c:v>
                </c:pt>
                <c:pt idx="4513">
                  <c:v>5.924917999999999</c:v>
                </c:pt>
                <c:pt idx="4514">
                  <c:v>5.9315219999999993</c:v>
                </c:pt>
                <c:pt idx="4515">
                  <c:v>5.9378719999999996</c:v>
                </c:pt>
                <c:pt idx="4516">
                  <c:v>5.9449839999999998</c:v>
                </c:pt>
                <c:pt idx="4517">
                  <c:v>5.9513339999999992</c:v>
                </c:pt>
                <c:pt idx="4518">
                  <c:v>5.9579379999999986</c:v>
                </c:pt>
                <c:pt idx="4519">
                  <c:v>5.9650499999999989</c:v>
                </c:pt>
                <c:pt idx="4520">
                  <c:v>5.9713999999999992</c:v>
                </c:pt>
                <c:pt idx="4521">
                  <c:v>5.9777499999999995</c:v>
                </c:pt>
                <c:pt idx="4522">
                  <c:v>5.9851159999999997</c:v>
                </c:pt>
                <c:pt idx="4523">
                  <c:v>5.9914659999999991</c:v>
                </c:pt>
                <c:pt idx="4524">
                  <c:v>5.9978159999999994</c:v>
                </c:pt>
                <c:pt idx="4525">
                  <c:v>6.0049279999999996</c:v>
                </c:pt>
                <c:pt idx="4526">
                  <c:v>6.0112779999999999</c:v>
                </c:pt>
                <c:pt idx="4527">
                  <c:v>6.0178819999999993</c:v>
                </c:pt>
                <c:pt idx="4528">
                  <c:v>6.0249939999999995</c:v>
                </c:pt>
                <c:pt idx="4529">
                  <c:v>6.0315979999999998</c:v>
                </c:pt>
                <c:pt idx="4530">
                  <c:v>6.0376939999999992</c:v>
                </c:pt>
                <c:pt idx="4531">
                  <c:v>6.0450599999999994</c:v>
                </c:pt>
                <c:pt idx="4532">
                  <c:v>6.0514099999999997</c:v>
                </c:pt>
                <c:pt idx="4533">
                  <c:v>6.0577599999999991</c:v>
                </c:pt>
                <c:pt idx="4534">
                  <c:v>6.0648719999999994</c:v>
                </c:pt>
                <c:pt idx="4535">
                  <c:v>6.0712219999999997</c:v>
                </c:pt>
                <c:pt idx="4536">
                  <c:v>6.0775719999999991</c:v>
                </c:pt>
                <c:pt idx="4537">
                  <c:v>6.0846839999999993</c:v>
                </c:pt>
                <c:pt idx="4538">
                  <c:v>6.0910339999999996</c:v>
                </c:pt>
                <c:pt idx="4539">
                  <c:v>6.097637999999999</c:v>
                </c:pt>
                <c:pt idx="4540">
                  <c:v>6.1047499999999992</c:v>
                </c:pt>
                <c:pt idx="4541">
                  <c:v>6.1110999999999995</c:v>
                </c:pt>
                <c:pt idx="4542">
                  <c:v>6.1174499999999989</c:v>
                </c:pt>
                <c:pt idx="4543">
                  <c:v>6.1248159999999991</c:v>
                </c:pt>
                <c:pt idx="4544">
                  <c:v>6.1311659999999994</c:v>
                </c:pt>
                <c:pt idx="4545">
                  <c:v>6.1375159999999997</c:v>
                </c:pt>
                <c:pt idx="4546">
                  <c:v>6.1448819999999991</c:v>
                </c:pt>
                <c:pt idx="4547">
                  <c:v>6.1512319999999994</c:v>
                </c:pt>
                <c:pt idx="4548">
                  <c:v>6.1575819999999988</c:v>
                </c:pt>
                <c:pt idx="4549">
                  <c:v>6.1649479999999999</c:v>
                </c:pt>
                <c:pt idx="4550">
                  <c:v>6.1712979999999993</c:v>
                </c:pt>
                <c:pt idx="4551">
                  <c:v>6.1779019999999987</c:v>
                </c:pt>
                <c:pt idx="4552">
                  <c:v>6.1850139999999989</c:v>
                </c:pt>
                <c:pt idx="4553">
                  <c:v>6.1913639999999992</c:v>
                </c:pt>
                <c:pt idx="4554">
                  <c:v>6.1977139999999995</c:v>
                </c:pt>
                <c:pt idx="4555">
                  <c:v>6.2050799999999988</c:v>
                </c:pt>
                <c:pt idx="4556">
                  <c:v>6.2114299999999991</c:v>
                </c:pt>
                <c:pt idx="4557">
                  <c:v>6.2177799999999985</c:v>
                </c:pt>
                <c:pt idx="4558">
                  <c:v>6.2248919999999988</c:v>
                </c:pt>
                <c:pt idx="4559">
                  <c:v>6.2312419999999999</c:v>
                </c:pt>
                <c:pt idx="4560">
                  <c:v>6.2375919999999985</c:v>
                </c:pt>
                <c:pt idx="4561">
                  <c:v>6.2449579999999996</c:v>
                </c:pt>
                <c:pt idx="4562">
                  <c:v>6.2510539999999999</c:v>
                </c:pt>
                <c:pt idx="4563">
                  <c:v>6.2576579999999993</c:v>
                </c:pt>
                <c:pt idx="4564">
                  <c:v>6.2650239999999995</c:v>
                </c:pt>
                <c:pt idx="4565">
                  <c:v>6.2713739999999989</c:v>
                </c:pt>
                <c:pt idx="4566">
                  <c:v>6.2777239999999992</c:v>
                </c:pt>
                <c:pt idx="4567">
                  <c:v>6.2850899999999994</c:v>
                </c:pt>
                <c:pt idx="4568">
                  <c:v>6.2914399999999988</c:v>
                </c:pt>
                <c:pt idx="4569">
                  <c:v>6.2980439999999982</c:v>
                </c:pt>
                <c:pt idx="4570">
                  <c:v>6.3049020000000002</c:v>
                </c:pt>
                <c:pt idx="4571">
                  <c:v>6.3115059999999996</c:v>
                </c:pt>
                <c:pt idx="4572">
                  <c:v>6.318109999999999</c:v>
                </c:pt>
                <c:pt idx="4573">
                  <c:v>6.3249679999999984</c:v>
                </c:pt>
                <c:pt idx="4574">
                  <c:v>6.3318259999999986</c:v>
                </c:pt>
                <c:pt idx="4575">
                  <c:v>6.3381759999999989</c:v>
                </c:pt>
                <c:pt idx="4576">
                  <c:v>6.3450339999999992</c:v>
                </c:pt>
                <c:pt idx="4577">
                  <c:v>6.3516379999999986</c:v>
                </c:pt>
                <c:pt idx="4578">
                  <c:v>6.3582419999999997</c:v>
                </c:pt>
                <c:pt idx="4579">
                  <c:v>6.3650999999999991</c:v>
                </c:pt>
                <c:pt idx="4580">
                  <c:v>6.3714499999999985</c:v>
                </c:pt>
                <c:pt idx="4581">
                  <c:v>6.3777999999999997</c:v>
                </c:pt>
                <c:pt idx="4582">
                  <c:v>6.3849119999999999</c:v>
                </c:pt>
                <c:pt idx="4583">
                  <c:v>6.3915159999999993</c:v>
                </c:pt>
                <c:pt idx="4584">
                  <c:v>6.3978659999999996</c:v>
                </c:pt>
                <c:pt idx="4585">
                  <c:v>6.4049779999999998</c:v>
                </c:pt>
                <c:pt idx="4586">
                  <c:v>6.4113279999999992</c:v>
                </c:pt>
                <c:pt idx="4587">
                  <c:v>6.4176779999999995</c:v>
                </c:pt>
                <c:pt idx="4588">
                  <c:v>6.4250439999999989</c:v>
                </c:pt>
                <c:pt idx="4589">
                  <c:v>6.4313939999999992</c:v>
                </c:pt>
                <c:pt idx="4590">
                  <c:v>6.4377439999999986</c:v>
                </c:pt>
                <c:pt idx="4591">
                  <c:v>6.4451099999999988</c:v>
                </c:pt>
                <c:pt idx="4592">
                  <c:v>6.4517139999999991</c:v>
                </c:pt>
                <c:pt idx="4593">
                  <c:v>6.4580639999999994</c:v>
                </c:pt>
                <c:pt idx="4594">
                  <c:v>6.4649219999999987</c:v>
                </c:pt>
                <c:pt idx="4595">
                  <c:v>6.471779999999999</c:v>
                </c:pt>
                <c:pt idx="4596">
                  <c:v>6.4781299999999993</c:v>
                </c:pt>
                <c:pt idx="4597">
                  <c:v>6.4849879999999995</c:v>
                </c:pt>
                <c:pt idx="4598">
                  <c:v>6.4918459999999989</c:v>
                </c:pt>
                <c:pt idx="4599">
                  <c:v>6.4981959999999983</c:v>
                </c:pt>
                <c:pt idx="4600">
                  <c:v>6.5050539999999994</c:v>
                </c:pt>
                <c:pt idx="4601">
                  <c:v>6.5119119999999997</c:v>
                </c:pt>
                <c:pt idx="4602">
                  <c:v>6.5182619999999991</c:v>
                </c:pt>
                <c:pt idx="4603">
                  <c:v>6.5251199999999985</c:v>
                </c:pt>
                <c:pt idx="4604">
                  <c:v>6.5317239999999996</c:v>
                </c:pt>
                <c:pt idx="4605">
                  <c:v>6.5380739999999991</c:v>
                </c:pt>
                <c:pt idx="4606">
                  <c:v>6.5449319999999984</c:v>
                </c:pt>
                <c:pt idx="4607">
                  <c:v>6.5517899999999987</c:v>
                </c:pt>
                <c:pt idx="4608">
                  <c:v>6.558139999999999</c:v>
                </c:pt>
                <c:pt idx="4609">
                  <c:v>6.5649979999999992</c:v>
                </c:pt>
                <c:pt idx="4610">
                  <c:v>6.5718559999999986</c:v>
                </c:pt>
                <c:pt idx="4611">
                  <c:v>6.5782059999999998</c:v>
                </c:pt>
                <c:pt idx="4612">
                  <c:v>6.5850639999999991</c:v>
                </c:pt>
                <c:pt idx="4613">
                  <c:v>6.5919219999999994</c:v>
                </c:pt>
                <c:pt idx="4614">
                  <c:v>6.5982719999999997</c:v>
                </c:pt>
                <c:pt idx="4615">
                  <c:v>6.6048759999999991</c:v>
                </c:pt>
                <c:pt idx="4616">
                  <c:v>6.6117339999999993</c:v>
                </c:pt>
                <c:pt idx="4617">
                  <c:v>6.6180839999999987</c:v>
                </c:pt>
                <c:pt idx="4618">
                  <c:v>6.6249419999999999</c:v>
                </c:pt>
                <c:pt idx="4619">
                  <c:v>6.6320540000000001</c:v>
                </c:pt>
                <c:pt idx="4620">
                  <c:v>6.6384039999999995</c:v>
                </c:pt>
                <c:pt idx="4621">
                  <c:v>6.6450079999999989</c:v>
                </c:pt>
                <c:pt idx="4622">
                  <c:v>6.6521199999999991</c:v>
                </c:pt>
                <c:pt idx="4623">
                  <c:v>6.6584699999999994</c:v>
                </c:pt>
                <c:pt idx="4624">
                  <c:v>6.6653279999999997</c:v>
                </c:pt>
                <c:pt idx="4625">
                  <c:v>6.6721859999999991</c:v>
                </c:pt>
                <c:pt idx="4626">
                  <c:v>6.6785360000000003</c:v>
                </c:pt>
                <c:pt idx="4627">
                  <c:v>6.6853939999999996</c:v>
                </c:pt>
                <c:pt idx="4628">
                  <c:v>6.6925059999999998</c:v>
                </c:pt>
                <c:pt idx="4629">
                  <c:v>6.6988559999999993</c:v>
                </c:pt>
                <c:pt idx="4630">
                  <c:v>6.7054599999999986</c:v>
                </c:pt>
                <c:pt idx="4631">
                  <c:v>6.7123179999999998</c:v>
                </c:pt>
                <c:pt idx="4632">
                  <c:v>6.7186679999999992</c:v>
                </c:pt>
                <c:pt idx="4633">
                  <c:v>6.7255259999999986</c:v>
                </c:pt>
                <c:pt idx="4634">
                  <c:v>6.7323839999999988</c:v>
                </c:pt>
                <c:pt idx="4635">
                  <c:v>6.7387339999999991</c:v>
                </c:pt>
                <c:pt idx="4636">
                  <c:v>6.7453379999999994</c:v>
                </c:pt>
                <c:pt idx="4637">
                  <c:v>6.7521959999999988</c:v>
                </c:pt>
                <c:pt idx="4638">
                  <c:v>6.7585459999999999</c:v>
                </c:pt>
                <c:pt idx="4639">
                  <c:v>6.7654039999999993</c:v>
                </c:pt>
                <c:pt idx="4640">
                  <c:v>6.7722619999999996</c:v>
                </c:pt>
                <c:pt idx="4641">
                  <c:v>6.7786119999999999</c:v>
                </c:pt>
                <c:pt idx="4642">
                  <c:v>6.7854699999999992</c:v>
                </c:pt>
                <c:pt idx="4643">
                  <c:v>6.7923279999999995</c:v>
                </c:pt>
                <c:pt idx="4644">
                  <c:v>6.7986779999999989</c:v>
                </c:pt>
                <c:pt idx="4645">
                  <c:v>6.8055359999999983</c:v>
                </c:pt>
                <c:pt idx="4646">
                  <c:v>6.8126479999999985</c:v>
                </c:pt>
                <c:pt idx="4647">
                  <c:v>6.8189979999999997</c:v>
                </c:pt>
                <c:pt idx="4648">
                  <c:v>6.8256019999999991</c:v>
                </c:pt>
                <c:pt idx="4649">
                  <c:v>6.8327139999999993</c:v>
                </c:pt>
                <c:pt idx="4650">
                  <c:v>6.8390639999999996</c:v>
                </c:pt>
                <c:pt idx="4651">
                  <c:v>6.8459219999999998</c:v>
                </c:pt>
                <c:pt idx="4652">
                  <c:v>6.8527799999999992</c:v>
                </c:pt>
                <c:pt idx="4653">
                  <c:v>6.8591299999999986</c:v>
                </c:pt>
                <c:pt idx="4654">
                  <c:v>6.8659879999999998</c:v>
                </c:pt>
                <c:pt idx="4655">
                  <c:v>6.872846</c:v>
                </c:pt>
                <c:pt idx="4656">
                  <c:v>6.8791959999999985</c:v>
                </c:pt>
                <c:pt idx="4657">
                  <c:v>6.8857999999999997</c:v>
                </c:pt>
                <c:pt idx="4658">
                  <c:v>6.892658</c:v>
                </c:pt>
                <c:pt idx="4659">
                  <c:v>6.8990079999999994</c:v>
                </c:pt>
                <c:pt idx="4660">
                  <c:v>6.9056119999999996</c:v>
                </c:pt>
                <c:pt idx="4661">
                  <c:v>6.9124699999999999</c:v>
                </c:pt>
                <c:pt idx="4662">
                  <c:v>6.9188199999999993</c:v>
                </c:pt>
                <c:pt idx="4663">
                  <c:v>6.9254239999999987</c:v>
                </c:pt>
                <c:pt idx="4664">
                  <c:v>6.9322819999999998</c:v>
                </c:pt>
                <c:pt idx="4665">
                  <c:v>6.9386319999999992</c:v>
                </c:pt>
                <c:pt idx="4666">
                  <c:v>6.9454899999999986</c:v>
                </c:pt>
                <c:pt idx="4667">
                  <c:v>6.9526019999999988</c:v>
                </c:pt>
                <c:pt idx="4668">
                  <c:v>6.958952</c:v>
                </c:pt>
                <c:pt idx="4669">
                  <c:v>6.9655559999999994</c:v>
                </c:pt>
                <c:pt idx="4670">
                  <c:v>6.9726679999999996</c:v>
                </c:pt>
                <c:pt idx="4671">
                  <c:v>6.9790179999999991</c:v>
                </c:pt>
                <c:pt idx="4672">
                  <c:v>6.9858760000000002</c:v>
                </c:pt>
                <c:pt idx="4673">
                  <c:v>6.9927339999999996</c:v>
                </c:pt>
                <c:pt idx="4674">
                  <c:v>7.0000999999999989</c:v>
                </c:pt>
                <c:pt idx="4675">
                  <c:v>7.0061959999999992</c:v>
                </c:pt>
                <c:pt idx="4676">
                  <c:v>7.0130539999999986</c:v>
                </c:pt>
                <c:pt idx="4677">
                  <c:v>7.0199119999999988</c:v>
                </c:pt>
                <c:pt idx="4678">
                  <c:v>7.0260079999999991</c:v>
                </c:pt>
                <c:pt idx="4679">
                  <c:v>7.0331199999999994</c:v>
                </c:pt>
                <c:pt idx="4680">
                  <c:v>7.0399779999999987</c:v>
                </c:pt>
                <c:pt idx="4681">
                  <c:v>7.0458199999999991</c:v>
                </c:pt>
                <c:pt idx="4682">
                  <c:v>7.0529319999999993</c:v>
                </c:pt>
                <c:pt idx="4683">
                  <c:v>7.0590279999999996</c:v>
                </c:pt>
                <c:pt idx="4684">
                  <c:v>7.0658859999999999</c:v>
                </c:pt>
                <c:pt idx="4685">
                  <c:v>7.0729979999999992</c:v>
                </c:pt>
                <c:pt idx="4686">
                  <c:v>7.0801099999999995</c:v>
                </c:pt>
                <c:pt idx="4687">
                  <c:v>7.0859519999999998</c:v>
                </c:pt>
                <c:pt idx="4688">
                  <c:v>7.093064</c:v>
                </c:pt>
                <c:pt idx="4689">
                  <c:v>7.1001760000000003</c:v>
                </c:pt>
                <c:pt idx="4690">
                  <c:v>7.1060179999999988</c:v>
                </c:pt>
                <c:pt idx="4691">
                  <c:v>7.1131299999999991</c:v>
                </c:pt>
                <c:pt idx="4692">
                  <c:v>7.1202419999999984</c:v>
                </c:pt>
                <c:pt idx="4693">
                  <c:v>7.1263379999999996</c:v>
                </c:pt>
                <c:pt idx="4694">
                  <c:v>7.133195999999999</c:v>
                </c:pt>
                <c:pt idx="4695">
                  <c:v>7.1403079999999992</c:v>
                </c:pt>
                <c:pt idx="4696">
                  <c:v>7.1464039999999995</c:v>
                </c:pt>
                <c:pt idx="4697">
                  <c:v>7.1532619999999998</c:v>
                </c:pt>
                <c:pt idx="4698">
                  <c:v>7.1603739999999991</c:v>
                </c:pt>
                <c:pt idx="4699">
                  <c:v>7.1662159999999995</c:v>
                </c:pt>
                <c:pt idx="4700">
                  <c:v>7.1733279999999997</c:v>
                </c:pt>
                <c:pt idx="4701">
                  <c:v>7.180186</c:v>
                </c:pt>
                <c:pt idx="4702">
                  <c:v>7.1862819999999985</c:v>
                </c:pt>
                <c:pt idx="4703">
                  <c:v>7.1931399999999996</c:v>
                </c:pt>
                <c:pt idx="4704">
                  <c:v>7.1999979999999999</c:v>
                </c:pt>
                <c:pt idx="4705">
                  <c:v>7.2060939999999984</c:v>
                </c:pt>
                <c:pt idx="4706">
                  <c:v>7.2132059999999987</c:v>
                </c:pt>
                <c:pt idx="4707">
                  <c:v>7.2200639999999989</c:v>
                </c:pt>
                <c:pt idx="4708">
                  <c:v>7.2261599999999993</c:v>
                </c:pt>
                <c:pt idx="4709">
                  <c:v>7.2330179999999986</c:v>
                </c:pt>
                <c:pt idx="4710">
                  <c:v>7.2398759999999989</c:v>
                </c:pt>
                <c:pt idx="4711">
                  <c:v>7.2459719999999992</c:v>
                </c:pt>
                <c:pt idx="4712">
                  <c:v>7.2530839999999994</c:v>
                </c:pt>
                <c:pt idx="4713">
                  <c:v>7.2599419999999988</c:v>
                </c:pt>
                <c:pt idx="4714">
                  <c:v>7.2660379999999991</c:v>
                </c:pt>
                <c:pt idx="4715">
                  <c:v>7.2731499999999993</c:v>
                </c:pt>
                <c:pt idx="4716">
                  <c:v>7.2800079999999996</c:v>
                </c:pt>
                <c:pt idx="4717">
                  <c:v>7.2861039999999999</c:v>
                </c:pt>
                <c:pt idx="4718">
                  <c:v>7.2929619999999993</c:v>
                </c:pt>
                <c:pt idx="4719">
                  <c:v>7.3000739999999995</c:v>
                </c:pt>
                <c:pt idx="4720">
                  <c:v>7.3061699999999989</c:v>
                </c:pt>
                <c:pt idx="4721">
                  <c:v>7.3130280000000001</c:v>
                </c:pt>
                <c:pt idx="4722">
                  <c:v>7.3198859999999994</c:v>
                </c:pt>
                <c:pt idx="4723">
                  <c:v>7.3259819999999989</c:v>
                </c:pt>
                <c:pt idx="4724">
                  <c:v>7.3328399999999982</c:v>
                </c:pt>
                <c:pt idx="4725">
                  <c:v>7.3391899999999994</c:v>
                </c:pt>
                <c:pt idx="4726">
                  <c:v>7.3457939999999988</c:v>
                </c:pt>
                <c:pt idx="4727">
                  <c:v>7.3529059999999991</c:v>
                </c:pt>
                <c:pt idx="4728">
                  <c:v>7.3600179999999993</c:v>
                </c:pt>
                <c:pt idx="4729">
                  <c:v>7.3661139999999996</c:v>
                </c:pt>
                <c:pt idx="4730">
                  <c:v>7.372971999999999</c:v>
                </c:pt>
                <c:pt idx="4731">
                  <c:v>7.3800839999999992</c:v>
                </c:pt>
                <c:pt idx="4732">
                  <c:v>7.3859259999999995</c:v>
                </c:pt>
                <c:pt idx="4733">
                  <c:v>7.3930379999999998</c:v>
                </c:pt>
                <c:pt idx="4734">
                  <c:v>7.3991339999999983</c:v>
                </c:pt>
                <c:pt idx="4735">
                  <c:v>7.4059919999999995</c:v>
                </c:pt>
                <c:pt idx="4736">
                  <c:v>7.4128499999999997</c:v>
                </c:pt>
                <c:pt idx="4737">
                  <c:v>7.4191999999999991</c:v>
                </c:pt>
                <c:pt idx="4738">
                  <c:v>7.4258040000000003</c:v>
                </c:pt>
                <c:pt idx="4739">
                  <c:v>7.4329159999999996</c:v>
                </c:pt>
                <c:pt idx="4740">
                  <c:v>7.4390119999999991</c:v>
                </c:pt>
                <c:pt idx="4741">
                  <c:v>7.4458699999999984</c:v>
                </c:pt>
                <c:pt idx="4742">
                  <c:v>7.4529819999999987</c:v>
                </c:pt>
                <c:pt idx="4743">
                  <c:v>7.4600939999999989</c:v>
                </c:pt>
                <c:pt idx="4744">
                  <c:v>7.4661899999999992</c:v>
                </c:pt>
                <c:pt idx="4745">
                  <c:v>7.4733019999999994</c:v>
                </c:pt>
                <c:pt idx="4746">
                  <c:v>7.4801599999999988</c:v>
                </c:pt>
                <c:pt idx="4747">
                  <c:v>7.486256</c:v>
                </c:pt>
                <c:pt idx="4748">
                  <c:v>7.4933679999999994</c:v>
                </c:pt>
                <c:pt idx="4749">
                  <c:v>7.5004799999999996</c:v>
                </c:pt>
                <c:pt idx="4750">
                  <c:v>7.5063219999999982</c:v>
                </c:pt>
                <c:pt idx="4751">
                  <c:v>7.5134339999999984</c:v>
                </c:pt>
                <c:pt idx="4752">
                  <c:v>7.5205459999999986</c:v>
                </c:pt>
                <c:pt idx="4753">
                  <c:v>7.526387999999999</c:v>
                </c:pt>
                <c:pt idx="4754">
                  <c:v>7.5334999999999992</c:v>
                </c:pt>
                <c:pt idx="4755">
                  <c:v>7.5406119999999994</c:v>
                </c:pt>
                <c:pt idx="4756">
                  <c:v>7.5464539999999989</c:v>
                </c:pt>
                <c:pt idx="4757">
                  <c:v>7.5535659999999991</c:v>
                </c:pt>
                <c:pt idx="4758">
                  <c:v>7.5604239999999994</c:v>
                </c:pt>
                <c:pt idx="4759">
                  <c:v>7.5662659999999997</c:v>
                </c:pt>
                <c:pt idx="4760">
                  <c:v>7.5731239999999991</c:v>
                </c:pt>
                <c:pt idx="4761">
                  <c:v>7.5802359999999993</c:v>
                </c:pt>
                <c:pt idx="4762">
                  <c:v>7.5860779999999997</c:v>
                </c:pt>
                <c:pt idx="4763">
                  <c:v>7.5931899999999999</c:v>
                </c:pt>
                <c:pt idx="4764">
                  <c:v>7.6003019999999992</c:v>
                </c:pt>
                <c:pt idx="4765">
                  <c:v>7.6061439999999996</c:v>
                </c:pt>
                <c:pt idx="4766">
                  <c:v>7.6132559999999998</c:v>
                </c:pt>
                <c:pt idx="4767">
                  <c:v>7.6201139999999992</c:v>
                </c:pt>
                <c:pt idx="4768">
                  <c:v>7.6264639999999986</c:v>
                </c:pt>
                <c:pt idx="4769">
                  <c:v>7.6333219999999988</c:v>
                </c:pt>
                <c:pt idx="4770">
                  <c:v>7.6404339999999991</c:v>
                </c:pt>
                <c:pt idx="4771">
                  <c:v>7.6465299999999994</c:v>
                </c:pt>
                <c:pt idx="4772">
                  <c:v>7.6533879999999987</c:v>
                </c:pt>
                <c:pt idx="4773">
                  <c:v>7.660499999999999</c:v>
                </c:pt>
                <c:pt idx="4774">
                  <c:v>7.6665959999999993</c:v>
                </c:pt>
                <c:pt idx="4775">
                  <c:v>7.6737079999999995</c:v>
                </c:pt>
                <c:pt idx="4776">
                  <c:v>7.6805659999999998</c:v>
                </c:pt>
                <c:pt idx="4777">
                  <c:v>7.6866620000000001</c:v>
                </c:pt>
                <c:pt idx="4778">
                  <c:v>7.6935199999999995</c:v>
                </c:pt>
                <c:pt idx="4779">
                  <c:v>7.7006319999999997</c:v>
                </c:pt>
                <c:pt idx="4780">
                  <c:v>7.7064739999999983</c:v>
                </c:pt>
                <c:pt idx="4781">
                  <c:v>7.7133319999999994</c:v>
                </c:pt>
                <c:pt idx="4782">
                  <c:v>7.7201899999999997</c:v>
                </c:pt>
                <c:pt idx="4783">
                  <c:v>7.7262859999999982</c:v>
                </c:pt>
                <c:pt idx="4784">
                  <c:v>7.7331440000000002</c:v>
                </c:pt>
                <c:pt idx="4785">
                  <c:v>7.7402559999999996</c:v>
                </c:pt>
                <c:pt idx="4786">
                  <c:v>7.746097999999999</c:v>
                </c:pt>
                <c:pt idx="4787">
                  <c:v>7.7529560000000002</c:v>
                </c:pt>
                <c:pt idx="4788">
                  <c:v>7.7600679999999986</c:v>
                </c:pt>
                <c:pt idx="4789">
                  <c:v>7.766163999999999</c:v>
                </c:pt>
                <c:pt idx="4790">
                  <c:v>7.7732759999999992</c:v>
                </c:pt>
                <c:pt idx="4791">
                  <c:v>7.7803879999999994</c:v>
                </c:pt>
                <c:pt idx="4792">
                  <c:v>7.7862299999999998</c:v>
                </c:pt>
                <c:pt idx="4793">
                  <c:v>7.7933419999999991</c:v>
                </c:pt>
                <c:pt idx="4794">
                  <c:v>7.8004539999999993</c:v>
                </c:pt>
                <c:pt idx="4795">
                  <c:v>7.8065499999999988</c:v>
                </c:pt>
                <c:pt idx="4796">
                  <c:v>7.813661999999999</c:v>
                </c:pt>
                <c:pt idx="4797">
                  <c:v>7.8210279999999992</c:v>
                </c:pt>
                <c:pt idx="4798">
                  <c:v>7.8268699999999987</c:v>
                </c:pt>
                <c:pt idx="4799">
                  <c:v>7.8339819999999989</c:v>
                </c:pt>
                <c:pt idx="4800">
                  <c:v>7.8408399999999991</c:v>
                </c:pt>
                <c:pt idx="4801">
                  <c:v>7.8469359999999995</c:v>
                </c:pt>
                <c:pt idx="4802">
                  <c:v>7.8537939999999988</c:v>
                </c:pt>
                <c:pt idx="4803">
                  <c:v>7.8609059999999999</c:v>
                </c:pt>
                <c:pt idx="4804">
                  <c:v>7.8667479999999994</c:v>
                </c:pt>
                <c:pt idx="4805">
                  <c:v>7.8738599999999987</c:v>
                </c:pt>
                <c:pt idx="4806">
                  <c:v>7.8809719999999999</c:v>
                </c:pt>
                <c:pt idx="4807">
                  <c:v>7.8868139999999993</c:v>
                </c:pt>
                <c:pt idx="4808">
                  <c:v>7.8939260000000004</c:v>
                </c:pt>
                <c:pt idx="4809">
                  <c:v>7.9007839999999998</c:v>
                </c:pt>
                <c:pt idx="4810">
                  <c:v>7.9066259999999993</c:v>
                </c:pt>
                <c:pt idx="4811">
                  <c:v>7.9139919999999986</c:v>
                </c:pt>
                <c:pt idx="4812">
                  <c:v>7.9208499999999979</c:v>
                </c:pt>
                <c:pt idx="4813">
                  <c:v>7.9266919999999992</c:v>
                </c:pt>
                <c:pt idx="4814">
                  <c:v>7.9338039999999985</c:v>
                </c:pt>
                <c:pt idx="4815">
                  <c:v>7.9409159999999996</c:v>
                </c:pt>
                <c:pt idx="4816">
                  <c:v>7.9467579999999991</c:v>
                </c:pt>
                <c:pt idx="4817">
                  <c:v>7.9538699999999984</c:v>
                </c:pt>
                <c:pt idx="4818">
                  <c:v>7.9609819999999996</c:v>
                </c:pt>
                <c:pt idx="4819">
                  <c:v>7.966823999999999</c:v>
                </c:pt>
                <c:pt idx="4820">
                  <c:v>7.9739360000000001</c:v>
                </c:pt>
                <c:pt idx="4821">
                  <c:v>7.9807939999999995</c:v>
                </c:pt>
                <c:pt idx="4822">
                  <c:v>7.9868899999999989</c:v>
                </c:pt>
                <c:pt idx="4823">
                  <c:v>7.9937480000000001</c:v>
                </c:pt>
                <c:pt idx="4824">
                  <c:v>8.0008599999999994</c:v>
                </c:pt>
                <c:pt idx="4825">
                  <c:v>8.0069559999999989</c:v>
                </c:pt>
                <c:pt idx="4826">
                  <c:v>8.0140679999999982</c:v>
                </c:pt>
                <c:pt idx="4827">
                  <c:v>8.0211799999999993</c:v>
                </c:pt>
                <c:pt idx="4828">
                  <c:v>8.0270219999999988</c:v>
                </c:pt>
                <c:pt idx="4829">
                  <c:v>8.0341339999999999</c:v>
                </c:pt>
                <c:pt idx="4830">
                  <c:v>8.0412459999999992</c:v>
                </c:pt>
                <c:pt idx="4831">
                  <c:v>8.0470879999999987</c:v>
                </c:pt>
                <c:pt idx="4832">
                  <c:v>8.0541999999999998</c:v>
                </c:pt>
                <c:pt idx="4833">
                  <c:v>8.0610579999999992</c:v>
                </c:pt>
                <c:pt idx="4834">
                  <c:v>8.0668999999999986</c:v>
                </c:pt>
                <c:pt idx="4835">
                  <c:v>8.0740119999999997</c:v>
                </c:pt>
                <c:pt idx="4836">
                  <c:v>8.0811239999999991</c:v>
                </c:pt>
                <c:pt idx="4837">
                  <c:v>8.0869660000000003</c:v>
                </c:pt>
                <c:pt idx="4838">
                  <c:v>8.0940779999999997</c:v>
                </c:pt>
                <c:pt idx="4839">
                  <c:v>8.100935999999999</c:v>
                </c:pt>
                <c:pt idx="4840">
                  <c:v>8.1067780000000003</c:v>
                </c:pt>
                <c:pt idx="4841">
                  <c:v>8.1138899999999978</c:v>
                </c:pt>
                <c:pt idx="4842">
                  <c:v>8.1210019999999989</c:v>
                </c:pt>
                <c:pt idx="4843">
                  <c:v>8.1268439999999984</c:v>
                </c:pt>
                <c:pt idx="4844">
                  <c:v>8.1339559999999995</c:v>
                </c:pt>
                <c:pt idx="4845">
                  <c:v>8.1408139999999989</c:v>
                </c:pt>
                <c:pt idx="4846">
                  <c:v>8.1469099999999983</c:v>
                </c:pt>
                <c:pt idx="4847">
                  <c:v>8.1537679999999995</c:v>
                </c:pt>
                <c:pt idx="4848">
                  <c:v>8.1608799999999988</c:v>
                </c:pt>
                <c:pt idx="4849">
                  <c:v>8.166976</c:v>
                </c:pt>
                <c:pt idx="4850">
                  <c:v>8.1740879999999994</c:v>
                </c:pt>
                <c:pt idx="4851">
                  <c:v>8.1809459999999987</c:v>
                </c:pt>
                <c:pt idx="4852">
                  <c:v>8.1870419999999999</c:v>
                </c:pt>
                <c:pt idx="4853">
                  <c:v>8.1938999999999993</c:v>
                </c:pt>
                <c:pt idx="4854">
                  <c:v>8.2010120000000004</c:v>
                </c:pt>
                <c:pt idx="4855">
                  <c:v>8.2068539999999999</c:v>
                </c:pt>
                <c:pt idx="4856">
                  <c:v>8.2139659999999992</c:v>
                </c:pt>
                <c:pt idx="4857">
                  <c:v>8.2210779999999986</c:v>
                </c:pt>
                <c:pt idx="4858">
                  <c:v>8.2266659999999998</c:v>
                </c:pt>
                <c:pt idx="4859">
                  <c:v>8.2337779999999992</c:v>
                </c:pt>
                <c:pt idx="4860">
                  <c:v>8.2406360000000003</c:v>
                </c:pt>
                <c:pt idx="4861">
                  <c:v>8.246477999999998</c:v>
                </c:pt>
                <c:pt idx="4862">
                  <c:v>8.2535899999999991</c:v>
                </c:pt>
                <c:pt idx="4863">
                  <c:v>8.2604480000000002</c:v>
                </c:pt>
                <c:pt idx="4864">
                  <c:v>8.2665439999999997</c:v>
                </c:pt>
                <c:pt idx="4865">
                  <c:v>8.273655999999999</c:v>
                </c:pt>
                <c:pt idx="4866">
                  <c:v>8.2807679999999984</c:v>
                </c:pt>
                <c:pt idx="4867">
                  <c:v>8.2866099999999996</c:v>
                </c:pt>
                <c:pt idx="4868">
                  <c:v>8.2937219999999989</c:v>
                </c:pt>
                <c:pt idx="4869">
                  <c:v>8.300834</c:v>
                </c:pt>
                <c:pt idx="4870">
                  <c:v>8.3066759999999995</c:v>
                </c:pt>
                <c:pt idx="4871">
                  <c:v>8.3137879999999988</c:v>
                </c:pt>
                <c:pt idx="4872">
                  <c:v>8.3209</c:v>
                </c:pt>
                <c:pt idx="4873">
                  <c:v>8.3267419999999994</c:v>
                </c:pt>
                <c:pt idx="4874">
                  <c:v>8.3338539999999988</c:v>
                </c:pt>
                <c:pt idx="4875">
                  <c:v>8.3409659999999981</c:v>
                </c:pt>
                <c:pt idx="4876">
                  <c:v>8.3468079999999993</c:v>
                </c:pt>
                <c:pt idx="4877">
                  <c:v>8.3539199999999987</c:v>
                </c:pt>
                <c:pt idx="4878">
                  <c:v>8.360777999999998</c:v>
                </c:pt>
                <c:pt idx="4879">
                  <c:v>8.3666199999999993</c:v>
                </c:pt>
                <c:pt idx="4880">
                  <c:v>8.3737319999999986</c:v>
                </c:pt>
                <c:pt idx="4881">
                  <c:v>8.380589999999998</c:v>
                </c:pt>
                <c:pt idx="4882">
                  <c:v>8.3864319999999992</c:v>
                </c:pt>
                <c:pt idx="4883">
                  <c:v>8.3935439999999986</c:v>
                </c:pt>
                <c:pt idx="4884">
                  <c:v>8.4004019999999979</c:v>
                </c:pt>
                <c:pt idx="4885">
                  <c:v>8.4062439999999992</c:v>
                </c:pt>
                <c:pt idx="4886">
                  <c:v>8.4133559999999985</c:v>
                </c:pt>
                <c:pt idx="4887">
                  <c:v>8.4204679999999996</c:v>
                </c:pt>
                <c:pt idx="4888">
                  <c:v>8.4263099999999991</c:v>
                </c:pt>
                <c:pt idx="4889">
                  <c:v>8.4334220000000002</c:v>
                </c:pt>
                <c:pt idx="4890">
                  <c:v>8.4405339999999995</c:v>
                </c:pt>
                <c:pt idx="4891">
                  <c:v>8.446375999999999</c:v>
                </c:pt>
                <c:pt idx="4892">
                  <c:v>8.4534880000000001</c:v>
                </c:pt>
                <c:pt idx="4893">
                  <c:v>8.4605999999999995</c:v>
                </c:pt>
                <c:pt idx="4894">
                  <c:v>8.4666959999999989</c:v>
                </c:pt>
                <c:pt idx="4895">
                  <c:v>8.4735539999999983</c:v>
                </c:pt>
                <c:pt idx="4896">
                  <c:v>8.4809199999999993</c:v>
                </c:pt>
                <c:pt idx="4897">
                  <c:v>8.4867619999999988</c:v>
                </c:pt>
                <c:pt idx="4898">
                  <c:v>8.4936199999999982</c:v>
                </c:pt>
                <c:pt idx="4899">
                  <c:v>8.5007319999999993</c:v>
                </c:pt>
                <c:pt idx="4900">
                  <c:v>8.5063199999999988</c:v>
                </c:pt>
                <c:pt idx="4901">
                  <c:v>8.5134319999999999</c:v>
                </c:pt>
                <c:pt idx="4902">
                  <c:v>8.5205439999999992</c:v>
                </c:pt>
                <c:pt idx="4903">
                  <c:v>8.5263859999999987</c:v>
                </c:pt>
                <c:pt idx="4904">
                  <c:v>8.5334979999999998</c:v>
                </c:pt>
                <c:pt idx="4905">
                  <c:v>8.5406099999999991</c:v>
                </c:pt>
                <c:pt idx="4906">
                  <c:v>8.5461979999999986</c:v>
                </c:pt>
                <c:pt idx="4907">
                  <c:v>8.5533099999999997</c:v>
                </c:pt>
                <c:pt idx="4908">
                  <c:v>8.5604219999999991</c:v>
                </c:pt>
                <c:pt idx="4909">
                  <c:v>8.5662640000000003</c:v>
                </c:pt>
                <c:pt idx="4910">
                  <c:v>8.5731219999999997</c:v>
                </c:pt>
                <c:pt idx="4911">
                  <c:v>8.580487999999999</c:v>
                </c:pt>
                <c:pt idx="4912">
                  <c:v>8.5860760000000003</c:v>
                </c:pt>
                <c:pt idx="4913">
                  <c:v>8.5934419999999978</c:v>
                </c:pt>
                <c:pt idx="4914">
                  <c:v>8.6005539999999989</c:v>
                </c:pt>
                <c:pt idx="4915">
                  <c:v>8.6063959999999984</c:v>
                </c:pt>
                <c:pt idx="4916">
                  <c:v>8.6135079999999995</c:v>
                </c:pt>
                <c:pt idx="4917">
                  <c:v>8.6206199999999988</c:v>
                </c:pt>
                <c:pt idx="4918">
                  <c:v>8.6264620000000001</c:v>
                </c:pt>
                <c:pt idx="4919">
                  <c:v>8.6335739999999994</c:v>
                </c:pt>
                <c:pt idx="4920">
                  <c:v>8.6406859999999988</c:v>
                </c:pt>
                <c:pt idx="4921">
                  <c:v>8.646528</c:v>
                </c:pt>
                <c:pt idx="4922">
                  <c:v>8.6536399999999993</c:v>
                </c:pt>
                <c:pt idx="4923">
                  <c:v>8.6607520000000005</c:v>
                </c:pt>
                <c:pt idx="4924">
                  <c:v>8.6663399999999999</c:v>
                </c:pt>
                <c:pt idx="4925">
                  <c:v>8.6737059999999992</c:v>
                </c:pt>
                <c:pt idx="4926">
                  <c:v>8.6805640000000004</c:v>
                </c:pt>
                <c:pt idx="4927">
                  <c:v>8.686659999999998</c:v>
                </c:pt>
                <c:pt idx="4928">
                  <c:v>8.6935179999999992</c:v>
                </c:pt>
                <c:pt idx="4929">
                  <c:v>8.7008839999999985</c:v>
                </c:pt>
                <c:pt idx="4930">
                  <c:v>8.7067259999999997</c:v>
                </c:pt>
                <c:pt idx="4931">
                  <c:v>8.7138379999999991</c:v>
                </c:pt>
                <c:pt idx="4932">
                  <c:v>8.7209499999999984</c:v>
                </c:pt>
                <c:pt idx="4933">
                  <c:v>8.7267919999999997</c:v>
                </c:pt>
                <c:pt idx="4934">
                  <c:v>8.733649999999999</c:v>
                </c:pt>
                <c:pt idx="4935">
                  <c:v>8.7407620000000001</c:v>
                </c:pt>
                <c:pt idx="4936">
                  <c:v>8.7466039999999996</c:v>
                </c:pt>
                <c:pt idx="4937">
                  <c:v>8.753461999999999</c:v>
                </c:pt>
                <c:pt idx="4938">
                  <c:v>8.7605740000000001</c:v>
                </c:pt>
                <c:pt idx="4939">
                  <c:v>8.7664159999999995</c:v>
                </c:pt>
                <c:pt idx="4940">
                  <c:v>8.7735279999999989</c:v>
                </c:pt>
                <c:pt idx="4941">
                  <c:v>8.78064</c:v>
                </c:pt>
                <c:pt idx="4942">
                  <c:v>8.7864819999999977</c:v>
                </c:pt>
                <c:pt idx="4943">
                  <c:v>8.7935939999999988</c:v>
                </c:pt>
                <c:pt idx="4944">
                  <c:v>8.8007059999999981</c:v>
                </c:pt>
                <c:pt idx="4945">
                  <c:v>8.8068019999999994</c:v>
                </c:pt>
                <c:pt idx="4946">
                  <c:v>8.8136599999999987</c:v>
                </c:pt>
                <c:pt idx="4947">
                  <c:v>8.8210259999999998</c:v>
                </c:pt>
                <c:pt idx="4948">
                  <c:v>8.8268679999999993</c:v>
                </c:pt>
                <c:pt idx="4949">
                  <c:v>8.8339800000000004</c:v>
                </c:pt>
                <c:pt idx="4950">
                  <c:v>8.8410919999999997</c:v>
                </c:pt>
                <c:pt idx="4951">
                  <c:v>8.8471879999999992</c:v>
                </c:pt>
                <c:pt idx="4952">
                  <c:v>8.8540460000000003</c:v>
                </c:pt>
                <c:pt idx="4953">
                  <c:v>8.8614119999999996</c:v>
                </c:pt>
                <c:pt idx="4954">
                  <c:v>8.8672539999999991</c:v>
                </c:pt>
                <c:pt idx="4955">
                  <c:v>8.8741119999999984</c:v>
                </c:pt>
                <c:pt idx="4956">
                  <c:v>8.8812239999999996</c:v>
                </c:pt>
                <c:pt idx="4957">
                  <c:v>8.887065999999999</c:v>
                </c:pt>
                <c:pt idx="4958">
                  <c:v>8.8939239999999984</c:v>
                </c:pt>
                <c:pt idx="4959">
                  <c:v>8.9010359999999995</c:v>
                </c:pt>
                <c:pt idx="4960">
                  <c:v>8.906623999999999</c:v>
                </c:pt>
                <c:pt idx="4961">
                  <c:v>8.9137359999999983</c:v>
                </c:pt>
                <c:pt idx="4962">
                  <c:v>8.9208479999999994</c:v>
                </c:pt>
                <c:pt idx="4963">
                  <c:v>8.9266899999999989</c:v>
                </c:pt>
                <c:pt idx="4964">
                  <c:v>8.933802</c:v>
                </c:pt>
                <c:pt idx="4965">
                  <c:v>8.9409139999999994</c:v>
                </c:pt>
                <c:pt idx="4966">
                  <c:v>8.9467559999999988</c:v>
                </c:pt>
                <c:pt idx="4967">
                  <c:v>8.9541219999999999</c:v>
                </c:pt>
                <c:pt idx="4968">
                  <c:v>8.9609799999999993</c:v>
                </c:pt>
                <c:pt idx="4969">
                  <c:v>8.9670759999999987</c:v>
                </c:pt>
                <c:pt idx="4970">
                  <c:v>8.9741879999999981</c:v>
                </c:pt>
                <c:pt idx="4971">
                  <c:v>8.9812999999999992</c:v>
                </c:pt>
                <c:pt idx="4972">
                  <c:v>8.9871419999999986</c:v>
                </c:pt>
                <c:pt idx="4973">
                  <c:v>8.9942539999999997</c:v>
                </c:pt>
                <c:pt idx="4974">
                  <c:v>9.0013659999999991</c:v>
                </c:pt>
                <c:pt idx="4975">
                  <c:v>9.0072079999999985</c:v>
                </c:pt>
                <c:pt idx="4976">
                  <c:v>9.0143199999999997</c:v>
                </c:pt>
                <c:pt idx="4977">
                  <c:v>9.021431999999999</c:v>
                </c:pt>
                <c:pt idx="4978">
                  <c:v>9.0272740000000002</c:v>
                </c:pt>
                <c:pt idx="4979">
                  <c:v>9.0343859999999996</c:v>
                </c:pt>
                <c:pt idx="4980">
                  <c:v>9.0414979999999989</c:v>
                </c:pt>
                <c:pt idx="4981">
                  <c:v>9.0470860000000002</c:v>
                </c:pt>
                <c:pt idx="4982">
                  <c:v>9.0541979999999995</c:v>
                </c:pt>
                <c:pt idx="4983">
                  <c:v>9.0613099999999989</c:v>
                </c:pt>
                <c:pt idx="4984">
                  <c:v>9.0671519999999983</c:v>
                </c:pt>
                <c:pt idx="4985">
                  <c:v>9.0742639999999994</c:v>
                </c:pt>
                <c:pt idx="4986">
                  <c:v>9.0813759999999988</c:v>
                </c:pt>
                <c:pt idx="4987">
                  <c:v>9.0872179999999982</c:v>
                </c:pt>
                <c:pt idx="4988">
                  <c:v>9.0943299999999994</c:v>
                </c:pt>
                <c:pt idx="4989">
                  <c:v>9.1014419999999987</c:v>
                </c:pt>
                <c:pt idx="4990">
                  <c:v>9.1072839999999999</c:v>
                </c:pt>
                <c:pt idx="4991">
                  <c:v>9.1143959999999993</c:v>
                </c:pt>
                <c:pt idx="4992">
                  <c:v>9.1215079999999986</c:v>
                </c:pt>
                <c:pt idx="4993">
                  <c:v>9.1273499999999999</c:v>
                </c:pt>
                <c:pt idx="4994">
                  <c:v>9.1344619999999992</c:v>
                </c:pt>
                <c:pt idx="4995">
                  <c:v>9.1418279999999985</c:v>
                </c:pt>
                <c:pt idx="4996">
                  <c:v>9.147415999999998</c:v>
                </c:pt>
                <c:pt idx="4997">
                  <c:v>9.1547819999999991</c:v>
                </c:pt>
                <c:pt idx="4998">
                  <c:v>9.1618939999999984</c:v>
                </c:pt>
                <c:pt idx="4999">
                  <c:v>9.1677359999999997</c:v>
                </c:pt>
                <c:pt idx="5000">
                  <c:v>9.174593999999999</c:v>
                </c:pt>
                <c:pt idx="5001">
                  <c:v>9.1819599999999983</c:v>
                </c:pt>
                <c:pt idx="5002">
                  <c:v>9.1875479999999996</c:v>
                </c:pt>
                <c:pt idx="5003">
                  <c:v>9.1946599999999989</c:v>
                </c:pt>
                <c:pt idx="5004">
                  <c:v>9.2017720000000001</c:v>
                </c:pt>
                <c:pt idx="5005">
                  <c:v>9.2076139999999995</c:v>
                </c:pt>
                <c:pt idx="5006">
                  <c:v>9.2147259999999989</c:v>
                </c:pt>
                <c:pt idx="5007">
                  <c:v>9.221584</c:v>
                </c:pt>
                <c:pt idx="5008">
                  <c:v>9.2274259999999995</c:v>
                </c:pt>
                <c:pt idx="5009">
                  <c:v>9.2345379999999988</c:v>
                </c:pt>
                <c:pt idx="5010">
                  <c:v>9.2416499999999999</c:v>
                </c:pt>
                <c:pt idx="5011">
                  <c:v>9.2474919999999994</c:v>
                </c:pt>
                <c:pt idx="5012">
                  <c:v>9.2546039999999987</c:v>
                </c:pt>
                <c:pt idx="5013">
                  <c:v>9.2617159999999981</c:v>
                </c:pt>
                <c:pt idx="5014">
                  <c:v>9.2675579999999993</c:v>
                </c:pt>
                <c:pt idx="5015">
                  <c:v>9.2746699999999986</c:v>
                </c:pt>
                <c:pt idx="5016">
                  <c:v>9.2817819999999998</c:v>
                </c:pt>
                <c:pt idx="5017">
                  <c:v>9.2876239999999992</c:v>
                </c:pt>
                <c:pt idx="5018">
                  <c:v>9.2947359999999986</c:v>
                </c:pt>
                <c:pt idx="5019">
                  <c:v>9.3018479999999997</c:v>
                </c:pt>
                <c:pt idx="5020">
                  <c:v>9.3074359999999992</c:v>
                </c:pt>
                <c:pt idx="5021">
                  <c:v>9.3148020000000002</c:v>
                </c:pt>
                <c:pt idx="5022">
                  <c:v>9.3216599999999996</c:v>
                </c:pt>
                <c:pt idx="5023">
                  <c:v>9.3275019999999991</c:v>
                </c:pt>
                <c:pt idx="5024">
                  <c:v>9.3348679999999984</c:v>
                </c:pt>
                <c:pt idx="5025">
                  <c:v>9.3419799999999977</c:v>
                </c:pt>
                <c:pt idx="5026">
                  <c:v>9.347567999999999</c:v>
                </c:pt>
                <c:pt idx="5027">
                  <c:v>9.3549339999999983</c:v>
                </c:pt>
                <c:pt idx="5028">
                  <c:v>9.3617919999999994</c:v>
                </c:pt>
                <c:pt idx="5029">
                  <c:v>9.3676339999999989</c:v>
                </c:pt>
                <c:pt idx="5030">
                  <c:v>9.3747459999999982</c:v>
                </c:pt>
                <c:pt idx="5031">
                  <c:v>9.3818579999999994</c:v>
                </c:pt>
                <c:pt idx="5032">
                  <c:v>9.3876999999999988</c:v>
                </c:pt>
                <c:pt idx="5033">
                  <c:v>9.3948119999999999</c:v>
                </c:pt>
                <c:pt idx="5034">
                  <c:v>9.4016699999999993</c:v>
                </c:pt>
                <c:pt idx="5035">
                  <c:v>9.4075119999999988</c:v>
                </c:pt>
                <c:pt idx="5036">
                  <c:v>9.4148779999999999</c:v>
                </c:pt>
                <c:pt idx="5037">
                  <c:v>9.4217359999999992</c:v>
                </c:pt>
                <c:pt idx="5038">
                  <c:v>9.4275779999999987</c:v>
                </c:pt>
                <c:pt idx="5039">
                  <c:v>9.4346899999999998</c:v>
                </c:pt>
                <c:pt idx="5040">
                  <c:v>9.4418019999999991</c:v>
                </c:pt>
                <c:pt idx="5041">
                  <c:v>9.4473900000000004</c:v>
                </c:pt>
                <c:pt idx="5042">
                  <c:v>9.4547559999999979</c:v>
                </c:pt>
                <c:pt idx="5043">
                  <c:v>9.4616139999999991</c:v>
                </c:pt>
                <c:pt idx="5044">
                  <c:v>9.4674559999999985</c:v>
                </c:pt>
                <c:pt idx="5045">
                  <c:v>9.4748219999999996</c:v>
                </c:pt>
                <c:pt idx="5046">
                  <c:v>9.481933999999999</c:v>
                </c:pt>
                <c:pt idx="5047">
                  <c:v>9.4877759999999984</c:v>
                </c:pt>
                <c:pt idx="5048">
                  <c:v>9.4948879999999996</c:v>
                </c:pt>
                <c:pt idx="5049">
                  <c:v>9.5019999999999989</c:v>
                </c:pt>
                <c:pt idx="5050">
                  <c:v>9.5078420000000001</c:v>
                </c:pt>
                <c:pt idx="5051">
                  <c:v>9.5149539999999995</c:v>
                </c:pt>
                <c:pt idx="5052">
                  <c:v>9.5220659999999988</c:v>
                </c:pt>
                <c:pt idx="5053">
                  <c:v>9.527908</c:v>
                </c:pt>
                <c:pt idx="5054">
                  <c:v>9.5350199999999976</c:v>
                </c:pt>
                <c:pt idx="5055">
                  <c:v>9.5418779999999987</c:v>
                </c:pt>
                <c:pt idx="5056">
                  <c:v>9.5477199999999982</c:v>
                </c:pt>
                <c:pt idx="5057">
                  <c:v>9.5548319999999993</c:v>
                </c:pt>
                <c:pt idx="5058">
                  <c:v>9.5619439999999987</c:v>
                </c:pt>
                <c:pt idx="5059">
                  <c:v>9.5675319999999981</c:v>
                </c:pt>
                <c:pt idx="5060">
                  <c:v>9.5746439999999993</c:v>
                </c:pt>
                <c:pt idx="5061">
                  <c:v>9.5817559999999986</c:v>
                </c:pt>
                <c:pt idx="5062">
                  <c:v>9.5875979999999981</c:v>
                </c:pt>
                <c:pt idx="5063">
                  <c:v>9.5947099999999992</c:v>
                </c:pt>
                <c:pt idx="5064">
                  <c:v>9.6018219999999985</c:v>
                </c:pt>
                <c:pt idx="5065">
                  <c:v>9.6076639999999998</c:v>
                </c:pt>
                <c:pt idx="5066">
                  <c:v>9.6150299999999991</c:v>
                </c:pt>
                <c:pt idx="5067">
                  <c:v>9.6218879999999984</c:v>
                </c:pt>
                <c:pt idx="5068">
                  <c:v>9.6277299999999997</c:v>
                </c:pt>
                <c:pt idx="5069">
                  <c:v>9.635095999999999</c:v>
                </c:pt>
                <c:pt idx="5070">
                  <c:v>9.6422079999999983</c:v>
                </c:pt>
                <c:pt idx="5071">
                  <c:v>9.6480499999999978</c:v>
                </c:pt>
                <c:pt idx="5072">
                  <c:v>9.6549079999999989</c:v>
                </c:pt>
                <c:pt idx="5073">
                  <c:v>9.6625279999999982</c:v>
                </c:pt>
                <c:pt idx="5074">
                  <c:v>9.6681159999999995</c:v>
                </c:pt>
                <c:pt idx="5075">
                  <c:v>9.6749739999999989</c:v>
                </c:pt>
                <c:pt idx="5076">
                  <c:v>9.6825939999999999</c:v>
                </c:pt>
                <c:pt idx="5077">
                  <c:v>9.6881819999999994</c:v>
                </c:pt>
                <c:pt idx="5078">
                  <c:v>9.6950399999999988</c:v>
                </c:pt>
                <c:pt idx="5079">
                  <c:v>9.7024059999999999</c:v>
                </c:pt>
                <c:pt idx="5080">
                  <c:v>9.7079939999999993</c:v>
                </c:pt>
                <c:pt idx="5081">
                  <c:v>9.7151059999999987</c:v>
                </c:pt>
                <c:pt idx="5082">
                  <c:v>9.7222179999999998</c:v>
                </c:pt>
                <c:pt idx="5083">
                  <c:v>9.7278059999999993</c:v>
                </c:pt>
                <c:pt idx="5084">
                  <c:v>9.7349179999999986</c:v>
                </c:pt>
                <c:pt idx="5085">
                  <c:v>9.7422839999999979</c:v>
                </c:pt>
                <c:pt idx="5086">
                  <c:v>9.7478719999999992</c:v>
                </c:pt>
                <c:pt idx="5087">
                  <c:v>9.7549839999999985</c:v>
                </c:pt>
                <c:pt idx="5088">
                  <c:v>9.7620959999999979</c:v>
                </c:pt>
                <c:pt idx="5089">
                  <c:v>9.7681919999999991</c:v>
                </c:pt>
                <c:pt idx="5090">
                  <c:v>9.7750499999999985</c:v>
                </c:pt>
                <c:pt idx="5091">
                  <c:v>9.7824159999999996</c:v>
                </c:pt>
                <c:pt idx="5092">
                  <c:v>9.788257999999999</c:v>
                </c:pt>
                <c:pt idx="5093">
                  <c:v>9.7951159999999984</c:v>
                </c:pt>
                <c:pt idx="5094">
                  <c:v>9.8024819999999995</c:v>
                </c:pt>
                <c:pt idx="5095">
                  <c:v>9.8083239999999989</c:v>
                </c:pt>
                <c:pt idx="5096">
                  <c:v>9.8149279999999983</c:v>
                </c:pt>
                <c:pt idx="5097">
                  <c:v>9.8225479999999994</c:v>
                </c:pt>
                <c:pt idx="5098">
                  <c:v>9.8283899999999988</c:v>
                </c:pt>
                <c:pt idx="5099">
                  <c:v>9.834994</c:v>
                </c:pt>
                <c:pt idx="5100">
                  <c:v>9.8428679999999993</c:v>
                </c:pt>
                <c:pt idx="5101">
                  <c:v>9.8484559999999988</c:v>
                </c:pt>
                <c:pt idx="5102">
                  <c:v>9.8550599999999982</c:v>
                </c:pt>
                <c:pt idx="5103">
                  <c:v>9.8626799999999992</c:v>
                </c:pt>
                <c:pt idx="5104">
                  <c:v>9.8685219999999987</c:v>
                </c:pt>
                <c:pt idx="5105">
                  <c:v>9.8751259999999981</c:v>
                </c:pt>
                <c:pt idx="5106">
                  <c:v>9.8827459999999991</c:v>
                </c:pt>
                <c:pt idx="5107">
                  <c:v>9.8885879999999986</c:v>
                </c:pt>
                <c:pt idx="5108">
                  <c:v>9.894937999999998</c:v>
                </c:pt>
                <c:pt idx="5109">
                  <c:v>9.9025579999999991</c:v>
                </c:pt>
                <c:pt idx="5110">
                  <c:v>9.9084000000000003</c:v>
                </c:pt>
                <c:pt idx="5111">
                  <c:v>9.9150039999999997</c:v>
                </c:pt>
                <c:pt idx="5112">
                  <c:v>9.922623999999999</c:v>
                </c:pt>
                <c:pt idx="5113">
                  <c:v>9.9284659999999985</c:v>
                </c:pt>
                <c:pt idx="5114">
                  <c:v>9.9350699999999996</c:v>
                </c:pt>
                <c:pt idx="5115">
                  <c:v>9.9426899999999989</c:v>
                </c:pt>
                <c:pt idx="5116">
                  <c:v>9.9485319999999984</c:v>
                </c:pt>
                <c:pt idx="5117">
                  <c:v>9.9553899999999977</c:v>
                </c:pt>
                <c:pt idx="5118">
                  <c:v>9.9630099999999988</c:v>
                </c:pt>
                <c:pt idx="5119">
                  <c:v>9.9685979999999983</c:v>
                </c:pt>
                <c:pt idx="5120">
                  <c:v>9.9752019999999995</c:v>
                </c:pt>
                <c:pt idx="5121">
                  <c:v>9.9828219999999988</c:v>
                </c:pt>
                <c:pt idx="5122">
                  <c:v>9.988664</c:v>
                </c:pt>
                <c:pt idx="5123">
                  <c:v>9.9955219999999994</c:v>
                </c:pt>
                <c:pt idx="5124">
                  <c:v>10.003141999999999</c:v>
                </c:pt>
                <c:pt idx="5125">
                  <c:v>10.008983999999998</c:v>
                </c:pt>
                <c:pt idx="5126">
                  <c:v>10.015333999999999</c:v>
                </c:pt>
                <c:pt idx="5127">
                  <c:v>10.023207999999999</c:v>
                </c:pt>
                <c:pt idx="5128">
                  <c:v>10.028795999999998</c:v>
                </c:pt>
                <c:pt idx="5129">
                  <c:v>10.035399999999999</c:v>
                </c:pt>
                <c:pt idx="5130">
                  <c:v>10.043273999999998</c:v>
                </c:pt>
                <c:pt idx="5131">
                  <c:v>10.049116</c:v>
                </c:pt>
                <c:pt idx="5132">
                  <c:v>10.055719999999999</c:v>
                </c:pt>
                <c:pt idx="5133">
                  <c:v>10.06334</c:v>
                </c:pt>
                <c:pt idx="5134">
                  <c:v>10.068928</c:v>
                </c:pt>
                <c:pt idx="5135">
                  <c:v>10.075785999999999</c:v>
                </c:pt>
                <c:pt idx="5136">
                  <c:v>10.083406</c:v>
                </c:pt>
                <c:pt idx="5137">
                  <c:v>10.088994</c:v>
                </c:pt>
                <c:pt idx="5138">
                  <c:v>10.095597999999999</c:v>
                </c:pt>
                <c:pt idx="5139">
                  <c:v>10.103217999999998</c:v>
                </c:pt>
                <c:pt idx="5140">
                  <c:v>10.109059999999998</c:v>
                </c:pt>
                <c:pt idx="5141">
                  <c:v>10.115663999999999</c:v>
                </c:pt>
                <c:pt idx="5142">
                  <c:v>10.123283999999998</c:v>
                </c:pt>
                <c:pt idx="5143">
                  <c:v>10.129125999999999</c:v>
                </c:pt>
                <c:pt idx="5144">
                  <c:v>10.135729999999999</c:v>
                </c:pt>
                <c:pt idx="5145">
                  <c:v>10.143604</c:v>
                </c:pt>
                <c:pt idx="5146">
                  <c:v>10.149953999999999</c:v>
                </c:pt>
                <c:pt idx="5147">
                  <c:v>10.156049999999999</c:v>
                </c:pt>
                <c:pt idx="5148">
                  <c:v>10.16367</c:v>
                </c:pt>
                <c:pt idx="5149">
                  <c:v>10.170019999999999</c:v>
                </c:pt>
                <c:pt idx="5150">
                  <c:v>10.176115999999999</c:v>
                </c:pt>
                <c:pt idx="5151">
                  <c:v>10.18399</c:v>
                </c:pt>
                <c:pt idx="5152">
                  <c:v>10.190339999999999</c:v>
                </c:pt>
                <c:pt idx="5153">
                  <c:v>10.196435999999999</c:v>
                </c:pt>
                <c:pt idx="5154">
                  <c:v>10.204056</c:v>
                </c:pt>
                <c:pt idx="5155">
                  <c:v>10.210405999999999</c:v>
                </c:pt>
                <c:pt idx="5156">
                  <c:v>10.216247999999998</c:v>
                </c:pt>
                <c:pt idx="5157">
                  <c:v>10.224121999999999</c:v>
                </c:pt>
                <c:pt idx="5158">
                  <c:v>10.230217999999999</c:v>
                </c:pt>
                <c:pt idx="5159">
                  <c:v>10.236313999999998</c:v>
                </c:pt>
                <c:pt idx="5160">
                  <c:v>10.243933999999999</c:v>
                </c:pt>
                <c:pt idx="5161">
                  <c:v>10.250029999999999</c:v>
                </c:pt>
                <c:pt idx="5162">
                  <c:v>10.256125999999998</c:v>
                </c:pt>
                <c:pt idx="5163">
                  <c:v>10.263745999999999</c:v>
                </c:pt>
                <c:pt idx="5164">
                  <c:v>10.270349999999999</c:v>
                </c:pt>
                <c:pt idx="5165">
                  <c:v>10.276446</c:v>
                </c:pt>
                <c:pt idx="5166">
                  <c:v>10.284065999999999</c:v>
                </c:pt>
                <c:pt idx="5167">
                  <c:v>10.290415999999999</c:v>
                </c:pt>
                <c:pt idx="5168">
                  <c:v>10.296511999999998</c:v>
                </c:pt>
                <c:pt idx="5169">
                  <c:v>10.304131999999999</c:v>
                </c:pt>
                <c:pt idx="5170">
                  <c:v>10.310481999999999</c:v>
                </c:pt>
                <c:pt idx="5171">
                  <c:v>10.316577999999998</c:v>
                </c:pt>
                <c:pt idx="5172">
                  <c:v>10.324197999999999</c:v>
                </c:pt>
                <c:pt idx="5173">
                  <c:v>10.330801999999998</c:v>
                </c:pt>
                <c:pt idx="5174">
                  <c:v>10.336644</c:v>
                </c:pt>
                <c:pt idx="5175">
                  <c:v>10.344263999999999</c:v>
                </c:pt>
                <c:pt idx="5176">
                  <c:v>10.350613999999998</c:v>
                </c:pt>
                <c:pt idx="5177">
                  <c:v>10.35671</c:v>
                </c:pt>
                <c:pt idx="5178">
                  <c:v>10.364329999999999</c:v>
                </c:pt>
                <c:pt idx="5179">
                  <c:v>10.370425999999998</c:v>
                </c:pt>
                <c:pt idx="5180">
                  <c:v>10.376522</c:v>
                </c:pt>
                <c:pt idx="5181">
                  <c:v>10.384141999999999</c:v>
                </c:pt>
                <c:pt idx="5182">
                  <c:v>10.390492</c:v>
                </c:pt>
                <c:pt idx="5183">
                  <c:v>10.396587999999998</c:v>
                </c:pt>
                <c:pt idx="5184">
                  <c:v>10.404207999999999</c:v>
                </c:pt>
                <c:pt idx="5185">
                  <c:v>10.410557999999998</c:v>
                </c:pt>
                <c:pt idx="5186">
                  <c:v>10.416399999999999</c:v>
                </c:pt>
                <c:pt idx="5187">
                  <c:v>10.424273999999999</c:v>
                </c:pt>
                <c:pt idx="5188">
                  <c:v>10.430623999999998</c:v>
                </c:pt>
                <c:pt idx="5189">
                  <c:v>10.436719999999999</c:v>
                </c:pt>
                <c:pt idx="5190">
                  <c:v>10.44434</c:v>
                </c:pt>
                <c:pt idx="5191">
                  <c:v>10.45069</c:v>
                </c:pt>
                <c:pt idx="5192">
                  <c:v>10.457039999999999</c:v>
                </c:pt>
                <c:pt idx="5193">
                  <c:v>10.464405999999999</c:v>
                </c:pt>
                <c:pt idx="5194">
                  <c:v>10.47101</c:v>
                </c:pt>
                <c:pt idx="5195">
                  <c:v>10.477105999999999</c:v>
                </c:pt>
                <c:pt idx="5196">
                  <c:v>10.484725999999998</c:v>
                </c:pt>
                <c:pt idx="5197">
                  <c:v>10.491075999999998</c:v>
                </c:pt>
                <c:pt idx="5198">
                  <c:v>10.497171999999999</c:v>
                </c:pt>
                <c:pt idx="5199">
                  <c:v>10.504792</c:v>
                </c:pt>
                <c:pt idx="5200">
                  <c:v>10.511142</c:v>
                </c:pt>
                <c:pt idx="5201">
                  <c:v>10.517237999999999</c:v>
                </c:pt>
                <c:pt idx="5202">
                  <c:v>10.524857999999998</c:v>
                </c:pt>
                <c:pt idx="5203">
                  <c:v>10.531207999999999</c:v>
                </c:pt>
                <c:pt idx="5204">
                  <c:v>10.537049999999999</c:v>
                </c:pt>
                <c:pt idx="5205">
                  <c:v>10.544923999999998</c:v>
                </c:pt>
                <c:pt idx="5206">
                  <c:v>10.551019999999999</c:v>
                </c:pt>
                <c:pt idx="5207">
                  <c:v>10.557115999999999</c:v>
                </c:pt>
                <c:pt idx="5208">
                  <c:v>10.564735999999998</c:v>
                </c:pt>
                <c:pt idx="5209">
                  <c:v>10.571085999999999</c:v>
                </c:pt>
                <c:pt idx="5210">
                  <c:v>10.577181999999999</c:v>
                </c:pt>
                <c:pt idx="5211">
                  <c:v>10.584802</c:v>
                </c:pt>
                <c:pt idx="5212">
                  <c:v>10.591151999999999</c:v>
                </c:pt>
                <c:pt idx="5213">
                  <c:v>10.596993999999999</c:v>
                </c:pt>
                <c:pt idx="5214">
                  <c:v>10.604868</c:v>
                </c:pt>
                <c:pt idx="5215">
                  <c:v>10.611217999999999</c:v>
                </c:pt>
                <c:pt idx="5216">
                  <c:v>10.617059999999999</c:v>
                </c:pt>
                <c:pt idx="5217">
                  <c:v>10.624933999999998</c:v>
                </c:pt>
                <c:pt idx="5218">
                  <c:v>10.631283999999999</c:v>
                </c:pt>
                <c:pt idx="5219">
                  <c:v>10.637125999999999</c:v>
                </c:pt>
                <c:pt idx="5220">
                  <c:v>10.645</c:v>
                </c:pt>
                <c:pt idx="5221">
                  <c:v>10.651095999999999</c:v>
                </c:pt>
                <c:pt idx="5222">
                  <c:v>10.657445999999998</c:v>
                </c:pt>
                <c:pt idx="5223">
                  <c:v>10.665065999999999</c:v>
                </c:pt>
                <c:pt idx="5224">
                  <c:v>10.671669999999999</c:v>
                </c:pt>
                <c:pt idx="5225">
                  <c:v>10.67802</c:v>
                </c:pt>
                <c:pt idx="5226">
                  <c:v>10.684877999999999</c:v>
                </c:pt>
                <c:pt idx="5227">
                  <c:v>10.691989999999999</c:v>
                </c:pt>
                <c:pt idx="5228">
                  <c:v>10.698086</c:v>
                </c:pt>
                <c:pt idx="5229">
                  <c:v>10.704943999999999</c:v>
                </c:pt>
                <c:pt idx="5230">
                  <c:v>10.712055999999999</c:v>
                </c:pt>
                <c:pt idx="5231">
                  <c:v>10.718151999999998</c:v>
                </c:pt>
                <c:pt idx="5232">
                  <c:v>10.725009999999999</c:v>
                </c:pt>
                <c:pt idx="5233">
                  <c:v>10.732375999999999</c:v>
                </c:pt>
                <c:pt idx="5234">
                  <c:v>10.738217999999998</c:v>
                </c:pt>
                <c:pt idx="5235">
                  <c:v>10.745075999999999</c:v>
                </c:pt>
                <c:pt idx="5236">
                  <c:v>10.752187999999999</c:v>
                </c:pt>
                <c:pt idx="5237">
                  <c:v>10.758284</c:v>
                </c:pt>
                <c:pt idx="5238">
                  <c:v>10.764887999999999</c:v>
                </c:pt>
                <c:pt idx="5239">
                  <c:v>10.771999999999998</c:v>
                </c:pt>
                <c:pt idx="5240">
                  <c:v>10.778096</c:v>
                </c:pt>
                <c:pt idx="5241">
                  <c:v>10.784953999999999</c:v>
                </c:pt>
                <c:pt idx="5242">
                  <c:v>10.79232</c:v>
                </c:pt>
                <c:pt idx="5243">
                  <c:v>10.798162</c:v>
                </c:pt>
                <c:pt idx="5244">
                  <c:v>10.805273999999999</c:v>
                </c:pt>
                <c:pt idx="5245">
                  <c:v>10.812385999999998</c:v>
                </c:pt>
                <c:pt idx="5246">
                  <c:v>10.818481999999999</c:v>
                </c:pt>
                <c:pt idx="5247">
                  <c:v>10.825339999999999</c:v>
                </c:pt>
                <c:pt idx="5248">
                  <c:v>10.832705999999998</c:v>
                </c:pt>
                <c:pt idx="5249">
                  <c:v>10.838801999999999</c:v>
                </c:pt>
                <c:pt idx="5250">
                  <c:v>10.845659999999999</c:v>
                </c:pt>
                <c:pt idx="5251">
                  <c:v>10.853026</c:v>
                </c:pt>
                <c:pt idx="5252">
                  <c:v>10.859883999999999</c:v>
                </c:pt>
                <c:pt idx="5253">
                  <c:v>10.865725999999999</c:v>
                </c:pt>
                <c:pt idx="5254">
                  <c:v>10.872838</c:v>
                </c:pt>
                <c:pt idx="5255">
                  <c:v>10.878933999999999</c:v>
                </c:pt>
                <c:pt idx="5256">
                  <c:v>10.885791999999999</c:v>
                </c:pt>
                <c:pt idx="5257">
                  <c:v>10.892903999999998</c:v>
                </c:pt>
                <c:pt idx="5258">
                  <c:v>10.898745999999999</c:v>
                </c:pt>
                <c:pt idx="5259">
                  <c:v>10.905603999999999</c:v>
                </c:pt>
                <c:pt idx="5260">
                  <c:v>10.912715999999998</c:v>
                </c:pt>
                <c:pt idx="5261">
                  <c:v>10.918811999999999</c:v>
                </c:pt>
                <c:pt idx="5262">
                  <c:v>10.925415999999998</c:v>
                </c:pt>
                <c:pt idx="5263">
                  <c:v>10.932782</c:v>
                </c:pt>
                <c:pt idx="5264">
                  <c:v>10.938623999999999</c:v>
                </c:pt>
                <c:pt idx="5265">
                  <c:v>10.945481999999998</c:v>
                </c:pt>
                <c:pt idx="5266">
                  <c:v>10.952847999999999</c:v>
                </c:pt>
                <c:pt idx="5267">
                  <c:v>10.958943999999999</c:v>
                </c:pt>
                <c:pt idx="5268">
                  <c:v>10.965548</c:v>
                </c:pt>
                <c:pt idx="5269">
                  <c:v>10.972913999999999</c:v>
                </c:pt>
                <c:pt idx="5270">
                  <c:v>10.980026000000001</c:v>
                </c:pt>
                <c:pt idx="5271">
                  <c:v>10.985867999999998</c:v>
                </c:pt>
                <c:pt idx="5272">
                  <c:v>10.992979999999999</c:v>
                </c:pt>
                <c:pt idx="5273">
                  <c:v>11.000091999999999</c:v>
                </c:pt>
                <c:pt idx="5274">
                  <c:v>11.005933999999998</c:v>
                </c:pt>
                <c:pt idx="5275">
                  <c:v>11.013299999999999</c:v>
                </c:pt>
                <c:pt idx="5276">
                  <c:v>11.020157999999999</c:v>
                </c:pt>
                <c:pt idx="5277">
                  <c:v>11.026</c:v>
                </c:pt>
                <c:pt idx="5278">
                  <c:v>11.033111999999999</c:v>
                </c:pt>
                <c:pt idx="5279">
                  <c:v>11.040223999999998</c:v>
                </c:pt>
                <c:pt idx="5280">
                  <c:v>11.045812</c:v>
                </c:pt>
                <c:pt idx="5281">
                  <c:v>11.052923999999999</c:v>
                </c:pt>
                <c:pt idx="5282">
                  <c:v>11.060035999999998</c:v>
                </c:pt>
                <c:pt idx="5283">
                  <c:v>11.065624</c:v>
                </c:pt>
                <c:pt idx="5284">
                  <c:v>11.072989999999999</c:v>
                </c:pt>
                <c:pt idx="5285">
                  <c:v>11.080102</c:v>
                </c:pt>
                <c:pt idx="5286">
                  <c:v>11.08569</c:v>
                </c:pt>
                <c:pt idx="5287">
                  <c:v>11.092801999999999</c:v>
                </c:pt>
                <c:pt idx="5288">
                  <c:v>11.099914</c:v>
                </c:pt>
                <c:pt idx="5289">
                  <c:v>11.105755999999998</c:v>
                </c:pt>
                <c:pt idx="5290">
                  <c:v>11.113121999999999</c:v>
                </c:pt>
                <c:pt idx="5291">
                  <c:v>11.120233999999998</c:v>
                </c:pt>
                <c:pt idx="5292">
                  <c:v>11.126075999999999</c:v>
                </c:pt>
                <c:pt idx="5293">
                  <c:v>11.133187999999999</c:v>
                </c:pt>
                <c:pt idx="5294">
                  <c:v>11.1403</c:v>
                </c:pt>
                <c:pt idx="5295">
                  <c:v>11.145887999999999</c:v>
                </c:pt>
                <c:pt idx="5296">
                  <c:v>11.153253999999999</c:v>
                </c:pt>
                <c:pt idx="5297">
                  <c:v>11.160112</c:v>
                </c:pt>
                <c:pt idx="5298">
                  <c:v>11.165953999999999</c:v>
                </c:pt>
                <c:pt idx="5299">
                  <c:v>11.173066</c:v>
                </c:pt>
                <c:pt idx="5300">
                  <c:v>11.180178</c:v>
                </c:pt>
                <c:pt idx="5301">
                  <c:v>11.185765999999999</c:v>
                </c:pt>
                <c:pt idx="5302">
                  <c:v>11.193131999999999</c:v>
                </c:pt>
                <c:pt idx="5303">
                  <c:v>11.19999</c:v>
                </c:pt>
                <c:pt idx="5304">
                  <c:v>11.205831999999999</c:v>
                </c:pt>
                <c:pt idx="5305">
                  <c:v>11.212943999999998</c:v>
                </c:pt>
                <c:pt idx="5306">
                  <c:v>11.21904</c:v>
                </c:pt>
                <c:pt idx="5307">
                  <c:v>11.225643999999999</c:v>
                </c:pt>
                <c:pt idx="5308">
                  <c:v>11.232755999999998</c:v>
                </c:pt>
                <c:pt idx="5309">
                  <c:v>11.238852</c:v>
                </c:pt>
                <c:pt idx="5310">
                  <c:v>11.245709999999999</c:v>
                </c:pt>
                <c:pt idx="5311">
                  <c:v>11.252821999999998</c:v>
                </c:pt>
                <c:pt idx="5312">
                  <c:v>11.258918</c:v>
                </c:pt>
                <c:pt idx="5313">
                  <c:v>11.265775999999999</c:v>
                </c:pt>
                <c:pt idx="5314">
                  <c:v>11.273142</c:v>
                </c:pt>
                <c:pt idx="5315">
                  <c:v>11.28</c:v>
                </c:pt>
                <c:pt idx="5316">
                  <c:v>11.285841999999999</c:v>
                </c:pt>
                <c:pt idx="5317">
                  <c:v>11.292954</c:v>
                </c:pt>
                <c:pt idx="5318">
                  <c:v>11.300065999999999</c:v>
                </c:pt>
                <c:pt idx="5319">
                  <c:v>11.305907999999999</c:v>
                </c:pt>
                <c:pt idx="5320">
                  <c:v>11.313019999999998</c:v>
                </c:pt>
                <c:pt idx="5321">
                  <c:v>11.320131999999999</c:v>
                </c:pt>
                <c:pt idx="5322">
                  <c:v>11.325973999999999</c:v>
                </c:pt>
                <c:pt idx="5323">
                  <c:v>11.33334</c:v>
                </c:pt>
                <c:pt idx="5324">
                  <c:v>11.340197999999999</c:v>
                </c:pt>
                <c:pt idx="5325">
                  <c:v>11.346039999999999</c:v>
                </c:pt>
                <c:pt idx="5326">
                  <c:v>11.353152</c:v>
                </c:pt>
                <c:pt idx="5327">
                  <c:v>11.360517999999999</c:v>
                </c:pt>
                <c:pt idx="5328">
                  <c:v>11.366106</c:v>
                </c:pt>
                <c:pt idx="5329">
                  <c:v>11.373218</c:v>
                </c:pt>
                <c:pt idx="5330">
                  <c:v>11.380329999999999</c:v>
                </c:pt>
                <c:pt idx="5331">
                  <c:v>11.386171999999998</c:v>
                </c:pt>
                <c:pt idx="5332">
                  <c:v>11.393283999999998</c:v>
                </c:pt>
                <c:pt idx="5333">
                  <c:v>11.400395999999999</c:v>
                </c:pt>
                <c:pt idx="5334">
                  <c:v>11.406237999999998</c:v>
                </c:pt>
                <c:pt idx="5335">
                  <c:v>11.413603999999999</c:v>
                </c:pt>
                <c:pt idx="5336">
                  <c:v>11.420461999999999</c:v>
                </c:pt>
                <c:pt idx="5337">
                  <c:v>11.426303999999998</c:v>
                </c:pt>
                <c:pt idx="5338">
                  <c:v>11.433415999999999</c:v>
                </c:pt>
                <c:pt idx="5339">
                  <c:v>11.440273999999999</c:v>
                </c:pt>
                <c:pt idx="5340">
                  <c:v>11.446115999999998</c:v>
                </c:pt>
                <c:pt idx="5341">
                  <c:v>11.453481999999999</c:v>
                </c:pt>
                <c:pt idx="5342">
                  <c:v>11.460339999999999</c:v>
                </c:pt>
                <c:pt idx="5343">
                  <c:v>11.466436</c:v>
                </c:pt>
                <c:pt idx="5344">
                  <c:v>11.473547999999999</c:v>
                </c:pt>
                <c:pt idx="5345">
                  <c:v>11.480406</c:v>
                </c:pt>
                <c:pt idx="5346">
                  <c:v>11.486501999999998</c:v>
                </c:pt>
                <c:pt idx="5347">
                  <c:v>11.493613999999999</c:v>
                </c:pt>
                <c:pt idx="5348">
                  <c:v>11.500725999999998</c:v>
                </c:pt>
                <c:pt idx="5349">
                  <c:v>11.506568</c:v>
                </c:pt>
                <c:pt idx="5350">
                  <c:v>11.513933999999999</c:v>
                </c:pt>
                <c:pt idx="5351">
                  <c:v>11.521046</c:v>
                </c:pt>
                <c:pt idx="5352">
                  <c:v>11.526634</c:v>
                </c:pt>
                <c:pt idx="5353">
                  <c:v>11.533745999999999</c:v>
                </c:pt>
                <c:pt idx="5354">
                  <c:v>11.540858</c:v>
                </c:pt>
                <c:pt idx="5355">
                  <c:v>11.5467</c:v>
                </c:pt>
                <c:pt idx="5356">
                  <c:v>11.553811999999999</c:v>
                </c:pt>
                <c:pt idx="5357">
                  <c:v>11.560924</c:v>
                </c:pt>
                <c:pt idx="5358">
                  <c:v>11.566511999999999</c:v>
                </c:pt>
                <c:pt idx="5359">
                  <c:v>11.573623999999999</c:v>
                </c:pt>
                <c:pt idx="5360">
                  <c:v>11.580482</c:v>
                </c:pt>
                <c:pt idx="5361">
                  <c:v>11.586323999999999</c:v>
                </c:pt>
                <c:pt idx="5362">
                  <c:v>11.593435999999999</c:v>
                </c:pt>
                <c:pt idx="5363">
                  <c:v>11.600547999999998</c:v>
                </c:pt>
                <c:pt idx="5364">
                  <c:v>11.606389999999999</c:v>
                </c:pt>
                <c:pt idx="5365">
                  <c:v>11.613501999999999</c:v>
                </c:pt>
                <c:pt idx="5366">
                  <c:v>11.620613999999998</c:v>
                </c:pt>
                <c:pt idx="5367">
                  <c:v>11.626709999999999</c:v>
                </c:pt>
                <c:pt idx="5368">
                  <c:v>11.633821999999999</c:v>
                </c:pt>
                <c:pt idx="5369">
                  <c:v>11.64068</c:v>
                </c:pt>
                <c:pt idx="5370">
                  <c:v>11.646775999999999</c:v>
                </c:pt>
                <c:pt idx="5371">
                  <c:v>11.653888</c:v>
                </c:pt>
                <c:pt idx="5372">
                  <c:v>11.660746</c:v>
                </c:pt>
                <c:pt idx="5373">
                  <c:v>11.666841999999999</c:v>
                </c:pt>
                <c:pt idx="5374">
                  <c:v>11.673953999999998</c:v>
                </c:pt>
                <c:pt idx="5375">
                  <c:v>11.680812</c:v>
                </c:pt>
                <c:pt idx="5376">
                  <c:v>11.686653999999999</c:v>
                </c:pt>
                <c:pt idx="5377">
                  <c:v>11.693765999999998</c:v>
                </c:pt>
                <c:pt idx="5378">
                  <c:v>11.700877999999999</c:v>
                </c:pt>
                <c:pt idx="5379">
                  <c:v>11.706719999999999</c:v>
                </c:pt>
                <c:pt idx="5380">
                  <c:v>11.713831999999998</c:v>
                </c:pt>
                <c:pt idx="5381">
                  <c:v>11.720689999999999</c:v>
                </c:pt>
                <c:pt idx="5382">
                  <c:v>11.726531999999999</c:v>
                </c:pt>
                <c:pt idx="5383">
                  <c:v>11.733643999999998</c:v>
                </c:pt>
                <c:pt idx="5384">
                  <c:v>11.740755999999999</c:v>
                </c:pt>
                <c:pt idx="5385">
                  <c:v>11.746597999999999</c:v>
                </c:pt>
                <c:pt idx="5386">
                  <c:v>11.75371</c:v>
                </c:pt>
                <c:pt idx="5387">
                  <c:v>11.760821999999999</c:v>
                </c:pt>
                <c:pt idx="5388">
                  <c:v>11.766663999999999</c:v>
                </c:pt>
                <c:pt idx="5389">
                  <c:v>11.773776</c:v>
                </c:pt>
                <c:pt idx="5390">
                  <c:v>11.780887999999999</c:v>
                </c:pt>
                <c:pt idx="5391">
                  <c:v>11.786729999999999</c:v>
                </c:pt>
                <c:pt idx="5392">
                  <c:v>11.793841999999998</c:v>
                </c:pt>
                <c:pt idx="5393">
                  <c:v>11.800953999999999</c:v>
                </c:pt>
                <c:pt idx="5394">
                  <c:v>11.806795999999999</c:v>
                </c:pt>
                <c:pt idx="5395">
                  <c:v>11.813908</c:v>
                </c:pt>
                <c:pt idx="5396">
                  <c:v>11.821019999999999</c:v>
                </c:pt>
                <c:pt idx="5397">
                  <c:v>11.826861999999998</c:v>
                </c:pt>
                <c:pt idx="5398">
                  <c:v>11.834228</c:v>
                </c:pt>
                <c:pt idx="5399">
                  <c:v>11.841085999999999</c:v>
                </c:pt>
                <c:pt idx="5400">
                  <c:v>11.846928</c:v>
                </c:pt>
                <c:pt idx="5401">
                  <c:v>11.854293999999998</c:v>
                </c:pt>
                <c:pt idx="5402">
                  <c:v>11.861405999999999</c:v>
                </c:pt>
                <c:pt idx="5403">
                  <c:v>11.867247999999998</c:v>
                </c:pt>
                <c:pt idx="5404">
                  <c:v>11.874359999999999</c:v>
                </c:pt>
                <c:pt idx="5405">
                  <c:v>11.881471999999999</c:v>
                </c:pt>
                <c:pt idx="5406">
                  <c:v>11.887059999999998</c:v>
                </c:pt>
                <c:pt idx="5407">
                  <c:v>11.894171999999999</c:v>
                </c:pt>
                <c:pt idx="5408">
                  <c:v>11.901283999999999</c:v>
                </c:pt>
                <c:pt idx="5409">
                  <c:v>11.907126</c:v>
                </c:pt>
                <c:pt idx="5410">
                  <c:v>11.914237999999999</c:v>
                </c:pt>
                <c:pt idx="5411">
                  <c:v>11.921349999999999</c:v>
                </c:pt>
                <c:pt idx="5412">
                  <c:v>11.927192</c:v>
                </c:pt>
                <c:pt idx="5413">
                  <c:v>11.934303999999999</c:v>
                </c:pt>
                <c:pt idx="5414">
                  <c:v>11.941416</c:v>
                </c:pt>
                <c:pt idx="5415">
                  <c:v>11.947258</c:v>
                </c:pt>
                <c:pt idx="5416">
                  <c:v>11.954369999999999</c:v>
                </c:pt>
                <c:pt idx="5417">
                  <c:v>11.961228</c:v>
                </c:pt>
                <c:pt idx="5418">
                  <c:v>11.967069999999998</c:v>
                </c:pt>
                <c:pt idx="5419">
                  <c:v>11.974181999999999</c:v>
                </c:pt>
                <c:pt idx="5420">
                  <c:v>11.981293999999998</c:v>
                </c:pt>
                <c:pt idx="5421">
                  <c:v>11.987135999999998</c:v>
                </c:pt>
                <c:pt idx="5422">
                  <c:v>11.994247999999999</c:v>
                </c:pt>
                <c:pt idx="5423">
                  <c:v>12.001359999999998</c:v>
                </c:pt>
                <c:pt idx="5424">
                  <c:v>12.007201999999999</c:v>
                </c:pt>
                <c:pt idx="5425">
                  <c:v>12.014313999999999</c:v>
                </c:pt>
                <c:pt idx="5426">
                  <c:v>12.021426</c:v>
                </c:pt>
                <c:pt idx="5427">
                  <c:v>12.027267999999999</c:v>
                </c:pt>
                <c:pt idx="5428">
                  <c:v>12.034379999999999</c:v>
                </c:pt>
                <c:pt idx="5429">
                  <c:v>12.041238</c:v>
                </c:pt>
                <c:pt idx="5430">
                  <c:v>12.047079999999999</c:v>
                </c:pt>
                <c:pt idx="5431">
                  <c:v>12.054191999999999</c:v>
                </c:pt>
                <c:pt idx="5432">
                  <c:v>12.061304</c:v>
                </c:pt>
                <c:pt idx="5433">
                  <c:v>12.066891999999999</c:v>
                </c:pt>
                <c:pt idx="5434">
                  <c:v>12.074003999999999</c:v>
                </c:pt>
                <c:pt idx="5435">
                  <c:v>12.081116</c:v>
                </c:pt>
                <c:pt idx="5436">
                  <c:v>12.086957999999999</c:v>
                </c:pt>
                <c:pt idx="5437">
                  <c:v>12.094069999999999</c:v>
                </c:pt>
                <c:pt idx="5438">
                  <c:v>12.100928</c:v>
                </c:pt>
                <c:pt idx="5439">
                  <c:v>12.106769999999999</c:v>
                </c:pt>
                <c:pt idx="5440">
                  <c:v>12.113881999999998</c:v>
                </c:pt>
                <c:pt idx="5441">
                  <c:v>12.120993999999998</c:v>
                </c:pt>
                <c:pt idx="5442">
                  <c:v>12.126835999999999</c:v>
                </c:pt>
                <c:pt idx="5443">
                  <c:v>12.133947999999998</c:v>
                </c:pt>
                <c:pt idx="5444">
                  <c:v>12.14106</c:v>
                </c:pt>
                <c:pt idx="5445">
                  <c:v>12.146901999999999</c:v>
                </c:pt>
                <c:pt idx="5446">
                  <c:v>12.154268</c:v>
                </c:pt>
                <c:pt idx="5447">
                  <c:v>12.161125999999999</c:v>
                </c:pt>
                <c:pt idx="5448">
                  <c:v>12.167221999999999</c:v>
                </c:pt>
                <c:pt idx="5449">
                  <c:v>12.174333999999998</c:v>
                </c:pt>
                <c:pt idx="5450">
                  <c:v>12.181445999999998</c:v>
                </c:pt>
                <c:pt idx="5451">
                  <c:v>12.187033999999999</c:v>
                </c:pt>
                <c:pt idx="5452">
                  <c:v>12.194399999999998</c:v>
                </c:pt>
                <c:pt idx="5453">
                  <c:v>12.201257999999999</c:v>
                </c:pt>
                <c:pt idx="5454">
                  <c:v>12.207099999999999</c:v>
                </c:pt>
                <c:pt idx="5455">
                  <c:v>12.214211999999998</c:v>
                </c:pt>
                <c:pt idx="5456">
                  <c:v>12.221323999999999</c:v>
                </c:pt>
                <c:pt idx="5457">
                  <c:v>12.226911999999999</c:v>
                </c:pt>
                <c:pt idx="5458">
                  <c:v>12.234023999999998</c:v>
                </c:pt>
                <c:pt idx="5459">
                  <c:v>12.241135999999999</c:v>
                </c:pt>
                <c:pt idx="5460">
                  <c:v>12.246977999999999</c:v>
                </c:pt>
                <c:pt idx="5461">
                  <c:v>12.253836</c:v>
                </c:pt>
                <c:pt idx="5462">
                  <c:v>12.260947999999999</c:v>
                </c:pt>
                <c:pt idx="5463">
                  <c:v>12.266789999999999</c:v>
                </c:pt>
                <c:pt idx="5464">
                  <c:v>12.273902</c:v>
                </c:pt>
                <c:pt idx="5465">
                  <c:v>12.281013999999999</c:v>
                </c:pt>
                <c:pt idx="5466">
                  <c:v>12.286856</c:v>
                </c:pt>
                <c:pt idx="5467">
                  <c:v>12.294221999999998</c:v>
                </c:pt>
                <c:pt idx="5468">
                  <c:v>12.301079999999999</c:v>
                </c:pt>
                <c:pt idx="5469">
                  <c:v>12.306921999999998</c:v>
                </c:pt>
                <c:pt idx="5470">
                  <c:v>12.314287999999999</c:v>
                </c:pt>
                <c:pt idx="5471">
                  <c:v>12.321399999999999</c:v>
                </c:pt>
                <c:pt idx="5472">
                  <c:v>12.327241999999998</c:v>
                </c:pt>
                <c:pt idx="5473">
                  <c:v>12.334353999999999</c:v>
                </c:pt>
                <c:pt idx="5474">
                  <c:v>12.341465999999999</c:v>
                </c:pt>
                <c:pt idx="5475">
                  <c:v>12.347308</c:v>
                </c:pt>
                <c:pt idx="5476">
                  <c:v>12.354419999999999</c:v>
                </c:pt>
                <c:pt idx="5477">
                  <c:v>12.361531999999999</c:v>
                </c:pt>
                <c:pt idx="5478">
                  <c:v>12.36712</c:v>
                </c:pt>
                <c:pt idx="5479">
                  <c:v>12.374485999999997</c:v>
                </c:pt>
                <c:pt idx="5480">
                  <c:v>12.381089999999999</c:v>
                </c:pt>
                <c:pt idx="5481">
                  <c:v>12.386932</c:v>
                </c:pt>
                <c:pt idx="5482">
                  <c:v>12.394043999999999</c:v>
                </c:pt>
                <c:pt idx="5483">
                  <c:v>12.401156</c:v>
                </c:pt>
                <c:pt idx="5484">
                  <c:v>12.406997999999998</c:v>
                </c:pt>
                <c:pt idx="5485">
                  <c:v>12.414109999999999</c:v>
                </c:pt>
                <c:pt idx="5486">
                  <c:v>12.420968</c:v>
                </c:pt>
                <c:pt idx="5487">
                  <c:v>12.426809999999998</c:v>
                </c:pt>
                <c:pt idx="5488">
                  <c:v>12.433921999999999</c:v>
                </c:pt>
                <c:pt idx="5489">
                  <c:v>12.441033999999998</c:v>
                </c:pt>
                <c:pt idx="5490">
                  <c:v>12.446876</c:v>
                </c:pt>
                <c:pt idx="5491">
                  <c:v>12.453987999999999</c:v>
                </c:pt>
                <c:pt idx="5492">
                  <c:v>12.461099999999998</c:v>
                </c:pt>
                <c:pt idx="5493">
                  <c:v>12.466942</c:v>
                </c:pt>
                <c:pt idx="5494">
                  <c:v>12.474053999999999</c:v>
                </c:pt>
                <c:pt idx="5495">
                  <c:v>12.481166</c:v>
                </c:pt>
                <c:pt idx="5496">
                  <c:v>12.487007999999999</c:v>
                </c:pt>
                <c:pt idx="5497">
                  <c:v>12.494119999999999</c:v>
                </c:pt>
                <c:pt idx="5498">
                  <c:v>12.501232</c:v>
                </c:pt>
                <c:pt idx="5499">
                  <c:v>12.507073999999998</c:v>
                </c:pt>
                <c:pt idx="5500">
                  <c:v>12.514185999999999</c:v>
                </c:pt>
                <c:pt idx="5501">
                  <c:v>12.521297999999998</c:v>
                </c:pt>
                <c:pt idx="5502">
                  <c:v>12.527139999999999</c:v>
                </c:pt>
                <c:pt idx="5503">
                  <c:v>12.534251999999999</c:v>
                </c:pt>
                <c:pt idx="5504">
                  <c:v>12.541109999999998</c:v>
                </c:pt>
                <c:pt idx="5505">
                  <c:v>12.546951999999999</c:v>
                </c:pt>
                <c:pt idx="5506">
                  <c:v>12.554064</c:v>
                </c:pt>
                <c:pt idx="5507">
                  <c:v>12.561176</c:v>
                </c:pt>
                <c:pt idx="5508">
                  <c:v>12.567017999999997</c:v>
                </c:pt>
                <c:pt idx="5509">
                  <c:v>12.574129999999998</c:v>
                </c:pt>
                <c:pt idx="5510">
                  <c:v>12.581241999999998</c:v>
                </c:pt>
                <c:pt idx="5511">
                  <c:v>12.587083999999999</c:v>
                </c:pt>
                <c:pt idx="5512">
                  <c:v>12.594195999999998</c:v>
                </c:pt>
                <c:pt idx="5513">
                  <c:v>12.601053999999998</c:v>
                </c:pt>
                <c:pt idx="5514">
                  <c:v>12.606895999999999</c:v>
                </c:pt>
                <c:pt idx="5515">
                  <c:v>12.614262</c:v>
                </c:pt>
                <c:pt idx="5516">
                  <c:v>12.621119999999999</c:v>
                </c:pt>
                <c:pt idx="5517">
                  <c:v>12.627216000000001</c:v>
                </c:pt>
                <c:pt idx="5518">
                  <c:v>12.634327999999998</c:v>
                </c:pt>
                <c:pt idx="5519">
                  <c:v>12.641439999999999</c:v>
                </c:pt>
                <c:pt idx="5520">
                  <c:v>12.647281999999999</c:v>
                </c:pt>
                <c:pt idx="5521">
                  <c:v>12.654393999999998</c:v>
                </c:pt>
                <c:pt idx="5522">
                  <c:v>12.661505999999999</c:v>
                </c:pt>
                <c:pt idx="5523">
                  <c:v>12.667347999999999</c:v>
                </c:pt>
                <c:pt idx="5524">
                  <c:v>12.67446</c:v>
                </c:pt>
                <c:pt idx="5525">
                  <c:v>12.681571999999997</c:v>
                </c:pt>
                <c:pt idx="5526">
                  <c:v>12.687667999999999</c:v>
                </c:pt>
                <c:pt idx="5527">
                  <c:v>12.69478</c:v>
                </c:pt>
                <c:pt idx="5528">
                  <c:v>12.701637999999999</c:v>
                </c:pt>
                <c:pt idx="5529">
                  <c:v>12.707479999999999</c:v>
                </c:pt>
                <c:pt idx="5530">
                  <c:v>12.714592</c:v>
                </c:pt>
                <c:pt idx="5531">
                  <c:v>12.721703999999999</c:v>
                </c:pt>
                <c:pt idx="5532">
                  <c:v>12.727546</c:v>
                </c:pt>
                <c:pt idx="5533">
                  <c:v>12.734658</c:v>
                </c:pt>
                <c:pt idx="5534">
                  <c:v>12.741515999999999</c:v>
                </c:pt>
                <c:pt idx="5535">
                  <c:v>12.747611999999998</c:v>
                </c:pt>
                <c:pt idx="5536">
                  <c:v>12.75447</c:v>
                </c:pt>
                <c:pt idx="5537">
                  <c:v>12.761581999999997</c:v>
                </c:pt>
                <c:pt idx="5538">
                  <c:v>12.767169999999998</c:v>
                </c:pt>
                <c:pt idx="5539">
                  <c:v>12.774281999999999</c:v>
                </c:pt>
                <c:pt idx="5540">
                  <c:v>12.781393999999997</c:v>
                </c:pt>
                <c:pt idx="5541">
                  <c:v>12.787236</c:v>
                </c:pt>
                <c:pt idx="5542">
                  <c:v>12.794347999999998</c:v>
                </c:pt>
                <c:pt idx="5543">
                  <c:v>12.801459999999999</c:v>
                </c:pt>
                <c:pt idx="5544">
                  <c:v>12.807301999999998</c:v>
                </c:pt>
                <c:pt idx="5545">
                  <c:v>12.814413999999999</c:v>
                </c:pt>
                <c:pt idx="5546">
                  <c:v>12.821525999999999</c:v>
                </c:pt>
                <c:pt idx="5547">
                  <c:v>12.827368</c:v>
                </c:pt>
                <c:pt idx="5548">
                  <c:v>12.834479999999999</c:v>
                </c:pt>
                <c:pt idx="5549">
                  <c:v>12.841592</c:v>
                </c:pt>
                <c:pt idx="5550">
                  <c:v>12.847433999999998</c:v>
                </c:pt>
                <c:pt idx="5551">
                  <c:v>12.854799999999999</c:v>
                </c:pt>
                <c:pt idx="5552">
                  <c:v>12.861657999999998</c:v>
                </c:pt>
                <c:pt idx="5553">
                  <c:v>12.867499999999998</c:v>
                </c:pt>
                <c:pt idx="5554">
                  <c:v>12.874611999999999</c:v>
                </c:pt>
                <c:pt idx="5555">
                  <c:v>12.881723999999998</c:v>
                </c:pt>
                <c:pt idx="5556">
                  <c:v>12.887311999999998</c:v>
                </c:pt>
                <c:pt idx="5557">
                  <c:v>12.894423999999999</c:v>
                </c:pt>
                <c:pt idx="5558">
                  <c:v>12.901281999999998</c:v>
                </c:pt>
                <c:pt idx="5559">
                  <c:v>12.907123999999998</c:v>
                </c:pt>
                <c:pt idx="5560">
                  <c:v>12.914235999999999</c:v>
                </c:pt>
                <c:pt idx="5561">
                  <c:v>12.921347999999998</c:v>
                </c:pt>
                <c:pt idx="5562">
                  <c:v>12.926935999999998</c:v>
                </c:pt>
                <c:pt idx="5563">
                  <c:v>12.934047999999999</c:v>
                </c:pt>
                <c:pt idx="5564">
                  <c:v>12.941159999999998</c:v>
                </c:pt>
                <c:pt idx="5565">
                  <c:v>12.947001999999999</c:v>
                </c:pt>
                <c:pt idx="5566">
                  <c:v>12.954368000000001</c:v>
                </c:pt>
                <c:pt idx="5567">
                  <c:v>12.961479999999998</c:v>
                </c:pt>
                <c:pt idx="5568">
                  <c:v>12.967067999999999</c:v>
                </c:pt>
                <c:pt idx="5569">
                  <c:v>12.974433999999999</c:v>
                </c:pt>
                <c:pt idx="5570">
                  <c:v>12.981291999999998</c:v>
                </c:pt>
                <c:pt idx="5571">
                  <c:v>12.987133999999998</c:v>
                </c:pt>
                <c:pt idx="5572">
                  <c:v>12.994499999999999</c:v>
                </c:pt>
                <c:pt idx="5573">
                  <c:v>13.001357999999998</c:v>
                </c:pt>
                <c:pt idx="5574">
                  <c:v>13.007453999999997</c:v>
                </c:pt>
                <c:pt idx="5575">
                  <c:v>13.014566</c:v>
                </c:pt>
                <c:pt idx="5576">
                  <c:v>13.021424</c:v>
                </c:pt>
                <c:pt idx="5577">
                  <c:v>13.027265999999997</c:v>
                </c:pt>
                <c:pt idx="5578">
                  <c:v>13.034378</c:v>
                </c:pt>
                <c:pt idx="5579">
                  <c:v>13.041236</c:v>
                </c:pt>
                <c:pt idx="5580">
                  <c:v>13.047077999999999</c:v>
                </c:pt>
                <c:pt idx="5581">
                  <c:v>13.05419</c:v>
                </c:pt>
                <c:pt idx="5582">
                  <c:v>13.061301999999998</c:v>
                </c:pt>
                <c:pt idx="5583">
                  <c:v>13.066889999999999</c:v>
                </c:pt>
                <c:pt idx="5584">
                  <c:v>13.074002</c:v>
                </c:pt>
                <c:pt idx="5585">
                  <c:v>13.081113999999998</c:v>
                </c:pt>
                <c:pt idx="5586">
                  <c:v>13.086956000000001</c:v>
                </c:pt>
                <c:pt idx="5587">
                  <c:v>13.094067999999998</c:v>
                </c:pt>
                <c:pt idx="5588">
                  <c:v>13.101179999999999</c:v>
                </c:pt>
                <c:pt idx="5589">
                  <c:v>13.107021999999999</c:v>
                </c:pt>
                <c:pt idx="5590">
                  <c:v>13.113879999999998</c:v>
                </c:pt>
                <c:pt idx="5591">
                  <c:v>13.120992000000001</c:v>
                </c:pt>
                <c:pt idx="5592">
                  <c:v>13.127087999999999</c:v>
                </c:pt>
                <c:pt idx="5593">
                  <c:v>13.1342</c:v>
                </c:pt>
                <c:pt idx="5594">
                  <c:v>13.141057999999999</c:v>
                </c:pt>
                <c:pt idx="5595">
                  <c:v>13.146899999999999</c:v>
                </c:pt>
                <c:pt idx="5596">
                  <c:v>13.154012</c:v>
                </c:pt>
                <c:pt idx="5597">
                  <c:v>13.161123999999997</c:v>
                </c:pt>
                <c:pt idx="5598">
                  <c:v>13.166966</c:v>
                </c:pt>
                <c:pt idx="5599">
                  <c:v>13.174077999999998</c:v>
                </c:pt>
                <c:pt idx="5600">
                  <c:v>13.180935999999999</c:v>
                </c:pt>
                <c:pt idx="5601">
                  <c:v>13.187031999999999</c:v>
                </c:pt>
                <c:pt idx="5602">
                  <c:v>13.194144</c:v>
                </c:pt>
                <c:pt idx="5603">
                  <c:v>13.201002000000001</c:v>
                </c:pt>
                <c:pt idx="5604">
                  <c:v>13.207097999999998</c:v>
                </c:pt>
                <c:pt idx="5605">
                  <c:v>13.213956</c:v>
                </c:pt>
                <c:pt idx="5606">
                  <c:v>13.221067999999999</c:v>
                </c:pt>
                <c:pt idx="5607">
                  <c:v>13.226909999999998</c:v>
                </c:pt>
                <c:pt idx="5608">
                  <c:v>13.234022</c:v>
                </c:pt>
                <c:pt idx="5609">
                  <c:v>13.240879999999999</c:v>
                </c:pt>
                <c:pt idx="5610">
                  <c:v>13.246721999999998</c:v>
                </c:pt>
                <c:pt idx="5611">
                  <c:v>13.253833999999999</c:v>
                </c:pt>
                <c:pt idx="5612">
                  <c:v>13.260691999999999</c:v>
                </c:pt>
                <c:pt idx="5613">
                  <c:v>13.266788</c:v>
                </c:pt>
                <c:pt idx="5614">
                  <c:v>13.273899999999998</c:v>
                </c:pt>
                <c:pt idx="5615">
                  <c:v>13.280757999999999</c:v>
                </c:pt>
                <c:pt idx="5616">
                  <c:v>13.2866</c:v>
                </c:pt>
                <c:pt idx="5617">
                  <c:v>13.293711999999998</c:v>
                </c:pt>
                <c:pt idx="5618">
                  <c:v>13.300824</c:v>
                </c:pt>
                <c:pt idx="5619">
                  <c:v>13.306665999999998</c:v>
                </c:pt>
                <c:pt idx="5620">
                  <c:v>13.313777999999999</c:v>
                </c:pt>
                <c:pt idx="5621">
                  <c:v>13.320636</c:v>
                </c:pt>
                <c:pt idx="5622">
                  <c:v>13.326477999999998</c:v>
                </c:pt>
                <c:pt idx="5623">
                  <c:v>13.333843999999999</c:v>
                </c:pt>
                <c:pt idx="5624">
                  <c:v>13.340955999999997</c:v>
                </c:pt>
                <c:pt idx="5625">
                  <c:v>13.346544</c:v>
                </c:pt>
                <c:pt idx="5626">
                  <c:v>13.353655999999999</c:v>
                </c:pt>
                <c:pt idx="5627">
                  <c:v>13.360767999999998</c:v>
                </c:pt>
                <c:pt idx="5628">
                  <c:v>13.36661</c:v>
                </c:pt>
                <c:pt idx="5629">
                  <c:v>13.373721999999997</c:v>
                </c:pt>
                <c:pt idx="5630">
                  <c:v>13.380579999999998</c:v>
                </c:pt>
                <c:pt idx="5631">
                  <c:v>13.386422</c:v>
                </c:pt>
                <c:pt idx="5632">
                  <c:v>13.393533999999997</c:v>
                </c:pt>
                <c:pt idx="5633">
                  <c:v>13.400646</c:v>
                </c:pt>
                <c:pt idx="5634">
                  <c:v>13.406487999999998</c:v>
                </c:pt>
                <c:pt idx="5635">
                  <c:v>13.413345999999997</c:v>
                </c:pt>
                <c:pt idx="5636">
                  <c:v>13.420458</c:v>
                </c:pt>
                <c:pt idx="5637">
                  <c:v>13.426299999999998</c:v>
                </c:pt>
                <c:pt idx="5638">
                  <c:v>13.433412000000001</c:v>
                </c:pt>
                <c:pt idx="5639">
                  <c:v>13.440523999999998</c:v>
                </c:pt>
                <c:pt idx="5640">
                  <c:v>13.446111999999998</c:v>
                </c:pt>
                <c:pt idx="5641">
                  <c:v>13.453477999999999</c:v>
                </c:pt>
                <c:pt idx="5642">
                  <c:v>13.46059</c:v>
                </c:pt>
                <c:pt idx="5643">
                  <c:v>13.466431999999999</c:v>
                </c:pt>
                <c:pt idx="5644">
                  <c:v>13.473797999999999</c:v>
                </c:pt>
                <c:pt idx="5645">
                  <c:v>13.480656</c:v>
                </c:pt>
                <c:pt idx="5646">
                  <c:v>13.486751999999999</c:v>
                </c:pt>
                <c:pt idx="5647">
                  <c:v>13.494118</c:v>
                </c:pt>
                <c:pt idx="5648">
                  <c:v>13.500976</c:v>
                </c:pt>
                <c:pt idx="5649">
                  <c:v>13.507072000000001</c:v>
                </c:pt>
                <c:pt idx="5650">
                  <c:v>13.514183999999998</c:v>
                </c:pt>
                <c:pt idx="5651">
                  <c:v>13.521296</c:v>
                </c:pt>
                <c:pt idx="5652">
                  <c:v>13.527137999999999</c:v>
                </c:pt>
                <c:pt idx="5653">
                  <c:v>13.533995999999998</c:v>
                </c:pt>
                <c:pt idx="5654">
                  <c:v>13.541107999999999</c:v>
                </c:pt>
                <c:pt idx="5655">
                  <c:v>13.547203999999997</c:v>
                </c:pt>
                <c:pt idx="5656">
                  <c:v>13.554061999999998</c:v>
                </c:pt>
                <c:pt idx="5657">
                  <c:v>13.561173999999999</c:v>
                </c:pt>
                <c:pt idx="5658">
                  <c:v>13.566761999999999</c:v>
                </c:pt>
                <c:pt idx="5659">
                  <c:v>13.573873999999998</c:v>
                </c:pt>
                <c:pt idx="5660">
                  <c:v>13.580985999999999</c:v>
                </c:pt>
                <c:pt idx="5661">
                  <c:v>13.586827999999999</c:v>
                </c:pt>
                <c:pt idx="5662">
                  <c:v>13.594193999999998</c:v>
                </c:pt>
                <c:pt idx="5663">
                  <c:v>13.601051999999997</c:v>
                </c:pt>
                <c:pt idx="5664">
                  <c:v>13.607147999999999</c:v>
                </c:pt>
                <c:pt idx="5665">
                  <c:v>13.614005999999998</c:v>
                </c:pt>
                <c:pt idx="5666">
                  <c:v>13.621117999999999</c:v>
                </c:pt>
                <c:pt idx="5667">
                  <c:v>13.627213999999997</c:v>
                </c:pt>
                <c:pt idx="5668">
                  <c:v>13.634326</c:v>
                </c:pt>
                <c:pt idx="5669">
                  <c:v>13.641437999999997</c:v>
                </c:pt>
                <c:pt idx="5670">
                  <c:v>13.647279999999999</c:v>
                </c:pt>
                <c:pt idx="5671">
                  <c:v>13.654391999999998</c:v>
                </c:pt>
                <c:pt idx="5672">
                  <c:v>13.661503999999999</c:v>
                </c:pt>
                <c:pt idx="5673">
                  <c:v>13.667345999999998</c:v>
                </c:pt>
                <c:pt idx="5674">
                  <c:v>13.674458</c:v>
                </c:pt>
                <c:pt idx="5675">
                  <c:v>13.681315999999999</c:v>
                </c:pt>
                <c:pt idx="5676">
                  <c:v>13.687412</c:v>
                </c:pt>
                <c:pt idx="5677">
                  <c:v>13.694523999999999</c:v>
                </c:pt>
                <c:pt idx="5678">
                  <c:v>13.701381999999999</c:v>
                </c:pt>
                <c:pt idx="5679">
                  <c:v>13.707224</c:v>
                </c:pt>
                <c:pt idx="5680">
                  <c:v>13.714335999999999</c:v>
                </c:pt>
                <c:pt idx="5681">
                  <c:v>13.721193999999999</c:v>
                </c:pt>
                <c:pt idx="5682">
                  <c:v>13.727036</c:v>
                </c:pt>
                <c:pt idx="5683">
                  <c:v>13.734147999999999</c:v>
                </c:pt>
                <c:pt idx="5684">
                  <c:v>13.741005999999999</c:v>
                </c:pt>
                <c:pt idx="5685">
                  <c:v>13.746848</c:v>
                </c:pt>
                <c:pt idx="5686">
                  <c:v>13.753959999999999</c:v>
                </c:pt>
                <c:pt idx="5687">
                  <c:v>13.761071999999997</c:v>
                </c:pt>
                <c:pt idx="5688">
                  <c:v>13.766914</c:v>
                </c:pt>
                <c:pt idx="5689">
                  <c:v>13.773771999999999</c:v>
                </c:pt>
                <c:pt idx="5690">
                  <c:v>13.780883999999997</c:v>
                </c:pt>
                <c:pt idx="5691">
                  <c:v>13.786979999999998</c:v>
                </c:pt>
                <c:pt idx="5692">
                  <c:v>13.793837999999997</c:v>
                </c:pt>
                <c:pt idx="5693">
                  <c:v>13.800949999999998</c:v>
                </c:pt>
                <c:pt idx="5694">
                  <c:v>13.806791999999998</c:v>
                </c:pt>
                <c:pt idx="5695">
                  <c:v>13.813903999999999</c:v>
                </c:pt>
                <c:pt idx="5696">
                  <c:v>13.821015999999998</c:v>
                </c:pt>
                <c:pt idx="5697">
                  <c:v>13.826858</c:v>
                </c:pt>
                <c:pt idx="5698">
                  <c:v>13.833715999999999</c:v>
                </c:pt>
                <c:pt idx="5699">
                  <c:v>13.841082</c:v>
                </c:pt>
                <c:pt idx="5700">
                  <c:v>13.84667</c:v>
                </c:pt>
                <c:pt idx="5701">
                  <c:v>13.853781999999999</c:v>
                </c:pt>
                <c:pt idx="5702">
                  <c:v>13.860894</c:v>
                </c:pt>
                <c:pt idx="5703">
                  <c:v>13.866989999999998</c:v>
                </c:pt>
                <c:pt idx="5704">
                  <c:v>13.873848000000001</c:v>
                </c:pt>
                <c:pt idx="5705">
                  <c:v>13.880959999999998</c:v>
                </c:pt>
                <c:pt idx="5706">
                  <c:v>13.886801999999998</c:v>
                </c:pt>
                <c:pt idx="5707">
                  <c:v>13.893913999999999</c:v>
                </c:pt>
                <c:pt idx="5708">
                  <c:v>13.900771999999998</c:v>
                </c:pt>
                <c:pt idx="5709">
                  <c:v>13.906613999999998</c:v>
                </c:pt>
                <c:pt idx="5710">
                  <c:v>13.913979999999999</c:v>
                </c:pt>
                <c:pt idx="5711">
                  <c:v>13.920837999999998</c:v>
                </c:pt>
                <c:pt idx="5712">
                  <c:v>13.926679999999999</c:v>
                </c:pt>
                <c:pt idx="5713">
                  <c:v>13.933791999999999</c:v>
                </c:pt>
                <c:pt idx="5714">
                  <c:v>13.940649999999998</c:v>
                </c:pt>
                <c:pt idx="5715">
                  <c:v>13.946491999999999</c:v>
                </c:pt>
                <c:pt idx="5716">
                  <c:v>13.953603999999999</c:v>
                </c:pt>
                <c:pt idx="5717">
                  <c:v>13.960716</c:v>
                </c:pt>
                <c:pt idx="5718">
                  <c:v>13.966557999999999</c:v>
                </c:pt>
                <c:pt idx="5719">
                  <c:v>13.97367</c:v>
                </c:pt>
                <c:pt idx="5720">
                  <c:v>13.980528</c:v>
                </c:pt>
                <c:pt idx="5721">
                  <c:v>13.986624000000001</c:v>
                </c:pt>
                <c:pt idx="5722">
                  <c:v>13.993735999999998</c:v>
                </c:pt>
                <c:pt idx="5723">
                  <c:v>14.000594</c:v>
                </c:pt>
                <c:pt idx="5724">
                  <c:v>14.006689999999999</c:v>
                </c:pt>
                <c:pt idx="5725">
                  <c:v>14.013801999999998</c:v>
                </c:pt>
                <c:pt idx="5726">
                  <c:v>14.020659999999998</c:v>
                </c:pt>
                <c:pt idx="5727">
                  <c:v>14.026501999999999</c:v>
                </c:pt>
                <c:pt idx="5728">
                  <c:v>14.033613999999998</c:v>
                </c:pt>
                <c:pt idx="5729">
                  <c:v>14.040725999999999</c:v>
                </c:pt>
                <c:pt idx="5730">
                  <c:v>14.046567999999999</c:v>
                </c:pt>
                <c:pt idx="5731">
                  <c:v>14.05368</c:v>
                </c:pt>
                <c:pt idx="5732">
                  <c:v>14.060537999999999</c:v>
                </c:pt>
                <c:pt idx="5733">
                  <c:v>14.066379999999999</c:v>
                </c:pt>
                <c:pt idx="5734">
                  <c:v>14.073492</c:v>
                </c:pt>
                <c:pt idx="5735">
                  <c:v>14.080349999999999</c:v>
                </c:pt>
                <c:pt idx="5736">
                  <c:v>14.086446</c:v>
                </c:pt>
                <c:pt idx="5737">
                  <c:v>14.093304</c:v>
                </c:pt>
                <c:pt idx="5738">
                  <c:v>14.100161999999999</c:v>
                </c:pt>
                <c:pt idx="5739">
                  <c:v>14.106258</c:v>
                </c:pt>
                <c:pt idx="5740">
                  <c:v>14.113369999999998</c:v>
                </c:pt>
                <c:pt idx="5741">
                  <c:v>14.120227999999999</c:v>
                </c:pt>
                <c:pt idx="5742">
                  <c:v>14.126323999999999</c:v>
                </c:pt>
                <c:pt idx="5743">
                  <c:v>14.133435999999998</c:v>
                </c:pt>
                <c:pt idx="5744">
                  <c:v>14.140294000000001</c:v>
                </c:pt>
                <c:pt idx="5745">
                  <c:v>14.146389999999998</c:v>
                </c:pt>
                <c:pt idx="5746">
                  <c:v>14.153502</c:v>
                </c:pt>
                <c:pt idx="5747">
                  <c:v>14.160359999999999</c:v>
                </c:pt>
                <c:pt idx="5748">
                  <c:v>14.166456</c:v>
                </c:pt>
                <c:pt idx="5749">
                  <c:v>14.173567999999998</c:v>
                </c:pt>
                <c:pt idx="5750">
                  <c:v>14.180425999999999</c:v>
                </c:pt>
                <c:pt idx="5751">
                  <c:v>14.186521999999998</c:v>
                </c:pt>
                <c:pt idx="5752">
                  <c:v>14.193633999999999</c:v>
                </c:pt>
                <c:pt idx="5753">
                  <c:v>14.200492000000001</c:v>
                </c:pt>
                <c:pt idx="5754">
                  <c:v>14.206587999999998</c:v>
                </c:pt>
                <c:pt idx="5755">
                  <c:v>14.213445999999999</c:v>
                </c:pt>
                <c:pt idx="5756">
                  <c:v>14.220557999999999</c:v>
                </c:pt>
                <c:pt idx="5757">
                  <c:v>14.226399999999998</c:v>
                </c:pt>
                <c:pt idx="5758">
                  <c:v>14.233257999999999</c:v>
                </c:pt>
                <c:pt idx="5759">
                  <c:v>14.240369999999999</c:v>
                </c:pt>
                <c:pt idx="5760">
                  <c:v>14.246211999999998</c:v>
                </c:pt>
                <c:pt idx="5761">
                  <c:v>14.253323999999999</c:v>
                </c:pt>
                <c:pt idx="5762">
                  <c:v>14.260181999999999</c:v>
                </c:pt>
                <c:pt idx="5763">
                  <c:v>14.266278</c:v>
                </c:pt>
                <c:pt idx="5764">
                  <c:v>14.273135999999999</c:v>
                </c:pt>
                <c:pt idx="5765">
                  <c:v>14.280247999999998</c:v>
                </c:pt>
                <c:pt idx="5766">
                  <c:v>14.286343999999998</c:v>
                </c:pt>
                <c:pt idx="5767">
                  <c:v>14.293455999999999</c:v>
                </c:pt>
                <c:pt idx="5768">
                  <c:v>14.300314</c:v>
                </c:pt>
                <c:pt idx="5769">
                  <c:v>14.30641</c:v>
                </c:pt>
                <c:pt idx="5770">
                  <c:v>14.313521999999999</c:v>
                </c:pt>
                <c:pt idx="5771">
                  <c:v>14.320634</c:v>
                </c:pt>
                <c:pt idx="5772">
                  <c:v>14.326476</c:v>
                </c:pt>
                <c:pt idx="5773">
                  <c:v>14.333587999999997</c:v>
                </c:pt>
                <c:pt idx="5774">
                  <c:v>14.340446</c:v>
                </c:pt>
                <c:pt idx="5775">
                  <c:v>14.346541999999998</c:v>
                </c:pt>
                <c:pt idx="5776">
                  <c:v>14.353399999999997</c:v>
                </c:pt>
                <c:pt idx="5777">
                  <c:v>14.360512</c:v>
                </c:pt>
                <c:pt idx="5778">
                  <c:v>14.366353999999998</c:v>
                </c:pt>
                <c:pt idx="5779">
                  <c:v>14.373211999999997</c:v>
                </c:pt>
                <c:pt idx="5780">
                  <c:v>14.380324</c:v>
                </c:pt>
                <c:pt idx="5781">
                  <c:v>14.386419999999999</c:v>
                </c:pt>
                <c:pt idx="5782">
                  <c:v>14.393277999999999</c:v>
                </c:pt>
                <c:pt idx="5783">
                  <c:v>14.400136</c:v>
                </c:pt>
                <c:pt idx="5784">
                  <c:v>14.406231999999999</c:v>
                </c:pt>
                <c:pt idx="5785">
                  <c:v>14.413343999999999</c:v>
                </c:pt>
                <c:pt idx="5786">
                  <c:v>14.420201999999998</c:v>
                </c:pt>
                <c:pt idx="5787">
                  <c:v>14.426297999999999</c:v>
                </c:pt>
                <c:pt idx="5788">
                  <c:v>14.433155999999999</c:v>
                </c:pt>
                <c:pt idx="5789">
                  <c:v>14.440013999999998</c:v>
                </c:pt>
                <c:pt idx="5790">
                  <c:v>14.446109999999999</c:v>
                </c:pt>
                <c:pt idx="5791">
                  <c:v>14.453222</c:v>
                </c:pt>
                <c:pt idx="5792">
                  <c:v>14.46008</c:v>
                </c:pt>
                <c:pt idx="5793">
                  <c:v>14.466175999999997</c:v>
                </c:pt>
                <c:pt idx="5794">
                  <c:v>14.473287999999998</c:v>
                </c:pt>
                <c:pt idx="5795">
                  <c:v>14.479892</c:v>
                </c:pt>
                <c:pt idx="5796">
                  <c:v>14.485987999999997</c:v>
                </c:pt>
                <c:pt idx="5797">
                  <c:v>14.493099999999998</c:v>
                </c:pt>
                <c:pt idx="5798">
                  <c:v>14.500211999999998</c:v>
                </c:pt>
                <c:pt idx="5799">
                  <c:v>14.506307999999999</c:v>
                </c:pt>
                <c:pt idx="5800">
                  <c:v>14.513165999999998</c:v>
                </c:pt>
                <c:pt idx="5801">
                  <c:v>14.520023999999998</c:v>
                </c:pt>
                <c:pt idx="5802">
                  <c:v>14.526119999999999</c:v>
                </c:pt>
                <c:pt idx="5803">
                  <c:v>14.533232</c:v>
                </c:pt>
                <c:pt idx="5804">
                  <c:v>14.540089999999999</c:v>
                </c:pt>
                <c:pt idx="5805">
                  <c:v>14.546186000000001</c:v>
                </c:pt>
                <c:pt idx="5806">
                  <c:v>14.553044</c:v>
                </c:pt>
                <c:pt idx="5807">
                  <c:v>14.559901999999999</c:v>
                </c:pt>
                <c:pt idx="5808">
                  <c:v>14.565998</c:v>
                </c:pt>
                <c:pt idx="5809">
                  <c:v>14.572856</c:v>
                </c:pt>
                <c:pt idx="5810">
                  <c:v>14.579205999999999</c:v>
                </c:pt>
                <c:pt idx="5811">
                  <c:v>14.58581</c:v>
                </c:pt>
                <c:pt idx="5812">
                  <c:v>14.592668</c:v>
                </c:pt>
                <c:pt idx="5813">
                  <c:v>14.599017999999999</c:v>
                </c:pt>
                <c:pt idx="5814">
                  <c:v>14.605875999999999</c:v>
                </c:pt>
                <c:pt idx="5815">
                  <c:v>14.612734</c:v>
                </c:pt>
                <c:pt idx="5816">
                  <c:v>14.619083999999999</c:v>
                </c:pt>
                <c:pt idx="5817">
                  <c:v>14.625687999999998</c:v>
                </c:pt>
                <c:pt idx="5818">
                  <c:v>14.632546</c:v>
                </c:pt>
                <c:pt idx="5819">
                  <c:v>14.638895999999999</c:v>
                </c:pt>
                <c:pt idx="5820">
                  <c:v>14.645753999999998</c:v>
                </c:pt>
                <c:pt idx="5821">
                  <c:v>14.652611999999998</c:v>
                </c:pt>
                <c:pt idx="5822">
                  <c:v>14.659215999999999</c:v>
                </c:pt>
                <c:pt idx="5823">
                  <c:v>14.66582</c:v>
                </c:pt>
                <c:pt idx="5824">
                  <c:v>14.672677999999999</c:v>
                </c:pt>
                <c:pt idx="5825">
                  <c:v>14.679281999999997</c:v>
                </c:pt>
                <c:pt idx="5826">
                  <c:v>14.685885999999998</c:v>
                </c:pt>
                <c:pt idx="5827">
                  <c:v>14.692743999999999</c:v>
                </c:pt>
                <c:pt idx="5828">
                  <c:v>14.699347999999999</c:v>
                </c:pt>
                <c:pt idx="5829">
                  <c:v>14.705697999999998</c:v>
                </c:pt>
                <c:pt idx="5830">
                  <c:v>14.712555999999999</c:v>
                </c:pt>
                <c:pt idx="5831">
                  <c:v>14.71916</c:v>
                </c:pt>
                <c:pt idx="5832">
                  <c:v>14.725763999999998</c:v>
                </c:pt>
                <c:pt idx="5833">
                  <c:v>14.732621999999997</c:v>
                </c:pt>
                <c:pt idx="5834">
                  <c:v>14.738972</c:v>
                </c:pt>
                <c:pt idx="5835">
                  <c:v>14.745575999999998</c:v>
                </c:pt>
                <c:pt idx="5836">
                  <c:v>14.752433999999997</c:v>
                </c:pt>
                <c:pt idx="5837">
                  <c:v>14.758784</c:v>
                </c:pt>
                <c:pt idx="5838">
                  <c:v>14.765387999999998</c:v>
                </c:pt>
                <c:pt idx="5839">
                  <c:v>14.772245999999997</c:v>
                </c:pt>
                <c:pt idx="5840">
                  <c:v>14.778596</c:v>
                </c:pt>
                <c:pt idx="5841">
                  <c:v>14.785454</c:v>
                </c:pt>
                <c:pt idx="5842">
                  <c:v>14.792311999999999</c:v>
                </c:pt>
                <c:pt idx="5843">
                  <c:v>14.798661999999998</c:v>
                </c:pt>
                <c:pt idx="5844">
                  <c:v>14.805519999999998</c:v>
                </c:pt>
                <c:pt idx="5845">
                  <c:v>14.812632000000001</c:v>
                </c:pt>
                <c:pt idx="5846">
                  <c:v>14.818982</c:v>
                </c:pt>
                <c:pt idx="5847">
                  <c:v>14.825839999999999</c:v>
                </c:pt>
                <c:pt idx="5848">
                  <c:v>14.832697999999999</c:v>
                </c:pt>
                <c:pt idx="5849">
                  <c:v>14.839302</c:v>
                </c:pt>
                <c:pt idx="5850">
                  <c:v>14.845905999999998</c:v>
                </c:pt>
                <c:pt idx="5851">
                  <c:v>14.853017999999999</c:v>
                </c:pt>
                <c:pt idx="5852">
                  <c:v>14.859114</c:v>
                </c:pt>
                <c:pt idx="5853">
                  <c:v>14.865971999999999</c:v>
                </c:pt>
                <c:pt idx="5854">
                  <c:v>14.87283</c:v>
                </c:pt>
                <c:pt idx="5855">
                  <c:v>14.879179999999998</c:v>
                </c:pt>
                <c:pt idx="5856">
                  <c:v>14.885783999999999</c:v>
                </c:pt>
                <c:pt idx="5857">
                  <c:v>14.892895999999999</c:v>
                </c:pt>
                <c:pt idx="5858">
                  <c:v>14.899245999999998</c:v>
                </c:pt>
                <c:pt idx="5859">
                  <c:v>14.905849999999999</c:v>
                </c:pt>
                <c:pt idx="5860">
                  <c:v>14.912707999999999</c:v>
                </c:pt>
                <c:pt idx="5861">
                  <c:v>14.919312</c:v>
                </c:pt>
                <c:pt idx="5862">
                  <c:v>14.926169999999999</c:v>
                </c:pt>
                <c:pt idx="5863">
                  <c:v>14.933027999999998</c:v>
                </c:pt>
                <c:pt idx="5864">
                  <c:v>14.939886</c:v>
                </c:pt>
                <c:pt idx="5865">
                  <c:v>14.945981999999999</c:v>
                </c:pt>
                <c:pt idx="5866">
                  <c:v>14.953093999999998</c:v>
                </c:pt>
                <c:pt idx="5867">
                  <c:v>14.960205999999999</c:v>
                </c:pt>
                <c:pt idx="5868">
                  <c:v>14.966302000000001</c:v>
                </c:pt>
                <c:pt idx="5869">
                  <c:v>14.97316</c:v>
                </c:pt>
                <c:pt idx="5870">
                  <c:v>14.980271999999998</c:v>
                </c:pt>
                <c:pt idx="5871">
                  <c:v>14.986367999999999</c:v>
                </c:pt>
                <c:pt idx="5872">
                  <c:v>14.993225999999998</c:v>
                </c:pt>
                <c:pt idx="5873">
                  <c:v>15.000083999999999</c:v>
                </c:pt>
                <c:pt idx="5874">
                  <c:v>15.006179999999999</c:v>
                </c:pt>
                <c:pt idx="5875">
                  <c:v>15.013037999999998</c:v>
                </c:pt>
                <c:pt idx="5876">
                  <c:v>15.019895999999999</c:v>
                </c:pt>
                <c:pt idx="5877">
                  <c:v>15.026245999999999</c:v>
                </c:pt>
                <c:pt idx="5878">
                  <c:v>15.033103999999998</c:v>
                </c:pt>
                <c:pt idx="5879">
                  <c:v>15.039961999999997</c:v>
                </c:pt>
                <c:pt idx="5880">
                  <c:v>15.046057999999999</c:v>
                </c:pt>
                <c:pt idx="5881">
                  <c:v>15.052915999999998</c:v>
                </c:pt>
                <c:pt idx="5882">
                  <c:v>15.060027999999999</c:v>
                </c:pt>
                <c:pt idx="5883">
                  <c:v>15.066124</c:v>
                </c:pt>
                <c:pt idx="5884">
                  <c:v>15.072982</c:v>
                </c:pt>
                <c:pt idx="5885">
                  <c:v>15.080093999999999</c:v>
                </c:pt>
                <c:pt idx="5886">
                  <c:v>15.085936</c:v>
                </c:pt>
                <c:pt idx="5887">
                  <c:v>15.092794</c:v>
                </c:pt>
                <c:pt idx="5888">
                  <c:v>15.099905999999999</c:v>
                </c:pt>
                <c:pt idx="5889">
                  <c:v>15.106001999999998</c:v>
                </c:pt>
                <c:pt idx="5890">
                  <c:v>15.112859999999998</c:v>
                </c:pt>
                <c:pt idx="5891">
                  <c:v>15.119209999999997</c:v>
                </c:pt>
                <c:pt idx="5892">
                  <c:v>15.126067999999998</c:v>
                </c:pt>
                <c:pt idx="5893">
                  <c:v>15.132925999999998</c:v>
                </c:pt>
                <c:pt idx="5894">
                  <c:v>15.140037999999999</c:v>
                </c:pt>
                <c:pt idx="5895">
                  <c:v>15.146134</c:v>
                </c:pt>
                <c:pt idx="5896">
                  <c:v>15.152991999999999</c:v>
                </c:pt>
                <c:pt idx="5897">
                  <c:v>15.160103999999999</c:v>
                </c:pt>
                <c:pt idx="5898">
                  <c:v>15.166199999999998</c:v>
                </c:pt>
                <c:pt idx="5899">
                  <c:v>15.173057999999997</c:v>
                </c:pt>
                <c:pt idx="5900">
                  <c:v>15.179915999999999</c:v>
                </c:pt>
                <c:pt idx="5901">
                  <c:v>15.186266</c:v>
                </c:pt>
                <c:pt idx="5902">
                  <c:v>15.193123999999999</c:v>
                </c:pt>
                <c:pt idx="5903">
                  <c:v>15.199982</c:v>
                </c:pt>
                <c:pt idx="5904">
                  <c:v>15.206078</c:v>
                </c:pt>
                <c:pt idx="5905">
                  <c:v>15.213189999999999</c:v>
                </c:pt>
                <c:pt idx="5906">
                  <c:v>15.220047999999998</c:v>
                </c:pt>
                <c:pt idx="5907">
                  <c:v>15.226144</c:v>
                </c:pt>
                <c:pt idx="5908">
                  <c:v>15.233001999999999</c:v>
                </c:pt>
                <c:pt idx="5909">
                  <c:v>15.239351999999998</c:v>
                </c:pt>
                <c:pt idx="5910">
                  <c:v>15.245956</c:v>
                </c:pt>
                <c:pt idx="5911">
                  <c:v>15.252813999999999</c:v>
                </c:pt>
                <c:pt idx="5912">
                  <c:v>15.259163999999998</c:v>
                </c:pt>
                <c:pt idx="5913">
                  <c:v>15.265768</c:v>
                </c:pt>
                <c:pt idx="5914">
                  <c:v>15.272625999999999</c:v>
                </c:pt>
                <c:pt idx="5915">
                  <c:v>15.27923</c:v>
                </c:pt>
                <c:pt idx="5916">
                  <c:v>15.285833999999998</c:v>
                </c:pt>
                <c:pt idx="5917">
                  <c:v>15.292691999999997</c:v>
                </c:pt>
                <c:pt idx="5918">
                  <c:v>15.299042</c:v>
                </c:pt>
                <c:pt idx="5919">
                  <c:v>15.305899999999999</c:v>
                </c:pt>
                <c:pt idx="5920">
                  <c:v>15.312757999999999</c:v>
                </c:pt>
                <c:pt idx="5921">
                  <c:v>15.319361999999998</c:v>
                </c:pt>
                <c:pt idx="5922">
                  <c:v>15.325965999999999</c:v>
                </c:pt>
                <c:pt idx="5923">
                  <c:v>15.333077999999997</c:v>
                </c:pt>
                <c:pt idx="5924">
                  <c:v>15.339173999999998</c:v>
                </c:pt>
                <c:pt idx="5925">
                  <c:v>15.346031999999997</c:v>
                </c:pt>
                <c:pt idx="5926">
                  <c:v>15.352889999999997</c:v>
                </c:pt>
                <c:pt idx="5927">
                  <c:v>15.35924</c:v>
                </c:pt>
                <c:pt idx="5928">
                  <c:v>15.365843999999997</c:v>
                </c:pt>
                <c:pt idx="5929">
                  <c:v>15.372701999999997</c:v>
                </c:pt>
                <c:pt idx="5930">
                  <c:v>15.379052</c:v>
                </c:pt>
                <c:pt idx="5931">
                  <c:v>15.385655999999997</c:v>
                </c:pt>
                <c:pt idx="5932">
                  <c:v>15.392513999999998</c:v>
                </c:pt>
                <c:pt idx="5933">
                  <c:v>15.398864</c:v>
                </c:pt>
                <c:pt idx="5934">
                  <c:v>15.405467999999997</c:v>
                </c:pt>
                <c:pt idx="5935">
                  <c:v>15.412325999999998</c:v>
                </c:pt>
                <c:pt idx="5936">
                  <c:v>15.418676</c:v>
                </c:pt>
                <c:pt idx="5937">
                  <c:v>15.425279999999997</c:v>
                </c:pt>
                <c:pt idx="5938">
                  <c:v>15.432392</c:v>
                </c:pt>
                <c:pt idx="5939">
                  <c:v>15.438488</c:v>
                </c:pt>
                <c:pt idx="5940">
                  <c:v>15.445345999999999</c:v>
                </c:pt>
                <c:pt idx="5941">
                  <c:v>15.452204</c:v>
                </c:pt>
                <c:pt idx="5942">
                  <c:v>15.458807999999998</c:v>
                </c:pt>
                <c:pt idx="5943">
                  <c:v>15.465411999999999</c:v>
                </c:pt>
                <c:pt idx="5944">
                  <c:v>15.472524</c:v>
                </c:pt>
                <c:pt idx="5945">
                  <c:v>15.479127999999998</c:v>
                </c:pt>
                <c:pt idx="5946">
                  <c:v>15.485731999999999</c:v>
                </c:pt>
                <c:pt idx="5947">
                  <c:v>15.49259</c:v>
                </c:pt>
                <c:pt idx="5948">
                  <c:v>15.499193999999999</c:v>
                </c:pt>
                <c:pt idx="5949">
                  <c:v>15.505797999999999</c:v>
                </c:pt>
                <c:pt idx="5950">
                  <c:v>15.51291</c:v>
                </c:pt>
                <c:pt idx="5951">
                  <c:v>15.519259999999999</c:v>
                </c:pt>
                <c:pt idx="5952">
                  <c:v>15.525864</c:v>
                </c:pt>
                <c:pt idx="5953">
                  <c:v>15.532722</c:v>
                </c:pt>
                <c:pt idx="5954">
                  <c:v>15.539071999999999</c:v>
                </c:pt>
                <c:pt idx="5955">
                  <c:v>15.545676</c:v>
                </c:pt>
                <c:pt idx="5956">
                  <c:v>15.552534</c:v>
                </c:pt>
                <c:pt idx="5957">
                  <c:v>15.558883999999999</c:v>
                </c:pt>
                <c:pt idx="5958">
                  <c:v>15.565741999999998</c:v>
                </c:pt>
                <c:pt idx="5959">
                  <c:v>15.572346</c:v>
                </c:pt>
                <c:pt idx="5960">
                  <c:v>15.578949999999997</c:v>
                </c:pt>
                <c:pt idx="5961">
                  <c:v>15.585553999999998</c:v>
                </c:pt>
                <c:pt idx="5962">
                  <c:v>15.592411999999999</c:v>
                </c:pt>
                <c:pt idx="5963">
                  <c:v>15.598761999999997</c:v>
                </c:pt>
                <c:pt idx="5964">
                  <c:v>15.605619999999998</c:v>
                </c:pt>
                <c:pt idx="5965">
                  <c:v>15.612477999999998</c:v>
                </c:pt>
                <c:pt idx="5966">
                  <c:v>15.619081999999999</c:v>
                </c:pt>
                <c:pt idx="5967">
                  <c:v>15.625939999999998</c:v>
                </c:pt>
                <c:pt idx="5968">
                  <c:v>15.632797999999998</c:v>
                </c:pt>
                <c:pt idx="5969">
                  <c:v>15.639401999999999</c:v>
                </c:pt>
                <c:pt idx="5970">
                  <c:v>15.646006</c:v>
                </c:pt>
                <c:pt idx="5971">
                  <c:v>15.652863999999999</c:v>
                </c:pt>
                <c:pt idx="5972">
                  <c:v>15.659213999999999</c:v>
                </c:pt>
                <c:pt idx="5973">
                  <c:v>15.666072</c:v>
                </c:pt>
                <c:pt idx="5974">
                  <c:v>15.672675999999999</c:v>
                </c:pt>
                <c:pt idx="5975">
                  <c:v>15.679025999999999</c:v>
                </c:pt>
                <c:pt idx="5976">
                  <c:v>15.685884</c:v>
                </c:pt>
                <c:pt idx="5977">
                  <c:v>15.692488000000001</c:v>
                </c:pt>
                <c:pt idx="5978">
                  <c:v>15.698837999999999</c:v>
                </c:pt>
                <c:pt idx="5979">
                  <c:v>15.705696</c:v>
                </c:pt>
                <c:pt idx="5980">
                  <c:v>15.712553999999999</c:v>
                </c:pt>
                <c:pt idx="5981">
                  <c:v>15.718903999999998</c:v>
                </c:pt>
                <c:pt idx="5982">
                  <c:v>15.725508</c:v>
                </c:pt>
                <c:pt idx="5983">
                  <c:v>15.732365999999999</c:v>
                </c:pt>
                <c:pt idx="5984">
                  <c:v>15.738715999999998</c:v>
                </c:pt>
                <c:pt idx="5985">
                  <c:v>15.745573999999998</c:v>
                </c:pt>
                <c:pt idx="5986">
                  <c:v>15.752177999999999</c:v>
                </c:pt>
                <c:pt idx="5987">
                  <c:v>15.758782</c:v>
                </c:pt>
                <c:pt idx="5988">
                  <c:v>15.765639999999999</c:v>
                </c:pt>
                <c:pt idx="5989">
                  <c:v>15.772243999999999</c:v>
                </c:pt>
                <c:pt idx="5990">
                  <c:v>15.778847999999998</c:v>
                </c:pt>
                <c:pt idx="5991">
                  <c:v>15.785705999999999</c:v>
                </c:pt>
                <c:pt idx="5992">
                  <c:v>15.792310000000001</c:v>
                </c:pt>
                <c:pt idx="5993">
                  <c:v>15.798913999999998</c:v>
                </c:pt>
                <c:pt idx="5994">
                  <c:v>15.805771999999997</c:v>
                </c:pt>
                <c:pt idx="5995">
                  <c:v>15.812375999999999</c:v>
                </c:pt>
                <c:pt idx="5996">
                  <c:v>15.81898</c:v>
                </c:pt>
                <c:pt idx="5997">
                  <c:v>15.825837999999999</c:v>
                </c:pt>
                <c:pt idx="5998">
                  <c:v>15.832695999999999</c:v>
                </c:pt>
                <c:pt idx="5999">
                  <c:v>15.839299999999998</c:v>
                </c:pt>
                <c:pt idx="6000">
                  <c:v>15.846158000000001</c:v>
                </c:pt>
                <c:pt idx="6001">
                  <c:v>15.853015999999998</c:v>
                </c:pt>
                <c:pt idx="6002">
                  <c:v>15.859874</c:v>
                </c:pt>
                <c:pt idx="6003">
                  <c:v>15.866477999999999</c:v>
                </c:pt>
                <c:pt idx="6004">
                  <c:v>15.873081999999998</c:v>
                </c:pt>
                <c:pt idx="6005">
                  <c:v>15.87994</c:v>
                </c:pt>
                <c:pt idx="6006">
                  <c:v>15.886543999999999</c:v>
                </c:pt>
                <c:pt idx="6007">
                  <c:v>15.893147999999998</c:v>
                </c:pt>
                <c:pt idx="6008">
                  <c:v>15.900005999999996</c:v>
                </c:pt>
                <c:pt idx="6009">
                  <c:v>15.906356000000001</c:v>
                </c:pt>
                <c:pt idx="6010">
                  <c:v>15.912959999999996</c:v>
                </c:pt>
                <c:pt idx="6011">
                  <c:v>15.920071999999999</c:v>
                </c:pt>
                <c:pt idx="6012">
                  <c:v>15.926421999999997</c:v>
                </c:pt>
                <c:pt idx="6013">
                  <c:v>15.933026</c:v>
                </c:pt>
                <c:pt idx="6014">
                  <c:v>15.939884000000001</c:v>
                </c:pt>
                <c:pt idx="6015">
                  <c:v>15.946233999999999</c:v>
                </c:pt>
                <c:pt idx="6016">
                  <c:v>15.953092</c:v>
                </c:pt>
                <c:pt idx="6017">
                  <c:v>15.960203999999999</c:v>
                </c:pt>
                <c:pt idx="6018">
                  <c:v>15.966554</c:v>
                </c:pt>
                <c:pt idx="6019">
                  <c:v>15.973157999999996</c:v>
                </c:pt>
                <c:pt idx="6020">
                  <c:v>15.980269999999999</c:v>
                </c:pt>
                <c:pt idx="6021">
                  <c:v>15.986619999999997</c:v>
                </c:pt>
                <c:pt idx="6022">
                  <c:v>15.993224</c:v>
                </c:pt>
                <c:pt idx="6023">
                  <c:v>16.000336000000001</c:v>
                </c:pt>
                <c:pt idx="6024">
                  <c:v>16.006686000000002</c:v>
                </c:pt>
                <c:pt idx="6025">
                  <c:v>16.013290000000001</c:v>
                </c:pt>
                <c:pt idx="6026">
                  <c:v>16.020402000000001</c:v>
                </c:pt>
                <c:pt idx="6027">
                  <c:v>16.026752000000002</c:v>
                </c:pt>
                <c:pt idx="6028">
                  <c:v>16.033356000000001</c:v>
                </c:pt>
                <c:pt idx="6029">
                  <c:v>16.040214000000002</c:v>
                </c:pt>
                <c:pt idx="6030">
                  <c:v>16.046564</c:v>
                </c:pt>
                <c:pt idx="6031">
                  <c:v>16.053168000000003</c:v>
                </c:pt>
                <c:pt idx="6032">
                  <c:v>16.060026000000001</c:v>
                </c:pt>
                <c:pt idx="6033">
                  <c:v>16.066376000000002</c:v>
                </c:pt>
                <c:pt idx="6034">
                  <c:v>16.072980000000001</c:v>
                </c:pt>
                <c:pt idx="6035">
                  <c:v>16.079584000000001</c:v>
                </c:pt>
                <c:pt idx="6036">
                  <c:v>16.086188</c:v>
                </c:pt>
                <c:pt idx="6037">
                  <c:v>16.093046000000001</c:v>
                </c:pt>
                <c:pt idx="6038">
                  <c:v>16.09965</c:v>
                </c:pt>
                <c:pt idx="6039">
                  <c:v>16.106254</c:v>
                </c:pt>
                <c:pt idx="6040">
                  <c:v>16.112857999999999</c:v>
                </c:pt>
                <c:pt idx="6041">
                  <c:v>16.119462000000002</c:v>
                </c:pt>
                <c:pt idx="6042">
                  <c:v>16.12632</c:v>
                </c:pt>
                <c:pt idx="6043">
                  <c:v>16.132923999999999</c:v>
                </c:pt>
                <c:pt idx="6044">
                  <c:v>16.139528000000002</c:v>
                </c:pt>
                <c:pt idx="6045">
                  <c:v>16.146386</c:v>
                </c:pt>
                <c:pt idx="6046">
                  <c:v>16.152990000000003</c:v>
                </c:pt>
                <c:pt idx="6047">
                  <c:v>16.160101999999998</c:v>
                </c:pt>
                <c:pt idx="6048">
                  <c:v>16.166198000000001</c:v>
                </c:pt>
                <c:pt idx="6049">
                  <c:v>16.173055999999999</c:v>
                </c:pt>
                <c:pt idx="6050">
                  <c:v>16.179914</c:v>
                </c:pt>
                <c:pt idx="6051">
                  <c:v>16.186263999999998</c:v>
                </c:pt>
                <c:pt idx="6052">
                  <c:v>16.192868000000001</c:v>
                </c:pt>
                <c:pt idx="6053">
                  <c:v>16.199472</c:v>
                </c:pt>
                <c:pt idx="6054">
                  <c:v>16.206075999999999</c:v>
                </c:pt>
                <c:pt idx="6055">
                  <c:v>16.212679999999999</c:v>
                </c:pt>
                <c:pt idx="6056">
                  <c:v>16.219284000000002</c:v>
                </c:pt>
                <c:pt idx="6057">
                  <c:v>16.226141999999999</c:v>
                </c:pt>
                <c:pt idx="6058">
                  <c:v>16.232745999999999</c:v>
                </c:pt>
                <c:pt idx="6059">
                  <c:v>16.239350000000002</c:v>
                </c:pt>
                <c:pt idx="6060">
                  <c:v>16.245954000000001</c:v>
                </c:pt>
                <c:pt idx="6061">
                  <c:v>16.252558000000001</c:v>
                </c:pt>
                <c:pt idx="6062">
                  <c:v>16.259415999999998</c:v>
                </c:pt>
                <c:pt idx="6063">
                  <c:v>16.266020000000001</c:v>
                </c:pt>
                <c:pt idx="6064">
                  <c:v>16.272624</c:v>
                </c:pt>
                <c:pt idx="6065">
                  <c:v>16.279482000000002</c:v>
                </c:pt>
                <c:pt idx="6066">
                  <c:v>16.286086000000001</c:v>
                </c:pt>
                <c:pt idx="6067">
                  <c:v>16.29269</c:v>
                </c:pt>
                <c:pt idx="6068">
                  <c:v>16.299548000000001</c:v>
                </c:pt>
                <c:pt idx="6069">
                  <c:v>16.306405999999999</c:v>
                </c:pt>
                <c:pt idx="6070">
                  <c:v>16.313010000000002</c:v>
                </c:pt>
                <c:pt idx="6071">
                  <c:v>16.320121999999998</c:v>
                </c:pt>
                <c:pt idx="6072">
                  <c:v>16.326472000000003</c:v>
                </c:pt>
                <c:pt idx="6073">
                  <c:v>16.333075999999998</c:v>
                </c:pt>
                <c:pt idx="6074">
                  <c:v>16.340188000000001</c:v>
                </c:pt>
                <c:pt idx="6075">
                  <c:v>16.346537999999999</c:v>
                </c:pt>
                <c:pt idx="6076">
                  <c:v>16.353142000000002</c:v>
                </c:pt>
                <c:pt idx="6077">
                  <c:v>16.36</c:v>
                </c:pt>
                <c:pt idx="6078">
                  <c:v>16.366350000000001</c:v>
                </c:pt>
                <c:pt idx="6079">
                  <c:v>16.372954</c:v>
                </c:pt>
                <c:pt idx="6080">
                  <c:v>16.380065999999999</c:v>
                </c:pt>
                <c:pt idx="6081">
                  <c:v>16.386416000000001</c:v>
                </c:pt>
                <c:pt idx="6082">
                  <c:v>16.39302</c:v>
                </c:pt>
                <c:pt idx="6083">
                  <c:v>16.399624000000003</c:v>
                </c:pt>
                <c:pt idx="6084">
                  <c:v>16.406227999999999</c:v>
                </c:pt>
                <c:pt idx="6085">
                  <c:v>16.412832000000002</c:v>
                </c:pt>
                <c:pt idx="6086">
                  <c:v>16.419436000000001</c:v>
                </c:pt>
                <c:pt idx="6087">
                  <c:v>16.426294000000002</c:v>
                </c:pt>
                <c:pt idx="6088">
                  <c:v>16.432897999999998</c:v>
                </c:pt>
                <c:pt idx="6089">
                  <c:v>16.439502000000001</c:v>
                </c:pt>
                <c:pt idx="6090">
                  <c:v>16.446106</c:v>
                </c:pt>
                <c:pt idx="6091">
                  <c:v>16.45271</c:v>
                </c:pt>
                <c:pt idx="6092">
                  <c:v>16.459313999999999</c:v>
                </c:pt>
                <c:pt idx="6093">
                  <c:v>16.466172</c:v>
                </c:pt>
                <c:pt idx="6094">
                  <c:v>16.472776</c:v>
                </c:pt>
                <c:pt idx="6095">
                  <c:v>16.479379999999999</c:v>
                </c:pt>
                <c:pt idx="6096">
                  <c:v>16.486238</c:v>
                </c:pt>
                <c:pt idx="6097">
                  <c:v>16.492842</c:v>
                </c:pt>
                <c:pt idx="6098">
                  <c:v>16.499446000000002</c:v>
                </c:pt>
                <c:pt idx="6099">
                  <c:v>16.506304</c:v>
                </c:pt>
                <c:pt idx="6100">
                  <c:v>16.512908000000003</c:v>
                </c:pt>
                <c:pt idx="6101">
                  <c:v>16.519511999999999</c:v>
                </c:pt>
                <c:pt idx="6102">
                  <c:v>16.526116000000002</c:v>
                </c:pt>
                <c:pt idx="6103">
                  <c:v>16.532720000000001</c:v>
                </c:pt>
                <c:pt idx="6104">
                  <c:v>16.539324000000001</c:v>
                </c:pt>
                <c:pt idx="6105">
                  <c:v>16.546181999999998</c:v>
                </c:pt>
                <c:pt idx="6106">
                  <c:v>16.552786000000001</c:v>
                </c:pt>
                <c:pt idx="6107">
                  <c:v>16.55939</c:v>
                </c:pt>
                <c:pt idx="6108">
                  <c:v>16.565994</c:v>
                </c:pt>
                <c:pt idx="6109">
                  <c:v>16.572597999999999</c:v>
                </c:pt>
                <c:pt idx="6110">
                  <c:v>16.579202000000002</c:v>
                </c:pt>
                <c:pt idx="6111">
                  <c:v>16.585806000000002</c:v>
                </c:pt>
                <c:pt idx="6112">
                  <c:v>16.592155999999999</c:v>
                </c:pt>
                <c:pt idx="6113">
                  <c:v>16.598759999999999</c:v>
                </c:pt>
                <c:pt idx="6114">
                  <c:v>16.605618</c:v>
                </c:pt>
                <c:pt idx="6115">
                  <c:v>16.612221999999999</c:v>
                </c:pt>
                <c:pt idx="6116">
                  <c:v>16.618826000000002</c:v>
                </c:pt>
                <c:pt idx="6117">
                  <c:v>16.625430000000001</c:v>
                </c:pt>
                <c:pt idx="6118">
                  <c:v>16.632034000000001</c:v>
                </c:pt>
                <c:pt idx="6119">
                  <c:v>16.638638</c:v>
                </c:pt>
                <c:pt idx="6120">
                  <c:v>16.645496000000001</c:v>
                </c:pt>
                <c:pt idx="6121">
                  <c:v>16.652100000000001</c:v>
                </c:pt>
                <c:pt idx="6122">
                  <c:v>16.658957999999998</c:v>
                </c:pt>
                <c:pt idx="6123">
                  <c:v>16.665562000000001</c:v>
                </c:pt>
                <c:pt idx="6124">
                  <c:v>16.672166000000001</c:v>
                </c:pt>
                <c:pt idx="6125">
                  <c:v>16.67877</c:v>
                </c:pt>
                <c:pt idx="6126">
                  <c:v>16.685628000000001</c:v>
                </c:pt>
                <c:pt idx="6127">
                  <c:v>16.692232000000001</c:v>
                </c:pt>
                <c:pt idx="6128">
                  <c:v>16.699090000000002</c:v>
                </c:pt>
                <c:pt idx="6129">
                  <c:v>16.705694000000001</c:v>
                </c:pt>
                <c:pt idx="6130">
                  <c:v>16.712044000000002</c:v>
                </c:pt>
                <c:pt idx="6131">
                  <c:v>16.718648000000002</c:v>
                </c:pt>
                <c:pt idx="6132">
                  <c:v>16.725506000000003</c:v>
                </c:pt>
                <c:pt idx="6133">
                  <c:v>16.731856000000001</c:v>
                </c:pt>
                <c:pt idx="6134">
                  <c:v>16.73846</c:v>
                </c:pt>
                <c:pt idx="6135">
                  <c:v>16.745063999999999</c:v>
                </c:pt>
                <c:pt idx="6136">
                  <c:v>16.751668000000002</c:v>
                </c:pt>
                <c:pt idx="6137">
                  <c:v>16.758272000000002</c:v>
                </c:pt>
                <c:pt idx="6138">
                  <c:v>16.765130000000003</c:v>
                </c:pt>
                <c:pt idx="6139">
                  <c:v>16.771733999999999</c:v>
                </c:pt>
                <c:pt idx="6140">
                  <c:v>16.778338000000002</c:v>
                </c:pt>
                <c:pt idx="6141">
                  <c:v>16.784942000000001</c:v>
                </c:pt>
                <c:pt idx="6142">
                  <c:v>16.791546</c:v>
                </c:pt>
                <c:pt idx="6143">
                  <c:v>16.798403999999998</c:v>
                </c:pt>
                <c:pt idx="6144">
                  <c:v>16.805008000000001</c:v>
                </c:pt>
                <c:pt idx="6145">
                  <c:v>16.811612</c:v>
                </c:pt>
                <c:pt idx="6146">
                  <c:v>16.818216</c:v>
                </c:pt>
                <c:pt idx="6147">
                  <c:v>16.825074000000001</c:v>
                </c:pt>
                <c:pt idx="6148">
                  <c:v>16.831678</c:v>
                </c:pt>
                <c:pt idx="6149">
                  <c:v>16.838282000000003</c:v>
                </c:pt>
                <c:pt idx="6150">
                  <c:v>16.844885999999999</c:v>
                </c:pt>
                <c:pt idx="6151">
                  <c:v>16.851490000000002</c:v>
                </c:pt>
                <c:pt idx="6152">
                  <c:v>16.858094000000001</c:v>
                </c:pt>
                <c:pt idx="6153">
                  <c:v>16.864952000000002</c:v>
                </c:pt>
                <c:pt idx="6154">
                  <c:v>16.871302</c:v>
                </c:pt>
                <c:pt idx="6155">
                  <c:v>16.878160000000001</c:v>
                </c:pt>
                <c:pt idx="6156">
                  <c:v>16.885017999999999</c:v>
                </c:pt>
                <c:pt idx="6157">
                  <c:v>16.891114000000002</c:v>
                </c:pt>
                <c:pt idx="6158">
                  <c:v>16.897971999999999</c:v>
                </c:pt>
                <c:pt idx="6159">
                  <c:v>16.905083999999999</c:v>
                </c:pt>
                <c:pt idx="6160">
                  <c:v>16.911179999999998</c:v>
                </c:pt>
                <c:pt idx="6161">
                  <c:v>16.917784000000001</c:v>
                </c:pt>
                <c:pt idx="6162">
                  <c:v>16.924896</c:v>
                </c:pt>
                <c:pt idx="6163">
                  <c:v>16.931246000000002</c:v>
                </c:pt>
                <c:pt idx="6164">
                  <c:v>16.937850000000001</c:v>
                </c:pt>
                <c:pt idx="6165">
                  <c:v>16.944962</c:v>
                </c:pt>
                <c:pt idx="6166">
                  <c:v>16.951312000000001</c:v>
                </c:pt>
                <c:pt idx="6167">
                  <c:v>16.957916000000001</c:v>
                </c:pt>
                <c:pt idx="6168">
                  <c:v>16.965028</c:v>
                </c:pt>
                <c:pt idx="6169">
                  <c:v>16.971124</c:v>
                </c:pt>
                <c:pt idx="6170">
                  <c:v>16.977982000000001</c:v>
                </c:pt>
                <c:pt idx="6171">
                  <c:v>16.984839999999998</c:v>
                </c:pt>
                <c:pt idx="6172">
                  <c:v>16.99119</c:v>
                </c:pt>
                <c:pt idx="6173">
                  <c:v>16.998048000000001</c:v>
                </c:pt>
                <c:pt idx="6174">
                  <c:v>17.004906000000002</c:v>
                </c:pt>
                <c:pt idx="6175">
                  <c:v>17.011001999999998</c:v>
                </c:pt>
                <c:pt idx="6176">
                  <c:v>17.017859999999999</c:v>
                </c:pt>
                <c:pt idx="6177">
                  <c:v>17.024718</c:v>
                </c:pt>
                <c:pt idx="6178">
                  <c:v>17.030813999999999</c:v>
                </c:pt>
                <c:pt idx="6179">
                  <c:v>17.037672000000001</c:v>
                </c:pt>
                <c:pt idx="6180">
                  <c:v>17.044784</c:v>
                </c:pt>
                <c:pt idx="6181">
                  <c:v>17.050879999999999</c:v>
                </c:pt>
                <c:pt idx="6182">
                  <c:v>17.057483999999999</c:v>
                </c:pt>
                <c:pt idx="6183">
                  <c:v>17.064596000000002</c:v>
                </c:pt>
                <c:pt idx="6184">
                  <c:v>17.070692000000001</c:v>
                </c:pt>
                <c:pt idx="6185">
                  <c:v>17.077550000000002</c:v>
                </c:pt>
                <c:pt idx="6186">
                  <c:v>17.084661999999998</c:v>
                </c:pt>
                <c:pt idx="6187">
                  <c:v>17.090758000000001</c:v>
                </c:pt>
                <c:pt idx="6188">
                  <c:v>17.097362</c:v>
                </c:pt>
                <c:pt idx="6189">
                  <c:v>17.104474</c:v>
                </c:pt>
                <c:pt idx="6190">
                  <c:v>17.110569999999999</c:v>
                </c:pt>
                <c:pt idx="6191">
                  <c:v>17.117174000000002</c:v>
                </c:pt>
                <c:pt idx="6192">
                  <c:v>17.124286000000001</c:v>
                </c:pt>
                <c:pt idx="6193">
                  <c:v>17.130635999999999</c:v>
                </c:pt>
                <c:pt idx="6194">
                  <c:v>17.137239999999998</c:v>
                </c:pt>
                <c:pt idx="6195">
                  <c:v>17.144098</c:v>
                </c:pt>
                <c:pt idx="6196">
                  <c:v>17.150448000000001</c:v>
                </c:pt>
                <c:pt idx="6197">
                  <c:v>17.157052</c:v>
                </c:pt>
                <c:pt idx="6198">
                  <c:v>17.163910000000001</c:v>
                </c:pt>
                <c:pt idx="6199">
                  <c:v>17.170259999999999</c:v>
                </c:pt>
                <c:pt idx="6200">
                  <c:v>17.176864000000002</c:v>
                </c:pt>
                <c:pt idx="6201">
                  <c:v>17.183976000000001</c:v>
                </c:pt>
                <c:pt idx="6202">
                  <c:v>17.190326000000002</c:v>
                </c:pt>
                <c:pt idx="6203">
                  <c:v>17.196929999999998</c:v>
                </c:pt>
                <c:pt idx="6204">
                  <c:v>17.203788000000003</c:v>
                </c:pt>
                <c:pt idx="6205">
                  <c:v>17.210138000000001</c:v>
                </c:pt>
                <c:pt idx="6206">
                  <c:v>17.216742</c:v>
                </c:pt>
                <c:pt idx="6207">
                  <c:v>17.223600000000001</c:v>
                </c:pt>
                <c:pt idx="6208">
                  <c:v>17.229950000000002</c:v>
                </c:pt>
                <c:pt idx="6209">
                  <c:v>17.236553999999998</c:v>
                </c:pt>
                <c:pt idx="6210">
                  <c:v>17.243412000000003</c:v>
                </c:pt>
                <c:pt idx="6211">
                  <c:v>17.249762</c:v>
                </c:pt>
                <c:pt idx="6212">
                  <c:v>17.256112000000002</c:v>
                </c:pt>
                <c:pt idx="6213">
                  <c:v>17.262969999999999</c:v>
                </c:pt>
                <c:pt idx="6214">
                  <c:v>17.26932</c:v>
                </c:pt>
                <c:pt idx="6215">
                  <c:v>17.275924</c:v>
                </c:pt>
                <c:pt idx="6216">
                  <c:v>17.282782000000001</c:v>
                </c:pt>
                <c:pt idx="6217">
                  <c:v>17.289131999999999</c:v>
                </c:pt>
                <c:pt idx="6218">
                  <c:v>17.295736000000002</c:v>
                </c:pt>
                <c:pt idx="6219">
                  <c:v>17.302848000000001</c:v>
                </c:pt>
                <c:pt idx="6220">
                  <c:v>17.309198000000002</c:v>
                </c:pt>
                <c:pt idx="6221">
                  <c:v>17.315801999999998</c:v>
                </c:pt>
                <c:pt idx="6222">
                  <c:v>17.322659999999999</c:v>
                </c:pt>
                <c:pt idx="6223">
                  <c:v>17.329264000000002</c:v>
                </c:pt>
                <c:pt idx="6224">
                  <c:v>17.335614</c:v>
                </c:pt>
                <c:pt idx="6225">
                  <c:v>17.342472000000001</c:v>
                </c:pt>
                <c:pt idx="6226">
                  <c:v>17.348822000000002</c:v>
                </c:pt>
                <c:pt idx="6227">
                  <c:v>17.355426000000001</c:v>
                </c:pt>
                <c:pt idx="6228">
                  <c:v>17.362283999999999</c:v>
                </c:pt>
                <c:pt idx="6229">
                  <c:v>17.368634</c:v>
                </c:pt>
                <c:pt idx="6230">
                  <c:v>17.375238</c:v>
                </c:pt>
                <c:pt idx="6231">
                  <c:v>17.382096000000001</c:v>
                </c:pt>
                <c:pt idx="6232">
                  <c:v>17.388446000000002</c:v>
                </c:pt>
                <c:pt idx="6233">
                  <c:v>17.394795999999999</c:v>
                </c:pt>
                <c:pt idx="6234">
                  <c:v>17.401654000000001</c:v>
                </c:pt>
                <c:pt idx="6235">
                  <c:v>17.408004000000002</c:v>
                </c:pt>
                <c:pt idx="6236">
                  <c:v>17.414608000000001</c:v>
                </c:pt>
                <c:pt idx="6237">
                  <c:v>17.421466000000002</c:v>
                </c:pt>
                <c:pt idx="6238">
                  <c:v>17.427816</c:v>
                </c:pt>
                <c:pt idx="6239">
                  <c:v>17.434419999999999</c:v>
                </c:pt>
                <c:pt idx="6240">
                  <c:v>17.441531999999999</c:v>
                </c:pt>
                <c:pt idx="6241">
                  <c:v>17.447882</c:v>
                </c:pt>
                <c:pt idx="6242">
                  <c:v>17.454485999999999</c:v>
                </c:pt>
                <c:pt idx="6243">
                  <c:v>17.461344</c:v>
                </c:pt>
                <c:pt idx="6244">
                  <c:v>17.467693999999998</c:v>
                </c:pt>
                <c:pt idx="6245">
                  <c:v>17.474552000000003</c:v>
                </c:pt>
                <c:pt idx="6246">
                  <c:v>17.48141</c:v>
                </c:pt>
                <c:pt idx="6247">
                  <c:v>17.487760000000002</c:v>
                </c:pt>
                <c:pt idx="6248">
                  <c:v>17.494364000000001</c:v>
                </c:pt>
                <c:pt idx="6249">
                  <c:v>17.501476</c:v>
                </c:pt>
                <c:pt idx="6250">
                  <c:v>17.507826000000001</c:v>
                </c:pt>
                <c:pt idx="6251">
                  <c:v>17.514430000000001</c:v>
                </c:pt>
                <c:pt idx="6252">
                  <c:v>17.521288000000002</c:v>
                </c:pt>
                <c:pt idx="6253">
                  <c:v>17.527638</c:v>
                </c:pt>
                <c:pt idx="6254">
                  <c:v>17.534242000000003</c:v>
                </c:pt>
                <c:pt idx="6255">
                  <c:v>17.540846000000002</c:v>
                </c:pt>
                <c:pt idx="6256">
                  <c:v>17.547196</c:v>
                </c:pt>
                <c:pt idx="6257">
                  <c:v>17.553799999999999</c:v>
                </c:pt>
                <c:pt idx="6258">
                  <c:v>17.560658</c:v>
                </c:pt>
                <c:pt idx="6259">
                  <c:v>17.567008000000001</c:v>
                </c:pt>
                <c:pt idx="6260">
                  <c:v>17.573357999999999</c:v>
                </c:pt>
                <c:pt idx="6261">
                  <c:v>17.580469999999998</c:v>
                </c:pt>
                <c:pt idx="6262">
                  <c:v>17.586820000000003</c:v>
                </c:pt>
                <c:pt idx="6263">
                  <c:v>17.593423999999999</c:v>
                </c:pt>
                <c:pt idx="6264">
                  <c:v>17.600282</c:v>
                </c:pt>
                <c:pt idx="6265">
                  <c:v>17.606632000000001</c:v>
                </c:pt>
                <c:pt idx="6266">
                  <c:v>17.613236000000001</c:v>
                </c:pt>
                <c:pt idx="6267">
                  <c:v>17.620093999999998</c:v>
                </c:pt>
                <c:pt idx="6268">
                  <c:v>17.626698000000001</c:v>
                </c:pt>
                <c:pt idx="6269">
                  <c:v>17.633047999999999</c:v>
                </c:pt>
                <c:pt idx="6270">
                  <c:v>17.639906</c:v>
                </c:pt>
                <c:pt idx="6271">
                  <c:v>17.646509999999999</c:v>
                </c:pt>
                <c:pt idx="6272">
                  <c:v>17.65286</c:v>
                </c:pt>
                <c:pt idx="6273">
                  <c:v>17.659464</c:v>
                </c:pt>
                <c:pt idx="6274">
                  <c:v>17.666322000000001</c:v>
                </c:pt>
                <c:pt idx="6275">
                  <c:v>17.672418</c:v>
                </c:pt>
                <c:pt idx="6276">
                  <c:v>17.679276000000002</c:v>
                </c:pt>
                <c:pt idx="6277">
                  <c:v>17.685880000000001</c:v>
                </c:pt>
                <c:pt idx="6278">
                  <c:v>17.692484</c:v>
                </c:pt>
                <c:pt idx="6279">
                  <c:v>17.699088</c:v>
                </c:pt>
                <c:pt idx="6280">
                  <c:v>17.705692000000003</c:v>
                </c:pt>
                <c:pt idx="6281">
                  <c:v>17.712042</c:v>
                </c:pt>
                <c:pt idx="6282">
                  <c:v>17.718646</c:v>
                </c:pt>
                <c:pt idx="6283">
                  <c:v>17.725504000000001</c:v>
                </c:pt>
                <c:pt idx="6284">
                  <c:v>17.731854000000002</c:v>
                </c:pt>
                <c:pt idx="6285">
                  <c:v>17.738457999999998</c:v>
                </c:pt>
                <c:pt idx="6286">
                  <c:v>17.745062000000001</c:v>
                </c:pt>
                <c:pt idx="6287">
                  <c:v>17.751411999999998</c:v>
                </c:pt>
                <c:pt idx="6288">
                  <c:v>17.758016000000001</c:v>
                </c:pt>
                <c:pt idx="6289">
                  <c:v>17.764873999999999</c:v>
                </c:pt>
                <c:pt idx="6290">
                  <c:v>17.771224</c:v>
                </c:pt>
                <c:pt idx="6291">
                  <c:v>17.778081999999998</c:v>
                </c:pt>
                <c:pt idx="6292">
                  <c:v>17.784686000000001</c:v>
                </c:pt>
                <c:pt idx="6293">
                  <c:v>17.791035999999998</c:v>
                </c:pt>
                <c:pt idx="6294">
                  <c:v>17.797640000000001</c:v>
                </c:pt>
                <c:pt idx="6295">
                  <c:v>17.804497999999999</c:v>
                </c:pt>
                <c:pt idx="6296">
                  <c:v>17.810594000000002</c:v>
                </c:pt>
                <c:pt idx="6297">
                  <c:v>17.817451999999999</c:v>
                </c:pt>
                <c:pt idx="6298">
                  <c:v>17.824563999999999</c:v>
                </c:pt>
                <c:pt idx="6299">
                  <c:v>17.830406</c:v>
                </c:pt>
                <c:pt idx="6300">
                  <c:v>17.837264000000001</c:v>
                </c:pt>
                <c:pt idx="6301">
                  <c:v>17.844122000000002</c:v>
                </c:pt>
              </c:numCache>
            </c:numRef>
          </c:xVal>
          <c:yVal>
            <c:numRef>
              <c:f>Tube12!$E$49:$E$6083</c:f>
              <c:numCache>
                <c:formatCode>General</c:formatCode>
                <c:ptCount val="6035"/>
                <c:pt idx="0">
                  <c:v>3.8055873676600001E-3</c:v>
                </c:pt>
                <c:pt idx="1">
                  <c:v>4.19636367036E-3</c:v>
                </c:pt>
                <c:pt idx="2">
                  <c:v>3.9019803384000001E-3</c:v>
                </c:pt>
                <c:pt idx="3">
                  <c:v>4.0400976315000002E-3</c:v>
                </c:pt>
                <c:pt idx="4">
                  <c:v>3.6597301682800001E-3</c:v>
                </c:pt>
                <c:pt idx="5">
                  <c:v>3.8837871104200005E-3</c:v>
                </c:pt>
                <c:pt idx="6">
                  <c:v>3.6311281008200003E-3</c:v>
                </c:pt>
                <c:pt idx="7">
                  <c:v>3.8941514676800004E-3</c:v>
                </c:pt>
                <c:pt idx="8">
                  <c:v>3.9254224683400001E-3</c:v>
                </c:pt>
                <c:pt idx="9">
                  <c:v>4.3838117454400001E-3</c:v>
                </c:pt>
                <c:pt idx="10">
                  <c:v>4.5687688161999999E-3</c:v>
                </c:pt>
                <c:pt idx="11">
                  <c:v>4.8343276696000007E-3</c:v>
                </c:pt>
                <c:pt idx="12">
                  <c:v>4.9179542431999996E-3</c:v>
                </c:pt>
                <c:pt idx="13">
                  <c:v>5.2956082909999995E-3</c:v>
                </c:pt>
                <c:pt idx="14">
                  <c:v>5.5091229470000001E-3</c:v>
                </c:pt>
                <c:pt idx="15">
                  <c:v>5.3369767556000003E-3</c:v>
                </c:pt>
                <c:pt idx="16">
                  <c:v>5.6470178290000013E-3</c:v>
                </c:pt>
                <c:pt idx="17">
                  <c:v>5.9361522590000012E-3</c:v>
                </c:pt>
                <c:pt idx="18">
                  <c:v>6.0664851636000007E-3</c:v>
                </c:pt>
                <c:pt idx="19">
                  <c:v>5.9259213484000013E-3</c:v>
                </c:pt>
                <c:pt idx="20">
                  <c:v>6.3111373736000013E-3</c:v>
                </c:pt>
                <c:pt idx="21">
                  <c:v>6.3218131064000007E-3</c:v>
                </c:pt>
                <c:pt idx="22">
                  <c:v>6.0744919632000002E-3</c:v>
                </c:pt>
                <c:pt idx="23">
                  <c:v>6.5820340934000009E-3</c:v>
                </c:pt>
                <c:pt idx="24">
                  <c:v>6.5900408930000005E-3</c:v>
                </c:pt>
                <c:pt idx="25">
                  <c:v>7.0668902914000006E-3</c:v>
                </c:pt>
                <c:pt idx="26">
                  <c:v>6.3164752400000001E-3</c:v>
                </c:pt>
                <c:pt idx="27">
                  <c:v>7.1656408198000005E-3</c:v>
                </c:pt>
                <c:pt idx="28">
                  <c:v>7.7852781444000003E-3</c:v>
                </c:pt>
                <c:pt idx="29">
                  <c:v>7.1629718866000015E-3</c:v>
                </c:pt>
                <c:pt idx="30">
                  <c:v>7.8399912749999995E-3</c:v>
                </c:pt>
                <c:pt idx="31">
                  <c:v>7.8635668516000012E-3</c:v>
                </c:pt>
                <c:pt idx="32">
                  <c:v>9.0668109025999997E-3</c:v>
                </c:pt>
                <c:pt idx="33">
                  <c:v>8.8092588488000011E-3</c:v>
                </c:pt>
                <c:pt idx="34">
                  <c:v>9.1504374762000022E-3</c:v>
                </c:pt>
                <c:pt idx="35">
                  <c:v>1.0228686489000001E-2</c:v>
                </c:pt>
                <c:pt idx="36">
                  <c:v>1.1194840307400002E-2</c:v>
                </c:pt>
                <c:pt idx="37">
                  <c:v>1.0767810995400001E-2</c:v>
                </c:pt>
                <c:pt idx="38">
                  <c:v>1.1736633747000002E-2</c:v>
                </c:pt>
                <c:pt idx="39">
                  <c:v>1.2312233673800001E-2</c:v>
                </c:pt>
                <c:pt idx="40">
                  <c:v>1.24425665784E-2</c:v>
                </c:pt>
                <c:pt idx="41">
                  <c:v>1.2939877798E-2</c:v>
                </c:pt>
                <c:pt idx="42">
                  <c:v>1.3734330247200001E-2</c:v>
                </c:pt>
                <c:pt idx="43">
                  <c:v>1.4700928887800002E-2</c:v>
                </c:pt>
                <c:pt idx="44">
                  <c:v>1.5373055232000001E-2</c:v>
                </c:pt>
                <c:pt idx="45">
                  <c:v>1.5627938352600002E-2</c:v>
                </c:pt>
                <c:pt idx="46">
                  <c:v>1.7039804015400003E-2</c:v>
                </c:pt>
                <c:pt idx="47">
                  <c:v>1.75633597448E-2</c:v>
                </c:pt>
                <c:pt idx="48">
                  <c:v>1.86184780032E-2</c:v>
                </c:pt>
                <c:pt idx="49">
                  <c:v>1.9448961050600001E-2</c:v>
                </c:pt>
                <c:pt idx="50">
                  <c:v>2.0069043197400004E-2</c:v>
                </c:pt>
                <c:pt idx="51">
                  <c:v>2.1605903898399999E-2</c:v>
                </c:pt>
                <c:pt idx="52">
                  <c:v>2.2262016643399999E-2</c:v>
                </c:pt>
                <c:pt idx="53">
                  <c:v>2.3783308567400002E-2</c:v>
                </c:pt>
                <c:pt idx="54">
                  <c:v>2.58592937748E-2</c:v>
                </c:pt>
                <c:pt idx="55">
                  <c:v>2.7340996523E-2</c:v>
                </c:pt>
                <c:pt idx="56">
                  <c:v>2.8117211262000001E-2</c:v>
                </c:pt>
                <c:pt idx="57">
                  <c:v>2.8804906383200001E-2</c:v>
                </c:pt>
                <c:pt idx="58">
                  <c:v>3.1240307928200005E-2</c:v>
                </c:pt>
                <c:pt idx="59">
                  <c:v>3.3209535807599999E-2</c:v>
                </c:pt>
                <c:pt idx="60">
                  <c:v>3.4439024368400004E-2</c:v>
                </c:pt>
                <c:pt idx="61">
                  <c:v>3.5777489919977999E-2</c:v>
                </c:pt>
                <c:pt idx="62">
                  <c:v>3.88067335502E-2</c:v>
                </c:pt>
                <c:pt idx="63">
                  <c:v>4.0392969515400001E-2</c:v>
                </c:pt>
                <c:pt idx="64">
                  <c:v>4.1778590668400006E-2</c:v>
                </c:pt>
                <c:pt idx="65">
                  <c:v>4.3891051296200002E-2</c:v>
                </c:pt>
                <c:pt idx="66">
                  <c:v>4.6119165696000004E-2</c:v>
                </c:pt>
                <c:pt idx="67">
                  <c:v>4.7466976962000001E-2</c:v>
                </c:pt>
                <c:pt idx="68">
                  <c:v>4.9602123521999997E-2</c:v>
                </c:pt>
                <c:pt idx="69">
                  <c:v>5.0901004345999999E-2</c:v>
                </c:pt>
                <c:pt idx="70">
                  <c:v>5.2466778490000004E-2</c:v>
                </c:pt>
                <c:pt idx="71">
                  <c:v>5.3743418204000006E-2</c:v>
                </c:pt>
                <c:pt idx="72">
                  <c:v>5.3703384206000002E-2</c:v>
                </c:pt>
                <c:pt idx="73">
                  <c:v>5.4348376396000007E-2</c:v>
                </c:pt>
                <c:pt idx="74">
                  <c:v>5.5073436582000007E-2</c:v>
                </c:pt>
                <c:pt idx="75">
                  <c:v>5.4370617506000009E-2</c:v>
                </c:pt>
                <c:pt idx="76">
                  <c:v>5.3632212654000005E-2</c:v>
                </c:pt>
                <c:pt idx="77">
                  <c:v>5.2226574502000009E-2</c:v>
                </c:pt>
                <c:pt idx="78">
                  <c:v>5.1519307204000005E-2</c:v>
                </c:pt>
                <c:pt idx="79">
                  <c:v>4.9397505310000006E-2</c:v>
                </c:pt>
                <c:pt idx="80">
                  <c:v>4.9361919534000001E-2</c:v>
                </c:pt>
                <c:pt idx="81">
                  <c:v>5.0958831231999999E-2</c:v>
                </c:pt>
                <c:pt idx="82">
                  <c:v>5.095438301E-2</c:v>
                </c:pt>
                <c:pt idx="83">
                  <c:v>5.0300494376000003E-2</c:v>
                </c:pt>
                <c:pt idx="84">
                  <c:v>5.0945486566000002E-2</c:v>
                </c:pt>
                <c:pt idx="85">
                  <c:v>5.0086979720000001E-2</c:v>
                </c:pt>
                <c:pt idx="86">
                  <c:v>4.8209830035999997E-2</c:v>
                </c:pt>
                <c:pt idx="87">
                  <c:v>4.8814788228000006E-2</c:v>
                </c:pt>
                <c:pt idx="88">
                  <c:v>4.8218726480000001E-2</c:v>
                </c:pt>
                <c:pt idx="89">
                  <c:v>4.8699134456E-2</c:v>
                </c:pt>
                <c:pt idx="90">
                  <c:v>4.9597675300000005E-2</c:v>
                </c:pt>
                <c:pt idx="91">
                  <c:v>5.0189288826000003E-2</c:v>
                </c:pt>
                <c:pt idx="92">
                  <c:v>5.0758661242E-2</c:v>
                </c:pt>
                <c:pt idx="93">
                  <c:v>5.1723925416000009E-2</c:v>
                </c:pt>
                <c:pt idx="94">
                  <c:v>5.0171495938000008E-2</c:v>
                </c:pt>
                <c:pt idx="95">
                  <c:v>5.1012209895999999E-2</c:v>
                </c:pt>
                <c:pt idx="96">
                  <c:v>5.0945486566000002E-2</c:v>
                </c:pt>
                <c:pt idx="97">
                  <c:v>5.2480123156000008E-2</c:v>
                </c:pt>
                <c:pt idx="98">
                  <c:v>5.3276354894000011E-2</c:v>
                </c:pt>
                <c:pt idx="99">
                  <c:v>5.4713130600000007E-2</c:v>
                </c:pt>
                <c:pt idx="100">
                  <c:v>5.6394558516000011E-2</c:v>
                </c:pt>
                <c:pt idx="101">
                  <c:v>5.7084032926000006E-2</c:v>
                </c:pt>
                <c:pt idx="102">
                  <c:v>5.6959482710000002E-2</c:v>
                </c:pt>
                <c:pt idx="103">
                  <c:v>5.6487971178000002E-2</c:v>
                </c:pt>
                <c:pt idx="104">
                  <c:v>5.5611671444000012E-2</c:v>
                </c:pt>
                <c:pt idx="105">
                  <c:v>5.642569607000001E-2</c:v>
                </c:pt>
                <c:pt idx="106">
                  <c:v>5.6256663634000004E-2</c:v>
                </c:pt>
                <c:pt idx="107">
                  <c:v>5.3952484638000002E-2</c:v>
                </c:pt>
                <c:pt idx="108">
                  <c:v>5.4303894176000005E-2</c:v>
                </c:pt>
                <c:pt idx="109">
                  <c:v>5.5144608134000003E-2</c:v>
                </c:pt>
                <c:pt idx="110">
                  <c:v>5.6545798064000001E-2</c:v>
                </c:pt>
                <c:pt idx="111">
                  <c:v>5.8809943061999999E-2</c:v>
                </c:pt>
                <c:pt idx="112">
                  <c:v>6.0958434288000005E-2</c:v>
                </c:pt>
                <c:pt idx="113">
                  <c:v>6.1376567156000005E-2</c:v>
                </c:pt>
                <c:pt idx="114">
                  <c:v>6.0255615211999999E-2</c:v>
                </c:pt>
                <c:pt idx="115">
                  <c:v>6.1843630466000006E-2</c:v>
                </c:pt>
                <c:pt idx="116">
                  <c:v>6.3000168186000002E-2</c:v>
                </c:pt>
                <c:pt idx="117">
                  <c:v>6.1554496036000002E-2</c:v>
                </c:pt>
                <c:pt idx="118">
                  <c:v>6.0909503846000003E-2</c:v>
                </c:pt>
                <c:pt idx="119">
                  <c:v>6.163456403200001E-2</c:v>
                </c:pt>
                <c:pt idx="120">
                  <c:v>6.3013512852000006E-2</c:v>
                </c:pt>
                <c:pt idx="121">
                  <c:v>6.3614022822000002E-2</c:v>
                </c:pt>
                <c:pt idx="122">
                  <c:v>6.5771410491999999E-2</c:v>
                </c:pt>
                <c:pt idx="123">
                  <c:v>6.8836235450000005E-2</c:v>
                </c:pt>
                <c:pt idx="124">
                  <c:v>7.0531008032000006E-2</c:v>
                </c:pt>
                <c:pt idx="125">
                  <c:v>7.2924151468000006E-2</c:v>
                </c:pt>
                <c:pt idx="126">
                  <c:v>7.5544154225999999E-2</c:v>
                </c:pt>
                <c:pt idx="127">
                  <c:v>7.744799324200001E-2</c:v>
                </c:pt>
                <c:pt idx="128">
                  <c:v>7.8969285166000006E-2</c:v>
                </c:pt>
                <c:pt idx="129">
                  <c:v>8.0939847512000021E-2</c:v>
                </c:pt>
                <c:pt idx="130">
                  <c:v>8.2407760772000002E-2</c:v>
                </c:pt>
                <c:pt idx="131">
                  <c:v>8.4253772902000007E-2</c:v>
                </c:pt>
                <c:pt idx="132">
                  <c:v>8.6202094138000007E-2</c:v>
                </c:pt>
                <c:pt idx="133">
                  <c:v>8.6286610356000007E-2</c:v>
                </c:pt>
                <c:pt idx="134">
                  <c:v>8.6397815906E-2</c:v>
                </c:pt>
                <c:pt idx="135">
                  <c:v>8.6246576357999996E-2</c:v>
                </c:pt>
                <c:pt idx="136">
                  <c:v>8.7870177388000015E-2</c:v>
                </c:pt>
                <c:pt idx="137">
                  <c:v>8.9186851100000006E-2</c:v>
                </c:pt>
                <c:pt idx="138">
                  <c:v>9.0992829232E-2</c:v>
                </c:pt>
                <c:pt idx="139">
                  <c:v>9.2131574064000007E-2</c:v>
                </c:pt>
                <c:pt idx="140">
                  <c:v>9.3630624878000002E-2</c:v>
                </c:pt>
                <c:pt idx="141">
                  <c:v>9.5832494768000001E-2</c:v>
                </c:pt>
                <c:pt idx="142">
                  <c:v>9.8786114176000001E-2</c:v>
                </c:pt>
                <c:pt idx="143">
                  <c:v>0.10068550497000001</c:v>
                </c:pt>
                <c:pt idx="144">
                  <c:v>0.103252129064</c:v>
                </c:pt>
                <c:pt idx="145">
                  <c:v>0.104479838336</c:v>
                </c:pt>
                <c:pt idx="146">
                  <c:v>0.10733559686000001</c:v>
                </c:pt>
                <c:pt idx="147">
                  <c:v>0.10931060742800001</c:v>
                </c:pt>
                <c:pt idx="148">
                  <c:v>0.11068510802600001</c:v>
                </c:pt>
                <c:pt idx="149">
                  <c:v>0.11282915103000001</c:v>
                </c:pt>
                <c:pt idx="150">
                  <c:v>0.113892276088</c:v>
                </c:pt>
                <c:pt idx="151">
                  <c:v>0.114394925174</c:v>
                </c:pt>
                <c:pt idx="152">
                  <c:v>0.114893126038</c:v>
                </c:pt>
                <c:pt idx="153">
                  <c:v>0.11616086930800001</c:v>
                </c:pt>
                <c:pt idx="154">
                  <c:v>0.11867411473800001</c:v>
                </c:pt>
                <c:pt idx="155">
                  <c:v>0.12125853172000002</c:v>
                </c:pt>
                <c:pt idx="156">
                  <c:v>0.124443458672</c:v>
                </c:pt>
                <c:pt idx="157">
                  <c:v>0.12617826525200002</c:v>
                </c:pt>
                <c:pt idx="158">
                  <c:v>0.12803317382600002</c:v>
                </c:pt>
                <c:pt idx="159">
                  <c:v>0.12972794640800001</c:v>
                </c:pt>
                <c:pt idx="160">
                  <c:v>0.13200988429400001</c:v>
                </c:pt>
                <c:pt idx="161">
                  <c:v>0.13410944507800002</c:v>
                </c:pt>
                <c:pt idx="162">
                  <c:v>0.13690292849400001</c:v>
                </c:pt>
                <c:pt idx="163">
                  <c:v>0.14010564833400002</c:v>
                </c:pt>
                <c:pt idx="164">
                  <c:v>0.14311264640600002</c:v>
                </c:pt>
                <c:pt idx="165">
                  <c:v>0.14733845730600001</c:v>
                </c:pt>
                <c:pt idx="166">
                  <c:v>0.15161319864800005</c:v>
                </c:pt>
                <c:pt idx="167">
                  <c:v>0.15606142064800002</c:v>
                </c:pt>
                <c:pt idx="168">
                  <c:v>0.16025164577200002</c:v>
                </c:pt>
                <c:pt idx="169">
                  <c:v>0.16417052935400001</c:v>
                </c:pt>
                <c:pt idx="170">
                  <c:v>0.16788479472399997</c:v>
                </c:pt>
                <c:pt idx="171">
                  <c:v>0.17128768455400001</c:v>
                </c:pt>
                <c:pt idx="172">
                  <c:v>0.17542897923600004</c:v>
                </c:pt>
                <c:pt idx="173">
                  <c:v>0.17895641928200001</c:v>
                </c:pt>
                <c:pt idx="174">
                  <c:v>0.18262175421000001</c:v>
                </c:pt>
                <c:pt idx="175">
                  <c:v>0.18668742911800001</c:v>
                </c:pt>
                <c:pt idx="176">
                  <c:v>0.18939639631600003</c:v>
                </c:pt>
                <c:pt idx="177">
                  <c:v>0.19316404034999998</c:v>
                </c:pt>
                <c:pt idx="178">
                  <c:v>0.196331174414</c:v>
                </c:pt>
                <c:pt idx="179">
                  <c:v>0.19991644134600001</c:v>
                </c:pt>
                <c:pt idx="180">
                  <c:v>0.20258537454600004</c:v>
                </c:pt>
                <c:pt idx="181">
                  <c:v>0.20646422413000001</c:v>
                </c:pt>
                <c:pt idx="182">
                  <c:v>0.20996497484400001</c:v>
                </c:pt>
                <c:pt idx="183">
                  <c:v>0.213465725558</c:v>
                </c:pt>
                <c:pt idx="184">
                  <c:v>0.21622362319800001</c:v>
                </c:pt>
                <c:pt idx="185">
                  <c:v>0.21779384556400003</c:v>
                </c:pt>
                <c:pt idx="186">
                  <c:v>0.216446034298</c:v>
                </c:pt>
                <c:pt idx="187">
                  <c:v>0.21510267125400001</c:v>
                </c:pt>
                <c:pt idx="188">
                  <c:v>0.21701985493600001</c:v>
                </c:pt>
                <c:pt idx="189">
                  <c:v>0.21957758258599999</c:v>
                </c:pt>
                <c:pt idx="190">
                  <c:v>0.22429269790600004</c:v>
                </c:pt>
                <c:pt idx="191">
                  <c:v>0.22865195546600001</c:v>
                </c:pt>
                <c:pt idx="192">
                  <c:v>0.23232618683800002</c:v>
                </c:pt>
                <c:pt idx="193">
                  <c:v>0.23811777188200001</c:v>
                </c:pt>
                <c:pt idx="194">
                  <c:v>0.24293964453000003</c:v>
                </c:pt>
                <c:pt idx="195">
                  <c:v>0.24820633937800002</c:v>
                </c:pt>
                <c:pt idx="196">
                  <c:v>0.25315276224200001</c:v>
                </c:pt>
                <c:pt idx="197">
                  <c:v>0.25849507686400003</c:v>
                </c:pt>
                <c:pt idx="198">
                  <c:v>0.26395304525800001</c:v>
                </c:pt>
                <c:pt idx="199">
                  <c:v>0.269402117208</c:v>
                </c:pt>
                <c:pt idx="200">
                  <c:v>0.27242690816800003</c:v>
                </c:pt>
                <c:pt idx="201">
                  <c:v>0.27518480580800003</c:v>
                </c:pt>
                <c:pt idx="202">
                  <c:v>0.27821849321199998</c:v>
                </c:pt>
                <c:pt idx="203">
                  <c:v>0.28312043385600005</c:v>
                </c:pt>
                <c:pt idx="204">
                  <c:v>0.28921009425622002</c:v>
                </c:pt>
                <c:pt idx="205">
                  <c:v>0.29658520185000004</c:v>
                </c:pt>
                <c:pt idx="206">
                  <c:v>0.30406711125399999</c:v>
                </c:pt>
                <c:pt idx="207">
                  <c:v>0.31125098978400001</c:v>
                </c:pt>
                <c:pt idx="208">
                  <c:v>0.31889303518000001</c:v>
                </c:pt>
                <c:pt idx="209">
                  <c:v>0.32637494458400007</c:v>
                </c:pt>
                <c:pt idx="210">
                  <c:v>0.33397250776000004</c:v>
                </c:pt>
                <c:pt idx="211">
                  <c:v>0.34055147258022006</c:v>
                </c:pt>
                <c:pt idx="212">
                  <c:v>0.34678343160221997</c:v>
                </c:pt>
                <c:pt idx="213">
                  <c:v>0.35272625619421999</c:v>
                </c:pt>
                <c:pt idx="214">
                  <c:v>0.35923840872000007</c:v>
                </c:pt>
                <c:pt idx="215">
                  <c:v>0.36498106332200003</c:v>
                </c:pt>
                <c:pt idx="216">
                  <c:v>0.37218722744422</c:v>
                </c:pt>
                <c:pt idx="217">
                  <c:v>0.38046092036421997</c:v>
                </c:pt>
                <c:pt idx="218">
                  <c:v>0.38893033505222008</c:v>
                </c:pt>
                <c:pt idx="219">
                  <c:v>0.39779114879400002</c:v>
                </c:pt>
                <c:pt idx="220">
                  <c:v>0.40633622773822003</c:v>
                </c:pt>
                <c:pt idx="221">
                  <c:v>0.41659827589222004</c:v>
                </c:pt>
                <c:pt idx="222">
                  <c:v>0.42645549136200001</c:v>
                </c:pt>
                <c:pt idx="223">
                  <c:v>0.43642400134622006</c:v>
                </c:pt>
                <c:pt idx="224">
                  <c:v>0.44669045324000006</c:v>
                </c:pt>
                <c:pt idx="225">
                  <c:v>0.45749963269999999</c:v>
                </c:pt>
                <c:pt idx="226">
                  <c:v>0.46817536550000005</c:v>
                </c:pt>
                <c:pt idx="227">
                  <c:v>0.47862868720000001</c:v>
                </c:pt>
                <c:pt idx="228">
                  <c:v>0.49054992216000004</c:v>
                </c:pt>
                <c:pt idx="229">
                  <c:v>0.50109220830000001</c:v>
                </c:pt>
                <c:pt idx="230">
                  <c:v>0.51310240769999993</c:v>
                </c:pt>
                <c:pt idx="231">
                  <c:v>0.52475674934000005</c:v>
                </c:pt>
                <c:pt idx="232">
                  <c:v>0.53636660876000009</c:v>
                </c:pt>
                <c:pt idx="233">
                  <c:v>0.5489995592400001</c:v>
                </c:pt>
                <c:pt idx="234">
                  <c:v>0.56141009862000002</c:v>
                </c:pt>
                <c:pt idx="235">
                  <c:v>0.57328685136000002</c:v>
                </c:pt>
                <c:pt idx="236">
                  <c:v>0.58663151735999997</c:v>
                </c:pt>
                <c:pt idx="237">
                  <c:v>0.59988721892000008</c:v>
                </c:pt>
                <c:pt idx="238">
                  <c:v>0.61243120496000003</c:v>
                </c:pt>
                <c:pt idx="239">
                  <c:v>0.6265765509200002</c:v>
                </c:pt>
                <c:pt idx="240">
                  <c:v>0.64085534354000007</c:v>
                </c:pt>
                <c:pt idx="241">
                  <c:v>0.65677997830000001</c:v>
                </c:pt>
                <c:pt idx="242">
                  <c:v>0.67217082642000014</c:v>
                </c:pt>
                <c:pt idx="243">
                  <c:v>0.68702788790000002</c:v>
                </c:pt>
                <c:pt idx="244">
                  <c:v>0.70330838042000021</c:v>
                </c:pt>
                <c:pt idx="245">
                  <c:v>0.72030058846000011</c:v>
                </c:pt>
                <c:pt idx="246">
                  <c:v>0.73693693873999999</c:v>
                </c:pt>
                <c:pt idx="247">
                  <c:v>0.7545518978600001</c:v>
                </c:pt>
                <c:pt idx="248">
                  <c:v>0.77305650138000004</c:v>
                </c:pt>
                <c:pt idx="249">
                  <c:v>0.79151662268000011</c:v>
                </c:pt>
                <c:pt idx="250">
                  <c:v>0.80904261736000005</c:v>
                </c:pt>
                <c:pt idx="251">
                  <c:v>0.82781411420000006</c:v>
                </c:pt>
                <c:pt idx="252">
                  <c:v>0.84716387989999997</c:v>
                </c:pt>
                <c:pt idx="253">
                  <c:v>0.86673605670000009</c:v>
                </c:pt>
                <c:pt idx="254">
                  <c:v>0.88630823349999999</c:v>
                </c:pt>
                <c:pt idx="255">
                  <c:v>0.90632523250000008</c:v>
                </c:pt>
                <c:pt idx="256">
                  <c:v>0.92643119594000012</c:v>
                </c:pt>
                <c:pt idx="257">
                  <c:v>0.94702646380000011</c:v>
                </c:pt>
                <c:pt idx="258">
                  <c:v>0.96806655385999996</c:v>
                </c:pt>
                <c:pt idx="259">
                  <c:v>0.98964043056000006</c:v>
                </c:pt>
                <c:pt idx="260">
                  <c:v>1.01148120058</c:v>
                </c:pt>
                <c:pt idx="261">
                  <c:v>1.0336778283600001</c:v>
                </c:pt>
                <c:pt idx="262">
                  <c:v>1.0562303139</c:v>
                </c:pt>
                <c:pt idx="263">
                  <c:v>1.0799393371600001</c:v>
                </c:pt>
                <c:pt idx="264">
                  <c:v>1.1039597359600002</c:v>
                </c:pt>
                <c:pt idx="265">
                  <c:v>1.1271349725800002</c:v>
                </c:pt>
                <c:pt idx="266">
                  <c:v>1.14990986922</c:v>
                </c:pt>
                <c:pt idx="267">
                  <c:v>1.1744640546599998</c:v>
                </c:pt>
                <c:pt idx="268">
                  <c:v>1.1989737578800002</c:v>
                </c:pt>
                <c:pt idx="269">
                  <c:v>1.22290519224</c:v>
                </c:pt>
                <c:pt idx="270">
                  <c:v>1.2463918044</c:v>
                </c:pt>
                <c:pt idx="271">
                  <c:v>1.27143529426</c:v>
                </c:pt>
                <c:pt idx="272">
                  <c:v>1.2963008552400002</c:v>
                </c:pt>
                <c:pt idx="273">
                  <c:v>1.3216557206399999</c:v>
                </c:pt>
                <c:pt idx="274">
                  <c:v>1.34683265716</c:v>
                </c:pt>
                <c:pt idx="275">
                  <c:v>1.3732995780600001</c:v>
                </c:pt>
                <c:pt idx="276">
                  <c:v>1.3993661589799999</c:v>
                </c:pt>
                <c:pt idx="277">
                  <c:v>1.4246765421600001</c:v>
                </c:pt>
                <c:pt idx="278">
                  <c:v>1.45047622976</c:v>
                </c:pt>
                <c:pt idx="279">
                  <c:v>1.47721004398</c:v>
                </c:pt>
                <c:pt idx="280">
                  <c:v>1.50385489376</c:v>
                </c:pt>
                <c:pt idx="281">
                  <c:v>1.5329462656400001</c:v>
                </c:pt>
                <c:pt idx="282">
                  <c:v>1.5598135265200004</c:v>
                </c:pt>
                <c:pt idx="283">
                  <c:v>1.5870811273800003</c:v>
                </c:pt>
                <c:pt idx="284">
                  <c:v>1.6141707993600001</c:v>
                </c:pt>
                <c:pt idx="285">
                  <c:v>1.6416163291000003</c:v>
                </c:pt>
                <c:pt idx="286">
                  <c:v>1.66932875216</c:v>
                </c:pt>
                <c:pt idx="287">
                  <c:v>1.6972635863200001</c:v>
                </c:pt>
                <c:pt idx="288">
                  <c:v>1.7257766893400004</c:v>
                </c:pt>
                <c:pt idx="289">
                  <c:v>1.7542453101400002</c:v>
                </c:pt>
                <c:pt idx="290">
                  <c:v>1.7835146109</c:v>
                </c:pt>
                <c:pt idx="291">
                  <c:v>1.8128728761000001</c:v>
                </c:pt>
                <c:pt idx="292">
                  <c:v>1.84196424798</c:v>
                </c:pt>
                <c:pt idx="293">
                  <c:v>1.8720787109200003</c:v>
                </c:pt>
                <c:pt idx="294">
                  <c:v>1.9018373161000002</c:v>
                </c:pt>
                <c:pt idx="295">
                  <c:v>1.9322186723600001</c:v>
                </c:pt>
                <c:pt idx="296">
                  <c:v>1.9621996886400002</c:v>
                </c:pt>
                <c:pt idx="297">
                  <c:v>1.99333724264</c:v>
                </c:pt>
                <c:pt idx="298">
                  <c:v>2.02429686776</c:v>
                </c:pt>
                <c:pt idx="299">
                  <c:v>2.0557013150800003</c:v>
                </c:pt>
                <c:pt idx="300">
                  <c:v>2.0873281735</c:v>
                </c:pt>
                <c:pt idx="301">
                  <c:v>2.1184212452800004</c:v>
                </c:pt>
                <c:pt idx="302">
                  <c:v>2.1496032815000001</c:v>
                </c:pt>
                <c:pt idx="303">
                  <c:v>2.1810522110400004</c:v>
                </c:pt>
                <c:pt idx="304">
                  <c:v>2.2121008006</c:v>
                </c:pt>
                <c:pt idx="305">
                  <c:v>2.2442614456599999</c:v>
                </c:pt>
                <c:pt idx="306">
                  <c:v>2.2766889840399998</c:v>
                </c:pt>
                <c:pt idx="307">
                  <c:v>2.3084937713400002</c:v>
                </c:pt>
                <c:pt idx="308">
                  <c:v>2.3405654519599999</c:v>
                </c:pt>
                <c:pt idx="309">
                  <c:v>2.3731264370000003</c:v>
                </c:pt>
                <c:pt idx="310">
                  <c:v>2.4056874220400006</c:v>
                </c:pt>
                <c:pt idx="311">
                  <c:v>2.4385597826200005</c:v>
                </c:pt>
                <c:pt idx="312">
                  <c:v>2.4708093921200001</c:v>
                </c:pt>
                <c:pt idx="313">
                  <c:v>2.5032369305000004</c:v>
                </c:pt>
                <c:pt idx="314">
                  <c:v>2.5360203266400005</c:v>
                </c:pt>
                <c:pt idx="315">
                  <c:v>2.5685813116800005</c:v>
                </c:pt>
                <c:pt idx="316">
                  <c:v>2.6018984944600003</c:v>
                </c:pt>
                <c:pt idx="317">
                  <c:v>2.6355270527800001</c:v>
                </c:pt>
                <c:pt idx="318">
                  <c:v>2.6692445755400005</c:v>
                </c:pt>
                <c:pt idx="319">
                  <c:v>2.7025617583199999</c:v>
                </c:pt>
                <c:pt idx="320">
                  <c:v>2.7363237632999997</c:v>
                </c:pt>
                <c:pt idx="321">
                  <c:v>2.7704861082600005</c:v>
                </c:pt>
                <c:pt idx="322">
                  <c:v>2.8043815599000004</c:v>
                </c:pt>
                <c:pt idx="323">
                  <c:v>2.8381880471000001</c:v>
                </c:pt>
                <c:pt idx="324">
                  <c:v>2.8718166054200003</c:v>
                </c:pt>
                <c:pt idx="325">
                  <c:v>2.9073578992000004</c:v>
                </c:pt>
                <c:pt idx="326">
                  <c:v>2.94134231528</c:v>
                </c:pt>
                <c:pt idx="327">
                  <c:v>2.9749263913799999</c:v>
                </c:pt>
                <c:pt idx="328">
                  <c:v>3.0094445941000001</c:v>
                </c:pt>
                <c:pt idx="329">
                  <c:v>3.0448969234400001</c:v>
                </c:pt>
                <c:pt idx="330">
                  <c:v>3.08226198824</c:v>
                </c:pt>
                <c:pt idx="331">
                  <c:v>3.1171360487200004</c:v>
                </c:pt>
                <c:pt idx="332">
                  <c:v>3.1522325203000001</c:v>
                </c:pt>
                <c:pt idx="333">
                  <c:v>3.1868841696800003</c:v>
                </c:pt>
                <c:pt idx="334">
                  <c:v>3.2211799613000003</c:v>
                </c:pt>
                <c:pt idx="335">
                  <c:v>3.2559650573400005</c:v>
                </c:pt>
                <c:pt idx="336">
                  <c:v>3.2909725644800005</c:v>
                </c:pt>
                <c:pt idx="337">
                  <c:v>3.3263804116000002</c:v>
                </c:pt>
                <c:pt idx="338">
                  <c:v>3.3620106698200001</c:v>
                </c:pt>
                <c:pt idx="339">
                  <c:v>3.3976854102600003</c:v>
                </c:pt>
                <c:pt idx="340">
                  <c:v>3.4336715262400004</c:v>
                </c:pt>
                <c:pt idx="341">
                  <c:v>3.4704583221800003</c:v>
                </c:pt>
                <c:pt idx="342">
                  <c:v>3.5053768648800001</c:v>
                </c:pt>
                <c:pt idx="343">
                  <c:v>3.5410071231</c:v>
                </c:pt>
                <c:pt idx="344">
                  <c:v>3.5774825435000004</c:v>
                </c:pt>
                <c:pt idx="345">
                  <c:v>3.6141358927800002</c:v>
                </c:pt>
                <c:pt idx="346">
                  <c:v>3.6513230287000007</c:v>
                </c:pt>
                <c:pt idx="347">
                  <c:v>3.6880208602000004</c:v>
                </c:pt>
                <c:pt idx="348">
                  <c:v>3.7243183517200005</c:v>
                </c:pt>
                <c:pt idx="349">
                  <c:v>3.7611941121000001</c:v>
                </c:pt>
                <c:pt idx="350">
                  <c:v>3.7981143547000005</c:v>
                </c:pt>
                <c:pt idx="351">
                  <c:v>3.8352570084000002</c:v>
                </c:pt>
                <c:pt idx="352">
                  <c:v>3.87280000208</c:v>
                </c:pt>
                <c:pt idx="353">
                  <c:v>3.9113216046000003</c:v>
                </c:pt>
                <c:pt idx="354">
                  <c:v>3.9492204560400004</c:v>
                </c:pt>
                <c:pt idx="355">
                  <c:v>3.9864075919599999</c:v>
                </c:pt>
                <c:pt idx="356">
                  <c:v>4.02417299674</c:v>
                </c:pt>
                <c:pt idx="357">
                  <c:v>4.0636287258800001</c:v>
                </c:pt>
                <c:pt idx="358">
                  <c:v>4.1025506683800002</c:v>
                </c:pt>
                <c:pt idx="359">
                  <c:v>4.1404495198200006</c:v>
                </c:pt>
                <c:pt idx="360">
                  <c:v>4.1791935334400003</c:v>
                </c:pt>
                <c:pt idx="361">
                  <c:v>4.2193609781000001</c:v>
                </c:pt>
                <c:pt idx="362">
                  <c:v>4.2585498139200011</c:v>
                </c:pt>
                <c:pt idx="363">
                  <c:v>4.2986282941400002</c:v>
                </c:pt>
                <c:pt idx="364">
                  <c:v>4.3371054144400008</c:v>
                </c:pt>
                <c:pt idx="365">
                  <c:v>4.3772728591000005</c:v>
                </c:pt>
                <c:pt idx="366">
                  <c:v>4.4164616949200006</c:v>
                </c:pt>
                <c:pt idx="367">
                  <c:v>4.4548943330000004</c:v>
                </c:pt>
                <c:pt idx="368">
                  <c:v>4.4944835088000001</c:v>
                </c:pt>
                <c:pt idx="369">
                  <c:v>4.5345175067999994</c:v>
                </c:pt>
                <c:pt idx="370">
                  <c:v>4.574106682600001</c:v>
                </c:pt>
                <c:pt idx="371">
                  <c:v>4.6145855028000007</c:v>
                </c:pt>
                <c:pt idx="372">
                  <c:v>4.6546195008000009</c:v>
                </c:pt>
                <c:pt idx="373">
                  <c:v>4.6959879654000005</c:v>
                </c:pt>
                <c:pt idx="374">
                  <c:v>4.7373564300000011</c:v>
                </c:pt>
                <c:pt idx="375">
                  <c:v>4.7787248945999998</c:v>
                </c:pt>
                <c:pt idx="376">
                  <c:v>4.8205381813999999</c:v>
                </c:pt>
                <c:pt idx="377">
                  <c:v>4.8627962904000004</c:v>
                </c:pt>
                <c:pt idx="378">
                  <c:v>4.9046095771999996</c:v>
                </c:pt>
                <c:pt idx="379">
                  <c:v>4.9468676862000001</c:v>
                </c:pt>
                <c:pt idx="380">
                  <c:v>4.9886809730000001</c:v>
                </c:pt>
                <c:pt idx="381">
                  <c:v>5.0296046154000003</c:v>
                </c:pt>
                <c:pt idx="382">
                  <c:v>5.0731971910000002</c:v>
                </c:pt>
                <c:pt idx="383">
                  <c:v>5.1154553000000007</c:v>
                </c:pt>
                <c:pt idx="384">
                  <c:v>5.1577134090000003</c:v>
                </c:pt>
                <c:pt idx="385">
                  <c:v>5.2004163402000003</c:v>
                </c:pt>
                <c:pt idx="386">
                  <c:v>5.2431192714000012</c:v>
                </c:pt>
                <c:pt idx="387">
                  <c:v>5.2867118470000003</c:v>
                </c:pt>
                <c:pt idx="388">
                  <c:v>5.3303044226000003</c:v>
                </c:pt>
                <c:pt idx="389">
                  <c:v>5.3734521760000007</c:v>
                </c:pt>
                <c:pt idx="390">
                  <c:v>5.4165999294000002</c:v>
                </c:pt>
                <c:pt idx="391">
                  <c:v>5.4606373271999997</c:v>
                </c:pt>
                <c:pt idx="392">
                  <c:v>5.5042299028000006</c:v>
                </c:pt>
                <c:pt idx="393">
                  <c:v>5.5478224784000005</c:v>
                </c:pt>
                <c:pt idx="394">
                  <c:v>5.5914150540000005</c:v>
                </c:pt>
                <c:pt idx="395">
                  <c:v>5.6345628074000009</c:v>
                </c:pt>
                <c:pt idx="396">
                  <c:v>5.6790450274000008</c:v>
                </c:pt>
                <c:pt idx="397">
                  <c:v>5.7235272474000007</c:v>
                </c:pt>
                <c:pt idx="398">
                  <c:v>5.7675646452000002</c:v>
                </c:pt>
                <c:pt idx="399">
                  <c:v>5.8116020430000006</c:v>
                </c:pt>
                <c:pt idx="400">
                  <c:v>5.855639440800001</c:v>
                </c:pt>
                <c:pt idx="401">
                  <c:v>5.8996768386000005</c:v>
                </c:pt>
                <c:pt idx="402">
                  <c:v>5.9432694142000004</c:v>
                </c:pt>
                <c:pt idx="403">
                  <c:v>5.9886412786000003</c:v>
                </c:pt>
                <c:pt idx="404">
                  <c:v>6.0326786764000007</c:v>
                </c:pt>
                <c:pt idx="405">
                  <c:v>6.0780505408000005</c:v>
                </c:pt>
                <c:pt idx="406">
                  <c:v>6.1243120496000003</c:v>
                </c:pt>
                <c:pt idx="407">
                  <c:v>6.1683494474000007</c:v>
                </c:pt>
                <c:pt idx="408">
                  <c:v>6.2132764896000001</c:v>
                </c:pt>
                <c:pt idx="409">
                  <c:v>6.2568690652000001</c:v>
                </c:pt>
                <c:pt idx="410">
                  <c:v>6.3009064630000005</c:v>
                </c:pt>
                <c:pt idx="411">
                  <c:v>6.3444990385999995</c:v>
                </c:pt>
                <c:pt idx="412">
                  <c:v>6.3885364364000008</c:v>
                </c:pt>
                <c:pt idx="413">
                  <c:v>6.4330186564000007</c:v>
                </c:pt>
                <c:pt idx="414">
                  <c:v>6.4779456986000001</c:v>
                </c:pt>
                <c:pt idx="415">
                  <c:v>6.5210934519999997</c:v>
                </c:pt>
                <c:pt idx="416">
                  <c:v>6.564241205400001</c:v>
                </c:pt>
                <c:pt idx="417">
                  <c:v>6.6091682476000004</c:v>
                </c:pt>
                <c:pt idx="418">
                  <c:v>6.6545401120000003</c:v>
                </c:pt>
                <c:pt idx="419">
                  <c:v>6.6994671542000006</c:v>
                </c:pt>
                <c:pt idx="420">
                  <c:v>6.7443941964000009</c:v>
                </c:pt>
                <c:pt idx="421">
                  <c:v>6.7893212386000004</c:v>
                </c:pt>
                <c:pt idx="422">
                  <c:v>6.8360275695999997</c:v>
                </c:pt>
                <c:pt idx="423">
                  <c:v>6.8796201452000005</c:v>
                </c:pt>
                <c:pt idx="424">
                  <c:v>6.9249920096000004</c:v>
                </c:pt>
                <c:pt idx="425">
                  <c:v>6.9712535184000011</c:v>
                </c:pt>
                <c:pt idx="426">
                  <c:v>7.0166253828000009</c:v>
                </c:pt>
                <c:pt idx="427">
                  <c:v>7.0633317138000011</c:v>
                </c:pt>
                <c:pt idx="428">
                  <c:v>7.1087035782000001</c:v>
                </c:pt>
                <c:pt idx="429">
                  <c:v>7.1545202648000013</c:v>
                </c:pt>
                <c:pt idx="430">
                  <c:v>7.1994473070000007</c:v>
                </c:pt>
                <c:pt idx="431">
                  <c:v>7.2430398825999998</c:v>
                </c:pt>
                <c:pt idx="432">
                  <c:v>7.2888565692</c:v>
                </c:pt>
                <c:pt idx="433">
                  <c:v>7.3333387891999999</c:v>
                </c:pt>
                <c:pt idx="434">
                  <c:v>7.3787106535999998</c:v>
                </c:pt>
                <c:pt idx="435">
                  <c:v>7.4249721624000005</c:v>
                </c:pt>
                <c:pt idx="436">
                  <c:v>7.4707888490000007</c:v>
                </c:pt>
                <c:pt idx="437">
                  <c:v>7.5157158912000002</c:v>
                </c:pt>
                <c:pt idx="438">
                  <c:v>7.5521913116000006</c:v>
                </c:pt>
                <c:pt idx="439">
                  <c:v>7.595339065000001</c:v>
                </c:pt>
                <c:pt idx="440">
                  <c:v>7.6402661072000004</c:v>
                </c:pt>
                <c:pt idx="441">
                  <c:v>7.6856379716000003</c:v>
                </c:pt>
                <c:pt idx="442">
                  <c:v>7.7296753694000007</c:v>
                </c:pt>
                <c:pt idx="443">
                  <c:v>6.6016062701999996</c:v>
                </c:pt>
                <c:pt idx="444">
                  <c:v>6.3133614845999997</c:v>
                </c:pt>
                <c:pt idx="445">
                  <c:v>6.2893410858000003</c:v>
                </c:pt>
                <c:pt idx="446">
                  <c:v>6.2924548412000005</c:v>
                </c:pt>
                <c:pt idx="447">
                  <c:v>6.3040202184000007</c:v>
                </c:pt>
                <c:pt idx="448">
                  <c:v>6.3218131064000005</c:v>
                </c:pt>
                <c:pt idx="449">
                  <c:v>6.3427197498000005</c:v>
                </c:pt>
                <c:pt idx="450">
                  <c:v>6.3645160376000005</c:v>
                </c:pt>
                <c:pt idx="451">
                  <c:v>6.3831985700000002</c:v>
                </c:pt>
                <c:pt idx="452">
                  <c:v>6.4027707468000008</c:v>
                </c:pt>
                <c:pt idx="453">
                  <c:v>6.4223429236000005</c:v>
                </c:pt>
                <c:pt idx="454">
                  <c:v>6.4423599226000006</c:v>
                </c:pt>
                <c:pt idx="455">
                  <c:v>6.4623769215999998</c:v>
                </c:pt>
                <c:pt idx="456">
                  <c:v>6.4832835650000007</c:v>
                </c:pt>
                <c:pt idx="457">
                  <c:v>6.5055246750000002</c:v>
                </c:pt>
                <c:pt idx="458">
                  <c:v>6.5286554294000005</c:v>
                </c:pt>
                <c:pt idx="459">
                  <c:v>6.5526758281999999</c:v>
                </c:pt>
                <c:pt idx="460">
                  <c:v>6.5775858714000002</c:v>
                </c:pt>
                <c:pt idx="461">
                  <c:v>6.6056096700000007</c:v>
                </c:pt>
                <c:pt idx="462">
                  <c:v>6.6358575796000006</c:v>
                </c:pt>
                <c:pt idx="463">
                  <c:v>6.6665503114</c:v>
                </c:pt>
                <c:pt idx="464">
                  <c:v>6.6990223320000002</c:v>
                </c:pt>
                <c:pt idx="465">
                  <c:v>6.7341632858000011</c:v>
                </c:pt>
                <c:pt idx="466">
                  <c:v>6.7670801286000009</c:v>
                </c:pt>
                <c:pt idx="467">
                  <c:v>6.8022210824</c:v>
                </c:pt>
                <c:pt idx="468">
                  <c:v>6.8378068584000014</c:v>
                </c:pt>
                <c:pt idx="469">
                  <c:v>6.8738374566000005</c:v>
                </c:pt>
                <c:pt idx="470">
                  <c:v>6.9120921658000007</c:v>
                </c:pt>
                <c:pt idx="471">
                  <c:v>6.9516813416000005</c:v>
                </c:pt>
                <c:pt idx="472">
                  <c:v>6.9912705174000012</c:v>
                </c:pt>
                <c:pt idx="473">
                  <c:v>7.0290804044000001</c:v>
                </c:pt>
                <c:pt idx="474">
                  <c:v>7.0682247580000004</c:v>
                </c:pt>
                <c:pt idx="475">
                  <c:v>7.107813933800001</c:v>
                </c:pt>
                <c:pt idx="476">
                  <c:v>7.1465134652</c:v>
                </c:pt>
                <c:pt idx="477">
                  <c:v>7.1852129965999998</c:v>
                </c:pt>
                <c:pt idx="478">
                  <c:v>7.2239125280000005</c:v>
                </c:pt>
                <c:pt idx="479">
                  <c:v>7.2617224150000004</c:v>
                </c:pt>
                <c:pt idx="480">
                  <c:v>7.2986426576000003</c:v>
                </c:pt>
                <c:pt idx="481">
                  <c:v>7.3346732558000012</c:v>
                </c:pt>
                <c:pt idx="482">
                  <c:v>7.3680349208000004</c:v>
                </c:pt>
                <c:pt idx="483">
                  <c:v>7.3991724748000003</c:v>
                </c:pt>
                <c:pt idx="484">
                  <c:v>7.4263066290000008</c:v>
                </c:pt>
                <c:pt idx="485">
                  <c:v>7.4538856054000009</c:v>
                </c:pt>
                <c:pt idx="486">
                  <c:v>7.480574937400001</c:v>
                </c:pt>
                <c:pt idx="487">
                  <c:v>7.5072642694000002</c:v>
                </c:pt>
                <c:pt idx="488">
                  <c:v>7.5330639570000004</c:v>
                </c:pt>
                <c:pt idx="489">
                  <c:v>7.5610877556000009</c:v>
                </c:pt>
                <c:pt idx="490">
                  <c:v>7.5904460208000009</c:v>
                </c:pt>
                <c:pt idx="491">
                  <c:v>7.6202491082000003</c:v>
                </c:pt>
                <c:pt idx="492">
                  <c:v>7.6500521955999998</c:v>
                </c:pt>
                <c:pt idx="493">
                  <c:v>7.6798552830000011</c:v>
                </c:pt>
                <c:pt idx="494">
                  <c:v>7.7109928370000009</c:v>
                </c:pt>
                <c:pt idx="495">
                  <c:v>7.7416855688000012</c:v>
                </c:pt>
                <c:pt idx="496">
                  <c:v>7.7728231228000011</c:v>
                </c:pt>
                <c:pt idx="497">
                  <c:v>7.8057399656000008</c:v>
                </c:pt>
                <c:pt idx="498">
                  <c:v>7.8386568084000006</c:v>
                </c:pt>
                <c:pt idx="499">
                  <c:v>7.8733529400000011</c:v>
                </c:pt>
                <c:pt idx="500">
                  <c:v>7.9093835382000011</c:v>
                </c:pt>
                <c:pt idx="501">
                  <c:v>7.9445244920000002</c:v>
                </c:pt>
                <c:pt idx="502">
                  <c:v>7.9774413348000008</c:v>
                </c:pt>
                <c:pt idx="503">
                  <c:v>8.0112478219999996</c:v>
                </c:pt>
                <c:pt idx="504">
                  <c:v>8.0454991314000015</c:v>
                </c:pt>
                <c:pt idx="505">
                  <c:v>8.0779711520000017</c:v>
                </c:pt>
                <c:pt idx="506">
                  <c:v>8.1117776392000014</c:v>
                </c:pt>
                <c:pt idx="507">
                  <c:v>8.1451393042000007</c:v>
                </c:pt>
                <c:pt idx="508">
                  <c:v>8.1776113248000009</c:v>
                </c:pt>
                <c:pt idx="509">
                  <c:v>8.2109729898000001</c:v>
                </c:pt>
                <c:pt idx="510">
                  <c:v>8.2430001881999999</c:v>
                </c:pt>
                <c:pt idx="511">
                  <c:v>8.2745825644000011</c:v>
                </c:pt>
                <c:pt idx="512">
                  <c:v>8.304830474000001</c:v>
                </c:pt>
                <c:pt idx="513">
                  <c:v>8.3355232057999995</c:v>
                </c:pt>
                <c:pt idx="514">
                  <c:v>8.3639918266000013</c:v>
                </c:pt>
                <c:pt idx="515">
                  <c:v>8.3937949140000008</c:v>
                </c:pt>
                <c:pt idx="516">
                  <c:v>8.4227083570000012</c:v>
                </c:pt>
                <c:pt idx="517">
                  <c:v>8.4511769778000012</c:v>
                </c:pt>
                <c:pt idx="518">
                  <c:v>8.4792007764000008</c:v>
                </c:pt>
                <c:pt idx="519">
                  <c:v>8.5067797528000018</c:v>
                </c:pt>
                <c:pt idx="520">
                  <c:v>8.5330242625999997</c:v>
                </c:pt>
                <c:pt idx="521">
                  <c:v>8.5592687724000012</c:v>
                </c:pt>
                <c:pt idx="522">
                  <c:v>8.5855132821999991</c:v>
                </c:pt>
                <c:pt idx="523">
                  <c:v>8.6122026141999992</c:v>
                </c:pt>
                <c:pt idx="524">
                  <c:v>8.6388919461999993</c:v>
                </c:pt>
                <c:pt idx="525">
                  <c:v>8.6638019894000013</c:v>
                </c:pt>
                <c:pt idx="526">
                  <c:v>8.689156854800002</c:v>
                </c:pt>
                <c:pt idx="527">
                  <c:v>8.7131772536000014</c:v>
                </c:pt>
                <c:pt idx="528">
                  <c:v>8.7367528302000004</c:v>
                </c:pt>
                <c:pt idx="529">
                  <c:v>8.7532112515999998</c:v>
                </c:pt>
                <c:pt idx="530">
                  <c:v>8.7683352064000015</c:v>
                </c:pt>
                <c:pt idx="531">
                  <c:v>8.7821246946000002</c:v>
                </c:pt>
                <c:pt idx="532">
                  <c:v>8.7905763163999993</c:v>
                </c:pt>
                <c:pt idx="533">
                  <c:v>8.7910211386000014</c:v>
                </c:pt>
                <c:pt idx="534">
                  <c:v>8.780790227999999</c:v>
                </c:pt>
                <c:pt idx="535">
                  <c:v>8.7629973400000001</c:v>
                </c:pt>
                <c:pt idx="536">
                  <c:v>8.7478733852000001</c:v>
                </c:pt>
                <c:pt idx="537">
                  <c:v>8.7300804972000012</c:v>
                </c:pt>
                <c:pt idx="538">
                  <c:v>8.7060600984000018</c:v>
                </c:pt>
                <c:pt idx="539">
                  <c:v>8.6802604108000008</c:v>
                </c:pt>
                <c:pt idx="540">
                  <c:v>8.6566848342</c:v>
                </c:pt>
                <c:pt idx="541">
                  <c:v>8.6375574795999999</c:v>
                </c:pt>
                <c:pt idx="542">
                  <c:v>8.6202094138000014</c:v>
                </c:pt>
                <c:pt idx="543">
                  <c:v>8.6041958146000006</c:v>
                </c:pt>
                <c:pt idx="544">
                  <c:v>8.5921856152</c:v>
                </c:pt>
                <c:pt idx="545">
                  <c:v>8.5877373932000012</c:v>
                </c:pt>
                <c:pt idx="546">
                  <c:v>8.591295970800001</c:v>
                </c:pt>
                <c:pt idx="547">
                  <c:v>8.5984131260000005</c:v>
                </c:pt>
                <c:pt idx="548">
                  <c:v>8.6086440366000012</c:v>
                </c:pt>
                <c:pt idx="549">
                  <c:v>8.6215438804000009</c:v>
                </c:pt>
                <c:pt idx="550">
                  <c:v>8.6362230130000004</c:v>
                </c:pt>
                <c:pt idx="551">
                  <c:v>8.6509021456000017</c:v>
                </c:pt>
                <c:pt idx="552">
                  <c:v>8.6638019894000013</c:v>
                </c:pt>
                <c:pt idx="553">
                  <c:v>8.6780362998000022</c:v>
                </c:pt>
                <c:pt idx="554">
                  <c:v>8.6949395434000021</c:v>
                </c:pt>
                <c:pt idx="555">
                  <c:v>8.7149565424000013</c:v>
                </c:pt>
                <c:pt idx="556">
                  <c:v>8.7371976524000008</c:v>
                </c:pt>
                <c:pt idx="557">
                  <c:v>8.7616628734000006</c:v>
                </c:pt>
                <c:pt idx="558">
                  <c:v>8.7856832722</c:v>
                </c:pt>
                <c:pt idx="559">
                  <c:v>8.8083692044000017</c:v>
                </c:pt>
                <c:pt idx="560">
                  <c:v>8.8319447810000007</c:v>
                </c:pt>
                <c:pt idx="561">
                  <c:v>8.8568548241999991</c:v>
                </c:pt>
                <c:pt idx="562">
                  <c:v>8.8822096895999998</c:v>
                </c:pt>
                <c:pt idx="563">
                  <c:v>8.9071197328000018</c:v>
                </c:pt>
                <c:pt idx="564">
                  <c:v>8.9329194204000011</c:v>
                </c:pt>
                <c:pt idx="565">
                  <c:v>8.9578294636000013</c:v>
                </c:pt>
                <c:pt idx="566">
                  <c:v>8.984073973400001</c:v>
                </c:pt>
                <c:pt idx="567">
                  <c:v>9.0085391944000008</c:v>
                </c:pt>
                <c:pt idx="568">
                  <c:v>9.0263320823999997</c:v>
                </c:pt>
                <c:pt idx="569">
                  <c:v>9.0436801482000018</c:v>
                </c:pt>
                <c:pt idx="570">
                  <c:v>9.063697147200001</c:v>
                </c:pt>
                <c:pt idx="571">
                  <c:v>9.0837141462000002</c:v>
                </c:pt>
                <c:pt idx="572">
                  <c:v>9.1028415008000003</c:v>
                </c:pt>
                <c:pt idx="573">
                  <c:v>9.1219688554000005</c:v>
                </c:pt>
                <c:pt idx="574">
                  <c:v>9.1424306766000001</c:v>
                </c:pt>
                <c:pt idx="575">
                  <c:v>9.1633373200000001</c:v>
                </c:pt>
                <c:pt idx="576">
                  <c:v>9.1833543189999993</c:v>
                </c:pt>
                <c:pt idx="577">
                  <c:v>9.201147207</c:v>
                </c:pt>
                <c:pt idx="578">
                  <c:v>9.2144918730000001</c:v>
                </c:pt>
                <c:pt idx="579">
                  <c:v>9.2269468946000011</c:v>
                </c:pt>
                <c:pt idx="580">
                  <c:v>9.2398467383999989</c:v>
                </c:pt>
                <c:pt idx="581">
                  <c:v>9.2523017599999999</c:v>
                </c:pt>
                <c:pt idx="582">
                  <c:v>9.2514121156000027</c:v>
                </c:pt>
                <c:pt idx="583">
                  <c:v>9.2576396263999996</c:v>
                </c:pt>
                <c:pt idx="584">
                  <c:v>9.2643119594000005</c:v>
                </c:pt>
                <c:pt idx="585">
                  <c:v>9.2714291146000019</c:v>
                </c:pt>
                <c:pt idx="586">
                  <c:v>9.2798807364000009</c:v>
                </c:pt>
                <c:pt idx="587">
                  <c:v>9.2896668248000012</c:v>
                </c:pt>
                <c:pt idx="588">
                  <c:v>9.2998977354000001</c:v>
                </c:pt>
                <c:pt idx="589">
                  <c:v>9.3101286460000008</c:v>
                </c:pt>
                <c:pt idx="590">
                  <c:v>9.3212492010000005</c:v>
                </c:pt>
                <c:pt idx="591">
                  <c:v>9.3345938670000006</c:v>
                </c:pt>
                <c:pt idx="592">
                  <c:v>9.3470488886000016</c:v>
                </c:pt>
                <c:pt idx="593">
                  <c:v>9.3599487323999995</c:v>
                </c:pt>
                <c:pt idx="594">
                  <c:v>9.3737382206000017</c:v>
                </c:pt>
                <c:pt idx="595">
                  <c:v>9.3906414641999998</c:v>
                </c:pt>
                <c:pt idx="596">
                  <c:v>9.40798953</c:v>
                </c:pt>
                <c:pt idx="597">
                  <c:v>9.4266720623999998</c:v>
                </c:pt>
                <c:pt idx="598">
                  <c:v>9.4453545948000013</c:v>
                </c:pt>
                <c:pt idx="599">
                  <c:v>9.4635923050000006</c:v>
                </c:pt>
                <c:pt idx="600">
                  <c:v>9.4787162598000005</c:v>
                </c:pt>
                <c:pt idx="601">
                  <c:v>9.4902816370000007</c:v>
                </c:pt>
                <c:pt idx="602">
                  <c:v>9.5067400584000001</c:v>
                </c:pt>
                <c:pt idx="603">
                  <c:v>9.523643302</c:v>
                </c:pt>
                <c:pt idx="604">
                  <c:v>9.5374327902000005</c:v>
                </c:pt>
                <c:pt idx="605">
                  <c:v>9.5494429896000028</c:v>
                </c:pt>
                <c:pt idx="606">
                  <c:v>9.5632324778000015</c:v>
                </c:pt>
                <c:pt idx="607">
                  <c:v>9.5788012548000001</c:v>
                </c:pt>
                <c:pt idx="608">
                  <c:v>9.5948148540000009</c:v>
                </c:pt>
                <c:pt idx="609">
                  <c:v>9.6108284531999999</c:v>
                </c:pt>
                <c:pt idx="610">
                  <c:v>9.6259524080000016</c:v>
                </c:pt>
                <c:pt idx="611">
                  <c:v>9.6424108293999993</c:v>
                </c:pt>
                <c:pt idx="612">
                  <c:v>9.6566451398000002</c:v>
                </c:pt>
                <c:pt idx="613">
                  <c:v>9.6682105170000021</c:v>
                </c:pt>
                <c:pt idx="614">
                  <c:v>9.6793310720000001</c:v>
                </c:pt>
                <c:pt idx="615">
                  <c:v>9.6900068048000012</c:v>
                </c:pt>
                <c:pt idx="616">
                  <c:v>9.701127359800001</c:v>
                </c:pt>
                <c:pt idx="617">
                  <c:v>9.7131375591999998</c:v>
                </c:pt>
                <c:pt idx="618">
                  <c:v>9.7264822251999998</c:v>
                </c:pt>
                <c:pt idx="619">
                  <c:v>9.7407165356000025</c:v>
                </c:pt>
                <c:pt idx="620">
                  <c:v>9.7545060238000012</c:v>
                </c:pt>
                <c:pt idx="621">
                  <c:v>9.7682955119999999</c:v>
                </c:pt>
                <c:pt idx="622">
                  <c:v>9.7785264226000024</c:v>
                </c:pt>
                <c:pt idx="623">
                  <c:v>9.7900917998000008</c:v>
                </c:pt>
                <c:pt idx="624">
                  <c:v>9.8003227103999997</c:v>
                </c:pt>
                <c:pt idx="625">
                  <c:v>9.8127777320000007</c:v>
                </c:pt>
                <c:pt idx="626">
                  <c:v>9.8234534648</c:v>
                </c:pt>
                <c:pt idx="627">
                  <c:v>9.8354636642000006</c:v>
                </c:pt>
                <c:pt idx="628">
                  <c:v>9.8465842192000004</c:v>
                </c:pt>
                <c:pt idx="629">
                  <c:v>9.8554806631999998</c:v>
                </c:pt>
                <c:pt idx="630">
                  <c:v>9.8643771071999993</c:v>
                </c:pt>
                <c:pt idx="631">
                  <c:v>9.8714942623999988</c:v>
                </c:pt>
                <c:pt idx="632">
                  <c:v>9.8772769510000025</c:v>
                </c:pt>
                <c:pt idx="633">
                  <c:v>9.879501062000001</c:v>
                </c:pt>
                <c:pt idx="634">
                  <c:v>9.8808355286000022</c:v>
                </c:pt>
                <c:pt idx="635">
                  <c:v>9.8817251730000013</c:v>
                </c:pt>
                <c:pt idx="636">
                  <c:v>9.884394106200002</c:v>
                </c:pt>
                <c:pt idx="637">
                  <c:v>9.8875078616000014</c:v>
                </c:pt>
                <c:pt idx="638">
                  <c:v>9.8924009058000006</c:v>
                </c:pt>
                <c:pt idx="639">
                  <c:v>9.900407705400001</c:v>
                </c:pt>
                <c:pt idx="640">
                  <c:v>9.907969682800001</c:v>
                </c:pt>
                <c:pt idx="641">
                  <c:v>9.9168661268000022</c:v>
                </c:pt>
                <c:pt idx="642">
                  <c:v>9.9262073930000003</c:v>
                </c:pt>
                <c:pt idx="643">
                  <c:v>9.9391072368</c:v>
                </c:pt>
                <c:pt idx="644">
                  <c:v>9.9511174362000006</c:v>
                </c:pt>
                <c:pt idx="645">
                  <c:v>9.9640172800000002</c:v>
                </c:pt>
                <c:pt idx="646">
                  <c:v>9.9800308791999992</c:v>
                </c:pt>
                <c:pt idx="647">
                  <c:v>9.9964893006000022</c:v>
                </c:pt>
                <c:pt idx="648">
                  <c:v>10.012947722000002</c:v>
                </c:pt>
                <c:pt idx="649">
                  <c:v>10.029850965600003</c:v>
                </c:pt>
                <c:pt idx="650">
                  <c:v>10.044085276000002</c:v>
                </c:pt>
                <c:pt idx="651">
                  <c:v>10.058764408600002</c:v>
                </c:pt>
                <c:pt idx="652">
                  <c:v>10.0734435412</c:v>
                </c:pt>
                <c:pt idx="653">
                  <c:v>10.088567496000001</c:v>
                </c:pt>
                <c:pt idx="654">
                  <c:v>10.105470739600001</c:v>
                </c:pt>
                <c:pt idx="655">
                  <c:v>10.124153272000001</c:v>
                </c:pt>
                <c:pt idx="656">
                  <c:v>10.143280626600001</c:v>
                </c:pt>
                <c:pt idx="657">
                  <c:v>10.1628528034</c:v>
                </c:pt>
                <c:pt idx="658">
                  <c:v>10.179756047000001</c:v>
                </c:pt>
                <c:pt idx="659">
                  <c:v>10.192211068600001</c:v>
                </c:pt>
                <c:pt idx="660">
                  <c:v>10.2068902012</c:v>
                </c:pt>
                <c:pt idx="661">
                  <c:v>10.222014156000002</c:v>
                </c:pt>
                <c:pt idx="662">
                  <c:v>10.2384725774</c:v>
                </c:pt>
                <c:pt idx="663">
                  <c:v>10.2558206432</c:v>
                </c:pt>
                <c:pt idx="664">
                  <c:v>10.272279064600001</c:v>
                </c:pt>
                <c:pt idx="665">
                  <c:v>10.290071952600002</c:v>
                </c:pt>
                <c:pt idx="666">
                  <c:v>10.308309662800001</c:v>
                </c:pt>
                <c:pt idx="667">
                  <c:v>10.327437017399999</c:v>
                </c:pt>
                <c:pt idx="668">
                  <c:v>10.347454016399999</c:v>
                </c:pt>
                <c:pt idx="669">
                  <c:v>10.368805482000001</c:v>
                </c:pt>
                <c:pt idx="670">
                  <c:v>10.391046592</c:v>
                </c:pt>
                <c:pt idx="671">
                  <c:v>10.414177346399999</c:v>
                </c:pt>
                <c:pt idx="672">
                  <c:v>10.4359736342</c:v>
                </c:pt>
                <c:pt idx="673">
                  <c:v>10.4586595664</c:v>
                </c:pt>
                <c:pt idx="674">
                  <c:v>10.478676565399999</c:v>
                </c:pt>
                <c:pt idx="675">
                  <c:v>10.4986935644</c:v>
                </c:pt>
                <c:pt idx="676">
                  <c:v>10.520934674399999</c:v>
                </c:pt>
                <c:pt idx="677">
                  <c:v>10.5440654288</c:v>
                </c:pt>
                <c:pt idx="678">
                  <c:v>10.5649720722</c:v>
                </c:pt>
                <c:pt idx="679">
                  <c:v>10.585433893400001</c:v>
                </c:pt>
                <c:pt idx="680">
                  <c:v>10.606340536800001</c:v>
                </c:pt>
                <c:pt idx="681">
                  <c:v>10.6276920024</c:v>
                </c:pt>
                <c:pt idx="682">
                  <c:v>10.650377934600002</c:v>
                </c:pt>
                <c:pt idx="683">
                  <c:v>10.672619044600001</c:v>
                </c:pt>
                <c:pt idx="684">
                  <c:v>10.694860154600001</c:v>
                </c:pt>
                <c:pt idx="685">
                  <c:v>10.717101264600002</c:v>
                </c:pt>
                <c:pt idx="686">
                  <c:v>10.738007908000002</c:v>
                </c:pt>
                <c:pt idx="687">
                  <c:v>10.7566904404</c:v>
                </c:pt>
                <c:pt idx="688">
                  <c:v>10.759359373600002</c:v>
                </c:pt>
                <c:pt idx="689">
                  <c:v>10.766031706600003</c:v>
                </c:pt>
                <c:pt idx="690">
                  <c:v>10.772704039600001</c:v>
                </c:pt>
                <c:pt idx="691">
                  <c:v>10.780710839200001</c:v>
                </c:pt>
                <c:pt idx="692">
                  <c:v>10.786493527800001</c:v>
                </c:pt>
                <c:pt idx="693">
                  <c:v>10.792721038600002</c:v>
                </c:pt>
                <c:pt idx="694">
                  <c:v>10.799393371600001</c:v>
                </c:pt>
                <c:pt idx="695">
                  <c:v>10.804286415800002</c:v>
                </c:pt>
                <c:pt idx="696">
                  <c:v>10.806065704600002</c:v>
                </c:pt>
                <c:pt idx="697">
                  <c:v>10.803841593600001</c:v>
                </c:pt>
                <c:pt idx="698">
                  <c:v>10.794945149600002</c:v>
                </c:pt>
                <c:pt idx="699">
                  <c:v>10.7833797724</c:v>
                </c:pt>
                <c:pt idx="700">
                  <c:v>10.771369572999999</c:v>
                </c:pt>
                <c:pt idx="701">
                  <c:v>10.7611386624</c:v>
                </c:pt>
                <c:pt idx="702">
                  <c:v>10.748238818600001</c:v>
                </c:pt>
                <c:pt idx="703">
                  <c:v>10.7375630858</c:v>
                </c:pt>
                <c:pt idx="704">
                  <c:v>10.730890752800002</c:v>
                </c:pt>
                <c:pt idx="705">
                  <c:v>10.728221819600002</c:v>
                </c:pt>
                <c:pt idx="706">
                  <c:v>10.726887353</c:v>
                </c:pt>
                <c:pt idx="707">
                  <c:v>10.7286666418</c:v>
                </c:pt>
                <c:pt idx="708">
                  <c:v>10.7322252194</c:v>
                </c:pt>
                <c:pt idx="709">
                  <c:v>10.735338974800001</c:v>
                </c:pt>
                <c:pt idx="710">
                  <c:v>10.739342374600001</c:v>
                </c:pt>
                <c:pt idx="711">
                  <c:v>10.742456130000001</c:v>
                </c:pt>
                <c:pt idx="712">
                  <c:v>10.746904352000001</c:v>
                </c:pt>
                <c:pt idx="713">
                  <c:v>10.7473491742</c:v>
                </c:pt>
                <c:pt idx="714">
                  <c:v>10.748238818600001</c:v>
                </c:pt>
                <c:pt idx="715">
                  <c:v>10.746459529800001</c:v>
                </c:pt>
                <c:pt idx="716">
                  <c:v>10.744680240999999</c:v>
                </c:pt>
                <c:pt idx="717">
                  <c:v>10.742011307800002</c:v>
                </c:pt>
                <c:pt idx="718">
                  <c:v>10.739342374600001</c:v>
                </c:pt>
                <c:pt idx="719">
                  <c:v>10.738007908000002</c:v>
                </c:pt>
                <c:pt idx="720">
                  <c:v>10.7344493304</c:v>
                </c:pt>
                <c:pt idx="721">
                  <c:v>10.7317803972</c:v>
                </c:pt>
                <c:pt idx="722">
                  <c:v>10.726887353</c:v>
                </c:pt>
                <c:pt idx="723">
                  <c:v>10.7211046644</c:v>
                </c:pt>
                <c:pt idx="724">
                  <c:v>10.713987509200001</c:v>
                </c:pt>
                <c:pt idx="725">
                  <c:v>10.705980709600002</c:v>
                </c:pt>
                <c:pt idx="726">
                  <c:v>10.699308376600001</c:v>
                </c:pt>
                <c:pt idx="727">
                  <c:v>10.691746399200001</c:v>
                </c:pt>
                <c:pt idx="728">
                  <c:v>10.683739599600001</c:v>
                </c:pt>
                <c:pt idx="729">
                  <c:v>10.677512088800002</c:v>
                </c:pt>
                <c:pt idx="730">
                  <c:v>10.672174222400001</c:v>
                </c:pt>
                <c:pt idx="731">
                  <c:v>10.666391533800001</c:v>
                </c:pt>
                <c:pt idx="732">
                  <c:v>10.629026469000001</c:v>
                </c:pt>
                <c:pt idx="733">
                  <c:v>10.531165585</c:v>
                </c:pt>
                <c:pt idx="734">
                  <c:v>10.479566209800002</c:v>
                </c:pt>
                <c:pt idx="735">
                  <c:v>10.426632368</c:v>
                </c:pt>
                <c:pt idx="736">
                  <c:v>10.373253704000001</c:v>
                </c:pt>
                <c:pt idx="737">
                  <c:v>10.325212906400001</c:v>
                </c:pt>
                <c:pt idx="738">
                  <c:v>10.289182308200001</c:v>
                </c:pt>
                <c:pt idx="739">
                  <c:v>10.259824043</c:v>
                </c:pt>
                <c:pt idx="740">
                  <c:v>10.2335795332</c:v>
                </c:pt>
                <c:pt idx="741">
                  <c:v>10.210003956600001</c:v>
                </c:pt>
                <c:pt idx="742">
                  <c:v>10.1890973132</c:v>
                </c:pt>
                <c:pt idx="743">
                  <c:v>10.169525136399999</c:v>
                </c:pt>
                <c:pt idx="744">
                  <c:v>10.1517322484</c:v>
                </c:pt>
                <c:pt idx="745">
                  <c:v>10.133939360399999</c:v>
                </c:pt>
                <c:pt idx="746">
                  <c:v>10.117036116800001</c:v>
                </c:pt>
                <c:pt idx="747">
                  <c:v>10.101467339800001</c:v>
                </c:pt>
                <c:pt idx="748">
                  <c:v>10.087677851600001</c:v>
                </c:pt>
                <c:pt idx="749">
                  <c:v>10.074333185600002</c:v>
                </c:pt>
                <c:pt idx="750">
                  <c:v>10.063657452800001</c:v>
                </c:pt>
                <c:pt idx="751">
                  <c:v>10.051647253400001</c:v>
                </c:pt>
                <c:pt idx="752">
                  <c:v>10.0436404538</c:v>
                </c:pt>
                <c:pt idx="753">
                  <c:v>10.0360784764</c:v>
                </c:pt>
                <c:pt idx="754">
                  <c:v>10.029850965600003</c:v>
                </c:pt>
                <c:pt idx="755">
                  <c:v>10.026292388000002</c:v>
                </c:pt>
                <c:pt idx="756">
                  <c:v>10.0249579214</c:v>
                </c:pt>
                <c:pt idx="757">
                  <c:v>10.022733810399998</c:v>
                </c:pt>
                <c:pt idx="758">
                  <c:v>10.023178632600002</c:v>
                </c:pt>
                <c:pt idx="759">
                  <c:v>10.024068277</c:v>
                </c:pt>
                <c:pt idx="760">
                  <c:v>10.027182032400001</c:v>
                </c:pt>
                <c:pt idx="761">
                  <c:v>10.032075076600002</c:v>
                </c:pt>
                <c:pt idx="762">
                  <c:v>10.036968120800003</c:v>
                </c:pt>
                <c:pt idx="763">
                  <c:v>10.041861165</c:v>
                </c:pt>
                <c:pt idx="764">
                  <c:v>10.0400818762</c:v>
                </c:pt>
                <c:pt idx="765">
                  <c:v>10.043195631600002</c:v>
                </c:pt>
                <c:pt idx="766">
                  <c:v>10.042305987200001</c:v>
                </c:pt>
                <c:pt idx="767">
                  <c:v>10.0400818762</c:v>
                </c:pt>
                <c:pt idx="768">
                  <c:v>10.039192231800001</c:v>
                </c:pt>
                <c:pt idx="769">
                  <c:v>10.037412943000001</c:v>
                </c:pt>
                <c:pt idx="770">
                  <c:v>10.0360784764</c:v>
                </c:pt>
                <c:pt idx="771">
                  <c:v>10.036523298600001</c:v>
                </c:pt>
                <c:pt idx="772">
                  <c:v>10.038302587399999</c:v>
                </c:pt>
                <c:pt idx="773">
                  <c:v>10.041861165</c:v>
                </c:pt>
                <c:pt idx="774">
                  <c:v>10.045864564800002</c:v>
                </c:pt>
                <c:pt idx="775">
                  <c:v>10.049867964600002</c:v>
                </c:pt>
                <c:pt idx="776">
                  <c:v>10.055650653200001</c:v>
                </c:pt>
                <c:pt idx="777">
                  <c:v>10.0623229862</c:v>
                </c:pt>
                <c:pt idx="778">
                  <c:v>10.069884963600002</c:v>
                </c:pt>
                <c:pt idx="779">
                  <c:v>10.077891763200002</c:v>
                </c:pt>
                <c:pt idx="780">
                  <c:v>10.084564096199999</c:v>
                </c:pt>
                <c:pt idx="781">
                  <c:v>10.091681251399999</c:v>
                </c:pt>
                <c:pt idx="782">
                  <c:v>10.097908762200001</c:v>
                </c:pt>
                <c:pt idx="783">
                  <c:v>10.1023569842</c:v>
                </c:pt>
                <c:pt idx="784">
                  <c:v>10.106805206200001</c:v>
                </c:pt>
                <c:pt idx="785">
                  <c:v>10.112143072600002</c:v>
                </c:pt>
                <c:pt idx="786">
                  <c:v>10.1157016502</c:v>
                </c:pt>
                <c:pt idx="787">
                  <c:v>10.119260227800002</c:v>
                </c:pt>
                <c:pt idx="788">
                  <c:v>10.123708449800001</c:v>
                </c:pt>
                <c:pt idx="789">
                  <c:v>10.128601494</c:v>
                </c:pt>
                <c:pt idx="790">
                  <c:v>10.133049716000002</c:v>
                </c:pt>
                <c:pt idx="791">
                  <c:v>10.139722049</c:v>
                </c:pt>
                <c:pt idx="792">
                  <c:v>10.145504737600001</c:v>
                </c:pt>
                <c:pt idx="793">
                  <c:v>10.1495081374</c:v>
                </c:pt>
                <c:pt idx="794">
                  <c:v>10.1535115372</c:v>
                </c:pt>
                <c:pt idx="795">
                  <c:v>10.1557356482</c:v>
                </c:pt>
                <c:pt idx="796">
                  <c:v>10.157070114800002</c:v>
                </c:pt>
                <c:pt idx="797">
                  <c:v>10.157959759200001</c:v>
                </c:pt>
                <c:pt idx="798">
                  <c:v>10.157959759200001</c:v>
                </c:pt>
                <c:pt idx="799">
                  <c:v>10.158404581399999</c:v>
                </c:pt>
                <c:pt idx="800">
                  <c:v>10.1557356482</c:v>
                </c:pt>
                <c:pt idx="801">
                  <c:v>10.154401181600003</c:v>
                </c:pt>
                <c:pt idx="802">
                  <c:v>10.153956359399999</c:v>
                </c:pt>
                <c:pt idx="803">
                  <c:v>10.1535115372</c:v>
                </c:pt>
                <c:pt idx="804">
                  <c:v>10.1535115372</c:v>
                </c:pt>
                <c:pt idx="805">
                  <c:v>10.153956359399999</c:v>
                </c:pt>
                <c:pt idx="806">
                  <c:v>10.153066715000001</c:v>
                </c:pt>
                <c:pt idx="807">
                  <c:v>10.1517322484</c:v>
                </c:pt>
                <c:pt idx="808">
                  <c:v>10.1481736708</c:v>
                </c:pt>
                <c:pt idx="809">
                  <c:v>10.144615093200001</c:v>
                </c:pt>
                <c:pt idx="810">
                  <c:v>10.143280626600001</c:v>
                </c:pt>
                <c:pt idx="811">
                  <c:v>10.141056515600001</c:v>
                </c:pt>
                <c:pt idx="812">
                  <c:v>10.138832404600002</c:v>
                </c:pt>
                <c:pt idx="813">
                  <c:v>10.137053115800001</c:v>
                </c:pt>
                <c:pt idx="814">
                  <c:v>10.1343841826</c:v>
                </c:pt>
                <c:pt idx="815">
                  <c:v>10.133049716000002</c:v>
                </c:pt>
                <c:pt idx="816">
                  <c:v>10.130825605</c:v>
                </c:pt>
                <c:pt idx="817">
                  <c:v>10.128156671800001</c:v>
                </c:pt>
                <c:pt idx="818">
                  <c:v>10.1228188054</c:v>
                </c:pt>
                <c:pt idx="819">
                  <c:v>10.112587894800001</c:v>
                </c:pt>
                <c:pt idx="820">
                  <c:v>10.104136273</c:v>
                </c:pt>
                <c:pt idx="821">
                  <c:v>10.0983535844</c:v>
                </c:pt>
                <c:pt idx="822">
                  <c:v>10.094350184600001</c:v>
                </c:pt>
                <c:pt idx="823">
                  <c:v>10.091681251399999</c:v>
                </c:pt>
                <c:pt idx="824">
                  <c:v>10.0912364292</c:v>
                </c:pt>
                <c:pt idx="825">
                  <c:v>10.092570895800002</c:v>
                </c:pt>
                <c:pt idx="826">
                  <c:v>10.0947950068</c:v>
                </c:pt>
                <c:pt idx="827">
                  <c:v>10.096574295600002</c:v>
                </c:pt>
                <c:pt idx="828">
                  <c:v>10.099243228800002</c:v>
                </c:pt>
                <c:pt idx="829">
                  <c:v>10.101022517600002</c:v>
                </c:pt>
                <c:pt idx="830">
                  <c:v>10.1045810952</c:v>
                </c:pt>
                <c:pt idx="831">
                  <c:v>10.1059155618</c:v>
                </c:pt>
                <c:pt idx="832">
                  <c:v>10.106805206200001</c:v>
                </c:pt>
                <c:pt idx="833">
                  <c:v>10.103691450800001</c:v>
                </c:pt>
                <c:pt idx="834">
                  <c:v>10.097463940000001</c:v>
                </c:pt>
                <c:pt idx="835">
                  <c:v>10.086343384999999</c:v>
                </c:pt>
                <c:pt idx="836">
                  <c:v>10.0716642524</c:v>
                </c:pt>
                <c:pt idx="837">
                  <c:v>10.056540297600002</c:v>
                </c:pt>
                <c:pt idx="838">
                  <c:v>10.0436404538</c:v>
                </c:pt>
                <c:pt idx="839">
                  <c:v>10.030740610000001</c:v>
                </c:pt>
                <c:pt idx="840">
                  <c:v>10.0169511218</c:v>
                </c:pt>
                <c:pt idx="841">
                  <c:v>10.005385744600002</c:v>
                </c:pt>
                <c:pt idx="842">
                  <c:v>9.9955996561999996</c:v>
                </c:pt>
                <c:pt idx="843">
                  <c:v>9.988482501</c:v>
                </c:pt>
                <c:pt idx="844">
                  <c:v>9.9826998123999999</c:v>
                </c:pt>
                <c:pt idx="845">
                  <c:v>9.9782515903999993</c:v>
                </c:pt>
                <c:pt idx="846">
                  <c:v>9.9755826572000004</c:v>
                </c:pt>
                <c:pt idx="847">
                  <c:v>9.9729137239999996</c:v>
                </c:pt>
                <c:pt idx="848">
                  <c:v>9.9742481906000009</c:v>
                </c:pt>
                <c:pt idx="849">
                  <c:v>9.9751378350000017</c:v>
                </c:pt>
                <c:pt idx="850">
                  <c:v>9.9764723016000012</c:v>
                </c:pt>
                <c:pt idx="851">
                  <c:v>9.9782515903999993</c:v>
                </c:pt>
                <c:pt idx="852">
                  <c:v>9.9813653458000005</c:v>
                </c:pt>
                <c:pt idx="853">
                  <c:v>9.9840342790000012</c:v>
                </c:pt>
                <c:pt idx="854">
                  <c:v>9.988482501</c:v>
                </c:pt>
                <c:pt idx="855">
                  <c:v>9.9911514342000007</c:v>
                </c:pt>
                <c:pt idx="856">
                  <c:v>9.9929307230000006</c:v>
                </c:pt>
                <c:pt idx="857">
                  <c:v>9.9951548340000009</c:v>
                </c:pt>
                <c:pt idx="858">
                  <c:v>9.9964893006000022</c:v>
                </c:pt>
                <c:pt idx="859">
                  <c:v>9.9991582338000011</c:v>
                </c:pt>
                <c:pt idx="860">
                  <c:v>10.001827167000002</c:v>
                </c:pt>
                <c:pt idx="861">
                  <c:v>10.005385744600002</c:v>
                </c:pt>
                <c:pt idx="862">
                  <c:v>10.0116132554</c:v>
                </c:pt>
                <c:pt idx="863">
                  <c:v>10.0169511218</c:v>
                </c:pt>
                <c:pt idx="864">
                  <c:v>10.023178632600002</c:v>
                </c:pt>
                <c:pt idx="865">
                  <c:v>10.029850965600003</c:v>
                </c:pt>
                <c:pt idx="866">
                  <c:v>10.036968120800003</c:v>
                </c:pt>
                <c:pt idx="867">
                  <c:v>10.046309387000001</c:v>
                </c:pt>
                <c:pt idx="868">
                  <c:v>10.056095475399999</c:v>
                </c:pt>
                <c:pt idx="869">
                  <c:v>10.064991919399999</c:v>
                </c:pt>
                <c:pt idx="870">
                  <c:v>10.0738883634</c:v>
                </c:pt>
                <c:pt idx="871">
                  <c:v>10.082339985200001</c:v>
                </c:pt>
                <c:pt idx="872">
                  <c:v>10.092126073600003</c:v>
                </c:pt>
                <c:pt idx="873">
                  <c:v>10.101022517600002</c:v>
                </c:pt>
                <c:pt idx="874">
                  <c:v>10.1103637838</c:v>
                </c:pt>
                <c:pt idx="875">
                  <c:v>10.118815405600001</c:v>
                </c:pt>
                <c:pt idx="876">
                  <c:v>10.126377383000001</c:v>
                </c:pt>
                <c:pt idx="877">
                  <c:v>10.1343841826</c:v>
                </c:pt>
                <c:pt idx="878">
                  <c:v>10.141946160000002</c:v>
                </c:pt>
                <c:pt idx="879">
                  <c:v>10.147284026400001</c:v>
                </c:pt>
                <c:pt idx="880">
                  <c:v>10.154846003800001</c:v>
                </c:pt>
                <c:pt idx="881">
                  <c:v>10.1628528034</c:v>
                </c:pt>
                <c:pt idx="882">
                  <c:v>10.169969958600003</c:v>
                </c:pt>
                <c:pt idx="883">
                  <c:v>10.177087113800003</c:v>
                </c:pt>
                <c:pt idx="884">
                  <c:v>10.1837594468</c:v>
                </c:pt>
                <c:pt idx="885">
                  <c:v>10.1895421354</c:v>
                </c:pt>
                <c:pt idx="886">
                  <c:v>10.193100713000002</c:v>
                </c:pt>
                <c:pt idx="887">
                  <c:v>10.1957696462</c:v>
                </c:pt>
                <c:pt idx="888">
                  <c:v>10.196214468399999</c:v>
                </c:pt>
                <c:pt idx="889">
                  <c:v>10.195324824000002</c:v>
                </c:pt>
                <c:pt idx="890">
                  <c:v>10.192211068600001</c:v>
                </c:pt>
                <c:pt idx="891">
                  <c:v>10.186428380000001</c:v>
                </c:pt>
                <c:pt idx="892">
                  <c:v>10.180645691399999</c:v>
                </c:pt>
                <c:pt idx="893">
                  <c:v>10.171749247399999</c:v>
                </c:pt>
                <c:pt idx="894">
                  <c:v>10.165521736600002</c:v>
                </c:pt>
                <c:pt idx="895">
                  <c:v>10.159739048</c:v>
                </c:pt>
                <c:pt idx="896">
                  <c:v>10.1557356482</c:v>
                </c:pt>
                <c:pt idx="897">
                  <c:v>10.1535115372</c:v>
                </c:pt>
                <c:pt idx="898">
                  <c:v>10.1495081374</c:v>
                </c:pt>
                <c:pt idx="899">
                  <c:v>10.143725448800001</c:v>
                </c:pt>
                <c:pt idx="900">
                  <c:v>10.137053115800001</c:v>
                </c:pt>
                <c:pt idx="901">
                  <c:v>10.130380782800001</c:v>
                </c:pt>
                <c:pt idx="902">
                  <c:v>10.123263627600002</c:v>
                </c:pt>
                <c:pt idx="903">
                  <c:v>10.117036116800001</c:v>
                </c:pt>
                <c:pt idx="904">
                  <c:v>10.1116982504</c:v>
                </c:pt>
                <c:pt idx="905">
                  <c:v>10.107250028399999</c:v>
                </c:pt>
                <c:pt idx="906">
                  <c:v>10.101912162000001</c:v>
                </c:pt>
                <c:pt idx="907">
                  <c:v>10.0987984066</c:v>
                </c:pt>
                <c:pt idx="908">
                  <c:v>10.0961294734</c:v>
                </c:pt>
                <c:pt idx="909">
                  <c:v>10.095684651200001</c:v>
                </c:pt>
                <c:pt idx="910">
                  <c:v>10.097463940000001</c:v>
                </c:pt>
                <c:pt idx="911">
                  <c:v>10.1001328732</c:v>
                </c:pt>
                <c:pt idx="912">
                  <c:v>10.1045810952</c:v>
                </c:pt>
                <c:pt idx="913">
                  <c:v>10.108584495000001</c:v>
                </c:pt>
                <c:pt idx="914">
                  <c:v>10.115256828000001</c:v>
                </c:pt>
                <c:pt idx="915">
                  <c:v>10.123708449800001</c:v>
                </c:pt>
                <c:pt idx="916">
                  <c:v>10.133494538200001</c:v>
                </c:pt>
                <c:pt idx="917">
                  <c:v>10.1423909822</c:v>
                </c:pt>
                <c:pt idx="918">
                  <c:v>10.1512874262</c:v>
                </c:pt>
                <c:pt idx="919">
                  <c:v>10.161073514600002</c:v>
                </c:pt>
                <c:pt idx="920">
                  <c:v>10.170859603</c:v>
                </c:pt>
                <c:pt idx="921">
                  <c:v>10.182869802400001</c:v>
                </c:pt>
                <c:pt idx="922">
                  <c:v>10.192655890800001</c:v>
                </c:pt>
                <c:pt idx="923">
                  <c:v>10.203776445800003</c:v>
                </c:pt>
                <c:pt idx="924">
                  <c:v>10.215341823000001</c:v>
                </c:pt>
                <c:pt idx="925">
                  <c:v>10.225127911400001</c:v>
                </c:pt>
                <c:pt idx="926">
                  <c:v>10.236693288600001</c:v>
                </c:pt>
                <c:pt idx="927">
                  <c:v>10.247369021399999</c:v>
                </c:pt>
                <c:pt idx="928">
                  <c:v>10.257155109800001</c:v>
                </c:pt>
                <c:pt idx="929">
                  <c:v>10.266496376000001</c:v>
                </c:pt>
                <c:pt idx="930">
                  <c:v>10.274503175600001</c:v>
                </c:pt>
                <c:pt idx="931">
                  <c:v>10.279841041999999</c:v>
                </c:pt>
                <c:pt idx="932">
                  <c:v>10.283399619600001</c:v>
                </c:pt>
                <c:pt idx="933">
                  <c:v>10.284289264000002</c:v>
                </c:pt>
                <c:pt idx="934">
                  <c:v>10.283844441800001</c:v>
                </c:pt>
                <c:pt idx="935">
                  <c:v>10.2825099752</c:v>
                </c:pt>
                <c:pt idx="936">
                  <c:v>10.2807306864</c:v>
                </c:pt>
                <c:pt idx="937">
                  <c:v>10.279396219800001</c:v>
                </c:pt>
                <c:pt idx="938">
                  <c:v>10.278951397600002</c:v>
                </c:pt>
                <c:pt idx="939">
                  <c:v>10.277172108800002</c:v>
                </c:pt>
                <c:pt idx="940">
                  <c:v>10.27539282</c:v>
                </c:pt>
                <c:pt idx="941">
                  <c:v>10.273613531200001</c:v>
                </c:pt>
                <c:pt idx="942">
                  <c:v>10.273168709000002</c:v>
                </c:pt>
                <c:pt idx="943">
                  <c:v>10.273613531200001</c:v>
                </c:pt>
                <c:pt idx="944">
                  <c:v>10.273613531200001</c:v>
                </c:pt>
                <c:pt idx="945">
                  <c:v>10.27539282</c:v>
                </c:pt>
                <c:pt idx="946">
                  <c:v>10.2785065754</c:v>
                </c:pt>
                <c:pt idx="947">
                  <c:v>10.285178908399999</c:v>
                </c:pt>
                <c:pt idx="948">
                  <c:v>10.2918512414</c:v>
                </c:pt>
                <c:pt idx="949">
                  <c:v>10.2994132188</c:v>
                </c:pt>
                <c:pt idx="950">
                  <c:v>10.3074200184</c:v>
                </c:pt>
                <c:pt idx="951">
                  <c:v>10.317206106800002</c:v>
                </c:pt>
                <c:pt idx="952">
                  <c:v>10.326992195200001</c:v>
                </c:pt>
                <c:pt idx="953">
                  <c:v>10.339002394600001</c:v>
                </c:pt>
                <c:pt idx="954">
                  <c:v>10.351902238399999</c:v>
                </c:pt>
                <c:pt idx="955">
                  <c:v>10.367026193200001</c:v>
                </c:pt>
                <c:pt idx="956">
                  <c:v>10.382150148000001</c:v>
                </c:pt>
                <c:pt idx="957">
                  <c:v>10.3968292806</c:v>
                </c:pt>
                <c:pt idx="958">
                  <c:v>10.411508413200002</c:v>
                </c:pt>
                <c:pt idx="959">
                  <c:v>10.426187545800001</c:v>
                </c:pt>
                <c:pt idx="960">
                  <c:v>10.439977034000002</c:v>
                </c:pt>
                <c:pt idx="961">
                  <c:v>10.4551009888</c:v>
                </c:pt>
                <c:pt idx="962">
                  <c:v>10.468890477</c:v>
                </c:pt>
                <c:pt idx="963">
                  <c:v>10.482679965200001</c:v>
                </c:pt>
                <c:pt idx="964">
                  <c:v>10.495579809000001</c:v>
                </c:pt>
                <c:pt idx="965">
                  <c:v>10.510258941600002</c:v>
                </c:pt>
                <c:pt idx="966">
                  <c:v>10.523603607600002</c:v>
                </c:pt>
                <c:pt idx="967">
                  <c:v>10.5365034514</c:v>
                </c:pt>
                <c:pt idx="968">
                  <c:v>10.548958473000001</c:v>
                </c:pt>
                <c:pt idx="969">
                  <c:v>10.560079028000001</c:v>
                </c:pt>
                <c:pt idx="970">
                  <c:v>10.571199583000002</c:v>
                </c:pt>
                <c:pt idx="971">
                  <c:v>10.583209782399999</c:v>
                </c:pt>
                <c:pt idx="972">
                  <c:v>10.594330337400001</c:v>
                </c:pt>
                <c:pt idx="973">
                  <c:v>10.6032267814</c:v>
                </c:pt>
                <c:pt idx="974">
                  <c:v>10.6143473364</c:v>
                </c:pt>
                <c:pt idx="975">
                  <c:v>10.6254678914</c:v>
                </c:pt>
                <c:pt idx="976">
                  <c:v>10.636588446399999</c:v>
                </c:pt>
                <c:pt idx="977">
                  <c:v>10.6472641792</c:v>
                </c:pt>
                <c:pt idx="978">
                  <c:v>10.658829556400001</c:v>
                </c:pt>
                <c:pt idx="979">
                  <c:v>10.670394933600003</c:v>
                </c:pt>
                <c:pt idx="980">
                  <c:v>10.684184421800001</c:v>
                </c:pt>
                <c:pt idx="981">
                  <c:v>10.697529087800001</c:v>
                </c:pt>
                <c:pt idx="982">
                  <c:v>10.711318576000002</c:v>
                </c:pt>
                <c:pt idx="983">
                  <c:v>10.724663242</c:v>
                </c:pt>
                <c:pt idx="984">
                  <c:v>10.738007908000002</c:v>
                </c:pt>
                <c:pt idx="985">
                  <c:v>10.750462929600003</c:v>
                </c:pt>
                <c:pt idx="986">
                  <c:v>10.7553559738</c:v>
                </c:pt>
                <c:pt idx="987">
                  <c:v>10.763362773400001</c:v>
                </c:pt>
                <c:pt idx="988">
                  <c:v>10.770479928600002</c:v>
                </c:pt>
                <c:pt idx="989">
                  <c:v>10.777152261600001</c:v>
                </c:pt>
                <c:pt idx="990">
                  <c:v>10.780710839200001</c:v>
                </c:pt>
                <c:pt idx="991">
                  <c:v>10.78693835</c:v>
                </c:pt>
                <c:pt idx="992">
                  <c:v>10.7945003274</c:v>
                </c:pt>
                <c:pt idx="993">
                  <c:v>10.803396771399999</c:v>
                </c:pt>
                <c:pt idx="994">
                  <c:v>10.8082898156</c:v>
                </c:pt>
                <c:pt idx="995">
                  <c:v>10.801617482600003</c:v>
                </c:pt>
                <c:pt idx="996">
                  <c:v>10.802507127</c:v>
                </c:pt>
                <c:pt idx="997">
                  <c:v>10.807400171200001</c:v>
                </c:pt>
                <c:pt idx="998">
                  <c:v>10.811403571000001</c:v>
                </c:pt>
                <c:pt idx="999">
                  <c:v>10.815851793000002</c:v>
                </c:pt>
                <c:pt idx="1000">
                  <c:v>10.822079303800001</c:v>
                </c:pt>
                <c:pt idx="1001">
                  <c:v>10.830530925600002</c:v>
                </c:pt>
                <c:pt idx="1002">
                  <c:v>10.8407618362</c:v>
                </c:pt>
                <c:pt idx="1003">
                  <c:v>10.853661680000002</c:v>
                </c:pt>
                <c:pt idx="1004">
                  <c:v>10.8687856348</c:v>
                </c:pt>
                <c:pt idx="1005">
                  <c:v>10.883909589600002</c:v>
                </c:pt>
                <c:pt idx="1006">
                  <c:v>10.898143900000001</c:v>
                </c:pt>
                <c:pt idx="1007">
                  <c:v>10.9128230326</c:v>
                </c:pt>
                <c:pt idx="1008">
                  <c:v>10.9279469874</c:v>
                </c:pt>
                <c:pt idx="1009">
                  <c:v>10.943515764399999</c:v>
                </c:pt>
                <c:pt idx="1010">
                  <c:v>10.960419008000001</c:v>
                </c:pt>
                <c:pt idx="1011">
                  <c:v>10.978211896000001</c:v>
                </c:pt>
                <c:pt idx="1012">
                  <c:v>10.996004784</c:v>
                </c:pt>
                <c:pt idx="1013">
                  <c:v>11.013797672000001</c:v>
                </c:pt>
                <c:pt idx="1014">
                  <c:v>11.03159056</c:v>
                </c:pt>
                <c:pt idx="1015">
                  <c:v>11.048938625800002</c:v>
                </c:pt>
                <c:pt idx="1016">
                  <c:v>11.066731513800001</c:v>
                </c:pt>
                <c:pt idx="1017">
                  <c:v>11.083634757399999</c:v>
                </c:pt>
                <c:pt idx="1018">
                  <c:v>11.100093178800002</c:v>
                </c:pt>
                <c:pt idx="1019">
                  <c:v>11.114327489200001</c:v>
                </c:pt>
                <c:pt idx="1020">
                  <c:v>11.125448044200001</c:v>
                </c:pt>
                <c:pt idx="1021">
                  <c:v>11.1343444882</c:v>
                </c:pt>
                <c:pt idx="1022">
                  <c:v>11.144575398800001</c:v>
                </c:pt>
                <c:pt idx="1023">
                  <c:v>11.153471842800002</c:v>
                </c:pt>
                <c:pt idx="1024">
                  <c:v>11.164147575600001</c:v>
                </c:pt>
                <c:pt idx="1025">
                  <c:v>11.176157775000002</c:v>
                </c:pt>
                <c:pt idx="1026">
                  <c:v>11.189057618800001</c:v>
                </c:pt>
                <c:pt idx="1027">
                  <c:v>11.201512640400001</c:v>
                </c:pt>
                <c:pt idx="1028">
                  <c:v>11.2144124842</c:v>
                </c:pt>
                <c:pt idx="1029">
                  <c:v>11.2277571502</c:v>
                </c:pt>
                <c:pt idx="1030">
                  <c:v>11.2388777052</c:v>
                </c:pt>
                <c:pt idx="1031">
                  <c:v>11.250887904600003</c:v>
                </c:pt>
                <c:pt idx="1032">
                  <c:v>11.2615636374</c:v>
                </c:pt>
                <c:pt idx="1033">
                  <c:v>11.2726841924</c:v>
                </c:pt>
                <c:pt idx="1034">
                  <c:v>11.282470280800002</c:v>
                </c:pt>
                <c:pt idx="1035">
                  <c:v>11.293590835800002</c:v>
                </c:pt>
                <c:pt idx="1036">
                  <c:v>11.304711390800001</c:v>
                </c:pt>
                <c:pt idx="1037">
                  <c:v>11.317166412400001</c:v>
                </c:pt>
                <c:pt idx="1038">
                  <c:v>11.329621434</c:v>
                </c:pt>
                <c:pt idx="1039">
                  <c:v>11.342966100000002</c:v>
                </c:pt>
                <c:pt idx="1040">
                  <c:v>11.358534877</c:v>
                </c:pt>
                <c:pt idx="1041">
                  <c:v>11.374103654000001</c:v>
                </c:pt>
                <c:pt idx="1042">
                  <c:v>11.3901172532</c:v>
                </c:pt>
                <c:pt idx="1043">
                  <c:v>11.408354963399999</c:v>
                </c:pt>
                <c:pt idx="1044">
                  <c:v>11.425703029199999</c:v>
                </c:pt>
                <c:pt idx="1045">
                  <c:v>11.442606272800001</c:v>
                </c:pt>
                <c:pt idx="1046">
                  <c:v>11.460399160800002</c:v>
                </c:pt>
                <c:pt idx="1047">
                  <c:v>11.475078293399999</c:v>
                </c:pt>
                <c:pt idx="1048">
                  <c:v>11.4928711814</c:v>
                </c:pt>
                <c:pt idx="1049">
                  <c:v>11.509774425000002</c:v>
                </c:pt>
                <c:pt idx="1050">
                  <c:v>11.526232846400001</c:v>
                </c:pt>
                <c:pt idx="1051">
                  <c:v>11.540467156800002</c:v>
                </c:pt>
                <c:pt idx="1052">
                  <c:v>11.554701467200001</c:v>
                </c:pt>
                <c:pt idx="1053">
                  <c:v>11.5684909554</c:v>
                </c:pt>
                <c:pt idx="1054">
                  <c:v>11.580501154800002</c:v>
                </c:pt>
                <c:pt idx="1055">
                  <c:v>11.592956176400001</c:v>
                </c:pt>
                <c:pt idx="1056">
                  <c:v>11.604521553600001</c:v>
                </c:pt>
                <c:pt idx="1057">
                  <c:v>11.615642108600001</c:v>
                </c:pt>
                <c:pt idx="1058">
                  <c:v>11.628541952400001</c:v>
                </c:pt>
                <c:pt idx="1059">
                  <c:v>11.642331440600001</c:v>
                </c:pt>
                <c:pt idx="1060">
                  <c:v>11.655231284400001</c:v>
                </c:pt>
                <c:pt idx="1061">
                  <c:v>11.6672414838</c:v>
                </c:pt>
                <c:pt idx="1062">
                  <c:v>11.676137927800001</c:v>
                </c:pt>
                <c:pt idx="1063">
                  <c:v>11.6881481272</c:v>
                </c:pt>
                <c:pt idx="1064">
                  <c:v>11.698823860000001</c:v>
                </c:pt>
                <c:pt idx="1065">
                  <c:v>11.6828102608</c:v>
                </c:pt>
                <c:pt idx="1066">
                  <c:v>11.676137927800001</c:v>
                </c:pt>
                <c:pt idx="1067">
                  <c:v>11.6752482834</c:v>
                </c:pt>
                <c:pt idx="1068">
                  <c:v>11.6792516832</c:v>
                </c:pt>
                <c:pt idx="1069">
                  <c:v>11.684589549600002</c:v>
                </c:pt>
                <c:pt idx="1070">
                  <c:v>11.689927416</c:v>
                </c:pt>
                <c:pt idx="1071">
                  <c:v>11.696599749000001</c:v>
                </c:pt>
                <c:pt idx="1072">
                  <c:v>11.706385837399999</c:v>
                </c:pt>
                <c:pt idx="1073">
                  <c:v>11.717506392400001</c:v>
                </c:pt>
                <c:pt idx="1074">
                  <c:v>11.730851058399999</c:v>
                </c:pt>
                <c:pt idx="1075">
                  <c:v>11.7450853688</c:v>
                </c:pt>
                <c:pt idx="1076">
                  <c:v>11.760209323600002</c:v>
                </c:pt>
                <c:pt idx="1077">
                  <c:v>11.776222922800001</c:v>
                </c:pt>
                <c:pt idx="1078">
                  <c:v>11.791346877600001</c:v>
                </c:pt>
                <c:pt idx="1079">
                  <c:v>11.807805299000002</c:v>
                </c:pt>
                <c:pt idx="1080">
                  <c:v>11.8251533648</c:v>
                </c:pt>
                <c:pt idx="1081">
                  <c:v>11.8438358972</c:v>
                </c:pt>
                <c:pt idx="1082">
                  <c:v>11.863852896199999</c:v>
                </c:pt>
                <c:pt idx="1083">
                  <c:v>11.883869895200002</c:v>
                </c:pt>
                <c:pt idx="1084">
                  <c:v>11.900328316600001</c:v>
                </c:pt>
                <c:pt idx="1085">
                  <c:v>11.914562627</c:v>
                </c:pt>
                <c:pt idx="1086">
                  <c:v>11.925683182</c:v>
                </c:pt>
                <c:pt idx="1087">
                  <c:v>11.937693381400001</c:v>
                </c:pt>
                <c:pt idx="1088">
                  <c:v>11.944810536600002</c:v>
                </c:pt>
                <c:pt idx="1089">
                  <c:v>11.952817336199999</c:v>
                </c:pt>
                <c:pt idx="1090">
                  <c:v>11.9617137802</c:v>
                </c:pt>
                <c:pt idx="1091">
                  <c:v>11.9710550464</c:v>
                </c:pt>
                <c:pt idx="1092">
                  <c:v>11.9808411348</c:v>
                </c:pt>
                <c:pt idx="1093">
                  <c:v>11.991961689800002</c:v>
                </c:pt>
                <c:pt idx="1094">
                  <c:v>12.006196000199999</c:v>
                </c:pt>
                <c:pt idx="1095">
                  <c:v>12.022654421600002</c:v>
                </c:pt>
                <c:pt idx="1096">
                  <c:v>12.038668020800001</c:v>
                </c:pt>
                <c:pt idx="1097">
                  <c:v>12.055126442200001</c:v>
                </c:pt>
                <c:pt idx="1098">
                  <c:v>12.0711400414</c:v>
                </c:pt>
                <c:pt idx="1099">
                  <c:v>12.088043285000001</c:v>
                </c:pt>
                <c:pt idx="1100">
                  <c:v>12.1018327732</c:v>
                </c:pt>
                <c:pt idx="1101">
                  <c:v>12.1151774392</c:v>
                </c:pt>
                <c:pt idx="1102">
                  <c:v>12.1245187054</c:v>
                </c:pt>
                <c:pt idx="1103">
                  <c:v>12.134304793800002</c:v>
                </c:pt>
                <c:pt idx="1104">
                  <c:v>12.145425348800002</c:v>
                </c:pt>
                <c:pt idx="1105">
                  <c:v>12.1574355482</c:v>
                </c:pt>
                <c:pt idx="1106">
                  <c:v>12.170780214200001</c:v>
                </c:pt>
                <c:pt idx="1107">
                  <c:v>12.182345591400001</c:v>
                </c:pt>
                <c:pt idx="1108">
                  <c:v>12.193910968600001</c:v>
                </c:pt>
                <c:pt idx="1109">
                  <c:v>12.2063659902</c:v>
                </c:pt>
                <c:pt idx="1110">
                  <c:v>12.218376189600001</c:v>
                </c:pt>
                <c:pt idx="1111">
                  <c:v>12.2312760334</c:v>
                </c:pt>
                <c:pt idx="1112">
                  <c:v>12.249958565800002</c:v>
                </c:pt>
                <c:pt idx="1113">
                  <c:v>12.263748054000002</c:v>
                </c:pt>
                <c:pt idx="1114">
                  <c:v>12.275758253399999</c:v>
                </c:pt>
                <c:pt idx="1115">
                  <c:v>12.289102919399999</c:v>
                </c:pt>
                <c:pt idx="1116">
                  <c:v>12.302447585399999</c:v>
                </c:pt>
                <c:pt idx="1117">
                  <c:v>12.316237073600002</c:v>
                </c:pt>
                <c:pt idx="1118">
                  <c:v>12.328692095199999</c:v>
                </c:pt>
                <c:pt idx="1119">
                  <c:v>12.3424815834</c:v>
                </c:pt>
                <c:pt idx="1120">
                  <c:v>12.355826249400002</c:v>
                </c:pt>
                <c:pt idx="1121">
                  <c:v>12.3736191374</c:v>
                </c:pt>
                <c:pt idx="1122">
                  <c:v>12.3887430922</c:v>
                </c:pt>
                <c:pt idx="1123">
                  <c:v>12.4034222248</c:v>
                </c:pt>
                <c:pt idx="1124">
                  <c:v>12.419435824000001</c:v>
                </c:pt>
                <c:pt idx="1125">
                  <c:v>12.434559778800001</c:v>
                </c:pt>
                <c:pt idx="1126">
                  <c:v>12.449683733600002</c:v>
                </c:pt>
                <c:pt idx="1127">
                  <c:v>12.4603594664</c:v>
                </c:pt>
                <c:pt idx="1128">
                  <c:v>12.469255910399999</c:v>
                </c:pt>
                <c:pt idx="1129">
                  <c:v>12.478597176600003</c:v>
                </c:pt>
                <c:pt idx="1130">
                  <c:v>12.4741489546</c:v>
                </c:pt>
                <c:pt idx="1131">
                  <c:v>12.476817887800001</c:v>
                </c:pt>
                <c:pt idx="1132">
                  <c:v>12.480821287600001</c:v>
                </c:pt>
                <c:pt idx="1133">
                  <c:v>12.4866039762</c:v>
                </c:pt>
                <c:pt idx="1134">
                  <c:v>12.495055598</c:v>
                </c:pt>
                <c:pt idx="1135">
                  <c:v>12.501727931000001</c:v>
                </c:pt>
                <c:pt idx="1136">
                  <c:v>12.510179552800002</c:v>
                </c:pt>
                <c:pt idx="1137">
                  <c:v>12.521744930000001</c:v>
                </c:pt>
                <c:pt idx="1138">
                  <c:v>12.530641374</c:v>
                </c:pt>
                <c:pt idx="1139">
                  <c:v>12.541317106800001</c:v>
                </c:pt>
                <c:pt idx="1140">
                  <c:v>12.551992839600002</c:v>
                </c:pt>
                <c:pt idx="1141">
                  <c:v>12.561778928000001</c:v>
                </c:pt>
                <c:pt idx="1142">
                  <c:v>12.572454660800002</c:v>
                </c:pt>
                <c:pt idx="1143">
                  <c:v>12.583130393600003</c:v>
                </c:pt>
                <c:pt idx="1144">
                  <c:v>12.592916482</c:v>
                </c:pt>
                <c:pt idx="1145">
                  <c:v>12.604481859200002</c:v>
                </c:pt>
                <c:pt idx="1146">
                  <c:v>12.614712769800002</c:v>
                </c:pt>
                <c:pt idx="1147">
                  <c:v>12.622274747200001</c:v>
                </c:pt>
                <c:pt idx="1148">
                  <c:v>12.630281546800001</c:v>
                </c:pt>
                <c:pt idx="1149">
                  <c:v>12.637398702</c:v>
                </c:pt>
                <c:pt idx="1150">
                  <c:v>12.644071035000001</c:v>
                </c:pt>
                <c:pt idx="1151">
                  <c:v>12.6516330124</c:v>
                </c:pt>
                <c:pt idx="1152">
                  <c:v>12.659639812000002</c:v>
                </c:pt>
                <c:pt idx="1153">
                  <c:v>12.668091433800003</c:v>
                </c:pt>
                <c:pt idx="1154">
                  <c:v>12.676098233399999</c:v>
                </c:pt>
                <c:pt idx="1155">
                  <c:v>12.685884321800001</c:v>
                </c:pt>
                <c:pt idx="1156">
                  <c:v>12.695225588000001</c:v>
                </c:pt>
                <c:pt idx="1157">
                  <c:v>12.705456498600002</c:v>
                </c:pt>
                <c:pt idx="1158">
                  <c:v>12.715242587000001</c:v>
                </c:pt>
                <c:pt idx="1159">
                  <c:v>12.723249386600003</c:v>
                </c:pt>
                <c:pt idx="1160">
                  <c:v>12.729921719600002</c:v>
                </c:pt>
                <c:pt idx="1161">
                  <c:v>12.7370388748</c:v>
                </c:pt>
                <c:pt idx="1162">
                  <c:v>12.742821563400001</c:v>
                </c:pt>
                <c:pt idx="1163">
                  <c:v>12.7472697854</c:v>
                </c:pt>
                <c:pt idx="1164">
                  <c:v>12.753497296200001</c:v>
                </c:pt>
                <c:pt idx="1165">
                  <c:v>12.752162829600001</c:v>
                </c:pt>
                <c:pt idx="1166">
                  <c:v>12.754386940600002</c:v>
                </c:pt>
                <c:pt idx="1167">
                  <c:v>12.758835162600002</c:v>
                </c:pt>
                <c:pt idx="1168">
                  <c:v>12.7623937402</c:v>
                </c:pt>
                <c:pt idx="1169">
                  <c:v>12.76639714</c:v>
                </c:pt>
                <c:pt idx="1170">
                  <c:v>12.772179828600001</c:v>
                </c:pt>
                <c:pt idx="1171">
                  <c:v>12.779741806000002</c:v>
                </c:pt>
                <c:pt idx="1172">
                  <c:v>12.787748605600001</c:v>
                </c:pt>
                <c:pt idx="1173">
                  <c:v>12.7948657608</c:v>
                </c:pt>
                <c:pt idx="1174">
                  <c:v>12.801982916</c:v>
                </c:pt>
                <c:pt idx="1175">
                  <c:v>12.808655249000001</c:v>
                </c:pt>
                <c:pt idx="1176">
                  <c:v>12.817996515200001</c:v>
                </c:pt>
                <c:pt idx="1177">
                  <c:v>12.824224026000001</c:v>
                </c:pt>
                <c:pt idx="1178">
                  <c:v>12.830896359</c:v>
                </c:pt>
                <c:pt idx="1179">
                  <c:v>12.835344581000001</c:v>
                </c:pt>
                <c:pt idx="1180">
                  <c:v>12.841127269600001</c:v>
                </c:pt>
                <c:pt idx="1181">
                  <c:v>12.844241025000001</c:v>
                </c:pt>
                <c:pt idx="1182">
                  <c:v>12.847354780400002</c:v>
                </c:pt>
                <c:pt idx="1183">
                  <c:v>12.852247824600001</c:v>
                </c:pt>
                <c:pt idx="1184">
                  <c:v>12.852247824600001</c:v>
                </c:pt>
                <c:pt idx="1185">
                  <c:v>12.846465136000001</c:v>
                </c:pt>
                <c:pt idx="1186">
                  <c:v>12.841127269600001</c:v>
                </c:pt>
                <c:pt idx="1187">
                  <c:v>12.837123869800001</c:v>
                </c:pt>
                <c:pt idx="1188">
                  <c:v>12.8344549366</c:v>
                </c:pt>
                <c:pt idx="1189">
                  <c:v>12.832230825600002</c:v>
                </c:pt>
                <c:pt idx="1190">
                  <c:v>12.827337781399999</c:v>
                </c:pt>
                <c:pt idx="1191">
                  <c:v>12.817106870800002</c:v>
                </c:pt>
                <c:pt idx="1192">
                  <c:v>12.805541493600002</c:v>
                </c:pt>
                <c:pt idx="1193">
                  <c:v>12.769066073200001</c:v>
                </c:pt>
                <c:pt idx="1194">
                  <c:v>12.750383540800001</c:v>
                </c:pt>
                <c:pt idx="1195">
                  <c:v>12.736594052600001</c:v>
                </c:pt>
                <c:pt idx="1196">
                  <c:v>12.726807964200001</c:v>
                </c:pt>
                <c:pt idx="1197">
                  <c:v>12.721025275600001</c:v>
                </c:pt>
                <c:pt idx="1198">
                  <c:v>12.716577053600002</c:v>
                </c:pt>
                <c:pt idx="1199">
                  <c:v>12.712573653800002</c:v>
                </c:pt>
                <c:pt idx="1200">
                  <c:v>12.707680609600002</c:v>
                </c:pt>
                <c:pt idx="1201">
                  <c:v>12.700563454400001</c:v>
                </c:pt>
                <c:pt idx="1202">
                  <c:v>12.694335943600001</c:v>
                </c:pt>
                <c:pt idx="1203">
                  <c:v>12.687663610600003</c:v>
                </c:pt>
                <c:pt idx="1204">
                  <c:v>12.676543055600002</c:v>
                </c:pt>
                <c:pt idx="1205">
                  <c:v>12.660974278600003</c:v>
                </c:pt>
                <c:pt idx="1206">
                  <c:v>12.646295146</c:v>
                </c:pt>
                <c:pt idx="1207">
                  <c:v>12.632505657800003</c:v>
                </c:pt>
                <c:pt idx="1208">
                  <c:v>12.620050636200002</c:v>
                </c:pt>
                <c:pt idx="1209">
                  <c:v>12.604037037000001</c:v>
                </c:pt>
                <c:pt idx="1210">
                  <c:v>12.588913082200001</c:v>
                </c:pt>
                <c:pt idx="1211">
                  <c:v>12.575568416199999</c:v>
                </c:pt>
                <c:pt idx="1212">
                  <c:v>12.560889283600002</c:v>
                </c:pt>
                <c:pt idx="1213">
                  <c:v>12.546210151</c:v>
                </c:pt>
                <c:pt idx="1214">
                  <c:v>12.529751729600003</c:v>
                </c:pt>
                <c:pt idx="1215">
                  <c:v>12.509734730600002</c:v>
                </c:pt>
                <c:pt idx="1216">
                  <c:v>12.485714331800002</c:v>
                </c:pt>
                <c:pt idx="1217">
                  <c:v>12.4603594664</c:v>
                </c:pt>
                <c:pt idx="1218">
                  <c:v>12.435004601000001</c:v>
                </c:pt>
                <c:pt idx="1219">
                  <c:v>12.407870446800002</c:v>
                </c:pt>
                <c:pt idx="1220">
                  <c:v>12.379846648200001</c:v>
                </c:pt>
                <c:pt idx="1221">
                  <c:v>12.351378027400001</c:v>
                </c:pt>
                <c:pt idx="1222">
                  <c:v>12.325578339800002</c:v>
                </c:pt>
                <c:pt idx="1223">
                  <c:v>12.299333830000002</c:v>
                </c:pt>
                <c:pt idx="1224">
                  <c:v>12.273978964600003</c:v>
                </c:pt>
                <c:pt idx="1225">
                  <c:v>12.248179277000002</c:v>
                </c:pt>
                <c:pt idx="1226">
                  <c:v>12.221045122800001</c:v>
                </c:pt>
                <c:pt idx="1227">
                  <c:v>12.193910968600001</c:v>
                </c:pt>
                <c:pt idx="1228">
                  <c:v>12.168111281000002</c:v>
                </c:pt>
                <c:pt idx="1229">
                  <c:v>12.141421949000001</c:v>
                </c:pt>
                <c:pt idx="1230">
                  <c:v>12.113842972600001</c:v>
                </c:pt>
                <c:pt idx="1231">
                  <c:v>12.084929529600002</c:v>
                </c:pt>
                <c:pt idx="1232">
                  <c:v>12.059129842000001</c:v>
                </c:pt>
                <c:pt idx="1233">
                  <c:v>12.0333301544</c:v>
                </c:pt>
                <c:pt idx="1234">
                  <c:v>12.005306355800002</c:v>
                </c:pt>
                <c:pt idx="1235">
                  <c:v>11.9808411348</c:v>
                </c:pt>
                <c:pt idx="1236">
                  <c:v>11.959934491399999</c:v>
                </c:pt>
                <c:pt idx="1237">
                  <c:v>11.942586425600002</c:v>
                </c:pt>
                <c:pt idx="1238">
                  <c:v>11.925683182</c:v>
                </c:pt>
                <c:pt idx="1239">
                  <c:v>11.9118936938</c:v>
                </c:pt>
                <c:pt idx="1240">
                  <c:v>11.899438672200001</c:v>
                </c:pt>
                <c:pt idx="1241">
                  <c:v>11.889207761600002</c:v>
                </c:pt>
                <c:pt idx="1242">
                  <c:v>11.878532028800002</c:v>
                </c:pt>
                <c:pt idx="1243">
                  <c:v>11.869635584800003</c:v>
                </c:pt>
                <c:pt idx="1244">
                  <c:v>11.861628785200001</c:v>
                </c:pt>
                <c:pt idx="1245">
                  <c:v>11.854066807800002</c:v>
                </c:pt>
                <c:pt idx="1246">
                  <c:v>11.847394474800002</c:v>
                </c:pt>
                <c:pt idx="1247">
                  <c:v>11.8438358972</c:v>
                </c:pt>
                <c:pt idx="1248">
                  <c:v>11.838498030800002</c:v>
                </c:pt>
                <c:pt idx="1249">
                  <c:v>11.83227052</c:v>
                </c:pt>
                <c:pt idx="1250">
                  <c:v>11.825598187000001</c:v>
                </c:pt>
                <c:pt idx="1251">
                  <c:v>11.818036209600002</c:v>
                </c:pt>
                <c:pt idx="1252">
                  <c:v>11.811363876600002</c:v>
                </c:pt>
                <c:pt idx="1253">
                  <c:v>11.804691543600002</c:v>
                </c:pt>
                <c:pt idx="1254">
                  <c:v>11.796684744</c:v>
                </c:pt>
                <c:pt idx="1255">
                  <c:v>11.790457233200001</c:v>
                </c:pt>
                <c:pt idx="1256">
                  <c:v>11.781115967000002</c:v>
                </c:pt>
                <c:pt idx="1257">
                  <c:v>11.773109167399999</c:v>
                </c:pt>
                <c:pt idx="1258">
                  <c:v>11.7642127234</c:v>
                </c:pt>
                <c:pt idx="1259">
                  <c:v>11.7570955682</c:v>
                </c:pt>
                <c:pt idx="1260">
                  <c:v>11.751312879600002</c:v>
                </c:pt>
                <c:pt idx="1261">
                  <c:v>11.744640546600001</c:v>
                </c:pt>
                <c:pt idx="1262">
                  <c:v>11.738857858000001</c:v>
                </c:pt>
                <c:pt idx="1263">
                  <c:v>11.734854458200001</c:v>
                </c:pt>
                <c:pt idx="1264">
                  <c:v>11.730851058399999</c:v>
                </c:pt>
                <c:pt idx="1265">
                  <c:v>11.727737303000001</c:v>
                </c:pt>
                <c:pt idx="1266">
                  <c:v>11.7264028364</c:v>
                </c:pt>
                <c:pt idx="1267">
                  <c:v>11.725513192000001</c:v>
                </c:pt>
                <c:pt idx="1268">
                  <c:v>11.725513192000001</c:v>
                </c:pt>
                <c:pt idx="1269">
                  <c:v>11.727292480800001</c:v>
                </c:pt>
                <c:pt idx="1270">
                  <c:v>11.730851058399999</c:v>
                </c:pt>
                <c:pt idx="1271">
                  <c:v>11.734854458200001</c:v>
                </c:pt>
                <c:pt idx="1272">
                  <c:v>11.7397475024</c:v>
                </c:pt>
                <c:pt idx="1273">
                  <c:v>11.743750902200002</c:v>
                </c:pt>
                <c:pt idx="1274">
                  <c:v>11.747309479800002</c:v>
                </c:pt>
                <c:pt idx="1275">
                  <c:v>11.752202523999999</c:v>
                </c:pt>
                <c:pt idx="1276">
                  <c:v>11.756205923800001</c:v>
                </c:pt>
                <c:pt idx="1277">
                  <c:v>11.761543790200001</c:v>
                </c:pt>
                <c:pt idx="1278">
                  <c:v>11.7664368344</c:v>
                </c:pt>
                <c:pt idx="1279">
                  <c:v>11.771329878600001</c:v>
                </c:pt>
                <c:pt idx="1280">
                  <c:v>11.776667745000001</c:v>
                </c:pt>
                <c:pt idx="1281">
                  <c:v>11.780226322600001</c:v>
                </c:pt>
                <c:pt idx="1282">
                  <c:v>11.783784900200001</c:v>
                </c:pt>
                <c:pt idx="1283">
                  <c:v>11.7873434778</c:v>
                </c:pt>
                <c:pt idx="1284">
                  <c:v>11.790012411000001</c:v>
                </c:pt>
                <c:pt idx="1285">
                  <c:v>11.791346877600001</c:v>
                </c:pt>
                <c:pt idx="1286">
                  <c:v>11.7909020554</c:v>
                </c:pt>
                <c:pt idx="1287">
                  <c:v>11.789122766600002</c:v>
                </c:pt>
                <c:pt idx="1288">
                  <c:v>11.786898655600002</c:v>
                </c:pt>
                <c:pt idx="1289">
                  <c:v>11.783784900200001</c:v>
                </c:pt>
                <c:pt idx="1290">
                  <c:v>11.778002211600002</c:v>
                </c:pt>
                <c:pt idx="1291">
                  <c:v>11.772664345200001</c:v>
                </c:pt>
                <c:pt idx="1292">
                  <c:v>11.7659920122</c:v>
                </c:pt>
                <c:pt idx="1293">
                  <c:v>11.758874857</c:v>
                </c:pt>
                <c:pt idx="1294">
                  <c:v>11.751757701800001</c:v>
                </c:pt>
                <c:pt idx="1295">
                  <c:v>11.743750902200002</c:v>
                </c:pt>
                <c:pt idx="1296">
                  <c:v>11.737078569200001</c:v>
                </c:pt>
                <c:pt idx="1297">
                  <c:v>11.731740702800002</c:v>
                </c:pt>
                <c:pt idx="1298">
                  <c:v>11.725513192000001</c:v>
                </c:pt>
                <c:pt idx="1299">
                  <c:v>11.720620147800002</c:v>
                </c:pt>
                <c:pt idx="1300">
                  <c:v>11.713502992600002</c:v>
                </c:pt>
                <c:pt idx="1301">
                  <c:v>11.709054770600002</c:v>
                </c:pt>
                <c:pt idx="1302">
                  <c:v>11.704161726399999</c:v>
                </c:pt>
                <c:pt idx="1303">
                  <c:v>11.6997135044</c:v>
                </c:pt>
                <c:pt idx="1304">
                  <c:v>11.694820460200001</c:v>
                </c:pt>
                <c:pt idx="1305">
                  <c:v>11.689927416</c:v>
                </c:pt>
                <c:pt idx="1306">
                  <c:v>11.683255083000001</c:v>
                </c:pt>
                <c:pt idx="1307">
                  <c:v>11.677917216600003</c:v>
                </c:pt>
                <c:pt idx="1308">
                  <c:v>11.672134528000001</c:v>
                </c:pt>
                <c:pt idx="1309">
                  <c:v>11.665462195</c:v>
                </c:pt>
                <c:pt idx="1310">
                  <c:v>11.657900217600002</c:v>
                </c:pt>
                <c:pt idx="1311">
                  <c:v>11.6525623512</c:v>
                </c:pt>
                <c:pt idx="1312">
                  <c:v>11.648114129200001</c:v>
                </c:pt>
                <c:pt idx="1313">
                  <c:v>11.645445196000001</c:v>
                </c:pt>
                <c:pt idx="1314">
                  <c:v>11.641441796200001</c:v>
                </c:pt>
                <c:pt idx="1315">
                  <c:v>11.6374383964</c:v>
                </c:pt>
                <c:pt idx="1316">
                  <c:v>11.6334349966</c:v>
                </c:pt>
                <c:pt idx="1317">
                  <c:v>11.6316557078</c:v>
                </c:pt>
                <c:pt idx="1318">
                  <c:v>11.629431596800002</c:v>
                </c:pt>
                <c:pt idx="1319">
                  <c:v>11.628986774600001</c:v>
                </c:pt>
                <c:pt idx="1320">
                  <c:v>11.628986774600001</c:v>
                </c:pt>
                <c:pt idx="1321">
                  <c:v>11.628986774600001</c:v>
                </c:pt>
                <c:pt idx="1322">
                  <c:v>11.629876419</c:v>
                </c:pt>
                <c:pt idx="1323">
                  <c:v>11.629431596800002</c:v>
                </c:pt>
                <c:pt idx="1324">
                  <c:v>11.629431596800002</c:v>
                </c:pt>
                <c:pt idx="1325">
                  <c:v>11.626317841399999</c:v>
                </c:pt>
                <c:pt idx="1326">
                  <c:v>11.625428197000002</c:v>
                </c:pt>
                <c:pt idx="1327">
                  <c:v>11.6258730192</c:v>
                </c:pt>
                <c:pt idx="1328">
                  <c:v>11.624538552600001</c:v>
                </c:pt>
                <c:pt idx="1329">
                  <c:v>11.620979975000001</c:v>
                </c:pt>
                <c:pt idx="1330">
                  <c:v>11.618755864000001</c:v>
                </c:pt>
                <c:pt idx="1331">
                  <c:v>11.616531753</c:v>
                </c:pt>
                <c:pt idx="1332">
                  <c:v>11.616976575200001</c:v>
                </c:pt>
                <c:pt idx="1333">
                  <c:v>11.619645508400001</c:v>
                </c:pt>
                <c:pt idx="1334">
                  <c:v>11.622759263800001</c:v>
                </c:pt>
                <c:pt idx="1335">
                  <c:v>11.625428197000002</c:v>
                </c:pt>
                <c:pt idx="1336">
                  <c:v>11.627652308</c:v>
                </c:pt>
                <c:pt idx="1337">
                  <c:v>11.6316557078</c:v>
                </c:pt>
                <c:pt idx="1338">
                  <c:v>11.634324641000001</c:v>
                </c:pt>
                <c:pt idx="1339">
                  <c:v>11.638328040800001</c:v>
                </c:pt>
                <c:pt idx="1340">
                  <c:v>11.640996974000002</c:v>
                </c:pt>
                <c:pt idx="1341">
                  <c:v>11.645890018199999</c:v>
                </c:pt>
                <c:pt idx="1342">
                  <c:v>11.6507830624</c:v>
                </c:pt>
                <c:pt idx="1343">
                  <c:v>11.653896817800002</c:v>
                </c:pt>
                <c:pt idx="1344">
                  <c:v>11.6561209288</c:v>
                </c:pt>
                <c:pt idx="1345">
                  <c:v>11.657010573200001</c:v>
                </c:pt>
                <c:pt idx="1346">
                  <c:v>11.659234684200001</c:v>
                </c:pt>
                <c:pt idx="1347">
                  <c:v>11.6596795064</c:v>
                </c:pt>
                <c:pt idx="1348">
                  <c:v>11.6619036174</c:v>
                </c:pt>
                <c:pt idx="1349">
                  <c:v>11.6659070172</c:v>
                </c:pt>
                <c:pt idx="1350">
                  <c:v>11.668575950399999</c:v>
                </c:pt>
                <c:pt idx="1351">
                  <c:v>11.670355239200001</c:v>
                </c:pt>
                <c:pt idx="1352">
                  <c:v>11.6730241724</c:v>
                </c:pt>
                <c:pt idx="1353">
                  <c:v>11.676137927800001</c:v>
                </c:pt>
                <c:pt idx="1354">
                  <c:v>11.6792516832</c:v>
                </c:pt>
                <c:pt idx="1355">
                  <c:v>11.683255083000001</c:v>
                </c:pt>
                <c:pt idx="1356">
                  <c:v>11.686813660600002</c:v>
                </c:pt>
                <c:pt idx="1357">
                  <c:v>11.689927416</c:v>
                </c:pt>
                <c:pt idx="1358">
                  <c:v>11.693485993600001</c:v>
                </c:pt>
                <c:pt idx="1359">
                  <c:v>11.697934215600002</c:v>
                </c:pt>
                <c:pt idx="1360">
                  <c:v>11.701047971000001</c:v>
                </c:pt>
                <c:pt idx="1361">
                  <c:v>11.704161726399999</c:v>
                </c:pt>
                <c:pt idx="1362">
                  <c:v>11.706830659600001</c:v>
                </c:pt>
                <c:pt idx="1363">
                  <c:v>11.711278881600002</c:v>
                </c:pt>
                <c:pt idx="1364">
                  <c:v>11.7148374592</c:v>
                </c:pt>
                <c:pt idx="1365">
                  <c:v>11.72106497</c:v>
                </c:pt>
                <c:pt idx="1366">
                  <c:v>11.724178725400002</c:v>
                </c:pt>
                <c:pt idx="1367">
                  <c:v>11.726847658600002</c:v>
                </c:pt>
                <c:pt idx="1368">
                  <c:v>11.729071769600001</c:v>
                </c:pt>
                <c:pt idx="1369">
                  <c:v>11.733075169400001</c:v>
                </c:pt>
                <c:pt idx="1370">
                  <c:v>11.735744102600002</c:v>
                </c:pt>
                <c:pt idx="1371">
                  <c:v>11.738857858000001</c:v>
                </c:pt>
                <c:pt idx="1372">
                  <c:v>11.741971613400001</c:v>
                </c:pt>
                <c:pt idx="1373">
                  <c:v>11.745975013200001</c:v>
                </c:pt>
                <c:pt idx="1374">
                  <c:v>11.746864657600002</c:v>
                </c:pt>
                <c:pt idx="1375">
                  <c:v>11.747309479800002</c:v>
                </c:pt>
                <c:pt idx="1376">
                  <c:v>11.749533590800002</c:v>
                </c:pt>
                <c:pt idx="1377">
                  <c:v>11.751312879600002</c:v>
                </c:pt>
                <c:pt idx="1378">
                  <c:v>11.7530921684</c:v>
                </c:pt>
                <c:pt idx="1379">
                  <c:v>11.755316279400001</c:v>
                </c:pt>
                <c:pt idx="1380">
                  <c:v>11.756650746000002</c:v>
                </c:pt>
                <c:pt idx="1381">
                  <c:v>11.759319679200001</c:v>
                </c:pt>
                <c:pt idx="1382">
                  <c:v>11.761098968000001</c:v>
                </c:pt>
                <c:pt idx="1383">
                  <c:v>11.762878256800001</c:v>
                </c:pt>
                <c:pt idx="1384">
                  <c:v>11.763767901200001</c:v>
                </c:pt>
                <c:pt idx="1385">
                  <c:v>11.7646575456</c:v>
                </c:pt>
                <c:pt idx="1386">
                  <c:v>11.765547190000001</c:v>
                </c:pt>
                <c:pt idx="1387">
                  <c:v>11.7659920122</c:v>
                </c:pt>
                <c:pt idx="1388">
                  <c:v>11.7659920122</c:v>
                </c:pt>
                <c:pt idx="1389">
                  <c:v>11.766881656600003</c:v>
                </c:pt>
                <c:pt idx="1390">
                  <c:v>11.770440234200001</c:v>
                </c:pt>
                <c:pt idx="1391">
                  <c:v>11.774888456200001</c:v>
                </c:pt>
                <c:pt idx="1392">
                  <c:v>11.7797815004</c:v>
                </c:pt>
                <c:pt idx="1393">
                  <c:v>11.783340078000002</c:v>
                </c:pt>
                <c:pt idx="1394">
                  <c:v>11.786009011199999</c:v>
                </c:pt>
                <c:pt idx="1395">
                  <c:v>11.789122766600002</c:v>
                </c:pt>
                <c:pt idx="1396">
                  <c:v>11.791791699800003</c:v>
                </c:pt>
                <c:pt idx="1397">
                  <c:v>11.794460633</c:v>
                </c:pt>
                <c:pt idx="1398">
                  <c:v>11.798019210600001</c:v>
                </c:pt>
                <c:pt idx="1399">
                  <c:v>11.800688143800002</c:v>
                </c:pt>
                <c:pt idx="1400">
                  <c:v>11.8020226104</c:v>
                </c:pt>
                <c:pt idx="1401">
                  <c:v>11.8042467214</c:v>
                </c:pt>
                <c:pt idx="1402">
                  <c:v>11.806915654600001</c:v>
                </c:pt>
                <c:pt idx="1403">
                  <c:v>11.808694943399999</c:v>
                </c:pt>
                <c:pt idx="1404">
                  <c:v>11.806915654600001</c:v>
                </c:pt>
                <c:pt idx="1405">
                  <c:v>11.806026010200002</c:v>
                </c:pt>
                <c:pt idx="1406">
                  <c:v>11.806915654600001</c:v>
                </c:pt>
                <c:pt idx="1407">
                  <c:v>11.809584587800002</c:v>
                </c:pt>
                <c:pt idx="1408">
                  <c:v>11.812253521000001</c:v>
                </c:pt>
                <c:pt idx="1409">
                  <c:v>11.814922454200001</c:v>
                </c:pt>
                <c:pt idx="1410">
                  <c:v>11.816701743000001</c:v>
                </c:pt>
                <c:pt idx="1411">
                  <c:v>11.818481031800001</c:v>
                </c:pt>
                <c:pt idx="1412">
                  <c:v>11.820260320600003</c:v>
                </c:pt>
                <c:pt idx="1413">
                  <c:v>11.822484431600001</c:v>
                </c:pt>
                <c:pt idx="1414">
                  <c:v>11.826932653600002</c:v>
                </c:pt>
                <c:pt idx="1415">
                  <c:v>11.829601586800001</c:v>
                </c:pt>
                <c:pt idx="1416">
                  <c:v>11.831825697800001</c:v>
                </c:pt>
                <c:pt idx="1417">
                  <c:v>11.833604986600001</c:v>
                </c:pt>
                <c:pt idx="1418">
                  <c:v>11.835829097600003</c:v>
                </c:pt>
                <c:pt idx="1419">
                  <c:v>11.837163564200001</c:v>
                </c:pt>
                <c:pt idx="1420">
                  <c:v>11.838498030800002</c:v>
                </c:pt>
                <c:pt idx="1421">
                  <c:v>11.838498030800002</c:v>
                </c:pt>
                <c:pt idx="1422">
                  <c:v>11.839387675199999</c:v>
                </c:pt>
                <c:pt idx="1423">
                  <c:v>11.840277319600002</c:v>
                </c:pt>
                <c:pt idx="1424">
                  <c:v>11.8420566084</c:v>
                </c:pt>
                <c:pt idx="1425">
                  <c:v>11.8425014306</c:v>
                </c:pt>
                <c:pt idx="1426">
                  <c:v>11.8425014306</c:v>
                </c:pt>
                <c:pt idx="1427">
                  <c:v>11.844725541600003</c:v>
                </c:pt>
                <c:pt idx="1428">
                  <c:v>11.8460600082</c:v>
                </c:pt>
                <c:pt idx="1429">
                  <c:v>11.850063408000002</c:v>
                </c:pt>
                <c:pt idx="1430">
                  <c:v>11.853621985600002</c:v>
                </c:pt>
                <c:pt idx="1431">
                  <c:v>11.856735741</c:v>
                </c:pt>
                <c:pt idx="1432">
                  <c:v>11.859849496400001</c:v>
                </c:pt>
                <c:pt idx="1433">
                  <c:v>11.863852896199999</c:v>
                </c:pt>
                <c:pt idx="1434">
                  <c:v>11.868301118200002</c:v>
                </c:pt>
                <c:pt idx="1435">
                  <c:v>11.874528629</c:v>
                </c:pt>
                <c:pt idx="1436">
                  <c:v>11.8816457842</c:v>
                </c:pt>
                <c:pt idx="1437">
                  <c:v>11.887873295000002</c:v>
                </c:pt>
                <c:pt idx="1438">
                  <c:v>11.895880094600001</c:v>
                </c:pt>
                <c:pt idx="1439">
                  <c:v>11.903886894200001</c:v>
                </c:pt>
                <c:pt idx="1440">
                  <c:v>11.910559227200002</c:v>
                </c:pt>
                <c:pt idx="1441">
                  <c:v>11.919455671200001</c:v>
                </c:pt>
                <c:pt idx="1442">
                  <c:v>11.927017648600001</c:v>
                </c:pt>
                <c:pt idx="1443">
                  <c:v>11.937693381400001</c:v>
                </c:pt>
                <c:pt idx="1444">
                  <c:v>11.945700180999999</c:v>
                </c:pt>
                <c:pt idx="1445">
                  <c:v>11.955041447200001</c:v>
                </c:pt>
                <c:pt idx="1446">
                  <c:v>11.963493069</c:v>
                </c:pt>
                <c:pt idx="1447">
                  <c:v>11.9710550464</c:v>
                </c:pt>
                <c:pt idx="1448">
                  <c:v>11.979061846</c:v>
                </c:pt>
                <c:pt idx="1449">
                  <c:v>11.9861790012</c:v>
                </c:pt>
                <c:pt idx="1450">
                  <c:v>11.993740978600002</c:v>
                </c:pt>
                <c:pt idx="1451">
                  <c:v>12.000858133800001</c:v>
                </c:pt>
                <c:pt idx="1452">
                  <c:v>12.006640822400001</c:v>
                </c:pt>
                <c:pt idx="1453">
                  <c:v>12.0106442222</c:v>
                </c:pt>
                <c:pt idx="1454">
                  <c:v>12.013313155399999</c:v>
                </c:pt>
                <c:pt idx="1455">
                  <c:v>12.015537266400001</c:v>
                </c:pt>
                <c:pt idx="1456">
                  <c:v>12.017316555200001</c:v>
                </c:pt>
                <c:pt idx="1457">
                  <c:v>12.0199854884</c:v>
                </c:pt>
                <c:pt idx="1458">
                  <c:v>12.020430310600002</c:v>
                </c:pt>
                <c:pt idx="1459">
                  <c:v>12.020430310600002</c:v>
                </c:pt>
                <c:pt idx="1460">
                  <c:v>12.0199854884</c:v>
                </c:pt>
                <c:pt idx="1461">
                  <c:v>12.019540666200001</c:v>
                </c:pt>
                <c:pt idx="1462">
                  <c:v>12.019540666200001</c:v>
                </c:pt>
                <c:pt idx="1463">
                  <c:v>12.018651021800002</c:v>
                </c:pt>
                <c:pt idx="1464">
                  <c:v>12.0199854884</c:v>
                </c:pt>
                <c:pt idx="1465">
                  <c:v>12.023099243800001</c:v>
                </c:pt>
                <c:pt idx="1466">
                  <c:v>12.025768177000002</c:v>
                </c:pt>
                <c:pt idx="1467">
                  <c:v>12.028437110200001</c:v>
                </c:pt>
                <c:pt idx="1468">
                  <c:v>12.031995687800002</c:v>
                </c:pt>
                <c:pt idx="1469">
                  <c:v>12.035109443200001</c:v>
                </c:pt>
                <c:pt idx="1470">
                  <c:v>12.042226598400001</c:v>
                </c:pt>
                <c:pt idx="1471">
                  <c:v>12.047119642600002</c:v>
                </c:pt>
                <c:pt idx="1472">
                  <c:v>12.053791975600001</c:v>
                </c:pt>
                <c:pt idx="1473">
                  <c:v>12.060909130800001</c:v>
                </c:pt>
                <c:pt idx="1474">
                  <c:v>12.068026286</c:v>
                </c:pt>
                <c:pt idx="1475">
                  <c:v>12.0751434412</c:v>
                </c:pt>
                <c:pt idx="1476">
                  <c:v>12.083150240800002</c:v>
                </c:pt>
                <c:pt idx="1477">
                  <c:v>12.089822573800001</c:v>
                </c:pt>
                <c:pt idx="1478">
                  <c:v>12.099163840000001</c:v>
                </c:pt>
                <c:pt idx="1479">
                  <c:v>12.109394750600002</c:v>
                </c:pt>
                <c:pt idx="1480">
                  <c:v>12.118736016800002</c:v>
                </c:pt>
                <c:pt idx="1481">
                  <c:v>12.1285221052</c:v>
                </c:pt>
                <c:pt idx="1482">
                  <c:v>12.138753015800001</c:v>
                </c:pt>
                <c:pt idx="1483">
                  <c:v>12.149873570800002</c:v>
                </c:pt>
                <c:pt idx="1484">
                  <c:v>12.158325192600001</c:v>
                </c:pt>
                <c:pt idx="1485">
                  <c:v>12.167221636600001</c:v>
                </c:pt>
                <c:pt idx="1486">
                  <c:v>12.176562902800002</c:v>
                </c:pt>
                <c:pt idx="1487">
                  <c:v>12.184569702399999</c:v>
                </c:pt>
                <c:pt idx="1488">
                  <c:v>12.191686857600002</c:v>
                </c:pt>
                <c:pt idx="1489">
                  <c:v>12.198804012800002</c:v>
                </c:pt>
                <c:pt idx="1490">
                  <c:v>12.205031523600002</c:v>
                </c:pt>
                <c:pt idx="1491">
                  <c:v>12.211259034399999</c:v>
                </c:pt>
                <c:pt idx="1492">
                  <c:v>12.216152078600002</c:v>
                </c:pt>
                <c:pt idx="1493">
                  <c:v>12.220155478400001</c:v>
                </c:pt>
                <c:pt idx="1494">
                  <c:v>12.2268278114</c:v>
                </c:pt>
                <c:pt idx="1495">
                  <c:v>12.2312760334</c:v>
                </c:pt>
                <c:pt idx="1496">
                  <c:v>12.238393188600002</c:v>
                </c:pt>
                <c:pt idx="1497">
                  <c:v>12.244175877200002</c:v>
                </c:pt>
                <c:pt idx="1498">
                  <c:v>12.249958565800002</c:v>
                </c:pt>
                <c:pt idx="1499">
                  <c:v>12.255296432200002</c:v>
                </c:pt>
                <c:pt idx="1500">
                  <c:v>12.261079120800002</c:v>
                </c:pt>
                <c:pt idx="1501">
                  <c:v>12.2668618094</c:v>
                </c:pt>
                <c:pt idx="1502">
                  <c:v>12.2721996758</c:v>
                </c:pt>
                <c:pt idx="1503">
                  <c:v>12.278427186600002</c:v>
                </c:pt>
                <c:pt idx="1504">
                  <c:v>12.285544341800001</c:v>
                </c:pt>
                <c:pt idx="1505">
                  <c:v>12.291771852600002</c:v>
                </c:pt>
                <c:pt idx="1506">
                  <c:v>12.298444185600001</c:v>
                </c:pt>
                <c:pt idx="1507">
                  <c:v>12.304226874199999</c:v>
                </c:pt>
                <c:pt idx="1508">
                  <c:v>12.310454385000002</c:v>
                </c:pt>
                <c:pt idx="1509">
                  <c:v>12.317571540200001</c:v>
                </c:pt>
                <c:pt idx="1510">
                  <c:v>12.325578339800002</c:v>
                </c:pt>
                <c:pt idx="1511">
                  <c:v>12.3335851394</c:v>
                </c:pt>
                <c:pt idx="1512">
                  <c:v>12.340257472400001</c:v>
                </c:pt>
                <c:pt idx="1513">
                  <c:v>12.346040161000001</c:v>
                </c:pt>
                <c:pt idx="1514">
                  <c:v>12.351822849600001</c:v>
                </c:pt>
                <c:pt idx="1515">
                  <c:v>12.356271071600002</c:v>
                </c:pt>
                <c:pt idx="1516">
                  <c:v>12.362943404600003</c:v>
                </c:pt>
                <c:pt idx="1517">
                  <c:v>12.36605716</c:v>
                </c:pt>
                <c:pt idx="1518">
                  <c:v>12.371839848600002</c:v>
                </c:pt>
                <c:pt idx="1519">
                  <c:v>12.378512181600001</c:v>
                </c:pt>
                <c:pt idx="1520">
                  <c:v>12.3847396924</c:v>
                </c:pt>
                <c:pt idx="1521">
                  <c:v>12.390522381</c:v>
                </c:pt>
                <c:pt idx="1522">
                  <c:v>12.3958602474</c:v>
                </c:pt>
                <c:pt idx="1523">
                  <c:v>12.398974002800001</c:v>
                </c:pt>
                <c:pt idx="1524">
                  <c:v>12.4020877582</c:v>
                </c:pt>
                <c:pt idx="1525">
                  <c:v>12.406535980200001</c:v>
                </c:pt>
                <c:pt idx="1526">
                  <c:v>12.412318668800001</c:v>
                </c:pt>
                <c:pt idx="1527">
                  <c:v>12.417656535199999</c:v>
                </c:pt>
                <c:pt idx="1528">
                  <c:v>12.4225495794</c:v>
                </c:pt>
                <c:pt idx="1529">
                  <c:v>12.428777090200001</c:v>
                </c:pt>
                <c:pt idx="1530">
                  <c:v>12.433225312199999</c:v>
                </c:pt>
                <c:pt idx="1531">
                  <c:v>12.4381183564</c:v>
                </c:pt>
                <c:pt idx="1532">
                  <c:v>12.443901045</c:v>
                </c:pt>
                <c:pt idx="1533">
                  <c:v>12.447904444800002</c:v>
                </c:pt>
                <c:pt idx="1534">
                  <c:v>12.4510182002</c:v>
                </c:pt>
                <c:pt idx="1535">
                  <c:v>12.455466422200001</c:v>
                </c:pt>
                <c:pt idx="1536">
                  <c:v>12.4581353554</c:v>
                </c:pt>
                <c:pt idx="1537">
                  <c:v>12.461249110800001</c:v>
                </c:pt>
                <c:pt idx="1538">
                  <c:v>12.4665869772</c:v>
                </c:pt>
                <c:pt idx="1539">
                  <c:v>12.472369665800001</c:v>
                </c:pt>
                <c:pt idx="1540">
                  <c:v>12.479041998800001</c:v>
                </c:pt>
                <c:pt idx="1541">
                  <c:v>12.486159154000001</c:v>
                </c:pt>
                <c:pt idx="1542">
                  <c:v>12.493276309200001</c:v>
                </c:pt>
                <c:pt idx="1543">
                  <c:v>12.499948642200001</c:v>
                </c:pt>
                <c:pt idx="1544">
                  <c:v>12.507065797400001</c:v>
                </c:pt>
                <c:pt idx="1545">
                  <c:v>12.5137381304</c:v>
                </c:pt>
                <c:pt idx="1546">
                  <c:v>12.523079396600002</c:v>
                </c:pt>
                <c:pt idx="1547">
                  <c:v>12.5310861962</c:v>
                </c:pt>
                <c:pt idx="1548">
                  <c:v>12.539092995800001</c:v>
                </c:pt>
                <c:pt idx="1549">
                  <c:v>12.547544617600002</c:v>
                </c:pt>
                <c:pt idx="1550">
                  <c:v>12.554661772800001</c:v>
                </c:pt>
                <c:pt idx="1551">
                  <c:v>12.5626685724</c:v>
                </c:pt>
                <c:pt idx="1552">
                  <c:v>12.568451261</c:v>
                </c:pt>
                <c:pt idx="1553">
                  <c:v>12.578682171600001</c:v>
                </c:pt>
                <c:pt idx="1554">
                  <c:v>12.5871337934</c:v>
                </c:pt>
                <c:pt idx="1555">
                  <c:v>12.596919881800002</c:v>
                </c:pt>
                <c:pt idx="1556">
                  <c:v>12.605816325800003</c:v>
                </c:pt>
                <c:pt idx="1557">
                  <c:v>12.6160472364</c:v>
                </c:pt>
                <c:pt idx="1558">
                  <c:v>12.6271677914</c:v>
                </c:pt>
                <c:pt idx="1559">
                  <c:v>12.636953879800002</c:v>
                </c:pt>
                <c:pt idx="1560">
                  <c:v>12.646739968200002</c:v>
                </c:pt>
                <c:pt idx="1561">
                  <c:v>12.656526056600002</c:v>
                </c:pt>
                <c:pt idx="1562">
                  <c:v>12.6658673228</c:v>
                </c:pt>
                <c:pt idx="1563">
                  <c:v>12.673874122400001</c:v>
                </c:pt>
                <c:pt idx="1564">
                  <c:v>12.683215388600001</c:v>
                </c:pt>
                <c:pt idx="1565">
                  <c:v>12.690777366000001</c:v>
                </c:pt>
                <c:pt idx="1566">
                  <c:v>12.697449699</c:v>
                </c:pt>
                <c:pt idx="1567">
                  <c:v>12.701008276600001</c:v>
                </c:pt>
                <c:pt idx="1568">
                  <c:v>12.7027875654</c:v>
                </c:pt>
                <c:pt idx="1569">
                  <c:v>12.703232387600002</c:v>
                </c:pt>
                <c:pt idx="1570">
                  <c:v>12.700118632200001</c:v>
                </c:pt>
                <c:pt idx="1571">
                  <c:v>12.692111832600002</c:v>
                </c:pt>
                <c:pt idx="1572">
                  <c:v>12.676098233399999</c:v>
                </c:pt>
                <c:pt idx="1573">
                  <c:v>12.643181390600002</c:v>
                </c:pt>
                <c:pt idx="1574">
                  <c:v>12.618271347399999</c:v>
                </c:pt>
                <c:pt idx="1575">
                  <c:v>12.598254348399999</c:v>
                </c:pt>
                <c:pt idx="1576">
                  <c:v>12.581351104800001</c:v>
                </c:pt>
                <c:pt idx="1577">
                  <c:v>12.565782327800001</c:v>
                </c:pt>
                <c:pt idx="1578">
                  <c:v>12.552882484000001</c:v>
                </c:pt>
                <c:pt idx="1579">
                  <c:v>12.5404274624</c:v>
                </c:pt>
                <c:pt idx="1580">
                  <c:v>12.530196551800001</c:v>
                </c:pt>
                <c:pt idx="1581">
                  <c:v>12.518631174600001</c:v>
                </c:pt>
                <c:pt idx="1582">
                  <c:v>12.508845086200001</c:v>
                </c:pt>
                <c:pt idx="1583">
                  <c:v>12.499948642200001</c:v>
                </c:pt>
                <c:pt idx="1584">
                  <c:v>12.491497020400001</c:v>
                </c:pt>
                <c:pt idx="1585">
                  <c:v>12.487938442800001</c:v>
                </c:pt>
                <c:pt idx="1586">
                  <c:v>12.485269509600002</c:v>
                </c:pt>
                <c:pt idx="1587">
                  <c:v>12.483935043000001</c:v>
                </c:pt>
                <c:pt idx="1588">
                  <c:v>12.4812661098</c:v>
                </c:pt>
                <c:pt idx="1589">
                  <c:v>12.475038599000001</c:v>
                </c:pt>
                <c:pt idx="1590">
                  <c:v>12.473259310200001</c:v>
                </c:pt>
                <c:pt idx="1591">
                  <c:v>12.473259310200001</c:v>
                </c:pt>
                <c:pt idx="1592">
                  <c:v>12.471924843600002</c:v>
                </c:pt>
                <c:pt idx="1593">
                  <c:v>12.472369665800001</c:v>
                </c:pt>
                <c:pt idx="1594">
                  <c:v>12.473259310200001</c:v>
                </c:pt>
                <c:pt idx="1595">
                  <c:v>12.472369665800001</c:v>
                </c:pt>
                <c:pt idx="1596">
                  <c:v>12.471924843600002</c:v>
                </c:pt>
                <c:pt idx="1597">
                  <c:v>12.472369665800001</c:v>
                </c:pt>
                <c:pt idx="1598">
                  <c:v>12.4737041324</c:v>
                </c:pt>
                <c:pt idx="1599">
                  <c:v>12.4737041324</c:v>
                </c:pt>
                <c:pt idx="1600">
                  <c:v>12.476373065600002</c:v>
                </c:pt>
                <c:pt idx="1601">
                  <c:v>12.479931643200002</c:v>
                </c:pt>
                <c:pt idx="1602">
                  <c:v>12.480376465400001</c:v>
                </c:pt>
                <c:pt idx="1603">
                  <c:v>12.477262710000002</c:v>
                </c:pt>
                <c:pt idx="1604">
                  <c:v>12.471924843600002</c:v>
                </c:pt>
                <c:pt idx="1605">
                  <c:v>12.466142155000002</c:v>
                </c:pt>
                <c:pt idx="1606">
                  <c:v>12.4603594664</c:v>
                </c:pt>
                <c:pt idx="1607">
                  <c:v>12.456800888800002</c:v>
                </c:pt>
                <c:pt idx="1608">
                  <c:v>12.453687133400001</c:v>
                </c:pt>
                <c:pt idx="1609">
                  <c:v>12.450128555800001</c:v>
                </c:pt>
                <c:pt idx="1610">
                  <c:v>12.446569978200001</c:v>
                </c:pt>
                <c:pt idx="1611">
                  <c:v>12.445235511600002</c:v>
                </c:pt>
                <c:pt idx="1612">
                  <c:v>12.444345867199999</c:v>
                </c:pt>
                <c:pt idx="1613">
                  <c:v>12.444345867199999</c:v>
                </c:pt>
                <c:pt idx="1614">
                  <c:v>12.442566578399999</c:v>
                </c:pt>
                <c:pt idx="1615">
                  <c:v>12.440787289600003</c:v>
                </c:pt>
                <c:pt idx="1616">
                  <c:v>12.440342467399999</c:v>
                </c:pt>
                <c:pt idx="1617">
                  <c:v>12.441676934</c:v>
                </c:pt>
                <c:pt idx="1618">
                  <c:v>12.442566578399999</c:v>
                </c:pt>
                <c:pt idx="1619">
                  <c:v>12.444345867199999</c:v>
                </c:pt>
                <c:pt idx="1620">
                  <c:v>12.446125156000001</c:v>
                </c:pt>
                <c:pt idx="1621">
                  <c:v>12.446125156000001</c:v>
                </c:pt>
                <c:pt idx="1622">
                  <c:v>12.445235511600002</c:v>
                </c:pt>
                <c:pt idx="1623">
                  <c:v>12.443456222800002</c:v>
                </c:pt>
                <c:pt idx="1624">
                  <c:v>12.440342467399999</c:v>
                </c:pt>
                <c:pt idx="1625">
                  <c:v>12.437228712</c:v>
                </c:pt>
                <c:pt idx="1626">
                  <c:v>12.4358942454</c:v>
                </c:pt>
                <c:pt idx="1627">
                  <c:v>12.434559778800001</c:v>
                </c:pt>
                <c:pt idx="1628">
                  <c:v>12.436783889800001</c:v>
                </c:pt>
                <c:pt idx="1629">
                  <c:v>12.438563178600001</c:v>
                </c:pt>
                <c:pt idx="1630">
                  <c:v>12.440787289600003</c:v>
                </c:pt>
                <c:pt idx="1631">
                  <c:v>12.443011400600001</c:v>
                </c:pt>
                <c:pt idx="1632">
                  <c:v>12.446569978200001</c:v>
                </c:pt>
                <c:pt idx="1633">
                  <c:v>12.452797489</c:v>
                </c:pt>
                <c:pt idx="1634">
                  <c:v>12.458580177600002</c:v>
                </c:pt>
                <c:pt idx="1635">
                  <c:v>12.464807688400001</c:v>
                </c:pt>
                <c:pt idx="1636">
                  <c:v>12.469700732600002</c:v>
                </c:pt>
                <c:pt idx="1637">
                  <c:v>12.4737041324</c:v>
                </c:pt>
                <c:pt idx="1638">
                  <c:v>12.478597176600003</c:v>
                </c:pt>
                <c:pt idx="1639">
                  <c:v>12.483045398600002</c:v>
                </c:pt>
                <c:pt idx="1640">
                  <c:v>12.486159154000001</c:v>
                </c:pt>
                <c:pt idx="1641">
                  <c:v>12.488828087200002</c:v>
                </c:pt>
                <c:pt idx="1642">
                  <c:v>12.492831487000002</c:v>
                </c:pt>
                <c:pt idx="1643">
                  <c:v>12.493721131399999</c:v>
                </c:pt>
                <c:pt idx="1644">
                  <c:v>12.492831487000002</c:v>
                </c:pt>
                <c:pt idx="1645">
                  <c:v>12.4910521982</c:v>
                </c:pt>
                <c:pt idx="1646">
                  <c:v>12.488828087200002</c:v>
                </c:pt>
                <c:pt idx="1647">
                  <c:v>12.487048798400002</c:v>
                </c:pt>
                <c:pt idx="1648">
                  <c:v>12.485269509600002</c:v>
                </c:pt>
                <c:pt idx="1649">
                  <c:v>12.483935043000001</c:v>
                </c:pt>
                <c:pt idx="1650">
                  <c:v>12.483935043000001</c:v>
                </c:pt>
                <c:pt idx="1651">
                  <c:v>12.482155754200001</c:v>
                </c:pt>
                <c:pt idx="1652">
                  <c:v>12.479931643200002</c:v>
                </c:pt>
                <c:pt idx="1653">
                  <c:v>12.478597176600003</c:v>
                </c:pt>
                <c:pt idx="1654">
                  <c:v>12.477262710000002</c:v>
                </c:pt>
                <c:pt idx="1655">
                  <c:v>12.477262710000002</c:v>
                </c:pt>
                <c:pt idx="1656">
                  <c:v>12.479041998800001</c:v>
                </c:pt>
                <c:pt idx="1657">
                  <c:v>12.481710932000002</c:v>
                </c:pt>
                <c:pt idx="1658">
                  <c:v>12.482600576399999</c:v>
                </c:pt>
                <c:pt idx="1659">
                  <c:v>12.483045398600002</c:v>
                </c:pt>
                <c:pt idx="1660">
                  <c:v>12.483490220800002</c:v>
                </c:pt>
                <c:pt idx="1661">
                  <c:v>12.484379865200001</c:v>
                </c:pt>
                <c:pt idx="1662">
                  <c:v>12.4866039762</c:v>
                </c:pt>
                <c:pt idx="1663">
                  <c:v>12.4892729094</c:v>
                </c:pt>
                <c:pt idx="1664">
                  <c:v>12.491497020400001</c:v>
                </c:pt>
                <c:pt idx="1665">
                  <c:v>12.490162553800001</c:v>
                </c:pt>
                <c:pt idx="1666">
                  <c:v>12.487938442800001</c:v>
                </c:pt>
                <c:pt idx="1667">
                  <c:v>12.4892729094</c:v>
                </c:pt>
                <c:pt idx="1668">
                  <c:v>12.490162553800001</c:v>
                </c:pt>
                <c:pt idx="1669">
                  <c:v>12.490162553800001</c:v>
                </c:pt>
                <c:pt idx="1670">
                  <c:v>12.493276309200001</c:v>
                </c:pt>
                <c:pt idx="1671">
                  <c:v>12.494610775800002</c:v>
                </c:pt>
                <c:pt idx="1672">
                  <c:v>12.497279709000001</c:v>
                </c:pt>
                <c:pt idx="1673">
                  <c:v>12.499058997800001</c:v>
                </c:pt>
                <c:pt idx="1674">
                  <c:v>12.499948642200001</c:v>
                </c:pt>
                <c:pt idx="1675">
                  <c:v>12.503062397600003</c:v>
                </c:pt>
                <c:pt idx="1676">
                  <c:v>12.505731330800002</c:v>
                </c:pt>
                <c:pt idx="1677">
                  <c:v>12.507065797400001</c:v>
                </c:pt>
                <c:pt idx="1678">
                  <c:v>12.506620975200001</c:v>
                </c:pt>
                <c:pt idx="1679">
                  <c:v>12.5043968642</c:v>
                </c:pt>
                <c:pt idx="1680">
                  <c:v>12.5003934644</c:v>
                </c:pt>
                <c:pt idx="1681">
                  <c:v>12.4981693534</c:v>
                </c:pt>
                <c:pt idx="1682">
                  <c:v>12.496390064600002</c:v>
                </c:pt>
                <c:pt idx="1683">
                  <c:v>12.496390064600002</c:v>
                </c:pt>
                <c:pt idx="1684">
                  <c:v>12.494165953600003</c:v>
                </c:pt>
                <c:pt idx="1685">
                  <c:v>12.491497020400001</c:v>
                </c:pt>
                <c:pt idx="1686">
                  <c:v>12.488828087200002</c:v>
                </c:pt>
                <c:pt idx="1687">
                  <c:v>12.485714331800002</c:v>
                </c:pt>
                <c:pt idx="1688">
                  <c:v>12.482600576399999</c:v>
                </c:pt>
                <c:pt idx="1689">
                  <c:v>12.479041998800001</c:v>
                </c:pt>
                <c:pt idx="1690">
                  <c:v>12.471480021400001</c:v>
                </c:pt>
                <c:pt idx="1691">
                  <c:v>12.463918044000001</c:v>
                </c:pt>
                <c:pt idx="1692">
                  <c:v>12.456356066600001</c:v>
                </c:pt>
                <c:pt idx="1693">
                  <c:v>12.447459622600002</c:v>
                </c:pt>
                <c:pt idx="1694">
                  <c:v>12.437673534200002</c:v>
                </c:pt>
                <c:pt idx="1695">
                  <c:v>12.430556379000002</c:v>
                </c:pt>
                <c:pt idx="1696">
                  <c:v>12.423884046000001</c:v>
                </c:pt>
                <c:pt idx="1697">
                  <c:v>12.416322068600003</c:v>
                </c:pt>
                <c:pt idx="1698">
                  <c:v>12.4087600912</c:v>
                </c:pt>
                <c:pt idx="1699">
                  <c:v>12.402977402600001</c:v>
                </c:pt>
                <c:pt idx="1700">
                  <c:v>12.397194714000001</c:v>
                </c:pt>
                <c:pt idx="1701">
                  <c:v>12.391412025400001</c:v>
                </c:pt>
                <c:pt idx="1702">
                  <c:v>12.385629336800001</c:v>
                </c:pt>
                <c:pt idx="1703">
                  <c:v>12.3802914704</c:v>
                </c:pt>
                <c:pt idx="1704">
                  <c:v>12.375398426200002</c:v>
                </c:pt>
                <c:pt idx="1705">
                  <c:v>12.3678364488</c:v>
                </c:pt>
                <c:pt idx="1706">
                  <c:v>12.358495182600002</c:v>
                </c:pt>
                <c:pt idx="1707">
                  <c:v>12.351822849600001</c:v>
                </c:pt>
                <c:pt idx="1708">
                  <c:v>12.343371227800002</c:v>
                </c:pt>
                <c:pt idx="1709">
                  <c:v>12.335809250400001</c:v>
                </c:pt>
                <c:pt idx="1710">
                  <c:v>12.327802450800002</c:v>
                </c:pt>
                <c:pt idx="1711">
                  <c:v>12.320685295600002</c:v>
                </c:pt>
                <c:pt idx="1712">
                  <c:v>12.316681895800002</c:v>
                </c:pt>
                <c:pt idx="1713">
                  <c:v>12.312233673800002</c:v>
                </c:pt>
                <c:pt idx="1714">
                  <c:v>12.306450985200001</c:v>
                </c:pt>
                <c:pt idx="1715">
                  <c:v>12.2975545412</c:v>
                </c:pt>
                <c:pt idx="1716">
                  <c:v>12.274868609</c:v>
                </c:pt>
                <c:pt idx="1717">
                  <c:v>12.261079120800002</c:v>
                </c:pt>
                <c:pt idx="1718">
                  <c:v>12.249513743600001</c:v>
                </c:pt>
                <c:pt idx="1719">
                  <c:v>12.2379483664</c:v>
                </c:pt>
                <c:pt idx="1720">
                  <c:v>12.2268278114</c:v>
                </c:pt>
                <c:pt idx="1721">
                  <c:v>12.214817612000001</c:v>
                </c:pt>
                <c:pt idx="1722">
                  <c:v>12.203252234800003</c:v>
                </c:pt>
                <c:pt idx="1723">
                  <c:v>12.192131679800001</c:v>
                </c:pt>
                <c:pt idx="1724">
                  <c:v>12.182345591400001</c:v>
                </c:pt>
                <c:pt idx="1725">
                  <c:v>12.169000925399999</c:v>
                </c:pt>
                <c:pt idx="1726">
                  <c:v>12.159214837000002</c:v>
                </c:pt>
                <c:pt idx="1727">
                  <c:v>12.148539104200001</c:v>
                </c:pt>
                <c:pt idx="1728">
                  <c:v>12.1356392604</c:v>
                </c:pt>
                <c:pt idx="1729">
                  <c:v>12.124963527600002</c:v>
                </c:pt>
                <c:pt idx="1730">
                  <c:v>12.1156222614</c:v>
                </c:pt>
                <c:pt idx="1731">
                  <c:v>12.107170639600001</c:v>
                </c:pt>
                <c:pt idx="1732">
                  <c:v>12.093825973600001</c:v>
                </c:pt>
                <c:pt idx="1733">
                  <c:v>12.083150240800002</c:v>
                </c:pt>
                <c:pt idx="1734">
                  <c:v>12.065357352800001</c:v>
                </c:pt>
                <c:pt idx="1735">
                  <c:v>12.043561065000002</c:v>
                </c:pt>
                <c:pt idx="1736">
                  <c:v>12.0244337104</c:v>
                </c:pt>
                <c:pt idx="1737">
                  <c:v>12.0093097556</c:v>
                </c:pt>
                <c:pt idx="1738">
                  <c:v>11.995965089600002</c:v>
                </c:pt>
                <c:pt idx="1739">
                  <c:v>11.984844534600002</c:v>
                </c:pt>
                <c:pt idx="1740">
                  <c:v>11.9750584462</c:v>
                </c:pt>
                <c:pt idx="1741">
                  <c:v>11.966606824399999</c:v>
                </c:pt>
                <c:pt idx="1742">
                  <c:v>11.960824135800001</c:v>
                </c:pt>
                <c:pt idx="1743">
                  <c:v>11.957265558200001</c:v>
                </c:pt>
                <c:pt idx="1744">
                  <c:v>11.953262158400001</c:v>
                </c:pt>
                <c:pt idx="1745">
                  <c:v>11.951038047399999</c:v>
                </c:pt>
                <c:pt idx="1746">
                  <c:v>11.950148403000002</c:v>
                </c:pt>
                <c:pt idx="1747">
                  <c:v>11.951038047399999</c:v>
                </c:pt>
                <c:pt idx="1748">
                  <c:v>11.9505932252</c:v>
                </c:pt>
                <c:pt idx="1749">
                  <c:v>11.950148403000002</c:v>
                </c:pt>
                <c:pt idx="1750">
                  <c:v>11.951482869600003</c:v>
                </c:pt>
                <c:pt idx="1751">
                  <c:v>11.9465898254</c:v>
                </c:pt>
                <c:pt idx="1752">
                  <c:v>11.943031247800002</c:v>
                </c:pt>
                <c:pt idx="1753">
                  <c:v>11.937693381400001</c:v>
                </c:pt>
                <c:pt idx="1754">
                  <c:v>11.929241759600002</c:v>
                </c:pt>
                <c:pt idx="1755">
                  <c:v>11.927017648600001</c:v>
                </c:pt>
                <c:pt idx="1756">
                  <c:v>11.927017648600001</c:v>
                </c:pt>
                <c:pt idx="1757">
                  <c:v>11.927017648600001</c:v>
                </c:pt>
                <c:pt idx="1758">
                  <c:v>11.927017648600001</c:v>
                </c:pt>
                <c:pt idx="1759">
                  <c:v>11.927017648600001</c:v>
                </c:pt>
                <c:pt idx="1760">
                  <c:v>11.927017648600001</c:v>
                </c:pt>
                <c:pt idx="1761">
                  <c:v>11.927462470800002</c:v>
                </c:pt>
                <c:pt idx="1762">
                  <c:v>11.9310210484</c:v>
                </c:pt>
                <c:pt idx="1763">
                  <c:v>11.9332451594</c:v>
                </c:pt>
                <c:pt idx="1764">
                  <c:v>11.931910692800002</c:v>
                </c:pt>
                <c:pt idx="1765">
                  <c:v>11.930131404000001</c:v>
                </c:pt>
                <c:pt idx="1766">
                  <c:v>11.927017648600001</c:v>
                </c:pt>
                <c:pt idx="1767">
                  <c:v>11.927017648600001</c:v>
                </c:pt>
                <c:pt idx="1768">
                  <c:v>11.926128004200001</c:v>
                </c:pt>
                <c:pt idx="1769">
                  <c:v>11.9221246044</c:v>
                </c:pt>
                <c:pt idx="1770">
                  <c:v>11.917231560199999</c:v>
                </c:pt>
                <c:pt idx="1771">
                  <c:v>11.912783338200001</c:v>
                </c:pt>
                <c:pt idx="1772">
                  <c:v>11.9087799384</c:v>
                </c:pt>
                <c:pt idx="1773">
                  <c:v>11.905221360800002</c:v>
                </c:pt>
                <c:pt idx="1774">
                  <c:v>11.901217961</c:v>
                </c:pt>
                <c:pt idx="1775">
                  <c:v>11.898549027800001</c:v>
                </c:pt>
                <c:pt idx="1776">
                  <c:v>11.896769739000002</c:v>
                </c:pt>
                <c:pt idx="1777">
                  <c:v>11.894545628000001</c:v>
                </c:pt>
                <c:pt idx="1778">
                  <c:v>11.8932111614</c:v>
                </c:pt>
                <c:pt idx="1779">
                  <c:v>11.891876694800001</c:v>
                </c:pt>
                <c:pt idx="1780">
                  <c:v>11.890542228199999</c:v>
                </c:pt>
                <c:pt idx="1781">
                  <c:v>11.887873295000002</c:v>
                </c:pt>
                <c:pt idx="1782">
                  <c:v>11.887428472800002</c:v>
                </c:pt>
                <c:pt idx="1783">
                  <c:v>11.8860940062</c:v>
                </c:pt>
                <c:pt idx="1784">
                  <c:v>11.8860940062</c:v>
                </c:pt>
                <c:pt idx="1785">
                  <c:v>11.885649184000002</c:v>
                </c:pt>
                <c:pt idx="1786">
                  <c:v>11.883869895200002</c:v>
                </c:pt>
                <c:pt idx="1787">
                  <c:v>11.883869895200002</c:v>
                </c:pt>
                <c:pt idx="1788">
                  <c:v>11.885204361800001</c:v>
                </c:pt>
                <c:pt idx="1789">
                  <c:v>11.885204361800001</c:v>
                </c:pt>
                <c:pt idx="1790">
                  <c:v>11.8860940062</c:v>
                </c:pt>
                <c:pt idx="1791">
                  <c:v>11.886538828400001</c:v>
                </c:pt>
                <c:pt idx="1792">
                  <c:v>11.888762939399999</c:v>
                </c:pt>
                <c:pt idx="1793">
                  <c:v>11.890097406000001</c:v>
                </c:pt>
                <c:pt idx="1794">
                  <c:v>11.890987050400001</c:v>
                </c:pt>
                <c:pt idx="1795">
                  <c:v>11.891876694800001</c:v>
                </c:pt>
                <c:pt idx="1796">
                  <c:v>11.893655983600002</c:v>
                </c:pt>
                <c:pt idx="1797">
                  <c:v>11.894990450200002</c:v>
                </c:pt>
                <c:pt idx="1798">
                  <c:v>11.894990450200002</c:v>
                </c:pt>
                <c:pt idx="1799">
                  <c:v>11.892321517000001</c:v>
                </c:pt>
                <c:pt idx="1800">
                  <c:v>11.890987050400001</c:v>
                </c:pt>
                <c:pt idx="1801">
                  <c:v>11.890097406000001</c:v>
                </c:pt>
                <c:pt idx="1802">
                  <c:v>11.889652583800002</c:v>
                </c:pt>
                <c:pt idx="1803">
                  <c:v>11.890097406000001</c:v>
                </c:pt>
                <c:pt idx="1804">
                  <c:v>11.891431872600002</c:v>
                </c:pt>
                <c:pt idx="1805">
                  <c:v>11.892766339200001</c:v>
                </c:pt>
                <c:pt idx="1806">
                  <c:v>11.894545628000001</c:v>
                </c:pt>
                <c:pt idx="1807">
                  <c:v>11.897659383399999</c:v>
                </c:pt>
                <c:pt idx="1808">
                  <c:v>11.899883494400001</c:v>
                </c:pt>
                <c:pt idx="1809">
                  <c:v>11.902552427600002</c:v>
                </c:pt>
                <c:pt idx="1810">
                  <c:v>11.907000649600002</c:v>
                </c:pt>
                <c:pt idx="1811">
                  <c:v>11.912338516000002</c:v>
                </c:pt>
                <c:pt idx="1812">
                  <c:v>11.917676382400002</c:v>
                </c:pt>
                <c:pt idx="1813">
                  <c:v>11.9216797822</c:v>
                </c:pt>
                <c:pt idx="1814">
                  <c:v>11.925683182</c:v>
                </c:pt>
                <c:pt idx="1815">
                  <c:v>11.927017648600001</c:v>
                </c:pt>
                <c:pt idx="1816">
                  <c:v>11.9354692704</c:v>
                </c:pt>
                <c:pt idx="1817">
                  <c:v>11.939917492399999</c:v>
                </c:pt>
                <c:pt idx="1818">
                  <c:v>11.945700180999999</c:v>
                </c:pt>
                <c:pt idx="1819">
                  <c:v>11.948813936400001</c:v>
                </c:pt>
                <c:pt idx="1820">
                  <c:v>11.9541518028</c:v>
                </c:pt>
                <c:pt idx="1821">
                  <c:v>11.960824135800001</c:v>
                </c:pt>
                <c:pt idx="1822">
                  <c:v>11.966162002200001</c:v>
                </c:pt>
                <c:pt idx="1823">
                  <c:v>11.972834335200002</c:v>
                </c:pt>
                <c:pt idx="1824">
                  <c:v>11.976392912800002</c:v>
                </c:pt>
                <c:pt idx="1825">
                  <c:v>11.981285957000001</c:v>
                </c:pt>
                <c:pt idx="1826">
                  <c:v>11.987513467800001</c:v>
                </c:pt>
                <c:pt idx="1827">
                  <c:v>11.9932961564</c:v>
                </c:pt>
                <c:pt idx="1828">
                  <c:v>12.000858133800001</c:v>
                </c:pt>
                <c:pt idx="1829">
                  <c:v>12.007085644600002</c:v>
                </c:pt>
                <c:pt idx="1830">
                  <c:v>12.013313155399999</c:v>
                </c:pt>
                <c:pt idx="1831">
                  <c:v>12.020430310600002</c:v>
                </c:pt>
                <c:pt idx="1832">
                  <c:v>12.027547465800001</c:v>
                </c:pt>
                <c:pt idx="1833">
                  <c:v>12.0333301544</c:v>
                </c:pt>
                <c:pt idx="1834">
                  <c:v>12.042671420600001</c:v>
                </c:pt>
                <c:pt idx="1835">
                  <c:v>12.0488989314</c:v>
                </c:pt>
                <c:pt idx="1836">
                  <c:v>12.053791975600001</c:v>
                </c:pt>
                <c:pt idx="1837">
                  <c:v>12.059129842000001</c:v>
                </c:pt>
                <c:pt idx="1838">
                  <c:v>12.064912530600003</c:v>
                </c:pt>
                <c:pt idx="1839">
                  <c:v>12.0711400414</c:v>
                </c:pt>
                <c:pt idx="1840">
                  <c:v>12.076477907800001</c:v>
                </c:pt>
                <c:pt idx="1841">
                  <c:v>12.081815774200001</c:v>
                </c:pt>
                <c:pt idx="1842">
                  <c:v>12.085819174000001</c:v>
                </c:pt>
                <c:pt idx="1843">
                  <c:v>12.089377751600001</c:v>
                </c:pt>
                <c:pt idx="1844">
                  <c:v>12.093381151400001</c:v>
                </c:pt>
                <c:pt idx="1845">
                  <c:v>12.096939729000001</c:v>
                </c:pt>
                <c:pt idx="1846">
                  <c:v>12.099163840000001</c:v>
                </c:pt>
                <c:pt idx="1847">
                  <c:v>12.103612062</c:v>
                </c:pt>
                <c:pt idx="1848">
                  <c:v>12.107170639600001</c:v>
                </c:pt>
                <c:pt idx="1849">
                  <c:v>12.110729217199999</c:v>
                </c:pt>
                <c:pt idx="1850">
                  <c:v>12.1133981504</c:v>
                </c:pt>
                <c:pt idx="1851">
                  <c:v>12.113842972600001</c:v>
                </c:pt>
                <c:pt idx="1852">
                  <c:v>12.1133981504</c:v>
                </c:pt>
                <c:pt idx="1853">
                  <c:v>12.112953328200001</c:v>
                </c:pt>
                <c:pt idx="1854">
                  <c:v>12.1133981504</c:v>
                </c:pt>
                <c:pt idx="1855">
                  <c:v>12.114732617000001</c:v>
                </c:pt>
                <c:pt idx="1856">
                  <c:v>12.114732617000001</c:v>
                </c:pt>
                <c:pt idx="1857">
                  <c:v>12.113842972600001</c:v>
                </c:pt>
                <c:pt idx="1858">
                  <c:v>12.113842972600001</c:v>
                </c:pt>
                <c:pt idx="1859">
                  <c:v>12.1151774392</c:v>
                </c:pt>
                <c:pt idx="1860">
                  <c:v>12.114287794800001</c:v>
                </c:pt>
                <c:pt idx="1861">
                  <c:v>12.116067083600001</c:v>
                </c:pt>
                <c:pt idx="1862">
                  <c:v>12.118736016800002</c:v>
                </c:pt>
                <c:pt idx="1863">
                  <c:v>12.119625661200001</c:v>
                </c:pt>
                <c:pt idx="1864">
                  <c:v>12.119180839</c:v>
                </c:pt>
                <c:pt idx="1865">
                  <c:v>12.119625661200001</c:v>
                </c:pt>
                <c:pt idx="1866">
                  <c:v>12.118291194600003</c:v>
                </c:pt>
                <c:pt idx="1867">
                  <c:v>12.116067083600001</c:v>
                </c:pt>
                <c:pt idx="1868">
                  <c:v>12.1133981504</c:v>
                </c:pt>
                <c:pt idx="1869">
                  <c:v>12.110284395000001</c:v>
                </c:pt>
                <c:pt idx="1870">
                  <c:v>12.108505106200001</c:v>
                </c:pt>
                <c:pt idx="1871">
                  <c:v>12.105836173000002</c:v>
                </c:pt>
                <c:pt idx="1872">
                  <c:v>12.1022775954</c:v>
                </c:pt>
                <c:pt idx="1873">
                  <c:v>12.0982741956</c:v>
                </c:pt>
                <c:pt idx="1874">
                  <c:v>12.093825973600001</c:v>
                </c:pt>
                <c:pt idx="1875">
                  <c:v>12.088043285000001</c:v>
                </c:pt>
                <c:pt idx="1876">
                  <c:v>12.080036485399999</c:v>
                </c:pt>
                <c:pt idx="1877">
                  <c:v>12.056460908800002</c:v>
                </c:pt>
                <c:pt idx="1878">
                  <c:v>12.040447309600001</c:v>
                </c:pt>
                <c:pt idx="1879">
                  <c:v>12.0262129992</c:v>
                </c:pt>
                <c:pt idx="1880">
                  <c:v>12.013313155399999</c:v>
                </c:pt>
                <c:pt idx="1881">
                  <c:v>12.0017477782</c:v>
                </c:pt>
                <c:pt idx="1882">
                  <c:v>11.991072045400001</c:v>
                </c:pt>
                <c:pt idx="1883">
                  <c:v>11.9821756014</c:v>
                </c:pt>
                <c:pt idx="1884">
                  <c:v>11.972389513</c:v>
                </c:pt>
                <c:pt idx="1885">
                  <c:v>11.963048246800001</c:v>
                </c:pt>
                <c:pt idx="1886">
                  <c:v>11.952372514</c:v>
                </c:pt>
                <c:pt idx="1887">
                  <c:v>11.939917492399999</c:v>
                </c:pt>
                <c:pt idx="1888">
                  <c:v>11.926128004200001</c:v>
                </c:pt>
                <c:pt idx="1889">
                  <c:v>11.916786738000001</c:v>
                </c:pt>
                <c:pt idx="1890">
                  <c:v>11.907445471800001</c:v>
                </c:pt>
                <c:pt idx="1891">
                  <c:v>11.897659383399999</c:v>
                </c:pt>
                <c:pt idx="1892">
                  <c:v>11.888318117200001</c:v>
                </c:pt>
                <c:pt idx="1893">
                  <c:v>11.880756139800001</c:v>
                </c:pt>
                <c:pt idx="1894">
                  <c:v>11.871859695800001</c:v>
                </c:pt>
                <c:pt idx="1895">
                  <c:v>11.8642977184</c:v>
                </c:pt>
                <c:pt idx="1896">
                  <c:v>11.856735741</c:v>
                </c:pt>
                <c:pt idx="1897">
                  <c:v>11.8496185858</c:v>
                </c:pt>
                <c:pt idx="1898">
                  <c:v>11.843391075000001</c:v>
                </c:pt>
                <c:pt idx="1899">
                  <c:v>11.836273919800002</c:v>
                </c:pt>
                <c:pt idx="1900">
                  <c:v>11.8282671202</c:v>
                </c:pt>
                <c:pt idx="1901">
                  <c:v>11.820705142800001</c:v>
                </c:pt>
                <c:pt idx="1902">
                  <c:v>11.814922454200001</c:v>
                </c:pt>
                <c:pt idx="1903">
                  <c:v>11.809584587800002</c:v>
                </c:pt>
                <c:pt idx="1904">
                  <c:v>11.8042467214</c:v>
                </c:pt>
                <c:pt idx="1905">
                  <c:v>11.7997984994</c:v>
                </c:pt>
                <c:pt idx="1906">
                  <c:v>11.795350277400001</c:v>
                </c:pt>
                <c:pt idx="1907">
                  <c:v>11.791346877600001</c:v>
                </c:pt>
                <c:pt idx="1908">
                  <c:v>11.781115967000002</c:v>
                </c:pt>
                <c:pt idx="1909">
                  <c:v>11.769105767600001</c:v>
                </c:pt>
                <c:pt idx="1910">
                  <c:v>11.7619886124</c:v>
                </c:pt>
                <c:pt idx="1911">
                  <c:v>11.755316279400001</c:v>
                </c:pt>
                <c:pt idx="1912">
                  <c:v>11.749088768600002</c:v>
                </c:pt>
                <c:pt idx="1913">
                  <c:v>11.742861257800001</c:v>
                </c:pt>
                <c:pt idx="1914">
                  <c:v>11.7379682136</c:v>
                </c:pt>
                <c:pt idx="1915">
                  <c:v>11.732185525</c:v>
                </c:pt>
                <c:pt idx="1916">
                  <c:v>11.726847658600002</c:v>
                </c:pt>
                <c:pt idx="1917">
                  <c:v>11.721509792200001</c:v>
                </c:pt>
                <c:pt idx="1918">
                  <c:v>11.713947814800001</c:v>
                </c:pt>
                <c:pt idx="1919">
                  <c:v>11.7094995928</c:v>
                </c:pt>
                <c:pt idx="1920">
                  <c:v>11.704161726399999</c:v>
                </c:pt>
                <c:pt idx="1921">
                  <c:v>11.698823860000001</c:v>
                </c:pt>
                <c:pt idx="1922">
                  <c:v>11.693930815800002</c:v>
                </c:pt>
                <c:pt idx="1923">
                  <c:v>11.689482593800001</c:v>
                </c:pt>
                <c:pt idx="1924">
                  <c:v>11.6863688384</c:v>
                </c:pt>
                <c:pt idx="1925">
                  <c:v>11.683255083000001</c:v>
                </c:pt>
                <c:pt idx="1926">
                  <c:v>11.681475794199999</c:v>
                </c:pt>
                <c:pt idx="1927">
                  <c:v>11.680141327600001</c:v>
                </c:pt>
                <c:pt idx="1928">
                  <c:v>11.679696505399999</c:v>
                </c:pt>
                <c:pt idx="1929">
                  <c:v>11.677917216600003</c:v>
                </c:pt>
                <c:pt idx="1930">
                  <c:v>11.675693105600001</c:v>
                </c:pt>
                <c:pt idx="1931">
                  <c:v>11.6708000614</c:v>
                </c:pt>
                <c:pt idx="1932">
                  <c:v>11.666351839400001</c:v>
                </c:pt>
                <c:pt idx="1933">
                  <c:v>11.6614587952</c:v>
                </c:pt>
                <c:pt idx="1934">
                  <c:v>11.659234684200001</c:v>
                </c:pt>
                <c:pt idx="1935">
                  <c:v>11.657010573200001</c:v>
                </c:pt>
                <c:pt idx="1936">
                  <c:v>11.65434164</c:v>
                </c:pt>
                <c:pt idx="1937">
                  <c:v>11.65434164</c:v>
                </c:pt>
                <c:pt idx="1938">
                  <c:v>11.653451995600003</c:v>
                </c:pt>
                <c:pt idx="1939">
                  <c:v>11.653451995600003</c:v>
                </c:pt>
                <c:pt idx="1940">
                  <c:v>11.653896817800002</c:v>
                </c:pt>
                <c:pt idx="1941">
                  <c:v>11.65434164</c:v>
                </c:pt>
                <c:pt idx="1942">
                  <c:v>11.6561209288</c:v>
                </c:pt>
                <c:pt idx="1943">
                  <c:v>11.6574553954</c:v>
                </c:pt>
                <c:pt idx="1944">
                  <c:v>11.6601243286</c:v>
                </c:pt>
                <c:pt idx="1945">
                  <c:v>11.663238084000001</c:v>
                </c:pt>
                <c:pt idx="1946">
                  <c:v>11.666351839400001</c:v>
                </c:pt>
                <c:pt idx="1947">
                  <c:v>11.669910417000001</c:v>
                </c:pt>
                <c:pt idx="1948">
                  <c:v>11.673913816800001</c:v>
                </c:pt>
                <c:pt idx="1949">
                  <c:v>11.679696505399999</c:v>
                </c:pt>
                <c:pt idx="1950">
                  <c:v>11.6841447274</c:v>
                </c:pt>
                <c:pt idx="1951">
                  <c:v>11.686813660600002</c:v>
                </c:pt>
                <c:pt idx="1952">
                  <c:v>11.691261882600001</c:v>
                </c:pt>
                <c:pt idx="1953">
                  <c:v>11.696154926800002</c:v>
                </c:pt>
                <c:pt idx="1954">
                  <c:v>11.6992686822</c:v>
                </c:pt>
                <c:pt idx="1955">
                  <c:v>11.702827259800003</c:v>
                </c:pt>
                <c:pt idx="1956">
                  <c:v>11.708609948400001</c:v>
                </c:pt>
                <c:pt idx="1957">
                  <c:v>11.7130581704</c:v>
                </c:pt>
                <c:pt idx="1958">
                  <c:v>11.709944415000002</c:v>
                </c:pt>
                <c:pt idx="1959">
                  <c:v>11.712168526000001</c:v>
                </c:pt>
                <c:pt idx="1960">
                  <c:v>11.713502992600002</c:v>
                </c:pt>
                <c:pt idx="1961">
                  <c:v>11.719285681200001</c:v>
                </c:pt>
                <c:pt idx="1962">
                  <c:v>11.722844258800002</c:v>
                </c:pt>
                <c:pt idx="1963">
                  <c:v>11.727292480800001</c:v>
                </c:pt>
                <c:pt idx="1964">
                  <c:v>11.732185525</c:v>
                </c:pt>
                <c:pt idx="1965">
                  <c:v>11.738413035800003</c:v>
                </c:pt>
                <c:pt idx="1966">
                  <c:v>11.743750902200002</c:v>
                </c:pt>
                <c:pt idx="1967">
                  <c:v>11.748199124200001</c:v>
                </c:pt>
                <c:pt idx="1968">
                  <c:v>11.7530921684</c:v>
                </c:pt>
                <c:pt idx="1969">
                  <c:v>11.758874857</c:v>
                </c:pt>
                <c:pt idx="1970">
                  <c:v>11.765547190000001</c:v>
                </c:pt>
                <c:pt idx="1971">
                  <c:v>11.772664345200001</c:v>
                </c:pt>
                <c:pt idx="1972">
                  <c:v>11.779336678200002</c:v>
                </c:pt>
                <c:pt idx="1973">
                  <c:v>11.784229722399999</c:v>
                </c:pt>
                <c:pt idx="1974">
                  <c:v>11.7886779444</c:v>
                </c:pt>
                <c:pt idx="1975">
                  <c:v>11.793126166399999</c:v>
                </c:pt>
                <c:pt idx="1976">
                  <c:v>11.8002433216</c:v>
                </c:pt>
                <c:pt idx="1977">
                  <c:v>11.807360476800001</c:v>
                </c:pt>
                <c:pt idx="1978">
                  <c:v>11.814477632000001</c:v>
                </c:pt>
                <c:pt idx="1979">
                  <c:v>11.821149965</c:v>
                </c:pt>
                <c:pt idx="1980">
                  <c:v>11.8287119424</c:v>
                </c:pt>
                <c:pt idx="1981">
                  <c:v>11.836273919800002</c:v>
                </c:pt>
                <c:pt idx="1982">
                  <c:v>11.840277319600002</c:v>
                </c:pt>
                <c:pt idx="1983">
                  <c:v>11.845170363800001</c:v>
                </c:pt>
                <c:pt idx="1984">
                  <c:v>11.850508230200001</c:v>
                </c:pt>
                <c:pt idx="1985">
                  <c:v>11.854511630000001</c:v>
                </c:pt>
                <c:pt idx="1986">
                  <c:v>11.8594046742</c:v>
                </c:pt>
                <c:pt idx="1987">
                  <c:v>11.8651873628</c:v>
                </c:pt>
                <c:pt idx="1988">
                  <c:v>11.869190762600001</c:v>
                </c:pt>
                <c:pt idx="1989">
                  <c:v>11.871859695800001</c:v>
                </c:pt>
                <c:pt idx="1990">
                  <c:v>11.873638984600001</c:v>
                </c:pt>
                <c:pt idx="1991">
                  <c:v>11.877197562200001</c:v>
                </c:pt>
                <c:pt idx="1992">
                  <c:v>11.880756139800001</c:v>
                </c:pt>
                <c:pt idx="1993">
                  <c:v>11.882980250800001</c:v>
                </c:pt>
                <c:pt idx="1994">
                  <c:v>11.885204361800001</c:v>
                </c:pt>
                <c:pt idx="1995">
                  <c:v>11.885204361800001</c:v>
                </c:pt>
                <c:pt idx="1996">
                  <c:v>11.882535428600002</c:v>
                </c:pt>
                <c:pt idx="1997">
                  <c:v>11.878976851000001</c:v>
                </c:pt>
                <c:pt idx="1998">
                  <c:v>11.874083806800002</c:v>
                </c:pt>
                <c:pt idx="1999">
                  <c:v>11.8705252292</c:v>
                </c:pt>
                <c:pt idx="2000">
                  <c:v>11.867411473800001</c:v>
                </c:pt>
                <c:pt idx="2001">
                  <c:v>11.866077007200001</c:v>
                </c:pt>
                <c:pt idx="2002">
                  <c:v>11.863852896199999</c:v>
                </c:pt>
                <c:pt idx="2003">
                  <c:v>11.861183963000002</c:v>
                </c:pt>
                <c:pt idx="2004">
                  <c:v>11.8594046742</c:v>
                </c:pt>
                <c:pt idx="2005">
                  <c:v>11.856290918800001</c:v>
                </c:pt>
                <c:pt idx="2006">
                  <c:v>11.853621985600002</c:v>
                </c:pt>
                <c:pt idx="2007">
                  <c:v>11.8509530524</c:v>
                </c:pt>
                <c:pt idx="2008">
                  <c:v>11.847394474800002</c:v>
                </c:pt>
                <c:pt idx="2009">
                  <c:v>11.8425014306</c:v>
                </c:pt>
                <c:pt idx="2010">
                  <c:v>11.836273919800002</c:v>
                </c:pt>
                <c:pt idx="2011">
                  <c:v>11.8309360534</c:v>
                </c:pt>
                <c:pt idx="2012">
                  <c:v>11.8251533648</c:v>
                </c:pt>
                <c:pt idx="2013">
                  <c:v>11.814477632000001</c:v>
                </c:pt>
                <c:pt idx="2014">
                  <c:v>11.8042467214</c:v>
                </c:pt>
                <c:pt idx="2015">
                  <c:v>11.796684744</c:v>
                </c:pt>
                <c:pt idx="2016">
                  <c:v>11.791791699800003</c:v>
                </c:pt>
                <c:pt idx="2017">
                  <c:v>11.7886779444</c:v>
                </c:pt>
                <c:pt idx="2018">
                  <c:v>11.785564189</c:v>
                </c:pt>
                <c:pt idx="2019">
                  <c:v>11.782450433600001</c:v>
                </c:pt>
                <c:pt idx="2020">
                  <c:v>11.780226322600001</c:v>
                </c:pt>
                <c:pt idx="2021">
                  <c:v>11.7797815004</c:v>
                </c:pt>
                <c:pt idx="2022">
                  <c:v>11.7771125672</c:v>
                </c:pt>
                <c:pt idx="2023">
                  <c:v>11.7753332784</c:v>
                </c:pt>
                <c:pt idx="2024">
                  <c:v>11.775778100600002</c:v>
                </c:pt>
                <c:pt idx="2025">
                  <c:v>11.770885056400001</c:v>
                </c:pt>
                <c:pt idx="2026">
                  <c:v>11.766881656600003</c:v>
                </c:pt>
                <c:pt idx="2027">
                  <c:v>11.7642127234</c:v>
                </c:pt>
                <c:pt idx="2028">
                  <c:v>11.761098968000001</c:v>
                </c:pt>
                <c:pt idx="2029">
                  <c:v>11.7570955682</c:v>
                </c:pt>
                <c:pt idx="2030">
                  <c:v>11.752647346200002</c:v>
                </c:pt>
                <c:pt idx="2031">
                  <c:v>11.749088768600002</c:v>
                </c:pt>
                <c:pt idx="2032">
                  <c:v>11.745530191000002</c:v>
                </c:pt>
                <c:pt idx="2033">
                  <c:v>11.741081969000001</c:v>
                </c:pt>
                <c:pt idx="2034">
                  <c:v>11.7361889248</c:v>
                </c:pt>
                <c:pt idx="2035">
                  <c:v>11.731740702800002</c:v>
                </c:pt>
                <c:pt idx="2036">
                  <c:v>11.7264028364</c:v>
                </c:pt>
                <c:pt idx="2037">
                  <c:v>11.722399436600002</c:v>
                </c:pt>
                <c:pt idx="2038">
                  <c:v>11.717061570200002</c:v>
                </c:pt>
                <c:pt idx="2039">
                  <c:v>11.7130581704</c:v>
                </c:pt>
                <c:pt idx="2040">
                  <c:v>11.710389237200001</c:v>
                </c:pt>
                <c:pt idx="2041">
                  <c:v>11.706830659600001</c:v>
                </c:pt>
                <c:pt idx="2042">
                  <c:v>11.705051370800001</c:v>
                </c:pt>
                <c:pt idx="2043">
                  <c:v>11.704161726399999</c:v>
                </c:pt>
                <c:pt idx="2044">
                  <c:v>11.702827259800003</c:v>
                </c:pt>
                <c:pt idx="2045">
                  <c:v>11.6997135044</c:v>
                </c:pt>
                <c:pt idx="2046">
                  <c:v>11.697934215600002</c:v>
                </c:pt>
                <c:pt idx="2047">
                  <c:v>11.695265282399999</c:v>
                </c:pt>
                <c:pt idx="2048">
                  <c:v>11.691261882600001</c:v>
                </c:pt>
                <c:pt idx="2049">
                  <c:v>11.6863688384</c:v>
                </c:pt>
                <c:pt idx="2050">
                  <c:v>11.682365438600002</c:v>
                </c:pt>
                <c:pt idx="2051">
                  <c:v>11.681920616400001</c:v>
                </c:pt>
                <c:pt idx="2052">
                  <c:v>11.679696505399999</c:v>
                </c:pt>
                <c:pt idx="2053">
                  <c:v>11.678806861000002</c:v>
                </c:pt>
                <c:pt idx="2054">
                  <c:v>11.6792516832</c:v>
                </c:pt>
                <c:pt idx="2055">
                  <c:v>11.6792516832</c:v>
                </c:pt>
                <c:pt idx="2056">
                  <c:v>11.680141327600001</c:v>
                </c:pt>
                <c:pt idx="2057">
                  <c:v>11.681030972</c:v>
                </c:pt>
                <c:pt idx="2058">
                  <c:v>11.681475794199999</c:v>
                </c:pt>
                <c:pt idx="2059">
                  <c:v>11.683255083000001</c:v>
                </c:pt>
                <c:pt idx="2060">
                  <c:v>11.685479194000001</c:v>
                </c:pt>
                <c:pt idx="2061">
                  <c:v>11.686813660600002</c:v>
                </c:pt>
                <c:pt idx="2062">
                  <c:v>11.691706704800001</c:v>
                </c:pt>
                <c:pt idx="2063">
                  <c:v>11.694375638000002</c:v>
                </c:pt>
                <c:pt idx="2064">
                  <c:v>11.694375638000002</c:v>
                </c:pt>
                <c:pt idx="2065">
                  <c:v>11.685479194000001</c:v>
                </c:pt>
                <c:pt idx="2066">
                  <c:v>11.685034371800002</c:v>
                </c:pt>
                <c:pt idx="2067">
                  <c:v>11.683699905200001</c:v>
                </c:pt>
                <c:pt idx="2068">
                  <c:v>11.681920616400001</c:v>
                </c:pt>
                <c:pt idx="2069">
                  <c:v>11.680586149800002</c:v>
                </c:pt>
                <c:pt idx="2070">
                  <c:v>11.677917216600003</c:v>
                </c:pt>
                <c:pt idx="2071">
                  <c:v>11.676582750000001</c:v>
                </c:pt>
                <c:pt idx="2072">
                  <c:v>11.674358638999999</c:v>
                </c:pt>
                <c:pt idx="2073">
                  <c:v>11.672579350199999</c:v>
                </c:pt>
                <c:pt idx="2074">
                  <c:v>11.6708000614</c:v>
                </c:pt>
                <c:pt idx="2075">
                  <c:v>11.671244883600002</c:v>
                </c:pt>
                <c:pt idx="2076">
                  <c:v>11.671244883600002</c:v>
                </c:pt>
                <c:pt idx="2077">
                  <c:v>11.673468994600002</c:v>
                </c:pt>
                <c:pt idx="2078">
                  <c:v>11.673913816800001</c:v>
                </c:pt>
                <c:pt idx="2079">
                  <c:v>11.675693105600001</c:v>
                </c:pt>
                <c:pt idx="2080">
                  <c:v>11.677472394400001</c:v>
                </c:pt>
                <c:pt idx="2081">
                  <c:v>11.678362038800001</c:v>
                </c:pt>
                <c:pt idx="2082">
                  <c:v>11.680141327600001</c:v>
                </c:pt>
                <c:pt idx="2083">
                  <c:v>11.680141327600001</c:v>
                </c:pt>
                <c:pt idx="2084">
                  <c:v>11.683255083000001</c:v>
                </c:pt>
                <c:pt idx="2085">
                  <c:v>11.687258482800003</c:v>
                </c:pt>
                <c:pt idx="2086">
                  <c:v>11.689482593800001</c:v>
                </c:pt>
                <c:pt idx="2087">
                  <c:v>11.691706704800001</c:v>
                </c:pt>
                <c:pt idx="2088">
                  <c:v>11.693041171400001</c:v>
                </c:pt>
                <c:pt idx="2089">
                  <c:v>11.695265282399999</c:v>
                </c:pt>
                <c:pt idx="2090">
                  <c:v>11.698379037800001</c:v>
                </c:pt>
                <c:pt idx="2091">
                  <c:v>11.700603148800001</c:v>
                </c:pt>
                <c:pt idx="2092">
                  <c:v>11.7037169042</c:v>
                </c:pt>
                <c:pt idx="2093">
                  <c:v>11.7037169042</c:v>
                </c:pt>
                <c:pt idx="2094">
                  <c:v>11.704161726399999</c:v>
                </c:pt>
                <c:pt idx="2095">
                  <c:v>11.7037169042</c:v>
                </c:pt>
                <c:pt idx="2096">
                  <c:v>11.703272082000002</c:v>
                </c:pt>
                <c:pt idx="2097">
                  <c:v>11.702827259800003</c:v>
                </c:pt>
                <c:pt idx="2098">
                  <c:v>11.701047971000001</c:v>
                </c:pt>
                <c:pt idx="2099">
                  <c:v>11.700158326600002</c:v>
                </c:pt>
                <c:pt idx="2100">
                  <c:v>11.6974893934</c:v>
                </c:pt>
                <c:pt idx="2101">
                  <c:v>11.695265282399999</c:v>
                </c:pt>
                <c:pt idx="2102">
                  <c:v>11.693485993600001</c:v>
                </c:pt>
                <c:pt idx="2103">
                  <c:v>11.691261882600001</c:v>
                </c:pt>
                <c:pt idx="2104">
                  <c:v>11.689482593800001</c:v>
                </c:pt>
                <c:pt idx="2105">
                  <c:v>11.6863688384</c:v>
                </c:pt>
                <c:pt idx="2106">
                  <c:v>11.684589549600002</c:v>
                </c:pt>
                <c:pt idx="2107">
                  <c:v>11.678362038800001</c:v>
                </c:pt>
                <c:pt idx="2108">
                  <c:v>11.676582750000001</c:v>
                </c:pt>
                <c:pt idx="2109">
                  <c:v>11.6730241724</c:v>
                </c:pt>
                <c:pt idx="2110">
                  <c:v>11.671689705800002</c:v>
                </c:pt>
                <c:pt idx="2111">
                  <c:v>11.669910417000001</c:v>
                </c:pt>
                <c:pt idx="2112">
                  <c:v>11.669020772600003</c:v>
                </c:pt>
                <c:pt idx="2113">
                  <c:v>11.665462195</c:v>
                </c:pt>
                <c:pt idx="2114">
                  <c:v>11.662348439600002</c:v>
                </c:pt>
                <c:pt idx="2115">
                  <c:v>11.659234684200001</c:v>
                </c:pt>
                <c:pt idx="2116">
                  <c:v>11.655231284400001</c:v>
                </c:pt>
                <c:pt idx="2117">
                  <c:v>11.6503382402</c:v>
                </c:pt>
                <c:pt idx="2118">
                  <c:v>11.646779662600002</c:v>
                </c:pt>
                <c:pt idx="2119">
                  <c:v>11.645445196000001</c:v>
                </c:pt>
                <c:pt idx="2120">
                  <c:v>11.643665907200001</c:v>
                </c:pt>
                <c:pt idx="2121">
                  <c:v>11.643221085</c:v>
                </c:pt>
                <c:pt idx="2122">
                  <c:v>11.641886618399999</c:v>
                </c:pt>
                <c:pt idx="2123">
                  <c:v>11.639662507400001</c:v>
                </c:pt>
                <c:pt idx="2124">
                  <c:v>11.639217685200002</c:v>
                </c:pt>
                <c:pt idx="2125">
                  <c:v>11.638328040800001</c:v>
                </c:pt>
                <c:pt idx="2126">
                  <c:v>11.638772863</c:v>
                </c:pt>
                <c:pt idx="2127">
                  <c:v>11.6369935742</c:v>
                </c:pt>
                <c:pt idx="2128">
                  <c:v>11.6334349966</c:v>
                </c:pt>
                <c:pt idx="2129">
                  <c:v>11.631210885600002</c:v>
                </c:pt>
                <c:pt idx="2130">
                  <c:v>11.626762663600003</c:v>
                </c:pt>
                <c:pt idx="2131">
                  <c:v>11.624538552600001</c:v>
                </c:pt>
                <c:pt idx="2132">
                  <c:v>11.623204086000001</c:v>
                </c:pt>
                <c:pt idx="2133">
                  <c:v>11.620979975000001</c:v>
                </c:pt>
                <c:pt idx="2134">
                  <c:v>11.617866219600002</c:v>
                </c:pt>
                <c:pt idx="2135">
                  <c:v>11.616086930800002</c:v>
                </c:pt>
                <c:pt idx="2136">
                  <c:v>11.614307642000002</c:v>
                </c:pt>
                <c:pt idx="2137">
                  <c:v>11.615642108600001</c:v>
                </c:pt>
                <c:pt idx="2138">
                  <c:v>11.615642108600001</c:v>
                </c:pt>
                <c:pt idx="2139">
                  <c:v>11.616976575200001</c:v>
                </c:pt>
                <c:pt idx="2140">
                  <c:v>11.619645508400001</c:v>
                </c:pt>
                <c:pt idx="2141">
                  <c:v>11.6205351528</c:v>
                </c:pt>
                <c:pt idx="2142">
                  <c:v>11.623204086000001</c:v>
                </c:pt>
                <c:pt idx="2143">
                  <c:v>11.624983374800001</c:v>
                </c:pt>
                <c:pt idx="2144">
                  <c:v>11.626317841399999</c:v>
                </c:pt>
                <c:pt idx="2145">
                  <c:v>11.628541952400001</c:v>
                </c:pt>
                <c:pt idx="2146">
                  <c:v>11.631210885600002</c:v>
                </c:pt>
                <c:pt idx="2147">
                  <c:v>11.6329901744</c:v>
                </c:pt>
                <c:pt idx="2148">
                  <c:v>11.635659107600002</c:v>
                </c:pt>
                <c:pt idx="2149">
                  <c:v>11.6347694632</c:v>
                </c:pt>
                <c:pt idx="2150">
                  <c:v>11.6352142854</c:v>
                </c:pt>
                <c:pt idx="2151">
                  <c:v>11.6352142854</c:v>
                </c:pt>
                <c:pt idx="2152">
                  <c:v>11.634324641000001</c:v>
                </c:pt>
                <c:pt idx="2153">
                  <c:v>11.631210885600002</c:v>
                </c:pt>
                <c:pt idx="2154">
                  <c:v>11.6258730192</c:v>
                </c:pt>
                <c:pt idx="2155">
                  <c:v>11.621424797200001</c:v>
                </c:pt>
                <c:pt idx="2156">
                  <c:v>11.616976575200001</c:v>
                </c:pt>
                <c:pt idx="2157">
                  <c:v>11.6085249534</c:v>
                </c:pt>
                <c:pt idx="2158">
                  <c:v>11.602297442600001</c:v>
                </c:pt>
                <c:pt idx="2159">
                  <c:v>11.596959576200002</c:v>
                </c:pt>
                <c:pt idx="2160">
                  <c:v>11.591176887600003</c:v>
                </c:pt>
                <c:pt idx="2161">
                  <c:v>11.583170088000001</c:v>
                </c:pt>
                <c:pt idx="2162">
                  <c:v>11.578721866000002</c:v>
                </c:pt>
                <c:pt idx="2163">
                  <c:v>11.575608110600003</c:v>
                </c:pt>
                <c:pt idx="2164">
                  <c:v>11.571604710800003</c:v>
                </c:pt>
                <c:pt idx="2165">
                  <c:v>11.567601311000001</c:v>
                </c:pt>
                <c:pt idx="2166">
                  <c:v>11.5653772</c:v>
                </c:pt>
                <c:pt idx="2167">
                  <c:v>11.5635979112</c:v>
                </c:pt>
                <c:pt idx="2168">
                  <c:v>11.563153089000002</c:v>
                </c:pt>
                <c:pt idx="2169">
                  <c:v>11.563153089000002</c:v>
                </c:pt>
                <c:pt idx="2170">
                  <c:v>11.562263444600001</c:v>
                </c:pt>
                <c:pt idx="2171">
                  <c:v>11.561818622400001</c:v>
                </c:pt>
                <c:pt idx="2172">
                  <c:v>11.5613738002</c:v>
                </c:pt>
                <c:pt idx="2173">
                  <c:v>11.560484155800001</c:v>
                </c:pt>
                <c:pt idx="2174">
                  <c:v>11.560928978000002</c:v>
                </c:pt>
                <c:pt idx="2175">
                  <c:v>11.561818622400001</c:v>
                </c:pt>
                <c:pt idx="2176">
                  <c:v>11.5635979112</c:v>
                </c:pt>
                <c:pt idx="2177">
                  <c:v>11.5653772</c:v>
                </c:pt>
                <c:pt idx="2178">
                  <c:v>11.565822022200001</c:v>
                </c:pt>
                <c:pt idx="2179">
                  <c:v>11.565822022200001</c:v>
                </c:pt>
                <c:pt idx="2180">
                  <c:v>11.565822022200001</c:v>
                </c:pt>
                <c:pt idx="2181">
                  <c:v>11.564487555600003</c:v>
                </c:pt>
                <c:pt idx="2182">
                  <c:v>11.564487555600003</c:v>
                </c:pt>
                <c:pt idx="2183">
                  <c:v>11.562263444600001</c:v>
                </c:pt>
                <c:pt idx="2184">
                  <c:v>11.5613738002</c:v>
                </c:pt>
                <c:pt idx="2185">
                  <c:v>11.5595945114</c:v>
                </c:pt>
                <c:pt idx="2186">
                  <c:v>11.5573704004</c:v>
                </c:pt>
                <c:pt idx="2187">
                  <c:v>11.554701467200001</c:v>
                </c:pt>
                <c:pt idx="2188">
                  <c:v>11.552922178399999</c:v>
                </c:pt>
                <c:pt idx="2189">
                  <c:v>11.550698067400001</c:v>
                </c:pt>
                <c:pt idx="2190">
                  <c:v>11.547584312000001</c:v>
                </c:pt>
                <c:pt idx="2191">
                  <c:v>11.5458050232</c:v>
                </c:pt>
                <c:pt idx="2192">
                  <c:v>11.5440257344</c:v>
                </c:pt>
                <c:pt idx="2193">
                  <c:v>11.540467156800002</c:v>
                </c:pt>
                <c:pt idx="2194">
                  <c:v>11.535574112600001</c:v>
                </c:pt>
                <c:pt idx="2195">
                  <c:v>11.5306810684</c:v>
                </c:pt>
                <c:pt idx="2196">
                  <c:v>11.526232846400001</c:v>
                </c:pt>
                <c:pt idx="2197">
                  <c:v>11.5213398022</c:v>
                </c:pt>
                <c:pt idx="2198">
                  <c:v>11.517781224600002</c:v>
                </c:pt>
                <c:pt idx="2199">
                  <c:v>11.511553713800001</c:v>
                </c:pt>
                <c:pt idx="2200">
                  <c:v>11.502657269800002</c:v>
                </c:pt>
                <c:pt idx="2201">
                  <c:v>11.497319403400001</c:v>
                </c:pt>
                <c:pt idx="2202">
                  <c:v>11.491981537000001</c:v>
                </c:pt>
                <c:pt idx="2203">
                  <c:v>11.487978137199999</c:v>
                </c:pt>
                <c:pt idx="2204">
                  <c:v>11.484419559600001</c:v>
                </c:pt>
                <c:pt idx="2205">
                  <c:v>11.478636871000001</c:v>
                </c:pt>
                <c:pt idx="2206">
                  <c:v>11.469295604800001</c:v>
                </c:pt>
                <c:pt idx="2207">
                  <c:v>11.463068094</c:v>
                </c:pt>
                <c:pt idx="2208">
                  <c:v>11.458175049800001</c:v>
                </c:pt>
                <c:pt idx="2209">
                  <c:v>11.454171650000001</c:v>
                </c:pt>
                <c:pt idx="2210">
                  <c:v>11.451502716800002</c:v>
                </c:pt>
                <c:pt idx="2211">
                  <c:v>11.447499317000002</c:v>
                </c:pt>
                <c:pt idx="2212">
                  <c:v>11.4434959172</c:v>
                </c:pt>
                <c:pt idx="2213">
                  <c:v>11.439047695200001</c:v>
                </c:pt>
                <c:pt idx="2214">
                  <c:v>11.434154651</c:v>
                </c:pt>
                <c:pt idx="2215">
                  <c:v>11.430151251200002</c:v>
                </c:pt>
                <c:pt idx="2216">
                  <c:v>11.424813384800002</c:v>
                </c:pt>
                <c:pt idx="2217">
                  <c:v>11.418585874</c:v>
                </c:pt>
                <c:pt idx="2218">
                  <c:v>11.411913541000002</c:v>
                </c:pt>
                <c:pt idx="2219">
                  <c:v>11.399903341600002</c:v>
                </c:pt>
                <c:pt idx="2220">
                  <c:v>11.374548476199999</c:v>
                </c:pt>
                <c:pt idx="2221">
                  <c:v>11.351417721800001</c:v>
                </c:pt>
                <c:pt idx="2222">
                  <c:v>11.331845545</c:v>
                </c:pt>
                <c:pt idx="2223">
                  <c:v>11.3127181904</c:v>
                </c:pt>
                <c:pt idx="2224">
                  <c:v>11.293590835800002</c:v>
                </c:pt>
                <c:pt idx="2225">
                  <c:v>11.276242770000001</c:v>
                </c:pt>
                <c:pt idx="2226">
                  <c:v>11.260229170800001</c:v>
                </c:pt>
                <c:pt idx="2227">
                  <c:v>11.2459948604</c:v>
                </c:pt>
                <c:pt idx="2228">
                  <c:v>11.2326501944</c:v>
                </c:pt>
                <c:pt idx="2229">
                  <c:v>11.213522839800001</c:v>
                </c:pt>
                <c:pt idx="2230">
                  <c:v>11.194395485200001</c:v>
                </c:pt>
                <c:pt idx="2231">
                  <c:v>11.1766025972</c:v>
                </c:pt>
                <c:pt idx="2232">
                  <c:v>11.163702753400001</c:v>
                </c:pt>
                <c:pt idx="2233">
                  <c:v>11.150802909600001</c:v>
                </c:pt>
                <c:pt idx="2234">
                  <c:v>11.1401271768</c:v>
                </c:pt>
                <c:pt idx="2235">
                  <c:v>11.129451444000001</c:v>
                </c:pt>
                <c:pt idx="2236">
                  <c:v>11.120555</c:v>
                </c:pt>
                <c:pt idx="2237">
                  <c:v>11.112548200400001</c:v>
                </c:pt>
                <c:pt idx="2238">
                  <c:v>11.105431045200001</c:v>
                </c:pt>
                <c:pt idx="2239">
                  <c:v>11.0987587122</c:v>
                </c:pt>
                <c:pt idx="2240">
                  <c:v>11.0925312014</c:v>
                </c:pt>
                <c:pt idx="2241">
                  <c:v>11.088082979399999</c:v>
                </c:pt>
                <c:pt idx="2242">
                  <c:v>11.0796313576</c:v>
                </c:pt>
                <c:pt idx="2243">
                  <c:v>11.073403846800002</c:v>
                </c:pt>
                <c:pt idx="2244">
                  <c:v>11.066731513800001</c:v>
                </c:pt>
                <c:pt idx="2245">
                  <c:v>11.059169536400001</c:v>
                </c:pt>
                <c:pt idx="2246">
                  <c:v>11.051607559000001</c:v>
                </c:pt>
                <c:pt idx="2247">
                  <c:v>11.044490403800001</c:v>
                </c:pt>
                <c:pt idx="2248">
                  <c:v>11.038262893000001</c:v>
                </c:pt>
                <c:pt idx="2249">
                  <c:v>11.03159056</c:v>
                </c:pt>
                <c:pt idx="2250">
                  <c:v>11.024028582600002</c:v>
                </c:pt>
                <c:pt idx="2251">
                  <c:v>11.016021782999999</c:v>
                </c:pt>
                <c:pt idx="2252">
                  <c:v>11.0089046278</c:v>
                </c:pt>
                <c:pt idx="2253">
                  <c:v>11.000453006000001</c:v>
                </c:pt>
                <c:pt idx="2254">
                  <c:v>10.9924462064</c:v>
                </c:pt>
                <c:pt idx="2255">
                  <c:v>10.984884229</c:v>
                </c:pt>
                <c:pt idx="2256">
                  <c:v>10.9768774294</c:v>
                </c:pt>
                <c:pt idx="2257">
                  <c:v>10.969315452</c:v>
                </c:pt>
                <c:pt idx="2258">
                  <c:v>10.961753474600002</c:v>
                </c:pt>
                <c:pt idx="2259">
                  <c:v>10.952412208399998</c:v>
                </c:pt>
                <c:pt idx="2260">
                  <c:v>10.943960586600001</c:v>
                </c:pt>
                <c:pt idx="2261">
                  <c:v>10.937733075800001</c:v>
                </c:pt>
                <c:pt idx="2262">
                  <c:v>10.931950387200001</c:v>
                </c:pt>
                <c:pt idx="2263">
                  <c:v>10.9279469874</c:v>
                </c:pt>
                <c:pt idx="2264">
                  <c:v>10.923053943200001</c:v>
                </c:pt>
                <c:pt idx="2265">
                  <c:v>10.919495365600001</c:v>
                </c:pt>
                <c:pt idx="2266">
                  <c:v>10.915047143600002</c:v>
                </c:pt>
                <c:pt idx="2267">
                  <c:v>10.908374810600002</c:v>
                </c:pt>
                <c:pt idx="2268">
                  <c:v>10.901702477600002</c:v>
                </c:pt>
                <c:pt idx="2269">
                  <c:v>10.8954749668</c:v>
                </c:pt>
                <c:pt idx="2270">
                  <c:v>10.8879129894</c:v>
                </c:pt>
                <c:pt idx="2271">
                  <c:v>10.881685478600001</c:v>
                </c:pt>
                <c:pt idx="2272">
                  <c:v>10.877237256600001</c:v>
                </c:pt>
                <c:pt idx="2273">
                  <c:v>10.871899390199999</c:v>
                </c:pt>
                <c:pt idx="2274">
                  <c:v>10.866116701600001</c:v>
                </c:pt>
                <c:pt idx="2275">
                  <c:v>10.863447768399999</c:v>
                </c:pt>
                <c:pt idx="2276">
                  <c:v>10.859444368600002</c:v>
                </c:pt>
                <c:pt idx="2277">
                  <c:v>10.856330613199999</c:v>
                </c:pt>
                <c:pt idx="2278">
                  <c:v>10.854996146600003</c:v>
                </c:pt>
                <c:pt idx="2279">
                  <c:v>10.853661680000002</c:v>
                </c:pt>
                <c:pt idx="2280">
                  <c:v>10.8501031024</c:v>
                </c:pt>
                <c:pt idx="2281">
                  <c:v>10.846989347000001</c:v>
                </c:pt>
                <c:pt idx="2282">
                  <c:v>10.841206658400001</c:v>
                </c:pt>
                <c:pt idx="2283">
                  <c:v>10.838982547400001</c:v>
                </c:pt>
                <c:pt idx="2284">
                  <c:v>10.835868792000001</c:v>
                </c:pt>
                <c:pt idx="2285">
                  <c:v>10.8323102144</c:v>
                </c:pt>
                <c:pt idx="2286">
                  <c:v>10.829641281200001</c:v>
                </c:pt>
                <c:pt idx="2287">
                  <c:v>10.826972348000002</c:v>
                </c:pt>
                <c:pt idx="2288">
                  <c:v>10.822524126000001</c:v>
                </c:pt>
                <c:pt idx="2289">
                  <c:v>10.817631081800002</c:v>
                </c:pt>
                <c:pt idx="2290">
                  <c:v>10.814072504200002</c:v>
                </c:pt>
                <c:pt idx="2291">
                  <c:v>10.8096242822</c:v>
                </c:pt>
                <c:pt idx="2292">
                  <c:v>10.805620882400001</c:v>
                </c:pt>
                <c:pt idx="2293">
                  <c:v>10.799838193800001</c:v>
                </c:pt>
                <c:pt idx="2294">
                  <c:v>10.794055505199999</c:v>
                </c:pt>
                <c:pt idx="2295">
                  <c:v>10.789607283200001</c:v>
                </c:pt>
                <c:pt idx="2296">
                  <c:v>10.784714239000001</c:v>
                </c:pt>
                <c:pt idx="2297">
                  <c:v>10.780710839200001</c:v>
                </c:pt>
                <c:pt idx="2298">
                  <c:v>10.777152261600001</c:v>
                </c:pt>
                <c:pt idx="2299">
                  <c:v>10.773593684000002</c:v>
                </c:pt>
                <c:pt idx="2300">
                  <c:v>10.770924750800001</c:v>
                </c:pt>
                <c:pt idx="2301">
                  <c:v>10.769145462000001</c:v>
                </c:pt>
                <c:pt idx="2302">
                  <c:v>10.766921351000001</c:v>
                </c:pt>
                <c:pt idx="2303">
                  <c:v>10.766031706600003</c:v>
                </c:pt>
                <c:pt idx="2304">
                  <c:v>10.765142062200001</c:v>
                </c:pt>
                <c:pt idx="2305">
                  <c:v>10.759359373600002</c:v>
                </c:pt>
                <c:pt idx="2306">
                  <c:v>10.7566904404</c:v>
                </c:pt>
                <c:pt idx="2307">
                  <c:v>10.755800796000001</c:v>
                </c:pt>
                <c:pt idx="2308">
                  <c:v>10.754911151600002</c:v>
                </c:pt>
                <c:pt idx="2309">
                  <c:v>10.7531318628</c:v>
                </c:pt>
                <c:pt idx="2310">
                  <c:v>10.7531318628</c:v>
                </c:pt>
                <c:pt idx="2311">
                  <c:v>10.751797396199999</c:v>
                </c:pt>
                <c:pt idx="2312">
                  <c:v>10.751352574</c:v>
                </c:pt>
                <c:pt idx="2313">
                  <c:v>10.750907751800002</c:v>
                </c:pt>
                <c:pt idx="2314">
                  <c:v>10.750018107399999</c:v>
                </c:pt>
                <c:pt idx="2315">
                  <c:v>10.748683640800001</c:v>
                </c:pt>
                <c:pt idx="2316">
                  <c:v>10.7455698854</c:v>
                </c:pt>
                <c:pt idx="2317">
                  <c:v>10.742900952199999</c:v>
                </c:pt>
                <c:pt idx="2318">
                  <c:v>10.741566485600002</c:v>
                </c:pt>
                <c:pt idx="2319">
                  <c:v>10.737118263600001</c:v>
                </c:pt>
                <c:pt idx="2320">
                  <c:v>10.733559686000001</c:v>
                </c:pt>
                <c:pt idx="2321">
                  <c:v>10.729556286200001</c:v>
                </c:pt>
                <c:pt idx="2322">
                  <c:v>10.725552886400001</c:v>
                </c:pt>
                <c:pt idx="2323">
                  <c:v>10.721994308800001</c:v>
                </c:pt>
                <c:pt idx="2324">
                  <c:v>10.718435731200001</c:v>
                </c:pt>
                <c:pt idx="2325">
                  <c:v>10.713097864800002</c:v>
                </c:pt>
                <c:pt idx="2326">
                  <c:v>10.708649642800001</c:v>
                </c:pt>
                <c:pt idx="2327">
                  <c:v>10.704646243000001</c:v>
                </c:pt>
                <c:pt idx="2328">
                  <c:v>10.701532487600002</c:v>
                </c:pt>
                <c:pt idx="2329">
                  <c:v>10.698863554400001</c:v>
                </c:pt>
                <c:pt idx="2330">
                  <c:v>10.697529087800001</c:v>
                </c:pt>
                <c:pt idx="2331">
                  <c:v>10.6984187322</c:v>
                </c:pt>
                <c:pt idx="2332">
                  <c:v>10.6984187322</c:v>
                </c:pt>
                <c:pt idx="2333">
                  <c:v>10.697529087800001</c:v>
                </c:pt>
                <c:pt idx="2334">
                  <c:v>10.696639443399999</c:v>
                </c:pt>
                <c:pt idx="2335">
                  <c:v>10.696639443399999</c:v>
                </c:pt>
                <c:pt idx="2336">
                  <c:v>10.696639443399999</c:v>
                </c:pt>
                <c:pt idx="2337">
                  <c:v>10.6961946212</c:v>
                </c:pt>
                <c:pt idx="2338">
                  <c:v>10.693970510200002</c:v>
                </c:pt>
                <c:pt idx="2339">
                  <c:v>10.684629244000002</c:v>
                </c:pt>
                <c:pt idx="2340">
                  <c:v>10.671284578</c:v>
                </c:pt>
                <c:pt idx="2341">
                  <c:v>10.663277778400001</c:v>
                </c:pt>
                <c:pt idx="2342">
                  <c:v>10.655715800999999</c:v>
                </c:pt>
                <c:pt idx="2343">
                  <c:v>10.650377934600002</c:v>
                </c:pt>
                <c:pt idx="2344">
                  <c:v>10.643705601600002</c:v>
                </c:pt>
                <c:pt idx="2345">
                  <c:v>10.635253979800002</c:v>
                </c:pt>
                <c:pt idx="2346">
                  <c:v>10.628581646800001</c:v>
                </c:pt>
                <c:pt idx="2347">
                  <c:v>10.622354136</c:v>
                </c:pt>
                <c:pt idx="2348">
                  <c:v>10.6147921586</c:v>
                </c:pt>
                <c:pt idx="2349">
                  <c:v>10.60900947</c:v>
                </c:pt>
                <c:pt idx="2350">
                  <c:v>10.602337137000001</c:v>
                </c:pt>
                <c:pt idx="2351">
                  <c:v>10.597888915000002</c:v>
                </c:pt>
                <c:pt idx="2352">
                  <c:v>10.591216582000001</c:v>
                </c:pt>
                <c:pt idx="2353">
                  <c:v>10.558299739199999</c:v>
                </c:pt>
                <c:pt idx="2354">
                  <c:v>10.5365034514</c:v>
                </c:pt>
                <c:pt idx="2355">
                  <c:v>10.519600207800002</c:v>
                </c:pt>
                <c:pt idx="2356">
                  <c:v>10.504476253</c:v>
                </c:pt>
                <c:pt idx="2357">
                  <c:v>10.486683365000001</c:v>
                </c:pt>
                <c:pt idx="2358">
                  <c:v>10.473783521200001</c:v>
                </c:pt>
                <c:pt idx="2359">
                  <c:v>10.461328499600002</c:v>
                </c:pt>
                <c:pt idx="2360">
                  <c:v>10.4479838336</c:v>
                </c:pt>
                <c:pt idx="2361">
                  <c:v>10.435083989800001</c:v>
                </c:pt>
                <c:pt idx="2362">
                  <c:v>10.423963434800001</c:v>
                </c:pt>
                <c:pt idx="2363">
                  <c:v>10.4137325242</c:v>
                </c:pt>
                <c:pt idx="2364">
                  <c:v>10.405280902399999</c:v>
                </c:pt>
                <c:pt idx="2365">
                  <c:v>10.399053391600003</c:v>
                </c:pt>
                <c:pt idx="2366">
                  <c:v>10.393270703000001</c:v>
                </c:pt>
                <c:pt idx="2367">
                  <c:v>10.388822481000002</c:v>
                </c:pt>
                <c:pt idx="2368">
                  <c:v>10.3830397924</c:v>
                </c:pt>
                <c:pt idx="2369">
                  <c:v>10.376812281600001</c:v>
                </c:pt>
                <c:pt idx="2370">
                  <c:v>10.3674710154</c:v>
                </c:pt>
                <c:pt idx="2371">
                  <c:v>10.359909038000001</c:v>
                </c:pt>
                <c:pt idx="2372">
                  <c:v>10.353236705</c:v>
                </c:pt>
                <c:pt idx="2373">
                  <c:v>10.347898838600003</c:v>
                </c:pt>
                <c:pt idx="2374">
                  <c:v>10.3430057944</c:v>
                </c:pt>
                <c:pt idx="2375">
                  <c:v>10.337223105800001</c:v>
                </c:pt>
                <c:pt idx="2376">
                  <c:v>10.3318852394</c:v>
                </c:pt>
                <c:pt idx="2377">
                  <c:v>10.325657728600001</c:v>
                </c:pt>
                <c:pt idx="2378">
                  <c:v>10.3203198622</c:v>
                </c:pt>
                <c:pt idx="2379">
                  <c:v>10.314092351400001</c:v>
                </c:pt>
                <c:pt idx="2380">
                  <c:v>10.308309662800001</c:v>
                </c:pt>
                <c:pt idx="2381">
                  <c:v>10.304751085199999</c:v>
                </c:pt>
                <c:pt idx="2382">
                  <c:v>10.301637329800002</c:v>
                </c:pt>
                <c:pt idx="2383">
                  <c:v>10.2994132188</c:v>
                </c:pt>
                <c:pt idx="2384">
                  <c:v>10.297189107800001</c:v>
                </c:pt>
                <c:pt idx="2385">
                  <c:v>10.2962994634</c:v>
                </c:pt>
                <c:pt idx="2386">
                  <c:v>10.294075352399998</c:v>
                </c:pt>
                <c:pt idx="2387">
                  <c:v>10.292740885800002</c:v>
                </c:pt>
                <c:pt idx="2388">
                  <c:v>10.2918512414</c:v>
                </c:pt>
                <c:pt idx="2389">
                  <c:v>10.2922960636</c:v>
                </c:pt>
                <c:pt idx="2390">
                  <c:v>10.290961597000001</c:v>
                </c:pt>
                <c:pt idx="2391">
                  <c:v>10.285178908399999</c:v>
                </c:pt>
                <c:pt idx="2392">
                  <c:v>10.280285864200001</c:v>
                </c:pt>
                <c:pt idx="2393">
                  <c:v>10.276282464399999</c:v>
                </c:pt>
                <c:pt idx="2394">
                  <c:v>10.271834242400001</c:v>
                </c:pt>
                <c:pt idx="2395">
                  <c:v>10.268720487000001</c:v>
                </c:pt>
                <c:pt idx="2396">
                  <c:v>10.2656067316</c:v>
                </c:pt>
                <c:pt idx="2397">
                  <c:v>10.262492976200001</c:v>
                </c:pt>
                <c:pt idx="2398">
                  <c:v>10.2602688652</c:v>
                </c:pt>
                <c:pt idx="2399">
                  <c:v>10.256710287600001</c:v>
                </c:pt>
                <c:pt idx="2400">
                  <c:v>10.252262065600002</c:v>
                </c:pt>
                <c:pt idx="2401">
                  <c:v>10.249148310200001</c:v>
                </c:pt>
                <c:pt idx="2402">
                  <c:v>10.245144910400001</c:v>
                </c:pt>
                <c:pt idx="2403">
                  <c:v>10.241586332800001</c:v>
                </c:pt>
                <c:pt idx="2404">
                  <c:v>10.2389173996</c:v>
                </c:pt>
                <c:pt idx="2405">
                  <c:v>10.235803644200001</c:v>
                </c:pt>
                <c:pt idx="2406">
                  <c:v>10.234024355400001</c:v>
                </c:pt>
                <c:pt idx="2407">
                  <c:v>10.232689888800001</c:v>
                </c:pt>
                <c:pt idx="2408">
                  <c:v>10.2313554222</c:v>
                </c:pt>
                <c:pt idx="2409">
                  <c:v>10.228241666800001</c:v>
                </c:pt>
                <c:pt idx="2410">
                  <c:v>10.2260175558</c:v>
                </c:pt>
                <c:pt idx="2411">
                  <c:v>10.224238267</c:v>
                </c:pt>
                <c:pt idx="2412">
                  <c:v>10.222903800399999</c:v>
                </c:pt>
                <c:pt idx="2413">
                  <c:v>10.221569333800002</c:v>
                </c:pt>
                <c:pt idx="2414">
                  <c:v>10.220679689400001</c:v>
                </c:pt>
                <c:pt idx="2415">
                  <c:v>10.2202348672</c:v>
                </c:pt>
                <c:pt idx="2416">
                  <c:v>10.2184555784</c:v>
                </c:pt>
                <c:pt idx="2417">
                  <c:v>10.217121111800001</c:v>
                </c:pt>
                <c:pt idx="2418">
                  <c:v>10.217121111800001</c:v>
                </c:pt>
                <c:pt idx="2419">
                  <c:v>10.217121111800001</c:v>
                </c:pt>
                <c:pt idx="2420">
                  <c:v>10.2162314674</c:v>
                </c:pt>
                <c:pt idx="2421">
                  <c:v>10.214897000800001</c:v>
                </c:pt>
                <c:pt idx="2422">
                  <c:v>10.213117712000001</c:v>
                </c:pt>
                <c:pt idx="2423">
                  <c:v>10.212228067600002</c:v>
                </c:pt>
                <c:pt idx="2424">
                  <c:v>10.211783245399999</c:v>
                </c:pt>
                <c:pt idx="2425">
                  <c:v>10.2104487788</c:v>
                </c:pt>
                <c:pt idx="2426">
                  <c:v>10.207335023400001</c:v>
                </c:pt>
                <c:pt idx="2427">
                  <c:v>10.2046660902</c:v>
                </c:pt>
                <c:pt idx="2428">
                  <c:v>10.201997157000001</c:v>
                </c:pt>
                <c:pt idx="2429">
                  <c:v>10.198883401600002</c:v>
                </c:pt>
                <c:pt idx="2430">
                  <c:v>10.194880001800001</c:v>
                </c:pt>
                <c:pt idx="2431">
                  <c:v>10.1917662464</c:v>
                </c:pt>
                <c:pt idx="2432">
                  <c:v>10.1890973132</c:v>
                </c:pt>
                <c:pt idx="2433">
                  <c:v>10.186428380000001</c:v>
                </c:pt>
                <c:pt idx="2434">
                  <c:v>10.185093913399999</c:v>
                </c:pt>
                <c:pt idx="2435">
                  <c:v>10.182424980199999</c:v>
                </c:pt>
                <c:pt idx="2436">
                  <c:v>10.179311224800001</c:v>
                </c:pt>
                <c:pt idx="2437">
                  <c:v>10.1766422916</c:v>
                </c:pt>
                <c:pt idx="2438">
                  <c:v>10.173083714000001</c:v>
                </c:pt>
                <c:pt idx="2439">
                  <c:v>10.172194069600001</c:v>
                </c:pt>
                <c:pt idx="2440">
                  <c:v>10.169969958600003</c:v>
                </c:pt>
                <c:pt idx="2441">
                  <c:v>10.1668562032</c:v>
                </c:pt>
                <c:pt idx="2442">
                  <c:v>10.163297625600002</c:v>
                </c:pt>
                <c:pt idx="2443">
                  <c:v>10.1592942258</c:v>
                </c:pt>
                <c:pt idx="2444">
                  <c:v>10.155290826</c:v>
                </c:pt>
                <c:pt idx="2445">
                  <c:v>10.152177070600002</c:v>
                </c:pt>
                <c:pt idx="2446">
                  <c:v>10.150397781800001</c:v>
                </c:pt>
                <c:pt idx="2447">
                  <c:v>10.1495081374</c:v>
                </c:pt>
                <c:pt idx="2448">
                  <c:v>10.147284026400001</c:v>
                </c:pt>
                <c:pt idx="2449">
                  <c:v>10.145504737600001</c:v>
                </c:pt>
                <c:pt idx="2450">
                  <c:v>10.144170271</c:v>
                </c:pt>
                <c:pt idx="2451">
                  <c:v>10.1423909822</c:v>
                </c:pt>
                <c:pt idx="2452">
                  <c:v>10.1406116934</c:v>
                </c:pt>
                <c:pt idx="2453">
                  <c:v>10.138832404600002</c:v>
                </c:pt>
                <c:pt idx="2454">
                  <c:v>10.1383875824</c:v>
                </c:pt>
                <c:pt idx="2455">
                  <c:v>10.1379427602</c:v>
                </c:pt>
                <c:pt idx="2456">
                  <c:v>10.1343841826</c:v>
                </c:pt>
                <c:pt idx="2457">
                  <c:v>10.130825605</c:v>
                </c:pt>
                <c:pt idx="2458">
                  <c:v>10.128156671800001</c:v>
                </c:pt>
                <c:pt idx="2459">
                  <c:v>10.126377383000001</c:v>
                </c:pt>
                <c:pt idx="2460">
                  <c:v>10.1250429164</c:v>
                </c:pt>
                <c:pt idx="2461">
                  <c:v>10.123263627600002</c:v>
                </c:pt>
                <c:pt idx="2462">
                  <c:v>10.121039516600002</c:v>
                </c:pt>
                <c:pt idx="2463">
                  <c:v>10.121039516600002</c:v>
                </c:pt>
                <c:pt idx="2464">
                  <c:v>10.119260227800002</c:v>
                </c:pt>
                <c:pt idx="2465">
                  <c:v>10.117480939000002</c:v>
                </c:pt>
                <c:pt idx="2466">
                  <c:v>10.1157016502</c:v>
                </c:pt>
                <c:pt idx="2467">
                  <c:v>10.1103637838</c:v>
                </c:pt>
                <c:pt idx="2468">
                  <c:v>10.101022517600002</c:v>
                </c:pt>
                <c:pt idx="2469">
                  <c:v>10.095239829</c:v>
                </c:pt>
                <c:pt idx="2470">
                  <c:v>10.090346784800001</c:v>
                </c:pt>
                <c:pt idx="2471">
                  <c:v>10.084564096199999</c:v>
                </c:pt>
                <c:pt idx="2472">
                  <c:v>10.079671052000002</c:v>
                </c:pt>
                <c:pt idx="2473">
                  <c:v>10.075222830000001</c:v>
                </c:pt>
                <c:pt idx="2474">
                  <c:v>10.070774608000001</c:v>
                </c:pt>
                <c:pt idx="2475">
                  <c:v>10.066326386</c:v>
                </c:pt>
                <c:pt idx="2476">
                  <c:v>10.063657452800001</c:v>
                </c:pt>
                <c:pt idx="2477">
                  <c:v>10.0605436974</c:v>
                </c:pt>
                <c:pt idx="2478">
                  <c:v>10.057874764199999</c:v>
                </c:pt>
                <c:pt idx="2479">
                  <c:v>10.054761008800002</c:v>
                </c:pt>
                <c:pt idx="2480">
                  <c:v>10.052981720000002</c:v>
                </c:pt>
                <c:pt idx="2481">
                  <c:v>10.051647253400001</c:v>
                </c:pt>
                <c:pt idx="2482">
                  <c:v>10.046309387000001</c:v>
                </c:pt>
                <c:pt idx="2483">
                  <c:v>10.044530098200001</c:v>
                </c:pt>
                <c:pt idx="2484">
                  <c:v>10.042750809400001</c:v>
                </c:pt>
                <c:pt idx="2485">
                  <c:v>10.040526698399999</c:v>
                </c:pt>
                <c:pt idx="2486">
                  <c:v>10.038747409600003</c:v>
                </c:pt>
                <c:pt idx="2487">
                  <c:v>10.0378577652</c:v>
                </c:pt>
                <c:pt idx="2488">
                  <c:v>10.036968120800003</c:v>
                </c:pt>
                <c:pt idx="2489">
                  <c:v>10.0378577652</c:v>
                </c:pt>
                <c:pt idx="2490">
                  <c:v>10.036523298600001</c:v>
                </c:pt>
                <c:pt idx="2491">
                  <c:v>10.034299187600002</c:v>
                </c:pt>
                <c:pt idx="2492">
                  <c:v>10.0325198988</c:v>
                </c:pt>
                <c:pt idx="2493">
                  <c:v>10.0316302544</c:v>
                </c:pt>
                <c:pt idx="2494">
                  <c:v>10.028961321200001</c:v>
                </c:pt>
                <c:pt idx="2495">
                  <c:v>10.027182032400001</c:v>
                </c:pt>
                <c:pt idx="2496">
                  <c:v>10.024068277</c:v>
                </c:pt>
                <c:pt idx="2497">
                  <c:v>10.021399343800002</c:v>
                </c:pt>
                <c:pt idx="2498">
                  <c:v>10.017395944</c:v>
                </c:pt>
                <c:pt idx="2499">
                  <c:v>10.012502899800001</c:v>
                </c:pt>
                <c:pt idx="2500">
                  <c:v>10.008499499999999</c:v>
                </c:pt>
                <c:pt idx="2501">
                  <c:v>10.004496100200001</c:v>
                </c:pt>
                <c:pt idx="2502">
                  <c:v>10.000492700400001</c:v>
                </c:pt>
                <c:pt idx="2503">
                  <c:v>9.9978237671999999</c:v>
                </c:pt>
                <c:pt idx="2504">
                  <c:v>9.988482501</c:v>
                </c:pt>
                <c:pt idx="2505">
                  <c:v>9.9826998123999999</c:v>
                </c:pt>
                <c:pt idx="2506">
                  <c:v>9.9782515903999993</c:v>
                </c:pt>
                <c:pt idx="2507">
                  <c:v>9.972468901800001</c:v>
                </c:pt>
                <c:pt idx="2508">
                  <c:v>9.9675758576</c:v>
                </c:pt>
                <c:pt idx="2509">
                  <c:v>9.9653517466000014</c:v>
                </c:pt>
                <c:pt idx="2510">
                  <c:v>9.9537863694000013</c:v>
                </c:pt>
                <c:pt idx="2511">
                  <c:v>9.9448899254000001</c:v>
                </c:pt>
                <c:pt idx="2512">
                  <c:v>9.9377727702000005</c:v>
                </c:pt>
                <c:pt idx="2513">
                  <c:v>9.9293211483999997</c:v>
                </c:pt>
                <c:pt idx="2514">
                  <c:v>9.923093637600001</c:v>
                </c:pt>
                <c:pt idx="2515">
                  <c:v>9.915531660200001</c:v>
                </c:pt>
                <c:pt idx="2516">
                  <c:v>9.9084145050000014</c:v>
                </c:pt>
                <c:pt idx="2517">
                  <c:v>9.9021869942000009</c:v>
                </c:pt>
                <c:pt idx="2518">
                  <c:v>9.8968491278000013</c:v>
                </c:pt>
                <c:pt idx="2519">
                  <c:v>9.8910664391999994</c:v>
                </c:pt>
                <c:pt idx="2520">
                  <c:v>9.8839492839999998</c:v>
                </c:pt>
                <c:pt idx="2521">
                  <c:v>9.8777217732000011</c:v>
                </c:pt>
                <c:pt idx="2522">
                  <c:v>9.8719390846000028</c:v>
                </c:pt>
                <c:pt idx="2523">
                  <c:v>9.8666012181999996</c:v>
                </c:pt>
                <c:pt idx="2524">
                  <c:v>9.8608185296000013</c:v>
                </c:pt>
                <c:pt idx="2525">
                  <c:v>9.8563703076000024</c:v>
                </c:pt>
                <c:pt idx="2526">
                  <c:v>9.8523669078000005</c:v>
                </c:pt>
                <c:pt idx="2527">
                  <c:v>9.8474738636000012</c:v>
                </c:pt>
                <c:pt idx="2528">
                  <c:v>9.8425808194000002</c:v>
                </c:pt>
                <c:pt idx="2529">
                  <c:v>9.8359084863999993</c:v>
                </c:pt>
                <c:pt idx="2530">
                  <c:v>9.830125797800001</c:v>
                </c:pt>
                <c:pt idx="2531">
                  <c:v>9.8243431092000009</c:v>
                </c:pt>
                <c:pt idx="2532">
                  <c:v>9.8194500650000016</c:v>
                </c:pt>
                <c:pt idx="2533">
                  <c:v>9.8109984432000008</c:v>
                </c:pt>
                <c:pt idx="2534">
                  <c:v>9.8003227103999997</c:v>
                </c:pt>
                <c:pt idx="2535">
                  <c:v>9.7972089550000003</c:v>
                </c:pt>
                <c:pt idx="2536">
                  <c:v>9.7914262664000002</c:v>
                </c:pt>
                <c:pt idx="2537">
                  <c:v>9.7860884000000006</c:v>
                </c:pt>
                <c:pt idx="2538">
                  <c:v>9.7816401780000017</c:v>
                </c:pt>
                <c:pt idx="2539">
                  <c:v>9.7785264226000024</c:v>
                </c:pt>
                <c:pt idx="2540">
                  <c:v>9.7749678450000008</c:v>
                </c:pt>
                <c:pt idx="2541">
                  <c:v>9.7731885562000009</c:v>
                </c:pt>
                <c:pt idx="2542">
                  <c:v>9.7709644452000006</c:v>
                </c:pt>
                <c:pt idx="2543">
                  <c:v>9.7682955119999999</c:v>
                </c:pt>
                <c:pt idx="2544">
                  <c:v>9.7656265788000027</c:v>
                </c:pt>
                <c:pt idx="2545">
                  <c:v>9.7620680012000012</c:v>
                </c:pt>
                <c:pt idx="2546">
                  <c:v>9.7593990680000005</c:v>
                </c:pt>
                <c:pt idx="2547">
                  <c:v>9.7567301348000015</c:v>
                </c:pt>
                <c:pt idx="2548">
                  <c:v>9.7558404904000007</c:v>
                </c:pt>
                <c:pt idx="2549">
                  <c:v>9.7531715572000017</c:v>
                </c:pt>
                <c:pt idx="2550">
                  <c:v>9.7496129796000019</c:v>
                </c:pt>
                <c:pt idx="2551">
                  <c:v>9.7460544020000022</c:v>
                </c:pt>
                <c:pt idx="2552">
                  <c:v>9.7438302910000001</c:v>
                </c:pt>
                <c:pt idx="2553">
                  <c:v>9.7407165356000025</c:v>
                </c:pt>
                <c:pt idx="2554">
                  <c:v>9.7367131358000005</c:v>
                </c:pt>
                <c:pt idx="2555">
                  <c:v>9.7331545582000007</c:v>
                </c:pt>
                <c:pt idx="2556">
                  <c:v>9.7291511584000006</c:v>
                </c:pt>
                <c:pt idx="2557">
                  <c:v>9.7247029363999999</c:v>
                </c:pt>
                <c:pt idx="2558">
                  <c:v>9.7158064923999987</c:v>
                </c:pt>
                <c:pt idx="2559">
                  <c:v>9.7069100483999993</c:v>
                </c:pt>
                <c:pt idx="2560">
                  <c:v>9.7006825376000023</c:v>
                </c:pt>
                <c:pt idx="2561">
                  <c:v>9.6922309158000015</c:v>
                </c:pt>
                <c:pt idx="2562">
                  <c:v>9.6873378716000005</c:v>
                </c:pt>
                <c:pt idx="2563">
                  <c:v>9.6833344718000003</c:v>
                </c:pt>
                <c:pt idx="2564">
                  <c:v>9.6797758942000005</c:v>
                </c:pt>
                <c:pt idx="2565">
                  <c:v>9.6775517832000002</c:v>
                </c:pt>
                <c:pt idx="2566">
                  <c:v>9.6762173166000007</c:v>
                </c:pt>
                <c:pt idx="2567">
                  <c:v>9.6748828499999995</c:v>
                </c:pt>
                <c:pt idx="2568">
                  <c:v>9.6735483834</c:v>
                </c:pt>
                <c:pt idx="2569">
                  <c:v>9.6735483834</c:v>
                </c:pt>
                <c:pt idx="2570">
                  <c:v>9.6726587390000009</c:v>
                </c:pt>
                <c:pt idx="2571">
                  <c:v>9.6726587390000009</c:v>
                </c:pt>
                <c:pt idx="2572">
                  <c:v>9.6722139168000005</c:v>
                </c:pt>
                <c:pt idx="2573">
                  <c:v>9.6682105170000021</c:v>
                </c:pt>
                <c:pt idx="2574">
                  <c:v>9.6642071172000001</c:v>
                </c:pt>
                <c:pt idx="2575">
                  <c:v>9.6624278283999985</c:v>
                </c:pt>
                <c:pt idx="2576">
                  <c:v>9.6597588952000013</c:v>
                </c:pt>
                <c:pt idx="2577">
                  <c:v>9.6584244286000018</c:v>
                </c:pt>
                <c:pt idx="2578">
                  <c:v>9.6562003176000015</c:v>
                </c:pt>
                <c:pt idx="2579">
                  <c:v>9.6526417400000017</c:v>
                </c:pt>
                <c:pt idx="2580">
                  <c:v>9.6481935179999994</c:v>
                </c:pt>
                <c:pt idx="2581">
                  <c:v>9.6441901182000009</c:v>
                </c:pt>
                <c:pt idx="2582">
                  <c:v>9.6392970739999999</c:v>
                </c:pt>
                <c:pt idx="2583">
                  <c:v>9.6344040298000024</c:v>
                </c:pt>
                <c:pt idx="2584">
                  <c:v>9.6304006300000005</c:v>
                </c:pt>
                <c:pt idx="2585">
                  <c:v>9.6272868746000029</c:v>
                </c:pt>
                <c:pt idx="2586">
                  <c:v>9.6228386526000005</c:v>
                </c:pt>
                <c:pt idx="2587">
                  <c:v>9.6188352528000021</c:v>
                </c:pt>
                <c:pt idx="2588">
                  <c:v>9.6161663196000013</c:v>
                </c:pt>
                <c:pt idx="2589">
                  <c:v>9.6126077419999998</c:v>
                </c:pt>
                <c:pt idx="2590">
                  <c:v>9.6094939866000022</c:v>
                </c:pt>
                <c:pt idx="2591">
                  <c:v>9.608159520000001</c:v>
                </c:pt>
                <c:pt idx="2592">
                  <c:v>9.6054905868000002</c:v>
                </c:pt>
                <c:pt idx="2593">
                  <c:v>9.6037112980000003</c:v>
                </c:pt>
                <c:pt idx="2594">
                  <c:v>9.6019320092000005</c:v>
                </c:pt>
                <c:pt idx="2595">
                  <c:v>9.5992630760000015</c:v>
                </c:pt>
                <c:pt idx="2596">
                  <c:v>9.5979286094000003</c:v>
                </c:pt>
                <c:pt idx="2597">
                  <c:v>9.5961493206000021</c:v>
                </c:pt>
                <c:pt idx="2598">
                  <c:v>9.5934803874000014</c:v>
                </c:pt>
                <c:pt idx="2599">
                  <c:v>9.5917010986000015</c:v>
                </c:pt>
                <c:pt idx="2600">
                  <c:v>9.5903666320000003</c:v>
                </c:pt>
                <c:pt idx="2601">
                  <c:v>9.5863632322000019</c:v>
                </c:pt>
                <c:pt idx="2602">
                  <c:v>9.5841391211999998</c:v>
                </c:pt>
                <c:pt idx="2603">
                  <c:v>9.5805805436000018</c:v>
                </c:pt>
                <c:pt idx="2604">
                  <c:v>9.5747978549999999</c:v>
                </c:pt>
                <c:pt idx="2605">
                  <c:v>9.5676806998000004</c:v>
                </c:pt>
                <c:pt idx="2606">
                  <c:v>9.5583394336000023</c:v>
                </c:pt>
                <c:pt idx="2607">
                  <c:v>9.5445499454</c:v>
                </c:pt>
                <c:pt idx="2608">
                  <c:v>9.5329845681999998</c:v>
                </c:pt>
                <c:pt idx="2609">
                  <c:v>9.5200847244000002</c:v>
                </c:pt>
                <c:pt idx="2610">
                  <c:v>9.504960769600002</c:v>
                </c:pt>
                <c:pt idx="2611">
                  <c:v>9.4929505702000014</c:v>
                </c:pt>
                <c:pt idx="2612">
                  <c:v>9.4760473266000016</c:v>
                </c:pt>
                <c:pt idx="2613">
                  <c:v>9.460478549600003</c:v>
                </c:pt>
                <c:pt idx="2614">
                  <c:v>9.448023528000002</c:v>
                </c:pt>
                <c:pt idx="2615">
                  <c:v>9.4377926173999995</c:v>
                </c:pt>
                <c:pt idx="2616">
                  <c:v>9.4293409956000023</c:v>
                </c:pt>
                <c:pt idx="2617">
                  <c:v>9.4231134848000018</c:v>
                </c:pt>
                <c:pt idx="2618">
                  <c:v>9.4168859740000013</c:v>
                </c:pt>
                <c:pt idx="2619">
                  <c:v>9.4119929298000002</c:v>
                </c:pt>
                <c:pt idx="2620">
                  <c:v>9.4057654190000015</c:v>
                </c:pt>
                <c:pt idx="2621">
                  <c:v>9.3982034416000015</c:v>
                </c:pt>
                <c:pt idx="2622">
                  <c:v>9.3893069976000021</c:v>
                </c:pt>
                <c:pt idx="2623">
                  <c:v>9.3817450202000003</c:v>
                </c:pt>
                <c:pt idx="2624">
                  <c:v>9.3728485762000009</c:v>
                </c:pt>
                <c:pt idx="2625">
                  <c:v>9.3684003542000003</c:v>
                </c:pt>
                <c:pt idx="2626">
                  <c:v>9.3621728433999998</c:v>
                </c:pt>
                <c:pt idx="2627">
                  <c:v>9.3586142658</c:v>
                </c:pt>
                <c:pt idx="2628">
                  <c:v>9.3555005103999989</c:v>
                </c:pt>
                <c:pt idx="2629">
                  <c:v>9.3541660438000012</c:v>
                </c:pt>
                <c:pt idx="2630">
                  <c:v>9.3519419328000009</c:v>
                </c:pt>
                <c:pt idx="2631">
                  <c:v>9.3510522884</c:v>
                </c:pt>
                <c:pt idx="2632">
                  <c:v>9.3506074662000014</c:v>
                </c:pt>
                <c:pt idx="2633">
                  <c:v>9.3510522884</c:v>
                </c:pt>
                <c:pt idx="2634">
                  <c:v>9.3506074662000014</c:v>
                </c:pt>
                <c:pt idx="2635">
                  <c:v>9.3510522884</c:v>
                </c:pt>
                <c:pt idx="2636">
                  <c:v>9.3523867550000013</c:v>
                </c:pt>
                <c:pt idx="2637">
                  <c:v>9.3546108660000016</c:v>
                </c:pt>
                <c:pt idx="2638">
                  <c:v>9.3555005103999989</c:v>
                </c:pt>
                <c:pt idx="2639">
                  <c:v>9.3563901548000015</c:v>
                </c:pt>
                <c:pt idx="2640">
                  <c:v>9.3581694436000014</c:v>
                </c:pt>
                <c:pt idx="2641">
                  <c:v>9.3595039102000008</c:v>
                </c:pt>
                <c:pt idx="2642">
                  <c:v>9.3603935546000017</c:v>
                </c:pt>
                <c:pt idx="2643">
                  <c:v>9.3621728433999998</c:v>
                </c:pt>
                <c:pt idx="2644">
                  <c:v>9.3621728433999998</c:v>
                </c:pt>
                <c:pt idx="2645">
                  <c:v>9.3626176656000002</c:v>
                </c:pt>
                <c:pt idx="2646">
                  <c:v>9.3626176656000002</c:v>
                </c:pt>
                <c:pt idx="2647">
                  <c:v>9.3626176656000002</c:v>
                </c:pt>
                <c:pt idx="2648">
                  <c:v>9.3621728433999998</c:v>
                </c:pt>
                <c:pt idx="2649">
                  <c:v>9.3621728433999998</c:v>
                </c:pt>
                <c:pt idx="2650">
                  <c:v>9.3621728433999998</c:v>
                </c:pt>
                <c:pt idx="2651">
                  <c:v>9.3612831990000007</c:v>
                </c:pt>
                <c:pt idx="2652">
                  <c:v>9.3612831990000007</c:v>
                </c:pt>
                <c:pt idx="2653">
                  <c:v>9.3617280212000011</c:v>
                </c:pt>
                <c:pt idx="2654">
                  <c:v>9.3617280212000011</c:v>
                </c:pt>
                <c:pt idx="2655">
                  <c:v>9.3612831990000007</c:v>
                </c:pt>
                <c:pt idx="2656">
                  <c:v>9.3612831990000007</c:v>
                </c:pt>
                <c:pt idx="2657">
                  <c:v>9.3630624878000024</c:v>
                </c:pt>
                <c:pt idx="2658">
                  <c:v>9.3652865988000009</c:v>
                </c:pt>
                <c:pt idx="2659">
                  <c:v>9.3657314209999996</c:v>
                </c:pt>
                <c:pt idx="2660">
                  <c:v>9.3679555319999999</c:v>
                </c:pt>
                <c:pt idx="2661">
                  <c:v>9.3701796430000019</c:v>
                </c:pt>
                <c:pt idx="2662">
                  <c:v>9.3710692873999992</c:v>
                </c:pt>
                <c:pt idx="2663">
                  <c:v>9.3715141096000014</c:v>
                </c:pt>
                <c:pt idx="2664">
                  <c:v>9.3724037540000005</c:v>
                </c:pt>
                <c:pt idx="2665">
                  <c:v>9.3724037540000005</c:v>
                </c:pt>
                <c:pt idx="2666">
                  <c:v>9.3768519759999993</c:v>
                </c:pt>
                <c:pt idx="2667">
                  <c:v>9.3781864426000006</c:v>
                </c:pt>
                <c:pt idx="2668">
                  <c:v>9.3804105536000009</c:v>
                </c:pt>
                <c:pt idx="2669">
                  <c:v>9.3817450202000003</c:v>
                </c:pt>
                <c:pt idx="2670">
                  <c:v>9.3817450202000003</c:v>
                </c:pt>
                <c:pt idx="2671">
                  <c:v>9.378631264800001</c:v>
                </c:pt>
                <c:pt idx="2672">
                  <c:v>9.3777416204000001</c:v>
                </c:pt>
                <c:pt idx="2673">
                  <c:v>9.3772967982000015</c:v>
                </c:pt>
                <c:pt idx="2674">
                  <c:v>9.3777416204000001</c:v>
                </c:pt>
                <c:pt idx="2675">
                  <c:v>9.3790760870000014</c:v>
                </c:pt>
                <c:pt idx="2676">
                  <c:v>9.3790760870000014</c:v>
                </c:pt>
                <c:pt idx="2677">
                  <c:v>9.3719589318000018</c:v>
                </c:pt>
                <c:pt idx="2678">
                  <c:v>9.3679555319999999</c:v>
                </c:pt>
                <c:pt idx="2679">
                  <c:v>9.3661762432</c:v>
                </c:pt>
                <c:pt idx="2680">
                  <c:v>9.3630624878000024</c:v>
                </c:pt>
                <c:pt idx="2681">
                  <c:v>9.3595039102000008</c:v>
                </c:pt>
                <c:pt idx="2682">
                  <c:v>9.3581694436000014</c:v>
                </c:pt>
                <c:pt idx="2683">
                  <c:v>9.3541660438000012</c:v>
                </c:pt>
                <c:pt idx="2684">
                  <c:v>9.3523867550000013</c:v>
                </c:pt>
                <c:pt idx="2685">
                  <c:v>9.3514971106000004</c:v>
                </c:pt>
                <c:pt idx="2686">
                  <c:v>9.3514971106000004</c:v>
                </c:pt>
                <c:pt idx="2687">
                  <c:v>9.3497178218000006</c:v>
                </c:pt>
                <c:pt idx="2688">
                  <c:v>9.3479385330000007</c:v>
                </c:pt>
                <c:pt idx="2689">
                  <c:v>9.3497178218000006</c:v>
                </c:pt>
                <c:pt idx="2690">
                  <c:v>9.3501626439999992</c:v>
                </c:pt>
                <c:pt idx="2691">
                  <c:v>9.3461592442000008</c:v>
                </c:pt>
                <c:pt idx="2692">
                  <c:v>9.3461592442000008</c:v>
                </c:pt>
                <c:pt idx="2693">
                  <c:v>9.3452695998000017</c:v>
                </c:pt>
                <c:pt idx="2694">
                  <c:v>9.3443799553999991</c:v>
                </c:pt>
                <c:pt idx="2695">
                  <c:v>9.3439351332000005</c:v>
                </c:pt>
                <c:pt idx="2696">
                  <c:v>9.3448247776000013</c:v>
                </c:pt>
                <c:pt idx="2697">
                  <c:v>9.3443799553999991</c:v>
                </c:pt>
                <c:pt idx="2698">
                  <c:v>9.3417110222000002</c:v>
                </c:pt>
                <c:pt idx="2699">
                  <c:v>9.3345938670000006</c:v>
                </c:pt>
                <c:pt idx="2700">
                  <c:v>9.3297008228000013</c:v>
                </c:pt>
                <c:pt idx="2701">
                  <c:v>9.3265870674000002</c:v>
                </c:pt>
                <c:pt idx="2702">
                  <c:v>9.3261422451999998</c:v>
                </c:pt>
                <c:pt idx="2703">
                  <c:v>9.3248077786000021</c:v>
                </c:pt>
                <c:pt idx="2704">
                  <c:v>9.3256974230000012</c:v>
                </c:pt>
                <c:pt idx="2705">
                  <c:v>9.3252526008000007</c:v>
                </c:pt>
                <c:pt idx="2706">
                  <c:v>9.3256974230000012</c:v>
                </c:pt>
                <c:pt idx="2707">
                  <c:v>9.327476711800001</c:v>
                </c:pt>
                <c:pt idx="2708">
                  <c:v>9.3288111783999987</c:v>
                </c:pt>
                <c:pt idx="2709">
                  <c:v>9.330145645</c:v>
                </c:pt>
                <c:pt idx="2710">
                  <c:v>9.3332594003999994</c:v>
                </c:pt>
                <c:pt idx="2711">
                  <c:v>9.3363731558000023</c:v>
                </c:pt>
                <c:pt idx="2712">
                  <c:v>9.3381524446000022</c:v>
                </c:pt>
                <c:pt idx="2713">
                  <c:v>9.3394869111999999</c:v>
                </c:pt>
                <c:pt idx="2714">
                  <c:v>9.3403765556000025</c:v>
                </c:pt>
                <c:pt idx="2715">
                  <c:v>9.3417110222000002</c:v>
                </c:pt>
                <c:pt idx="2716">
                  <c:v>9.3430454887999996</c:v>
                </c:pt>
                <c:pt idx="2717">
                  <c:v>9.3443799553999991</c:v>
                </c:pt>
                <c:pt idx="2718">
                  <c:v>9.3430454887999996</c:v>
                </c:pt>
                <c:pt idx="2719">
                  <c:v>9.3412661999999997</c:v>
                </c:pt>
                <c:pt idx="2720">
                  <c:v>9.3394869111999999</c:v>
                </c:pt>
                <c:pt idx="2721">
                  <c:v>9.3394869111999999</c:v>
                </c:pt>
                <c:pt idx="2722">
                  <c:v>9.3399317334000003</c:v>
                </c:pt>
                <c:pt idx="2723">
                  <c:v>9.3403765556000025</c:v>
                </c:pt>
                <c:pt idx="2724">
                  <c:v>9.3408213778000011</c:v>
                </c:pt>
                <c:pt idx="2725">
                  <c:v>9.3412661999999997</c:v>
                </c:pt>
                <c:pt idx="2726">
                  <c:v>9.342600666600001</c:v>
                </c:pt>
                <c:pt idx="2727">
                  <c:v>9.3421558444000006</c:v>
                </c:pt>
                <c:pt idx="2728">
                  <c:v>9.342600666600001</c:v>
                </c:pt>
                <c:pt idx="2729">
                  <c:v>9.3430454887999996</c:v>
                </c:pt>
                <c:pt idx="2730">
                  <c:v>9.3439351332000005</c:v>
                </c:pt>
                <c:pt idx="2731">
                  <c:v>9.3443799553999991</c:v>
                </c:pt>
                <c:pt idx="2732">
                  <c:v>9.3457144220000004</c:v>
                </c:pt>
                <c:pt idx="2733">
                  <c:v>9.3479385330000007</c:v>
                </c:pt>
                <c:pt idx="2734">
                  <c:v>9.3492729996000019</c:v>
                </c:pt>
                <c:pt idx="2735">
                  <c:v>9.3488281774000015</c:v>
                </c:pt>
                <c:pt idx="2736">
                  <c:v>9.3479385330000007</c:v>
                </c:pt>
                <c:pt idx="2737">
                  <c:v>9.3466040663999994</c:v>
                </c:pt>
                <c:pt idx="2738">
                  <c:v>9.3452695998000017</c:v>
                </c:pt>
                <c:pt idx="2739">
                  <c:v>9.3452695998000017</c:v>
                </c:pt>
                <c:pt idx="2740">
                  <c:v>9.3457144220000004</c:v>
                </c:pt>
                <c:pt idx="2741">
                  <c:v>9.3457144220000004</c:v>
                </c:pt>
                <c:pt idx="2742">
                  <c:v>9.3457144220000004</c:v>
                </c:pt>
                <c:pt idx="2743">
                  <c:v>9.3452695998000017</c:v>
                </c:pt>
                <c:pt idx="2744">
                  <c:v>9.3457144220000004</c:v>
                </c:pt>
                <c:pt idx="2745">
                  <c:v>9.3461592442000008</c:v>
                </c:pt>
                <c:pt idx="2746">
                  <c:v>9.3479385330000007</c:v>
                </c:pt>
                <c:pt idx="2747">
                  <c:v>9.3506074662000014</c:v>
                </c:pt>
                <c:pt idx="2748">
                  <c:v>9.3501626439999992</c:v>
                </c:pt>
                <c:pt idx="2749">
                  <c:v>9.3501626439999992</c:v>
                </c:pt>
                <c:pt idx="2750">
                  <c:v>9.3497178218000006</c:v>
                </c:pt>
                <c:pt idx="2751">
                  <c:v>9.347493710800002</c:v>
                </c:pt>
                <c:pt idx="2752">
                  <c:v>9.3457144220000004</c:v>
                </c:pt>
                <c:pt idx="2753">
                  <c:v>9.3448247776000013</c:v>
                </c:pt>
                <c:pt idx="2754">
                  <c:v>9.3363731558000023</c:v>
                </c:pt>
                <c:pt idx="2755">
                  <c:v>9.2874427138000009</c:v>
                </c:pt>
                <c:pt idx="2756">
                  <c:v>9.2749876921999999</c:v>
                </c:pt>
                <c:pt idx="2757">
                  <c:v>9.2656464260000018</c:v>
                </c:pt>
                <c:pt idx="2758">
                  <c:v>9.2509672933999987</c:v>
                </c:pt>
                <c:pt idx="2759">
                  <c:v>9.2416260272000006</c:v>
                </c:pt>
                <c:pt idx="2760">
                  <c:v>9.2349536941999997</c:v>
                </c:pt>
                <c:pt idx="2761">
                  <c:v>9.2300606500000004</c:v>
                </c:pt>
                <c:pt idx="2762">
                  <c:v>9.2260572502000002</c:v>
                </c:pt>
                <c:pt idx="2763">
                  <c:v>9.2233883170000013</c:v>
                </c:pt>
                <c:pt idx="2764">
                  <c:v>9.2207193838000006</c:v>
                </c:pt>
                <c:pt idx="2765">
                  <c:v>9.2184952728000003</c:v>
                </c:pt>
                <c:pt idx="2766">
                  <c:v>9.2176056284000012</c:v>
                </c:pt>
                <c:pt idx="2767">
                  <c:v>9.217160806199999</c:v>
                </c:pt>
                <c:pt idx="2768">
                  <c:v>9.2162711618000017</c:v>
                </c:pt>
                <c:pt idx="2769">
                  <c:v>9.2158263396000013</c:v>
                </c:pt>
                <c:pt idx="2770">
                  <c:v>9.2158263396000013</c:v>
                </c:pt>
                <c:pt idx="2771">
                  <c:v>9.2144918730000001</c:v>
                </c:pt>
                <c:pt idx="2772">
                  <c:v>9.2118229398000011</c:v>
                </c:pt>
                <c:pt idx="2773">
                  <c:v>9.2095988288000008</c:v>
                </c:pt>
                <c:pt idx="2774">
                  <c:v>9.2078195400000009</c:v>
                </c:pt>
                <c:pt idx="2775">
                  <c:v>9.2055954290000006</c:v>
                </c:pt>
                <c:pt idx="2776">
                  <c:v>9.205150606800002</c:v>
                </c:pt>
                <c:pt idx="2777">
                  <c:v>9.2055954290000006</c:v>
                </c:pt>
                <c:pt idx="2778">
                  <c:v>9.2055954290000006</c:v>
                </c:pt>
                <c:pt idx="2779">
                  <c:v>9.2060402511999992</c:v>
                </c:pt>
                <c:pt idx="2780">
                  <c:v>9.2069298956000019</c:v>
                </c:pt>
                <c:pt idx="2781">
                  <c:v>9.2078195400000009</c:v>
                </c:pt>
                <c:pt idx="2782">
                  <c:v>9.2087091844</c:v>
                </c:pt>
                <c:pt idx="2783">
                  <c:v>9.2113781176000007</c:v>
                </c:pt>
                <c:pt idx="2784">
                  <c:v>9.2149366952000005</c:v>
                </c:pt>
                <c:pt idx="2785">
                  <c:v>9.2176056284000012</c:v>
                </c:pt>
                <c:pt idx="2786">
                  <c:v>9.2202745616000019</c:v>
                </c:pt>
                <c:pt idx="2787">
                  <c:v>9.2224986726000004</c:v>
                </c:pt>
                <c:pt idx="2788">
                  <c:v>9.2260572502000002</c:v>
                </c:pt>
                <c:pt idx="2789">
                  <c:v>9.2300606500000004</c:v>
                </c:pt>
                <c:pt idx="2790">
                  <c:v>9.2331744053999998</c:v>
                </c:pt>
                <c:pt idx="2791">
                  <c:v>9.2353985164000001</c:v>
                </c:pt>
                <c:pt idx="2792">
                  <c:v>9.2376226274000004</c:v>
                </c:pt>
                <c:pt idx="2793">
                  <c:v>9.2402915606000029</c:v>
                </c:pt>
                <c:pt idx="2794">
                  <c:v>9.2402915606000029</c:v>
                </c:pt>
                <c:pt idx="2795">
                  <c:v>9.2420708493999992</c:v>
                </c:pt>
                <c:pt idx="2796">
                  <c:v>9.2451846048000004</c:v>
                </c:pt>
                <c:pt idx="2797">
                  <c:v>9.2474087158000007</c:v>
                </c:pt>
                <c:pt idx="2798">
                  <c:v>9.245629426999999</c:v>
                </c:pt>
                <c:pt idx="2799">
                  <c:v>9.2460742492000012</c:v>
                </c:pt>
                <c:pt idx="2800">
                  <c:v>9.2474087158000007</c:v>
                </c:pt>
                <c:pt idx="2801">
                  <c:v>9.2500776490000014</c:v>
                </c:pt>
                <c:pt idx="2802">
                  <c:v>9.2518569378000013</c:v>
                </c:pt>
                <c:pt idx="2803">
                  <c:v>9.2554155153999993</c:v>
                </c:pt>
                <c:pt idx="2804">
                  <c:v>9.2585292708000022</c:v>
                </c:pt>
                <c:pt idx="2805">
                  <c:v>9.2625326706000006</c:v>
                </c:pt>
                <c:pt idx="2806">
                  <c:v>9.2647567816000009</c:v>
                </c:pt>
                <c:pt idx="2807">
                  <c:v>9.2660912482000004</c:v>
                </c:pt>
                <c:pt idx="2808">
                  <c:v>9.2709842923999997</c:v>
                </c:pt>
                <c:pt idx="2809">
                  <c:v>9.2736532256000004</c:v>
                </c:pt>
                <c:pt idx="2810">
                  <c:v>9.2749876921999999</c:v>
                </c:pt>
                <c:pt idx="2811">
                  <c:v>9.2776566253999988</c:v>
                </c:pt>
                <c:pt idx="2812">
                  <c:v>9.2798807364000009</c:v>
                </c:pt>
                <c:pt idx="2813">
                  <c:v>9.2816600252000008</c:v>
                </c:pt>
                <c:pt idx="2814">
                  <c:v>9.2834393140000007</c:v>
                </c:pt>
                <c:pt idx="2815">
                  <c:v>9.2852186028000023</c:v>
                </c:pt>
                <c:pt idx="2816">
                  <c:v>9.285663425000001</c:v>
                </c:pt>
                <c:pt idx="2817">
                  <c:v>9.2852186028000023</c:v>
                </c:pt>
                <c:pt idx="2818">
                  <c:v>9.2852186028000023</c:v>
                </c:pt>
                <c:pt idx="2819">
                  <c:v>9.2838841362000011</c:v>
                </c:pt>
                <c:pt idx="2820">
                  <c:v>9.2816600252000008</c:v>
                </c:pt>
                <c:pt idx="2821">
                  <c:v>9.2807703807999999</c:v>
                </c:pt>
                <c:pt idx="2822">
                  <c:v>9.2789910920000001</c:v>
                </c:pt>
                <c:pt idx="2823">
                  <c:v>9.2763221588000011</c:v>
                </c:pt>
                <c:pt idx="2824">
                  <c:v>9.2727635812000013</c:v>
                </c:pt>
                <c:pt idx="2825">
                  <c:v>9.2692050036000015</c:v>
                </c:pt>
                <c:pt idx="2826">
                  <c:v>9.266536070399999</c:v>
                </c:pt>
                <c:pt idx="2827">
                  <c:v>9.2634223150000015</c:v>
                </c:pt>
                <c:pt idx="2828">
                  <c:v>9.2589740930000008</c:v>
                </c:pt>
                <c:pt idx="2829">
                  <c:v>9.2549706932000007</c:v>
                </c:pt>
                <c:pt idx="2830">
                  <c:v>9.2518569378000013</c:v>
                </c:pt>
                <c:pt idx="2831">
                  <c:v>9.2505224712</c:v>
                </c:pt>
                <c:pt idx="2832">
                  <c:v>9.2491880046000023</c:v>
                </c:pt>
                <c:pt idx="2833">
                  <c:v>9.2491880046000023</c:v>
                </c:pt>
                <c:pt idx="2834">
                  <c:v>9.2500776490000014</c:v>
                </c:pt>
                <c:pt idx="2835">
                  <c:v>9.2518569378000013</c:v>
                </c:pt>
                <c:pt idx="2836">
                  <c:v>9.2527465822000003</c:v>
                </c:pt>
                <c:pt idx="2837">
                  <c:v>9.2549706932000007</c:v>
                </c:pt>
                <c:pt idx="2838">
                  <c:v>9.2554155153999993</c:v>
                </c:pt>
                <c:pt idx="2839">
                  <c:v>9.2567499820000005</c:v>
                </c:pt>
                <c:pt idx="2840">
                  <c:v>9.257194804200001</c:v>
                </c:pt>
                <c:pt idx="2841">
                  <c:v>9.2563051598000019</c:v>
                </c:pt>
                <c:pt idx="2842">
                  <c:v>9.2549706932000007</c:v>
                </c:pt>
                <c:pt idx="2843">
                  <c:v>9.2558603376000015</c:v>
                </c:pt>
                <c:pt idx="2844">
                  <c:v>9.2549706932000007</c:v>
                </c:pt>
                <c:pt idx="2845">
                  <c:v>9.2531914044000008</c:v>
                </c:pt>
                <c:pt idx="2846">
                  <c:v>9.249632826800001</c:v>
                </c:pt>
                <c:pt idx="2847">
                  <c:v>9.2469638936000003</c:v>
                </c:pt>
                <c:pt idx="2848">
                  <c:v>9.2429604938000018</c:v>
                </c:pt>
                <c:pt idx="2849">
                  <c:v>9.2394019162000003</c:v>
                </c:pt>
                <c:pt idx="2850">
                  <c:v>9.2367329829999996</c:v>
                </c:pt>
                <c:pt idx="2851">
                  <c:v>9.2353985164000001</c:v>
                </c:pt>
                <c:pt idx="2852">
                  <c:v>9.234508872000001</c:v>
                </c:pt>
                <c:pt idx="2853">
                  <c:v>9.233619227600002</c:v>
                </c:pt>
                <c:pt idx="2854">
                  <c:v>9.2322847610000007</c:v>
                </c:pt>
                <c:pt idx="2855">
                  <c:v>9.2313951165999999</c:v>
                </c:pt>
                <c:pt idx="2856">
                  <c:v>9.2300606500000004</c:v>
                </c:pt>
                <c:pt idx="2857">
                  <c:v>9.2291710056000014</c:v>
                </c:pt>
                <c:pt idx="2858">
                  <c:v>9.2300606500000004</c:v>
                </c:pt>
                <c:pt idx="2859">
                  <c:v>9.2296158278</c:v>
                </c:pt>
                <c:pt idx="2860">
                  <c:v>9.2291710056000014</c:v>
                </c:pt>
                <c:pt idx="2861">
                  <c:v>9.2296158278</c:v>
                </c:pt>
                <c:pt idx="2862">
                  <c:v>9.2291710056000014</c:v>
                </c:pt>
                <c:pt idx="2863">
                  <c:v>9.2291710056000014</c:v>
                </c:pt>
                <c:pt idx="2864">
                  <c:v>9.2291710056000014</c:v>
                </c:pt>
                <c:pt idx="2865">
                  <c:v>9.2282813612000005</c:v>
                </c:pt>
                <c:pt idx="2866">
                  <c:v>9.2273917168000015</c:v>
                </c:pt>
                <c:pt idx="2867">
                  <c:v>9.2265020724000006</c:v>
                </c:pt>
                <c:pt idx="2868">
                  <c:v>9.2251676058000012</c:v>
                </c:pt>
                <c:pt idx="2869">
                  <c:v>9.2242779613999986</c:v>
                </c:pt>
                <c:pt idx="2870">
                  <c:v>9.2184952728000003</c:v>
                </c:pt>
                <c:pt idx="2871">
                  <c:v>9.213602228600001</c:v>
                </c:pt>
                <c:pt idx="2872">
                  <c:v>9.2127125842000002</c:v>
                </c:pt>
                <c:pt idx="2873">
                  <c:v>9.2091540066000022</c:v>
                </c:pt>
                <c:pt idx="2874">
                  <c:v>9.2060402511999992</c:v>
                </c:pt>
                <c:pt idx="2875">
                  <c:v>9.2033713180000021</c:v>
                </c:pt>
                <c:pt idx="2876">
                  <c:v>9.2020368514000008</c:v>
                </c:pt>
                <c:pt idx="2877">
                  <c:v>9.2015920292000004</c:v>
                </c:pt>
                <c:pt idx="2878">
                  <c:v>9.2020368514000008</c:v>
                </c:pt>
                <c:pt idx="2879">
                  <c:v>9.2015920292000004</c:v>
                </c:pt>
                <c:pt idx="2880">
                  <c:v>9.2015920292000004</c:v>
                </c:pt>
                <c:pt idx="2881">
                  <c:v>9.2020368514000008</c:v>
                </c:pt>
                <c:pt idx="2882">
                  <c:v>9.2015920292000004</c:v>
                </c:pt>
                <c:pt idx="2883">
                  <c:v>9.201147207</c:v>
                </c:pt>
                <c:pt idx="2884">
                  <c:v>9.1993679182000001</c:v>
                </c:pt>
                <c:pt idx="2885">
                  <c:v>9.1980334516000024</c:v>
                </c:pt>
                <c:pt idx="2886">
                  <c:v>9.1962541628000025</c:v>
                </c:pt>
                <c:pt idx="2887">
                  <c:v>9.1953645183999999</c:v>
                </c:pt>
                <c:pt idx="2888">
                  <c:v>9.1944748740000009</c:v>
                </c:pt>
                <c:pt idx="2889">
                  <c:v>9.1940300518000004</c:v>
                </c:pt>
                <c:pt idx="2890">
                  <c:v>9.1949196962000013</c:v>
                </c:pt>
                <c:pt idx="2891">
                  <c:v>9.1958093406000003</c:v>
                </c:pt>
                <c:pt idx="2892">
                  <c:v>9.1958093406000003</c:v>
                </c:pt>
                <c:pt idx="2893">
                  <c:v>9.1966989850000012</c:v>
                </c:pt>
                <c:pt idx="2894">
                  <c:v>9.1980334516000024</c:v>
                </c:pt>
                <c:pt idx="2895">
                  <c:v>9.1980334516000024</c:v>
                </c:pt>
                <c:pt idx="2896">
                  <c:v>9.1980334516000024</c:v>
                </c:pt>
                <c:pt idx="2897">
                  <c:v>9.1975886293999984</c:v>
                </c:pt>
                <c:pt idx="2898">
                  <c:v>9.1971438071999998</c:v>
                </c:pt>
                <c:pt idx="2899">
                  <c:v>9.1971438071999998</c:v>
                </c:pt>
                <c:pt idx="2900">
                  <c:v>9.1971438071999998</c:v>
                </c:pt>
                <c:pt idx="2901">
                  <c:v>9.1962541628000025</c:v>
                </c:pt>
                <c:pt idx="2902">
                  <c:v>9.1944748740000009</c:v>
                </c:pt>
                <c:pt idx="2903">
                  <c:v>9.1935852296000018</c:v>
                </c:pt>
                <c:pt idx="2904">
                  <c:v>9.1913611186000015</c:v>
                </c:pt>
                <c:pt idx="2905">
                  <c:v>9.1869128966000009</c:v>
                </c:pt>
                <c:pt idx="2906">
                  <c:v>9.1829094968000007</c:v>
                </c:pt>
                <c:pt idx="2907">
                  <c:v>9.1797957413999995</c:v>
                </c:pt>
                <c:pt idx="2908">
                  <c:v>9.1735682306000008</c:v>
                </c:pt>
                <c:pt idx="2909">
                  <c:v>9.1620028533999989</c:v>
                </c:pt>
                <c:pt idx="2910">
                  <c:v>9.1531064093999994</c:v>
                </c:pt>
                <c:pt idx="2911">
                  <c:v>9.1433203210000009</c:v>
                </c:pt>
                <c:pt idx="2912">
                  <c:v>9.1344238770000015</c:v>
                </c:pt>
                <c:pt idx="2913">
                  <c:v>9.1268618996000015</c:v>
                </c:pt>
                <c:pt idx="2914">
                  <c:v>9.1201895666000024</c:v>
                </c:pt>
                <c:pt idx="2915">
                  <c:v>9.1157413446000017</c:v>
                </c:pt>
                <c:pt idx="2916">
                  <c:v>9.1104034782000003</c:v>
                </c:pt>
                <c:pt idx="2917">
                  <c:v>9.1050656118000006</c:v>
                </c:pt>
                <c:pt idx="2918">
                  <c:v>9.099727745400001</c:v>
                </c:pt>
                <c:pt idx="2919">
                  <c:v>9.0948347011999999</c:v>
                </c:pt>
                <c:pt idx="2920">
                  <c:v>9.0903864792000011</c:v>
                </c:pt>
                <c:pt idx="2921">
                  <c:v>9.0859382571999987</c:v>
                </c:pt>
                <c:pt idx="2922">
                  <c:v>9.0819348574000021</c:v>
                </c:pt>
                <c:pt idx="2923">
                  <c:v>9.0779314576000001</c:v>
                </c:pt>
                <c:pt idx="2924">
                  <c:v>9.0748177022000007</c:v>
                </c:pt>
                <c:pt idx="2925">
                  <c:v>9.0721487690000018</c:v>
                </c:pt>
                <c:pt idx="2926">
                  <c:v>9.0694798358000011</c:v>
                </c:pt>
                <c:pt idx="2927">
                  <c:v>9.0668109026000003</c:v>
                </c:pt>
                <c:pt idx="2928">
                  <c:v>9.0645867916</c:v>
                </c:pt>
                <c:pt idx="2929">
                  <c:v>9.0619178583999993</c:v>
                </c:pt>
                <c:pt idx="2930">
                  <c:v>9.0601385695999994</c:v>
                </c:pt>
                <c:pt idx="2931">
                  <c:v>9.0574696364000005</c:v>
                </c:pt>
                <c:pt idx="2932">
                  <c:v>9.0534662366000003</c:v>
                </c:pt>
                <c:pt idx="2933">
                  <c:v>9.0543558810000011</c:v>
                </c:pt>
                <c:pt idx="2934">
                  <c:v>9.0525765922000012</c:v>
                </c:pt>
                <c:pt idx="2935">
                  <c:v>9.0516869478000004</c:v>
                </c:pt>
                <c:pt idx="2936">
                  <c:v>9.0503524811999991</c:v>
                </c:pt>
                <c:pt idx="2937">
                  <c:v>9.048573192400001</c:v>
                </c:pt>
                <c:pt idx="2938">
                  <c:v>9.0476835480000002</c:v>
                </c:pt>
                <c:pt idx="2939">
                  <c:v>9.0450146147999995</c:v>
                </c:pt>
                <c:pt idx="2940">
                  <c:v>9.0436801482000018</c:v>
                </c:pt>
                <c:pt idx="2941">
                  <c:v>9.041011215000001</c:v>
                </c:pt>
                <c:pt idx="2942">
                  <c:v>9.0392319261999994</c:v>
                </c:pt>
                <c:pt idx="2943">
                  <c:v>9.0347837042000005</c:v>
                </c:pt>
                <c:pt idx="2944">
                  <c:v>9.0307803044000003</c:v>
                </c:pt>
                <c:pt idx="2945">
                  <c:v>9.0272217268000006</c:v>
                </c:pt>
                <c:pt idx="2946">
                  <c:v>9.0254424380000007</c:v>
                </c:pt>
                <c:pt idx="2947">
                  <c:v>9.023663149199999</c:v>
                </c:pt>
                <c:pt idx="2948">
                  <c:v>9.0223286825999995</c:v>
                </c:pt>
                <c:pt idx="2949">
                  <c:v>9.0218838604000009</c:v>
                </c:pt>
                <c:pt idx="2950">
                  <c:v>9.0218838604000009</c:v>
                </c:pt>
                <c:pt idx="2951">
                  <c:v>9.0241079714000012</c:v>
                </c:pt>
                <c:pt idx="2952">
                  <c:v>9.0267769046000019</c:v>
                </c:pt>
                <c:pt idx="2953">
                  <c:v>9.0290010156000005</c:v>
                </c:pt>
                <c:pt idx="2954">
                  <c:v>9.0307803044000003</c:v>
                </c:pt>
                <c:pt idx="2955">
                  <c:v>9.0338940598000015</c:v>
                </c:pt>
                <c:pt idx="2956">
                  <c:v>9.0370078152000008</c:v>
                </c:pt>
                <c:pt idx="2957">
                  <c:v>9.0383422818000021</c:v>
                </c:pt>
                <c:pt idx="2958">
                  <c:v>9.0436801482000018</c:v>
                </c:pt>
                <c:pt idx="2959">
                  <c:v>9.0467939036000011</c:v>
                </c:pt>
                <c:pt idx="2960">
                  <c:v>9.0499076590000005</c:v>
                </c:pt>
                <c:pt idx="2961">
                  <c:v>9.0534662366000003</c:v>
                </c:pt>
                <c:pt idx="2962">
                  <c:v>9.0583592808000013</c:v>
                </c:pt>
                <c:pt idx="2963">
                  <c:v>9.0610282140000002</c:v>
                </c:pt>
                <c:pt idx="2964">
                  <c:v>9.063697147200001</c:v>
                </c:pt>
                <c:pt idx="2965">
                  <c:v>9.0659212581999995</c:v>
                </c:pt>
                <c:pt idx="2966">
                  <c:v>9.0690350135999989</c:v>
                </c:pt>
                <c:pt idx="2967">
                  <c:v>9.0730384134000008</c:v>
                </c:pt>
                <c:pt idx="2968">
                  <c:v>9.076152168800002</c:v>
                </c:pt>
                <c:pt idx="2969">
                  <c:v>9.0788211019999991</c:v>
                </c:pt>
                <c:pt idx="2970">
                  <c:v>9.0797107464</c:v>
                </c:pt>
                <c:pt idx="2971">
                  <c:v>9.0806003908000008</c:v>
                </c:pt>
                <c:pt idx="2972">
                  <c:v>9.0814900351999999</c:v>
                </c:pt>
                <c:pt idx="2973">
                  <c:v>9.0823796796000007</c:v>
                </c:pt>
                <c:pt idx="2974">
                  <c:v>9.084603790600001</c:v>
                </c:pt>
                <c:pt idx="2975">
                  <c:v>9.0863830794000009</c:v>
                </c:pt>
                <c:pt idx="2976">
                  <c:v>9.0881623682000008</c:v>
                </c:pt>
                <c:pt idx="2977">
                  <c:v>9.0899416570000007</c:v>
                </c:pt>
                <c:pt idx="2978">
                  <c:v>9.092165768000001</c:v>
                </c:pt>
                <c:pt idx="2979">
                  <c:v>9.0939450568000009</c:v>
                </c:pt>
                <c:pt idx="2980">
                  <c:v>9.0961691678000012</c:v>
                </c:pt>
                <c:pt idx="2981">
                  <c:v>9.0966139899999998</c:v>
                </c:pt>
                <c:pt idx="2982">
                  <c:v>9.0970588122000002</c:v>
                </c:pt>
                <c:pt idx="2983">
                  <c:v>9.0983932788000015</c:v>
                </c:pt>
                <c:pt idx="2984">
                  <c:v>9.0992829232000005</c:v>
                </c:pt>
                <c:pt idx="2985">
                  <c:v>9.099727745400001</c:v>
                </c:pt>
                <c:pt idx="2986">
                  <c:v>9.0983932788000015</c:v>
                </c:pt>
                <c:pt idx="2987">
                  <c:v>9.0992829232000005</c:v>
                </c:pt>
                <c:pt idx="2988">
                  <c:v>9.1019518564000013</c:v>
                </c:pt>
                <c:pt idx="2989">
                  <c:v>9.1037311451999994</c:v>
                </c:pt>
                <c:pt idx="2990">
                  <c:v>9.1059552562000015</c:v>
                </c:pt>
                <c:pt idx="2991">
                  <c:v>9.1090690116000008</c:v>
                </c:pt>
                <c:pt idx="2992">
                  <c:v>9.1117379448000015</c:v>
                </c:pt>
                <c:pt idx="2993">
                  <c:v>9.1144068780000023</c:v>
                </c:pt>
                <c:pt idx="2994">
                  <c:v>9.1135172336000014</c:v>
                </c:pt>
                <c:pt idx="2995">
                  <c:v>9.1148517002000009</c:v>
                </c:pt>
                <c:pt idx="2996">
                  <c:v>9.1157413446000017</c:v>
                </c:pt>
                <c:pt idx="2997">
                  <c:v>9.1175206333999999</c:v>
                </c:pt>
                <c:pt idx="2998">
                  <c:v>9.117965455600002</c:v>
                </c:pt>
                <c:pt idx="2999">
                  <c:v>9.1170758111999994</c:v>
                </c:pt>
                <c:pt idx="3000">
                  <c:v>9.1148517002000009</c:v>
                </c:pt>
                <c:pt idx="3001">
                  <c:v>9.1139620558000001</c:v>
                </c:pt>
                <c:pt idx="3002">
                  <c:v>9.1117379448000015</c:v>
                </c:pt>
                <c:pt idx="3003">
                  <c:v>9.1112931226000011</c:v>
                </c:pt>
                <c:pt idx="3004">
                  <c:v>9.1104034782000003</c:v>
                </c:pt>
                <c:pt idx="3005">
                  <c:v>9.1090690116000008</c:v>
                </c:pt>
                <c:pt idx="3006">
                  <c:v>9.1090690116000008</c:v>
                </c:pt>
                <c:pt idx="3007">
                  <c:v>9.1099586559999999</c:v>
                </c:pt>
                <c:pt idx="3008">
                  <c:v>9.1108483003999989</c:v>
                </c:pt>
                <c:pt idx="3009">
                  <c:v>9.1112931226000011</c:v>
                </c:pt>
                <c:pt idx="3010">
                  <c:v>9.113072411400001</c:v>
                </c:pt>
                <c:pt idx="3011">
                  <c:v>9.1161861668000022</c:v>
                </c:pt>
                <c:pt idx="3012">
                  <c:v>9.1188551000000011</c:v>
                </c:pt>
                <c:pt idx="3013">
                  <c:v>9.1219688554000005</c:v>
                </c:pt>
                <c:pt idx="3014">
                  <c:v>9.1241929664000008</c:v>
                </c:pt>
                <c:pt idx="3015">
                  <c:v>9.1264170773999993</c:v>
                </c:pt>
                <c:pt idx="3016">
                  <c:v>9.1304204772000013</c:v>
                </c:pt>
                <c:pt idx="3017">
                  <c:v>9.1339790548000011</c:v>
                </c:pt>
                <c:pt idx="3018">
                  <c:v>9.1370928102000004</c:v>
                </c:pt>
                <c:pt idx="3019">
                  <c:v>9.1406513878000002</c:v>
                </c:pt>
                <c:pt idx="3020">
                  <c:v>9.1433203210000009</c:v>
                </c:pt>
                <c:pt idx="3021">
                  <c:v>9.1455444320000012</c:v>
                </c:pt>
                <c:pt idx="3022">
                  <c:v>9.1482133652000019</c:v>
                </c:pt>
                <c:pt idx="3023">
                  <c:v>9.1499926540000018</c:v>
                </c:pt>
                <c:pt idx="3024">
                  <c:v>9.1522167650000004</c:v>
                </c:pt>
                <c:pt idx="3025">
                  <c:v>9.1544408760000007</c:v>
                </c:pt>
                <c:pt idx="3026">
                  <c:v>9.1562201648000006</c:v>
                </c:pt>
                <c:pt idx="3027">
                  <c:v>9.1571098092000014</c:v>
                </c:pt>
                <c:pt idx="3028">
                  <c:v>9.1588890980000013</c:v>
                </c:pt>
                <c:pt idx="3029">
                  <c:v>9.1593339201999999</c:v>
                </c:pt>
                <c:pt idx="3030">
                  <c:v>9.1633373200000001</c:v>
                </c:pt>
                <c:pt idx="3031">
                  <c:v>9.1651166088000018</c:v>
                </c:pt>
                <c:pt idx="3032">
                  <c:v>9.1664510753999995</c:v>
                </c:pt>
                <c:pt idx="3033">
                  <c:v>9.1682303642000011</c:v>
                </c:pt>
                <c:pt idx="3034">
                  <c:v>9.170009653000001</c:v>
                </c:pt>
                <c:pt idx="3035">
                  <c:v>9.1717889418000009</c:v>
                </c:pt>
                <c:pt idx="3036">
                  <c:v>9.1726785862</c:v>
                </c:pt>
                <c:pt idx="3037">
                  <c:v>9.1731234084000004</c:v>
                </c:pt>
                <c:pt idx="3038">
                  <c:v>9.1744578749999999</c:v>
                </c:pt>
                <c:pt idx="3039">
                  <c:v>9.1749026972000003</c:v>
                </c:pt>
                <c:pt idx="3040">
                  <c:v>9.1762371637999998</c:v>
                </c:pt>
                <c:pt idx="3041">
                  <c:v>9.1757923416000011</c:v>
                </c:pt>
                <c:pt idx="3042">
                  <c:v>9.1749026972000003</c:v>
                </c:pt>
                <c:pt idx="3043">
                  <c:v>9.1749026972000003</c:v>
                </c:pt>
                <c:pt idx="3044">
                  <c:v>9.1749026972000003</c:v>
                </c:pt>
                <c:pt idx="3045">
                  <c:v>9.1744578749999999</c:v>
                </c:pt>
                <c:pt idx="3046">
                  <c:v>9.1731234084000004</c:v>
                </c:pt>
                <c:pt idx="3047">
                  <c:v>9.1731234084000004</c:v>
                </c:pt>
                <c:pt idx="3048">
                  <c:v>9.1735682306000008</c:v>
                </c:pt>
                <c:pt idx="3049">
                  <c:v>9.1744578749999999</c:v>
                </c:pt>
                <c:pt idx="3050">
                  <c:v>9.1753475194000007</c:v>
                </c:pt>
                <c:pt idx="3051">
                  <c:v>9.1744578749999999</c:v>
                </c:pt>
                <c:pt idx="3052">
                  <c:v>9.1749026972000003</c:v>
                </c:pt>
                <c:pt idx="3053">
                  <c:v>9.1731234084000004</c:v>
                </c:pt>
                <c:pt idx="3054">
                  <c:v>9.1722337640000013</c:v>
                </c:pt>
                <c:pt idx="3055">
                  <c:v>9.1726785862</c:v>
                </c:pt>
                <c:pt idx="3056">
                  <c:v>9.1708992974000001</c:v>
                </c:pt>
                <c:pt idx="3057">
                  <c:v>9.1695648308000024</c:v>
                </c:pt>
                <c:pt idx="3058">
                  <c:v>9.1664510753999995</c:v>
                </c:pt>
                <c:pt idx="3059">
                  <c:v>9.1646717866000014</c:v>
                </c:pt>
                <c:pt idx="3060">
                  <c:v>9.1615580312000002</c:v>
                </c:pt>
                <c:pt idx="3061">
                  <c:v>9.1486581874000006</c:v>
                </c:pt>
                <c:pt idx="3062">
                  <c:v>9.1384272768000017</c:v>
                </c:pt>
                <c:pt idx="3063">
                  <c:v>9.1299756550000009</c:v>
                </c:pt>
                <c:pt idx="3064">
                  <c:v>9.1246377886000012</c:v>
                </c:pt>
                <c:pt idx="3065">
                  <c:v>9.1219688554000005</c:v>
                </c:pt>
                <c:pt idx="3066">
                  <c:v>9.1188551000000011</c:v>
                </c:pt>
                <c:pt idx="3067">
                  <c:v>9.1161861668000022</c:v>
                </c:pt>
                <c:pt idx="3068">
                  <c:v>9.1152965223999995</c:v>
                </c:pt>
                <c:pt idx="3069">
                  <c:v>9.1161861668000022</c:v>
                </c:pt>
                <c:pt idx="3070">
                  <c:v>9.1184102778000007</c:v>
                </c:pt>
                <c:pt idx="3071">
                  <c:v>9.1215240332</c:v>
                </c:pt>
                <c:pt idx="3072">
                  <c:v>9.1237481442000004</c:v>
                </c:pt>
                <c:pt idx="3073">
                  <c:v>9.1264170773999993</c:v>
                </c:pt>
                <c:pt idx="3074">
                  <c:v>9.1295308328000004</c:v>
                </c:pt>
                <c:pt idx="3075">
                  <c:v>9.1326445882000016</c:v>
                </c:pt>
                <c:pt idx="3076">
                  <c:v>9.1357583436000027</c:v>
                </c:pt>
                <c:pt idx="3077">
                  <c:v>9.1402065656000016</c:v>
                </c:pt>
                <c:pt idx="3078">
                  <c:v>9.1450996098000008</c:v>
                </c:pt>
                <c:pt idx="3079">
                  <c:v>9.1482133652000019</c:v>
                </c:pt>
                <c:pt idx="3080">
                  <c:v>9.1517719428000017</c:v>
                </c:pt>
                <c:pt idx="3081">
                  <c:v>9.1562201648000006</c:v>
                </c:pt>
                <c:pt idx="3082">
                  <c:v>9.1593339201999999</c:v>
                </c:pt>
                <c:pt idx="3083">
                  <c:v>9.1646717866000014</c:v>
                </c:pt>
                <c:pt idx="3084">
                  <c:v>9.1664510753999995</c:v>
                </c:pt>
                <c:pt idx="3085">
                  <c:v>9.170009653000001</c:v>
                </c:pt>
                <c:pt idx="3086">
                  <c:v>9.1731234084000004</c:v>
                </c:pt>
                <c:pt idx="3087">
                  <c:v>9.1757923416000011</c:v>
                </c:pt>
                <c:pt idx="3088">
                  <c:v>9.1784612748000018</c:v>
                </c:pt>
                <c:pt idx="3089">
                  <c:v>9.1797957413999995</c:v>
                </c:pt>
                <c:pt idx="3090">
                  <c:v>9.182464674600002</c:v>
                </c:pt>
                <c:pt idx="3091">
                  <c:v>9.1860232522</c:v>
                </c:pt>
                <c:pt idx="3092">
                  <c:v>9.1900266520000002</c:v>
                </c:pt>
                <c:pt idx="3093">
                  <c:v>9.1918059408000001</c:v>
                </c:pt>
                <c:pt idx="3094">
                  <c:v>9.1949196962000013</c:v>
                </c:pt>
                <c:pt idx="3095">
                  <c:v>9.1975886293999984</c:v>
                </c:pt>
                <c:pt idx="3096">
                  <c:v>9.2002575626000009</c:v>
                </c:pt>
                <c:pt idx="3097">
                  <c:v>9.2029264957999999</c:v>
                </c:pt>
                <c:pt idx="3098">
                  <c:v>9.2060402511999992</c:v>
                </c:pt>
                <c:pt idx="3099">
                  <c:v>9.2095988288000008</c:v>
                </c:pt>
                <c:pt idx="3100">
                  <c:v>9.2113781176000007</c:v>
                </c:pt>
                <c:pt idx="3101">
                  <c:v>9.2131574063999988</c:v>
                </c:pt>
                <c:pt idx="3102">
                  <c:v>9.2153815173999991</c:v>
                </c:pt>
                <c:pt idx="3103">
                  <c:v>9.217160806199999</c:v>
                </c:pt>
                <c:pt idx="3104">
                  <c:v>9.2193849172000011</c:v>
                </c:pt>
                <c:pt idx="3105">
                  <c:v>9.2202745616000019</c:v>
                </c:pt>
                <c:pt idx="3106">
                  <c:v>9.2229434948000009</c:v>
                </c:pt>
                <c:pt idx="3107">
                  <c:v>9.2242779613999986</c:v>
                </c:pt>
                <c:pt idx="3108">
                  <c:v>9.2260572502000002</c:v>
                </c:pt>
                <c:pt idx="3109">
                  <c:v>9.2278365390000001</c:v>
                </c:pt>
                <c:pt idx="3110">
                  <c:v>9.2300606500000004</c:v>
                </c:pt>
                <c:pt idx="3111">
                  <c:v>9.2318399388000021</c:v>
                </c:pt>
                <c:pt idx="3112">
                  <c:v>9.234508872000001</c:v>
                </c:pt>
                <c:pt idx="3113">
                  <c:v>9.2367329829999996</c:v>
                </c:pt>
                <c:pt idx="3114">
                  <c:v>9.2389570940000016</c:v>
                </c:pt>
                <c:pt idx="3115">
                  <c:v>9.2416260272000006</c:v>
                </c:pt>
                <c:pt idx="3116">
                  <c:v>9.2425156716000014</c:v>
                </c:pt>
                <c:pt idx="3117">
                  <c:v>9.2438501381999991</c:v>
                </c:pt>
                <c:pt idx="3118">
                  <c:v>9.245629426999999</c:v>
                </c:pt>
                <c:pt idx="3119">
                  <c:v>9.2478535380000011</c:v>
                </c:pt>
                <c:pt idx="3120">
                  <c:v>9.2505224712</c:v>
                </c:pt>
                <c:pt idx="3121">
                  <c:v>9.2523017599999999</c:v>
                </c:pt>
                <c:pt idx="3122">
                  <c:v>9.2536362266000012</c:v>
                </c:pt>
                <c:pt idx="3123">
                  <c:v>9.2558603376000015</c:v>
                </c:pt>
                <c:pt idx="3124">
                  <c:v>9.2580844486000018</c:v>
                </c:pt>
                <c:pt idx="3125">
                  <c:v>9.2607533818000007</c:v>
                </c:pt>
                <c:pt idx="3126">
                  <c:v>9.2634223150000015</c:v>
                </c:pt>
                <c:pt idx="3127">
                  <c:v>9.266980892600003</c:v>
                </c:pt>
                <c:pt idx="3128">
                  <c:v>9.2709842923999997</c:v>
                </c:pt>
                <c:pt idx="3129">
                  <c:v>9.2732084034</c:v>
                </c:pt>
                <c:pt idx="3130">
                  <c:v>9.2767669810000015</c:v>
                </c:pt>
                <c:pt idx="3131">
                  <c:v>9.2807703807999999</c:v>
                </c:pt>
                <c:pt idx="3132">
                  <c:v>9.2834393140000007</c:v>
                </c:pt>
                <c:pt idx="3133">
                  <c:v>9.2869978916000022</c:v>
                </c:pt>
                <c:pt idx="3134">
                  <c:v>9.2923357580000019</c:v>
                </c:pt>
                <c:pt idx="3135">
                  <c:v>9.2954495134000013</c:v>
                </c:pt>
                <c:pt idx="3136">
                  <c:v>9.3007873798000027</c:v>
                </c:pt>
                <c:pt idx="3137">
                  <c:v>9.3061252462000006</c:v>
                </c:pt>
                <c:pt idx="3138">
                  <c:v>9.3105734681999994</c:v>
                </c:pt>
                <c:pt idx="3139">
                  <c:v>9.3163561568000013</c:v>
                </c:pt>
                <c:pt idx="3140">
                  <c:v>9.3221388454000014</c:v>
                </c:pt>
                <c:pt idx="3141">
                  <c:v>9.327476711800001</c:v>
                </c:pt>
                <c:pt idx="3142">
                  <c:v>9.3328145782000007</c:v>
                </c:pt>
                <c:pt idx="3143">
                  <c:v>9.3399317334000003</c:v>
                </c:pt>
                <c:pt idx="3144">
                  <c:v>9.3466040663999994</c:v>
                </c:pt>
                <c:pt idx="3145">
                  <c:v>9.3510522884</c:v>
                </c:pt>
                <c:pt idx="3146">
                  <c:v>9.3563901548000015</c:v>
                </c:pt>
                <c:pt idx="3147">
                  <c:v>9.3590590880000004</c:v>
                </c:pt>
                <c:pt idx="3148">
                  <c:v>9.3603935546000017</c:v>
                </c:pt>
                <c:pt idx="3149">
                  <c:v>9.3648417766000023</c:v>
                </c:pt>
                <c:pt idx="3150">
                  <c:v>9.3684003542000003</c:v>
                </c:pt>
                <c:pt idx="3151">
                  <c:v>9.3688451764000007</c:v>
                </c:pt>
                <c:pt idx="3152">
                  <c:v>9.3679555319999999</c:v>
                </c:pt>
                <c:pt idx="3153">
                  <c:v>9.3670658876000008</c:v>
                </c:pt>
                <c:pt idx="3154">
                  <c:v>9.3684003542000003</c:v>
                </c:pt>
                <c:pt idx="3155">
                  <c:v>9.3692899986000011</c:v>
                </c:pt>
                <c:pt idx="3156">
                  <c:v>9.3706244652000006</c:v>
                </c:pt>
                <c:pt idx="3157">
                  <c:v>9.3724037540000005</c:v>
                </c:pt>
                <c:pt idx="3158">
                  <c:v>9.3728485762000009</c:v>
                </c:pt>
                <c:pt idx="3159">
                  <c:v>9.375962331600002</c:v>
                </c:pt>
                <c:pt idx="3160">
                  <c:v>9.3790760870000014</c:v>
                </c:pt>
                <c:pt idx="3161">
                  <c:v>9.3817450202000003</c:v>
                </c:pt>
                <c:pt idx="3162">
                  <c:v>9.3848587756000015</c:v>
                </c:pt>
                <c:pt idx="3163">
                  <c:v>9.3870828866000018</c:v>
                </c:pt>
                <c:pt idx="3164">
                  <c:v>9.3910862863999984</c:v>
                </c:pt>
                <c:pt idx="3165">
                  <c:v>9.3950896862000004</c:v>
                </c:pt>
                <c:pt idx="3166">
                  <c:v>9.3990930860000006</c:v>
                </c:pt>
                <c:pt idx="3167">
                  <c:v>9.4022068414</c:v>
                </c:pt>
                <c:pt idx="3168">
                  <c:v>9.4057654190000015</c:v>
                </c:pt>
                <c:pt idx="3169">
                  <c:v>9.4093239966000013</c:v>
                </c:pt>
                <c:pt idx="3170">
                  <c:v>9.4137722186000001</c:v>
                </c:pt>
                <c:pt idx="3171">
                  <c:v>9.4168859740000013</c:v>
                </c:pt>
                <c:pt idx="3172">
                  <c:v>9.4213341960000019</c:v>
                </c:pt>
                <c:pt idx="3173">
                  <c:v>9.4262272401999994</c:v>
                </c:pt>
                <c:pt idx="3174">
                  <c:v>9.4311202844000004</c:v>
                </c:pt>
                <c:pt idx="3175">
                  <c:v>9.4342340398000015</c:v>
                </c:pt>
                <c:pt idx="3176">
                  <c:v>9.4346788620000002</c:v>
                </c:pt>
                <c:pt idx="3177">
                  <c:v>9.4360133286000014</c:v>
                </c:pt>
                <c:pt idx="3178">
                  <c:v>9.4364581508000018</c:v>
                </c:pt>
                <c:pt idx="3179">
                  <c:v>9.4382374396000017</c:v>
                </c:pt>
                <c:pt idx="3180">
                  <c:v>9.4395719062000012</c:v>
                </c:pt>
                <c:pt idx="3181">
                  <c:v>9.4409063728000024</c:v>
                </c:pt>
                <c:pt idx="3182">
                  <c:v>9.4426856616000023</c:v>
                </c:pt>
                <c:pt idx="3183">
                  <c:v>9.4449097726000026</c:v>
                </c:pt>
                <c:pt idx="3184">
                  <c:v>9.4462442392000003</c:v>
                </c:pt>
                <c:pt idx="3185">
                  <c:v>9.4475787057999998</c:v>
                </c:pt>
                <c:pt idx="3186">
                  <c:v>9.4520269278000022</c:v>
                </c:pt>
                <c:pt idx="3187">
                  <c:v>9.4538062166000021</c:v>
                </c:pt>
                <c:pt idx="3188">
                  <c:v>9.4533613944000017</c:v>
                </c:pt>
                <c:pt idx="3189">
                  <c:v>9.4520269278000022</c:v>
                </c:pt>
                <c:pt idx="3190">
                  <c:v>9.4502476390000005</c:v>
                </c:pt>
                <c:pt idx="3191">
                  <c:v>9.4417960171999997</c:v>
                </c:pt>
                <c:pt idx="3192">
                  <c:v>9.4364581508000018</c:v>
                </c:pt>
                <c:pt idx="3193">
                  <c:v>9.4311202844000004</c:v>
                </c:pt>
                <c:pt idx="3194">
                  <c:v>9.4257824180000007</c:v>
                </c:pt>
                <c:pt idx="3195">
                  <c:v>9.4231134848000018</c:v>
                </c:pt>
                <c:pt idx="3196">
                  <c:v>9.4195549072000002</c:v>
                </c:pt>
                <c:pt idx="3197">
                  <c:v>9.4164411518000009</c:v>
                </c:pt>
                <c:pt idx="3198">
                  <c:v>9.414661863000001</c:v>
                </c:pt>
                <c:pt idx="3199">
                  <c:v>9.4053205968000029</c:v>
                </c:pt>
                <c:pt idx="3200">
                  <c:v>9.4022068414</c:v>
                </c:pt>
                <c:pt idx="3201">
                  <c:v>9.4004275526000018</c:v>
                </c:pt>
                <c:pt idx="3202">
                  <c:v>9.3995379081999992</c:v>
                </c:pt>
                <c:pt idx="3203">
                  <c:v>9.398648263800002</c:v>
                </c:pt>
                <c:pt idx="3204">
                  <c:v>9.3977586193999993</c:v>
                </c:pt>
                <c:pt idx="3205">
                  <c:v>9.3964241527999999</c:v>
                </c:pt>
                <c:pt idx="3206">
                  <c:v>9.394644864</c:v>
                </c:pt>
                <c:pt idx="3207">
                  <c:v>9.3924207529999997</c:v>
                </c:pt>
                <c:pt idx="3208">
                  <c:v>9.3910862863999984</c:v>
                </c:pt>
                <c:pt idx="3209">
                  <c:v>9.3879725310000008</c:v>
                </c:pt>
                <c:pt idx="3210">
                  <c:v>9.386193242200001</c:v>
                </c:pt>
                <c:pt idx="3211">
                  <c:v>9.3844139534000011</c:v>
                </c:pt>
                <c:pt idx="3212">
                  <c:v>9.382189842399999</c:v>
                </c:pt>
                <c:pt idx="3213">
                  <c:v>9.3790760870000014</c:v>
                </c:pt>
                <c:pt idx="3214">
                  <c:v>9.3772967982000015</c:v>
                </c:pt>
                <c:pt idx="3215">
                  <c:v>9.3755175093999998</c:v>
                </c:pt>
                <c:pt idx="3216">
                  <c:v>9.3746278650000008</c:v>
                </c:pt>
                <c:pt idx="3217">
                  <c:v>9.3750726871999994</c:v>
                </c:pt>
                <c:pt idx="3218">
                  <c:v>9.375962331600002</c:v>
                </c:pt>
                <c:pt idx="3219">
                  <c:v>9.3777416204000001</c:v>
                </c:pt>
                <c:pt idx="3220">
                  <c:v>9.3795209092</c:v>
                </c:pt>
                <c:pt idx="3221">
                  <c:v>9.3817450202000003</c:v>
                </c:pt>
                <c:pt idx="3222">
                  <c:v>9.3830794868000016</c:v>
                </c:pt>
                <c:pt idx="3223">
                  <c:v>9.3853035978000001</c:v>
                </c:pt>
                <c:pt idx="3224">
                  <c:v>9.3888621753999999</c:v>
                </c:pt>
                <c:pt idx="3225">
                  <c:v>9.391975930800001</c:v>
                </c:pt>
                <c:pt idx="3226">
                  <c:v>9.3950896862000004</c:v>
                </c:pt>
                <c:pt idx="3227">
                  <c:v>9.3982034416000015</c:v>
                </c:pt>
                <c:pt idx="3228">
                  <c:v>9.4026516636000022</c:v>
                </c:pt>
                <c:pt idx="3229">
                  <c:v>9.4066550633999988</c:v>
                </c:pt>
                <c:pt idx="3230">
                  <c:v>9.4115481076000016</c:v>
                </c:pt>
                <c:pt idx="3231">
                  <c:v>9.4155515074</c:v>
                </c:pt>
                <c:pt idx="3232">
                  <c:v>9.4186652628000012</c:v>
                </c:pt>
                <c:pt idx="3233">
                  <c:v>9.4222238403999992</c:v>
                </c:pt>
                <c:pt idx="3234">
                  <c:v>9.4262272401999994</c:v>
                </c:pt>
                <c:pt idx="3235">
                  <c:v>9.4306754622</c:v>
                </c:pt>
                <c:pt idx="3236">
                  <c:v>9.4337892176000029</c:v>
                </c:pt>
                <c:pt idx="3237">
                  <c:v>9.4373477952000009</c:v>
                </c:pt>
                <c:pt idx="3238">
                  <c:v>9.4404615506000003</c:v>
                </c:pt>
                <c:pt idx="3239">
                  <c:v>9.4435753060000014</c:v>
                </c:pt>
                <c:pt idx="3240">
                  <c:v>9.4471338836000012</c:v>
                </c:pt>
                <c:pt idx="3241">
                  <c:v>9.4511372833999996</c:v>
                </c:pt>
                <c:pt idx="3242">
                  <c:v>9.4533613944000017</c:v>
                </c:pt>
                <c:pt idx="3243">
                  <c:v>9.4560303276000006</c:v>
                </c:pt>
                <c:pt idx="3244">
                  <c:v>9.4578096164000005</c:v>
                </c:pt>
                <c:pt idx="3245">
                  <c:v>9.460033727399999</c:v>
                </c:pt>
                <c:pt idx="3246">
                  <c:v>9.4613681940000003</c:v>
                </c:pt>
                <c:pt idx="3247">
                  <c:v>9.4618130161999989</c:v>
                </c:pt>
                <c:pt idx="3248">
                  <c:v>9.4631474828000002</c:v>
                </c:pt>
                <c:pt idx="3249">
                  <c:v>9.4635923050000006</c:v>
                </c:pt>
                <c:pt idx="3250">
                  <c:v>9.4653715938000005</c:v>
                </c:pt>
                <c:pt idx="3251">
                  <c:v>9.4680405270000012</c:v>
                </c:pt>
                <c:pt idx="3252">
                  <c:v>9.4702646379999997</c:v>
                </c:pt>
                <c:pt idx="3253">
                  <c:v>9.4720439268000014</c:v>
                </c:pt>
                <c:pt idx="3254">
                  <c:v>9.4733783934000009</c:v>
                </c:pt>
                <c:pt idx="3255">
                  <c:v>9.4756025043999994</c:v>
                </c:pt>
                <c:pt idx="3256">
                  <c:v>9.4773817931999993</c:v>
                </c:pt>
                <c:pt idx="3257">
                  <c:v>9.4769369710000007</c:v>
                </c:pt>
                <c:pt idx="3258">
                  <c:v>9.479161082000001</c:v>
                </c:pt>
                <c:pt idx="3259">
                  <c:v>9.4813851929999995</c:v>
                </c:pt>
                <c:pt idx="3260">
                  <c:v>9.484943770600001</c:v>
                </c:pt>
                <c:pt idx="3261">
                  <c:v>9.4880575260000004</c:v>
                </c:pt>
                <c:pt idx="3262">
                  <c:v>9.4911712813999998</c:v>
                </c:pt>
                <c:pt idx="3263">
                  <c:v>9.4933953924000001</c:v>
                </c:pt>
                <c:pt idx="3264">
                  <c:v>9.4947298590000013</c:v>
                </c:pt>
                <c:pt idx="3265">
                  <c:v>9.4973987922000003</c:v>
                </c:pt>
                <c:pt idx="3266">
                  <c:v>9.4991780810000002</c:v>
                </c:pt>
                <c:pt idx="3267">
                  <c:v>9.5005125476000014</c:v>
                </c:pt>
                <c:pt idx="3268">
                  <c:v>9.5014021920000022</c:v>
                </c:pt>
                <c:pt idx="3269">
                  <c:v>9.5018470142000009</c:v>
                </c:pt>
                <c:pt idx="3270">
                  <c:v>9.5027366585999999</c:v>
                </c:pt>
                <c:pt idx="3271">
                  <c:v>9.5036263030000008</c:v>
                </c:pt>
                <c:pt idx="3272">
                  <c:v>9.5045159473999998</c:v>
                </c:pt>
                <c:pt idx="3273">
                  <c:v>9.5040711251999994</c:v>
                </c:pt>
                <c:pt idx="3274">
                  <c:v>9.5040711251999994</c:v>
                </c:pt>
                <c:pt idx="3275">
                  <c:v>9.5036263030000008</c:v>
                </c:pt>
                <c:pt idx="3276">
                  <c:v>9.5045159473999998</c:v>
                </c:pt>
                <c:pt idx="3277">
                  <c:v>9.5054055918000007</c:v>
                </c:pt>
                <c:pt idx="3278">
                  <c:v>9.5058504140000011</c:v>
                </c:pt>
                <c:pt idx="3279">
                  <c:v>9.5058504140000011</c:v>
                </c:pt>
                <c:pt idx="3280">
                  <c:v>9.5058504140000011</c:v>
                </c:pt>
                <c:pt idx="3281">
                  <c:v>9.5085193472000018</c:v>
                </c:pt>
                <c:pt idx="3282">
                  <c:v>9.5094089916000009</c:v>
                </c:pt>
                <c:pt idx="3283">
                  <c:v>9.5116331026000012</c:v>
                </c:pt>
                <c:pt idx="3284">
                  <c:v>9.5129675692000006</c:v>
                </c:pt>
                <c:pt idx="3285">
                  <c:v>9.5143020358000019</c:v>
                </c:pt>
                <c:pt idx="3286">
                  <c:v>9.5151916801999992</c:v>
                </c:pt>
                <c:pt idx="3287">
                  <c:v>9.5129675692000006</c:v>
                </c:pt>
                <c:pt idx="3288">
                  <c:v>9.5116331026000012</c:v>
                </c:pt>
                <c:pt idx="3289">
                  <c:v>9.511188280399999</c:v>
                </c:pt>
                <c:pt idx="3290">
                  <c:v>9.511188280399999</c:v>
                </c:pt>
                <c:pt idx="3291">
                  <c:v>9.5120779248000016</c:v>
                </c:pt>
                <c:pt idx="3292">
                  <c:v>9.5125227470000002</c:v>
                </c:pt>
                <c:pt idx="3293">
                  <c:v>9.5129675692000006</c:v>
                </c:pt>
                <c:pt idx="3294">
                  <c:v>9.5134123913999993</c:v>
                </c:pt>
                <c:pt idx="3295">
                  <c:v>9.5147468580000005</c:v>
                </c:pt>
                <c:pt idx="3296">
                  <c:v>9.5174157912000013</c:v>
                </c:pt>
                <c:pt idx="3297">
                  <c:v>9.5191950800000011</c:v>
                </c:pt>
                <c:pt idx="3298">
                  <c:v>9.5196399021999998</c:v>
                </c:pt>
                <c:pt idx="3299">
                  <c:v>9.5205295466000006</c:v>
                </c:pt>
                <c:pt idx="3300">
                  <c:v>9.5223088353999987</c:v>
                </c:pt>
                <c:pt idx="3301">
                  <c:v>9.5227536576000027</c:v>
                </c:pt>
                <c:pt idx="3302">
                  <c:v>9.523643302</c:v>
                </c:pt>
                <c:pt idx="3303">
                  <c:v>9.5263122352000007</c:v>
                </c:pt>
                <c:pt idx="3304">
                  <c:v>9.5276467018000002</c:v>
                </c:pt>
                <c:pt idx="3305">
                  <c:v>9.5298708128000023</c:v>
                </c:pt>
                <c:pt idx="3306">
                  <c:v>9.5320949238000008</c:v>
                </c:pt>
                <c:pt idx="3307">
                  <c:v>9.5329845681999998</c:v>
                </c:pt>
                <c:pt idx="3308">
                  <c:v>9.5352086792000001</c:v>
                </c:pt>
                <c:pt idx="3309">
                  <c:v>9.5387672568000017</c:v>
                </c:pt>
                <c:pt idx="3310">
                  <c:v>9.540991367800002</c:v>
                </c:pt>
                <c:pt idx="3311">
                  <c:v>9.5432154788000005</c:v>
                </c:pt>
                <c:pt idx="3312">
                  <c:v>9.5463292341999999</c:v>
                </c:pt>
                <c:pt idx="3313">
                  <c:v>9.5489981673999988</c:v>
                </c:pt>
                <c:pt idx="3314">
                  <c:v>9.5507774561999987</c:v>
                </c:pt>
                <c:pt idx="3315">
                  <c:v>9.5525567450000004</c:v>
                </c:pt>
                <c:pt idx="3316">
                  <c:v>9.5543360338000021</c:v>
                </c:pt>
                <c:pt idx="3317">
                  <c:v>9.557004967000001</c:v>
                </c:pt>
                <c:pt idx="3318">
                  <c:v>9.5596739002</c:v>
                </c:pt>
                <c:pt idx="3319">
                  <c:v>9.5636773000000019</c:v>
                </c:pt>
                <c:pt idx="3320">
                  <c:v>9.5690151663999998</c:v>
                </c:pt>
                <c:pt idx="3321">
                  <c:v>9.5734633883999987</c:v>
                </c:pt>
                <c:pt idx="3322">
                  <c:v>9.5765771438000016</c:v>
                </c:pt>
                <c:pt idx="3323">
                  <c:v>9.5819150101999995</c:v>
                </c:pt>
                <c:pt idx="3324">
                  <c:v>9.585473587800001</c:v>
                </c:pt>
                <c:pt idx="3325">
                  <c:v>9.5859184099999997</c:v>
                </c:pt>
                <c:pt idx="3326">
                  <c:v>9.5894769876000012</c:v>
                </c:pt>
                <c:pt idx="3327">
                  <c:v>9.5921459208000019</c:v>
                </c:pt>
                <c:pt idx="3328">
                  <c:v>9.5939252096000018</c:v>
                </c:pt>
                <c:pt idx="3329">
                  <c:v>9.5965941428000008</c:v>
                </c:pt>
                <c:pt idx="3330">
                  <c:v>9.5983734316000007</c:v>
                </c:pt>
                <c:pt idx="3331">
                  <c:v>9.5992630760000015</c:v>
                </c:pt>
                <c:pt idx="3332">
                  <c:v>9.6019320092000005</c:v>
                </c:pt>
                <c:pt idx="3333">
                  <c:v>9.6037112980000003</c:v>
                </c:pt>
                <c:pt idx="3334">
                  <c:v>9.6041561202000008</c:v>
                </c:pt>
                <c:pt idx="3335">
                  <c:v>9.6032664758000017</c:v>
                </c:pt>
                <c:pt idx="3336">
                  <c:v>9.6010423648000014</c:v>
                </c:pt>
                <c:pt idx="3337">
                  <c:v>9.5988182538000011</c:v>
                </c:pt>
                <c:pt idx="3338">
                  <c:v>9.5974837872000016</c:v>
                </c:pt>
                <c:pt idx="3339">
                  <c:v>9.5979286094000003</c:v>
                </c:pt>
                <c:pt idx="3340">
                  <c:v>9.5974837872000016</c:v>
                </c:pt>
                <c:pt idx="3341">
                  <c:v>9.5965941428000008</c:v>
                </c:pt>
                <c:pt idx="3342">
                  <c:v>9.5957044983999999</c:v>
                </c:pt>
                <c:pt idx="3343">
                  <c:v>9.5930355651999992</c:v>
                </c:pt>
                <c:pt idx="3344">
                  <c:v>9.5912562763999993</c:v>
                </c:pt>
                <c:pt idx="3345">
                  <c:v>9.5863632322000019</c:v>
                </c:pt>
                <c:pt idx="3346">
                  <c:v>9.5845839433999984</c:v>
                </c:pt>
                <c:pt idx="3347">
                  <c:v>9.5832494768000007</c:v>
                </c:pt>
                <c:pt idx="3348">
                  <c:v>9.5810253658000022</c:v>
                </c:pt>
                <c:pt idx="3349">
                  <c:v>9.5796908992000009</c:v>
                </c:pt>
                <c:pt idx="3350">
                  <c:v>9.5725737440000014</c:v>
                </c:pt>
                <c:pt idx="3351">
                  <c:v>9.569459988600002</c:v>
                </c:pt>
                <c:pt idx="3352">
                  <c:v>9.5681255220000008</c:v>
                </c:pt>
                <c:pt idx="3353">
                  <c:v>9.5667910553999995</c:v>
                </c:pt>
                <c:pt idx="3354">
                  <c:v>9.5663462331999991</c:v>
                </c:pt>
                <c:pt idx="3355">
                  <c:v>9.5659014110000005</c:v>
                </c:pt>
                <c:pt idx="3356">
                  <c:v>9.5650117666000032</c:v>
                </c:pt>
                <c:pt idx="3357">
                  <c:v>9.5636773000000019</c:v>
                </c:pt>
                <c:pt idx="3358">
                  <c:v>9.5627876556000011</c:v>
                </c:pt>
                <c:pt idx="3359">
                  <c:v>9.5614531889999999</c:v>
                </c:pt>
                <c:pt idx="3360">
                  <c:v>9.5614531889999999</c:v>
                </c:pt>
                <c:pt idx="3361">
                  <c:v>9.5610083668000012</c:v>
                </c:pt>
                <c:pt idx="3362">
                  <c:v>9.5605635446000008</c:v>
                </c:pt>
                <c:pt idx="3363">
                  <c:v>9.5614531889999999</c:v>
                </c:pt>
                <c:pt idx="3364">
                  <c:v>9.5623428334000007</c:v>
                </c:pt>
                <c:pt idx="3365">
                  <c:v>9.5618980112000003</c:v>
                </c:pt>
                <c:pt idx="3366">
                  <c:v>9.5627876556000011</c:v>
                </c:pt>
                <c:pt idx="3367">
                  <c:v>9.5632324778000015</c:v>
                </c:pt>
                <c:pt idx="3368">
                  <c:v>9.5645669443999992</c:v>
                </c:pt>
                <c:pt idx="3369">
                  <c:v>9.5676806998000004</c:v>
                </c:pt>
                <c:pt idx="3370">
                  <c:v>9.5699048108000007</c:v>
                </c:pt>
                <c:pt idx="3371">
                  <c:v>9.5716840996000006</c:v>
                </c:pt>
                <c:pt idx="3372">
                  <c:v>9.5747978549999999</c:v>
                </c:pt>
                <c:pt idx="3373">
                  <c:v>9.5783564326000015</c:v>
                </c:pt>
                <c:pt idx="3374">
                  <c:v>9.5828046546000021</c:v>
                </c:pt>
                <c:pt idx="3375">
                  <c:v>9.5868080544000005</c:v>
                </c:pt>
                <c:pt idx="3376">
                  <c:v>9.5930355651999992</c:v>
                </c:pt>
                <c:pt idx="3377">
                  <c:v>9.5983734316000007</c:v>
                </c:pt>
                <c:pt idx="3378">
                  <c:v>9.6037112980000003</c:v>
                </c:pt>
                <c:pt idx="3379">
                  <c:v>9.6090491644</c:v>
                </c:pt>
                <c:pt idx="3380">
                  <c:v>9.613942208600001</c:v>
                </c:pt>
                <c:pt idx="3381">
                  <c:v>9.6179456083999995</c:v>
                </c:pt>
                <c:pt idx="3382">
                  <c:v>9.6192800750000007</c:v>
                </c:pt>
                <c:pt idx="3383">
                  <c:v>9.6223938304000001</c:v>
                </c:pt>
                <c:pt idx="3384">
                  <c:v>9.6259524080000016</c:v>
                </c:pt>
                <c:pt idx="3385">
                  <c:v>9.6281765190000002</c:v>
                </c:pt>
                <c:pt idx="3386">
                  <c:v>9.6304006300000005</c:v>
                </c:pt>
                <c:pt idx="3387">
                  <c:v>9.6321799188000004</c:v>
                </c:pt>
                <c:pt idx="3388">
                  <c:v>9.6330695632000012</c:v>
                </c:pt>
                <c:pt idx="3389">
                  <c:v>9.6357384964000001</c:v>
                </c:pt>
                <c:pt idx="3390">
                  <c:v>9.6375177852</c:v>
                </c:pt>
                <c:pt idx="3391">
                  <c:v>9.6392970739999999</c:v>
                </c:pt>
                <c:pt idx="3392">
                  <c:v>9.6392970739999999</c:v>
                </c:pt>
                <c:pt idx="3393">
                  <c:v>9.6406315406000012</c:v>
                </c:pt>
                <c:pt idx="3394">
                  <c:v>9.6419660072000006</c:v>
                </c:pt>
                <c:pt idx="3395">
                  <c:v>9.6428556516000015</c:v>
                </c:pt>
                <c:pt idx="3396">
                  <c:v>9.6450797626000018</c:v>
                </c:pt>
                <c:pt idx="3397">
                  <c:v>9.6473038736000021</c:v>
                </c:pt>
                <c:pt idx="3398">
                  <c:v>9.6464142291999995</c:v>
                </c:pt>
                <c:pt idx="3399">
                  <c:v>9.6464142291999995</c:v>
                </c:pt>
                <c:pt idx="3400">
                  <c:v>9.6468590513999999</c:v>
                </c:pt>
                <c:pt idx="3401">
                  <c:v>9.6464142291999995</c:v>
                </c:pt>
                <c:pt idx="3402">
                  <c:v>9.6459694070000008</c:v>
                </c:pt>
                <c:pt idx="3403">
                  <c:v>9.6459694070000008</c:v>
                </c:pt>
                <c:pt idx="3404">
                  <c:v>9.6459694070000008</c:v>
                </c:pt>
                <c:pt idx="3405">
                  <c:v>9.6464142291999995</c:v>
                </c:pt>
                <c:pt idx="3406">
                  <c:v>9.6459694070000008</c:v>
                </c:pt>
                <c:pt idx="3407">
                  <c:v>9.6450797626000018</c:v>
                </c:pt>
                <c:pt idx="3408">
                  <c:v>9.6450797626000018</c:v>
                </c:pt>
                <c:pt idx="3409">
                  <c:v>9.6446349403999996</c:v>
                </c:pt>
                <c:pt idx="3410">
                  <c:v>9.6455245848000022</c:v>
                </c:pt>
                <c:pt idx="3411">
                  <c:v>9.6446349403999996</c:v>
                </c:pt>
                <c:pt idx="3412">
                  <c:v>9.6459694070000008</c:v>
                </c:pt>
                <c:pt idx="3413">
                  <c:v>9.6464142291999995</c:v>
                </c:pt>
                <c:pt idx="3414">
                  <c:v>9.6477486958000007</c:v>
                </c:pt>
                <c:pt idx="3415">
                  <c:v>9.6477486958000007</c:v>
                </c:pt>
                <c:pt idx="3416">
                  <c:v>9.6481935179999994</c:v>
                </c:pt>
                <c:pt idx="3417">
                  <c:v>9.6486383402000016</c:v>
                </c:pt>
                <c:pt idx="3418">
                  <c:v>9.6477486958000007</c:v>
                </c:pt>
                <c:pt idx="3419">
                  <c:v>9.6495279846000006</c:v>
                </c:pt>
                <c:pt idx="3420">
                  <c:v>9.6486383402000016</c:v>
                </c:pt>
                <c:pt idx="3421">
                  <c:v>9.6441901182000009</c:v>
                </c:pt>
                <c:pt idx="3422">
                  <c:v>9.6424108293999993</c:v>
                </c:pt>
                <c:pt idx="3423">
                  <c:v>9.6392970739999999</c:v>
                </c:pt>
                <c:pt idx="3424">
                  <c:v>9.636628140800001</c:v>
                </c:pt>
                <c:pt idx="3425">
                  <c:v>9.6339592076000002</c:v>
                </c:pt>
                <c:pt idx="3426">
                  <c:v>9.6335143853999998</c:v>
                </c:pt>
                <c:pt idx="3427">
                  <c:v>9.6326247410000008</c:v>
                </c:pt>
                <c:pt idx="3428">
                  <c:v>9.6312902743999995</c:v>
                </c:pt>
                <c:pt idx="3429">
                  <c:v>9.6308454522000009</c:v>
                </c:pt>
                <c:pt idx="3430">
                  <c:v>9.6299558078</c:v>
                </c:pt>
                <c:pt idx="3431">
                  <c:v>9.6259524080000016</c:v>
                </c:pt>
                <c:pt idx="3432">
                  <c:v>9.6188352528000021</c:v>
                </c:pt>
                <c:pt idx="3433">
                  <c:v>9.6117180976000025</c:v>
                </c:pt>
                <c:pt idx="3434">
                  <c:v>9.6077146978000023</c:v>
                </c:pt>
                <c:pt idx="3435">
                  <c:v>9.6050457646000016</c:v>
                </c:pt>
                <c:pt idx="3436">
                  <c:v>9.6023768314000009</c:v>
                </c:pt>
                <c:pt idx="3437">
                  <c:v>9.6019320092000005</c:v>
                </c:pt>
                <c:pt idx="3438">
                  <c:v>9.6005975426000028</c:v>
                </c:pt>
                <c:pt idx="3439">
                  <c:v>9.6010423648000014</c:v>
                </c:pt>
                <c:pt idx="3440">
                  <c:v>9.601487187</c:v>
                </c:pt>
                <c:pt idx="3441">
                  <c:v>9.6019320092000005</c:v>
                </c:pt>
                <c:pt idx="3442">
                  <c:v>9.6028216536000013</c:v>
                </c:pt>
                <c:pt idx="3443">
                  <c:v>9.6054905868000002</c:v>
                </c:pt>
                <c:pt idx="3444">
                  <c:v>9.6063802312000011</c:v>
                </c:pt>
                <c:pt idx="3445">
                  <c:v>9.6068250533999997</c:v>
                </c:pt>
                <c:pt idx="3446">
                  <c:v>9.6077146978000023</c:v>
                </c:pt>
                <c:pt idx="3447">
                  <c:v>9.6077146978000023</c:v>
                </c:pt>
                <c:pt idx="3448">
                  <c:v>9.6086043421999996</c:v>
                </c:pt>
                <c:pt idx="3449">
                  <c:v>9.6112732754000003</c:v>
                </c:pt>
                <c:pt idx="3450">
                  <c:v>9.6121629198000011</c:v>
                </c:pt>
                <c:pt idx="3451">
                  <c:v>9.613052564200002</c:v>
                </c:pt>
                <c:pt idx="3452">
                  <c:v>9.5899218098000016</c:v>
                </c:pt>
                <c:pt idx="3453">
                  <c:v>9.5788012548000001</c:v>
                </c:pt>
                <c:pt idx="3454">
                  <c:v>9.5685703441999994</c:v>
                </c:pt>
                <c:pt idx="3455">
                  <c:v>9.5538912116000017</c:v>
                </c:pt>
                <c:pt idx="3456">
                  <c:v>9.5392120790000003</c:v>
                </c:pt>
                <c:pt idx="3457">
                  <c:v>9.528536346200001</c:v>
                </c:pt>
                <c:pt idx="3458">
                  <c:v>9.520974368800001</c:v>
                </c:pt>
                <c:pt idx="3459">
                  <c:v>9.5147468580000005</c:v>
                </c:pt>
                <c:pt idx="3460">
                  <c:v>9.5107434582000003</c:v>
                </c:pt>
                <c:pt idx="3461">
                  <c:v>9.5071848806000023</c:v>
                </c:pt>
                <c:pt idx="3462">
                  <c:v>9.5054055918000007</c:v>
                </c:pt>
                <c:pt idx="3463">
                  <c:v>9.5054055918000007</c:v>
                </c:pt>
                <c:pt idx="3464">
                  <c:v>9.5071848806000023</c:v>
                </c:pt>
                <c:pt idx="3465">
                  <c:v>9.507629702800001</c:v>
                </c:pt>
                <c:pt idx="3466">
                  <c:v>9.5085193472000018</c:v>
                </c:pt>
                <c:pt idx="3467">
                  <c:v>9.5098538137999995</c:v>
                </c:pt>
                <c:pt idx="3468">
                  <c:v>9.5120779248000016</c:v>
                </c:pt>
                <c:pt idx="3469">
                  <c:v>9.5116331026000012</c:v>
                </c:pt>
                <c:pt idx="3470">
                  <c:v>9.5134123913999993</c:v>
                </c:pt>
                <c:pt idx="3471">
                  <c:v>9.5143020358000019</c:v>
                </c:pt>
                <c:pt idx="3472">
                  <c:v>9.5169709690000008</c:v>
                </c:pt>
                <c:pt idx="3473">
                  <c:v>9.5183054356000003</c:v>
                </c:pt>
                <c:pt idx="3474">
                  <c:v>9.5174157912000013</c:v>
                </c:pt>
                <c:pt idx="3475">
                  <c:v>9.5156365024000014</c:v>
                </c:pt>
                <c:pt idx="3476">
                  <c:v>9.5129675692000006</c:v>
                </c:pt>
                <c:pt idx="3477">
                  <c:v>9.5098538137999995</c:v>
                </c:pt>
                <c:pt idx="3478">
                  <c:v>9.5062952361999997</c:v>
                </c:pt>
                <c:pt idx="3479">
                  <c:v>9.5036263030000008</c:v>
                </c:pt>
                <c:pt idx="3480">
                  <c:v>9.500067725400001</c:v>
                </c:pt>
                <c:pt idx="3481">
                  <c:v>9.4978436144000007</c:v>
                </c:pt>
                <c:pt idx="3482">
                  <c:v>9.4960643256000026</c:v>
                </c:pt>
                <c:pt idx="3483">
                  <c:v>9.4942850368000009</c:v>
                </c:pt>
                <c:pt idx="3484">
                  <c:v>9.492505748000001</c:v>
                </c:pt>
                <c:pt idx="3485">
                  <c:v>9.4911712813999998</c:v>
                </c:pt>
                <c:pt idx="3486">
                  <c:v>9.4889471704000012</c:v>
                </c:pt>
                <c:pt idx="3487">
                  <c:v>9.4880575260000004</c:v>
                </c:pt>
                <c:pt idx="3488">
                  <c:v>9.4867230593999992</c:v>
                </c:pt>
                <c:pt idx="3489">
                  <c:v>9.4853885928000015</c:v>
                </c:pt>
                <c:pt idx="3490">
                  <c:v>9.4853885928000015</c:v>
                </c:pt>
                <c:pt idx="3491">
                  <c:v>9.4862782372000005</c:v>
                </c:pt>
                <c:pt idx="3492">
                  <c:v>9.488502348199999</c:v>
                </c:pt>
                <c:pt idx="3493">
                  <c:v>9.4902816370000007</c:v>
                </c:pt>
                <c:pt idx="3494">
                  <c:v>9.492505748000001</c:v>
                </c:pt>
                <c:pt idx="3495">
                  <c:v>9.4933953924000001</c:v>
                </c:pt>
                <c:pt idx="3496">
                  <c:v>9.4956195033999986</c:v>
                </c:pt>
                <c:pt idx="3497">
                  <c:v>9.4978436144000007</c:v>
                </c:pt>
                <c:pt idx="3498">
                  <c:v>9.4978436144000007</c:v>
                </c:pt>
                <c:pt idx="3499">
                  <c:v>9.4978436144000007</c:v>
                </c:pt>
                <c:pt idx="3500">
                  <c:v>9.4982884366000011</c:v>
                </c:pt>
                <c:pt idx="3501">
                  <c:v>9.4969539699999999</c:v>
                </c:pt>
                <c:pt idx="3502">
                  <c:v>9.4960643256000026</c:v>
                </c:pt>
                <c:pt idx="3503">
                  <c:v>9.4965091478000012</c:v>
                </c:pt>
                <c:pt idx="3504">
                  <c:v>9.4956195033999986</c:v>
                </c:pt>
                <c:pt idx="3505">
                  <c:v>9.4951746812</c:v>
                </c:pt>
                <c:pt idx="3506">
                  <c:v>9.4933953924000001</c:v>
                </c:pt>
                <c:pt idx="3507">
                  <c:v>9.492505748000001</c:v>
                </c:pt>
                <c:pt idx="3508">
                  <c:v>9.491616103600002</c:v>
                </c:pt>
                <c:pt idx="3509">
                  <c:v>9.4893919926000017</c:v>
                </c:pt>
                <c:pt idx="3510">
                  <c:v>9.4876127038000018</c:v>
                </c:pt>
                <c:pt idx="3511">
                  <c:v>9.4862782372000005</c:v>
                </c:pt>
                <c:pt idx="3512">
                  <c:v>9.4858334150000001</c:v>
                </c:pt>
                <c:pt idx="3513">
                  <c:v>9.4858334150000001</c:v>
                </c:pt>
                <c:pt idx="3514">
                  <c:v>9.4858334150000001</c:v>
                </c:pt>
                <c:pt idx="3515">
                  <c:v>9.4844989484000006</c:v>
                </c:pt>
                <c:pt idx="3516">
                  <c:v>9.4844989484000006</c:v>
                </c:pt>
                <c:pt idx="3517">
                  <c:v>9.4858334150000001</c:v>
                </c:pt>
                <c:pt idx="3518">
                  <c:v>9.4876127038000018</c:v>
                </c:pt>
                <c:pt idx="3519">
                  <c:v>9.488502348199999</c:v>
                </c:pt>
                <c:pt idx="3520">
                  <c:v>9.4898368148000003</c:v>
                </c:pt>
                <c:pt idx="3521">
                  <c:v>9.4893919926000017</c:v>
                </c:pt>
                <c:pt idx="3522">
                  <c:v>9.4907264592000011</c:v>
                </c:pt>
                <c:pt idx="3523">
                  <c:v>9.492505748000001</c:v>
                </c:pt>
                <c:pt idx="3524">
                  <c:v>9.4929505702000014</c:v>
                </c:pt>
                <c:pt idx="3525">
                  <c:v>9.491616103600002</c:v>
                </c:pt>
                <c:pt idx="3526">
                  <c:v>9.4880575260000004</c:v>
                </c:pt>
                <c:pt idx="3527">
                  <c:v>9.4844989484000006</c:v>
                </c:pt>
                <c:pt idx="3528">
                  <c:v>9.4800507264</c:v>
                </c:pt>
                <c:pt idx="3529">
                  <c:v>9.4769369710000007</c:v>
                </c:pt>
                <c:pt idx="3530">
                  <c:v>9.4733783934000009</c:v>
                </c:pt>
                <c:pt idx="3531">
                  <c:v>9.4684853491999998</c:v>
                </c:pt>
                <c:pt idx="3532">
                  <c:v>9.460478549600003</c:v>
                </c:pt>
                <c:pt idx="3533">
                  <c:v>9.4498028168000019</c:v>
                </c:pt>
                <c:pt idx="3534">
                  <c:v>9.4413511950000011</c:v>
                </c:pt>
                <c:pt idx="3535">
                  <c:v>9.4337892176000029</c:v>
                </c:pt>
                <c:pt idx="3536">
                  <c:v>9.4266720623999998</c:v>
                </c:pt>
                <c:pt idx="3537">
                  <c:v>9.4222238403999992</c:v>
                </c:pt>
                <c:pt idx="3538">
                  <c:v>9.4173307961999999</c:v>
                </c:pt>
                <c:pt idx="3539">
                  <c:v>9.4142170408000023</c:v>
                </c:pt>
                <c:pt idx="3540">
                  <c:v>9.4102136410000004</c:v>
                </c:pt>
                <c:pt idx="3541">
                  <c:v>9.4070998856000028</c:v>
                </c:pt>
                <c:pt idx="3542">
                  <c:v>9.4035413079999994</c:v>
                </c:pt>
                <c:pt idx="3543">
                  <c:v>9.4004275526000018</c:v>
                </c:pt>
                <c:pt idx="3544">
                  <c:v>9.3973137972000007</c:v>
                </c:pt>
                <c:pt idx="3545">
                  <c:v>9.3924207529999997</c:v>
                </c:pt>
                <c:pt idx="3546">
                  <c:v>9.3875277088000004</c:v>
                </c:pt>
                <c:pt idx="3547">
                  <c:v>9.3804105536000009</c:v>
                </c:pt>
                <c:pt idx="3548">
                  <c:v>9.3719589318000018</c:v>
                </c:pt>
                <c:pt idx="3549">
                  <c:v>9.3670658876000008</c:v>
                </c:pt>
                <c:pt idx="3550">
                  <c:v>9.3626176656000002</c:v>
                </c:pt>
                <c:pt idx="3551">
                  <c:v>9.3581694436000014</c:v>
                </c:pt>
                <c:pt idx="3552">
                  <c:v>9.3541660438000012</c:v>
                </c:pt>
                <c:pt idx="3553">
                  <c:v>9.3510522884</c:v>
                </c:pt>
                <c:pt idx="3554">
                  <c:v>9.3492729996000019</c:v>
                </c:pt>
                <c:pt idx="3555">
                  <c:v>9.3466040663999994</c:v>
                </c:pt>
                <c:pt idx="3556">
                  <c:v>9.3457144220000004</c:v>
                </c:pt>
                <c:pt idx="3557">
                  <c:v>9.3448247776000013</c:v>
                </c:pt>
                <c:pt idx="3558">
                  <c:v>9.3430454887999996</c:v>
                </c:pt>
                <c:pt idx="3559">
                  <c:v>9.342600666600001</c:v>
                </c:pt>
                <c:pt idx="3560">
                  <c:v>9.342600666600001</c:v>
                </c:pt>
                <c:pt idx="3561">
                  <c:v>9.3430454887999996</c:v>
                </c:pt>
                <c:pt idx="3562">
                  <c:v>9.3434903110000018</c:v>
                </c:pt>
                <c:pt idx="3563">
                  <c:v>9.3421558444000006</c:v>
                </c:pt>
                <c:pt idx="3564">
                  <c:v>9.3417110222000002</c:v>
                </c:pt>
                <c:pt idx="3565">
                  <c:v>9.3403765556000025</c:v>
                </c:pt>
                <c:pt idx="3566">
                  <c:v>9.3394869111999999</c:v>
                </c:pt>
                <c:pt idx="3567">
                  <c:v>9.3385972668000008</c:v>
                </c:pt>
                <c:pt idx="3568">
                  <c:v>9.3381524446000022</c:v>
                </c:pt>
                <c:pt idx="3569">
                  <c:v>9.3377076224</c:v>
                </c:pt>
                <c:pt idx="3570">
                  <c:v>9.3372628001999995</c:v>
                </c:pt>
                <c:pt idx="3571">
                  <c:v>9.3359283336000001</c:v>
                </c:pt>
                <c:pt idx="3572">
                  <c:v>9.3363731558000023</c:v>
                </c:pt>
                <c:pt idx="3573">
                  <c:v>9.3363731558000023</c:v>
                </c:pt>
                <c:pt idx="3574">
                  <c:v>9.3354835113999997</c:v>
                </c:pt>
                <c:pt idx="3575">
                  <c:v>9.3354835113999997</c:v>
                </c:pt>
                <c:pt idx="3576">
                  <c:v>9.3359283336000001</c:v>
                </c:pt>
                <c:pt idx="3577">
                  <c:v>9.3368179780000009</c:v>
                </c:pt>
                <c:pt idx="3578">
                  <c:v>9.3363731558000023</c:v>
                </c:pt>
                <c:pt idx="3579">
                  <c:v>9.3372628001999995</c:v>
                </c:pt>
                <c:pt idx="3580">
                  <c:v>9.3372628001999995</c:v>
                </c:pt>
                <c:pt idx="3581">
                  <c:v>9.3381524446000022</c:v>
                </c:pt>
                <c:pt idx="3582">
                  <c:v>9.3390420890000012</c:v>
                </c:pt>
                <c:pt idx="3583">
                  <c:v>9.3412661999999997</c:v>
                </c:pt>
                <c:pt idx="3584">
                  <c:v>9.3417110222000002</c:v>
                </c:pt>
                <c:pt idx="3585">
                  <c:v>9.3421558444000006</c:v>
                </c:pt>
                <c:pt idx="3586">
                  <c:v>9.3412661999999997</c:v>
                </c:pt>
                <c:pt idx="3587">
                  <c:v>9.3394869111999999</c:v>
                </c:pt>
                <c:pt idx="3588">
                  <c:v>9.3377076224</c:v>
                </c:pt>
                <c:pt idx="3589">
                  <c:v>9.3359283336000001</c:v>
                </c:pt>
                <c:pt idx="3590">
                  <c:v>9.3363731558000023</c:v>
                </c:pt>
                <c:pt idx="3591">
                  <c:v>9.3363731558000023</c:v>
                </c:pt>
                <c:pt idx="3592">
                  <c:v>9.3377076224</c:v>
                </c:pt>
                <c:pt idx="3593">
                  <c:v>9.3394869111999999</c:v>
                </c:pt>
                <c:pt idx="3594">
                  <c:v>9.3394869111999999</c:v>
                </c:pt>
                <c:pt idx="3595">
                  <c:v>9.3403765556000025</c:v>
                </c:pt>
                <c:pt idx="3596">
                  <c:v>9.3412661999999997</c:v>
                </c:pt>
                <c:pt idx="3597">
                  <c:v>9.3430454887999996</c:v>
                </c:pt>
                <c:pt idx="3598">
                  <c:v>9.3452695998000017</c:v>
                </c:pt>
                <c:pt idx="3599">
                  <c:v>9.3479385330000007</c:v>
                </c:pt>
                <c:pt idx="3600">
                  <c:v>9.3501626439999992</c:v>
                </c:pt>
                <c:pt idx="3601">
                  <c:v>9.3514971106000004</c:v>
                </c:pt>
                <c:pt idx="3602">
                  <c:v>9.3555005103999989</c:v>
                </c:pt>
                <c:pt idx="3603">
                  <c:v>9.3586142658</c:v>
                </c:pt>
                <c:pt idx="3604">
                  <c:v>9.3621728433999998</c:v>
                </c:pt>
                <c:pt idx="3605">
                  <c:v>9.363507310000001</c:v>
                </c:pt>
                <c:pt idx="3606">
                  <c:v>9.3643969544000001</c:v>
                </c:pt>
                <c:pt idx="3607">
                  <c:v>9.3657314209999996</c:v>
                </c:pt>
                <c:pt idx="3608">
                  <c:v>9.3657314209999996</c:v>
                </c:pt>
                <c:pt idx="3609">
                  <c:v>9.3670658876000008</c:v>
                </c:pt>
                <c:pt idx="3610">
                  <c:v>9.3679555319999999</c:v>
                </c:pt>
                <c:pt idx="3611">
                  <c:v>9.3675107098000012</c:v>
                </c:pt>
                <c:pt idx="3612">
                  <c:v>9.3670658876000008</c:v>
                </c:pt>
                <c:pt idx="3613">
                  <c:v>9.3666210654000004</c:v>
                </c:pt>
                <c:pt idx="3614">
                  <c:v>9.3652865988000009</c:v>
                </c:pt>
                <c:pt idx="3615">
                  <c:v>9.3630624878000024</c:v>
                </c:pt>
                <c:pt idx="3616">
                  <c:v>9.3608383768000003</c:v>
                </c:pt>
                <c:pt idx="3617">
                  <c:v>9.3608383768000003</c:v>
                </c:pt>
                <c:pt idx="3618">
                  <c:v>9.3595039102000008</c:v>
                </c:pt>
                <c:pt idx="3619">
                  <c:v>9.3568349770000001</c:v>
                </c:pt>
                <c:pt idx="3620">
                  <c:v>9.3528315771999999</c:v>
                </c:pt>
                <c:pt idx="3621">
                  <c:v>9.3506074662000014</c:v>
                </c:pt>
                <c:pt idx="3622">
                  <c:v>9.3497178218000006</c:v>
                </c:pt>
                <c:pt idx="3623">
                  <c:v>9.3488281774000015</c:v>
                </c:pt>
                <c:pt idx="3624">
                  <c:v>9.3501626439999992</c:v>
                </c:pt>
                <c:pt idx="3625">
                  <c:v>9.3510522884</c:v>
                </c:pt>
                <c:pt idx="3626">
                  <c:v>9.3523867550000013</c:v>
                </c:pt>
                <c:pt idx="3627">
                  <c:v>9.3537212216000007</c:v>
                </c:pt>
                <c:pt idx="3628">
                  <c:v>9.3559453326000028</c:v>
                </c:pt>
                <c:pt idx="3629">
                  <c:v>9.3586142658</c:v>
                </c:pt>
                <c:pt idx="3630">
                  <c:v>9.3608383768000003</c:v>
                </c:pt>
                <c:pt idx="3631">
                  <c:v>9.3626176656000002</c:v>
                </c:pt>
                <c:pt idx="3632">
                  <c:v>9.3666210654000004</c:v>
                </c:pt>
                <c:pt idx="3633">
                  <c:v>9.3692899986000011</c:v>
                </c:pt>
                <c:pt idx="3634">
                  <c:v>9.3710692873999992</c:v>
                </c:pt>
                <c:pt idx="3635">
                  <c:v>9.3724037540000005</c:v>
                </c:pt>
                <c:pt idx="3636">
                  <c:v>9.3728485762000009</c:v>
                </c:pt>
                <c:pt idx="3637">
                  <c:v>9.3737382206000017</c:v>
                </c:pt>
                <c:pt idx="3638">
                  <c:v>9.3781864426000006</c:v>
                </c:pt>
                <c:pt idx="3639">
                  <c:v>9.3813001980000017</c:v>
                </c:pt>
                <c:pt idx="3640">
                  <c:v>9.3839691311999989</c:v>
                </c:pt>
                <c:pt idx="3641">
                  <c:v>9.3857484200000005</c:v>
                </c:pt>
                <c:pt idx="3642">
                  <c:v>9.3888621753999999</c:v>
                </c:pt>
                <c:pt idx="3643">
                  <c:v>9.3915311086000024</c:v>
                </c:pt>
                <c:pt idx="3644">
                  <c:v>9.3942000418000013</c:v>
                </c:pt>
                <c:pt idx="3645">
                  <c:v>9.3955345084000008</c:v>
                </c:pt>
                <c:pt idx="3646">
                  <c:v>9.3982034416000015</c:v>
                </c:pt>
                <c:pt idx="3647">
                  <c:v>9.4022068414</c:v>
                </c:pt>
                <c:pt idx="3648">
                  <c:v>9.4044309524000003</c:v>
                </c:pt>
                <c:pt idx="3649">
                  <c:v>9.4062102412000002</c:v>
                </c:pt>
                <c:pt idx="3650">
                  <c:v>9.4093239966000013</c:v>
                </c:pt>
                <c:pt idx="3651">
                  <c:v>9.4115481076000016</c:v>
                </c:pt>
                <c:pt idx="3652">
                  <c:v>9.4137722186000001</c:v>
                </c:pt>
                <c:pt idx="3653">
                  <c:v>9.414661863000001</c:v>
                </c:pt>
                <c:pt idx="3654">
                  <c:v>9.4168859740000013</c:v>
                </c:pt>
                <c:pt idx="3655">
                  <c:v>9.4186652628000012</c:v>
                </c:pt>
                <c:pt idx="3656">
                  <c:v>9.4199997294000006</c:v>
                </c:pt>
                <c:pt idx="3657">
                  <c:v>9.4213341960000019</c:v>
                </c:pt>
                <c:pt idx="3658">
                  <c:v>9.4231134848000018</c:v>
                </c:pt>
                <c:pt idx="3659">
                  <c:v>9.4235583070000004</c:v>
                </c:pt>
                <c:pt idx="3660">
                  <c:v>9.4266720623999998</c:v>
                </c:pt>
                <c:pt idx="3661">
                  <c:v>9.4302306400000013</c:v>
                </c:pt>
                <c:pt idx="3662">
                  <c:v>9.4342340398000015</c:v>
                </c:pt>
                <c:pt idx="3663">
                  <c:v>9.4382374396000017</c:v>
                </c:pt>
                <c:pt idx="3664">
                  <c:v>9.4409063728000024</c:v>
                </c:pt>
                <c:pt idx="3665">
                  <c:v>9.4453545948000013</c:v>
                </c:pt>
                <c:pt idx="3666">
                  <c:v>9.4484683502000006</c:v>
                </c:pt>
                <c:pt idx="3667">
                  <c:v>9.4524717500000008</c:v>
                </c:pt>
                <c:pt idx="3668">
                  <c:v>9.4569199720000015</c:v>
                </c:pt>
                <c:pt idx="3669">
                  <c:v>9.4613681940000003</c:v>
                </c:pt>
                <c:pt idx="3670">
                  <c:v>9.4658164160000009</c:v>
                </c:pt>
                <c:pt idx="3671">
                  <c:v>9.4689301714000003</c:v>
                </c:pt>
                <c:pt idx="3672">
                  <c:v>9.4720439268000014</c:v>
                </c:pt>
                <c:pt idx="3673">
                  <c:v>9.4756025043999994</c:v>
                </c:pt>
                <c:pt idx="3674">
                  <c:v>9.4787162598000005</c:v>
                </c:pt>
                <c:pt idx="3675">
                  <c:v>9.4804955486000022</c:v>
                </c:pt>
                <c:pt idx="3676">
                  <c:v>9.4853885928000015</c:v>
                </c:pt>
                <c:pt idx="3677">
                  <c:v>9.4880575260000004</c:v>
                </c:pt>
                <c:pt idx="3678">
                  <c:v>9.4898368148000003</c:v>
                </c:pt>
                <c:pt idx="3679">
                  <c:v>9.492505748000001</c:v>
                </c:pt>
                <c:pt idx="3680">
                  <c:v>9.4965091478000012</c:v>
                </c:pt>
                <c:pt idx="3681">
                  <c:v>9.4960643256000026</c:v>
                </c:pt>
                <c:pt idx="3682">
                  <c:v>9.4978436144000007</c:v>
                </c:pt>
                <c:pt idx="3683">
                  <c:v>9.5009573698000001</c:v>
                </c:pt>
                <c:pt idx="3684">
                  <c:v>9.504960769600002</c:v>
                </c:pt>
                <c:pt idx="3685">
                  <c:v>9.5080745249999996</c:v>
                </c:pt>
                <c:pt idx="3686">
                  <c:v>9.5089641694000004</c:v>
                </c:pt>
                <c:pt idx="3687">
                  <c:v>9.5102986360000017</c:v>
                </c:pt>
                <c:pt idx="3688">
                  <c:v>9.5125227470000002</c:v>
                </c:pt>
                <c:pt idx="3689">
                  <c:v>9.5138572136000015</c:v>
                </c:pt>
                <c:pt idx="3690">
                  <c:v>9.5156365024000014</c:v>
                </c:pt>
                <c:pt idx="3691">
                  <c:v>9.5187502578000007</c:v>
                </c:pt>
                <c:pt idx="3692">
                  <c:v>9.5227536576000027</c:v>
                </c:pt>
                <c:pt idx="3693">
                  <c:v>9.5245329464000008</c:v>
                </c:pt>
                <c:pt idx="3694">
                  <c:v>9.5280915240000006</c:v>
                </c:pt>
                <c:pt idx="3695">
                  <c:v>9.5316501016000021</c:v>
                </c:pt>
                <c:pt idx="3696">
                  <c:v>9.5334293904000003</c:v>
                </c:pt>
                <c:pt idx="3697">
                  <c:v>9.5356535014000006</c:v>
                </c:pt>
                <c:pt idx="3698">
                  <c:v>9.5396569012000008</c:v>
                </c:pt>
                <c:pt idx="3699">
                  <c:v>9.5383224346000031</c:v>
                </c:pt>
                <c:pt idx="3700">
                  <c:v>9.5387672568000017</c:v>
                </c:pt>
                <c:pt idx="3701">
                  <c:v>9.540991367800002</c:v>
                </c:pt>
                <c:pt idx="3702">
                  <c:v>9.5436603009999992</c:v>
                </c:pt>
                <c:pt idx="3703">
                  <c:v>9.5454395898000008</c:v>
                </c:pt>
                <c:pt idx="3704">
                  <c:v>9.5476637008000012</c:v>
                </c:pt>
                <c:pt idx="3705">
                  <c:v>9.5503326340000001</c:v>
                </c:pt>
                <c:pt idx="3706">
                  <c:v>9.5525567450000004</c:v>
                </c:pt>
                <c:pt idx="3707">
                  <c:v>9.5565601448000024</c:v>
                </c:pt>
                <c:pt idx="3708">
                  <c:v>9.5587842558000009</c:v>
                </c:pt>
                <c:pt idx="3709">
                  <c:v>9.5627876556000011</c:v>
                </c:pt>
                <c:pt idx="3710">
                  <c:v>9.5659014110000005</c:v>
                </c:pt>
                <c:pt idx="3711">
                  <c:v>9.5699048108000007</c:v>
                </c:pt>
                <c:pt idx="3712">
                  <c:v>9.5752426772000003</c:v>
                </c:pt>
                <c:pt idx="3713">
                  <c:v>9.5801357213999996</c:v>
                </c:pt>
                <c:pt idx="3714">
                  <c:v>9.5850287656000024</c:v>
                </c:pt>
                <c:pt idx="3715">
                  <c:v>9.5899218098000016</c:v>
                </c:pt>
                <c:pt idx="3716">
                  <c:v>9.5957044983999999</c:v>
                </c:pt>
                <c:pt idx="3717">
                  <c:v>9.6005975426000028</c:v>
                </c:pt>
                <c:pt idx="3718">
                  <c:v>9.6063802312000011</c:v>
                </c:pt>
                <c:pt idx="3719">
                  <c:v>9.6121629198000011</c:v>
                </c:pt>
                <c:pt idx="3720">
                  <c:v>9.6170559640000004</c:v>
                </c:pt>
                <c:pt idx="3721">
                  <c:v>9.6210593638000006</c:v>
                </c:pt>
                <c:pt idx="3722">
                  <c:v>9.6255075858000012</c:v>
                </c:pt>
                <c:pt idx="3723">
                  <c:v>9.6304006300000005</c:v>
                </c:pt>
                <c:pt idx="3724">
                  <c:v>9.6357384964000001</c:v>
                </c:pt>
                <c:pt idx="3725">
                  <c:v>9.6392970739999999</c:v>
                </c:pt>
                <c:pt idx="3726">
                  <c:v>9.6446349403999996</c:v>
                </c:pt>
                <c:pt idx="3727">
                  <c:v>9.6495279846000006</c:v>
                </c:pt>
                <c:pt idx="3728">
                  <c:v>9.6530865622000004</c:v>
                </c:pt>
                <c:pt idx="3729">
                  <c:v>9.6566451398000002</c:v>
                </c:pt>
                <c:pt idx="3730">
                  <c:v>9.6602037173999999</c:v>
                </c:pt>
                <c:pt idx="3731">
                  <c:v>9.6655415838000014</c:v>
                </c:pt>
                <c:pt idx="3732">
                  <c:v>9.6704346280000006</c:v>
                </c:pt>
                <c:pt idx="3733">
                  <c:v>9.6757724944000003</c:v>
                </c:pt>
                <c:pt idx="3734">
                  <c:v>9.682000005199999</c:v>
                </c:pt>
                <c:pt idx="3735">
                  <c:v>9.6868930494000001</c:v>
                </c:pt>
                <c:pt idx="3736">
                  <c:v>9.6913412714000007</c:v>
                </c:pt>
                <c:pt idx="3737">
                  <c:v>9.6971239600000008</c:v>
                </c:pt>
                <c:pt idx="3738">
                  <c:v>9.7020170042</c:v>
                </c:pt>
                <c:pt idx="3739">
                  <c:v>9.7064652262000006</c:v>
                </c:pt>
                <c:pt idx="3740">
                  <c:v>9.710468625999999</c:v>
                </c:pt>
                <c:pt idx="3741">
                  <c:v>9.7162513146000027</c:v>
                </c:pt>
                <c:pt idx="3742">
                  <c:v>9.7215891810000006</c:v>
                </c:pt>
                <c:pt idx="3743">
                  <c:v>9.7278166918000011</c:v>
                </c:pt>
                <c:pt idx="3744">
                  <c:v>9.7309304472000004</c:v>
                </c:pt>
                <c:pt idx="3745">
                  <c:v>9.7344890248000002</c:v>
                </c:pt>
                <c:pt idx="3746">
                  <c:v>9.7380476024</c:v>
                </c:pt>
                <c:pt idx="3747">
                  <c:v>9.7407165356000025</c:v>
                </c:pt>
                <c:pt idx="3748">
                  <c:v>9.742940646600001</c:v>
                </c:pt>
                <c:pt idx="3749">
                  <c:v>9.7456095798</c:v>
                </c:pt>
                <c:pt idx="3750">
                  <c:v>9.7487233352000011</c:v>
                </c:pt>
                <c:pt idx="3751">
                  <c:v>9.7509474461999996</c:v>
                </c:pt>
                <c:pt idx="3752">
                  <c:v>9.7518370906000023</c:v>
                </c:pt>
                <c:pt idx="3753">
                  <c:v>9.7518370906000023</c:v>
                </c:pt>
                <c:pt idx="3754">
                  <c:v>9.7540612016000008</c:v>
                </c:pt>
                <c:pt idx="3755">
                  <c:v>9.7567301348000015</c:v>
                </c:pt>
                <c:pt idx="3756">
                  <c:v>9.7598438901999991</c:v>
                </c:pt>
                <c:pt idx="3757">
                  <c:v>9.7634024678000007</c:v>
                </c:pt>
                <c:pt idx="3758">
                  <c:v>9.7682955119999999</c:v>
                </c:pt>
                <c:pt idx="3759">
                  <c:v>9.7718540896000015</c:v>
                </c:pt>
                <c:pt idx="3760">
                  <c:v>9.7767471338000007</c:v>
                </c:pt>
                <c:pt idx="3761">
                  <c:v>9.7816401780000017</c:v>
                </c:pt>
                <c:pt idx="3762">
                  <c:v>9.7865332221999992</c:v>
                </c:pt>
                <c:pt idx="3763">
                  <c:v>9.7905366220000012</c:v>
                </c:pt>
                <c:pt idx="3764">
                  <c:v>9.7936503773999988</c:v>
                </c:pt>
                <c:pt idx="3765">
                  <c:v>9.7972089550000003</c:v>
                </c:pt>
                <c:pt idx="3766">
                  <c:v>9.7994330660000006</c:v>
                </c:pt>
                <c:pt idx="3767">
                  <c:v>9.8034364658000008</c:v>
                </c:pt>
                <c:pt idx="3768">
                  <c:v>9.8021019991999996</c:v>
                </c:pt>
                <c:pt idx="3769">
                  <c:v>9.7998778882000011</c:v>
                </c:pt>
                <c:pt idx="3770">
                  <c:v>9.8016571770000009</c:v>
                </c:pt>
                <c:pt idx="3771">
                  <c:v>9.8052157546000025</c:v>
                </c:pt>
                <c:pt idx="3772">
                  <c:v>9.8056605768000011</c:v>
                </c:pt>
                <c:pt idx="3773">
                  <c:v>9.8056605768000011</c:v>
                </c:pt>
                <c:pt idx="3774">
                  <c:v>9.8016571770000009</c:v>
                </c:pt>
                <c:pt idx="3775">
                  <c:v>9.7976537772000007</c:v>
                </c:pt>
                <c:pt idx="3776">
                  <c:v>9.7932055552000001</c:v>
                </c:pt>
                <c:pt idx="3777">
                  <c:v>9.7905366220000012</c:v>
                </c:pt>
                <c:pt idx="3778">
                  <c:v>9.7892021553999999</c:v>
                </c:pt>
                <c:pt idx="3779">
                  <c:v>9.7869780444000014</c:v>
                </c:pt>
                <c:pt idx="3780">
                  <c:v>9.7865332221999992</c:v>
                </c:pt>
                <c:pt idx="3781">
                  <c:v>9.7847539333999993</c:v>
                </c:pt>
                <c:pt idx="3782">
                  <c:v>9.7829746446000012</c:v>
                </c:pt>
                <c:pt idx="3783">
                  <c:v>9.7820850002000004</c:v>
                </c:pt>
                <c:pt idx="3784">
                  <c:v>9.7820850002000004</c:v>
                </c:pt>
                <c:pt idx="3785">
                  <c:v>9.782529822399999</c:v>
                </c:pt>
                <c:pt idx="3786">
                  <c:v>9.7820850002000004</c:v>
                </c:pt>
                <c:pt idx="3787">
                  <c:v>9.7829746446000012</c:v>
                </c:pt>
                <c:pt idx="3788">
                  <c:v>9.7847539333999993</c:v>
                </c:pt>
                <c:pt idx="3789">
                  <c:v>9.7860884000000006</c:v>
                </c:pt>
                <c:pt idx="3790">
                  <c:v>9.7874228666000018</c:v>
                </c:pt>
                <c:pt idx="3791">
                  <c:v>9.7927607330000015</c:v>
                </c:pt>
                <c:pt idx="3792">
                  <c:v>9.7980985993999994</c:v>
                </c:pt>
                <c:pt idx="3793">
                  <c:v>9.7998778882000011</c:v>
                </c:pt>
                <c:pt idx="3794">
                  <c:v>9.8056605768000011</c:v>
                </c:pt>
                <c:pt idx="3795">
                  <c:v>9.8096639766000013</c:v>
                </c:pt>
                <c:pt idx="3796">
                  <c:v>9.8123329098000021</c:v>
                </c:pt>
                <c:pt idx="3797">
                  <c:v>9.8154466652000014</c:v>
                </c:pt>
                <c:pt idx="3798">
                  <c:v>9.8190052428000012</c:v>
                </c:pt>
                <c:pt idx="3799">
                  <c:v>9.8238982870000005</c:v>
                </c:pt>
                <c:pt idx="3800">
                  <c:v>9.8283465090000011</c:v>
                </c:pt>
                <c:pt idx="3801">
                  <c:v>9.8336843754000007</c:v>
                </c:pt>
                <c:pt idx="3802">
                  <c:v>9.8399118861999995</c:v>
                </c:pt>
                <c:pt idx="3803">
                  <c:v>9.846139397</c:v>
                </c:pt>
                <c:pt idx="3804">
                  <c:v>9.851032441200001</c:v>
                </c:pt>
                <c:pt idx="3805">
                  <c:v>9.8559254853999985</c:v>
                </c:pt>
                <c:pt idx="3806">
                  <c:v>9.8603737074000009</c:v>
                </c:pt>
                <c:pt idx="3807">
                  <c:v>9.8657115738000005</c:v>
                </c:pt>
                <c:pt idx="3808">
                  <c:v>9.8710494402000002</c:v>
                </c:pt>
                <c:pt idx="3809">
                  <c:v>9.8746080178000017</c:v>
                </c:pt>
                <c:pt idx="3810">
                  <c:v>9.8772769510000025</c:v>
                </c:pt>
                <c:pt idx="3811">
                  <c:v>9.8799458841999996</c:v>
                </c:pt>
                <c:pt idx="3812">
                  <c:v>9.8826148173999986</c:v>
                </c:pt>
                <c:pt idx="3813">
                  <c:v>9.8852837506000011</c:v>
                </c:pt>
                <c:pt idx="3814">
                  <c:v>9.8888423282000009</c:v>
                </c:pt>
                <c:pt idx="3815">
                  <c:v>9.8910664391999994</c:v>
                </c:pt>
                <c:pt idx="3816">
                  <c:v>9.8955146612</c:v>
                </c:pt>
                <c:pt idx="3817">
                  <c:v>9.8995180610000002</c:v>
                </c:pt>
                <c:pt idx="3818">
                  <c:v>9.9039662830000008</c:v>
                </c:pt>
                <c:pt idx="3819">
                  <c:v>9.9088593272000001</c:v>
                </c:pt>
                <c:pt idx="3820">
                  <c:v>9.9150868380000006</c:v>
                </c:pt>
                <c:pt idx="3821">
                  <c:v>9.9222039932000001</c:v>
                </c:pt>
                <c:pt idx="3822">
                  <c:v>9.9293211483999997</c:v>
                </c:pt>
                <c:pt idx="3823">
                  <c:v>9.9373279480000001</c:v>
                </c:pt>
                <c:pt idx="3824">
                  <c:v>9.9448899254000001</c:v>
                </c:pt>
                <c:pt idx="3825">
                  <c:v>9.9515622583999992</c:v>
                </c:pt>
                <c:pt idx="3826">
                  <c:v>9.9573449470000011</c:v>
                </c:pt>
                <c:pt idx="3827">
                  <c:v>9.9626828134000007</c:v>
                </c:pt>
                <c:pt idx="3828">
                  <c:v>9.9689103241999995</c:v>
                </c:pt>
                <c:pt idx="3829">
                  <c:v>9.9742481906000009</c:v>
                </c:pt>
                <c:pt idx="3830">
                  <c:v>9.9795860570000006</c:v>
                </c:pt>
                <c:pt idx="3831">
                  <c:v>9.9822549902000013</c:v>
                </c:pt>
                <c:pt idx="3832">
                  <c:v>9.9773619460000003</c:v>
                </c:pt>
                <c:pt idx="3833">
                  <c:v>9.9791412348000019</c:v>
                </c:pt>
                <c:pt idx="3834">
                  <c:v>9.9809205236000018</c:v>
                </c:pt>
                <c:pt idx="3835">
                  <c:v>9.9818101679999991</c:v>
                </c:pt>
                <c:pt idx="3836">
                  <c:v>9.9795860570000006</c:v>
                </c:pt>
                <c:pt idx="3837">
                  <c:v>9.9706896130000011</c:v>
                </c:pt>
                <c:pt idx="3838">
                  <c:v>9.964906924400001</c:v>
                </c:pt>
                <c:pt idx="3839">
                  <c:v>9.9622379912000003</c:v>
                </c:pt>
                <c:pt idx="3840">
                  <c:v>9.9595690580000014</c:v>
                </c:pt>
                <c:pt idx="3841">
                  <c:v>9.9533415471999991</c:v>
                </c:pt>
                <c:pt idx="3842">
                  <c:v>9.9475588586000008</c:v>
                </c:pt>
                <c:pt idx="3843">
                  <c:v>9.9422209921999993</c:v>
                </c:pt>
                <c:pt idx="3844">
                  <c:v>9.9373279480000001</c:v>
                </c:pt>
                <c:pt idx="3845">
                  <c:v>9.9337693703999985</c:v>
                </c:pt>
                <c:pt idx="3846">
                  <c:v>9.9324349038000026</c:v>
                </c:pt>
                <c:pt idx="3847">
                  <c:v>9.9315452594</c:v>
                </c:pt>
                <c:pt idx="3848">
                  <c:v>9.9297659706000019</c:v>
                </c:pt>
                <c:pt idx="3849">
                  <c:v>9.9297659706000019</c:v>
                </c:pt>
                <c:pt idx="3850">
                  <c:v>9.9302107928000005</c:v>
                </c:pt>
                <c:pt idx="3851">
                  <c:v>9.9302107928000005</c:v>
                </c:pt>
                <c:pt idx="3852">
                  <c:v>9.9311004372000014</c:v>
                </c:pt>
                <c:pt idx="3853">
                  <c:v>9.9319900816000004</c:v>
                </c:pt>
                <c:pt idx="3854">
                  <c:v>9.9355486592000002</c:v>
                </c:pt>
                <c:pt idx="3855">
                  <c:v>9.9377727702000005</c:v>
                </c:pt>
                <c:pt idx="3856">
                  <c:v>9.9395520590000022</c:v>
                </c:pt>
                <c:pt idx="3857">
                  <c:v>9.9422209921999993</c:v>
                </c:pt>
                <c:pt idx="3858">
                  <c:v>9.9457795698000009</c:v>
                </c:pt>
                <c:pt idx="3859">
                  <c:v>9.9462243919999995</c:v>
                </c:pt>
                <c:pt idx="3860">
                  <c:v>9.9475588586000008</c:v>
                </c:pt>
                <c:pt idx="3861">
                  <c:v>9.9480036808000012</c:v>
                </c:pt>
                <c:pt idx="3862">
                  <c:v>9.9475588586000008</c:v>
                </c:pt>
                <c:pt idx="3863">
                  <c:v>9.9462243919999995</c:v>
                </c:pt>
                <c:pt idx="3864">
                  <c:v>9.944000281000001</c:v>
                </c:pt>
                <c:pt idx="3865">
                  <c:v>9.9426658143999997</c:v>
                </c:pt>
                <c:pt idx="3866">
                  <c:v>9.9422209921999993</c:v>
                </c:pt>
                <c:pt idx="3867">
                  <c:v>9.9382175924000009</c:v>
                </c:pt>
                <c:pt idx="3868">
                  <c:v>9.9351038369999998</c:v>
                </c:pt>
                <c:pt idx="3869">
                  <c:v>9.9293211483999997</c:v>
                </c:pt>
                <c:pt idx="3870">
                  <c:v>9.9239832820000018</c:v>
                </c:pt>
                <c:pt idx="3871">
                  <c:v>9.9177557711999995</c:v>
                </c:pt>
                <c:pt idx="3872">
                  <c:v>9.9124179047999998</c:v>
                </c:pt>
                <c:pt idx="3873">
                  <c:v>9.9066352161999998</c:v>
                </c:pt>
                <c:pt idx="3874">
                  <c:v>9.9021869942000009</c:v>
                </c:pt>
                <c:pt idx="3875">
                  <c:v>9.8968491278000013</c:v>
                </c:pt>
                <c:pt idx="3876">
                  <c:v>9.891956083600002</c:v>
                </c:pt>
                <c:pt idx="3877">
                  <c:v>9.8870630393999992</c:v>
                </c:pt>
                <c:pt idx="3878">
                  <c:v>9.8808355286000022</c:v>
                </c:pt>
                <c:pt idx="3879">
                  <c:v>9.875497662199999</c:v>
                </c:pt>
                <c:pt idx="3880">
                  <c:v>9.8688253292000017</c:v>
                </c:pt>
                <c:pt idx="3881">
                  <c:v>9.8648219293999997</c:v>
                </c:pt>
                <c:pt idx="3882">
                  <c:v>9.8643771071999993</c:v>
                </c:pt>
                <c:pt idx="3883">
                  <c:v>9.8643771071999993</c:v>
                </c:pt>
                <c:pt idx="3884">
                  <c:v>9.8639322850000006</c:v>
                </c:pt>
                <c:pt idx="3885">
                  <c:v>9.8648219293999997</c:v>
                </c:pt>
                <c:pt idx="3886">
                  <c:v>9.8666012181999996</c:v>
                </c:pt>
                <c:pt idx="3887">
                  <c:v>9.8692701514000003</c:v>
                </c:pt>
                <c:pt idx="3888">
                  <c:v>9.8710494402000002</c:v>
                </c:pt>
                <c:pt idx="3889">
                  <c:v>9.8728287290000001</c:v>
                </c:pt>
                <c:pt idx="3890">
                  <c:v>9.875497662199999</c:v>
                </c:pt>
                <c:pt idx="3891">
                  <c:v>9.8781665953999997</c:v>
                </c:pt>
                <c:pt idx="3892">
                  <c:v>9.8812803508000009</c:v>
                </c:pt>
                <c:pt idx="3893">
                  <c:v>9.8839492839999998</c:v>
                </c:pt>
                <c:pt idx="3894">
                  <c:v>9.8848389284000007</c:v>
                </c:pt>
                <c:pt idx="3895">
                  <c:v>9.8870630393999992</c:v>
                </c:pt>
                <c:pt idx="3896">
                  <c:v>9.8897319726000017</c:v>
                </c:pt>
                <c:pt idx="3897">
                  <c:v>9.8924009058000006</c:v>
                </c:pt>
                <c:pt idx="3898">
                  <c:v>9.8941801946000005</c:v>
                </c:pt>
                <c:pt idx="3899">
                  <c:v>9.8959594834000004</c:v>
                </c:pt>
                <c:pt idx="3900">
                  <c:v>9.8972939500000017</c:v>
                </c:pt>
                <c:pt idx="3901">
                  <c:v>9.8990732388000016</c:v>
                </c:pt>
                <c:pt idx="3902">
                  <c:v>9.8995180610000002</c:v>
                </c:pt>
                <c:pt idx="3903">
                  <c:v>9.9012973498000019</c:v>
                </c:pt>
                <c:pt idx="3904">
                  <c:v>9.9026318163999996</c:v>
                </c:pt>
                <c:pt idx="3905">
                  <c:v>9.9039662830000008</c:v>
                </c:pt>
                <c:pt idx="3906">
                  <c:v>9.9039662830000008</c:v>
                </c:pt>
                <c:pt idx="3907">
                  <c:v>9.9044111052000012</c:v>
                </c:pt>
                <c:pt idx="3908">
                  <c:v>9.9057455718000025</c:v>
                </c:pt>
                <c:pt idx="3909">
                  <c:v>9.9057455718000025</c:v>
                </c:pt>
                <c:pt idx="3910">
                  <c:v>9.9057455718000025</c:v>
                </c:pt>
                <c:pt idx="3911">
                  <c:v>9.8999628832000006</c:v>
                </c:pt>
                <c:pt idx="3912">
                  <c:v>9.8968491278000013</c:v>
                </c:pt>
                <c:pt idx="3913">
                  <c:v>9.891956083600002</c:v>
                </c:pt>
                <c:pt idx="3914">
                  <c:v>9.8883975060000004</c:v>
                </c:pt>
                <c:pt idx="3915">
                  <c:v>9.8857285728000015</c:v>
                </c:pt>
                <c:pt idx="3916">
                  <c:v>9.8839492839999998</c:v>
                </c:pt>
                <c:pt idx="3917">
                  <c:v>9.8830596396000026</c:v>
                </c:pt>
                <c:pt idx="3918">
                  <c:v>9.8821699951999999</c:v>
                </c:pt>
                <c:pt idx="3919">
                  <c:v>9.8830596396000026</c:v>
                </c:pt>
                <c:pt idx="3920">
                  <c:v>9.8826148173999986</c:v>
                </c:pt>
                <c:pt idx="3921">
                  <c:v>9.8830596396000026</c:v>
                </c:pt>
                <c:pt idx="3922">
                  <c:v>9.8848389284000007</c:v>
                </c:pt>
                <c:pt idx="3923">
                  <c:v>9.8879526838000018</c:v>
                </c:pt>
                <c:pt idx="3924">
                  <c:v>9.8915112613999998</c:v>
                </c:pt>
                <c:pt idx="3925">
                  <c:v>9.8906216170000008</c:v>
                </c:pt>
                <c:pt idx="3926">
                  <c:v>9.8901767948000021</c:v>
                </c:pt>
                <c:pt idx="3927">
                  <c:v>9.8924009058000006</c:v>
                </c:pt>
                <c:pt idx="3928">
                  <c:v>9.8950698390000014</c:v>
                </c:pt>
                <c:pt idx="3929">
                  <c:v>9.8959594834000004</c:v>
                </c:pt>
                <c:pt idx="3930">
                  <c:v>9.898183594399999</c:v>
                </c:pt>
                <c:pt idx="3931">
                  <c:v>9.9008525276000015</c:v>
                </c:pt>
                <c:pt idx="3932">
                  <c:v>9.9044111052000012</c:v>
                </c:pt>
                <c:pt idx="3933">
                  <c:v>9.9066352161999998</c:v>
                </c:pt>
                <c:pt idx="3934">
                  <c:v>9.9093041494000005</c:v>
                </c:pt>
                <c:pt idx="3935">
                  <c:v>9.9119730826000012</c:v>
                </c:pt>
                <c:pt idx="3936">
                  <c:v>9.9133075492000007</c:v>
                </c:pt>
                <c:pt idx="3937">
                  <c:v>9.915531660200001</c:v>
                </c:pt>
                <c:pt idx="3938">
                  <c:v>9.9164213046000018</c:v>
                </c:pt>
                <c:pt idx="3939">
                  <c:v>9.9190902378000008</c:v>
                </c:pt>
                <c:pt idx="3940">
                  <c:v>9.9208695266000007</c:v>
                </c:pt>
                <c:pt idx="3941">
                  <c:v>9.9199798822000016</c:v>
                </c:pt>
                <c:pt idx="3942">
                  <c:v>9.9190902378000008</c:v>
                </c:pt>
                <c:pt idx="3943">
                  <c:v>9.9195350599999994</c:v>
                </c:pt>
                <c:pt idx="3944">
                  <c:v>9.9186454156000021</c:v>
                </c:pt>
                <c:pt idx="3945">
                  <c:v>9.9168661268000022</c:v>
                </c:pt>
                <c:pt idx="3946">
                  <c:v>9.9150868380000006</c:v>
                </c:pt>
                <c:pt idx="3947">
                  <c:v>9.9150868380000006</c:v>
                </c:pt>
                <c:pt idx="3948">
                  <c:v>9.9159764823999996</c:v>
                </c:pt>
                <c:pt idx="3949">
                  <c:v>9.9164213046000018</c:v>
                </c:pt>
                <c:pt idx="3950">
                  <c:v>9.9164213046000018</c:v>
                </c:pt>
                <c:pt idx="3951">
                  <c:v>9.9164213046000018</c:v>
                </c:pt>
                <c:pt idx="3952">
                  <c:v>9.9119730826000012</c:v>
                </c:pt>
                <c:pt idx="3953">
                  <c:v>9.9088593272000001</c:v>
                </c:pt>
                <c:pt idx="3954">
                  <c:v>9.9053007496000003</c:v>
                </c:pt>
                <c:pt idx="3955">
                  <c:v>9.900407705400001</c:v>
                </c:pt>
                <c:pt idx="3956">
                  <c:v>9.8959594834000004</c:v>
                </c:pt>
                <c:pt idx="3957">
                  <c:v>9.8928457280000011</c:v>
                </c:pt>
                <c:pt idx="3958">
                  <c:v>9.8888423282000009</c:v>
                </c:pt>
                <c:pt idx="3959">
                  <c:v>9.8826148173999986</c:v>
                </c:pt>
                <c:pt idx="3960">
                  <c:v>9.8723839068000014</c:v>
                </c:pt>
                <c:pt idx="3961">
                  <c:v>9.8617081740000021</c:v>
                </c:pt>
                <c:pt idx="3962">
                  <c:v>9.8523669078000005</c:v>
                </c:pt>
                <c:pt idx="3963">
                  <c:v>9.8439152860000014</c:v>
                </c:pt>
                <c:pt idx="3964">
                  <c:v>9.8359084863999993</c:v>
                </c:pt>
                <c:pt idx="3965">
                  <c:v>9.830125797800001</c:v>
                </c:pt>
                <c:pt idx="3966">
                  <c:v>9.8247879313999995</c:v>
                </c:pt>
                <c:pt idx="3967">
                  <c:v>9.8212293538000015</c:v>
                </c:pt>
                <c:pt idx="3968">
                  <c:v>9.8194500650000016</c:v>
                </c:pt>
                <c:pt idx="3969">
                  <c:v>9.8181155984000004</c:v>
                </c:pt>
                <c:pt idx="3970">
                  <c:v>9.8176707761999999</c:v>
                </c:pt>
                <c:pt idx="3971">
                  <c:v>9.8163363096000005</c:v>
                </c:pt>
                <c:pt idx="3972">
                  <c:v>9.8145570208000006</c:v>
                </c:pt>
                <c:pt idx="3973">
                  <c:v>9.8150018429999992</c:v>
                </c:pt>
                <c:pt idx="3974">
                  <c:v>9.8154466652000014</c:v>
                </c:pt>
                <c:pt idx="3975">
                  <c:v>9.8181155984000004</c:v>
                </c:pt>
                <c:pt idx="3976">
                  <c:v>9.8207845316000029</c:v>
                </c:pt>
                <c:pt idx="3977">
                  <c:v>9.8238982870000005</c:v>
                </c:pt>
                <c:pt idx="3978">
                  <c:v>9.8270120423999998</c:v>
                </c:pt>
                <c:pt idx="3979">
                  <c:v>9.8283465090000011</c:v>
                </c:pt>
                <c:pt idx="3980">
                  <c:v>9.8310154422</c:v>
                </c:pt>
                <c:pt idx="3981">
                  <c:v>9.835018842000002</c:v>
                </c:pt>
                <c:pt idx="3982">
                  <c:v>9.8385774196000018</c:v>
                </c:pt>
                <c:pt idx="3983">
                  <c:v>9.843470463800001</c:v>
                </c:pt>
                <c:pt idx="3984">
                  <c:v>9.8474738636000012</c:v>
                </c:pt>
                <c:pt idx="3985">
                  <c:v>9.851032441200001</c:v>
                </c:pt>
                <c:pt idx="3986">
                  <c:v>9.8532565522000013</c:v>
                </c:pt>
                <c:pt idx="3987">
                  <c:v>9.8568151298000011</c:v>
                </c:pt>
                <c:pt idx="3988">
                  <c:v>9.8599288852000004</c:v>
                </c:pt>
                <c:pt idx="3989">
                  <c:v>9.8643771071999993</c:v>
                </c:pt>
                <c:pt idx="3990">
                  <c:v>9.8674908626000022</c:v>
                </c:pt>
                <c:pt idx="3991">
                  <c:v>9.8697149736000007</c:v>
                </c:pt>
                <c:pt idx="3992">
                  <c:v>9.8732735512000005</c:v>
                </c:pt>
                <c:pt idx="3993">
                  <c:v>9.8768321288000003</c:v>
                </c:pt>
                <c:pt idx="3994">
                  <c:v>9.879501062000001</c:v>
                </c:pt>
                <c:pt idx="3995">
                  <c:v>9.8821699951999999</c:v>
                </c:pt>
                <c:pt idx="3996">
                  <c:v>9.8839492839999998</c:v>
                </c:pt>
                <c:pt idx="3997">
                  <c:v>9.8852837506000011</c:v>
                </c:pt>
                <c:pt idx="3998">
                  <c:v>9.8888423282000009</c:v>
                </c:pt>
                <c:pt idx="3999">
                  <c:v>9.8915112613999998</c:v>
                </c:pt>
                <c:pt idx="4000">
                  <c:v>9.8937353724000001</c:v>
                </c:pt>
                <c:pt idx="4001">
                  <c:v>9.898183594399999</c:v>
                </c:pt>
                <c:pt idx="4002">
                  <c:v>9.9021869942000009</c:v>
                </c:pt>
                <c:pt idx="4003">
                  <c:v>9.9061903940000011</c:v>
                </c:pt>
                <c:pt idx="4004">
                  <c:v>9.9119730826000012</c:v>
                </c:pt>
                <c:pt idx="4005">
                  <c:v>9.9159764823999996</c:v>
                </c:pt>
                <c:pt idx="4006">
                  <c:v>9.9190902378000008</c:v>
                </c:pt>
                <c:pt idx="4007">
                  <c:v>9.9226488154000005</c:v>
                </c:pt>
                <c:pt idx="4008">
                  <c:v>9.9262073930000003</c:v>
                </c:pt>
                <c:pt idx="4009">
                  <c:v>9.9302107928000005</c:v>
                </c:pt>
                <c:pt idx="4010">
                  <c:v>9.9319900816000004</c:v>
                </c:pt>
                <c:pt idx="4011">
                  <c:v>9.9355486592000002</c:v>
                </c:pt>
                <c:pt idx="4012">
                  <c:v>9.9382175924000009</c:v>
                </c:pt>
                <c:pt idx="4013">
                  <c:v>9.9391072368</c:v>
                </c:pt>
                <c:pt idx="4014">
                  <c:v>9.9399968812000008</c:v>
                </c:pt>
                <c:pt idx="4015">
                  <c:v>9.9426658143999997</c:v>
                </c:pt>
                <c:pt idx="4016">
                  <c:v>9.9448899254000001</c:v>
                </c:pt>
                <c:pt idx="4017">
                  <c:v>9.9462243919999995</c:v>
                </c:pt>
                <c:pt idx="4018">
                  <c:v>9.9466692142000017</c:v>
                </c:pt>
                <c:pt idx="4019">
                  <c:v>9.9462243919999995</c:v>
                </c:pt>
                <c:pt idx="4020">
                  <c:v>9.9480036808000012</c:v>
                </c:pt>
                <c:pt idx="4021">
                  <c:v>9.9493381474000007</c:v>
                </c:pt>
                <c:pt idx="4022">
                  <c:v>9.9511174362000006</c:v>
                </c:pt>
                <c:pt idx="4023">
                  <c:v>9.9546760138000003</c:v>
                </c:pt>
                <c:pt idx="4024">
                  <c:v>9.9569001248000006</c:v>
                </c:pt>
                <c:pt idx="4025">
                  <c:v>9.9591242358000009</c:v>
                </c:pt>
                <c:pt idx="4026">
                  <c:v>9.9609035246000026</c:v>
                </c:pt>
                <c:pt idx="4027">
                  <c:v>9.9635724578000016</c:v>
                </c:pt>
                <c:pt idx="4028">
                  <c:v>9.9666862132000009</c:v>
                </c:pt>
                <c:pt idx="4029">
                  <c:v>9.9693551463999999</c:v>
                </c:pt>
                <c:pt idx="4030">
                  <c:v>9.9702447908000007</c:v>
                </c:pt>
                <c:pt idx="4031">
                  <c:v>9.9697999686000021</c:v>
                </c:pt>
                <c:pt idx="4032">
                  <c:v>9.9693551463999999</c:v>
                </c:pt>
                <c:pt idx="4033">
                  <c:v>9.9693551463999999</c:v>
                </c:pt>
                <c:pt idx="4034">
                  <c:v>9.9715792574000002</c:v>
                </c:pt>
                <c:pt idx="4035">
                  <c:v>9.9733585462000018</c:v>
                </c:pt>
                <c:pt idx="4036">
                  <c:v>9.9755826572000004</c:v>
                </c:pt>
                <c:pt idx="4037">
                  <c:v>9.9769171238000016</c:v>
                </c:pt>
                <c:pt idx="4038">
                  <c:v>9.9795860570000006</c:v>
                </c:pt>
                <c:pt idx="4039">
                  <c:v>9.9822549902000013</c:v>
                </c:pt>
                <c:pt idx="4040">
                  <c:v>9.9835894568000008</c:v>
                </c:pt>
                <c:pt idx="4041">
                  <c:v>9.9862583900000015</c:v>
                </c:pt>
                <c:pt idx="4042">
                  <c:v>9.9893721454000008</c:v>
                </c:pt>
                <c:pt idx="4043">
                  <c:v>9.9911514342000007</c:v>
                </c:pt>
                <c:pt idx="4044">
                  <c:v>9.9929307230000006</c:v>
                </c:pt>
                <c:pt idx="4045">
                  <c:v>9.9969341228000008</c:v>
                </c:pt>
                <c:pt idx="4046">
                  <c:v>10.000937522600001</c:v>
                </c:pt>
                <c:pt idx="4047">
                  <c:v>10.005385744600002</c:v>
                </c:pt>
                <c:pt idx="4048">
                  <c:v>10.0093891444</c:v>
                </c:pt>
                <c:pt idx="4049">
                  <c:v>10.012058077600003</c:v>
                </c:pt>
                <c:pt idx="4050">
                  <c:v>10.016506299600001</c:v>
                </c:pt>
                <c:pt idx="4051">
                  <c:v>10.020064877200001</c:v>
                </c:pt>
                <c:pt idx="4052">
                  <c:v>10.022733810399998</c:v>
                </c:pt>
                <c:pt idx="4053">
                  <c:v>10.025847565800001</c:v>
                </c:pt>
                <c:pt idx="4054">
                  <c:v>10.0267372102</c:v>
                </c:pt>
                <c:pt idx="4055">
                  <c:v>10.028516499000002</c:v>
                </c:pt>
                <c:pt idx="4056">
                  <c:v>10.030295787800002</c:v>
                </c:pt>
                <c:pt idx="4057">
                  <c:v>10.032964721000001</c:v>
                </c:pt>
                <c:pt idx="4058">
                  <c:v>10.034744009800001</c:v>
                </c:pt>
                <c:pt idx="4059">
                  <c:v>10.034299187600002</c:v>
                </c:pt>
                <c:pt idx="4060">
                  <c:v>10.036968120800003</c:v>
                </c:pt>
                <c:pt idx="4061">
                  <c:v>10.038747409600003</c:v>
                </c:pt>
                <c:pt idx="4062">
                  <c:v>10.0400818762</c:v>
                </c:pt>
                <c:pt idx="4063">
                  <c:v>10.042750809400001</c:v>
                </c:pt>
                <c:pt idx="4064">
                  <c:v>10.045864564800002</c:v>
                </c:pt>
                <c:pt idx="4065">
                  <c:v>10.044085276000002</c:v>
                </c:pt>
                <c:pt idx="4066">
                  <c:v>10.0436404538</c:v>
                </c:pt>
                <c:pt idx="4067">
                  <c:v>10.046309387000001</c:v>
                </c:pt>
                <c:pt idx="4068">
                  <c:v>10.048533498000001</c:v>
                </c:pt>
                <c:pt idx="4069">
                  <c:v>10.050757609</c:v>
                </c:pt>
                <c:pt idx="4070">
                  <c:v>10.054761008800002</c:v>
                </c:pt>
                <c:pt idx="4071">
                  <c:v>10.058319586400001</c:v>
                </c:pt>
                <c:pt idx="4072">
                  <c:v>10.0623229862</c:v>
                </c:pt>
                <c:pt idx="4073">
                  <c:v>10.064102275000002</c:v>
                </c:pt>
                <c:pt idx="4074">
                  <c:v>10.065881563800001</c:v>
                </c:pt>
                <c:pt idx="4075">
                  <c:v>10.065881563800001</c:v>
                </c:pt>
                <c:pt idx="4076">
                  <c:v>10.068105674800002</c:v>
                </c:pt>
                <c:pt idx="4077">
                  <c:v>10.069884963600002</c:v>
                </c:pt>
                <c:pt idx="4078">
                  <c:v>10.072998719000001</c:v>
                </c:pt>
                <c:pt idx="4079">
                  <c:v>10.072998719000001</c:v>
                </c:pt>
                <c:pt idx="4080">
                  <c:v>10.074778007800001</c:v>
                </c:pt>
                <c:pt idx="4081">
                  <c:v>10.076557296600003</c:v>
                </c:pt>
                <c:pt idx="4082">
                  <c:v>10.077891763200002</c:v>
                </c:pt>
                <c:pt idx="4083">
                  <c:v>10.078336585400001</c:v>
                </c:pt>
                <c:pt idx="4084">
                  <c:v>10.079671052000002</c:v>
                </c:pt>
                <c:pt idx="4085">
                  <c:v>10.081005518600001</c:v>
                </c:pt>
                <c:pt idx="4086">
                  <c:v>10.083674451800002</c:v>
                </c:pt>
                <c:pt idx="4087">
                  <c:v>10.084564096199999</c:v>
                </c:pt>
                <c:pt idx="4088">
                  <c:v>10.086788207200001</c:v>
                </c:pt>
                <c:pt idx="4089">
                  <c:v>10.089901962600001</c:v>
                </c:pt>
                <c:pt idx="4090">
                  <c:v>10.090791607000002</c:v>
                </c:pt>
                <c:pt idx="4091">
                  <c:v>10.092570895800002</c:v>
                </c:pt>
                <c:pt idx="4092">
                  <c:v>10.095684651200001</c:v>
                </c:pt>
                <c:pt idx="4093">
                  <c:v>10.097908762200001</c:v>
                </c:pt>
                <c:pt idx="4094">
                  <c:v>10.099243228800002</c:v>
                </c:pt>
                <c:pt idx="4095">
                  <c:v>10.1001328732</c:v>
                </c:pt>
                <c:pt idx="4096">
                  <c:v>10.101467339800001</c:v>
                </c:pt>
                <c:pt idx="4097">
                  <c:v>10.101467339800001</c:v>
                </c:pt>
                <c:pt idx="4098">
                  <c:v>10.1005776954</c:v>
                </c:pt>
                <c:pt idx="4099">
                  <c:v>10.1005776954</c:v>
                </c:pt>
                <c:pt idx="4100">
                  <c:v>10.099688051000001</c:v>
                </c:pt>
                <c:pt idx="4101">
                  <c:v>10.1001328732</c:v>
                </c:pt>
                <c:pt idx="4102">
                  <c:v>10.101467339800001</c:v>
                </c:pt>
                <c:pt idx="4103">
                  <c:v>10.104136273</c:v>
                </c:pt>
                <c:pt idx="4104">
                  <c:v>10.105025917400001</c:v>
                </c:pt>
                <c:pt idx="4105">
                  <c:v>10.106805206200001</c:v>
                </c:pt>
                <c:pt idx="4106">
                  <c:v>10.110808606000001</c:v>
                </c:pt>
                <c:pt idx="4107">
                  <c:v>10.115256828000001</c:v>
                </c:pt>
                <c:pt idx="4108">
                  <c:v>10.118815405600001</c:v>
                </c:pt>
                <c:pt idx="4109">
                  <c:v>10.1250429164</c:v>
                </c:pt>
                <c:pt idx="4110">
                  <c:v>10.129491138400001</c:v>
                </c:pt>
                <c:pt idx="4111">
                  <c:v>10.133939360399999</c:v>
                </c:pt>
                <c:pt idx="4112">
                  <c:v>10.138832404600002</c:v>
                </c:pt>
                <c:pt idx="4113">
                  <c:v>10.143725448800001</c:v>
                </c:pt>
                <c:pt idx="4114">
                  <c:v>10.148618493000001</c:v>
                </c:pt>
                <c:pt idx="4115">
                  <c:v>10.153066715000001</c:v>
                </c:pt>
                <c:pt idx="4116">
                  <c:v>10.157514937</c:v>
                </c:pt>
                <c:pt idx="4117">
                  <c:v>10.163297625600002</c:v>
                </c:pt>
                <c:pt idx="4118">
                  <c:v>10.166411381</c:v>
                </c:pt>
                <c:pt idx="4119">
                  <c:v>10.170859603</c:v>
                </c:pt>
                <c:pt idx="4120">
                  <c:v>10.173973358400001</c:v>
                </c:pt>
                <c:pt idx="4121">
                  <c:v>10.1761974694</c:v>
                </c:pt>
                <c:pt idx="4122">
                  <c:v>10.173083714000001</c:v>
                </c:pt>
                <c:pt idx="4123">
                  <c:v>10.170414780800002</c:v>
                </c:pt>
                <c:pt idx="4124">
                  <c:v>10.1690803142</c:v>
                </c:pt>
                <c:pt idx="4125">
                  <c:v>10.167745847600001</c:v>
                </c:pt>
                <c:pt idx="4126">
                  <c:v>10.166411381</c:v>
                </c:pt>
                <c:pt idx="4127">
                  <c:v>10.165521736600002</c:v>
                </c:pt>
                <c:pt idx="4128">
                  <c:v>10.166411381</c:v>
                </c:pt>
                <c:pt idx="4129">
                  <c:v>10.166411381</c:v>
                </c:pt>
                <c:pt idx="4130">
                  <c:v>10.1673010254</c:v>
                </c:pt>
                <c:pt idx="4131">
                  <c:v>10.169525136399999</c:v>
                </c:pt>
                <c:pt idx="4132">
                  <c:v>10.171304425200001</c:v>
                </c:pt>
                <c:pt idx="4133">
                  <c:v>10.173528536199999</c:v>
                </c:pt>
                <c:pt idx="4134">
                  <c:v>10.1766422916</c:v>
                </c:pt>
                <c:pt idx="4135">
                  <c:v>10.179756047000001</c:v>
                </c:pt>
                <c:pt idx="4136">
                  <c:v>10.182869802400001</c:v>
                </c:pt>
                <c:pt idx="4137">
                  <c:v>10.185983557800002</c:v>
                </c:pt>
                <c:pt idx="4138">
                  <c:v>10.1890973132</c:v>
                </c:pt>
                <c:pt idx="4139">
                  <c:v>10.193100713000002</c:v>
                </c:pt>
                <c:pt idx="4140">
                  <c:v>10.195324824000002</c:v>
                </c:pt>
                <c:pt idx="4141">
                  <c:v>10.197993757199999</c:v>
                </c:pt>
                <c:pt idx="4142">
                  <c:v>10.2006626904</c:v>
                </c:pt>
                <c:pt idx="4143">
                  <c:v>10.203776445800003</c:v>
                </c:pt>
                <c:pt idx="4144">
                  <c:v>10.205555734600003</c:v>
                </c:pt>
                <c:pt idx="4145">
                  <c:v>10.209114312200001</c:v>
                </c:pt>
                <c:pt idx="4146">
                  <c:v>10.212228067600002</c:v>
                </c:pt>
                <c:pt idx="4147">
                  <c:v>10.213562534200001</c:v>
                </c:pt>
                <c:pt idx="4148">
                  <c:v>10.2162314674</c:v>
                </c:pt>
                <c:pt idx="4149">
                  <c:v>10.218900400600001</c:v>
                </c:pt>
                <c:pt idx="4150">
                  <c:v>10.219790045000002</c:v>
                </c:pt>
                <c:pt idx="4151">
                  <c:v>10.222458978200001</c:v>
                </c:pt>
                <c:pt idx="4152">
                  <c:v>10.224683089199999</c:v>
                </c:pt>
                <c:pt idx="4153">
                  <c:v>10.2260175558</c:v>
                </c:pt>
                <c:pt idx="4154">
                  <c:v>10.2260175558</c:v>
                </c:pt>
                <c:pt idx="4155">
                  <c:v>10.2273520224</c:v>
                </c:pt>
                <c:pt idx="4156">
                  <c:v>10.228241666800001</c:v>
                </c:pt>
                <c:pt idx="4157">
                  <c:v>10.228241666800001</c:v>
                </c:pt>
                <c:pt idx="4158">
                  <c:v>10.230020955600001</c:v>
                </c:pt>
                <c:pt idx="4159">
                  <c:v>10.2313554222</c:v>
                </c:pt>
                <c:pt idx="4160">
                  <c:v>10.233134711</c:v>
                </c:pt>
                <c:pt idx="4161">
                  <c:v>10.232689888800001</c:v>
                </c:pt>
                <c:pt idx="4162">
                  <c:v>10.232689888800001</c:v>
                </c:pt>
                <c:pt idx="4163">
                  <c:v>10.2313554222</c:v>
                </c:pt>
                <c:pt idx="4164">
                  <c:v>10.2260175558</c:v>
                </c:pt>
                <c:pt idx="4165">
                  <c:v>10.225127911400001</c:v>
                </c:pt>
                <c:pt idx="4166">
                  <c:v>10.221569333800002</c:v>
                </c:pt>
                <c:pt idx="4167">
                  <c:v>10.217565934</c:v>
                </c:pt>
                <c:pt idx="4168">
                  <c:v>10.214452178600002</c:v>
                </c:pt>
                <c:pt idx="4169">
                  <c:v>10.212228067600002</c:v>
                </c:pt>
                <c:pt idx="4170">
                  <c:v>10.211338423200001</c:v>
                </c:pt>
                <c:pt idx="4171">
                  <c:v>10.210003956600001</c:v>
                </c:pt>
                <c:pt idx="4172">
                  <c:v>10.211338423200001</c:v>
                </c:pt>
                <c:pt idx="4173">
                  <c:v>10.212672889800002</c:v>
                </c:pt>
                <c:pt idx="4174">
                  <c:v>10.214897000800001</c:v>
                </c:pt>
                <c:pt idx="4175">
                  <c:v>10.2184555784</c:v>
                </c:pt>
                <c:pt idx="4176">
                  <c:v>10.221569333800002</c:v>
                </c:pt>
                <c:pt idx="4177">
                  <c:v>10.224238267</c:v>
                </c:pt>
                <c:pt idx="4178">
                  <c:v>10.2260175558</c:v>
                </c:pt>
                <c:pt idx="4179">
                  <c:v>10.228241666800001</c:v>
                </c:pt>
                <c:pt idx="4180">
                  <c:v>10.232689888800001</c:v>
                </c:pt>
                <c:pt idx="4181">
                  <c:v>10.234913999800002</c:v>
                </c:pt>
                <c:pt idx="4182">
                  <c:v>10.237582933000002</c:v>
                </c:pt>
                <c:pt idx="4183">
                  <c:v>10.2406966884</c:v>
                </c:pt>
                <c:pt idx="4184">
                  <c:v>10.244700088200002</c:v>
                </c:pt>
                <c:pt idx="4185">
                  <c:v>10.246034554800001</c:v>
                </c:pt>
                <c:pt idx="4186">
                  <c:v>10.247369021399999</c:v>
                </c:pt>
                <c:pt idx="4187">
                  <c:v>10.249148310200001</c:v>
                </c:pt>
                <c:pt idx="4188">
                  <c:v>10.251372421199999</c:v>
                </c:pt>
                <c:pt idx="4189">
                  <c:v>10.252262065600002</c:v>
                </c:pt>
                <c:pt idx="4190">
                  <c:v>10.254930998800001</c:v>
                </c:pt>
                <c:pt idx="4191">
                  <c:v>10.2580447542</c:v>
                </c:pt>
                <c:pt idx="4192">
                  <c:v>10.2580447542</c:v>
                </c:pt>
                <c:pt idx="4193">
                  <c:v>10.2580447542</c:v>
                </c:pt>
                <c:pt idx="4194">
                  <c:v>10.257599932000002</c:v>
                </c:pt>
                <c:pt idx="4195">
                  <c:v>10.2580447542</c:v>
                </c:pt>
                <c:pt idx="4196">
                  <c:v>10.257599932000002</c:v>
                </c:pt>
                <c:pt idx="4197">
                  <c:v>10.257599932000002</c:v>
                </c:pt>
                <c:pt idx="4198">
                  <c:v>10.257599932000002</c:v>
                </c:pt>
                <c:pt idx="4199">
                  <c:v>10.2562654654</c:v>
                </c:pt>
                <c:pt idx="4200">
                  <c:v>10.252262065600002</c:v>
                </c:pt>
                <c:pt idx="4201">
                  <c:v>10.251372421199999</c:v>
                </c:pt>
                <c:pt idx="4202">
                  <c:v>10.248703488</c:v>
                </c:pt>
                <c:pt idx="4203">
                  <c:v>10.247369021399999</c:v>
                </c:pt>
                <c:pt idx="4204">
                  <c:v>10.244255266</c:v>
                </c:pt>
                <c:pt idx="4205">
                  <c:v>10.242031155000001</c:v>
                </c:pt>
                <c:pt idx="4206">
                  <c:v>10.234469177600001</c:v>
                </c:pt>
                <c:pt idx="4207">
                  <c:v>10.222014156000002</c:v>
                </c:pt>
                <c:pt idx="4208">
                  <c:v>10.214452178600002</c:v>
                </c:pt>
                <c:pt idx="4209">
                  <c:v>10.207335023400001</c:v>
                </c:pt>
                <c:pt idx="4210">
                  <c:v>10.197548935</c:v>
                </c:pt>
                <c:pt idx="4211">
                  <c:v>10.189986957600002</c:v>
                </c:pt>
                <c:pt idx="4212">
                  <c:v>10.183314624600001</c:v>
                </c:pt>
                <c:pt idx="4213">
                  <c:v>10.177531936000001</c:v>
                </c:pt>
                <c:pt idx="4214">
                  <c:v>10.172194069600001</c:v>
                </c:pt>
                <c:pt idx="4215">
                  <c:v>10.168635492000002</c:v>
                </c:pt>
                <c:pt idx="4216">
                  <c:v>10.166411381</c:v>
                </c:pt>
                <c:pt idx="4217">
                  <c:v>10.165521736600002</c:v>
                </c:pt>
                <c:pt idx="4218">
                  <c:v>10.164187270000001</c:v>
                </c:pt>
                <c:pt idx="4219">
                  <c:v>10.1650769144</c:v>
                </c:pt>
                <c:pt idx="4220">
                  <c:v>10.165521736600002</c:v>
                </c:pt>
                <c:pt idx="4221">
                  <c:v>10.1668562032</c:v>
                </c:pt>
                <c:pt idx="4222">
                  <c:v>10.167745847600001</c:v>
                </c:pt>
                <c:pt idx="4223">
                  <c:v>10.170414780800002</c:v>
                </c:pt>
                <c:pt idx="4224">
                  <c:v>10.171749247399999</c:v>
                </c:pt>
                <c:pt idx="4225">
                  <c:v>10.172638891800002</c:v>
                </c:pt>
                <c:pt idx="4226">
                  <c:v>10.175752647200001</c:v>
                </c:pt>
                <c:pt idx="4227">
                  <c:v>10.1784215804</c:v>
                </c:pt>
                <c:pt idx="4228">
                  <c:v>10.180645691399999</c:v>
                </c:pt>
                <c:pt idx="4229">
                  <c:v>10.182424980199999</c:v>
                </c:pt>
                <c:pt idx="4230">
                  <c:v>10.184204269000002</c:v>
                </c:pt>
                <c:pt idx="4231">
                  <c:v>10.186428380000001</c:v>
                </c:pt>
                <c:pt idx="4232">
                  <c:v>10.188652491000001</c:v>
                </c:pt>
                <c:pt idx="4233">
                  <c:v>10.190876601999999</c:v>
                </c:pt>
                <c:pt idx="4234">
                  <c:v>10.192655890800001</c:v>
                </c:pt>
                <c:pt idx="4235">
                  <c:v>10.194880001800001</c:v>
                </c:pt>
                <c:pt idx="4236">
                  <c:v>10.196214468399999</c:v>
                </c:pt>
                <c:pt idx="4237">
                  <c:v>10.198438579399999</c:v>
                </c:pt>
                <c:pt idx="4238">
                  <c:v>10.1993282238</c:v>
                </c:pt>
                <c:pt idx="4239">
                  <c:v>10.201997157000001</c:v>
                </c:pt>
                <c:pt idx="4240">
                  <c:v>10.2046660902</c:v>
                </c:pt>
                <c:pt idx="4241">
                  <c:v>10.2068902012</c:v>
                </c:pt>
                <c:pt idx="4242">
                  <c:v>10.208224667800001</c:v>
                </c:pt>
                <c:pt idx="4243">
                  <c:v>10.20866949</c:v>
                </c:pt>
                <c:pt idx="4244">
                  <c:v>10.202441979200001</c:v>
                </c:pt>
                <c:pt idx="4245">
                  <c:v>10.198883401600002</c:v>
                </c:pt>
                <c:pt idx="4246">
                  <c:v>10.195324824000002</c:v>
                </c:pt>
                <c:pt idx="4247">
                  <c:v>10.191321424200002</c:v>
                </c:pt>
                <c:pt idx="4248">
                  <c:v>10.1873180244</c:v>
                </c:pt>
                <c:pt idx="4249">
                  <c:v>10.182869802400001</c:v>
                </c:pt>
                <c:pt idx="4250">
                  <c:v>10.177531936000001</c:v>
                </c:pt>
                <c:pt idx="4251">
                  <c:v>10.172638891800002</c:v>
                </c:pt>
                <c:pt idx="4252">
                  <c:v>10.168635492000002</c:v>
                </c:pt>
                <c:pt idx="4253">
                  <c:v>10.1650769144</c:v>
                </c:pt>
                <c:pt idx="4254">
                  <c:v>10.1606286924</c:v>
                </c:pt>
                <c:pt idx="4255">
                  <c:v>10.157959759200001</c:v>
                </c:pt>
                <c:pt idx="4256">
                  <c:v>10.154401181600003</c:v>
                </c:pt>
                <c:pt idx="4257">
                  <c:v>10.1517322484</c:v>
                </c:pt>
                <c:pt idx="4258">
                  <c:v>10.149952959600002</c:v>
                </c:pt>
                <c:pt idx="4259">
                  <c:v>10.147728848600002</c:v>
                </c:pt>
                <c:pt idx="4260">
                  <c:v>10.145504737600001</c:v>
                </c:pt>
                <c:pt idx="4261">
                  <c:v>10.144170271</c:v>
                </c:pt>
                <c:pt idx="4262">
                  <c:v>10.144170271</c:v>
                </c:pt>
                <c:pt idx="4263">
                  <c:v>10.145059915399999</c:v>
                </c:pt>
                <c:pt idx="4264">
                  <c:v>10.143280626600001</c:v>
                </c:pt>
                <c:pt idx="4265">
                  <c:v>10.140166871200002</c:v>
                </c:pt>
                <c:pt idx="4266">
                  <c:v>10.137497938000001</c:v>
                </c:pt>
                <c:pt idx="4267">
                  <c:v>10.134829004800002</c:v>
                </c:pt>
                <c:pt idx="4268">
                  <c:v>10.1312704272</c:v>
                </c:pt>
                <c:pt idx="4269">
                  <c:v>10.1290463162</c:v>
                </c:pt>
                <c:pt idx="4270">
                  <c:v>10.126377383000001</c:v>
                </c:pt>
                <c:pt idx="4271">
                  <c:v>10.1228188054</c:v>
                </c:pt>
                <c:pt idx="4272">
                  <c:v>10.119260227800002</c:v>
                </c:pt>
                <c:pt idx="4273">
                  <c:v>10.1116982504</c:v>
                </c:pt>
                <c:pt idx="4274">
                  <c:v>10.0987984066</c:v>
                </c:pt>
                <c:pt idx="4275">
                  <c:v>10.090346784800001</c:v>
                </c:pt>
                <c:pt idx="4276">
                  <c:v>10.082339985200001</c:v>
                </c:pt>
                <c:pt idx="4277">
                  <c:v>10.077446941</c:v>
                </c:pt>
                <c:pt idx="4278">
                  <c:v>10.072998719000001</c:v>
                </c:pt>
                <c:pt idx="4279">
                  <c:v>10.068995319200001</c:v>
                </c:pt>
                <c:pt idx="4280">
                  <c:v>10.066326386</c:v>
                </c:pt>
                <c:pt idx="4281">
                  <c:v>10.063212630600001</c:v>
                </c:pt>
                <c:pt idx="4282">
                  <c:v>10.061878164000001</c:v>
                </c:pt>
                <c:pt idx="4283">
                  <c:v>10.0605436974</c:v>
                </c:pt>
                <c:pt idx="4284">
                  <c:v>10.060098875200001</c:v>
                </c:pt>
                <c:pt idx="4285">
                  <c:v>10.059654053000001</c:v>
                </c:pt>
                <c:pt idx="4286">
                  <c:v>10.057874764199999</c:v>
                </c:pt>
                <c:pt idx="4287">
                  <c:v>10.054761008800002</c:v>
                </c:pt>
                <c:pt idx="4288">
                  <c:v>10.052092075600001</c:v>
                </c:pt>
                <c:pt idx="4289">
                  <c:v>10.052092075600001</c:v>
                </c:pt>
                <c:pt idx="4290">
                  <c:v>10.052536897800001</c:v>
                </c:pt>
                <c:pt idx="4291">
                  <c:v>10.052536897800001</c:v>
                </c:pt>
                <c:pt idx="4292">
                  <c:v>10.054316186600001</c:v>
                </c:pt>
                <c:pt idx="4293">
                  <c:v>10.055205831</c:v>
                </c:pt>
                <c:pt idx="4294">
                  <c:v>10.054316186600001</c:v>
                </c:pt>
                <c:pt idx="4295">
                  <c:v>10.0534265422</c:v>
                </c:pt>
                <c:pt idx="4296">
                  <c:v>10.051647253400001</c:v>
                </c:pt>
                <c:pt idx="4297">
                  <c:v>10.050312786800001</c:v>
                </c:pt>
                <c:pt idx="4298">
                  <c:v>10.050312786800001</c:v>
                </c:pt>
                <c:pt idx="4299">
                  <c:v>10.049867964600002</c:v>
                </c:pt>
                <c:pt idx="4300">
                  <c:v>10.0489783202</c:v>
                </c:pt>
                <c:pt idx="4301">
                  <c:v>10.0467542092</c:v>
                </c:pt>
                <c:pt idx="4302">
                  <c:v>10.046309387000001</c:v>
                </c:pt>
                <c:pt idx="4303">
                  <c:v>10.0449749204</c:v>
                </c:pt>
                <c:pt idx="4304">
                  <c:v>10.044085276000002</c:v>
                </c:pt>
                <c:pt idx="4305">
                  <c:v>10.0436404538</c:v>
                </c:pt>
                <c:pt idx="4306">
                  <c:v>10.042750809400001</c:v>
                </c:pt>
                <c:pt idx="4307">
                  <c:v>10.0400818762</c:v>
                </c:pt>
                <c:pt idx="4308">
                  <c:v>10.039192231800001</c:v>
                </c:pt>
                <c:pt idx="4309">
                  <c:v>10.037412943000001</c:v>
                </c:pt>
                <c:pt idx="4310">
                  <c:v>10.0360784764</c:v>
                </c:pt>
                <c:pt idx="4311">
                  <c:v>10.036523298600001</c:v>
                </c:pt>
                <c:pt idx="4312">
                  <c:v>10.036523298600001</c:v>
                </c:pt>
                <c:pt idx="4313">
                  <c:v>10.0360784764</c:v>
                </c:pt>
                <c:pt idx="4314">
                  <c:v>10.037412943000001</c:v>
                </c:pt>
                <c:pt idx="4315">
                  <c:v>10.038302587399999</c:v>
                </c:pt>
                <c:pt idx="4316">
                  <c:v>10.038747409600003</c:v>
                </c:pt>
                <c:pt idx="4317">
                  <c:v>10.037412943000001</c:v>
                </c:pt>
                <c:pt idx="4318">
                  <c:v>10.038747409600003</c:v>
                </c:pt>
                <c:pt idx="4319">
                  <c:v>10.040526698399999</c:v>
                </c:pt>
                <c:pt idx="4320">
                  <c:v>10.042305987200001</c:v>
                </c:pt>
                <c:pt idx="4321">
                  <c:v>10.042305987200001</c:v>
                </c:pt>
                <c:pt idx="4322">
                  <c:v>10.0222889882</c:v>
                </c:pt>
                <c:pt idx="4323">
                  <c:v>10.0093891444</c:v>
                </c:pt>
                <c:pt idx="4324">
                  <c:v>10.0022719892</c:v>
                </c:pt>
                <c:pt idx="4325">
                  <c:v>9.9964893006000022</c:v>
                </c:pt>
                <c:pt idx="4326">
                  <c:v>9.9929307230000006</c:v>
                </c:pt>
                <c:pt idx="4327">
                  <c:v>9.9915962563999994</c:v>
                </c:pt>
                <c:pt idx="4328">
                  <c:v>9.9920410786000016</c:v>
                </c:pt>
                <c:pt idx="4329">
                  <c:v>9.9911514342000007</c:v>
                </c:pt>
                <c:pt idx="4330">
                  <c:v>9.9920410786000016</c:v>
                </c:pt>
                <c:pt idx="4331">
                  <c:v>9.9920410786000016</c:v>
                </c:pt>
                <c:pt idx="4332">
                  <c:v>9.9929307230000006</c:v>
                </c:pt>
                <c:pt idx="4333">
                  <c:v>9.9929307230000006</c:v>
                </c:pt>
                <c:pt idx="4334">
                  <c:v>9.9938203673999997</c:v>
                </c:pt>
                <c:pt idx="4335">
                  <c:v>9.9938203673999997</c:v>
                </c:pt>
                <c:pt idx="4336">
                  <c:v>9.9942651896000019</c:v>
                </c:pt>
                <c:pt idx="4337">
                  <c:v>9.9951548340000009</c:v>
                </c:pt>
                <c:pt idx="4338">
                  <c:v>9.9960444784</c:v>
                </c:pt>
                <c:pt idx="4339">
                  <c:v>9.9973789450000012</c:v>
                </c:pt>
                <c:pt idx="4340">
                  <c:v>9.9991582338000011</c:v>
                </c:pt>
                <c:pt idx="4341">
                  <c:v>10.000937522600001</c:v>
                </c:pt>
                <c:pt idx="4342">
                  <c:v>10.003161633600003</c:v>
                </c:pt>
                <c:pt idx="4343">
                  <c:v>10.006275389000001</c:v>
                </c:pt>
                <c:pt idx="4344">
                  <c:v>10.008944322200001</c:v>
                </c:pt>
                <c:pt idx="4345">
                  <c:v>10.012058077600003</c:v>
                </c:pt>
                <c:pt idx="4346">
                  <c:v>10.012947722000002</c:v>
                </c:pt>
                <c:pt idx="4347">
                  <c:v>10.014727010800001</c:v>
                </c:pt>
                <c:pt idx="4348">
                  <c:v>10.017840766200001</c:v>
                </c:pt>
                <c:pt idx="4349">
                  <c:v>10.021399343800002</c:v>
                </c:pt>
                <c:pt idx="4350">
                  <c:v>10.0245130992</c:v>
                </c:pt>
                <c:pt idx="4351">
                  <c:v>10.027182032400001</c:v>
                </c:pt>
                <c:pt idx="4352">
                  <c:v>10.030295787800002</c:v>
                </c:pt>
                <c:pt idx="4353">
                  <c:v>10.033409543199999</c:v>
                </c:pt>
                <c:pt idx="4354">
                  <c:v>10.032075076600002</c:v>
                </c:pt>
                <c:pt idx="4355">
                  <c:v>10.032964721000001</c:v>
                </c:pt>
                <c:pt idx="4356">
                  <c:v>10.036523298600001</c:v>
                </c:pt>
                <c:pt idx="4357">
                  <c:v>10.040526698399999</c:v>
                </c:pt>
                <c:pt idx="4358">
                  <c:v>10.044085276000002</c:v>
                </c:pt>
                <c:pt idx="4359">
                  <c:v>10.048533498000001</c:v>
                </c:pt>
                <c:pt idx="4360">
                  <c:v>10.052536897800001</c:v>
                </c:pt>
                <c:pt idx="4361">
                  <c:v>10.057429942000001</c:v>
                </c:pt>
                <c:pt idx="4362">
                  <c:v>10.061878164000001</c:v>
                </c:pt>
                <c:pt idx="4363">
                  <c:v>10.065881563800001</c:v>
                </c:pt>
                <c:pt idx="4364">
                  <c:v>10.071219430200001</c:v>
                </c:pt>
                <c:pt idx="4365">
                  <c:v>10.076557296600003</c:v>
                </c:pt>
                <c:pt idx="4366">
                  <c:v>10.081005518600001</c:v>
                </c:pt>
                <c:pt idx="4367">
                  <c:v>10.085453740600002</c:v>
                </c:pt>
                <c:pt idx="4368">
                  <c:v>10.089901962600001</c:v>
                </c:pt>
                <c:pt idx="4369">
                  <c:v>10.095239829</c:v>
                </c:pt>
                <c:pt idx="4370">
                  <c:v>10.1001328732</c:v>
                </c:pt>
                <c:pt idx="4371">
                  <c:v>10.1023569842</c:v>
                </c:pt>
                <c:pt idx="4372">
                  <c:v>10.1045810952</c:v>
                </c:pt>
                <c:pt idx="4373">
                  <c:v>10.109029317200001</c:v>
                </c:pt>
                <c:pt idx="4374">
                  <c:v>10.1112534282</c:v>
                </c:pt>
                <c:pt idx="4375">
                  <c:v>10.114812005800001</c:v>
                </c:pt>
                <c:pt idx="4376">
                  <c:v>10.116146472400001</c:v>
                </c:pt>
                <c:pt idx="4377">
                  <c:v>10.118370583399999</c:v>
                </c:pt>
                <c:pt idx="4378">
                  <c:v>10.120594694400001</c:v>
                </c:pt>
                <c:pt idx="4379">
                  <c:v>10.1254877386</c:v>
                </c:pt>
                <c:pt idx="4380">
                  <c:v>10.126377383000001</c:v>
                </c:pt>
                <c:pt idx="4381">
                  <c:v>10.127267027399999</c:v>
                </c:pt>
                <c:pt idx="4382">
                  <c:v>10.129491138400001</c:v>
                </c:pt>
                <c:pt idx="4383">
                  <c:v>10.131715249400001</c:v>
                </c:pt>
                <c:pt idx="4384">
                  <c:v>10.132160071600001</c:v>
                </c:pt>
                <c:pt idx="4385">
                  <c:v>10.1326048938</c:v>
                </c:pt>
                <c:pt idx="4386">
                  <c:v>10.135718649199999</c:v>
                </c:pt>
                <c:pt idx="4387">
                  <c:v>10.1379427602</c:v>
                </c:pt>
                <c:pt idx="4388">
                  <c:v>10.139722049</c:v>
                </c:pt>
                <c:pt idx="4389">
                  <c:v>10.141501337800001</c:v>
                </c:pt>
                <c:pt idx="4390">
                  <c:v>10.144170271</c:v>
                </c:pt>
                <c:pt idx="4391">
                  <c:v>10.145949559800002</c:v>
                </c:pt>
                <c:pt idx="4392">
                  <c:v>10.148618493000001</c:v>
                </c:pt>
                <c:pt idx="4393">
                  <c:v>10.148618493000001</c:v>
                </c:pt>
                <c:pt idx="4394">
                  <c:v>10.1495081374</c:v>
                </c:pt>
                <c:pt idx="4395">
                  <c:v>10.1495081374</c:v>
                </c:pt>
                <c:pt idx="4396">
                  <c:v>10.146394382</c:v>
                </c:pt>
                <c:pt idx="4397">
                  <c:v>10.145504737600001</c:v>
                </c:pt>
                <c:pt idx="4398">
                  <c:v>10.143725448800001</c:v>
                </c:pt>
                <c:pt idx="4399">
                  <c:v>10.1423909822</c:v>
                </c:pt>
                <c:pt idx="4400">
                  <c:v>10.140166871200002</c:v>
                </c:pt>
                <c:pt idx="4401">
                  <c:v>10.1406116934</c:v>
                </c:pt>
                <c:pt idx="4402">
                  <c:v>10.141946160000002</c:v>
                </c:pt>
                <c:pt idx="4403">
                  <c:v>10.141501337800001</c:v>
                </c:pt>
                <c:pt idx="4404">
                  <c:v>10.141501337800001</c:v>
                </c:pt>
                <c:pt idx="4405">
                  <c:v>10.141946160000002</c:v>
                </c:pt>
                <c:pt idx="4406">
                  <c:v>10.143725448800001</c:v>
                </c:pt>
                <c:pt idx="4407">
                  <c:v>10.145504737600001</c:v>
                </c:pt>
                <c:pt idx="4408">
                  <c:v>10.147728848600002</c:v>
                </c:pt>
                <c:pt idx="4409">
                  <c:v>10.150842604000001</c:v>
                </c:pt>
                <c:pt idx="4410">
                  <c:v>10.153956359399999</c:v>
                </c:pt>
                <c:pt idx="4411">
                  <c:v>10.156180470400001</c:v>
                </c:pt>
                <c:pt idx="4412">
                  <c:v>10.158849403600001</c:v>
                </c:pt>
                <c:pt idx="4413">
                  <c:v>10.162407981199999</c:v>
                </c:pt>
                <c:pt idx="4414">
                  <c:v>10.166411381</c:v>
                </c:pt>
                <c:pt idx="4415">
                  <c:v>10.171304425200001</c:v>
                </c:pt>
                <c:pt idx="4416">
                  <c:v>10.174418180600002</c:v>
                </c:pt>
                <c:pt idx="4417">
                  <c:v>10.175752647200001</c:v>
                </c:pt>
                <c:pt idx="4418">
                  <c:v>10.1779767582</c:v>
                </c:pt>
                <c:pt idx="4419">
                  <c:v>10.181090513600003</c:v>
                </c:pt>
                <c:pt idx="4420">
                  <c:v>10.184204269000002</c:v>
                </c:pt>
                <c:pt idx="4421">
                  <c:v>10.185983557800002</c:v>
                </c:pt>
                <c:pt idx="4422">
                  <c:v>10.1890973132</c:v>
                </c:pt>
                <c:pt idx="4423">
                  <c:v>10.191321424200002</c:v>
                </c:pt>
                <c:pt idx="4424">
                  <c:v>10.192655890800001</c:v>
                </c:pt>
                <c:pt idx="4425">
                  <c:v>10.195324824000002</c:v>
                </c:pt>
                <c:pt idx="4426">
                  <c:v>10.1957696462</c:v>
                </c:pt>
                <c:pt idx="4427">
                  <c:v>10.196659290600003</c:v>
                </c:pt>
                <c:pt idx="4428">
                  <c:v>10.197993757199999</c:v>
                </c:pt>
                <c:pt idx="4429">
                  <c:v>10.198883401600002</c:v>
                </c:pt>
                <c:pt idx="4430">
                  <c:v>10.198438579399999</c:v>
                </c:pt>
                <c:pt idx="4431">
                  <c:v>10.200217868200001</c:v>
                </c:pt>
                <c:pt idx="4432">
                  <c:v>10.201552334800001</c:v>
                </c:pt>
                <c:pt idx="4433">
                  <c:v>10.2033316236</c:v>
                </c:pt>
                <c:pt idx="4434">
                  <c:v>10.2051109124</c:v>
                </c:pt>
                <c:pt idx="4435">
                  <c:v>10.2068902012</c:v>
                </c:pt>
                <c:pt idx="4436">
                  <c:v>10.2104487788</c:v>
                </c:pt>
                <c:pt idx="4437">
                  <c:v>10.213117712000001</c:v>
                </c:pt>
                <c:pt idx="4438">
                  <c:v>10.2157866452</c:v>
                </c:pt>
                <c:pt idx="4439">
                  <c:v>10.213562534200001</c:v>
                </c:pt>
                <c:pt idx="4440">
                  <c:v>10.215341823000001</c:v>
                </c:pt>
                <c:pt idx="4441">
                  <c:v>10.213117712000001</c:v>
                </c:pt>
                <c:pt idx="4442">
                  <c:v>10.212228067600002</c:v>
                </c:pt>
                <c:pt idx="4443">
                  <c:v>10.209114312200001</c:v>
                </c:pt>
                <c:pt idx="4444">
                  <c:v>10.204221268000001</c:v>
                </c:pt>
                <c:pt idx="4445">
                  <c:v>10.199773046000001</c:v>
                </c:pt>
                <c:pt idx="4446">
                  <c:v>10.194435179600001</c:v>
                </c:pt>
                <c:pt idx="4447">
                  <c:v>10.191321424200002</c:v>
                </c:pt>
                <c:pt idx="4448">
                  <c:v>10.1895421354</c:v>
                </c:pt>
                <c:pt idx="4449">
                  <c:v>10.185093913399999</c:v>
                </c:pt>
                <c:pt idx="4450">
                  <c:v>10.181090513600003</c:v>
                </c:pt>
                <c:pt idx="4451">
                  <c:v>10.1784215804</c:v>
                </c:pt>
                <c:pt idx="4452">
                  <c:v>10.175752647200001</c:v>
                </c:pt>
                <c:pt idx="4453">
                  <c:v>10.170859603</c:v>
                </c:pt>
                <c:pt idx="4454">
                  <c:v>10.1668562032</c:v>
                </c:pt>
                <c:pt idx="4455">
                  <c:v>10.161518336800002</c:v>
                </c:pt>
                <c:pt idx="4456">
                  <c:v>10.154846003800001</c:v>
                </c:pt>
                <c:pt idx="4457">
                  <c:v>10.147284026400001</c:v>
                </c:pt>
                <c:pt idx="4458">
                  <c:v>10.142835804399999</c:v>
                </c:pt>
                <c:pt idx="4459">
                  <c:v>10.1379427602</c:v>
                </c:pt>
                <c:pt idx="4460">
                  <c:v>10.1312704272</c:v>
                </c:pt>
                <c:pt idx="4461">
                  <c:v>10.1228188054</c:v>
                </c:pt>
                <c:pt idx="4462">
                  <c:v>10.115256828000001</c:v>
                </c:pt>
                <c:pt idx="4463">
                  <c:v>10.109029317200001</c:v>
                </c:pt>
                <c:pt idx="4464">
                  <c:v>10.101912162000001</c:v>
                </c:pt>
                <c:pt idx="4465">
                  <c:v>10.0961294734</c:v>
                </c:pt>
                <c:pt idx="4466">
                  <c:v>10.089901962600001</c:v>
                </c:pt>
                <c:pt idx="4467">
                  <c:v>10.084119274000001</c:v>
                </c:pt>
                <c:pt idx="4468">
                  <c:v>10.077002118800001</c:v>
                </c:pt>
                <c:pt idx="4469">
                  <c:v>10.068105674800002</c:v>
                </c:pt>
                <c:pt idx="4470">
                  <c:v>10.060988519600002</c:v>
                </c:pt>
                <c:pt idx="4471">
                  <c:v>10.0534265422</c:v>
                </c:pt>
                <c:pt idx="4472">
                  <c:v>10.047643853600002</c:v>
                </c:pt>
                <c:pt idx="4473">
                  <c:v>10.042750809400001</c:v>
                </c:pt>
                <c:pt idx="4474">
                  <c:v>10.038302587399999</c:v>
                </c:pt>
                <c:pt idx="4475">
                  <c:v>10.035188832000001</c:v>
                </c:pt>
                <c:pt idx="4476">
                  <c:v>10.030740610000001</c:v>
                </c:pt>
                <c:pt idx="4477">
                  <c:v>10.025847565800001</c:v>
                </c:pt>
                <c:pt idx="4478">
                  <c:v>10.0222889882</c:v>
                </c:pt>
                <c:pt idx="4479">
                  <c:v>10.0169511218</c:v>
                </c:pt>
                <c:pt idx="4480">
                  <c:v>10.012502899800001</c:v>
                </c:pt>
                <c:pt idx="4481">
                  <c:v>10.010278788800003</c:v>
                </c:pt>
                <c:pt idx="4482">
                  <c:v>10.007609855600002</c:v>
                </c:pt>
                <c:pt idx="4483">
                  <c:v>10.002716811399999</c:v>
                </c:pt>
                <c:pt idx="4484">
                  <c:v>9.9996030559999998</c:v>
                </c:pt>
                <c:pt idx="4485">
                  <c:v>9.9960444784</c:v>
                </c:pt>
                <c:pt idx="4486">
                  <c:v>9.993375545200001</c:v>
                </c:pt>
                <c:pt idx="4487">
                  <c:v>9.9893721454000008</c:v>
                </c:pt>
                <c:pt idx="4488">
                  <c:v>9.9862583900000015</c:v>
                </c:pt>
                <c:pt idx="4489">
                  <c:v>9.9809205236000018</c:v>
                </c:pt>
                <c:pt idx="4490">
                  <c:v>9.9769171238000016</c:v>
                </c:pt>
                <c:pt idx="4491">
                  <c:v>9.9746930127999995</c:v>
                </c:pt>
                <c:pt idx="4492">
                  <c:v>9.972468901800001</c:v>
                </c:pt>
                <c:pt idx="4493">
                  <c:v>9.9706896130000011</c:v>
                </c:pt>
                <c:pt idx="4494">
                  <c:v>9.9693551463999999</c:v>
                </c:pt>
                <c:pt idx="4495">
                  <c:v>9.9680206798000022</c:v>
                </c:pt>
                <c:pt idx="4496">
                  <c:v>9.9680206798000022</c:v>
                </c:pt>
                <c:pt idx="4497">
                  <c:v>9.9680206798000022</c:v>
                </c:pt>
                <c:pt idx="4498">
                  <c:v>9.9671310353999996</c:v>
                </c:pt>
                <c:pt idx="4499">
                  <c:v>9.9657965688000001</c:v>
                </c:pt>
                <c:pt idx="4500">
                  <c:v>9.9488933252000002</c:v>
                </c:pt>
                <c:pt idx="4501">
                  <c:v>9.9235384598000014</c:v>
                </c:pt>
                <c:pt idx="4502">
                  <c:v>9.8941801946000005</c:v>
                </c:pt>
                <c:pt idx="4503">
                  <c:v>9.8746080178000017</c:v>
                </c:pt>
                <c:pt idx="4504">
                  <c:v>9.8723839068000014</c:v>
                </c:pt>
                <c:pt idx="4505">
                  <c:v>9.8763873066000016</c:v>
                </c:pt>
                <c:pt idx="4506">
                  <c:v>9.8790562398000024</c:v>
                </c:pt>
                <c:pt idx="4507">
                  <c:v>9.8772769510000025</c:v>
                </c:pt>
                <c:pt idx="4508">
                  <c:v>9.8679356848000008</c:v>
                </c:pt>
                <c:pt idx="4509">
                  <c:v>9.8568151298000011</c:v>
                </c:pt>
                <c:pt idx="4510">
                  <c:v>9.8421359972000015</c:v>
                </c:pt>
                <c:pt idx="4511">
                  <c:v>9.8416911749999993</c:v>
                </c:pt>
                <c:pt idx="4512">
                  <c:v>9.8577047742000001</c:v>
                </c:pt>
                <c:pt idx="4513">
                  <c:v>9.8812803508000009</c:v>
                </c:pt>
                <c:pt idx="4514">
                  <c:v>9.9035214608000004</c:v>
                </c:pt>
                <c:pt idx="4515">
                  <c:v>9.9217591710000015</c:v>
                </c:pt>
                <c:pt idx="4516">
                  <c:v>9.9297659706000019</c:v>
                </c:pt>
                <c:pt idx="4517">
                  <c:v>9.9284315040000006</c:v>
                </c:pt>
                <c:pt idx="4518">
                  <c:v>9.9324349038000026</c:v>
                </c:pt>
                <c:pt idx="4519">
                  <c:v>9.9471140364000004</c:v>
                </c:pt>
                <c:pt idx="4520">
                  <c:v>9.9617931689999999</c:v>
                </c:pt>
                <c:pt idx="4521">
                  <c:v>9.9720240796000024</c:v>
                </c:pt>
                <c:pt idx="4522">
                  <c:v>9.9818101679999991</c:v>
                </c:pt>
                <c:pt idx="4523">
                  <c:v>9.9924859008000002</c:v>
                </c:pt>
                <c:pt idx="4524">
                  <c:v>9.9973789450000012</c:v>
                </c:pt>
                <c:pt idx="4525">
                  <c:v>10.003606455800002</c:v>
                </c:pt>
                <c:pt idx="4526">
                  <c:v>10.013837366399999</c:v>
                </c:pt>
                <c:pt idx="4527">
                  <c:v>10.022733810399998</c:v>
                </c:pt>
                <c:pt idx="4528">
                  <c:v>10.028516499000002</c:v>
                </c:pt>
                <c:pt idx="4529">
                  <c:v>10.020064877200001</c:v>
                </c:pt>
                <c:pt idx="4530">
                  <c:v>10.024068277</c:v>
                </c:pt>
                <c:pt idx="4531">
                  <c:v>10.0378577652</c:v>
                </c:pt>
                <c:pt idx="4532">
                  <c:v>10.0489783202</c:v>
                </c:pt>
                <c:pt idx="4533">
                  <c:v>10.0605436974</c:v>
                </c:pt>
                <c:pt idx="4534">
                  <c:v>10.0645470972</c:v>
                </c:pt>
                <c:pt idx="4535">
                  <c:v>10.0645470972</c:v>
                </c:pt>
                <c:pt idx="4536">
                  <c:v>10.0534265422</c:v>
                </c:pt>
                <c:pt idx="4537">
                  <c:v>10.034744009800001</c:v>
                </c:pt>
                <c:pt idx="4538">
                  <c:v>10.027182032400001</c:v>
                </c:pt>
                <c:pt idx="4539">
                  <c:v>10.021399343800002</c:v>
                </c:pt>
                <c:pt idx="4540">
                  <c:v>9.9800308791999992</c:v>
                </c:pt>
                <c:pt idx="4541">
                  <c:v>9.9675758576</c:v>
                </c:pt>
                <c:pt idx="4542">
                  <c:v>9.9551208360000008</c:v>
                </c:pt>
                <c:pt idx="4543">
                  <c:v>9.9666862132000009</c:v>
                </c:pt>
                <c:pt idx="4544">
                  <c:v>9.9835894568000008</c:v>
                </c:pt>
                <c:pt idx="4545">
                  <c:v>10.0013823448</c:v>
                </c:pt>
                <c:pt idx="4546">
                  <c:v>10.019620055000001</c:v>
                </c:pt>
                <c:pt idx="4547">
                  <c:v>10.0245130992</c:v>
                </c:pt>
                <c:pt idx="4548">
                  <c:v>10.025847565800001</c:v>
                </c:pt>
                <c:pt idx="4549">
                  <c:v>10.027182032400001</c:v>
                </c:pt>
                <c:pt idx="4550">
                  <c:v>10.034299187600002</c:v>
                </c:pt>
                <c:pt idx="4551">
                  <c:v>10.032964721000001</c:v>
                </c:pt>
                <c:pt idx="4552">
                  <c:v>10.019620055000001</c:v>
                </c:pt>
                <c:pt idx="4553">
                  <c:v>10.025402743600001</c:v>
                </c:pt>
                <c:pt idx="4554">
                  <c:v>10.038302587399999</c:v>
                </c:pt>
                <c:pt idx="4555">
                  <c:v>10.042750809400001</c:v>
                </c:pt>
                <c:pt idx="4556">
                  <c:v>10.054761008800002</c:v>
                </c:pt>
                <c:pt idx="4557">
                  <c:v>10.067216030400001</c:v>
                </c:pt>
                <c:pt idx="4558">
                  <c:v>10.077446941</c:v>
                </c:pt>
                <c:pt idx="4559">
                  <c:v>10.088122673800001</c:v>
                </c:pt>
                <c:pt idx="4560">
                  <c:v>10.078781407600001</c:v>
                </c:pt>
                <c:pt idx="4561">
                  <c:v>10.068995319200001</c:v>
                </c:pt>
                <c:pt idx="4562">
                  <c:v>10.070774608000001</c:v>
                </c:pt>
                <c:pt idx="4563">
                  <c:v>10.068550497</c:v>
                </c:pt>
                <c:pt idx="4564">
                  <c:v>10.0761124744</c:v>
                </c:pt>
                <c:pt idx="4565">
                  <c:v>10.0703297858</c:v>
                </c:pt>
                <c:pt idx="4566">
                  <c:v>10.0761124744</c:v>
                </c:pt>
                <c:pt idx="4567">
                  <c:v>10.083229629600002</c:v>
                </c:pt>
                <c:pt idx="4568">
                  <c:v>10.070774608000001</c:v>
                </c:pt>
                <c:pt idx="4569">
                  <c:v>10.032964721000001</c:v>
                </c:pt>
                <c:pt idx="4570">
                  <c:v>10.028961321200001</c:v>
                </c:pt>
                <c:pt idx="4571">
                  <c:v>10.0245130992</c:v>
                </c:pt>
                <c:pt idx="4572">
                  <c:v>10.003161633600003</c:v>
                </c:pt>
                <c:pt idx="4573">
                  <c:v>9.988482501</c:v>
                </c:pt>
                <c:pt idx="4574">
                  <c:v>9.9764723016000012</c:v>
                </c:pt>
                <c:pt idx="4575">
                  <c:v>9.936438303600001</c:v>
                </c:pt>
                <c:pt idx="4576">
                  <c:v>9.9026318163999996</c:v>
                </c:pt>
                <c:pt idx="4577">
                  <c:v>9.9061903940000011</c:v>
                </c:pt>
                <c:pt idx="4578">
                  <c:v>9.9244281042000004</c:v>
                </c:pt>
                <c:pt idx="4579">
                  <c:v>9.9453347476000022</c:v>
                </c:pt>
                <c:pt idx="4580">
                  <c:v>9.964906924400001</c:v>
                </c:pt>
                <c:pt idx="4581">
                  <c:v>9.9818101679999991</c:v>
                </c:pt>
                <c:pt idx="4582">
                  <c:v>9.9853687456000007</c:v>
                </c:pt>
                <c:pt idx="4583">
                  <c:v>9.9911514342000007</c:v>
                </c:pt>
                <c:pt idx="4584">
                  <c:v>9.9978237671999999</c:v>
                </c:pt>
                <c:pt idx="4585">
                  <c:v>10.0098339666</c:v>
                </c:pt>
                <c:pt idx="4586">
                  <c:v>10.0316302544</c:v>
                </c:pt>
                <c:pt idx="4587">
                  <c:v>10.052981720000002</c:v>
                </c:pt>
                <c:pt idx="4588">
                  <c:v>10.071219430200001</c:v>
                </c:pt>
                <c:pt idx="4589">
                  <c:v>10.088567496000001</c:v>
                </c:pt>
                <c:pt idx="4590">
                  <c:v>10.1059155618</c:v>
                </c:pt>
                <c:pt idx="4591">
                  <c:v>10.118370583399999</c:v>
                </c:pt>
                <c:pt idx="4592">
                  <c:v>10.1361634714</c:v>
                </c:pt>
                <c:pt idx="4593">
                  <c:v>10.1406116934</c:v>
                </c:pt>
                <c:pt idx="4594">
                  <c:v>10.1343841826</c:v>
                </c:pt>
                <c:pt idx="4595">
                  <c:v>10.134829004800002</c:v>
                </c:pt>
                <c:pt idx="4596">
                  <c:v>10.128156671800001</c:v>
                </c:pt>
                <c:pt idx="4597">
                  <c:v>10.135718649199999</c:v>
                </c:pt>
                <c:pt idx="4598">
                  <c:v>10.146394382</c:v>
                </c:pt>
                <c:pt idx="4599">
                  <c:v>10.153066715000001</c:v>
                </c:pt>
                <c:pt idx="4600">
                  <c:v>10.161518336800002</c:v>
                </c:pt>
                <c:pt idx="4601">
                  <c:v>10.1512874262</c:v>
                </c:pt>
                <c:pt idx="4602">
                  <c:v>10.155290826</c:v>
                </c:pt>
                <c:pt idx="4603">
                  <c:v>10.1517322484</c:v>
                </c:pt>
                <c:pt idx="4604">
                  <c:v>10.153956359399999</c:v>
                </c:pt>
                <c:pt idx="4605">
                  <c:v>10.157070114800002</c:v>
                </c:pt>
                <c:pt idx="4606">
                  <c:v>10.161963159000001</c:v>
                </c:pt>
                <c:pt idx="4607">
                  <c:v>10.1557356482</c:v>
                </c:pt>
                <c:pt idx="4608">
                  <c:v>10.154846003800001</c:v>
                </c:pt>
                <c:pt idx="4609">
                  <c:v>10.156625292600001</c:v>
                </c:pt>
                <c:pt idx="4610">
                  <c:v>10.156180470400001</c:v>
                </c:pt>
                <c:pt idx="4611">
                  <c:v>10.157959759200001</c:v>
                </c:pt>
                <c:pt idx="4612">
                  <c:v>10.1606286924</c:v>
                </c:pt>
                <c:pt idx="4613">
                  <c:v>10.1592942258</c:v>
                </c:pt>
                <c:pt idx="4614">
                  <c:v>10.163742447800001</c:v>
                </c:pt>
                <c:pt idx="4615">
                  <c:v>10.1673010254</c:v>
                </c:pt>
                <c:pt idx="4616">
                  <c:v>10.172638891800002</c:v>
                </c:pt>
                <c:pt idx="4617">
                  <c:v>10.181535335800001</c:v>
                </c:pt>
                <c:pt idx="4618">
                  <c:v>10.190431779800001</c:v>
                </c:pt>
                <c:pt idx="4619">
                  <c:v>10.202441979200001</c:v>
                </c:pt>
                <c:pt idx="4620">
                  <c:v>10.2104487788</c:v>
                </c:pt>
                <c:pt idx="4621">
                  <c:v>10.201552334800001</c:v>
                </c:pt>
                <c:pt idx="4622">
                  <c:v>10.201107512600002</c:v>
                </c:pt>
                <c:pt idx="4623">
                  <c:v>10.190876601999999</c:v>
                </c:pt>
                <c:pt idx="4624">
                  <c:v>10.182424980199999</c:v>
                </c:pt>
                <c:pt idx="4625">
                  <c:v>10.174418180600002</c:v>
                </c:pt>
                <c:pt idx="4626">
                  <c:v>10.086343384999999</c:v>
                </c:pt>
                <c:pt idx="4627">
                  <c:v>10.0098339666</c:v>
                </c:pt>
                <c:pt idx="4628">
                  <c:v>9.9809205236000018</c:v>
                </c:pt>
                <c:pt idx="4629">
                  <c:v>9.9853687456000007</c:v>
                </c:pt>
                <c:pt idx="4630">
                  <c:v>10.008499499999999</c:v>
                </c:pt>
                <c:pt idx="4631">
                  <c:v>10.030295787800002</c:v>
                </c:pt>
                <c:pt idx="4632">
                  <c:v>10.0436404538</c:v>
                </c:pt>
                <c:pt idx="4633">
                  <c:v>10.051647253400001</c:v>
                </c:pt>
                <c:pt idx="4634">
                  <c:v>10.059654053000001</c:v>
                </c:pt>
                <c:pt idx="4635">
                  <c:v>10.065436741600003</c:v>
                </c:pt>
                <c:pt idx="4636">
                  <c:v>10.077446941</c:v>
                </c:pt>
                <c:pt idx="4637">
                  <c:v>10.0894571404</c:v>
                </c:pt>
                <c:pt idx="4638">
                  <c:v>10.1028018064</c:v>
                </c:pt>
                <c:pt idx="4639">
                  <c:v>10.1139223614</c:v>
                </c:pt>
                <c:pt idx="4640">
                  <c:v>10.116146472400001</c:v>
                </c:pt>
                <c:pt idx="4641">
                  <c:v>10.103246628600001</c:v>
                </c:pt>
                <c:pt idx="4642">
                  <c:v>10.0983535844</c:v>
                </c:pt>
                <c:pt idx="4643">
                  <c:v>10.106805206200001</c:v>
                </c:pt>
                <c:pt idx="4644">
                  <c:v>10.118815405600001</c:v>
                </c:pt>
                <c:pt idx="4645">
                  <c:v>10.127711849600002</c:v>
                </c:pt>
                <c:pt idx="4646">
                  <c:v>10.133494538200001</c:v>
                </c:pt>
                <c:pt idx="4647">
                  <c:v>10.1250429164</c:v>
                </c:pt>
                <c:pt idx="4648">
                  <c:v>10.1250429164</c:v>
                </c:pt>
                <c:pt idx="4649">
                  <c:v>10.123263627600002</c:v>
                </c:pt>
                <c:pt idx="4650">
                  <c:v>10.129491138400001</c:v>
                </c:pt>
                <c:pt idx="4651">
                  <c:v>10.131715249400001</c:v>
                </c:pt>
                <c:pt idx="4652">
                  <c:v>10.126377383000001</c:v>
                </c:pt>
                <c:pt idx="4653">
                  <c:v>10.131715249400001</c:v>
                </c:pt>
                <c:pt idx="4654">
                  <c:v>10.143725448800001</c:v>
                </c:pt>
                <c:pt idx="4655">
                  <c:v>10.158404581399999</c:v>
                </c:pt>
                <c:pt idx="4656">
                  <c:v>10.162407981199999</c:v>
                </c:pt>
                <c:pt idx="4657">
                  <c:v>10.156625292600001</c:v>
                </c:pt>
                <c:pt idx="4658">
                  <c:v>10.159739048</c:v>
                </c:pt>
                <c:pt idx="4659">
                  <c:v>10.173528536199999</c:v>
                </c:pt>
                <c:pt idx="4660">
                  <c:v>10.193100713000002</c:v>
                </c:pt>
                <c:pt idx="4661">
                  <c:v>10.211338423200001</c:v>
                </c:pt>
                <c:pt idx="4662">
                  <c:v>10.224683089199999</c:v>
                </c:pt>
                <c:pt idx="4663">
                  <c:v>10.234913999800002</c:v>
                </c:pt>
                <c:pt idx="4664">
                  <c:v>10.217121111800001</c:v>
                </c:pt>
                <c:pt idx="4665">
                  <c:v>10.221124511600001</c:v>
                </c:pt>
                <c:pt idx="4666">
                  <c:v>10.236693288600001</c:v>
                </c:pt>
                <c:pt idx="4667">
                  <c:v>10.2429207994</c:v>
                </c:pt>
                <c:pt idx="4668">
                  <c:v>10.242031155000001</c:v>
                </c:pt>
                <c:pt idx="4669">
                  <c:v>10.2260175558</c:v>
                </c:pt>
                <c:pt idx="4670">
                  <c:v>10.201107512600002</c:v>
                </c:pt>
                <c:pt idx="4671">
                  <c:v>10.137497938000001</c:v>
                </c:pt>
                <c:pt idx="4672">
                  <c:v>10.1214843388</c:v>
                </c:pt>
                <c:pt idx="4673">
                  <c:v>10.125932560800003</c:v>
                </c:pt>
                <c:pt idx="4674">
                  <c:v>10.1312704272</c:v>
                </c:pt>
                <c:pt idx="4675">
                  <c:v>10.132160071600001</c:v>
                </c:pt>
                <c:pt idx="4676">
                  <c:v>10.134829004800002</c:v>
                </c:pt>
                <c:pt idx="4677">
                  <c:v>10.130380782800001</c:v>
                </c:pt>
                <c:pt idx="4678">
                  <c:v>10.1290463162</c:v>
                </c:pt>
                <c:pt idx="4679">
                  <c:v>10.133939360399999</c:v>
                </c:pt>
                <c:pt idx="4680">
                  <c:v>10.149063315200001</c:v>
                </c:pt>
                <c:pt idx="4681">
                  <c:v>10.165966558800001</c:v>
                </c:pt>
                <c:pt idx="4682">
                  <c:v>10.184649091200001</c:v>
                </c:pt>
                <c:pt idx="4683">
                  <c:v>10.202441979200001</c:v>
                </c:pt>
                <c:pt idx="4684">
                  <c:v>10.197993757199999</c:v>
                </c:pt>
                <c:pt idx="4685">
                  <c:v>10.1935455352</c:v>
                </c:pt>
                <c:pt idx="4686">
                  <c:v>10.2006626904</c:v>
                </c:pt>
                <c:pt idx="4687">
                  <c:v>10.209114312200001</c:v>
                </c:pt>
                <c:pt idx="4688">
                  <c:v>10.2184555784</c:v>
                </c:pt>
                <c:pt idx="4689">
                  <c:v>10.226462378000001</c:v>
                </c:pt>
                <c:pt idx="4690">
                  <c:v>10.2469241992</c:v>
                </c:pt>
                <c:pt idx="4691">
                  <c:v>10.2727238868</c:v>
                </c:pt>
                <c:pt idx="4692">
                  <c:v>10.298968396600001</c:v>
                </c:pt>
                <c:pt idx="4693">
                  <c:v>10.310978596</c:v>
                </c:pt>
                <c:pt idx="4694">
                  <c:v>10.315426818000001</c:v>
                </c:pt>
                <c:pt idx="4695">
                  <c:v>10.317650929000001</c:v>
                </c:pt>
                <c:pt idx="4696">
                  <c:v>10.324323262</c:v>
                </c:pt>
                <c:pt idx="4697">
                  <c:v>10.332774883800001</c:v>
                </c:pt>
                <c:pt idx="4698">
                  <c:v>10.342116150000003</c:v>
                </c:pt>
                <c:pt idx="4699">
                  <c:v>10.357240104800001</c:v>
                </c:pt>
                <c:pt idx="4700">
                  <c:v>10.376812281600001</c:v>
                </c:pt>
                <c:pt idx="4701">
                  <c:v>10.397274102800003</c:v>
                </c:pt>
                <c:pt idx="4702">
                  <c:v>10.383929436800001</c:v>
                </c:pt>
                <c:pt idx="4703">
                  <c:v>10.376812281600001</c:v>
                </c:pt>
                <c:pt idx="4704">
                  <c:v>10.361243504600001</c:v>
                </c:pt>
                <c:pt idx="4705">
                  <c:v>10.3541263494</c:v>
                </c:pt>
                <c:pt idx="4706">
                  <c:v>10.358129749200002</c:v>
                </c:pt>
                <c:pt idx="4707">
                  <c:v>10.366581371000001</c:v>
                </c:pt>
                <c:pt idx="4708">
                  <c:v>10.378146748200001</c:v>
                </c:pt>
                <c:pt idx="4709">
                  <c:v>10.389712125399999</c:v>
                </c:pt>
                <c:pt idx="4710">
                  <c:v>10.401277502600001</c:v>
                </c:pt>
                <c:pt idx="4711">
                  <c:v>10.415956635200001</c:v>
                </c:pt>
                <c:pt idx="4712">
                  <c:v>10.423518612600001</c:v>
                </c:pt>
                <c:pt idx="4713">
                  <c:v>10.431080590000001</c:v>
                </c:pt>
                <c:pt idx="4714">
                  <c:v>10.432859878800002</c:v>
                </c:pt>
                <c:pt idx="4715">
                  <c:v>10.435083989800001</c:v>
                </c:pt>
                <c:pt idx="4716">
                  <c:v>10.446649366999999</c:v>
                </c:pt>
                <c:pt idx="4717">
                  <c:v>10.469335299200001</c:v>
                </c:pt>
                <c:pt idx="4718">
                  <c:v>10.4893522982</c:v>
                </c:pt>
                <c:pt idx="4719">
                  <c:v>10.500472853200002</c:v>
                </c:pt>
                <c:pt idx="4720">
                  <c:v>10.508034830600002</c:v>
                </c:pt>
                <c:pt idx="4721">
                  <c:v>10.517820919000002</c:v>
                </c:pt>
                <c:pt idx="4722">
                  <c:v>10.5276070074</c:v>
                </c:pt>
                <c:pt idx="4723">
                  <c:v>10.541841317800001</c:v>
                </c:pt>
                <c:pt idx="4724">
                  <c:v>10.560523850200001</c:v>
                </c:pt>
                <c:pt idx="4725">
                  <c:v>10.5827649602</c:v>
                </c:pt>
                <c:pt idx="4726">
                  <c:v>10.5938855152</c:v>
                </c:pt>
                <c:pt idx="4727">
                  <c:v>10.591216582000001</c:v>
                </c:pt>
                <c:pt idx="4728">
                  <c:v>10.592995870800001</c:v>
                </c:pt>
                <c:pt idx="4729">
                  <c:v>10.6027819592</c:v>
                </c:pt>
                <c:pt idx="4730">
                  <c:v>10.624578247000001</c:v>
                </c:pt>
                <c:pt idx="4731">
                  <c:v>10.636588446399999</c:v>
                </c:pt>
                <c:pt idx="4732">
                  <c:v>10.6388125574</c:v>
                </c:pt>
                <c:pt idx="4733">
                  <c:v>10.628136824600002</c:v>
                </c:pt>
                <c:pt idx="4734">
                  <c:v>10.6183507362</c:v>
                </c:pt>
                <c:pt idx="4735">
                  <c:v>10.607675003399999</c:v>
                </c:pt>
                <c:pt idx="4736">
                  <c:v>10.5916614042</c:v>
                </c:pt>
                <c:pt idx="4737">
                  <c:v>10.565861716600002</c:v>
                </c:pt>
                <c:pt idx="4738">
                  <c:v>10.556520450399999</c:v>
                </c:pt>
                <c:pt idx="4739">
                  <c:v>10.556520450399999</c:v>
                </c:pt>
                <c:pt idx="4740">
                  <c:v>10.562303139000001</c:v>
                </c:pt>
                <c:pt idx="4741">
                  <c:v>10.532055229400001</c:v>
                </c:pt>
                <c:pt idx="4742">
                  <c:v>10.442645967200001</c:v>
                </c:pt>
                <c:pt idx="4743">
                  <c:v>10.425742723600003</c:v>
                </c:pt>
                <c:pt idx="4744">
                  <c:v>10.436863278600002</c:v>
                </c:pt>
                <c:pt idx="4745">
                  <c:v>10.4608836774</c:v>
                </c:pt>
                <c:pt idx="4746">
                  <c:v>10.4853488984</c:v>
                </c:pt>
                <c:pt idx="4747">
                  <c:v>10.4986935644</c:v>
                </c:pt>
                <c:pt idx="4748">
                  <c:v>10.502252142000001</c:v>
                </c:pt>
                <c:pt idx="4749">
                  <c:v>10.484014431800002</c:v>
                </c:pt>
                <c:pt idx="4750">
                  <c:v>10.442645967200001</c:v>
                </c:pt>
                <c:pt idx="4751">
                  <c:v>10.406615369000001</c:v>
                </c:pt>
                <c:pt idx="4752">
                  <c:v>10.375477815</c:v>
                </c:pt>
                <c:pt idx="4753">
                  <c:v>10.372364059600002</c:v>
                </c:pt>
                <c:pt idx="4754">
                  <c:v>10.384374258999999</c:v>
                </c:pt>
                <c:pt idx="4755">
                  <c:v>10.399053391600003</c:v>
                </c:pt>
                <c:pt idx="4756">
                  <c:v>10.414622168600001</c:v>
                </c:pt>
                <c:pt idx="4757">
                  <c:v>10.4208496794</c:v>
                </c:pt>
                <c:pt idx="4758">
                  <c:v>10.415511813</c:v>
                </c:pt>
                <c:pt idx="4759">
                  <c:v>10.417735924</c:v>
                </c:pt>
                <c:pt idx="4760">
                  <c:v>10.423963434800001</c:v>
                </c:pt>
                <c:pt idx="4761">
                  <c:v>10.431525412200001</c:v>
                </c:pt>
                <c:pt idx="4762">
                  <c:v>10.437752923</c:v>
                </c:pt>
                <c:pt idx="4763">
                  <c:v>10.451097589000002</c:v>
                </c:pt>
                <c:pt idx="4764">
                  <c:v>10.464442255</c:v>
                </c:pt>
                <c:pt idx="4765">
                  <c:v>10.4706697658</c:v>
                </c:pt>
                <c:pt idx="4766">
                  <c:v>10.479566209800002</c:v>
                </c:pt>
                <c:pt idx="4767">
                  <c:v>10.491131587000002</c:v>
                </c:pt>
                <c:pt idx="4768">
                  <c:v>10.501807319800003</c:v>
                </c:pt>
                <c:pt idx="4769">
                  <c:v>10.520489852200001</c:v>
                </c:pt>
                <c:pt idx="4770">
                  <c:v>10.541396495600003</c:v>
                </c:pt>
                <c:pt idx="4771">
                  <c:v>10.5538515172</c:v>
                </c:pt>
                <c:pt idx="4772">
                  <c:v>10.5538515172</c:v>
                </c:pt>
                <c:pt idx="4773">
                  <c:v>10.552961872800001</c:v>
                </c:pt>
                <c:pt idx="4774">
                  <c:v>10.558744561400001</c:v>
                </c:pt>
                <c:pt idx="4775">
                  <c:v>10.568975472</c:v>
                </c:pt>
                <c:pt idx="4776">
                  <c:v>10.581430493600001</c:v>
                </c:pt>
                <c:pt idx="4777">
                  <c:v>10.596554448400001</c:v>
                </c:pt>
                <c:pt idx="4778">
                  <c:v>10.601892314800001</c:v>
                </c:pt>
                <c:pt idx="4779">
                  <c:v>10.608564647800002</c:v>
                </c:pt>
                <c:pt idx="4780">
                  <c:v>10.622798958200001</c:v>
                </c:pt>
                <c:pt idx="4781">
                  <c:v>10.6316954022</c:v>
                </c:pt>
                <c:pt idx="4782">
                  <c:v>10.644595246000002</c:v>
                </c:pt>
                <c:pt idx="4783">
                  <c:v>10.660608845200001</c:v>
                </c:pt>
                <c:pt idx="4784">
                  <c:v>10.677512088800002</c:v>
                </c:pt>
                <c:pt idx="4785">
                  <c:v>10.706870354000001</c:v>
                </c:pt>
                <c:pt idx="4786">
                  <c:v>10.727776997399999</c:v>
                </c:pt>
                <c:pt idx="4787">
                  <c:v>10.7375630858</c:v>
                </c:pt>
                <c:pt idx="4788">
                  <c:v>10.736673441400001</c:v>
                </c:pt>
                <c:pt idx="4789">
                  <c:v>10.7286666418</c:v>
                </c:pt>
                <c:pt idx="4790">
                  <c:v>10.726887353</c:v>
                </c:pt>
                <c:pt idx="4791">
                  <c:v>10.727332175200001</c:v>
                </c:pt>
                <c:pt idx="4792">
                  <c:v>10.7033117764</c:v>
                </c:pt>
                <c:pt idx="4793">
                  <c:v>10.677067266600002</c:v>
                </c:pt>
                <c:pt idx="4794">
                  <c:v>10.626802358000001</c:v>
                </c:pt>
                <c:pt idx="4795">
                  <c:v>10.5707547608</c:v>
                </c:pt>
                <c:pt idx="4796">
                  <c:v>10.546289539800002</c:v>
                </c:pt>
                <c:pt idx="4797">
                  <c:v>10.5365034514</c:v>
                </c:pt>
                <c:pt idx="4798">
                  <c:v>10.539172384600002</c:v>
                </c:pt>
                <c:pt idx="4799">
                  <c:v>10.556965272600003</c:v>
                </c:pt>
                <c:pt idx="4800">
                  <c:v>10.5787615604</c:v>
                </c:pt>
                <c:pt idx="4801">
                  <c:v>10.6010026704</c:v>
                </c:pt>
                <c:pt idx="4802">
                  <c:v>10.617905914000001</c:v>
                </c:pt>
                <c:pt idx="4803">
                  <c:v>10.627247180199999</c:v>
                </c:pt>
                <c:pt idx="4804">
                  <c:v>10.637033268600002</c:v>
                </c:pt>
                <c:pt idx="4805">
                  <c:v>10.6316954022</c:v>
                </c:pt>
                <c:pt idx="4806">
                  <c:v>10.6130128698</c:v>
                </c:pt>
                <c:pt idx="4807">
                  <c:v>10.605895714600001</c:v>
                </c:pt>
                <c:pt idx="4808">
                  <c:v>10.604116425800001</c:v>
                </c:pt>
                <c:pt idx="4809">
                  <c:v>10.617461091800001</c:v>
                </c:pt>
                <c:pt idx="4810">
                  <c:v>10.635253979800002</c:v>
                </c:pt>
                <c:pt idx="4811">
                  <c:v>10.651712401200001</c:v>
                </c:pt>
                <c:pt idx="4812">
                  <c:v>10.656160623200002</c:v>
                </c:pt>
                <c:pt idx="4813">
                  <c:v>10.653046867800002</c:v>
                </c:pt>
                <c:pt idx="4814">
                  <c:v>10.651712401200001</c:v>
                </c:pt>
                <c:pt idx="4815">
                  <c:v>10.661498489600003</c:v>
                </c:pt>
                <c:pt idx="4816">
                  <c:v>10.677512088800002</c:v>
                </c:pt>
                <c:pt idx="4817">
                  <c:v>10.693970510200002</c:v>
                </c:pt>
                <c:pt idx="4818">
                  <c:v>10.717990909000001</c:v>
                </c:pt>
                <c:pt idx="4819">
                  <c:v>10.7286666418</c:v>
                </c:pt>
                <c:pt idx="4820">
                  <c:v>10.735338974800001</c:v>
                </c:pt>
                <c:pt idx="4821">
                  <c:v>10.748683640800001</c:v>
                </c:pt>
                <c:pt idx="4822">
                  <c:v>10.752242218400001</c:v>
                </c:pt>
                <c:pt idx="4823">
                  <c:v>10.7300011084</c:v>
                </c:pt>
                <c:pt idx="4824">
                  <c:v>10.724218419800001</c:v>
                </c:pt>
                <c:pt idx="4825">
                  <c:v>10.7362286192</c:v>
                </c:pt>
                <c:pt idx="4826">
                  <c:v>10.7477939964</c:v>
                </c:pt>
                <c:pt idx="4827">
                  <c:v>10.764697240000002</c:v>
                </c:pt>
                <c:pt idx="4828">
                  <c:v>10.766031706600003</c:v>
                </c:pt>
                <c:pt idx="4829">
                  <c:v>10.757580084800002</c:v>
                </c:pt>
                <c:pt idx="4830">
                  <c:v>10.745125063200001</c:v>
                </c:pt>
                <c:pt idx="4831">
                  <c:v>10.724218419800001</c:v>
                </c:pt>
                <c:pt idx="4832">
                  <c:v>10.717990909000001</c:v>
                </c:pt>
                <c:pt idx="4833">
                  <c:v>10.724663242</c:v>
                </c:pt>
                <c:pt idx="4834">
                  <c:v>10.7304459306</c:v>
                </c:pt>
                <c:pt idx="4835">
                  <c:v>10.7344493304</c:v>
                </c:pt>
                <c:pt idx="4836">
                  <c:v>10.748238818600001</c:v>
                </c:pt>
                <c:pt idx="4837">
                  <c:v>10.765586884399999</c:v>
                </c:pt>
                <c:pt idx="4838">
                  <c:v>10.736673441400001</c:v>
                </c:pt>
                <c:pt idx="4839">
                  <c:v>10.702422132000002</c:v>
                </c:pt>
                <c:pt idx="4840">
                  <c:v>10.697529087800001</c:v>
                </c:pt>
                <c:pt idx="4841">
                  <c:v>10.704646243000001</c:v>
                </c:pt>
                <c:pt idx="4842">
                  <c:v>10.709539287200002</c:v>
                </c:pt>
                <c:pt idx="4843">
                  <c:v>10.730890752800002</c:v>
                </c:pt>
                <c:pt idx="4844">
                  <c:v>10.751797396199999</c:v>
                </c:pt>
                <c:pt idx="4845">
                  <c:v>10.762473129</c:v>
                </c:pt>
                <c:pt idx="4846">
                  <c:v>10.775817795</c:v>
                </c:pt>
                <c:pt idx="4847">
                  <c:v>10.787827994400001</c:v>
                </c:pt>
                <c:pt idx="4848">
                  <c:v>10.7851590612</c:v>
                </c:pt>
                <c:pt idx="4849">
                  <c:v>10.791831394200001</c:v>
                </c:pt>
                <c:pt idx="4850">
                  <c:v>10.808734637800002</c:v>
                </c:pt>
                <c:pt idx="4851">
                  <c:v>10.822968948200002</c:v>
                </c:pt>
                <c:pt idx="4852">
                  <c:v>10.8096242822</c:v>
                </c:pt>
                <c:pt idx="4853">
                  <c:v>10.8007278382</c:v>
                </c:pt>
                <c:pt idx="4854">
                  <c:v>10.7989485494</c:v>
                </c:pt>
                <c:pt idx="4855">
                  <c:v>10.806955349000003</c:v>
                </c:pt>
                <c:pt idx="4856">
                  <c:v>10.820300015000001</c:v>
                </c:pt>
                <c:pt idx="4857">
                  <c:v>10.828306814600003</c:v>
                </c:pt>
                <c:pt idx="4858">
                  <c:v>10.8367584364</c:v>
                </c:pt>
                <c:pt idx="4859">
                  <c:v>10.848768635800001</c:v>
                </c:pt>
                <c:pt idx="4860">
                  <c:v>10.848323813600002</c:v>
                </c:pt>
                <c:pt idx="4861">
                  <c:v>10.846989347000001</c:v>
                </c:pt>
                <c:pt idx="4862">
                  <c:v>10.864782235</c:v>
                </c:pt>
                <c:pt idx="4863">
                  <c:v>10.879461367600001</c:v>
                </c:pt>
                <c:pt idx="4864">
                  <c:v>10.888802633800001</c:v>
                </c:pt>
                <c:pt idx="4865">
                  <c:v>10.8990335444</c:v>
                </c:pt>
                <c:pt idx="4866">
                  <c:v>10.900368011000001</c:v>
                </c:pt>
                <c:pt idx="4867">
                  <c:v>10.8990335444</c:v>
                </c:pt>
                <c:pt idx="4868">
                  <c:v>10.899923188800001</c:v>
                </c:pt>
                <c:pt idx="4869">
                  <c:v>10.910154099400001</c:v>
                </c:pt>
                <c:pt idx="4870">
                  <c:v>10.928391809600001</c:v>
                </c:pt>
                <c:pt idx="4871">
                  <c:v>10.946184697600001</c:v>
                </c:pt>
                <c:pt idx="4872">
                  <c:v>10.968870629800001</c:v>
                </c:pt>
                <c:pt idx="4873">
                  <c:v>10.983994584600001</c:v>
                </c:pt>
                <c:pt idx="4874">
                  <c:v>10.977322251600002</c:v>
                </c:pt>
                <c:pt idx="4875">
                  <c:v>10.953746675</c:v>
                </c:pt>
                <c:pt idx="4876">
                  <c:v>10.943515764399999</c:v>
                </c:pt>
                <c:pt idx="4877">
                  <c:v>10.936398609199999</c:v>
                </c:pt>
                <c:pt idx="4878">
                  <c:v>10.938622720200001</c:v>
                </c:pt>
                <c:pt idx="4879">
                  <c:v>10.909264455000001</c:v>
                </c:pt>
                <c:pt idx="4880">
                  <c:v>10.879906189800002</c:v>
                </c:pt>
                <c:pt idx="4881">
                  <c:v>10.8576650798</c:v>
                </c:pt>
                <c:pt idx="4882">
                  <c:v>10.859444368600002</c:v>
                </c:pt>
                <c:pt idx="4883">
                  <c:v>10.872789034600002</c:v>
                </c:pt>
                <c:pt idx="4884">
                  <c:v>10.885244056200001</c:v>
                </c:pt>
                <c:pt idx="4885">
                  <c:v>10.895919789000001</c:v>
                </c:pt>
                <c:pt idx="4886">
                  <c:v>10.892806033600001</c:v>
                </c:pt>
                <c:pt idx="4887">
                  <c:v>10.887023345000001</c:v>
                </c:pt>
                <c:pt idx="4888">
                  <c:v>10.893250855800002</c:v>
                </c:pt>
                <c:pt idx="4889">
                  <c:v>10.9141574992</c:v>
                </c:pt>
                <c:pt idx="4890">
                  <c:v>10.944850231</c:v>
                </c:pt>
                <c:pt idx="4891">
                  <c:v>10.960863830199999</c:v>
                </c:pt>
                <c:pt idx="4892">
                  <c:v>10.958639719200001</c:v>
                </c:pt>
                <c:pt idx="4893">
                  <c:v>10.955525963800001</c:v>
                </c:pt>
                <c:pt idx="4894">
                  <c:v>10.960419008000001</c:v>
                </c:pt>
                <c:pt idx="4895">
                  <c:v>10.9764326072</c:v>
                </c:pt>
                <c:pt idx="4896">
                  <c:v>10.997784072800002</c:v>
                </c:pt>
                <c:pt idx="4897">
                  <c:v>11.029366449000001</c:v>
                </c:pt>
                <c:pt idx="4898">
                  <c:v>11.064507402800002</c:v>
                </c:pt>
                <c:pt idx="4899">
                  <c:v>11.096979423400001</c:v>
                </c:pt>
                <c:pt idx="4900">
                  <c:v>11.125448044200001</c:v>
                </c:pt>
                <c:pt idx="4901">
                  <c:v>11.1436857544</c:v>
                </c:pt>
                <c:pt idx="4902">
                  <c:v>11.150802909600001</c:v>
                </c:pt>
                <c:pt idx="4903">
                  <c:v>11.154361487199999</c:v>
                </c:pt>
                <c:pt idx="4904">
                  <c:v>11.1459098654</c:v>
                </c:pt>
                <c:pt idx="4905">
                  <c:v>11.151247731800002</c:v>
                </c:pt>
                <c:pt idx="4906">
                  <c:v>11.170819908600002</c:v>
                </c:pt>
                <c:pt idx="4907">
                  <c:v>11.154361487199999</c:v>
                </c:pt>
                <c:pt idx="4908">
                  <c:v>11.137458243600001</c:v>
                </c:pt>
                <c:pt idx="4909">
                  <c:v>11.1436857544</c:v>
                </c:pt>
                <c:pt idx="4910">
                  <c:v>11.162368286800001</c:v>
                </c:pt>
                <c:pt idx="4911">
                  <c:v>11.185054219000001</c:v>
                </c:pt>
                <c:pt idx="4912">
                  <c:v>11.207740151199999</c:v>
                </c:pt>
                <c:pt idx="4913">
                  <c:v>11.229536439000002</c:v>
                </c:pt>
                <c:pt idx="4914">
                  <c:v>11.187278330000002</c:v>
                </c:pt>
                <c:pt idx="4915">
                  <c:v>11.1499132652</c:v>
                </c:pt>
                <c:pt idx="4916">
                  <c:v>11.135678954800001</c:v>
                </c:pt>
                <c:pt idx="4917">
                  <c:v>11.137013421400001</c:v>
                </c:pt>
                <c:pt idx="4918">
                  <c:v>11.136123777</c:v>
                </c:pt>
                <c:pt idx="4919">
                  <c:v>11.133010021600001</c:v>
                </c:pt>
                <c:pt idx="4920">
                  <c:v>11.146354687600002</c:v>
                </c:pt>
                <c:pt idx="4921">
                  <c:v>11.169040619800002</c:v>
                </c:pt>
                <c:pt idx="4922">
                  <c:v>11.194395485200001</c:v>
                </c:pt>
                <c:pt idx="4923">
                  <c:v>11.217081417400001</c:v>
                </c:pt>
                <c:pt idx="4924">
                  <c:v>11.240212171800001</c:v>
                </c:pt>
                <c:pt idx="4925">
                  <c:v>11.257560237600002</c:v>
                </c:pt>
                <c:pt idx="4926">
                  <c:v>11.266011859399999</c:v>
                </c:pt>
                <c:pt idx="4927">
                  <c:v>11.275797947800001</c:v>
                </c:pt>
                <c:pt idx="4928">
                  <c:v>11.285139214000001</c:v>
                </c:pt>
                <c:pt idx="4929">
                  <c:v>11.288697791600001</c:v>
                </c:pt>
                <c:pt idx="4930">
                  <c:v>11.276242770000001</c:v>
                </c:pt>
                <c:pt idx="4931">
                  <c:v>11.277577236600003</c:v>
                </c:pt>
                <c:pt idx="4932">
                  <c:v>11.286028858400002</c:v>
                </c:pt>
                <c:pt idx="4933">
                  <c:v>11.303821746400001</c:v>
                </c:pt>
                <c:pt idx="4934">
                  <c:v>11.3149423014</c:v>
                </c:pt>
                <c:pt idx="4935">
                  <c:v>11.319835345600001</c:v>
                </c:pt>
                <c:pt idx="4936">
                  <c:v>11.322949101000001</c:v>
                </c:pt>
                <c:pt idx="4937">
                  <c:v>11.324728389800001</c:v>
                </c:pt>
                <c:pt idx="4938">
                  <c:v>11.313607834800001</c:v>
                </c:pt>
                <c:pt idx="4939">
                  <c:v>11.3033769242</c:v>
                </c:pt>
                <c:pt idx="4940">
                  <c:v>11.297594235600002</c:v>
                </c:pt>
                <c:pt idx="4941">
                  <c:v>11.290921902600001</c:v>
                </c:pt>
                <c:pt idx="4942">
                  <c:v>11.272239370200001</c:v>
                </c:pt>
                <c:pt idx="4943">
                  <c:v>11.260229170800001</c:v>
                </c:pt>
                <c:pt idx="4944">
                  <c:v>11.255336126600001</c:v>
                </c:pt>
                <c:pt idx="4945">
                  <c:v>11.264677392800001</c:v>
                </c:pt>
                <c:pt idx="4946">
                  <c:v>11.278911703200002</c:v>
                </c:pt>
                <c:pt idx="4947">
                  <c:v>11.2900322582</c:v>
                </c:pt>
                <c:pt idx="4948">
                  <c:v>11.293146013600003</c:v>
                </c:pt>
                <c:pt idx="4949">
                  <c:v>11.290921902600001</c:v>
                </c:pt>
                <c:pt idx="4950">
                  <c:v>11.293146013600003</c:v>
                </c:pt>
                <c:pt idx="4951">
                  <c:v>11.2993735244</c:v>
                </c:pt>
                <c:pt idx="4952">
                  <c:v>11.306045857400001</c:v>
                </c:pt>
                <c:pt idx="4953">
                  <c:v>11.3278421452</c:v>
                </c:pt>
                <c:pt idx="4954">
                  <c:v>11.347859144199999</c:v>
                </c:pt>
                <c:pt idx="4955">
                  <c:v>11.351862544000001</c:v>
                </c:pt>
                <c:pt idx="4956">
                  <c:v>11.342076455600001</c:v>
                </c:pt>
                <c:pt idx="4957">
                  <c:v>11.346524677600001</c:v>
                </c:pt>
                <c:pt idx="4958">
                  <c:v>11.358090054800002</c:v>
                </c:pt>
                <c:pt idx="4959">
                  <c:v>11.362538276800002</c:v>
                </c:pt>
                <c:pt idx="4960">
                  <c:v>11.345635033200001</c:v>
                </c:pt>
                <c:pt idx="4961">
                  <c:v>11.330511078400001</c:v>
                </c:pt>
                <c:pt idx="4962">
                  <c:v>11.308714790600002</c:v>
                </c:pt>
                <c:pt idx="4963">
                  <c:v>11.3104940794</c:v>
                </c:pt>
                <c:pt idx="4964">
                  <c:v>11.319390523399999</c:v>
                </c:pt>
                <c:pt idx="4965">
                  <c:v>11.327397323000001</c:v>
                </c:pt>
                <c:pt idx="4966">
                  <c:v>11.336293767000001</c:v>
                </c:pt>
                <c:pt idx="4967">
                  <c:v>11.346969499800002</c:v>
                </c:pt>
                <c:pt idx="4968">
                  <c:v>11.3616486324</c:v>
                </c:pt>
                <c:pt idx="4969">
                  <c:v>11.372324365200001</c:v>
                </c:pt>
                <c:pt idx="4970">
                  <c:v>11.3812208092</c:v>
                </c:pt>
                <c:pt idx="4971">
                  <c:v>11.404796385800003</c:v>
                </c:pt>
                <c:pt idx="4972">
                  <c:v>11.430151251200002</c:v>
                </c:pt>
                <c:pt idx="4973">
                  <c:v>11.4394925174</c:v>
                </c:pt>
                <c:pt idx="4974">
                  <c:v>11.437713228600002</c:v>
                </c:pt>
                <c:pt idx="4975">
                  <c:v>11.429706429000001</c:v>
                </c:pt>
                <c:pt idx="4976">
                  <c:v>11.429706429000001</c:v>
                </c:pt>
                <c:pt idx="4977">
                  <c:v>11.429706429000001</c:v>
                </c:pt>
                <c:pt idx="4978">
                  <c:v>11.426147851400001</c:v>
                </c:pt>
                <c:pt idx="4979">
                  <c:v>11.434154651</c:v>
                </c:pt>
                <c:pt idx="4980">
                  <c:v>11.4439407394</c:v>
                </c:pt>
                <c:pt idx="4981">
                  <c:v>11.4590646942</c:v>
                </c:pt>
                <c:pt idx="4982">
                  <c:v>11.472854182400001</c:v>
                </c:pt>
                <c:pt idx="4983">
                  <c:v>11.474188649000002</c:v>
                </c:pt>
                <c:pt idx="4984">
                  <c:v>11.490202248200001</c:v>
                </c:pt>
                <c:pt idx="4985">
                  <c:v>11.511108891600001</c:v>
                </c:pt>
                <c:pt idx="4986">
                  <c:v>11.519115691200001</c:v>
                </c:pt>
                <c:pt idx="4987">
                  <c:v>11.520450157800001</c:v>
                </c:pt>
                <c:pt idx="4988">
                  <c:v>11.506660669600002</c:v>
                </c:pt>
                <c:pt idx="4989">
                  <c:v>11.496429759</c:v>
                </c:pt>
                <c:pt idx="4990">
                  <c:v>11.488867781600002</c:v>
                </c:pt>
                <c:pt idx="4991">
                  <c:v>11.4915367148</c:v>
                </c:pt>
                <c:pt idx="4992">
                  <c:v>11.499988336600001</c:v>
                </c:pt>
                <c:pt idx="4993">
                  <c:v>11.509774425000002</c:v>
                </c:pt>
                <c:pt idx="4994">
                  <c:v>11.532015535000001</c:v>
                </c:pt>
                <c:pt idx="4995">
                  <c:v>11.546694667600002</c:v>
                </c:pt>
                <c:pt idx="4996">
                  <c:v>11.552922178399999</c:v>
                </c:pt>
                <c:pt idx="4997">
                  <c:v>11.5426912678</c:v>
                </c:pt>
                <c:pt idx="4998">
                  <c:v>11.49865387</c:v>
                </c:pt>
                <c:pt idx="4999">
                  <c:v>11.4773024044</c:v>
                </c:pt>
                <c:pt idx="5000">
                  <c:v>11.475967937800002</c:v>
                </c:pt>
                <c:pt idx="5001">
                  <c:v>11.438602873000002</c:v>
                </c:pt>
                <c:pt idx="5002">
                  <c:v>11.4283719624</c:v>
                </c:pt>
                <c:pt idx="5003">
                  <c:v>11.4381580508</c:v>
                </c:pt>
                <c:pt idx="5004">
                  <c:v>11.444830383800001</c:v>
                </c:pt>
                <c:pt idx="5005">
                  <c:v>11.446609672600001</c:v>
                </c:pt>
                <c:pt idx="5006">
                  <c:v>11.444830383800001</c:v>
                </c:pt>
                <c:pt idx="5007">
                  <c:v>11.442606272800001</c:v>
                </c:pt>
                <c:pt idx="5008">
                  <c:v>11.451502716800002</c:v>
                </c:pt>
                <c:pt idx="5009">
                  <c:v>11.4666266716</c:v>
                </c:pt>
                <c:pt idx="5010">
                  <c:v>11.485309204000002</c:v>
                </c:pt>
                <c:pt idx="5011">
                  <c:v>11.4968745812</c:v>
                </c:pt>
                <c:pt idx="5012">
                  <c:v>11.506660669600002</c:v>
                </c:pt>
                <c:pt idx="5013">
                  <c:v>11.515112291400001</c:v>
                </c:pt>
                <c:pt idx="5014">
                  <c:v>11.518670869000001</c:v>
                </c:pt>
                <c:pt idx="5015">
                  <c:v>11.518670869000001</c:v>
                </c:pt>
                <c:pt idx="5016">
                  <c:v>11.513777824800002</c:v>
                </c:pt>
                <c:pt idx="5017">
                  <c:v>11.502657269800002</c:v>
                </c:pt>
                <c:pt idx="5018">
                  <c:v>11.497764225600001</c:v>
                </c:pt>
                <c:pt idx="5019">
                  <c:v>11.504881380800001</c:v>
                </c:pt>
                <c:pt idx="5020">
                  <c:v>11.5062158474</c:v>
                </c:pt>
                <c:pt idx="5021">
                  <c:v>11.524008735400001</c:v>
                </c:pt>
                <c:pt idx="5022">
                  <c:v>11.537798223600003</c:v>
                </c:pt>
                <c:pt idx="5023">
                  <c:v>11.536018934800001</c:v>
                </c:pt>
                <c:pt idx="5024">
                  <c:v>11.5235639132</c:v>
                </c:pt>
                <c:pt idx="5025">
                  <c:v>11.525343202</c:v>
                </c:pt>
                <c:pt idx="5026">
                  <c:v>11.534684468200002</c:v>
                </c:pt>
                <c:pt idx="5027">
                  <c:v>11.542246445600002</c:v>
                </c:pt>
                <c:pt idx="5028">
                  <c:v>11.538243045800002</c:v>
                </c:pt>
                <c:pt idx="5029">
                  <c:v>11.5324603572</c:v>
                </c:pt>
                <c:pt idx="5030">
                  <c:v>11.538687868</c:v>
                </c:pt>
                <c:pt idx="5031">
                  <c:v>11.544915378800003</c:v>
                </c:pt>
                <c:pt idx="5032">
                  <c:v>11.541356801199999</c:v>
                </c:pt>
                <c:pt idx="5033">
                  <c:v>11.5369085792</c:v>
                </c:pt>
                <c:pt idx="5034">
                  <c:v>11.524898379800002</c:v>
                </c:pt>
                <c:pt idx="5035">
                  <c:v>11.520005335600002</c:v>
                </c:pt>
                <c:pt idx="5036">
                  <c:v>11.520450157800001</c:v>
                </c:pt>
                <c:pt idx="5037">
                  <c:v>11.528012135200001</c:v>
                </c:pt>
                <c:pt idx="5038">
                  <c:v>11.533794823800001</c:v>
                </c:pt>
                <c:pt idx="5039">
                  <c:v>11.5462498454</c:v>
                </c:pt>
                <c:pt idx="5040">
                  <c:v>11.560928978000002</c:v>
                </c:pt>
                <c:pt idx="5041">
                  <c:v>11.560928978000002</c:v>
                </c:pt>
                <c:pt idx="5042">
                  <c:v>11.562263444600001</c:v>
                </c:pt>
                <c:pt idx="5043">
                  <c:v>11.559149689200002</c:v>
                </c:pt>
                <c:pt idx="5044">
                  <c:v>11.551142889600001</c:v>
                </c:pt>
                <c:pt idx="5045">
                  <c:v>11.548473956399999</c:v>
                </c:pt>
                <c:pt idx="5046">
                  <c:v>11.540467156800002</c:v>
                </c:pt>
                <c:pt idx="5047">
                  <c:v>11.511998536</c:v>
                </c:pt>
                <c:pt idx="5048">
                  <c:v>11.5062158474</c:v>
                </c:pt>
                <c:pt idx="5049">
                  <c:v>11.5062158474</c:v>
                </c:pt>
                <c:pt idx="5050">
                  <c:v>11.502212447600002</c:v>
                </c:pt>
                <c:pt idx="5051">
                  <c:v>11.483085093000001</c:v>
                </c:pt>
                <c:pt idx="5052">
                  <c:v>11.453282005600002</c:v>
                </c:pt>
                <c:pt idx="5053">
                  <c:v>11.444830383800001</c:v>
                </c:pt>
                <c:pt idx="5054">
                  <c:v>11.4590646942</c:v>
                </c:pt>
                <c:pt idx="5055">
                  <c:v>11.469740427000001</c:v>
                </c:pt>
                <c:pt idx="5056">
                  <c:v>11.473299004600001</c:v>
                </c:pt>
                <c:pt idx="5057">
                  <c:v>11.479081693199999</c:v>
                </c:pt>
                <c:pt idx="5058">
                  <c:v>11.490202248200001</c:v>
                </c:pt>
                <c:pt idx="5059">
                  <c:v>11.5062158474</c:v>
                </c:pt>
                <c:pt idx="5060">
                  <c:v>11.497764225600001</c:v>
                </c:pt>
                <c:pt idx="5061">
                  <c:v>11.4773024044</c:v>
                </c:pt>
                <c:pt idx="5062">
                  <c:v>11.465292205000001</c:v>
                </c:pt>
                <c:pt idx="5063">
                  <c:v>11.4568405832</c:v>
                </c:pt>
                <c:pt idx="5064">
                  <c:v>11.4590646942</c:v>
                </c:pt>
                <c:pt idx="5065">
                  <c:v>11.438602873000002</c:v>
                </c:pt>
                <c:pt idx="5066">
                  <c:v>11.4270374958</c:v>
                </c:pt>
                <c:pt idx="5067">
                  <c:v>11.431930540000002</c:v>
                </c:pt>
                <c:pt idx="5068">
                  <c:v>11.430151251200002</c:v>
                </c:pt>
                <c:pt idx="5069">
                  <c:v>11.412358363200001</c:v>
                </c:pt>
                <c:pt idx="5070">
                  <c:v>11.398124052800002</c:v>
                </c:pt>
                <c:pt idx="5071">
                  <c:v>11.402127452600002</c:v>
                </c:pt>
                <c:pt idx="5072">
                  <c:v>11.418141051800001</c:v>
                </c:pt>
                <c:pt idx="5073">
                  <c:v>11.435933939800002</c:v>
                </c:pt>
                <c:pt idx="5074">
                  <c:v>11.456395761000001</c:v>
                </c:pt>
                <c:pt idx="5075">
                  <c:v>11.4724093602</c:v>
                </c:pt>
                <c:pt idx="5076">
                  <c:v>11.468850782600002</c:v>
                </c:pt>
                <c:pt idx="5077">
                  <c:v>11.386558675600002</c:v>
                </c:pt>
                <c:pt idx="5078">
                  <c:v>11.355865943800001</c:v>
                </c:pt>
                <c:pt idx="5079">
                  <c:v>11.355421121600003</c:v>
                </c:pt>
                <c:pt idx="5080">
                  <c:v>11.364762387800001</c:v>
                </c:pt>
                <c:pt idx="5081">
                  <c:v>11.3692106098</c:v>
                </c:pt>
                <c:pt idx="5082">
                  <c:v>11.3692106098</c:v>
                </c:pt>
                <c:pt idx="5083">
                  <c:v>11.373214009600002</c:v>
                </c:pt>
                <c:pt idx="5084">
                  <c:v>11.381665631399999</c:v>
                </c:pt>
                <c:pt idx="5085">
                  <c:v>11.3789966982</c:v>
                </c:pt>
                <c:pt idx="5086">
                  <c:v>11.372769187399999</c:v>
                </c:pt>
                <c:pt idx="5087">
                  <c:v>11.3527521884</c:v>
                </c:pt>
                <c:pt idx="5088">
                  <c:v>11.357645232600001</c:v>
                </c:pt>
                <c:pt idx="5089">
                  <c:v>11.371434720800002</c:v>
                </c:pt>
                <c:pt idx="5090">
                  <c:v>11.3905620754</c:v>
                </c:pt>
                <c:pt idx="5091">
                  <c:v>11.406575674600003</c:v>
                </c:pt>
                <c:pt idx="5092">
                  <c:v>11.419920340600001</c:v>
                </c:pt>
                <c:pt idx="5093">
                  <c:v>11.428816784600002</c:v>
                </c:pt>
                <c:pt idx="5094">
                  <c:v>11.432820184399999</c:v>
                </c:pt>
                <c:pt idx="5095">
                  <c:v>11.436823584200001</c:v>
                </c:pt>
                <c:pt idx="5096">
                  <c:v>11.442606272800001</c:v>
                </c:pt>
                <c:pt idx="5097">
                  <c:v>11.444385561600003</c:v>
                </c:pt>
                <c:pt idx="5098">
                  <c:v>11.433709828800001</c:v>
                </c:pt>
                <c:pt idx="5099">
                  <c:v>11.4305960734</c:v>
                </c:pt>
                <c:pt idx="5100">
                  <c:v>11.4434959172</c:v>
                </c:pt>
                <c:pt idx="5101">
                  <c:v>11.4639577384</c:v>
                </c:pt>
                <c:pt idx="5102">
                  <c:v>11.475967937800002</c:v>
                </c:pt>
                <c:pt idx="5103">
                  <c:v>11.465737027200001</c:v>
                </c:pt>
                <c:pt idx="5104">
                  <c:v>11.453282005600002</c:v>
                </c:pt>
                <c:pt idx="5105">
                  <c:v>11.454616472200001</c:v>
                </c:pt>
                <c:pt idx="5106">
                  <c:v>11.463068094</c:v>
                </c:pt>
                <c:pt idx="5107">
                  <c:v>11.471964538</c:v>
                </c:pt>
                <c:pt idx="5108">
                  <c:v>11.4639577384</c:v>
                </c:pt>
                <c:pt idx="5109">
                  <c:v>11.460399160800002</c:v>
                </c:pt>
                <c:pt idx="5110">
                  <c:v>11.474633471200001</c:v>
                </c:pt>
                <c:pt idx="5111">
                  <c:v>11.4835299152</c:v>
                </c:pt>
                <c:pt idx="5112">
                  <c:v>11.484419559600001</c:v>
                </c:pt>
                <c:pt idx="5113">
                  <c:v>11.486643670600003</c:v>
                </c:pt>
                <c:pt idx="5114">
                  <c:v>11.497319403400001</c:v>
                </c:pt>
                <c:pt idx="5115">
                  <c:v>11.488422959400001</c:v>
                </c:pt>
                <c:pt idx="5116">
                  <c:v>11.478192048800002</c:v>
                </c:pt>
                <c:pt idx="5117">
                  <c:v>11.450168250200001</c:v>
                </c:pt>
                <c:pt idx="5118">
                  <c:v>11.423034096000002</c:v>
                </c:pt>
                <c:pt idx="5119">
                  <c:v>11.407465319</c:v>
                </c:pt>
                <c:pt idx="5120">
                  <c:v>11.40968943</c:v>
                </c:pt>
                <c:pt idx="5121">
                  <c:v>11.419920340600001</c:v>
                </c:pt>
                <c:pt idx="5122">
                  <c:v>11.4323753622</c:v>
                </c:pt>
                <c:pt idx="5123">
                  <c:v>11.435489117600001</c:v>
                </c:pt>
                <c:pt idx="5124">
                  <c:v>11.430151251200002</c:v>
                </c:pt>
                <c:pt idx="5125">
                  <c:v>11.4283719624</c:v>
                </c:pt>
                <c:pt idx="5126">
                  <c:v>11.427482318000001</c:v>
                </c:pt>
                <c:pt idx="5127">
                  <c:v>11.436378762</c:v>
                </c:pt>
                <c:pt idx="5128">
                  <c:v>11.446164850400001</c:v>
                </c:pt>
                <c:pt idx="5129">
                  <c:v>11.445720028200002</c:v>
                </c:pt>
                <c:pt idx="5130">
                  <c:v>11.458175049800001</c:v>
                </c:pt>
                <c:pt idx="5131">
                  <c:v>11.468850782600002</c:v>
                </c:pt>
                <c:pt idx="5132">
                  <c:v>11.4795265154</c:v>
                </c:pt>
                <c:pt idx="5133">
                  <c:v>11.484419559600001</c:v>
                </c:pt>
                <c:pt idx="5134">
                  <c:v>11.4968745812</c:v>
                </c:pt>
                <c:pt idx="5135">
                  <c:v>11.5062158474</c:v>
                </c:pt>
                <c:pt idx="5136">
                  <c:v>11.512443358200001</c:v>
                </c:pt>
                <c:pt idx="5137">
                  <c:v>11.520894980000001</c:v>
                </c:pt>
                <c:pt idx="5138">
                  <c:v>11.520450157800001</c:v>
                </c:pt>
                <c:pt idx="5139">
                  <c:v>11.511553713800001</c:v>
                </c:pt>
                <c:pt idx="5140">
                  <c:v>11.507105491800001</c:v>
                </c:pt>
                <c:pt idx="5141">
                  <c:v>11.515557113600002</c:v>
                </c:pt>
                <c:pt idx="5142">
                  <c:v>11.5062158474</c:v>
                </c:pt>
                <c:pt idx="5143">
                  <c:v>11.5062158474</c:v>
                </c:pt>
                <c:pt idx="5144">
                  <c:v>11.514667469199999</c:v>
                </c:pt>
                <c:pt idx="5145">
                  <c:v>11.510664069400001</c:v>
                </c:pt>
                <c:pt idx="5146">
                  <c:v>11.511998536</c:v>
                </c:pt>
                <c:pt idx="5147">
                  <c:v>11.493760825800003</c:v>
                </c:pt>
                <c:pt idx="5148">
                  <c:v>11.476857582200001</c:v>
                </c:pt>
                <c:pt idx="5149">
                  <c:v>11.482640270800001</c:v>
                </c:pt>
                <c:pt idx="5150">
                  <c:v>11.4915367148</c:v>
                </c:pt>
                <c:pt idx="5151">
                  <c:v>11.488422959400001</c:v>
                </c:pt>
                <c:pt idx="5152">
                  <c:v>11.450168250200001</c:v>
                </c:pt>
                <c:pt idx="5153">
                  <c:v>11.411913541000002</c:v>
                </c:pt>
                <c:pt idx="5154">
                  <c:v>11.371879543</c:v>
                </c:pt>
                <c:pt idx="5155">
                  <c:v>11.319835345600001</c:v>
                </c:pt>
                <c:pt idx="5156">
                  <c:v>11.2998183466</c:v>
                </c:pt>
                <c:pt idx="5157">
                  <c:v>11.289142613800001</c:v>
                </c:pt>
                <c:pt idx="5158">
                  <c:v>11.286918502800001</c:v>
                </c:pt>
                <c:pt idx="5159">
                  <c:v>11.282025458600001</c:v>
                </c:pt>
                <c:pt idx="5160">
                  <c:v>11.2838047474</c:v>
                </c:pt>
                <c:pt idx="5161">
                  <c:v>11.267791148200001</c:v>
                </c:pt>
                <c:pt idx="5162">
                  <c:v>11.278022058800001</c:v>
                </c:pt>
                <c:pt idx="5163">
                  <c:v>11.286918502800001</c:v>
                </c:pt>
                <c:pt idx="5164">
                  <c:v>11.278022058800001</c:v>
                </c:pt>
                <c:pt idx="5165">
                  <c:v>11.2593395264</c:v>
                </c:pt>
                <c:pt idx="5166">
                  <c:v>11.257115415399999</c:v>
                </c:pt>
                <c:pt idx="5167">
                  <c:v>11.268235970400001</c:v>
                </c:pt>
                <c:pt idx="5168">
                  <c:v>11.2771324144</c:v>
                </c:pt>
                <c:pt idx="5169">
                  <c:v>11.2855840362</c:v>
                </c:pt>
                <c:pt idx="5170">
                  <c:v>11.282025458600001</c:v>
                </c:pt>
                <c:pt idx="5171">
                  <c:v>11.278911703200002</c:v>
                </c:pt>
                <c:pt idx="5172">
                  <c:v>11.292701191399999</c:v>
                </c:pt>
                <c:pt idx="5173">
                  <c:v>11.306045857400001</c:v>
                </c:pt>
                <c:pt idx="5174">
                  <c:v>11.3122733682</c:v>
                </c:pt>
                <c:pt idx="5175">
                  <c:v>11.311383723800002</c:v>
                </c:pt>
                <c:pt idx="5176">
                  <c:v>11.322949101000001</c:v>
                </c:pt>
                <c:pt idx="5177">
                  <c:v>11.3371834114</c:v>
                </c:pt>
                <c:pt idx="5178">
                  <c:v>11.344745388800002</c:v>
                </c:pt>
                <c:pt idx="5179">
                  <c:v>11.3545314772</c:v>
                </c:pt>
                <c:pt idx="5180">
                  <c:v>11.362983099000001</c:v>
                </c:pt>
                <c:pt idx="5181">
                  <c:v>11.362538276800002</c:v>
                </c:pt>
                <c:pt idx="5182">
                  <c:v>11.346524677600001</c:v>
                </c:pt>
                <c:pt idx="5183">
                  <c:v>11.341186811200002</c:v>
                </c:pt>
                <c:pt idx="5184">
                  <c:v>11.350972899600002</c:v>
                </c:pt>
                <c:pt idx="5185">
                  <c:v>11.357200410400001</c:v>
                </c:pt>
                <c:pt idx="5186">
                  <c:v>11.374103654000001</c:v>
                </c:pt>
                <c:pt idx="5187">
                  <c:v>11.378107053800003</c:v>
                </c:pt>
                <c:pt idx="5188">
                  <c:v>11.342966100000002</c:v>
                </c:pt>
                <c:pt idx="5189">
                  <c:v>11.319390523399999</c:v>
                </c:pt>
                <c:pt idx="5190">
                  <c:v>11.3167215902</c:v>
                </c:pt>
                <c:pt idx="5191">
                  <c:v>11.324728389800001</c:v>
                </c:pt>
                <c:pt idx="5192">
                  <c:v>11.345635033200001</c:v>
                </c:pt>
                <c:pt idx="5193">
                  <c:v>11.355865943800001</c:v>
                </c:pt>
                <c:pt idx="5194">
                  <c:v>11.359424521399999</c:v>
                </c:pt>
                <c:pt idx="5195">
                  <c:v>11.366541676600002</c:v>
                </c:pt>
                <c:pt idx="5196">
                  <c:v>11.362093454600002</c:v>
                </c:pt>
                <c:pt idx="5197">
                  <c:v>11.362538276800002</c:v>
                </c:pt>
                <c:pt idx="5198">
                  <c:v>11.365207210000001</c:v>
                </c:pt>
                <c:pt idx="5199">
                  <c:v>11.358979699200001</c:v>
                </c:pt>
                <c:pt idx="5200">
                  <c:v>11.355421121600003</c:v>
                </c:pt>
                <c:pt idx="5201">
                  <c:v>11.358090054800002</c:v>
                </c:pt>
                <c:pt idx="5202">
                  <c:v>11.355421121600003</c:v>
                </c:pt>
                <c:pt idx="5203">
                  <c:v>11.360758988000001</c:v>
                </c:pt>
                <c:pt idx="5204">
                  <c:v>11.3772174094</c:v>
                </c:pt>
                <c:pt idx="5205">
                  <c:v>11.383444920199999</c:v>
                </c:pt>
                <c:pt idx="5206">
                  <c:v>11.393675830800001</c:v>
                </c:pt>
                <c:pt idx="5207">
                  <c:v>11.395899941800002</c:v>
                </c:pt>
                <c:pt idx="5208">
                  <c:v>11.404351563600001</c:v>
                </c:pt>
                <c:pt idx="5209">
                  <c:v>11.4270374958</c:v>
                </c:pt>
                <c:pt idx="5210">
                  <c:v>11.438602873000002</c:v>
                </c:pt>
                <c:pt idx="5211">
                  <c:v>11.4550612944</c:v>
                </c:pt>
                <c:pt idx="5212">
                  <c:v>11.476857582200001</c:v>
                </c:pt>
                <c:pt idx="5213">
                  <c:v>11.4835299152</c:v>
                </c:pt>
                <c:pt idx="5214">
                  <c:v>11.499988336600001</c:v>
                </c:pt>
                <c:pt idx="5215">
                  <c:v>11.526232846400001</c:v>
                </c:pt>
                <c:pt idx="5216">
                  <c:v>11.548918778600003</c:v>
                </c:pt>
                <c:pt idx="5217">
                  <c:v>11.5595945114</c:v>
                </c:pt>
                <c:pt idx="5218">
                  <c:v>11.5653772</c:v>
                </c:pt>
                <c:pt idx="5219">
                  <c:v>11.556035933800002</c:v>
                </c:pt>
                <c:pt idx="5220">
                  <c:v>11.547139489800001</c:v>
                </c:pt>
                <c:pt idx="5221">
                  <c:v>11.543136090000003</c:v>
                </c:pt>
                <c:pt idx="5222">
                  <c:v>11.538243045800002</c:v>
                </c:pt>
                <c:pt idx="5223">
                  <c:v>11.5369085792</c:v>
                </c:pt>
                <c:pt idx="5224">
                  <c:v>11.528012135200001</c:v>
                </c:pt>
                <c:pt idx="5225">
                  <c:v>11.502212447600002</c:v>
                </c:pt>
                <c:pt idx="5226">
                  <c:v>11.507995136200002</c:v>
                </c:pt>
                <c:pt idx="5227">
                  <c:v>11.5284569574</c:v>
                </c:pt>
                <c:pt idx="5228">
                  <c:v>11.541801623400001</c:v>
                </c:pt>
                <c:pt idx="5229">
                  <c:v>11.483974737400001</c:v>
                </c:pt>
                <c:pt idx="5230">
                  <c:v>11.443051095000001</c:v>
                </c:pt>
                <c:pt idx="5231">
                  <c:v>11.4039067414</c:v>
                </c:pt>
                <c:pt idx="5232">
                  <c:v>11.381665631399999</c:v>
                </c:pt>
                <c:pt idx="5233">
                  <c:v>11.369655432000002</c:v>
                </c:pt>
                <c:pt idx="5234">
                  <c:v>11.374548476199999</c:v>
                </c:pt>
                <c:pt idx="5235">
                  <c:v>11.358534877</c:v>
                </c:pt>
                <c:pt idx="5236">
                  <c:v>11.3416316334</c:v>
                </c:pt>
                <c:pt idx="5237">
                  <c:v>11.3300662562</c:v>
                </c:pt>
                <c:pt idx="5238">
                  <c:v>11.3260628564</c:v>
                </c:pt>
                <c:pt idx="5239">
                  <c:v>11.332735189400001</c:v>
                </c:pt>
                <c:pt idx="5240">
                  <c:v>11.324283567600002</c:v>
                </c:pt>
                <c:pt idx="5241">
                  <c:v>11.317166412400001</c:v>
                </c:pt>
                <c:pt idx="5242">
                  <c:v>11.321614634400001</c:v>
                </c:pt>
                <c:pt idx="5243">
                  <c:v>11.324283567600002</c:v>
                </c:pt>
                <c:pt idx="5244">
                  <c:v>11.320280167800002</c:v>
                </c:pt>
                <c:pt idx="5245">
                  <c:v>11.297594235600002</c:v>
                </c:pt>
                <c:pt idx="5246">
                  <c:v>11.2637877484</c:v>
                </c:pt>
                <c:pt idx="5247">
                  <c:v>11.1988437072</c:v>
                </c:pt>
                <c:pt idx="5248">
                  <c:v>11.158364887000001</c:v>
                </c:pt>
                <c:pt idx="5249">
                  <c:v>11.1401271768</c:v>
                </c:pt>
                <c:pt idx="5250">
                  <c:v>11.137903065800002</c:v>
                </c:pt>
                <c:pt idx="5251">
                  <c:v>11.160144175800001</c:v>
                </c:pt>
                <c:pt idx="5252">
                  <c:v>11.1952851296</c:v>
                </c:pt>
                <c:pt idx="5253">
                  <c:v>11.209964262200002</c:v>
                </c:pt>
                <c:pt idx="5254">
                  <c:v>11.2193055284</c:v>
                </c:pt>
                <c:pt idx="5255">
                  <c:v>11.213078017600003</c:v>
                </c:pt>
                <c:pt idx="5256">
                  <c:v>11.203736751399999</c:v>
                </c:pt>
                <c:pt idx="5257">
                  <c:v>11.192616196399999</c:v>
                </c:pt>
                <c:pt idx="5258">
                  <c:v>11.189057618800001</c:v>
                </c:pt>
                <c:pt idx="5259">
                  <c:v>11.184609396800001</c:v>
                </c:pt>
                <c:pt idx="5260">
                  <c:v>11.162368286800001</c:v>
                </c:pt>
                <c:pt idx="5261">
                  <c:v>11.151692554</c:v>
                </c:pt>
                <c:pt idx="5262">
                  <c:v>11.1481339764</c:v>
                </c:pt>
                <c:pt idx="5263">
                  <c:v>11.152582198399999</c:v>
                </c:pt>
                <c:pt idx="5264">
                  <c:v>11.159699353600001</c:v>
                </c:pt>
                <c:pt idx="5265">
                  <c:v>11.156585598200001</c:v>
                </c:pt>
                <c:pt idx="5266">
                  <c:v>11.1436857544</c:v>
                </c:pt>
                <c:pt idx="5267">
                  <c:v>11.136123777</c:v>
                </c:pt>
                <c:pt idx="5268">
                  <c:v>11.1325651994</c:v>
                </c:pt>
                <c:pt idx="5269">
                  <c:v>11.139237532400001</c:v>
                </c:pt>
                <c:pt idx="5270">
                  <c:v>11.156140776000001</c:v>
                </c:pt>
                <c:pt idx="5271">
                  <c:v>11.16503722</c:v>
                </c:pt>
                <c:pt idx="5272">
                  <c:v>11.146354687600002</c:v>
                </c:pt>
                <c:pt idx="5273">
                  <c:v>11.137013421400001</c:v>
                </c:pt>
                <c:pt idx="5274">
                  <c:v>11.1481339764</c:v>
                </c:pt>
                <c:pt idx="5275">
                  <c:v>11.1685957976</c:v>
                </c:pt>
                <c:pt idx="5276">
                  <c:v>11.183274930200001</c:v>
                </c:pt>
                <c:pt idx="5277">
                  <c:v>11.179271530399999</c:v>
                </c:pt>
                <c:pt idx="5278">
                  <c:v>11.167261331000002</c:v>
                </c:pt>
                <c:pt idx="5279">
                  <c:v>11.1499132652</c:v>
                </c:pt>
                <c:pt idx="5280">
                  <c:v>11.1401271768</c:v>
                </c:pt>
                <c:pt idx="5281">
                  <c:v>11.123668755400001</c:v>
                </c:pt>
                <c:pt idx="5282">
                  <c:v>11.0791865354</c:v>
                </c:pt>
                <c:pt idx="5283">
                  <c:v>11.0658418694</c:v>
                </c:pt>
                <c:pt idx="5284">
                  <c:v>11.0720693802</c:v>
                </c:pt>
                <c:pt idx="5285">
                  <c:v>11.088082979399999</c:v>
                </c:pt>
                <c:pt idx="5286">
                  <c:v>11.089417446000001</c:v>
                </c:pt>
                <c:pt idx="5287">
                  <c:v>11.0796313576</c:v>
                </c:pt>
                <c:pt idx="5288">
                  <c:v>11.0702900914</c:v>
                </c:pt>
                <c:pt idx="5289">
                  <c:v>11.073403846800002</c:v>
                </c:pt>
                <c:pt idx="5290">
                  <c:v>11.084079579600003</c:v>
                </c:pt>
                <c:pt idx="5291">
                  <c:v>11.100093178800002</c:v>
                </c:pt>
                <c:pt idx="5292">
                  <c:v>11.119665355600002</c:v>
                </c:pt>
                <c:pt idx="5293">
                  <c:v>11.121889466600001</c:v>
                </c:pt>
                <c:pt idx="5294">
                  <c:v>11.100538001</c:v>
                </c:pt>
                <c:pt idx="5295">
                  <c:v>11.073848669</c:v>
                </c:pt>
                <c:pt idx="5296">
                  <c:v>11.0720693802</c:v>
                </c:pt>
                <c:pt idx="5297">
                  <c:v>11.097424245600001</c:v>
                </c:pt>
                <c:pt idx="5298">
                  <c:v>11.126782510800002</c:v>
                </c:pt>
                <c:pt idx="5299">
                  <c:v>11.152137376200001</c:v>
                </c:pt>
                <c:pt idx="5300">
                  <c:v>11.153471842800002</c:v>
                </c:pt>
                <c:pt idx="5301">
                  <c:v>11.133899666000001</c:v>
                </c:pt>
                <c:pt idx="5302">
                  <c:v>11.127672155199999</c:v>
                </c:pt>
                <c:pt idx="5303">
                  <c:v>11.138347888</c:v>
                </c:pt>
                <c:pt idx="5304">
                  <c:v>11.16503722</c:v>
                </c:pt>
                <c:pt idx="5305">
                  <c:v>11.192616196399999</c:v>
                </c:pt>
                <c:pt idx="5306">
                  <c:v>11.207740151199999</c:v>
                </c:pt>
                <c:pt idx="5307">
                  <c:v>11.220639995000001</c:v>
                </c:pt>
                <c:pt idx="5308">
                  <c:v>11.2215296394</c:v>
                </c:pt>
                <c:pt idx="5309">
                  <c:v>11.229981261200001</c:v>
                </c:pt>
                <c:pt idx="5310">
                  <c:v>11.247329327000001</c:v>
                </c:pt>
                <c:pt idx="5311">
                  <c:v>11.2633429262</c:v>
                </c:pt>
                <c:pt idx="5312">
                  <c:v>11.240656994</c:v>
                </c:pt>
                <c:pt idx="5313">
                  <c:v>11.210853906600001</c:v>
                </c:pt>
                <c:pt idx="5314">
                  <c:v>11.183274930200001</c:v>
                </c:pt>
                <c:pt idx="5315">
                  <c:v>11.1703750864</c:v>
                </c:pt>
                <c:pt idx="5316">
                  <c:v>11.1725991974</c:v>
                </c:pt>
                <c:pt idx="5317">
                  <c:v>11.183274930200001</c:v>
                </c:pt>
                <c:pt idx="5318">
                  <c:v>11.1948403074</c:v>
                </c:pt>
                <c:pt idx="5319">
                  <c:v>11.203291929200001</c:v>
                </c:pt>
                <c:pt idx="5320">
                  <c:v>11.204626395800002</c:v>
                </c:pt>
                <c:pt idx="5321">
                  <c:v>11.197954062800001</c:v>
                </c:pt>
                <c:pt idx="5322">
                  <c:v>11.1970644184</c:v>
                </c:pt>
                <c:pt idx="5323">
                  <c:v>11.192171374200001</c:v>
                </c:pt>
                <c:pt idx="5324">
                  <c:v>11.180161174800002</c:v>
                </c:pt>
                <c:pt idx="5325">
                  <c:v>11.174378486200002</c:v>
                </c:pt>
                <c:pt idx="5326">
                  <c:v>11.161923464600003</c:v>
                </c:pt>
                <c:pt idx="5327">
                  <c:v>11.137458243600001</c:v>
                </c:pt>
                <c:pt idx="5328">
                  <c:v>11.112548200400001</c:v>
                </c:pt>
                <c:pt idx="5329">
                  <c:v>11.111658556</c:v>
                </c:pt>
                <c:pt idx="5330">
                  <c:v>11.1134378448</c:v>
                </c:pt>
                <c:pt idx="5331">
                  <c:v>11.1169964224</c:v>
                </c:pt>
                <c:pt idx="5332">
                  <c:v>11.107210334000001</c:v>
                </c:pt>
                <c:pt idx="5333">
                  <c:v>11.0791865354</c:v>
                </c:pt>
                <c:pt idx="5334">
                  <c:v>11.084969224</c:v>
                </c:pt>
                <c:pt idx="5335">
                  <c:v>11.104986223000001</c:v>
                </c:pt>
                <c:pt idx="5336">
                  <c:v>11.113882667000002</c:v>
                </c:pt>
                <c:pt idx="5337">
                  <c:v>11.1192205334</c:v>
                </c:pt>
                <c:pt idx="5338">
                  <c:v>11.117441244600002</c:v>
                </c:pt>
                <c:pt idx="5339">
                  <c:v>11.136123777</c:v>
                </c:pt>
                <c:pt idx="5340">
                  <c:v>11.164592397800002</c:v>
                </c:pt>
                <c:pt idx="5341">
                  <c:v>11.189947263200001</c:v>
                </c:pt>
                <c:pt idx="5342">
                  <c:v>11.208629795600002</c:v>
                </c:pt>
                <c:pt idx="5343">
                  <c:v>11.222864106000001</c:v>
                </c:pt>
                <c:pt idx="5344">
                  <c:v>11.216191773</c:v>
                </c:pt>
                <c:pt idx="5345">
                  <c:v>11.191726552</c:v>
                </c:pt>
                <c:pt idx="5346">
                  <c:v>11.1935058408</c:v>
                </c:pt>
                <c:pt idx="5347">
                  <c:v>11.204181573600001</c:v>
                </c:pt>
                <c:pt idx="5348">
                  <c:v>11.209074617800001</c:v>
                </c:pt>
                <c:pt idx="5349">
                  <c:v>11.209964262200002</c:v>
                </c:pt>
                <c:pt idx="5350">
                  <c:v>11.2121883732</c:v>
                </c:pt>
                <c:pt idx="5351">
                  <c:v>11.206405684600002</c:v>
                </c:pt>
                <c:pt idx="5352">
                  <c:v>11.2121883732</c:v>
                </c:pt>
                <c:pt idx="5353">
                  <c:v>11.228646794600001</c:v>
                </c:pt>
                <c:pt idx="5354">
                  <c:v>11.252667193400001</c:v>
                </c:pt>
                <c:pt idx="5355">
                  <c:v>11.276242770000001</c:v>
                </c:pt>
                <c:pt idx="5356">
                  <c:v>11.2922563692</c:v>
                </c:pt>
                <c:pt idx="5357">
                  <c:v>11.3011528132</c:v>
                </c:pt>
                <c:pt idx="5358">
                  <c:v>11.300263168800003</c:v>
                </c:pt>
                <c:pt idx="5359">
                  <c:v>11.311383723800002</c:v>
                </c:pt>
                <c:pt idx="5360">
                  <c:v>11.321169812199999</c:v>
                </c:pt>
                <c:pt idx="5361">
                  <c:v>11.333180011600001</c:v>
                </c:pt>
                <c:pt idx="5362">
                  <c:v>11.353197010600001</c:v>
                </c:pt>
                <c:pt idx="5363">
                  <c:v>11.376327764999999</c:v>
                </c:pt>
                <c:pt idx="5364">
                  <c:v>11.3994585194</c:v>
                </c:pt>
                <c:pt idx="5365">
                  <c:v>11.406575674600003</c:v>
                </c:pt>
                <c:pt idx="5366">
                  <c:v>11.410579074400001</c:v>
                </c:pt>
                <c:pt idx="5367">
                  <c:v>11.418585874</c:v>
                </c:pt>
                <c:pt idx="5368">
                  <c:v>11.423923740399999</c:v>
                </c:pt>
                <c:pt idx="5369">
                  <c:v>11.4394925174</c:v>
                </c:pt>
                <c:pt idx="5370">
                  <c:v>11.453282005600002</c:v>
                </c:pt>
                <c:pt idx="5371">
                  <c:v>11.461733627400001</c:v>
                </c:pt>
                <c:pt idx="5372">
                  <c:v>11.477747226600002</c:v>
                </c:pt>
                <c:pt idx="5373">
                  <c:v>11.425703029199999</c:v>
                </c:pt>
                <c:pt idx="5374">
                  <c:v>11.410579074400001</c:v>
                </c:pt>
                <c:pt idx="5375">
                  <c:v>11.414582474200001</c:v>
                </c:pt>
                <c:pt idx="5376">
                  <c:v>11.417696229600002</c:v>
                </c:pt>
                <c:pt idx="5377">
                  <c:v>11.4079101412</c:v>
                </c:pt>
                <c:pt idx="5378">
                  <c:v>11.4039067414</c:v>
                </c:pt>
                <c:pt idx="5379">
                  <c:v>11.391896542</c:v>
                </c:pt>
                <c:pt idx="5380">
                  <c:v>11.371879543</c:v>
                </c:pt>
                <c:pt idx="5381">
                  <c:v>11.3776622316</c:v>
                </c:pt>
                <c:pt idx="5382">
                  <c:v>11.402127452600002</c:v>
                </c:pt>
                <c:pt idx="5383">
                  <c:v>11.431930540000002</c:v>
                </c:pt>
                <c:pt idx="5384">
                  <c:v>11.443051095000001</c:v>
                </c:pt>
                <c:pt idx="5385">
                  <c:v>11.437713228600002</c:v>
                </c:pt>
                <c:pt idx="5386">
                  <c:v>11.423478918200001</c:v>
                </c:pt>
                <c:pt idx="5387">
                  <c:v>11.403461919200002</c:v>
                </c:pt>
                <c:pt idx="5388">
                  <c:v>11.385224209</c:v>
                </c:pt>
                <c:pt idx="5389">
                  <c:v>11.386113853399999</c:v>
                </c:pt>
                <c:pt idx="5390">
                  <c:v>11.395010297400001</c:v>
                </c:pt>
                <c:pt idx="5391">
                  <c:v>11.4079101412</c:v>
                </c:pt>
                <c:pt idx="5392">
                  <c:v>11.415916940800001</c:v>
                </c:pt>
                <c:pt idx="5393">
                  <c:v>11.411913541000002</c:v>
                </c:pt>
                <c:pt idx="5394">
                  <c:v>11.408354963399999</c:v>
                </c:pt>
                <c:pt idx="5395">
                  <c:v>11.406575674600003</c:v>
                </c:pt>
                <c:pt idx="5396">
                  <c:v>11.417696229600002</c:v>
                </c:pt>
                <c:pt idx="5397">
                  <c:v>11.436823584200001</c:v>
                </c:pt>
                <c:pt idx="5398">
                  <c:v>11.447054494800001</c:v>
                </c:pt>
                <c:pt idx="5399">
                  <c:v>11.450613072399999</c:v>
                </c:pt>
                <c:pt idx="5400">
                  <c:v>11.462623271800002</c:v>
                </c:pt>
                <c:pt idx="5401">
                  <c:v>11.475967937800002</c:v>
                </c:pt>
                <c:pt idx="5402">
                  <c:v>11.4933160036</c:v>
                </c:pt>
                <c:pt idx="5403">
                  <c:v>11.5004331588</c:v>
                </c:pt>
                <c:pt idx="5404">
                  <c:v>11.4968745812</c:v>
                </c:pt>
                <c:pt idx="5405">
                  <c:v>11.491091892600002</c:v>
                </c:pt>
                <c:pt idx="5406">
                  <c:v>11.4928711814</c:v>
                </c:pt>
                <c:pt idx="5407">
                  <c:v>11.499543514400001</c:v>
                </c:pt>
                <c:pt idx="5408">
                  <c:v>11.5062158474</c:v>
                </c:pt>
                <c:pt idx="5409">
                  <c:v>11.502212447600002</c:v>
                </c:pt>
                <c:pt idx="5410">
                  <c:v>11.493760825800003</c:v>
                </c:pt>
                <c:pt idx="5411">
                  <c:v>11.483974737400001</c:v>
                </c:pt>
                <c:pt idx="5412">
                  <c:v>11.4857540262</c:v>
                </c:pt>
                <c:pt idx="5413">
                  <c:v>11.488422959400001</c:v>
                </c:pt>
                <c:pt idx="5414">
                  <c:v>11.495540114600002</c:v>
                </c:pt>
                <c:pt idx="5415">
                  <c:v>11.5062158474</c:v>
                </c:pt>
                <c:pt idx="5416">
                  <c:v>11.503546914199999</c:v>
                </c:pt>
                <c:pt idx="5417">
                  <c:v>11.530236246199999</c:v>
                </c:pt>
                <c:pt idx="5418">
                  <c:v>11.5573704004</c:v>
                </c:pt>
                <c:pt idx="5419">
                  <c:v>11.5782770438</c:v>
                </c:pt>
                <c:pt idx="5420">
                  <c:v>11.592066532</c:v>
                </c:pt>
                <c:pt idx="5421">
                  <c:v>11.596069931800001</c:v>
                </c:pt>
                <c:pt idx="5422">
                  <c:v>11.608080131199999</c:v>
                </c:pt>
                <c:pt idx="5423">
                  <c:v>11.620979975000001</c:v>
                </c:pt>
                <c:pt idx="5424">
                  <c:v>11.627652308</c:v>
                </c:pt>
                <c:pt idx="5425">
                  <c:v>11.631210885600002</c:v>
                </c:pt>
                <c:pt idx="5426">
                  <c:v>11.639662507400001</c:v>
                </c:pt>
                <c:pt idx="5427">
                  <c:v>11.648114129200001</c:v>
                </c:pt>
                <c:pt idx="5428">
                  <c:v>11.649448595800001</c:v>
                </c:pt>
                <c:pt idx="5429">
                  <c:v>11.6636829062</c:v>
                </c:pt>
                <c:pt idx="5430">
                  <c:v>11.688592949399998</c:v>
                </c:pt>
                <c:pt idx="5431">
                  <c:v>11.711723703800002</c:v>
                </c:pt>
                <c:pt idx="5432">
                  <c:v>11.729071769600001</c:v>
                </c:pt>
                <c:pt idx="5433">
                  <c:v>11.731740702800002</c:v>
                </c:pt>
                <c:pt idx="5434">
                  <c:v>11.731740702800002</c:v>
                </c:pt>
                <c:pt idx="5435">
                  <c:v>11.7375233914</c:v>
                </c:pt>
                <c:pt idx="5436">
                  <c:v>11.745975013200001</c:v>
                </c:pt>
                <c:pt idx="5437">
                  <c:v>11.749088768600002</c:v>
                </c:pt>
                <c:pt idx="5438">
                  <c:v>11.7393026802</c:v>
                </c:pt>
                <c:pt idx="5439">
                  <c:v>11.729071769600001</c:v>
                </c:pt>
                <c:pt idx="5440">
                  <c:v>11.725958014200002</c:v>
                </c:pt>
                <c:pt idx="5441">
                  <c:v>11.717951214600001</c:v>
                </c:pt>
                <c:pt idx="5442">
                  <c:v>11.723289081000001</c:v>
                </c:pt>
                <c:pt idx="5443">
                  <c:v>11.716616748</c:v>
                </c:pt>
                <c:pt idx="5444">
                  <c:v>11.694820460200001</c:v>
                </c:pt>
                <c:pt idx="5445">
                  <c:v>11.667686306000002</c:v>
                </c:pt>
                <c:pt idx="5446">
                  <c:v>11.635659107600002</c:v>
                </c:pt>
                <c:pt idx="5447">
                  <c:v>11.629431596800002</c:v>
                </c:pt>
                <c:pt idx="5448">
                  <c:v>11.625428197000002</c:v>
                </c:pt>
                <c:pt idx="5449">
                  <c:v>11.634324641000001</c:v>
                </c:pt>
                <c:pt idx="5450">
                  <c:v>11.644555551600002</c:v>
                </c:pt>
                <c:pt idx="5451">
                  <c:v>11.649448595800001</c:v>
                </c:pt>
                <c:pt idx="5452">
                  <c:v>11.663238084000001</c:v>
                </c:pt>
                <c:pt idx="5453">
                  <c:v>11.661013973000001</c:v>
                </c:pt>
                <c:pt idx="5454">
                  <c:v>11.666351839400001</c:v>
                </c:pt>
                <c:pt idx="5455">
                  <c:v>11.6863688384</c:v>
                </c:pt>
                <c:pt idx="5456">
                  <c:v>11.709054770600002</c:v>
                </c:pt>
                <c:pt idx="5457">
                  <c:v>11.725958014200002</c:v>
                </c:pt>
                <c:pt idx="5458">
                  <c:v>11.731295880600003</c:v>
                </c:pt>
                <c:pt idx="5459">
                  <c:v>11.7375233914</c:v>
                </c:pt>
                <c:pt idx="5460">
                  <c:v>11.749978413000001</c:v>
                </c:pt>
                <c:pt idx="5461">
                  <c:v>11.7664368344</c:v>
                </c:pt>
                <c:pt idx="5462">
                  <c:v>11.778891856</c:v>
                </c:pt>
                <c:pt idx="5463">
                  <c:v>11.786453833400001</c:v>
                </c:pt>
                <c:pt idx="5464">
                  <c:v>11.788233122200001</c:v>
                </c:pt>
                <c:pt idx="5465">
                  <c:v>11.783340078000002</c:v>
                </c:pt>
                <c:pt idx="5466">
                  <c:v>11.7873434778</c:v>
                </c:pt>
                <c:pt idx="5467">
                  <c:v>11.782450433600001</c:v>
                </c:pt>
                <c:pt idx="5468">
                  <c:v>11.782450433600001</c:v>
                </c:pt>
                <c:pt idx="5469">
                  <c:v>11.778447033800001</c:v>
                </c:pt>
                <c:pt idx="5470">
                  <c:v>11.770885056400001</c:v>
                </c:pt>
                <c:pt idx="5471">
                  <c:v>11.747309479800002</c:v>
                </c:pt>
                <c:pt idx="5472">
                  <c:v>11.733964813800002</c:v>
                </c:pt>
                <c:pt idx="5473">
                  <c:v>11.724623547600002</c:v>
                </c:pt>
                <c:pt idx="5474">
                  <c:v>11.719730503399999</c:v>
                </c:pt>
                <c:pt idx="5475">
                  <c:v>11.735744102600002</c:v>
                </c:pt>
                <c:pt idx="5476">
                  <c:v>11.732185525</c:v>
                </c:pt>
                <c:pt idx="5477">
                  <c:v>11.729071769600001</c:v>
                </c:pt>
                <c:pt idx="5478">
                  <c:v>11.736633747000001</c:v>
                </c:pt>
                <c:pt idx="5479">
                  <c:v>11.7393026802</c:v>
                </c:pt>
                <c:pt idx="5480">
                  <c:v>11.738413035800003</c:v>
                </c:pt>
                <c:pt idx="5481">
                  <c:v>11.727737303000001</c:v>
                </c:pt>
                <c:pt idx="5482">
                  <c:v>11.704161726399999</c:v>
                </c:pt>
                <c:pt idx="5483">
                  <c:v>11.7108340594</c:v>
                </c:pt>
                <c:pt idx="5484">
                  <c:v>11.730851058399999</c:v>
                </c:pt>
                <c:pt idx="5485">
                  <c:v>11.742861257800001</c:v>
                </c:pt>
                <c:pt idx="5486">
                  <c:v>11.7530921684</c:v>
                </c:pt>
                <c:pt idx="5487">
                  <c:v>11.7504232352</c:v>
                </c:pt>
                <c:pt idx="5488">
                  <c:v>11.7504232352</c:v>
                </c:pt>
                <c:pt idx="5489">
                  <c:v>11.749978413000001</c:v>
                </c:pt>
                <c:pt idx="5490">
                  <c:v>11.738413035800003</c:v>
                </c:pt>
                <c:pt idx="5491">
                  <c:v>11.733075169400001</c:v>
                </c:pt>
                <c:pt idx="5492">
                  <c:v>11.7264028364</c:v>
                </c:pt>
                <c:pt idx="5493">
                  <c:v>11.717061570200002</c:v>
                </c:pt>
                <c:pt idx="5494">
                  <c:v>11.701047971000001</c:v>
                </c:pt>
                <c:pt idx="5495">
                  <c:v>11.676582750000001</c:v>
                </c:pt>
                <c:pt idx="5496">
                  <c:v>11.661013973000001</c:v>
                </c:pt>
                <c:pt idx="5497">
                  <c:v>11.653007173399999</c:v>
                </c:pt>
                <c:pt idx="5498">
                  <c:v>11.6329901744</c:v>
                </c:pt>
                <c:pt idx="5499">
                  <c:v>11.6049663758</c:v>
                </c:pt>
                <c:pt idx="5500">
                  <c:v>11.603187087</c:v>
                </c:pt>
                <c:pt idx="5501">
                  <c:v>11.604521553600001</c:v>
                </c:pt>
                <c:pt idx="5502">
                  <c:v>11.612973175400001</c:v>
                </c:pt>
                <c:pt idx="5503">
                  <c:v>11.618755864000001</c:v>
                </c:pt>
                <c:pt idx="5504">
                  <c:v>11.617866219600002</c:v>
                </c:pt>
                <c:pt idx="5505">
                  <c:v>11.612973175400001</c:v>
                </c:pt>
                <c:pt idx="5506">
                  <c:v>11.605411198000002</c:v>
                </c:pt>
                <c:pt idx="5507">
                  <c:v>11.584504554600002</c:v>
                </c:pt>
                <c:pt idx="5508">
                  <c:v>11.561818622400001</c:v>
                </c:pt>
                <c:pt idx="5509">
                  <c:v>11.552477356200001</c:v>
                </c:pt>
                <c:pt idx="5510">
                  <c:v>11.549363600800001</c:v>
                </c:pt>
                <c:pt idx="5511">
                  <c:v>11.539577512399999</c:v>
                </c:pt>
                <c:pt idx="5512">
                  <c:v>11.5235639132</c:v>
                </c:pt>
                <c:pt idx="5513">
                  <c:v>11.512888180399999</c:v>
                </c:pt>
                <c:pt idx="5514">
                  <c:v>11.495984936800001</c:v>
                </c:pt>
                <c:pt idx="5515">
                  <c:v>11.477747226600002</c:v>
                </c:pt>
                <c:pt idx="5516">
                  <c:v>11.465292205000001</c:v>
                </c:pt>
                <c:pt idx="5517">
                  <c:v>11.4568405832</c:v>
                </c:pt>
                <c:pt idx="5518">
                  <c:v>11.458175049800001</c:v>
                </c:pt>
                <c:pt idx="5519">
                  <c:v>11.457730227600001</c:v>
                </c:pt>
                <c:pt idx="5520">
                  <c:v>11.447944139200001</c:v>
                </c:pt>
                <c:pt idx="5521">
                  <c:v>11.4394925174</c:v>
                </c:pt>
                <c:pt idx="5522">
                  <c:v>11.4412718062</c:v>
                </c:pt>
                <c:pt idx="5523">
                  <c:v>11.4394925174</c:v>
                </c:pt>
                <c:pt idx="5524">
                  <c:v>11.443051095000001</c:v>
                </c:pt>
                <c:pt idx="5525">
                  <c:v>11.4283719624</c:v>
                </c:pt>
                <c:pt idx="5526">
                  <c:v>11.410134252200001</c:v>
                </c:pt>
                <c:pt idx="5527">
                  <c:v>11.399903341600002</c:v>
                </c:pt>
                <c:pt idx="5528">
                  <c:v>11.407465319</c:v>
                </c:pt>
                <c:pt idx="5529">
                  <c:v>11.418141051800001</c:v>
                </c:pt>
                <c:pt idx="5530">
                  <c:v>11.4212548072</c:v>
                </c:pt>
                <c:pt idx="5531">
                  <c:v>11.419475518400001</c:v>
                </c:pt>
                <c:pt idx="5532">
                  <c:v>11.4345994732</c:v>
                </c:pt>
                <c:pt idx="5533">
                  <c:v>11.458619872000002</c:v>
                </c:pt>
                <c:pt idx="5534">
                  <c:v>11.4701852492</c:v>
                </c:pt>
                <c:pt idx="5535">
                  <c:v>11.475967937800002</c:v>
                </c:pt>
                <c:pt idx="5536">
                  <c:v>11.476857582200001</c:v>
                </c:pt>
                <c:pt idx="5537">
                  <c:v>11.476412760000001</c:v>
                </c:pt>
                <c:pt idx="5538">
                  <c:v>11.488867781600002</c:v>
                </c:pt>
                <c:pt idx="5539">
                  <c:v>11.5062158474</c:v>
                </c:pt>
                <c:pt idx="5540">
                  <c:v>11.525788024200001</c:v>
                </c:pt>
                <c:pt idx="5541">
                  <c:v>11.540022334600001</c:v>
                </c:pt>
                <c:pt idx="5542">
                  <c:v>11.556035933800002</c:v>
                </c:pt>
                <c:pt idx="5543">
                  <c:v>11.5569255782</c:v>
                </c:pt>
                <c:pt idx="5544">
                  <c:v>11.5595945114</c:v>
                </c:pt>
                <c:pt idx="5545">
                  <c:v>11.571604710800003</c:v>
                </c:pt>
                <c:pt idx="5546">
                  <c:v>11.581390799200001</c:v>
                </c:pt>
                <c:pt idx="5547">
                  <c:v>11.5880631322</c:v>
                </c:pt>
                <c:pt idx="5548">
                  <c:v>11.589842421000002</c:v>
                </c:pt>
                <c:pt idx="5549">
                  <c:v>11.611193886600002</c:v>
                </c:pt>
                <c:pt idx="5550">
                  <c:v>11.635659107600002</c:v>
                </c:pt>
                <c:pt idx="5551">
                  <c:v>11.629876419</c:v>
                </c:pt>
                <c:pt idx="5552">
                  <c:v>11.617421397399999</c:v>
                </c:pt>
                <c:pt idx="5553">
                  <c:v>11.5729391774</c:v>
                </c:pt>
                <c:pt idx="5554">
                  <c:v>11.505326203000001</c:v>
                </c:pt>
                <c:pt idx="5555">
                  <c:v>11.488867781600002</c:v>
                </c:pt>
                <c:pt idx="5556">
                  <c:v>11.494205648000001</c:v>
                </c:pt>
                <c:pt idx="5557">
                  <c:v>11.504436558600002</c:v>
                </c:pt>
                <c:pt idx="5558">
                  <c:v>11.525343202</c:v>
                </c:pt>
                <c:pt idx="5559">
                  <c:v>11.553811822800002</c:v>
                </c:pt>
                <c:pt idx="5560">
                  <c:v>11.584949376800001</c:v>
                </c:pt>
                <c:pt idx="5561">
                  <c:v>11.604521553600001</c:v>
                </c:pt>
                <c:pt idx="5562">
                  <c:v>11.608969775600002</c:v>
                </c:pt>
                <c:pt idx="5563">
                  <c:v>11.615197286400001</c:v>
                </c:pt>
                <c:pt idx="5564">
                  <c:v>11.619645508400001</c:v>
                </c:pt>
                <c:pt idx="5565">
                  <c:v>11.617866219600002</c:v>
                </c:pt>
                <c:pt idx="5566">
                  <c:v>11.634324641000001</c:v>
                </c:pt>
                <c:pt idx="5567">
                  <c:v>11.657010573200001</c:v>
                </c:pt>
                <c:pt idx="5568">
                  <c:v>11.680141327600001</c:v>
                </c:pt>
                <c:pt idx="5569">
                  <c:v>11.685924016200001</c:v>
                </c:pt>
                <c:pt idx="5570">
                  <c:v>11.678806861000002</c:v>
                </c:pt>
                <c:pt idx="5571">
                  <c:v>11.6641277284</c:v>
                </c:pt>
                <c:pt idx="5572">
                  <c:v>11.647669306999999</c:v>
                </c:pt>
                <c:pt idx="5573">
                  <c:v>11.5840597324</c:v>
                </c:pt>
                <c:pt idx="5574">
                  <c:v>11.5569255782</c:v>
                </c:pt>
                <c:pt idx="5575">
                  <c:v>11.553811822800002</c:v>
                </c:pt>
                <c:pt idx="5576">
                  <c:v>11.569380599800001</c:v>
                </c:pt>
                <c:pt idx="5577">
                  <c:v>11.5840597324</c:v>
                </c:pt>
                <c:pt idx="5578">
                  <c:v>11.578721866000002</c:v>
                </c:pt>
                <c:pt idx="5579">
                  <c:v>11.568935777600002</c:v>
                </c:pt>
                <c:pt idx="5580">
                  <c:v>11.579611510399999</c:v>
                </c:pt>
                <c:pt idx="5581">
                  <c:v>11.597849220600001</c:v>
                </c:pt>
                <c:pt idx="5582">
                  <c:v>11.624983374800001</c:v>
                </c:pt>
                <c:pt idx="5583">
                  <c:v>11.641441796200001</c:v>
                </c:pt>
                <c:pt idx="5584">
                  <c:v>11.645000373800002</c:v>
                </c:pt>
                <c:pt idx="5585">
                  <c:v>11.642331440600001</c:v>
                </c:pt>
                <c:pt idx="5586">
                  <c:v>11.639662507400001</c:v>
                </c:pt>
                <c:pt idx="5587">
                  <c:v>11.657010573200001</c:v>
                </c:pt>
                <c:pt idx="5588">
                  <c:v>11.678806861000002</c:v>
                </c:pt>
                <c:pt idx="5589">
                  <c:v>11.680586149800002</c:v>
                </c:pt>
                <c:pt idx="5590">
                  <c:v>11.683699905200001</c:v>
                </c:pt>
                <c:pt idx="5591">
                  <c:v>11.694375638000002</c:v>
                </c:pt>
                <c:pt idx="5592">
                  <c:v>11.702827259800003</c:v>
                </c:pt>
                <c:pt idx="5593">
                  <c:v>11.703272082000002</c:v>
                </c:pt>
                <c:pt idx="5594">
                  <c:v>11.683255083000001</c:v>
                </c:pt>
                <c:pt idx="5595">
                  <c:v>11.6792516832</c:v>
                </c:pt>
                <c:pt idx="5596">
                  <c:v>11.689037771600002</c:v>
                </c:pt>
                <c:pt idx="5597">
                  <c:v>11.700603148800001</c:v>
                </c:pt>
                <c:pt idx="5598">
                  <c:v>11.731740702800002</c:v>
                </c:pt>
                <c:pt idx="5599">
                  <c:v>11.761543790200001</c:v>
                </c:pt>
                <c:pt idx="5600">
                  <c:v>11.7659920122</c:v>
                </c:pt>
                <c:pt idx="5601">
                  <c:v>11.751757701800001</c:v>
                </c:pt>
                <c:pt idx="5602">
                  <c:v>11.752647346200002</c:v>
                </c:pt>
                <c:pt idx="5603">
                  <c:v>11.7486439464</c:v>
                </c:pt>
                <c:pt idx="5604">
                  <c:v>11.742861257800001</c:v>
                </c:pt>
                <c:pt idx="5605">
                  <c:v>11.736633747000001</c:v>
                </c:pt>
                <c:pt idx="5606">
                  <c:v>11.733075169400001</c:v>
                </c:pt>
                <c:pt idx="5607">
                  <c:v>11.749978413000001</c:v>
                </c:pt>
                <c:pt idx="5608">
                  <c:v>11.7771125672</c:v>
                </c:pt>
                <c:pt idx="5609">
                  <c:v>11.795795099600001</c:v>
                </c:pt>
                <c:pt idx="5610">
                  <c:v>11.802912254800001</c:v>
                </c:pt>
                <c:pt idx="5611">
                  <c:v>11.792236522000001</c:v>
                </c:pt>
                <c:pt idx="5612">
                  <c:v>11.756205923800001</c:v>
                </c:pt>
                <c:pt idx="5613">
                  <c:v>11.731295880600003</c:v>
                </c:pt>
                <c:pt idx="5614">
                  <c:v>11.733519991600001</c:v>
                </c:pt>
                <c:pt idx="5615">
                  <c:v>11.742416435600003</c:v>
                </c:pt>
                <c:pt idx="5616">
                  <c:v>11.731740702800002</c:v>
                </c:pt>
                <c:pt idx="5617">
                  <c:v>11.719285681200001</c:v>
                </c:pt>
                <c:pt idx="5618">
                  <c:v>11.720620147800002</c:v>
                </c:pt>
                <c:pt idx="5619">
                  <c:v>11.733519991600001</c:v>
                </c:pt>
                <c:pt idx="5620">
                  <c:v>11.753536990600001</c:v>
                </c:pt>
                <c:pt idx="5621">
                  <c:v>11.761543790200001</c:v>
                </c:pt>
                <c:pt idx="5622">
                  <c:v>11.745975013200001</c:v>
                </c:pt>
                <c:pt idx="5623">
                  <c:v>11.734854458200001</c:v>
                </c:pt>
                <c:pt idx="5624">
                  <c:v>11.734854458200001</c:v>
                </c:pt>
                <c:pt idx="5625">
                  <c:v>11.740192324600002</c:v>
                </c:pt>
                <c:pt idx="5626">
                  <c:v>11.744640546600001</c:v>
                </c:pt>
                <c:pt idx="5627">
                  <c:v>11.752202523999999</c:v>
                </c:pt>
                <c:pt idx="5628">
                  <c:v>11.756205923800001</c:v>
                </c:pt>
                <c:pt idx="5629">
                  <c:v>11.759319679200001</c:v>
                </c:pt>
                <c:pt idx="5630">
                  <c:v>11.7642127234</c:v>
                </c:pt>
                <c:pt idx="5631">
                  <c:v>11.769995412</c:v>
                </c:pt>
                <c:pt idx="5632">
                  <c:v>11.772664345200001</c:v>
                </c:pt>
                <c:pt idx="5633">
                  <c:v>11.782005611400001</c:v>
                </c:pt>
                <c:pt idx="5634">
                  <c:v>11.799353677200001</c:v>
                </c:pt>
                <c:pt idx="5635">
                  <c:v>11.813143165400001</c:v>
                </c:pt>
                <c:pt idx="5636">
                  <c:v>11.823818898200001</c:v>
                </c:pt>
                <c:pt idx="5637">
                  <c:v>11.836273919800002</c:v>
                </c:pt>
                <c:pt idx="5638">
                  <c:v>11.8496185858</c:v>
                </c:pt>
                <c:pt idx="5639">
                  <c:v>11.867856296000001</c:v>
                </c:pt>
                <c:pt idx="5640">
                  <c:v>11.888318117200001</c:v>
                </c:pt>
                <c:pt idx="5641">
                  <c:v>11.9047765386</c:v>
                </c:pt>
                <c:pt idx="5642">
                  <c:v>11.729961414000002</c:v>
                </c:pt>
                <c:pt idx="5643">
                  <c:v>11.65434164</c:v>
                </c:pt>
                <c:pt idx="5644">
                  <c:v>11.579166688200001</c:v>
                </c:pt>
                <c:pt idx="5645">
                  <c:v>11.551142889600001</c:v>
                </c:pt>
                <c:pt idx="5646">
                  <c:v>11.546694667600002</c:v>
                </c:pt>
                <c:pt idx="5647">
                  <c:v>11.515112291400001</c:v>
                </c:pt>
                <c:pt idx="5648">
                  <c:v>11.49865387</c:v>
                </c:pt>
                <c:pt idx="5649">
                  <c:v>11.484864381800001</c:v>
                </c:pt>
                <c:pt idx="5650">
                  <c:v>11.461733627400001</c:v>
                </c:pt>
                <c:pt idx="5651">
                  <c:v>11.429261606800001</c:v>
                </c:pt>
                <c:pt idx="5652">
                  <c:v>11.397679230600003</c:v>
                </c:pt>
                <c:pt idx="5653">
                  <c:v>11.334069656000002</c:v>
                </c:pt>
                <c:pt idx="5654">
                  <c:v>11.282025458600001</c:v>
                </c:pt>
                <c:pt idx="5655">
                  <c:v>11.2731290146</c:v>
                </c:pt>
                <c:pt idx="5656">
                  <c:v>11.281135814200001</c:v>
                </c:pt>
                <c:pt idx="5657">
                  <c:v>11.292701191399999</c:v>
                </c:pt>
                <c:pt idx="5658">
                  <c:v>11.287363324999999</c:v>
                </c:pt>
                <c:pt idx="5659">
                  <c:v>11.2277571502</c:v>
                </c:pt>
                <c:pt idx="5660">
                  <c:v>11.180605997000001</c:v>
                </c:pt>
                <c:pt idx="5661">
                  <c:v>11.1499132652</c:v>
                </c:pt>
                <c:pt idx="5662">
                  <c:v>11.1401271768</c:v>
                </c:pt>
                <c:pt idx="5663">
                  <c:v>11.130785910600002</c:v>
                </c:pt>
                <c:pt idx="5664">
                  <c:v>11.117441244600002</c:v>
                </c:pt>
                <c:pt idx="5665">
                  <c:v>11.1232239332</c:v>
                </c:pt>
                <c:pt idx="5666">
                  <c:v>11.131230732800001</c:v>
                </c:pt>
                <c:pt idx="5667">
                  <c:v>11.142351287800002</c:v>
                </c:pt>
                <c:pt idx="5668">
                  <c:v>11.151692554</c:v>
                </c:pt>
                <c:pt idx="5669">
                  <c:v>11.153916665000001</c:v>
                </c:pt>
                <c:pt idx="5670">
                  <c:v>11.174378486200002</c:v>
                </c:pt>
                <c:pt idx="5671">
                  <c:v>11.197954062800001</c:v>
                </c:pt>
                <c:pt idx="5672">
                  <c:v>11.214857306399999</c:v>
                </c:pt>
                <c:pt idx="5673">
                  <c:v>11.215302128600003</c:v>
                </c:pt>
                <c:pt idx="5674">
                  <c:v>11.209074617800001</c:v>
                </c:pt>
                <c:pt idx="5675">
                  <c:v>11.203291929200001</c:v>
                </c:pt>
                <c:pt idx="5676">
                  <c:v>11.211743551000001</c:v>
                </c:pt>
                <c:pt idx="5677">
                  <c:v>11.217526239600002</c:v>
                </c:pt>
                <c:pt idx="5678">
                  <c:v>11.232205372199999</c:v>
                </c:pt>
                <c:pt idx="5679">
                  <c:v>11.2411018162</c:v>
                </c:pt>
                <c:pt idx="5680">
                  <c:v>11.270904903600002</c:v>
                </c:pt>
                <c:pt idx="5681">
                  <c:v>11.2993735244</c:v>
                </c:pt>
                <c:pt idx="5682">
                  <c:v>11.315387123600001</c:v>
                </c:pt>
                <c:pt idx="5683">
                  <c:v>11.319390523399999</c:v>
                </c:pt>
                <c:pt idx="5684">
                  <c:v>11.320280167800002</c:v>
                </c:pt>
                <c:pt idx="5685">
                  <c:v>11.318056056800001</c:v>
                </c:pt>
                <c:pt idx="5686">
                  <c:v>11.330955900600001</c:v>
                </c:pt>
                <c:pt idx="5687">
                  <c:v>11.350972899600002</c:v>
                </c:pt>
                <c:pt idx="5688">
                  <c:v>11.374993298400002</c:v>
                </c:pt>
                <c:pt idx="5689">
                  <c:v>11.407465319</c:v>
                </c:pt>
                <c:pt idx="5690">
                  <c:v>11.450613072399999</c:v>
                </c:pt>
                <c:pt idx="5691">
                  <c:v>11.490202248200001</c:v>
                </c:pt>
                <c:pt idx="5692">
                  <c:v>11.5062158474</c:v>
                </c:pt>
                <c:pt idx="5693">
                  <c:v>11.515112291400001</c:v>
                </c:pt>
                <c:pt idx="5694">
                  <c:v>11.531125890600002</c:v>
                </c:pt>
                <c:pt idx="5695">
                  <c:v>11.532015535000001</c:v>
                </c:pt>
                <c:pt idx="5696">
                  <c:v>11.537353401399999</c:v>
                </c:pt>
                <c:pt idx="5697">
                  <c:v>11.556480756000001</c:v>
                </c:pt>
                <c:pt idx="5698">
                  <c:v>11.579166688200001</c:v>
                </c:pt>
                <c:pt idx="5699">
                  <c:v>11.597849220600001</c:v>
                </c:pt>
                <c:pt idx="5700">
                  <c:v>11.611638708800001</c:v>
                </c:pt>
                <c:pt idx="5701">
                  <c:v>11.6369935742</c:v>
                </c:pt>
                <c:pt idx="5702">
                  <c:v>11.660569150800002</c:v>
                </c:pt>
                <c:pt idx="5703">
                  <c:v>11.674358638999999</c:v>
                </c:pt>
                <c:pt idx="5704">
                  <c:v>11.693485993600001</c:v>
                </c:pt>
                <c:pt idx="5705">
                  <c:v>11.709054770600002</c:v>
                </c:pt>
                <c:pt idx="5706">
                  <c:v>11.7281821252</c:v>
                </c:pt>
                <c:pt idx="5707">
                  <c:v>11.756650746000002</c:v>
                </c:pt>
                <c:pt idx="5708">
                  <c:v>11.786009011199999</c:v>
                </c:pt>
                <c:pt idx="5709">
                  <c:v>11.815812098600002</c:v>
                </c:pt>
                <c:pt idx="5710">
                  <c:v>11.8309360534</c:v>
                </c:pt>
                <c:pt idx="5711">
                  <c:v>11.851397874600002</c:v>
                </c:pt>
                <c:pt idx="5712">
                  <c:v>11.867856296000001</c:v>
                </c:pt>
                <c:pt idx="5713">
                  <c:v>11.886983650600001</c:v>
                </c:pt>
                <c:pt idx="5714">
                  <c:v>11.915897093600002</c:v>
                </c:pt>
                <c:pt idx="5715">
                  <c:v>11.956820736000001</c:v>
                </c:pt>
                <c:pt idx="5716">
                  <c:v>12.000413311600001</c:v>
                </c:pt>
                <c:pt idx="5717">
                  <c:v>12.041336954</c:v>
                </c:pt>
                <c:pt idx="5718">
                  <c:v>12.070250397000002</c:v>
                </c:pt>
                <c:pt idx="5719">
                  <c:v>12.091601862600003</c:v>
                </c:pt>
                <c:pt idx="5720">
                  <c:v>12.105836173000002</c:v>
                </c:pt>
                <c:pt idx="5721">
                  <c:v>12.1209601278</c:v>
                </c:pt>
                <c:pt idx="5722">
                  <c:v>12.1374185492</c:v>
                </c:pt>
                <c:pt idx="5723">
                  <c:v>12.161883770199999</c:v>
                </c:pt>
                <c:pt idx="5724">
                  <c:v>12.181900769200002</c:v>
                </c:pt>
                <c:pt idx="5725">
                  <c:v>12.1912420354</c:v>
                </c:pt>
                <c:pt idx="5726">
                  <c:v>12.195690257399999</c:v>
                </c:pt>
                <c:pt idx="5727">
                  <c:v>12.216596900800001</c:v>
                </c:pt>
                <c:pt idx="5728">
                  <c:v>12.247289632600001</c:v>
                </c:pt>
                <c:pt idx="5729">
                  <c:v>12.273534142399999</c:v>
                </c:pt>
                <c:pt idx="5730">
                  <c:v>12.2931063192</c:v>
                </c:pt>
                <c:pt idx="5731">
                  <c:v>12.308230274000001</c:v>
                </c:pt>
                <c:pt idx="5732">
                  <c:v>12.316681895800002</c:v>
                </c:pt>
                <c:pt idx="5733">
                  <c:v>12.312233673800002</c:v>
                </c:pt>
                <c:pt idx="5734">
                  <c:v>12.3091199184</c:v>
                </c:pt>
                <c:pt idx="5735">
                  <c:v>12.303782052000001</c:v>
                </c:pt>
                <c:pt idx="5736">
                  <c:v>12.277537542199999</c:v>
                </c:pt>
                <c:pt idx="5737">
                  <c:v>12.269975564800001</c:v>
                </c:pt>
                <c:pt idx="5738">
                  <c:v>12.2730893202</c:v>
                </c:pt>
                <c:pt idx="5739">
                  <c:v>12.272644498000002</c:v>
                </c:pt>
                <c:pt idx="5740">
                  <c:v>12.273534142399999</c:v>
                </c:pt>
                <c:pt idx="5741">
                  <c:v>12.2802064754</c:v>
                </c:pt>
                <c:pt idx="5742">
                  <c:v>12.281540942000001</c:v>
                </c:pt>
                <c:pt idx="5743">
                  <c:v>12.285544341800001</c:v>
                </c:pt>
                <c:pt idx="5744">
                  <c:v>12.296220074600003</c:v>
                </c:pt>
                <c:pt idx="5745">
                  <c:v>12.3108992072</c:v>
                </c:pt>
                <c:pt idx="5746">
                  <c:v>12.329136917400001</c:v>
                </c:pt>
                <c:pt idx="5747">
                  <c:v>12.338033361400001</c:v>
                </c:pt>
                <c:pt idx="5748">
                  <c:v>12.327802450800002</c:v>
                </c:pt>
                <c:pt idx="5749">
                  <c:v>12.311344029399999</c:v>
                </c:pt>
                <c:pt idx="5750">
                  <c:v>12.3086750962</c:v>
                </c:pt>
                <c:pt idx="5751">
                  <c:v>12.297109719</c:v>
                </c:pt>
                <c:pt idx="5752">
                  <c:v>12.2824305864</c:v>
                </c:pt>
                <c:pt idx="5753">
                  <c:v>12.256630898800001</c:v>
                </c:pt>
                <c:pt idx="5754">
                  <c:v>12.239282833000001</c:v>
                </c:pt>
                <c:pt idx="5755">
                  <c:v>12.2379483664</c:v>
                </c:pt>
                <c:pt idx="5756">
                  <c:v>12.251737854600002</c:v>
                </c:pt>
                <c:pt idx="5757">
                  <c:v>12.260189476400001</c:v>
                </c:pt>
                <c:pt idx="5758">
                  <c:v>12.2041418792</c:v>
                </c:pt>
                <c:pt idx="5759">
                  <c:v>12.178342191600002</c:v>
                </c:pt>
                <c:pt idx="5760">
                  <c:v>12.161438948000001</c:v>
                </c:pt>
                <c:pt idx="5761">
                  <c:v>12.1623285924</c:v>
                </c:pt>
                <c:pt idx="5762">
                  <c:v>12.1743387918</c:v>
                </c:pt>
                <c:pt idx="5763">
                  <c:v>12.185459346800002</c:v>
                </c:pt>
                <c:pt idx="5764">
                  <c:v>12.211259034399999</c:v>
                </c:pt>
                <c:pt idx="5765">
                  <c:v>12.243731055</c:v>
                </c:pt>
                <c:pt idx="5766">
                  <c:v>12.270420387</c:v>
                </c:pt>
                <c:pt idx="5767">
                  <c:v>12.292216674800002</c:v>
                </c:pt>
                <c:pt idx="5768">
                  <c:v>12.303337229800002</c:v>
                </c:pt>
                <c:pt idx="5769">
                  <c:v>12.312678496</c:v>
                </c:pt>
                <c:pt idx="5770">
                  <c:v>12.3197956512</c:v>
                </c:pt>
                <c:pt idx="5771">
                  <c:v>12.334919606000001</c:v>
                </c:pt>
                <c:pt idx="5772">
                  <c:v>12.364722693400001</c:v>
                </c:pt>
                <c:pt idx="5773">
                  <c:v>12.390522381</c:v>
                </c:pt>
                <c:pt idx="5774">
                  <c:v>12.4114290244</c:v>
                </c:pt>
                <c:pt idx="5775">
                  <c:v>12.423439223800003</c:v>
                </c:pt>
                <c:pt idx="5776">
                  <c:v>12.418546179600002</c:v>
                </c:pt>
                <c:pt idx="5777">
                  <c:v>12.426108157</c:v>
                </c:pt>
                <c:pt idx="5778">
                  <c:v>12.450573378000001</c:v>
                </c:pt>
                <c:pt idx="5779">
                  <c:v>12.478597176600003</c:v>
                </c:pt>
                <c:pt idx="5780">
                  <c:v>12.501727931000001</c:v>
                </c:pt>
                <c:pt idx="5781">
                  <c:v>12.533310307200001</c:v>
                </c:pt>
                <c:pt idx="5782">
                  <c:v>12.568451261</c:v>
                </c:pt>
                <c:pt idx="5783">
                  <c:v>12.5911371932</c:v>
                </c:pt>
                <c:pt idx="5784">
                  <c:v>12.5871337934</c:v>
                </c:pt>
                <c:pt idx="5785">
                  <c:v>12.599143992800002</c:v>
                </c:pt>
                <c:pt idx="5786">
                  <c:v>12.605816325800003</c:v>
                </c:pt>
                <c:pt idx="5787">
                  <c:v>12.626722969199999</c:v>
                </c:pt>
                <c:pt idx="5788">
                  <c:v>12.658305345400001</c:v>
                </c:pt>
                <c:pt idx="5789">
                  <c:v>12.6961152324</c:v>
                </c:pt>
                <c:pt idx="5790">
                  <c:v>12.7334802972</c:v>
                </c:pt>
                <c:pt idx="5791">
                  <c:v>12.766841962200001</c:v>
                </c:pt>
                <c:pt idx="5792">
                  <c:v>12.784190028000001</c:v>
                </c:pt>
                <c:pt idx="5793">
                  <c:v>12.799758805000002</c:v>
                </c:pt>
                <c:pt idx="5794">
                  <c:v>12.814882759800001</c:v>
                </c:pt>
                <c:pt idx="5795">
                  <c:v>12.826448137000002</c:v>
                </c:pt>
                <c:pt idx="5796">
                  <c:v>12.837123869800001</c:v>
                </c:pt>
                <c:pt idx="5797">
                  <c:v>12.847354780400002</c:v>
                </c:pt>
                <c:pt idx="5798">
                  <c:v>12.852247824600001</c:v>
                </c:pt>
                <c:pt idx="5799">
                  <c:v>12.859809802000001</c:v>
                </c:pt>
                <c:pt idx="5800">
                  <c:v>12.863813201800001</c:v>
                </c:pt>
                <c:pt idx="5801">
                  <c:v>12.868706246000002</c:v>
                </c:pt>
                <c:pt idx="5802">
                  <c:v>12.886943956200001</c:v>
                </c:pt>
                <c:pt idx="5803">
                  <c:v>12.912743643800003</c:v>
                </c:pt>
                <c:pt idx="5804">
                  <c:v>12.936764042600002</c:v>
                </c:pt>
                <c:pt idx="5805">
                  <c:v>12.951887997400002</c:v>
                </c:pt>
                <c:pt idx="5806">
                  <c:v>12.9541121084</c:v>
                </c:pt>
                <c:pt idx="5807">
                  <c:v>12.950108708600002</c:v>
                </c:pt>
                <c:pt idx="5808">
                  <c:v>12.949219064200001</c:v>
                </c:pt>
                <c:pt idx="5809">
                  <c:v>12.956781041600001</c:v>
                </c:pt>
                <c:pt idx="5810">
                  <c:v>12.975463574000001</c:v>
                </c:pt>
                <c:pt idx="5811">
                  <c:v>12.960339619200001</c:v>
                </c:pt>
                <c:pt idx="5812">
                  <c:v>12.9496638864</c:v>
                </c:pt>
                <c:pt idx="5813">
                  <c:v>12.952332819600002</c:v>
                </c:pt>
                <c:pt idx="5814">
                  <c:v>12.9496638864</c:v>
                </c:pt>
                <c:pt idx="5815">
                  <c:v>12.946550131000002</c:v>
                </c:pt>
                <c:pt idx="5816">
                  <c:v>12.947884597600002</c:v>
                </c:pt>
                <c:pt idx="5817">
                  <c:v>12.950998353000001</c:v>
                </c:pt>
                <c:pt idx="5818">
                  <c:v>12.959449974800002</c:v>
                </c:pt>
                <c:pt idx="5819">
                  <c:v>12.973239463000002</c:v>
                </c:pt>
                <c:pt idx="5820">
                  <c:v>12.984360018000002</c:v>
                </c:pt>
                <c:pt idx="5821">
                  <c:v>12.986584129000001</c:v>
                </c:pt>
                <c:pt idx="5822">
                  <c:v>12.972349818600001</c:v>
                </c:pt>
                <c:pt idx="5823">
                  <c:v>12.896730044600003</c:v>
                </c:pt>
                <c:pt idx="5824">
                  <c:v>12.8593649798</c:v>
                </c:pt>
                <c:pt idx="5825">
                  <c:v>12.8606994464</c:v>
                </c:pt>
                <c:pt idx="5826">
                  <c:v>12.872264823600002</c:v>
                </c:pt>
                <c:pt idx="5827">
                  <c:v>12.878937156600003</c:v>
                </c:pt>
                <c:pt idx="5828">
                  <c:v>12.882495734199999</c:v>
                </c:pt>
                <c:pt idx="5829">
                  <c:v>12.897174866800002</c:v>
                </c:pt>
                <c:pt idx="5830">
                  <c:v>12.913188466000001</c:v>
                </c:pt>
                <c:pt idx="5831">
                  <c:v>12.926533132000001</c:v>
                </c:pt>
                <c:pt idx="5832">
                  <c:v>12.947439775399999</c:v>
                </c:pt>
                <c:pt idx="5833">
                  <c:v>12.970125707600001</c:v>
                </c:pt>
                <c:pt idx="5834">
                  <c:v>12.961229263600002</c:v>
                </c:pt>
                <c:pt idx="5835">
                  <c:v>12.927867598600002</c:v>
                </c:pt>
                <c:pt idx="5836">
                  <c:v>12.9158573992</c:v>
                </c:pt>
                <c:pt idx="5837">
                  <c:v>12.927867598600002</c:v>
                </c:pt>
                <c:pt idx="5838">
                  <c:v>12.945215664400001</c:v>
                </c:pt>
                <c:pt idx="5839">
                  <c:v>12.955001752800001</c:v>
                </c:pt>
                <c:pt idx="5840">
                  <c:v>12.947439775399999</c:v>
                </c:pt>
                <c:pt idx="5841">
                  <c:v>12.934539931600002</c:v>
                </c:pt>
                <c:pt idx="5842">
                  <c:v>12.912298821600002</c:v>
                </c:pt>
                <c:pt idx="5843">
                  <c:v>12.8384583364</c:v>
                </c:pt>
                <c:pt idx="5844">
                  <c:v>12.7579455182</c:v>
                </c:pt>
                <c:pt idx="5845">
                  <c:v>12.688108432800002</c:v>
                </c:pt>
                <c:pt idx="5846">
                  <c:v>12.6333953022</c:v>
                </c:pt>
                <c:pt idx="5847">
                  <c:v>12.558665172600001</c:v>
                </c:pt>
                <c:pt idx="5848">
                  <c:v>12.4470148004</c:v>
                </c:pt>
                <c:pt idx="5849">
                  <c:v>12.334474783800003</c:v>
                </c:pt>
                <c:pt idx="5850">
                  <c:v>12.306450985200001</c:v>
                </c:pt>
                <c:pt idx="5851">
                  <c:v>12.246844810400001</c:v>
                </c:pt>
                <c:pt idx="5852">
                  <c:v>12.214372789800002</c:v>
                </c:pt>
                <c:pt idx="5853">
                  <c:v>12.200583301600002</c:v>
                </c:pt>
                <c:pt idx="5854">
                  <c:v>12.183680058000002</c:v>
                </c:pt>
                <c:pt idx="5855">
                  <c:v>12.172114680800002</c:v>
                </c:pt>
                <c:pt idx="5856">
                  <c:v>12.127187638600002</c:v>
                </c:pt>
                <c:pt idx="5857">
                  <c:v>12.084039885199999</c:v>
                </c:pt>
                <c:pt idx="5858">
                  <c:v>12.051567864600001</c:v>
                </c:pt>
                <c:pt idx="5859">
                  <c:v>11.974168801800001</c:v>
                </c:pt>
                <c:pt idx="5860">
                  <c:v>11.836273919800002</c:v>
                </c:pt>
                <c:pt idx="5861">
                  <c:v>11.7281821252</c:v>
                </c:pt>
                <c:pt idx="5862">
                  <c:v>11.696154926800002</c:v>
                </c:pt>
                <c:pt idx="5863">
                  <c:v>11.695710104600003</c:v>
                </c:pt>
                <c:pt idx="5864">
                  <c:v>11.708609948400001</c:v>
                </c:pt>
                <c:pt idx="5865">
                  <c:v>11.732630347200001</c:v>
                </c:pt>
                <c:pt idx="5866">
                  <c:v>11.7415267912</c:v>
                </c:pt>
                <c:pt idx="5867">
                  <c:v>11.6708000614</c:v>
                </c:pt>
                <c:pt idx="5868">
                  <c:v>11.6525623512</c:v>
                </c:pt>
                <c:pt idx="5869">
                  <c:v>11.647224484800001</c:v>
                </c:pt>
                <c:pt idx="5870">
                  <c:v>11.653451995600003</c:v>
                </c:pt>
                <c:pt idx="5871">
                  <c:v>11.6601243286</c:v>
                </c:pt>
                <c:pt idx="5872">
                  <c:v>11.667686306000002</c:v>
                </c:pt>
                <c:pt idx="5873">
                  <c:v>11.678362038800001</c:v>
                </c:pt>
                <c:pt idx="5874">
                  <c:v>11.6903722382</c:v>
                </c:pt>
                <c:pt idx="5875">
                  <c:v>11.697044571199999</c:v>
                </c:pt>
                <c:pt idx="5876">
                  <c:v>11.6925963492</c:v>
                </c:pt>
                <c:pt idx="5877">
                  <c:v>11.681030972</c:v>
                </c:pt>
                <c:pt idx="5878">
                  <c:v>11.681920616400001</c:v>
                </c:pt>
                <c:pt idx="5879">
                  <c:v>11.6828102608</c:v>
                </c:pt>
                <c:pt idx="5880">
                  <c:v>11.685479194000001</c:v>
                </c:pt>
                <c:pt idx="5881">
                  <c:v>11.517781224600002</c:v>
                </c:pt>
                <c:pt idx="5882">
                  <c:v>11.444830383800001</c:v>
                </c:pt>
                <c:pt idx="5883">
                  <c:v>11.438602873000002</c:v>
                </c:pt>
                <c:pt idx="5884">
                  <c:v>11.4590646942</c:v>
                </c:pt>
                <c:pt idx="5885">
                  <c:v>11.495540114600002</c:v>
                </c:pt>
                <c:pt idx="5886">
                  <c:v>11.534239646</c:v>
                </c:pt>
                <c:pt idx="5887">
                  <c:v>11.575163288400001</c:v>
                </c:pt>
                <c:pt idx="5888">
                  <c:v>11.6147524642</c:v>
                </c:pt>
                <c:pt idx="5889">
                  <c:v>11.645445196000001</c:v>
                </c:pt>
                <c:pt idx="5890">
                  <c:v>11.666351839400001</c:v>
                </c:pt>
                <c:pt idx="5891">
                  <c:v>11.6490037736</c:v>
                </c:pt>
                <c:pt idx="5892">
                  <c:v>11.630321241200001</c:v>
                </c:pt>
                <c:pt idx="5893">
                  <c:v>11.560928978000002</c:v>
                </c:pt>
                <c:pt idx="5894">
                  <c:v>11.4893126038</c:v>
                </c:pt>
                <c:pt idx="5895">
                  <c:v>11.435489117600001</c:v>
                </c:pt>
                <c:pt idx="5896">
                  <c:v>11.375882942800001</c:v>
                </c:pt>
                <c:pt idx="5897">
                  <c:v>11.311828546000001</c:v>
                </c:pt>
                <c:pt idx="5898">
                  <c:v>11.2749083034</c:v>
                </c:pt>
                <c:pt idx="5899">
                  <c:v>11.255336126600001</c:v>
                </c:pt>
                <c:pt idx="5900">
                  <c:v>11.229536439000002</c:v>
                </c:pt>
                <c:pt idx="5901">
                  <c:v>11.206405684600002</c:v>
                </c:pt>
                <c:pt idx="5902">
                  <c:v>11.177492241600001</c:v>
                </c:pt>
                <c:pt idx="5903">
                  <c:v>11.1414616434</c:v>
                </c:pt>
                <c:pt idx="5904">
                  <c:v>11.0925312014</c:v>
                </c:pt>
                <c:pt idx="5905">
                  <c:v>11.041821470600002</c:v>
                </c:pt>
                <c:pt idx="5906">
                  <c:v>11.0124632054</c:v>
                </c:pt>
                <c:pt idx="5907">
                  <c:v>10.994670317399999</c:v>
                </c:pt>
                <c:pt idx="5908">
                  <c:v>10.981325651400001</c:v>
                </c:pt>
                <c:pt idx="5909">
                  <c:v>10.965312052200002</c:v>
                </c:pt>
                <c:pt idx="5910">
                  <c:v>10.946184697600001</c:v>
                </c:pt>
                <c:pt idx="5911">
                  <c:v>10.939512364600001</c:v>
                </c:pt>
                <c:pt idx="5912">
                  <c:v>10.930171098400001</c:v>
                </c:pt>
                <c:pt idx="5913">
                  <c:v>10.911043743800001</c:v>
                </c:pt>
                <c:pt idx="5914">
                  <c:v>10.901702477600002</c:v>
                </c:pt>
                <c:pt idx="5915">
                  <c:v>10.903481766400001</c:v>
                </c:pt>
                <c:pt idx="5916">
                  <c:v>10.9052610552</c:v>
                </c:pt>
                <c:pt idx="5917">
                  <c:v>10.911933388200001</c:v>
                </c:pt>
                <c:pt idx="5918">
                  <c:v>10.8972542556</c:v>
                </c:pt>
                <c:pt idx="5919">
                  <c:v>10.864337412800001</c:v>
                </c:pt>
                <c:pt idx="5920">
                  <c:v>10.8331998588</c:v>
                </c:pt>
                <c:pt idx="5921">
                  <c:v>10.789162461000002</c:v>
                </c:pt>
                <c:pt idx="5922">
                  <c:v>10.763362773400001</c:v>
                </c:pt>
                <c:pt idx="5923">
                  <c:v>10.753576685000001</c:v>
                </c:pt>
                <c:pt idx="5924">
                  <c:v>10.758024907000001</c:v>
                </c:pt>
                <c:pt idx="5925">
                  <c:v>10.763807595600001</c:v>
                </c:pt>
                <c:pt idx="5926">
                  <c:v>10.770924750800001</c:v>
                </c:pt>
                <c:pt idx="5927">
                  <c:v>10.774928150600003</c:v>
                </c:pt>
                <c:pt idx="5928">
                  <c:v>10.771814395200002</c:v>
                </c:pt>
                <c:pt idx="5929">
                  <c:v>10.7695902842</c:v>
                </c:pt>
                <c:pt idx="5930">
                  <c:v>10.769145462000001</c:v>
                </c:pt>
                <c:pt idx="5931">
                  <c:v>10.769145462000001</c:v>
                </c:pt>
                <c:pt idx="5932">
                  <c:v>10.777597083800002</c:v>
                </c:pt>
                <c:pt idx="5933">
                  <c:v>10.791386572</c:v>
                </c:pt>
                <c:pt idx="5934">
                  <c:v>10.805176060200001</c:v>
                </c:pt>
                <c:pt idx="5935">
                  <c:v>10.8078449934</c:v>
                </c:pt>
                <c:pt idx="5936">
                  <c:v>10.802062304800002</c:v>
                </c:pt>
                <c:pt idx="5937">
                  <c:v>10.8096242822</c:v>
                </c:pt>
                <c:pt idx="5938">
                  <c:v>10.815851793000002</c:v>
                </c:pt>
                <c:pt idx="5939">
                  <c:v>10.8118483932</c:v>
                </c:pt>
                <c:pt idx="5940">
                  <c:v>10.801172660399999</c:v>
                </c:pt>
                <c:pt idx="5941">
                  <c:v>10.798058905000001</c:v>
                </c:pt>
                <c:pt idx="5942">
                  <c:v>10.791831394200001</c:v>
                </c:pt>
                <c:pt idx="5943">
                  <c:v>10.7193253756</c:v>
                </c:pt>
                <c:pt idx="5944">
                  <c:v>10.626357535800002</c:v>
                </c:pt>
                <c:pt idx="5945">
                  <c:v>10.536058629200001</c:v>
                </c:pt>
                <c:pt idx="5946">
                  <c:v>10.4631077884</c:v>
                </c:pt>
                <c:pt idx="5947">
                  <c:v>10.419960035000001</c:v>
                </c:pt>
                <c:pt idx="5948">
                  <c:v>10.406170546800002</c:v>
                </c:pt>
                <c:pt idx="5949">
                  <c:v>10.411063591</c:v>
                </c:pt>
                <c:pt idx="5950">
                  <c:v>10.422184146000001</c:v>
                </c:pt>
                <c:pt idx="5951">
                  <c:v>10.428411656800002</c:v>
                </c:pt>
                <c:pt idx="5952">
                  <c:v>10.4359736342</c:v>
                </c:pt>
                <c:pt idx="5953">
                  <c:v>10.439087389600001</c:v>
                </c:pt>
                <c:pt idx="5954">
                  <c:v>10.422184146000001</c:v>
                </c:pt>
                <c:pt idx="5955">
                  <c:v>10.406615369000001</c:v>
                </c:pt>
                <c:pt idx="5956">
                  <c:v>10.403501613600001</c:v>
                </c:pt>
                <c:pt idx="5957">
                  <c:v>10.4003878582</c:v>
                </c:pt>
                <c:pt idx="5958">
                  <c:v>10.3941603474</c:v>
                </c:pt>
                <c:pt idx="5959">
                  <c:v>10.389712125399999</c:v>
                </c:pt>
                <c:pt idx="5960">
                  <c:v>10.385708725600001</c:v>
                </c:pt>
                <c:pt idx="5961">
                  <c:v>10.357684927000001</c:v>
                </c:pt>
                <c:pt idx="5962">
                  <c:v>10.3341093504</c:v>
                </c:pt>
                <c:pt idx="5963">
                  <c:v>10.319875040000001</c:v>
                </c:pt>
                <c:pt idx="5964">
                  <c:v>10.2958546412</c:v>
                </c:pt>
                <c:pt idx="5965">
                  <c:v>10.273168709000002</c:v>
                </c:pt>
                <c:pt idx="5966">
                  <c:v>10.251372421199999</c:v>
                </c:pt>
                <c:pt idx="5967">
                  <c:v>10.235803644200001</c:v>
                </c:pt>
                <c:pt idx="5968">
                  <c:v>10.2260175558</c:v>
                </c:pt>
                <c:pt idx="5969">
                  <c:v>10.222014156000002</c:v>
                </c:pt>
                <c:pt idx="5970">
                  <c:v>10.217121111800001</c:v>
                </c:pt>
                <c:pt idx="5971">
                  <c:v>10.208224667800001</c:v>
                </c:pt>
                <c:pt idx="5972">
                  <c:v>10.196659290600003</c:v>
                </c:pt>
                <c:pt idx="5973">
                  <c:v>10.1895421354</c:v>
                </c:pt>
                <c:pt idx="5974">
                  <c:v>10.182424980199999</c:v>
                </c:pt>
                <c:pt idx="5975">
                  <c:v>10.1802008692</c:v>
                </c:pt>
                <c:pt idx="5976">
                  <c:v>10.178866402600002</c:v>
                </c:pt>
                <c:pt idx="5977">
                  <c:v>10.179311224800001</c:v>
                </c:pt>
                <c:pt idx="5978">
                  <c:v>10.1761974694</c:v>
                </c:pt>
                <c:pt idx="5979">
                  <c:v>10.1646320922</c:v>
                </c:pt>
                <c:pt idx="5980">
                  <c:v>10.148618493000001</c:v>
                </c:pt>
                <c:pt idx="5981">
                  <c:v>10.105470739600001</c:v>
                </c:pt>
                <c:pt idx="5982">
                  <c:v>10.0721090746</c:v>
                </c:pt>
                <c:pt idx="5983">
                  <c:v>10.036523298600001</c:v>
                </c:pt>
                <c:pt idx="5984">
                  <c:v>9.9987134116000007</c:v>
                </c:pt>
                <c:pt idx="5985">
                  <c:v>9.9729137239999996</c:v>
                </c:pt>
                <c:pt idx="5986">
                  <c:v>9.9591242358000009</c:v>
                </c:pt>
                <c:pt idx="5987">
                  <c:v>9.9480036808000012</c:v>
                </c:pt>
                <c:pt idx="5988">
                  <c:v>9.941331347800002</c:v>
                </c:pt>
                <c:pt idx="5989">
                  <c:v>9.9101937938000013</c:v>
                </c:pt>
                <c:pt idx="5990">
                  <c:v>9.8946250168000009</c:v>
                </c:pt>
                <c:pt idx="5991">
                  <c:v>9.8523669078000005</c:v>
                </c:pt>
                <c:pt idx="5992">
                  <c:v>9.7994330660000006</c:v>
                </c:pt>
                <c:pt idx="5993">
                  <c:v>9.7576197792000006</c:v>
                </c:pt>
                <c:pt idx="5994">
                  <c:v>9.7238132920000009</c:v>
                </c:pt>
                <c:pt idx="5995">
                  <c:v>9.6957894933999995</c:v>
                </c:pt>
                <c:pt idx="5996">
                  <c:v>9.6553106731999989</c:v>
                </c:pt>
                <c:pt idx="5997">
                  <c:v>9.3221388454000014</c:v>
                </c:pt>
                <c:pt idx="5998">
                  <c:v>9.1620028533999989</c:v>
                </c:pt>
                <c:pt idx="5999">
                  <c:v>9.1321997660000012</c:v>
                </c:pt>
                <c:pt idx="6000">
                  <c:v>9.1268618996000015</c:v>
                </c:pt>
                <c:pt idx="6001">
                  <c:v>9.113072411400001</c:v>
                </c:pt>
                <c:pt idx="6002">
                  <c:v>9.0752625244000011</c:v>
                </c:pt>
                <c:pt idx="6003">
                  <c:v>9.0281113712000014</c:v>
                </c:pt>
                <c:pt idx="6004">
                  <c:v>8.9894118398000007</c:v>
                </c:pt>
                <c:pt idx="6005">
                  <c:v>8.9511571306000004</c:v>
                </c:pt>
                <c:pt idx="6006">
                  <c:v>8.877761467600001</c:v>
                </c:pt>
                <c:pt idx="6007">
                  <c:v>8.8390619362000002</c:v>
                </c:pt>
                <c:pt idx="6008">
                  <c:v>8.8110381376000007</c:v>
                </c:pt>
                <c:pt idx="6009">
                  <c:v>8.7892418497999998</c:v>
                </c:pt>
                <c:pt idx="6010">
                  <c:v>8.7670007398000021</c:v>
                </c:pt>
                <c:pt idx="6011">
                  <c:v>8.7460940964000002</c:v>
                </c:pt>
                <c:pt idx="6012">
                  <c:v>8.7251874530000002</c:v>
                </c:pt>
                <c:pt idx="6013">
                  <c:v>8.697608476600001</c:v>
                </c:pt>
                <c:pt idx="6014">
                  <c:v>8.6509021456000017</c:v>
                </c:pt>
                <c:pt idx="6015">
                  <c:v>8.5895166820000011</c:v>
                </c:pt>
                <c:pt idx="6016">
                  <c:v>8.5098935082000011</c:v>
                </c:pt>
                <c:pt idx="6017">
                  <c:v>8.4129222686000009</c:v>
                </c:pt>
                <c:pt idx="6018">
                  <c:v>8.3092786960000016</c:v>
                </c:pt>
                <c:pt idx="6019">
                  <c:v>8.2105281676000015</c:v>
                </c:pt>
                <c:pt idx="6020">
                  <c:v>8.1522564594000002</c:v>
                </c:pt>
                <c:pt idx="6021">
                  <c:v>8.1180051500000001</c:v>
                </c:pt>
                <c:pt idx="6022">
                  <c:v>8.0868675960000012</c:v>
                </c:pt>
                <c:pt idx="6023">
                  <c:v>8.0530611088000015</c:v>
                </c:pt>
                <c:pt idx="6024">
                  <c:v>8.010802999800001</c:v>
                </c:pt>
                <c:pt idx="6025">
                  <c:v>7.9725482906000007</c:v>
                </c:pt>
                <c:pt idx="6026">
                  <c:v>7.9391866256000005</c:v>
                </c:pt>
                <c:pt idx="6027">
                  <c:v>7.9129421158000017</c:v>
                </c:pt>
                <c:pt idx="6028">
                  <c:v>7.8880320725999997</c:v>
                </c:pt>
                <c:pt idx="6029">
                  <c:v>7.8404360972000005</c:v>
                </c:pt>
                <c:pt idx="6030">
                  <c:v>7.8052951434000004</c:v>
                </c:pt>
                <c:pt idx="6031">
                  <c:v>7.7621473900000009</c:v>
                </c:pt>
                <c:pt idx="6032">
                  <c:v>7.7047653262000004</c:v>
                </c:pt>
                <c:pt idx="6033">
                  <c:v>7.6545004176000004</c:v>
                </c:pt>
                <c:pt idx="6034">
                  <c:v>7.6456039736000001</c:v>
                </c:pt>
              </c:numCache>
            </c:numRef>
          </c:yVal>
          <c:smooth val="1"/>
        </c:ser>
        <c:ser>
          <c:idx val="0"/>
          <c:order val="1"/>
          <c:tx>
            <c:strRef>
              <c:f>'Tube8 G'!$G$46</c:f>
              <c:strCache>
                <c:ptCount val="1"/>
                <c:pt idx="0">
                  <c:v>Tube8 Glass</c:v>
                </c:pt>
              </c:strCache>
            </c:strRef>
          </c:tx>
          <c:spPr>
            <a:ln w="15875">
              <a:solidFill>
                <a:srgbClr val="00B050"/>
              </a:solidFill>
              <a:prstDash val="sysDot"/>
            </a:ln>
          </c:spPr>
          <c:marker>
            <c:symbol val="none"/>
          </c:marker>
          <c:xVal>
            <c:numRef>
              <c:f>'Tube8 G'!$D$49:$D$6353</c:f>
              <c:numCache>
                <c:formatCode>General</c:formatCode>
                <c:ptCount val="6305"/>
                <c:pt idx="0">
                  <c:v>-0.35507999999999995</c:v>
                </c:pt>
                <c:pt idx="1">
                  <c:v>-0.35507999999999995</c:v>
                </c:pt>
                <c:pt idx="2">
                  <c:v>-0.35507999999999995</c:v>
                </c:pt>
                <c:pt idx="3">
                  <c:v>-0.354572</c:v>
                </c:pt>
                <c:pt idx="4">
                  <c:v>-0.353302</c:v>
                </c:pt>
                <c:pt idx="5">
                  <c:v>-0.35177799999999998</c:v>
                </c:pt>
                <c:pt idx="6">
                  <c:v>-0.35050799999999999</c:v>
                </c:pt>
                <c:pt idx="7">
                  <c:v>-0.34949199999999997</c:v>
                </c:pt>
                <c:pt idx="8">
                  <c:v>-0.347968</c:v>
                </c:pt>
                <c:pt idx="9">
                  <c:v>-0.34669799999999995</c:v>
                </c:pt>
                <c:pt idx="10">
                  <c:v>-0.34492</c:v>
                </c:pt>
                <c:pt idx="11">
                  <c:v>-0.34339599999999998</c:v>
                </c:pt>
                <c:pt idx="12">
                  <c:v>-0.34212599999999999</c:v>
                </c:pt>
                <c:pt idx="13">
                  <c:v>-0.34060199999999996</c:v>
                </c:pt>
                <c:pt idx="14">
                  <c:v>-0.339586</c:v>
                </c:pt>
                <c:pt idx="15">
                  <c:v>-0.33831599999999995</c:v>
                </c:pt>
                <c:pt idx="16">
                  <c:v>-0.33679199999999998</c:v>
                </c:pt>
                <c:pt idx="17">
                  <c:v>-0.33552199999999999</c:v>
                </c:pt>
                <c:pt idx="18">
                  <c:v>-0.33425199999999999</c:v>
                </c:pt>
                <c:pt idx="19">
                  <c:v>-0.332982</c:v>
                </c:pt>
                <c:pt idx="20">
                  <c:v>-0.33145799999999997</c:v>
                </c:pt>
                <c:pt idx="21">
                  <c:v>-0.33018799999999998</c:v>
                </c:pt>
                <c:pt idx="22">
                  <c:v>-0.32891799999999999</c:v>
                </c:pt>
                <c:pt idx="23">
                  <c:v>-0.32739399999999996</c:v>
                </c:pt>
                <c:pt idx="24">
                  <c:v>-0.32612399999999997</c:v>
                </c:pt>
                <c:pt idx="25">
                  <c:v>-0.32434599999999997</c:v>
                </c:pt>
                <c:pt idx="26">
                  <c:v>-0.32307599999999997</c:v>
                </c:pt>
                <c:pt idx="27">
                  <c:v>-0.32180599999999998</c:v>
                </c:pt>
                <c:pt idx="28">
                  <c:v>-0.32028199999999996</c:v>
                </c:pt>
                <c:pt idx="29">
                  <c:v>-0.31926599999999999</c:v>
                </c:pt>
                <c:pt idx="30">
                  <c:v>-0.317996</c:v>
                </c:pt>
                <c:pt idx="31">
                  <c:v>-0.31672599999999995</c:v>
                </c:pt>
                <c:pt idx="32">
                  <c:v>-0.31520199999999998</c:v>
                </c:pt>
                <c:pt idx="33">
                  <c:v>-0.31393199999999999</c:v>
                </c:pt>
                <c:pt idx="34">
                  <c:v>-0.312662</c:v>
                </c:pt>
                <c:pt idx="35">
                  <c:v>-0.311392</c:v>
                </c:pt>
                <c:pt idx="36">
                  <c:v>-0.31012200000000001</c:v>
                </c:pt>
                <c:pt idx="37">
                  <c:v>-0.30859799999999998</c:v>
                </c:pt>
                <c:pt idx="38">
                  <c:v>-0.30732799999999999</c:v>
                </c:pt>
                <c:pt idx="39">
                  <c:v>-0.306058</c:v>
                </c:pt>
                <c:pt idx="40">
                  <c:v>-0.30427999999999999</c:v>
                </c:pt>
                <c:pt idx="41">
                  <c:v>-0.30301</c:v>
                </c:pt>
                <c:pt idx="42">
                  <c:v>-0.30148599999999998</c:v>
                </c:pt>
                <c:pt idx="43">
                  <c:v>-0.30021599999999998</c:v>
                </c:pt>
                <c:pt idx="44">
                  <c:v>-0.29919999999999997</c:v>
                </c:pt>
                <c:pt idx="45">
                  <c:v>-0.29792999999999997</c:v>
                </c:pt>
                <c:pt idx="46">
                  <c:v>-0.296406</c:v>
                </c:pt>
                <c:pt idx="47">
                  <c:v>-0.29513599999999995</c:v>
                </c:pt>
                <c:pt idx="48">
                  <c:v>-0.29411999999999999</c:v>
                </c:pt>
                <c:pt idx="49">
                  <c:v>-0.29259599999999997</c:v>
                </c:pt>
                <c:pt idx="50">
                  <c:v>-0.29132599999999997</c:v>
                </c:pt>
                <c:pt idx="51">
                  <c:v>-0.289802</c:v>
                </c:pt>
                <c:pt idx="52">
                  <c:v>-0.28853200000000001</c:v>
                </c:pt>
                <c:pt idx="53">
                  <c:v>-0.28726199999999996</c:v>
                </c:pt>
                <c:pt idx="54">
                  <c:v>-0.28599199999999997</c:v>
                </c:pt>
                <c:pt idx="55">
                  <c:v>-0.28421399999999997</c:v>
                </c:pt>
                <c:pt idx="56">
                  <c:v>-0.28294399999999997</c:v>
                </c:pt>
                <c:pt idx="57">
                  <c:v>-0.28167399999999998</c:v>
                </c:pt>
                <c:pt idx="58">
                  <c:v>-0.28040399999999999</c:v>
                </c:pt>
                <c:pt idx="59">
                  <c:v>-0.27913399999999999</c:v>
                </c:pt>
                <c:pt idx="60">
                  <c:v>-0.277864</c:v>
                </c:pt>
                <c:pt idx="61">
                  <c:v>-0.27659400000000001</c:v>
                </c:pt>
                <c:pt idx="62">
                  <c:v>-0.27506999999999998</c:v>
                </c:pt>
                <c:pt idx="63">
                  <c:v>-0.27379999999999999</c:v>
                </c:pt>
                <c:pt idx="64">
                  <c:v>-0.27252999999999999</c:v>
                </c:pt>
                <c:pt idx="65">
                  <c:v>-0.27126</c:v>
                </c:pt>
                <c:pt idx="66">
                  <c:v>-0.26973599999999998</c:v>
                </c:pt>
                <c:pt idx="67">
                  <c:v>-0.26846599999999998</c:v>
                </c:pt>
                <c:pt idx="68">
                  <c:v>-0.26719599999999999</c:v>
                </c:pt>
                <c:pt idx="69">
                  <c:v>-0.265926</c:v>
                </c:pt>
                <c:pt idx="70">
                  <c:v>-0.26440199999999997</c:v>
                </c:pt>
                <c:pt idx="71">
                  <c:v>-0.262878</c:v>
                </c:pt>
                <c:pt idx="72">
                  <c:v>-0.26160799999999995</c:v>
                </c:pt>
                <c:pt idx="73">
                  <c:v>-0.26033799999999996</c:v>
                </c:pt>
                <c:pt idx="74">
                  <c:v>-0.259322</c:v>
                </c:pt>
                <c:pt idx="75">
                  <c:v>-0.25779799999999997</c:v>
                </c:pt>
                <c:pt idx="76">
                  <c:v>-0.25652799999999998</c:v>
                </c:pt>
                <c:pt idx="77">
                  <c:v>-0.25525799999999998</c:v>
                </c:pt>
                <c:pt idx="78">
                  <c:v>-0.25398799999999999</c:v>
                </c:pt>
                <c:pt idx="79">
                  <c:v>-0.25246399999999997</c:v>
                </c:pt>
                <c:pt idx="80">
                  <c:v>-0.25119399999999997</c:v>
                </c:pt>
                <c:pt idx="81">
                  <c:v>-0.24992399999999998</c:v>
                </c:pt>
                <c:pt idx="82">
                  <c:v>-0.24839999999999998</c:v>
                </c:pt>
                <c:pt idx="83">
                  <c:v>-0.24712999999999999</c:v>
                </c:pt>
                <c:pt idx="84">
                  <c:v>-0.24585999999999997</c:v>
                </c:pt>
                <c:pt idx="85">
                  <c:v>-0.244336</c:v>
                </c:pt>
                <c:pt idx="86">
                  <c:v>-0.24306599999999998</c:v>
                </c:pt>
                <c:pt idx="87">
                  <c:v>-0.24179599999999998</c:v>
                </c:pt>
                <c:pt idx="88">
                  <c:v>-0.24027199999999999</c:v>
                </c:pt>
                <c:pt idx="89">
                  <c:v>-0.23925599999999997</c:v>
                </c:pt>
                <c:pt idx="90">
                  <c:v>-0.23798599999999998</c:v>
                </c:pt>
                <c:pt idx="91">
                  <c:v>-0.23646199999999998</c:v>
                </c:pt>
                <c:pt idx="92">
                  <c:v>-0.23519200000000001</c:v>
                </c:pt>
                <c:pt idx="93">
                  <c:v>-0.234176</c:v>
                </c:pt>
                <c:pt idx="94">
                  <c:v>-0.23265199999999997</c:v>
                </c:pt>
                <c:pt idx="95">
                  <c:v>-0.23138199999999998</c:v>
                </c:pt>
                <c:pt idx="96">
                  <c:v>-0.23011199999999998</c:v>
                </c:pt>
                <c:pt idx="97">
                  <c:v>-0.22858799999999996</c:v>
                </c:pt>
                <c:pt idx="98">
                  <c:v>-0.22731799999999996</c:v>
                </c:pt>
                <c:pt idx="99">
                  <c:v>-0.22604799999999997</c:v>
                </c:pt>
                <c:pt idx="100">
                  <c:v>-0.22452399999999997</c:v>
                </c:pt>
                <c:pt idx="101">
                  <c:v>-0.22299999999999998</c:v>
                </c:pt>
                <c:pt idx="102">
                  <c:v>-0.22172999999999998</c:v>
                </c:pt>
                <c:pt idx="103">
                  <c:v>-0.22045999999999999</c:v>
                </c:pt>
                <c:pt idx="104">
                  <c:v>-0.219444</c:v>
                </c:pt>
                <c:pt idx="105">
                  <c:v>-0.21792</c:v>
                </c:pt>
                <c:pt idx="106">
                  <c:v>-0.21664999999999998</c:v>
                </c:pt>
                <c:pt idx="107">
                  <c:v>-0.21537999999999999</c:v>
                </c:pt>
                <c:pt idx="108">
                  <c:v>-0.21436399999999997</c:v>
                </c:pt>
                <c:pt idx="109">
                  <c:v>-0.21309399999999998</c:v>
                </c:pt>
                <c:pt idx="110">
                  <c:v>-0.21156999999999998</c:v>
                </c:pt>
                <c:pt idx="111">
                  <c:v>-0.21029999999999999</c:v>
                </c:pt>
                <c:pt idx="112">
                  <c:v>-0.20902999999999997</c:v>
                </c:pt>
                <c:pt idx="113">
                  <c:v>-0.20750599999999997</c:v>
                </c:pt>
                <c:pt idx="114">
                  <c:v>-0.20623599999999997</c:v>
                </c:pt>
                <c:pt idx="115">
                  <c:v>-0.20471199999999998</c:v>
                </c:pt>
                <c:pt idx="116">
                  <c:v>-0.20344199999999998</c:v>
                </c:pt>
                <c:pt idx="117">
                  <c:v>-0.20217199999999999</c:v>
                </c:pt>
                <c:pt idx="118">
                  <c:v>-0.20064799999999999</c:v>
                </c:pt>
                <c:pt idx="119">
                  <c:v>-0.19963199999999998</c:v>
                </c:pt>
                <c:pt idx="120">
                  <c:v>-0.19836199999999998</c:v>
                </c:pt>
                <c:pt idx="121">
                  <c:v>-0.19683799999999999</c:v>
                </c:pt>
                <c:pt idx="122">
                  <c:v>-0.19556799999999996</c:v>
                </c:pt>
                <c:pt idx="123">
                  <c:v>-0.194552</c:v>
                </c:pt>
                <c:pt idx="124">
                  <c:v>-0.19328199999999998</c:v>
                </c:pt>
                <c:pt idx="125">
                  <c:v>-0.19201199999999999</c:v>
                </c:pt>
                <c:pt idx="126">
                  <c:v>-0.19048799999999999</c:v>
                </c:pt>
                <c:pt idx="127">
                  <c:v>-0.189218</c:v>
                </c:pt>
                <c:pt idx="128">
                  <c:v>-0.18794799999999998</c:v>
                </c:pt>
                <c:pt idx="129">
                  <c:v>-0.18642399999999998</c:v>
                </c:pt>
                <c:pt idx="130">
                  <c:v>-0.18489999999999998</c:v>
                </c:pt>
                <c:pt idx="131">
                  <c:v>-0.18362999999999999</c:v>
                </c:pt>
                <c:pt idx="132">
                  <c:v>-0.18235999999999999</c:v>
                </c:pt>
                <c:pt idx="133">
                  <c:v>-0.18109</c:v>
                </c:pt>
                <c:pt idx="134">
                  <c:v>-0.17981999999999998</c:v>
                </c:pt>
                <c:pt idx="135">
                  <c:v>-0.17854999999999999</c:v>
                </c:pt>
                <c:pt idx="136">
                  <c:v>-0.17727999999999999</c:v>
                </c:pt>
                <c:pt idx="137">
                  <c:v>-0.175756</c:v>
                </c:pt>
                <c:pt idx="138">
                  <c:v>-0.17473999999999998</c:v>
                </c:pt>
                <c:pt idx="139">
                  <c:v>-0.17346999999999999</c:v>
                </c:pt>
                <c:pt idx="140">
                  <c:v>-0.17219999999999999</c:v>
                </c:pt>
                <c:pt idx="141">
                  <c:v>-0.17067599999999997</c:v>
                </c:pt>
                <c:pt idx="142">
                  <c:v>-0.169406</c:v>
                </c:pt>
                <c:pt idx="143">
                  <c:v>-0.16788199999999998</c:v>
                </c:pt>
                <c:pt idx="144">
                  <c:v>-0.16661199999999998</c:v>
                </c:pt>
                <c:pt idx="145">
                  <c:v>-0.16534199999999999</c:v>
                </c:pt>
                <c:pt idx="146">
                  <c:v>-0.16381799999999999</c:v>
                </c:pt>
                <c:pt idx="147">
                  <c:v>-0.16254799999999997</c:v>
                </c:pt>
                <c:pt idx="148">
                  <c:v>-0.16102399999999997</c:v>
                </c:pt>
                <c:pt idx="149">
                  <c:v>-0.16000799999999998</c:v>
                </c:pt>
                <c:pt idx="150">
                  <c:v>-0.15873799999999999</c:v>
                </c:pt>
                <c:pt idx="151">
                  <c:v>-0.15721399999999996</c:v>
                </c:pt>
                <c:pt idx="152">
                  <c:v>-0.155944</c:v>
                </c:pt>
                <c:pt idx="153">
                  <c:v>-0.15492799999999998</c:v>
                </c:pt>
                <c:pt idx="154">
                  <c:v>-0.15365799999999999</c:v>
                </c:pt>
                <c:pt idx="155">
                  <c:v>-0.15213399999999999</c:v>
                </c:pt>
                <c:pt idx="156">
                  <c:v>-0.150864</c:v>
                </c:pt>
                <c:pt idx="157">
                  <c:v>-0.149594</c:v>
                </c:pt>
                <c:pt idx="158">
                  <c:v>-0.14806999999999998</c:v>
                </c:pt>
                <c:pt idx="159">
                  <c:v>-0.14679999999999999</c:v>
                </c:pt>
                <c:pt idx="160">
                  <c:v>-0.14552999999999999</c:v>
                </c:pt>
                <c:pt idx="161">
                  <c:v>-0.14400600000000002</c:v>
                </c:pt>
                <c:pt idx="162">
                  <c:v>-0.142482</c:v>
                </c:pt>
                <c:pt idx="163">
                  <c:v>-0.141212</c:v>
                </c:pt>
                <c:pt idx="164">
                  <c:v>-0.13994200000000001</c:v>
                </c:pt>
                <c:pt idx="165">
                  <c:v>-0.13892599999999999</c:v>
                </c:pt>
                <c:pt idx="166">
                  <c:v>-0.13740199999999997</c:v>
                </c:pt>
                <c:pt idx="167">
                  <c:v>-0.13613199999999998</c:v>
                </c:pt>
                <c:pt idx="168">
                  <c:v>-0.13511599999999999</c:v>
                </c:pt>
                <c:pt idx="169">
                  <c:v>-0.13359199999999999</c:v>
                </c:pt>
                <c:pt idx="170">
                  <c:v>-0.132322</c:v>
                </c:pt>
                <c:pt idx="171">
                  <c:v>-0.131052</c:v>
                </c:pt>
                <c:pt idx="172">
                  <c:v>-0.12952799999999998</c:v>
                </c:pt>
                <c:pt idx="173">
                  <c:v>-0.12800400000000001</c:v>
                </c:pt>
                <c:pt idx="174">
                  <c:v>-0.12673400000000001</c:v>
                </c:pt>
                <c:pt idx="175">
                  <c:v>-0.12546399999999996</c:v>
                </c:pt>
                <c:pt idx="176">
                  <c:v>-0.12393999999999999</c:v>
                </c:pt>
                <c:pt idx="177">
                  <c:v>-0.12267</c:v>
                </c:pt>
                <c:pt idx="178">
                  <c:v>-0.12140000000000001</c:v>
                </c:pt>
                <c:pt idx="179">
                  <c:v>-0.11987599999999998</c:v>
                </c:pt>
                <c:pt idx="180">
                  <c:v>-0.11885999999999997</c:v>
                </c:pt>
                <c:pt idx="181">
                  <c:v>-0.11759</c:v>
                </c:pt>
                <c:pt idx="182">
                  <c:v>-0.116066</c:v>
                </c:pt>
                <c:pt idx="183">
                  <c:v>-0.11505000000000001</c:v>
                </c:pt>
                <c:pt idx="184">
                  <c:v>-0.11378000000000002</c:v>
                </c:pt>
                <c:pt idx="185">
                  <c:v>-0.11225599999999999</c:v>
                </c:pt>
                <c:pt idx="186">
                  <c:v>-0.110986</c:v>
                </c:pt>
                <c:pt idx="187">
                  <c:v>-0.10971600000000001</c:v>
                </c:pt>
                <c:pt idx="188">
                  <c:v>-0.10819199999999998</c:v>
                </c:pt>
                <c:pt idx="189">
                  <c:v>-0.10692199999999999</c:v>
                </c:pt>
                <c:pt idx="190">
                  <c:v>-0.105652</c:v>
                </c:pt>
                <c:pt idx="191">
                  <c:v>-0.104128</c:v>
                </c:pt>
                <c:pt idx="192">
                  <c:v>-0.10285799999999998</c:v>
                </c:pt>
                <c:pt idx="193">
                  <c:v>-0.10133399999999998</c:v>
                </c:pt>
                <c:pt idx="194">
                  <c:v>-0.10006399999999999</c:v>
                </c:pt>
                <c:pt idx="195">
                  <c:v>-9.8793999999999993E-2</c:v>
                </c:pt>
                <c:pt idx="196">
                  <c:v>-9.7524E-2</c:v>
                </c:pt>
                <c:pt idx="197">
                  <c:v>-9.5999999999999974E-2</c:v>
                </c:pt>
                <c:pt idx="198">
                  <c:v>-9.4983999999999957E-2</c:v>
                </c:pt>
                <c:pt idx="199">
                  <c:v>-9.371400000000002E-2</c:v>
                </c:pt>
                <c:pt idx="200">
                  <c:v>-9.2444000000000026E-2</c:v>
                </c:pt>
                <c:pt idx="201">
                  <c:v>-9.1174000000000033E-2</c:v>
                </c:pt>
                <c:pt idx="202">
                  <c:v>-8.9650000000000007E-2</c:v>
                </c:pt>
                <c:pt idx="203">
                  <c:v>-8.8125999999999982E-2</c:v>
                </c:pt>
                <c:pt idx="204">
                  <c:v>-8.6855999999999989E-2</c:v>
                </c:pt>
                <c:pt idx="205">
                  <c:v>-8.5585999999999995E-2</c:v>
                </c:pt>
                <c:pt idx="206">
                  <c:v>-8.4316000000000002E-2</c:v>
                </c:pt>
                <c:pt idx="207">
                  <c:v>-8.2791999999999977E-2</c:v>
                </c:pt>
                <c:pt idx="208">
                  <c:v>-8.1521999999999983E-2</c:v>
                </c:pt>
                <c:pt idx="209">
                  <c:v>-8.025199999999999E-2</c:v>
                </c:pt>
                <c:pt idx="210">
                  <c:v>-7.8981999999999997E-2</c:v>
                </c:pt>
                <c:pt idx="211">
                  <c:v>-7.7712000000000003E-2</c:v>
                </c:pt>
                <c:pt idx="212">
                  <c:v>-7.6187999999999978E-2</c:v>
                </c:pt>
                <c:pt idx="213">
                  <c:v>-7.4917999999999985E-2</c:v>
                </c:pt>
                <c:pt idx="214">
                  <c:v>-7.3902000000000023E-2</c:v>
                </c:pt>
                <c:pt idx="215">
                  <c:v>-7.263200000000003E-2</c:v>
                </c:pt>
                <c:pt idx="216">
                  <c:v>-7.1361999999999981E-2</c:v>
                </c:pt>
                <c:pt idx="217">
                  <c:v>-6.9838000000000011E-2</c:v>
                </c:pt>
                <c:pt idx="218">
                  <c:v>-6.8314000000000041E-2</c:v>
                </c:pt>
                <c:pt idx="219">
                  <c:v>-6.7043999999999992E-2</c:v>
                </c:pt>
                <c:pt idx="220">
                  <c:v>-6.5773999999999999E-2</c:v>
                </c:pt>
                <c:pt idx="221">
                  <c:v>-6.4250000000000029E-2</c:v>
                </c:pt>
                <c:pt idx="222">
                  <c:v>-6.2980000000000036E-2</c:v>
                </c:pt>
                <c:pt idx="223">
                  <c:v>-6.1709999999999987E-2</c:v>
                </c:pt>
                <c:pt idx="224">
                  <c:v>-6.0439999999999994E-2</c:v>
                </c:pt>
                <c:pt idx="225">
                  <c:v>-5.917E-2</c:v>
                </c:pt>
                <c:pt idx="226">
                  <c:v>-5.7646000000000031E-2</c:v>
                </c:pt>
                <c:pt idx="227">
                  <c:v>-5.6375999999999982E-2</c:v>
                </c:pt>
                <c:pt idx="228">
                  <c:v>-5.5105999999999988E-2</c:v>
                </c:pt>
                <c:pt idx="229">
                  <c:v>-5.4089999999999971E-2</c:v>
                </c:pt>
                <c:pt idx="230">
                  <c:v>-5.2819999999999978E-2</c:v>
                </c:pt>
                <c:pt idx="231">
                  <c:v>-5.1296000000000008E-2</c:v>
                </c:pt>
                <c:pt idx="232">
                  <c:v>-4.9771999999999983E-2</c:v>
                </c:pt>
                <c:pt idx="233">
                  <c:v>-4.850199999999999E-2</c:v>
                </c:pt>
                <c:pt idx="234">
                  <c:v>-4.7231999999999996E-2</c:v>
                </c:pt>
                <c:pt idx="235">
                  <c:v>-4.5962000000000003E-2</c:v>
                </c:pt>
                <c:pt idx="236">
                  <c:v>-4.4437999999999978E-2</c:v>
                </c:pt>
                <c:pt idx="237">
                  <c:v>-4.3167999999999984E-2</c:v>
                </c:pt>
                <c:pt idx="238">
                  <c:v>-4.1897999999999991E-2</c:v>
                </c:pt>
                <c:pt idx="239">
                  <c:v>-4.0374000000000021E-2</c:v>
                </c:pt>
                <c:pt idx="240">
                  <c:v>-3.9104000000000028E-2</c:v>
                </c:pt>
                <c:pt idx="241">
                  <c:v>-3.7833999999999979E-2</c:v>
                </c:pt>
                <c:pt idx="242">
                  <c:v>-3.6563999999999985E-2</c:v>
                </c:pt>
                <c:pt idx="243">
                  <c:v>-3.5293999999999992E-2</c:v>
                </c:pt>
                <c:pt idx="244">
                  <c:v>-3.4277999999999975E-2</c:v>
                </c:pt>
                <c:pt idx="245">
                  <c:v>-3.2754000000000005E-2</c:v>
                </c:pt>
                <c:pt idx="246">
                  <c:v>-3.1483999999999956E-2</c:v>
                </c:pt>
                <c:pt idx="247">
                  <c:v>-3.0213999999999963E-2</c:v>
                </c:pt>
                <c:pt idx="248">
                  <c:v>-2.8689999999999993E-2</c:v>
                </c:pt>
                <c:pt idx="249">
                  <c:v>-2.742E-2</c:v>
                </c:pt>
                <c:pt idx="250">
                  <c:v>-2.6150000000000007E-2</c:v>
                </c:pt>
                <c:pt idx="251">
                  <c:v>-2.4625999999999981E-2</c:v>
                </c:pt>
                <c:pt idx="252">
                  <c:v>-2.3355999999999988E-2</c:v>
                </c:pt>
                <c:pt idx="253">
                  <c:v>-2.1832000000000018E-2</c:v>
                </c:pt>
                <c:pt idx="254">
                  <c:v>-2.0561999999999969E-2</c:v>
                </c:pt>
                <c:pt idx="255">
                  <c:v>-1.9545999999999952E-2</c:v>
                </c:pt>
                <c:pt idx="256">
                  <c:v>-1.8021999999999982E-2</c:v>
                </c:pt>
                <c:pt idx="257">
                  <c:v>-1.6751999999999989E-2</c:v>
                </c:pt>
                <c:pt idx="258">
                  <c:v>-1.5481999999999996E-2</c:v>
                </c:pt>
                <c:pt idx="259">
                  <c:v>-1.4212000000000002E-2</c:v>
                </c:pt>
                <c:pt idx="260">
                  <c:v>-1.2942000000000009E-2</c:v>
                </c:pt>
                <c:pt idx="261">
                  <c:v>-1.1672000000000016E-2</c:v>
                </c:pt>
                <c:pt idx="262">
                  <c:v>-1.0402000000000022E-2</c:v>
                </c:pt>
                <c:pt idx="263">
                  <c:v>-8.877999999999997E-3</c:v>
                </c:pt>
                <c:pt idx="264">
                  <c:v>-7.6080000000000036E-3</c:v>
                </c:pt>
                <c:pt idx="265">
                  <c:v>-6.3380000000000103E-3</c:v>
                </c:pt>
                <c:pt idx="266">
                  <c:v>-4.813999999999985E-3</c:v>
                </c:pt>
                <c:pt idx="267">
                  <c:v>-3.2899999999999596E-3</c:v>
                </c:pt>
                <c:pt idx="268">
                  <c:v>-2.0199999999999663E-3</c:v>
                </c:pt>
                <c:pt idx="269">
                  <c:v>-7.4999999999997291E-4</c:v>
                </c:pt>
                <c:pt idx="270">
                  <c:v>5.2000000000002045E-4</c:v>
                </c:pt>
                <c:pt idx="271">
                  <c:v>1.7900000000000138E-3</c:v>
                </c:pt>
                <c:pt idx="272">
                  <c:v>3.0600000000000072E-3</c:v>
                </c:pt>
                <c:pt idx="273">
                  <c:v>4.3300000000000005E-3</c:v>
                </c:pt>
                <c:pt idx="274">
                  <c:v>5.3460000000000174E-3</c:v>
                </c:pt>
                <c:pt idx="275">
                  <c:v>6.8699999999999872E-3</c:v>
                </c:pt>
                <c:pt idx="276">
                  <c:v>8.1399999999999806E-3</c:v>
                </c:pt>
                <c:pt idx="277">
                  <c:v>9.4099999999999739E-3</c:v>
                </c:pt>
                <c:pt idx="278">
                  <c:v>1.0933999999999999E-2</c:v>
                </c:pt>
                <c:pt idx="279">
                  <c:v>1.2203999999999993E-2</c:v>
                </c:pt>
                <c:pt idx="280">
                  <c:v>1.3727999999999962E-2</c:v>
                </c:pt>
                <c:pt idx="281">
                  <c:v>1.4998000000000011E-2</c:v>
                </c:pt>
                <c:pt idx="282">
                  <c:v>1.6268000000000005E-2</c:v>
                </c:pt>
                <c:pt idx="283">
                  <c:v>1.7791999999999975E-2</c:v>
                </c:pt>
                <c:pt idx="284">
                  <c:v>1.9061999999999968E-2</c:v>
                </c:pt>
                <c:pt idx="285">
                  <c:v>2.0331999999999961E-2</c:v>
                </c:pt>
                <c:pt idx="286">
                  <c:v>2.160200000000001E-2</c:v>
                </c:pt>
                <c:pt idx="287">
                  <c:v>2.2872000000000003E-2</c:v>
                </c:pt>
                <c:pt idx="288">
                  <c:v>2.4395999999999973E-2</c:v>
                </c:pt>
                <c:pt idx="289">
                  <c:v>2.5158000000000014E-2</c:v>
                </c:pt>
                <c:pt idx="290">
                  <c:v>2.6681999999999984E-2</c:v>
                </c:pt>
                <c:pt idx="291">
                  <c:v>2.7952000000000032E-2</c:v>
                </c:pt>
                <c:pt idx="292">
                  <c:v>2.9222000000000026E-2</c:v>
                </c:pt>
                <c:pt idx="293">
                  <c:v>3.0745999999999996E-2</c:v>
                </c:pt>
                <c:pt idx="294">
                  <c:v>3.2015999999999989E-2</c:v>
                </c:pt>
                <c:pt idx="295">
                  <c:v>3.3540000000000014E-2</c:v>
                </c:pt>
                <c:pt idx="296">
                  <c:v>3.4810000000000008E-2</c:v>
                </c:pt>
                <c:pt idx="297">
                  <c:v>3.6080000000000001E-2</c:v>
                </c:pt>
                <c:pt idx="298">
                  <c:v>3.7603999999999971E-2</c:v>
                </c:pt>
                <c:pt idx="299">
                  <c:v>3.887400000000002E-2</c:v>
                </c:pt>
                <c:pt idx="300">
                  <c:v>4.0144000000000013E-2</c:v>
                </c:pt>
                <c:pt idx="301">
                  <c:v>4.1414000000000006E-2</c:v>
                </c:pt>
                <c:pt idx="302">
                  <c:v>4.2684E-2</c:v>
                </c:pt>
                <c:pt idx="303">
                  <c:v>4.4208000000000025E-2</c:v>
                </c:pt>
                <c:pt idx="304">
                  <c:v>4.5223999999999986E-2</c:v>
                </c:pt>
                <c:pt idx="305">
                  <c:v>4.6494000000000035E-2</c:v>
                </c:pt>
                <c:pt idx="306">
                  <c:v>4.7764000000000029E-2</c:v>
                </c:pt>
                <c:pt idx="307">
                  <c:v>4.9033999999999967E-2</c:v>
                </c:pt>
                <c:pt idx="308">
                  <c:v>5.0557999999999992E-2</c:v>
                </c:pt>
                <c:pt idx="309">
                  <c:v>5.1828000000000041E-2</c:v>
                </c:pt>
                <c:pt idx="310">
                  <c:v>5.3097999999999979E-2</c:v>
                </c:pt>
                <c:pt idx="311">
                  <c:v>5.4622000000000004E-2</c:v>
                </c:pt>
                <c:pt idx="312">
                  <c:v>5.6146000000000029E-2</c:v>
                </c:pt>
                <c:pt idx="313">
                  <c:v>5.7415999999999967E-2</c:v>
                </c:pt>
                <c:pt idx="314">
                  <c:v>5.8686000000000016E-2</c:v>
                </c:pt>
                <c:pt idx="315">
                  <c:v>5.9956000000000065E-2</c:v>
                </c:pt>
                <c:pt idx="316">
                  <c:v>6.1226000000000003E-2</c:v>
                </c:pt>
                <c:pt idx="317">
                  <c:v>6.2495999999999996E-2</c:v>
                </c:pt>
                <c:pt idx="318">
                  <c:v>6.3765999999999989E-2</c:v>
                </c:pt>
                <c:pt idx="319">
                  <c:v>6.5035999999999983E-2</c:v>
                </c:pt>
                <c:pt idx="320">
                  <c:v>6.6051999999999944E-2</c:v>
                </c:pt>
                <c:pt idx="321">
                  <c:v>6.7575999999999969E-2</c:v>
                </c:pt>
                <c:pt idx="322">
                  <c:v>6.8846000000000018E-2</c:v>
                </c:pt>
                <c:pt idx="323">
                  <c:v>7.0369999999999988E-2</c:v>
                </c:pt>
                <c:pt idx="324">
                  <c:v>7.1639999999999981E-2</c:v>
                </c:pt>
                <c:pt idx="325">
                  <c:v>7.291000000000003E-2</c:v>
                </c:pt>
                <c:pt idx="326">
                  <c:v>7.4179999999999968E-2</c:v>
                </c:pt>
                <c:pt idx="327">
                  <c:v>7.5703999999999994E-2</c:v>
                </c:pt>
                <c:pt idx="328">
                  <c:v>7.7228000000000019E-2</c:v>
                </c:pt>
                <c:pt idx="329">
                  <c:v>7.8498000000000012E-2</c:v>
                </c:pt>
                <c:pt idx="330">
                  <c:v>7.9768000000000006E-2</c:v>
                </c:pt>
                <c:pt idx="331">
                  <c:v>8.1037999999999999E-2</c:v>
                </c:pt>
                <c:pt idx="332">
                  <c:v>8.2307999999999992E-2</c:v>
                </c:pt>
                <c:pt idx="333">
                  <c:v>8.357799999999993E-2</c:v>
                </c:pt>
                <c:pt idx="334">
                  <c:v>8.4847999999999979E-2</c:v>
                </c:pt>
                <c:pt idx="335">
                  <c:v>8.6118000000000028E-2</c:v>
                </c:pt>
                <c:pt idx="336">
                  <c:v>8.7387999999999966E-2</c:v>
                </c:pt>
                <c:pt idx="337">
                  <c:v>8.8658000000000015E-2</c:v>
                </c:pt>
                <c:pt idx="338">
                  <c:v>9.018200000000004E-2</c:v>
                </c:pt>
                <c:pt idx="339">
                  <c:v>9.1451999999999978E-2</c:v>
                </c:pt>
                <c:pt idx="340">
                  <c:v>9.2722000000000027E-2</c:v>
                </c:pt>
                <c:pt idx="341">
                  <c:v>9.4245999999999941E-2</c:v>
                </c:pt>
                <c:pt idx="342">
                  <c:v>9.551599999999999E-2</c:v>
                </c:pt>
                <c:pt idx="343">
                  <c:v>9.7040000000000015E-2</c:v>
                </c:pt>
                <c:pt idx="344">
                  <c:v>9.8309999999999953E-2</c:v>
                </c:pt>
                <c:pt idx="345">
                  <c:v>9.9580000000000002E-2</c:v>
                </c:pt>
                <c:pt idx="346">
                  <c:v>0.10084999999999994</c:v>
                </c:pt>
                <c:pt idx="347">
                  <c:v>0.10237399999999997</c:v>
                </c:pt>
                <c:pt idx="348">
                  <c:v>0.10364400000000001</c:v>
                </c:pt>
                <c:pt idx="349">
                  <c:v>0.10491399999999995</c:v>
                </c:pt>
                <c:pt idx="350">
                  <c:v>0.10593000000000002</c:v>
                </c:pt>
                <c:pt idx="351">
                  <c:v>0.10719999999999996</c:v>
                </c:pt>
                <c:pt idx="352">
                  <c:v>0.10872399999999999</c:v>
                </c:pt>
                <c:pt idx="353">
                  <c:v>0.10999400000000004</c:v>
                </c:pt>
                <c:pt idx="354">
                  <c:v>0.11151799999999995</c:v>
                </c:pt>
                <c:pt idx="355">
                  <c:v>0.112788</c:v>
                </c:pt>
                <c:pt idx="356">
                  <c:v>0.11405800000000005</c:v>
                </c:pt>
                <c:pt idx="357">
                  <c:v>0.11558199999999996</c:v>
                </c:pt>
                <c:pt idx="358">
                  <c:v>0.11685200000000001</c:v>
                </c:pt>
                <c:pt idx="359">
                  <c:v>0.11812199999999995</c:v>
                </c:pt>
                <c:pt idx="360">
                  <c:v>0.11964599999999997</c:v>
                </c:pt>
                <c:pt idx="361">
                  <c:v>0.12091600000000002</c:v>
                </c:pt>
                <c:pt idx="362">
                  <c:v>0.12218599999999996</c:v>
                </c:pt>
                <c:pt idx="363">
                  <c:v>0.12345600000000001</c:v>
                </c:pt>
                <c:pt idx="364">
                  <c:v>0.12472599999999995</c:v>
                </c:pt>
                <c:pt idx="365">
                  <c:v>0.12574200000000002</c:v>
                </c:pt>
                <c:pt idx="366">
                  <c:v>0.12726600000000005</c:v>
                </c:pt>
                <c:pt idx="367">
                  <c:v>0.12853599999999998</c:v>
                </c:pt>
                <c:pt idx="368">
                  <c:v>0.13006000000000001</c:v>
                </c:pt>
                <c:pt idx="369">
                  <c:v>0.13133000000000006</c:v>
                </c:pt>
                <c:pt idx="370">
                  <c:v>0.1326</c:v>
                </c:pt>
                <c:pt idx="371">
                  <c:v>0.13412400000000002</c:v>
                </c:pt>
                <c:pt idx="372">
                  <c:v>0.13539399999999996</c:v>
                </c:pt>
                <c:pt idx="373">
                  <c:v>0.13666400000000001</c:v>
                </c:pt>
                <c:pt idx="374">
                  <c:v>0.13818800000000003</c:v>
                </c:pt>
                <c:pt idx="375">
                  <c:v>0.13945799999999997</c:v>
                </c:pt>
                <c:pt idx="376">
                  <c:v>0.14072800000000002</c:v>
                </c:pt>
                <c:pt idx="377">
                  <c:v>0.14199799999999996</c:v>
                </c:pt>
                <c:pt idx="378">
                  <c:v>0.14326800000000001</c:v>
                </c:pt>
                <c:pt idx="379">
                  <c:v>0.14479200000000003</c:v>
                </c:pt>
                <c:pt idx="380">
                  <c:v>0.14555399999999996</c:v>
                </c:pt>
                <c:pt idx="381">
                  <c:v>0.14707799999999999</c:v>
                </c:pt>
                <c:pt idx="382">
                  <c:v>0.14834799999999998</c:v>
                </c:pt>
                <c:pt idx="383">
                  <c:v>0.14961799999999997</c:v>
                </c:pt>
                <c:pt idx="384">
                  <c:v>0.151142</c:v>
                </c:pt>
                <c:pt idx="385">
                  <c:v>0.15241199999999999</c:v>
                </c:pt>
                <c:pt idx="386">
                  <c:v>0.15368199999999999</c:v>
                </c:pt>
                <c:pt idx="387">
                  <c:v>0.15520600000000007</c:v>
                </c:pt>
                <c:pt idx="388">
                  <c:v>0.15647599999999995</c:v>
                </c:pt>
                <c:pt idx="389">
                  <c:v>0.15800000000000003</c:v>
                </c:pt>
                <c:pt idx="390">
                  <c:v>0.15926999999999991</c:v>
                </c:pt>
                <c:pt idx="391">
                  <c:v>0.16028600000000004</c:v>
                </c:pt>
                <c:pt idx="392">
                  <c:v>0.16181000000000001</c:v>
                </c:pt>
                <c:pt idx="393">
                  <c:v>0.16308</c:v>
                </c:pt>
                <c:pt idx="394">
                  <c:v>0.16435</c:v>
                </c:pt>
                <c:pt idx="395">
                  <c:v>0.16536600000000001</c:v>
                </c:pt>
                <c:pt idx="396">
                  <c:v>0.16663600000000001</c:v>
                </c:pt>
                <c:pt idx="397">
                  <c:v>0.16815999999999998</c:v>
                </c:pt>
                <c:pt idx="398">
                  <c:v>0.16942999999999997</c:v>
                </c:pt>
                <c:pt idx="399">
                  <c:v>0.17095400000000005</c:v>
                </c:pt>
                <c:pt idx="400">
                  <c:v>0.17222399999999993</c:v>
                </c:pt>
                <c:pt idx="401">
                  <c:v>0.17349400000000004</c:v>
                </c:pt>
                <c:pt idx="402">
                  <c:v>0.17501800000000001</c:v>
                </c:pt>
                <c:pt idx="403">
                  <c:v>0.176288</c:v>
                </c:pt>
                <c:pt idx="404">
                  <c:v>0.17755799999999999</c:v>
                </c:pt>
                <c:pt idx="405">
                  <c:v>0.17908200000000007</c:v>
                </c:pt>
                <c:pt idx="406">
                  <c:v>0.18009799999999998</c:v>
                </c:pt>
                <c:pt idx="407">
                  <c:v>0.18136799999999997</c:v>
                </c:pt>
                <c:pt idx="408">
                  <c:v>0.18289199999999994</c:v>
                </c:pt>
                <c:pt idx="409">
                  <c:v>0.18416200000000005</c:v>
                </c:pt>
                <c:pt idx="410">
                  <c:v>0.18517799999999995</c:v>
                </c:pt>
                <c:pt idx="411">
                  <c:v>0.18644799999999995</c:v>
                </c:pt>
                <c:pt idx="412">
                  <c:v>0.18771800000000005</c:v>
                </c:pt>
                <c:pt idx="413">
                  <c:v>0.18898799999999993</c:v>
                </c:pt>
                <c:pt idx="414">
                  <c:v>0.19076599999999999</c:v>
                </c:pt>
                <c:pt idx="415">
                  <c:v>0.19203599999999998</c:v>
                </c:pt>
                <c:pt idx="416">
                  <c:v>0.19330599999999998</c:v>
                </c:pt>
                <c:pt idx="417">
                  <c:v>0.19457599999999997</c:v>
                </c:pt>
                <c:pt idx="418">
                  <c:v>0.19609999999999994</c:v>
                </c:pt>
                <c:pt idx="419">
                  <c:v>0.19736999999999993</c:v>
                </c:pt>
                <c:pt idx="420">
                  <c:v>0.19864000000000004</c:v>
                </c:pt>
                <c:pt idx="421">
                  <c:v>0.19990999999999992</c:v>
                </c:pt>
                <c:pt idx="422">
                  <c:v>0.201434</c:v>
                </c:pt>
                <c:pt idx="423">
                  <c:v>0.202704</c:v>
                </c:pt>
                <c:pt idx="424">
                  <c:v>0.20397399999999999</c:v>
                </c:pt>
                <c:pt idx="425">
                  <c:v>0.20499000000000001</c:v>
                </c:pt>
                <c:pt idx="426">
                  <c:v>0.20626</c:v>
                </c:pt>
                <c:pt idx="427">
                  <c:v>0.20752999999999999</c:v>
                </c:pt>
                <c:pt idx="428">
                  <c:v>0.20905399999999996</c:v>
                </c:pt>
                <c:pt idx="429">
                  <c:v>0.21057799999999993</c:v>
                </c:pt>
                <c:pt idx="430">
                  <c:v>0.21184800000000004</c:v>
                </c:pt>
                <c:pt idx="431">
                  <c:v>0.21311799999999992</c:v>
                </c:pt>
                <c:pt idx="432">
                  <c:v>0.214642</c:v>
                </c:pt>
                <c:pt idx="433">
                  <c:v>0.21591199999999999</c:v>
                </c:pt>
                <c:pt idx="434">
                  <c:v>0.21718199999999999</c:v>
                </c:pt>
                <c:pt idx="435">
                  <c:v>0.21845199999999998</c:v>
                </c:pt>
                <c:pt idx="436">
                  <c:v>0.21997600000000006</c:v>
                </c:pt>
                <c:pt idx="437">
                  <c:v>0.22124599999999994</c:v>
                </c:pt>
                <c:pt idx="438">
                  <c:v>0.22251600000000005</c:v>
                </c:pt>
                <c:pt idx="439">
                  <c:v>0.22378599999999993</c:v>
                </c:pt>
                <c:pt idx="440">
                  <c:v>0.22505600000000003</c:v>
                </c:pt>
                <c:pt idx="441">
                  <c:v>0.22607199999999994</c:v>
                </c:pt>
                <c:pt idx="442">
                  <c:v>0.22734200000000004</c:v>
                </c:pt>
                <c:pt idx="443">
                  <c:v>0.22861200000000004</c:v>
                </c:pt>
                <c:pt idx="444">
                  <c:v>0.23013600000000001</c:v>
                </c:pt>
                <c:pt idx="445">
                  <c:v>0.23165999999999998</c:v>
                </c:pt>
                <c:pt idx="446">
                  <c:v>0.23293000000000008</c:v>
                </c:pt>
                <c:pt idx="447">
                  <c:v>0.23419999999999996</c:v>
                </c:pt>
                <c:pt idx="448">
                  <c:v>0.23572400000000004</c:v>
                </c:pt>
                <c:pt idx="449">
                  <c:v>0.23699399999999993</c:v>
                </c:pt>
                <c:pt idx="450">
                  <c:v>0.23851800000000001</c:v>
                </c:pt>
                <c:pt idx="451">
                  <c:v>0.239788</c:v>
                </c:pt>
                <c:pt idx="452">
                  <c:v>0.24105799999999999</c:v>
                </c:pt>
                <c:pt idx="453">
                  <c:v>0.24232799999999999</c:v>
                </c:pt>
                <c:pt idx="454">
                  <c:v>0.24359799999999998</c:v>
                </c:pt>
                <c:pt idx="455">
                  <c:v>0.24512199999999995</c:v>
                </c:pt>
                <c:pt idx="456">
                  <c:v>0.24613799999999997</c:v>
                </c:pt>
                <c:pt idx="457">
                  <c:v>0.24740799999999996</c:v>
                </c:pt>
                <c:pt idx="458">
                  <c:v>0.24867799999999995</c:v>
                </c:pt>
                <c:pt idx="459">
                  <c:v>0.25020200000000004</c:v>
                </c:pt>
                <c:pt idx="460">
                  <c:v>0.25172600000000001</c:v>
                </c:pt>
                <c:pt idx="461">
                  <c:v>0.252996</c:v>
                </c:pt>
                <c:pt idx="462">
                  <c:v>0.25426599999999999</c:v>
                </c:pt>
                <c:pt idx="463">
                  <c:v>0.25553599999999999</c:v>
                </c:pt>
                <c:pt idx="464">
                  <c:v>0.25706000000000007</c:v>
                </c:pt>
                <c:pt idx="465">
                  <c:v>0.25832999999999995</c:v>
                </c:pt>
                <c:pt idx="466">
                  <c:v>0.25960000000000005</c:v>
                </c:pt>
                <c:pt idx="467">
                  <c:v>0.26086999999999994</c:v>
                </c:pt>
                <c:pt idx="468">
                  <c:v>0.26239400000000002</c:v>
                </c:pt>
                <c:pt idx="469">
                  <c:v>0.26366400000000001</c:v>
                </c:pt>
                <c:pt idx="470">
                  <c:v>0.264934</c:v>
                </c:pt>
                <c:pt idx="471">
                  <c:v>0.26595000000000002</c:v>
                </c:pt>
                <c:pt idx="472">
                  <c:v>0.2672199999999999</c:v>
                </c:pt>
                <c:pt idx="473">
                  <c:v>0.26874399999999998</c:v>
                </c:pt>
                <c:pt idx="474">
                  <c:v>0.27001399999999998</c:v>
                </c:pt>
                <c:pt idx="475">
                  <c:v>0.27128399999999997</c:v>
                </c:pt>
                <c:pt idx="476">
                  <c:v>0.27255399999999996</c:v>
                </c:pt>
                <c:pt idx="477">
                  <c:v>0.27407800000000004</c:v>
                </c:pt>
                <c:pt idx="478">
                  <c:v>0.27560200000000001</c:v>
                </c:pt>
                <c:pt idx="479">
                  <c:v>0.27687200000000001</c:v>
                </c:pt>
                <c:pt idx="480">
                  <c:v>0.278142</c:v>
                </c:pt>
                <c:pt idx="481">
                  <c:v>0.27966599999999997</c:v>
                </c:pt>
                <c:pt idx="482">
                  <c:v>0.28068199999999999</c:v>
                </c:pt>
                <c:pt idx="483">
                  <c:v>0.28195199999999998</c:v>
                </c:pt>
                <c:pt idx="484">
                  <c:v>0.28322199999999997</c:v>
                </c:pt>
                <c:pt idx="485">
                  <c:v>0.28474599999999994</c:v>
                </c:pt>
                <c:pt idx="486">
                  <c:v>0.28576199999999996</c:v>
                </c:pt>
                <c:pt idx="487">
                  <c:v>0.28703200000000006</c:v>
                </c:pt>
                <c:pt idx="488">
                  <c:v>0.28830199999999995</c:v>
                </c:pt>
                <c:pt idx="489">
                  <c:v>0.28957200000000005</c:v>
                </c:pt>
                <c:pt idx="490">
                  <c:v>0.29109599999999991</c:v>
                </c:pt>
                <c:pt idx="491">
                  <c:v>0.29261999999999999</c:v>
                </c:pt>
                <c:pt idx="492">
                  <c:v>0.29388999999999998</c:v>
                </c:pt>
                <c:pt idx="493">
                  <c:v>0.29515999999999998</c:v>
                </c:pt>
                <c:pt idx="494">
                  <c:v>0.29668399999999995</c:v>
                </c:pt>
                <c:pt idx="495">
                  <c:v>0.29795400000000005</c:v>
                </c:pt>
                <c:pt idx="496">
                  <c:v>0.29922399999999993</c:v>
                </c:pt>
                <c:pt idx="497">
                  <c:v>0.30049400000000004</c:v>
                </c:pt>
                <c:pt idx="498">
                  <c:v>0.30176399999999992</c:v>
                </c:pt>
                <c:pt idx="499">
                  <c:v>0.30303400000000003</c:v>
                </c:pt>
                <c:pt idx="500">
                  <c:v>0.30430400000000002</c:v>
                </c:pt>
                <c:pt idx="501">
                  <c:v>0.30532000000000004</c:v>
                </c:pt>
                <c:pt idx="502">
                  <c:v>0.30684400000000001</c:v>
                </c:pt>
                <c:pt idx="503">
                  <c:v>0.308114</c:v>
                </c:pt>
                <c:pt idx="504">
                  <c:v>0.30938399999999999</c:v>
                </c:pt>
                <c:pt idx="505">
                  <c:v>0.31090800000000007</c:v>
                </c:pt>
                <c:pt idx="506">
                  <c:v>0.31217799999999996</c:v>
                </c:pt>
                <c:pt idx="507">
                  <c:v>0.31344800000000006</c:v>
                </c:pt>
                <c:pt idx="508">
                  <c:v>0.31471799999999994</c:v>
                </c:pt>
                <c:pt idx="509">
                  <c:v>0.31624200000000002</c:v>
                </c:pt>
                <c:pt idx="510">
                  <c:v>0.31751200000000002</c:v>
                </c:pt>
                <c:pt idx="511">
                  <c:v>0.31878200000000001</c:v>
                </c:pt>
                <c:pt idx="512">
                  <c:v>0.320052</c:v>
                </c:pt>
                <c:pt idx="513">
                  <c:v>0.321322</c:v>
                </c:pt>
                <c:pt idx="514">
                  <c:v>0.32259199999999999</c:v>
                </c:pt>
                <c:pt idx="515">
                  <c:v>0.32411599999999996</c:v>
                </c:pt>
                <c:pt idx="516">
                  <c:v>0.324878</c:v>
                </c:pt>
                <c:pt idx="517">
                  <c:v>0.32640199999999997</c:v>
                </c:pt>
                <c:pt idx="518">
                  <c:v>0.32767199999999996</c:v>
                </c:pt>
                <c:pt idx="519">
                  <c:v>0.32894199999999996</c:v>
                </c:pt>
                <c:pt idx="520">
                  <c:v>0.33046600000000004</c:v>
                </c:pt>
                <c:pt idx="521">
                  <c:v>0.33173599999999992</c:v>
                </c:pt>
                <c:pt idx="522">
                  <c:v>0.33300600000000002</c:v>
                </c:pt>
                <c:pt idx="523">
                  <c:v>0.33427599999999991</c:v>
                </c:pt>
                <c:pt idx="524">
                  <c:v>0.33579999999999999</c:v>
                </c:pt>
                <c:pt idx="525">
                  <c:v>0.33706999999999998</c:v>
                </c:pt>
                <c:pt idx="526">
                  <c:v>0.33833999999999997</c:v>
                </c:pt>
                <c:pt idx="527">
                  <c:v>0.33986399999999994</c:v>
                </c:pt>
                <c:pt idx="528">
                  <c:v>0.34087999999999996</c:v>
                </c:pt>
                <c:pt idx="529">
                  <c:v>0.34214999999999995</c:v>
                </c:pt>
                <c:pt idx="530">
                  <c:v>0.34367400000000004</c:v>
                </c:pt>
                <c:pt idx="531">
                  <c:v>0.34494399999999992</c:v>
                </c:pt>
                <c:pt idx="532">
                  <c:v>0.34596000000000005</c:v>
                </c:pt>
                <c:pt idx="533">
                  <c:v>0.34722999999999993</c:v>
                </c:pt>
                <c:pt idx="534">
                  <c:v>0.34850000000000003</c:v>
                </c:pt>
                <c:pt idx="535">
                  <c:v>0.350024</c:v>
                </c:pt>
                <c:pt idx="536">
                  <c:v>0.351294</c:v>
                </c:pt>
                <c:pt idx="537">
                  <c:v>0.35281799999999996</c:v>
                </c:pt>
                <c:pt idx="538">
                  <c:v>0.35408800000000007</c:v>
                </c:pt>
                <c:pt idx="539">
                  <c:v>0.35561199999999993</c:v>
                </c:pt>
                <c:pt idx="540">
                  <c:v>0.35688200000000003</c:v>
                </c:pt>
                <c:pt idx="541">
                  <c:v>0.35815199999999991</c:v>
                </c:pt>
                <c:pt idx="542">
                  <c:v>0.35942200000000002</c:v>
                </c:pt>
                <c:pt idx="543">
                  <c:v>0.36069200000000001</c:v>
                </c:pt>
                <c:pt idx="544">
                  <c:v>0.36196200000000001</c:v>
                </c:pt>
                <c:pt idx="545">
                  <c:v>0.36348599999999998</c:v>
                </c:pt>
                <c:pt idx="546">
                  <c:v>0.36475599999999997</c:v>
                </c:pt>
                <c:pt idx="547">
                  <c:v>0.36551800000000001</c:v>
                </c:pt>
                <c:pt idx="548">
                  <c:v>0.36704199999999998</c:v>
                </c:pt>
                <c:pt idx="549">
                  <c:v>0.36831199999999997</c:v>
                </c:pt>
                <c:pt idx="550">
                  <c:v>0.36958199999999997</c:v>
                </c:pt>
                <c:pt idx="551">
                  <c:v>0.37136000000000002</c:v>
                </c:pt>
                <c:pt idx="552">
                  <c:v>0.37263000000000002</c:v>
                </c:pt>
                <c:pt idx="553">
                  <c:v>0.37390000000000001</c:v>
                </c:pt>
                <c:pt idx="554">
                  <c:v>0.37542399999999998</c:v>
                </c:pt>
                <c:pt idx="555">
                  <c:v>0.37669399999999997</c:v>
                </c:pt>
                <c:pt idx="556">
                  <c:v>0.37796399999999997</c:v>
                </c:pt>
                <c:pt idx="557">
                  <c:v>0.37948799999999994</c:v>
                </c:pt>
                <c:pt idx="558">
                  <c:v>0.38050399999999995</c:v>
                </c:pt>
                <c:pt idx="559">
                  <c:v>0.38177399999999995</c:v>
                </c:pt>
                <c:pt idx="560">
                  <c:v>0.38329800000000003</c:v>
                </c:pt>
                <c:pt idx="561">
                  <c:v>0.38456800000000002</c:v>
                </c:pt>
                <c:pt idx="562">
                  <c:v>0.38558399999999993</c:v>
                </c:pt>
                <c:pt idx="563">
                  <c:v>0.38710800000000001</c:v>
                </c:pt>
                <c:pt idx="564">
                  <c:v>0.388378</c:v>
                </c:pt>
                <c:pt idx="565">
                  <c:v>0.38964799999999999</c:v>
                </c:pt>
                <c:pt idx="566">
                  <c:v>0.39117199999999996</c:v>
                </c:pt>
                <c:pt idx="567">
                  <c:v>0.39269599999999993</c:v>
                </c:pt>
                <c:pt idx="568">
                  <c:v>0.39396599999999993</c:v>
                </c:pt>
                <c:pt idx="569">
                  <c:v>0.39549000000000001</c:v>
                </c:pt>
                <c:pt idx="570">
                  <c:v>0.39676</c:v>
                </c:pt>
                <c:pt idx="571">
                  <c:v>0.39802999999999999</c:v>
                </c:pt>
                <c:pt idx="572">
                  <c:v>0.39929999999999999</c:v>
                </c:pt>
                <c:pt idx="573">
                  <c:v>0.40056999999999998</c:v>
                </c:pt>
                <c:pt idx="574">
                  <c:v>0.40183999999999997</c:v>
                </c:pt>
                <c:pt idx="575">
                  <c:v>0.40336399999999994</c:v>
                </c:pt>
                <c:pt idx="576">
                  <c:v>0.40463399999999994</c:v>
                </c:pt>
                <c:pt idx="577">
                  <c:v>0.40564999999999996</c:v>
                </c:pt>
                <c:pt idx="578">
                  <c:v>0.40691999999999995</c:v>
                </c:pt>
                <c:pt idx="579">
                  <c:v>0.40844400000000003</c:v>
                </c:pt>
                <c:pt idx="580">
                  <c:v>0.40971399999999991</c:v>
                </c:pt>
                <c:pt idx="581">
                  <c:v>0.41123799999999999</c:v>
                </c:pt>
                <c:pt idx="582">
                  <c:v>0.41250799999999999</c:v>
                </c:pt>
                <c:pt idx="583">
                  <c:v>0.41377799999999998</c:v>
                </c:pt>
                <c:pt idx="584">
                  <c:v>0.41530199999999995</c:v>
                </c:pt>
                <c:pt idx="585">
                  <c:v>0.41657199999999994</c:v>
                </c:pt>
                <c:pt idx="586">
                  <c:v>0.41784199999999994</c:v>
                </c:pt>
                <c:pt idx="587">
                  <c:v>0.41936600000000002</c:v>
                </c:pt>
                <c:pt idx="588">
                  <c:v>0.4206359999999999</c:v>
                </c:pt>
                <c:pt idx="589">
                  <c:v>0.421906</c:v>
                </c:pt>
                <c:pt idx="590">
                  <c:v>0.42317599999999989</c:v>
                </c:pt>
                <c:pt idx="591">
                  <c:v>0.42444599999999999</c:v>
                </c:pt>
                <c:pt idx="592">
                  <c:v>0.42546200000000001</c:v>
                </c:pt>
                <c:pt idx="593">
                  <c:v>0.42698599999999998</c:v>
                </c:pt>
                <c:pt idx="594">
                  <c:v>0.42825599999999997</c:v>
                </c:pt>
                <c:pt idx="595">
                  <c:v>0.42952599999999996</c:v>
                </c:pt>
                <c:pt idx="596">
                  <c:v>0.43104999999999993</c:v>
                </c:pt>
                <c:pt idx="597">
                  <c:v>0.43232000000000004</c:v>
                </c:pt>
                <c:pt idx="598">
                  <c:v>0.4338439999999999</c:v>
                </c:pt>
                <c:pt idx="599">
                  <c:v>0.43536799999999998</c:v>
                </c:pt>
                <c:pt idx="600">
                  <c:v>0.43663799999999997</c:v>
                </c:pt>
                <c:pt idx="601">
                  <c:v>0.43790799999999996</c:v>
                </c:pt>
                <c:pt idx="602">
                  <c:v>0.43917799999999996</c:v>
                </c:pt>
                <c:pt idx="603">
                  <c:v>0.44044799999999995</c:v>
                </c:pt>
                <c:pt idx="604">
                  <c:v>0.44197199999999992</c:v>
                </c:pt>
                <c:pt idx="605">
                  <c:v>0.44324200000000002</c:v>
                </c:pt>
                <c:pt idx="606">
                  <c:v>0.44451200000000002</c:v>
                </c:pt>
                <c:pt idx="607">
                  <c:v>0.44527399999999995</c:v>
                </c:pt>
                <c:pt idx="608">
                  <c:v>0.44679800000000003</c:v>
                </c:pt>
                <c:pt idx="609">
                  <c:v>0.44806799999999991</c:v>
                </c:pt>
                <c:pt idx="610">
                  <c:v>0.4493379999999999</c:v>
                </c:pt>
                <c:pt idx="611">
                  <c:v>0.45086199999999999</c:v>
                </c:pt>
                <c:pt idx="612">
                  <c:v>0.45213199999999987</c:v>
                </c:pt>
                <c:pt idx="613">
                  <c:v>0.45365600000000006</c:v>
                </c:pt>
                <c:pt idx="614">
                  <c:v>0.45492600000000005</c:v>
                </c:pt>
                <c:pt idx="615">
                  <c:v>0.45619599999999993</c:v>
                </c:pt>
                <c:pt idx="616">
                  <c:v>0.45746599999999993</c:v>
                </c:pt>
                <c:pt idx="617">
                  <c:v>0.45873600000000003</c:v>
                </c:pt>
                <c:pt idx="618">
                  <c:v>0.46000600000000003</c:v>
                </c:pt>
                <c:pt idx="619">
                  <c:v>0.46153</c:v>
                </c:pt>
                <c:pt idx="620">
                  <c:v>0.46279999999999999</c:v>
                </c:pt>
                <c:pt idx="621">
                  <c:v>0.46406999999999998</c:v>
                </c:pt>
                <c:pt idx="622">
                  <c:v>0.465086</c:v>
                </c:pt>
                <c:pt idx="623">
                  <c:v>0.46635599999999999</c:v>
                </c:pt>
                <c:pt idx="624">
                  <c:v>0.4676260000000001</c:v>
                </c:pt>
                <c:pt idx="625">
                  <c:v>0.46889599999999987</c:v>
                </c:pt>
                <c:pt idx="626">
                  <c:v>0.47042000000000006</c:v>
                </c:pt>
                <c:pt idx="627">
                  <c:v>0.47168999999999994</c:v>
                </c:pt>
                <c:pt idx="628">
                  <c:v>0.47295999999999994</c:v>
                </c:pt>
                <c:pt idx="629">
                  <c:v>0.47448400000000002</c:v>
                </c:pt>
                <c:pt idx="630">
                  <c:v>0.4757539999999999</c:v>
                </c:pt>
                <c:pt idx="631">
                  <c:v>0.47702399999999989</c:v>
                </c:pt>
                <c:pt idx="632">
                  <c:v>0.47854800000000008</c:v>
                </c:pt>
                <c:pt idx="633">
                  <c:v>0.47981799999999997</c:v>
                </c:pt>
                <c:pt idx="634">
                  <c:v>0.48083400000000009</c:v>
                </c:pt>
                <c:pt idx="635">
                  <c:v>0.48235799999999995</c:v>
                </c:pt>
                <c:pt idx="636">
                  <c:v>0.48362800000000006</c:v>
                </c:pt>
                <c:pt idx="637">
                  <c:v>0.48489800000000005</c:v>
                </c:pt>
                <c:pt idx="638">
                  <c:v>0.48591400000000007</c:v>
                </c:pt>
                <c:pt idx="639">
                  <c:v>0.48718400000000006</c:v>
                </c:pt>
                <c:pt idx="640">
                  <c:v>0.48845399999999994</c:v>
                </c:pt>
                <c:pt idx="641">
                  <c:v>0.48972399999999994</c:v>
                </c:pt>
                <c:pt idx="642">
                  <c:v>0.49124799999999991</c:v>
                </c:pt>
                <c:pt idx="643">
                  <c:v>0.4925179999999999</c:v>
                </c:pt>
                <c:pt idx="644">
                  <c:v>0.493788</c:v>
                </c:pt>
                <c:pt idx="645">
                  <c:v>0.495058</c:v>
                </c:pt>
                <c:pt idx="646">
                  <c:v>0.49658199999999997</c:v>
                </c:pt>
                <c:pt idx="647">
                  <c:v>0.49785199999999996</c:v>
                </c:pt>
                <c:pt idx="648">
                  <c:v>0.49912199999999995</c:v>
                </c:pt>
                <c:pt idx="649">
                  <c:v>0.50039200000000006</c:v>
                </c:pt>
                <c:pt idx="650">
                  <c:v>0.50166199999999994</c:v>
                </c:pt>
                <c:pt idx="651">
                  <c:v>0.50318600000000002</c:v>
                </c:pt>
                <c:pt idx="652">
                  <c:v>0.50445600000000002</c:v>
                </c:pt>
                <c:pt idx="653">
                  <c:v>0.50521799999999994</c:v>
                </c:pt>
                <c:pt idx="654">
                  <c:v>0.50674200000000003</c:v>
                </c:pt>
                <c:pt idx="655">
                  <c:v>0.50801199999999991</c:v>
                </c:pt>
                <c:pt idx="656">
                  <c:v>0.5092819999999999</c:v>
                </c:pt>
                <c:pt idx="657">
                  <c:v>0.51080600000000009</c:v>
                </c:pt>
                <c:pt idx="658">
                  <c:v>0.51207599999999998</c:v>
                </c:pt>
                <c:pt idx="659">
                  <c:v>0.51360000000000006</c:v>
                </c:pt>
                <c:pt idx="660">
                  <c:v>0.51486999999999994</c:v>
                </c:pt>
                <c:pt idx="661">
                  <c:v>0.51613999999999993</c:v>
                </c:pt>
                <c:pt idx="662">
                  <c:v>0.51740999999999993</c:v>
                </c:pt>
                <c:pt idx="663">
                  <c:v>0.5189339999999999</c:v>
                </c:pt>
                <c:pt idx="664">
                  <c:v>0.52020399999999989</c:v>
                </c:pt>
                <c:pt idx="665">
                  <c:v>0.52147399999999999</c:v>
                </c:pt>
                <c:pt idx="666">
                  <c:v>0.52274399999999999</c:v>
                </c:pt>
                <c:pt idx="667">
                  <c:v>0.52426799999999996</c:v>
                </c:pt>
                <c:pt idx="668">
                  <c:v>0.52503</c:v>
                </c:pt>
                <c:pt idx="669">
                  <c:v>0.5263000000000001</c:v>
                </c:pt>
                <c:pt idx="670">
                  <c:v>0.52756999999999987</c:v>
                </c:pt>
                <c:pt idx="671">
                  <c:v>0.52909400000000006</c:v>
                </c:pt>
                <c:pt idx="672">
                  <c:v>0.53061799999999992</c:v>
                </c:pt>
                <c:pt idx="673">
                  <c:v>0.53188800000000003</c:v>
                </c:pt>
                <c:pt idx="674">
                  <c:v>0.53315800000000002</c:v>
                </c:pt>
                <c:pt idx="675">
                  <c:v>0.53468199999999999</c:v>
                </c:pt>
                <c:pt idx="676">
                  <c:v>0.53595199999999998</c:v>
                </c:pt>
                <c:pt idx="677">
                  <c:v>0.53722200000000009</c:v>
                </c:pt>
                <c:pt idx="678">
                  <c:v>0.53849199999999986</c:v>
                </c:pt>
                <c:pt idx="679">
                  <c:v>0.54001600000000005</c:v>
                </c:pt>
                <c:pt idx="680">
                  <c:v>0.54103199999999996</c:v>
                </c:pt>
                <c:pt idx="681">
                  <c:v>0.54230200000000006</c:v>
                </c:pt>
                <c:pt idx="682">
                  <c:v>0.54382599999999992</c:v>
                </c:pt>
                <c:pt idx="683">
                  <c:v>0.54509600000000002</c:v>
                </c:pt>
                <c:pt idx="684">
                  <c:v>0.54611199999999993</c:v>
                </c:pt>
                <c:pt idx="685">
                  <c:v>0.54738199999999992</c:v>
                </c:pt>
                <c:pt idx="686">
                  <c:v>0.54865200000000003</c:v>
                </c:pt>
                <c:pt idx="687">
                  <c:v>0.550176</c:v>
                </c:pt>
                <c:pt idx="688">
                  <c:v>0.55144599999999999</c:v>
                </c:pt>
                <c:pt idx="689">
                  <c:v>0.55271599999999999</c:v>
                </c:pt>
                <c:pt idx="690">
                  <c:v>0.55423999999999995</c:v>
                </c:pt>
                <c:pt idx="691">
                  <c:v>0.55550999999999995</c:v>
                </c:pt>
                <c:pt idx="692">
                  <c:v>0.55678000000000005</c:v>
                </c:pt>
                <c:pt idx="693">
                  <c:v>0.55830400000000002</c:v>
                </c:pt>
                <c:pt idx="694">
                  <c:v>0.55957400000000002</c:v>
                </c:pt>
                <c:pt idx="695">
                  <c:v>0.56084400000000001</c:v>
                </c:pt>
                <c:pt idx="696">
                  <c:v>0.56211399999999989</c:v>
                </c:pt>
                <c:pt idx="697">
                  <c:v>0.563384</c:v>
                </c:pt>
                <c:pt idx="698">
                  <c:v>0.56490800000000008</c:v>
                </c:pt>
                <c:pt idx="699">
                  <c:v>0.5656699999999999</c:v>
                </c:pt>
                <c:pt idx="700">
                  <c:v>0.56694</c:v>
                </c:pt>
                <c:pt idx="701">
                  <c:v>0.56846399999999986</c:v>
                </c:pt>
                <c:pt idx="702">
                  <c:v>0.56973399999999996</c:v>
                </c:pt>
                <c:pt idx="703">
                  <c:v>0.57125799999999993</c:v>
                </c:pt>
                <c:pt idx="704">
                  <c:v>0.57252799999999993</c:v>
                </c:pt>
                <c:pt idx="705">
                  <c:v>0.57379799999999992</c:v>
                </c:pt>
                <c:pt idx="706">
                  <c:v>0.57506800000000002</c:v>
                </c:pt>
                <c:pt idx="707">
                  <c:v>0.57659199999999988</c:v>
                </c:pt>
                <c:pt idx="708">
                  <c:v>0.57786199999999999</c:v>
                </c:pt>
                <c:pt idx="709">
                  <c:v>0.57913199999999998</c:v>
                </c:pt>
                <c:pt idx="710">
                  <c:v>0.58040200000000008</c:v>
                </c:pt>
                <c:pt idx="711">
                  <c:v>0.58167199999999986</c:v>
                </c:pt>
                <c:pt idx="712">
                  <c:v>0.58294199999999996</c:v>
                </c:pt>
                <c:pt idx="713">
                  <c:v>0.58446600000000004</c:v>
                </c:pt>
                <c:pt idx="714">
                  <c:v>0.58548200000000006</c:v>
                </c:pt>
                <c:pt idx="715">
                  <c:v>0.58675200000000005</c:v>
                </c:pt>
                <c:pt idx="716">
                  <c:v>0.58802199999999993</c:v>
                </c:pt>
                <c:pt idx="717">
                  <c:v>0.58929199999999993</c:v>
                </c:pt>
                <c:pt idx="718">
                  <c:v>0.5908159999999999</c:v>
                </c:pt>
                <c:pt idx="719">
                  <c:v>0.59208599999999989</c:v>
                </c:pt>
                <c:pt idx="720">
                  <c:v>0.59335599999999999</c:v>
                </c:pt>
                <c:pt idx="721">
                  <c:v>0.59487999999999985</c:v>
                </c:pt>
                <c:pt idx="722">
                  <c:v>0.59614999999999996</c:v>
                </c:pt>
                <c:pt idx="723">
                  <c:v>0.59741999999999995</c:v>
                </c:pt>
                <c:pt idx="724">
                  <c:v>0.59894399999999992</c:v>
                </c:pt>
                <c:pt idx="725">
                  <c:v>0.59996000000000005</c:v>
                </c:pt>
                <c:pt idx="726">
                  <c:v>0.60122999999999993</c:v>
                </c:pt>
                <c:pt idx="727">
                  <c:v>0.60275400000000001</c:v>
                </c:pt>
                <c:pt idx="728">
                  <c:v>0.60402400000000001</c:v>
                </c:pt>
                <c:pt idx="729">
                  <c:v>0.60504000000000002</c:v>
                </c:pt>
                <c:pt idx="730">
                  <c:v>0.60631000000000002</c:v>
                </c:pt>
                <c:pt idx="731">
                  <c:v>0.6075799999999999</c:v>
                </c:pt>
                <c:pt idx="732">
                  <c:v>0.60884999999999989</c:v>
                </c:pt>
                <c:pt idx="733">
                  <c:v>0.61037400000000008</c:v>
                </c:pt>
                <c:pt idx="734">
                  <c:v>0.61164399999999997</c:v>
                </c:pt>
                <c:pt idx="735">
                  <c:v>0.61291399999999996</c:v>
                </c:pt>
                <c:pt idx="736">
                  <c:v>0.61443799999999993</c:v>
                </c:pt>
                <c:pt idx="737">
                  <c:v>0.61570799999999992</c:v>
                </c:pt>
                <c:pt idx="738">
                  <c:v>0.617232</c:v>
                </c:pt>
                <c:pt idx="739">
                  <c:v>0.61850199999999989</c:v>
                </c:pt>
                <c:pt idx="740">
                  <c:v>0.61977199999999988</c:v>
                </c:pt>
                <c:pt idx="741">
                  <c:v>0.6207879999999999</c:v>
                </c:pt>
                <c:pt idx="742">
                  <c:v>0.62205799999999989</c:v>
                </c:pt>
                <c:pt idx="743">
                  <c:v>0.62358200000000008</c:v>
                </c:pt>
                <c:pt idx="744">
                  <c:v>0.62485199999999985</c:v>
                </c:pt>
                <c:pt idx="745">
                  <c:v>0.62586800000000009</c:v>
                </c:pt>
                <c:pt idx="746">
                  <c:v>0.62713799999999986</c:v>
                </c:pt>
                <c:pt idx="747">
                  <c:v>0.62840799999999997</c:v>
                </c:pt>
                <c:pt idx="748">
                  <c:v>0.62967799999999996</c:v>
                </c:pt>
                <c:pt idx="749">
                  <c:v>0.63094799999999995</c:v>
                </c:pt>
                <c:pt idx="750">
                  <c:v>0.63247199999999992</c:v>
                </c:pt>
                <c:pt idx="751">
                  <c:v>0.63374200000000003</c:v>
                </c:pt>
                <c:pt idx="752">
                  <c:v>0.63501200000000002</c:v>
                </c:pt>
                <c:pt idx="753">
                  <c:v>0.63653599999999999</c:v>
                </c:pt>
                <c:pt idx="754">
                  <c:v>0.63780599999999998</c:v>
                </c:pt>
                <c:pt idx="755">
                  <c:v>0.63907599999999998</c:v>
                </c:pt>
                <c:pt idx="756">
                  <c:v>0.64034599999999986</c:v>
                </c:pt>
                <c:pt idx="757">
                  <c:v>0.64161599999999996</c:v>
                </c:pt>
                <c:pt idx="758">
                  <c:v>0.64288599999999996</c:v>
                </c:pt>
                <c:pt idx="759">
                  <c:v>0.64415599999999995</c:v>
                </c:pt>
                <c:pt idx="760">
                  <c:v>0.64517199999999997</c:v>
                </c:pt>
                <c:pt idx="761">
                  <c:v>0.64669599999999994</c:v>
                </c:pt>
                <c:pt idx="762">
                  <c:v>0.64796599999999993</c:v>
                </c:pt>
                <c:pt idx="763">
                  <c:v>0.64923599999999992</c:v>
                </c:pt>
                <c:pt idx="764">
                  <c:v>0.65075999999999989</c:v>
                </c:pt>
                <c:pt idx="765">
                  <c:v>0.65203</c:v>
                </c:pt>
                <c:pt idx="766">
                  <c:v>0.65329999999999988</c:v>
                </c:pt>
                <c:pt idx="767">
                  <c:v>0.65456999999999999</c:v>
                </c:pt>
                <c:pt idx="768">
                  <c:v>0.65609399999999984</c:v>
                </c:pt>
                <c:pt idx="769">
                  <c:v>0.65736399999999995</c:v>
                </c:pt>
                <c:pt idx="770">
                  <c:v>0.65863400000000005</c:v>
                </c:pt>
                <c:pt idx="771">
                  <c:v>0.65990399999999994</c:v>
                </c:pt>
                <c:pt idx="772">
                  <c:v>0.66117399999999982</c:v>
                </c:pt>
                <c:pt idx="773">
                  <c:v>0.66244399999999992</c:v>
                </c:pt>
                <c:pt idx="774">
                  <c:v>0.663968</c:v>
                </c:pt>
                <c:pt idx="775">
                  <c:v>0.66498400000000013</c:v>
                </c:pt>
                <c:pt idx="776">
                  <c:v>0.66625399999999979</c:v>
                </c:pt>
                <c:pt idx="777">
                  <c:v>0.6675239999999999</c:v>
                </c:pt>
                <c:pt idx="778">
                  <c:v>0.668794</c:v>
                </c:pt>
                <c:pt idx="779">
                  <c:v>0.67031799999999986</c:v>
                </c:pt>
                <c:pt idx="780">
                  <c:v>0.67184199999999994</c:v>
                </c:pt>
                <c:pt idx="781">
                  <c:v>0.67311200000000004</c:v>
                </c:pt>
                <c:pt idx="782">
                  <c:v>0.67438199999999993</c:v>
                </c:pt>
                <c:pt idx="783">
                  <c:v>0.67590600000000001</c:v>
                </c:pt>
                <c:pt idx="784">
                  <c:v>0.67717599999999989</c:v>
                </c:pt>
                <c:pt idx="785">
                  <c:v>0.67844599999999999</c:v>
                </c:pt>
                <c:pt idx="786">
                  <c:v>0.67971599999999988</c:v>
                </c:pt>
                <c:pt idx="787">
                  <c:v>0.68123999999999996</c:v>
                </c:pt>
                <c:pt idx="788">
                  <c:v>0.68250999999999984</c:v>
                </c:pt>
                <c:pt idx="789">
                  <c:v>0.68377999999999994</c:v>
                </c:pt>
                <c:pt idx="790">
                  <c:v>0.68505000000000005</c:v>
                </c:pt>
                <c:pt idx="791">
                  <c:v>0.68606599999999995</c:v>
                </c:pt>
                <c:pt idx="792">
                  <c:v>0.68733600000000006</c:v>
                </c:pt>
                <c:pt idx="793">
                  <c:v>0.68860599999999994</c:v>
                </c:pt>
                <c:pt idx="794">
                  <c:v>0.690384</c:v>
                </c:pt>
                <c:pt idx="795">
                  <c:v>0.69165399999999988</c:v>
                </c:pt>
                <c:pt idx="796">
                  <c:v>0.69317799999999996</c:v>
                </c:pt>
                <c:pt idx="797">
                  <c:v>0.69444799999999984</c:v>
                </c:pt>
                <c:pt idx="798">
                  <c:v>0.69597199999999992</c:v>
                </c:pt>
                <c:pt idx="799">
                  <c:v>0.69724200000000003</c:v>
                </c:pt>
                <c:pt idx="800">
                  <c:v>0.69851199999999991</c:v>
                </c:pt>
                <c:pt idx="801">
                  <c:v>0.70003599999999999</c:v>
                </c:pt>
                <c:pt idx="802">
                  <c:v>0.7013060000000001</c:v>
                </c:pt>
                <c:pt idx="803">
                  <c:v>0.70257599999999998</c:v>
                </c:pt>
                <c:pt idx="804">
                  <c:v>0.70410000000000006</c:v>
                </c:pt>
                <c:pt idx="805">
                  <c:v>0.70511599999999997</c:v>
                </c:pt>
                <c:pt idx="806">
                  <c:v>0.70638600000000007</c:v>
                </c:pt>
                <c:pt idx="807">
                  <c:v>0.70765599999999995</c:v>
                </c:pt>
                <c:pt idx="808">
                  <c:v>0.70892599999999983</c:v>
                </c:pt>
                <c:pt idx="809">
                  <c:v>0.71044999999999991</c:v>
                </c:pt>
                <c:pt idx="810">
                  <c:v>0.7117199999999998</c:v>
                </c:pt>
                <c:pt idx="811">
                  <c:v>0.7132440000000001</c:v>
                </c:pt>
                <c:pt idx="812">
                  <c:v>0.71451399999999998</c:v>
                </c:pt>
                <c:pt idx="813">
                  <c:v>0.71578399999999986</c:v>
                </c:pt>
                <c:pt idx="814">
                  <c:v>0.71705399999999997</c:v>
                </c:pt>
                <c:pt idx="815">
                  <c:v>0.71832400000000007</c:v>
                </c:pt>
                <c:pt idx="816">
                  <c:v>0.71984799999999993</c:v>
                </c:pt>
                <c:pt idx="817">
                  <c:v>0.72111800000000004</c:v>
                </c:pt>
                <c:pt idx="818">
                  <c:v>0.72238799999999992</c:v>
                </c:pt>
                <c:pt idx="819">
                  <c:v>0.72365800000000002</c:v>
                </c:pt>
                <c:pt idx="820">
                  <c:v>0.72492800000000013</c:v>
                </c:pt>
                <c:pt idx="821">
                  <c:v>0.72619800000000001</c:v>
                </c:pt>
                <c:pt idx="822">
                  <c:v>0.72746799999999989</c:v>
                </c:pt>
                <c:pt idx="823">
                  <c:v>0.728738</c:v>
                </c:pt>
                <c:pt idx="824">
                  <c:v>0.73026199999999986</c:v>
                </c:pt>
                <c:pt idx="825">
                  <c:v>0.73153199999999996</c:v>
                </c:pt>
                <c:pt idx="826">
                  <c:v>0.73280200000000006</c:v>
                </c:pt>
                <c:pt idx="827">
                  <c:v>0.73432599999999992</c:v>
                </c:pt>
                <c:pt idx="828">
                  <c:v>0.73585</c:v>
                </c:pt>
                <c:pt idx="829">
                  <c:v>0.73711999999999989</c:v>
                </c:pt>
                <c:pt idx="830">
                  <c:v>0.73838999999999999</c:v>
                </c:pt>
                <c:pt idx="831">
                  <c:v>0.73965999999999987</c:v>
                </c:pt>
                <c:pt idx="832">
                  <c:v>0.74118399999999995</c:v>
                </c:pt>
                <c:pt idx="833">
                  <c:v>0.74245400000000006</c:v>
                </c:pt>
                <c:pt idx="834">
                  <c:v>0.74372399999999994</c:v>
                </c:pt>
                <c:pt idx="835">
                  <c:v>0.74499400000000005</c:v>
                </c:pt>
                <c:pt idx="836">
                  <c:v>0.74600999999999995</c:v>
                </c:pt>
                <c:pt idx="837">
                  <c:v>0.74728000000000006</c:v>
                </c:pt>
                <c:pt idx="838">
                  <c:v>0.74880399999999991</c:v>
                </c:pt>
                <c:pt idx="839">
                  <c:v>0.75032799999999999</c:v>
                </c:pt>
                <c:pt idx="840">
                  <c:v>0.75159799999999988</c:v>
                </c:pt>
                <c:pt idx="841">
                  <c:v>0.75286799999999998</c:v>
                </c:pt>
                <c:pt idx="842">
                  <c:v>0.75439199999999984</c:v>
                </c:pt>
                <c:pt idx="843">
                  <c:v>0.75566199999999994</c:v>
                </c:pt>
                <c:pt idx="844">
                  <c:v>0.75693200000000005</c:v>
                </c:pt>
                <c:pt idx="845">
                  <c:v>0.75820199999999993</c:v>
                </c:pt>
                <c:pt idx="846">
                  <c:v>0.75972600000000001</c:v>
                </c:pt>
                <c:pt idx="847">
                  <c:v>0.76099599999999989</c:v>
                </c:pt>
                <c:pt idx="848">
                  <c:v>0.762266</c:v>
                </c:pt>
                <c:pt idx="849">
                  <c:v>0.76353599999999988</c:v>
                </c:pt>
                <c:pt idx="850">
                  <c:v>0.76480599999999999</c:v>
                </c:pt>
                <c:pt idx="851">
                  <c:v>0.76582199999999989</c:v>
                </c:pt>
                <c:pt idx="852">
                  <c:v>0.767092</c:v>
                </c:pt>
                <c:pt idx="853">
                  <c:v>0.76836199999999988</c:v>
                </c:pt>
                <c:pt idx="854">
                  <c:v>0.76988599999999996</c:v>
                </c:pt>
                <c:pt idx="855">
                  <c:v>0.77141000000000004</c:v>
                </c:pt>
                <c:pt idx="856">
                  <c:v>0.77268000000000014</c:v>
                </c:pt>
                <c:pt idx="857">
                  <c:v>0.7739499999999998</c:v>
                </c:pt>
                <c:pt idx="858">
                  <c:v>0.77547400000000011</c:v>
                </c:pt>
                <c:pt idx="859">
                  <c:v>0.77674399999999977</c:v>
                </c:pt>
                <c:pt idx="860">
                  <c:v>0.77801399999999987</c:v>
                </c:pt>
                <c:pt idx="861">
                  <c:v>0.77928399999999998</c:v>
                </c:pt>
                <c:pt idx="862">
                  <c:v>0.78055400000000008</c:v>
                </c:pt>
                <c:pt idx="863">
                  <c:v>0.78182399999999996</c:v>
                </c:pt>
                <c:pt idx="864">
                  <c:v>0.78309399999999985</c:v>
                </c:pt>
                <c:pt idx="865">
                  <c:v>0.78461799999999993</c:v>
                </c:pt>
                <c:pt idx="866">
                  <c:v>0.78563400000000005</c:v>
                </c:pt>
                <c:pt idx="867">
                  <c:v>0.78690399999999994</c:v>
                </c:pt>
                <c:pt idx="868">
                  <c:v>0.78817400000000004</c:v>
                </c:pt>
                <c:pt idx="869">
                  <c:v>0.78944399999999992</c:v>
                </c:pt>
                <c:pt idx="870">
                  <c:v>0.790968</c:v>
                </c:pt>
                <c:pt idx="871">
                  <c:v>0.79223800000000011</c:v>
                </c:pt>
                <c:pt idx="872">
                  <c:v>0.79376199999999997</c:v>
                </c:pt>
                <c:pt idx="873">
                  <c:v>0.79503200000000007</c:v>
                </c:pt>
                <c:pt idx="874">
                  <c:v>0.79630199999999995</c:v>
                </c:pt>
                <c:pt idx="875">
                  <c:v>0.79757199999999984</c:v>
                </c:pt>
                <c:pt idx="876">
                  <c:v>0.79909599999999992</c:v>
                </c:pt>
                <c:pt idx="877">
                  <c:v>0.80011200000000005</c:v>
                </c:pt>
                <c:pt idx="878">
                  <c:v>0.80138199999999993</c:v>
                </c:pt>
                <c:pt idx="879">
                  <c:v>0.80265199999999981</c:v>
                </c:pt>
                <c:pt idx="880">
                  <c:v>0.80417599999999989</c:v>
                </c:pt>
                <c:pt idx="881">
                  <c:v>0.80519200000000002</c:v>
                </c:pt>
                <c:pt idx="882">
                  <c:v>0.8064619999999999</c:v>
                </c:pt>
                <c:pt idx="883">
                  <c:v>0.80773200000000001</c:v>
                </c:pt>
                <c:pt idx="884">
                  <c:v>0.80900199999999989</c:v>
                </c:pt>
                <c:pt idx="885">
                  <c:v>0.81052599999999997</c:v>
                </c:pt>
                <c:pt idx="886">
                  <c:v>0.81179600000000007</c:v>
                </c:pt>
                <c:pt idx="887">
                  <c:v>0.81331999999999993</c:v>
                </c:pt>
                <c:pt idx="888">
                  <c:v>0.81459000000000004</c:v>
                </c:pt>
                <c:pt idx="889">
                  <c:v>0.81586000000000014</c:v>
                </c:pt>
                <c:pt idx="890">
                  <c:v>0.8171299999999998</c:v>
                </c:pt>
                <c:pt idx="891">
                  <c:v>0.8186540000000001</c:v>
                </c:pt>
                <c:pt idx="892">
                  <c:v>0.81992399999999976</c:v>
                </c:pt>
                <c:pt idx="893">
                  <c:v>0.82119399999999987</c:v>
                </c:pt>
                <c:pt idx="894">
                  <c:v>0.82246399999999997</c:v>
                </c:pt>
                <c:pt idx="895">
                  <c:v>0.82398799999999983</c:v>
                </c:pt>
                <c:pt idx="896">
                  <c:v>0.82500399999999996</c:v>
                </c:pt>
                <c:pt idx="897">
                  <c:v>0.82627399999999984</c:v>
                </c:pt>
                <c:pt idx="898">
                  <c:v>0.82754399999999995</c:v>
                </c:pt>
                <c:pt idx="899">
                  <c:v>0.82881400000000005</c:v>
                </c:pt>
                <c:pt idx="900">
                  <c:v>0.83033799999999991</c:v>
                </c:pt>
                <c:pt idx="901">
                  <c:v>0.83160800000000001</c:v>
                </c:pt>
                <c:pt idx="902">
                  <c:v>0.8328779999999999</c:v>
                </c:pt>
                <c:pt idx="903">
                  <c:v>0.834148</c:v>
                </c:pt>
                <c:pt idx="904">
                  <c:v>0.83567199999999986</c:v>
                </c:pt>
                <c:pt idx="905">
                  <c:v>0.83694199999999996</c:v>
                </c:pt>
                <c:pt idx="906">
                  <c:v>0.83821200000000007</c:v>
                </c:pt>
                <c:pt idx="907">
                  <c:v>0.83973599999999993</c:v>
                </c:pt>
                <c:pt idx="908">
                  <c:v>0.84100600000000003</c:v>
                </c:pt>
                <c:pt idx="909">
                  <c:v>0.84227599999999991</c:v>
                </c:pt>
                <c:pt idx="910">
                  <c:v>0.8435459999999998</c:v>
                </c:pt>
                <c:pt idx="911">
                  <c:v>0.8448159999999999</c:v>
                </c:pt>
                <c:pt idx="912">
                  <c:v>0.84583199999999981</c:v>
                </c:pt>
                <c:pt idx="913">
                  <c:v>0.84735599999999989</c:v>
                </c:pt>
                <c:pt idx="914">
                  <c:v>0.84862599999999999</c:v>
                </c:pt>
                <c:pt idx="915">
                  <c:v>0.84989599999999987</c:v>
                </c:pt>
                <c:pt idx="916">
                  <c:v>0.85141999999999995</c:v>
                </c:pt>
                <c:pt idx="917">
                  <c:v>0.85269000000000006</c:v>
                </c:pt>
                <c:pt idx="918">
                  <c:v>0.85395999999999994</c:v>
                </c:pt>
                <c:pt idx="919">
                  <c:v>0.85548400000000002</c:v>
                </c:pt>
                <c:pt idx="920">
                  <c:v>0.8567539999999999</c:v>
                </c:pt>
                <c:pt idx="921">
                  <c:v>0.85802400000000001</c:v>
                </c:pt>
                <c:pt idx="922">
                  <c:v>0.85929399999999989</c:v>
                </c:pt>
                <c:pt idx="923">
                  <c:v>0.860564</c:v>
                </c:pt>
                <c:pt idx="924">
                  <c:v>0.8618340000000001</c:v>
                </c:pt>
                <c:pt idx="925">
                  <c:v>0.86310399999999998</c:v>
                </c:pt>
                <c:pt idx="926">
                  <c:v>0.86462800000000006</c:v>
                </c:pt>
                <c:pt idx="927">
                  <c:v>0.86564399999999997</c:v>
                </c:pt>
                <c:pt idx="928">
                  <c:v>0.86691400000000007</c:v>
                </c:pt>
                <c:pt idx="929">
                  <c:v>0.86818399999999996</c:v>
                </c:pt>
                <c:pt idx="930">
                  <c:v>0.86945399999999984</c:v>
                </c:pt>
                <c:pt idx="931">
                  <c:v>0.87097799999999992</c:v>
                </c:pt>
                <c:pt idx="932">
                  <c:v>0.87224800000000002</c:v>
                </c:pt>
                <c:pt idx="933">
                  <c:v>0.87351799999999991</c:v>
                </c:pt>
                <c:pt idx="934">
                  <c:v>0.87504199999999999</c:v>
                </c:pt>
                <c:pt idx="935">
                  <c:v>0.87656599999999985</c:v>
                </c:pt>
                <c:pt idx="936">
                  <c:v>0.87783599999999995</c:v>
                </c:pt>
                <c:pt idx="937">
                  <c:v>0.87910600000000005</c:v>
                </c:pt>
                <c:pt idx="938">
                  <c:v>0.88037599999999994</c:v>
                </c:pt>
                <c:pt idx="939">
                  <c:v>0.88164599999999982</c:v>
                </c:pt>
                <c:pt idx="940">
                  <c:v>0.88291599999999992</c:v>
                </c:pt>
                <c:pt idx="941">
                  <c:v>0.88418600000000003</c:v>
                </c:pt>
                <c:pt idx="942">
                  <c:v>0.88520199999999993</c:v>
                </c:pt>
                <c:pt idx="943">
                  <c:v>0.88672599999999979</c:v>
                </c:pt>
                <c:pt idx="944">
                  <c:v>0.8879959999999999</c:v>
                </c:pt>
                <c:pt idx="945">
                  <c:v>0.889266</c:v>
                </c:pt>
                <c:pt idx="946">
                  <c:v>0.89078999999999986</c:v>
                </c:pt>
                <c:pt idx="947">
                  <c:v>0.89205999999999996</c:v>
                </c:pt>
                <c:pt idx="948">
                  <c:v>0.89333000000000007</c:v>
                </c:pt>
                <c:pt idx="949">
                  <c:v>0.89485399999999993</c:v>
                </c:pt>
                <c:pt idx="950">
                  <c:v>0.89612400000000003</c:v>
                </c:pt>
                <c:pt idx="951">
                  <c:v>0.89739399999999991</c:v>
                </c:pt>
                <c:pt idx="952">
                  <c:v>0.89891799999999999</c:v>
                </c:pt>
                <c:pt idx="953">
                  <c:v>0.8999339999999999</c:v>
                </c:pt>
                <c:pt idx="954">
                  <c:v>0.90120400000000001</c:v>
                </c:pt>
                <c:pt idx="955">
                  <c:v>0.90272800000000009</c:v>
                </c:pt>
                <c:pt idx="956">
                  <c:v>0.90399799999999997</c:v>
                </c:pt>
                <c:pt idx="957">
                  <c:v>0.9050140000000001</c:v>
                </c:pt>
                <c:pt idx="958">
                  <c:v>0.90628399999999998</c:v>
                </c:pt>
                <c:pt idx="959">
                  <c:v>0.90755399999999986</c:v>
                </c:pt>
                <c:pt idx="960">
                  <c:v>0.90907799999999994</c:v>
                </c:pt>
                <c:pt idx="961">
                  <c:v>0.91034799999999982</c:v>
                </c:pt>
                <c:pt idx="962">
                  <c:v>0.9118719999999999</c:v>
                </c:pt>
                <c:pt idx="963">
                  <c:v>0.91314200000000001</c:v>
                </c:pt>
                <c:pt idx="964">
                  <c:v>0.91441199999999989</c:v>
                </c:pt>
                <c:pt idx="965">
                  <c:v>0.915682</c:v>
                </c:pt>
                <c:pt idx="966">
                  <c:v>0.91720599999999985</c:v>
                </c:pt>
                <c:pt idx="967">
                  <c:v>0.91847599999999996</c:v>
                </c:pt>
                <c:pt idx="968">
                  <c:v>0.92126999999999992</c:v>
                </c:pt>
                <c:pt idx="969">
                  <c:v>0.922794</c:v>
                </c:pt>
                <c:pt idx="970">
                  <c:v>0.92584199999999994</c:v>
                </c:pt>
                <c:pt idx="971">
                  <c:v>0.92736600000000002</c:v>
                </c:pt>
                <c:pt idx="972">
                  <c:v>0.92863600000000013</c:v>
                </c:pt>
                <c:pt idx="973">
                  <c:v>0.93015999999999999</c:v>
                </c:pt>
                <c:pt idx="974">
                  <c:v>0.93143000000000009</c:v>
                </c:pt>
                <c:pt idx="975">
                  <c:v>0.93269999999999997</c:v>
                </c:pt>
                <c:pt idx="976">
                  <c:v>0.93422400000000005</c:v>
                </c:pt>
                <c:pt idx="977">
                  <c:v>0.93549399999999994</c:v>
                </c:pt>
                <c:pt idx="978">
                  <c:v>0.93676399999999982</c:v>
                </c:pt>
                <c:pt idx="979">
                  <c:v>0.9382879999999999</c:v>
                </c:pt>
                <c:pt idx="980">
                  <c:v>0.94031999999999993</c:v>
                </c:pt>
                <c:pt idx="981">
                  <c:v>0.94184400000000001</c:v>
                </c:pt>
                <c:pt idx="982">
                  <c:v>0.9431139999999999</c:v>
                </c:pt>
                <c:pt idx="983">
                  <c:v>0.944384</c:v>
                </c:pt>
                <c:pt idx="984">
                  <c:v>0.94565399999999988</c:v>
                </c:pt>
                <c:pt idx="985">
                  <c:v>0.94692399999999999</c:v>
                </c:pt>
                <c:pt idx="986">
                  <c:v>0.94819400000000009</c:v>
                </c:pt>
                <c:pt idx="987">
                  <c:v>0.94946399999999997</c:v>
                </c:pt>
                <c:pt idx="988">
                  <c:v>0.95098800000000006</c:v>
                </c:pt>
                <c:pt idx="989">
                  <c:v>0.95225799999999994</c:v>
                </c:pt>
                <c:pt idx="990">
                  <c:v>0.95378200000000002</c:v>
                </c:pt>
                <c:pt idx="991">
                  <c:v>0.9550519999999999</c:v>
                </c:pt>
                <c:pt idx="992">
                  <c:v>0.95632199999999978</c:v>
                </c:pt>
                <c:pt idx="993">
                  <c:v>0.95784600000000009</c:v>
                </c:pt>
                <c:pt idx="994">
                  <c:v>0.95911599999999997</c:v>
                </c:pt>
                <c:pt idx="995">
                  <c:v>0.96013199999999987</c:v>
                </c:pt>
                <c:pt idx="996">
                  <c:v>0.96165599999999996</c:v>
                </c:pt>
                <c:pt idx="997">
                  <c:v>0.96292599999999984</c:v>
                </c:pt>
                <c:pt idx="998">
                  <c:v>0.96419599999999994</c:v>
                </c:pt>
                <c:pt idx="999">
                  <c:v>0.96521199999999985</c:v>
                </c:pt>
                <c:pt idx="1000">
                  <c:v>0.96648199999999995</c:v>
                </c:pt>
                <c:pt idx="1001">
                  <c:v>0.96800599999999981</c:v>
                </c:pt>
                <c:pt idx="1002">
                  <c:v>0.96927599999999992</c:v>
                </c:pt>
                <c:pt idx="1003">
                  <c:v>0.9708</c:v>
                </c:pt>
                <c:pt idx="1004">
                  <c:v>0.97206999999999988</c:v>
                </c:pt>
                <c:pt idx="1005">
                  <c:v>0.97333999999999998</c:v>
                </c:pt>
                <c:pt idx="1006">
                  <c:v>0.97461000000000009</c:v>
                </c:pt>
                <c:pt idx="1007">
                  <c:v>0.97613399999999995</c:v>
                </c:pt>
                <c:pt idx="1008">
                  <c:v>0.97740400000000005</c:v>
                </c:pt>
                <c:pt idx="1009">
                  <c:v>0.97867399999999993</c:v>
                </c:pt>
                <c:pt idx="1010">
                  <c:v>0.97994399999999982</c:v>
                </c:pt>
                <c:pt idx="1011">
                  <c:v>0.98121399999999992</c:v>
                </c:pt>
                <c:pt idx="1012">
                  <c:v>0.982738</c:v>
                </c:pt>
                <c:pt idx="1013">
                  <c:v>0.98400799999999988</c:v>
                </c:pt>
                <c:pt idx="1014">
                  <c:v>0.98502400000000001</c:v>
                </c:pt>
                <c:pt idx="1015">
                  <c:v>0.98629399999999989</c:v>
                </c:pt>
                <c:pt idx="1016">
                  <c:v>0.987564</c:v>
                </c:pt>
                <c:pt idx="1017">
                  <c:v>0.98883399999999988</c:v>
                </c:pt>
                <c:pt idx="1018">
                  <c:v>0.99035799999999996</c:v>
                </c:pt>
                <c:pt idx="1019">
                  <c:v>0.99162799999999984</c:v>
                </c:pt>
                <c:pt idx="1020">
                  <c:v>0.99315199999999992</c:v>
                </c:pt>
                <c:pt idx="1021">
                  <c:v>0.99442199999999981</c:v>
                </c:pt>
                <c:pt idx="1022">
                  <c:v>0.99569199999999991</c:v>
                </c:pt>
                <c:pt idx="1023">
                  <c:v>0.99696200000000001</c:v>
                </c:pt>
                <c:pt idx="1024">
                  <c:v>0.99848599999999987</c:v>
                </c:pt>
                <c:pt idx="1025">
                  <c:v>0.99975599999999998</c:v>
                </c:pt>
                <c:pt idx="1026">
                  <c:v>1.001026</c:v>
                </c:pt>
                <c:pt idx="1027">
                  <c:v>1.0022959999999999</c:v>
                </c:pt>
                <c:pt idx="1028">
                  <c:v>1.0035659999999997</c:v>
                </c:pt>
                <c:pt idx="1029">
                  <c:v>1.0048360000000001</c:v>
                </c:pt>
                <c:pt idx="1030">
                  <c:v>1.005852</c:v>
                </c:pt>
                <c:pt idx="1031">
                  <c:v>1.0071219999999999</c:v>
                </c:pt>
                <c:pt idx="1032">
                  <c:v>1.0086460000000002</c:v>
                </c:pt>
                <c:pt idx="1033">
                  <c:v>1.009916</c:v>
                </c:pt>
                <c:pt idx="1034">
                  <c:v>1.0114399999999999</c:v>
                </c:pt>
                <c:pt idx="1035">
                  <c:v>1.0127100000000002</c:v>
                </c:pt>
                <c:pt idx="1036">
                  <c:v>1.0139800000000001</c:v>
                </c:pt>
                <c:pt idx="1037">
                  <c:v>1.015504</c:v>
                </c:pt>
                <c:pt idx="1038">
                  <c:v>1.0167739999999998</c:v>
                </c:pt>
                <c:pt idx="1039">
                  <c:v>1.0182980000000001</c:v>
                </c:pt>
                <c:pt idx="1040">
                  <c:v>1.019568</c:v>
                </c:pt>
                <c:pt idx="1041">
                  <c:v>1.0205839999999999</c:v>
                </c:pt>
                <c:pt idx="1042">
                  <c:v>1.0221079999999998</c:v>
                </c:pt>
                <c:pt idx="1043">
                  <c:v>1.0233780000000001</c:v>
                </c:pt>
                <c:pt idx="1044">
                  <c:v>1.024648</c:v>
                </c:pt>
                <c:pt idx="1045">
                  <c:v>1.0259179999999999</c:v>
                </c:pt>
                <c:pt idx="1046">
                  <c:v>1.0271879999999998</c:v>
                </c:pt>
                <c:pt idx="1047">
                  <c:v>1.0284580000000001</c:v>
                </c:pt>
                <c:pt idx="1048">
                  <c:v>1.029728</c:v>
                </c:pt>
                <c:pt idx="1049">
                  <c:v>1.0312519999999998</c:v>
                </c:pt>
                <c:pt idx="1050">
                  <c:v>1.0325219999999997</c:v>
                </c:pt>
                <c:pt idx="1051">
                  <c:v>1.033792</c:v>
                </c:pt>
                <c:pt idx="1052">
                  <c:v>1.0353159999999999</c:v>
                </c:pt>
                <c:pt idx="1053">
                  <c:v>1.0368400000000002</c:v>
                </c:pt>
                <c:pt idx="1054">
                  <c:v>1.0381100000000001</c:v>
                </c:pt>
                <c:pt idx="1055">
                  <c:v>1.03938</c:v>
                </c:pt>
                <c:pt idx="1056">
                  <c:v>1.0406499999999999</c:v>
                </c:pt>
                <c:pt idx="1057">
                  <c:v>1.0419200000000002</c:v>
                </c:pt>
                <c:pt idx="1058">
                  <c:v>1.043444</c:v>
                </c:pt>
                <c:pt idx="1059">
                  <c:v>1.0447139999999999</c:v>
                </c:pt>
                <c:pt idx="1060">
                  <c:v>1.0457299999999998</c:v>
                </c:pt>
                <c:pt idx="1061">
                  <c:v>1.0470000000000002</c:v>
                </c:pt>
                <c:pt idx="1062">
                  <c:v>1.04827</c:v>
                </c:pt>
                <c:pt idx="1063">
                  <c:v>1.0497939999999999</c:v>
                </c:pt>
                <c:pt idx="1064">
                  <c:v>1.0513179999999998</c:v>
                </c:pt>
                <c:pt idx="1065">
                  <c:v>1.0525880000000001</c:v>
                </c:pt>
                <c:pt idx="1066">
                  <c:v>1.053858</c:v>
                </c:pt>
                <c:pt idx="1067">
                  <c:v>1.0553819999999998</c:v>
                </c:pt>
                <c:pt idx="1068">
                  <c:v>1.0566519999999997</c:v>
                </c:pt>
                <c:pt idx="1069">
                  <c:v>1.057922</c:v>
                </c:pt>
                <c:pt idx="1070">
                  <c:v>1.0594459999999999</c:v>
                </c:pt>
                <c:pt idx="1071">
                  <c:v>1.0607159999999998</c:v>
                </c:pt>
                <c:pt idx="1072">
                  <c:v>1.0619860000000001</c:v>
                </c:pt>
                <c:pt idx="1073">
                  <c:v>1.06351</c:v>
                </c:pt>
                <c:pt idx="1074">
                  <c:v>1.0647799999999998</c:v>
                </c:pt>
                <c:pt idx="1075">
                  <c:v>1.0657959999999997</c:v>
                </c:pt>
                <c:pt idx="1076">
                  <c:v>1.0670660000000001</c:v>
                </c:pt>
                <c:pt idx="1077">
                  <c:v>1.0685899999999999</c:v>
                </c:pt>
                <c:pt idx="1078">
                  <c:v>1.0701139999999998</c:v>
                </c:pt>
                <c:pt idx="1079">
                  <c:v>1.0713840000000001</c:v>
                </c:pt>
                <c:pt idx="1080">
                  <c:v>1.072654</c:v>
                </c:pt>
                <c:pt idx="1081">
                  <c:v>1.0739239999999999</c:v>
                </c:pt>
                <c:pt idx="1082">
                  <c:v>1.0754480000000002</c:v>
                </c:pt>
                <c:pt idx="1083">
                  <c:v>1.0767180000000001</c:v>
                </c:pt>
                <c:pt idx="1084">
                  <c:v>1.0779879999999999</c:v>
                </c:pt>
                <c:pt idx="1085">
                  <c:v>1.0795119999999998</c:v>
                </c:pt>
                <c:pt idx="1086">
                  <c:v>1.0807819999999997</c:v>
                </c:pt>
                <c:pt idx="1087">
                  <c:v>1.082052</c:v>
                </c:pt>
                <c:pt idx="1088">
                  <c:v>1.0835759999999999</c:v>
                </c:pt>
                <c:pt idx="1089">
                  <c:v>1.0848459999999998</c:v>
                </c:pt>
                <c:pt idx="1090">
                  <c:v>1.0858619999999997</c:v>
                </c:pt>
                <c:pt idx="1091">
                  <c:v>1.087132</c:v>
                </c:pt>
                <c:pt idx="1092">
                  <c:v>1.0884019999999999</c:v>
                </c:pt>
                <c:pt idx="1093">
                  <c:v>1.0899259999999997</c:v>
                </c:pt>
                <c:pt idx="1094">
                  <c:v>1.0911960000000001</c:v>
                </c:pt>
                <c:pt idx="1095">
                  <c:v>1.0927199999999999</c:v>
                </c:pt>
                <c:pt idx="1096">
                  <c:v>1.0939899999999998</c:v>
                </c:pt>
                <c:pt idx="1097">
                  <c:v>1.0955140000000001</c:v>
                </c:pt>
                <c:pt idx="1098">
                  <c:v>1.096784</c:v>
                </c:pt>
                <c:pt idx="1099">
                  <c:v>1.0983079999999998</c:v>
                </c:pt>
                <c:pt idx="1100">
                  <c:v>1.0995780000000002</c:v>
                </c:pt>
                <c:pt idx="1101">
                  <c:v>1.100848</c:v>
                </c:pt>
                <c:pt idx="1102">
                  <c:v>1.1021179999999999</c:v>
                </c:pt>
                <c:pt idx="1103">
                  <c:v>1.1033879999999998</c:v>
                </c:pt>
                <c:pt idx="1104">
                  <c:v>1.1049119999999997</c:v>
                </c:pt>
                <c:pt idx="1105">
                  <c:v>1.105674</c:v>
                </c:pt>
                <c:pt idx="1106">
                  <c:v>1.1071979999999999</c:v>
                </c:pt>
                <c:pt idx="1107">
                  <c:v>1.1084679999999998</c:v>
                </c:pt>
                <c:pt idx="1108">
                  <c:v>1.1099920000000001</c:v>
                </c:pt>
                <c:pt idx="1109">
                  <c:v>1.111262</c:v>
                </c:pt>
                <c:pt idx="1110">
                  <c:v>1.1127859999999998</c:v>
                </c:pt>
                <c:pt idx="1111">
                  <c:v>1.1140559999999997</c:v>
                </c:pt>
                <c:pt idx="1112">
                  <c:v>1.115326</c:v>
                </c:pt>
                <c:pt idx="1113">
                  <c:v>1.1165959999999999</c:v>
                </c:pt>
                <c:pt idx="1114">
                  <c:v>1.1181199999999998</c:v>
                </c:pt>
                <c:pt idx="1115">
                  <c:v>1.1193900000000001</c:v>
                </c:pt>
                <c:pt idx="1116">
                  <c:v>1.120406</c:v>
                </c:pt>
                <c:pt idx="1117">
                  <c:v>1.1219299999999999</c:v>
                </c:pt>
                <c:pt idx="1118">
                  <c:v>1.1232000000000002</c:v>
                </c:pt>
                <c:pt idx="1119">
                  <c:v>1.1244700000000001</c:v>
                </c:pt>
                <c:pt idx="1120">
                  <c:v>1.125486</c:v>
                </c:pt>
                <c:pt idx="1121">
                  <c:v>1.1267559999999999</c:v>
                </c:pt>
                <c:pt idx="1122">
                  <c:v>1.1282800000000002</c:v>
                </c:pt>
                <c:pt idx="1123">
                  <c:v>1.1295500000000001</c:v>
                </c:pt>
                <c:pt idx="1124">
                  <c:v>1.1310739999999999</c:v>
                </c:pt>
                <c:pt idx="1125">
                  <c:v>1.1323439999999998</c:v>
                </c:pt>
                <c:pt idx="1126">
                  <c:v>1.1336139999999997</c:v>
                </c:pt>
                <c:pt idx="1127">
                  <c:v>1.134884</c:v>
                </c:pt>
                <c:pt idx="1128">
                  <c:v>1.1364079999999999</c:v>
                </c:pt>
                <c:pt idx="1129">
                  <c:v>1.1376779999999997</c:v>
                </c:pt>
                <c:pt idx="1130">
                  <c:v>1.1389480000000001</c:v>
                </c:pt>
                <c:pt idx="1131">
                  <c:v>1.140218</c:v>
                </c:pt>
                <c:pt idx="1132">
                  <c:v>1.1414879999999998</c:v>
                </c:pt>
                <c:pt idx="1133">
                  <c:v>1.1430119999999997</c:v>
                </c:pt>
                <c:pt idx="1134">
                  <c:v>1.144282</c:v>
                </c:pt>
                <c:pt idx="1135">
                  <c:v>1.1452979999999999</c:v>
                </c:pt>
                <c:pt idx="1136">
                  <c:v>1.1465679999999998</c:v>
                </c:pt>
                <c:pt idx="1137">
                  <c:v>1.1478380000000001</c:v>
                </c:pt>
                <c:pt idx="1138">
                  <c:v>1.149362</c:v>
                </c:pt>
                <c:pt idx="1139">
                  <c:v>1.1508859999999999</c:v>
                </c:pt>
                <c:pt idx="1140">
                  <c:v>1.1521559999999997</c:v>
                </c:pt>
                <c:pt idx="1141">
                  <c:v>1.1534260000000001</c:v>
                </c:pt>
                <c:pt idx="1142">
                  <c:v>1.1546959999999999</c:v>
                </c:pt>
                <c:pt idx="1143">
                  <c:v>1.1562199999999998</c:v>
                </c:pt>
                <c:pt idx="1144">
                  <c:v>1.1574900000000001</c:v>
                </c:pt>
                <c:pt idx="1145">
                  <c:v>1.15876</c:v>
                </c:pt>
                <c:pt idx="1146">
                  <c:v>1.1600299999999999</c:v>
                </c:pt>
                <c:pt idx="1147">
                  <c:v>1.1615539999999998</c:v>
                </c:pt>
                <c:pt idx="1148">
                  <c:v>1.1628240000000001</c:v>
                </c:pt>
                <c:pt idx="1149">
                  <c:v>1.164094</c:v>
                </c:pt>
                <c:pt idx="1150">
                  <c:v>1.1651099999999999</c:v>
                </c:pt>
                <c:pt idx="1151">
                  <c:v>1.1663800000000002</c:v>
                </c:pt>
                <c:pt idx="1152">
                  <c:v>1.1679040000000001</c:v>
                </c:pt>
                <c:pt idx="1153">
                  <c:v>1.1691739999999999</c:v>
                </c:pt>
                <c:pt idx="1154">
                  <c:v>1.1706979999999998</c:v>
                </c:pt>
                <c:pt idx="1155">
                  <c:v>1.1719680000000001</c:v>
                </c:pt>
                <c:pt idx="1156">
                  <c:v>1.173238</c:v>
                </c:pt>
                <c:pt idx="1157">
                  <c:v>1.1747619999999999</c:v>
                </c:pt>
                <c:pt idx="1158">
                  <c:v>1.1760320000000002</c:v>
                </c:pt>
                <c:pt idx="1159">
                  <c:v>1.1773020000000001</c:v>
                </c:pt>
                <c:pt idx="1160">
                  <c:v>1.1788259999999999</c:v>
                </c:pt>
                <c:pt idx="1161">
                  <c:v>1.1800959999999998</c:v>
                </c:pt>
                <c:pt idx="1162">
                  <c:v>1.1813660000000001</c:v>
                </c:pt>
                <c:pt idx="1163">
                  <c:v>1.182636</c:v>
                </c:pt>
                <c:pt idx="1164">
                  <c:v>1.1839059999999999</c:v>
                </c:pt>
                <c:pt idx="1165">
                  <c:v>1.1851759999999998</c:v>
                </c:pt>
                <c:pt idx="1166">
                  <c:v>1.1864460000000001</c:v>
                </c:pt>
                <c:pt idx="1167">
                  <c:v>1.187716</c:v>
                </c:pt>
                <c:pt idx="1168">
                  <c:v>1.1892399999999999</c:v>
                </c:pt>
                <c:pt idx="1169">
                  <c:v>1.1907639999999997</c:v>
                </c:pt>
                <c:pt idx="1170">
                  <c:v>1.192034</c:v>
                </c:pt>
                <c:pt idx="1171">
                  <c:v>1.1933039999999999</c:v>
                </c:pt>
                <c:pt idx="1172">
                  <c:v>1.1945739999999998</c:v>
                </c:pt>
                <c:pt idx="1173">
                  <c:v>1.1960980000000001</c:v>
                </c:pt>
                <c:pt idx="1174">
                  <c:v>1.197622</c:v>
                </c:pt>
                <c:pt idx="1175">
                  <c:v>1.1988919999999998</c:v>
                </c:pt>
                <c:pt idx="1176">
                  <c:v>1.1999079999999998</c:v>
                </c:pt>
                <c:pt idx="1177">
                  <c:v>1.2014320000000001</c:v>
                </c:pt>
                <c:pt idx="1178">
                  <c:v>1.2027019999999999</c:v>
                </c:pt>
                <c:pt idx="1179">
                  <c:v>1.2039719999999998</c:v>
                </c:pt>
                <c:pt idx="1180">
                  <c:v>1.2052420000000001</c:v>
                </c:pt>
                <c:pt idx="1181">
                  <c:v>1.206512</c:v>
                </c:pt>
                <c:pt idx="1182">
                  <c:v>1.2077819999999999</c:v>
                </c:pt>
                <c:pt idx="1183">
                  <c:v>1.2090519999999998</c:v>
                </c:pt>
                <c:pt idx="1184">
                  <c:v>1.2105760000000001</c:v>
                </c:pt>
                <c:pt idx="1185">
                  <c:v>1.2121</c:v>
                </c:pt>
                <c:pt idx="1186">
                  <c:v>1.2133699999999998</c:v>
                </c:pt>
                <c:pt idx="1187">
                  <c:v>1.2146400000000002</c:v>
                </c:pt>
                <c:pt idx="1188">
                  <c:v>1.216164</c:v>
                </c:pt>
                <c:pt idx="1189">
                  <c:v>1.2174339999999999</c:v>
                </c:pt>
                <c:pt idx="1190">
                  <c:v>1.2187039999999998</c:v>
                </c:pt>
                <c:pt idx="1191">
                  <c:v>1.2199739999999997</c:v>
                </c:pt>
                <c:pt idx="1192">
                  <c:v>1.221244</c:v>
                </c:pt>
                <c:pt idx="1193">
                  <c:v>1.2227679999999999</c:v>
                </c:pt>
                <c:pt idx="1194">
                  <c:v>1.2240379999999997</c:v>
                </c:pt>
                <c:pt idx="1195">
                  <c:v>1.2250540000000001</c:v>
                </c:pt>
                <c:pt idx="1196">
                  <c:v>1.226324</c:v>
                </c:pt>
                <c:pt idx="1197">
                  <c:v>1.2275939999999999</c:v>
                </c:pt>
                <c:pt idx="1198">
                  <c:v>1.2291180000000002</c:v>
                </c:pt>
                <c:pt idx="1199">
                  <c:v>1.230642</c:v>
                </c:pt>
                <c:pt idx="1200">
                  <c:v>1.2319119999999999</c:v>
                </c:pt>
                <c:pt idx="1201">
                  <c:v>1.2331820000000002</c:v>
                </c:pt>
                <c:pt idx="1202">
                  <c:v>1.2344519999999997</c:v>
                </c:pt>
                <c:pt idx="1203">
                  <c:v>1.235976</c:v>
                </c:pt>
                <c:pt idx="1204">
                  <c:v>1.2374999999999998</c:v>
                </c:pt>
                <c:pt idx="1205">
                  <c:v>1.2387699999999997</c:v>
                </c:pt>
                <c:pt idx="1206">
                  <c:v>1.24004</c:v>
                </c:pt>
                <c:pt idx="1207">
                  <c:v>1.2413099999999999</c:v>
                </c:pt>
                <c:pt idx="1208">
                  <c:v>1.2425800000000002</c:v>
                </c:pt>
                <c:pt idx="1209">
                  <c:v>1.2441039999999997</c:v>
                </c:pt>
                <c:pt idx="1210">
                  <c:v>1.24512</c:v>
                </c:pt>
                <c:pt idx="1211">
                  <c:v>1.2463899999999999</c:v>
                </c:pt>
                <c:pt idx="1212">
                  <c:v>1.2476599999999998</c:v>
                </c:pt>
                <c:pt idx="1213">
                  <c:v>1.2489300000000001</c:v>
                </c:pt>
                <c:pt idx="1214">
                  <c:v>1.250454</c:v>
                </c:pt>
                <c:pt idx="1215">
                  <c:v>1.2519779999999998</c:v>
                </c:pt>
                <c:pt idx="1216">
                  <c:v>1.2532479999999997</c:v>
                </c:pt>
                <c:pt idx="1217">
                  <c:v>1.254518</c:v>
                </c:pt>
                <c:pt idx="1218">
                  <c:v>1.2560419999999999</c:v>
                </c:pt>
                <c:pt idx="1219">
                  <c:v>1.2573120000000002</c:v>
                </c:pt>
                <c:pt idx="1220">
                  <c:v>1.2585819999999996</c:v>
                </c:pt>
                <c:pt idx="1221">
                  <c:v>1.259852</c:v>
                </c:pt>
                <c:pt idx="1222">
                  <c:v>1.2611219999999999</c:v>
                </c:pt>
                <c:pt idx="1223">
                  <c:v>1.2623919999999997</c:v>
                </c:pt>
                <c:pt idx="1224">
                  <c:v>1.263916</c:v>
                </c:pt>
                <c:pt idx="1225">
                  <c:v>1.2649319999999999</c:v>
                </c:pt>
                <c:pt idx="1226">
                  <c:v>1.2662020000000003</c:v>
                </c:pt>
                <c:pt idx="1227">
                  <c:v>1.2674720000000002</c:v>
                </c:pt>
                <c:pt idx="1228">
                  <c:v>1.2687419999999996</c:v>
                </c:pt>
                <c:pt idx="1229">
                  <c:v>1.2702659999999999</c:v>
                </c:pt>
                <c:pt idx="1230">
                  <c:v>1.2717900000000002</c:v>
                </c:pt>
                <c:pt idx="1231">
                  <c:v>1.2730600000000001</c:v>
                </c:pt>
                <c:pt idx="1232">
                  <c:v>1.27433</c:v>
                </c:pt>
                <c:pt idx="1233">
                  <c:v>1.2758539999999998</c:v>
                </c:pt>
                <c:pt idx="1234">
                  <c:v>1.2771240000000001</c:v>
                </c:pt>
                <c:pt idx="1235">
                  <c:v>1.278394</c:v>
                </c:pt>
                <c:pt idx="1236">
                  <c:v>1.2799179999999999</c:v>
                </c:pt>
                <c:pt idx="1237">
                  <c:v>1.2809339999999998</c:v>
                </c:pt>
                <c:pt idx="1238">
                  <c:v>1.2822039999999997</c:v>
                </c:pt>
                <c:pt idx="1239">
                  <c:v>1.283474</c:v>
                </c:pt>
                <c:pt idx="1240">
                  <c:v>1.2849979999999999</c:v>
                </c:pt>
                <c:pt idx="1241">
                  <c:v>1.2860139999999998</c:v>
                </c:pt>
                <c:pt idx="1242">
                  <c:v>1.2875380000000001</c:v>
                </c:pt>
                <c:pt idx="1243">
                  <c:v>1.288808</c:v>
                </c:pt>
                <c:pt idx="1244">
                  <c:v>1.2900779999999998</c:v>
                </c:pt>
                <c:pt idx="1245">
                  <c:v>1.2916020000000001</c:v>
                </c:pt>
                <c:pt idx="1246">
                  <c:v>1.292872</c:v>
                </c:pt>
                <c:pt idx="1247">
                  <c:v>1.2941419999999999</c:v>
                </c:pt>
                <c:pt idx="1248">
                  <c:v>1.2956659999999998</c:v>
                </c:pt>
                <c:pt idx="1249">
                  <c:v>1.2969359999999996</c:v>
                </c:pt>
                <c:pt idx="1250">
                  <c:v>1.2984599999999999</c:v>
                </c:pt>
                <c:pt idx="1251">
                  <c:v>1.2997299999999998</c:v>
                </c:pt>
                <c:pt idx="1252">
                  <c:v>1.3007460000000002</c:v>
                </c:pt>
                <c:pt idx="1253">
                  <c:v>1.3020160000000001</c:v>
                </c:pt>
                <c:pt idx="1254">
                  <c:v>1.3035399999999999</c:v>
                </c:pt>
                <c:pt idx="1255">
                  <c:v>1.3048099999999998</c:v>
                </c:pt>
                <c:pt idx="1256">
                  <c:v>1.3058259999999997</c:v>
                </c:pt>
                <c:pt idx="1257">
                  <c:v>1.307096</c:v>
                </c:pt>
                <c:pt idx="1258">
                  <c:v>1.3083659999999999</c:v>
                </c:pt>
                <c:pt idx="1259">
                  <c:v>1.3098900000000002</c:v>
                </c:pt>
                <c:pt idx="1260">
                  <c:v>1.3114139999999996</c:v>
                </c:pt>
                <c:pt idx="1261">
                  <c:v>1.312684</c:v>
                </c:pt>
                <c:pt idx="1262">
                  <c:v>1.3139539999999998</c:v>
                </c:pt>
                <c:pt idx="1263">
                  <c:v>1.3154780000000001</c:v>
                </c:pt>
                <c:pt idx="1264">
                  <c:v>1.316748</c:v>
                </c:pt>
                <c:pt idx="1265">
                  <c:v>1.3180179999999999</c:v>
                </c:pt>
                <c:pt idx="1266">
                  <c:v>1.3192879999999998</c:v>
                </c:pt>
                <c:pt idx="1267">
                  <c:v>1.3205579999999997</c:v>
                </c:pt>
                <c:pt idx="1268">
                  <c:v>1.322082</c:v>
                </c:pt>
                <c:pt idx="1269">
                  <c:v>1.3233519999999999</c:v>
                </c:pt>
                <c:pt idx="1270">
                  <c:v>1.3246220000000002</c:v>
                </c:pt>
                <c:pt idx="1271">
                  <c:v>1.3256380000000001</c:v>
                </c:pt>
                <c:pt idx="1272">
                  <c:v>1.326908</c:v>
                </c:pt>
                <c:pt idx="1273">
                  <c:v>1.3284319999999998</c:v>
                </c:pt>
                <c:pt idx="1274">
                  <c:v>1.3297019999999997</c:v>
                </c:pt>
                <c:pt idx="1275">
                  <c:v>1.331226</c:v>
                </c:pt>
                <c:pt idx="1276">
                  <c:v>1.3324959999999999</c:v>
                </c:pt>
                <c:pt idx="1277">
                  <c:v>1.3337659999999998</c:v>
                </c:pt>
                <c:pt idx="1278">
                  <c:v>1.3352900000000001</c:v>
                </c:pt>
                <c:pt idx="1279">
                  <c:v>1.3368139999999999</c:v>
                </c:pt>
                <c:pt idx="1280">
                  <c:v>1.3380840000000003</c:v>
                </c:pt>
                <c:pt idx="1281">
                  <c:v>1.3393539999999997</c:v>
                </c:pt>
                <c:pt idx="1282">
                  <c:v>1.3406239999999996</c:v>
                </c:pt>
                <c:pt idx="1283">
                  <c:v>1.3418939999999999</c:v>
                </c:pt>
                <c:pt idx="1284">
                  <c:v>1.3431639999999998</c:v>
                </c:pt>
                <c:pt idx="1285">
                  <c:v>1.3444340000000001</c:v>
                </c:pt>
                <c:pt idx="1286">
                  <c:v>1.345704</c:v>
                </c:pt>
                <c:pt idx="1287">
                  <c:v>1.3469739999999999</c:v>
                </c:pt>
                <c:pt idx="1288">
                  <c:v>1.3482439999999998</c:v>
                </c:pt>
                <c:pt idx="1289">
                  <c:v>1.3497679999999996</c:v>
                </c:pt>
                <c:pt idx="1290">
                  <c:v>1.351038</c:v>
                </c:pt>
                <c:pt idx="1291">
                  <c:v>1.3523079999999998</c:v>
                </c:pt>
                <c:pt idx="1292">
                  <c:v>1.3538320000000001</c:v>
                </c:pt>
                <c:pt idx="1293">
                  <c:v>1.355356</c:v>
                </c:pt>
                <c:pt idx="1294">
                  <c:v>1.3566259999999999</c:v>
                </c:pt>
                <c:pt idx="1295">
                  <c:v>1.3578959999999998</c:v>
                </c:pt>
                <c:pt idx="1296">
                  <c:v>1.3591660000000001</c:v>
                </c:pt>
                <c:pt idx="1297">
                  <c:v>1.360436</c:v>
                </c:pt>
                <c:pt idx="1298">
                  <c:v>1.3619599999999998</c:v>
                </c:pt>
                <c:pt idx="1299">
                  <c:v>1.3632299999999997</c:v>
                </c:pt>
                <c:pt idx="1300">
                  <c:v>1.3645</c:v>
                </c:pt>
                <c:pt idx="1301">
                  <c:v>1.365516</c:v>
                </c:pt>
                <c:pt idx="1302">
                  <c:v>1.3667859999999998</c:v>
                </c:pt>
                <c:pt idx="1303">
                  <c:v>1.3683100000000001</c:v>
                </c:pt>
                <c:pt idx="1304">
                  <c:v>1.36958</c:v>
                </c:pt>
                <c:pt idx="1305">
                  <c:v>1.3711039999999999</c:v>
                </c:pt>
                <c:pt idx="1306">
                  <c:v>1.3723739999999998</c:v>
                </c:pt>
                <c:pt idx="1307">
                  <c:v>1.3736440000000001</c:v>
                </c:pt>
                <c:pt idx="1308">
                  <c:v>1.3751679999999999</c:v>
                </c:pt>
                <c:pt idx="1309">
                  <c:v>1.3766919999999998</c:v>
                </c:pt>
                <c:pt idx="1310">
                  <c:v>1.3779619999999997</c:v>
                </c:pt>
                <c:pt idx="1311">
                  <c:v>1.379232</c:v>
                </c:pt>
                <c:pt idx="1312">
                  <c:v>1.3805019999999999</c:v>
                </c:pt>
                <c:pt idx="1313">
                  <c:v>1.3817720000000002</c:v>
                </c:pt>
                <c:pt idx="1314">
                  <c:v>1.3830420000000001</c:v>
                </c:pt>
                <c:pt idx="1315">
                  <c:v>1.3843119999999995</c:v>
                </c:pt>
                <c:pt idx="1316">
                  <c:v>1.3853279999999999</c:v>
                </c:pt>
                <c:pt idx="1317">
                  <c:v>1.3868519999999998</c:v>
                </c:pt>
                <c:pt idx="1318">
                  <c:v>1.3881220000000001</c:v>
                </c:pt>
                <c:pt idx="1319">
                  <c:v>1.389392</c:v>
                </c:pt>
                <c:pt idx="1320">
                  <c:v>1.3909159999999998</c:v>
                </c:pt>
                <c:pt idx="1321">
                  <c:v>1.3921859999999997</c:v>
                </c:pt>
                <c:pt idx="1322">
                  <c:v>1.393456</c:v>
                </c:pt>
                <c:pt idx="1323">
                  <c:v>1.3949799999999999</c:v>
                </c:pt>
                <c:pt idx="1324">
                  <c:v>1.3962500000000002</c:v>
                </c:pt>
                <c:pt idx="1325">
                  <c:v>1.3975200000000001</c:v>
                </c:pt>
                <c:pt idx="1326">
                  <c:v>1.399044</c:v>
                </c:pt>
                <c:pt idx="1327">
                  <c:v>1.4000599999999999</c:v>
                </c:pt>
                <c:pt idx="1328">
                  <c:v>1.4015839999999997</c:v>
                </c:pt>
                <c:pt idx="1329">
                  <c:v>1.402854</c:v>
                </c:pt>
                <c:pt idx="1330">
                  <c:v>1.4041239999999999</c:v>
                </c:pt>
                <c:pt idx="1331">
                  <c:v>1.4053940000000003</c:v>
                </c:pt>
                <c:pt idx="1332">
                  <c:v>1.4066639999999997</c:v>
                </c:pt>
                <c:pt idx="1333">
                  <c:v>1.4079339999999996</c:v>
                </c:pt>
                <c:pt idx="1334">
                  <c:v>1.4092039999999999</c:v>
                </c:pt>
                <c:pt idx="1335">
                  <c:v>1.4107280000000002</c:v>
                </c:pt>
                <c:pt idx="1336">
                  <c:v>1.4119980000000001</c:v>
                </c:pt>
                <c:pt idx="1337">
                  <c:v>1.413268</c:v>
                </c:pt>
                <c:pt idx="1338">
                  <c:v>1.4147919999999998</c:v>
                </c:pt>
                <c:pt idx="1339">
                  <c:v>1.4163160000000001</c:v>
                </c:pt>
                <c:pt idx="1340">
                  <c:v>1.417586</c:v>
                </c:pt>
                <c:pt idx="1341">
                  <c:v>1.4188559999999999</c:v>
                </c:pt>
                <c:pt idx="1342">
                  <c:v>1.4201259999999998</c:v>
                </c:pt>
                <c:pt idx="1343">
                  <c:v>1.4213959999999997</c:v>
                </c:pt>
                <c:pt idx="1344">
                  <c:v>1.422666</c:v>
                </c:pt>
                <c:pt idx="1345">
                  <c:v>1.4239359999999999</c:v>
                </c:pt>
                <c:pt idx="1346">
                  <c:v>1.4252059999999998</c:v>
                </c:pt>
                <c:pt idx="1347">
                  <c:v>1.4264760000000001</c:v>
                </c:pt>
                <c:pt idx="1348">
                  <c:v>1.427746</c:v>
                </c:pt>
                <c:pt idx="1349">
                  <c:v>1.4290159999999998</c:v>
                </c:pt>
                <c:pt idx="1350">
                  <c:v>1.4305399999999997</c:v>
                </c:pt>
                <c:pt idx="1351">
                  <c:v>1.43181</c:v>
                </c:pt>
                <c:pt idx="1352">
                  <c:v>1.4330799999999999</c:v>
                </c:pt>
                <c:pt idx="1353">
                  <c:v>1.4346040000000002</c:v>
                </c:pt>
                <c:pt idx="1354">
                  <c:v>1.4358739999999997</c:v>
                </c:pt>
                <c:pt idx="1355">
                  <c:v>1.437398</c:v>
                </c:pt>
                <c:pt idx="1356">
                  <c:v>1.4386679999999998</c:v>
                </c:pt>
                <c:pt idx="1357">
                  <c:v>1.4399380000000002</c:v>
                </c:pt>
                <c:pt idx="1358">
                  <c:v>1.4409540000000001</c:v>
                </c:pt>
                <c:pt idx="1359">
                  <c:v>1.4424779999999999</c:v>
                </c:pt>
                <c:pt idx="1360">
                  <c:v>1.4437479999999998</c:v>
                </c:pt>
                <c:pt idx="1361">
                  <c:v>1.4450179999999997</c:v>
                </c:pt>
                <c:pt idx="1362">
                  <c:v>1.4460339999999996</c:v>
                </c:pt>
                <c:pt idx="1363">
                  <c:v>1.4475579999999999</c:v>
                </c:pt>
                <c:pt idx="1364">
                  <c:v>1.4488279999999998</c:v>
                </c:pt>
                <c:pt idx="1365">
                  <c:v>1.4503520000000001</c:v>
                </c:pt>
                <c:pt idx="1366">
                  <c:v>1.451622</c:v>
                </c:pt>
                <c:pt idx="1367">
                  <c:v>1.4528919999999999</c:v>
                </c:pt>
                <c:pt idx="1368">
                  <c:v>1.4541619999999997</c:v>
                </c:pt>
                <c:pt idx="1369">
                  <c:v>1.455686</c:v>
                </c:pt>
                <c:pt idx="1370">
                  <c:v>1.4569559999999999</c:v>
                </c:pt>
                <c:pt idx="1371">
                  <c:v>1.4582259999999998</c:v>
                </c:pt>
                <c:pt idx="1372">
                  <c:v>1.4597499999999997</c:v>
                </c:pt>
                <c:pt idx="1373">
                  <c:v>1.46102</c:v>
                </c:pt>
                <c:pt idx="1374">
                  <c:v>1.4622899999999999</c:v>
                </c:pt>
                <c:pt idx="1375">
                  <c:v>1.4635600000000002</c:v>
                </c:pt>
                <c:pt idx="1376">
                  <c:v>1.4650839999999996</c:v>
                </c:pt>
                <c:pt idx="1377">
                  <c:v>1.465846</c:v>
                </c:pt>
                <c:pt idx="1378">
                  <c:v>1.4671159999999999</c:v>
                </c:pt>
                <c:pt idx="1379">
                  <c:v>1.4686399999999997</c:v>
                </c:pt>
                <c:pt idx="1380">
                  <c:v>1.46991</c:v>
                </c:pt>
                <c:pt idx="1381">
                  <c:v>1.4714339999999999</c:v>
                </c:pt>
                <c:pt idx="1382">
                  <c:v>1.4727040000000002</c:v>
                </c:pt>
                <c:pt idx="1383">
                  <c:v>1.4739739999999997</c:v>
                </c:pt>
                <c:pt idx="1384">
                  <c:v>1.475498</c:v>
                </c:pt>
                <c:pt idx="1385">
                  <c:v>1.4767679999999999</c:v>
                </c:pt>
                <c:pt idx="1386">
                  <c:v>1.4782920000000002</c:v>
                </c:pt>
                <c:pt idx="1387">
                  <c:v>1.479562</c:v>
                </c:pt>
                <c:pt idx="1388">
                  <c:v>1.4805779999999999</c:v>
                </c:pt>
                <c:pt idx="1389">
                  <c:v>1.4821019999999998</c:v>
                </c:pt>
                <c:pt idx="1390">
                  <c:v>1.4833719999999997</c:v>
                </c:pt>
                <c:pt idx="1391">
                  <c:v>1.484642</c:v>
                </c:pt>
                <c:pt idx="1392">
                  <c:v>1.4856579999999999</c:v>
                </c:pt>
                <c:pt idx="1393">
                  <c:v>1.4869279999999998</c:v>
                </c:pt>
                <c:pt idx="1394">
                  <c:v>1.4881980000000001</c:v>
                </c:pt>
                <c:pt idx="1395">
                  <c:v>1.489722</c:v>
                </c:pt>
                <c:pt idx="1396">
                  <c:v>1.4909919999999999</c:v>
                </c:pt>
                <c:pt idx="1397">
                  <c:v>1.4925159999999997</c:v>
                </c:pt>
                <c:pt idx="1398">
                  <c:v>1.4937860000000001</c:v>
                </c:pt>
                <c:pt idx="1399">
                  <c:v>1.4953099999999999</c:v>
                </c:pt>
                <c:pt idx="1400">
                  <c:v>1.4965799999999998</c:v>
                </c:pt>
                <c:pt idx="1401">
                  <c:v>1.4978499999999997</c:v>
                </c:pt>
                <c:pt idx="1402">
                  <c:v>1.499374</c:v>
                </c:pt>
                <c:pt idx="1403">
                  <c:v>1.5003899999999999</c:v>
                </c:pt>
                <c:pt idx="1404">
                  <c:v>1.5016600000000002</c:v>
                </c:pt>
                <c:pt idx="1405">
                  <c:v>1.5031839999999996</c:v>
                </c:pt>
                <c:pt idx="1406">
                  <c:v>1.504454</c:v>
                </c:pt>
                <c:pt idx="1407">
                  <c:v>1.5054699999999999</c:v>
                </c:pt>
                <c:pt idx="1408">
                  <c:v>1.5067399999999997</c:v>
                </c:pt>
                <c:pt idx="1409">
                  <c:v>1.508264</c:v>
                </c:pt>
                <c:pt idx="1410">
                  <c:v>1.5095339999999999</c:v>
                </c:pt>
                <c:pt idx="1411">
                  <c:v>1.5110579999999998</c:v>
                </c:pt>
                <c:pt idx="1412">
                  <c:v>1.5123279999999997</c:v>
                </c:pt>
                <c:pt idx="1413">
                  <c:v>1.513598</c:v>
                </c:pt>
                <c:pt idx="1414">
                  <c:v>1.5151219999999999</c:v>
                </c:pt>
                <c:pt idx="1415">
                  <c:v>1.5163920000000002</c:v>
                </c:pt>
                <c:pt idx="1416">
                  <c:v>1.5176620000000001</c:v>
                </c:pt>
                <c:pt idx="1417">
                  <c:v>1.5189319999999999</c:v>
                </c:pt>
                <c:pt idx="1418">
                  <c:v>1.5202019999999998</c:v>
                </c:pt>
                <c:pt idx="1419">
                  <c:v>1.5217260000000001</c:v>
                </c:pt>
                <c:pt idx="1420">
                  <c:v>1.522996</c:v>
                </c:pt>
                <c:pt idx="1421">
                  <c:v>1.5242659999999999</c:v>
                </c:pt>
                <c:pt idx="1422">
                  <c:v>1.5252820000000002</c:v>
                </c:pt>
                <c:pt idx="1423">
                  <c:v>1.5265520000000001</c:v>
                </c:pt>
                <c:pt idx="1424">
                  <c:v>1.528076</c:v>
                </c:pt>
                <c:pt idx="1425">
                  <c:v>1.5293459999999999</c:v>
                </c:pt>
                <c:pt idx="1426">
                  <c:v>1.5308700000000002</c:v>
                </c:pt>
                <c:pt idx="1427">
                  <c:v>1.5321400000000001</c:v>
                </c:pt>
                <c:pt idx="1428">
                  <c:v>1.5334099999999999</c:v>
                </c:pt>
                <c:pt idx="1429">
                  <c:v>1.5346799999999998</c:v>
                </c:pt>
                <c:pt idx="1430">
                  <c:v>1.5362040000000001</c:v>
                </c:pt>
                <c:pt idx="1431">
                  <c:v>1.537474</c:v>
                </c:pt>
                <c:pt idx="1432">
                  <c:v>1.5389979999999999</c:v>
                </c:pt>
                <c:pt idx="1433">
                  <c:v>1.5400140000000002</c:v>
                </c:pt>
                <c:pt idx="1434">
                  <c:v>1.5412839999999997</c:v>
                </c:pt>
                <c:pt idx="1435">
                  <c:v>1.542554</c:v>
                </c:pt>
                <c:pt idx="1436">
                  <c:v>1.5440779999999998</c:v>
                </c:pt>
                <c:pt idx="1437">
                  <c:v>1.5450939999999997</c:v>
                </c:pt>
                <c:pt idx="1438">
                  <c:v>1.5463640000000001</c:v>
                </c:pt>
                <c:pt idx="1439">
                  <c:v>1.5478879999999999</c:v>
                </c:pt>
                <c:pt idx="1440">
                  <c:v>1.5491579999999998</c:v>
                </c:pt>
                <c:pt idx="1441">
                  <c:v>1.5506819999999997</c:v>
                </c:pt>
                <c:pt idx="1442">
                  <c:v>1.551952</c:v>
                </c:pt>
                <c:pt idx="1443">
                  <c:v>1.5534760000000003</c:v>
                </c:pt>
                <c:pt idx="1444">
                  <c:v>1.5547459999999997</c:v>
                </c:pt>
                <c:pt idx="1445">
                  <c:v>1.55627</c:v>
                </c:pt>
                <c:pt idx="1446">
                  <c:v>1.5575399999999999</c:v>
                </c:pt>
                <c:pt idx="1447">
                  <c:v>1.5588099999999998</c:v>
                </c:pt>
                <c:pt idx="1448">
                  <c:v>1.5600800000000001</c:v>
                </c:pt>
                <c:pt idx="1449">
                  <c:v>1.56135</c:v>
                </c:pt>
                <c:pt idx="1450">
                  <c:v>1.5626199999999999</c:v>
                </c:pt>
                <c:pt idx="1451">
                  <c:v>1.5638899999999998</c:v>
                </c:pt>
                <c:pt idx="1452">
                  <c:v>1.5651599999999997</c:v>
                </c:pt>
                <c:pt idx="1453">
                  <c:v>1.56643</c:v>
                </c:pt>
                <c:pt idx="1454">
                  <c:v>1.5676999999999999</c:v>
                </c:pt>
                <c:pt idx="1455">
                  <c:v>1.5692240000000002</c:v>
                </c:pt>
                <c:pt idx="1456">
                  <c:v>1.5704939999999996</c:v>
                </c:pt>
                <c:pt idx="1457">
                  <c:v>1.5717639999999999</c:v>
                </c:pt>
                <c:pt idx="1458">
                  <c:v>1.5732879999999998</c:v>
                </c:pt>
                <c:pt idx="1459">
                  <c:v>1.5745580000000001</c:v>
                </c:pt>
                <c:pt idx="1460">
                  <c:v>1.576082</c:v>
                </c:pt>
                <c:pt idx="1461">
                  <c:v>1.5773519999999999</c:v>
                </c:pt>
                <c:pt idx="1462">
                  <c:v>1.5788759999999997</c:v>
                </c:pt>
                <c:pt idx="1463">
                  <c:v>1.5798920000000001</c:v>
                </c:pt>
                <c:pt idx="1464">
                  <c:v>1.581162</c:v>
                </c:pt>
                <c:pt idx="1465">
                  <c:v>1.5824319999999998</c:v>
                </c:pt>
                <c:pt idx="1466">
                  <c:v>1.5839559999999997</c:v>
                </c:pt>
                <c:pt idx="1467">
                  <c:v>1.584972</c:v>
                </c:pt>
                <c:pt idx="1468">
                  <c:v>1.5862419999999999</c:v>
                </c:pt>
                <c:pt idx="1469">
                  <c:v>1.5877659999999998</c:v>
                </c:pt>
                <c:pt idx="1470">
                  <c:v>1.5890360000000001</c:v>
                </c:pt>
                <c:pt idx="1471">
                  <c:v>1.59056</c:v>
                </c:pt>
                <c:pt idx="1472">
                  <c:v>1.5918299999999999</c:v>
                </c:pt>
                <c:pt idx="1473">
                  <c:v>1.5933539999999997</c:v>
                </c:pt>
                <c:pt idx="1474">
                  <c:v>1.594624</c:v>
                </c:pt>
                <c:pt idx="1475">
                  <c:v>1.5958939999999999</c:v>
                </c:pt>
                <c:pt idx="1476">
                  <c:v>1.5971640000000003</c:v>
                </c:pt>
                <c:pt idx="1477">
                  <c:v>1.5986879999999997</c:v>
                </c:pt>
                <c:pt idx="1478">
                  <c:v>1.599958</c:v>
                </c:pt>
                <c:pt idx="1479">
                  <c:v>1.6012279999999999</c:v>
                </c:pt>
                <c:pt idx="1480">
                  <c:v>1.6024979999999998</c:v>
                </c:pt>
                <c:pt idx="1481">
                  <c:v>1.6037680000000001</c:v>
                </c:pt>
                <c:pt idx="1482">
                  <c:v>1.605038</c:v>
                </c:pt>
                <c:pt idx="1483">
                  <c:v>1.6063079999999998</c:v>
                </c:pt>
                <c:pt idx="1484">
                  <c:v>1.6075779999999997</c:v>
                </c:pt>
                <c:pt idx="1485">
                  <c:v>1.6088479999999996</c:v>
                </c:pt>
                <c:pt idx="1486">
                  <c:v>1.6103719999999999</c:v>
                </c:pt>
                <c:pt idx="1487">
                  <c:v>1.6116419999999998</c:v>
                </c:pt>
                <c:pt idx="1488">
                  <c:v>1.6129120000000001</c:v>
                </c:pt>
                <c:pt idx="1489">
                  <c:v>1.614182</c:v>
                </c:pt>
                <c:pt idx="1490">
                  <c:v>1.6157059999999999</c:v>
                </c:pt>
                <c:pt idx="1491">
                  <c:v>1.6172300000000002</c:v>
                </c:pt>
                <c:pt idx="1492">
                  <c:v>1.6185</c:v>
                </c:pt>
                <c:pt idx="1493">
                  <c:v>1.6197699999999999</c:v>
                </c:pt>
                <c:pt idx="1494">
                  <c:v>1.6210399999999998</c:v>
                </c:pt>
                <c:pt idx="1495">
                  <c:v>1.6223099999999997</c:v>
                </c:pt>
                <c:pt idx="1496">
                  <c:v>1.62358</c:v>
                </c:pt>
                <c:pt idx="1497">
                  <c:v>1.6248499999999999</c:v>
                </c:pt>
                <c:pt idx="1498">
                  <c:v>1.6258659999999998</c:v>
                </c:pt>
                <c:pt idx="1499">
                  <c:v>1.6273900000000001</c:v>
                </c:pt>
                <c:pt idx="1500">
                  <c:v>1.62866</c:v>
                </c:pt>
                <c:pt idx="1501">
                  <c:v>1.6299299999999999</c:v>
                </c:pt>
                <c:pt idx="1502">
                  <c:v>1.6311999999999998</c:v>
                </c:pt>
                <c:pt idx="1503">
                  <c:v>1.6327240000000001</c:v>
                </c:pt>
                <c:pt idx="1504">
                  <c:v>1.6339939999999999</c:v>
                </c:pt>
                <c:pt idx="1505">
                  <c:v>1.6355179999999998</c:v>
                </c:pt>
                <c:pt idx="1506">
                  <c:v>1.6367879999999997</c:v>
                </c:pt>
                <c:pt idx="1507">
                  <c:v>1.638058</c:v>
                </c:pt>
                <c:pt idx="1508">
                  <c:v>1.6395819999999999</c:v>
                </c:pt>
                <c:pt idx="1509">
                  <c:v>1.6405979999999998</c:v>
                </c:pt>
                <c:pt idx="1510">
                  <c:v>1.6421220000000001</c:v>
                </c:pt>
                <c:pt idx="1511">
                  <c:v>1.643392</c:v>
                </c:pt>
                <c:pt idx="1512">
                  <c:v>1.6446619999999998</c:v>
                </c:pt>
                <c:pt idx="1513">
                  <c:v>1.6456779999999998</c:v>
                </c:pt>
                <c:pt idx="1514">
                  <c:v>1.6469479999999996</c:v>
                </c:pt>
                <c:pt idx="1515">
                  <c:v>1.648218</c:v>
                </c:pt>
                <c:pt idx="1516">
                  <c:v>1.6497419999999998</c:v>
                </c:pt>
                <c:pt idx="1517">
                  <c:v>1.6510119999999997</c:v>
                </c:pt>
                <c:pt idx="1518">
                  <c:v>1.6522819999999996</c:v>
                </c:pt>
                <c:pt idx="1519">
                  <c:v>1.6538059999999999</c:v>
                </c:pt>
                <c:pt idx="1520">
                  <c:v>1.6553299999999997</c:v>
                </c:pt>
                <c:pt idx="1521">
                  <c:v>1.6565999999999996</c:v>
                </c:pt>
                <c:pt idx="1522">
                  <c:v>1.6578699999999995</c:v>
                </c:pt>
                <c:pt idx="1523">
                  <c:v>1.6593939999999998</c:v>
                </c:pt>
                <c:pt idx="1524">
                  <c:v>1.6604099999999997</c:v>
                </c:pt>
                <c:pt idx="1525">
                  <c:v>1.661934</c:v>
                </c:pt>
                <c:pt idx="1526">
                  <c:v>1.6632039999999999</c:v>
                </c:pt>
                <c:pt idx="1527">
                  <c:v>1.6644739999999998</c:v>
                </c:pt>
                <c:pt idx="1528">
                  <c:v>1.6657439999999997</c:v>
                </c:pt>
                <c:pt idx="1529">
                  <c:v>1.6670139999999996</c:v>
                </c:pt>
                <c:pt idx="1530">
                  <c:v>1.6682839999999999</c:v>
                </c:pt>
                <c:pt idx="1531">
                  <c:v>1.6695539999999998</c:v>
                </c:pt>
                <c:pt idx="1532">
                  <c:v>1.6710780000000001</c:v>
                </c:pt>
                <c:pt idx="1533">
                  <c:v>1.6726019999999999</c:v>
                </c:pt>
                <c:pt idx="1534">
                  <c:v>1.6738719999999998</c:v>
                </c:pt>
                <c:pt idx="1535">
                  <c:v>1.6753960000000001</c:v>
                </c:pt>
                <c:pt idx="1536">
                  <c:v>1.676666</c:v>
                </c:pt>
                <c:pt idx="1537">
                  <c:v>1.6781899999999998</c:v>
                </c:pt>
                <c:pt idx="1538">
                  <c:v>1.6794599999999997</c:v>
                </c:pt>
                <c:pt idx="1539">
                  <c:v>1.6807299999999996</c:v>
                </c:pt>
                <c:pt idx="1540">
                  <c:v>1.6819999999999999</c:v>
                </c:pt>
                <c:pt idx="1541">
                  <c:v>1.6832699999999998</c:v>
                </c:pt>
                <c:pt idx="1542">
                  <c:v>1.6847939999999997</c:v>
                </c:pt>
                <c:pt idx="1543">
                  <c:v>1.6858099999999996</c:v>
                </c:pt>
                <c:pt idx="1544">
                  <c:v>1.6870799999999995</c:v>
                </c:pt>
                <c:pt idx="1545">
                  <c:v>1.6886039999999998</c:v>
                </c:pt>
                <c:pt idx="1546">
                  <c:v>1.6898740000000001</c:v>
                </c:pt>
                <c:pt idx="1547">
                  <c:v>1.6913979999999995</c:v>
                </c:pt>
                <c:pt idx="1548">
                  <c:v>1.6926679999999998</c:v>
                </c:pt>
                <c:pt idx="1549">
                  <c:v>1.6939379999999997</c:v>
                </c:pt>
                <c:pt idx="1550">
                  <c:v>1.695462</c:v>
                </c:pt>
                <c:pt idx="1551">
                  <c:v>1.6967319999999999</c:v>
                </c:pt>
                <c:pt idx="1552">
                  <c:v>1.6982559999999998</c:v>
                </c:pt>
                <c:pt idx="1553">
                  <c:v>1.6995259999999996</c:v>
                </c:pt>
                <c:pt idx="1554">
                  <c:v>1.700796</c:v>
                </c:pt>
                <c:pt idx="1555">
                  <c:v>1.7020659999999999</c:v>
                </c:pt>
                <c:pt idx="1556">
                  <c:v>1.7035899999999997</c:v>
                </c:pt>
                <c:pt idx="1557">
                  <c:v>1.7048599999999996</c:v>
                </c:pt>
                <c:pt idx="1558">
                  <c:v>1.7058759999999999</c:v>
                </c:pt>
                <c:pt idx="1559">
                  <c:v>1.7073999999999998</c:v>
                </c:pt>
                <c:pt idx="1560">
                  <c:v>1.7086699999999997</c:v>
                </c:pt>
                <c:pt idx="1561">
                  <c:v>1.70994</c:v>
                </c:pt>
                <c:pt idx="1562">
                  <c:v>1.7112099999999999</c:v>
                </c:pt>
                <c:pt idx="1563">
                  <c:v>1.7127339999999998</c:v>
                </c:pt>
                <c:pt idx="1564">
                  <c:v>1.7140039999999996</c:v>
                </c:pt>
                <c:pt idx="1565">
                  <c:v>1.7155279999999999</c:v>
                </c:pt>
                <c:pt idx="1566">
                  <c:v>1.7167979999999998</c:v>
                </c:pt>
                <c:pt idx="1567">
                  <c:v>1.7183219999999997</c:v>
                </c:pt>
                <c:pt idx="1568">
                  <c:v>1.7195919999999996</c:v>
                </c:pt>
                <c:pt idx="1569">
                  <c:v>1.7208619999999999</c:v>
                </c:pt>
                <c:pt idx="1570">
                  <c:v>1.7221319999999998</c:v>
                </c:pt>
                <c:pt idx="1571">
                  <c:v>1.7234019999999997</c:v>
                </c:pt>
                <c:pt idx="1572">
                  <c:v>1.724926</c:v>
                </c:pt>
                <c:pt idx="1573">
                  <c:v>1.7259419999999999</c:v>
                </c:pt>
                <c:pt idx="1574">
                  <c:v>1.7272119999999997</c:v>
                </c:pt>
                <c:pt idx="1575">
                  <c:v>1.7284819999999996</c:v>
                </c:pt>
                <c:pt idx="1576">
                  <c:v>1.7300059999999999</c:v>
                </c:pt>
                <c:pt idx="1577">
                  <c:v>1.7315299999999998</c:v>
                </c:pt>
                <c:pt idx="1578">
                  <c:v>1.7327999999999997</c:v>
                </c:pt>
                <c:pt idx="1579">
                  <c:v>1.7340699999999996</c:v>
                </c:pt>
                <c:pt idx="1580">
                  <c:v>1.7355939999999999</c:v>
                </c:pt>
                <c:pt idx="1581">
                  <c:v>1.7371180000000002</c:v>
                </c:pt>
                <c:pt idx="1582">
                  <c:v>1.738388</c:v>
                </c:pt>
                <c:pt idx="1583">
                  <c:v>1.7396579999999995</c:v>
                </c:pt>
                <c:pt idx="1584">
                  <c:v>1.7406739999999998</c:v>
                </c:pt>
                <c:pt idx="1585">
                  <c:v>1.7421979999999997</c:v>
                </c:pt>
                <c:pt idx="1586">
                  <c:v>1.7434679999999996</c:v>
                </c:pt>
                <c:pt idx="1587">
                  <c:v>1.7447379999999999</c:v>
                </c:pt>
                <c:pt idx="1588">
                  <c:v>1.7460079999999998</c:v>
                </c:pt>
                <c:pt idx="1589">
                  <c:v>1.7472780000000001</c:v>
                </c:pt>
                <c:pt idx="1590">
                  <c:v>1.7485479999999995</c:v>
                </c:pt>
                <c:pt idx="1591">
                  <c:v>1.7500719999999998</c:v>
                </c:pt>
                <c:pt idx="1592">
                  <c:v>1.7515959999999997</c:v>
                </c:pt>
                <c:pt idx="1593">
                  <c:v>1.752866</c:v>
                </c:pt>
                <c:pt idx="1594">
                  <c:v>1.7541359999999999</c:v>
                </c:pt>
                <c:pt idx="1595">
                  <c:v>1.7559139999999998</c:v>
                </c:pt>
                <c:pt idx="1596">
                  <c:v>1.7571840000000001</c:v>
                </c:pt>
                <c:pt idx="1597">
                  <c:v>1.758454</c:v>
                </c:pt>
                <c:pt idx="1598">
                  <c:v>1.7597239999999998</c:v>
                </c:pt>
                <c:pt idx="1599">
                  <c:v>1.7609939999999997</c:v>
                </c:pt>
                <c:pt idx="1600">
                  <c:v>1.7622639999999996</c:v>
                </c:pt>
                <c:pt idx="1601">
                  <c:v>1.7635339999999999</c:v>
                </c:pt>
                <c:pt idx="1602">
                  <c:v>1.7648039999999998</c:v>
                </c:pt>
                <c:pt idx="1603">
                  <c:v>1.7660739999999997</c:v>
                </c:pt>
                <c:pt idx="1604">
                  <c:v>1.767344</c:v>
                </c:pt>
                <c:pt idx="1605">
                  <c:v>1.7686139999999999</c:v>
                </c:pt>
                <c:pt idx="1606">
                  <c:v>1.7701379999999998</c:v>
                </c:pt>
                <c:pt idx="1607">
                  <c:v>1.7714079999999996</c:v>
                </c:pt>
                <c:pt idx="1608">
                  <c:v>1.772678</c:v>
                </c:pt>
                <c:pt idx="1609">
                  <c:v>1.7742019999999998</c:v>
                </c:pt>
                <c:pt idx="1610">
                  <c:v>1.7757259999999997</c:v>
                </c:pt>
                <c:pt idx="1611">
                  <c:v>1.7769959999999996</c:v>
                </c:pt>
                <c:pt idx="1612">
                  <c:v>1.7782659999999999</c:v>
                </c:pt>
                <c:pt idx="1613">
                  <c:v>1.7795359999999998</c:v>
                </c:pt>
                <c:pt idx="1614">
                  <c:v>1.7808060000000001</c:v>
                </c:pt>
                <c:pt idx="1615">
                  <c:v>1.7823299999999995</c:v>
                </c:pt>
                <c:pt idx="1616">
                  <c:v>1.7835999999999999</c:v>
                </c:pt>
                <c:pt idx="1617">
                  <c:v>1.7848699999999997</c:v>
                </c:pt>
                <c:pt idx="1618">
                  <c:v>1.7861399999999996</c:v>
                </c:pt>
                <c:pt idx="1619">
                  <c:v>1.7874099999999999</c:v>
                </c:pt>
                <c:pt idx="1620">
                  <c:v>1.7886799999999998</c:v>
                </c:pt>
                <c:pt idx="1621">
                  <c:v>1.7902039999999997</c:v>
                </c:pt>
                <c:pt idx="1622">
                  <c:v>1.7914739999999996</c:v>
                </c:pt>
                <c:pt idx="1623">
                  <c:v>1.7927439999999999</c:v>
                </c:pt>
                <c:pt idx="1624">
                  <c:v>1.7940139999999998</c:v>
                </c:pt>
                <c:pt idx="1625">
                  <c:v>1.7957919999999996</c:v>
                </c:pt>
                <c:pt idx="1626">
                  <c:v>1.7970619999999995</c:v>
                </c:pt>
                <c:pt idx="1627">
                  <c:v>1.7983319999999998</c:v>
                </c:pt>
                <c:pt idx="1628">
                  <c:v>1.7996019999999997</c:v>
                </c:pt>
                <c:pt idx="1629">
                  <c:v>1.800872</c:v>
                </c:pt>
                <c:pt idx="1630">
                  <c:v>1.8021419999999999</c:v>
                </c:pt>
                <c:pt idx="1631">
                  <c:v>1.8036659999999998</c:v>
                </c:pt>
                <c:pt idx="1632">
                  <c:v>1.8049359999999997</c:v>
                </c:pt>
                <c:pt idx="1633">
                  <c:v>1.8059519999999996</c:v>
                </c:pt>
                <c:pt idx="1634">
                  <c:v>1.8072219999999999</c:v>
                </c:pt>
                <c:pt idx="1635">
                  <c:v>1.8084919999999998</c:v>
                </c:pt>
                <c:pt idx="1636">
                  <c:v>1.8100160000000001</c:v>
                </c:pt>
                <c:pt idx="1637">
                  <c:v>1.811286</c:v>
                </c:pt>
                <c:pt idx="1638">
                  <c:v>1.8125559999999998</c:v>
                </c:pt>
                <c:pt idx="1639">
                  <c:v>1.8140799999999997</c:v>
                </c:pt>
                <c:pt idx="1640">
                  <c:v>1.815604</c:v>
                </c:pt>
                <c:pt idx="1641">
                  <c:v>1.8168739999999999</c:v>
                </c:pt>
                <c:pt idx="1642">
                  <c:v>1.8181439999999998</c:v>
                </c:pt>
                <c:pt idx="1643">
                  <c:v>1.8196679999999996</c:v>
                </c:pt>
                <c:pt idx="1644">
                  <c:v>1.8206839999999995</c:v>
                </c:pt>
                <c:pt idx="1645">
                  <c:v>1.8219539999999999</c:v>
                </c:pt>
                <c:pt idx="1646">
                  <c:v>1.8232239999999997</c:v>
                </c:pt>
                <c:pt idx="1647">
                  <c:v>1.824748</c:v>
                </c:pt>
                <c:pt idx="1648">
                  <c:v>1.8257639999999999</c:v>
                </c:pt>
                <c:pt idx="1649">
                  <c:v>1.8270339999999998</c:v>
                </c:pt>
                <c:pt idx="1650">
                  <c:v>1.8285579999999997</c:v>
                </c:pt>
                <c:pt idx="1651">
                  <c:v>1.830082</c:v>
                </c:pt>
                <c:pt idx="1652">
                  <c:v>1.8313519999999999</c:v>
                </c:pt>
                <c:pt idx="1653">
                  <c:v>1.8326219999999998</c:v>
                </c:pt>
                <c:pt idx="1654">
                  <c:v>1.8338919999999996</c:v>
                </c:pt>
                <c:pt idx="1655">
                  <c:v>1.8354159999999999</c:v>
                </c:pt>
                <c:pt idx="1656">
                  <c:v>1.8369399999999998</c:v>
                </c:pt>
                <c:pt idx="1657">
                  <c:v>1.8382099999999997</c:v>
                </c:pt>
                <c:pt idx="1658">
                  <c:v>1.8394799999999996</c:v>
                </c:pt>
                <c:pt idx="1659">
                  <c:v>1.8407499999999994</c:v>
                </c:pt>
                <c:pt idx="1660">
                  <c:v>1.8420199999999998</c:v>
                </c:pt>
                <c:pt idx="1661">
                  <c:v>1.8432899999999997</c:v>
                </c:pt>
                <c:pt idx="1662">
                  <c:v>1.84456</c:v>
                </c:pt>
                <c:pt idx="1663">
                  <c:v>1.8458299999999999</c:v>
                </c:pt>
                <c:pt idx="1664">
                  <c:v>1.8470999999999997</c:v>
                </c:pt>
                <c:pt idx="1665">
                  <c:v>1.8483699999999996</c:v>
                </c:pt>
                <c:pt idx="1666">
                  <c:v>1.8498939999999999</c:v>
                </c:pt>
                <c:pt idx="1667">
                  <c:v>1.8514179999999998</c:v>
                </c:pt>
                <c:pt idx="1668">
                  <c:v>1.8526880000000001</c:v>
                </c:pt>
                <c:pt idx="1669">
                  <c:v>1.853958</c:v>
                </c:pt>
                <c:pt idx="1670">
                  <c:v>1.8554819999999999</c:v>
                </c:pt>
                <c:pt idx="1671">
                  <c:v>1.8570059999999997</c:v>
                </c:pt>
                <c:pt idx="1672">
                  <c:v>1.858276</c:v>
                </c:pt>
                <c:pt idx="1673">
                  <c:v>1.8595459999999999</c:v>
                </c:pt>
                <c:pt idx="1674">
                  <c:v>1.8608159999999998</c:v>
                </c:pt>
                <c:pt idx="1675">
                  <c:v>1.8620859999999997</c:v>
                </c:pt>
                <c:pt idx="1676">
                  <c:v>1.8633559999999996</c:v>
                </c:pt>
                <c:pt idx="1677">
                  <c:v>1.8648799999999999</c:v>
                </c:pt>
                <c:pt idx="1678">
                  <c:v>1.8661499999999998</c:v>
                </c:pt>
                <c:pt idx="1679">
                  <c:v>1.8674199999999996</c:v>
                </c:pt>
                <c:pt idx="1680">
                  <c:v>1.8686899999999995</c:v>
                </c:pt>
                <c:pt idx="1681">
                  <c:v>1.8702139999999998</c:v>
                </c:pt>
                <c:pt idx="1682">
                  <c:v>1.8714839999999997</c:v>
                </c:pt>
                <c:pt idx="1683">
                  <c:v>1.873008</c:v>
                </c:pt>
                <c:pt idx="1684">
                  <c:v>1.8742779999999994</c:v>
                </c:pt>
                <c:pt idx="1685">
                  <c:v>1.8758019999999997</c:v>
                </c:pt>
                <c:pt idx="1686">
                  <c:v>1.8770719999999996</c:v>
                </c:pt>
                <c:pt idx="1687">
                  <c:v>1.8785959999999999</c:v>
                </c:pt>
                <c:pt idx="1688">
                  <c:v>1.8798659999999998</c:v>
                </c:pt>
                <c:pt idx="1689">
                  <c:v>1.8811359999999997</c:v>
                </c:pt>
                <c:pt idx="1690">
                  <c:v>1.8824059999999996</c:v>
                </c:pt>
                <c:pt idx="1691">
                  <c:v>1.8836759999999999</c:v>
                </c:pt>
                <c:pt idx="1692">
                  <c:v>1.8849459999999998</c:v>
                </c:pt>
                <c:pt idx="1693">
                  <c:v>1.8862159999999997</c:v>
                </c:pt>
                <c:pt idx="1694">
                  <c:v>1.8877399999999995</c:v>
                </c:pt>
                <c:pt idx="1695">
                  <c:v>1.8890099999999999</c:v>
                </c:pt>
                <c:pt idx="1696">
                  <c:v>1.8905339999999997</c:v>
                </c:pt>
                <c:pt idx="1697">
                  <c:v>1.892058</c:v>
                </c:pt>
                <c:pt idx="1698">
                  <c:v>1.8933279999999995</c:v>
                </c:pt>
                <c:pt idx="1699">
                  <c:v>1.8945979999999998</c:v>
                </c:pt>
                <c:pt idx="1700">
                  <c:v>1.8961219999999996</c:v>
                </c:pt>
                <c:pt idx="1701">
                  <c:v>1.8976459999999999</c:v>
                </c:pt>
                <c:pt idx="1702">
                  <c:v>1.8989159999999998</c:v>
                </c:pt>
                <c:pt idx="1703">
                  <c:v>1.9001859999999997</c:v>
                </c:pt>
                <c:pt idx="1704">
                  <c:v>1.9014559999999996</c:v>
                </c:pt>
                <c:pt idx="1705">
                  <c:v>1.9027259999999999</c:v>
                </c:pt>
                <c:pt idx="1706">
                  <c:v>1.9039959999999998</c:v>
                </c:pt>
                <c:pt idx="1707">
                  <c:v>1.9052659999999997</c:v>
                </c:pt>
                <c:pt idx="1708">
                  <c:v>1.906536</c:v>
                </c:pt>
                <c:pt idx="1709">
                  <c:v>1.9078059999999999</c:v>
                </c:pt>
                <c:pt idx="1710">
                  <c:v>1.9093299999999997</c:v>
                </c:pt>
                <c:pt idx="1711">
                  <c:v>1.9105999999999996</c:v>
                </c:pt>
                <c:pt idx="1712">
                  <c:v>1.9121239999999999</c:v>
                </c:pt>
                <c:pt idx="1713">
                  <c:v>1.9133939999999998</c:v>
                </c:pt>
                <c:pt idx="1714">
                  <c:v>1.9149179999999997</c:v>
                </c:pt>
                <c:pt idx="1715">
                  <c:v>1.916442</c:v>
                </c:pt>
                <c:pt idx="1716">
                  <c:v>1.9177119999999999</c:v>
                </c:pt>
                <c:pt idx="1717">
                  <c:v>1.9189819999999997</c:v>
                </c:pt>
                <c:pt idx="1718">
                  <c:v>1.9202519999999996</c:v>
                </c:pt>
                <c:pt idx="1719">
                  <c:v>1.9215219999999995</c:v>
                </c:pt>
                <c:pt idx="1720">
                  <c:v>1.9227919999999998</c:v>
                </c:pt>
                <c:pt idx="1721">
                  <c:v>1.9240619999999997</c:v>
                </c:pt>
                <c:pt idx="1722">
                  <c:v>1.925332</c:v>
                </c:pt>
                <c:pt idx="1723">
                  <c:v>1.9266019999999999</c:v>
                </c:pt>
                <c:pt idx="1724">
                  <c:v>1.9278719999999998</c:v>
                </c:pt>
                <c:pt idx="1725">
                  <c:v>1.9293959999999997</c:v>
                </c:pt>
                <c:pt idx="1726">
                  <c:v>1.9306659999999995</c:v>
                </c:pt>
                <c:pt idx="1727">
                  <c:v>1.9319359999999999</c:v>
                </c:pt>
                <c:pt idx="1728">
                  <c:v>1.9332059999999998</c:v>
                </c:pt>
                <c:pt idx="1729">
                  <c:v>1.9347299999999996</c:v>
                </c:pt>
                <c:pt idx="1730">
                  <c:v>1.9362539999999999</c:v>
                </c:pt>
                <c:pt idx="1731">
                  <c:v>1.9375239999999998</c:v>
                </c:pt>
                <c:pt idx="1732">
                  <c:v>1.9387939999999997</c:v>
                </c:pt>
                <c:pt idx="1733">
                  <c:v>1.940064</c:v>
                </c:pt>
                <c:pt idx="1734">
                  <c:v>1.9413339999999999</c:v>
                </c:pt>
                <c:pt idx="1735">
                  <c:v>1.9426039999999998</c:v>
                </c:pt>
                <c:pt idx="1736">
                  <c:v>1.9438739999999997</c:v>
                </c:pt>
                <c:pt idx="1737">
                  <c:v>1.9451439999999995</c:v>
                </c:pt>
                <c:pt idx="1738">
                  <c:v>1.9464139999999999</c:v>
                </c:pt>
                <c:pt idx="1739">
                  <c:v>1.9476839999999997</c:v>
                </c:pt>
                <c:pt idx="1740">
                  <c:v>1.9492080000000001</c:v>
                </c:pt>
                <c:pt idx="1741">
                  <c:v>1.9507319999999995</c:v>
                </c:pt>
                <c:pt idx="1742">
                  <c:v>1.9520019999999998</c:v>
                </c:pt>
                <c:pt idx="1743">
                  <c:v>1.9532719999999997</c:v>
                </c:pt>
                <c:pt idx="1744">
                  <c:v>1.954796</c:v>
                </c:pt>
                <c:pt idx="1745">
                  <c:v>1.9563199999999998</c:v>
                </c:pt>
                <c:pt idx="1746">
                  <c:v>1.9575899999999997</c:v>
                </c:pt>
                <c:pt idx="1747">
                  <c:v>1.9588599999999996</c:v>
                </c:pt>
                <c:pt idx="1748">
                  <c:v>1.9598759999999995</c:v>
                </c:pt>
                <c:pt idx="1749">
                  <c:v>1.9613999999999998</c:v>
                </c:pt>
                <c:pt idx="1750">
                  <c:v>1.9626700000000001</c:v>
                </c:pt>
                <c:pt idx="1751">
                  <c:v>1.9639399999999996</c:v>
                </c:pt>
                <c:pt idx="1752">
                  <c:v>1.9652099999999995</c:v>
                </c:pt>
                <c:pt idx="1753">
                  <c:v>1.9664799999999998</c:v>
                </c:pt>
                <c:pt idx="1754">
                  <c:v>1.9677499999999997</c:v>
                </c:pt>
                <c:pt idx="1755">
                  <c:v>1.96902</c:v>
                </c:pt>
                <c:pt idx="1756">
                  <c:v>1.9705439999999999</c:v>
                </c:pt>
                <c:pt idx="1757">
                  <c:v>1.9718139999999997</c:v>
                </c:pt>
                <c:pt idx="1758">
                  <c:v>1.9730839999999996</c:v>
                </c:pt>
                <c:pt idx="1759">
                  <c:v>1.9746079999999999</c:v>
                </c:pt>
                <c:pt idx="1760">
                  <c:v>1.9758779999999998</c:v>
                </c:pt>
                <c:pt idx="1761">
                  <c:v>1.9774019999999997</c:v>
                </c:pt>
                <c:pt idx="1762">
                  <c:v>1.9786719999999995</c:v>
                </c:pt>
                <c:pt idx="1763">
                  <c:v>1.9799419999999999</c:v>
                </c:pt>
                <c:pt idx="1764">
                  <c:v>1.9812119999999998</c:v>
                </c:pt>
                <c:pt idx="1765">
                  <c:v>1.9824819999999996</c:v>
                </c:pt>
                <c:pt idx="1766">
                  <c:v>1.9840059999999999</c:v>
                </c:pt>
                <c:pt idx="1767">
                  <c:v>1.9850219999999998</c:v>
                </c:pt>
                <c:pt idx="1768">
                  <c:v>1.9862919999999997</c:v>
                </c:pt>
                <c:pt idx="1769">
                  <c:v>1.9875619999999996</c:v>
                </c:pt>
                <c:pt idx="1770">
                  <c:v>1.9890859999999999</c:v>
                </c:pt>
                <c:pt idx="1771">
                  <c:v>1.9906099999999998</c:v>
                </c:pt>
                <c:pt idx="1772">
                  <c:v>1.9918800000000001</c:v>
                </c:pt>
                <c:pt idx="1773">
                  <c:v>1.9931499999999995</c:v>
                </c:pt>
                <c:pt idx="1774">
                  <c:v>1.9946739999999998</c:v>
                </c:pt>
                <c:pt idx="1775">
                  <c:v>1.9959439999999997</c:v>
                </c:pt>
                <c:pt idx="1776">
                  <c:v>1.997468</c:v>
                </c:pt>
                <c:pt idx="1777">
                  <c:v>1.9987379999999999</c:v>
                </c:pt>
                <c:pt idx="1778">
                  <c:v>2.0000079999999998</c:v>
                </c:pt>
                <c:pt idx="1779">
                  <c:v>2.0012779999999997</c:v>
                </c:pt>
                <c:pt idx="1780">
                  <c:v>2.002802</c:v>
                </c:pt>
                <c:pt idx="1781">
                  <c:v>2.0040719999999999</c:v>
                </c:pt>
                <c:pt idx="1782">
                  <c:v>2.0050879999999998</c:v>
                </c:pt>
                <c:pt idx="1783">
                  <c:v>2.0063580000000001</c:v>
                </c:pt>
                <c:pt idx="1784">
                  <c:v>2.0078819999999995</c:v>
                </c:pt>
                <c:pt idx="1785">
                  <c:v>2.0091519999999998</c:v>
                </c:pt>
                <c:pt idx="1786">
                  <c:v>2.0104219999999997</c:v>
                </c:pt>
                <c:pt idx="1787">
                  <c:v>2.011946</c:v>
                </c:pt>
                <c:pt idx="1788">
                  <c:v>2.0132159999999999</c:v>
                </c:pt>
                <c:pt idx="1789">
                  <c:v>2.0144859999999998</c:v>
                </c:pt>
                <c:pt idx="1790">
                  <c:v>2.0160099999999996</c:v>
                </c:pt>
                <c:pt idx="1791">
                  <c:v>2.01728</c:v>
                </c:pt>
                <c:pt idx="1792">
                  <c:v>2.0188039999999998</c:v>
                </c:pt>
                <c:pt idx="1793">
                  <c:v>2.0200739999999997</c:v>
                </c:pt>
                <c:pt idx="1794">
                  <c:v>2.0213439999999996</c:v>
                </c:pt>
                <c:pt idx="1795">
                  <c:v>2.0226139999999999</c:v>
                </c:pt>
                <c:pt idx="1796">
                  <c:v>2.0238839999999998</c:v>
                </c:pt>
                <c:pt idx="1797">
                  <c:v>2.0251539999999997</c:v>
                </c:pt>
                <c:pt idx="1798">
                  <c:v>2.026424</c:v>
                </c:pt>
                <c:pt idx="1799">
                  <c:v>2.0276939999999999</c:v>
                </c:pt>
                <c:pt idx="1800">
                  <c:v>2.0292179999999997</c:v>
                </c:pt>
                <c:pt idx="1801">
                  <c:v>2.0304879999999996</c:v>
                </c:pt>
                <c:pt idx="1802">
                  <c:v>2.031758</c:v>
                </c:pt>
                <c:pt idx="1803">
                  <c:v>2.0332819999999998</c:v>
                </c:pt>
                <c:pt idx="1804">
                  <c:v>2.0345519999999997</c:v>
                </c:pt>
                <c:pt idx="1805">
                  <c:v>2.0360759999999996</c:v>
                </c:pt>
                <c:pt idx="1806">
                  <c:v>2.0373459999999999</c:v>
                </c:pt>
                <c:pt idx="1807">
                  <c:v>2.0386159999999998</c:v>
                </c:pt>
                <c:pt idx="1808">
                  <c:v>2.0398859999999996</c:v>
                </c:pt>
                <c:pt idx="1809">
                  <c:v>2.041156</c:v>
                </c:pt>
                <c:pt idx="1810">
                  <c:v>2.0424259999999999</c:v>
                </c:pt>
                <c:pt idx="1811">
                  <c:v>2.0439499999999997</c:v>
                </c:pt>
                <c:pt idx="1812">
                  <c:v>2.0449659999999996</c:v>
                </c:pt>
                <c:pt idx="1813">
                  <c:v>2.0462359999999995</c:v>
                </c:pt>
                <c:pt idx="1814">
                  <c:v>2.0475059999999998</c:v>
                </c:pt>
                <c:pt idx="1815">
                  <c:v>2.0490300000000001</c:v>
                </c:pt>
                <c:pt idx="1816">
                  <c:v>2.0503</c:v>
                </c:pt>
                <c:pt idx="1817">
                  <c:v>2.0518239999999999</c:v>
                </c:pt>
                <c:pt idx="1818">
                  <c:v>2.0530939999999998</c:v>
                </c:pt>
                <c:pt idx="1819">
                  <c:v>2.0543639999999996</c:v>
                </c:pt>
                <c:pt idx="1820">
                  <c:v>2.0558879999999999</c:v>
                </c:pt>
                <c:pt idx="1821">
                  <c:v>2.0571579999999998</c:v>
                </c:pt>
                <c:pt idx="1822">
                  <c:v>2.0586819999999997</c:v>
                </c:pt>
                <c:pt idx="1823">
                  <c:v>2.059952</c:v>
                </c:pt>
                <c:pt idx="1824">
                  <c:v>2.0612219999999999</c:v>
                </c:pt>
                <c:pt idx="1825">
                  <c:v>2.0624919999999998</c:v>
                </c:pt>
                <c:pt idx="1826">
                  <c:v>2.0637619999999997</c:v>
                </c:pt>
                <c:pt idx="1827">
                  <c:v>2.0650319999999995</c:v>
                </c:pt>
                <c:pt idx="1828">
                  <c:v>2.0663019999999999</c:v>
                </c:pt>
                <c:pt idx="1829">
                  <c:v>2.0675719999999997</c:v>
                </c:pt>
                <c:pt idx="1830">
                  <c:v>2.069096</c:v>
                </c:pt>
                <c:pt idx="1831">
                  <c:v>2.0703659999999999</c:v>
                </c:pt>
                <c:pt idx="1832">
                  <c:v>2.0716359999999998</c:v>
                </c:pt>
                <c:pt idx="1833">
                  <c:v>2.0731599999999997</c:v>
                </c:pt>
                <c:pt idx="1834">
                  <c:v>2.0744299999999996</c:v>
                </c:pt>
                <c:pt idx="1835">
                  <c:v>2.0762079999999998</c:v>
                </c:pt>
                <c:pt idx="1836">
                  <c:v>2.0774779999999997</c:v>
                </c:pt>
                <c:pt idx="1837">
                  <c:v>2.079002</c:v>
                </c:pt>
                <c:pt idx="1838">
                  <c:v>2.0800179999999999</c:v>
                </c:pt>
                <c:pt idx="1839">
                  <c:v>2.0812879999999998</c:v>
                </c:pt>
                <c:pt idx="1840">
                  <c:v>2.0825579999999997</c:v>
                </c:pt>
                <c:pt idx="1841">
                  <c:v>2.0840819999999995</c:v>
                </c:pt>
                <c:pt idx="1842">
                  <c:v>2.0853519999999999</c:v>
                </c:pt>
                <c:pt idx="1843">
                  <c:v>2.0866219999999998</c:v>
                </c:pt>
                <c:pt idx="1844">
                  <c:v>2.0878919999999996</c:v>
                </c:pt>
                <c:pt idx="1845">
                  <c:v>2.089162</c:v>
                </c:pt>
                <c:pt idx="1846">
                  <c:v>2.0906859999999998</c:v>
                </c:pt>
                <c:pt idx="1847">
                  <c:v>2.0919559999999997</c:v>
                </c:pt>
                <c:pt idx="1848">
                  <c:v>2.0932259999999996</c:v>
                </c:pt>
                <c:pt idx="1849">
                  <c:v>2.0947499999999999</c:v>
                </c:pt>
                <c:pt idx="1850">
                  <c:v>2.0962739999999997</c:v>
                </c:pt>
                <c:pt idx="1851">
                  <c:v>2.0975439999999996</c:v>
                </c:pt>
                <c:pt idx="1852">
                  <c:v>2.0988139999999995</c:v>
                </c:pt>
                <c:pt idx="1853">
                  <c:v>2.1000839999999998</c:v>
                </c:pt>
                <c:pt idx="1854">
                  <c:v>2.1013539999999997</c:v>
                </c:pt>
                <c:pt idx="1855">
                  <c:v>2.102878</c:v>
                </c:pt>
                <c:pt idx="1856">
                  <c:v>2.1041479999999999</c:v>
                </c:pt>
                <c:pt idx="1857">
                  <c:v>2.1051639999999998</c:v>
                </c:pt>
                <c:pt idx="1858">
                  <c:v>2.1066879999999997</c:v>
                </c:pt>
                <c:pt idx="1859">
                  <c:v>2.1079579999999996</c:v>
                </c:pt>
                <c:pt idx="1860">
                  <c:v>2.1092279999999999</c:v>
                </c:pt>
                <c:pt idx="1861">
                  <c:v>2.1107519999999997</c:v>
                </c:pt>
                <c:pt idx="1862">
                  <c:v>2.1120219999999996</c:v>
                </c:pt>
                <c:pt idx="1863">
                  <c:v>2.1132919999999995</c:v>
                </c:pt>
                <c:pt idx="1864">
                  <c:v>2.1145619999999998</c:v>
                </c:pt>
                <c:pt idx="1865">
                  <c:v>2.1160859999999997</c:v>
                </c:pt>
                <c:pt idx="1866">
                  <c:v>2.11761</c:v>
                </c:pt>
                <c:pt idx="1867">
                  <c:v>2.1188799999999994</c:v>
                </c:pt>
                <c:pt idx="1868">
                  <c:v>2.1198959999999998</c:v>
                </c:pt>
                <c:pt idx="1869">
                  <c:v>2.1214199999999996</c:v>
                </c:pt>
                <c:pt idx="1870">
                  <c:v>2.12269</c:v>
                </c:pt>
                <c:pt idx="1871">
                  <c:v>2.1239599999999998</c:v>
                </c:pt>
                <c:pt idx="1872">
                  <c:v>2.1252299999999997</c:v>
                </c:pt>
                <c:pt idx="1873">
                  <c:v>2.1265000000000001</c:v>
                </c:pt>
                <c:pt idx="1874">
                  <c:v>2.1277699999999999</c:v>
                </c:pt>
                <c:pt idx="1875">
                  <c:v>2.1290399999999998</c:v>
                </c:pt>
                <c:pt idx="1876">
                  <c:v>2.1305639999999997</c:v>
                </c:pt>
                <c:pt idx="1877">
                  <c:v>2.131834</c:v>
                </c:pt>
                <c:pt idx="1878">
                  <c:v>2.1331039999999999</c:v>
                </c:pt>
                <c:pt idx="1879">
                  <c:v>2.1346279999999997</c:v>
                </c:pt>
                <c:pt idx="1880">
                  <c:v>2.1361519999999996</c:v>
                </c:pt>
                <c:pt idx="1881">
                  <c:v>2.1374219999999999</c:v>
                </c:pt>
                <c:pt idx="1882">
                  <c:v>2.1386919999999998</c:v>
                </c:pt>
                <c:pt idx="1883">
                  <c:v>2.1399620000000001</c:v>
                </c:pt>
                <c:pt idx="1884">
                  <c:v>2.1412319999999996</c:v>
                </c:pt>
                <c:pt idx="1885">
                  <c:v>2.1425019999999995</c:v>
                </c:pt>
                <c:pt idx="1886">
                  <c:v>2.1437719999999998</c:v>
                </c:pt>
                <c:pt idx="1887">
                  <c:v>2.1450419999999997</c:v>
                </c:pt>
                <c:pt idx="1888">
                  <c:v>2.146312</c:v>
                </c:pt>
                <c:pt idx="1889">
                  <c:v>2.1475819999999999</c:v>
                </c:pt>
                <c:pt idx="1890">
                  <c:v>2.1491059999999997</c:v>
                </c:pt>
                <c:pt idx="1891">
                  <c:v>2.1503759999999996</c:v>
                </c:pt>
                <c:pt idx="1892">
                  <c:v>2.1516459999999995</c:v>
                </c:pt>
                <c:pt idx="1893">
                  <c:v>2.1531699999999998</c:v>
                </c:pt>
                <c:pt idx="1894">
                  <c:v>2.1544399999999997</c:v>
                </c:pt>
                <c:pt idx="1895">
                  <c:v>2.1559639999999995</c:v>
                </c:pt>
                <c:pt idx="1896">
                  <c:v>2.1572339999999999</c:v>
                </c:pt>
                <c:pt idx="1897">
                  <c:v>2.1585039999999998</c:v>
                </c:pt>
                <c:pt idx="1898">
                  <c:v>2.1600280000000001</c:v>
                </c:pt>
                <c:pt idx="1899">
                  <c:v>2.161044</c:v>
                </c:pt>
                <c:pt idx="1900">
                  <c:v>2.1623139999999998</c:v>
                </c:pt>
                <c:pt idx="1901">
                  <c:v>2.1638379999999997</c:v>
                </c:pt>
                <c:pt idx="1902">
                  <c:v>2.1651079999999996</c:v>
                </c:pt>
                <c:pt idx="1903">
                  <c:v>2.1661239999999995</c:v>
                </c:pt>
                <c:pt idx="1904">
                  <c:v>2.1673939999999998</c:v>
                </c:pt>
                <c:pt idx="1905">
                  <c:v>2.1689179999999997</c:v>
                </c:pt>
                <c:pt idx="1906">
                  <c:v>2.170188</c:v>
                </c:pt>
                <c:pt idx="1907">
                  <c:v>2.1717119999999994</c:v>
                </c:pt>
                <c:pt idx="1908">
                  <c:v>2.1729819999999997</c:v>
                </c:pt>
                <c:pt idx="1909">
                  <c:v>2.1742519999999996</c:v>
                </c:pt>
                <c:pt idx="1910">
                  <c:v>2.1760299999999999</c:v>
                </c:pt>
                <c:pt idx="1911">
                  <c:v>2.1772999999999998</c:v>
                </c:pt>
                <c:pt idx="1912">
                  <c:v>2.1788239999999996</c:v>
                </c:pt>
                <c:pt idx="1913">
                  <c:v>2.180094</c:v>
                </c:pt>
                <c:pt idx="1914">
                  <c:v>2.1811099999999999</c:v>
                </c:pt>
                <c:pt idx="1915">
                  <c:v>2.1826339999999997</c:v>
                </c:pt>
                <c:pt idx="1916">
                  <c:v>2.1839039999999996</c:v>
                </c:pt>
                <c:pt idx="1917">
                  <c:v>2.18492</c:v>
                </c:pt>
                <c:pt idx="1918">
                  <c:v>2.1864439999999998</c:v>
                </c:pt>
                <c:pt idx="1919">
                  <c:v>2.1877139999999997</c:v>
                </c:pt>
                <c:pt idx="1920">
                  <c:v>2.1889839999999996</c:v>
                </c:pt>
                <c:pt idx="1921">
                  <c:v>2.1905079999999999</c:v>
                </c:pt>
                <c:pt idx="1922">
                  <c:v>2.1917779999999998</c:v>
                </c:pt>
                <c:pt idx="1923">
                  <c:v>2.1933019999999996</c:v>
                </c:pt>
                <c:pt idx="1924">
                  <c:v>2.194572</c:v>
                </c:pt>
                <c:pt idx="1925">
                  <c:v>2.1960959999999998</c:v>
                </c:pt>
                <c:pt idx="1926">
                  <c:v>2.1973659999999997</c:v>
                </c:pt>
                <c:pt idx="1927">
                  <c:v>2.1986359999999996</c:v>
                </c:pt>
                <c:pt idx="1928">
                  <c:v>2.1999059999999995</c:v>
                </c:pt>
                <c:pt idx="1929">
                  <c:v>2.2014299999999998</c:v>
                </c:pt>
                <c:pt idx="1930">
                  <c:v>2.2027000000000001</c:v>
                </c:pt>
                <c:pt idx="1931">
                  <c:v>2.20397</c:v>
                </c:pt>
                <c:pt idx="1932">
                  <c:v>2.2052399999999994</c:v>
                </c:pt>
                <c:pt idx="1933">
                  <c:v>2.2065099999999997</c:v>
                </c:pt>
                <c:pt idx="1934">
                  <c:v>2.2077799999999996</c:v>
                </c:pt>
                <c:pt idx="1935">
                  <c:v>2.20905</c:v>
                </c:pt>
                <c:pt idx="1936">
                  <c:v>2.2105739999999998</c:v>
                </c:pt>
                <c:pt idx="1937">
                  <c:v>2.2120979999999997</c:v>
                </c:pt>
                <c:pt idx="1938">
                  <c:v>2.2133679999999996</c:v>
                </c:pt>
                <c:pt idx="1939">
                  <c:v>2.2146379999999999</c:v>
                </c:pt>
                <c:pt idx="1940">
                  <c:v>2.2161619999999997</c:v>
                </c:pt>
                <c:pt idx="1941">
                  <c:v>2.2174320000000001</c:v>
                </c:pt>
                <c:pt idx="1942">
                  <c:v>2.2189559999999995</c:v>
                </c:pt>
                <c:pt idx="1943">
                  <c:v>2.2202259999999998</c:v>
                </c:pt>
                <c:pt idx="1944">
                  <c:v>2.2214959999999997</c:v>
                </c:pt>
                <c:pt idx="1945">
                  <c:v>2.222766</c:v>
                </c:pt>
                <c:pt idx="1946">
                  <c:v>2.2240359999999999</c:v>
                </c:pt>
                <c:pt idx="1947">
                  <c:v>2.2253059999999998</c:v>
                </c:pt>
                <c:pt idx="1948">
                  <c:v>2.2265759999999997</c:v>
                </c:pt>
                <c:pt idx="1949">
                  <c:v>2.2278459999999995</c:v>
                </c:pt>
                <c:pt idx="1950">
                  <c:v>2.2291159999999999</c:v>
                </c:pt>
                <c:pt idx="1951">
                  <c:v>2.2308939999999997</c:v>
                </c:pt>
                <c:pt idx="1952">
                  <c:v>2.2321639999999996</c:v>
                </c:pt>
                <c:pt idx="1953">
                  <c:v>2.2334339999999995</c:v>
                </c:pt>
                <c:pt idx="1954">
                  <c:v>2.2349579999999998</c:v>
                </c:pt>
                <c:pt idx="1955">
                  <c:v>2.2362279999999997</c:v>
                </c:pt>
                <c:pt idx="1956">
                  <c:v>2.2377519999999995</c:v>
                </c:pt>
                <c:pt idx="1957">
                  <c:v>2.2390219999999998</c:v>
                </c:pt>
                <c:pt idx="1958">
                  <c:v>2.2402919999999997</c:v>
                </c:pt>
                <c:pt idx="1959">
                  <c:v>2.2415619999999996</c:v>
                </c:pt>
                <c:pt idx="1960">
                  <c:v>2.2428319999999999</c:v>
                </c:pt>
                <c:pt idx="1961">
                  <c:v>2.2443559999999998</c:v>
                </c:pt>
                <c:pt idx="1962">
                  <c:v>2.2453720000000001</c:v>
                </c:pt>
                <c:pt idx="1963">
                  <c:v>2.2466419999999996</c:v>
                </c:pt>
                <c:pt idx="1964">
                  <c:v>2.2481659999999999</c:v>
                </c:pt>
                <c:pt idx="1965">
                  <c:v>2.2494359999999998</c:v>
                </c:pt>
                <c:pt idx="1966">
                  <c:v>2.2509600000000001</c:v>
                </c:pt>
                <c:pt idx="1967">
                  <c:v>2.25223</c:v>
                </c:pt>
                <c:pt idx="1968">
                  <c:v>2.2534999999999994</c:v>
                </c:pt>
                <c:pt idx="1969">
                  <c:v>2.2550239999999997</c:v>
                </c:pt>
                <c:pt idx="1970">
                  <c:v>2.256548</c:v>
                </c:pt>
                <c:pt idx="1971">
                  <c:v>2.2578179999999999</c:v>
                </c:pt>
                <c:pt idx="1972">
                  <c:v>2.2590879999999998</c:v>
                </c:pt>
                <c:pt idx="1973">
                  <c:v>2.2603579999999996</c:v>
                </c:pt>
                <c:pt idx="1974">
                  <c:v>2.2616279999999995</c:v>
                </c:pt>
                <c:pt idx="1975">
                  <c:v>2.2631519999999998</c:v>
                </c:pt>
                <c:pt idx="1976">
                  <c:v>2.2644219999999997</c:v>
                </c:pt>
                <c:pt idx="1977">
                  <c:v>2.2654380000000001</c:v>
                </c:pt>
                <c:pt idx="1978">
                  <c:v>2.2669619999999995</c:v>
                </c:pt>
                <c:pt idx="1979">
                  <c:v>2.2682319999999998</c:v>
                </c:pt>
                <c:pt idx="1980">
                  <c:v>2.2695019999999997</c:v>
                </c:pt>
                <c:pt idx="1981">
                  <c:v>2.271026</c:v>
                </c:pt>
                <c:pt idx="1982">
                  <c:v>2.2722959999999999</c:v>
                </c:pt>
                <c:pt idx="1983">
                  <c:v>2.2738199999999997</c:v>
                </c:pt>
                <c:pt idx="1984">
                  <c:v>2.2753439999999996</c:v>
                </c:pt>
                <c:pt idx="1985">
                  <c:v>2.2766139999999999</c:v>
                </c:pt>
                <c:pt idx="1986">
                  <c:v>2.2778839999999998</c:v>
                </c:pt>
                <c:pt idx="1987">
                  <c:v>2.2791539999999997</c:v>
                </c:pt>
                <c:pt idx="1988">
                  <c:v>2.2804239999999996</c:v>
                </c:pt>
                <c:pt idx="1989">
                  <c:v>2.2816939999999994</c:v>
                </c:pt>
                <c:pt idx="1990">
                  <c:v>2.2829639999999998</c:v>
                </c:pt>
                <c:pt idx="1991">
                  <c:v>2.2844880000000001</c:v>
                </c:pt>
                <c:pt idx="1992">
                  <c:v>2.285504</c:v>
                </c:pt>
                <c:pt idx="1993">
                  <c:v>2.2867739999999999</c:v>
                </c:pt>
                <c:pt idx="1994">
                  <c:v>2.2882979999999997</c:v>
                </c:pt>
                <c:pt idx="1995">
                  <c:v>2.2895679999999996</c:v>
                </c:pt>
                <c:pt idx="1996">
                  <c:v>2.2910919999999999</c:v>
                </c:pt>
                <c:pt idx="1997">
                  <c:v>2.2923619999999998</c:v>
                </c:pt>
                <c:pt idx="1998">
                  <c:v>2.2936320000000001</c:v>
                </c:pt>
                <c:pt idx="1999">
                  <c:v>2.2951559999999995</c:v>
                </c:pt>
                <c:pt idx="2000">
                  <c:v>2.2964259999999999</c:v>
                </c:pt>
                <c:pt idx="2001">
                  <c:v>2.2976959999999997</c:v>
                </c:pt>
                <c:pt idx="2002">
                  <c:v>2.29922</c:v>
                </c:pt>
                <c:pt idx="2003">
                  <c:v>2.3002359999999999</c:v>
                </c:pt>
                <c:pt idx="2004">
                  <c:v>2.3015059999999998</c:v>
                </c:pt>
                <c:pt idx="2005">
                  <c:v>2.3030299999999997</c:v>
                </c:pt>
                <c:pt idx="2006">
                  <c:v>2.3042999999999996</c:v>
                </c:pt>
                <c:pt idx="2007">
                  <c:v>2.3053159999999995</c:v>
                </c:pt>
                <c:pt idx="2008">
                  <c:v>2.3068399999999998</c:v>
                </c:pt>
                <c:pt idx="2009">
                  <c:v>2.3081100000000001</c:v>
                </c:pt>
                <c:pt idx="2010">
                  <c:v>2.30938</c:v>
                </c:pt>
                <c:pt idx="2011">
                  <c:v>2.3109039999999998</c:v>
                </c:pt>
                <c:pt idx="2012">
                  <c:v>2.3121739999999997</c:v>
                </c:pt>
                <c:pt idx="2013">
                  <c:v>2.3134439999999996</c:v>
                </c:pt>
                <c:pt idx="2014">
                  <c:v>2.3149679999999999</c:v>
                </c:pt>
                <c:pt idx="2015">
                  <c:v>2.3162379999999998</c:v>
                </c:pt>
                <c:pt idx="2016">
                  <c:v>2.3177619999999997</c:v>
                </c:pt>
                <c:pt idx="2017">
                  <c:v>2.319032</c:v>
                </c:pt>
                <c:pt idx="2018">
                  <c:v>2.3200479999999999</c:v>
                </c:pt>
                <c:pt idx="2019">
                  <c:v>2.3215719999999997</c:v>
                </c:pt>
                <c:pt idx="2020">
                  <c:v>2.3228420000000001</c:v>
                </c:pt>
                <c:pt idx="2021">
                  <c:v>2.3241119999999995</c:v>
                </c:pt>
                <c:pt idx="2022">
                  <c:v>2.3253819999999994</c:v>
                </c:pt>
                <c:pt idx="2023">
                  <c:v>2.3266519999999997</c:v>
                </c:pt>
                <c:pt idx="2024">
                  <c:v>2.328176</c:v>
                </c:pt>
                <c:pt idx="2025">
                  <c:v>2.3294459999999999</c:v>
                </c:pt>
                <c:pt idx="2026">
                  <c:v>2.3307159999999998</c:v>
                </c:pt>
                <c:pt idx="2027">
                  <c:v>2.3322399999999996</c:v>
                </c:pt>
                <c:pt idx="2028">
                  <c:v>2.3335099999999995</c:v>
                </c:pt>
                <c:pt idx="2029">
                  <c:v>2.3350339999999998</c:v>
                </c:pt>
                <c:pt idx="2030">
                  <c:v>2.3363039999999997</c:v>
                </c:pt>
                <c:pt idx="2031">
                  <c:v>2.3375739999999996</c:v>
                </c:pt>
                <c:pt idx="2032">
                  <c:v>2.3390979999999999</c:v>
                </c:pt>
                <c:pt idx="2033">
                  <c:v>2.3401139999999998</c:v>
                </c:pt>
                <c:pt idx="2034">
                  <c:v>2.3413839999999997</c:v>
                </c:pt>
                <c:pt idx="2035">
                  <c:v>2.342908</c:v>
                </c:pt>
                <c:pt idx="2036">
                  <c:v>2.3441779999999999</c:v>
                </c:pt>
                <c:pt idx="2037">
                  <c:v>2.3451939999999998</c:v>
                </c:pt>
                <c:pt idx="2038">
                  <c:v>2.3467179999999996</c:v>
                </c:pt>
                <c:pt idx="2039">
                  <c:v>2.3479879999999995</c:v>
                </c:pt>
                <c:pt idx="2040">
                  <c:v>2.3492579999999998</c:v>
                </c:pt>
                <c:pt idx="2041">
                  <c:v>2.3507819999999997</c:v>
                </c:pt>
                <c:pt idx="2042">
                  <c:v>2.352052</c:v>
                </c:pt>
                <c:pt idx="2043">
                  <c:v>2.3535759999999999</c:v>
                </c:pt>
                <c:pt idx="2044">
                  <c:v>2.3550999999999997</c:v>
                </c:pt>
                <c:pt idx="2045">
                  <c:v>2.3563700000000001</c:v>
                </c:pt>
                <c:pt idx="2046">
                  <c:v>2.35764</c:v>
                </c:pt>
                <c:pt idx="2047">
                  <c:v>2.3589099999999998</c:v>
                </c:pt>
                <c:pt idx="2048">
                  <c:v>2.3601799999999997</c:v>
                </c:pt>
                <c:pt idx="2049">
                  <c:v>2.3617039999999996</c:v>
                </c:pt>
                <c:pt idx="2050">
                  <c:v>2.3629739999999999</c:v>
                </c:pt>
                <c:pt idx="2051">
                  <c:v>2.3642439999999998</c:v>
                </c:pt>
                <c:pt idx="2052">
                  <c:v>2.3652599999999997</c:v>
                </c:pt>
                <c:pt idx="2053">
                  <c:v>2.3667839999999996</c:v>
                </c:pt>
                <c:pt idx="2054">
                  <c:v>2.3680539999999994</c:v>
                </c:pt>
                <c:pt idx="2055">
                  <c:v>2.3693239999999998</c:v>
                </c:pt>
                <c:pt idx="2056">
                  <c:v>2.3708480000000001</c:v>
                </c:pt>
                <c:pt idx="2057">
                  <c:v>2.3721179999999999</c:v>
                </c:pt>
                <c:pt idx="2058">
                  <c:v>2.3736419999999998</c:v>
                </c:pt>
                <c:pt idx="2059">
                  <c:v>2.3751659999999997</c:v>
                </c:pt>
                <c:pt idx="2060">
                  <c:v>2.376436</c:v>
                </c:pt>
                <c:pt idx="2061">
                  <c:v>2.3777059999999999</c:v>
                </c:pt>
                <c:pt idx="2062">
                  <c:v>2.3792299999999997</c:v>
                </c:pt>
                <c:pt idx="2063">
                  <c:v>2.3804999999999996</c:v>
                </c:pt>
                <c:pt idx="2064">
                  <c:v>2.3817699999999999</c:v>
                </c:pt>
                <c:pt idx="2065">
                  <c:v>2.3830399999999998</c:v>
                </c:pt>
                <c:pt idx="2066">
                  <c:v>2.3843099999999997</c:v>
                </c:pt>
                <c:pt idx="2067">
                  <c:v>2.38558</c:v>
                </c:pt>
                <c:pt idx="2068">
                  <c:v>2.3871039999999994</c:v>
                </c:pt>
                <c:pt idx="2069">
                  <c:v>2.3883739999999998</c:v>
                </c:pt>
                <c:pt idx="2070">
                  <c:v>2.3896439999999997</c:v>
                </c:pt>
                <c:pt idx="2071">
                  <c:v>2.391168</c:v>
                </c:pt>
                <c:pt idx="2072">
                  <c:v>2.3924379999999998</c:v>
                </c:pt>
                <c:pt idx="2073">
                  <c:v>2.3937079999999997</c:v>
                </c:pt>
                <c:pt idx="2074">
                  <c:v>2.395486</c:v>
                </c:pt>
                <c:pt idx="2075">
                  <c:v>2.3967559999999999</c:v>
                </c:pt>
                <c:pt idx="2076">
                  <c:v>2.3980259999999998</c:v>
                </c:pt>
                <c:pt idx="2077">
                  <c:v>2.3992959999999997</c:v>
                </c:pt>
                <c:pt idx="2078">
                  <c:v>2.4005659999999995</c:v>
                </c:pt>
                <c:pt idx="2079">
                  <c:v>2.4020899999999998</c:v>
                </c:pt>
                <c:pt idx="2080">
                  <c:v>2.4033599999999997</c:v>
                </c:pt>
                <c:pt idx="2081">
                  <c:v>2.40463</c:v>
                </c:pt>
                <c:pt idx="2082">
                  <c:v>2.4058999999999999</c:v>
                </c:pt>
                <c:pt idx="2083">
                  <c:v>2.4071699999999998</c:v>
                </c:pt>
                <c:pt idx="2084">
                  <c:v>2.4086939999999997</c:v>
                </c:pt>
                <c:pt idx="2085">
                  <c:v>2.410218</c:v>
                </c:pt>
                <c:pt idx="2086">
                  <c:v>2.4114879999999999</c:v>
                </c:pt>
                <c:pt idx="2087">
                  <c:v>2.4127579999999997</c:v>
                </c:pt>
                <c:pt idx="2088">
                  <c:v>2.4140279999999996</c:v>
                </c:pt>
                <c:pt idx="2089">
                  <c:v>2.4158059999999999</c:v>
                </c:pt>
                <c:pt idx="2090">
                  <c:v>2.4170759999999998</c:v>
                </c:pt>
                <c:pt idx="2091">
                  <c:v>2.4183459999999997</c:v>
                </c:pt>
                <c:pt idx="2092">
                  <c:v>2.4196159999999995</c:v>
                </c:pt>
                <c:pt idx="2093">
                  <c:v>2.4208859999999999</c:v>
                </c:pt>
                <c:pt idx="2094">
                  <c:v>2.4221559999999998</c:v>
                </c:pt>
                <c:pt idx="2095">
                  <c:v>2.4236800000000001</c:v>
                </c:pt>
                <c:pt idx="2096">
                  <c:v>2.4249499999999999</c:v>
                </c:pt>
                <c:pt idx="2097">
                  <c:v>2.4259659999999998</c:v>
                </c:pt>
                <c:pt idx="2098">
                  <c:v>2.4274899999999997</c:v>
                </c:pt>
                <c:pt idx="2099">
                  <c:v>2.4287599999999996</c:v>
                </c:pt>
                <c:pt idx="2100">
                  <c:v>2.4300299999999999</c:v>
                </c:pt>
                <c:pt idx="2101">
                  <c:v>2.4315539999999998</c:v>
                </c:pt>
                <c:pt idx="2102">
                  <c:v>2.4328239999999997</c:v>
                </c:pt>
                <c:pt idx="2103">
                  <c:v>2.4340939999999995</c:v>
                </c:pt>
                <c:pt idx="2104">
                  <c:v>2.4356179999999998</c:v>
                </c:pt>
                <c:pt idx="2105">
                  <c:v>2.4368879999999997</c:v>
                </c:pt>
                <c:pt idx="2106">
                  <c:v>2.438412</c:v>
                </c:pt>
                <c:pt idx="2107">
                  <c:v>2.4396819999999995</c:v>
                </c:pt>
                <c:pt idx="2108">
                  <c:v>2.4406979999999998</c:v>
                </c:pt>
                <c:pt idx="2109">
                  <c:v>2.4422219999999997</c:v>
                </c:pt>
                <c:pt idx="2110">
                  <c:v>2.4434919999999996</c:v>
                </c:pt>
                <c:pt idx="2111">
                  <c:v>2.4447619999999999</c:v>
                </c:pt>
                <c:pt idx="2112">
                  <c:v>2.4460319999999998</c:v>
                </c:pt>
                <c:pt idx="2113">
                  <c:v>2.4473020000000001</c:v>
                </c:pt>
                <c:pt idx="2114">
                  <c:v>2.448572</c:v>
                </c:pt>
                <c:pt idx="2115">
                  <c:v>2.4500959999999998</c:v>
                </c:pt>
                <c:pt idx="2116">
                  <c:v>2.4513659999999997</c:v>
                </c:pt>
                <c:pt idx="2117">
                  <c:v>2.4526359999999996</c:v>
                </c:pt>
                <c:pt idx="2118">
                  <c:v>2.4539059999999999</c:v>
                </c:pt>
                <c:pt idx="2119">
                  <c:v>2.4554299999999998</c:v>
                </c:pt>
                <c:pt idx="2120">
                  <c:v>2.4569539999999996</c:v>
                </c:pt>
                <c:pt idx="2121">
                  <c:v>2.458224</c:v>
                </c:pt>
                <c:pt idx="2122">
                  <c:v>2.4594939999999998</c:v>
                </c:pt>
                <c:pt idx="2123">
                  <c:v>2.4607639999999997</c:v>
                </c:pt>
                <c:pt idx="2124">
                  <c:v>2.4620339999999996</c:v>
                </c:pt>
                <c:pt idx="2125">
                  <c:v>2.4633039999999995</c:v>
                </c:pt>
                <c:pt idx="2126">
                  <c:v>2.4645739999999998</c:v>
                </c:pt>
                <c:pt idx="2127">
                  <c:v>2.4658439999999997</c:v>
                </c:pt>
                <c:pt idx="2128">
                  <c:v>2.4671139999999996</c:v>
                </c:pt>
                <c:pt idx="2129">
                  <c:v>2.4683839999999999</c:v>
                </c:pt>
                <c:pt idx="2130">
                  <c:v>2.4699079999999998</c:v>
                </c:pt>
                <c:pt idx="2131">
                  <c:v>2.4711779999999997</c:v>
                </c:pt>
                <c:pt idx="2132">
                  <c:v>2.4724479999999995</c:v>
                </c:pt>
                <c:pt idx="2133">
                  <c:v>2.4739719999999998</c:v>
                </c:pt>
                <c:pt idx="2134">
                  <c:v>2.4754959999999997</c:v>
                </c:pt>
                <c:pt idx="2135">
                  <c:v>2.4767659999999996</c:v>
                </c:pt>
                <c:pt idx="2136">
                  <c:v>2.4780359999999995</c:v>
                </c:pt>
                <c:pt idx="2137">
                  <c:v>2.4793059999999998</c:v>
                </c:pt>
                <c:pt idx="2138">
                  <c:v>2.4805759999999997</c:v>
                </c:pt>
                <c:pt idx="2139">
                  <c:v>2.481846</c:v>
                </c:pt>
                <c:pt idx="2140">
                  <c:v>2.4831159999999999</c:v>
                </c:pt>
                <c:pt idx="2141">
                  <c:v>2.4846399999999997</c:v>
                </c:pt>
                <c:pt idx="2142">
                  <c:v>2.4856559999999996</c:v>
                </c:pt>
                <c:pt idx="2143">
                  <c:v>2.4869259999999995</c:v>
                </c:pt>
                <c:pt idx="2144">
                  <c:v>2.4881959999999999</c:v>
                </c:pt>
                <c:pt idx="2145">
                  <c:v>2.4897199999999997</c:v>
                </c:pt>
                <c:pt idx="2146">
                  <c:v>2.49099</c:v>
                </c:pt>
                <c:pt idx="2147">
                  <c:v>2.4925139999999995</c:v>
                </c:pt>
                <c:pt idx="2148">
                  <c:v>2.4937839999999998</c:v>
                </c:pt>
                <c:pt idx="2149">
                  <c:v>2.4953079999999996</c:v>
                </c:pt>
                <c:pt idx="2150">
                  <c:v>2.4968319999999999</c:v>
                </c:pt>
                <c:pt idx="2151">
                  <c:v>2.4981019999999994</c:v>
                </c:pt>
                <c:pt idx="2152">
                  <c:v>2.4993719999999997</c:v>
                </c:pt>
                <c:pt idx="2153">
                  <c:v>2.5006419999999996</c:v>
                </c:pt>
                <c:pt idx="2154">
                  <c:v>2.5019119999999999</c:v>
                </c:pt>
                <c:pt idx="2155">
                  <c:v>2.5031819999999998</c:v>
                </c:pt>
                <c:pt idx="2156">
                  <c:v>2.5044519999999997</c:v>
                </c:pt>
                <c:pt idx="2157">
                  <c:v>2.505722</c:v>
                </c:pt>
                <c:pt idx="2158">
                  <c:v>2.5072459999999999</c:v>
                </c:pt>
                <c:pt idx="2159">
                  <c:v>2.5085159999999997</c:v>
                </c:pt>
                <c:pt idx="2160">
                  <c:v>2.5097859999999996</c:v>
                </c:pt>
                <c:pt idx="2161">
                  <c:v>2.5113099999999999</c:v>
                </c:pt>
                <c:pt idx="2162">
                  <c:v>2.5125799999999998</c:v>
                </c:pt>
                <c:pt idx="2163">
                  <c:v>2.5138499999999997</c:v>
                </c:pt>
                <c:pt idx="2164">
                  <c:v>2.5153739999999996</c:v>
                </c:pt>
                <c:pt idx="2165">
                  <c:v>2.5166439999999999</c:v>
                </c:pt>
                <c:pt idx="2166">
                  <c:v>2.5181679999999997</c:v>
                </c:pt>
                <c:pt idx="2167">
                  <c:v>2.5194379999999996</c:v>
                </c:pt>
                <c:pt idx="2168">
                  <c:v>2.5207079999999995</c:v>
                </c:pt>
                <c:pt idx="2169">
                  <c:v>2.5219779999999998</c:v>
                </c:pt>
                <c:pt idx="2170">
                  <c:v>2.5232479999999997</c:v>
                </c:pt>
                <c:pt idx="2171">
                  <c:v>2.524518</c:v>
                </c:pt>
                <c:pt idx="2172">
                  <c:v>2.5260419999999999</c:v>
                </c:pt>
                <c:pt idx="2173">
                  <c:v>2.5273119999999998</c:v>
                </c:pt>
                <c:pt idx="2174">
                  <c:v>2.5285819999999997</c:v>
                </c:pt>
                <c:pt idx="2175">
                  <c:v>2.530106</c:v>
                </c:pt>
                <c:pt idx="2176">
                  <c:v>2.5313759999999998</c:v>
                </c:pt>
                <c:pt idx="2177">
                  <c:v>2.5326459999999997</c:v>
                </c:pt>
                <c:pt idx="2178">
                  <c:v>2.5339159999999996</c:v>
                </c:pt>
                <c:pt idx="2179">
                  <c:v>2.5356939999999999</c:v>
                </c:pt>
                <c:pt idx="2180">
                  <c:v>2.5369639999999998</c:v>
                </c:pt>
                <c:pt idx="2181">
                  <c:v>2.5382340000000001</c:v>
                </c:pt>
                <c:pt idx="2182">
                  <c:v>2.5397579999999995</c:v>
                </c:pt>
                <c:pt idx="2183">
                  <c:v>2.5407739999999994</c:v>
                </c:pt>
                <c:pt idx="2184">
                  <c:v>2.5420439999999997</c:v>
                </c:pt>
                <c:pt idx="2185">
                  <c:v>2.5433139999999996</c:v>
                </c:pt>
                <c:pt idx="2186">
                  <c:v>2.5448379999999999</c:v>
                </c:pt>
                <c:pt idx="2187">
                  <c:v>2.5461079999999998</c:v>
                </c:pt>
                <c:pt idx="2188">
                  <c:v>2.5473779999999997</c:v>
                </c:pt>
                <c:pt idx="2189">
                  <c:v>2.5486479999999996</c:v>
                </c:pt>
                <c:pt idx="2190">
                  <c:v>2.5501719999999999</c:v>
                </c:pt>
                <c:pt idx="2191">
                  <c:v>2.5514419999999998</c:v>
                </c:pt>
                <c:pt idx="2192">
                  <c:v>2.5527120000000001</c:v>
                </c:pt>
                <c:pt idx="2193">
                  <c:v>2.5542359999999995</c:v>
                </c:pt>
                <c:pt idx="2194">
                  <c:v>2.5557599999999998</c:v>
                </c:pt>
                <c:pt idx="2195">
                  <c:v>2.5570299999999997</c:v>
                </c:pt>
                <c:pt idx="2196">
                  <c:v>2.5585539999999996</c:v>
                </c:pt>
                <c:pt idx="2197">
                  <c:v>2.5598239999999994</c:v>
                </c:pt>
                <c:pt idx="2198">
                  <c:v>2.5608399999999998</c:v>
                </c:pt>
                <c:pt idx="2199">
                  <c:v>2.5623639999999996</c:v>
                </c:pt>
                <c:pt idx="2200">
                  <c:v>2.563634</c:v>
                </c:pt>
                <c:pt idx="2201">
                  <c:v>2.5649039999999999</c:v>
                </c:pt>
                <c:pt idx="2202">
                  <c:v>2.5661739999999997</c:v>
                </c:pt>
                <c:pt idx="2203">
                  <c:v>2.5674440000000001</c:v>
                </c:pt>
                <c:pt idx="2204">
                  <c:v>2.5689679999999995</c:v>
                </c:pt>
                <c:pt idx="2205">
                  <c:v>2.5702379999999998</c:v>
                </c:pt>
                <c:pt idx="2206">
                  <c:v>2.5715079999999997</c:v>
                </c:pt>
                <c:pt idx="2207">
                  <c:v>2.573032</c:v>
                </c:pt>
                <c:pt idx="2208">
                  <c:v>2.5743019999999999</c:v>
                </c:pt>
                <c:pt idx="2209">
                  <c:v>2.5758259999999997</c:v>
                </c:pt>
                <c:pt idx="2210">
                  <c:v>2.5770959999999996</c:v>
                </c:pt>
                <c:pt idx="2211">
                  <c:v>2.5783659999999999</c:v>
                </c:pt>
                <c:pt idx="2212">
                  <c:v>2.5796359999999998</c:v>
                </c:pt>
                <c:pt idx="2213">
                  <c:v>2.5809059999999997</c:v>
                </c:pt>
                <c:pt idx="2214">
                  <c:v>2.5821759999999996</c:v>
                </c:pt>
                <c:pt idx="2215">
                  <c:v>2.5836999999999999</c:v>
                </c:pt>
                <c:pt idx="2216">
                  <c:v>2.5849699999999998</c:v>
                </c:pt>
                <c:pt idx="2217">
                  <c:v>2.5862399999999997</c:v>
                </c:pt>
                <c:pt idx="2218">
                  <c:v>2.58751</c:v>
                </c:pt>
                <c:pt idx="2219">
                  <c:v>2.5887799999999999</c:v>
                </c:pt>
                <c:pt idx="2220">
                  <c:v>2.5903039999999997</c:v>
                </c:pt>
                <c:pt idx="2221">
                  <c:v>2.5915739999999996</c:v>
                </c:pt>
                <c:pt idx="2222">
                  <c:v>2.5928439999999999</c:v>
                </c:pt>
                <c:pt idx="2223">
                  <c:v>2.5943679999999998</c:v>
                </c:pt>
                <c:pt idx="2224">
                  <c:v>2.5958919999999996</c:v>
                </c:pt>
                <c:pt idx="2225">
                  <c:v>2.5971619999999995</c:v>
                </c:pt>
                <c:pt idx="2226">
                  <c:v>2.5986859999999998</c:v>
                </c:pt>
                <c:pt idx="2227">
                  <c:v>2.5999559999999997</c:v>
                </c:pt>
                <c:pt idx="2228">
                  <c:v>2.6009720000000001</c:v>
                </c:pt>
                <c:pt idx="2229">
                  <c:v>2.6024959999999995</c:v>
                </c:pt>
                <c:pt idx="2230">
                  <c:v>2.6037659999999998</c:v>
                </c:pt>
                <c:pt idx="2231">
                  <c:v>2.6050359999999997</c:v>
                </c:pt>
                <c:pt idx="2232">
                  <c:v>2.6063059999999996</c:v>
                </c:pt>
                <c:pt idx="2233">
                  <c:v>2.6075759999999999</c:v>
                </c:pt>
                <c:pt idx="2234">
                  <c:v>2.6088459999999998</c:v>
                </c:pt>
                <c:pt idx="2235">
                  <c:v>2.6103699999999996</c:v>
                </c:pt>
                <c:pt idx="2236">
                  <c:v>2.6116399999999995</c:v>
                </c:pt>
                <c:pt idx="2237">
                  <c:v>2.6131639999999998</c:v>
                </c:pt>
                <c:pt idx="2238">
                  <c:v>2.6144339999999997</c:v>
                </c:pt>
                <c:pt idx="2239">
                  <c:v>2.6159579999999996</c:v>
                </c:pt>
                <c:pt idx="2240">
                  <c:v>2.6172279999999994</c:v>
                </c:pt>
                <c:pt idx="2241">
                  <c:v>2.6184979999999998</c:v>
                </c:pt>
                <c:pt idx="2242">
                  <c:v>2.6200220000000001</c:v>
                </c:pt>
                <c:pt idx="2243">
                  <c:v>2.621038</c:v>
                </c:pt>
                <c:pt idx="2244">
                  <c:v>2.6223079999999999</c:v>
                </c:pt>
                <c:pt idx="2245">
                  <c:v>2.6238319999999997</c:v>
                </c:pt>
                <c:pt idx="2246">
                  <c:v>2.6251019999999996</c:v>
                </c:pt>
                <c:pt idx="2247">
                  <c:v>2.6261179999999995</c:v>
                </c:pt>
                <c:pt idx="2248">
                  <c:v>2.6276419999999998</c:v>
                </c:pt>
                <c:pt idx="2249">
                  <c:v>2.6289119999999997</c:v>
                </c:pt>
                <c:pt idx="2250">
                  <c:v>2.6304359999999996</c:v>
                </c:pt>
                <c:pt idx="2251">
                  <c:v>2.6317059999999994</c:v>
                </c:pt>
                <c:pt idx="2252">
                  <c:v>2.6332299999999997</c:v>
                </c:pt>
                <c:pt idx="2253">
                  <c:v>2.6344999999999996</c:v>
                </c:pt>
                <c:pt idx="2254">
                  <c:v>2.6360239999999995</c:v>
                </c:pt>
                <c:pt idx="2255">
                  <c:v>2.6372939999999998</c:v>
                </c:pt>
                <c:pt idx="2256">
                  <c:v>2.6385639999999997</c:v>
                </c:pt>
                <c:pt idx="2257">
                  <c:v>2.6398339999999996</c:v>
                </c:pt>
                <c:pt idx="2258">
                  <c:v>2.6411039999999999</c:v>
                </c:pt>
                <c:pt idx="2259">
                  <c:v>2.6423739999999998</c:v>
                </c:pt>
                <c:pt idx="2260">
                  <c:v>2.6436440000000001</c:v>
                </c:pt>
                <c:pt idx="2261">
                  <c:v>2.644914</c:v>
                </c:pt>
                <c:pt idx="2262">
                  <c:v>2.6461839999999994</c:v>
                </c:pt>
                <c:pt idx="2263">
                  <c:v>2.6474539999999998</c:v>
                </c:pt>
                <c:pt idx="2264">
                  <c:v>2.6487239999999996</c:v>
                </c:pt>
                <c:pt idx="2265">
                  <c:v>2.6502479999999999</c:v>
                </c:pt>
                <c:pt idx="2266">
                  <c:v>2.6515179999999998</c:v>
                </c:pt>
                <c:pt idx="2267">
                  <c:v>2.6530419999999997</c:v>
                </c:pt>
                <c:pt idx="2268">
                  <c:v>2.6543119999999996</c:v>
                </c:pt>
                <c:pt idx="2269">
                  <c:v>2.6558359999999999</c:v>
                </c:pt>
                <c:pt idx="2270">
                  <c:v>2.6571059999999997</c:v>
                </c:pt>
                <c:pt idx="2271">
                  <c:v>2.6583759999999996</c:v>
                </c:pt>
                <c:pt idx="2272">
                  <c:v>2.6598999999999995</c:v>
                </c:pt>
                <c:pt idx="2273">
                  <c:v>2.6609159999999998</c:v>
                </c:pt>
                <c:pt idx="2274">
                  <c:v>2.6621859999999997</c:v>
                </c:pt>
                <c:pt idx="2275">
                  <c:v>2.66371</c:v>
                </c:pt>
                <c:pt idx="2276">
                  <c:v>2.6649799999999999</c:v>
                </c:pt>
                <c:pt idx="2277">
                  <c:v>2.6659959999999998</c:v>
                </c:pt>
                <c:pt idx="2278">
                  <c:v>2.6675199999999997</c:v>
                </c:pt>
                <c:pt idx="2279">
                  <c:v>2.6687899999999996</c:v>
                </c:pt>
                <c:pt idx="2280">
                  <c:v>2.6700599999999999</c:v>
                </c:pt>
                <c:pt idx="2281">
                  <c:v>2.6715839999999997</c:v>
                </c:pt>
                <c:pt idx="2282">
                  <c:v>2.6728540000000001</c:v>
                </c:pt>
                <c:pt idx="2283">
                  <c:v>2.6741239999999995</c:v>
                </c:pt>
                <c:pt idx="2284">
                  <c:v>2.6759019999999998</c:v>
                </c:pt>
                <c:pt idx="2285">
                  <c:v>2.6771719999999997</c:v>
                </c:pt>
                <c:pt idx="2286">
                  <c:v>2.678442</c:v>
                </c:pt>
                <c:pt idx="2287">
                  <c:v>2.6797119999999999</c:v>
                </c:pt>
                <c:pt idx="2288">
                  <c:v>2.6809819999999998</c:v>
                </c:pt>
                <c:pt idx="2289">
                  <c:v>2.6822519999999996</c:v>
                </c:pt>
                <c:pt idx="2290">
                  <c:v>2.6835219999999995</c:v>
                </c:pt>
                <c:pt idx="2291">
                  <c:v>2.6850459999999998</c:v>
                </c:pt>
                <c:pt idx="2292">
                  <c:v>2.6863159999999997</c:v>
                </c:pt>
                <c:pt idx="2293">
                  <c:v>2.6875859999999996</c:v>
                </c:pt>
                <c:pt idx="2294">
                  <c:v>2.6888559999999995</c:v>
                </c:pt>
                <c:pt idx="2295">
                  <c:v>2.6901259999999998</c:v>
                </c:pt>
                <c:pt idx="2296">
                  <c:v>2.6916499999999997</c:v>
                </c:pt>
                <c:pt idx="2297">
                  <c:v>2.69292</c:v>
                </c:pt>
                <c:pt idx="2298">
                  <c:v>2.6941899999999999</c:v>
                </c:pt>
                <c:pt idx="2299">
                  <c:v>2.6957139999999997</c:v>
                </c:pt>
                <c:pt idx="2300">
                  <c:v>2.6972379999999996</c:v>
                </c:pt>
                <c:pt idx="2301">
                  <c:v>2.6985079999999999</c:v>
                </c:pt>
                <c:pt idx="2302">
                  <c:v>2.6997779999999998</c:v>
                </c:pt>
                <c:pt idx="2303">
                  <c:v>2.7010479999999997</c:v>
                </c:pt>
                <c:pt idx="2304">
                  <c:v>2.7023179999999996</c:v>
                </c:pt>
                <c:pt idx="2305">
                  <c:v>2.7038419999999999</c:v>
                </c:pt>
                <c:pt idx="2306">
                  <c:v>2.7051119999999997</c:v>
                </c:pt>
                <c:pt idx="2307">
                  <c:v>2.7061279999999996</c:v>
                </c:pt>
                <c:pt idx="2308">
                  <c:v>2.707398</c:v>
                </c:pt>
                <c:pt idx="2309">
                  <c:v>2.7089219999999998</c:v>
                </c:pt>
                <c:pt idx="2310">
                  <c:v>2.7101919999999997</c:v>
                </c:pt>
                <c:pt idx="2311">
                  <c:v>2.7117159999999996</c:v>
                </c:pt>
                <c:pt idx="2312">
                  <c:v>2.7129859999999999</c:v>
                </c:pt>
                <c:pt idx="2313">
                  <c:v>2.7142559999999998</c:v>
                </c:pt>
                <c:pt idx="2314">
                  <c:v>2.7160339999999996</c:v>
                </c:pt>
                <c:pt idx="2315">
                  <c:v>2.7173039999999999</c:v>
                </c:pt>
                <c:pt idx="2316">
                  <c:v>2.7185739999999998</c:v>
                </c:pt>
                <c:pt idx="2317">
                  <c:v>2.7198439999999997</c:v>
                </c:pt>
                <c:pt idx="2318">
                  <c:v>2.721114</c:v>
                </c:pt>
                <c:pt idx="2319">
                  <c:v>2.7223839999999995</c:v>
                </c:pt>
                <c:pt idx="2320">
                  <c:v>2.7236539999999998</c:v>
                </c:pt>
                <c:pt idx="2321">
                  <c:v>2.7249239999999997</c:v>
                </c:pt>
                <c:pt idx="2322">
                  <c:v>2.7261939999999996</c:v>
                </c:pt>
                <c:pt idx="2323">
                  <c:v>2.7277179999999999</c:v>
                </c:pt>
                <c:pt idx="2324">
                  <c:v>2.7289879999999997</c:v>
                </c:pt>
                <c:pt idx="2325">
                  <c:v>2.7305119999999996</c:v>
                </c:pt>
                <c:pt idx="2326">
                  <c:v>2.7317819999999995</c:v>
                </c:pt>
                <c:pt idx="2327">
                  <c:v>2.7330519999999998</c:v>
                </c:pt>
                <c:pt idx="2328">
                  <c:v>2.7343219999999997</c:v>
                </c:pt>
                <c:pt idx="2329">
                  <c:v>2.7358459999999996</c:v>
                </c:pt>
                <c:pt idx="2330">
                  <c:v>2.7373699999999999</c:v>
                </c:pt>
                <c:pt idx="2331">
                  <c:v>2.7386399999999997</c:v>
                </c:pt>
                <c:pt idx="2332">
                  <c:v>2.7399099999999996</c:v>
                </c:pt>
                <c:pt idx="2333">
                  <c:v>2.740926</c:v>
                </c:pt>
                <c:pt idx="2334">
                  <c:v>2.7424499999999998</c:v>
                </c:pt>
                <c:pt idx="2335">
                  <c:v>2.7437199999999997</c:v>
                </c:pt>
                <c:pt idx="2336">
                  <c:v>2.7449899999999996</c:v>
                </c:pt>
                <c:pt idx="2337">
                  <c:v>2.7462599999999995</c:v>
                </c:pt>
                <c:pt idx="2338">
                  <c:v>2.7477839999999998</c:v>
                </c:pt>
                <c:pt idx="2339">
                  <c:v>2.7490539999999997</c:v>
                </c:pt>
                <c:pt idx="2340">
                  <c:v>2.750324</c:v>
                </c:pt>
                <c:pt idx="2341">
                  <c:v>2.7515939999999994</c:v>
                </c:pt>
                <c:pt idx="2342">
                  <c:v>2.7531179999999997</c:v>
                </c:pt>
                <c:pt idx="2343">
                  <c:v>2.7543879999999996</c:v>
                </c:pt>
                <c:pt idx="2344">
                  <c:v>2.7561659999999994</c:v>
                </c:pt>
                <c:pt idx="2345">
                  <c:v>2.7574359999999998</c:v>
                </c:pt>
                <c:pt idx="2346">
                  <c:v>2.7587059999999997</c:v>
                </c:pt>
                <c:pt idx="2347">
                  <c:v>2.7599759999999995</c:v>
                </c:pt>
                <c:pt idx="2348">
                  <c:v>2.7612459999999999</c:v>
                </c:pt>
                <c:pt idx="2349">
                  <c:v>2.7625159999999997</c:v>
                </c:pt>
                <c:pt idx="2350">
                  <c:v>2.7637859999999996</c:v>
                </c:pt>
                <c:pt idx="2351">
                  <c:v>2.7650559999999995</c:v>
                </c:pt>
                <c:pt idx="2352">
                  <c:v>2.7663259999999994</c:v>
                </c:pt>
                <c:pt idx="2353">
                  <c:v>2.7675959999999997</c:v>
                </c:pt>
                <c:pt idx="2354">
                  <c:v>2.76912</c:v>
                </c:pt>
                <c:pt idx="2355">
                  <c:v>2.7703899999999999</c:v>
                </c:pt>
                <c:pt idx="2356">
                  <c:v>2.7716599999999998</c:v>
                </c:pt>
                <c:pt idx="2357">
                  <c:v>2.7731839999999996</c:v>
                </c:pt>
                <c:pt idx="2358">
                  <c:v>2.7744539999999995</c:v>
                </c:pt>
                <c:pt idx="2359">
                  <c:v>2.7759779999999998</c:v>
                </c:pt>
                <c:pt idx="2360">
                  <c:v>2.7775019999999997</c:v>
                </c:pt>
                <c:pt idx="2361">
                  <c:v>2.7787719999999996</c:v>
                </c:pt>
                <c:pt idx="2362">
                  <c:v>2.7800419999999999</c:v>
                </c:pt>
                <c:pt idx="2363">
                  <c:v>2.7813119999999998</c:v>
                </c:pt>
                <c:pt idx="2364">
                  <c:v>2.7825819999999997</c:v>
                </c:pt>
                <c:pt idx="2365">
                  <c:v>2.783852</c:v>
                </c:pt>
                <c:pt idx="2366">
                  <c:v>2.7851219999999999</c:v>
                </c:pt>
                <c:pt idx="2367">
                  <c:v>2.7866459999999997</c:v>
                </c:pt>
                <c:pt idx="2368">
                  <c:v>2.7879159999999996</c:v>
                </c:pt>
                <c:pt idx="2369">
                  <c:v>2.7891859999999999</c:v>
                </c:pt>
                <c:pt idx="2370">
                  <c:v>2.7904559999999998</c:v>
                </c:pt>
                <c:pt idx="2371">
                  <c:v>2.7919799999999997</c:v>
                </c:pt>
                <c:pt idx="2372">
                  <c:v>2.7932499999999996</c:v>
                </c:pt>
                <c:pt idx="2373">
                  <c:v>2.7945199999999994</c:v>
                </c:pt>
                <c:pt idx="2374">
                  <c:v>2.7960439999999998</c:v>
                </c:pt>
                <c:pt idx="2375">
                  <c:v>2.7973140000000001</c:v>
                </c:pt>
                <c:pt idx="2376">
                  <c:v>2.7988379999999995</c:v>
                </c:pt>
                <c:pt idx="2377">
                  <c:v>2.8001079999999998</c:v>
                </c:pt>
                <c:pt idx="2378">
                  <c:v>2.8011239999999997</c:v>
                </c:pt>
                <c:pt idx="2379">
                  <c:v>2.8023939999999996</c:v>
                </c:pt>
                <c:pt idx="2380">
                  <c:v>2.8036639999999999</c:v>
                </c:pt>
                <c:pt idx="2381">
                  <c:v>2.8049339999999998</c:v>
                </c:pt>
                <c:pt idx="2382">
                  <c:v>2.8062039999999997</c:v>
                </c:pt>
                <c:pt idx="2383">
                  <c:v>2.8077279999999996</c:v>
                </c:pt>
                <c:pt idx="2384">
                  <c:v>2.8089979999999994</c:v>
                </c:pt>
                <c:pt idx="2385">
                  <c:v>2.8105219999999997</c:v>
                </c:pt>
                <c:pt idx="2386">
                  <c:v>2.8117919999999996</c:v>
                </c:pt>
                <c:pt idx="2387">
                  <c:v>2.813062</c:v>
                </c:pt>
                <c:pt idx="2388">
                  <c:v>2.8143319999999998</c:v>
                </c:pt>
                <c:pt idx="2389">
                  <c:v>2.8158559999999997</c:v>
                </c:pt>
                <c:pt idx="2390">
                  <c:v>2.8171259999999996</c:v>
                </c:pt>
                <c:pt idx="2391">
                  <c:v>2.8186499999999999</c:v>
                </c:pt>
                <c:pt idx="2392">
                  <c:v>2.8199199999999998</c:v>
                </c:pt>
                <c:pt idx="2393">
                  <c:v>2.8209360000000001</c:v>
                </c:pt>
                <c:pt idx="2394">
                  <c:v>2.8224599999999995</c:v>
                </c:pt>
                <c:pt idx="2395">
                  <c:v>2.8237299999999999</c:v>
                </c:pt>
                <c:pt idx="2396">
                  <c:v>2.8249999999999997</c:v>
                </c:pt>
                <c:pt idx="2397">
                  <c:v>2.8262699999999996</c:v>
                </c:pt>
                <c:pt idx="2398">
                  <c:v>2.8275399999999995</c:v>
                </c:pt>
                <c:pt idx="2399">
                  <c:v>2.8288099999999998</c:v>
                </c:pt>
                <c:pt idx="2400">
                  <c:v>2.8300799999999997</c:v>
                </c:pt>
                <c:pt idx="2401">
                  <c:v>2.831604</c:v>
                </c:pt>
                <c:pt idx="2402">
                  <c:v>2.8328739999999999</c:v>
                </c:pt>
                <c:pt idx="2403">
                  <c:v>2.8341439999999998</c:v>
                </c:pt>
                <c:pt idx="2404">
                  <c:v>2.8359220000000001</c:v>
                </c:pt>
                <c:pt idx="2405">
                  <c:v>2.8371919999999999</c:v>
                </c:pt>
                <c:pt idx="2406">
                  <c:v>2.8384619999999998</c:v>
                </c:pt>
                <c:pt idx="2407">
                  <c:v>2.8397319999999997</c:v>
                </c:pt>
                <c:pt idx="2408">
                  <c:v>2.8407480000000001</c:v>
                </c:pt>
                <c:pt idx="2409">
                  <c:v>2.8420179999999999</c:v>
                </c:pt>
                <c:pt idx="2410">
                  <c:v>2.8435419999999998</c:v>
                </c:pt>
                <c:pt idx="2411">
                  <c:v>2.8448119999999997</c:v>
                </c:pt>
                <c:pt idx="2412">
                  <c:v>2.8460819999999996</c:v>
                </c:pt>
                <c:pt idx="2413">
                  <c:v>2.8473519999999994</c:v>
                </c:pt>
                <c:pt idx="2414">
                  <c:v>2.8486219999999993</c:v>
                </c:pt>
                <c:pt idx="2415">
                  <c:v>2.8501459999999996</c:v>
                </c:pt>
                <c:pt idx="2416">
                  <c:v>2.851416</c:v>
                </c:pt>
                <c:pt idx="2417">
                  <c:v>2.8526859999999998</c:v>
                </c:pt>
                <c:pt idx="2418">
                  <c:v>2.8542100000000001</c:v>
                </c:pt>
                <c:pt idx="2419">
                  <c:v>2.8557339999999996</c:v>
                </c:pt>
                <c:pt idx="2420">
                  <c:v>2.8572579999999994</c:v>
                </c:pt>
                <c:pt idx="2421">
                  <c:v>2.8585279999999993</c:v>
                </c:pt>
                <c:pt idx="2422">
                  <c:v>2.8597980000000001</c:v>
                </c:pt>
                <c:pt idx="2423">
                  <c:v>2.8608139999999995</c:v>
                </c:pt>
                <c:pt idx="2424">
                  <c:v>2.8620839999999994</c:v>
                </c:pt>
                <c:pt idx="2425">
                  <c:v>2.8633540000000002</c:v>
                </c:pt>
                <c:pt idx="2426">
                  <c:v>2.8648779999999996</c:v>
                </c:pt>
                <c:pt idx="2427">
                  <c:v>2.8661479999999999</c:v>
                </c:pt>
                <c:pt idx="2428">
                  <c:v>2.8674179999999998</c:v>
                </c:pt>
                <c:pt idx="2429">
                  <c:v>2.8686879999999997</c:v>
                </c:pt>
                <c:pt idx="2430">
                  <c:v>2.870212</c:v>
                </c:pt>
                <c:pt idx="2431">
                  <c:v>2.8714819999999999</c:v>
                </c:pt>
                <c:pt idx="2432">
                  <c:v>2.8727519999999998</c:v>
                </c:pt>
                <c:pt idx="2433">
                  <c:v>2.8740219999999992</c:v>
                </c:pt>
                <c:pt idx="2434">
                  <c:v>2.8757999999999999</c:v>
                </c:pt>
                <c:pt idx="2435">
                  <c:v>2.8770699999999998</c:v>
                </c:pt>
                <c:pt idx="2436">
                  <c:v>2.8785939999999997</c:v>
                </c:pt>
                <c:pt idx="2437">
                  <c:v>2.8798639999999995</c:v>
                </c:pt>
                <c:pt idx="2438">
                  <c:v>2.8808799999999999</c:v>
                </c:pt>
                <c:pt idx="2439">
                  <c:v>2.8824040000000002</c:v>
                </c:pt>
                <c:pt idx="2440">
                  <c:v>2.8836740000000001</c:v>
                </c:pt>
                <c:pt idx="2441">
                  <c:v>2.884944</c:v>
                </c:pt>
                <c:pt idx="2442">
                  <c:v>2.8862139999999998</c:v>
                </c:pt>
                <c:pt idx="2443">
                  <c:v>2.8874839999999993</c:v>
                </c:pt>
                <c:pt idx="2444">
                  <c:v>2.888754</c:v>
                </c:pt>
                <c:pt idx="2445">
                  <c:v>2.8902779999999995</c:v>
                </c:pt>
                <c:pt idx="2446">
                  <c:v>2.8915480000000002</c:v>
                </c:pt>
                <c:pt idx="2447">
                  <c:v>2.8928179999999997</c:v>
                </c:pt>
                <c:pt idx="2448">
                  <c:v>2.894342</c:v>
                </c:pt>
                <c:pt idx="2449">
                  <c:v>2.8958659999999994</c:v>
                </c:pt>
                <c:pt idx="2450">
                  <c:v>2.8973899999999997</c:v>
                </c:pt>
                <c:pt idx="2451">
                  <c:v>2.89866</c:v>
                </c:pt>
                <c:pt idx="2452">
                  <c:v>2.8999299999999999</c:v>
                </c:pt>
                <c:pt idx="2453">
                  <c:v>2.9011999999999998</c:v>
                </c:pt>
                <c:pt idx="2454">
                  <c:v>2.9024699999999997</c:v>
                </c:pt>
                <c:pt idx="2455">
                  <c:v>2.9037399999999995</c:v>
                </c:pt>
                <c:pt idx="2456">
                  <c:v>2.9050099999999994</c:v>
                </c:pt>
                <c:pt idx="2457">
                  <c:v>2.9062799999999998</c:v>
                </c:pt>
                <c:pt idx="2458">
                  <c:v>2.9078040000000001</c:v>
                </c:pt>
                <c:pt idx="2459">
                  <c:v>2.9090739999999999</c:v>
                </c:pt>
                <c:pt idx="2460">
                  <c:v>2.9103439999999998</c:v>
                </c:pt>
                <c:pt idx="2461">
                  <c:v>2.9116139999999997</c:v>
                </c:pt>
                <c:pt idx="2462">
                  <c:v>2.9131379999999996</c:v>
                </c:pt>
                <c:pt idx="2463">
                  <c:v>2.9144079999999994</c:v>
                </c:pt>
                <c:pt idx="2464">
                  <c:v>2.9161860000000002</c:v>
                </c:pt>
                <c:pt idx="2465">
                  <c:v>2.917456</c:v>
                </c:pt>
                <c:pt idx="2466">
                  <c:v>2.9187259999999995</c:v>
                </c:pt>
                <c:pt idx="2467">
                  <c:v>2.9199959999999994</c:v>
                </c:pt>
                <c:pt idx="2468">
                  <c:v>2.9212659999999993</c:v>
                </c:pt>
                <c:pt idx="2469">
                  <c:v>2.922536</c:v>
                </c:pt>
                <c:pt idx="2470">
                  <c:v>2.9238059999999999</c:v>
                </c:pt>
                <c:pt idx="2471">
                  <c:v>2.9250759999999998</c:v>
                </c:pt>
                <c:pt idx="2472">
                  <c:v>2.9265999999999996</c:v>
                </c:pt>
                <c:pt idx="2473">
                  <c:v>2.9278699999999995</c:v>
                </c:pt>
                <c:pt idx="2474">
                  <c:v>2.9291399999999994</c:v>
                </c:pt>
                <c:pt idx="2475">
                  <c:v>2.9304099999999993</c:v>
                </c:pt>
                <c:pt idx="2476">
                  <c:v>2.9319339999999996</c:v>
                </c:pt>
                <c:pt idx="2477">
                  <c:v>2.9332039999999999</c:v>
                </c:pt>
                <c:pt idx="2478">
                  <c:v>2.9344739999999998</c:v>
                </c:pt>
                <c:pt idx="2479">
                  <c:v>2.9362519999999996</c:v>
                </c:pt>
                <c:pt idx="2480">
                  <c:v>2.9375219999999995</c:v>
                </c:pt>
                <c:pt idx="2481">
                  <c:v>2.9387919999999998</c:v>
                </c:pt>
                <c:pt idx="2482">
                  <c:v>2.9400619999999997</c:v>
                </c:pt>
                <c:pt idx="2483">
                  <c:v>2.9413319999999996</c:v>
                </c:pt>
                <c:pt idx="2484">
                  <c:v>2.9426019999999995</c:v>
                </c:pt>
                <c:pt idx="2485">
                  <c:v>2.9441259999999998</c:v>
                </c:pt>
                <c:pt idx="2486">
                  <c:v>2.9453959999999997</c:v>
                </c:pt>
                <c:pt idx="2487">
                  <c:v>2.9466659999999996</c:v>
                </c:pt>
                <c:pt idx="2488">
                  <c:v>2.9479359999999999</c:v>
                </c:pt>
                <c:pt idx="2489">
                  <c:v>2.9492059999999998</c:v>
                </c:pt>
                <c:pt idx="2490">
                  <c:v>2.9504759999999997</c:v>
                </c:pt>
                <c:pt idx="2491">
                  <c:v>2.952</c:v>
                </c:pt>
                <c:pt idx="2492">
                  <c:v>2.9532699999999998</c:v>
                </c:pt>
                <c:pt idx="2493">
                  <c:v>2.9545399999999997</c:v>
                </c:pt>
                <c:pt idx="2494">
                  <c:v>2.956318</c:v>
                </c:pt>
                <c:pt idx="2495">
                  <c:v>2.9575879999999999</c:v>
                </c:pt>
                <c:pt idx="2496">
                  <c:v>2.9588579999999998</c:v>
                </c:pt>
                <c:pt idx="2497">
                  <c:v>2.9598740000000001</c:v>
                </c:pt>
                <c:pt idx="2498">
                  <c:v>2.961144</c:v>
                </c:pt>
                <c:pt idx="2499">
                  <c:v>2.9624139999999999</c:v>
                </c:pt>
                <c:pt idx="2500">
                  <c:v>2.9639379999999997</c:v>
                </c:pt>
                <c:pt idx="2501">
                  <c:v>2.9652079999999996</c:v>
                </c:pt>
                <c:pt idx="2502">
                  <c:v>2.9664779999999995</c:v>
                </c:pt>
                <c:pt idx="2503">
                  <c:v>2.9677480000000003</c:v>
                </c:pt>
                <c:pt idx="2504">
                  <c:v>2.9692719999999997</c:v>
                </c:pt>
                <c:pt idx="2505">
                  <c:v>2.9702879999999996</c:v>
                </c:pt>
                <c:pt idx="2506">
                  <c:v>2.9718119999999999</c:v>
                </c:pt>
                <c:pt idx="2507">
                  <c:v>2.9730819999999998</c:v>
                </c:pt>
                <c:pt idx="2508">
                  <c:v>2.9743519999999997</c:v>
                </c:pt>
                <c:pt idx="2509">
                  <c:v>2.975876</c:v>
                </c:pt>
                <c:pt idx="2510">
                  <c:v>2.9771459999999994</c:v>
                </c:pt>
                <c:pt idx="2511">
                  <c:v>2.9786699999999997</c:v>
                </c:pt>
                <c:pt idx="2512">
                  <c:v>2.9799399999999996</c:v>
                </c:pt>
                <c:pt idx="2513">
                  <c:v>2.9809559999999999</c:v>
                </c:pt>
                <c:pt idx="2514">
                  <c:v>2.9822259999999998</c:v>
                </c:pt>
                <c:pt idx="2515">
                  <c:v>2.9834959999999997</c:v>
                </c:pt>
                <c:pt idx="2516">
                  <c:v>2.9850199999999996</c:v>
                </c:pt>
                <c:pt idx="2517">
                  <c:v>2.9860359999999999</c:v>
                </c:pt>
                <c:pt idx="2518">
                  <c:v>2.9873059999999998</c:v>
                </c:pt>
                <c:pt idx="2519">
                  <c:v>2.9888300000000001</c:v>
                </c:pt>
                <c:pt idx="2520">
                  <c:v>2.9901</c:v>
                </c:pt>
                <c:pt idx="2521">
                  <c:v>2.9913699999999999</c:v>
                </c:pt>
                <c:pt idx="2522">
                  <c:v>2.9926399999999997</c:v>
                </c:pt>
                <c:pt idx="2523">
                  <c:v>2.9941639999999996</c:v>
                </c:pt>
                <c:pt idx="2524">
                  <c:v>2.9956879999999999</c:v>
                </c:pt>
                <c:pt idx="2525">
                  <c:v>2.9969579999999998</c:v>
                </c:pt>
                <c:pt idx="2526">
                  <c:v>2.9982279999999997</c:v>
                </c:pt>
                <c:pt idx="2527">
                  <c:v>2.9997519999999995</c:v>
                </c:pt>
                <c:pt idx="2528">
                  <c:v>3.0007679999999999</c:v>
                </c:pt>
                <c:pt idx="2529">
                  <c:v>3.0020379999999998</c:v>
                </c:pt>
                <c:pt idx="2530">
                  <c:v>3.0035620000000001</c:v>
                </c:pt>
                <c:pt idx="2531">
                  <c:v>3.0048319999999999</c:v>
                </c:pt>
                <c:pt idx="2532">
                  <c:v>3.0061019999999998</c:v>
                </c:pt>
                <c:pt idx="2533">
                  <c:v>3.0073719999999997</c:v>
                </c:pt>
                <c:pt idx="2534">
                  <c:v>3.0086419999999996</c:v>
                </c:pt>
                <c:pt idx="2535">
                  <c:v>3.0099119999999999</c:v>
                </c:pt>
                <c:pt idx="2536">
                  <c:v>3.0114360000000002</c:v>
                </c:pt>
                <c:pt idx="2537">
                  <c:v>3.0127060000000001</c:v>
                </c:pt>
                <c:pt idx="2538">
                  <c:v>3.013976</c:v>
                </c:pt>
                <c:pt idx="2539">
                  <c:v>3.0157539999999994</c:v>
                </c:pt>
                <c:pt idx="2540">
                  <c:v>3.0170240000000002</c:v>
                </c:pt>
                <c:pt idx="2541">
                  <c:v>3.018294</c:v>
                </c:pt>
                <c:pt idx="2542">
                  <c:v>3.0195639999999999</c:v>
                </c:pt>
                <c:pt idx="2543">
                  <c:v>3.0208339999999998</c:v>
                </c:pt>
                <c:pt idx="2544">
                  <c:v>3.0221039999999992</c:v>
                </c:pt>
                <c:pt idx="2545">
                  <c:v>3.023374</c:v>
                </c:pt>
                <c:pt idx="2546">
                  <c:v>3.0248979999999994</c:v>
                </c:pt>
                <c:pt idx="2547">
                  <c:v>3.0261680000000002</c:v>
                </c:pt>
                <c:pt idx="2548">
                  <c:v>3.0274379999999996</c:v>
                </c:pt>
                <c:pt idx="2549">
                  <c:v>3.0287079999999995</c:v>
                </c:pt>
                <c:pt idx="2550">
                  <c:v>3.0302319999999998</c:v>
                </c:pt>
                <c:pt idx="2551">
                  <c:v>3.0315019999999997</c:v>
                </c:pt>
                <c:pt idx="2552">
                  <c:v>3.0327719999999996</c:v>
                </c:pt>
                <c:pt idx="2553">
                  <c:v>3.0340419999999995</c:v>
                </c:pt>
                <c:pt idx="2554">
                  <c:v>3.0358199999999997</c:v>
                </c:pt>
                <c:pt idx="2555">
                  <c:v>3.0370899999999996</c:v>
                </c:pt>
                <c:pt idx="2556">
                  <c:v>3.0383599999999995</c:v>
                </c:pt>
                <c:pt idx="2557">
                  <c:v>3.0398839999999998</c:v>
                </c:pt>
                <c:pt idx="2558">
                  <c:v>3.0408999999999997</c:v>
                </c:pt>
                <c:pt idx="2559">
                  <c:v>3.0421699999999996</c:v>
                </c:pt>
                <c:pt idx="2560">
                  <c:v>3.0436939999999999</c:v>
                </c:pt>
                <c:pt idx="2561">
                  <c:v>3.0449639999999998</c:v>
                </c:pt>
                <c:pt idx="2562">
                  <c:v>3.0462339999999997</c:v>
                </c:pt>
                <c:pt idx="2563">
                  <c:v>3.0475039999999995</c:v>
                </c:pt>
                <c:pt idx="2564">
                  <c:v>3.0487739999999999</c:v>
                </c:pt>
                <c:pt idx="2565">
                  <c:v>3.0502979999999993</c:v>
                </c:pt>
                <c:pt idx="2566">
                  <c:v>3.0515680000000001</c:v>
                </c:pt>
                <c:pt idx="2567">
                  <c:v>3.0528379999999999</c:v>
                </c:pt>
                <c:pt idx="2568">
                  <c:v>3.0543619999999998</c:v>
                </c:pt>
                <c:pt idx="2569">
                  <c:v>3.0558859999999992</c:v>
                </c:pt>
                <c:pt idx="2570">
                  <c:v>3.057156</c:v>
                </c:pt>
                <c:pt idx="2571">
                  <c:v>3.0586800000000003</c:v>
                </c:pt>
                <c:pt idx="2572">
                  <c:v>3.0599499999999997</c:v>
                </c:pt>
                <c:pt idx="2573">
                  <c:v>3.0609659999999996</c:v>
                </c:pt>
                <c:pt idx="2574">
                  <c:v>3.0622359999999995</c:v>
                </c:pt>
                <c:pt idx="2575">
                  <c:v>3.0635059999999998</c:v>
                </c:pt>
                <c:pt idx="2576">
                  <c:v>3.0650299999999993</c:v>
                </c:pt>
                <c:pt idx="2577">
                  <c:v>3.0663</c:v>
                </c:pt>
                <c:pt idx="2578">
                  <c:v>3.0675699999999999</c:v>
                </c:pt>
                <c:pt idx="2579">
                  <c:v>3.0688399999999998</c:v>
                </c:pt>
                <c:pt idx="2580">
                  <c:v>3.0703639999999996</c:v>
                </c:pt>
                <c:pt idx="2581">
                  <c:v>3.0716339999999995</c:v>
                </c:pt>
                <c:pt idx="2582">
                  <c:v>3.0729039999999994</c:v>
                </c:pt>
                <c:pt idx="2583">
                  <c:v>3.0741740000000002</c:v>
                </c:pt>
                <c:pt idx="2584">
                  <c:v>3.0759519999999996</c:v>
                </c:pt>
                <c:pt idx="2585">
                  <c:v>3.0772219999999995</c:v>
                </c:pt>
                <c:pt idx="2586">
                  <c:v>3.0787459999999998</c:v>
                </c:pt>
                <c:pt idx="2587">
                  <c:v>3.0800159999999996</c:v>
                </c:pt>
                <c:pt idx="2588">
                  <c:v>3.081032</c:v>
                </c:pt>
                <c:pt idx="2589">
                  <c:v>3.0823019999999999</c:v>
                </c:pt>
                <c:pt idx="2590">
                  <c:v>3.0838259999999997</c:v>
                </c:pt>
                <c:pt idx="2591">
                  <c:v>3.0850959999999996</c:v>
                </c:pt>
                <c:pt idx="2592">
                  <c:v>3.0863659999999995</c:v>
                </c:pt>
                <c:pt idx="2593">
                  <c:v>3.0876359999999994</c:v>
                </c:pt>
                <c:pt idx="2594">
                  <c:v>3.0889060000000002</c:v>
                </c:pt>
                <c:pt idx="2595">
                  <c:v>3.0904299999999996</c:v>
                </c:pt>
                <c:pt idx="2596">
                  <c:v>3.0916999999999999</c:v>
                </c:pt>
                <c:pt idx="2597">
                  <c:v>3.0929699999999998</c:v>
                </c:pt>
                <c:pt idx="2598">
                  <c:v>3.0942399999999997</c:v>
                </c:pt>
                <c:pt idx="2599">
                  <c:v>3.0960179999999999</c:v>
                </c:pt>
                <c:pt idx="2600">
                  <c:v>3.0972879999999998</c:v>
                </c:pt>
                <c:pt idx="2601">
                  <c:v>3.0988120000000001</c:v>
                </c:pt>
                <c:pt idx="2602">
                  <c:v>3.100082</c:v>
                </c:pt>
                <c:pt idx="2603">
                  <c:v>3.1010979999999995</c:v>
                </c:pt>
                <c:pt idx="2604">
                  <c:v>3.1023680000000002</c:v>
                </c:pt>
                <c:pt idx="2605">
                  <c:v>3.1036380000000001</c:v>
                </c:pt>
                <c:pt idx="2606">
                  <c:v>3.1049079999999996</c:v>
                </c:pt>
                <c:pt idx="2607">
                  <c:v>3.1064319999999999</c:v>
                </c:pt>
                <c:pt idx="2608">
                  <c:v>3.1077019999999997</c:v>
                </c:pt>
                <c:pt idx="2609">
                  <c:v>3.1089719999999996</c:v>
                </c:pt>
                <c:pt idx="2610">
                  <c:v>3.1104959999999999</c:v>
                </c:pt>
                <c:pt idx="2611">
                  <c:v>3.1117659999999994</c:v>
                </c:pt>
                <c:pt idx="2612">
                  <c:v>3.1130359999999992</c:v>
                </c:pt>
                <c:pt idx="2613">
                  <c:v>3.114306</c:v>
                </c:pt>
                <c:pt idx="2614">
                  <c:v>3.1160839999999999</c:v>
                </c:pt>
                <c:pt idx="2615">
                  <c:v>3.1173539999999997</c:v>
                </c:pt>
                <c:pt idx="2616">
                  <c:v>3.1186239999999992</c:v>
                </c:pt>
                <c:pt idx="2617">
                  <c:v>3.1198939999999999</c:v>
                </c:pt>
                <c:pt idx="2618">
                  <c:v>3.1209099999999994</c:v>
                </c:pt>
                <c:pt idx="2619">
                  <c:v>3.1221799999999993</c:v>
                </c:pt>
                <c:pt idx="2620">
                  <c:v>3.1234500000000001</c:v>
                </c:pt>
                <c:pt idx="2621">
                  <c:v>3.1249739999999995</c:v>
                </c:pt>
                <c:pt idx="2622">
                  <c:v>3.1262439999999998</c:v>
                </c:pt>
                <c:pt idx="2623">
                  <c:v>3.1275139999999997</c:v>
                </c:pt>
                <c:pt idx="2624">
                  <c:v>3.1287839999999996</c:v>
                </c:pt>
                <c:pt idx="2625">
                  <c:v>3.1303079999999999</c:v>
                </c:pt>
                <c:pt idx="2626">
                  <c:v>3.1315779999999998</c:v>
                </c:pt>
                <c:pt idx="2627">
                  <c:v>3.1328479999999996</c:v>
                </c:pt>
                <c:pt idx="2628">
                  <c:v>3.1343719999999995</c:v>
                </c:pt>
                <c:pt idx="2629">
                  <c:v>3.1358959999999998</c:v>
                </c:pt>
                <c:pt idx="2630">
                  <c:v>3.1371659999999997</c:v>
                </c:pt>
                <c:pt idx="2631">
                  <c:v>3.1384359999999996</c:v>
                </c:pt>
                <c:pt idx="2632">
                  <c:v>3.1397059999999999</c:v>
                </c:pt>
                <c:pt idx="2633">
                  <c:v>3.1407219999999998</c:v>
                </c:pt>
                <c:pt idx="2634">
                  <c:v>3.1422459999999997</c:v>
                </c:pt>
                <c:pt idx="2635">
                  <c:v>3.1435159999999995</c:v>
                </c:pt>
                <c:pt idx="2636">
                  <c:v>3.1447859999999994</c:v>
                </c:pt>
                <c:pt idx="2637">
                  <c:v>3.1460560000000002</c:v>
                </c:pt>
                <c:pt idx="2638">
                  <c:v>3.1473260000000001</c:v>
                </c:pt>
                <c:pt idx="2639">
                  <c:v>3.148596</c:v>
                </c:pt>
                <c:pt idx="2640">
                  <c:v>3.1501199999999998</c:v>
                </c:pt>
                <c:pt idx="2641">
                  <c:v>3.1513899999999997</c:v>
                </c:pt>
                <c:pt idx="2642">
                  <c:v>3.1526599999999996</c:v>
                </c:pt>
                <c:pt idx="2643">
                  <c:v>3.1539299999999995</c:v>
                </c:pt>
                <c:pt idx="2644">
                  <c:v>3.1557079999999997</c:v>
                </c:pt>
                <c:pt idx="2645">
                  <c:v>3.1569779999999996</c:v>
                </c:pt>
                <c:pt idx="2646">
                  <c:v>3.1582479999999995</c:v>
                </c:pt>
                <c:pt idx="2647">
                  <c:v>3.1595179999999994</c:v>
                </c:pt>
                <c:pt idx="2648">
                  <c:v>3.1605339999999997</c:v>
                </c:pt>
                <c:pt idx="2649">
                  <c:v>3.162058</c:v>
                </c:pt>
                <c:pt idx="2650">
                  <c:v>3.1633279999999995</c:v>
                </c:pt>
                <c:pt idx="2651">
                  <c:v>3.1645979999999994</c:v>
                </c:pt>
                <c:pt idx="2652">
                  <c:v>3.1658679999999992</c:v>
                </c:pt>
                <c:pt idx="2653">
                  <c:v>3.1673919999999995</c:v>
                </c:pt>
                <c:pt idx="2654">
                  <c:v>3.1686619999999994</c:v>
                </c:pt>
                <c:pt idx="2655">
                  <c:v>3.1699319999999997</c:v>
                </c:pt>
                <c:pt idx="2656">
                  <c:v>3.1712019999999996</c:v>
                </c:pt>
                <c:pt idx="2657">
                  <c:v>3.1727259999999999</c:v>
                </c:pt>
                <c:pt idx="2658">
                  <c:v>3.1739959999999998</c:v>
                </c:pt>
                <c:pt idx="2659">
                  <c:v>3.1757739999999997</c:v>
                </c:pt>
                <c:pt idx="2660">
                  <c:v>3.177044</c:v>
                </c:pt>
                <c:pt idx="2661">
                  <c:v>3.1783139999999999</c:v>
                </c:pt>
                <c:pt idx="2662">
                  <c:v>3.1795839999999997</c:v>
                </c:pt>
                <c:pt idx="2663">
                  <c:v>3.1808539999999996</c:v>
                </c:pt>
                <c:pt idx="2664">
                  <c:v>3.1821239999999995</c:v>
                </c:pt>
                <c:pt idx="2665">
                  <c:v>3.1833939999999998</c:v>
                </c:pt>
                <c:pt idx="2666">
                  <c:v>3.1849179999999992</c:v>
                </c:pt>
                <c:pt idx="2667">
                  <c:v>3.186188</c:v>
                </c:pt>
                <c:pt idx="2668">
                  <c:v>3.1874579999999999</c:v>
                </c:pt>
                <c:pt idx="2669">
                  <c:v>3.1887279999999998</c:v>
                </c:pt>
                <c:pt idx="2670">
                  <c:v>3.1899979999999997</c:v>
                </c:pt>
                <c:pt idx="2671">
                  <c:v>3.1915219999999995</c:v>
                </c:pt>
                <c:pt idx="2672">
                  <c:v>3.1927919999999994</c:v>
                </c:pt>
                <c:pt idx="2673">
                  <c:v>3.1940619999999993</c:v>
                </c:pt>
                <c:pt idx="2674">
                  <c:v>3.1958399999999996</c:v>
                </c:pt>
                <c:pt idx="2675">
                  <c:v>3.1971099999999995</c:v>
                </c:pt>
                <c:pt idx="2676">
                  <c:v>3.1983799999999993</c:v>
                </c:pt>
                <c:pt idx="2677">
                  <c:v>3.1996500000000001</c:v>
                </c:pt>
                <c:pt idx="2678">
                  <c:v>3.2006659999999996</c:v>
                </c:pt>
                <c:pt idx="2679">
                  <c:v>3.2021899999999999</c:v>
                </c:pt>
                <c:pt idx="2680">
                  <c:v>3.2034599999999998</c:v>
                </c:pt>
                <c:pt idx="2681">
                  <c:v>3.2047299999999996</c:v>
                </c:pt>
                <c:pt idx="2682">
                  <c:v>3.2062539999999995</c:v>
                </c:pt>
                <c:pt idx="2683">
                  <c:v>3.2075239999999994</c:v>
                </c:pt>
                <c:pt idx="2684">
                  <c:v>3.2087940000000001</c:v>
                </c:pt>
                <c:pt idx="2685">
                  <c:v>3.210064</c:v>
                </c:pt>
                <c:pt idx="2686">
                  <c:v>3.2113339999999999</c:v>
                </c:pt>
                <c:pt idx="2687">
                  <c:v>3.2128579999999998</c:v>
                </c:pt>
                <c:pt idx="2688">
                  <c:v>3.2141279999999997</c:v>
                </c:pt>
                <c:pt idx="2689">
                  <c:v>3.2159059999999995</c:v>
                </c:pt>
                <c:pt idx="2690">
                  <c:v>3.2171759999999998</c:v>
                </c:pt>
                <c:pt idx="2691">
                  <c:v>3.2184459999999997</c:v>
                </c:pt>
                <c:pt idx="2692">
                  <c:v>3.2197159999999996</c:v>
                </c:pt>
                <c:pt idx="2693">
                  <c:v>3.2209859999999995</c:v>
                </c:pt>
                <c:pt idx="2694">
                  <c:v>3.2222559999999993</c:v>
                </c:pt>
                <c:pt idx="2695">
                  <c:v>3.2235260000000001</c:v>
                </c:pt>
                <c:pt idx="2696">
                  <c:v>3.224796</c:v>
                </c:pt>
                <c:pt idx="2697">
                  <c:v>3.2263199999999999</c:v>
                </c:pt>
                <c:pt idx="2698">
                  <c:v>3.2275899999999997</c:v>
                </c:pt>
                <c:pt idx="2699">
                  <c:v>3.2288599999999996</c:v>
                </c:pt>
                <c:pt idx="2700">
                  <c:v>3.2303839999999999</c:v>
                </c:pt>
                <c:pt idx="2701">
                  <c:v>3.2316539999999998</c:v>
                </c:pt>
                <c:pt idx="2702">
                  <c:v>3.2329239999999997</c:v>
                </c:pt>
                <c:pt idx="2703">
                  <c:v>3.234194</c:v>
                </c:pt>
                <c:pt idx="2704">
                  <c:v>3.2359719999999998</c:v>
                </c:pt>
                <c:pt idx="2705">
                  <c:v>3.2372419999999997</c:v>
                </c:pt>
                <c:pt idx="2706">
                  <c:v>3.2385119999999996</c:v>
                </c:pt>
                <c:pt idx="2707">
                  <c:v>3.2400359999999995</c:v>
                </c:pt>
                <c:pt idx="2708">
                  <c:v>3.2407979999999994</c:v>
                </c:pt>
                <c:pt idx="2709">
                  <c:v>3.2423219999999997</c:v>
                </c:pt>
                <c:pt idx="2710">
                  <c:v>3.2435919999999996</c:v>
                </c:pt>
                <c:pt idx="2711">
                  <c:v>3.2448619999999995</c:v>
                </c:pt>
                <c:pt idx="2712">
                  <c:v>3.2461319999999998</c:v>
                </c:pt>
                <c:pt idx="2713">
                  <c:v>3.2476559999999992</c:v>
                </c:pt>
                <c:pt idx="2714">
                  <c:v>3.248926</c:v>
                </c:pt>
                <c:pt idx="2715">
                  <c:v>3.2501959999999999</c:v>
                </c:pt>
                <c:pt idx="2716">
                  <c:v>3.2517200000000002</c:v>
                </c:pt>
                <c:pt idx="2717">
                  <c:v>3.2529899999999996</c:v>
                </c:pt>
                <c:pt idx="2718">
                  <c:v>3.2542599999999995</c:v>
                </c:pt>
                <c:pt idx="2719">
                  <c:v>3.2557839999999998</c:v>
                </c:pt>
                <c:pt idx="2720">
                  <c:v>3.2570539999999997</c:v>
                </c:pt>
                <c:pt idx="2721">
                  <c:v>3.258578</c:v>
                </c:pt>
                <c:pt idx="2722">
                  <c:v>3.2598479999999994</c:v>
                </c:pt>
                <c:pt idx="2723">
                  <c:v>3.2608639999999998</c:v>
                </c:pt>
                <c:pt idx="2724">
                  <c:v>3.2623880000000001</c:v>
                </c:pt>
                <c:pt idx="2725">
                  <c:v>3.2636579999999999</c:v>
                </c:pt>
                <c:pt idx="2726">
                  <c:v>3.2649279999999998</c:v>
                </c:pt>
                <c:pt idx="2727">
                  <c:v>3.2661979999999997</c:v>
                </c:pt>
                <c:pt idx="2728">
                  <c:v>3.2674679999999996</c:v>
                </c:pt>
                <c:pt idx="2729">
                  <c:v>3.2687379999999999</c:v>
                </c:pt>
                <c:pt idx="2730">
                  <c:v>3.2700079999999998</c:v>
                </c:pt>
                <c:pt idx="2731">
                  <c:v>3.2715320000000001</c:v>
                </c:pt>
                <c:pt idx="2732">
                  <c:v>3.272802</c:v>
                </c:pt>
                <c:pt idx="2733">
                  <c:v>3.2740719999999999</c:v>
                </c:pt>
                <c:pt idx="2734">
                  <c:v>3.2758499999999993</c:v>
                </c:pt>
                <c:pt idx="2735">
                  <c:v>3.27712</c:v>
                </c:pt>
                <c:pt idx="2736">
                  <c:v>3.2783899999999999</c:v>
                </c:pt>
                <c:pt idx="2737">
                  <c:v>3.2799139999999998</c:v>
                </c:pt>
                <c:pt idx="2738">
                  <c:v>3.2806760000000001</c:v>
                </c:pt>
                <c:pt idx="2739">
                  <c:v>3.2821999999999996</c:v>
                </c:pt>
                <c:pt idx="2740">
                  <c:v>3.2834699999999999</c:v>
                </c:pt>
                <c:pt idx="2741">
                  <c:v>3.2847399999999998</c:v>
                </c:pt>
                <c:pt idx="2742">
                  <c:v>3.2860099999999997</c:v>
                </c:pt>
                <c:pt idx="2743">
                  <c:v>3.2872799999999995</c:v>
                </c:pt>
                <c:pt idx="2744">
                  <c:v>3.2888039999999998</c:v>
                </c:pt>
                <c:pt idx="2745">
                  <c:v>3.2900739999999997</c:v>
                </c:pt>
                <c:pt idx="2746">
                  <c:v>3.2915979999999996</c:v>
                </c:pt>
                <c:pt idx="2747">
                  <c:v>3.2928679999999995</c:v>
                </c:pt>
                <c:pt idx="2748">
                  <c:v>3.2941379999999993</c:v>
                </c:pt>
                <c:pt idx="2749">
                  <c:v>3.2956619999999996</c:v>
                </c:pt>
                <c:pt idx="2750">
                  <c:v>3.296932</c:v>
                </c:pt>
                <c:pt idx="2751">
                  <c:v>3.2984559999999994</c:v>
                </c:pt>
                <c:pt idx="2752">
                  <c:v>3.2997260000000002</c:v>
                </c:pt>
                <c:pt idx="2753">
                  <c:v>3.3007419999999996</c:v>
                </c:pt>
                <c:pt idx="2754">
                  <c:v>3.3020119999999995</c:v>
                </c:pt>
                <c:pt idx="2755">
                  <c:v>3.3032819999999998</c:v>
                </c:pt>
                <c:pt idx="2756">
                  <c:v>3.3048059999999992</c:v>
                </c:pt>
                <c:pt idx="2757">
                  <c:v>3.3058219999999996</c:v>
                </c:pt>
                <c:pt idx="2758">
                  <c:v>3.3073459999999999</c:v>
                </c:pt>
                <c:pt idx="2759">
                  <c:v>3.3086159999999998</c:v>
                </c:pt>
                <c:pt idx="2760">
                  <c:v>3.3098859999999997</c:v>
                </c:pt>
                <c:pt idx="2761">
                  <c:v>3.3114099999999995</c:v>
                </c:pt>
                <c:pt idx="2762">
                  <c:v>3.3126799999999994</c:v>
                </c:pt>
                <c:pt idx="2763">
                  <c:v>3.3139499999999993</c:v>
                </c:pt>
                <c:pt idx="2764">
                  <c:v>3.315728</c:v>
                </c:pt>
                <c:pt idx="2765">
                  <c:v>3.3169979999999994</c:v>
                </c:pt>
                <c:pt idx="2766">
                  <c:v>3.3182679999999993</c:v>
                </c:pt>
                <c:pt idx="2767">
                  <c:v>3.3197919999999996</c:v>
                </c:pt>
                <c:pt idx="2768">
                  <c:v>3.3205539999999996</c:v>
                </c:pt>
                <c:pt idx="2769">
                  <c:v>3.3220779999999999</c:v>
                </c:pt>
                <c:pt idx="2770">
                  <c:v>3.3233479999999997</c:v>
                </c:pt>
                <c:pt idx="2771">
                  <c:v>3.3246179999999996</c:v>
                </c:pt>
                <c:pt idx="2772">
                  <c:v>3.3258879999999995</c:v>
                </c:pt>
                <c:pt idx="2773">
                  <c:v>3.3271579999999998</c:v>
                </c:pt>
                <c:pt idx="2774">
                  <c:v>3.3286819999999993</c:v>
                </c:pt>
                <c:pt idx="2775">
                  <c:v>3.329952</c:v>
                </c:pt>
                <c:pt idx="2776">
                  <c:v>3.3312219999999999</c:v>
                </c:pt>
                <c:pt idx="2777">
                  <c:v>3.3324919999999998</c:v>
                </c:pt>
                <c:pt idx="2778">
                  <c:v>3.3337619999999997</c:v>
                </c:pt>
                <c:pt idx="2779">
                  <c:v>3.3357939999999995</c:v>
                </c:pt>
                <c:pt idx="2780">
                  <c:v>3.3370639999999998</c:v>
                </c:pt>
                <c:pt idx="2781">
                  <c:v>3.3383339999999997</c:v>
                </c:pt>
                <c:pt idx="2782">
                  <c:v>3.3396039999999996</c:v>
                </c:pt>
                <c:pt idx="2783">
                  <c:v>3.3406199999999999</c:v>
                </c:pt>
                <c:pt idx="2784">
                  <c:v>3.3418899999999998</c:v>
                </c:pt>
                <c:pt idx="2785">
                  <c:v>3.3434140000000001</c:v>
                </c:pt>
                <c:pt idx="2786">
                  <c:v>3.344684</c:v>
                </c:pt>
                <c:pt idx="2787">
                  <c:v>3.3459539999999999</c:v>
                </c:pt>
                <c:pt idx="2788">
                  <c:v>3.3472239999999998</c:v>
                </c:pt>
                <c:pt idx="2789">
                  <c:v>3.3484939999999996</c:v>
                </c:pt>
                <c:pt idx="2790">
                  <c:v>3.3500179999999995</c:v>
                </c:pt>
                <c:pt idx="2791">
                  <c:v>3.3512879999999994</c:v>
                </c:pt>
                <c:pt idx="2792">
                  <c:v>3.3525580000000001</c:v>
                </c:pt>
                <c:pt idx="2793">
                  <c:v>3.3540819999999996</c:v>
                </c:pt>
                <c:pt idx="2794">
                  <c:v>3.3556059999999994</c:v>
                </c:pt>
                <c:pt idx="2795">
                  <c:v>3.3568759999999993</c:v>
                </c:pt>
                <c:pt idx="2796">
                  <c:v>3.3583999999999996</c:v>
                </c:pt>
                <c:pt idx="2797">
                  <c:v>3.3596699999999999</c:v>
                </c:pt>
                <c:pt idx="2798">
                  <c:v>3.3606859999999998</c:v>
                </c:pt>
                <c:pt idx="2799">
                  <c:v>3.3619559999999997</c:v>
                </c:pt>
                <c:pt idx="2800">
                  <c:v>3.3634799999999996</c:v>
                </c:pt>
                <c:pt idx="2801">
                  <c:v>3.3647499999999995</c:v>
                </c:pt>
                <c:pt idx="2802">
                  <c:v>3.3660200000000002</c:v>
                </c:pt>
                <c:pt idx="2803">
                  <c:v>3.3672900000000001</c:v>
                </c:pt>
                <c:pt idx="2804">
                  <c:v>3.368814</c:v>
                </c:pt>
                <c:pt idx="2805">
                  <c:v>3.3700839999999999</c:v>
                </c:pt>
                <c:pt idx="2806">
                  <c:v>3.3713539999999997</c:v>
                </c:pt>
                <c:pt idx="2807">
                  <c:v>3.3726239999999996</c:v>
                </c:pt>
                <c:pt idx="2808">
                  <c:v>3.3738939999999995</c:v>
                </c:pt>
                <c:pt idx="2809">
                  <c:v>3.3756719999999998</c:v>
                </c:pt>
                <c:pt idx="2810">
                  <c:v>3.3769419999999997</c:v>
                </c:pt>
                <c:pt idx="2811">
                  <c:v>3.3782119999999995</c:v>
                </c:pt>
                <c:pt idx="2812">
                  <c:v>3.3797359999999999</c:v>
                </c:pt>
                <c:pt idx="2813">
                  <c:v>3.3807519999999998</c:v>
                </c:pt>
                <c:pt idx="2814">
                  <c:v>3.3820219999999996</c:v>
                </c:pt>
                <c:pt idx="2815">
                  <c:v>3.3832919999999995</c:v>
                </c:pt>
                <c:pt idx="2816">
                  <c:v>3.3845619999999994</c:v>
                </c:pt>
                <c:pt idx="2817">
                  <c:v>3.3858319999999993</c:v>
                </c:pt>
                <c:pt idx="2818">
                  <c:v>3.3873559999999996</c:v>
                </c:pt>
                <c:pt idx="2819">
                  <c:v>3.3886259999999995</c:v>
                </c:pt>
                <c:pt idx="2820">
                  <c:v>3.3898959999999998</c:v>
                </c:pt>
                <c:pt idx="2821">
                  <c:v>3.3911659999999997</c:v>
                </c:pt>
                <c:pt idx="2822">
                  <c:v>3.3924359999999996</c:v>
                </c:pt>
                <c:pt idx="2823">
                  <c:v>3.3939599999999999</c:v>
                </c:pt>
                <c:pt idx="2824">
                  <c:v>3.3954839999999997</c:v>
                </c:pt>
                <c:pt idx="2825">
                  <c:v>3.3967539999999996</c:v>
                </c:pt>
                <c:pt idx="2826">
                  <c:v>3.3982779999999999</c:v>
                </c:pt>
                <c:pt idx="2827">
                  <c:v>3.3995479999999998</c:v>
                </c:pt>
                <c:pt idx="2828">
                  <c:v>3.4005640000000001</c:v>
                </c:pt>
                <c:pt idx="2829">
                  <c:v>3.4020879999999996</c:v>
                </c:pt>
                <c:pt idx="2830">
                  <c:v>3.4033579999999999</c:v>
                </c:pt>
                <c:pt idx="2831">
                  <c:v>3.4046279999999998</c:v>
                </c:pt>
                <c:pt idx="2832">
                  <c:v>3.4058979999999996</c:v>
                </c:pt>
                <c:pt idx="2833">
                  <c:v>3.4071679999999995</c:v>
                </c:pt>
                <c:pt idx="2834">
                  <c:v>3.4086919999999998</c:v>
                </c:pt>
                <c:pt idx="2835">
                  <c:v>3.4099619999999997</c:v>
                </c:pt>
                <c:pt idx="2836">
                  <c:v>3.4112319999999996</c:v>
                </c:pt>
                <c:pt idx="2837">
                  <c:v>3.4127559999999995</c:v>
                </c:pt>
                <c:pt idx="2838">
                  <c:v>3.4140259999999993</c:v>
                </c:pt>
                <c:pt idx="2839">
                  <c:v>3.4158039999999996</c:v>
                </c:pt>
                <c:pt idx="2840">
                  <c:v>3.4170739999999995</c:v>
                </c:pt>
                <c:pt idx="2841">
                  <c:v>3.4183439999999994</c:v>
                </c:pt>
                <c:pt idx="2842">
                  <c:v>3.4196139999999993</c:v>
                </c:pt>
                <c:pt idx="2843">
                  <c:v>3.420884</c:v>
                </c:pt>
                <c:pt idx="2844">
                  <c:v>3.4221539999999999</c:v>
                </c:pt>
                <c:pt idx="2845">
                  <c:v>3.4234239999999998</c:v>
                </c:pt>
                <c:pt idx="2846">
                  <c:v>3.4246939999999997</c:v>
                </c:pt>
                <c:pt idx="2847">
                  <c:v>3.4259639999999996</c:v>
                </c:pt>
                <c:pt idx="2848">
                  <c:v>3.4274879999999994</c:v>
                </c:pt>
                <c:pt idx="2849">
                  <c:v>3.4287580000000002</c:v>
                </c:pt>
                <c:pt idx="2850">
                  <c:v>3.4300280000000001</c:v>
                </c:pt>
                <c:pt idx="2851">
                  <c:v>3.4315519999999999</c:v>
                </c:pt>
                <c:pt idx="2852">
                  <c:v>3.4328219999999998</c:v>
                </c:pt>
                <c:pt idx="2853">
                  <c:v>3.4340919999999997</c:v>
                </c:pt>
                <c:pt idx="2854">
                  <c:v>3.4358699999999995</c:v>
                </c:pt>
                <c:pt idx="2855">
                  <c:v>3.4371399999999999</c:v>
                </c:pt>
                <c:pt idx="2856">
                  <c:v>3.4384099999999997</c:v>
                </c:pt>
                <c:pt idx="2857">
                  <c:v>3.4396799999999996</c:v>
                </c:pt>
                <c:pt idx="2858">
                  <c:v>3.4409499999999995</c:v>
                </c:pt>
                <c:pt idx="2859">
                  <c:v>3.4422199999999994</c:v>
                </c:pt>
                <c:pt idx="2860">
                  <c:v>3.4434900000000002</c:v>
                </c:pt>
                <c:pt idx="2861">
                  <c:v>3.44476</c:v>
                </c:pt>
                <c:pt idx="2862">
                  <c:v>3.4460299999999995</c:v>
                </c:pt>
                <c:pt idx="2863">
                  <c:v>3.4475539999999998</c:v>
                </c:pt>
                <c:pt idx="2864">
                  <c:v>3.4488239999999997</c:v>
                </c:pt>
                <c:pt idx="2865">
                  <c:v>3.4500939999999995</c:v>
                </c:pt>
                <c:pt idx="2866">
                  <c:v>3.4513639999999994</c:v>
                </c:pt>
                <c:pt idx="2867">
                  <c:v>3.4528879999999993</c:v>
                </c:pt>
                <c:pt idx="2868">
                  <c:v>3.4541579999999992</c:v>
                </c:pt>
                <c:pt idx="2869">
                  <c:v>3.4559359999999999</c:v>
                </c:pt>
                <c:pt idx="2870">
                  <c:v>3.4572059999999998</c:v>
                </c:pt>
                <c:pt idx="2871">
                  <c:v>3.4584759999999997</c:v>
                </c:pt>
                <c:pt idx="2872">
                  <c:v>3.459746</c:v>
                </c:pt>
                <c:pt idx="2873">
                  <c:v>3.4607619999999994</c:v>
                </c:pt>
                <c:pt idx="2874">
                  <c:v>3.4620319999999993</c:v>
                </c:pt>
                <c:pt idx="2875">
                  <c:v>3.4635559999999996</c:v>
                </c:pt>
                <c:pt idx="2876">
                  <c:v>3.4648259999999995</c:v>
                </c:pt>
                <c:pt idx="2877">
                  <c:v>3.4658419999999999</c:v>
                </c:pt>
                <c:pt idx="2878">
                  <c:v>3.4673659999999997</c:v>
                </c:pt>
                <c:pt idx="2879">
                  <c:v>3.4686359999999996</c:v>
                </c:pt>
                <c:pt idx="2880">
                  <c:v>3.4699059999999995</c:v>
                </c:pt>
                <c:pt idx="2881">
                  <c:v>3.4711759999999994</c:v>
                </c:pt>
                <c:pt idx="2882">
                  <c:v>3.4724460000000001</c:v>
                </c:pt>
                <c:pt idx="2883">
                  <c:v>3.4739699999999996</c:v>
                </c:pt>
                <c:pt idx="2884">
                  <c:v>3.4754939999999994</c:v>
                </c:pt>
                <c:pt idx="2885">
                  <c:v>3.4767639999999993</c:v>
                </c:pt>
                <c:pt idx="2886">
                  <c:v>3.4782879999999996</c:v>
                </c:pt>
                <c:pt idx="2887">
                  <c:v>3.4795579999999995</c:v>
                </c:pt>
                <c:pt idx="2888">
                  <c:v>3.4805739999999998</c:v>
                </c:pt>
                <c:pt idx="2889">
                  <c:v>3.4818439999999997</c:v>
                </c:pt>
                <c:pt idx="2890">
                  <c:v>3.4831139999999996</c:v>
                </c:pt>
                <c:pt idx="2891">
                  <c:v>3.4846379999999995</c:v>
                </c:pt>
                <c:pt idx="2892">
                  <c:v>3.4856539999999998</c:v>
                </c:pt>
                <c:pt idx="2893">
                  <c:v>3.4871780000000001</c:v>
                </c:pt>
                <c:pt idx="2894">
                  <c:v>3.488448</c:v>
                </c:pt>
                <c:pt idx="2895">
                  <c:v>3.4897179999999999</c:v>
                </c:pt>
                <c:pt idx="2896">
                  <c:v>3.4909879999999993</c:v>
                </c:pt>
                <c:pt idx="2897">
                  <c:v>3.4925119999999996</c:v>
                </c:pt>
                <c:pt idx="2898">
                  <c:v>3.4937819999999995</c:v>
                </c:pt>
                <c:pt idx="2899">
                  <c:v>3.4953059999999998</c:v>
                </c:pt>
                <c:pt idx="2900">
                  <c:v>3.4968299999999997</c:v>
                </c:pt>
                <c:pt idx="2901">
                  <c:v>3.4980999999999995</c:v>
                </c:pt>
                <c:pt idx="2902">
                  <c:v>3.4993699999999994</c:v>
                </c:pt>
                <c:pt idx="2903">
                  <c:v>3.5006400000000002</c:v>
                </c:pt>
                <c:pt idx="2904">
                  <c:v>3.5019100000000001</c:v>
                </c:pt>
                <c:pt idx="2905">
                  <c:v>3.5031799999999995</c:v>
                </c:pt>
                <c:pt idx="2906">
                  <c:v>3.5044499999999994</c:v>
                </c:pt>
                <c:pt idx="2907">
                  <c:v>3.5057199999999993</c:v>
                </c:pt>
                <c:pt idx="2908">
                  <c:v>3.5072439999999996</c:v>
                </c:pt>
                <c:pt idx="2909">
                  <c:v>3.5085139999999995</c:v>
                </c:pt>
                <c:pt idx="2910">
                  <c:v>3.5097839999999998</c:v>
                </c:pt>
                <c:pt idx="2911">
                  <c:v>3.5110539999999997</c:v>
                </c:pt>
                <c:pt idx="2912">
                  <c:v>3.5123239999999996</c:v>
                </c:pt>
                <c:pt idx="2913">
                  <c:v>3.5135939999999994</c:v>
                </c:pt>
                <c:pt idx="2914">
                  <c:v>3.5153720000000002</c:v>
                </c:pt>
                <c:pt idx="2915">
                  <c:v>3.5166419999999996</c:v>
                </c:pt>
                <c:pt idx="2916">
                  <c:v>3.5181659999999999</c:v>
                </c:pt>
                <c:pt idx="2917">
                  <c:v>3.5194359999999998</c:v>
                </c:pt>
                <c:pt idx="2918">
                  <c:v>3.5204519999999992</c:v>
                </c:pt>
                <c:pt idx="2919">
                  <c:v>3.521722</c:v>
                </c:pt>
                <c:pt idx="2920">
                  <c:v>3.5229919999999999</c:v>
                </c:pt>
                <c:pt idx="2921">
                  <c:v>3.5242619999999998</c:v>
                </c:pt>
                <c:pt idx="2922">
                  <c:v>3.5257859999999996</c:v>
                </c:pt>
                <c:pt idx="2923">
                  <c:v>3.5270559999999995</c:v>
                </c:pt>
                <c:pt idx="2924">
                  <c:v>3.5283259999999994</c:v>
                </c:pt>
                <c:pt idx="2925">
                  <c:v>3.5295959999999993</c:v>
                </c:pt>
                <c:pt idx="2926">
                  <c:v>3.5311199999999996</c:v>
                </c:pt>
                <c:pt idx="2927">
                  <c:v>3.5323899999999999</c:v>
                </c:pt>
                <c:pt idx="2928">
                  <c:v>3.5336599999999998</c:v>
                </c:pt>
                <c:pt idx="2929">
                  <c:v>3.5354379999999996</c:v>
                </c:pt>
                <c:pt idx="2930">
                  <c:v>3.5367079999999995</c:v>
                </c:pt>
                <c:pt idx="2931">
                  <c:v>3.5379779999999998</c:v>
                </c:pt>
                <c:pt idx="2932">
                  <c:v>3.5395019999999993</c:v>
                </c:pt>
                <c:pt idx="2933">
                  <c:v>3.5405179999999996</c:v>
                </c:pt>
                <c:pt idx="2934">
                  <c:v>3.5417879999999995</c:v>
                </c:pt>
                <c:pt idx="2935">
                  <c:v>3.5433119999999998</c:v>
                </c:pt>
                <c:pt idx="2936">
                  <c:v>3.5445819999999997</c:v>
                </c:pt>
                <c:pt idx="2937">
                  <c:v>3.5458519999999996</c:v>
                </c:pt>
                <c:pt idx="2938">
                  <c:v>3.5471219999999999</c:v>
                </c:pt>
                <c:pt idx="2939">
                  <c:v>3.5483919999999998</c:v>
                </c:pt>
                <c:pt idx="2940">
                  <c:v>3.5499160000000001</c:v>
                </c:pt>
                <c:pt idx="2941">
                  <c:v>3.551186</c:v>
                </c:pt>
                <c:pt idx="2942">
                  <c:v>3.5524559999999998</c:v>
                </c:pt>
                <c:pt idx="2943">
                  <c:v>3.5539799999999997</c:v>
                </c:pt>
                <c:pt idx="2944">
                  <c:v>3.555504</c:v>
                </c:pt>
                <c:pt idx="2945">
                  <c:v>3.5567739999999999</c:v>
                </c:pt>
                <c:pt idx="2946">
                  <c:v>3.5582979999999997</c:v>
                </c:pt>
                <c:pt idx="2947">
                  <c:v>3.5595679999999996</c:v>
                </c:pt>
                <c:pt idx="2948">
                  <c:v>3.560584</c:v>
                </c:pt>
                <c:pt idx="2949">
                  <c:v>3.5621079999999994</c:v>
                </c:pt>
                <c:pt idx="2950">
                  <c:v>3.5633780000000002</c:v>
                </c:pt>
                <c:pt idx="2951">
                  <c:v>3.564648</c:v>
                </c:pt>
                <c:pt idx="2952">
                  <c:v>3.5659179999999999</c:v>
                </c:pt>
                <c:pt idx="2953">
                  <c:v>3.5671879999999998</c:v>
                </c:pt>
                <c:pt idx="2954">
                  <c:v>3.5687119999999997</c:v>
                </c:pt>
                <c:pt idx="2955">
                  <c:v>3.5699819999999995</c:v>
                </c:pt>
                <c:pt idx="2956">
                  <c:v>3.5712519999999994</c:v>
                </c:pt>
                <c:pt idx="2957">
                  <c:v>3.5725220000000002</c:v>
                </c:pt>
                <c:pt idx="2958">
                  <c:v>3.5740459999999996</c:v>
                </c:pt>
                <c:pt idx="2959">
                  <c:v>3.5755699999999995</c:v>
                </c:pt>
                <c:pt idx="2960">
                  <c:v>3.5770939999999998</c:v>
                </c:pt>
                <c:pt idx="2961">
                  <c:v>3.5783639999999997</c:v>
                </c:pt>
                <c:pt idx="2962">
                  <c:v>3.5796339999999995</c:v>
                </c:pt>
                <c:pt idx="2963">
                  <c:v>3.5809039999999999</c:v>
                </c:pt>
                <c:pt idx="2964">
                  <c:v>3.5821739999999997</c:v>
                </c:pt>
                <c:pt idx="2965">
                  <c:v>3.5834439999999996</c:v>
                </c:pt>
                <c:pt idx="2966">
                  <c:v>3.5847139999999995</c:v>
                </c:pt>
                <c:pt idx="2967">
                  <c:v>3.5859839999999994</c:v>
                </c:pt>
                <c:pt idx="2968">
                  <c:v>3.5875079999999993</c:v>
                </c:pt>
                <c:pt idx="2969">
                  <c:v>3.588778</c:v>
                </c:pt>
                <c:pt idx="2970">
                  <c:v>3.5900479999999999</c:v>
                </c:pt>
                <c:pt idx="2971">
                  <c:v>3.5913179999999998</c:v>
                </c:pt>
                <c:pt idx="2972">
                  <c:v>3.5928419999999996</c:v>
                </c:pt>
                <c:pt idx="2973">
                  <c:v>3.5941119999999995</c:v>
                </c:pt>
                <c:pt idx="2974">
                  <c:v>3.5958899999999994</c:v>
                </c:pt>
                <c:pt idx="2975">
                  <c:v>3.5971600000000001</c:v>
                </c:pt>
                <c:pt idx="2976">
                  <c:v>3.59843</c:v>
                </c:pt>
                <c:pt idx="2977">
                  <c:v>3.5999539999999999</c:v>
                </c:pt>
                <c:pt idx="2978">
                  <c:v>3.6007159999999998</c:v>
                </c:pt>
                <c:pt idx="2979">
                  <c:v>3.6022399999999992</c:v>
                </c:pt>
                <c:pt idx="2980">
                  <c:v>3.60351</c:v>
                </c:pt>
                <c:pt idx="2981">
                  <c:v>3.6047799999999999</c:v>
                </c:pt>
                <c:pt idx="2982">
                  <c:v>3.6060499999999998</c:v>
                </c:pt>
                <c:pt idx="2983">
                  <c:v>3.6073199999999996</c:v>
                </c:pt>
                <c:pt idx="2984">
                  <c:v>3.6088439999999995</c:v>
                </c:pt>
                <c:pt idx="2985">
                  <c:v>3.6101139999999994</c:v>
                </c:pt>
                <c:pt idx="2986">
                  <c:v>3.6113839999999993</c:v>
                </c:pt>
                <c:pt idx="2987">
                  <c:v>3.6129079999999996</c:v>
                </c:pt>
                <c:pt idx="2988">
                  <c:v>3.6141779999999994</c:v>
                </c:pt>
                <c:pt idx="2989">
                  <c:v>3.6157019999999993</c:v>
                </c:pt>
                <c:pt idx="2990">
                  <c:v>3.6169720000000001</c:v>
                </c:pt>
                <c:pt idx="2991">
                  <c:v>3.618242</c:v>
                </c:pt>
                <c:pt idx="2992">
                  <c:v>3.6197659999999998</c:v>
                </c:pt>
                <c:pt idx="2993">
                  <c:v>3.6207819999999997</c:v>
                </c:pt>
                <c:pt idx="2994">
                  <c:v>3.6220519999999996</c:v>
                </c:pt>
                <c:pt idx="2995">
                  <c:v>3.6233219999999999</c:v>
                </c:pt>
                <c:pt idx="2996">
                  <c:v>3.6245919999999998</c:v>
                </c:pt>
                <c:pt idx="2997">
                  <c:v>3.6258619999999997</c:v>
                </c:pt>
                <c:pt idx="2998">
                  <c:v>3.627386</c:v>
                </c:pt>
                <c:pt idx="2999">
                  <c:v>3.6286559999999999</c:v>
                </c:pt>
                <c:pt idx="3000">
                  <c:v>3.6299259999999998</c:v>
                </c:pt>
                <c:pt idx="3001">
                  <c:v>3.6311959999999996</c:v>
                </c:pt>
                <c:pt idx="3002">
                  <c:v>3.632466</c:v>
                </c:pt>
                <c:pt idx="3003">
                  <c:v>3.6337359999999999</c:v>
                </c:pt>
                <c:pt idx="3004">
                  <c:v>3.6355139999999997</c:v>
                </c:pt>
                <c:pt idx="3005">
                  <c:v>3.6367839999999996</c:v>
                </c:pt>
                <c:pt idx="3006">
                  <c:v>3.6383079999999994</c:v>
                </c:pt>
                <c:pt idx="3007">
                  <c:v>3.6395779999999993</c:v>
                </c:pt>
                <c:pt idx="3008">
                  <c:v>3.6405939999999997</c:v>
                </c:pt>
                <c:pt idx="3009">
                  <c:v>3.6418639999999995</c:v>
                </c:pt>
                <c:pt idx="3010">
                  <c:v>3.6431339999999994</c:v>
                </c:pt>
                <c:pt idx="3011">
                  <c:v>3.6444039999999998</c:v>
                </c:pt>
                <c:pt idx="3012">
                  <c:v>3.6456739999999996</c:v>
                </c:pt>
                <c:pt idx="3013">
                  <c:v>3.6471979999999999</c:v>
                </c:pt>
                <c:pt idx="3014">
                  <c:v>3.6484679999999998</c:v>
                </c:pt>
                <c:pt idx="3015">
                  <c:v>3.6497379999999997</c:v>
                </c:pt>
                <c:pt idx="3016">
                  <c:v>3.6510079999999996</c:v>
                </c:pt>
                <c:pt idx="3017">
                  <c:v>3.6522779999999995</c:v>
                </c:pt>
                <c:pt idx="3018">
                  <c:v>3.6538019999999993</c:v>
                </c:pt>
                <c:pt idx="3019">
                  <c:v>3.6553259999999992</c:v>
                </c:pt>
                <c:pt idx="3020">
                  <c:v>3.6565959999999991</c:v>
                </c:pt>
                <c:pt idx="3021">
                  <c:v>3.6581199999999998</c:v>
                </c:pt>
                <c:pt idx="3022">
                  <c:v>3.6593899999999997</c:v>
                </c:pt>
                <c:pt idx="3023">
                  <c:v>3.6604059999999996</c:v>
                </c:pt>
                <c:pt idx="3024">
                  <c:v>3.6616759999999995</c:v>
                </c:pt>
                <c:pt idx="3025">
                  <c:v>3.6631999999999993</c:v>
                </c:pt>
                <c:pt idx="3026">
                  <c:v>3.6644699999999992</c:v>
                </c:pt>
                <c:pt idx="3027">
                  <c:v>3.6657399999999991</c:v>
                </c:pt>
                <c:pt idx="3028">
                  <c:v>3.6670099999999999</c:v>
                </c:pt>
                <c:pt idx="3029">
                  <c:v>3.6685339999999997</c:v>
                </c:pt>
                <c:pt idx="3030">
                  <c:v>3.6698039999999996</c:v>
                </c:pt>
                <c:pt idx="3031">
                  <c:v>3.6710739999999995</c:v>
                </c:pt>
                <c:pt idx="3032">
                  <c:v>3.6723439999999994</c:v>
                </c:pt>
                <c:pt idx="3033">
                  <c:v>3.6736139999999993</c:v>
                </c:pt>
                <c:pt idx="3034">
                  <c:v>3.6756459999999991</c:v>
                </c:pt>
                <c:pt idx="3035">
                  <c:v>3.676915999999999</c:v>
                </c:pt>
                <c:pt idx="3036">
                  <c:v>3.6781859999999997</c:v>
                </c:pt>
                <c:pt idx="3037">
                  <c:v>3.6794559999999996</c:v>
                </c:pt>
                <c:pt idx="3038">
                  <c:v>3.6804719999999995</c:v>
                </c:pt>
                <c:pt idx="3039">
                  <c:v>3.6817420000000003</c:v>
                </c:pt>
                <c:pt idx="3040">
                  <c:v>3.6832659999999993</c:v>
                </c:pt>
                <c:pt idx="3041">
                  <c:v>3.684536</c:v>
                </c:pt>
                <c:pt idx="3042">
                  <c:v>3.6860599999999999</c:v>
                </c:pt>
                <c:pt idx="3043">
                  <c:v>3.6873299999999998</c:v>
                </c:pt>
                <c:pt idx="3044">
                  <c:v>3.6885999999999997</c:v>
                </c:pt>
                <c:pt idx="3045">
                  <c:v>3.6898699999999995</c:v>
                </c:pt>
                <c:pt idx="3046">
                  <c:v>3.6911399999999994</c:v>
                </c:pt>
                <c:pt idx="3047">
                  <c:v>3.6926639999999993</c:v>
                </c:pt>
                <c:pt idx="3048">
                  <c:v>3.6939339999999992</c:v>
                </c:pt>
                <c:pt idx="3049">
                  <c:v>3.6954579999999999</c:v>
                </c:pt>
                <c:pt idx="3050">
                  <c:v>3.6969819999999998</c:v>
                </c:pt>
                <c:pt idx="3051">
                  <c:v>3.6982519999999997</c:v>
                </c:pt>
                <c:pt idx="3052">
                  <c:v>3.6995219999999995</c:v>
                </c:pt>
                <c:pt idx="3053">
                  <c:v>3.7005379999999994</c:v>
                </c:pt>
                <c:pt idx="3054">
                  <c:v>3.7018079999999993</c:v>
                </c:pt>
                <c:pt idx="3055">
                  <c:v>3.7030779999999992</c:v>
                </c:pt>
                <c:pt idx="3056">
                  <c:v>3.704602</c:v>
                </c:pt>
                <c:pt idx="3057">
                  <c:v>3.7058719999999998</c:v>
                </c:pt>
                <c:pt idx="3058">
                  <c:v>3.7073959999999997</c:v>
                </c:pt>
                <c:pt idx="3059">
                  <c:v>3.7086659999999996</c:v>
                </c:pt>
                <c:pt idx="3060">
                  <c:v>3.7099360000000003</c:v>
                </c:pt>
                <c:pt idx="3061">
                  <c:v>3.7112060000000002</c:v>
                </c:pt>
                <c:pt idx="3062">
                  <c:v>3.7124759999999992</c:v>
                </c:pt>
                <c:pt idx="3063">
                  <c:v>3.714</c:v>
                </c:pt>
                <c:pt idx="3064">
                  <c:v>3.7157779999999998</c:v>
                </c:pt>
                <c:pt idx="3065">
                  <c:v>3.7170479999999997</c:v>
                </c:pt>
                <c:pt idx="3066">
                  <c:v>3.7183179999999996</c:v>
                </c:pt>
                <c:pt idx="3067">
                  <c:v>3.7195879999999995</c:v>
                </c:pt>
                <c:pt idx="3068">
                  <c:v>3.7206040000000002</c:v>
                </c:pt>
                <c:pt idx="3069">
                  <c:v>3.7218740000000001</c:v>
                </c:pt>
                <c:pt idx="3070">
                  <c:v>3.723398</c:v>
                </c:pt>
                <c:pt idx="3071">
                  <c:v>3.7246679999999999</c:v>
                </c:pt>
                <c:pt idx="3072">
                  <c:v>3.7261919999999997</c:v>
                </c:pt>
                <c:pt idx="3073">
                  <c:v>3.7274619999999996</c:v>
                </c:pt>
                <c:pt idx="3074">
                  <c:v>3.7287319999999995</c:v>
                </c:pt>
                <c:pt idx="3075">
                  <c:v>3.7300019999999994</c:v>
                </c:pt>
                <c:pt idx="3076">
                  <c:v>3.7315259999999992</c:v>
                </c:pt>
                <c:pt idx="3077">
                  <c:v>3.7327959999999991</c:v>
                </c:pt>
                <c:pt idx="3078">
                  <c:v>3.734065999999999</c:v>
                </c:pt>
                <c:pt idx="3079">
                  <c:v>3.7358439999999997</c:v>
                </c:pt>
                <c:pt idx="3080">
                  <c:v>3.7371139999999996</c:v>
                </c:pt>
                <c:pt idx="3081">
                  <c:v>3.7383839999999995</c:v>
                </c:pt>
                <c:pt idx="3082">
                  <c:v>3.7399079999999993</c:v>
                </c:pt>
                <c:pt idx="3083">
                  <c:v>3.7409240000000001</c:v>
                </c:pt>
                <c:pt idx="3084">
                  <c:v>3.742194</c:v>
                </c:pt>
                <c:pt idx="3085">
                  <c:v>3.7434639999999999</c:v>
                </c:pt>
                <c:pt idx="3086">
                  <c:v>3.7447339999999998</c:v>
                </c:pt>
                <c:pt idx="3087">
                  <c:v>3.7462579999999996</c:v>
                </c:pt>
                <c:pt idx="3088">
                  <c:v>3.7475279999999995</c:v>
                </c:pt>
                <c:pt idx="3089">
                  <c:v>3.7487980000000003</c:v>
                </c:pt>
                <c:pt idx="3090">
                  <c:v>3.7503219999999993</c:v>
                </c:pt>
                <c:pt idx="3091">
                  <c:v>3.751592</c:v>
                </c:pt>
                <c:pt idx="3092">
                  <c:v>3.7528619999999999</c:v>
                </c:pt>
                <c:pt idx="3093">
                  <c:v>3.7541319999999998</c:v>
                </c:pt>
                <c:pt idx="3094">
                  <c:v>3.7559099999999996</c:v>
                </c:pt>
                <c:pt idx="3095">
                  <c:v>3.7571799999999995</c:v>
                </c:pt>
                <c:pt idx="3096">
                  <c:v>3.7584499999999994</c:v>
                </c:pt>
                <c:pt idx="3097">
                  <c:v>3.7599740000000001</c:v>
                </c:pt>
                <c:pt idx="3098">
                  <c:v>3.7609899999999992</c:v>
                </c:pt>
                <c:pt idx="3099">
                  <c:v>3.762259999999999</c:v>
                </c:pt>
                <c:pt idx="3100">
                  <c:v>3.7635299999999998</c:v>
                </c:pt>
                <c:pt idx="3101">
                  <c:v>3.7650539999999997</c:v>
                </c:pt>
                <c:pt idx="3102">
                  <c:v>3.7663239999999996</c:v>
                </c:pt>
                <c:pt idx="3103">
                  <c:v>3.7675939999999994</c:v>
                </c:pt>
                <c:pt idx="3104">
                  <c:v>3.7688639999999993</c:v>
                </c:pt>
                <c:pt idx="3105">
                  <c:v>3.7701339999999992</c:v>
                </c:pt>
                <c:pt idx="3106">
                  <c:v>3.771658</c:v>
                </c:pt>
                <c:pt idx="3107">
                  <c:v>3.7729279999999998</c:v>
                </c:pt>
                <c:pt idx="3108">
                  <c:v>3.7741979999999997</c:v>
                </c:pt>
                <c:pt idx="3109">
                  <c:v>3.7759759999999996</c:v>
                </c:pt>
                <c:pt idx="3110">
                  <c:v>3.7772459999999994</c:v>
                </c:pt>
                <c:pt idx="3111">
                  <c:v>3.7785159999999993</c:v>
                </c:pt>
                <c:pt idx="3112">
                  <c:v>3.7800399999999992</c:v>
                </c:pt>
                <c:pt idx="3113">
                  <c:v>3.780802</c:v>
                </c:pt>
                <c:pt idx="3114">
                  <c:v>3.7823259999999999</c:v>
                </c:pt>
                <c:pt idx="3115">
                  <c:v>3.7835959999999997</c:v>
                </c:pt>
                <c:pt idx="3116">
                  <c:v>3.7848659999999996</c:v>
                </c:pt>
                <c:pt idx="3117">
                  <c:v>3.7861360000000004</c:v>
                </c:pt>
                <c:pt idx="3118">
                  <c:v>3.7876599999999994</c:v>
                </c:pt>
                <c:pt idx="3119">
                  <c:v>3.7889300000000001</c:v>
                </c:pt>
                <c:pt idx="3120">
                  <c:v>3.7902</c:v>
                </c:pt>
                <c:pt idx="3121">
                  <c:v>3.7914699999999999</c:v>
                </c:pt>
                <c:pt idx="3122">
                  <c:v>3.7927399999999998</c:v>
                </c:pt>
                <c:pt idx="3123">
                  <c:v>3.7940099999999997</c:v>
                </c:pt>
                <c:pt idx="3124">
                  <c:v>3.7957879999999995</c:v>
                </c:pt>
                <c:pt idx="3125">
                  <c:v>3.7970579999999994</c:v>
                </c:pt>
                <c:pt idx="3126">
                  <c:v>3.7985820000000001</c:v>
                </c:pt>
                <c:pt idx="3127">
                  <c:v>3.799852</c:v>
                </c:pt>
                <c:pt idx="3128">
                  <c:v>3.8008679999999999</c:v>
                </c:pt>
                <c:pt idx="3129">
                  <c:v>3.8021379999999998</c:v>
                </c:pt>
                <c:pt idx="3130">
                  <c:v>3.8034079999999997</c:v>
                </c:pt>
                <c:pt idx="3131">
                  <c:v>3.8046779999999996</c:v>
                </c:pt>
                <c:pt idx="3132">
                  <c:v>3.8062019999999994</c:v>
                </c:pt>
                <c:pt idx="3133">
                  <c:v>3.8074719999999993</c:v>
                </c:pt>
                <c:pt idx="3134">
                  <c:v>3.8089959999999992</c:v>
                </c:pt>
                <c:pt idx="3135">
                  <c:v>3.810012</c:v>
                </c:pt>
                <c:pt idx="3136">
                  <c:v>3.8115359999999998</c:v>
                </c:pt>
                <c:pt idx="3137">
                  <c:v>3.8128059999999997</c:v>
                </c:pt>
                <c:pt idx="3138">
                  <c:v>3.8140759999999996</c:v>
                </c:pt>
                <c:pt idx="3139">
                  <c:v>3.8158539999999994</c:v>
                </c:pt>
                <c:pt idx="3140">
                  <c:v>3.8171240000000002</c:v>
                </c:pt>
                <c:pt idx="3141">
                  <c:v>3.8183940000000001</c:v>
                </c:pt>
                <c:pt idx="3142">
                  <c:v>3.8199179999999999</c:v>
                </c:pt>
                <c:pt idx="3143">
                  <c:v>3.8206799999999999</c:v>
                </c:pt>
                <c:pt idx="3144">
                  <c:v>3.8222039999999997</c:v>
                </c:pt>
                <c:pt idx="3145">
                  <c:v>3.8234739999999996</c:v>
                </c:pt>
                <c:pt idx="3146">
                  <c:v>3.8247439999999995</c:v>
                </c:pt>
                <c:pt idx="3147">
                  <c:v>3.8262680000000002</c:v>
                </c:pt>
                <c:pt idx="3148">
                  <c:v>3.8275380000000001</c:v>
                </c:pt>
                <c:pt idx="3149">
                  <c:v>3.828808</c:v>
                </c:pt>
                <c:pt idx="3150">
                  <c:v>3.8300779999999999</c:v>
                </c:pt>
                <c:pt idx="3151">
                  <c:v>3.8313479999999998</c:v>
                </c:pt>
                <c:pt idx="3152">
                  <c:v>3.8328719999999996</c:v>
                </c:pt>
                <c:pt idx="3153">
                  <c:v>3.8341419999999995</c:v>
                </c:pt>
                <c:pt idx="3154">
                  <c:v>3.8359199999999993</c:v>
                </c:pt>
                <c:pt idx="3155">
                  <c:v>3.8371899999999992</c:v>
                </c:pt>
                <c:pt idx="3156">
                  <c:v>3.838714</c:v>
                </c:pt>
                <c:pt idx="3157">
                  <c:v>3.8399839999999998</c:v>
                </c:pt>
                <c:pt idx="3158">
                  <c:v>3.8409999999999997</c:v>
                </c:pt>
                <c:pt idx="3159">
                  <c:v>3.8422699999999996</c:v>
                </c:pt>
                <c:pt idx="3160">
                  <c:v>3.8435399999999995</c:v>
                </c:pt>
                <c:pt idx="3161">
                  <c:v>3.8450639999999994</c:v>
                </c:pt>
                <c:pt idx="3162">
                  <c:v>3.8460800000000002</c:v>
                </c:pt>
                <c:pt idx="3163">
                  <c:v>3.8476039999999991</c:v>
                </c:pt>
                <c:pt idx="3164">
                  <c:v>3.8488739999999999</c:v>
                </c:pt>
                <c:pt idx="3165">
                  <c:v>3.8503979999999998</c:v>
                </c:pt>
                <c:pt idx="3166">
                  <c:v>3.8516679999999996</c:v>
                </c:pt>
                <c:pt idx="3167">
                  <c:v>3.8529379999999995</c:v>
                </c:pt>
                <c:pt idx="3168">
                  <c:v>3.8542079999999994</c:v>
                </c:pt>
                <c:pt idx="3169">
                  <c:v>3.8559859999999992</c:v>
                </c:pt>
                <c:pt idx="3170">
                  <c:v>3.8575099999999991</c:v>
                </c:pt>
                <c:pt idx="3171">
                  <c:v>3.858779999999999</c:v>
                </c:pt>
                <c:pt idx="3172">
                  <c:v>3.8600499999999998</c:v>
                </c:pt>
                <c:pt idx="3173">
                  <c:v>3.8610659999999997</c:v>
                </c:pt>
                <c:pt idx="3174">
                  <c:v>3.8623359999999995</c:v>
                </c:pt>
                <c:pt idx="3175">
                  <c:v>3.8638599999999994</c:v>
                </c:pt>
                <c:pt idx="3176">
                  <c:v>3.8651299999999993</c:v>
                </c:pt>
                <c:pt idx="3177">
                  <c:v>3.8664000000000001</c:v>
                </c:pt>
                <c:pt idx="3178">
                  <c:v>3.8679239999999999</c:v>
                </c:pt>
                <c:pt idx="3179">
                  <c:v>3.8691939999999998</c:v>
                </c:pt>
                <c:pt idx="3180">
                  <c:v>3.8704639999999997</c:v>
                </c:pt>
                <c:pt idx="3181">
                  <c:v>3.8717339999999996</c:v>
                </c:pt>
                <c:pt idx="3182">
                  <c:v>3.8730039999999994</c:v>
                </c:pt>
                <c:pt idx="3183">
                  <c:v>3.8742740000000002</c:v>
                </c:pt>
                <c:pt idx="3184">
                  <c:v>3.8760520000000001</c:v>
                </c:pt>
                <c:pt idx="3185">
                  <c:v>3.8773219999999999</c:v>
                </c:pt>
                <c:pt idx="3186">
                  <c:v>3.8788459999999998</c:v>
                </c:pt>
                <c:pt idx="3187">
                  <c:v>3.8801159999999997</c:v>
                </c:pt>
                <c:pt idx="3188">
                  <c:v>3.8811319999999996</c:v>
                </c:pt>
                <c:pt idx="3189">
                  <c:v>3.8826560000000003</c:v>
                </c:pt>
                <c:pt idx="3190">
                  <c:v>3.8839260000000002</c:v>
                </c:pt>
                <c:pt idx="3191">
                  <c:v>3.8851960000000001</c:v>
                </c:pt>
                <c:pt idx="3192">
                  <c:v>3.8864659999999991</c:v>
                </c:pt>
                <c:pt idx="3193">
                  <c:v>3.887735999999999</c:v>
                </c:pt>
                <c:pt idx="3194">
                  <c:v>3.8890059999999997</c:v>
                </c:pt>
                <c:pt idx="3195">
                  <c:v>3.8902759999999996</c:v>
                </c:pt>
                <c:pt idx="3196">
                  <c:v>3.8917999999999995</c:v>
                </c:pt>
                <c:pt idx="3197">
                  <c:v>3.8930699999999994</c:v>
                </c:pt>
                <c:pt idx="3198">
                  <c:v>3.8943399999999992</c:v>
                </c:pt>
                <c:pt idx="3199">
                  <c:v>3.896118</c:v>
                </c:pt>
                <c:pt idx="3200">
                  <c:v>3.8976419999999998</c:v>
                </c:pt>
                <c:pt idx="3201">
                  <c:v>3.8989119999999997</c:v>
                </c:pt>
                <c:pt idx="3202">
                  <c:v>3.8999279999999996</c:v>
                </c:pt>
                <c:pt idx="3203">
                  <c:v>3.9011979999999995</c:v>
                </c:pt>
                <c:pt idx="3204">
                  <c:v>3.9024680000000003</c:v>
                </c:pt>
                <c:pt idx="3205">
                  <c:v>3.9037380000000002</c:v>
                </c:pt>
                <c:pt idx="3206">
                  <c:v>3.905262</c:v>
                </c:pt>
                <c:pt idx="3207">
                  <c:v>3.9065319999999999</c:v>
                </c:pt>
                <c:pt idx="3208">
                  <c:v>3.9078019999999998</c:v>
                </c:pt>
                <c:pt idx="3209">
                  <c:v>3.9090719999999997</c:v>
                </c:pt>
                <c:pt idx="3210">
                  <c:v>3.9103419999999995</c:v>
                </c:pt>
                <c:pt idx="3211">
                  <c:v>3.9116120000000003</c:v>
                </c:pt>
                <c:pt idx="3212">
                  <c:v>3.9131359999999993</c:v>
                </c:pt>
                <c:pt idx="3213">
                  <c:v>3.9144060000000001</c:v>
                </c:pt>
                <c:pt idx="3214">
                  <c:v>3.9161839999999999</c:v>
                </c:pt>
                <c:pt idx="3215">
                  <c:v>3.9174539999999998</c:v>
                </c:pt>
                <c:pt idx="3216">
                  <c:v>3.9187239999999997</c:v>
                </c:pt>
                <c:pt idx="3217">
                  <c:v>3.9199939999999995</c:v>
                </c:pt>
                <c:pt idx="3218">
                  <c:v>3.9212639999999994</c:v>
                </c:pt>
                <c:pt idx="3219">
                  <c:v>3.9225339999999993</c:v>
                </c:pt>
                <c:pt idx="3220">
                  <c:v>3.9238039999999992</c:v>
                </c:pt>
                <c:pt idx="3221">
                  <c:v>3.9250739999999991</c:v>
                </c:pt>
                <c:pt idx="3222">
                  <c:v>3.9263439999999998</c:v>
                </c:pt>
                <c:pt idx="3223">
                  <c:v>3.9278679999999997</c:v>
                </c:pt>
                <c:pt idx="3224">
                  <c:v>3.9291379999999996</c:v>
                </c:pt>
                <c:pt idx="3225">
                  <c:v>3.9304079999999995</c:v>
                </c:pt>
                <c:pt idx="3226">
                  <c:v>3.9316779999999993</c:v>
                </c:pt>
                <c:pt idx="3227">
                  <c:v>3.9329479999999992</c:v>
                </c:pt>
                <c:pt idx="3228">
                  <c:v>3.934472</c:v>
                </c:pt>
                <c:pt idx="3229">
                  <c:v>3.9359959999999998</c:v>
                </c:pt>
                <c:pt idx="3230">
                  <c:v>3.9375199999999997</c:v>
                </c:pt>
                <c:pt idx="3231">
                  <c:v>3.9387899999999996</c:v>
                </c:pt>
                <c:pt idx="3232">
                  <c:v>3.9400599999999995</c:v>
                </c:pt>
                <c:pt idx="3233">
                  <c:v>3.9410760000000002</c:v>
                </c:pt>
                <c:pt idx="3234">
                  <c:v>3.9423460000000001</c:v>
                </c:pt>
                <c:pt idx="3235">
                  <c:v>3.94387</c:v>
                </c:pt>
                <c:pt idx="3236">
                  <c:v>3.944885999999999</c:v>
                </c:pt>
                <c:pt idx="3237">
                  <c:v>3.9464099999999998</c:v>
                </c:pt>
                <c:pt idx="3238">
                  <c:v>3.9476799999999996</c:v>
                </c:pt>
                <c:pt idx="3239">
                  <c:v>3.9489500000000004</c:v>
                </c:pt>
                <c:pt idx="3240">
                  <c:v>3.9504739999999994</c:v>
                </c:pt>
                <c:pt idx="3241">
                  <c:v>3.9517440000000001</c:v>
                </c:pt>
                <c:pt idx="3242">
                  <c:v>3.953014</c:v>
                </c:pt>
                <c:pt idx="3243">
                  <c:v>3.9542839999999999</c:v>
                </c:pt>
                <c:pt idx="3244">
                  <c:v>3.9560619999999997</c:v>
                </c:pt>
                <c:pt idx="3245">
                  <c:v>3.9573319999999996</c:v>
                </c:pt>
                <c:pt idx="3246">
                  <c:v>3.9586019999999995</c:v>
                </c:pt>
                <c:pt idx="3247">
                  <c:v>3.9601260000000003</c:v>
                </c:pt>
                <c:pt idx="3248">
                  <c:v>3.9611419999999993</c:v>
                </c:pt>
                <c:pt idx="3249">
                  <c:v>3.9624119999999992</c:v>
                </c:pt>
                <c:pt idx="3250">
                  <c:v>3.9636819999999999</c:v>
                </c:pt>
                <c:pt idx="3251">
                  <c:v>3.9649519999999998</c:v>
                </c:pt>
                <c:pt idx="3252">
                  <c:v>3.9664759999999997</c:v>
                </c:pt>
                <c:pt idx="3253">
                  <c:v>3.9677459999999996</c:v>
                </c:pt>
                <c:pt idx="3254">
                  <c:v>3.9690159999999994</c:v>
                </c:pt>
                <c:pt idx="3255">
                  <c:v>3.9702859999999993</c:v>
                </c:pt>
                <c:pt idx="3256">
                  <c:v>3.9715560000000001</c:v>
                </c:pt>
                <c:pt idx="3257">
                  <c:v>3.972826</c:v>
                </c:pt>
                <c:pt idx="3258">
                  <c:v>3.9743499999999998</c:v>
                </c:pt>
                <c:pt idx="3259">
                  <c:v>3.9758739999999997</c:v>
                </c:pt>
                <c:pt idx="3260">
                  <c:v>3.9771439999999996</c:v>
                </c:pt>
                <c:pt idx="3261">
                  <c:v>3.9786679999999994</c:v>
                </c:pt>
                <c:pt idx="3262">
                  <c:v>3.9799380000000002</c:v>
                </c:pt>
                <c:pt idx="3263">
                  <c:v>3.9809539999999992</c:v>
                </c:pt>
                <c:pt idx="3264">
                  <c:v>3.9822239999999991</c:v>
                </c:pt>
                <c:pt idx="3265">
                  <c:v>3.9834939999999999</c:v>
                </c:pt>
                <c:pt idx="3266">
                  <c:v>3.9850179999999997</c:v>
                </c:pt>
                <c:pt idx="3267">
                  <c:v>3.9862879999999996</c:v>
                </c:pt>
                <c:pt idx="3268">
                  <c:v>3.9875579999999995</c:v>
                </c:pt>
                <c:pt idx="3269">
                  <c:v>3.9888279999999994</c:v>
                </c:pt>
                <c:pt idx="3270">
                  <c:v>3.9903520000000001</c:v>
                </c:pt>
                <c:pt idx="3271">
                  <c:v>3.991622</c:v>
                </c:pt>
                <c:pt idx="3272">
                  <c:v>3.9928919999999999</c:v>
                </c:pt>
                <c:pt idx="3273">
                  <c:v>3.9941619999999998</c:v>
                </c:pt>
                <c:pt idx="3274">
                  <c:v>3.9959399999999996</c:v>
                </c:pt>
                <c:pt idx="3275">
                  <c:v>3.9972099999999995</c:v>
                </c:pt>
                <c:pt idx="3276">
                  <c:v>3.9984799999999994</c:v>
                </c:pt>
                <c:pt idx="3277">
                  <c:v>4.0000039999999997</c:v>
                </c:pt>
                <c:pt idx="3278">
                  <c:v>4.0010200000000005</c:v>
                </c:pt>
                <c:pt idx="3279">
                  <c:v>4.0022900000000003</c:v>
                </c:pt>
                <c:pt idx="3280">
                  <c:v>4.0035600000000002</c:v>
                </c:pt>
                <c:pt idx="3281">
                  <c:v>4.0050840000000001</c:v>
                </c:pt>
                <c:pt idx="3282">
                  <c:v>4.006354</c:v>
                </c:pt>
                <c:pt idx="3283">
                  <c:v>4.0076239999999999</c:v>
                </c:pt>
                <c:pt idx="3284">
                  <c:v>4.0088940000000006</c:v>
                </c:pt>
                <c:pt idx="3285">
                  <c:v>4.0101640000000005</c:v>
                </c:pt>
                <c:pt idx="3286">
                  <c:v>4.0116880000000004</c:v>
                </c:pt>
                <c:pt idx="3287">
                  <c:v>4.0129580000000002</c:v>
                </c:pt>
                <c:pt idx="3288">
                  <c:v>4.0142280000000001</c:v>
                </c:pt>
                <c:pt idx="3289">
                  <c:v>4.016006</c:v>
                </c:pt>
                <c:pt idx="3290">
                  <c:v>4.0172760000000007</c:v>
                </c:pt>
                <c:pt idx="3291">
                  <c:v>4.0185460000000006</c:v>
                </c:pt>
                <c:pt idx="3292">
                  <c:v>4.0200700000000005</c:v>
                </c:pt>
                <c:pt idx="3293">
                  <c:v>4.0208320000000004</c:v>
                </c:pt>
                <c:pt idx="3294">
                  <c:v>4.0223559999999994</c:v>
                </c:pt>
                <c:pt idx="3295">
                  <c:v>4.0236260000000001</c:v>
                </c:pt>
                <c:pt idx="3296">
                  <c:v>4.024896</c:v>
                </c:pt>
                <c:pt idx="3297">
                  <c:v>4.0264199999999999</c:v>
                </c:pt>
                <c:pt idx="3298">
                  <c:v>4.0276899999999998</c:v>
                </c:pt>
                <c:pt idx="3299">
                  <c:v>4.0289599999999997</c:v>
                </c:pt>
                <c:pt idx="3300">
                  <c:v>4.0302299999999995</c:v>
                </c:pt>
                <c:pt idx="3301">
                  <c:v>4.0314999999999994</c:v>
                </c:pt>
                <c:pt idx="3302">
                  <c:v>4.0330240000000002</c:v>
                </c:pt>
                <c:pt idx="3303">
                  <c:v>4.034294</c:v>
                </c:pt>
                <c:pt idx="3304">
                  <c:v>4.0358179999999999</c:v>
                </c:pt>
                <c:pt idx="3305">
                  <c:v>4.0373419999999998</c:v>
                </c:pt>
                <c:pt idx="3306">
                  <c:v>4.0386119999999996</c:v>
                </c:pt>
                <c:pt idx="3307">
                  <c:v>4.0398820000000004</c:v>
                </c:pt>
                <c:pt idx="3308">
                  <c:v>4.0408980000000003</c:v>
                </c:pt>
                <c:pt idx="3309">
                  <c:v>4.0421680000000002</c:v>
                </c:pt>
                <c:pt idx="3310">
                  <c:v>4.0436920000000001</c:v>
                </c:pt>
                <c:pt idx="3311">
                  <c:v>4.0449619999999999</c:v>
                </c:pt>
                <c:pt idx="3312">
                  <c:v>4.0462320000000007</c:v>
                </c:pt>
                <c:pt idx="3313">
                  <c:v>4.0477559999999997</c:v>
                </c:pt>
                <c:pt idx="3314">
                  <c:v>4.0490260000000005</c:v>
                </c:pt>
                <c:pt idx="3315">
                  <c:v>4.0502960000000003</c:v>
                </c:pt>
                <c:pt idx="3316">
                  <c:v>4.0515660000000002</c:v>
                </c:pt>
                <c:pt idx="3317">
                  <c:v>4.0528360000000001</c:v>
                </c:pt>
                <c:pt idx="3318">
                  <c:v>4.05436</c:v>
                </c:pt>
                <c:pt idx="3319">
                  <c:v>4.0558839999999998</c:v>
                </c:pt>
                <c:pt idx="3320">
                  <c:v>4.0571539999999997</c:v>
                </c:pt>
                <c:pt idx="3321">
                  <c:v>4.0586780000000005</c:v>
                </c:pt>
                <c:pt idx="3322">
                  <c:v>4.0599480000000003</c:v>
                </c:pt>
                <c:pt idx="3323">
                  <c:v>4.0609640000000002</c:v>
                </c:pt>
                <c:pt idx="3324">
                  <c:v>4.0622340000000001</c:v>
                </c:pt>
                <c:pt idx="3325">
                  <c:v>4.063504</c:v>
                </c:pt>
                <c:pt idx="3326">
                  <c:v>4.0650279999999999</c:v>
                </c:pt>
                <c:pt idx="3327">
                  <c:v>4.0662979999999997</c:v>
                </c:pt>
                <c:pt idx="3328">
                  <c:v>4.0675679999999996</c:v>
                </c:pt>
                <c:pt idx="3329">
                  <c:v>4.0690920000000004</c:v>
                </c:pt>
                <c:pt idx="3330">
                  <c:v>4.0703620000000003</c:v>
                </c:pt>
                <c:pt idx="3331">
                  <c:v>4.0716320000000001</c:v>
                </c:pt>
                <c:pt idx="3332">
                  <c:v>4.072902</c:v>
                </c:pt>
                <c:pt idx="3333">
                  <c:v>4.0741719999999999</c:v>
                </c:pt>
                <c:pt idx="3334">
                  <c:v>4.0762039999999997</c:v>
                </c:pt>
                <c:pt idx="3335">
                  <c:v>4.0774739999999996</c:v>
                </c:pt>
                <c:pt idx="3336">
                  <c:v>4.0787439999999995</c:v>
                </c:pt>
                <c:pt idx="3337">
                  <c:v>4.0800140000000003</c:v>
                </c:pt>
                <c:pt idx="3338">
                  <c:v>4.0810300000000002</c:v>
                </c:pt>
                <c:pt idx="3339">
                  <c:v>4.0823</c:v>
                </c:pt>
                <c:pt idx="3340">
                  <c:v>4.0838239999999999</c:v>
                </c:pt>
                <c:pt idx="3341">
                  <c:v>4.0850939999999998</c:v>
                </c:pt>
                <c:pt idx="3342">
                  <c:v>4.0863640000000006</c:v>
                </c:pt>
                <c:pt idx="3343">
                  <c:v>4.0878879999999995</c:v>
                </c:pt>
                <c:pt idx="3344">
                  <c:v>4.0891580000000003</c:v>
                </c:pt>
                <c:pt idx="3345">
                  <c:v>4.0904280000000002</c:v>
                </c:pt>
                <c:pt idx="3346">
                  <c:v>4.0916980000000001</c:v>
                </c:pt>
                <c:pt idx="3347">
                  <c:v>4.0929679999999999</c:v>
                </c:pt>
                <c:pt idx="3348">
                  <c:v>4.0944919999999998</c:v>
                </c:pt>
                <c:pt idx="3349">
                  <c:v>4.0962700000000005</c:v>
                </c:pt>
                <c:pt idx="3350">
                  <c:v>4.0975400000000004</c:v>
                </c:pt>
                <c:pt idx="3351">
                  <c:v>4.0988100000000003</c:v>
                </c:pt>
                <c:pt idx="3352">
                  <c:v>4.1000800000000002</c:v>
                </c:pt>
                <c:pt idx="3353">
                  <c:v>4.1010960000000001</c:v>
                </c:pt>
                <c:pt idx="3354">
                  <c:v>4.1026200000000008</c:v>
                </c:pt>
                <c:pt idx="3355">
                  <c:v>4.1038899999999998</c:v>
                </c:pt>
                <c:pt idx="3356">
                  <c:v>4.1051599999999997</c:v>
                </c:pt>
                <c:pt idx="3357">
                  <c:v>4.1066840000000004</c:v>
                </c:pt>
                <c:pt idx="3358">
                  <c:v>4.1079540000000003</c:v>
                </c:pt>
                <c:pt idx="3359">
                  <c:v>4.1092240000000002</c:v>
                </c:pt>
                <c:pt idx="3360">
                  <c:v>4.1104940000000001</c:v>
                </c:pt>
                <c:pt idx="3361">
                  <c:v>4.111764</c:v>
                </c:pt>
                <c:pt idx="3362">
                  <c:v>4.1132879999999998</c:v>
                </c:pt>
                <c:pt idx="3363">
                  <c:v>4.1150660000000006</c:v>
                </c:pt>
                <c:pt idx="3364">
                  <c:v>4.1163360000000004</c:v>
                </c:pt>
                <c:pt idx="3365">
                  <c:v>4.1176059999999994</c:v>
                </c:pt>
                <c:pt idx="3366">
                  <c:v>4.1188760000000002</c:v>
                </c:pt>
                <c:pt idx="3367">
                  <c:v>4.1198920000000001</c:v>
                </c:pt>
                <c:pt idx="3368">
                  <c:v>4.121162</c:v>
                </c:pt>
                <c:pt idx="3369">
                  <c:v>4.1224319999999999</c:v>
                </c:pt>
                <c:pt idx="3370">
                  <c:v>4.1239559999999997</c:v>
                </c:pt>
                <c:pt idx="3371">
                  <c:v>4.1252260000000005</c:v>
                </c:pt>
                <c:pt idx="3372">
                  <c:v>4.1264960000000004</c:v>
                </c:pt>
                <c:pt idx="3373">
                  <c:v>4.1280200000000002</c:v>
                </c:pt>
                <c:pt idx="3374">
                  <c:v>4.1292900000000001</c:v>
                </c:pt>
                <c:pt idx="3375">
                  <c:v>4.13056</c:v>
                </c:pt>
                <c:pt idx="3376">
                  <c:v>4.1318299999999999</c:v>
                </c:pt>
                <c:pt idx="3377">
                  <c:v>4.1330999999999998</c:v>
                </c:pt>
                <c:pt idx="3378">
                  <c:v>4.1346239999999996</c:v>
                </c:pt>
                <c:pt idx="3379">
                  <c:v>4.1361480000000004</c:v>
                </c:pt>
                <c:pt idx="3380">
                  <c:v>4.1374180000000003</c:v>
                </c:pt>
                <c:pt idx="3381">
                  <c:v>4.1389420000000001</c:v>
                </c:pt>
                <c:pt idx="3382">
                  <c:v>4.139958</c:v>
                </c:pt>
                <c:pt idx="3383">
                  <c:v>4.1412279999999999</c:v>
                </c:pt>
                <c:pt idx="3384">
                  <c:v>4.1424979999999998</c:v>
                </c:pt>
                <c:pt idx="3385">
                  <c:v>4.1437679999999997</c:v>
                </c:pt>
                <c:pt idx="3386">
                  <c:v>4.1450379999999996</c:v>
                </c:pt>
                <c:pt idx="3387">
                  <c:v>4.1465620000000003</c:v>
                </c:pt>
                <c:pt idx="3388">
                  <c:v>4.1478320000000002</c:v>
                </c:pt>
                <c:pt idx="3389">
                  <c:v>4.1491020000000001</c:v>
                </c:pt>
                <c:pt idx="3390">
                  <c:v>4.150372</c:v>
                </c:pt>
                <c:pt idx="3391">
                  <c:v>4.1516419999999998</c:v>
                </c:pt>
                <c:pt idx="3392">
                  <c:v>4.1531660000000006</c:v>
                </c:pt>
                <c:pt idx="3393">
                  <c:v>4.1544360000000005</c:v>
                </c:pt>
                <c:pt idx="3394">
                  <c:v>4.1562140000000003</c:v>
                </c:pt>
                <c:pt idx="3395">
                  <c:v>4.1574840000000002</c:v>
                </c:pt>
                <c:pt idx="3396">
                  <c:v>4.1587540000000001</c:v>
                </c:pt>
                <c:pt idx="3397">
                  <c:v>4.1600239999999999</c:v>
                </c:pt>
                <c:pt idx="3398">
                  <c:v>4.1612939999999998</c:v>
                </c:pt>
                <c:pt idx="3399">
                  <c:v>4.1625640000000006</c:v>
                </c:pt>
                <c:pt idx="3400">
                  <c:v>4.1638340000000005</c:v>
                </c:pt>
                <c:pt idx="3401">
                  <c:v>4.1651040000000004</c:v>
                </c:pt>
                <c:pt idx="3402">
                  <c:v>4.1663740000000002</c:v>
                </c:pt>
                <c:pt idx="3403">
                  <c:v>4.1678980000000001</c:v>
                </c:pt>
                <c:pt idx="3404">
                  <c:v>4.169168</c:v>
                </c:pt>
                <c:pt idx="3405">
                  <c:v>4.1704379999999999</c:v>
                </c:pt>
                <c:pt idx="3406">
                  <c:v>4.1717080000000006</c:v>
                </c:pt>
                <c:pt idx="3407">
                  <c:v>4.1729780000000005</c:v>
                </c:pt>
                <c:pt idx="3408">
                  <c:v>4.1742480000000004</c:v>
                </c:pt>
                <c:pt idx="3409">
                  <c:v>4.1762800000000002</c:v>
                </c:pt>
                <c:pt idx="3410">
                  <c:v>4.1775500000000001</c:v>
                </c:pt>
                <c:pt idx="3411">
                  <c:v>4.17882</c:v>
                </c:pt>
                <c:pt idx="3412">
                  <c:v>4.1800900000000007</c:v>
                </c:pt>
                <c:pt idx="3413">
                  <c:v>4.1811059999999998</c:v>
                </c:pt>
                <c:pt idx="3414">
                  <c:v>4.1823759999999996</c:v>
                </c:pt>
                <c:pt idx="3415">
                  <c:v>4.1836460000000004</c:v>
                </c:pt>
                <c:pt idx="3416">
                  <c:v>4.1851699999999994</c:v>
                </c:pt>
                <c:pt idx="3417">
                  <c:v>4.1864400000000002</c:v>
                </c:pt>
                <c:pt idx="3418">
                  <c:v>4.18771</c:v>
                </c:pt>
                <c:pt idx="3419">
                  <c:v>4.1892339999999999</c:v>
                </c:pt>
                <c:pt idx="3420">
                  <c:v>4.1905039999999998</c:v>
                </c:pt>
                <c:pt idx="3421">
                  <c:v>4.1917739999999997</c:v>
                </c:pt>
                <c:pt idx="3422">
                  <c:v>4.1930439999999995</c:v>
                </c:pt>
                <c:pt idx="3423">
                  <c:v>4.1943140000000003</c:v>
                </c:pt>
                <c:pt idx="3424">
                  <c:v>4.1960920000000002</c:v>
                </c:pt>
                <c:pt idx="3425">
                  <c:v>4.197616</c:v>
                </c:pt>
                <c:pt idx="3426">
                  <c:v>4.1988859999999999</c:v>
                </c:pt>
                <c:pt idx="3427">
                  <c:v>4.1999020000000007</c:v>
                </c:pt>
                <c:pt idx="3428">
                  <c:v>4.2011720000000006</c:v>
                </c:pt>
                <c:pt idx="3429">
                  <c:v>4.2024420000000005</c:v>
                </c:pt>
                <c:pt idx="3430">
                  <c:v>4.2037120000000003</c:v>
                </c:pt>
                <c:pt idx="3431">
                  <c:v>4.2052360000000002</c:v>
                </c:pt>
                <c:pt idx="3432">
                  <c:v>4.2065060000000001</c:v>
                </c:pt>
                <c:pt idx="3433">
                  <c:v>4.207776</c:v>
                </c:pt>
                <c:pt idx="3434">
                  <c:v>4.2090460000000007</c:v>
                </c:pt>
                <c:pt idx="3435">
                  <c:v>4.2103160000000006</c:v>
                </c:pt>
                <c:pt idx="3436">
                  <c:v>4.2118400000000005</c:v>
                </c:pt>
                <c:pt idx="3437">
                  <c:v>4.2131100000000004</c:v>
                </c:pt>
                <c:pt idx="3438">
                  <c:v>4.2143800000000002</c:v>
                </c:pt>
                <c:pt idx="3439">
                  <c:v>4.2161580000000001</c:v>
                </c:pt>
                <c:pt idx="3440">
                  <c:v>4.2176819999999999</c:v>
                </c:pt>
                <c:pt idx="3441">
                  <c:v>4.2189520000000007</c:v>
                </c:pt>
                <c:pt idx="3442">
                  <c:v>4.2199679999999997</c:v>
                </c:pt>
                <c:pt idx="3443">
                  <c:v>4.2209840000000005</c:v>
                </c:pt>
                <c:pt idx="3444">
                  <c:v>4.2225080000000004</c:v>
                </c:pt>
                <c:pt idx="3445">
                  <c:v>4.2237780000000003</c:v>
                </c:pt>
                <c:pt idx="3446">
                  <c:v>4.2250480000000001</c:v>
                </c:pt>
                <c:pt idx="3447">
                  <c:v>4.226572</c:v>
                </c:pt>
                <c:pt idx="3448">
                  <c:v>4.2278419999999999</c:v>
                </c:pt>
                <c:pt idx="3449">
                  <c:v>4.2291119999999998</c:v>
                </c:pt>
                <c:pt idx="3450">
                  <c:v>4.2303819999999996</c:v>
                </c:pt>
                <c:pt idx="3451">
                  <c:v>4.2316520000000004</c:v>
                </c:pt>
                <c:pt idx="3452">
                  <c:v>4.2331759999999994</c:v>
                </c:pt>
                <c:pt idx="3453">
                  <c:v>4.2344460000000002</c:v>
                </c:pt>
                <c:pt idx="3454">
                  <c:v>4.236224</c:v>
                </c:pt>
                <c:pt idx="3455">
                  <c:v>4.2374939999999999</c:v>
                </c:pt>
                <c:pt idx="3456">
                  <c:v>4.2387639999999998</c:v>
                </c:pt>
                <c:pt idx="3457">
                  <c:v>4.2400340000000005</c:v>
                </c:pt>
                <c:pt idx="3458">
                  <c:v>4.2410499999999995</c:v>
                </c:pt>
                <c:pt idx="3459">
                  <c:v>4.2423199999999994</c:v>
                </c:pt>
                <c:pt idx="3460">
                  <c:v>4.2438440000000002</c:v>
                </c:pt>
                <c:pt idx="3461">
                  <c:v>4.2451140000000001</c:v>
                </c:pt>
                <c:pt idx="3462">
                  <c:v>4.2463839999999999</c:v>
                </c:pt>
                <c:pt idx="3463">
                  <c:v>4.2479079999999998</c:v>
                </c:pt>
                <c:pt idx="3464">
                  <c:v>4.2491780000000006</c:v>
                </c:pt>
                <c:pt idx="3465">
                  <c:v>4.2504480000000004</c:v>
                </c:pt>
                <c:pt idx="3466">
                  <c:v>4.2517180000000003</c:v>
                </c:pt>
                <c:pt idx="3467">
                  <c:v>4.2529880000000002</c:v>
                </c:pt>
                <c:pt idx="3468">
                  <c:v>4.2545120000000001</c:v>
                </c:pt>
                <c:pt idx="3469">
                  <c:v>4.2560359999999999</c:v>
                </c:pt>
                <c:pt idx="3470">
                  <c:v>4.2573059999999998</c:v>
                </c:pt>
                <c:pt idx="3471">
                  <c:v>4.2588299999999997</c:v>
                </c:pt>
                <c:pt idx="3472">
                  <c:v>4.2600999999999996</c:v>
                </c:pt>
                <c:pt idx="3473">
                  <c:v>4.2611160000000003</c:v>
                </c:pt>
                <c:pt idx="3474">
                  <c:v>4.2623860000000002</c:v>
                </c:pt>
                <c:pt idx="3475">
                  <c:v>4.2636560000000001</c:v>
                </c:pt>
                <c:pt idx="3476">
                  <c:v>4.26518</c:v>
                </c:pt>
                <c:pt idx="3477">
                  <c:v>4.2664499999999999</c:v>
                </c:pt>
                <c:pt idx="3478">
                  <c:v>4.2677199999999997</c:v>
                </c:pt>
                <c:pt idx="3479">
                  <c:v>4.2692439999999996</c:v>
                </c:pt>
                <c:pt idx="3480">
                  <c:v>4.2705139999999995</c:v>
                </c:pt>
                <c:pt idx="3481">
                  <c:v>4.2717840000000002</c:v>
                </c:pt>
                <c:pt idx="3482">
                  <c:v>4.2730540000000001</c:v>
                </c:pt>
                <c:pt idx="3483">
                  <c:v>4.274324</c:v>
                </c:pt>
                <c:pt idx="3484">
                  <c:v>4.2761019999999998</c:v>
                </c:pt>
                <c:pt idx="3485">
                  <c:v>4.2773720000000006</c:v>
                </c:pt>
                <c:pt idx="3486">
                  <c:v>4.2786420000000005</c:v>
                </c:pt>
                <c:pt idx="3487">
                  <c:v>4.2799120000000004</c:v>
                </c:pt>
                <c:pt idx="3488">
                  <c:v>4.2809280000000003</c:v>
                </c:pt>
                <c:pt idx="3489">
                  <c:v>4.2821980000000002</c:v>
                </c:pt>
                <c:pt idx="3490">
                  <c:v>4.283722</c:v>
                </c:pt>
                <c:pt idx="3491">
                  <c:v>4.2849919999999999</c:v>
                </c:pt>
                <c:pt idx="3492">
                  <c:v>4.2862619999999998</c:v>
                </c:pt>
                <c:pt idx="3493">
                  <c:v>4.2875319999999997</c:v>
                </c:pt>
                <c:pt idx="3494">
                  <c:v>4.2888019999999996</c:v>
                </c:pt>
                <c:pt idx="3495">
                  <c:v>4.2900720000000003</c:v>
                </c:pt>
                <c:pt idx="3496">
                  <c:v>4.2915960000000002</c:v>
                </c:pt>
                <c:pt idx="3497">
                  <c:v>4.2928660000000001</c:v>
                </c:pt>
                <c:pt idx="3498">
                  <c:v>4.294136</c:v>
                </c:pt>
                <c:pt idx="3499">
                  <c:v>4.2959139999999998</c:v>
                </c:pt>
                <c:pt idx="3500">
                  <c:v>4.2971840000000006</c:v>
                </c:pt>
                <c:pt idx="3501">
                  <c:v>4.2984540000000004</c:v>
                </c:pt>
                <c:pt idx="3502">
                  <c:v>4.2997240000000003</c:v>
                </c:pt>
                <c:pt idx="3503">
                  <c:v>4.3007400000000002</c:v>
                </c:pt>
                <c:pt idx="3504">
                  <c:v>4.3020100000000001</c:v>
                </c:pt>
                <c:pt idx="3505">
                  <c:v>4.30328</c:v>
                </c:pt>
                <c:pt idx="3506">
                  <c:v>4.3045499999999999</c:v>
                </c:pt>
                <c:pt idx="3507">
                  <c:v>4.3058199999999998</c:v>
                </c:pt>
                <c:pt idx="3508">
                  <c:v>4.3073439999999996</c:v>
                </c:pt>
                <c:pt idx="3509">
                  <c:v>4.3086139999999995</c:v>
                </c:pt>
                <c:pt idx="3510">
                  <c:v>4.3098840000000003</c:v>
                </c:pt>
                <c:pt idx="3511">
                  <c:v>4.3111540000000002</c:v>
                </c:pt>
                <c:pt idx="3512">
                  <c:v>4.312424</c:v>
                </c:pt>
                <c:pt idx="3513">
                  <c:v>4.3136939999999999</c:v>
                </c:pt>
                <c:pt idx="3514">
                  <c:v>4.3154720000000006</c:v>
                </c:pt>
                <c:pt idx="3515">
                  <c:v>4.3167420000000005</c:v>
                </c:pt>
                <c:pt idx="3516">
                  <c:v>4.3180120000000004</c:v>
                </c:pt>
                <c:pt idx="3517">
                  <c:v>4.3195360000000003</c:v>
                </c:pt>
                <c:pt idx="3518">
                  <c:v>4.3202980000000002</c:v>
                </c:pt>
                <c:pt idx="3519">
                  <c:v>4.3215680000000001</c:v>
                </c:pt>
                <c:pt idx="3520">
                  <c:v>4.322838</c:v>
                </c:pt>
                <c:pt idx="3521">
                  <c:v>4.3243619999999998</c:v>
                </c:pt>
                <c:pt idx="3522">
                  <c:v>4.3256319999999997</c:v>
                </c:pt>
                <c:pt idx="3523">
                  <c:v>4.3269019999999996</c:v>
                </c:pt>
                <c:pt idx="3524">
                  <c:v>4.3284260000000003</c:v>
                </c:pt>
                <c:pt idx="3525">
                  <c:v>4.3296959999999993</c:v>
                </c:pt>
                <c:pt idx="3526">
                  <c:v>4.3307120000000001</c:v>
                </c:pt>
                <c:pt idx="3527">
                  <c:v>4.332236</c:v>
                </c:pt>
                <c:pt idx="3528">
                  <c:v>4.3335059999999999</c:v>
                </c:pt>
                <c:pt idx="3529">
                  <c:v>4.3352840000000006</c:v>
                </c:pt>
                <c:pt idx="3530">
                  <c:v>4.3365540000000005</c:v>
                </c:pt>
                <c:pt idx="3531">
                  <c:v>4.3380780000000003</c:v>
                </c:pt>
                <c:pt idx="3532">
                  <c:v>4.3393480000000002</c:v>
                </c:pt>
                <c:pt idx="3533">
                  <c:v>4.3401100000000001</c:v>
                </c:pt>
                <c:pt idx="3534">
                  <c:v>4.34138</c:v>
                </c:pt>
                <c:pt idx="3535">
                  <c:v>4.3429039999999999</c:v>
                </c:pt>
                <c:pt idx="3536">
                  <c:v>4.3441739999999998</c:v>
                </c:pt>
                <c:pt idx="3537">
                  <c:v>4.3454439999999996</c:v>
                </c:pt>
                <c:pt idx="3538">
                  <c:v>4.3469680000000004</c:v>
                </c:pt>
                <c:pt idx="3539">
                  <c:v>4.3482380000000003</c:v>
                </c:pt>
                <c:pt idx="3540">
                  <c:v>4.3495080000000002</c:v>
                </c:pt>
                <c:pt idx="3541">
                  <c:v>4.350778</c:v>
                </c:pt>
                <c:pt idx="3542">
                  <c:v>4.3520479999999999</c:v>
                </c:pt>
                <c:pt idx="3543">
                  <c:v>4.3535720000000007</c:v>
                </c:pt>
                <c:pt idx="3544">
                  <c:v>4.3553499999999996</c:v>
                </c:pt>
                <c:pt idx="3545">
                  <c:v>4.3566199999999995</c:v>
                </c:pt>
                <c:pt idx="3546">
                  <c:v>4.3578899999999994</c:v>
                </c:pt>
                <c:pt idx="3547">
                  <c:v>4.3591600000000001</c:v>
                </c:pt>
                <c:pt idx="3548">
                  <c:v>4.3601760000000001</c:v>
                </c:pt>
                <c:pt idx="3549">
                  <c:v>4.3614459999999999</c:v>
                </c:pt>
                <c:pt idx="3550">
                  <c:v>4.3629699999999998</c:v>
                </c:pt>
                <c:pt idx="3551">
                  <c:v>4.3642399999999997</c:v>
                </c:pt>
                <c:pt idx="3552">
                  <c:v>4.3657639999999995</c:v>
                </c:pt>
                <c:pt idx="3553">
                  <c:v>4.3670339999999994</c:v>
                </c:pt>
                <c:pt idx="3554">
                  <c:v>4.3683040000000002</c:v>
                </c:pt>
                <c:pt idx="3555">
                  <c:v>4.3695740000000001</c:v>
                </c:pt>
                <c:pt idx="3556">
                  <c:v>4.370844</c:v>
                </c:pt>
                <c:pt idx="3557">
                  <c:v>4.3723679999999998</c:v>
                </c:pt>
                <c:pt idx="3558">
                  <c:v>4.3736379999999997</c:v>
                </c:pt>
                <c:pt idx="3559">
                  <c:v>4.3754160000000004</c:v>
                </c:pt>
                <c:pt idx="3560">
                  <c:v>4.3766860000000003</c:v>
                </c:pt>
                <c:pt idx="3561">
                  <c:v>4.3779560000000002</c:v>
                </c:pt>
                <c:pt idx="3562">
                  <c:v>4.37948</c:v>
                </c:pt>
                <c:pt idx="3563">
                  <c:v>4.3804959999999999</c:v>
                </c:pt>
                <c:pt idx="3564">
                  <c:v>4.3817660000000007</c:v>
                </c:pt>
                <c:pt idx="3565">
                  <c:v>4.3830360000000006</c:v>
                </c:pt>
                <c:pt idx="3566">
                  <c:v>4.3843060000000005</c:v>
                </c:pt>
                <c:pt idx="3567">
                  <c:v>4.3858300000000003</c:v>
                </c:pt>
                <c:pt idx="3568">
                  <c:v>4.3871000000000002</c:v>
                </c:pt>
                <c:pt idx="3569">
                  <c:v>4.3883700000000001</c:v>
                </c:pt>
                <c:pt idx="3570">
                  <c:v>4.389894</c:v>
                </c:pt>
                <c:pt idx="3571">
                  <c:v>4.3911639999999998</c:v>
                </c:pt>
                <c:pt idx="3572">
                  <c:v>4.3924339999999997</c:v>
                </c:pt>
                <c:pt idx="3573">
                  <c:v>4.3937040000000005</c:v>
                </c:pt>
                <c:pt idx="3574">
                  <c:v>4.3954820000000003</c:v>
                </c:pt>
                <c:pt idx="3575">
                  <c:v>4.3970060000000002</c:v>
                </c:pt>
                <c:pt idx="3576">
                  <c:v>4.3982760000000001</c:v>
                </c:pt>
                <c:pt idx="3577">
                  <c:v>4.399546</c:v>
                </c:pt>
                <c:pt idx="3578">
                  <c:v>4.4003079999999999</c:v>
                </c:pt>
                <c:pt idx="3579">
                  <c:v>4.4018319999999997</c:v>
                </c:pt>
                <c:pt idx="3580">
                  <c:v>4.4031019999999996</c:v>
                </c:pt>
                <c:pt idx="3581">
                  <c:v>4.4043720000000004</c:v>
                </c:pt>
                <c:pt idx="3582">
                  <c:v>4.4056420000000003</c:v>
                </c:pt>
                <c:pt idx="3583">
                  <c:v>4.4071660000000001</c:v>
                </c:pt>
                <c:pt idx="3584">
                  <c:v>4.408436</c:v>
                </c:pt>
                <c:pt idx="3585">
                  <c:v>4.4097059999999999</c:v>
                </c:pt>
                <c:pt idx="3586">
                  <c:v>4.4109759999999998</c:v>
                </c:pt>
                <c:pt idx="3587">
                  <c:v>4.4124999999999996</c:v>
                </c:pt>
                <c:pt idx="3588">
                  <c:v>4.4137699999999995</c:v>
                </c:pt>
                <c:pt idx="3589">
                  <c:v>4.4152940000000003</c:v>
                </c:pt>
                <c:pt idx="3590">
                  <c:v>4.4168180000000001</c:v>
                </c:pt>
                <c:pt idx="3591">
                  <c:v>4.418088</c:v>
                </c:pt>
                <c:pt idx="3592">
                  <c:v>4.4193579999999999</c:v>
                </c:pt>
                <c:pt idx="3593">
                  <c:v>4.4203739999999998</c:v>
                </c:pt>
                <c:pt idx="3594">
                  <c:v>4.4216439999999997</c:v>
                </c:pt>
                <c:pt idx="3595">
                  <c:v>4.4231680000000004</c:v>
                </c:pt>
                <c:pt idx="3596">
                  <c:v>4.4244380000000003</c:v>
                </c:pt>
                <c:pt idx="3597">
                  <c:v>4.4257080000000002</c:v>
                </c:pt>
                <c:pt idx="3598">
                  <c:v>4.4272320000000001</c:v>
                </c:pt>
                <c:pt idx="3599">
                  <c:v>4.4285019999999999</c:v>
                </c:pt>
                <c:pt idx="3600">
                  <c:v>4.4297719999999998</c:v>
                </c:pt>
                <c:pt idx="3601">
                  <c:v>4.4310420000000006</c:v>
                </c:pt>
                <c:pt idx="3602">
                  <c:v>4.4323120000000005</c:v>
                </c:pt>
                <c:pt idx="3603">
                  <c:v>4.4335820000000004</c:v>
                </c:pt>
                <c:pt idx="3604">
                  <c:v>4.4353600000000002</c:v>
                </c:pt>
                <c:pt idx="3605">
                  <c:v>4.4366300000000001</c:v>
                </c:pt>
                <c:pt idx="3606">
                  <c:v>4.4379</c:v>
                </c:pt>
                <c:pt idx="3607">
                  <c:v>4.4391699999999998</c:v>
                </c:pt>
                <c:pt idx="3608">
                  <c:v>4.4401860000000006</c:v>
                </c:pt>
                <c:pt idx="3609">
                  <c:v>4.4417100000000005</c:v>
                </c:pt>
                <c:pt idx="3610">
                  <c:v>4.4429800000000004</c:v>
                </c:pt>
                <c:pt idx="3611">
                  <c:v>4.4442500000000003</c:v>
                </c:pt>
                <c:pt idx="3612">
                  <c:v>4.4457740000000001</c:v>
                </c:pt>
                <c:pt idx="3613">
                  <c:v>4.447044</c:v>
                </c:pt>
                <c:pt idx="3614">
                  <c:v>4.4483139999999999</c:v>
                </c:pt>
                <c:pt idx="3615">
                  <c:v>4.4495839999999998</c:v>
                </c:pt>
                <c:pt idx="3616">
                  <c:v>4.4508540000000005</c:v>
                </c:pt>
                <c:pt idx="3617">
                  <c:v>4.4521240000000004</c:v>
                </c:pt>
                <c:pt idx="3618">
                  <c:v>4.4533940000000003</c:v>
                </c:pt>
                <c:pt idx="3619">
                  <c:v>4.4551720000000001</c:v>
                </c:pt>
                <c:pt idx="3620">
                  <c:v>4.456696</c:v>
                </c:pt>
                <c:pt idx="3621">
                  <c:v>4.4579660000000008</c:v>
                </c:pt>
                <c:pt idx="3622">
                  <c:v>4.4592360000000006</c:v>
                </c:pt>
                <c:pt idx="3623">
                  <c:v>4.4602519999999997</c:v>
                </c:pt>
                <c:pt idx="3624">
                  <c:v>4.4615219999999995</c:v>
                </c:pt>
                <c:pt idx="3625">
                  <c:v>4.4627920000000003</c:v>
                </c:pt>
                <c:pt idx="3626">
                  <c:v>4.4640620000000002</c:v>
                </c:pt>
                <c:pt idx="3627">
                  <c:v>4.4653320000000001</c:v>
                </c:pt>
                <c:pt idx="3628">
                  <c:v>4.466602</c:v>
                </c:pt>
                <c:pt idx="3629">
                  <c:v>4.4681259999999998</c:v>
                </c:pt>
                <c:pt idx="3630">
                  <c:v>4.4693959999999997</c:v>
                </c:pt>
                <c:pt idx="3631">
                  <c:v>4.4706659999999996</c:v>
                </c:pt>
                <c:pt idx="3632">
                  <c:v>4.4719360000000004</c:v>
                </c:pt>
                <c:pt idx="3633">
                  <c:v>4.4732060000000002</c:v>
                </c:pt>
                <c:pt idx="3634">
                  <c:v>4.475238</c:v>
                </c:pt>
                <c:pt idx="3635">
                  <c:v>4.4765079999999999</c:v>
                </c:pt>
                <c:pt idx="3636">
                  <c:v>4.4777779999999998</c:v>
                </c:pt>
                <c:pt idx="3637">
                  <c:v>4.4790480000000006</c:v>
                </c:pt>
                <c:pt idx="3638">
                  <c:v>4.4800639999999996</c:v>
                </c:pt>
                <c:pt idx="3639">
                  <c:v>4.4813339999999995</c:v>
                </c:pt>
                <c:pt idx="3640">
                  <c:v>4.4826040000000003</c:v>
                </c:pt>
                <c:pt idx="3641">
                  <c:v>4.4838740000000001</c:v>
                </c:pt>
                <c:pt idx="3642">
                  <c:v>4.485398</c:v>
                </c:pt>
                <c:pt idx="3643">
                  <c:v>4.4866679999999999</c:v>
                </c:pt>
                <c:pt idx="3644">
                  <c:v>4.4879379999999998</c:v>
                </c:pt>
                <c:pt idx="3645">
                  <c:v>4.4892079999999996</c:v>
                </c:pt>
                <c:pt idx="3646">
                  <c:v>4.4904779999999995</c:v>
                </c:pt>
                <c:pt idx="3647">
                  <c:v>4.4917480000000003</c:v>
                </c:pt>
                <c:pt idx="3648">
                  <c:v>4.4932720000000002</c:v>
                </c:pt>
                <c:pt idx="3649">
                  <c:v>4.49505</c:v>
                </c:pt>
                <c:pt idx="3650">
                  <c:v>4.4963199999999999</c:v>
                </c:pt>
                <c:pt idx="3651">
                  <c:v>4.4975899999999998</c:v>
                </c:pt>
                <c:pt idx="3652">
                  <c:v>4.4991139999999996</c:v>
                </c:pt>
                <c:pt idx="3653">
                  <c:v>4.4998760000000004</c:v>
                </c:pt>
                <c:pt idx="3654">
                  <c:v>4.5014000000000003</c:v>
                </c:pt>
                <c:pt idx="3655">
                  <c:v>4.5026700000000002</c:v>
                </c:pt>
                <c:pt idx="3656">
                  <c:v>4.5039400000000001</c:v>
                </c:pt>
                <c:pt idx="3657">
                  <c:v>4.5054639999999999</c:v>
                </c:pt>
                <c:pt idx="3658">
                  <c:v>4.5067339999999998</c:v>
                </c:pt>
                <c:pt idx="3659">
                  <c:v>4.5080040000000006</c:v>
                </c:pt>
                <c:pt idx="3660">
                  <c:v>4.5095279999999995</c:v>
                </c:pt>
                <c:pt idx="3661">
                  <c:v>4.5107980000000003</c:v>
                </c:pt>
                <c:pt idx="3662">
                  <c:v>4.5120680000000002</c:v>
                </c:pt>
                <c:pt idx="3663">
                  <c:v>4.5133380000000001</c:v>
                </c:pt>
                <c:pt idx="3664">
                  <c:v>4.5151159999999999</c:v>
                </c:pt>
                <c:pt idx="3665">
                  <c:v>4.5163860000000007</c:v>
                </c:pt>
                <c:pt idx="3666">
                  <c:v>4.5179099999999996</c:v>
                </c:pt>
                <c:pt idx="3667">
                  <c:v>4.5191800000000004</c:v>
                </c:pt>
                <c:pt idx="3668">
                  <c:v>4.5201960000000003</c:v>
                </c:pt>
                <c:pt idx="3669">
                  <c:v>4.5214660000000002</c:v>
                </c:pt>
                <c:pt idx="3670">
                  <c:v>4.5227360000000001</c:v>
                </c:pt>
                <c:pt idx="3671">
                  <c:v>4.5262920000000006</c:v>
                </c:pt>
                <c:pt idx="3672">
                  <c:v>4.5275620000000005</c:v>
                </c:pt>
                <c:pt idx="3673">
                  <c:v>4.5288320000000004</c:v>
                </c:pt>
                <c:pt idx="3674">
                  <c:v>4.5301020000000003</c:v>
                </c:pt>
                <c:pt idx="3675">
                  <c:v>4.5313720000000002</c:v>
                </c:pt>
                <c:pt idx="3676">
                  <c:v>4.532896</c:v>
                </c:pt>
                <c:pt idx="3677">
                  <c:v>4.5341659999999999</c:v>
                </c:pt>
                <c:pt idx="3678">
                  <c:v>4.5361980000000006</c:v>
                </c:pt>
                <c:pt idx="3679">
                  <c:v>4.5374680000000005</c:v>
                </c:pt>
                <c:pt idx="3680">
                  <c:v>4.5387380000000004</c:v>
                </c:pt>
                <c:pt idx="3681">
                  <c:v>4.5400080000000003</c:v>
                </c:pt>
                <c:pt idx="3682">
                  <c:v>4.5410240000000002</c:v>
                </c:pt>
                <c:pt idx="3683">
                  <c:v>4.5422940000000001</c:v>
                </c:pt>
                <c:pt idx="3684">
                  <c:v>4.5438179999999999</c:v>
                </c:pt>
                <c:pt idx="3685">
                  <c:v>4.5453420000000007</c:v>
                </c:pt>
                <c:pt idx="3686">
                  <c:v>4.5466120000000005</c:v>
                </c:pt>
                <c:pt idx="3687">
                  <c:v>4.5478820000000004</c:v>
                </c:pt>
                <c:pt idx="3688">
                  <c:v>4.5491520000000003</c:v>
                </c:pt>
                <c:pt idx="3689">
                  <c:v>4.5506760000000002</c:v>
                </c:pt>
                <c:pt idx="3690">
                  <c:v>4.551946</c:v>
                </c:pt>
                <c:pt idx="3691">
                  <c:v>4.5532159999999999</c:v>
                </c:pt>
                <c:pt idx="3692">
                  <c:v>4.5552480000000006</c:v>
                </c:pt>
                <c:pt idx="3693">
                  <c:v>4.5565180000000005</c:v>
                </c:pt>
                <c:pt idx="3694">
                  <c:v>4.5577880000000004</c:v>
                </c:pt>
                <c:pt idx="3695">
                  <c:v>4.5590580000000003</c:v>
                </c:pt>
                <c:pt idx="3696">
                  <c:v>4.5600740000000002</c:v>
                </c:pt>
                <c:pt idx="3697">
                  <c:v>4.5613440000000001</c:v>
                </c:pt>
                <c:pt idx="3698">
                  <c:v>4.5628679999999999</c:v>
                </c:pt>
                <c:pt idx="3699">
                  <c:v>4.5641379999999998</c:v>
                </c:pt>
                <c:pt idx="3700">
                  <c:v>4.5654079999999997</c:v>
                </c:pt>
                <c:pt idx="3701">
                  <c:v>4.5669320000000004</c:v>
                </c:pt>
                <c:pt idx="3702">
                  <c:v>4.5682020000000003</c:v>
                </c:pt>
                <c:pt idx="3703">
                  <c:v>4.5694720000000002</c:v>
                </c:pt>
                <c:pt idx="3704">
                  <c:v>4.5709960000000001</c:v>
                </c:pt>
                <c:pt idx="3705">
                  <c:v>4.5722659999999999</c:v>
                </c:pt>
                <c:pt idx="3706">
                  <c:v>4.5735360000000007</c:v>
                </c:pt>
                <c:pt idx="3707">
                  <c:v>4.5753139999999997</c:v>
                </c:pt>
                <c:pt idx="3708">
                  <c:v>4.5768380000000004</c:v>
                </c:pt>
                <c:pt idx="3709">
                  <c:v>4.5781080000000003</c:v>
                </c:pt>
                <c:pt idx="3710">
                  <c:v>4.5793780000000002</c:v>
                </c:pt>
                <c:pt idx="3711">
                  <c:v>4.5803940000000001</c:v>
                </c:pt>
                <c:pt idx="3712">
                  <c:v>4.581664</c:v>
                </c:pt>
                <c:pt idx="3713">
                  <c:v>4.5829339999999998</c:v>
                </c:pt>
                <c:pt idx="3714">
                  <c:v>4.5844579999999997</c:v>
                </c:pt>
                <c:pt idx="3715">
                  <c:v>4.5857279999999996</c:v>
                </c:pt>
                <c:pt idx="3716">
                  <c:v>4.5869979999999995</c:v>
                </c:pt>
                <c:pt idx="3717">
                  <c:v>4.5885220000000002</c:v>
                </c:pt>
                <c:pt idx="3718">
                  <c:v>4.5897920000000001</c:v>
                </c:pt>
                <c:pt idx="3719">
                  <c:v>4.591062</c:v>
                </c:pt>
                <c:pt idx="3720">
                  <c:v>4.5923319999999999</c:v>
                </c:pt>
                <c:pt idx="3721">
                  <c:v>4.5938560000000006</c:v>
                </c:pt>
                <c:pt idx="3722">
                  <c:v>4.5956339999999996</c:v>
                </c:pt>
                <c:pt idx="3723">
                  <c:v>4.5969039999999994</c:v>
                </c:pt>
                <c:pt idx="3724">
                  <c:v>4.5981740000000002</c:v>
                </c:pt>
                <c:pt idx="3725">
                  <c:v>4.5994440000000001</c:v>
                </c:pt>
                <c:pt idx="3726">
                  <c:v>4.60046</c:v>
                </c:pt>
                <c:pt idx="3727">
                  <c:v>4.6017300000000008</c:v>
                </c:pt>
                <c:pt idx="3728">
                  <c:v>4.6030000000000006</c:v>
                </c:pt>
                <c:pt idx="3729">
                  <c:v>4.6045240000000005</c:v>
                </c:pt>
                <c:pt idx="3730">
                  <c:v>4.6057940000000004</c:v>
                </c:pt>
                <c:pt idx="3731">
                  <c:v>4.6070640000000003</c:v>
                </c:pt>
                <c:pt idx="3732">
                  <c:v>4.6085880000000001</c:v>
                </c:pt>
                <c:pt idx="3733">
                  <c:v>4.609858</c:v>
                </c:pt>
                <c:pt idx="3734">
                  <c:v>4.6111279999999999</c:v>
                </c:pt>
                <c:pt idx="3735">
                  <c:v>4.6123979999999998</c:v>
                </c:pt>
                <c:pt idx="3736">
                  <c:v>4.6136680000000005</c:v>
                </c:pt>
                <c:pt idx="3737">
                  <c:v>4.6154460000000004</c:v>
                </c:pt>
                <c:pt idx="3738">
                  <c:v>4.6167160000000003</c:v>
                </c:pt>
                <c:pt idx="3739">
                  <c:v>4.6179860000000001</c:v>
                </c:pt>
                <c:pt idx="3740">
                  <c:v>4.61951</c:v>
                </c:pt>
                <c:pt idx="3741">
                  <c:v>4.6205259999999999</c:v>
                </c:pt>
                <c:pt idx="3742">
                  <c:v>4.6217959999999998</c:v>
                </c:pt>
                <c:pt idx="3743">
                  <c:v>4.6230659999999997</c:v>
                </c:pt>
                <c:pt idx="3744">
                  <c:v>4.6243359999999996</c:v>
                </c:pt>
                <c:pt idx="3745">
                  <c:v>4.6256060000000003</c:v>
                </c:pt>
                <c:pt idx="3746">
                  <c:v>4.6268760000000002</c:v>
                </c:pt>
                <c:pt idx="3747">
                  <c:v>4.6284000000000001</c:v>
                </c:pt>
                <c:pt idx="3748">
                  <c:v>4.62967</c:v>
                </c:pt>
                <c:pt idx="3749">
                  <c:v>4.6309399999999998</c:v>
                </c:pt>
                <c:pt idx="3750">
                  <c:v>4.6322099999999997</c:v>
                </c:pt>
                <c:pt idx="3751">
                  <c:v>4.6334800000000005</c:v>
                </c:pt>
                <c:pt idx="3752">
                  <c:v>4.6352580000000003</c:v>
                </c:pt>
                <c:pt idx="3753">
                  <c:v>4.6365280000000002</c:v>
                </c:pt>
                <c:pt idx="3754">
                  <c:v>4.6380520000000001</c:v>
                </c:pt>
                <c:pt idx="3755">
                  <c:v>4.6393219999999999</c:v>
                </c:pt>
                <c:pt idx="3756">
                  <c:v>4.6403379999999999</c:v>
                </c:pt>
                <c:pt idx="3757">
                  <c:v>4.6416079999999997</c:v>
                </c:pt>
                <c:pt idx="3758">
                  <c:v>4.6428779999999996</c:v>
                </c:pt>
                <c:pt idx="3759">
                  <c:v>4.6441479999999995</c:v>
                </c:pt>
                <c:pt idx="3760">
                  <c:v>4.6456720000000002</c:v>
                </c:pt>
                <c:pt idx="3761">
                  <c:v>4.6469420000000001</c:v>
                </c:pt>
                <c:pt idx="3762">
                  <c:v>4.648466</c:v>
                </c:pt>
                <c:pt idx="3763">
                  <c:v>4.6497359999999999</c:v>
                </c:pt>
                <c:pt idx="3764">
                  <c:v>4.6507519999999998</c:v>
                </c:pt>
                <c:pt idx="3765">
                  <c:v>4.6522760000000005</c:v>
                </c:pt>
                <c:pt idx="3766">
                  <c:v>4.6535460000000004</c:v>
                </c:pt>
                <c:pt idx="3767">
                  <c:v>4.6553240000000002</c:v>
                </c:pt>
                <c:pt idx="3768">
                  <c:v>4.6565940000000001</c:v>
                </c:pt>
                <c:pt idx="3769">
                  <c:v>4.657864</c:v>
                </c:pt>
                <c:pt idx="3770">
                  <c:v>4.6593879999999999</c:v>
                </c:pt>
                <c:pt idx="3771">
                  <c:v>4.6601500000000007</c:v>
                </c:pt>
                <c:pt idx="3772">
                  <c:v>4.6614200000000006</c:v>
                </c:pt>
                <c:pt idx="3773">
                  <c:v>4.6626900000000004</c:v>
                </c:pt>
                <c:pt idx="3774">
                  <c:v>4.6642140000000003</c:v>
                </c:pt>
                <c:pt idx="3775">
                  <c:v>4.6654840000000002</c:v>
                </c:pt>
                <c:pt idx="3776">
                  <c:v>4.6667540000000001</c:v>
                </c:pt>
                <c:pt idx="3777">
                  <c:v>4.6682779999999999</c:v>
                </c:pt>
                <c:pt idx="3778">
                  <c:v>4.6695479999999998</c:v>
                </c:pt>
                <c:pt idx="3779">
                  <c:v>4.6708180000000006</c:v>
                </c:pt>
                <c:pt idx="3780">
                  <c:v>4.6720880000000005</c:v>
                </c:pt>
                <c:pt idx="3781">
                  <c:v>4.6733580000000003</c:v>
                </c:pt>
                <c:pt idx="3782">
                  <c:v>4.6751360000000002</c:v>
                </c:pt>
                <c:pt idx="3783">
                  <c:v>4.67666</c:v>
                </c:pt>
                <c:pt idx="3784">
                  <c:v>4.6779299999999999</c:v>
                </c:pt>
                <c:pt idx="3785">
                  <c:v>4.6792000000000007</c:v>
                </c:pt>
                <c:pt idx="3786">
                  <c:v>4.6802159999999997</c:v>
                </c:pt>
                <c:pt idx="3787">
                  <c:v>4.6814859999999996</c:v>
                </c:pt>
                <c:pt idx="3788">
                  <c:v>4.6830099999999995</c:v>
                </c:pt>
                <c:pt idx="3789">
                  <c:v>4.6842799999999993</c:v>
                </c:pt>
                <c:pt idx="3790">
                  <c:v>4.6855500000000001</c:v>
                </c:pt>
                <c:pt idx="3791">
                  <c:v>4.68682</c:v>
                </c:pt>
                <c:pt idx="3792">
                  <c:v>4.6880899999999999</c:v>
                </c:pt>
                <c:pt idx="3793">
                  <c:v>4.6896139999999997</c:v>
                </c:pt>
                <c:pt idx="3794">
                  <c:v>4.6908839999999996</c:v>
                </c:pt>
                <c:pt idx="3795">
                  <c:v>4.6921539999999995</c:v>
                </c:pt>
                <c:pt idx="3796">
                  <c:v>4.6934239999999994</c:v>
                </c:pt>
                <c:pt idx="3797">
                  <c:v>4.6952020000000001</c:v>
                </c:pt>
                <c:pt idx="3798">
                  <c:v>4.696726</c:v>
                </c:pt>
                <c:pt idx="3799">
                  <c:v>4.6979959999999998</c:v>
                </c:pt>
                <c:pt idx="3800">
                  <c:v>4.6992659999999997</c:v>
                </c:pt>
                <c:pt idx="3801">
                  <c:v>4.7000279999999997</c:v>
                </c:pt>
                <c:pt idx="3802">
                  <c:v>4.7015520000000004</c:v>
                </c:pt>
                <c:pt idx="3803">
                  <c:v>4.7028220000000003</c:v>
                </c:pt>
                <c:pt idx="3804">
                  <c:v>4.7040920000000002</c:v>
                </c:pt>
                <c:pt idx="3805">
                  <c:v>4.705616</c:v>
                </c:pt>
                <c:pt idx="3806">
                  <c:v>4.7068859999999999</c:v>
                </c:pt>
                <c:pt idx="3807">
                  <c:v>4.7081560000000007</c:v>
                </c:pt>
                <c:pt idx="3808">
                  <c:v>4.7094260000000006</c:v>
                </c:pt>
                <c:pt idx="3809">
                  <c:v>4.7106960000000004</c:v>
                </c:pt>
                <c:pt idx="3810">
                  <c:v>4.7122200000000003</c:v>
                </c:pt>
                <c:pt idx="3811">
                  <c:v>4.7134900000000002</c:v>
                </c:pt>
                <c:pt idx="3812">
                  <c:v>4.715268</c:v>
                </c:pt>
                <c:pt idx="3813">
                  <c:v>4.7165379999999999</c:v>
                </c:pt>
                <c:pt idx="3814">
                  <c:v>4.7178079999999998</c:v>
                </c:pt>
                <c:pt idx="3815">
                  <c:v>4.7190779999999997</c:v>
                </c:pt>
                <c:pt idx="3816">
                  <c:v>4.7200940000000005</c:v>
                </c:pt>
                <c:pt idx="3817">
                  <c:v>4.7213640000000003</c:v>
                </c:pt>
                <c:pt idx="3818">
                  <c:v>4.7228880000000002</c:v>
                </c:pt>
                <c:pt idx="3819">
                  <c:v>4.7241580000000001</c:v>
                </c:pt>
                <c:pt idx="3820">
                  <c:v>4.7256819999999999</c:v>
                </c:pt>
                <c:pt idx="3821">
                  <c:v>4.7269519999999998</c:v>
                </c:pt>
                <c:pt idx="3822">
                  <c:v>4.7282219999999997</c:v>
                </c:pt>
                <c:pt idx="3823">
                  <c:v>4.7294919999999996</c:v>
                </c:pt>
                <c:pt idx="3824">
                  <c:v>4.7307620000000004</c:v>
                </c:pt>
                <c:pt idx="3825">
                  <c:v>4.7322860000000002</c:v>
                </c:pt>
                <c:pt idx="3826">
                  <c:v>4.7335560000000001</c:v>
                </c:pt>
                <c:pt idx="3827">
                  <c:v>4.7353339999999999</c:v>
                </c:pt>
                <c:pt idx="3828">
                  <c:v>4.7366039999999998</c:v>
                </c:pt>
                <c:pt idx="3829">
                  <c:v>4.7378739999999997</c:v>
                </c:pt>
                <c:pt idx="3830">
                  <c:v>4.7391440000000005</c:v>
                </c:pt>
                <c:pt idx="3831">
                  <c:v>4.7401600000000004</c:v>
                </c:pt>
                <c:pt idx="3832">
                  <c:v>4.7416840000000002</c:v>
                </c:pt>
                <c:pt idx="3833">
                  <c:v>4.7429540000000001</c:v>
                </c:pt>
                <c:pt idx="3834">
                  <c:v>4.744224</c:v>
                </c:pt>
                <c:pt idx="3835">
                  <c:v>4.7457479999999999</c:v>
                </c:pt>
                <c:pt idx="3836">
                  <c:v>4.7470179999999997</c:v>
                </c:pt>
                <c:pt idx="3837">
                  <c:v>4.7482880000000005</c:v>
                </c:pt>
                <c:pt idx="3838">
                  <c:v>4.7495580000000004</c:v>
                </c:pt>
                <c:pt idx="3839">
                  <c:v>4.7510820000000002</c:v>
                </c:pt>
                <c:pt idx="3840">
                  <c:v>4.7523520000000001</c:v>
                </c:pt>
                <c:pt idx="3841">
                  <c:v>4.753622</c:v>
                </c:pt>
                <c:pt idx="3842">
                  <c:v>4.7554000000000007</c:v>
                </c:pt>
                <c:pt idx="3843">
                  <c:v>4.7566700000000006</c:v>
                </c:pt>
                <c:pt idx="3844">
                  <c:v>4.7579400000000005</c:v>
                </c:pt>
                <c:pt idx="3845">
                  <c:v>4.7594640000000004</c:v>
                </c:pt>
                <c:pt idx="3846">
                  <c:v>4.7604799999999994</c:v>
                </c:pt>
                <c:pt idx="3847">
                  <c:v>4.7617500000000001</c:v>
                </c:pt>
                <c:pt idx="3848">
                  <c:v>4.76302</c:v>
                </c:pt>
                <c:pt idx="3849">
                  <c:v>4.7642899999999999</c:v>
                </c:pt>
                <c:pt idx="3850">
                  <c:v>4.7658139999999998</c:v>
                </c:pt>
                <c:pt idx="3851">
                  <c:v>4.7670839999999997</c:v>
                </c:pt>
                <c:pt idx="3852">
                  <c:v>4.7683539999999995</c:v>
                </c:pt>
                <c:pt idx="3853">
                  <c:v>4.7698780000000003</c:v>
                </c:pt>
                <c:pt idx="3854">
                  <c:v>4.7711480000000002</c:v>
                </c:pt>
                <c:pt idx="3855">
                  <c:v>4.772418</c:v>
                </c:pt>
                <c:pt idx="3856">
                  <c:v>4.7736879999999999</c:v>
                </c:pt>
                <c:pt idx="3857">
                  <c:v>4.7754659999999998</c:v>
                </c:pt>
                <c:pt idx="3858">
                  <c:v>4.7767359999999996</c:v>
                </c:pt>
                <c:pt idx="3859">
                  <c:v>4.7782600000000004</c:v>
                </c:pt>
                <c:pt idx="3860">
                  <c:v>4.7795299999999994</c:v>
                </c:pt>
                <c:pt idx="3861">
                  <c:v>4.7805460000000002</c:v>
                </c:pt>
                <c:pt idx="3862">
                  <c:v>4.7818160000000001</c:v>
                </c:pt>
                <c:pt idx="3863">
                  <c:v>4.7830859999999999</c:v>
                </c:pt>
                <c:pt idx="3864">
                  <c:v>4.7846099999999998</c:v>
                </c:pt>
                <c:pt idx="3865">
                  <c:v>4.7858799999999997</c:v>
                </c:pt>
                <c:pt idx="3866">
                  <c:v>4.7874039999999995</c:v>
                </c:pt>
                <c:pt idx="3867">
                  <c:v>4.7886739999999994</c:v>
                </c:pt>
                <c:pt idx="3868">
                  <c:v>4.7899440000000002</c:v>
                </c:pt>
                <c:pt idx="3869">
                  <c:v>4.7909600000000001</c:v>
                </c:pt>
                <c:pt idx="3870">
                  <c:v>4.792484</c:v>
                </c:pt>
                <c:pt idx="3871">
                  <c:v>4.7937539999999998</c:v>
                </c:pt>
                <c:pt idx="3872">
                  <c:v>4.7955320000000006</c:v>
                </c:pt>
                <c:pt idx="3873">
                  <c:v>4.7968020000000005</c:v>
                </c:pt>
                <c:pt idx="3874">
                  <c:v>4.7983260000000003</c:v>
                </c:pt>
                <c:pt idx="3875">
                  <c:v>4.7995960000000002</c:v>
                </c:pt>
                <c:pt idx="3876">
                  <c:v>4.8003580000000001</c:v>
                </c:pt>
                <c:pt idx="3877">
                  <c:v>4.801628</c:v>
                </c:pt>
                <c:pt idx="3878">
                  <c:v>4.8031519999999999</c:v>
                </c:pt>
                <c:pt idx="3879">
                  <c:v>4.8044219999999997</c:v>
                </c:pt>
                <c:pt idx="3880">
                  <c:v>4.8056919999999996</c:v>
                </c:pt>
                <c:pt idx="3881">
                  <c:v>4.8072160000000004</c:v>
                </c:pt>
                <c:pt idx="3882">
                  <c:v>4.8084860000000003</c:v>
                </c:pt>
                <c:pt idx="3883">
                  <c:v>4.8097560000000001</c:v>
                </c:pt>
                <c:pt idx="3884">
                  <c:v>4.811026</c:v>
                </c:pt>
                <c:pt idx="3885">
                  <c:v>4.8122959999999999</c:v>
                </c:pt>
                <c:pt idx="3886">
                  <c:v>4.8135659999999998</c:v>
                </c:pt>
                <c:pt idx="3887">
                  <c:v>4.8153440000000005</c:v>
                </c:pt>
                <c:pt idx="3888">
                  <c:v>4.8166140000000004</c:v>
                </c:pt>
                <c:pt idx="3889">
                  <c:v>4.8181380000000003</c:v>
                </c:pt>
                <c:pt idx="3890">
                  <c:v>4.8194080000000001</c:v>
                </c:pt>
                <c:pt idx="3891">
                  <c:v>4.8201700000000001</c:v>
                </c:pt>
                <c:pt idx="3892">
                  <c:v>4.8216940000000008</c:v>
                </c:pt>
                <c:pt idx="3893">
                  <c:v>4.8229640000000007</c:v>
                </c:pt>
                <c:pt idx="3894">
                  <c:v>4.8242339999999997</c:v>
                </c:pt>
                <c:pt idx="3895">
                  <c:v>4.8257580000000004</c:v>
                </c:pt>
                <c:pt idx="3896">
                  <c:v>4.8270280000000003</c:v>
                </c:pt>
                <c:pt idx="3897">
                  <c:v>4.8282980000000002</c:v>
                </c:pt>
                <c:pt idx="3898">
                  <c:v>4.8295680000000001</c:v>
                </c:pt>
                <c:pt idx="3899">
                  <c:v>4.830838</c:v>
                </c:pt>
                <c:pt idx="3900">
                  <c:v>4.8321079999999998</c:v>
                </c:pt>
                <c:pt idx="3901">
                  <c:v>4.8333779999999997</c:v>
                </c:pt>
                <c:pt idx="3902">
                  <c:v>4.8351559999999996</c:v>
                </c:pt>
                <c:pt idx="3903">
                  <c:v>4.8366800000000003</c:v>
                </c:pt>
                <c:pt idx="3904">
                  <c:v>4.8379499999999993</c:v>
                </c:pt>
                <c:pt idx="3905">
                  <c:v>4.8392200000000001</c:v>
                </c:pt>
                <c:pt idx="3906">
                  <c:v>4.840236</c:v>
                </c:pt>
                <c:pt idx="3907">
                  <c:v>4.8415059999999999</c:v>
                </c:pt>
                <c:pt idx="3908">
                  <c:v>4.8427760000000006</c:v>
                </c:pt>
                <c:pt idx="3909">
                  <c:v>4.8440460000000005</c:v>
                </c:pt>
                <c:pt idx="3910">
                  <c:v>4.8455700000000004</c:v>
                </c:pt>
                <c:pt idx="3911">
                  <c:v>4.8468400000000003</c:v>
                </c:pt>
                <c:pt idx="3912">
                  <c:v>4.8481100000000001</c:v>
                </c:pt>
                <c:pt idx="3913">
                  <c:v>4.849634</c:v>
                </c:pt>
                <c:pt idx="3914">
                  <c:v>4.8509039999999999</c:v>
                </c:pt>
                <c:pt idx="3915">
                  <c:v>4.8521739999999998</c:v>
                </c:pt>
                <c:pt idx="3916">
                  <c:v>4.8534439999999996</c:v>
                </c:pt>
                <c:pt idx="3917">
                  <c:v>4.8552220000000004</c:v>
                </c:pt>
                <c:pt idx="3918">
                  <c:v>4.8564920000000003</c:v>
                </c:pt>
                <c:pt idx="3919">
                  <c:v>4.8580160000000001</c:v>
                </c:pt>
                <c:pt idx="3920">
                  <c:v>4.859286</c:v>
                </c:pt>
                <c:pt idx="3921">
                  <c:v>4.8603019999999999</c:v>
                </c:pt>
                <c:pt idx="3922">
                  <c:v>4.8615719999999998</c:v>
                </c:pt>
                <c:pt idx="3923">
                  <c:v>4.8628419999999997</c:v>
                </c:pt>
                <c:pt idx="3924">
                  <c:v>4.8643660000000004</c:v>
                </c:pt>
                <c:pt idx="3925">
                  <c:v>4.8656360000000003</c:v>
                </c:pt>
                <c:pt idx="3926">
                  <c:v>4.8669060000000002</c:v>
                </c:pt>
                <c:pt idx="3927">
                  <c:v>4.86843</c:v>
                </c:pt>
                <c:pt idx="3928">
                  <c:v>4.8696999999999999</c:v>
                </c:pt>
                <c:pt idx="3929">
                  <c:v>4.8707159999999998</c:v>
                </c:pt>
                <c:pt idx="3930">
                  <c:v>4.8722400000000006</c:v>
                </c:pt>
                <c:pt idx="3931">
                  <c:v>4.8735100000000005</c:v>
                </c:pt>
                <c:pt idx="3932">
                  <c:v>4.8752879999999994</c:v>
                </c:pt>
                <c:pt idx="3933">
                  <c:v>4.8765580000000002</c:v>
                </c:pt>
                <c:pt idx="3934">
                  <c:v>4.8778280000000001</c:v>
                </c:pt>
                <c:pt idx="3935">
                  <c:v>4.8793519999999999</c:v>
                </c:pt>
                <c:pt idx="3936">
                  <c:v>4.8803679999999998</c:v>
                </c:pt>
                <c:pt idx="3937">
                  <c:v>4.8816379999999997</c:v>
                </c:pt>
                <c:pt idx="3938">
                  <c:v>4.8829080000000005</c:v>
                </c:pt>
                <c:pt idx="3939">
                  <c:v>4.8841780000000004</c:v>
                </c:pt>
                <c:pt idx="3940">
                  <c:v>4.8857020000000002</c:v>
                </c:pt>
                <c:pt idx="3941">
                  <c:v>4.8872260000000001</c:v>
                </c:pt>
                <c:pt idx="3942">
                  <c:v>4.888496</c:v>
                </c:pt>
                <c:pt idx="3943">
                  <c:v>4.8897659999999998</c:v>
                </c:pt>
                <c:pt idx="3944">
                  <c:v>4.8910359999999997</c:v>
                </c:pt>
                <c:pt idx="3945">
                  <c:v>4.8923059999999996</c:v>
                </c:pt>
                <c:pt idx="3946">
                  <c:v>4.8938300000000003</c:v>
                </c:pt>
                <c:pt idx="3947">
                  <c:v>4.8956080000000002</c:v>
                </c:pt>
                <c:pt idx="3948">
                  <c:v>4.8968780000000001</c:v>
                </c:pt>
                <c:pt idx="3949">
                  <c:v>4.8981479999999999</c:v>
                </c:pt>
                <c:pt idx="3950">
                  <c:v>4.8994179999999998</c:v>
                </c:pt>
                <c:pt idx="3951">
                  <c:v>4.9004340000000006</c:v>
                </c:pt>
                <c:pt idx="3952">
                  <c:v>4.9019580000000005</c:v>
                </c:pt>
                <c:pt idx="3953">
                  <c:v>4.9032280000000004</c:v>
                </c:pt>
                <c:pt idx="3954">
                  <c:v>4.9044980000000002</c:v>
                </c:pt>
                <c:pt idx="3955">
                  <c:v>4.9060220000000001</c:v>
                </c:pt>
                <c:pt idx="3956">
                  <c:v>4.907292</c:v>
                </c:pt>
                <c:pt idx="3957">
                  <c:v>4.9085619999999999</c:v>
                </c:pt>
                <c:pt idx="3958">
                  <c:v>4.9098319999999998</c:v>
                </c:pt>
                <c:pt idx="3959">
                  <c:v>4.9111020000000005</c:v>
                </c:pt>
                <c:pt idx="3960">
                  <c:v>4.9126260000000004</c:v>
                </c:pt>
                <c:pt idx="3961">
                  <c:v>4.9138960000000003</c:v>
                </c:pt>
                <c:pt idx="3962">
                  <c:v>4.9156740000000001</c:v>
                </c:pt>
                <c:pt idx="3963">
                  <c:v>4.916944</c:v>
                </c:pt>
                <c:pt idx="3964">
                  <c:v>4.9182140000000008</c:v>
                </c:pt>
                <c:pt idx="3965">
                  <c:v>4.9197379999999997</c:v>
                </c:pt>
                <c:pt idx="3966">
                  <c:v>4.9207539999999996</c:v>
                </c:pt>
                <c:pt idx="3967">
                  <c:v>4.9220239999999995</c:v>
                </c:pt>
                <c:pt idx="3968">
                  <c:v>4.9232939999999994</c:v>
                </c:pt>
                <c:pt idx="3969">
                  <c:v>4.9245640000000002</c:v>
                </c:pt>
                <c:pt idx="3970">
                  <c:v>4.926088</c:v>
                </c:pt>
                <c:pt idx="3971">
                  <c:v>4.9273579999999999</c:v>
                </c:pt>
                <c:pt idx="3972">
                  <c:v>4.9286279999999998</c:v>
                </c:pt>
                <c:pt idx="3973">
                  <c:v>4.9298979999999997</c:v>
                </c:pt>
                <c:pt idx="3974">
                  <c:v>4.9314220000000004</c:v>
                </c:pt>
                <c:pt idx="3975">
                  <c:v>4.9326920000000003</c:v>
                </c:pt>
                <c:pt idx="3976">
                  <c:v>4.9339620000000002</c:v>
                </c:pt>
                <c:pt idx="3977">
                  <c:v>4.93574</c:v>
                </c:pt>
                <c:pt idx="3978">
                  <c:v>4.9372640000000008</c:v>
                </c:pt>
                <c:pt idx="3979">
                  <c:v>4.9385340000000006</c:v>
                </c:pt>
                <c:pt idx="3980">
                  <c:v>4.9398039999999996</c:v>
                </c:pt>
                <c:pt idx="3981">
                  <c:v>4.9405660000000005</c:v>
                </c:pt>
                <c:pt idx="3982">
                  <c:v>4.9420900000000003</c:v>
                </c:pt>
                <c:pt idx="3983">
                  <c:v>4.9433600000000002</c:v>
                </c:pt>
                <c:pt idx="3984">
                  <c:v>4.9446300000000001</c:v>
                </c:pt>
                <c:pt idx="3985">
                  <c:v>4.9461539999999999</c:v>
                </c:pt>
                <c:pt idx="3986">
                  <c:v>4.9474239999999998</c:v>
                </c:pt>
                <c:pt idx="3987">
                  <c:v>4.9486939999999997</c:v>
                </c:pt>
                <c:pt idx="3988">
                  <c:v>4.9499640000000005</c:v>
                </c:pt>
                <c:pt idx="3989">
                  <c:v>4.9512340000000004</c:v>
                </c:pt>
                <c:pt idx="3990">
                  <c:v>4.9527580000000002</c:v>
                </c:pt>
                <c:pt idx="3991">
                  <c:v>4.9540280000000001</c:v>
                </c:pt>
                <c:pt idx="3992">
                  <c:v>4.9558059999999999</c:v>
                </c:pt>
                <c:pt idx="3993">
                  <c:v>4.9570759999999998</c:v>
                </c:pt>
                <c:pt idx="3994">
                  <c:v>4.9583460000000006</c:v>
                </c:pt>
                <c:pt idx="3995">
                  <c:v>4.9596160000000005</c:v>
                </c:pt>
                <c:pt idx="3996">
                  <c:v>4.9606319999999995</c:v>
                </c:pt>
                <c:pt idx="3997">
                  <c:v>4.9619020000000003</c:v>
                </c:pt>
                <c:pt idx="3998">
                  <c:v>4.9634260000000001</c:v>
                </c:pt>
                <c:pt idx="3999">
                  <c:v>4.964696</c:v>
                </c:pt>
                <c:pt idx="4000">
                  <c:v>4.9659659999999999</c:v>
                </c:pt>
                <c:pt idx="4001">
                  <c:v>4.9674900000000006</c:v>
                </c:pt>
                <c:pt idx="4002">
                  <c:v>4.9687600000000005</c:v>
                </c:pt>
                <c:pt idx="4003">
                  <c:v>4.9700300000000004</c:v>
                </c:pt>
                <c:pt idx="4004">
                  <c:v>4.9713000000000003</c:v>
                </c:pt>
                <c:pt idx="4005">
                  <c:v>4.9725699999999993</c:v>
                </c:pt>
                <c:pt idx="4006">
                  <c:v>4.97384</c:v>
                </c:pt>
                <c:pt idx="4007">
                  <c:v>4.9756179999999999</c:v>
                </c:pt>
                <c:pt idx="4008">
                  <c:v>4.9768879999999998</c:v>
                </c:pt>
                <c:pt idx="4009">
                  <c:v>4.9781580000000005</c:v>
                </c:pt>
                <c:pt idx="4010">
                  <c:v>4.9794280000000004</c:v>
                </c:pt>
                <c:pt idx="4011">
                  <c:v>4.9804439999999994</c:v>
                </c:pt>
                <c:pt idx="4012">
                  <c:v>4.9817140000000002</c:v>
                </c:pt>
                <c:pt idx="4013">
                  <c:v>4.9832380000000001</c:v>
                </c:pt>
                <c:pt idx="4014">
                  <c:v>4.9845079999999999</c:v>
                </c:pt>
                <c:pt idx="4015">
                  <c:v>4.9860319999999998</c:v>
                </c:pt>
                <c:pt idx="4016">
                  <c:v>4.9873020000000006</c:v>
                </c:pt>
                <c:pt idx="4017">
                  <c:v>4.9885720000000005</c:v>
                </c:pt>
                <c:pt idx="4018">
                  <c:v>4.9898420000000003</c:v>
                </c:pt>
                <c:pt idx="4019">
                  <c:v>4.9911120000000002</c:v>
                </c:pt>
                <c:pt idx="4020">
                  <c:v>4.9923820000000001</c:v>
                </c:pt>
                <c:pt idx="4021">
                  <c:v>4.993652</c:v>
                </c:pt>
                <c:pt idx="4022">
                  <c:v>4.9954299999999998</c:v>
                </c:pt>
                <c:pt idx="4023">
                  <c:v>4.9969540000000006</c:v>
                </c:pt>
                <c:pt idx="4024">
                  <c:v>4.9982239999999996</c:v>
                </c:pt>
                <c:pt idx="4025">
                  <c:v>4.9994939999999994</c:v>
                </c:pt>
                <c:pt idx="4026">
                  <c:v>5.0005100000000002</c:v>
                </c:pt>
                <c:pt idx="4027">
                  <c:v>5.0017800000000001</c:v>
                </c:pt>
                <c:pt idx="4028">
                  <c:v>5.00305</c:v>
                </c:pt>
                <c:pt idx="4029">
                  <c:v>5.0043199999999999</c:v>
                </c:pt>
                <c:pt idx="4030">
                  <c:v>5.0058439999999997</c:v>
                </c:pt>
                <c:pt idx="4031">
                  <c:v>5.0073679999999996</c:v>
                </c:pt>
                <c:pt idx="4032">
                  <c:v>5.0086379999999995</c:v>
                </c:pt>
                <c:pt idx="4033">
                  <c:v>5.0099080000000002</c:v>
                </c:pt>
                <c:pt idx="4034">
                  <c:v>5.0111780000000001</c:v>
                </c:pt>
                <c:pt idx="4035">
                  <c:v>5.012448</c:v>
                </c:pt>
                <c:pt idx="4036">
                  <c:v>5.0137179999999999</c:v>
                </c:pt>
                <c:pt idx="4037">
                  <c:v>5.0154960000000006</c:v>
                </c:pt>
                <c:pt idx="4038">
                  <c:v>5.0167660000000005</c:v>
                </c:pt>
                <c:pt idx="4039">
                  <c:v>5.0182900000000004</c:v>
                </c:pt>
                <c:pt idx="4040">
                  <c:v>5.0195600000000002</c:v>
                </c:pt>
                <c:pt idx="4041">
                  <c:v>5.0205760000000001</c:v>
                </c:pt>
                <c:pt idx="4042">
                  <c:v>5.021846</c:v>
                </c:pt>
                <c:pt idx="4043">
                  <c:v>5.0231159999999999</c:v>
                </c:pt>
                <c:pt idx="4044">
                  <c:v>5.0246400000000007</c:v>
                </c:pt>
                <c:pt idx="4045">
                  <c:v>5.0259100000000005</c:v>
                </c:pt>
                <c:pt idx="4046">
                  <c:v>5.0271800000000004</c:v>
                </c:pt>
                <c:pt idx="4047">
                  <c:v>5.0287040000000003</c:v>
                </c:pt>
                <c:pt idx="4048">
                  <c:v>5.0299740000000002</c:v>
                </c:pt>
                <c:pt idx="4049">
                  <c:v>5.031244</c:v>
                </c:pt>
                <c:pt idx="4050">
                  <c:v>5.0325139999999999</c:v>
                </c:pt>
                <c:pt idx="4051">
                  <c:v>5.0337840000000007</c:v>
                </c:pt>
                <c:pt idx="4052">
                  <c:v>5.0355619999999996</c:v>
                </c:pt>
                <c:pt idx="4053">
                  <c:v>5.0370860000000004</c:v>
                </c:pt>
                <c:pt idx="4054">
                  <c:v>5.0383560000000003</c:v>
                </c:pt>
                <c:pt idx="4055">
                  <c:v>5.0396260000000002</c:v>
                </c:pt>
                <c:pt idx="4056">
                  <c:v>5.0406420000000001</c:v>
                </c:pt>
                <c:pt idx="4057">
                  <c:v>5.0419119999999999</c:v>
                </c:pt>
                <c:pt idx="4058">
                  <c:v>5.0431819999999998</c:v>
                </c:pt>
                <c:pt idx="4059">
                  <c:v>5.0444520000000006</c:v>
                </c:pt>
                <c:pt idx="4060">
                  <c:v>5.0459759999999996</c:v>
                </c:pt>
                <c:pt idx="4061">
                  <c:v>5.0475000000000003</c:v>
                </c:pt>
                <c:pt idx="4062">
                  <c:v>5.0487700000000002</c:v>
                </c:pt>
                <c:pt idx="4063">
                  <c:v>5.0500400000000001</c:v>
                </c:pt>
                <c:pt idx="4064">
                  <c:v>5.05131</c:v>
                </c:pt>
                <c:pt idx="4065">
                  <c:v>5.0525799999999998</c:v>
                </c:pt>
                <c:pt idx="4066">
                  <c:v>5.0538499999999997</c:v>
                </c:pt>
                <c:pt idx="4067">
                  <c:v>5.0556280000000005</c:v>
                </c:pt>
                <c:pt idx="4068">
                  <c:v>5.0568980000000003</c:v>
                </c:pt>
                <c:pt idx="4069">
                  <c:v>5.0584220000000002</c:v>
                </c:pt>
                <c:pt idx="4070">
                  <c:v>5.0596920000000001</c:v>
                </c:pt>
                <c:pt idx="4071">
                  <c:v>5.060708</c:v>
                </c:pt>
                <c:pt idx="4072">
                  <c:v>5.0619779999999999</c:v>
                </c:pt>
                <c:pt idx="4073">
                  <c:v>5.0632479999999997</c:v>
                </c:pt>
                <c:pt idx="4074">
                  <c:v>5.0647720000000005</c:v>
                </c:pt>
                <c:pt idx="4075">
                  <c:v>5.0660420000000004</c:v>
                </c:pt>
                <c:pt idx="4076">
                  <c:v>5.0673120000000003</c:v>
                </c:pt>
                <c:pt idx="4077">
                  <c:v>5.0688360000000001</c:v>
                </c:pt>
                <c:pt idx="4078">
                  <c:v>5.070106</c:v>
                </c:pt>
                <c:pt idx="4079">
                  <c:v>5.0713759999999999</c:v>
                </c:pt>
                <c:pt idx="4080">
                  <c:v>5.0726460000000007</c:v>
                </c:pt>
                <c:pt idx="4081">
                  <c:v>5.0739160000000005</c:v>
                </c:pt>
                <c:pt idx="4082">
                  <c:v>5.0756939999999995</c:v>
                </c:pt>
                <c:pt idx="4083">
                  <c:v>5.0772180000000002</c:v>
                </c:pt>
                <c:pt idx="4084">
                  <c:v>5.0784880000000001</c:v>
                </c:pt>
                <c:pt idx="4085">
                  <c:v>5.079758</c:v>
                </c:pt>
                <c:pt idx="4086">
                  <c:v>5.0807739999999999</c:v>
                </c:pt>
                <c:pt idx="4087">
                  <c:v>5.0820439999999998</c:v>
                </c:pt>
                <c:pt idx="4088">
                  <c:v>5.0833139999999997</c:v>
                </c:pt>
                <c:pt idx="4089">
                  <c:v>5.0845840000000004</c:v>
                </c:pt>
                <c:pt idx="4090">
                  <c:v>5.0861079999999994</c:v>
                </c:pt>
                <c:pt idx="4091">
                  <c:v>5.0873780000000002</c:v>
                </c:pt>
                <c:pt idx="4092">
                  <c:v>5.0886480000000001</c:v>
                </c:pt>
                <c:pt idx="4093">
                  <c:v>5.0899179999999999</c:v>
                </c:pt>
                <c:pt idx="4094">
                  <c:v>5.0914419999999998</c:v>
                </c:pt>
                <c:pt idx="4095">
                  <c:v>5.0927119999999997</c:v>
                </c:pt>
                <c:pt idx="4096">
                  <c:v>5.0939819999999996</c:v>
                </c:pt>
                <c:pt idx="4097">
                  <c:v>5.0957600000000003</c:v>
                </c:pt>
                <c:pt idx="4098">
                  <c:v>5.0970300000000002</c:v>
                </c:pt>
                <c:pt idx="4099">
                  <c:v>5.098554</c:v>
                </c:pt>
                <c:pt idx="4100">
                  <c:v>5.0998239999999999</c:v>
                </c:pt>
                <c:pt idx="4101">
                  <c:v>5.1005859999999998</c:v>
                </c:pt>
                <c:pt idx="4102">
                  <c:v>5.1021100000000006</c:v>
                </c:pt>
                <c:pt idx="4103">
                  <c:v>5.1033800000000005</c:v>
                </c:pt>
                <c:pt idx="4104">
                  <c:v>5.1046500000000004</c:v>
                </c:pt>
                <c:pt idx="4105">
                  <c:v>5.1059200000000002</c:v>
                </c:pt>
                <c:pt idx="4106">
                  <c:v>5.1074440000000001</c:v>
                </c:pt>
                <c:pt idx="4107">
                  <c:v>5.108714</c:v>
                </c:pt>
                <c:pt idx="4108">
                  <c:v>5.1099840000000007</c:v>
                </c:pt>
                <c:pt idx="4109">
                  <c:v>5.1112540000000006</c:v>
                </c:pt>
                <c:pt idx="4110">
                  <c:v>5.1125240000000005</c:v>
                </c:pt>
                <c:pt idx="4111">
                  <c:v>5.1137939999999995</c:v>
                </c:pt>
                <c:pt idx="4112">
                  <c:v>5.1155720000000002</c:v>
                </c:pt>
                <c:pt idx="4113">
                  <c:v>5.1168420000000001</c:v>
                </c:pt>
                <c:pt idx="4114">
                  <c:v>5.118112</c:v>
                </c:pt>
                <c:pt idx="4115">
                  <c:v>5.1196359999999999</c:v>
                </c:pt>
                <c:pt idx="4116">
                  <c:v>5.1206519999999998</c:v>
                </c:pt>
                <c:pt idx="4117">
                  <c:v>5.1219220000000005</c:v>
                </c:pt>
                <c:pt idx="4118">
                  <c:v>5.1231920000000004</c:v>
                </c:pt>
                <c:pt idx="4119">
                  <c:v>5.1244620000000003</c:v>
                </c:pt>
                <c:pt idx="4120">
                  <c:v>5.1259860000000002</c:v>
                </c:pt>
                <c:pt idx="4121">
                  <c:v>5.127256</c:v>
                </c:pt>
                <c:pt idx="4122">
                  <c:v>5.1285259999999999</c:v>
                </c:pt>
                <c:pt idx="4123">
                  <c:v>5.1300499999999998</c:v>
                </c:pt>
                <c:pt idx="4124">
                  <c:v>5.1310660000000006</c:v>
                </c:pt>
                <c:pt idx="4125">
                  <c:v>5.1323360000000005</c:v>
                </c:pt>
                <c:pt idx="4126">
                  <c:v>5.1338600000000003</c:v>
                </c:pt>
                <c:pt idx="4127">
                  <c:v>5.1356380000000001</c:v>
                </c:pt>
                <c:pt idx="4128">
                  <c:v>5.136908</c:v>
                </c:pt>
                <c:pt idx="4129">
                  <c:v>5.1381779999999999</c:v>
                </c:pt>
                <c:pt idx="4130">
                  <c:v>5.1394479999999998</c:v>
                </c:pt>
                <c:pt idx="4131">
                  <c:v>5.1404639999999997</c:v>
                </c:pt>
                <c:pt idx="4132">
                  <c:v>5.1417340000000005</c:v>
                </c:pt>
                <c:pt idx="4133">
                  <c:v>5.1430040000000004</c:v>
                </c:pt>
                <c:pt idx="4134">
                  <c:v>5.1442740000000002</c:v>
                </c:pt>
                <c:pt idx="4135">
                  <c:v>5.1457980000000001</c:v>
                </c:pt>
                <c:pt idx="4136">
                  <c:v>5.147068</c:v>
                </c:pt>
                <c:pt idx="4137">
                  <c:v>5.1485919999999998</c:v>
                </c:pt>
                <c:pt idx="4138">
                  <c:v>5.1498619999999997</c:v>
                </c:pt>
                <c:pt idx="4139">
                  <c:v>5.1508780000000005</c:v>
                </c:pt>
                <c:pt idx="4140">
                  <c:v>5.1521480000000004</c:v>
                </c:pt>
                <c:pt idx="4141">
                  <c:v>5.1536720000000003</c:v>
                </c:pt>
                <c:pt idx="4142">
                  <c:v>5.1554500000000001</c:v>
                </c:pt>
                <c:pt idx="4143">
                  <c:v>5.15672</c:v>
                </c:pt>
                <c:pt idx="4144">
                  <c:v>5.1579899999999999</c:v>
                </c:pt>
                <c:pt idx="4145">
                  <c:v>5.1595139999999997</c:v>
                </c:pt>
                <c:pt idx="4146">
                  <c:v>5.1602759999999996</c:v>
                </c:pt>
                <c:pt idx="4147">
                  <c:v>5.1615459999999995</c:v>
                </c:pt>
                <c:pt idx="4148">
                  <c:v>5.1630700000000003</c:v>
                </c:pt>
                <c:pt idx="4149">
                  <c:v>5.1643400000000002</c:v>
                </c:pt>
                <c:pt idx="4150">
                  <c:v>5.165864</c:v>
                </c:pt>
                <c:pt idx="4151">
                  <c:v>5.1671339999999999</c:v>
                </c:pt>
                <c:pt idx="4152">
                  <c:v>5.1684040000000007</c:v>
                </c:pt>
                <c:pt idx="4153">
                  <c:v>5.1699280000000005</c:v>
                </c:pt>
                <c:pt idx="4154">
                  <c:v>5.1711980000000004</c:v>
                </c:pt>
                <c:pt idx="4155">
                  <c:v>5.1724680000000003</c:v>
                </c:pt>
                <c:pt idx="4156">
                  <c:v>5.1737380000000002</c:v>
                </c:pt>
                <c:pt idx="4157">
                  <c:v>5.175516</c:v>
                </c:pt>
                <c:pt idx="4158">
                  <c:v>5.1767859999999999</c:v>
                </c:pt>
                <c:pt idx="4159">
                  <c:v>5.1783100000000006</c:v>
                </c:pt>
                <c:pt idx="4160">
                  <c:v>5.1795800000000005</c:v>
                </c:pt>
                <c:pt idx="4161">
                  <c:v>5.1805959999999995</c:v>
                </c:pt>
                <c:pt idx="4162">
                  <c:v>5.1818660000000003</c:v>
                </c:pt>
                <c:pt idx="4163">
                  <c:v>5.1831360000000002</c:v>
                </c:pt>
                <c:pt idx="4164">
                  <c:v>5.1844060000000001</c:v>
                </c:pt>
                <c:pt idx="4165">
                  <c:v>5.1861839999999999</c:v>
                </c:pt>
                <c:pt idx="4166">
                  <c:v>5.1874540000000007</c:v>
                </c:pt>
                <c:pt idx="4167">
                  <c:v>5.1887240000000006</c:v>
                </c:pt>
                <c:pt idx="4168">
                  <c:v>5.1899940000000004</c:v>
                </c:pt>
                <c:pt idx="4169">
                  <c:v>5.1912639999999994</c:v>
                </c:pt>
                <c:pt idx="4170">
                  <c:v>5.1925339999999993</c:v>
                </c:pt>
                <c:pt idx="4171">
                  <c:v>5.1938040000000001</c:v>
                </c:pt>
                <c:pt idx="4172">
                  <c:v>5.1955819999999999</c:v>
                </c:pt>
                <c:pt idx="4173">
                  <c:v>5.1971059999999998</c:v>
                </c:pt>
                <c:pt idx="4174">
                  <c:v>5.1983759999999997</c:v>
                </c:pt>
                <c:pt idx="4175">
                  <c:v>5.1996459999999995</c:v>
                </c:pt>
                <c:pt idx="4176">
                  <c:v>5.2006620000000003</c:v>
                </c:pt>
                <c:pt idx="4177">
                  <c:v>5.2019320000000002</c:v>
                </c:pt>
                <c:pt idx="4178">
                  <c:v>5.2032020000000001</c:v>
                </c:pt>
                <c:pt idx="4179">
                  <c:v>5.204726</c:v>
                </c:pt>
                <c:pt idx="4180">
                  <c:v>5.2059959999999998</c:v>
                </c:pt>
                <c:pt idx="4181">
                  <c:v>5.2075199999999997</c:v>
                </c:pt>
                <c:pt idx="4182">
                  <c:v>5.2087899999999996</c:v>
                </c:pt>
                <c:pt idx="4183">
                  <c:v>5.2100600000000004</c:v>
                </c:pt>
                <c:pt idx="4184">
                  <c:v>5.2110760000000003</c:v>
                </c:pt>
                <c:pt idx="4185">
                  <c:v>5.2126000000000001</c:v>
                </c:pt>
                <c:pt idx="4186">
                  <c:v>5.21387</c:v>
                </c:pt>
                <c:pt idx="4187">
                  <c:v>5.2156479999999998</c:v>
                </c:pt>
                <c:pt idx="4188">
                  <c:v>5.2169179999999997</c:v>
                </c:pt>
                <c:pt idx="4189">
                  <c:v>5.2184420000000005</c:v>
                </c:pt>
                <c:pt idx="4190">
                  <c:v>5.2197120000000004</c:v>
                </c:pt>
                <c:pt idx="4191">
                  <c:v>5.2207279999999994</c:v>
                </c:pt>
                <c:pt idx="4192">
                  <c:v>5.2219980000000001</c:v>
                </c:pt>
                <c:pt idx="4193">
                  <c:v>5.223268</c:v>
                </c:pt>
                <c:pt idx="4194">
                  <c:v>5.2245379999999999</c:v>
                </c:pt>
                <c:pt idx="4195">
                  <c:v>5.2260619999999998</c:v>
                </c:pt>
                <c:pt idx="4196">
                  <c:v>5.2273319999999996</c:v>
                </c:pt>
                <c:pt idx="4197">
                  <c:v>5.2286019999999995</c:v>
                </c:pt>
                <c:pt idx="4198">
                  <c:v>5.2301260000000003</c:v>
                </c:pt>
                <c:pt idx="4199">
                  <c:v>5.2311420000000002</c:v>
                </c:pt>
                <c:pt idx="4200">
                  <c:v>5.2324120000000001</c:v>
                </c:pt>
                <c:pt idx="4201">
                  <c:v>5.2339359999999999</c:v>
                </c:pt>
                <c:pt idx="4202">
                  <c:v>5.2357139999999998</c:v>
                </c:pt>
                <c:pt idx="4203">
                  <c:v>5.2369839999999996</c:v>
                </c:pt>
                <c:pt idx="4204">
                  <c:v>5.2382540000000004</c:v>
                </c:pt>
                <c:pt idx="4205">
                  <c:v>5.2395240000000003</c:v>
                </c:pt>
                <c:pt idx="4206">
                  <c:v>5.2405400000000002</c:v>
                </c:pt>
                <c:pt idx="4207">
                  <c:v>5.2418100000000001</c:v>
                </c:pt>
                <c:pt idx="4208">
                  <c:v>5.24308</c:v>
                </c:pt>
                <c:pt idx="4209">
                  <c:v>5.2446040000000007</c:v>
                </c:pt>
                <c:pt idx="4210">
                  <c:v>5.2461279999999997</c:v>
                </c:pt>
                <c:pt idx="4211">
                  <c:v>5.2473980000000005</c:v>
                </c:pt>
                <c:pt idx="4212">
                  <c:v>5.2486680000000003</c:v>
                </c:pt>
                <c:pt idx="4213">
                  <c:v>5.2499380000000002</c:v>
                </c:pt>
                <c:pt idx="4214">
                  <c:v>5.2512080000000001</c:v>
                </c:pt>
                <c:pt idx="4215">
                  <c:v>5.252478</c:v>
                </c:pt>
                <c:pt idx="4216">
                  <c:v>5.2537480000000008</c:v>
                </c:pt>
                <c:pt idx="4217">
                  <c:v>5.2555259999999997</c:v>
                </c:pt>
                <c:pt idx="4218">
                  <c:v>5.2570500000000004</c:v>
                </c:pt>
                <c:pt idx="4219">
                  <c:v>5.2583200000000003</c:v>
                </c:pt>
                <c:pt idx="4220">
                  <c:v>5.2595900000000002</c:v>
                </c:pt>
                <c:pt idx="4221">
                  <c:v>5.2606060000000001</c:v>
                </c:pt>
                <c:pt idx="4222">
                  <c:v>5.261876</c:v>
                </c:pt>
                <c:pt idx="4223">
                  <c:v>5.2631459999999999</c:v>
                </c:pt>
                <c:pt idx="4224">
                  <c:v>5.2646699999999997</c:v>
                </c:pt>
                <c:pt idx="4225">
                  <c:v>5.2661940000000005</c:v>
                </c:pt>
                <c:pt idx="4226">
                  <c:v>5.2674640000000004</c:v>
                </c:pt>
                <c:pt idx="4227">
                  <c:v>5.2687339999999994</c:v>
                </c:pt>
                <c:pt idx="4228">
                  <c:v>5.2700040000000001</c:v>
                </c:pt>
                <c:pt idx="4229">
                  <c:v>5.271274</c:v>
                </c:pt>
                <c:pt idx="4230">
                  <c:v>5.2725439999999999</c:v>
                </c:pt>
                <c:pt idx="4231">
                  <c:v>5.2738139999999998</c:v>
                </c:pt>
                <c:pt idx="4232">
                  <c:v>5.2758459999999996</c:v>
                </c:pt>
                <c:pt idx="4233">
                  <c:v>5.2771159999999995</c:v>
                </c:pt>
                <c:pt idx="4234">
                  <c:v>5.2783860000000002</c:v>
                </c:pt>
                <c:pt idx="4235">
                  <c:v>5.2799100000000001</c:v>
                </c:pt>
                <c:pt idx="4236">
                  <c:v>5.280672</c:v>
                </c:pt>
                <c:pt idx="4237">
                  <c:v>5.2819419999999999</c:v>
                </c:pt>
                <c:pt idx="4238">
                  <c:v>5.2832119999999998</c:v>
                </c:pt>
                <c:pt idx="4239">
                  <c:v>5.2847360000000005</c:v>
                </c:pt>
                <c:pt idx="4240">
                  <c:v>5.2862599999999995</c:v>
                </c:pt>
                <c:pt idx="4241">
                  <c:v>5.2875300000000003</c:v>
                </c:pt>
                <c:pt idx="4242">
                  <c:v>5.2888000000000002</c:v>
                </c:pt>
                <c:pt idx="4243">
                  <c:v>5.2900700000000001</c:v>
                </c:pt>
                <c:pt idx="4244">
                  <c:v>5.2913399999999999</c:v>
                </c:pt>
                <c:pt idx="4245">
                  <c:v>5.2926099999999998</c:v>
                </c:pt>
                <c:pt idx="4246">
                  <c:v>5.2938800000000006</c:v>
                </c:pt>
                <c:pt idx="4247">
                  <c:v>5.2959120000000004</c:v>
                </c:pt>
                <c:pt idx="4248">
                  <c:v>5.2971820000000003</c:v>
                </c:pt>
                <c:pt idx="4249">
                  <c:v>5.2984520000000002</c:v>
                </c:pt>
                <c:pt idx="4250">
                  <c:v>5.299722</c:v>
                </c:pt>
                <c:pt idx="4251">
                  <c:v>5.3007379999999999</c:v>
                </c:pt>
                <c:pt idx="4252">
                  <c:v>5.3020079999999998</c:v>
                </c:pt>
                <c:pt idx="4253">
                  <c:v>5.3032779999999997</c:v>
                </c:pt>
                <c:pt idx="4254">
                  <c:v>5.3048019999999996</c:v>
                </c:pt>
                <c:pt idx="4255">
                  <c:v>5.3063260000000003</c:v>
                </c:pt>
                <c:pt idx="4256">
                  <c:v>5.3075960000000002</c:v>
                </c:pt>
                <c:pt idx="4257">
                  <c:v>5.3088660000000001</c:v>
                </c:pt>
                <c:pt idx="4258">
                  <c:v>5.309882</c:v>
                </c:pt>
                <c:pt idx="4259">
                  <c:v>5.3114059999999998</c:v>
                </c:pt>
                <c:pt idx="4260">
                  <c:v>5.3126759999999997</c:v>
                </c:pt>
                <c:pt idx="4261">
                  <c:v>5.3139459999999996</c:v>
                </c:pt>
                <c:pt idx="4262">
                  <c:v>5.3157240000000003</c:v>
                </c:pt>
                <c:pt idx="4263">
                  <c:v>5.3169940000000002</c:v>
                </c:pt>
                <c:pt idx="4264">
                  <c:v>5.3185180000000001</c:v>
                </c:pt>
                <c:pt idx="4265">
                  <c:v>5.319788</c:v>
                </c:pt>
                <c:pt idx="4266">
                  <c:v>5.3208039999999999</c:v>
                </c:pt>
                <c:pt idx="4267">
                  <c:v>5.3220740000000006</c:v>
                </c:pt>
                <c:pt idx="4268">
                  <c:v>5.3235980000000005</c:v>
                </c:pt>
                <c:pt idx="4269">
                  <c:v>5.3248680000000004</c:v>
                </c:pt>
                <c:pt idx="4270">
                  <c:v>5.3261380000000003</c:v>
                </c:pt>
                <c:pt idx="4271">
                  <c:v>5.3276620000000001</c:v>
                </c:pt>
                <c:pt idx="4272">
                  <c:v>5.328932</c:v>
                </c:pt>
                <c:pt idx="4273">
                  <c:v>5.3302019999999999</c:v>
                </c:pt>
                <c:pt idx="4274">
                  <c:v>5.3314719999999998</c:v>
                </c:pt>
                <c:pt idx="4275">
                  <c:v>5.3327420000000005</c:v>
                </c:pt>
                <c:pt idx="4276">
                  <c:v>5.3340120000000004</c:v>
                </c:pt>
                <c:pt idx="4277">
                  <c:v>5.3360440000000002</c:v>
                </c:pt>
                <c:pt idx="4278">
                  <c:v>5.3373140000000001</c:v>
                </c:pt>
                <c:pt idx="4279">
                  <c:v>5.338584</c:v>
                </c:pt>
                <c:pt idx="4280">
                  <c:v>5.3398539999999999</c:v>
                </c:pt>
                <c:pt idx="4281">
                  <c:v>5.3408699999999998</c:v>
                </c:pt>
                <c:pt idx="4282">
                  <c:v>5.3421399999999997</c:v>
                </c:pt>
                <c:pt idx="4283">
                  <c:v>5.3434099999999995</c:v>
                </c:pt>
                <c:pt idx="4284">
                  <c:v>5.3446800000000003</c:v>
                </c:pt>
                <c:pt idx="4285">
                  <c:v>5.3462039999999993</c:v>
                </c:pt>
                <c:pt idx="4286">
                  <c:v>5.3474740000000001</c:v>
                </c:pt>
                <c:pt idx="4287">
                  <c:v>5.3487439999999999</c:v>
                </c:pt>
                <c:pt idx="4288">
                  <c:v>5.3500139999999998</c:v>
                </c:pt>
                <c:pt idx="4289">
                  <c:v>5.3515379999999997</c:v>
                </c:pt>
                <c:pt idx="4290">
                  <c:v>5.3528079999999996</c:v>
                </c:pt>
                <c:pt idx="4291">
                  <c:v>5.3540779999999994</c:v>
                </c:pt>
                <c:pt idx="4292">
                  <c:v>5.3558560000000002</c:v>
                </c:pt>
                <c:pt idx="4293">
                  <c:v>5.35738</c:v>
                </c:pt>
                <c:pt idx="4294">
                  <c:v>5.3586499999999999</c:v>
                </c:pt>
                <c:pt idx="4295">
                  <c:v>5.3599199999999998</c:v>
                </c:pt>
                <c:pt idx="4296">
                  <c:v>5.3609360000000006</c:v>
                </c:pt>
                <c:pt idx="4297">
                  <c:v>5.3622060000000005</c:v>
                </c:pt>
                <c:pt idx="4298">
                  <c:v>5.3634760000000004</c:v>
                </c:pt>
                <c:pt idx="4299">
                  <c:v>5.3650000000000002</c:v>
                </c:pt>
                <c:pt idx="4300">
                  <c:v>5.3662700000000001</c:v>
                </c:pt>
                <c:pt idx="4301">
                  <c:v>5.367794</c:v>
                </c:pt>
                <c:pt idx="4302">
                  <c:v>5.3690639999999998</c:v>
                </c:pt>
                <c:pt idx="4303">
                  <c:v>5.3703339999999997</c:v>
                </c:pt>
                <c:pt idx="4304">
                  <c:v>5.3716039999999996</c:v>
                </c:pt>
                <c:pt idx="4305">
                  <c:v>5.3728740000000004</c:v>
                </c:pt>
                <c:pt idx="4306">
                  <c:v>5.3741440000000003</c:v>
                </c:pt>
                <c:pt idx="4307">
                  <c:v>5.3759220000000001</c:v>
                </c:pt>
                <c:pt idx="4308">
                  <c:v>5.3774459999999999</c:v>
                </c:pt>
                <c:pt idx="4309">
                  <c:v>5.3787159999999998</c:v>
                </c:pt>
                <c:pt idx="4310">
                  <c:v>5.3799860000000006</c:v>
                </c:pt>
                <c:pt idx="4311">
                  <c:v>5.3810019999999996</c:v>
                </c:pt>
                <c:pt idx="4312">
                  <c:v>5.3822719999999995</c:v>
                </c:pt>
                <c:pt idx="4313">
                  <c:v>5.3835419999999994</c:v>
                </c:pt>
                <c:pt idx="4314">
                  <c:v>5.3850660000000001</c:v>
                </c:pt>
                <c:pt idx="4315">
                  <c:v>5.38659</c:v>
                </c:pt>
                <c:pt idx="4316">
                  <c:v>5.3878599999999999</c:v>
                </c:pt>
                <c:pt idx="4317">
                  <c:v>5.3891300000000006</c:v>
                </c:pt>
                <c:pt idx="4318">
                  <c:v>5.3904000000000005</c:v>
                </c:pt>
                <c:pt idx="4319">
                  <c:v>5.3916700000000004</c:v>
                </c:pt>
                <c:pt idx="4320">
                  <c:v>5.3929400000000003</c:v>
                </c:pt>
                <c:pt idx="4321">
                  <c:v>5.3942100000000002</c:v>
                </c:pt>
                <c:pt idx="4322">
                  <c:v>5.396242</c:v>
                </c:pt>
                <c:pt idx="4323">
                  <c:v>5.3975119999999999</c:v>
                </c:pt>
                <c:pt idx="4324">
                  <c:v>5.3987819999999997</c:v>
                </c:pt>
                <c:pt idx="4325">
                  <c:v>5.4000519999999996</c:v>
                </c:pt>
                <c:pt idx="4326">
                  <c:v>5.4010680000000004</c:v>
                </c:pt>
                <c:pt idx="4327">
                  <c:v>5.4023380000000003</c:v>
                </c:pt>
                <c:pt idx="4328">
                  <c:v>5.4036080000000002</c:v>
                </c:pt>
                <c:pt idx="4329">
                  <c:v>5.405386</c:v>
                </c:pt>
                <c:pt idx="4330">
                  <c:v>5.4066559999999999</c:v>
                </c:pt>
                <c:pt idx="4331">
                  <c:v>5.4079259999999998</c:v>
                </c:pt>
                <c:pt idx="4332">
                  <c:v>5.4091959999999997</c:v>
                </c:pt>
                <c:pt idx="4333">
                  <c:v>5.4104659999999996</c:v>
                </c:pt>
                <c:pt idx="4334">
                  <c:v>5.4119900000000003</c:v>
                </c:pt>
                <c:pt idx="4335">
                  <c:v>5.4132600000000002</c:v>
                </c:pt>
                <c:pt idx="4336">
                  <c:v>5.415038</c:v>
                </c:pt>
                <c:pt idx="4337">
                  <c:v>5.4163079999999999</c:v>
                </c:pt>
                <c:pt idx="4338">
                  <c:v>5.4175779999999998</c:v>
                </c:pt>
                <c:pt idx="4339">
                  <c:v>5.4191019999999996</c:v>
                </c:pt>
                <c:pt idx="4340">
                  <c:v>5.4201180000000004</c:v>
                </c:pt>
                <c:pt idx="4341">
                  <c:v>5.4211340000000003</c:v>
                </c:pt>
                <c:pt idx="4342">
                  <c:v>5.4224039999999993</c:v>
                </c:pt>
                <c:pt idx="4343">
                  <c:v>5.4239280000000001</c:v>
                </c:pt>
                <c:pt idx="4344">
                  <c:v>5.4254519999999999</c:v>
                </c:pt>
                <c:pt idx="4345">
                  <c:v>5.4267219999999998</c:v>
                </c:pt>
                <c:pt idx="4346">
                  <c:v>5.4282459999999997</c:v>
                </c:pt>
                <c:pt idx="4347">
                  <c:v>5.4295159999999996</c:v>
                </c:pt>
                <c:pt idx="4348">
                  <c:v>5.4305320000000004</c:v>
                </c:pt>
                <c:pt idx="4349">
                  <c:v>5.4318020000000002</c:v>
                </c:pt>
                <c:pt idx="4350">
                  <c:v>5.4333260000000001</c:v>
                </c:pt>
                <c:pt idx="4351">
                  <c:v>5.4351039999999999</c:v>
                </c:pt>
                <c:pt idx="4352">
                  <c:v>5.4363740000000007</c:v>
                </c:pt>
                <c:pt idx="4353">
                  <c:v>5.4378979999999997</c:v>
                </c:pt>
                <c:pt idx="4354">
                  <c:v>5.4391680000000004</c:v>
                </c:pt>
                <c:pt idx="4355">
                  <c:v>5.4399300000000004</c:v>
                </c:pt>
                <c:pt idx="4356">
                  <c:v>5.4412000000000003</c:v>
                </c:pt>
                <c:pt idx="4357">
                  <c:v>5.4427240000000001</c:v>
                </c:pt>
                <c:pt idx="4358">
                  <c:v>5.443994</c:v>
                </c:pt>
                <c:pt idx="4359">
                  <c:v>5.4455180000000007</c:v>
                </c:pt>
                <c:pt idx="4360">
                  <c:v>5.4467880000000006</c:v>
                </c:pt>
                <c:pt idx="4361">
                  <c:v>5.4480579999999996</c:v>
                </c:pt>
                <c:pt idx="4362">
                  <c:v>5.4493279999999995</c:v>
                </c:pt>
                <c:pt idx="4363">
                  <c:v>5.4505979999999994</c:v>
                </c:pt>
                <c:pt idx="4364">
                  <c:v>5.4518680000000002</c:v>
                </c:pt>
                <c:pt idx="4365">
                  <c:v>5.453138</c:v>
                </c:pt>
                <c:pt idx="4366">
                  <c:v>5.4551699999999999</c:v>
                </c:pt>
                <c:pt idx="4367">
                  <c:v>5.4564399999999997</c:v>
                </c:pt>
                <c:pt idx="4368">
                  <c:v>5.4577099999999996</c:v>
                </c:pt>
                <c:pt idx="4369">
                  <c:v>5.4592340000000004</c:v>
                </c:pt>
                <c:pt idx="4370">
                  <c:v>5.4599960000000003</c:v>
                </c:pt>
                <c:pt idx="4371">
                  <c:v>5.4612660000000002</c:v>
                </c:pt>
                <c:pt idx="4372">
                  <c:v>5.4625360000000001</c:v>
                </c:pt>
                <c:pt idx="4373">
                  <c:v>5.4638059999999999</c:v>
                </c:pt>
                <c:pt idx="4374">
                  <c:v>5.4653299999999998</c:v>
                </c:pt>
                <c:pt idx="4375">
                  <c:v>5.4666000000000006</c:v>
                </c:pt>
                <c:pt idx="4376">
                  <c:v>5.4681240000000004</c:v>
                </c:pt>
                <c:pt idx="4377">
                  <c:v>5.4693940000000003</c:v>
                </c:pt>
                <c:pt idx="4378">
                  <c:v>5.4704100000000002</c:v>
                </c:pt>
                <c:pt idx="4379">
                  <c:v>5.4716800000000001</c:v>
                </c:pt>
                <c:pt idx="4380">
                  <c:v>5.473204</c:v>
                </c:pt>
                <c:pt idx="4381">
                  <c:v>5.4744740000000007</c:v>
                </c:pt>
                <c:pt idx="4382">
                  <c:v>5.4762519999999997</c:v>
                </c:pt>
                <c:pt idx="4383">
                  <c:v>5.4775219999999996</c:v>
                </c:pt>
                <c:pt idx="4384">
                  <c:v>5.4787919999999994</c:v>
                </c:pt>
                <c:pt idx="4385">
                  <c:v>5.4800620000000002</c:v>
                </c:pt>
                <c:pt idx="4386">
                  <c:v>5.4808239999999993</c:v>
                </c:pt>
                <c:pt idx="4387">
                  <c:v>5.482348</c:v>
                </c:pt>
                <c:pt idx="4388">
                  <c:v>5.4836180000000008</c:v>
                </c:pt>
                <c:pt idx="4389">
                  <c:v>5.4851419999999997</c:v>
                </c:pt>
                <c:pt idx="4390">
                  <c:v>5.4864120000000005</c:v>
                </c:pt>
                <c:pt idx="4391">
                  <c:v>5.4876820000000004</c:v>
                </c:pt>
                <c:pt idx="4392">
                  <c:v>5.4892060000000003</c:v>
                </c:pt>
                <c:pt idx="4393">
                  <c:v>5.4902220000000002</c:v>
                </c:pt>
                <c:pt idx="4394">
                  <c:v>5.491492</c:v>
                </c:pt>
                <c:pt idx="4395">
                  <c:v>5.4927619999999999</c:v>
                </c:pt>
                <c:pt idx="4396">
                  <c:v>5.4940319999999998</c:v>
                </c:pt>
                <c:pt idx="4397">
                  <c:v>5.4960640000000005</c:v>
                </c:pt>
                <c:pt idx="4398">
                  <c:v>5.4973340000000004</c:v>
                </c:pt>
                <c:pt idx="4399">
                  <c:v>5.4986040000000003</c:v>
                </c:pt>
                <c:pt idx="4400">
                  <c:v>5.4998739999999993</c:v>
                </c:pt>
                <c:pt idx="4401">
                  <c:v>5.5008900000000001</c:v>
                </c:pt>
                <c:pt idx="4402">
                  <c:v>5.5021599999999999</c:v>
                </c:pt>
                <c:pt idx="4403">
                  <c:v>5.5034299999999998</c:v>
                </c:pt>
                <c:pt idx="4404">
                  <c:v>5.5049539999999997</c:v>
                </c:pt>
                <c:pt idx="4405">
                  <c:v>5.5062239999999996</c:v>
                </c:pt>
                <c:pt idx="4406">
                  <c:v>5.5077479999999994</c:v>
                </c:pt>
                <c:pt idx="4407">
                  <c:v>5.5090179999999993</c:v>
                </c:pt>
                <c:pt idx="4408">
                  <c:v>5.5100340000000001</c:v>
                </c:pt>
                <c:pt idx="4409">
                  <c:v>5.511558</c:v>
                </c:pt>
                <c:pt idx="4410">
                  <c:v>5.5128279999999998</c:v>
                </c:pt>
                <c:pt idx="4411">
                  <c:v>5.5140979999999997</c:v>
                </c:pt>
                <c:pt idx="4412">
                  <c:v>5.5158760000000004</c:v>
                </c:pt>
                <c:pt idx="4413">
                  <c:v>5.5174000000000003</c:v>
                </c:pt>
                <c:pt idx="4414">
                  <c:v>5.5186700000000002</c:v>
                </c:pt>
                <c:pt idx="4415">
                  <c:v>5.5199400000000001</c:v>
                </c:pt>
                <c:pt idx="4416">
                  <c:v>5.520702</c:v>
                </c:pt>
                <c:pt idx="4417">
                  <c:v>5.5222259999999999</c:v>
                </c:pt>
                <c:pt idx="4418">
                  <c:v>5.5234959999999997</c:v>
                </c:pt>
                <c:pt idx="4419">
                  <c:v>5.5250200000000005</c:v>
                </c:pt>
                <c:pt idx="4420">
                  <c:v>5.5262900000000004</c:v>
                </c:pt>
                <c:pt idx="4421">
                  <c:v>5.5275600000000003</c:v>
                </c:pt>
                <c:pt idx="4422">
                  <c:v>5.5290840000000001</c:v>
                </c:pt>
                <c:pt idx="4423">
                  <c:v>5.5301</c:v>
                </c:pt>
                <c:pt idx="4424">
                  <c:v>5.5313699999999999</c:v>
                </c:pt>
                <c:pt idx="4425">
                  <c:v>5.5328940000000006</c:v>
                </c:pt>
                <c:pt idx="4426">
                  <c:v>5.5341640000000005</c:v>
                </c:pt>
                <c:pt idx="4427">
                  <c:v>5.5359419999999995</c:v>
                </c:pt>
                <c:pt idx="4428">
                  <c:v>5.5372120000000002</c:v>
                </c:pt>
                <c:pt idx="4429">
                  <c:v>5.5384820000000001</c:v>
                </c:pt>
                <c:pt idx="4430">
                  <c:v>5.540006</c:v>
                </c:pt>
                <c:pt idx="4431">
                  <c:v>5.5407679999999999</c:v>
                </c:pt>
                <c:pt idx="4432">
                  <c:v>5.5420380000000007</c:v>
                </c:pt>
                <c:pt idx="4433">
                  <c:v>5.5435619999999997</c:v>
                </c:pt>
                <c:pt idx="4434">
                  <c:v>5.5450859999999995</c:v>
                </c:pt>
                <c:pt idx="4435">
                  <c:v>5.5463560000000003</c:v>
                </c:pt>
                <c:pt idx="4436">
                  <c:v>5.5478800000000001</c:v>
                </c:pt>
                <c:pt idx="4437">
                  <c:v>5.54915</c:v>
                </c:pt>
                <c:pt idx="4438">
                  <c:v>5.5501659999999999</c:v>
                </c:pt>
                <c:pt idx="4439">
                  <c:v>5.5516899999999998</c:v>
                </c:pt>
                <c:pt idx="4440">
                  <c:v>5.5529599999999997</c:v>
                </c:pt>
                <c:pt idx="4441">
                  <c:v>5.5542299999999996</c:v>
                </c:pt>
                <c:pt idx="4442">
                  <c:v>5.5560080000000003</c:v>
                </c:pt>
                <c:pt idx="4443">
                  <c:v>5.5572780000000002</c:v>
                </c:pt>
                <c:pt idx="4444">
                  <c:v>5.558802</c:v>
                </c:pt>
                <c:pt idx="4445">
                  <c:v>5.5600719999999999</c:v>
                </c:pt>
                <c:pt idx="4446">
                  <c:v>5.5608339999999998</c:v>
                </c:pt>
                <c:pt idx="4447">
                  <c:v>5.5623580000000006</c:v>
                </c:pt>
                <c:pt idx="4448">
                  <c:v>5.5636279999999996</c:v>
                </c:pt>
                <c:pt idx="4449">
                  <c:v>5.5651520000000003</c:v>
                </c:pt>
                <c:pt idx="4450">
                  <c:v>5.5664220000000002</c:v>
                </c:pt>
                <c:pt idx="4451">
                  <c:v>5.5676920000000001</c:v>
                </c:pt>
                <c:pt idx="4452">
                  <c:v>5.5692159999999999</c:v>
                </c:pt>
                <c:pt idx="4453">
                  <c:v>5.5704859999999998</c:v>
                </c:pt>
                <c:pt idx="4454">
                  <c:v>5.5717560000000006</c:v>
                </c:pt>
                <c:pt idx="4455">
                  <c:v>5.5730260000000005</c:v>
                </c:pt>
                <c:pt idx="4456">
                  <c:v>5.5745500000000003</c:v>
                </c:pt>
                <c:pt idx="4457">
                  <c:v>5.5760740000000002</c:v>
                </c:pt>
                <c:pt idx="4458">
                  <c:v>5.5775980000000001</c:v>
                </c:pt>
                <c:pt idx="4459">
                  <c:v>5.5788679999999999</c:v>
                </c:pt>
                <c:pt idx="4460">
                  <c:v>5.5798839999999998</c:v>
                </c:pt>
                <c:pt idx="4461">
                  <c:v>5.5811539999999997</c:v>
                </c:pt>
                <c:pt idx="4462">
                  <c:v>5.5824239999999996</c:v>
                </c:pt>
                <c:pt idx="4463">
                  <c:v>5.5836940000000004</c:v>
                </c:pt>
                <c:pt idx="4464">
                  <c:v>5.5854720000000002</c:v>
                </c:pt>
                <c:pt idx="4465">
                  <c:v>5.5867420000000001</c:v>
                </c:pt>
                <c:pt idx="4466">
                  <c:v>5.588012</c:v>
                </c:pt>
                <c:pt idx="4467">
                  <c:v>5.5892819999999999</c:v>
                </c:pt>
                <c:pt idx="4468">
                  <c:v>5.5905519999999997</c:v>
                </c:pt>
                <c:pt idx="4469">
                  <c:v>5.5918219999999996</c:v>
                </c:pt>
                <c:pt idx="4470">
                  <c:v>5.5930919999999995</c:v>
                </c:pt>
                <c:pt idx="4471">
                  <c:v>5.5951240000000002</c:v>
                </c:pt>
                <c:pt idx="4472">
                  <c:v>5.5963940000000001</c:v>
                </c:pt>
                <c:pt idx="4473">
                  <c:v>5.597664</c:v>
                </c:pt>
                <c:pt idx="4474">
                  <c:v>5.5989339999999999</c:v>
                </c:pt>
                <c:pt idx="4475">
                  <c:v>5.5999500000000006</c:v>
                </c:pt>
                <c:pt idx="4476">
                  <c:v>5.6012200000000005</c:v>
                </c:pt>
                <c:pt idx="4477">
                  <c:v>5.6024900000000004</c:v>
                </c:pt>
                <c:pt idx="4478">
                  <c:v>5.6037600000000003</c:v>
                </c:pt>
                <c:pt idx="4479">
                  <c:v>5.6052840000000002</c:v>
                </c:pt>
                <c:pt idx="4480">
                  <c:v>5.606808</c:v>
                </c:pt>
                <c:pt idx="4481">
                  <c:v>5.6080779999999999</c:v>
                </c:pt>
                <c:pt idx="4482">
                  <c:v>5.6093479999999998</c:v>
                </c:pt>
                <c:pt idx="4483">
                  <c:v>5.6106179999999997</c:v>
                </c:pt>
                <c:pt idx="4484">
                  <c:v>5.6118880000000004</c:v>
                </c:pt>
                <c:pt idx="4485">
                  <c:v>5.6131580000000003</c:v>
                </c:pt>
                <c:pt idx="4486">
                  <c:v>5.6149360000000001</c:v>
                </c:pt>
                <c:pt idx="4487">
                  <c:v>5.616206</c:v>
                </c:pt>
                <c:pt idx="4488">
                  <c:v>5.6177299999999999</c:v>
                </c:pt>
                <c:pt idx="4489">
                  <c:v>5.6189999999999998</c:v>
                </c:pt>
                <c:pt idx="4490">
                  <c:v>5.6200159999999997</c:v>
                </c:pt>
                <c:pt idx="4491">
                  <c:v>5.6210320000000005</c:v>
                </c:pt>
                <c:pt idx="4492">
                  <c:v>5.6223020000000004</c:v>
                </c:pt>
                <c:pt idx="4493">
                  <c:v>5.6238260000000002</c:v>
                </c:pt>
                <c:pt idx="4494">
                  <c:v>5.6253500000000001</c:v>
                </c:pt>
                <c:pt idx="4495">
                  <c:v>5.62662</c:v>
                </c:pt>
                <c:pt idx="4496">
                  <c:v>5.6278899999999998</c:v>
                </c:pt>
                <c:pt idx="4497">
                  <c:v>5.6291599999999997</c:v>
                </c:pt>
                <c:pt idx="4498">
                  <c:v>5.6301760000000005</c:v>
                </c:pt>
                <c:pt idx="4499">
                  <c:v>5.6316999999999995</c:v>
                </c:pt>
                <c:pt idx="4500">
                  <c:v>5.6388119999999997</c:v>
                </c:pt>
                <c:pt idx="4501">
                  <c:v>5.644908</c:v>
                </c:pt>
                <c:pt idx="4502">
                  <c:v>5.6515119999999994</c:v>
                </c:pt>
                <c:pt idx="4503">
                  <c:v>5.6586239999999997</c:v>
                </c:pt>
                <c:pt idx="4504">
                  <c:v>5.66472</c:v>
                </c:pt>
                <c:pt idx="4505">
                  <c:v>5.6713240000000003</c:v>
                </c:pt>
                <c:pt idx="4506">
                  <c:v>5.6786900000000005</c:v>
                </c:pt>
                <c:pt idx="4507">
                  <c:v>5.6850399999999999</c:v>
                </c:pt>
                <c:pt idx="4508">
                  <c:v>5.6913900000000002</c:v>
                </c:pt>
                <c:pt idx="4509">
                  <c:v>5.6985020000000004</c:v>
                </c:pt>
                <c:pt idx="4510">
                  <c:v>5.7051059999999998</c:v>
                </c:pt>
                <c:pt idx="4511">
                  <c:v>5.7117100000000001</c:v>
                </c:pt>
                <c:pt idx="4512">
                  <c:v>5.7188220000000003</c:v>
                </c:pt>
                <c:pt idx="4513">
                  <c:v>5.7251719999999997</c:v>
                </c:pt>
                <c:pt idx="4514">
                  <c:v>5.731776</c:v>
                </c:pt>
                <c:pt idx="4515">
                  <c:v>5.7388879999999993</c:v>
                </c:pt>
                <c:pt idx="4516">
                  <c:v>5.7452379999999996</c:v>
                </c:pt>
                <c:pt idx="4517">
                  <c:v>5.7518419999999999</c:v>
                </c:pt>
                <c:pt idx="4518">
                  <c:v>5.7589540000000001</c:v>
                </c:pt>
                <c:pt idx="4519">
                  <c:v>5.7653040000000004</c:v>
                </c:pt>
                <c:pt idx="4520">
                  <c:v>5.7716539999999998</c:v>
                </c:pt>
                <c:pt idx="4521">
                  <c:v>5.7787660000000001</c:v>
                </c:pt>
                <c:pt idx="4522">
                  <c:v>5.7853699999999995</c:v>
                </c:pt>
                <c:pt idx="4523">
                  <c:v>5.7917199999999998</c:v>
                </c:pt>
                <c:pt idx="4524">
                  <c:v>5.798832</c:v>
                </c:pt>
                <c:pt idx="4525">
                  <c:v>5.8051819999999994</c:v>
                </c:pt>
                <c:pt idx="4526">
                  <c:v>5.8115319999999997</c:v>
                </c:pt>
                <c:pt idx="4527">
                  <c:v>5.8188979999999999</c:v>
                </c:pt>
                <c:pt idx="4528">
                  <c:v>5.8249940000000002</c:v>
                </c:pt>
                <c:pt idx="4529">
                  <c:v>5.8315980000000005</c:v>
                </c:pt>
                <c:pt idx="4530">
                  <c:v>5.8389639999999998</c:v>
                </c:pt>
                <c:pt idx="4531">
                  <c:v>5.8450600000000001</c:v>
                </c:pt>
                <c:pt idx="4532">
                  <c:v>5.8516639999999995</c:v>
                </c:pt>
                <c:pt idx="4533">
                  <c:v>5.8587759999999998</c:v>
                </c:pt>
                <c:pt idx="4534">
                  <c:v>5.8651260000000001</c:v>
                </c:pt>
                <c:pt idx="4535">
                  <c:v>5.8714759999999995</c:v>
                </c:pt>
                <c:pt idx="4536">
                  <c:v>5.8788419999999997</c:v>
                </c:pt>
                <c:pt idx="4537">
                  <c:v>5.885192</c:v>
                </c:pt>
                <c:pt idx="4538">
                  <c:v>5.8915420000000003</c:v>
                </c:pt>
                <c:pt idx="4539">
                  <c:v>5.8989079999999996</c:v>
                </c:pt>
                <c:pt idx="4540">
                  <c:v>5.9050039999999999</c:v>
                </c:pt>
                <c:pt idx="4541">
                  <c:v>5.9116079999999993</c:v>
                </c:pt>
                <c:pt idx="4542">
                  <c:v>5.9187199999999995</c:v>
                </c:pt>
                <c:pt idx="4543">
                  <c:v>5.9250699999999998</c:v>
                </c:pt>
                <c:pt idx="4544">
                  <c:v>5.9316740000000001</c:v>
                </c:pt>
                <c:pt idx="4545">
                  <c:v>5.9387860000000003</c:v>
                </c:pt>
                <c:pt idx="4546">
                  <c:v>5.9451359999999998</c:v>
                </c:pt>
                <c:pt idx="4547">
                  <c:v>5.95174</c:v>
                </c:pt>
                <c:pt idx="4548">
                  <c:v>5.9585980000000003</c:v>
                </c:pt>
                <c:pt idx="4549">
                  <c:v>5.9652019999999997</c:v>
                </c:pt>
                <c:pt idx="4550">
                  <c:v>5.971552</c:v>
                </c:pt>
                <c:pt idx="4551">
                  <c:v>5.9786640000000002</c:v>
                </c:pt>
                <c:pt idx="4552">
                  <c:v>5.9850139999999996</c:v>
                </c:pt>
                <c:pt idx="4553">
                  <c:v>5.9913639999999999</c:v>
                </c:pt>
                <c:pt idx="4554">
                  <c:v>5.9987300000000001</c:v>
                </c:pt>
                <c:pt idx="4555">
                  <c:v>6.0050799999999995</c:v>
                </c:pt>
                <c:pt idx="4556">
                  <c:v>6.0114299999999998</c:v>
                </c:pt>
                <c:pt idx="4557">
                  <c:v>6.018796</c:v>
                </c:pt>
                <c:pt idx="4558">
                  <c:v>6.0251459999999994</c:v>
                </c:pt>
                <c:pt idx="4559">
                  <c:v>6.0314960000000006</c:v>
                </c:pt>
                <c:pt idx="4560">
                  <c:v>6.0386080000000009</c:v>
                </c:pt>
                <c:pt idx="4561">
                  <c:v>6.0452120000000003</c:v>
                </c:pt>
                <c:pt idx="4562">
                  <c:v>6.0515619999999997</c:v>
                </c:pt>
                <c:pt idx="4563">
                  <c:v>6.0586739999999999</c:v>
                </c:pt>
                <c:pt idx="4564">
                  <c:v>6.0652780000000002</c:v>
                </c:pt>
                <c:pt idx="4565">
                  <c:v>6.0713739999999996</c:v>
                </c:pt>
                <c:pt idx="4566">
                  <c:v>6.0787399999999998</c:v>
                </c:pt>
                <c:pt idx="4567">
                  <c:v>6.0853439999999992</c:v>
                </c:pt>
                <c:pt idx="4568">
                  <c:v>6.0916940000000004</c:v>
                </c:pt>
                <c:pt idx="4569">
                  <c:v>6.0990600000000006</c:v>
                </c:pt>
                <c:pt idx="4570">
                  <c:v>6.10541</c:v>
                </c:pt>
                <c:pt idx="4571">
                  <c:v>6.1120140000000003</c:v>
                </c:pt>
                <c:pt idx="4572">
                  <c:v>6.1193799999999996</c:v>
                </c:pt>
                <c:pt idx="4573">
                  <c:v>6.1257299999999999</c:v>
                </c:pt>
                <c:pt idx="4574">
                  <c:v>6.1320799999999993</c:v>
                </c:pt>
                <c:pt idx="4575">
                  <c:v>6.1394459999999995</c:v>
                </c:pt>
                <c:pt idx="4576">
                  <c:v>6.1457960000000007</c:v>
                </c:pt>
                <c:pt idx="4577">
                  <c:v>6.1518919999999992</c:v>
                </c:pt>
                <c:pt idx="4578">
                  <c:v>6.1592580000000003</c:v>
                </c:pt>
                <c:pt idx="4579">
                  <c:v>6.1656080000000006</c:v>
                </c:pt>
                <c:pt idx="4580">
                  <c:v>6.1719580000000001</c:v>
                </c:pt>
                <c:pt idx="4581">
                  <c:v>6.1790700000000003</c:v>
                </c:pt>
                <c:pt idx="4582">
                  <c:v>6.1854199999999997</c:v>
                </c:pt>
                <c:pt idx="4583">
                  <c:v>6.19177</c:v>
                </c:pt>
                <c:pt idx="4584">
                  <c:v>6.1991360000000002</c:v>
                </c:pt>
                <c:pt idx="4585">
                  <c:v>6.2054859999999996</c:v>
                </c:pt>
                <c:pt idx="4586">
                  <c:v>6.2120900000000008</c:v>
                </c:pt>
                <c:pt idx="4587">
                  <c:v>6.219202000000001</c:v>
                </c:pt>
                <c:pt idx="4588">
                  <c:v>6.2255519999999995</c:v>
                </c:pt>
                <c:pt idx="4589">
                  <c:v>6.2321559999999998</c:v>
                </c:pt>
                <c:pt idx="4590">
                  <c:v>6.239522</c:v>
                </c:pt>
                <c:pt idx="4591">
                  <c:v>6.2458720000000003</c:v>
                </c:pt>
                <c:pt idx="4592">
                  <c:v>6.2522219999999997</c:v>
                </c:pt>
                <c:pt idx="4593">
                  <c:v>6.259334</c:v>
                </c:pt>
                <c:pt idx="4594">
                  <c:v>6.2656840000000003</c:v>
                </c:pt>
                <c:pt idx="4595">
                  <c:v>6.2720339999999997</c:v>
                </c:pt>
                <c:pt idx="4596">
                  <c:v>6.2793999999999999</c:v>
                </c:pt>
                <c:pt idx="4597">
                  <c:v>6.2857499999999993</c:v>
                </c:pt>
                <c:pt idx="4598">
                  <c:v>6.2921000000000005</c:v>
                </c:pt>
                <c:pt idx="4599">
                  <c:v>6.2992120000000007</c:v>
                </c:pt>
                <c:pt idx="4600">
                  <c:v>6.3055619999999992</c:v>
                </c:pt>
                <c:pt idx="4601">
                  <c:v>6.3119120000000004</c:v>
                </c:pt>
                <c:pt idx="4602">
                  <c:v>6.3190240000000006</c:v>
                </c:pt>
                <c:pt idx="4603">
                  <c:v>6.325628</c:v>
                </c:pt>
                <c:pt idx="4604">
                  <c:v>6.3317240000000004</c:v>
                </c:pt>
                <c:pt idx="4605">
                  <c:v>6.3393439999999996</c:v>
                </c:pt>
                <c:pt idx="4606">
                  <c:v>6.3456939999999999</c:v>
                </c:pt>
                <c:pt idx="4607">
                  <c:v>6.3520439999999994</c:v>
                </c:pt>
                <c:pt idx="4608">
                  <c:v>6.3594099999999996</c:v>
                </c:pt>
                <c:pt idx="4609">
                  <c:v>6.3660139999999998</c:v>
                </c:pt>
                <c:pt idx="4610">
                  <c:v>6.3723640000000001</c:v>
                </c:pt>
                <c:pt idx="4611">
                  <c:v>6.3797300000000003</c:v>
                </c:pt>
                <c:pt idx="4612">
                  <c:v>6.3858259999999998</c:v>
                </c:pt>
                <c:pt idx="4613">
                  <c:v>6.3924300000000001</c:v>
                </c:pt>
                <c:pt idx="4614">
                  <c:v>6.3995420000000003</c:v>
                </c:pt>
                <c:pt idx="4615">
                  <c:v>6.4061459999999997</c:v>
                </c:pt>
                <c:pt idx="4616">
                  <c:v>6.4124959999999991</c:v>
                </c:pt>
                <c:pt idx="4617">
                  <c:v>6.4198619999999993</c:v>
                </c:pt>
                <c:pt idx="4618">
                  <c:v>6.4259580000000005</c:v>
                </c:pt>
                <c:pt idx="4619">
                  <c:v>6.432307999999999</c:v>
                </c:pt>
                <c:pt idx="4620">
                  <c:v>6.4396740000000001</c:v>
                </c:pt>
                <c:pt idx="4621">
                  <c:v>6.4460240000000004</c:v>
                </c:pt>
                <c:pt idx="4622">
                  <c:v>6.4521199999999999</c:v>
                </c:pt>
                <c:pt idx="4623">
                  <c:v>6.45974</c:v>
                </c:pt>
                <c:pt idx="4624">
                  <c:v>6.4658360000000004</c:v>
                </c:pt>
                <c:pt idx="4625">
                  <c:v>6.4721859999999998</c:v>
                </c:pt>
                <c:pt idx="4626">
                  <c:v>6.479552</c:v>
                </c:pt>
                <c:pt idx="4627">
                  <c:v>6.4859019999999994</c:v>
                </c:pt>
                <c:pt idx="4628">
                  <c:v>6.4922520000000006</c:v>
                </c:pt>
                <c:pt idx="4629">
                  <c:v>6.4996180000000008</c:v>
                </c:pt>
                <c:pt idx="4630">
                  <c:v>6.5059680000000002</c:v>
                </c:pt>
                <c:pt idx="4631">
                  <c:v>6.5123180000000005</c:v>
                </c:pt>
                <c:pt idx="4632">
                  <c:v>6.5196839999999998</c:v>
                </c:pt>
                <c:pt idx="4633">
                  <c:v>6.5260340000000001</c:v>
                </c:pt>
                <c:pt idx="4634">
                  <c:v>6.5323839999999995</c:v>
                </c:pt>
                <c:pt idx="4635">
                  <c:v>6.5397499999999997</c:v>
                </c:pt>
                <c:pt idx="4636">
                  <c:v>6.5461</c:v>
                </c:pt>
                <c:pt idx="4637">
                  <c:v>6.5524499999999994</c:v>
                </c:pt>
                <c:pt idx="4638">
                  <c:v>6.5598159999999996</c:v>
                </c:pt>
                <c:pt idx="4639">
                  <c:v>6.5664199999999999</c:v>
                </c:pt>
                <c:pt idx="4640">
                  <c:v>6.5725160000000002</c:v>
                </c:pt>
                <c:pt idx="4641">
                  <c:v>6.5798820000000005</c:v>
                </c:pt>
                <c:pt idx="4642">
                  <c:v>6.5864859999999998</c:v>
                </c:pt>
                <c:pt idx="4643">
                  <c:v>6.5925820000000002</c:v>
                </c:pt>
                <c:pt idx="4644">
                  <c:v>6.5999479999999995</c:v>
                </c:pt>
                <c:pt idx="4645">
                  <c:v>6.6065520000000006</c:v>
                </c:pt>
                <c:pt idx="4646">
                  <c:v>6.6129019999999992</c:v>
                </c:pt>
                <c:pt idx="4647">
                  <c:v>6.6200139999999994</c:v>
                </c:pt>
                <c:pt idx="4648">
                  <c:v>6.6266180000000006</c:v>
                </c:pt>
                <c:pt idx="4649">
                  <c:v>6.632968</c:v>
                </c:pt>
                <c:pt idx="4650">
                  <c:v>6.6400800000000002</c:v>
                </c:pt>
                <c:pt idx="4651">
                  <c:v>6.6466839999999996</c:v>
                </c:pt>
                <c:pt idx="4652">
                  <c:v>6.6530339999999999</c:v>
                </c:pt>
                <c:pt idx="4653">
                  <c:v>6.6598920000000001</c:v>
                </c:pt>
                <c:pt idx="4654">
                  <c:v>6.6664959999999995</c:v>
                </c:pt>
                <c:pt idx="4655">
                  <c:v>6.6728460000000007</c:v>
                </c:pt>
                <c:pt idx="4656">
                  <c:v>6.6799580000000001</c:v>
                </c:pt>
                <c:pt idx="4657">
                  <c:v>6.6865620000000003</c:v>
                </c:pt>
                <c:pt idx="4658">
                  <c:v>6.6929120000000006</c:v>
                </c:pt>
                <c:pt idx="4659">
                  <c:v>6.7000239999999991</c:v>
                </c:pt>
                <c:pt idx="4660">
                  <c:v>6.7066280000000003</c:v>
                </c:pt>
                <c:pt idx="4661">
                  <c:v>6.7129779999999997</c:v>
                </c:pt>
                <c:pt idx="4662">
                  <c:v>6.7200899999999999</c:v>
                </c:pt>
                <c:pt idx="4663">
                  <c:v>6.7266940000000002</c:v>
                </c:pt>
                <c:pt idx="4664">
                  <c:v>6.7330439999999996</c:v>
                </c:pt>
                <c:pt idx="4665">
                  <c:v>6.7399019999999998</c:v>
                </c:pt>
                <c:pt idx="4666">
                  <c:v>6.7467599999999992</c:v>
                </c:pt>
                <c:pt idx="4667">
                  <c:v>6.7531100000000004</c:v>
                </c:pt>
                <c:pt idx="4668">
                  <c:v>6.7599679999999998</c:v>
                </c:pt>
                <c:pt idx="4669">
                  <c:v>6.76708</c:v>
                </c:pt>
                <c:pt idx="4670">
                  <c:v>6.7734299999999994</c:v>
                </c:pt>
                <c:pt idx="4671">
                  <c:v>6.7800340000000006</c:v>
                </c:pt>
                <c:pt idx="4672">
                  <c:v>6.7871460000000008</c:v>
                </c:pt>
                <c:pt idx="4673">
                  <c:v>6.7932419999999993</c:v>
                </c:pt>
                <c:pt idx="4674">
                  <c:v>6.8000999999999996</c:v>
                </c:pt>
                <c:pt idx="4675">
                  <c:v>6.8069580000000007</c:v>
                </c:pt>
                <c:pt idx="4676">
                  <c:v>6.8133080000000001</c:v>
                </c:pt>
                <c:pt idx="4677">
                  <c:v>6.8199119999999995</c:v>
                </c:pt>
                <c:pt idx="4678">
                  <c:v>6.8267700000000007</c:v>
                </c:pt>
                <c:pt idx="4679">
                  <c:v>6.8331200000000001</c:v>
                </c:pt>
                <c:pt idx="4680">
                  <c:v>6.8399779999999994</c:v>
                </c:pt>
                <c:pt idx="4681">
                  <c:v>6.8465820000000006</c:v>
                </c:pt>
                <c:pt idx="4682">
                  <c:v>6.852932</c:v>
                </c:pt>
                <c:pt idx="4683">
                  <c:v>6.8600440000000003</c:v>
                </c:pt>
                <c:pt idx="4684">
                  <c:v>6.8666479999999996</c:v>
                </c:pt>
                <c:pt idx="4685">
                  <c:v>6.8729979999999999</c:v>
                </c:pt>
                <c:pt idx="4686">
                  <c:v>6.8801100000000002</c:v>
                </c:pt>
                <c:pt idx="4687">
                  <c:v>6.8867139999999996</c:v>
                </c:pt>
                <c:pt idx="4688">
                  <c:v>6.8933179999999998</c:v>
                </c:pt>
                <c:pt idx="4689">
                  <c:v>6.8999220000000001</c:v>
                </c:pt>
                <c:pt idx="4690">
                  <c:v>6.9070340000000003</c:v>
                </c:pt>
                <c:pt idx="4691">
                  <c:v>6.9133839999999998</c:v>
                </c:pt>
                <c:pt idx="4692">
                  <c:v>6.9202419999999991</c:v>
                </c:pt>
                <c:pt idx="4693">
                  <c:v>6.9270999999999994</c:v>
                </c:pt>
                <c:pt idx="4694">
                  <c:v>6.9334499999999997</c:v>
                </c:pt>
                <c:pt idx="4695">
                  <c:v>6.9403079999999999</c:v>
                </c:pt>
                <c:pt idx="4696">
                  <c:v>6.9471659999999993</c:v>
                </c:pt>
                <c:pt idx="4697">
                  <c:v>6.9535160000000005</c:v>
                </c:pt>
                <c:pt idx="4698">
                  <c:v>6.9603739999999998</c:v>
                </c:pt>
                <c:pt idx="4699">
                  <c:v>6.9672320000000001</c:v>
                </c:pt>
                <c:pt idx="4700">
                  <c:v>6.9735819999999995</c:v>
                </c:pt>
                <c:pt idx="4701">
                  <c:v>6.9801860000000007</c:v>
                </c:pt>
                <c:pt idx="4702">
                  <c:v>6.987298</c:v>
                </c:pt>
                <c:pt idx="4703">
                  <c:v>6.9936479999999994</c:v>
                </c:pt>
                <c:pt idx="4704">
                  <c:v>7.0002520000000006</c:v>
                </c:pt>
                <c:pt idx="4705">
                  <c:v>7.007363999999999</c:v>
                </c:pt>
                <c:pt idx="4706">
                  <c:v>7.0137140000000002</c:v>
                </c:pt>
                <c:pt idx="4707">
                  <c:v>7.0203179999999996</c:v>
                </c:pt>
                <c:pt idx="4708">
                  <c:v>7.0274299999999998</c:v>
                </c:pt>
                <c:pt idx="4709">
                  <c:v>7.0337800000000001</c:v>
                </c:pt>
                <c:pt idx="4710">
                  <c:v>7.0406380000000004</c:v>
                </c:pt>
                <c:pt idx="4711">
                  <c:v>7.0477499999999997</c:v>
                </c:pt>
                <c:pt idx="4712">
                  <c:v>7.0540999999999991</c:v>
                </c:pt>
                <c:pt idx="4713">
                  <c:v>7.0607040000000003</c:v>
                </c:pt>
                <c:pt idx="4714">
                  <c:v>7.0678160000000005</c:v>
                </c:pt>
                <c:pt idx="4715">
                  <c:v>7.073912</c:v>
                </c:pt>
                <c:pt idx="4716">
                  <c:v>7.0807699999999993</c:v>
                </c:pt>
                <c:pt idx="4717">
                  <c:v>7.0878819999999996</c:v>
                </c:pt>
                <c:pt idx="4718">
                  <c:v>7.0939779999999999</c:v>
                </c:pt>
                <c:pt idx="4719">
                  <c:v>7.1008359999999993</c:v>
                </c:pt>
                <c:pt idx="4720">
                  <c:v>7.1076939999999995</c:v>
                </c:pt>
                <c:pt idx="4721">
                  <c:v>7.1140439999999998</c:v>
                </c:pt>
                <c:pt idx="4722">
                  <c:v>7.1206480000000001</c:v>
                </c:pt>
                <c:pt idx="4723">
                  <c:v>7.1277599999999994</c:v>
                </c:pt>
                <c:pt idx="4724">
                  <c:v>7.1341100000000006</c:v>
                </c:pt>
                <c:pt idx="4725">
                  <c:v>7.140714</c:v>
                </c:pt>
                <c:pt idx="4726">
                  <c:v>7.1475720000000003</c:v>
                </c:pt>
                <c:pt idx="4727">
                  <c:v>7.1539220000000006</c:v>
                </c:pt>
                <c:pt idx="4728">
                  <c:v>7.1607800000000008</c:v>
                </c:pt>
                <c:pt idx="4729">
                  <c:v>7.1678920000000002</c:v>
                </c:pt>
                <c:pt idx="4730">
                  <c:v>7.1739879999999996</c:v>
                </c:pt>
                <c:pt idx="4731">
                  <c:v>7.180845999999999</c:v>
                </c:pt>
                <c:pt idx="4732">
                  <c:v>7.1877040000000001</c:v>
                </c:pt>
                <c:pt idx="4733">
                  <c:v>7.1940539999999995</c:v>
                </c:pt>
                <c:pt idx="4734">
                  <c:v>7.2009119999999998</c:v>
                </c:pt>
                <c:pt idx="4735">
                  <c:v>7.2077699999999991</c:v>
                </c:pt>
                <c:pt idx="4736">
                  <c:v>7.2141200000000003</c:v>
                </c:pt>
                <c:pt idx="4737">
                  <c:v>7.2207239999999997</c:v>
                </c:pt>
                <c:pt idx="4738">
                  <c:v>7.2278359999999999</c:v>
                </c:pt>
                <c:pt idx="4739">
                  <c:v>7.2339320000000003</c:v>
                </c:pt>
                <c:pt idx="4740">
                  <c:v>7.2405359999999996</c:v>
                </c:pt>
                <c:pt idx="4741">
                  <c:v>7.2479019999999998</c:v>
                </c:pt>
                <c:pt idx="4742">
                  <c:v>7.2539980000000002</c:v>
                </c:pt>
                <c:pt idx="4743">
                  <c:v>7.2606020000000004</c:v>
                </c:pt>
                <c:pt idx="4744">
                  <c:v>7.2677139999999998</c:v>
                </c:pt>
                <c:pt idx="4745">
                  <c:v>7.2740639999999992</c:v>
                </c:pt>
                <c:pt idx="4746">
                  <c:v>7.2806680000000004</c:v>
                </c:pt>
                <c:pt idx="4747">
                  <c:v>7.2875260000000006</c:v>
                </c:pt>
                <c:pt idx="4748">
                  <c:v>7.29413</c:v>
                </c:pt>
                <c:pt idx="4749">
                  <c:v>7.3007339999999994</c:v>
                </c:pt>
                <c:pt idx="4750">
                  <c:v>7.3075920000000005</c:v>
                </c:pt>
                <c:pt idx="4751">
                  <c:v>7.3139419999999999</c:v>
                </c:pt>
                <c:pt idx="4752">
                  <c:v>7.3205459999999993</c:v>
                </c:pt>
                <c:pt idx="4753">
                  <c:v>7.3276579999999996</c:v>
                </c:pt>
                <c:pt idx="4754">
                  <c:v>7.3337539999999999</c:v>
                </c:pt>
                <c:pt idx="4755">
                  <c:v>7.3406120000000001</c:v>
                </c:pt>
                <c:pt idx="4756">
                  <c:v>7.3477239999999995</c:v>
                </c:pt>
                <c:pt idx="4757">
                  <c:v>7.3540740000000007</c:v>
                </c:pt>
                <c:pt idx="4758">
                  <c:v>7.3606780000000001</c:v>
                </c:pt>
                <c:pt idx="4759">
                  <c:v>7.3677900000000003</c:v>
                </c:pt>
                <c:pt idx="4760">
                  <c:v>7.3741399999999997</c:v>
                </c:pt>
                <c:pt idx="4761">
                  <c:v>7.3807440000000009</c:v>
                </c:pt>
                <c:pt idx="4762">
                  <c:v>7.3878560000000002</c:v>
                </c:pt>
                <c:pt idx="4763">
                  <c:v>7.3942059999999996</c:v>
                </c:pt>
                <c:pt idx="4764">
                  <c:v>7.4010639999999999</c:v>
                </c:pt>
                <c:pt idx="4765">
                  <c:v>7.4079219999999992</c:v>
                </c:pt>
                <c:pt idx="4766">
                  <c:v>7.4150339999999995</c:v>
                </c:pt>
                <c:pt idx="4767">
                  <c:v>7.4211299999999998</c:v>
                </c:pt>
                <c:pt idx="4768">
                  <c:v>7.428242</c:v>
                </c:pt>
                <c:pt idx="4769">
                  <c:v>7.4350999999999994</c:v>
                </c:pt>
                <c:pt idx="4770">
                  <c:v>7.4411960000000006</c:v>
                </c:pt>
                <c:pt idx="4771">
                  <c:v>7.4483079999999999</c:v>
                </c:pt>
                <c:pt idx="4772">
                  <c:v>7.4551660000000002</c:v>
                </c:pt>
                <c:pt idx="4773">
                  <c:v>7.4612620000000005</c:v>
                </c:pt>
                <c:pt idx="4774">
                  <c:v>7.468373999999999</c:v>
                </c:pt>
                <c:pt idx="4775">
                  <c:v>7.4752320000000001</c:v>
                </c:pt>
                <c:pt idx="4776">
                  <c:v>7.4810739999999996</c:v>
                </c:pt>
                <c:pt idx="4777">
                  <c:v>7.4881859999999989</c:v>
                </c:pt>
                <c:pt idx="4778">
                  <c:v>7.4950440000000009</c:v>
                </c:pt>
                <c:pt idx="4779">
                  <c:v>7.5008859999999995</c:v>
                </c:pt>
                <c:pt idx="4780">
                  <c:v>7.5079979999999997</c:v>
                </c:pt>
                <c:pt idx="4781">
                  <c:v>7.5151099999999991</c:v>
                </c:pt>
                <c:pt idx="4782">
                  <c:v>7.5209519999999994</c:v>
                </c:pt>
                <c:pt idx="4783">
                  <c:v>7.5280639999999996</c:v>
                </c:pt>
                <c:pt idx="4784">
                  <c:v>7.5349219999999999</c:v>
                </c:pt>
                <c:pt idx="4785">
                  <c:v>7.5410180000000002</c:v>
                </c:pt>
                <c:pt idx="4786">
                  <c:v>7.5481300000000005</c:v>
                </c:pt>
                <c:pt idx="4787">
                  <c:v>7.5552419999999998</c:v>
                </c:pt>
                <c:pt idx="4788">
                  <c:v>7.5610840000000001</c:v>
                </c:pt>
                <c:pt idx="4789">
                  <c:v>7.5681960000000004</c:v>
                </c:pt>
                <c:pt idx="4790">
                  <c:v>7.5753080000000006</c:v>
                </c:pt>
                <c:pt idx="4791">
                  <c:v>7.5814039999999991</c:v>
                </c:pt>
                <c:pt idx="4792">
                  <c:v>7.5882619999999994</c:v>
                </c:pt>
                <c:pt idx="4793">
                  <c:v>7.5953739999999996</c:v>
                </c:pt>
                <c:pt idx="4794">
                  <c:v>7.6012159999999991</c:v>
                </c:pt>
                <c:pt idx="4795">
                  <c:v>7.6083279999999993</c:v>
                </c:pt>
                <c:pt idx="4796">
                  <c:v>7.6154399999999995</c:v>
                </c:pt>
                <c:pt idx="4797">
                  <c:v>7.6212819999999999</c:v>
                </c:pt>
                <c:pt idx="4798">
                  <c:v>7.6281399999999993</c:v>
                </c:pt>
                <c:pt idx="4799">
                  <c:v>7.6349979999999995</c:v>
                </c:pt>
                <c:pt idx="4800">
                  <c:v>7.6410939999999998</c:v>
                </c:pt>
                <c:pt idx="4801">
                  <c:v>7.6482060000000001</c:v>
                </c:pt>
                <c:pt idx="4802">
                  <c:v>7.6550639999999994</c:v>
                </c:pt>
                <c:pt idx="4803">
                  <c:v>7.6609060000000007</c:v>
                </c:pt>
                <c:pt idx="4804">
                  <c:v>7.668018</c:v>
                </c:pt>
                <c:pt idx="4805">
                  <c:v>7.6748759999999994</c:v>
                </c:pt>
                <c:pt idx="4806">
                  <c:v>7.6809720000000006</c:v>
                </c:pt>
                <c:pt idx="4807">
                  <c:v>7.6880839999999999</c:v>
                </c:pt>
                <c:pt idx="4808">
                  <c:v>7.695196000000001</c:v>
                </c:pt>
                <c:pt idx="4809">
                  <c:v>7.7012919999999987</c:v>
                </c:pt>
                <c:pt idx="4810">
                  <c:v>7.7084039999999998</c:v>
                </c:pt>
                <c:pt idx="4811">
                  <c:v>7.7155159999999992</c:v>
                </c:pt>
                <c:pt idx="4812">
                  <c:v>7.7213580000000004</c:v>
                </c:pt>
                <c:pt idx="4813">
                  <c:v>7.7284699999999997</c:v>
                </c:pt>
                <c:pt idx="4814">
                  <c:v>7.7355819999999991</c:v>
                </c:pt>
                <c:pt idx="4815">
                  <c:v>7.7414240000000003</c:v>
                </c:pt>
                <c:pt idx="4816">
                  <c:v>7.7485359999999996</c:v>
                </c:pt>
                <c:pt idx="4817">
                  <c:v>7.7553940000000008</c:v>
                </c:pt>
                <c:pt idx="4818">
                  <c:v>7.7614900000000002</c:v>
                </c:pt>
                <c:pt idx="4819">
                  <c:v>7.7686020000000013</c:v>
                </c:pt>
                <c:pt idx="4820">
                  <c:v>7.7757140000000007</c:v>
                </c:pt>
                <c:pt idx="4821">
                  <c:v>7.7818100000000001</c:v>
                </c:pt>
                <c:pt idx="4822">
                  <c:v>7.7886679999999995</c:v>
                </c:pt>
                <c:pt idx="4823">
                  <c:v>7.7957799999999988</c:v>
                </c:pt>
                <c:pt idx="4824">
                  <c:v>7.801876</c:v>
                </c:pt>
                <c:pt idx="4825">
                  <c:v>7.8087339999999994</c:v>
                </c:pt>
                <c:pt idx="4826">
                  <c:v>7.8155919999999988</c:v>
                </c:pt>
                <c:pt idx="4827">
                  <c:v>7.821688</c:v>
                </c:pt>
                <c:pt idx="4828">
                  <c:v>7.8287999999999993</c:v>
                </c:pt>
                <c:pt idx="4829">
                  <c:v>7.8356580000000005</c:v>
                </c:pt>
                <c:pt idx="4830">
                  <c:v>7.8417539999999999</c:v>
                </c:pt>
                <c:pt idx="4831">
                  <c:v>7.848612000000001</c:v>
                </c:pt>
                <c:pt idx="4832">
                  <c:v>7.8557240000000004</c:v>
                </c:pt>
                <c:pt idx="4833">
                  <c:v>7.8618199999999998</c:v>
                </c:pt>
                <c:pt idx="4834">
                  <c:v>7.8686780000000009</c:v>
                </c:pt>
                <c:pt idx="4835">
                  <c:v>7.8757900000000003</c:v>
                </c:pt>
                <c:pt idx="4836">
                  <c:v>7.8818859999999997</c:v>
                </c:pt>
                <c:pt idx="4837">
                  <c:v>7.8887439999999991</c:v>
                </c:pt>
                <c:pt idx="4838">
                  <c:v>7.8958560000000002</c:v>
                </c:pt>
                <c:pt idx="4839">
                  <c:v>7.9016979999999997</c:v>
                </c:pt>
                <c:pt idx="4840">
                  <c:v>7.908809999999999</c:v>
                </c:pt>
                <c:pt idx="4841">
                  <c:v>7.9159220000000001</c:v>
                </c:pt>
                <c:pt idx="4842">
                  <c:v>7.9217639999999996</c:v>
                </c:pt>
                <c:pt idx="4843">
                  <c:v>7.9288760000000007</c:v>
                </c:pt>
                <c:pt idx="4844">
                  <c:v>7.935988</c:v>
                </c:pt>
                <c:pt idx="4845">
                  <c:v>7.9420839999999995</c:v>
                </c:pt>
                <c:pt idx="4846">
                  <c:v>7.9489420000000006</c:v>
                </c:pt>
                <c:pt idx="4847">
                  <c:v>7.956054</c:v>
                </c:pt>
                <c:pt idx="4848">
                  <c:v>7.9621499999999994</c:v>
                </c:pt>
                <c:pt idx="4849">
                  <c:v>7.9690079999999988</c:v>
                </c:pt>
                <c:pt idx="4850">
                  <c:v>7.9761199999999999</c:v>
                </c:pt>
                <c:pt idx="4851">
                  <c:v>7.9819619999999993</c:v>
                </c:pt>
                <c:pt idx="4852">
                  <c:v>7.9890740000000005</c:v>
                </c:pt>
                <c:pt idx="4853">
                  <c:v>7.9961859999999998</c:v>
                </c:pt>
                <c:pt idx="4854">
                  <c:v>8.0017739999999993</c:v>
                </c:pt>
                <c:pt idx="4855">
                  <c:v>8.0088860000000004</c:v>
                </c:pt>
                <c:pt idx="4856">
                  <c:v>8.0159979999999997</c:v>
                </c:pt>
                <c:pt idx="4857">
                  <c:v>8.0218399999999992</c:v>
                </c:pt>
                <c:pt idx="4858">
                  <c:v>8.0289520000000003</c:v>
                </c:pt>
                <c:pt idx="4859">
                  <c:v>8.0358099999999997</c:v>
                </c:pt>
                <c:pt idx="4860">
                  <c:v>8.0416520000000009</c:v>
                </c:pt>
                <c:pt idx="4861">
                  <c:v>8.0487640000000003</c:v>
                </c:pt>
                <c:pt idx="4862">
                  <c:v>8.0558759999999996</c:v>
                </c:pt>
                <c:pt idx="4863">
                  <c:v>8.0617180000000008</c:v>
                </c:pt>
                <c:pt idx="4864">
                  <c:v>8.0688300000000002</c:v>
                </c:pt>
                <c:pt idx="4865">
                  <c:v>8.0759420000000013</c:v>
                </c:pt>
                <c:pt idx="4866">
                  <c:v>8.081783999999999</c:v>
                </c:pt>
                <c:pt idx="4867">
                  <c:v>8.0888960000000001</c:v>
                </c:pt>
                <c:pt idx="4868">
                  <c:v>8.0960079999999994</c:v>
                </c:pt>
                <c:pt idx="4869">
                  <c:v>8.1021040000000006</c:v>
                </c:pt>
                <c:pt idx="4870">
                  <c:v>8.108962</c:v>
                </c:pt>
                <c:pt idx="4871">
                  <c:v>8.1160739999999993</c:v>
                </c:pt>
                <c:pt idx="4872">
                  <c:v>8.1219160000000006</c:v>
                </c:pt>
                <c:pt idx="4873">
                  <c:v>8.1290279999999999</c:v>
                </c:pt>
                <c:pt idx="4874">
                  <c:v>8.1361399999999993</c:v>
                </c:pt>
                <c:pt idx="4875">
                  <c:v>8.1417280000000005</c:v>
                </c:pt>
                <c:pt idx="4876">
                  <c:v>8.1488399999999999</c:v>
                </c:pt>
                <c:pt idx="4877">
                  <c:v>8.155952000000001</c:v>
                </c:pt>
                <c:pt idx="4878">
                  <c:v>8.1617940000000004</c:v>
                </c:pt>
                <c:pt idx="4879">
                  <c:v>8.1686519999999998</c:v>
                </c:pt>
                <c:pt idx="4880">
                  <c:v>8.1757640000000009</c:v>
                </c:pt>
                <c:pt idx="4881">
                  <c:v>8.1816060000000004</c:v>
                </c:pt>
                <c:pt idx="4882">
                  <c:v>8.1887179999999997</c:v>
                </c:pt>
                <c:pt idx="4883">
                  <c:v>8.1958300000000008</c:v>
                </c:pt>
                <c:pt idx="4884">
                  <c:v>8.2016719999999985</c:v>
                </c:pt>
                <c:pt idx="4885">
                  <c:v>8.2087839999999996</c:v>
                </c:pt>
                <c:pt idx="4886">
                  <c:v>8.215895999999999</c:v>
                </c:pt>
                <c:pt idx="4887">
                  <c:v>8.2219920000000002</c:v>
                </c:pt>
                <c:pt idx="4888">
                  <c:v>8.2288499999999996</c:v>
                </c:pt>
                <c:pt idx="4889">
                  <c:v>8.2359620000000007</c:v>
                </c:pt>
                <c:pt idx="4890">
                  <c:v>8.2418040000000001</c:v>
                </c:pt>
                <c:pt idx="4891">
                  <c:v>8.2489159999999995</c:v>
                </c:pt>
                <c:pt idx="4892">
                  <c:v>8.2560280000000006</c:v>
                </c:pt>
                <c:pt idx="4893">
                  <c:v>8.26187</c:v>
                </c:pt>
                <c:pt idx="4894">
                  <c:v>8.2687279999999994</c:v>
                </c:pt>
                <c:pt idx="4895">
                  <c:v>8.2758400000000005</c:v>
                </c:pt>
                <c:pt idx="4896">
                  <c:v>8.281682</c:v>
                </c:pt>
                <c:pt idx="4897">
                  <c:v>8.2887940000000011</c:v>
                </c:pt>
                <c:pt idx="4898">
                  <c:v>8.2959060000000004</c:v>
                </c:pt>
                <c:pt idx="4899">
                  <c:v>8.3014939999999999</c:v>
                </c:pt>
                <c:pt idx="4900">
                  <c:v>8.308606000000001</c:v>
                </c:pt>
                <c:pt idx="4901">
                  <c:v>8.3157179999999986</c:v>
                </c:pt>
                <c:pt idx="4902">
                  <c:v>8.3215599999999998</c:v>
                </c:pt>
                <c:pt idx="4903">
                  <c:v>8.3286719999999992</c:v>
                </c:pt>
                <c:pt idx="4904">
                  <c:v>8.3357840000000003</c:v>
                </c:pt>
                <c:pt idx="4905">
                  <c:v>8.3413719999999998</c:v>
                </c:pt>
                <c:pt idx="4906">
                  <c:v>8.3487379999999991</c:v>
                </c:pt>
                <c:pt idx="4907">
                  <c:v>8.3555960000000002</c:v>
                </c:pt>
                <c:pt idx="4908">
                  <c:v>8.3616919999999997</c:v>
                </c:pt>
                <c:pt idx="4909">
                  <c:v>8.3688040000000008</c:v>
                </c:pt>
                <c:pt idx="4910">
                  <c:v>8.3759160000000001</c:v>
                </c:pt>
                <c:pt idx="4911">
                  <c:v>8.3817579999999996</c:v>
                </c:pt>
                <c:pt idx="4912">
                  <c:v>8.3886160000000007</c:v>
                </c:pt>
                <c:pt idx="4913">
                  <c:v>8.3959820000000001</c:v>
                </c:pt>
                <c:pt idx="4914">
                  <c:v>8.4018239999999995</c:v>
                </c:pt>
                <c:pt idx="4915">
                  <c:v>8.4086820000000007</c:v>
                </c:pt>
                <c:pt idx="4916">
                  <c:v>8.416048</c:v>
                </c:pt>
                <c:pt idx="4917">
                  <c:v>8.4216359999999995</c:v>
                </c:pt>
                <c:pt idx="4918">
                  <c:v>8.4287479999999988</c:v>
                </c:pt>
                <c:pt idx="4919">
                  <c:v>8.4358599999999999</c:v>
                </c:pt>
                <c:pt idx="4920">
                  <c:v>8.4417019999999994</c:v>
                </c:pt>
                <c:pt idx="4921">
                  <c:v>8.4488140000000005</c:v>
                </c:pt>
                <c:pt idx="4922">
                  <c:v>8.4559259999999998</c:v>
                </c:pt>
                <c:pt idx="4923">
                  <c:v>8.4615139999999993</c:v>
                </c:pt>
                <c:pt idx="4924">
                  <c:v>8.4686260000000004</c:v>
                </c:pt>
                <c:pt idx="4925">
                  <c:v>8.4757379999999998</c:v>
                </c:pt>
                <c:pt idx="4926">
                  <c:v>8.4813259999999993</c:v>
                </c:pt>
                <c:pt idx="4927">
                  <c:v>8.4886920000000003</c:v>
                </c:pt>
                <c:pt idx="4928">
                  <c:v>8.4955499999999997</c:v>
                </c:pt>
                <c:pt idx="4929">
                  <c:v>8.5013920000000009</c:v>
                </c:pt>
                <c:pt idx="4930">
                  <c:v>8.5085040000000003</c:v>
                </c:pt>
                <c:pt idx="4931">
                  <c:v>8.5156159999999996</c:v>
                </c:pt>
                <c:pt idx="4932">
                  <c:v>8.5217119999999991</c:v>
                </c:pt>
                <c:pt idx="4933">
                  <c:v>8.5285700000000002</c:v>
                </c:pt>
                <c:pt idx="4934">
                  <c:v>8.5356819999999995</c:v>
                </c:pt>
                <c:pt idx="4935">
                  <c:v>8.541523999999999</c:v>
                </c:pt>
                <c:pt idx="4936">
                  <c:v>8.5486360000000001</c:v>
                </c:pt>
                <c:pt idx="4937">
                  <c:v>8.5557479999999995</c:v>
                </c:pt>
                <c:pt idx="4938">
                  <c:v>8.5618440000000007</c:v>
                </c:pt>
                <c:pt idx="4939">
                  <c:v>8.568702</c:v>
                </c:pt>
                <c:pt idx="4940">
                  <c:v>8.5760679999999994</c:v>
                </c:pt>
                <c:pt idx="4941">
                  <c:v>8.5819100000000006</c:v>
                </c:pt>
                <c:pt idx="4942">
                  <c:v>8.5890219999999999</c:v>
                </c:pt>
                <c:pt idx="4943">
                  <c:v>8.5961340000000011</c:v>
                </c:pt>
                <c:pt idx="4944">
                  <c:v>8.6022299999999987</c:v>
                </c:pt>
                <c:pt idx="4945">
                  <c:v>8.6093419999999998</c:v>
                </c:pt>
                <c:pt idx="4946">
                  <c:v>8.6164539999999992</c:v>
                </c:pt>
                <c:pt idx="4947">
                  <c:v>8.6220420000000004</c:v>
                </c:pt>
                <c:pt idx="4948">
                  <c:v>8.6291539999999998</c:v>
                </c:pt>
                <c:pt idx="4949">
                  <c:v>8.6362659999999991</c:v>
                </c:pt>
                <c:pt idx="4950">
                  <c:v>8.6421080000000003</c:v>
                </c:pt>
                <c:pt idx="4951">
                  <c:v>8.6489659999999997</c:v>
                </c:pt>
                <c:pt idx="4952">
                  <c:v>8.6560779999999991</c:v>
                </c:pt>
                <c:pt idx="4953">
                  <c:v>8.6619200000000003</c:v>
                </c:pt>
                <c:pt idx="4954">
                  <c:v>8.6690319999999996</c:v>
                </c:pt>
                <c:pt idx="4955">
                  <c:v>8.6761440000000007</c:v>
                </c:pt>
                <c:pt idx="4956">
                  <c:v>8.6817320000000002</c:v>
                </c:pt>
                <c:pt idx="4957">
                  <c:v>8.6890979999999995</c:v>
                </c:pt>
                <c:pt idx="4958">
                  <c:v>8.6959560000000007</c:v>
                </c:pt>
                <c:pt idx="4959">
                  <c:v>8.7017980000000001</c:v>
                </c:pt>
                <c:pt idx="4960">
                  <c:v>8.7089100000000013</c:v>
                </c:pt>
                <c:pt idx="4961">
                  <c:v>8.7162759999999988</c:v>
                </c:pt>
                <c:pt idx="4962">
                  <c:v>8.722118</c:v>
                </c:pt>
                <c:pt idx="4963">
                  <c:v>8.7292299999999994</c:v>
                </c:pt>
                <c:pt idx="4964">
                  <c:v>8.7363420000000005</c:v>
                </c:pt>
                <c:pt idx="4965">
                  <c:v>8.742184</c:v>
                </c:pt>
                <c:pt idx="4966">
                  <c:v>8.7492959999999993</c:v>
                </c:pt>
                <c:pt idx="4967">
                  <c:v>8.7564080000000004</c:v>
                </c:pt>
                <c:pt idx="4968">
                  <c:v>8.7622499999999999</c:v>
                </c:pt>
                <c:pt idx="4969">
                  <c:v>8.769362000000001</c:v>
                </c:pt>
                <c:pt idx="4970">
                  <c:v>8.7764740000000003</c:v>
                </c:pt>
                <c:pt idx="4971">
                  <c:v>8.7823159999999998</c:v>
                </c:pt>
                <c:pt idx="4972">
                  <c:v>8.7894279999999991</c:v>
                </c:pt>
                <c:pt idx="4973">
                  <c:v>8.7967940000000002</c:v>
                </c:pt>
                <c:pt idx="4974">
                  <c:v>8.8026359999999997</c:v>
                </c:pt>
                <c:pt idx="4975">
                  <c:v>8.809493999999999</c:v>
                </c:pt>
                <c:pt idx="4976">
                  <c:v>8.8166060000000002</c:v>
                </c:pt>
                <c:pt idx="4977">
                  <c:v>8.8224479999999996</c:v>
                </c:pt>
                <c:pt idx="4978">
                  <c:v>8.829305999999999</c:v>
                </c:pt>
                <c:pt idx="4979">
                  <c:v>8.8364180000000001</c:v>
                </c:pt>
                <c:pt idx="4980">
                  <c:v>8.8420059999999996</c:v>
                </c:pt>
                <c:pt idx="4981">
                  <c:v>8.8493720000000007</c:v>
                </c:pt>
                <c:pt idx="4982">
                  <c:v>8.85623</c:v>
                </c:pt>
                <c:pt idx="4983">
                  <c:v>8.8620719999999995</c:v>
                </c:pt>
                <c:pt idx="4984">
                  <c:v>8.8691840000000006</c:v>
                </c:pt>
                <c:pt idx="4985">
                  <c:v>8.8765499999999999</c:v>
                </c:pt>
                <c:pt idx="4986">
                  <c:v>8.8823920000000012</c:v>
                </c:pt>
                <c:pt idx="4987">
                  <c:v>8.8895039999999987</c:v>
                </c:pt>
                <c:pt idx="4988">
                  <c:v>8.8966159999999999</c:v>
                </c:pt>
                <c:pt idx="4989">
                  <c:v>8.9024579999999993</c:v>
                </c:pt>
                <c:pt idx="4990">
                  <c:v>8.9095699999999987</c:v>
                </c:pt>
                <c:pt idx="4991">
                  <c:v>8.9166819999999998</c:v>
                </c:pt>
                <c:pt idx="4992">
                  <c:v>8.9227779999999992</c:v>
                </c:pt>
                <c:pt idx="4993">
                  <c:v>8.9298900000000003</c:v>
                </c:pt>
                <c:pt idx="4994">
                  <c:v>8.9370019999999997</c:v>
                </c:pt>
                <c:pt idx="4995">
                  <c:v>8.9428440000000009</c:v>
                </c:pt>
                <c:pt idx="4996">
                  <c:v>8.9497020000000003</c:v>
                </c:pt>
                <c:pt idx="4997">
                  <c:v>8.9570679999999996</c:v>
                </c:pt>
                <c:pt idx="4998">
                  <c:v>8.9626560000000008</c:v>
                </c:pt>
                <c:pt idx="4999">
                  <c:v>8.9697680000000002</c:v>
                </c:pt>
                <c:pt idx="5000">
                  <c:v>8.9768800000000013</c:v>
                </c:pt>
                <c:pt idx="5001">
                  <c:v>8.9824680000000008</c:v>
                </c:pt>
                <c:pt idx="5002">
                  <c:v>8.9895800000000001</c:v>
                </c:pt>
                <c:pt idx="5003">
                  <c:v>8.9966919999999995</c:v>
                </c:pt>
                <c:pt idx="5004">
                  <c:v>9.0025339999999989</c:v>
                </c:pt>
                <c:pt idx="5005">
                  <c:v>9.009646</c:v>
                </c:pt>
                <c:pt idx="5006">
                  <c:v>9.0167579999999994</c:v>
                </c:pt>
                <c:pt idx="5007">
                  <c:v>9.0228540000000006</c:v>
                </c:pt>
                <c:pt idx="5008">
                  <c:v>9.0299659999999999</c:v>
                </c:pt>
                <c:pt idx="5009">
                  <c:v>9.0370779999999993</c:v>
                </c:pt>
                <c:pt idx="5010">
                  <c:v>9.0429200000000005</c:v>
                </c:pt>
                <c:pt idx="5011">
                  <c:v>9.0500319999999999</c:v>
                </c:pt>
                <c:pt idx="5012">
                  <c:v>9.057144000000001</c:v>
                </c:pt>
                <c:pt idx="5013">
                  <c:v>9.0629859999999987</c:v>
                </c:pt>
                <c:pt idx="5014">
                  <c:v>9.0700979999999998</c:v>
                </c:pt>
                <c:pt idx="5015">
                  <c:v>9.0772099999999991</c:v>
                </c:pt>
                <c:pt idx="5016">
                  <c:v>9.0827979999999986</c:v>
                </c:pt>
                <c:pt idx="5017">
                  <c:v>9.0899099999999997</c:v>
                </c:pt>
                <c:pt idx="5018">
                  <c:v>9.0970219999999991</c:v>
                </c:pt>
                <c:pt idx="5019">
                  <c:v>9.1028640000000003</c:v>
                </c:pt>
                <c:pt idx="5020">
                  <c:v>9.1099759999999996</c:v>
                </c:pt>
                <c:pt idx="5021">
                  <c:v>9.117087999999999</c:v>
                </c:pt>
                <c:pt idx="5022">
                  <c:v>9.1229300000000002</c:v>
                </c:pt>
                <c:pt idx="5023">
                  <c:v>9.1300419999999995</c:v>
                </c:pt>
                <c:pt idx="5024">
                  <c:v>9.1371540000000007</c:v>
                </c:pt>
                <c:pt idx="5025">
                  <c:v>9.1429960000000001</c:v>
                </c:pt>
                <c:pt idx="5026">
                  <c:v>9.1501079999999995</c:v>
                </c:pt>
                <c:pt idx="5027">
                  <c:v>9.1572200000000006</c:v>
                </c:pt>
                <c:pt idx="5028">
                  <c:v>9.1628080000000001</c:v>
                </c:pt>
                <c:pt idx="5029">
                  <c:v>9.1699200000000012</c:v>
                </c:pt>
                <c:pt idx="5030">
                  <c:v>9.1770320000000005</c:v>
                </c:pt>
                <c:pt idx="5031">
                  <c:v>9.182874</c:v>
                </c:pt>
                <c:pt idx="5032">
                  <c:v>9.1899859999999993</c:v>
                </c:pt>
                <c:pt idx="5033">
                  <c:v>9.1973520000000004</c:v>
                </c:pt>
                <c:pt idx="5034">
                  <c:v>9.2031939999999999</c:v>
                </c:pt>
                <c:pt idx="5035">
                  <c:v>9.2100519999999992</c:v>
                </c:pt>
                <c:pt idx="5036">
                  <c:v>9.2171640000000004</c:v>
                </c:pt>
                <c:pt idx="5037">
                  <c:v>9.2230059999999998</c:v>
                </c:pt>
                <c:pt idx="5038">
                  <c:v>9.2301179999999992</c:v>
                </c:pt>
                <c:pt idx="5039">
                  <c:v>9.2372300000000003</c:v>
                </c:pt>
                <c:pt idx="5040">
                  <c:v>9.2430719999999997</c:v>
                </c:pt>
                <c:pt idx="5041">
                  <c:v>9.2499300000000009</c:v>
                </c:pt>
                <c:pt idx="5042">
                  <c:v>9.2572960000000002</c:v>
                </c:pt>
                <c:pt idx="5043">
                  <c:v>9.2631379999999996</c:v>
                </c:pt>
                <c:pt idx="5044">
                  <c:v>9.2699960000000008</c:v>
                </c:pt>
                <c:pt idx="5045">
                  <c:v>9.2773620000000001</c:v>
                </c:pt>
                <c:pt idx="5046">
                  <c:v>9.2832039999999996</c:v>
                </c:pt>
                <c:pt idx="5047">
                  <c:v>9.2900619999999989</c:v>
                </c:pt>
                <c:pt idx="5048">
                  <c:v>9.297428</c:v>
                </c:pt>
                <c:pt idx="5049">
                  <c:v>9.3032699999999995</c:v>
                </c:pt>
                <c:pt idx="5050">
                  <c:v>9.3098739999999989</c:v>
                </c:pt>
                <c:pt idx="5051">
                  <c:v>9.3174939999999999</c:v>
                </c:pt>
                <c:pt idx="5052">
                  <c:v>9.3233359999999994</c:v>
                </c:pt>
                <c:pt idx="5053">
                  <c:v>9.3299399999999988</c:v>
                </c:pt>
                <c:pt idx="5054">
                  <c:v>9.3373059999999999</c:v>
                </c:pt>
                <c:pt idx="5055">
                  <c:v>9.3431479999999993</c:v>
                </c:pt>
                <c:pt idx="5056">
                  <c:v>9.3500060000000005</c:v>
                </c:pt>
                <c:pt idx="5057">
                  <c:v>9.3571179999999998</c:v>
                </c:pt>
                <c:pt idx="5058">
                  <c:v>9.3629600000000011</c:v>
                </c:pt>
                <c:pt idx="5059">
                  <c:v>9.3700720000000004</c:v>
                </c:pt>
                <c:pt idx="5060">
                  <c:v>9.3771839999999997</c:v>
                </c:pt>
                <c:pt idx="5061">
                  <c:v>9.3830259999999992</c:v>
                </c:pt>
                <c:pt idx="5062">
                  <c:v>9.3898840000000003</c:v>
                </c:pt>
                <c:pt idx="5063">
                  <c:v>9.3972499999999997</c:v>
                </c:pt>
                <c:pt idx="5064">
                  <c:v>9.4030919999999991</c:v>
                </c:pt>
                <c:pt idx="5065">
                  <c:v>9.4099499999999985</c:v>
                </c:pt>
                <c:pt idx="5066">
                  <c:v>9.4175699999999996</c:v>
                </c:pt>
                <c:pt idx="5067">
                  <c:v>9.4234120000000008</c:v>
                </c:pt>
                <c:pt idx="5068">
                  <c:v>9.4300160000000002</c:v>
                </c:pt>
                <c:pt idx="5069">
                  <c:v>9.4376359999999995</c:v>
                </c:pt>
                <c:pt idx="5070">
                  <c:v>9.4434780000000007</c:v>
                </c:pt>
                <c:pt idx="5071">
                  <c:v>9.4500820000000001</c:v>
                </c:pt>
                <c:pt idx="5072">
                  <c:v>9.4574479999999994</c:v>
                </c:pt>
                <c:pt idx="5073">
                  <c:v>9.4632900000000006</c:v>
                </c:pt>
                <c:pt idx="5074">
                  <c:v>9.469894</c:v>
                </c:pt>
                <c:pt idx="5075">
                  <c:v>9.4775139999999993</c:v>
                </c:pt>
                <c:pt idx="5076">
                  <c:v>9.4831019999999988</c:v>
                </c:pt>
                <c:pt idx="5077">
                  <c:v>9.48996</c:v>
                </c:pt>
                <c:pt idx="5078">
                  <c:v>9.4973259999999993</c:v>
                </c:pt>
                <c:pt idx="5079">
                  <c:v>9.5029139999999988</c:v>
                </c:pt>
                <c:pt idx="5080">
                  <c:v>9.5100259999999999</c:v>
                </c:pt>
                <c:pt idx="5081">
                  <c:v>9.5171379999999992</c:v>
                </c:pt>
                <c:pt idx="5082">
                  <c:v>9.5229799999999987</c:v>
                </c:pt>
                <c:pt idx="5083">
                  <c:v>9.5300919999999998</c:v>
                </c:pt>
                <c:pt idx="5084">
                  <c:v>9.5372039999999991</c:v>
                </c:pt>
                <c:pt idx="5085">
                  <c:v>9.5430460000000004</c:v>
                </c:pt>
                <c:pt idx="5086">
                  <c:v>9.5499039999999997</c:v>
                </c:pt>
                <c:pt idx="5087">
                  <c:v>9.5575240000000008</c:v>
                </c:pt>
                <c:pt idx="5088">
                  <c:v>9.5631120000000003</c:v>
                </c:pt>
                <c:pt idx="5089">
                  <c:v>9.5699699999999996</c:v>
                </c:pt>
                <c:pt idx="5090">
                  <c:v>9.5775899999999989</c:v>
                </c:pt>
                <c:pt idx="5091">
                  <c:v>9.5834320000000002</c:v>
                </c:pt>
                <c:pt idx="5092">
                  <c:v>9.5900359999999996</c:v>
                </c:pt>
                <c:pt idx="5093">
                  <c:v>9.5976559999999989</c:v>
                </c:pt>
                <c:pt idx="5094">
                  <c:v>9.6034980000000001</c:v>
                </c:pt>
                <c:pt idx="5095">
                  <c:v>9.6101019999999995</c:v>
                </c:pt>
                <c:pt idx="5096">
                  <c:v>9.6177220000000005</c:v>
                </c:pt>
                <c:pt idx="5097">
                  <c:v>9.623564</c:v>
                </c:pt>
                <c:pt idx="5098">
                  <c:v>9.6299139999999994</c:v>
                </c:pt>
                <c:pt idx="5099">
                  <c:v>9.6375340000000005</c:v>
                </c:pt>
                <c:pt idx="5100">
                  <c:v>9.643122</c:v>
                </c:pt>
                <c:pt idx="5101">
                  <c:v>9.6499799999999993</c:v>
                </c:pt>
                <c:pt idx="5102">
                  <c:v>9.6573460000000004</c:v>
                </c:pt>
                <c:pt idx="5103">
                  <c:v>9.6631879999999999</c:v>
                </c:pt>
                <c:pt idx="5104">
                  <c:v>9.6700459999999993</c:v>
                </c:pt>
                <c:pt idx="5105">
                  <c:v>9.6771580000000004</c:v>
                </c:pt>
                <c:pt idx="5106">
                  <c:v>9.6829999999999998</c:v>
                </c:pt>
                <c:pt idx="5107">
                  <c:v>9.6901120000000009</c:v>
                </c:pt>
                <c:pt idx="5108">
                  <c:v>9.6974779999999985</c:v>
                </c:pt>
                <c:pt idx="5109">
                  <c:v>9.7033199999999997</c:v>
                </c:pt>
                <c:pt idx="5110">
                  <c:v>9.7099240000000009</c:v>
                </c:pt>
                <c:pt idx="5111">
                  <c:v>9.7177980000000002</c:v>
                </c:pt>
                <c:pt idx="5112">
                  <c:v>9.7236399999999996</c:v>
                </c:pt>
                <c:pt idx="5113">
                  <c:v>9.730243999999999</c:v>
                </c:pt>
                <c:pt idx="5114">
                  <c:v>9.7378640000000001</c:v>
                </c:pt>
                <c:pt idx="5115">
                  <c:v>9.7437059999999995</c:v>
                </c:pt>
                <c:pt idx="5116">
                  <c:v>9.7503100000000007</c:v>
                </c:pt>
                <c:pt idx="5117">
                  <c:v>9.75793</c:v>
                </c:pt>
                <c:pt idx="5118">
                  <c:v>9.7637719999999995</c:v>
                </c:pt>
                <c:pt idx="5119">
                  <c:v>9.7703760000000006</c:v>
                </c:pt>
                <c:pt idx="5120">
                  <c:v>9.7782499999999999</c:v>
                </c:pt>
                <c:pt idx="5121">
                  <c:v>9.7838379999999994</c:v>
                </c:pt>
                <c:pt idx="5122">
                  <c:v>9.7904419999999988</c:v>
                </c:pt>
                <c:pt idx="5123">
                  <c:v>9.7983159999999998</c:v>
                </c:pt>
                <c:pt idx="5124">
                  <c:v>9.8039039999999993</c:v>
                </c:pt>
                <c:pt idx="5125">
                  <c:v>9.8105079999999987</c:v>
                </c:pt>
                <c:pt idx="5126">
                  <c:v>9.8181279999999997</c:v>
                </c:pt>
                <c:pt idx="5127">
                  <c:v>9.823970000000001</c:v>
                </c:pt>
                <c:pt idx="5128">
                  <c:v>9.8305740000000004</c:v>
                </c:pt>
                <c:pt idx="5129">
                  <c:v>9.8381939999999997</c:v>
                </c:pt>
                <c:pt idx="5130">
                  <c:v>9.8440359999999991</c:v>
                </c:pt>
                <c:pt idx="5131">
                  <c:v>9.8506400000000003</c:v>
                </c:pt>
                <c:pt idx="5132">
                  <c:v>9.8582599999999996</c:v>
                </c:pt>
                <c:pt idx="5133">
                  <c:v>9.8638479999999991</c:v>
                </c:pt>
                <c:pt idx="5134">
                  <c:v>9.8704520000000002</c:v>
                </c:pt>
                <c:pt idx="5135">
                  <c:v>9.8783259999999995</c:v>
                </c:pt>
                <c:pt idx="5136">
                  <c:v>9.883913999999999</c:v>
                </c:pt>
                <c:pt idx="5137">
                  <c:v>9.8905179999999984</c:v>
                </c:pt>
                <c:pt idx="5138">
                  <c:v>9.8981379999999994</c:v>
                </c:pt>
                <c:pt idx="5139">
                  <c:v>9.9037259999999989</c:v>
                </c:pt>
                <c:pt idx="5140">
                  <c:v>9.9105840000000001</c:v>
                </c:pt>
                <c:pt idx="5141">
                  <c:v>9.9182039999999994</c:v>
                </c:pt>
                <c:pt idx="5142">
                  <c:v>9.9240460000000006</c:v>
                </c:pt>
                <c:pt idx="5143">
                  <c:v>9.930904</c:v>
                </c:pt>
                <c:pt idx="5144">
                  <c:v>9.9385239999999992</c:v>
                </c:pt>
                <c:pt idx="5145">
                  <c:v>9.9443659999999987</c:v>
                </c:pt>
                <c:pt idx="5146">
                  <c:v>9.9507159999999999</c:v>
                </c:pt>
                <c:pt idx="5147">
                  <c:v>9.9585899999999992</c:v>
                </c:pt>
                <c:pt idx="5148">
                  <c:v>9.9641779999999986</c:v>
                </c:pt>
                <c:pt idx="5149">
                  <c:v>9.9710359999999998</c:v>
                </c:pt>
                <c:pt idx="5150">
                  <c:v>9.9784019999999991</c:v>
                </c:pt>
                <c:pt idx="5151">
                  <c:v>9.9842440000000003</c:v>
                </c:pt>
                <c:pt idx="5152">
                  <c:v>9.9908479999999997</c:v>
                </c:pt>
                <c:pt idx="5153">
                  <c:v>9.998467999999999</c:v>
                </c:pt>
                <c:pt idx="5154">
                  <c:v>10.00431</c:v>
                </c:pt>
                <c:pt idx="5155">
                  <c:v>10.010914</c:v>
                </c:pt>
                <c:pt idx="5156">
                  <c:v>10.018534000000001</c:v>
                </c:pt>
                <c:pt idx="5157">
                  <c:v>10.024122</c:v>
                </c:pt>
                <c:pt idx="5158">
                  <c:v>10.03098</c:v>
                </c:pt>
                <c:pt idx="5159">
                  <c:v>10.038599999999999</c:v>
                </c:pt>
                <c:pt idx="5160">
                  <c:v>10.04495</c:v>
                </c:pt>
                <c:pt idx="5161">
                  <c:v>10.051045999999999</c:v>
                </c:pt>
                <c:pt idx="5162">
                  <c:v>10.058920000000001</c:v>
                </c:pt>
                <c:pt idx="5163">
                  <c:v>10.06527</c:v>
                </c:pt>
                <c:pt idx="5164">
                  <c:v>10.071365999999999</c:v>
                </c:pt>
                <c:pt idx="5165">
                  <c:v>10.078986</c:v>
                </c:pt>
                <c:pt idx="5166">
                  <c:v>10.085336</c:v>
                </c:pt>
                <c:pt idx="5167">
                  <c:v>10.091431999999999</c:v>
                </c:pt>
                <c:pt idx="5168">
                  <c:v>10.099305999999999</c:v>
                </c:pt>
                <c:pt idx="5169">
                  <c:v>10.105656</c:v>
                </c:pt>
                <c:pt idx="5170">
                  <c:v>10.111752000000001</c:v>
                </c:pt>
                <c:pt idx="5171">
                  <c:v>10.119372</c:v>
                </c:pt>
                <c:pt idx="5172">
                  <c:v>10.125722</c:v>
                </c:pt>
                <c:pt idx="5173">
                  <c:v>10.131817999999999</c:v>
                </c:pt>
                <c:pt idx="5174">
                  <c:v>10.139438</c:v>
                </c:pt>
                <c:pt idx="5175">
                  <c:v>10.145534</c:v>
                </c:pt>
                <c:pt idx="5176">
                  <c:v>10.151883999999999</c:v>
                </c:pt>
                <c:pt idx="5177">
                  <c:v>10.15925</c:v>
                </c:pt>
                <c:pt idx="5178">
                  <c:v>10.1656</c:v>
                </c:pt>
                <c:pt idx="5179">
                  <c:v>10.171441999999999</c:v>
                </c:pt>
                <c:pt idx="5180">
                  <c:v>10.179062</c:v>
                </c:pt>
                <c:pt idx="5181">
                  <c:v>10.185411999999999</c:v>
                </c:pt>
                <c:pt idx="5182">
                  <c:v>10.191507999999999</c:v>
                </c:pt>
                <c:pt idx="5183">
                  <c:v>10.199128</c:v>
                </c:pt>
                <c:pt idx="5184">
                  <c:v>10.205477999999999</c:v>
                </c:pt>
                <c:pt idx="5185">
                  <c:v>10.211320000000001</c:v>
                </c:pt>
                <c:pt idx="5186">
                  <c:v>10.219194</c:v>
                </c:pt>
                <c:pt idx="5187">
                  <c:v>10.225543999999999</c:v>
                </c:pt>
                <c:pt idx="5188">
                  <c:v>10.231640000000001</c:v>
                </c:pt>
                <c:pt idx="5189">
                  <c:v>10.239514</c:v>
                </c:pt>
                <c:pt idx="5190">
                  <c:v>10.245610000000001</c:v>
                </c:pt>
                <c:pt idx="5191">
                  <c:v>10.251705999999999</c:v>
                </c:pt>
                <c:pt idx="5192">
                  <c:v>10.25958</c:v>
                </c:pt>
                <c:pt idx="5193">
                  <c:v>10.265675999999999</c:v>
                </c:pt>
                <c:pt idx="5194">
                  <c:v>10.271772</c:v>
                </c:pt>
                <c:pt idx="5195">
                  <c:v>10.279646</c:v>
                </c:pt>
                <c:pt idx="5196">
                  <c:v>10.285741999999999</c:v>
                </c:pt>
                <c:pt idx="5197">
                  <c:v>10.291838</c:v>
                </c:pt>
                <c:pt idx="5198">
                  <c:v>10.299458</c:v>
                </c:pt>
                <c:pt idx="5199">
                  <c:v>10.305553999999999</c:v>
                </c:pt>
                <c:pt idx="5200">
                  <c:v>10.31165</c:v>
                </c:pt>
                <c:pt idx="5201">
                  <c:v>10.319269999999999</c:v>
                </c:pt>
                <c:pt idx="5202">
                  <c:v>10.325620000000001</c:v>
                </c:pt>
                <c:pt idx="5203">
                  <c:v>10.331716</c:v>
                </c:pt>
                <c:pt idx="5204">
                  <c:v>10.339335999999999</c:v>
                </c:pt>
                <c:pt idx="5205">
                  <c:v>10.345686000000001</c:v>
                </c:pt>
                <c:pt idx="5206">
                  <c:v>10.351782</c:v>
                </c:pt>
                <c:pt idx="5207">
                  <c:v>10.359655999999999</c:v>
                </c:pt>
                <c:pt idx="5208">
                  <c:v>10.366005999999999</c:v>
                </c:pt>
                <c:pt idx="5209">
                  <c:v>10.372102</c:v>
                </c:pt>
                <c:pt idx="5210">
                  <c:v>10.379722000000001</c:v>
                </c:pt>
                <c:pt idx="5211">
                  <c:v>10.386326</c:v>
                </c:pt>
                <c:pt idx="5212">
                  <c:v>10.392168</c:v>
                </c:pt>
                <c:pt idx="5213">
                  <c:v>10.400041999999999</c:v>
                </c:pt>
                <c:pt idx="5214">
                  <c:v>10.406392</c:v>
                </c:pt>
                <c:pt idx="5215">
                  <c:v>10.412234</c:v>
                </c:pt>
                <c:pt idx="5216">
                  <c:v>10.420108000000001</c:v>
                </c:pt>
                <c:pt idx="5217">
                  <c:v>10.426204</c:v>
                </c:pt>
                <c:pt idx="5218">
                  <c:v>10.4323</c:v>
                </c:pt>
                <c:pt idx="5219">
                  <c:v>10.439920000000001</c:v>
                </c:pt>
                <c:pt idx="5220">
                  <c:v>10.44627</c:v>
                </c:pt>
                <c:pt idx="5221">
                  <c:v>10.452366</c:v>
                </c:pt>
                <c:pt idx="5222">
                  <c:v>10.459986000000001</c:v>
                </c:pt>
                <c:pt idx="5223">
                  <c:v>10.466336</c:v>
                </c:pt>
                <c:pt idx="5224">
                  <c:v>10.472432</c:v>
                </c:pt>
                <c:pt idx="5225">
                  <c:v>10.480051999999999</c:v>
                </c:pt>
                <c:pt idx="5226">
                  <c:v>10.486402</c:v>
                </c:pt>
                <c:pt idx="5227">
                  <c:v>10.492498000000001</c:v>
                </c:pt>
                <c:pt idx="5228">
                  <c:v>10.500117999999999</c:v>
                </c:pt>
                <c:pt idx="5229">
                  <c:v>10.506468</c:v>
                </c:pt>
                <c:pt idx="5230">
                  <c:v>10.512309999999999</c:v>
                </c:pt>
                <c:pt idx="5231">
                  <c:v>10.51993</c:v>
                </c:pt>
                <c:pt idx="5232">
                  <c:v>10.52628</c:v>
                </c:pt>
                <c:pt idx="5233">
                  <c:v>10.532375999999999</c:v>
                </c:pt>
                <c:pt idx="5234">
                  <c:v>10.539996</c:v>
                </c:pt>
                <c:pt idx="5235">
                  <c:v>10.546346</c:v>
                </c:pt>
                <c:pt idx="5236">
                  <c:v>10.552441999999999</c:v>
                </c:pt>
                <c:pt idx="5237">
                  <c:v>10.560062</c:v>
                </c:pt>
                <c:pt idx="5238">
                  <c:v>10.566412</c:v>
                </c:pt>
                <c:pt idx="5239">
                  <c:v>10.572508000000001</c:v>
                </c:pt>
                <c:pt idx="5240">
                  <c:v>10.579874</c:v>
                </c:pt>
                <c:pt idx="5241">
                  <c:v>10.586986</c:v>
                </c:pt>
                <c:pt idx="5242">
                  <c:v>10.592827999999999</c:v>
                </c:pt>
                <c:pt idx="5243">
                  <c:v>10.59994</c:v>
                </c:pt>
                <c:pt idx="5244">
                  <c:v>10.607051999999999</c:v>
                </c:pt>
                <c:pt idx="5245">
                  <c:v>10.613148000000001</c:v>
                </c:pt>
                <c:pt idx="5246">
                  <c:v>10.620006</c:v>
                </c:pt>
                <c:pt idx="5247">
                  <c:v>10.627117999999999</c:v>
                </c:pt>
                <c:pt idx="5248">
                  <c:v>10.632960000000001</c:v>
                </c:pt>
                <c:pt idx="5249">
                  <c:v>10.640072</c:v>
                </c:pt>
                <c:pt idx="5250">
                  <c:v>10.647183999999999</c:v>
                </c:pt>
                <c:pt idx="5251">
                  <c:v>10.653279999999999</c:v>
                </c:pt>
                <c:pt idx="5252">
                  <c:v>10.659884</c:v>
                </c:pt>
                <c:pt idx="5253">
                  <c:v>10.666995999999999</c:v>
                </c:pt>
                <c:pt idx="5254">
                  <c:v>10.673091999999999</c:v>
                </c:pt>
                <c:pt idx="5255">
                  <c:v>10.67995</c:v>
                </c:pt>
                <c:pt idx="5256">
                  <c:v>10.687062000000001</c:v>
                </c:pt>
                <c:pt idx="5257">
                  <c:v>10.693157999999999</c:v>
                </c:pt>
                <c:pt idx="5258">
                  <c:v>10.700016</c:v>
                </c:pt>
                <c:pt idx="5259">
                  <c:v>10.707127999999999</c:v>
                </c:pt>
                <c:pt idx="5260">
                  <c:v>10.713224</c:v>
                </c:pt>
                <c:pt idx="5261">
                  <c:v>10.720082</c:v>
                </c:pt>
                <c:pt idx="5262">
                  <c:v>10.727193999999999</c:v>
                </c:pt>
                <c:pt idx="5263">
                  <c:v>10.73329</c:v>
                </c:pt>
                <c:pt idx="5264">
                  <c:v>10.740148</c:v>
                </c:pt>
                <c:pt idx="5265">
                  <c:v>10.747514000000001</c:v>
                </c:pt>
                <c:pt idx="5266">
                  <c:v>10.75361</c:v>
                </c:pt>
                <c:pt idx="5267">
                  <c:v>10.760467999999999</c:v>
                </c:pt>
                <c:pt idx="5268">
                  <c:v>10.767579999999999</c:v>
                </c:pt>
                <c:pt idx="5269">
                  <c:v>10.773676</c:v>
                </c:pt>
                <c:pt idx="5270">
                  <c:v>10.780533999999999</c:v>
                </c:pt>
                <c:pt idx="5271">
                  <c:v>10.7879</c:v>
                </c:pt>
                <c:pt idx="5272">
                  <c:v>10.793996</c:v>
                </c:pt>
                <c:pt idx="5273">
                  <c:v>10.800599999999999</c:v>
                </c:pt>
                <c:pt idx="5274">
                  <c:v>10.807712</c:v>
                </c:pt>
                <c:pt idx="5275">
                  <c:v>10.813808</c:v>
                </c:pt>
                <c:pt idx="5276">
                  <c:v>10.820411999999999</c:v>
                </c:pt>
                <c:pt idx="5277">
                  <c:v>10.827524</c:v>
                </c:pt>
                <c:pt idx="5278">
                  <c:v>10.833366</c:v>
                </c:pt>
                <c:pt idx="5279">
                  <c:v>10.840223999999999</c:v>
                </c:pt>
                <c:pt idx="5280">
                  <c:v>10.847336</c:v>
                </c:pt>
                <c:pt idx="5281">
                  <c:v>10.853432</c:v>
                </c:pt>
                <c:pt idx="5282">
                  <c:v>10.860290000000001</c:v>
                </c:pt>
                <c:pt idx="5283">
                  <c:v>10.867402</c:v>
                </c:pt>
                <c:pt idx="5284">
                  <c:v>10.873498</c:v>
                </c:pt>
                <c:pt idx="5285">
                  <c:v>10.880355999999999</c:v>
                </c:pt>
                <c:pt idx="5286">
                  <c:v>10.887467999999998</c:v>
                </c:pt>
                <c:pt idx="5287">
                  <c:v>10.893564</c:v>
                </c:pt>
                <c:pt idx="5288">
                  <c:v>10.900421999999999</c:v>
                </c:pt>
                <c:pt idx="5289">
                  <c:v>10.907788</c:v>
                </c:pt>
                <c:pt idx="5290">
                  <c:v>10.913883999999999</c:v>
                </c:pt>
                <c:pt idx="5291">
                  <c:v>10.920742000000001</c:v>
                </c:pt>
                <c:pt idx="5292">
                  <c:v>10.927854</c:v>
                </c:pt>
                <c:pt idx="5293">
                  <c:v>10.933949999999999</c:v>
                </c:pt>
                <c:pt idx="5294">
                  <c:v>10.940554000000001</c:v>
                </c:pt>
                <c:pt idx="5295">
                  <c:v>10.94792</c:v>
                </c:pt>
                <c:pt idx="5296">
                  <c:v>10.953761999999999</c:v>
                </c:pt>
                <c:pt idx="5297">
                  <c:v>10.960619999999999</c:v>
                </c:pt>
                <c:pt idx="5298">
                  <c:v>10.967732</c:v>
                </c:pt>
                <c:pt idx="5299">
                  <c:v>10.973827999999999</c:v>
                </c:pt>
                <c:pt idx="5300">
                  <c:v>10.980431999999999</c:v>
                </c:pt>
                <c:pt idx="5301">
                  <c:v>10.987544</c:v>
                </c:pt>
                <c:pt idx="5302">
                  <c:v>10.993639999999999</c:v>
                </c:pt>
                <c:pt idx="5303">
                  <c:v>11.000243999999999</c:v>
                </c:pt>
                <c:pt idx="5304">
                  <c:v>11.00761</c:v>
                </c:pt>
                <c:pt idx="5305">
                  <c:v>11.013705999999999</c:v>
                </c:pt>
                <c:pt idx="5306">
                  <c:v>11.02031</c:v>
                </c:pt>
                <c:pt idx="5307">
                  <c:v>11.027676</c:v>
                </c:pt>
                <c:pt idx="5308">
                  <c:v>11.033772000000001</c:v>
                </c:pt>
                <c:pt idx="5309">
                  <c:v>11.04063</c:v>
                </c:pt>
                <c:pt idx="5310">
                  <c:v>11.047742</c:v>
                </c:pt>
                <c:pt idx="5311">
                  <c:v>11.053837999999999</c:v>
                </c:pt>
                <c:pt idx="5312">
                  <c:v>11.060442</c:v>
                </c:pt>
                <c:pt idx="5313">
                  <c:v>11.067807999999999</c:v>
                </c:pt>
                <c:pt idx="5314">
                  <c:v>11.073903999999999</c:v>
                </c:pt>
                <c:pt idx="5315">
                  <c:v>11.080507999999998</c:v>
                </c:pt>
                <c:pt idx="5316">
                  <c:v>11.087873999999999</c:v>
                </c:pt>
                <c:pt idx="5317">
                  <c:v>11.093970000000001</c:v>
                </c:pt>
                <c:pt idx="5318">
                  <c:v>11.100574</c:v>
                </c:pt>
                <c:pt idx="5319">
                  <c:v>11.107685999999999</c:v>
                </c:pt>
                <c:pt idx="5320">
                  <c:v>11.113782</c:v>
                </c:pt>
                <c:pt idx="5321">
                  <c:v>11.120386</c:v>
                </c:pt>
                <c:pt idx="5322">
                  <c:v>11.127751999999999</c:v>
                </c:pt>
                <c:pt idx="5323">
                  <c:v>11.133594</c:v>
                </c:pt>
                <c:pt idx="5324">
                  <c:v>11.140452</c:v>
                </c:pt>
                <c:pt idx="5325">
                  <c:v>11.147563999999999</c:v>
                </c:pt>
                <c:pt idx="5326">
                  <c:v>11.15366</c:v>
                </c:pt>
                <c:pt idx="5327">
                  <c:v>11.160518</c:v>
                </c:pt>
                <c:pt idx="5328">
                  <c:v>11.167630000000001</c:v>
                </c:pt>
                <c:pt idx="5329">
                  <c:v>11.173725999999998</c:v>
                </c:pt>
                <c:pt idx="5330">
                  <c:v>11.180584</c:v>
                </c:pt>
                <c:pt idx="5331">
                  <c:v>11.187695999999999</c:v>
                </c:pt>
                <c:pt idx="5332">
                  <c:v>11.193792</c:v>
                </c:pt>
                <c:pt idx="5333">
                  <c:v>11.20065</c:v>
                </c:pt>
                <c:pt idx="5334">
                  <c:v>11.207761999999999</c:v>
                </c:pt>
                <c:pt idx="5335">
                  <c:v>11.213858</c:v>
                </c:pt>
                <c:pt idx="5336">
                  <c:v>11.220461999999999</c:v>
                </c:pt>
                <c:pt idx="5337">
                  <c:v>11.227828000000001</c:v>
                </c:pt>
                <c:pt idx="5338">
                  <c:v>11.23367</c:v>
                </c:pt>
                <c:pt idx="5339">
                  <c:v>11.240527999999999</c:v>
                </c:pt>
                <c:pt idx="5340">
                  <c:v>11.247894000000001</c:v>
                </c:pt>
                <c:pt idx="5341">
                  <c:v>11.253736</c:v>
                </c:pt>
                <c:pt idx="5342">
                  <c:v>11.260848000000001</c:v>
                </c:pt>
                <c:pt idx="5343">
                  <c:v>11.267959999999999</c:v>
                </c:pt>
                <c:pt idx="5344">
                  <c:v>11.275072</c:v>
                </c:pt>
                <c:pt idx="5345">
                  <c:v>11.280913999999999</c:v>
                </c:pt>
                <c:pt idx="5346">
                  <c:v>11.288025999999999</c:v>
                </c:pt>
                <c:pt idx="5347">
                  <c:v>11.295138</c:v>
                </c:pt>
                <c:pt idx="5348">
                  <c:v>11.300979999999999</c:v>
                </c:pt>
                <c:pt idx="5349">
                  <c:v>11.308092</c:v>
                </c:pt>
                <c:pt idx="5350">
                  <c:v>11.315204</c:v>
                </c:pt>
                <c:pt idx="5351">
                  <c:v>11.321046000000001</c:v>
                </c:pt>
                <c:pt idx="5352">
                  <c:v>11.328158</c:v>
                </c:pt>
                <c:pt idx="5353">
                  <c:v>11.335016</c:v>
                </c:pt>
                <c:pt idx="5354">
                  <c:v>11.340858000000001</c:v>
                </c:pt>
                <c:pt idx="5355">
                  <c:v>11.34797</c:v>
                </c:pt>
                <c:pt idx="5356">
                  <c:v>11.355081999999999</c:v>
                </c:pt>
                <c:pt idx="5357">
                  <c:v>11.360924000000001</c:v>
                </c:pt>
                <c:pt idx="5358">
                  <c:v>11.368035999999998</c:v>
                </c:pt>
                <c:pt idx="5359">
                  <c:v>11.375147999999999</c:v>
                </c:pt>
                <c:pt idx="5360">
                  <c:v>11.380989999999999</c:v>
                </c:pt>
                <c:pt idx="5361">
                  <c:v>11.388102</c:v>
                </c:pt>
                <c:pt idx="5362">
                  <c:v>11.395213999999999</c:v>
                </c:pt>
                <c:pt idx="5363">
                  <c:v>11.40131</c:v>
                </c:pt>
                <c:pt idx="5364">
                  <c:v>11.408422</c:v>
                </c:pt>
                <c:pt idx="5365">
                  <c:v>11.415533999999999</c:v>
                </c:pt>
                <c:pt idx="5366">
                  <c:v>11.421376</c:v>
                </c:pt>
                <c:pt idx="5367">
                  <c:v>11.428742</c:v>
                </c:pt>
                <c:pt idx="5368">
                  <c:v>11.435600000000001</c:v>
                </c:pt>
                <c:pt idx="5369">
                  <c:v>11.441695999999999</c:v>
                </c:pt>
                <c:pt idx="5370">
                  <c:v>11.448808</c:v>
                </c:pt>
                <c:pt idx="5371">
                  <c:v>11.455919999999999</c:v>
                </c:pt>
                <c:pt idx="5372">
                  <c:v>11.461508</c:v>
                </c:pt>
                <c:pt idx="5373">
                  <c:v>11.46862</c:v>
                </c:pt>
                <c:pt idx="5374">
                  <c:v>11.475731999999999</c:v>
                </c:pt>
                <c:pt idx="5375">
                  <c:v>11.481574</c:v>
                </c:pt>
                <c:pt idx="5376">
                  <c:v>11.488686</c:v>
                </c:pt>
                <c:pt idx="5377">
                  <c:v>11.495798000000001</c:v>
                </c:pt>
                <c:pt idx="5378">
                  <c:v>11.501386</c:v>
                </c:pt>
                <c:pt idx="5379">
                  <c:v>11.508497999999999</c:v>
                </c:pt>
                <c:pt idx="5380">
                  <c:v>11.515610000000001</c:v>
                </c:pt>
                <c:pt idx="5381">
                  <c:v>11.521198</c:v>
                </c:pt>
                <c:pt idx="5382">
                  <c:v>11.528563999999999</c:v>
                </c:pt>
                <c:pt idx="5383">
                  <c:v>11.535422000000001</c:v>
                </c:pt>
                <c:pt idx="5384">
                  <c:v>11.541518</c:v>
                </c:pt>
                <c:pt idx="5385">
                  <c:v>11.548629999999999</c:v>
                </c:pt>
                <c:pt idx="5386">
                  <c:v>11.555741999999999</c:v>
                </c:pt>
                <c:pt idx="5387">
                  <c:v>11.561584</c:v>
                </c:pt>
                <c:pt idx="5388">
                  <c:v>11.568949999999999</c:v>
                </c:pt>
                <c:pt idx="5389">
                  <c:v>11.575808</c:v>
                </c:pt>
                <c:pt idx="5390">
                  <c:v>11.58165</c:v>
                </c:pt>
                <c:pt idx="5391">
                  <c:v>11.588761999999999</c:v>
                </c:pt>
                <c:pt idx="5392">
                  <c:v>11.595874</c:v>
                </c:pt>
                <c:pt idx="5393">
                  <c:v>11.60197</c:v>
                </c:pt>
                <c:pt idx="5394">
                  <c:v>11.609082000000001</c:v>
                </c:pt>
                <c:pt idx="5395">
                  <c:v>11.616193999999998</c:v>
                </c:pt>
                <c:pt idx="5396">
                  <c:v>11.621782</c:v>
                </c:pt>
                <c:pt idx="5397">
                  <c:v>11.628893999999999</c:v>
                </c:pt>
                <c:pt idx="5398">
                  <c:v>11.636005999999998</c:v>
                </c:pt>
                <c:pt idx="5399">
                  <c:v>11.641848</c:v>
                </c:pt>
                <c:pt idx="5400">
                  <c:v>11.648959999999999</c:v>
                </c:pt>
                <c:pt idx="5401">
                  <c:v>11.655818</c:v>
                </c:pt>
                <c:pt idx="5402">
                  <c:v>11.661659999999999</c:v>
                </c:pt>
                <c:pt idx="5403">
                  <c:v>11.668771999999999</c:v>
                </c:pt>
                <c:pt idx="5404">
                  <c:v>11.675884</c:v>
                </c:pt>
                <c:pt idx="5405">
                  <c:v>11.681725999999999</c:v>
                </c:pt>
                <c:pt idx="5406">
                  <c:v>11.688838000000001</c:v>
                </c:pt>
                <c:pt idx="5407">
                  <c:v>11.69595</c:v>
                </c:pt>
                <c:pt idx="5408">
                  <c:v>11.701791999999999</c:v>
                </c:pt>
                <c:pt idx="5409">
                  <c:v>11.709158</c:v>
                </c:pt>
                <c:pt idx="5410">
                  <c:v>11.71627</c:v>
                </c:pt>
                <c:pt idx="5411">
                  <c:v>11.722111999999999</c:v>
                </c:pt>
                <c:pt idx="5412">
                  <c:v>11.729223999999999</c:v>
                </c:pt>
                <c:pt idx="5413">
                  <c:v>11.736336</c:v>
                </c:pt>
                <c:pt idx="5414">
                  <c:v>11.742177999999999</c:v>
                </c:pt>
                <c:pt idx="5415">
                  <c:v>11.74929</c:v>
                </c:pt>
                <c:pt idx="5416">
                  <c:v>11.756402</c:v>
                </c:pt>
                <c:pt idx="5417">
                  <c:v>11.762243999999999</c:v>
                </c:pt>
                <c:pt idx="5418">
                  <c:v>11.769356</c:v>
                </c:pt>
                <c:pt idx="5419">
                  <c:v>11.776467999999999</c:v>
                </c:pt>
                <c:pt idx="5420">
                  <c:v>11.782310000000001</c:v>
                </c:pt>
                <c:pt idx="5421">
                  <c:v>11.789422</c:v>
                </c:pt>
                <c:pt idx="5422">
                  <c:v>11.796533999999999</c:v>
                </c:pt>
                <c:pt idx="5423">
                  <c:v>11.802375999999999</c:v>
                </c:pt>
                <c:pt idx="5424">
                  <c:v>11.809488</c:v>
                </c:pt>
                <c:pt idx="5425">
                  <c:v>11.816599999999999</c:v>
                </c:pt>
                <c:pt idx="5426">
                  <c:v>11.822441999999999</c:v>
                </c:pt>
                <c:pt idx="5427">
                  <c:v>11.829554</c:v>
                </c:pt>
                <c:pt idx="5428">
                  <c:v>11.836411999999999</c:v>
                </c:pt>
                <c:pt idx="5429">
                  <c:v>11.842508</c:v>
                </c:pt>
                <c:pt idx="5430">
                  <c:v>11.84962</c:v>
                </c:pt>
                <c:pt idx="5431">
                  <c:v>11.856477999999999</c:v>
                </c:pt>
                <c:pt idx="5432">
                  <c:v>11.86232</c:v>
                </c:pt>
                <c:pt idx="5433">
                  <c:v>11.869686</c:v>
                </c:pt>
                <c:pt idx="5434">
                  <c:v>11.876543999999999</c:v>
                </c:pt>
                <c:pt idx="5435">
                  <c:v>11.882386</c:v>
                </c:pt>
                <c:pt idx="5436">
                  <c:v>11.889752</c:v>
                </c:pt>
                <c:pt idx="5437">
                  <c:v>11.896610000000001</c:v>
                </c:pt>
                <c:pt idx="5438">
                  <c:v>11.902451999999998</c:v>
                </c:pt>
                <c:pt idx="5439">
                  <c:v>11.909564</c:v>
                </c:pt>
                <c:pt idx="5440">
                  <c:v>11.916675999999999</c:v>
                </c:pt>
                <c:pt idx="5441">
                  <c:v>11.922518</c:v>
                </c:pt>
                <c:pt idx="5442">
                  <c:v>11.92963</c:v>
                </c:pt>
                <c:pt idx="5443">
                  <c:v>11.936487999999999</c:v>
                </c:pt>
                <c:pt idx="5444">
                  <c:v>11.94233</c:v>
                </c:pt>
                <c:pt idx="5445">
                  <c:v>11.949441999999999</c:v>
                </c:pt>
                <c:pt idx="5446">
                  <c:v>11.956553999999999</c:v>
                </c:pt>
                <c:pt idx="5447">
                  <c:v>11.96265</c:v>
                </c:pt>
                <c:pt idx="5448">
                  <c:v>11.969761999999999</c:v>
                </c:pt>
                <c:pt idx="5449">
                  <c:v>11.97662</c:v>
                </c:pt>
                <c:pt idx="5450">
                  <c:v>11.982462</c:v>
                </c:pt>
                <c:pt idx="5451">
                  <c:v>11.989573999999999</c:v>
                </c:pt>
                <c:pt idx="5452">
                  <c:v>11.996432</c:v>
                </c:pt>
                <c:pt idx="5453">
                  <c:v>12.002274</c:v>
                </c:pt>
                <c:pt idx="5454">
                  <c:v>12.009639999999999</c:v>
                </c:pt>
                <c:pt idx="5455">
                  <c:v>12.016498</c:v>
                </c:pt>
                <c:pt idx="5456">
                  <c:v>12.02234</c:v>
                </c:pt>
                <c:pt idx="5457">
                  <c:v>12.029451999999999</c:v>
                </c:pt>
                <c:pt idx="5458">
                  <c:v>12.036309999999999</c:v>
                </c:pt>
                <c:pt idx="5459">
                  <c:v>12.042152</c:v>
                </c:pt>
                <c:pt idx="5460">
                  <c:v>12.049517999999999</c:v>
                </c:pt>
                <c:pt idx="5461">
                  <c:v>12.056375999999998</c:v>
                </c:pt>
                <c:pt idx="5462">
                  <c:v>12.062218</c:v>
                </c:pt>
                <c:pt idx="5463">
                  <c:v>12.069329999999999</c:v>
                </c:pt>
                <c:pt idx="5464">
                  <c:v>12.076442</c:v>
                </c:pt>
                <c:pt idx="5465">
                  <c:v>12.082284</c:v>
                </c:pt>
                <c:pt idx="5466">
                  <c:v>12.089396000000001</c:v>
                </c:pt>
                <c:pt idx="5467">
                  <c:v>12.096762</c:v>
                </c:pt>
                <c:pt idx="5468">
                  <c:v>12.102603999999999</c:v>
                </c:pt>
                <c:pt idx="5469">
                  <c:v>12.109715999999999</c:v>
                </c:pt>
                <c:pt idx="5470">
                  <c:v>12.116828</c:v>
                </c:pt>
                <c:pt idx="5471">
                  <c:v>12.122669999999999</c:v>
                </c:pt>
                <c:pt idx="5472">
                  <c:v>12.129781999999999</c:v>
                </c:pt>
                <c:pt idx="5473">
                  <c:v>12.13664</c:v>
                </c:pt>
                <c:pt idx="5474">
                  <c:v>12.142481999999999</c:v>
                </c:pt>
                <c:pt idx="5475">
                  <c:v>12.149593999999999</c:v>
                </c:pt>
                <c:pt idx="5476">
                  <c:v>12.156706</c:v>
                </c:pt>
                <c:pt idx="5477">
                  <c:v>12.162293999999999</c:v>
                </c:pt>
                <c:pt idx="5478">
                  <c:v>12.169406</c:v>
                </c:pt>
                <c:pt idx="5479">
                  <c:v>12.176264</c:v>
                </c:pt>
                <c:pt idx="5480">
                  <c:v>12.182105999999999</c:v>
                </c:pt>
                <c:pt idx="5481">
                  <c:v>12.189218</c:v>
                </c:pt>
                <c:pt idx="5482">
                  <c:v>12.19633</c:v>
                </c:pt>
                <c:pt idx="5483">
                  <c:v>12.202171999999999</c:v>
                </c:pt>
                <c:pt idx="5484">
                  <c:v>12.209538</c:v>
                </c:pt>
                <c:pt idx="5485">
                  <c:v>12.216396</c:v>
                </c:pt>
                <c:pt idx="5486">
                  <c:v>12.222238000000001</c:v>
                </c:pt>
                <c:pt idx="5487">
                  <c:v>12.229603999999998</c:v>
                </c:pt>
                <c:pt idx="5488">
                  <c:v>12.236715999999999</c:v>
                </c:pt>
                <c:pt idx="5489">
                  <c:v>12.242557999999999</c:v>
                </c:pt>
                <c:pt idx="5490">
                  <c:v>12.24967</c:v>
                </c:pt>
                <c:pt idx="5491">
                  <c:v>12.256781999999999</c:v>
                </c:pt>
                <c:pt idx="5492">
                  <c:v>12.262623999999999</c:v>
                </c:pt>
                <c:pt idx="5493">
                  <c:v>12.269736</c:v>
                </c:pt>
                <c:pt idx="5494">
                  <c:v>12.276593999999999</c:v>
                </c:pt>
                <c:pt idx="5495">
                  <c:v>12.282436000000001</c:v>
                </c:pt>
                <c:pt idx="5496">
                  <c:v>12.289802</c:v>
                </c:pt>
                <c:pt idx="5497">
                  <c:v>12.296659999999999</c:v>
                </c:pt>
                <c:pt idx="5498">
                  <c:v>12.302248000000001</c:v>
                </c:pt>
                <c:pt idx="5499">
                  <c:v>12.30936</c:v>
                </c:pt>
                <c:pt idx="5500">
                  <c:v>12.316471999999999</c:v>
                </c:pt>
                <c:pt idx="5501">
                  <c:v>12.32206</c:v>
                </c:pt>
                <c:pt idx="5502">
                  <c:v>12.329172</c:v>
                </c:pt>
                <c:pt idx="5503">
                  <c:v>12.336284000000001</c:v>
                </c:pt>
                <c:pt idx="5504">
                  <c:v>12.342126</c:v>
                </c:pt>
                <c:pt idx="5505">
                  <c:v>12.349238</c:v>
                </c:pt>
                <c:pt idx="5506">
                  <c:v>12.356096000000001</c:v>
                </c:pt>
                <c:pt idx="5507">
                  <c:v>12.361937999999999</c:v>
                </c:pt>
                <c:pt idx="5508">
                  <c:v>12.36905</c:v>
                </c:pt>
                <c:pt idx="5509">
                  <c:v>12.376161999999999</c:v>
                </c:pt>
                <c:pt idx="5510">
                  <c:v>12.382004</c:v>
                </c:pt>
                <c:pt idx="5511">
                  <c:v>12.389116</c:v>
                </c:pt>
                <c:pt idx="5512">
                  <c:v>12.396228000000001</c:v>
                </c:pt>
                <c:pt idx="5513">
                  <c:v>12.40207</c:v>
                </c:pt>
                <c:pt idx="5514">
                  <c:v>12.409182000000001</c:v>
                </c:pt>
                <c:pt idx="5515">
                  <c:v>12.416293999999999</c:v>
                </c:pt>
                <c:pt idx="5516">
                  <c:v>12.422135999999998</c:v>
                </c:pt>
                <c:pt idx="5517">
                  <c:v>12.429247999999999</c:v>
                </c:pt>
                <c:pt idx="5518">
                  <c:v>12.436359999999999</c:v>
                </c:pt>
                <c:pt idx="5519">
                  <c:v>12.442202</c:v>
                </c:pt>
                <c:pt idx="5520">
                  <c:v>12.449313999999999</c:v>
                </c:pt>
                <c:pt idx="5521">
                  <c:v>12.456171999999999</c:v>
                </c:pt>
                <c:pt idx="5522">
                  <c:v>12.462268</c:v>
                </c:pt>
                <c:pt idx="5523">
                  <c:v>12.469380000000001</c:v>
                </c:pt>
                <c:pt idx="5524">
                  <c:v>12.476238</c:v>
                </c:pt>
                <c:pt idx="5525">
                  <c:v>12.48208</c:v>
                </c:pt>
                <c:pt idx="5526">
                  <c:v>12.489192000000001</c:v>
                </c:pt>
                <c:pt idx="5527">
                  <c:v>12.496303999999999</c:v>
                </c:pt>
                <c:pt idx="5528">
                  <c:v>12.502146000000002</c:v>
                </c:pt>
                <c:pt idx="5529">
                  <c:v>12.509257999999999</c:v>
                </c:pt>
                <c:pt idx="5530">
                  <c:v>12.516369999999998</c:v>
                </c:pt>
                <c:pt idx="5531">
                  <c:v>12.522212</c:v>
                </c:pt>
                <c:pt idx="5532">
                  <c:v>12.529323999999999</c:v>
                </c:pt>
                <c:pt idx="5533">
                  <c:v>12.536436</c:v>
                </c:pt>
                <c:pt idx="5534">
                  <c:v>12.542278</c:v>
                </c:pt>
                <c:pt idx="5535">
                  <c:v>12.549390000000001</c:v>
                </c:pt>
                <c:pt idx="5536">
                  <c:v>12.556248</c:v>
                </c:pt>
                <c:pt idx="5537">
                  <c:v>12.562344000000001</c:v>
                </c:pt>
                <c:pt idx="5538">
                  <c:v>12.569455999999999</c:v>
                </c:pt>
                <c:pt idx="5539">
                  <c:v>12.576313999999998</c:v>
                </c:pt>
                <c:pt idx="5540">
                  <c:v>12.582156000000001</c:v>
                </c:pt>
                <c:pt idx="5541">
                  <c:v>12.589522000000001</c:v>
                </c:pt>
                <c:pt idx="5542">
                  <c:v>12.596634</c:v>
                </c:pt>
                <c:pt idx="5543">
                  <c:v>12.602475999999998</c:v>
                </c:pt>
                <c:pt idx="5544">
                  <c:v>12.609588</c:v>
                </c:pt>
                <c:pt idx="5545">
                  <c:v>12.616699999999998</c:v>
                </c:pt>
                <c:pt idx="5546">
                  <c:v>12.622795999999999</c:v>
                </c:pt>
                <c:pt idx="5547">
                  <c:v>12.629653999999999</c:v>
                </c:pt>
                <c:pt idx="5548">
                  <c:v>12.636766</c:v>
                </c:pt>
                <c:pt idx="5549">
                  <c:v>12.642607999999999</c:v>
                </c:pt>
                <c:pt idx="5550">
                  <c:v>12.649465999999999</c:v>
                </c:pt>
                <c:pt idx="5551">
                  <c:v>12.656578</c:v>
                </c:pt>
                <c:pt idx="5552">
                  <c:v>12.662419999999999</c:v>
                </c:pt>
                <c:pt idx="5553">
                  <c:v>12.669277999999998</c:v>
                </c:pt>
                <c:pt idx="5554">
                  <c:v>12.67639</c:v>
                </c:pt>
                <c:pt idx="5555">
                  <c:v>12.682231999999999</c:v>
                </c:pt>
                <c:pt idx="5556">
                  <c:v>12.689344</c:v>
                </c:pt>
                <c:pt idx="5557">
                  <c:v>12.696202</c:v>
                </c:pt>
                <c:pt idx="5558">
                  <c:v>12.702298000000001</c:v>
                </c:pt>
                <c:pt idx="5559">
                  <c:v>12.709156</c:v>
                </c:pt>
                <c:pt idx="5560">
                  <c:v>12.716267999999999</c:v>
                </c:pt>
                <c:pt idx="5561">
                  <c:v>12.722364000000001</c:v>
                </c:pt>
                <c:pt idx="5562">
                  <c:v>12.729475999999998</c:v>
                </c:pt>
                <c:pt idx="5563">
                  <c:v>12.736333999999998</c:v>
                </c:pt>
                <c:pt idx="5564">
                  <c:v>12.742429999999999</c:v>
                </c:pt>
                <c:pt idx="5565">
                  <c:v>12.749542</c:v>
                </c:pt>
                <c:pt idx="5566">
                  <c:v>12.756653999999999</c:v>
                </c:pt>
                <c:pt idx="5567">
                  <c:v>12.762496000000001</c:v>
                </c:pt>
                <c:pt idx="5568">
                  <c:v>12.769608</c:v>
                </c:pt>
                <c:pt idx="5569">
                  <c:v>12.776720000000001</c:v>
                </c:pt>
                <c:pt idx="5570">
                  <c:v>12.782561999999999</c:v>
                </c:pt>
                <c:pt idx="5571">
                  <c:v>12.789674000000002</c:v>
                </c:pt>
                <c:pt idx="5572">
                  <c:v>12.796785999999999</c:v>
                </c:pt>
                <c:pt idx="5573">
                  <c:v>12.802627999999999</c:v>
                </c:pt>
                <c:pt idx="5574">
                  <c:v>12.80974</c:v>
                </c:pt>
                <c:pt idx="5575">
                  <c:v>12.816597999999999</c:v>
                </c:pt>
                <c:pt idx="5576">
                  <c:v>12.822439999999999</c:v>
                </c:pt>
                <c:pt idx="5577">
                  <c:v>12.829298000000001</c:v>
                </c:pt>
                <c:pt idx="5578">
                  <c:v>12.836409999999999</c:v>
                </c:pt>
                <c:pt idx="5579">
                  <c:v>12.842251999999998</c:v>
                </c:pt>
                <c:pt idx="5580">
                  <c:v>12.849364</c:v>
                </c:pt>
                <c:pt idx="5581">
                  <c:v>12.856221999999999</c:v>
                </c:pt>
                <c:pt idx="5582">
                  <c:v>12.862063999999998</c:v>
                </c:pt>
                <c:pt idx="5583">
                  <c:v>12.869176</c:v>
                </c:pt>
                <c:pt idx="5584">
                  <c:v>12.876287999999999</c:v>
                </c:pt>
                <c:pt idx="5585">
                  <c:v>12.88213</c:v>
                </c:pt>
                <c:pt idx="5586">
                  <c:v>12.889241999999999</c:v>
                </c:pt>
                <c:pt idx="5587">
                  <c:v>12.896354000000001</c:v>
                </c:pt>
                <c:pt idx="5588">
                  <c:v>12.902196</c:v>
                </c:pt>
                <c:pt idx="5589">
                  <c:v>12.909308000000001</c:v>
                </c:pt>
                <c:pt idx="5590">
                  <c:v>12.916419999999999</c:v>
                </c:pt>
                <c:pt idx="5591">
                  <c:v>12.922516</c:v>
                </c:pt>
                <c:pt idx="5592">
                  <c:v>12.929627999999999</c:v>
                </c:pt>
                <c:pt idx="5593">
                  <c:v>12.936486</c:v>
                </c:pt>
                <c:pt idx="5594">
                  <c:v>12.942328</c:v>
                </c:pt>
                <c:pt idx="5595">
                  <c:v>12.949439999999999</c:v>
                </c:pt>
                <c:pt idx="5596">
                  <c:v>12.956297999999999</c:v>
                </c:pt>
                <c:pt idx="5597">
                  <c:v>12.96214</c:v>
                </c:pt>
                <c:pt idx="5598">
                  <c:v>12.968997999999999</c:v>
                </c:pt>
                <c:pt idx="5599">
                  <c:v>12.976109999999998</c:v>
                </c:pt>
                <c:pt idx="5600">
                  <c:v>12.981952</c:v>
                </c:pt>
                <c:pt idx="5601">
                  <c:v>12.989063999999999</c:v>
                </c:pt>
                <c:pt idx="5602">
                  <c:v>12.995921999999998</c:v>
                </c:pt>
                <c:pt idx="5603">
                  <c:v>13.001764</c:v>
                </c:pt>
                <c:pt idx="5604">
                  <c:v>13.008875999999999</c:v>
                </c:pt>
                <c:pt idx="5605">
                  <c:v>13.015988</c:v>
                </c:pt>
                <c:pt idx="5606">
                  <c:v>13.02183</c:v>
                </c:pt>
                <c:pt idx="5607">
                  <c:v>13.028942000000001</c:v>
                </c:pt>
                <c:pt idx="5608">
                  <c:v>13.0358</c:v>
                </c:pt>
                <c:pt idx="5609">
                  <c:v>13.041896000000001</c:v>
                </c:pt>
                <c:pt idx="5610">
                  <c:v>13.049007999999999</c:v>
                </c:pt>
                <c:pt idx="5611">
                  <c:v>13.05612</c:v>
                </c:pt>
                <c:pt idx="5612">
                  <c:v>13.061961999999999</c:v>
                </c:pt>
                <c:pt idx="5613">
                  <c:v>13.069073999999999</c:v>
                </c:pt>
                <c:pt idx="5614">
                  <c:v>13.076186</c:v>
                </c:pt>
                <c:pt idx="5615">
                  <c:v>13.082027999999999</c:v>
                </c:pt>
                <c:pt idx="5616">
                  <c:v>13.08914</c:v>
                </c:pt>
                <c:pt idx="5617">
                  <c:v>13.095998</c:v>
                </c:pt>
                <c:pt idx="5618">
                  <c:v>13.102094000000001</c:v>
                </c:pt>
                <c:pt idx="5619">
                  <c:v>13.109205999999999</c:v>
                </c:pt>
                <c:pt idx="5620">
                  <c:v>13.116063999999998</c:v>
                </c:pt>
                <c:pt idx="5621">
                  <c:v>13.121906000000001</c:v>
                </c:pt>
                <c:pt idx="5622">
                  <c:v>13.129017999999999</c:v>
                </c:pt>
                <c:pt idx="5623">
                  <c:v>13.135876</c:v>
                </c:pt>
                <c:pt idx="5624">
                  <c:v>13.141718000000001</c:v>
                </c:pt>
                <c:pt idx="5625">
                  <c:v>13.149084</c:v>
                </c:pt>
                <c:pt idx="5626">
                  <c:v>13.155942000000001</c:v>
                </c:pt>
                <c:pt idx="5627">
                  <c:v>13.161783999999999</c:v>
                </c:pt>
                <c:pt idx="5628">
                  <c:v>13.168896</c:v>
                </c:pt>
                <c:pt idx="5629">
                  <c:v>13.175754000000001</c:v>
                </c:pt>
                <c:pt idx="5630">
                  <c:v>13.181595999999999</c:v>
                </c:pt>
                <c:pt idx="5631">
                  <c:v>13.188708</c:v>
                </c:pt>
                <c:pt idx="5632">
                  <c:v>13.195819999999999</c:v>
                </c:pt>
                <c:pt idx="5633">
                  <c:v>13.201661999999999</c:v>
                </c:pt>
                <c:pt idx="5634">
                  <c:v>13.208774</c:v>
                </c:pt>
                <c:pt idx="5635">
                  <c:v>13.215631999999999</c:v>
                </c:pt>
                <c:pt idx="5636">
                  <c:v>13.221473999999999</c:v>
                </c:pt>
                <c:pt idx="5637">
                  <c:v>13.228839999999998</c:v>
                </c:pt>
                <c:pt idx="5638">
                  <c:v>13.235697999999999</c:v>
                </c:pt>
                <c:pt idx="5639">
                  <c:v>13.241540000000001</c:v>
                </c:pt>
                <c:pt idx="5640">
                  <c:v>13.248651999999998</c:v>
                </c:pt>
                <c:pt idx="5641">
                  <c:v>13.255764000000001</c:v>
                </c:pt>
                <c:pt idx="5642">
                  <c:v>13.261605999999999</c:v>
                </c:pt>
                <c:pt idx="5643">
                  <c:v>13.268718</c:v>
                </c:pt>
                <c:pt idx="5644">
                  <c:v>13.275829999999999</c:v>
                </c:pt>
                <c:pt idx="5645">
                  <c:v>13.281672</c:v>
                </c:pt>
                <c:pt idx="5646">
                  <c:v>13.288784</c:v>
                </c:pt>
                <c:pt idx="5647">
                  <c:v>13.295896000000001</c:v>
                </c:pt>
                <c:pt idx="5648">
                  <c:v>13.301484</c:v>
                </c:pt>
                <c:pt idx="5649">
                  <c:v>13.308596</c:v>
                </c:pt>
                <c:pt idx="5650">
                  <c:v>13.315708000000001</c:v>
                </c:pt>
                <c:pt idx="5651">
                  <c:v>13.32155</c:v>
                </c:pt>
                <c:pt idx="5652">
                  <c:v>13.328661999999998</c:v>
                </c:pt>
                <c:pt idx="5653">
                  <c:v>13.335519999999999</c:v>
                </c:pt>
                <c:pt idx="5654">
                  <c:v>13.341362</c:v>
                </c:pt>
                <c:pt idx="5655">
                  <c:v>13.348473999999998</c:v>
                </c:pt>
                <c:pt idx="5656">
                  <c:v>13.355586000000001</c:v>
                </c:pt>
                <c:pt idx="5657">
                  <c:v>13.361427999999998</c:v>
                </c:pt>
                <c:pt idx="5658">
                  <c:v>13.368539999999999</c:v>
                </c:pt>
                <c:pt idx="5659">
                  <c:v>13.375651999999999</c:v>
                </c:pt>
                <c:pt idx="5660">
                  <c:v>13.381494</c:v>
                </c:pt>
                <c:pt idx="5661">
                  <c:v>13.388860000000001</c:v>
                </c:pt>
                <c:pt idx="5662">
                  <c:v>13.395718</c:v>
                </c:pt>
                <c:pt idx="5663">
                  <c:v>13.401813999999998</c:v>
                </c:pt>
                <c:pt idx="5664">
                  <c:v>13.408925999999999</c:v>
                </c:pt>
                <c:pt idx="5665">
                  <c:v>13.416037999999999</c:v>
                </c:pt>
                <c:pt idx="5666">
                  <c:v>13.42188</c:v>
                </c:pt>
                <c:pt idx="5667">
                  <c:v>13.429246000000001</c:v>
                </c:pt>
                <c:pt idx="5668">
                  <c:v>13.436357999999998</c:v>
                </c:pt>
                <c:pt idx="5669">
                  <c:v>13.4422</c:v>
                </c:pt>
                <c:pt idx="5670">
                  <c:v>13.449566000000001</c:v>
                </c:pt>
                <c:pt idx="5671">
                  <c:v>13.456424</c:v>
                </c:pt>
                <c:pt idx="5672">
                  <c:v>13.462266</c:v>
                </c:pt>
                <c:pt idx="5673">
                  <c:v>13.469378000000001</c:v>
                </c:pt>
                <c:pt idx="5674">
                  <c:v>13.476236</c:v>
                </c:pt>
                <c:pt idx="5675">
                  <c:v>13.482078</c:v>
                </c:pt>
                <c:pt idx="5676">
                  <c:v>13.489189999999999</c:v>
                </c:pt>
                <c:pt idx="5677">
                  <c:v>13.495793999999998</c:v>
                </c:pt>
                <c:pt idx="5678">
                  <c:v>13.50189</c:v>
                </c:pt>
                <c:pt idx="5679">
                  <c:v>13.509001999999999</c:v>
                </c:pt>
                <c:pt idx="5680">
                  <c:v>13.515860000000002</c:v>
                </c:pt>
                <c:pt idx="5681">
                  <c:v>13.521955999999999</c:v>
                </c:pt>
                <c:pt idx="5682">
                  <c:v>13.529068000000001</c:v>
                </c:pt>
                <c:pt idx="5683">
                  <c:v>13.535926</c:v>
                </c:pt>
                <c:pt idx="5684">
                  <c:v>13.542022000000001</c:v>
                </c:pt>
                <c:pt idx="5685">
                  <c:v>13.549133999999999</c:v>
                </c:pt>
                <c:pt idx="5686">
                  <c:v>13.556246</c:v>
                </c:pt>
                <c:pt idx="5687">
                  <c:v>13.562087999999999</c:v>
                </c:pt>
                <c:pt idx="5688">
                  <c:v>13.5692</c:v>
                </c:pt>
                <c:pt idx="5689">
                  <c:v>13.576312</c:v>
                </c:pt>
                <c:pt idx="5690">
                  <c:v>13.582154000000001</c:v>
                </c:pt>
                <c:pt idx="5691">
                  <c:v>13.589519999999998</c:v>
                </c:pt>
                <c:pt idx="5692">
                  <c:v>13.596377999999998</c:v>
                </c:pt>
                <c:pt idx="5693">
                  <c:v>13.602473999999999</c:v>
                </c:pt>
                <c:pt idx="5694">
                  <c:v>13.609586</c:v>
                </c:pt>
                <c:pt idx="5695">
                  <c:v>13.616444</c:v>
                </c:pt>
                <c:pt idx="5696">
                  <c:v>13.622285999999999</c:v>
                </c:pt>
                <c:pt idx="5697">
                  <c:v>13.629398</c:v>
                </c:pt>
                <c:pt idx="5698">
                  <c:v>13.636255999999999</c:v>
                </c:pt>
                <c:pt idx="5699">
                  <c:v>13.642097999999999</c:v>
                </c:pt>
                <c:pt idx="5700">
                  <c:v>13.64921</c:v>
                </c:pt>
                <c:pt idx="5701">
                  <c:v>13.656321999999999</c:v>
                </c:pt>
                <c:pt idx="5702">
                  <c:v>13.661909999999999</c:v>
                </c:pt>
                <c:pt idx="5703">
                  <c:v>13.669022</c:v>
                </c:pt>
                <c:pt idx="5704">
                  <c:v>13.676133999999999</c:v>
                </c:pt>
                <c:pt idx="5705">
                  <c:v>13.681976000000001</c:v>
                </c:pt>
                <c:pt idx="5706">
                  <c:v>13.689088</c:v>
                </c:pt>
                <c:pt idx="5707">
                  <c:v>13.696200000000001</c:v>
                </c:pt>
                <c:pt idx="5708">
                  <c:v>13.702041999999999</c:v>
                </c:pt>
                <c:pt idx="5709">
                  <c:v>13.709153999999998</c:v>
                </c:pt>
                <c:pt idx="5710">
                  <c:v>13.716265999999999</c:v>
                </c:pt>
                <c:pt idx="5711">
                  <c:v>13.722362</c:v>
                </c:pt>
                <c:pt idx="5712">
                  <c:v>13.729473999999998</c:v>
                </c:pt>
                <c:pt idx="5713">
                  <c:v>13.736586000000001</c:v>
                </c:pt>
                <c:pt idx="5714">
                  <c:v>13.742427999999999</c:v>
                </c:pt>
                <c:pt idx="5715">
                  <c:v>13.74954</c:v>
                </c:pt>
                <c:pt idx="5716">
                  <c:v>13.756398000000001</c:v>
                </c:pt>
                <c:pt idx="5717">
                  <c:v>13.762494</c:v>
                </c:pt>
                <c:pt idx="5718">
                  <c:v>13.769606</c:v>
                </c:pt>
                <c:pt idx="5719">
                  <c:v>13.776463999999999</c:v>
                </c:pt>
                <c:pt idx="5720">
                  <c:v>13.782306</c:v>
                </c:pt>
                <c:pt idx="5721">
                  <c:v>13.789418</c:v>
                </c:pt>
                <c:pt idx="5722">
                  <c:v>13.796529999999999</c:v>
                </c:pt>
                <c:pt idx="5723">
                  <c:v>13.802625999999998</c:v>
                </c:pt>
                <c:pt idx="5724">
                  <c:v>13.809483999999998</c:v>
                </c:pt>
                <c:pt idx="5725">
                  <c:v>13.816596000000001</c:v>
                </c:pt>
                <c:pt idx="5726">
                  <c:v>13.822437999999998</c:v>
                </c:pt>
                <c:pt idx="5727">
                  <c:v>13.829549999999999</c:v>
                </c:pt>
                <c:pt idx="5728">
                  <c:v>13.836661999999999</c:v>
                </c:pt>
                <c:pt idx="5729">
                  <c:v>13.842504</c:v>
                </c:pt>
                <c:pt idx="5730">
                  <c:v>13.849615999999999</c:v>
                </c:pt>
                <c:pt idx="5731">
                  <c:v>13.856728</c:v>
                </c:pt>
                <c:pt idx="5732">
                  <c:v>13.86257</c:v>
                </c:pt>
                <c:pt idx="5733">
                  <c:v>13.869682000000001</c:v>
                </c:pt>
                <c:pt idx="5734">
                  <c:v>13.876794</c:v>
                </c:pt>
                <c:pt idx="5735">
                  <c:v>13.882635999999998</c:v>
                </c:pt>
                <c:pt idx="5736">
                  <c:v>13.889747999999999</c:v>
                </c:pt>
                <c:pt idx="5737">
                  <c:v>13.896606</c:v>
                </c:pt>
                <c:pt idx="5738">
                  <c:v>13.902447999999998</c:v>
                </c:pt>
                <c:pt idx="5739">
                  <c:v>13.909559999999999</c:v>
                </c:pt>
                <c:pt idx="5740">
                  <c:v>13.916418</c:v>
                </c:pt>
                <c:pt idx="5741">
                  <c:v>13.922514</c:v>
                </c:pt>
                <c:pt idx="5742">
                  <c:v>13.929625999999999</c:v>
                </c:pt>
                <c:pt idx="5743">
                  <c:v>13.936483999999998</c:v>
                </c:pt>
                <c:pt idx="5744">
                  <c:v>13.94258</c:v>
                </c:pt>
                <c:pt idx="5745">
                  <c:v>13.949692000000001</c:v>
                </c:pt>
                <c:pt idx="5746">
                  <c:v>13.956804</c:v>
                </c:pt>
                <c:pt idx="5747">
                  <c:v>13.962646000000001</c:v>
                </c:pt>
                <c:pt idx="5748">
                  <c:v>13.969757999999999</c:v>
                </c:pt>
                <c:pt idx="5749">
                  <c:v>13.976616</c:v>
                </c:pt>
                <c:pt idx="5750">
                  <c:v>13.982711999999999</c:v>
                </c:pt>
                <c:pt idx="5751">
                  <c:v>13.989569999999999</c:v>
                </c:pt>
                <c:pt idx="5752">
                  <c:v>13.996682000000002</c:v>
                </c:pt>
                <c:pt idx="5753">
                  <c:v>14.002523999999999</c:v>
                </c:pt>
                <c:pt idx="5754">
                  <c:v>14.009635999999999</c:v>
                </c:pt>
                <c:pt idx="5755">
                  <c:v>14.016493999999998</c:v>
                </c:pt>
                <c:pt idx="5756">
                  <c:v>14.022335999999999</c:v>
                </c:pt>
                <c:pt idx="5757">
                  <c:v>14.029447999999999</c:v>
                </c:pt>
                <c:pt idx="5758">
                  <c:v>14.03656</c:v>
                </c:pt>
                <c:pt idx="5759">
                  <c:v>14.042401999999999</c:v>
                </c:pt>
                <c:pt idx="5760">
                  <c:v>14.049514</c:v>
                </c:pt>
                <c:pt idx="5761">
                  <c:v>14.056626</c:v>
                </c:pt>
                <c:pt idx="5762">
                  <c:v>14.062468000000001</c:v>
                </c:pt>
                <c:pt idx="5763">
                  <c:v>14.069579999999998</c:v>
                </c:pt>
                <c:pt idx="5764">
                  <c:v>14.076692000000001</c:v>
                </c:pt>
                <c:pt idx="5765">
                  <c:v>14.082533999999999</c:v>
                </c:pt>
                <c:pt idx="5766">
                  <c:v>14.0899</c:v>
                </c:pt>
                <c:pt idx="5767">
                  <c:v>14.096757999999999</c:v>
                </c:pt>
                <c:pt idx="5768">
                  <c:v>14.102854000000001</c:v>
                </c:pt>
                <c:pt idx="5769">
                  <c:v>14.109965999999998</c:v>
                </c:pt>
                <c:pt idx="5770">
                  <c:v>14.116823999999998</c:v>
                </c:pt>
                <c:pt idx="5771">
                  <c:v>14.122919999999999</c:v>
                </c:pt>
                <c:pt idx="5772">
                  <c:v>14.129777999999998</c:v>
                </c:pt>
                <c:pt idx="5773">
                  <c:v>14.136635999999999</c:v>
                </c:pt>
                <c:pt idx="5774">
                  <c:v>14.142731999999999</c:v>
                </c:pt>
                <c:pt idx="5775">
                  <c:v>14.149589999999998</c:v>
                </c:pt>
                <c:pt idx="5776">
                  <c:v>14.156702000000001</c:v>
                </c:pt>
                <c:pt idx="5777">
                  <c:v>14.162543999999999</c:v>
                </c:pt>
                <c:pt idx="5778">
                  <c:v>14.169401999999998</c:v>
                </c:pt>
                <c:pt idx="5779">
                  <c:v>14.176514000000001</c:v>
                </c:pt>
                <c:pt idx="5780">
                  <c:v>14.18261</c:v>
                </c:pt>
                <c:pt idx="5781">
                  <c:v>14.189722</c:v>
                </c:pt>
                <c:pt idx="5782">
                  <c:v>14.196579999999999</c:v>
                </c:pt>
                <c:pt idx="5783">
                  <c:v>14.202422</c:v>
                </c:pt>
                <c:pt idx="5784">
                  <c:v>14.209787999999998</c:v>
                </c:pt>
                <c:pt idx="5785">
                  <c:v>14.216646000000001</c:v>
                </c:pt>
                <c:pt idx="5786">
                  <c:v>14.222741999999998</c:v>
                </c:pt>
                <c:pt idx="5787">
                  <c:v>14.229854</c:v>
                </c:pt>
                <c:pt idx="5788">
                  <c:v>14.236965999999999</c:v>
                </c:pt>
                <c:pt idx="5789">
                  <c:v>14.242808</c:v>
                </c:pt>
                <c:pt idx="5790">
                  <c:v>14.249919999999999</c:v>
                </c:pt>
                <c:pt idx="5791">
                  <c:v>14.257032000000001</c:v>
                </c:pt>
                <c:pt idx="5792">
                  <c:v>14.262874</c:v>
                </c:pt>
                <c:pt idx="5793">
                  <c:v>14.269986000000001</c:v>
                </c:pt>
                <c:pt idx="5794">
                  <c:v>14.276844000000001</c:v>
                </c:pt>
                <c:pt idx="5795">
                  <c:v>14.282939999999998</c:v>
                </c:pt>
                <c:pt idx="5796">
                  <c:v>14.289798000000001</c:v>
                </c:pt>
                <c:pt idx="5797">
                  <c:v>14.296909999999999</c:v>
                </c:pt>
                <c:pt idx="5798">
                  <c:v>14.303006</c:v>
                </c:pt>
                <c:pt idx="5799">
                  <c:v>14.309863999999999</c:v>
                </c:pt>
                <c:pt idx="5800">
                  <c:v>14.316722</c:v>
                </c:pt>
                <c:pt idx="5801">
                  <c:v>14.322818</c:v>
                </c:pt>
                <c:pt idx="5802">
                  <c:v>14.329675999999999</c:v>
                </c:pt>
                <c:pt idx="5803">
                  <c:v>14.336787999999999</c:v>
                </c:pt>
                <c:pt idx="5804">
                  <c:v>14.342884</c:v>
                </c:pt>
                <c:pt idx="5805">
                  <c:v>14.349741999999999</c:v>
                </c:pt>
                <c:pt idx="5806">
                  <c:v>14.356599999999998</c:v>
                </c:pt>
                <c:pt idx="5807">
                  <c:v>14.362950000000001</c:v>
                </c:pt>
                <c:pt idx="5808">
                  <c:v>14.369808000000001</c:v>
                </c:pt>
                <c:pt idx="5809">
                  <c:v>14.376666</c:v>
                </c:pt>
                <c:pt idx="5810">
                  <c:v>14.383016</c:v>
                </c:pt>
                <c:pt idx="5811">
                  <c:v>14.389873999999999</c:v>
                </c:pt>
                <c:pt idx="5812">
                  <c:v>14.396731999999998</c:v>
                </c:pt>
                <c:pt idx="5813">
                  <c:v>14.402828</c:v>
                </c:pt>
                <c:pt idx="5814">
                  <c:v>14.409939999999999</c:v>
                </c:pt>
                <c:pt idx="5815">
                  <c:v>14.416798</c:v>
                </c:pt>
                <c:pt idx="5816">
                  <c:v>14.422893999999998</c:v>
                </c:pt>
                <c:pt idx="5817">
                  <c:v>14.429751999999999</c:v>
                </c:pt>
                <c:pt idx="5818">
                  <c:v>14.436864</c:v>
                </c:pt>
                <c:pt idx="5819">
                  <c:v>14.442705999999999</c:v>
                </c:pt>
                <c:pt idx="5820">
                  <c:v>14.449818</c:v>
                </c:pt>
                <c:pt idx="5821">
                  <c:v>14.456676</c:v>
                </c:pt>
                <c:pt idx="5822">
                  <c:v>14.462772000000001</c:v>
                </c:pt>
                <c:pt idx="5823">
                  <c:v>14.46963</c:v>
                </c:pt>
                <c:pt idx="5824">
                  <c:v>14.476488</c:v>
                </c:pt>
                <c:pt idx="5825">
                  <c:v>14.482584000000001</c:v>
                </c:pt>
                <c:pt idx="5826">
                  <c:v>14.489695999999999</c:v>
                </c:pt>
                <c:pt idx="5827">
                  <c:v>14.496554</c:v>
                </c:pt>
                <c:pt idx="5828">
                  <c:v>14.502649999999999</c:v>
                </c:pt>
                <c:pt idx="5829">
                  <c:v>14.509507999999999</c:v>
                </c:pt>
                <c:pt idx="5830">
                  <c:v>14.516366</c:v>
                </c:pt>
                <c:pt idx="5831">
                  <c:v>14.522461999999999</c:v>
                </c:pt>
                <c:pt idx="5832">
                  <c:v>14.529319999999998</c:v>
                </c:pt>
                <c:pt idx="5833">
                  <c:v>14.536432000000001</c:v>
                </c:pt>
                <c:pt idx="5834">
                  <c:v>14.542273999999999</c:v>
                </c:pt>
                <c:pt idx="5835">
                  <c:v>14.549385999999998</c:v>
                </c:pt>
                <c:pt idx="5836">
                  <c:v>14.556244000000001</c:v>
                </c:pt>
                <c:pt idx="5837">
                  <c:v>14.562339999999999</c:v>
                </c:pt>
                <c:pt idx="5838">
                  <c:v>14.569452</c:v>
                </c:pt>
                <c:pt idx="5839">
                  <c:v>14.576309999999999</c:v>
                </c:pt>
                <c:pt idx="5840">
                  <c:v>14.582406000000001</c:v>
                </c:pt>
                <c:pt idx="5841">
                  <c:v>14.589517999999998</c:v>
                </c:pt>
                <c:pt idx="5842">
                  <c:v>14.596375999999999</c:v>
                </c:pt>
                <c:pt idx="5843">
                  <c:v>14.602726000000001</c:v>
                </c:pt>
                <c:pt idx="5844">
                  <c:v>14.609584</c:v>
                </c:pt>
                <c:pt idx="5845">
                  <c:v>14.616695999999999</c:v>
                </c:pt>
                <c:pt idx="5846">
                  <c:v>14.622792</c:v>
                </c:pt>
                <c:pt idx="5847">
                  <c:v>14.629396</c:v>
                </c:pt>
                <c:pt idx="5848">
                  <c:v>14.636507999999999</c:v>
                </c:pt>
                <c:pt idx="5849">
                  <c:v>14.642604</c:v>
                </c:pt>
                <c:pt idx="5850">
                  <c:v>14.649462</c:v>
                </c:pt>
                <c:pt idx="5851">
                  <c:v>14.656319999999999</c:v>
                </c:pt>
                <c:pt idx="5852">
                  <c:v>14.662416</c:v>
                </c:pt>
                <c:pt idx="5853">
                  <c:v>14.669527999999998</c:v>
                </c:pt>
                <c:pt idx="5854">
                  <c:v>14.676131999999999</c:v>
                </c:pt>
                <c:pt idx="5855">
                  <c:v>14.682228</c:v>
                </c:pt>
                <c:pt idx="5856">
                  <c:v>14.689086</c:v>
                </c:pt>
                <c:pt idx="5857">
                  <c:v>14.696197999999999</c:v>
                </c:pt>
                <c:pt idx="5858">
                  <c:v>14.702293999999998</c:v>
                </c:pt>
                <c:pt idx="5859">
                  <c:v>14.709151999999998</c:v>
                </c:pt>
                <c:pt idx="5860">
                  <c:v>14.716009999999999</c:v>
                </c:pt>
                <c:pt idx="5861">
                  <c:v>14.72236</c:v>
                </c:pt>
                <c:pt idx="5862">
                  <c:v>14.729217999999999</c:v>
                </c:pt>
                <c:pt idx="5863">
                  <c:v>14.736329999999999</c:v>
                </c:pt>
                <c:pt idx="5864">
                  <c:v>14.742172</c:v>
                </c:pt>
                <c:pt idx="5865">
                  <c:v>14.749283999999999</c:v>
                </c:pt>
                <c:pt idx="5866">
                  <c:v>14.756396000000001</c:v>
                </c:pt>
                <c:pt idx="5867">
                  <c:v>14.762491999999998</c:v>
                </c:pt>
                <c:pt idx="5868">
                  <c:v>14.769349999999998</c:v>
                </c:pt>
                <c:pt idx="5869">
                  <c:v>14.776208</c:v>
                </c:pt>
                <c:pt idx="5870">
                  <c:v>14.782558</c:v>
                </c:pt>
                <c:pt idx="5871">
                  <c:v>14.789415999999999</c:v>
                </c:pt>
                <c:pt idx="5872">
                  <c:v>14.796274</c:v>
                </c:pt>
                <c:pt idx="5873">
                  <c:v>14.80237</c:v>
                </c:pt>
                <c:pt idx="5874">
                  <c:v>14.809227999999999</c:v>
                </c:pt>
                <c:pt idx="5875">
                  <c:v>14.816086</c:v>
                </c:pt>
                <c:pt idx="5876">
                  <c:v>14.822182</c:v>
                </c:pt>
                <c:pt idx="5877">
                  <c:v>14.829040000000001</c:v>
                </c:pt>
                <c:pt idx="5878">
                  <c:v>14.836151999999998</c:v>
                </c:pt>
                <c:pt idx="5879">
                  <c:v>14.842248</c:v>
                </c:pt>
                <c:pt idx="5880">
                  <c:v>14.849105999999999</c:v>
                </c:pt>
                <c:pt idx="5881">
                  <c:v>14.855963999999998</c:v>
                </c:pt>
                <c:pt idx="5882">
                  <c:v>14.86206</c:v>
                </c:pt>
                <c:pt idx="5883">
                  <c:v>14.868917999999999</c:v>
                </c:pt>
                <c:pt idx="5884">
                  <c:v>14.87603</c:v>
                </c:pt>
                <c:pt idx="5885">
                  <c:v>14.882379999999999</c:v>
                </c:pt>
                <c:pt idx="5886">
                  <c:v>14.889237999999999</c:v>
                </c:pt>
                <c:pt idx="5887">
                  <c:v>14.896096</c:v>
                </c:pt>
                <c:pt idx="5888">
                  <c:v>14.902191999999999</c:v>
                </c:pt>
                <c:pt idx="5889">
                  <c:v>14.909303999999999</c:v>
                </c:pt>
                <c:pt idx="5890">
                  <c:v>14.916161999999998</c:v>
                </c:pt>
                <c:pt idx="5891">
                  <c:v>14.922512000000001</c:v>
                </c:pt>
                <c:pt idx="5892">
                  <c:v>14.929115999999999</c:v>
                </c:pt>
                <c:pt idx="5893">
                  <c:v>14.936228</c:v>
                </c:pt>
                <c:pt idx="5894">
                  <c:v>14.942324000000001</c:v>
                </c:pt>
                <c:pt idx="5895">
                  <c:v>14.949182</c:v>
                </c:pt>
                <c:pt idx="5896">
                  <c:v>14.95604</c:v>
                </c:pt>
                <c:pt idx="5897">
                  <c:v>14.962136000000001</c:v>
                </c:pt>
                <c:pt idx="5898">
                  <c:v>14.968994</c:v>
                </c:pt>
                <c:pt idx="5899">
                  <c:v>14.975852</c:v>
                </c:pt>
                <c:pt idx="5900">
                  <c:v>14.981948000000001</c:v>
                </c:pt>
                <c:pt idx="5901">
                  <c:v>14.988806</c:v>
                </c:pt>
                <c:pt idx="5902">
                  <c:v>14.995918</c:v>
                </c:pt>
                <c:pt idx="5903">
                  <c:v>15.002013999999999</c:v>
                </c:pt>
                <c:pt idx="5904">
                  <c:v>15.008872</c:v>
                </c:pt>
                <c:pt idx="5905">
                  <c:v>15.015984000000001</c:v>
                </c:pt>
                <c:pt idx="5906">
                  <c:v>15.022079999999999</c:v>
                </c:pt>
                <c:pt idx="5907">
                  <c:v>15.028937999999998</c:v>
                </c:pt>
                <c:pt idx="5908">
                  <c:v>15.036049999999999</c:v>
                </c:pt>
                <c:pt idx="5909">
                  <c:v>15.042146000000001</c:v>
                </c:pt>
                <c:pt idx="5910">
                  <c:v>15.049004</c:v>
                </c:pt>
                <c:pt idx="5911">
                  <c:v>15.056115999999999</c:v>
                </c:pt>
                <c:pt idx="5912">
                  <c:v>15.062211999999999</c:v>
                </c:pt>
                <c:pt idx="5913">
                  <c:v>15.069069999999998</c:v>
                </c:pt>
                <c:pt idx="5914">
                  <c:v>15.076182000000001</c:v>
                </c:pt>
                <c:pt idx="5915">
                  <c:v>15.082023999999999</c:v>
                </c:pt>
                <c:pt idx="5916">
                  <c:v>15.088882</c:v>
                </c:pt>
                <c:pt idx="5917">
                  <c:v>15.095994000000001</c:v>
                </c:pt>
                <c:pt idx="5918">
                  <c:v>15.102089999999999</c:v>
                </c:pt>
                <c:pt idx="5919">
                  <c:v>15.108948000000002</c:v>
                </c:pt>
                <c:pt idx="5920">
                  <c:v>15.115806000000001</c:v>
                </c:pt>
                <c:pt idx="5921">
                  <c:v>15.121901999999999</c:v>
                </c:pt>
                <c:pt idx="5922">
                  <c:v>15.128760000000002</c:v>
                </c:pt>
                <c:pt idx="5923">
                  <c:v>15.135871999999999</c:v>
                </c:pt>
                <c:pt idx="5924">
                  <c:v>15.141968</c:v>
                </c:pt>
                <c:pt idx="5925">
                  <c:v>15.148826</c:v>
                </c:pt>
                <c:pt idx="5926">
                  <c:v>15.155683999999999</c:v>
                </c:pt>
                <c:pt idx="5927">
                  <c:v>15.16178</c:v>
                </c:pt>
                <c:pt idx="5928">
                  <c:v>15.168638</c:v>
                </c:pt>
                <c:pt idx="5929">
                  <c:v>15.175749999999999</c:v>
                </c:pt>
                <c:pt idx="5930">
                  <c:v>15.181845999999998</c:v>
                </c:pt>
                <c:pt idx="5931">
                  <c:v>15.188704</c:v>
                </c:pt>
                <c:pt idx="5932">
                  <c:v>15.195561999999999</c:v>
                </c:pt>
                <c:pt idx="5933">
                  <c:v>15.201657999999998</c:v>
                </c:pt>
                <c:pt idx="5934">
                  <c:v>15.208515999999999</c:v>
                </c:pt>
                <c:pt idx="5935">
                  <c:v>15.215628000000001</c:v>
                </c:pt>
                <c:pt idx="5936">
                  <c:v>15.221724</c:v>
                </c:pt>
                <c:pt idx="5937">
                  <c:v>15.228582000000001</c:v>
                </c:pt>
                <c:pt idx="5938">
                  <c:v>15.235440000000001</c:v>
                </c:pt>
                <c:pt idx="5939">
                  <c:v>15.241536</c:v>
                </c:pt>
                <c:pt idx="5940">
                  <c:v>15.248394000000001</c:v>
                </c:pt>
                <c:pt idx="5941">
                  <c:v>15.255505999999999</c:v>
                </c:pt>
                <c:pt idx="5942">
                  <c:v>15.261602</c:v>
                </c:pt>
                <c:pt idx="5943">
                  <c:v>15.268459999999999</c:v>
                </c:pt>
                <c:pt idx="5944">
                  <c:v>15.275317999999999</c:v>
                </c:pt>
                <c:pt idx="5945">
                  <c:v>15.281414</c:v>
                </c:pt>
                <c:pt idx="5946">
                  <c:v>15.288271999999999</c:v>
                </c:pt>
                <c:pt idx="5947">
                  <c:v>15.295129999999999</c:v>
                </c:pt>
                <c:pt idx="5948">
                  <c:v>15.301479999999998</c:v>
                </c:pt>
                <c:pt idx="5949">
                  <c:v>15.308083999999999</c:v>
                </c:pt>
                <c:pt idx="5950">
                  <c:v>15.315195999999998</c:v>
                </c:pt>
                <c:pt idx="5951">
                  <c:v>15.321291999999998</c:v>
                </c:pt>
                <c:pt idx="5952">
                  <c:v>15.327895999999999</c:v>
                </c:pt>
                <c:pt idx="5953">
                  <c:v>15.3345</c:v>
                </c:pt>
                <c:pt idx="5954">
                  <c:v>15.341104</c:v>
                </c:pt>
                <c:pt idx="5955">
                  <c:v>15.347707999999999</c:v>
                </c:pt>
                <c:pt idx="5956">
                  <c:v>15.354312</c:v>
                </c:pt>
                <c:pt idx="5957">
                  <c:v>15.360916</c:v>
                </c:pt>
                <c:pt idx="5958">
                  <c:v>15.367773999999999</c:v>
                </c:pt>
                <c:pt idx="5959">
                  <c:v>15.374124</c:v>
                </c:pt>
                <c:pt idx="5960">
                  <c:v>15.380982000000001</c:v>
                </c:pt>
                <c:pt idx="5961">
                  <c:v>15.387840000000001</c:v>
                </c:pt>
                <c:pt idx="5962">
                  <c:v>15.394443999999998</c:v>
                </c:pt>
                <c:pt idx="5963">
                  <c:v>15.401301999999998</c:v>
                </c:pt>
                <c:pt idx="5964">
                  <c:v>15.407905999999999</c:v>
                </c:pt>
                <c:pt idx="5965">
                  <c:v>15.415018000000002</c:v>
                </c:pt>
                <c:pt idx="5966">
                  <c:v>15.421367999999999</c:v>
                </c:pt>
                <c:pt idx="5967">
                  <c:v>15.428226</c:v>
                </c:pt>
                <c:pt idx="5968">
                  <c:v>15.435337999999998</c:v>
                </c:pt>
                <c:pt idx="5969">
                  <c:v>15.441433999999999</c:v>
                </c:pt>
                <c:pt idx="5970">
                  <c:v>15.448291999999999</c:v>
                </c:pt>
                <c:pt idx="5971">
                  <c:v>15.455149999999998</c:v>
                </c:pt>
                <c:pt idx="5972">
                  <c:v>15.461245999999999</c:v>
                </c:pt>
                <c:pt idx="5973">
                  <c:v>15.468103999999999</c:v>
                </c:pt>
                <c:pt idx="5974">
                  <c:v>15.474962</c:v>
                </c:pt>
                <c:pt idx="5975">
                  <c:v>15.481311999999997</c:v>
                </c:pt>
                <c:pt idx="5976">
                  <c:v>15.487915999999998</c:v>
                </c:pt>
                <c:pt idx="5977">
                  <c:v>15.49452</c:v>
                </c:pt>
                <c:pt idx="5978">
                  <c:v>15.501123999999999</c:v>
                </c:pt>
                <c:pt idx="5979">
                  <c:v>15.507982</c:v>
                </c:pt>
                <c:pt idx="5980">
                  <c:v>15.514332</c:v>
                </c:pt>
                <c:pt idx="5981">
                  <c:v>15.521190000000001</c:v>
                </c:pt>
                <c:pt idx="5982">
                  <c:v>15.527794</c:v>
                </c:pt>
                <c:pt idx="5983">
                  <c:v>15.534397999999999</c:v>
                </c:pt>
                <c:pt idx="5984">
                  <c:v>15.541002000000001</c:v>
                </c:pt>
                <c:pt idx="5985">
                  <c:v>15.54786</c:v>
                </c:pt>
                <c:pt idx="5986">
                  <c:v>15.554971999999998</c:v>
                </c:pt>
                <c:pt idx="5987">
                  <c:v>15.561322000000001</c:v>
                </c:pt>
                <c:pt idx="5988">
                  <c:v>15.567925999999998</c:v>
                </c:pt>
                <c:pt idx="5989">
                  <c:v>15.575037999999999</c:v>
                </c:pt>
                <c:pt idx="5990">
                  <c:v>15.581134</c:v>
                </c:pt>
                <c:pt idx="5991">
                  <c:v>15.587992</c:v>
                </c:pt>
                <c:pt idx="5992">
                  <c:v>15.595103999999999</c:v>
                </c:pt>
                <c:pt idx="5993">
                  <c:v>15.6012</c:v>
                </c:pt>
                <c:pt idx="5994">
                  <c:v>15.607804</c:v>
                </c:pt>
                <c:pt idx="5995">
                  <c:v>15.614407999999999</c:v>
                </c:pt>
                <c:pt idx="5996">
                  <c:v>15.621012</c:v>
                </c:pt>
                <c:pt idx="5997">
                  <c:v>15.62787</c:v>
                </c:pt>
                <c:pt idx="5998">
                  <c:v>15.634219999999999</c:v>
                </c:pt>
                <c:pt idx="5999">
                  <c:v>15.640824</c:v>
                </c:pt>
                <c:pt idx="6000">
                  <c:v>15.647682</c:v>
                </c:pt>
                <c:pt idx="6001">
                  <c:v>15.654031999999999</c:v>
                </c:pt>
                <c:pt idx="6002">
                  <c:v>15.66089</c:v>
                </c:pt>
                <c:pt idx="6003">
                  <c:v>15.667494</c:v>
                </c:pt>
                <c:pt idx="6004">
                  <c:v>15.674097999999999</c:v>
                </c:pt>
                <c:pt idx="6005">
                  <c:v>15.680701999999998</c:v>
                </c:pt>
                <c:pt idx="6006">
                  <c:v>15.687306000000001</c:v>
                </c:pt>
                <c:pt idx="6007">
                  <c:v>15.693910000000001</c:v>
                </c:pt>
                <c:pt idx="6008">
                  <c:v>15.700768000000002</c:v>
                </c:pt>
                <c:pt idx="6009">
                  <c:v>15.707625999999999</c:v>
                </c:pt>
                <c:pt idx="6010">
                  <c:v>15.714229999999999</c:v>
                </c:pt>
                <c:pt idx="6011">
                  <c:v>15.720833999999998</c:v>
                </c:pt>
                <c:pt idx="6012">
                  <c:v>15.727691999999999</c:v>
                </c:pt>
                <c:pt idx="6013">
                  <c:v>15.734295999999999</c:v>
                </c:pt>
                <c:pt idx="6014">
                  <c:v>15.741154</c:v>
                </c:pt>
                <c:pt idx="6015">
                  <c:v>15.747757999999999</c:v>
                </c:pt>
                <c:pt idx="6016">
                  <c:v>15.754361999999999</c:v>
                </c:pt>
                <c:pt idx="6017">
                  <c:v>15.760966000000002</c:v>
                </c:pt>
                <c:pt idx="6018">
                  <c:v>15.767569999999997</c:v>
                </c:pt>
                <c:pt idx="6019">
                  <c:v>15.774174</c:v>
                </c:pt>
                <c:pt idx="6020">
                  <c:v>15.781031999999998</c:v>
                </c:pt>
                <c:pt idx="6021">
                  <c:v>15.787636000000001</c:v>
                </c:pt>
                <c:pt idx="6022">
                  <c:v>15.79424</c:v>
                </c:pt>
                <c:pt idx="6023">
                  <c:v>15.800844</c:v>
                </c:pt>
                <c:pt idx="6024">
                  <c:v>15.807447999999999</c:v>
                </c:pt>
                <c:pt idx="6025">
                  <c:v>15.814051999999998</c:v>
                </c:pt>
                <c:pt idx="6026">
                  <c:v>15.82091</c:v>
                </c:pt>
                <c:pt idx="6027">
                  <c:v>15.827513999999999</c:v>
                </c:pt>
                <c:pt idx="6028">
                  <c:v>15.834117999999998</c:v>
                </c:pt>
                <c:pt idx="6029">
                  <c:v>15.840976</c:v>
                </c:pt>
                <c:pt idx="6030">
                  <c:v>15.847579999999999</c:v>
                </c:pt>
                <c:pt idx="6031">
                  <c:v>15.854183999999998</c:v>
                </c:pt>
                <c:pt idx="6032">
                  <c:v>15.860788000000001</c:v>
                </c:pt>
                <c:pt idx="6033">
                  <c:v>15.867392000000001</c:v>
                </c:pt>
                <c:pt idx="6034">
                  <c:v>15.873996</c:v>
                </c:pt>
                <c:pt idx="6035">
                  <c:v>15.880599999999999</c:v>
                </c:pt>
                <c:pt idx="6036">
                  <c:v>15.887204000000002</c:v>
                </c:pt>
                <c:pt idx="6037">
                  <c:v>15.893807999999998</c:v>
                </c:pt>
                <c:pt idx="6038">
                  <c:v>15.900665999999999</c:v>
                </c:pt>
                <c:pt idx="6039">
                  <c:v>15.907269999999999</c:v>
                </c:pt>
                <c:pt idx="6040">
                  <c:v>15.913874000000002</c:v>
                </c:pt>
                <c:pt idx="6041">
                  <c:v>15.920731999999999</c:v>
                </c:pt>
                <c:pt idx="6042">
                  <c:v>15.927335999999999</c:v>
                </c:pt>
                <c:pt idx="6043">
                  <c:v>15.933939999999998</c:v>
                </c:pt>
                <c:pt idx="6044">
                  <c:v>15.940797999999999</c:v>
                </c:pt>
                <c:pt idx="6045">
                  <c:v>15.947148</c:v>
                </c:pt>
                <c:pt idx="6046">
                  <c:v>15.954005999999998</c:v>
                </c:pt>
                <c:pt idx="6047">
                  <c:v>15.960610000000001</c:v>
                </c:pt>
                <c:pt idx="6048">
                  <c:v>15.967214</c:v>
                </c:pt>
                <c:pt idx="6049">
                  <c:v>15.973818</c:v>
                </c:pt>
                <c:pt idx="6050">
                  <c:v>15.980421999999999</c:v>
                </c:pt>
                <c:pt idx="6051">
                  <c:v>15.986772</c:v>
                </c:pt>
                <c:pt idx="6052">
                  <c:v>15.993376</c:v>
                </c:pt>
                <c:pt idx="6053">
                  <c:v>16.000233999999999</c:v>
                </c:pt>
                <c:pt idx="6054">
                  <c:v>16.006837999999998</c:v>
                </c:pt>
                <c:pt idx="6055">
                  <c:v>16.013188</c:v>
                </c:pt>
                <c:pt idx="6056">
                  <c:v>16.020045999999997</c:v>
                </c:pt>
                <c:pt idx="6057">
                  <c:v>16.02665</c:v>
                </c:pt>
                <c:pt idx="6058">
                  <c:v>16.033253999999996</c:v>
                </c:pt>
                <c:pt idx="6059">
                  <c:v>16.040111999999997</c:v>
                </c:pt>
                <c:pt idx="6060">
                  <c:v>16.046461999999998</c:v>
                </c:pt>
                <c:pt idx="6061">
                  <c:v>16.053319999999999</c:v>
                </c:pt>
                <c:pt idx="6062">
                  <c:v>16.059923999999995</c:v>
                </c:pt>
                <c:pt idx="6063">
                  <c:v>16.066527999999998</c:v>
                </c:pt>
                <c:pt idx="6064">
                  <c:v>16.073131999999998</c:v>
                </c:pt>
                <c:pt idx="6065">
                  <c:v>16.079989999999999</c:v>
                </c:pt>
                <c:pt idx="6066">
                  <c:v>16.086593999999998</c:v>
                </c:pt>
                <c:pt idx="6067">
                  <c:v>16.093197999999997</c:v>
                </c:pt>
                <c:pt idx="6068">
                  <c:v>16.100055999999999</c:v>
                </c:pt>
                <c:pt idx="6069">
                  <c:v>16.106405999999996</c:v>
                </c:pt>
                <c:pt idx="6070">
                  <c:v>16.113263999999997</c:v>
                </c:pt>
                <c:pt idx="6071">
                  <c:v>16.120121999999995</c:v>
                </c:pt>
                <c:pt idx="6072">
                  <c:v>16.126472</c:v>
                </c:pt>
                <c:pt idx="6073">
                  <c:v>16.133075999999996</c:v>
                </c:pt>
                <c:pt idx="6074">
                  <c:v>16.139933999999997</c:v>
                </c:pt>
                <c:pt idx="6075">
                  <c:v>16.146283999999998</c:v>
                </c:pt>
                <c:pt idx="6076">
                  <c:v>16.152887999999997</c:v>
                </c:pt>
                <c:pt idx="6077">
                  <c:v>16.159745999999995</c:v>
                </c:pt>
                <c:pt idx="6078">
                  <c:v>16.166096</c:v>
                </c:pt>
                <c:pt idx="6079">
                  <c:v>16.172699999999995</c:v>
                </c:pt>
                <c:pt idx="6080">
                  <c:v>16.179557999999997</c:v>
                </c:pt>
                <c:pt idx="6081">
                  <c:v>16.185907999999998</c:v>
                </c:pt>
                <c:pt idx="6082">
                  <c:v>16.192765999999999</c:v>
                </c:pt>
                <c:pt idx="6083">
                  <c:v>16.199877999999998</c:v>
                </c:pt>
                <c:pt idx="6084">
                  <c:v>16.205973999999998</c:v>
                </c:pt>
                <c:pt idx="6085">
                  <c:v>16.212831999999999</c:v>
                </c:pt>
                <c:pt idx="6086">
                  <c:v>16.219689999999996</c:v>
                </c:pt>
                <c:pt idx="6087">
                  <c:v>16.226293999999999</c:v>
                </c:pt>
                <c:pt idx="6088">
                  <c:v>16.232897999999995</c:v>
                </c:pt>
                <c:pt idx="6089">
                  <c:v>16.240009999999998</c:v>
                </c:pt>
                <c:pt idx="6090">
                  <c:v>16.246359999999996</c:v>
                </c:pt>
                <c:pt idx="6091">
                  <c:v>16.252963999999999</c:v>
                </c:pt>
                <c:pt idx="6092">
                  <c:v>16.260075999999998</c:v>
                </c:pt>
                <c:pt idx="6093">
                  <c:v>16.266171999999997</c:v>
                </c:pt>
                <c:pt idx="6094">
                  <c:v>16.272775999999997</c:v>
                </c:pt>
                <c:pt idx="6095">
                  <c:v>16.279633999999998</c:v>
                </c:pt>
                <c:pt idx="6096">
                  <c:v>16.285729999999997</c:v>
                </c:pt>
                <c:pt idx="6097">
                  <c:v>16.292587999999999</c:v>
                </c:pt>
                <c:pt idx="6098">
                  <c:v>16.299446</c:v>
                </c:pt>
                <c:pt idx="6099">
                  <c:v>16.305795999999997</c:v>
                </c:pt>
                <c:pt idx="6100">
                  <c:v>16.312399999999997</c:v>
                </c:pt>
                <c:pt idx="6101">
                  <c:v>16.319257999999998</c:v>
                </c:pt>
                <c:pt idx="6102">
                  <c:v>16.325353999999997</c:v>
                </c:pt>
                <c:pt idx="6103">
                  <c:v>16.332211999999998</c:v>
                </c:pt>
                <c:pt idx="6104">
                  <c:v>16.33907</c:v>
                </c:pt>
                <c:pt idx="6105">
                  <c:v>16.345419999999997</c:v>
                </c:pt>
                <c:pt idx="6106">
                  <c:v>16.352024</c:v>
                </c:pt>
                <c:pt idx="6107">
                  <c:v>16.359135999999996</c:v>
                </c:pt>
                <c:pt idx="6108">
                  <c:v>16.365485999999997</c:v>
                </c:pt>
                <c:pt idx="6109">
                  <c:v>16.372089999999996</c:v>
                </c:pt>
                <c:pt idx="6110">
                  <c:v>16.378947999999998</c:v>
                </c:pt>
                <c:pt idx="6111">
                  <c:v>16.385297999999995</c:v>
                </c:pt>
                <c:pt idx="6112">
                  <c:v>16.391901999999998</c:v>
                </c:pt>
                <c:pt idx="6113">
                  <c:v>16.399013999999998</c:v>
                </c:pt>
                <c:pt idx="6114">
                  <c:v>16.405109999999997</c:v>
                </c:pt>
                <c:pt idx="6115">
                  <c:v>16.411713999999996</c:v>
                </c:pt>
                <c:pt idx="6116">
                  <c:v>16.418825999999999</c:v>
                </c:pt>
                <c:pt idx="6117">
                  <c:v>16.425175999999997</c:v>
                </c:pt>
                <c:pt idx="6118">
                  <c:v>16.431779999999996</c:v>
                </c:pt>
                <c:pt idx="6119">
                  <c:v>16.438637999999997</c:v>
                </c:pt>
                <c:pt idx="6120">
                  <c:v>16.444987999999999</c:v>
                </c:pt>
                <c:pt idx="6121">
                  <c:v>16.451591999999998</c:v>
                </c:pt>
                <c:pt idx="6122">
                  <c:v>16.458703999999997</c:v>
                </c:pt>
                <c:pt idx="6123">
                  <c:v>16.465053999999999</c:v>
                </c:pt>
                <c:pt idx="6124">
                  <c:v>16.471657999999998</c:v>
                </c:pt>
                <c:pt idx="6125">
                  <c:v>16.478515999999999</c:v>
                </c:pt>
                <c:pt idx="6126">
                  <c:v>16.484865999999997</c:v>
                </c:pt>
                <c:pt idx="6127">
                  <c:v>16.491215999999998</c:v>
                </c:pt>
                <c:pt idx="6128">
                  <c:v>16.498327999999997</c:v>
                </c:pt>
                <c:pt idx="6129">
                  <c:v>16.504677999999998</c:v>
                </c:pt>
                <c:pt idx="6130">
                  <c:v>16.511281999999998</c:v>
                </c:pt>
                <c:pt idx="6131">
                  <c:v>16.518139999999999</c:v>
                </c:pt>
                <c:pt idx="6132">
                  <c:v>16.524743999999995</c:v>
                </c:pt>
                <c:pt idx="6133">
                  <c:v>16.531094</c:v>
                </c:pt>
                <c:pt idx="6134">
                  <c:v>16.538205999999999</c:v>
                </c:pt>
                <c:pt idx="6135">
                  <c:v>16.544555999999996</c:v>
                </c:pt>
                <c:pt idx="6136">
                  <c:v>16.551159999999996</c:v>
                </c:pt>
                <c:pt idx="6137">
                  <c:v>16.558017999999997</c:v>
                </c:pt>
                <c:pt idx="6138">
                  <c:v>16.564367999999998</c:v>
                </c:pt>
                <c:pt idx="6139">
                  <c:v>16.570971999999998</c:v>
                </c:pt>
                <c:pt idx="6140">
                  <c:v>16.578084</c:v>
                </c:pt>
                <c:pt idx="6141">
                  <c:v>16.584433999999998</c:v>
                </c:pt>
                <c:pt idx="6142">
                  <c:v>16.591037999999998</c:v>
                </c:pt>
                <c:pt idx="6143">
                  <c:v>16.597895999999999</c:v>
                </c:pt>
                <c:pt idx="6144">
                  <c:v>16.604499999999998</c:v>
                </c:pt>
                <c:pt idx="6145">
                  <c:v>16.610849999999996</c:v>
                </c:pt>
                <c:pt idx="6146">
                  <c:v>16.617961999999999</c:v>
                </c:pt>
                <c:pt idx="6147">
                  <c:v>16.624311999999996</c:v>
                </c:pt>
                <c:pt idx="6148">
                  <c:v>16.630915999999999</c:v>
                </c:pt>
                <c:pt idx="6149">
                  <c:v>16.637773999999997</c:v>
                </c:pt>
                <c:pt idx="6150">
                  <c:v>16.644123999999998</c:v>
                </c:pt>
                <c:pt idx="6151">
                  <c:v>16.650727999999997</c:v>
                </c:pt>
                <c:pt idx="6152">
                  <c:v>16.657585999999998</c:v>
                </c:pt>
                <c:pt idx="6153">
                  <c:v>16.663935999999996</c:v>
                </c:pt>
                <c:pt idx="6154">
                  <c:v>16.670285999999997</c:v>
                </c:pt>
                <c:pt idx="6155">
                  <c:v>16.677143999999995</c:v>
                </c:pt>
                <c:pt idx="6156">
                  <c:v>16.683494</c:v>
                </c:pt>
                <c:pt idx="6157">
                  <c:v>16.690097999999995</c:v>
                </c:pt>
                <c:pt idx="6158">
                  <c:v>16.697209999999998</c:v>
                </c:pt>
                <c:pt idx="6159">
                  <c:v>16.703559999999996</c:v>
                </c:pt>
                <c:pt idx="6160">
                  <c:v>16.710163999999999</c:v>
                </c:pt>
                <c:pt idx="6161">
                  <c:v>16.717275999999998</c:v>
                </c:pt>
                <c:pt idx="6162">
                  <c:v>16.723371999999998</c:v>
                </c:pt>
                <c:pt idx="6163">
                  <c:v>16.730229999999999</c:v>
                </c:pt>
                <c:pt idx="6164">
                  <c:v>16.737087999999996</c:v>
                </c:pt>
                <c:pt idx="6165">
                  <c:v>16.743437999999998</c:v>
                </c:pt>
                <c:pt idx="6166">
                  <c:v>16.750041999999997</c:v>
                </c:pt>
                <c:pt idx="6167">
                  <c:v>16.757154</c:v>
                </c:pt>
                <c:pt idx="6168">
                  <c:v>16.763503999999998</c:v>
                </c:pt>
                <c:pt idx="6169">
                  <c:v>16.770107999999997</c:v>
                </c:pt>
                <c:pt idx="6170">
                  <c:v>16.776965999999994</c:v>
                </c:pt>
                <c:pt idx="6171">
                  <c:v>16.783315999999999</c:v>
                </c:pt>
                <c:pt idx="6172">
                  <c:v>16.789665999999997</c:v>
                </c:pt>
                <c:pt idx="6173">
                  <c:v>16.796777999999996</c:v>
                </c:pt>
                <c:pt idx="6174">
                  <c:v>16.803127999999997</c:v>
                </c:pt>
                <c:pt idx="6175">
                  <c:v>16.809731999999997</c:v>
                </c:pt>
                <c:pt idx="6176">
                  <c:v>16.816589999999998</c:v>
                </c:pt>
                <c:pt idx="6177">
                  <c:v>16.822939999999999</c:v>
                </c:pt>
                <c:pt idx="6178">
                  <c:v>16.829289999999997</c:v>
                </c:pt>
                <c:pt idx="6179">
                  <c:v>16.836401999999996</c:v>
                </c:pt>
                <c:pt idx="6180">
                  <c:v>16.842751999999997</c:v>
                </c:pt>
                <c:pt idx="6181">
                  <c:v>16.849355999999997</c:v>
                </c:pt>
                <c:pt idx="6182">
                  <c:v>16.856213999999998</c:v>
                </c:pt>
                <c:pt idx="6183">
                  <c:v>16.862563999999999</c:v>
                </c:pt>
                <c:pt idx="6184">
                  <c:v>16.869167999999998</c:v>
                </c:pt>
                <c:pt idx="6185">
                  <c:v>16.876279999999998</c:v>
                </c:pt>
                <c:pt idx="6186">
                  <c:v>16.882629999999999</c:v>
                </c:pt>
                <c:pt idx="6187">
                  <c:v>16.889233999999998</c:v>
                </c:pt>
                <c:pt idx="6188">
                  <c:v>16.896091999999999</c:v>
                </c:pt>
                <c:pt idx="6189">
                  <c:v>16.902441999999997</c:v>
                </c:pt>
                <c:pt idx="6190">
                  <c:v>16.909046</c:v>
                </c:pt>
                <c:pt idx="6191">
                  <c:v>16.916157999999996</c:v>
                </c:pt>
                <c:pt idx="6192">
                  <c:v>16.922507999999997</c:v>
                </c:pt>
                <c:pt idx="6193">
                  <c:v>16.928857999999998</c:v>
                </c:pt>
                <c:pt idx="6194">
                  <c:v>16.935969999999998</c:v>
                </c:pt>
                <c:pt idx="6195">
                  <c:v>16.942319999999995</c:v>
                </c:pt>
                <c:pt idx="6196">
                  <c:v>16.94867</c:v>
                </c:pt>
                <c:pt idx="6197">
                  <c:v>16.955527999999997</c:v>
                </c:pt>
                <c:pt idx="6198">
                  <c:v>16.962131999999997</c:v>
                </c:pt>
                <c:pt idx="6199">
                  <c:v>16.968481999999998</c:v>
                </c:pt>
                <c:pt idx="6200">
                  <c:v>16.975593999999997</c:v>
                </c:pt>
                <c:pt idx="6201">
                  <c:v>16.981943999999995</c:v>
                </c:pt>
                <c:pt idx="6202">
                  <c:v>16.988294</c:v>
                </c:pt>
                <c:pt idx="6203">
                  <c:v>16.995405999999999</c:v>
                </c:pt>
                <c:pt idx="6204">
                  <c:v>17.001755999999997</c:v>
                </c:pt>
                <c:pt idx="6205">
                  <c:v>17.008359999999996</c:v>
                </c:pt>
                <c:pt idx="6206">
                  <c:v>17.015217999999997</c:v>
                </c:pt>
                <c:pt idx="6207">
                  <c:v>17.021567999999998</c:v>
                </c:pt>
                <c:pt idx="6208">
                  <c:v>17.028171999999998</c:v>
                </c:pt>
                <c:pt idx="6209">
                  <c:v>17.035029999999999</c:v>
                </c:pt>
                <c:pt idx="6210">
                  <c:v>17.041379999999997</c:v>
                </c:pt>
                <c:pt idx="6211">
                  <c:v>17.047984</c:v>
                </c:pt>
                <c:pt idx="6212">
                  <c:v>17.055095999999995</c:v>
                </c:pt>
                <c:pt idx="6213">
                  <c:v>17.061446</c:v>
                </c:pt>
                <c:pt idx="6214">
                  <c:v>17.067795999999998</c:v>
                </c:pt>
                <c:pt idx="6215">
                  <c:v>17.074653999999999</c:v>
                </c:pt>
                <c:pt idx="6216">
                  <c:v>17.081257999999998</c:v>
                </c:pt>
                <c:pt idx="6217">
                  <c:v>17.087607999999999</c:v>
                </c:pt>
                <c:pt idx="6218">
                  <c:v>17.094465999999997</c:v>
                </c:pt>
                <c:pt idx="6219">
                  <c:v>17.10107</c:v>
                </c:pt>
                <c:pt idx="6220">
                  <c:v>17.107419999999998</c:v>
                </c:pt>
                <c:pt idx="6221">
                  <c:v>17.114023999999997</c:v>
                </c:pt>
                <c:pt idx="6222">
                  <c:v>17.120881999999998</c:v>
                </c:pt>
                <c:pt idx="6223">
                  <c:v>17.127231999999999</c:v>
                </c:pt>
                <c:pt idx="6224">
                  <c:v>17.133835999999995</c:v>
                </c:pt>
                <c:pt idx="6225">
                  <c:v>17.140439999999998</c:v>
                </c:pt>
                <c:pt idx="6226">
                  <c:v>17.147043999999998</c:v>
                </c:pt>
                <c:pt idx="6227">
                  <c:v>17.153647999999997</c:v>
                </c:pt>
                <c:pt idx="6228">
                  <c:v>17.160251999999996</c:v>
                </c:pt>
                <c:pt idx="6229">
                  <c:v>17.166855999999999</c:v>
                </c:pt>
                <c:pt idx="6230">
                  <c:v>17.173459999999995</c:v>
                </c:pt>
                <c:pt idx="6231">
                  <c:v>17.180063999999998</c:v>
                </c:pt>
                <c:pt idx="6232">
                  <c:v>17.186667999999997</c:v>
                </c:pt>
                <c:pt idx="6233">
                  <c:v>17.193271999999997</c:v>
                </c:pt>
                <c:pt idx="6234">
                  <c:v>17.199875999999996</c:v>
                </c:pt>
                <c:pt idx="6235">
                  <c:v>17.206225999999997</c:v>
                </c:pt>
                <c:pt idx="6236">
                  <c:v>17.212829999999997</c:v>
                </c:pt>
                <c:pt idx="6237">
                  <c:v>17.219941999999996</c:v>
                </c:pt>
                <c:pt idx="6238">
                  <c:v>17.226291999999997</c:v>
                </c:pt>
                <c:pt idx="6239">
                  <c:v>17.232895999999997</c:v>
                </c:pt>
                <c:pt idx="6240">
                  <c:v>17.239753999999998</c:v>
                </c:pt>
                <c:pt idx="6241">
                  <c:v>17.246103999999999</c:v>
                </c:pt>
                <c:pt idx="6242">
                  <c:v>17.252707999999998</c:v>
                </c:pt>
                <c:pt idx="6243">
                  <c:v>17.259565999999996</c:v>
                </c:pt>
                <c:pt idx="6244">
                  <c:v>17.265915999999997</c:v>
                </c:pt>
                <c:pt idx="6245">
                  <c:v>17.272519999999997</c:v>
                </c:pt>
                <c:pt idx="6246">
                  <c:v>17.279631999999999</c:v>
                </c:pt>
                <c:pt idx="6247">
                  <c:v>17.285727999999999</c:v>
                </c:pt>
                <c:pt idx="6248">
                  <c:v>17.292331999999998</c:v>
                </c:pt>
                <c:pt idx="6249">
                  <c:v>17.299189999999996</c:v>
                </c:pt>
                <c:pt idx="6250">
                  <c:v>17.305285999999999</c:v>
                </c:pt>
                <c:pt idx="6251">
                  <c:v>17.311889999999998</c:v>
                </c:pt>
                <c:pt idx="6252">
                  <c:v>17.319001999999998</c:v>
                </c:pt>
                <c:pt idx="6253">
                  <c:v>17.325097999999997</c:v>
                </c:pt>
                <c:pt idx="6254">
                  <c:v>17.331702</c:v>
                </c:pt>
                <c:pt idx="6255">
                  <c:v>17.338813999999996</c:v>
                </c:pt>
                <c:pt idx="6256">
                  <c:v>17.344909999999999</c:v>
                </c:pt>
                <c:pt idx="6257">
                  <c:v>17.351513999999998</c:v>
                </c:pt>
                <c:pt idx="6258">
                  <c:v>17.358625999999997</c:v>
                </c:pt>
                <c:pt idx="6259">
                  <c:v>17.364975999999995</c:v>
                </c:pt>
                <c:pt idx="6260">
                  <c:v>17.371579999999998</c:v>
                </c:pt>
                <c:pt idx="6261">
                  <c:v>17.378691999999997</c:v>
                </c:pt>
                <c:pt idx="6262">
                  <c:v>17.385041999999999</c:v>
                </c:pt>
                <c:pt idx="6263">
                  <c:v>17.391391999999996</c:v>
                </c:pt>
                <c:pt idx="6264">
                  <c:v>17.398503999999999</c:v>
                </c:pt>
                <c:pt idx="6265">
                  <c:v>17.404853999999997</c:v>
                </c:pt>
                <c:pt idx="6266">
                  <c:v>17.411457999999996</c:v>
                </c:pt>
                <c:pt idx="6267">
                  <c:v>17.418569999999999</c:v>
                </c:pt>
                <c:pt idx="6268">
                  <c:v>17.424919999999997</c:v>
                </c:pt>
                <c:pt idx="6269">
                  <c:v>17.431269999999998</c:v>
                </c:pt>
                <c:pt idx="6270">
                  <c:v>17.438381999999997</c:v>
                </c:pt>
                <c:pt idx="6271">
                  <c:v>17.444731999999998</c:v>
                </c:pt>
                <c:pt idx="6272">
                  <c:v>17.451081999999996</c:v>
                </c:pt>
                <c:pt idx="6273">
                  <c:v>17.457939999999997</c:v>
                </c:pt>
                <c:pt idx="6274">
                  <c:v>17.464289999999998</c:v>
                </c:pt>
                <c:pt idx="6275">
                  <c:v>17.470893999999998</c:v>
                </c:pt>
                <c:pt idx="6276">
                  <c:v>17.477751999999995</c:v>
                </c:pt>
                <c:pt idx="6277">
                  <c:v>17.484102</c:v>
                </c:pt>
                <c:pt idx="6278">
                  <c:v>17.490451999999998</c:v>
                </c:pt>
                <c:pt idx="6279">
                  <c:v>17.497309999999999</c:v>
                </c:pt>
                <c:pt idx="6280">
                  <c:v>17.503659999999996</c:v>
                </c:pt>
                <c:pt idx="6281">
                  <c:v>17.510009999999998</c:v>
                </c:pt>
                <c:pt idx="6282">
                  <c:v>17.517121999999997</c:v>
                </c:pt>
                <c:pt idx="6283">
                  <c:v>17.523471999999998</c:v>
                </c:pt>
                <c:pt idx="6284">
                  <c:v>17.530075999999998</c:v>
                </c:pt>
                <c:pt idx="6285">
                  <c:v>17.536933999999999</c:v>
                </c:pt>
                <c:pt idx="6286">
                  <c:v>17.543283999999996</c:v>
                </c:pt>
                <c:pt idx="6287">
                  <c:v>17.549887999999999</c:v>
                </c:pt>
                <c:pt idx="6288">
                  <c:v>17.556999999999995</c:v>
                </c:pt>
                <c:pt idx="6289">
                  <c:v>17.563095999999998</c:v>
                </c:pt>
                <c:pt idx="6290">
                  <c:v>17.569699999999997</c:v>
                </c:pt>
                <c:pt idx="6291">
                  <c:v>17.576557999999999</c:v>
                </c:pt>
                <c:pt idx="6292">
                  <c:v>17.583161999999998</c:v>
                </c:pt>
                <c:pt idx="6293">
                  <c:v>17.589511999999999</c:v>
                </c:pt>
                <c:pt idx="6294">
                  <c:v>17.596369999999997</c:v>
                </c:pt>
                <c:pt idx="6295">
                  <c:v>17.602719999999998</c:v>
                </c:pt>
                <c:pt idx="6296">
                  <c:v>17.609323999999997</c:v>
                </c:pt>
                <c:pt idx="6297">
                  <c:v>17.615927999999997</c:v>
                </c:pt>
                <c:pt idx="6298">
                  <c:v>17.622277999999998</c:v>
                </c:pt>
                <c:pt idx="6299">
                  <c:v>17.628881999999997</c:v>
                </c:pt>
                <c:pt idx="6300">
                  <c:v>17.635739999999995</c:v>
                </c:pt>
                <c:pt idx="6301">
                  <c:v>17.64209</c:v>
                </c:pt>
              </c:numCache>
            </c:numRef>
          </c:xVal>
          <c:yVal>
            <c:numRef>
              <c:f>'Tube8 G'!$E$49:$E$6113</c:f>
              <c:numCache>
                <c:formatCode>General</c:formatCode>
                <c:ptCount val="6065"/>
                <c:pt idx="0">
                  <c:v>3.3419491886000001E-3</c:v>
                </c:pt>
                <c:pt idx="1">
                  <c:v>3.4461710300600005E-3</c:v>
                </c:pt>
                <c:pt idx="2">
                  <c:v>3.1049479204400005E-3</c:v>
                </c:pt>
                <c:pt idx="3">
                  <c:v>3.4592043205200003E-3</c:v>
                </c:pt>
                <c:pt idx="4">
                  <c:v>3.5477684205400001E-3</c:v>
                </c:pt>
                <c:pt idx="5">
                  <c:v>4.0087821486199998E-3</c:v>
                </c:pt>
                <c:pt idx="6">
                  <c:v>3.8629249492399998E-3</c:v>
                </c:pt>
                <c:pt idx="7">
                  <c:v>3.8733782709400003E-3</c:v>
                </c:pt>
                <c:pt idx="8">
                  <c:v>4.1156284410599998E-3</c:v>
                </c:pt>
                <c:pt idx="9">
                  <c:v>4.4359893895000004E-3</c:v>
                </c:pt>
                <c:pt idx="10">
                  <c:v>4.3552541602000002E-3</c:v>
                </c:pt>
                <c:pt idx="11">
                  <c:v>4.7226772974000002E-3</c:v>
                </c:pt>
                <c:pt idx="12">
                  <c:v>4.3734029059600008E-3</c:v>
                </c:pt>
                <c:pt idx="13">
                  <c:v>4.8943786666000005E-3</c:v>
                </c:pt>
                <c:pt idx="14">
                  <c:v>4.8134210262000005E-3</c:v>
                </c:pt>
                <c:pt idx="15">
                  <c:v>5.0949934788000004E-3</c:v>
                </c:pt>
                <c:pt idx="16">
                  <c:v>4.7564837846000001E-3</c:v>
                </c:pt>
                <c:pt idx="17">
                  <c:v>5.621218141400001E-3</c:v>
                </c:pt>
                <c:pt idx="18">
                  <c:v>5.2591328706000006E-3</c:v>
                </c:pt>
                <c:pt idx="19">
                  <c:v>5.4281653066000001E-3</c:v>
                </c:pt>
                <c:pt idx="20">
                  <c:v>5.5531603447999999E-3</c:v>
                </c:pt>
                <c:pt idx="21">
                  <c:v>5.5144608134000007E-3</c:v>
                </c:pt>
                <c:pt idx="22">
                  <c:v>5.7199686698000008E-3</c:v>
                </c:pt>
                <c:pt idx="23">
                  <c:v>6.5771410491999999E-3</c:v>
                </c:pt>
                <c:pt idx="24">
                  <c:v>5.9935343228000003E-3</c:v>
                </c:pt>
                <c:pt idx="25">
                  <c:v>6.5847030266000008E-3</c:v>
                </c:pt>
                <c:pt idx="26">
                  <c:v>6.6994671542000006E-3</c:v>
                </c:pt>
                <c:pt idx="27">
                  <c:v>6.6136164696000005E-3</c:v>
                </c:pt>
                <c:pt idx="28">
                  <c:v>6.2381865328000009E-3</c:v>
                </c:pt>
                <c:pt idx="29">
                  <c:v>6.8111175264000002E-3</c:v>
                </c:pt>
                <c:pt idx="30">
                  <c:v>6.6523160010000006E-3</c:v>
                </c:pt>
                <c:pt idx="31">
                  <c:v>6.0664851636000007E-3</c:v>
                </c:pt>
                <c:pt idx="32">
                  <c:v>7.1603029534000008E-3</c:v>
                </c:pt>
                <c:pt idx="33">
                  <c:v>6.8711685234000008E-3</c:v>
                </c:pt>
                <c:pt idx="34">
                  <c:v>6.9912705174000013E-3</c:v>
                </c:pt>
                <c:pt idx="35">
                  <c:v>7.6553900620000013E-3</c:v>
                </c:pt>
                <c:pt idx="36">
                  <c:v>7.5041505140000008E-3</c:v>
                </c:pt>
                <c:pt idx="37">
                  <c:v>7.7986228104000013E-3</c:v>
                </c:pt>
                <c:pt idx="38">
                  <c:v>8.0432750204000019E-3</c:v>
                </c:pt>
                <c:pt idx="39">
                  <c:v>7.4805749373999999E-3</c:v>
                </c:pt>
                <c:pt idx="40">
                  <c:v>8.6397815906000004E-3</c:v>
                </c:pt>
                <c:pt idx="41">
                  <c:v>8.9213540431999985E-3</c:v>
                </c:pt>
                <c:pt idx="42">
                  <c:v>9.2625326706000013E-3</c:v>
                </c:pt>
                <c:pt idx="43">
                  <c:v>1.02313554222E-2</c:v>
                </c:pt>
                <c:pt idx="44">
                  <c:v>9.6428556516000019E-3</c:v>
                </c:pt>
                <c:pt idx="45">
                  <c:v>9.8016571770000015E-3</c:v>
                </c:pt>
                <c:pt idx="46">
                  <c:v>1.0882575123000001E-2</c:v>
                </c:pt>
                <c:pt idx="47">
                  <c:v>9.7780816003999998E-3</c:v>
                </c:pt>
                <c:pt idx="48">
                  <c:v>9.9813653458000005E-3</c:v>
                </c:pt>
                <c:pt idx="49">
                  <c:v>1.0567196183199999E-2</c:v>
                </c:pt>
                <c:pt idx="50">
                  <c:v>1.0176642291600001E-2</c:v>
                </c:pt>
                <c:pt idx="51">
                  <c:v>1.1111658556000001E-2</c:v>
                </c:pt>
                <c:pt idx="52">
                  <c:v>1.1802022610400002E-2</c:v>
                </c:pt>
                <c:pt idx="53">
                  <c:v>1.1069845269200001E-2</c:v>
                </c:pt>
                <c:pt idx="54">
                  <c:v>1.1840722141800002E-2</c:v>
                </c:pt>
                <c:pt idx="55">
                  <c:v>1.2463473221800001E-2</c:v>
                </c:pt>
                <c:pt idx="56">
                  <c:v>1.2335809250400002E-2</c:v>
                </c:pt>
                <c:pt idx="57">
                  <c:v>1.2880271623200001E-2</c:v>
                </c:pt>
                <c:pt idx="58">
                  <c:v>1.2955891397200001E-2</c:v>
                </c:pt>
                <c:pt idx="59">
                  <c:v>1.3070210702600001E-2</c:v>
                </c:pt>
                <c:pt idx="60">
                  <c:v>1.3677393005600003E-2</c:v>
                </c:pt>
                <c:pt idx="61">
                  <c:v>1.3005266661400002E-2</c:v>
                </c:pt>
                <c:pt idx="62">
                  <c:v>1.3343776355600001E-2</c:v>
                </c:pt>
                <c:pt idx="63">
                  <c:v>1.3309969868400001E-2</c:v>
                </c:pt>
                <c:pt idx="64">
                  <c:v>1.3703192693200002E-2</c:v>
                </c:pt>
                <c:pt idx="65">
                  <c:v>1.2278427186600001E-2</c:v>
                </c:pt>
                <c:pt idx="66">
                  <c:v>1.3067541769400002E-2</c:v>
                </c:pt>
                <c:pt idx="67">
                  <c:v>1.2505286508600002E-2</c:v>
                </c:pt>
                <c:pt idx="68">
                  <c:v>1.2874933756800001E-2</c:v>
                </c:pt>
                <c:pt idx="69">
                  <c:v>1.3640917585200002E-2</c:v>
                </c:pt>
                <c:pt idx="70">
                  <c:v>1.3945620792200002E-2</c:v>
                </c:pt>
                <c:pt idx="71">
                  <c:v>1.3224119183800001E-2</c:v>
                </c:pt>
                <c:pt idx="72">
                  <c:v>1.38415323974E-2</c:v>
                </c:pt>
                <c:pt idx="73">
                  <c:v>1.4369981171000001E-2</c:v>
                </c:pt>
                <c:pt idx="74">
                  <c:v>1.3580866588200001E-2</c:v>
                </c:pt>
                <c:pt idx="75">
                  <c:v>1.4153797581800001E-2</c:v>
                </c:pt>
                <c:pt idx="76">
                  <c:v>1.3607111098000002E-2</c:v>
                </c:pt>
                <c:pt idx="77">
                  <c:v>1.41666974256E-2</c:v>
                </c:pt>
                <c:pt idx="78">
                  <c:v>1.5396185986400001E-2</c:v>
                </c:pt>
                <c:pt idx="79">
                  <c:v>1.4778772772800002E-2</c:v>
                </c:pt>
                <c:pt idx="80">
                  <c:v>1.5464243783000002E-2</c:v>
                </c:pt>
                <c:pt idx="81">
                  <c:v>1.5265853081800002E-2</c:v>
                </c:pt>
                <c:pt idx="82">
                  <c:v>1.50656830918E-2</c:v>
                </c:pt>
                <c:pt idx="83">
                  <c:v>1.5039438582000001E-2</c:v>
                </c:pt>
                <c:pt idx="84">
                  <c:v>1.5607476531400001E-2</c:v>
                </c:pt>
                <c:pt idx="85">
                  <c:v>1.4742742174600001E-2</c:v>
                </c:pt>
                <c:pt idx="86">
                  <c:v>1.6115018661600002E-2</c:v>
                </c:pt>
                <c:pt idx="87">
                  <c:v>1.5307666368600002E-2</c:v>
                </c:pt>
                <c:pt idx="88">
                  <c:v>1.5477143626800001E-2</c:v>
                </c:pt>
                <c:pt idx="89">
                  <c:v>1.6256027299000005E-2</c:v>
                </c:pt>
                <c:pt idx="90">
                  <c:v>1.7646541496199999E-2</c:v>
                </c:pt>
                <c:pt idx="91">
                  <c:v>1.71728058532E-2</c:v>
                </c:pt>
                <c:pt idx="92">
                  <c:v>1.7724830203400002E-2</c:v>
                </c:pt>
                <c:pt idx="93">
                  <c:v>1.7888969595200001E-2</c:v>
                </c:pt>
                <c:pt idx="94">
                  <c:v>1.8975225407600001E-2</c:v>
                </c:pt>
                <c:pt idx="95">
                  <c:v>1.8967218608000002E-2</c:v>
                </c:pt>
                <c:pt idx="96">
                  <c:v>1.94645298276E-2</c:v>
                </c:pt>
                <c:pt idx="97">
                  <c:v>1.9053069292599999E-2</c:v>
                </c:pt>
                <c:pt idx="98">
                  <c:v>1.9706957926600002E-2</c:v>
                </c:pt>
                <c:pt idx="99">
                  <c:v>1.9371117165600003E-2</c:v>
                </c:pt>
                <c:pt idx="100">
                  <c:v>1.9618438308800001E-2</c:v>
                </c:pt>
                <c:pt idx="101">
                  <c:v>1.9790139677999998E-2</c:v>
                </c:pt>
                <c:pt idx="102">
                  <c:v>1.9438730139999999E-2</c:v>
                </c:pt>
                <c:pt idx="103">
                  <c:v>1.8686090977600003E-2</c:v>
                </c:pt>
                <c:pt idx="104">
                  <c:v>2.0022336866399999E-2</c:v>
                </c:pt>
                <c:pt idx="105">
                  <c:v>1.9649575862800001E-2</c:v>
                </c:pt>
                <c:pt idx="106">
                  <c:v>1.99311483154E-2</c:v>
                </c:pt>
                <c:pt idx="107">
                  <c:v>2.0209607012600002E-2</c:v>
                </c:pt>
                <c:pt idx="108">
                  <c:v>1.9941379225999999E-2</c:v>
                </c:pt>
                <c:pt idx="109">
                  <c:v>1.9933372426400003E-2</c:v>
                </c:pt>
                <c:pt idx="110">
                  <c:v>2.0397321980999999E-2</c:v>
                </c:pt>
                <c:pt idx="111">
                  <c:v>2.06344122136E-2</c:v>
                </c:pt>
                <c:pt idx="112">
                  <c:v>2.0115749528400003E-2</c:v>
                </c:pt>
                <c:pt idx="113">
                  <c:v>2.0477834799200005E-2</c:v>
                </c:pt>
                <c:pt idx="114">
                  <c:v>1.9829284031599999E-2</c:v>
                </c:pt>
                <c:pt idx="115">
                  <c:v>2.0293233586200003E-2</c:v>
                </c:pt>
                <c:pt idx="116">
                  <c:v>2.0313695407400002E-2</c:v>
                </c:pt>
                <c:pt idx="117">
                  <c:v>2.0910201977600004E-2</c:v>
                </c:pt>
                <c:pt idx="118">
                  <c:v>1.9521911891400002E-2</c:v>
                </c:pt>
                <c:pt idx="119">
                  <c:v>1.9368448232399998E-2</c:v>
                </c:pt>
                <c:pt idx="120">
                  <c:v>1.8263954709799999E-2</c:v>
                </c:pt>
                <c:pt idx="121">
                  <c:v>1.9467198760800001E-2</c:v>
                </c:pt>
                <c:pt idx="122">
                  <c:v>2.0537885796200001E-2</c:v>
                </c:pt>
                <c:pt idx="123">
                  <c:v>1.9605538464999999E-2</c:v>
                </c:pt>
                <c:pt idx="124">
                  <c:v>2.0483172665600003E-2</c:v>
                </c:pt>
                <c:pt idx="125">
                  <c:v>2.0261651209999999E-2</c:v>
                </c:pt>
                <c:pt idx="126">
                  <c:v>2.0457372978000002E-2</c:v>
                </c:pt>
                <c:pt idx="127">
                  <c:v>2.0821682359800003E-2</c:v>
                </c:pt>
                <c:pt idx="128">
                  <c:v>2.1342569156000003E-2</c:v>
                </c:pt>
                <c:pt idx="129">
                  <c:v>2.0339939917200001E-2</c:v>
                </c:pt>
                <c:pt idx="130">
                  <c:v>2.1493808704000004E-2</c:v>
                </c:pt>
                <c:pt idx="131">
                  <c:v>2.2418594057800004E-2</c:v>
                </c:pt>
                <c:pt idx="132">
                  <c:v>2.2741534975000002E-2</c:v>
                </c:pt>
                <c:pt idx="133">
                  <c:v>2.3100951312599999E-2</c:v>
                </c:pt>
                <c:pt idx="134">
                  <c:v>2.4184538191800001E-2</c:v>
                </c:pt>
                <c:pt idx="135">
                  <c:v>2.2407918325000001E-2</c:v>
                </c:pt>
                <c:pt idx="136">
                  <c:v>2.2522682452600001E-2</c:v>
                </c:pt>
                <c:pt idx="137">
                  <c:v>2.3887396962200002E-2</c:v>
                </c:pt>
                <c:pt idx="138">
                  <c:v>2.4124487194799999E-2</c:v>
                </c:pt>
                <c:pt idx="139">
                  <c:v>2.3574686955600003E-2</c:v>
                </c:pt>
                <c:pt idx="140">
                  <c:v>2.4317095207400004E-2</c:v>
                </c:pt>
                <c:pt idx="141">
                  <c:v>2.4796613538999999E-2</c:v>
                </c:pt>
                <c:pt idx="142">
                  <c:v>2.5278355981600005E-2</c:v>
                </c:pt>
                <c:pt idx="143">
                  <c:v>2.5523008191600003E-2</c:v>
                </c:pt>
                <c:pt idx="144">
                  <c:v>2.4674287433999999E-2</c:v>
                </c:pt>
                <c:pt idx="145">
                  <c:v>2.6478931099400003E-2</c:v>
                </c:pt>
                <c:pt idx="146">
                  <c:v>2.7010493628399999E-2</c:v>
                </c:pt>
                <c:pt idx="147">
                  <c:v>2.7836083631600003E-2</c:v>
                </c:pt>
                <c:pt idx="148">
                  <c:v>2.7932610049000002E-2</c:v>
                </c:pt>
                <c:pt idx="149">
                  <c:v>2.7476667294000001E-2</c:v>
                </c:pt>
                <c:pt idx="150">
                  <c:v>2.769018195E-2</c:v>
                </c:pt>
                <c:pt idx="151">
                  <c:v>2.7864552252400004E-2</c:v>
                </c:pt>
                <c:pt idx="152">
                  <c:v>2.8734624475600004E-2</c:v>
                </c:pt>
                <c:pt idx="153">
                  <c:v>2.8346739517200004E-2</c:v>
                </c:pt>
                <c:pt idx="154">
                  <c:v>2.7893465695400001E-2</c:v>
                </c:pt>
                <c:pt idx="155">
                  <c:v>2.8742631275199999E-2</c:v>
                </c:pt>
                <c:pt idx="156">
                  <c:v>2.89797215078E-2</c:v>
                </c:pt>
                <c:pt idx="157">
                  <c:v>2.9315562268799999E-2</c:v>
                </c:pt>
                <c:pt idx="158">
                  <c:v>2.9161653787599998E-2</c:v>
                </c:pt>
                <c:pt idx="159">
                  <c:v>2.8568260972800002E-2</c:v>
                </c:pt>
                <c:pt idx="160">
                  <c:v>2.7981985313200002E-2</c:v>
                </c:pt>
                <c:pt idx="161">
                  <c:v>2.9021089972400004E-2</c:v>
                </c:pt>
                <c:pt idx="162">
                  <c:v>2.9883155396000002E-2</c:v>
                </c:pt>
                <c:pt idx="163">
                  <c:v>3.029239182E-2</c:v>
                </c:pt>
                <c:pt idx="164">
                  <c:v>3.1198494641400003E-2</c:v>
                </c:pt>
                <c:pt idx="165">
                  <c:v>3.0347104950600001E-2</c:v>
                </c:pt>
                <c:pt idx="166">
                  <c:v>2.9005521195400001E-2</c:v>
                </c:pt>
                <c:pt idx="167">
                  <c:v>2.9341806778600002E-2</c:v>
                </c:pt>
                <c:pt idx="168">
                  <c:v>2.8667011501200004E-2</c:v>
                </c:pt>
                <c:pt idx="169">
                  <c:v>2.8635873947200002E-2</c:v>
                </c:pt>
                <c:pt idx="170">
                  <c:v>2.8804906383200001E-2</c:v>
                </c:pt>
                <c:pt idx="171">
                  <c:v>2.8026022711000003E-2</c:v>
                </c:pt>
                <c:pt idx="172">
                  <c:v>2.9325793179400001E-2</c:v>
                </c:pt>
                <c:pt idx="173">
                  <c:v>3.0172289826000002E-2</c:v>
                </c:pt>
                <c:pt idx="174">
                  <c:v>2.92528423386E-2</c:v>
                </c:pt>
                <c:pt idx="175">
                  <c:v>2.9172329520400001E-2</c:v>
                </c:pt>
                <c:pt idx="176">
                  <c:v>2.9742591580800004E-2</c:v>
                </c:pt>
                <c:pt idx="177">
                  <c:v>2.8456165778400003E-2</c:v>
                </c:pt>
                <c:pt idx="178">
                  <c:v>2.8935239287800001E-2</c:v>
                </c:pt>
                <c:pt idx="179">
                  <c:v>2.8937908221000001E-2</c:v>
                </c:pt>
                <c:pt idx="180">
                  <c:v>2.9508170281400001E-2</c:v>
                </c:pt>
                <c:pt idx="181">
                  <c:v>2.99770128802E-2</c:v>
                </c:pt>
                <c:pt idx="182">
                  <c:v>3.0550388696000002E-2</c:v>
                </c:pt>
                <c:pt idx="183">
                  <c:v>3.0003257390000003E-2</c:v>
                </c:pt>
                <c:pt idx="184">
                  <c:v>3.0826178460000003E-2</c:v>
                </c:pt>
                <c:pt idx="185">
                  <c:v>3.1313258769000006E-2</c:v>
                </c:pt>
                <c:pt idx="186">
                  <c:v>3.2149524504999999E-2</c:v>
                </c:pt>
                <c:pt idx="187">
                  <c:v>3.1738063970000001E-2</c:v>
                </c:pt>
                <c:pt idx="188">
                  <c:v>3.2360370227800007E-2</c:v>
                </c:pt>
                <c:pt idx="189">
                  <c:v>3.1826583587800002E-2</c:v>
                </c:pt>
                <c:pt idx="190">
                  <c:v>3.2383945804400002E-2</c:v>
                </c:pt>
                <c:pt idx="191">
                  <c:v>3.3180622364600003E-2</c:v>
                </c:pt>
                <c:pt idx="192">
                  <c:v>3.3183291297800004E-2</c:v>
                </c:pt>
                <c:pt idx="193">
                  <c:v>3.3660140696200005E-2</c:v>
                </c:pt>
                <c:pt idx="194">
                  <c:v>3.4386980171000003E-2</c:v>
                </c:pt>
                <c:pt idx="195">
                  <c:v>3.4402548948000003E-2</c:v>
                </c:pt>
                <c:pt idx="196">
                  <c:v>3.4587150161000002E-2</c:v>
                </c:pt>
                <c:pt idx="197">
                  <c:v>3.4972811008400002E-2</c:v>
                </c:pt>
                <c:pt idx="198">
                  <c:v>3.54180780306E-2</c:v>
                </c:pt>
                <c:pt idx="199">
                  <c:v>3.5952305044578005E-2</c:v>
                </c:pt>
                <c:pt idx="200">
                  <c:v>3.6358427713177995E-2</c:v>
                </c:pt>
                <c:pt idx="201">
                  <c:v>3.70906095026E-2</c:v>
                </c:pt>
                <c:pt idx="202">
                  <c:v>3.73481615564E-2</c:v>
                </c:pt>
                <c:pt idx="203">
                  <c:v>3.6910456511600007E-2</c:v>
                </c:pt>
                <c:pt idx="204">
                  <c:v>3.7785862152977995E-2</c:v>
                </c:pt>
                <c:pt idx="205">
                  <c:v>3.7575020878400006E-2</c:v>
                </c:pt>
                <c:pt idx="206">
                  <c:v>3.8504694828178004E-2</c:v>
                </c:pt>
                <c:pt idx="207">
                  <c:v>3.9322722853978004E-2</c:v>
                </c:pt>
                <c:pt idx="208">
                  <c:v>3.96794747066E-2</c:v>
                </c:pt>
                <c:pt idx="209">
                  <c:v>4.1096233413600004E-2</c:v>
                </c:pt>
                <c:pt idx="210">
                  <c:v>4.2383104038200003E-2</c:v>
                </c:pt>
                <c:pt idx="211">
                  <c:v>4.13800299772E-2</c:v>
                </c:pt>
                <c:pt idx="212">
                  <c:v>4.1703411268378003E-2</c:v>
                </c:pt>
                <c:pt idx="213">
                  <c:v>4.2226526623800005E-2</c:v>
                </c:pt>
                <c:pt idx="214">
                  <c:v>4.1854210442400001E-2</c:v>
                </c:pt>
                <c:pt idx="215">
                  <c:v>4.2781664729399996E-2</c:v>
                </c:pt>
                <c:pt idx="216">
                  <c:v>4.0937431888200003E-2</c:v>
                </c:pt>
                <c:pt idx="217">
                  <c:v>4.137246799980001E-2</c:v>
                </c:pt>
                <c:pt idx="218">
                  <c:v>4.1541945258000007E-2</c:v>
                </c:pt>
                <c:pt idx="219">
                  <c:v>4.1546833853978005E-2</c:v>
                </c:pt>
                <c:pt idx="220">
                  <c:v>4.0497057910200009E-2</c:v>
                </c:pt>
                <c:pt idx="221">
                  <c:v>4.1935168082800005E-2</c:v>
                </c:pt>
                <c:pt idx="222">
                  <c:v>4.26019565606E-2</c:v>
                </c:pt>
                <c:pt idx="223">
                  <c:v>4.2140671490977999E-2</c:v>
                </c:pt>
                <c:pt idx="224">
                  <c:v>4.1244804028400008E-2</c:v>
                </c:pt>
                <c:pt idx="225">
                  <c:v>4.1390701261778004E-2</c:v>
                </c:pt>
                <c:pt idx="226">
                  <c:v>4.1369799066600002E-2</c:v>
                </c:pt>
                <c:pt idx="227">
                  <c:v>4.1289286248400003E-2</c:v>
                </c:pt>
                <c:pt idx="228">
                  <c:v>4.1552176168600005E-2</c:v>
                </c:pt>
                <c:pt idx="229">
                  <c:v>4.3464021984200012E-2</c:v>
                </c:pt>
                <c:pt idx="230">
                  <c:v>4.5349623290000002E-2</c:v>
                </c:pt>
                <c:pt idx="231">
                  <c:v>4.7475873406000006E-2</c:v>
                </c:pt>
                <c:pt idx="232">
                  <c:v>4.9998015280000002E-2</c:v>
                </c:pt>
                <c:pt idx="233">
                  <c:v>5.2124265396000007E-2</c:v>
                </c:pt>
                <c:pt idx="234">
                  <c:v>5.4112620630000004E-2</c:v>
                </c:pt>
                <c:pt idx="235">
                  <c:v>5.6060941865999997E-2</c:v>
                </c:pt>
                <c:pt idx="236">
                  <c:v>5.8912252168000001E-2</c:v>
                </c:pt>
                <c:pt idx="237">
                  <c:v>5.9303695704000008E-2</c:v>
                </c:pt>
                <c:pt idx="238">
                  <c:v>6.1074088060000011E-2</c:v>
                </c:pt>
                <c:pt idx="239">
                  <c:v>6.1692390918000002E-2</c:v>
                </c:pt>
                <c:pt idx="240">
                  <c:v>6.2848928637999998E-2</c:v>
                </c:pt>
                <c:pt idx="241">
                  <c:v>6.550451717200001E-2</c:v>
                </c:pt>
                <c:pt idx="242">
                  <c:v>6.6963533988000007E-2</c:v>
                </c:pt>
                <c:pt idx="243">
                  <c:v>6.8880717669999994E-2</c:v>
                </c:pt>
                <c:pt idx="244">
                  <c:v>7.1665304642000008E-2</c:v>
                </c:pt>
                <c:pt idx="245">
                  <c:v>7.3462386330000018E-2</c:v>
                </c:pt>
                <c:pt idx="246">
                  <c:v>7.5148262467999993E-2</c:v>
                </c:pt>
                <c:pt idx="247">
                  <c:v>7.8431050304000008E-2</c:v>
                </c:pt>
                <c:pt idx="248">
                  <c:v>8.1451393042000012E-2</c:v>
                </c:pt>
                <c:pt idx="249">
                  <c:v>8.3791157813999997E-2</c:v>
                </c:pt>
                <c:pt idx="250">
                  <c:v>8.5619377056000007E-2</c:v>
                </c:pt>
                <c:pt idx="251">
                  <c:v>8.8630823350000013E-2</c:v>
                </c:pt>
                <c:pt idx="252">
                  <c:v>9.111737944800001E-2</c:v>
                </c:pt>
                <c:pt idx="253">
                  <c:v>9.4885023482000008E-2</c:v>
                </c:pt>
                <c:pt idx="254">
                  <c:v>9.918200593400002E-2</c:v>
                </c:pt>
                <c:pt idx="255">
                  <c:v>0.10145949559800002</c:v>
                </c:pt>
                <c:pt idx="256">
                  <c:v>0.105031417864</c:v>
                </c:pt>
                <c:pt idx="257">
                  <c:v>0.10847434169200001</c:v>
                </c:pt>
                <c:pt idx="258">
                  <c:v>0.11084524401800001</c:v>
                </c:pt>
                <c:pt idx="259">
                  <c:v>0.11449723428</c:v>
                </c:pt>
                <c:pt idx="260">
                  <c:v>0.11745530191000002</c:v>
                </c:pt>
                <c:pt idx="261">
                  <c:v>0.12112953328200002</c:v>
                </c:pt>
                <c:pt idx="262">
                  <c:v>0.12549768728600003</c:v>
                </c:pt>
                <c:pt idx="263">
                  <c:v>0.12962118908000003</c:v>
                </c:pt>
                <c:pt idx="264">
                  <c:v>0.133228697122</c:v>
                </c:pt>
                <c:pt idx="265">
                  <c:v>0.13764133334600001</c:v>
                </c:pt>
                <c:pt idx="266">
                  <c:v>0.14153352759600002</c:v>
                </c:pt>
                <c:pt idx="267">
                  <c:v>0.144491595226</c:v>
                </c:pt>
                <c:pt idx="268">
                  <c:v>0.15006076917000002</c:v>
                </c:pt>
                <c:pt idx="269">
                  <c:v>0.15545201423400001</c:v>
                </c:pt>
                <c:pt idx="270">
                  <c:v>0.16193752191000002</c:v>
                </c:pt>
                <c:pt idx="271">
                  <c:v>0.16818282559799999</c:v>
                </c:pt>
                <c:pt idx="272">
                  <c:v>0.17346731333400001</c:v>
                </c:pt>
                <c:pt idx="273">
                  <c:v>0.17962810080400002</c:v>
                </c:pt>
                <c:pt idx="274">
                  <c:v>0.18515279252800002</c:v>
                </c:pt>
                <c:pt idx="275">
                  <c:v>0.19176285042000002</c:v>
                </c:pt>
                <c:pt idx="276">
                  <c:v>0.19824390987400003</c:v>
                </c:pt>
                <c:pt idx="277">
                  <c:v>0.20504079309000003</c:v>
                </c:pt>
                <c:pt idx="278">
                  <c:v>0.21195777830000001</c:v>
                </c:pt>
                <c:pt idx="279">
                  <c:v>0.21831428753800003</c:v>
                </c:pt>
                <c:pt idx="280">
                  <c:v>0.22657018757000003</c:v>
                </c:pt>
                <c:pt idx="281">
                  <c:v>0.23318024546200003</c:v>
                </c:pt>
                <c:pt idx="282">
                  <c:v>0.24153400637800002</c:v>
                </c:pt>
                <c:pt idx="283">
                  <c:v>0.249536357756</c:v>
                </c:pt>
                <c:pt idx="284">
                  <c:v>0.25625762119800005</c:v>
                </c:pt>
                <c:pt idx="285">
                  <c:v>0.264340040572</c:v>
                </c:pt>
                <c:pt idx="286">
                  <c:v>0.27218670418000002</c:v>
                </c:pt>
                <c:pt idx="287">
                  <c:v>0.27913927516600001</c:v>
                </c:pt>
                <c:pt idx="288">
                  <c:v>0.28609184615200001</c:v>
                </c:pt>
                <c:pt idx="289">
                  <c:v>0.29320900135200001</c:v>
                </c:pt>
                <c:pt idx="290">
                  <c:v>0.29973009480400004</c:v>
                </c:pt>
                <c:pt idx="291">
                  <c:v>0.30738548486600004</c:v>
                </c:pt>
                <c:pt idx="292">
                  <c:v>0.314618293838</c:v>
                </c:pt>
                <c:pt idx="293">
                  <c:v>0.32176663107421999</c:v>
                </c:pt>
                <c:pt idx="294">
                  <c:v>0.32931081558622005</c:v>
                </c:pt>
                <c:pt idx="295">
                  <c:v>0.33653472811422003</c:v>
                </c:pt>
                <c:pt idx="296">
                  <c:v>0.345101959204</c:v>
                </c:pt>
                <c:pt idx="297">
                  <c:v>0.35322441257600001</c:v>
                </c:pt>
                <c:pt idx="298">
                  <c:v>0.36104438685200002</c:v>
                </c:pt>
                <c:pt idx="299">
                  <c:v>0.36853968540422005</c:v>
                </c:pt>
                <c:pt idx="300">
                  <c:v>0.37756953158200002</c:v>
                </c:pt>
                <c:pt idx="301">
                  <c:v>0.38637256292</c:v>
                </c:pt>
                <c:pt idx="302">
                  <c:v>0.39429933900622</c:v>
                </c:pt>
                <c:pt idx="303">
                  <c:v>0.40372507694199999</c:v>
                </c:pt>
                <c:pt idx="304">
                  <c:v>0.41151840636821996</c:v>
                </c:pt>
                <c:pt idx="305">
                  <c:v>0.42001001768400004</c:v>
                </c:pt>
                <c:pt idx="306">
                  <c:v>0.42837267504400006</c:v>
                </c:pt>
                <c:pt idx="307">
                  <c:v>0.43651292130400005</c:v>
                </c:pt>
                <c:pt idx="308">
                  <c:v>0.44495564666000004</c:v>
                </c:pt>
                <c:pt idx="309">
                  <c:v>0.45287348182000003</c:v>
                </c:pt>
                <c:pt idx="310">
                  <c:v>0.46203681914000005</c:v>
                </c:pt>
                <c:pt idx="311">
                  <c:v>0.47017706540000004</c:v>
                </c:pt>
                <c:pt idx="312">
                  <c:v>0.47916247383999999</c:v>
                </c:pt>
                <c:pt idx="313">
                  <c:v>0.48810340006000008</c:v>
                </c:pt>
                <c:pt idx="314">
                  <c:v>0.49717777293999998</c:v>
                </c:pt>
                <c:pt idx="315">
                  <c:v>0.50643007470000001</c:v>
                </c:pt>
                <c:pt idx="316">
                  <c:v>0.51376964100000011</c:v>
                </c:pt>
                <c:pt idx="317">
                  <c:v>0.52248815611999999</c:v>
                </c:pt>
                <c:pt idx="318">
                  <c:v>0.53040599127999999</c:v>
                </c:pt>
                <c:pt idx="319">
                  <c:v>0.53867968420000001</c:v>
                </c:pt>
                <c:pt idx="320">
                  <c:v>0.5480209504000001</c:v>
                </c:pt>
                <c:pt idx="321">
                  <c:v>0.55633912554000009</c:v>
                </c:pt>
                <c:pt idx="322">
                  <c:v>0.56447937180000007</c:v>
                </c:pt>
                <c:pt idx="323">
                  <c:v>0.57306444026000003</c:v>
                </c:pt>
                <c:pt idx="324">
                  <c:v>0.58164950871999999</c:v>
                </c:pt>
                <c:pt idx="325">
                  <c:v>0.58947837944000014</c:v>
                </c:pt>
                <c:pt idx="326">
                  <c:v>0.59833034122000006</c:v>
                </c:pt>
                <c:pt idx="327">
                  <c:v>0.60655955192000011</c:v>
                </c:pt>
                <c:pt idx="328">
                  <c:v>0.61416601153999995</c:v>
                </c:pt>
                <c:pt idx="329">
                  <c:v>0.62275108000000001</c:v>
                </c:pt>
                <c:pt idx="330">
                  <c:v>0.62982375298000015</c:v>
                </c:pt>
                <c:pt idx="331">
                  <c:v>0.63667401486000008</c:v>
                </c:pt>
                <c:pt idx="332">
                  <c:v>0.64374668784</c:v>
                </c:pt>
                <c:pt idx="333">
                  <c:v>0.64904007202000003</c:v>
                </c:pt>
                <c:pt idx="334">
                  <c:v>0.65544551169999998</c:v>
                </c:pt>
                <c:pt idx="335">
                  <c:v>0.66047200255999994</c:v>
                </c:pt>
                <c:pt idx="336">
                  <c:v>0.66518711787999996</c:v>
                </c:pt>
                <c:pt idx="337">
                  <c:v>0.67168152200000009</c:v>
                </c:pt>
                <c:pt idx="338">
                  <c:v>0.67782006836000008</c:v>
                </c:pt>
                <c:pt idx="339">
                  <c:v>0.68422550804000004</c:v>
                </c:pt>
                <c:pt idx="340">
                  <c:v>0.69174300322000004</c:v>
                </c:pt>
                <c:pt idx="341">
                  <c:v>0.69917153395999998</c:v>
                </c:pt>
                <c:pt idx="342">
                  <c:v>0.70526559810000011</c:v>
                </c:pt>
                <c:pt idx="343">
                  <c:v>0.71207137776000018</c:v>
                </c:pt>
                <c:pt idx="344">
                  <c:v>0.71714235084000011</c:v>
                </c:pt>
                <c:pt idx="345">
                  <c:v>0.72274711055999996</c:v>
                </c:pt>
                <c:pt idx="346">
                  <c:v>0.72826290584000009</c:v>
                </c:pt>
                <c:pt idx="347">
                  <c:v>0.73453489886000001</c:v>
                </c:pt>
                <c:pt idx="348">
                  <c:v>0.7412961963000001</c:v>
                </c:pt>
                <c:pt idx="349">
                  <c:v>0.74694543824000004</c:v>
                </c:pt>
                <c:pt idx="350">
                  <c:v>0.75219434020000009</c:v>
                </c:pt>
                <c:pt idx="351">
                  <c:v>0.75966735316000011</c:v>
                </c:pt>
                <c:pt idx="352">
                  <c:v>0.76558348842000012</c:v>
                </c:pt>
                <c:pt idx="353">
                  <c:v>0.77212237476000012</c:v>
                </c:pt>
                <c:pt idx="354">
                  <c:v>0.77888367219999999</c:v>
                </c:pt>
                <c:pt idx="355">
                  <c:v>0.78515566522000002</c:v>
                </c:pt>
                <c:pt idx="356">
                  <c:v>0.79013767386000011</c:v>
                </c:pt>
                <c:pt idx="357">
                  <c:v>0.79685448908000001</c:v>
                </c:pt>
                <c:pt idx="358">
                  <c:v>0.80277062434000002</c:v>
                </c:pt>
                <c:pt idx="359">
                  <c:v>0.80908709958000002</c:v>
                </c:pt>
                <c:pt idx="360">
                  <c:v>0.81611529033999997</c:v>
                </c:pt>
                <c:pt idx="361">
                  <c:v>0.82336589220000012</c:v>
                </c:pt>
                <c:pt idx="362">
                  <c:v>0.83017167186000007</c:v>
                </c:pt>
                <c:pt idx="363">
                  <c:v>0.83719986262000012</c:v>
                </c:pt>
                <c:pt idx="364">
                  <c:v>0.84409460672000003</c:v>
                </c:pt>
                <c:pt idx="365">
                  <c:v>0.85232381742000018</c:v>
                </c:pt>
                <c:pt idx="366">
                  <c:v>0.85890718598000015</c:v>
                </c:pt>
                <c:pt idx="367">
                  <c:v>0.86660261004000005</c:v>
                </c:pt>
                <c:pt idx="368">
                  <c:v>0.87545457182000008</c:v>
                </c:pt>
                <c:pt idx="369">
                  <c:v>0.88363930030000004</c:v>
                </c:pt>
                <c:pt idx="370">
                  <c:v>0.89204643987999999</c:v>
                </c:pt>
                <c:pt idx="371">
                  <c:v>0.89996427504000009</c:v>
                </c:pt>
                <c:pt idx="372">
                  <c:v>0.90806003907999999</c:v>
                </c:pt>
                <c:pt idx="373">
                  <c:v>0.91642269644000007</c:v>
                </c:pt>
                <c:pt idx="374">
                  <c:v>0.92460742492000003</c:v>
                </c:pt>
                <c:pt idx="375">
                  <c:v>0.9349717821800001</c:v>
                </c:pt>
                <c:pt idx="376">
                  <c:v>0.94404615506</c:v>
                </c:pt>
                <c:pt idx="377">
                  <c:v>0.95280915239999997</c:v>
                </c:pt>
                <c:pt idx="378">
                  <c:v>0.96250627635999997</c:v>
                </c:pt>
                <c:pt idx="379">
                  <c:v>0.97189202478000014</c:v>
                </c:pt>
                <c:pt idx="380">
                  <c:v>0.98207845316000009</c:v>
                </c:pt>
                <c:pt idx="381">
                  <c:v>0.99168661268000002</c:v>
                </c:pt>
                <c:pt idx="382">
                  <c:v>1.00182855884</c:v>
                </c:pt>
                <c:pt idx="383">
                  <c:v>1.0127711849600001</c:v>
                </c:pt>
                <c:pt idx="384">
                  <c:v>1.0250037954600002</c:v>
                </c:pt>
                <c:pt idx="385">
                  <c:v>1.0359464215800001</c:v>
                </c:pt>
                <c:pt idx="386">
                  <c:v>1.0482235143</c:v>
                </c:pt>
                <c:pt idx="387">
                  <c:v>1.0622354136000001</c:v>
                </c:pt>
                <c:pt idx="388">
                  <c:v>1.0758914551400001</c:v>
                </c:pt>
                <c:pt idx="389">
                  <c:v>1.0912823032600001</c:v>
                </c:pt>
                <c:pt idx="390">
                  <c:v>1.1067176336000002</c:v>
                </c:pt>
                <c:pt idx="391">
                  <c:v>1.1220195172800003</c:v>
                </c:pt>
                <c:pt idx="392">
                  <c:v>1.1378551876</c:v>
                </c:pt>
                <c:pt idx="393">
                  <c:v>1.15369085792</c:v>
                </c:pt>
                <c:pt idx="394">
                  <c:v>1.1692151527000001</c:v>
                </c:pt>
                <c:pt idx="395">
                  <c:v>1.1854956452200001</c:v>
                </c:pt>
                <c:pt idx="396">
                  <c:v>1.2021764777200001</c:v>
                </c:pt>
                <c:pt idx="397">
                  <c:v>1.2184124880200002</c:v>
                </c:pt>
                <c:pt idx="398">
                  <c:v>1.2337143717000001</c:v>
                </c:pt>
                <c:pt idx="399">
                  <c:v>1.24914970204</c:v>
                </c:pt>
                <c:pt idx="400">
                  <c:v>1.2643181390600002</c:v>
                </c:pt>
                <c:pt idx="401">
                  <c:v>1.2791752005400001</c:v>
                </c:pt>
                <c:pt idx="402">
                  <c:v>1.2944326020000001</c:v>
                </c:pt>
                <c:pt idx="403">
                  <c:v>1.3084445012999999</c:v>
                </c:pt>
                <c:pt idx="404">
                  <c:v>1.3228122583599999</c:v>
                </c:pt>
                <c:pt idx="405">
                  <c:v>1.3370020865400001</c:v>
                </c:pt>
                <c:pt idx="406">
                  <c:v>1.3518146658000001</c:v>
                </c:pt>
                <c:pt idx="407">
                  <c:v>1.3655151895600002</c:v>
                </c:pt>
                <c:pt idx="408">
                  <c:v>1.3800608755000001</c:v>
                </c:pt>
                <c:pt idx="409">
                  <c:v>1.3947400081000001</c:v>
                </c:pt>
                <c:pt idx="410">
                  <c:v>1.4095525873600001</c:v>
                </c:pt>
                <c:pt idx="411">
                  <c:v>1.4245875777200001</c:v>
                </c:pt>
                <c:pt idx="412">
                  <c:v>1.44095703468</c:v>
                </c:pt>
                <c:pt idx="413">
                  <c:v>1.45688166944</c:v>
                </c:pt>
                <c:pt idx="414">
                  <c:v>1.4737404308199999</c:v>
                </c:pt>
                <c:pt idx="415">
                  <c:v>1.49028781666</c:v>
                </c:pt>
                <c:pt idx="416">
                  <c:v>1.5088369024000001</c:v>
                </c:pt>
                <c:pt idx="417">
                  <c:v>1.5278308103400002</c:v>
                </c:pt>
                <c:pt idx="418">
                  <c:v>1.5463354138600001</c:v>
                </c:pt>
                <c:pt idx="419">
                  <c:v>1.5638614085400002</c:v>
                </c:pt>
                <c:pt idx="420">
                  <c:v>1.5821880831800001</c:v>
                </c:pt>
                <c:pt idx="421">
                  <c:v>1.59953614898</c:v>
                </c:pt>
                <c:pt idx="422">
                  <c:v>1.6177738591799999</c:v>
                </c:pt>
                <c:pt idx="423">
                  <c:v>1.6357001938400004</c:v>
                </c:pt>
                <c:pt idx="424">
                  <c:v>1.6543827262400002</c:v>
                </c:pt>
                <c:pt idx="425">
                  <c:v>1.6726204364400001</c:v>
                </c:pt>
                <c:pt idx="426">
                  <c:v>1.6903688422200001</c:v>
                </c:pt>
                <c:pt idx="427">
                  <c:v>1.7098075723600001</c:v>
                </c:pt>
                <c:pt idx="428">
                  <c:v>1.7280008003400003</c:v>
                </c:pt>
                <c:pt idx="429">
                  <c:v>1.7468167794</c:v>
                </c:pt>
                <c:pt idx="430">
                  <c:v>1.7650989718200001</c:v>
                </c:pt>
                <c:pt idx="431">
                  <c:v>1.78355909312</c:v>
                </c:pt>
                <c:pt idx="432">
                  <c:v>1.8034871276800002</c:v>
                </c:pt>
                <c:pt idx="433">
                  <c:v>1.8217248378800002</c:v>
                </c:pt>
                <c:pt idx="434">
                  <c:v>1.84160839022</c:v>
                </c:pt>
                <c:pt idx="435">
                  <c:v>1.8617143536599998</c:v>
                </c:pt>
                <c:pt idx="436">
                  <c:v>1.8818203171000003</c:v>
                </c:pt>
                <c:pt idx="437">
                  <c:v>1.90174835166</c:v>
                </c:pt>
                <c:pt idx="438">
                  <c:v>1.92287740616</c:v>
                </c:pt>
                <c:pt idx="439">
                  <c:v>1.9434726740200003</c:v>
                </c:pt>
                <c:pt idx="440">
                  <c:v>1.9644237996400002</c:v>
                </c:pt>
                <c:pt idx="441">
                  <c:v>1.9864869807600001</c:v>
                </c:pt>
                <c:pt idx="442">
                  <c:v>2.0081943041199999</c:v>
                </c:pt>
                <c:pt idx="443">
                  <c:v>2.03007955636</c:v>
                </c:pt>
                <c:pt idx="444">
                  <c:v>2.0524096307999997</c:v>
                </c:pt>
                <c:pt idx="445">
                  <c:v>2.0738945430600002</c:v>
                </c:pt>
                <c:pt idx="446">
                  <c:v>2.0970252974600001</c:v>
                </c:pt>
                <c:pt idx="447">
                  <c:v>2.1193998541200001</c:v>
                </c:pt>
                <c:pt idx="448">
                  <c:v>2.1423971618600004</c:v>
                </c:pt>
                <c:pt idx="449">
                  <c:v>2.16446034298</c:v>
                </c:pt>
                <c:pt idx="450">
                  <c:v>2.1869238640799997</c:v>
                </c:pt>
                <c:pt idx="451">
                  <c:v>2.2089870452000007</c:v>
                </c:pt>
                <c:pt idx="452">
                  <c:v>2.2321177996000001</c:v>
                </c:pt>
                <c:pt idx="453">
                  <c:v>2.2543144273800002</c:v>
                </c:pt>
                <c:pt idx="454">
                  <c:v>2.27717828846</c:v>
                </c:pt>
                <c:pt idx="455">
                  <c:v>2.3005759361800004</c:v>
                </c:pt>
                <c:pt idx="456">
                  <c:v>2.3233063505999998</c:v>
                </c:pt>
                <c:pt idx="457">
                  <c:v>2.34705985608</c:v>
                </c:pt>
                <c:pt idx="458">
                  <c:v>2.3690785549800002</c:v>
                </c:pt>
                <c:pt idx="459">
                  <c:v>2.3923427560400006</c:v>
                </c:pt>
                <c:pt idx="460">
                  <c:v>2.4164076370600003</c:v>
                </c:pt>
                <c:pt idx="461">
                  <c:v>2.4403835536400003</c:v>
                </c:pt>
                <c:pt idx="462">
                  <c:v>2.4628025925200001</c:v>
                </c:pt>
                <c:pt idx="463">
                  <c:v>2.4868674735400003</c:v>
                </c:pt>
                <c:pt idx="464">
                  <c:v>2.51119924788</c:v>
                </c:pt>
                <c:pt idx="465">
                  <c:v>2.5350417178000004</c:v>
                </c:pt>
                <c:pt idx="466">
                  <c:v>2.5592845277</c:v>
                </c:pt>
                <c:pt idx="467">
                  <c:v>2.5831714798400003</c:v>
                </c:pt>
                <c:pt idx="468">
                  <c:v>2.6075922186200007</c:v>
                </c:pt>
                <c:pt idx="469">
                  <c:v>2.6327246729200002</c:v>
                </c:pt>
                <c:pt idx="470">
                  <c:v>2.6563002495199997</c:v>
                </c:pt>
                <c:pt idx="471">
                  <c:v>2.6802761661000001</c:v>
                </c:pt>
                <c:pt idx="472">
                  <c:v>2.7052306915200002</c:v>
                </c:pt>
                <c:pt idx="473">
                  <c:v>2.7290731614400001</c:v>
                </c:pt>
                <c:pt idx="474">
                  <c:v>2.7544725090600006</c:v>
                </c:pt>
                <c:pt idx="475">
                  <c:v>2.7786263545200001</c:v>
                </c:pt>
                <c:pt idx="476">
                  <c:v>2.8030915755199999</c:v>
                </c:pt>
                <c:pt idx="477">
                  <c:v>2.8290247097800001</c:v>
                </c:pt>
                <c:pt idx="478">
                  <c:v>2.8541571640800001</c:v>
                </c:pt>
                <c:pt idx="479">
                  <c:v>2.8794675472600004</c:v>
                </c:pt>
                <c:pt idx="480">
                  <c:v>2.90486689488</c:v>
                </c:pt>
                <c:pt idx="481">
                  <c:v>2.9290652225600002</c:v>
                </c:pt>
                <c:pt idx="482">
                  <c:v>2.9543756057400001</c:v>
                </c:pt>
                <c:pt idx="483">
                  <c:v>2.9801752933400003</c:v>
                </c:pt>
                <c:pt idx="484">
                  <c:v>3.0058860165000003</c:v>
                </c:pt>
                <c:pt idx="485">
                  <c:v>3.0320860440800002</c:v>
                </c:pt>
                <c:pt idx="486">
                  <c:v>3.06091052264</c:v>
                </c:pt>
                <c:pt idx="487">
                  <c:v>3.0867102102400001</c:v>
                </c:pt>
                <c:pt idx="488">
                  <c:v>3.1133105778000001</c:v>
                </c:pt>
                <c:pt idx="489">
                  <c:v>3.1398664631400002</c:v>
                </c:pt>
                <c:pt idx="490">
                  <c:v>3.16562166852</c:v>
                </c:pt>
                <c:pt idx="491">
                  <c:v>3.1923999649599999</c:v>
                </c:pt>
                <c:pt idx="492">
                  <c:v>3.2184220636600003</c:v>
                </c:pt>
                <c:pt idx="493">
                  <c:v>3.2451113956600004</c:v>
                </c:pt>
                <c:pt idx="494">
                  <c:v>3.2725569254000004</c:v>
                </c:pt>
                <c:pt idx="495">
                  <c:v>3.2983121307800003</c:v>
                </c:pt>
                <c:pt idx="496">
                  <c:v>3.3249569805600006</c:v>
                </c:pt>
                <c:pt idx="497">
                  <c:v>3.3515573481200005</c:v>
                </c:pt>
                <c:pt idx="498">
                  <c:v>3.3784246090000001</c:v>
                </c:pt>
                <c:pt idx="499">
                  <c:v>3.4057366920800001</c:v>
                </c:pt>
                <c:pt idx="500">
                  <c:v>3.4330042929400002</c:v>
                </c:pt>
                <c:pt idx="501">
                  <c:v>3.4590263916400006</c:v>
                </c:pt>
                <c:pt idx="502">
                  <c:v>3.4860715814000005</c:v>
                </c:pt>
                <c:pt idx="503">
                  <c:v>3.5135171111400005</c:v>
                </c:pt>
                <c:pt idx="504">
                  <c:v>3.54042885424</c:v>
                </c:pt>
                <c:pt idx="505">
                  <c:v>3.5685416172800006</c:v>
                </c:pt>
                <c:pt idx="506">
                  <c:v>3.5957647359200005</c:v>
                </c:pt>
                <c:pt idx="507">
                  <c:v>3.6239664634000004</c:v>
                </c:pt>
                <c:pt idx="508">
                  <c:v>3.6511450998199999</c:v>
                </c:pt>
                <c:pt idx="509">
                  <c:v>3.6782792540200004</c:v>
                </c:pt>
                <c:pt idx="510">
                  <c:v>3.7064809815000004</c:v>
                </c:pt>
                <c:pt idx="511">
                  <c:v>3.7337485823600005</c:v>
                </c:pt>
                <c:pt idx="512">
                  <c:v>3.7617723809600001</c:v>
                </c:pt>
                <c:pt idx="513">
                  <c:v>3.7887730885000002</c:v>
                </c:pt>
                <c:pt idx="514">
                  <c:v>3.8176865315000006</c:v>
                </c:pt>
                <c:pt idx="515">
                  <c:v>3.8450430968</c:v>
                </c:pt>
                <c:pt idx="516">
                  <c:v>3.8724886265400005</c:v>
                </c:pt>
                <c:pt idx="517">
                  <c:v>3.9003344962600002</c:v>
                </c:pt>
                <c:pt idx="518">
                  <c:v>3.9276020971200003</c:v>
                </c:pt>
                <c:pt idx="519">
                  <c:v>3.9568713978800001</c:v>
                </c:pt>
                <c:pt idx="520">
                  <c:v>3.9846727853800004</c:v>
                </c:pt>
                <c:pt idx="521">
                  <c:v>4.0126076195400007</c:v>
                </c:pt>
                <c:pt idx="522">
                  <c:v>4.0404534892600008</c:v>
                </c:pt>
                <c:pt idx="523">
                  <c:v>4.0692779678199997</c:v>
                </c:pt>
                <c:pt idx="524">
                  <c:v>4.0977465886200006</c:v>
                </c:pt>
                <c:pt idx="525">
                  <c:v>4.125814869440001</c:v>
                </c:pt>
                <c:pt idx="526">
                  <c:v>4.1541945258000004</c:v>
                </c:pt>
                <c:pt idx="527">
                  <c:v>4.1827521110400001</c:v>
                </c:pt>
                <c:pt idx="528">
                  <c:v>4.2113982158978009</c:v>
                </c:pt>
                <c:pt idx="529">
                  <c:v>4.2403565859400008</c:v>
                </c:pt>
                <c:pt idx="530">
                  <c:v>4.2702486377800009</c:v>
                </c:pt>
                <c:pt idx="531">
                  <c:v>4.2996958674200005</c:v>
                </c:pt>
                <c:pt idx="532">
                  <c:v>4.3285203459800004</c:v>
                </c:pt>
                <c:pt idx="533">
                  <c:v>4.3578786111800012</c:v>
                </c:pt>
                <c:pt idx="534">
                  <c:v>4.3861248208800001</c:v>
                </c:pt>
                <c:pt idx="535">
                  <c:v>4.4152606749800007</c:v>
                </c:pt>
                <c:pt idx="536">
                  <c:v>4.4445744579600008</c:v>
                </c:pt>
                <c:pt idx="537">
                  <c:v>4.4735768654000001</c:v>
                </c:pt>
                <c:pt idx="538">
                  <c:v>4.5002661974000002</c:v>
                </c:pt>
                <c:pt idx="539">
                  <c:v>4.5265107071999999</c:v>
                </c:pt>
                <c:pt idx="540">
                  <c:v>4.5527552169999996</c:v>
                </c:pt>
                <c:pt idx="541">
                  <c:v>4.5798893712000002</c:v>
                </c:pt>
                <c:pt idx="542">
                  <c:v>4.6065787031999994</c:v>
                </c:pt>
                <c:pt idx="543">
                  <c:v>4.6332680351999995</c:v>
                </c:pt>
                <c:pt idx="544">
                  <c:v>4.6608470115999996</c:v>
                </c:pt>
                <c:pt idx="545">
                  <c:v>4.687981165800001</c:v>
                </c:pt>
                <c:pt idx="546">
                  <c:v>4.7142256756000007</c:v>
                </c:pt>
                <c:pt idx="547">
                  <c:v>4.7413598298000004</c:v>
                </c:pt>
                <c:pt idx="548">
                  <c:v>4.7689388061999995</c:v>
                </c:pt>
                <c:pt idx="549">
                  <c:v>4.7951833160000001</c:v>
                </c:pt>
                <c:pt idx="550">
                  <c:v>4.8223174701999998</c:v>
                </c:pt>
                <c:pt idx="551">
                  <c:v>4.8490068021999999</c:v>
                </c:pt>
                <c:pt idx="552">
                  <c:v>4.8761409564000004</c:v>
                </c:pt>
                <c:pt idx="553">
                  <c:v>4.9032751106000001</c:v>
                </c:pt>
                <c:pt idx="554">
                  <c:v>4.9295196204000007</c:v>
                </c:pt>
                <c:pt idx="555">
                  <c:v>4.9570985968000008</c:v>
                </c:pt>
                <c:pt idx="556">
                  <c:v>4.9828982844</c:v>
                </c:pt>
                <c:pt idx="557">
                  <c:v>5.0082531498000007</c:v>
                </c:pt>
                <c:pt idx="558">
                  <c:v>5.0353873040000003</c:v>
                </c:pt>
                <c:pt idx="559">
                  <c:v>5.0629662804000013</c:v>
                </c:pt>
                <c:pt idx="560">
                  <c:v>5.090990079</c:v>
                </c:pt>
                <c:pt idx="561">
                  <c:v>5.1176794110000001</c:v>
                </c:pt>
                <c:pt idx="562">
                  <c:v>5.1448135651999998</c:v>
                </c:pt>
                <c:pt idx="563">
                  <c:v>5.1688339640000001</c:v>
                </c:pt>
                <c:pt idx="564">
                  <c:v>4.9753363070000001</c:v>
                </c:pt>
                <c:pt idx="565">
                  <c:v>4.9940188394000007</c:v>
                </c:pt>
                <c:pt idx="566">
                  <c:v>5.0193737048000013</c:v>
                </c:pt>
                <c:pt idx="567">
                  <c:v>5.0473975034</c:v>
                </c:pt>
                <c:pt idx="568">
                  <c:v>5.0745316576000006</c:v>
                </c:pt>
                <c:pt idx="569">
                  <c:v>5.1025554562000002</c:v>
                </c:pt>
                <c:pt idx="570">
                  <c:v>5.1310240770000002</c:v>
                </c:pt>
                <c:pt idx="571">
                  <c:v>5.1581582311999998</c:v>
                </c:pt>
                <c:pt idx="572">
                  <c:v>5.1857372075999999</c:v>
                </c:pt>
                <c:pt idx="573">
                  <c:v>5.2137610062000004</c:v>
                </c:pt>
                <c:pt idx="574">
                  <c:v>5.2400055160000001</c:v>
                </c:pt>
                <c:pt idx="575">
                  <c:v>5.2671396702000006</c:v>
                </c:pt>
                <c:pt idx="576">
                  <c:v>5.2929393578000008</c:v>
                </c:pt>
                <c:pt idx="577">
                  <c:v>5.318739045400001</c:v>
                </c:pt>
                <c:pt idx="578">
                  <c:v>5.3432042664000008</c:v>
                </c:pt>
                <c:pt idx="579">
                  <c:v>5.3685591318000006</c:v>
                </c:pt>
                <c:pt idx="580">
                  <c:v>5.3930243528000013</c:v>
                </c:pt>
                <c:pt idx="581">
                  <c:v>5.4174895738000002</c:v>
                </c:pt>
                <c:pt idx="582">
                  <c:v>5.4410651504000009</c:v>
                </c:pt>
                <c:pt idx="583">
                  <c:v>5.4655303714000008</c:v>
                </c:pt>
                <c:pt idx="584">
                  <c:v>5.4882163035999998</c:v>
                </c:pt>
                <c:pt idx="585">
                  <c:v>5.5104574136000002</c:v>
                </c:pt>
                <c:pt idx="586">
                  <c:v>5.5340329902000001</c:v>
                </c:pt>
                <c:pt idx="587">
                  <c:v>5.5571637446000004</c:v>
                </c:pt>
                <c:pt idx="588">
                  <c:v>5.5785152102</c:v>
                </c:pt>
                <c:pt idx="589">
                  <c:v>5.6020907868000007</c:v>
                </c:pt>
                <c:pt idx="590">
                  <c:v>5.6243318968000011</c:v>
                </c:pt>
                <c:pt idx="591">
                  <c:v>5.6456833624000007</c:v>
                </c:pt>
                <c:pt idx="592">
                  <c:v>5.6679244724000011</c:v>
                </c:pt>
                <c:pt idx="593">
                  <c:v>5.6910552268000014</c:v>
                </c:pt>
                <c:pt idx="594">
                  <c:v>5.7146308034000004</c:v>
                </c:pt>
                <c:pt idx="595">
                  <c:v>5.7364270912000004</c:v>
                </c:pt>
                <c:pt idx="596">
                  <c:v>5.7604474900000007</c:v>
                </c:pt>
                <c:pt idx="597">
                  <c:v>5.7849127110000005</c:v>
                </c:pt>
                <c:pt idx="598">
                  <c:v>5.8102675764000002</c:v>
                </c:pt>
                <c:pt idx="599">
                  <c:v>5.8360672640000004</c:v>
                </c:pt>
                <c:pt idx="600">
                  <c:v>5.8627565960000005</c:v>
                </c:pt>
                <c:pt idx="601">
                  <c:v>5.8894459279999998</c:v>
                </c:pt>
                <c:pt idx="602">
                  <c:v>5.9170249044000007</c:v>
                </c:pt>
                <c:pt idx="603">
                  <c:v>5.9454935252000007</c:v>
                </c:pt>
                <c:pt idx="604">
                  <c:v>5.9744069682000003</c:v>
                </c:pt>
                <c:pt idx="605">
                  <c:v>6.0050997000000006</c:v>
                </c:pt>
                <c:pt idx="606">
                  <c:v>6.0362372540000004</c:v>
                </c:pt>
                <c:pt idx="607">
                  <c:v>6.0678196301999998</c:v>
                </c:pt>
                <c:pt idx="608">
                  <c:v>6.0989571842000005</c:v>
                </c:pt>
                <c:pt idx="609">
                  <c:v>6.1354326046000009</c:v>
                </c:pt>
                <c:pt idx="610">
                  <c:v>6.1683494474000007</c:v>
                </c:pt>
                <c:pt idx="611">
                  <c:v>6.2026007568000008</c:v>
                </c:pt>
                <c:pt idx="612">
                  <c:v>6.2372968884000013</c:v>
                </c:pt>
                <c:pt idx="613">
                  <c:v>6.2706585534000006</c:v>
                </c:pt>
                <c:pt idx="614">
                  <c:v>6.3053546850000002</c:v>
                </c:pt>
                <c:pt idx="615">
                  <c:v>6.3413852832000002</c:v>
                </c:pt>
                <c:pt idx="616">
                  <c:v>6.3765262370000002</c:v>
                </c:pt>
                <c:pt idx="617">
                  <c:v>6.4134464796000001</c:v>
                </c:pt>
                <c:pt idx="618">
                  <c:v>6.449477077800001</c:v>
                </c:pt>
                <c:pt idx="619">
                  <c:v>6.4855076760000001</c:v>
                </c:pt>
                <c:pt idx="620">
                  <c:v>6.5228727408000013</c:v>
                </c:pt>
                <c:pt idx="621">
                  <c:v>6.5597929834000004</c:v>
                </c:pt>
                <c:pt idx="622">
                  <c:v>6.5967132260000003</c:v>
                </c:pt>
                <c:pt idx="623">
                  <c:v>6.6349679352000006</c:v>
                </c:pt>
                <c:pt idx="624">
                  <c:v>6.6727778221999996</c:v>
                </c:pt>
                <c:pt idx="625">
                  <c:v>6.7119221758000016</c:v>
                </c:pt>
                <c:pt idx="626">
                  <c:v>6.7515113516000005</c:v>
                </c:pt>
                <c:pt idx="627">
                  <c:v>6.7902108830000003</c:v>
                </c:pt>
                <c:pt idx="628">
                  <c:v>6.8315793476</c:v>
                </c:pt>
                <c:pt idx="629">
                  <c:v>6.8720581678000006</c:v>
                </c:pt>
                <c:pt idx="630">
                  <c:v>6.9134266324000011</c:v>
                </c:pt>
                <c:pt idx="631">
                  <c:v>6.9561295636000002</c:v>
                </c:pt>
                <c:pt idx="632">
                  <c:v>6.9979428504000003</c:v>
                </c:pt>
                <c:pt idx="633">
                  <c:v>7.0402009594000008</c:v>
                </c:pt>
                <c:pt idx="634">
                  <c:v>7.0842383572000003</c:v>
                </c:pt>
                <c:pt idx="635">
                  <c:v>7.1282757550000007</c:v>
                </c:pt>
                <c:pt idx="636">
                  <c:v>7.172313152800001</c:v>
                </c:pt>
                <c:pt idx="637">
                  <c:v>7.2163505506000005</c:v>
                </c:pt>
                <c:pt idx="638">
                  <c:v>7.2617224150000004</c:v>
                </c:pt>
                <c:pt idx="639">
                  <c:v>7.3066494571999998</c:v>
                </c:pt>
                <c:pt idx="640">
                  <c:v>7.3520213216000005</c:v>
                </c:pt>
                <c:pt idx="641">
                  <c:v>7.3969483638000009</c:v>
                </c:pt>
                <c:pt idx="642">
                  <c:v>7.4418754060000012</c:v>
                </c:pt>
                <c:pt idx="643">
                  <c:v>7.488136914800001</c:v>
                </c:pt>
                <c:pt idx="644">
                  <c:v>7.5335087791999999</c:v>
                </c:pt>
                <c:pt idx="645">
                  <c:v>7.5793254658000011</c:v>
                </c:pt>
                <c:pt idx="646">
                  <c:v>7.6269214412000004</c:v>
                </c:pt>
                <c:pt idx="647">
                  <c:v>7.6731829500000002</c:v>
                </c:pt>
                <c:pt idx="648">
                  <c:v>7.7194444588000009</c:v>
                </c:pt>
                <c:pt idx="649">
                  <c:v>7.7643715010000003</c:v>
                </c:pt>
                <c:pt idx="650">
                  <c:v>7.809743365400001</c:v>
                </c:pt>
                <c:pt idx="651">
                  <c:v>7.8551152298000009</c:v>
                </c:pt>
                <c:pt idx="652">
                  <c:v>7.8995974498000017</c:v>
                </c:pt>
                <c:pt idx="653">
                  <c:v>7.9423003810000008</c:v>
                </c:pt>
                <c:pt idx="654">
                  <c:v>7.9863377788000003</c:v>
                </c:pt>
                <c:pt idx="655">
                  <c:v>8.0299303544000011</c:v>
                </c:pt>
                <c:pt idx="656">
                  <c:v>8.0721884633999998</c:v>
                </c:pt>
                <c:pt idx="657">
                  <c:v>8.1140017501999999</c:v>
                </c:pt>
                <c:pt idx="658">
                  <c:v>8.155815037</c:v>
                </c:pt>
                <c:pt idx="659">
                  <c:v>8.1985179681999991</c:v>
                </c:pt>
                <c:pt idx="660">
                  <c:v>8.2416657216000004</c:v>
                </c:pt>
                <c:pt idx="661">
                  <c:v>8.2843686528000013</c:v>
                </c:pt>
                <c:pt idx="662">
                  <c:v>8.3288508728000021</c:v>
                </c:pt>
                <c:pt idx="663">
                  <c:v>8.3733330928000012</c:v>
                </c:pt>
                <c:pt idx="664">
                  <c:v>8.4187049571999992</c:v>
                </c:pt>
                <c:pt idx="665">
                  <c:v>8.4636319994000004</c:v>
                </c:pt>
                <c:pt idx="666">
                  <c:v>8.5090038638000003</c:v>
                </c:pt>
                <c:pt idx="667">
                  <c:v>8.5561550170000018</c:v>
                </c:pt>
                <c:pt idx="668">
                  <c:v>8.6037509924000002</c:v>
                </c:pt>
                <c:pt idx="669">
                  <c:v>8.6504573234000013</c:v>
                </c:pt>
                <c:pt idx="670">
                  <c:v>8.6984981210000001</c:v>
                </c:pt>
                <c:pt idx="671">
                  <c:v>8.7478733852000001</c:v>
                </c:pt>
                <c:pt idx="672">
                  <c:v>8.7959141828000007</c:v>
                </c:pt>
                <c:pt idx="673">
                  <c:v>8.8443998026000017</c:v>
                </c:pt>
                <c:pt idx="674">
                  <c:v>8.8924406002000005</c:v>
                </c:pt>
                <c:pt idx="675">
                  <c:v>8.9409262200000015</c:v>
                </c:pt>
                <c:pt idx="676">
                  <c:v>8.9894118398000007</c:v>
                </c:pt>
                <c:pt idx="677">
                  <c:v>9.0378974595999999</c:v>
                </c:pt>
                <c:pt idx="678">
                  <c:v>9.0872727238</c:v>
                </c:pt>
                <c:pt idx="679">
                  <c:v>9.1370928102000004</c:v>
                </c:pt>
                <c:pt idx="680">
                  <c:v>9.1873577188000013</c:v>
                </c:pt>
                <c:pt idx="681">
                  <c:v>9.2349536941999997</c:v>
                </c:pt>
                <c:pt idx="682">
                  <c:v>9.2834393140000007</c:v>
                </c:pt>
                <c:pt idx="683">
                  <c:v>9.3323697560000003</c:v>
                </c:pt>
                <c:pt idx="684">
                  <c:v>9.3813001980000017</c:v>
                </c:pt>
                <c:pt idx="685">
                  <c:v>9.4306754622</c:v>
                </c:pt>
                <c:pt idx="686">
                  <c:v>9.4804955486000022</c:v>
                </c:pt>
                <c:pt idx="687">
                  <c:v>9.528536346200001</c:v>
                </c:pt>
                <c:pt idx="688">
                  <c:v>9.5765771438000016</c:v>
                </c:pt>
                <c:pt idx="689">
                  <c:v>9.6250627636000008</c:v>
                </c:pt>
                <c:pt idx="690">
                  <c:v>9.6726587390000009</c:v>
                </c:pt>
                <c:pt idx="691">
                  <c:v>9.722034003200001</c:v>
                </c:pt>
                <c:pt idx="692">
                  <c:v>9.771409267400001</c:v>
                </c:pt>
                <c:pt idx="693">
                  <c:v>9.8207845316000029</c:v>
                </c:pt>
                <c:pt idx="694">
                  <c:v>9.8692701514000003</c:v>
                </c:pt>
                <c:pt idx="695">
                  <c:v>9.9164213046000018</c:v>
                </c:pt>
                <c:pt idx="696">
                  <c:v>9.9644621022000006</c:v>
                </c:pt>
                <c:pt idx="697">
                  <c:v>10.0098339666</c:v>
                </c:pt>
                <c:pt idx="698">
                  <c:v>10.055205831</c:v>
                </c:pt>
                <c:pt idx="699">
                  <c:v>10.099688051000001</c:v>
                </c:pt>
                <c:pt idx="700">
                  <c:v>10.143725448800001</c:v>
                </c:pt>
                <c:pt idx="701">
                  <c:v>10.186428380000001</c:v>
                </c:pt>
                <c:pt idx="702">
                  <c:v>10.229131311200002</c:v>
                </c:pt>
                <c:pt idx="703">
                  <c:v>10.270944598</c:v>
                </c:pt>
                <c:pt idx="704">
                  <c:v>10.310533773800001</c:v>
                </c:pt>
                <c:pt idx="705">
                  <c:v>10.348788483</c:v>
                </c:pt>
                <c:pt idx="706">
                  <c:v>10.3852639034</c:v>
                </c:pt>
                <c:pt idx="707">
                  <c:v>10.417291101800002</c:v>
                </c:pt>
                <c:pt idx="708">
                  <c:v>10.4195152128</c:v>
                </c:pt>
                <c:pt idx="709">
                  <c:v>10.317650929000001</c:v>
                </c:pt>
                <c:pt idx="710">
                  <c:v>10.310978596</c:v>
                </c:pt>
                <c:pt idx="711">
                  <c:v>10.325212906400001</c:v>
                </c:pt>
                <c:pt idx="712">
                  <c:v>10.349678127400001</c:v>
                </c:pt>
                <c:pt idx="713">
                  <c:v>10.3772571038</c:v>
                </c:pt>
                <c:pt idx="714">
                  <c:v>10.406615369000001</c:v>
                </c:pt>
                <c:pt idx="715">
                  <c:v>10.438197745200002</c:v>
                </c:pt>
                <c:pt idx="716">
                  <c:v>10.473783521200001</c:v>
                </c:pt>
                <c:pt idx="717">
                  <c:v>10.5120382304</c:v>
                </c:pt>
                <c:pt idx="718">
                  <c:v>10.551627406200002</c:v>
                </c:pt>
                <c:pt idx="719">
                  <c:v>10.592995870800001</c:v>
                </c:pt>
                <c:pt idx="720">
                  <c:v>10.627247180199999</c:v>
                </c:pt>
                <c:pt idx="721">
                  <c:v>10.661943311800002</c:v>
                </c:pt>
                <c:pt idx="722">
                  <c:v>10.702422132000002</c:v>
                </c:pt>
                <c:pt idx="723">
                  <c:v>10.744235418800001</c:v>
                </c:pt>
                <c:pt idx="724">
                  <c:v>10.783824594600002</c:v>
                </c:pt>
                <c:pt idx="725">
                  <c:v>10.8256378814</c:v>
                </c:pt>
                <c:pt idx="726">
                  <c:v>10.8701201014</c:v>
                </c:pt>
                <c:pt idx="727">
                  <c:v>10.915047143600002</c:v>
                </c:pt>
                <c:pt idx="728">
                  <c:v>10.963087941200001</c:v>
                </c:pt>
                <c:pt idx="729">
                  <c:v>11.011128738800002</c:v>
                </c:pt>
                <c:pt idx="730">
                  <c:v>11.060059180800001</c:v>
                </c:pt>
                <c:pt idx="731">
                  <c:v>11.110324089399999</c:v>
                </c:pt>
                <c:pt idx="732">
                  <c:v>11.160588998000001</c:v>
                </c:pt>
                <c:pt idx="733">
                  <c:v>11.2104090844</c:v>
                </c:pt>
                <c:pt idx="734">
                  <c:v>11.248663793600002</c:v>
                </c:pt>
                <c:pt idx="735">
                  <c:v>11.2971494134</c:v>
                </c:pt>
                <c:pt idx="736">
                  <c:v>11.347859144199999</c:v>
                </c:pt>
                <c:pt idx="737">
                  <c:v>11.397234408399999</c:v>
                </c:pt>
                <c:pt idx="738">
                  <c:v>11.444385561600003</c:v>
                </c:pt>
                <c:pt idx="739">
                  <c:v>11.4933160036</c:v>
                </c:pt>
                <c:pt idx="740">
                  <c:v>11.545360201000001</c:v>
                </c:pt>
                <c:pt idx="741">
                  <c:v>11.5951802874</c:v>
                </c:pt>
                <c:pt idx="742">
                  <c:v>11.645890018199999</c:v>
                </c:pt>
                <c:pt idx="743">
                  <c:v>11.698379037800001</c:v>
                </c:pt>
                <c:pt idx="744">
                  <c:v>11.7504232352</c:v>
                </c:pt>
                <c:pt idx="745">
                  <c:v>11.802467432600002</c:v>
                </c:pt>
                <c:pt idx="746">
                  <c:v>11.855401274399998</c:v>
                </c:pt>
                <c:pt idx="747">
                  <c:v>11.907000649600002</c:v>
                </c:pt>
                <c:pt idx="748">
                  <c:v>11.958600024800003</c:v>
                </c:pt>
                <c:pt idx="749">
                  <c:v>12.0110890444</c:v>
                </c:pt>
                <c:pt idx="750">
                  <c:v>12.063578064000001</c:v>
                </c:pt>
                <c:pt idx="751">
                  <c:v>12.116511905800001</c:v>
                </c:pt>
                <c:pt idx="752">
                  <c:v>12.169445747600003</c:v>
                </c:pt>
                <c:pt idx="753">
                  <c:v>12.221489945000002</c:v>
                </c:pt>
                <c:pt idx="754">
                  <c:v>12.277537542199999</c:v>
                </c:pt>
                <c:pt idx="755">
                  <c:v>12.329581739600002</c:v>
                </c:pt>
                <c:pt idx="756">
                  <c:v>12.382960403600002</c:v>
                </c:pt>
                <c:pt idx="757">
                  <c:v>12.435004601000001</c:v>
                </c:pt>
                <c:pt idx="758">
                  <c:v>12.487938442800001</c:v>
                </c:pt>
                <c:pt idx="759">
                  <c:v>12.540872284600002</c:v>
                </c:pt>
                <c:pt idx="760">
                  <c:v>12.5933613042</c:v>
                </c:pt>
                <c:pt idx="761">
                  <c:v>12.643626212800001</c:v>
                </c:pt>
                <c:pt idx="762">
                  <c:v>12.694780765800003</c:v>
                </c:pt>
                <c:pt idx="763">
                  <c:v>12.745935318800003</c:v>
                </c:pt>
                <c:pt idx="764">
                  <c:v>12.799758805000002</c:v>
                </c:pt>
                <c:pt idx="765">
                  <c:v>12.853137469000002</c:v>
                </c:pt>
                <c:pt idx="766">
                  <c:v>12.905626488600003</c:v>
                </c:pt>
                <c:pt idx="767">
                  <c:v>12.958115508200001</c:v>
                </c:pt>
                <c:pt idx="768">
                  <c:v>13.007490772400001</c:v>
                </c:pt>
                <c:pt idx="769">
                  <c:v>13.0582005032</c:v>
                </c:pt>
                <c:pt idx="770">
                  <c:v>13.1075757674</c:v>
                </c:pt>
                <c:pt idx="771">
                  <c:v>13.156951031600002</c:v>
                </c:pt>
                <c:pt idx="772">
                  <c:v>13.204547007</c:v>
                </c:pt>
                <c:pt idx="773">
                  <c:v>13.242801716200001</c:v>
                </c:pt>
                <c:pt idx="774">
                  <c:v>13.285504647400002</c:v>
                </c:pt>
                <c:pt idx="775">
                  <c:v>13.3255386454</c:v>
                </c:pt>
                <c:pt idx="776">
                  <c:v>13.359345132600001</c:v>
                </c:pt>
                <c:pt idx="777">
                  <c:v>13.390482686600002</c:v>
                </c:pt>
                <c:pt idx="778">
                  <c:v>13.408275574600003</c:v>
                </c:pt>
                <c:pt idx="779">
                  <c:v>13.4278477514</c:v>
                </c:pt>
                <c:pt idx="780">
                  <c:v>13.447864750400001</c:v>
                </c:pt>
                <c:pt idx="781">
                  <c:v>13.461209416400001</c:v>
                </c:pt>
                <c:pt idx="782">
                  <c:v>13.476333371200001</c:v>
                </c:pt>
                <c:pt idx="783">
                  <c:v>13.4923469704</c:v>
                </c:pt>
                <c:pt idx="784">
                  <c:v>13.5096950362</c:v>
                </c:pt>
                <c:pt idx="785">
                  <c:v>13.528377568600003</c:v>
                </c:pt>
                <c:pt idx="786">
                  <c:v>13.548839389800001</c:v>
                </c:pt>
                <c:pt idx="787">
                  <c:v>13.5701908554</c:v>
                </c:pt>
                <c:pt idx="788">
                  <c:v>13.5897630322</c:v>
                </c:pt>
                <c:pt idx="789">
                  <c:v>13.603107698200001</c:v>
                </c:pt>
                <c:pt idx="790">
                  <c:v>13.61155932</c:v>
                </c:pt>
                <c:pt idx="791">
                  <c:v>13.609335209000001</c:v>
                </c:pt>
                <c:pt idx="792">
                  <c:v>13.591097498800002</c:v>
                </c:pt>
                <c:pt idx="793">
                  <c:v>13.5301568574</c:v>
                </c:pt>
                <c:pt idx="794">
                  <c:v>13.406941108000002</c:v>
                </c:pt>
                <c:pt idx="795">
                  <c:v>13.3028527132</c:v>
                </c:pt>
                <c:pt idx="796">
                  <c:v>13.240132783000002</c:v>
                </c:pt>
                <c:pt idx="797">
                  <c:v>13.186309296800001</c:v>
                </c:pt>
                <c:pt idx="798">
                  <c:v>13.146275298800001</c:v>
                </c:pt>
                <c:pt idx="799">
                  <c:v>13.116917033600002</c:v>
                </c:pt>
                <c:pt idx="800">
                  <c:v>13.087558768400001</c:v>
                </c:pt>
                <c:pt idx="801">
                  <c:v>13.062648725200001</c:v>
                </c:pt>
                <c:pt idx="802">
                  <c:v>13.0430765484</c:v>
                </c:pt>
                <c:pt idx="803">
                  <c:v>13.020835438399999</c:v>
                </c:pt>
                <c:pt idx="804">
                  <c:v>13.008380416800001</c:v>
                </c:pt>
                <c:pt idx="805">
                  <c:v>13.0030425504</c:v>
                </c:pt>
                <c:pt idx="806">
                  <c:v>13.000373617200001</c:v>
                </c:pt>
                <c:pt idx="807">
                  <c:v>13.000373617200001</c:v>
                </c:pt>
                <c:pt idx="808">
                  <c:v>12.943436375600003</c:v>
                </c:pt>
                <c:pt idx="809">
                  <c:v>12.920305621200001</c:v>
                </c:pt>
                <c:pt idx="810">
                  <c:v>12.923419376600002</c:v>
                </c:pt>
                <c:pt idx="811">
                  <c:v>12.930981354000002</c:v>
                </c:pt>
                <c:pt idx="812">
                  <c:v>12.94432602</c:v>
                </c:pt>
                <c:pt idx="813">
                  <c:v>12.9630085524</c:v>
                </c:pt>
                <c:pt idx="814">
                  <c:v>12.984804840200001</c:v>
                </c:pt>
                <c:pt idx="815">
                  <c:v>13.008380416800001</c:v>
                </c:pt>
                <c:pt idx="816">
                  <c:v>13.0337352822</c:v>
                </c:pt>
                <c:pt idx="817">
                  <c:v>13.059979792000002</c:v>
                </c:pt>
                <c:pt idx="818">
                  <c:v>13.086669124000002</c:v>
                </c:pt>
                <c:pt idx="819">
                  <c:v>13.112468811600001</c:v>
                </c:pt>
                <c:pt idx="820">
                  <c:v>13.137823677</c:v>
                </c:pt>
                <c:pt idx="821">
                  <c:v>13.157840676000001</c:v>
                </c:pt>
                <c:pt idx="822">
                  <c:v>13.152947631800002</c:v>
                </c:pt>
                <c:pt idx="823">
                  <c:v>13.066652125000001</c:v>
                </c:pt>
                <c:pt idx="824">
                  <c:v>13.019500971800001</c:v>
                </c:pt>
                <c:pt idx="825">
                  <c:v>13.004377017000001</c:v>
                </c:pt>
                <c:pt idx="826">
                  <c:v>13.001708083800002</c:v>
                </c:pt>
                <c:pt idx="827">
                  <c:v>13.006601128</c:v>
                </c:pt>
                <c:pt idx="828">
                  <c:v>13.0186113274</c:v>
                </c:pt>
                <c:pt idx="829">
                  <c:v>13.0350697488</c:v>
                </c:pt>
                <c:pt idx="830">
                  <c:v>13.0541971034</c:v>
                </c:pt>
                <c:pt idx="831">
                  <c:v>13.075548569</c:v>
                </c:pt>
                <c:pt idx="832">
                  <c:v>13.092451812600002</c:v>
                </c:pt>
                <c:pt idx="833">
                  <c:v>13.113803278200001</c:v>
                </c:pt>
                <c:pt idx="834">
                  <c:v>13.138268499200001</c:v>
                </c:pt>
                <c:pt idx="835">
                  <c:v>13.1662922978</c:v>
                </c:pt>
                <c:pt idx="836">
                  <c:v>13.195205740800002</c:v>
                </c:pt>
                <c:pt idx="837">
                  <c:v>13.226788117000002</c:v>
                </c:pt>
                <c:pt idx="838">
                  <c:v>13.259260137600002</c:v>
                </c:pt>
                <c:pt idx="839">
                  <c:v>13.291287336000002</c:v>
                </c:pt>
                <c:pt idx="840">
                  <c:v>13.322869712200001</c:v>
                </c:pt>
                <c:pt idx="841">
                  <c:v>13.3562313772</c:v>
                </c:pt>
                <c:pt idx="842">
                  <c:v>13.3895930422</c:v>
                </c:pt>
                <c:pt idx="843">
                  <c:v>13.423844351600003</c:v>
                </c:pt>
                <c:pt idx="844">
                  <c:v>13.459430127600003</c:v>
                </c:pt>
                <c:pt idx="845">
                  <c:v>13.4941262592</c:v>
                </c:pt>
                <c:pt idx="846">
                  <c:v>13.528822390800002</c:v>
                </c:pt>
                <c:pt idx="847">
                  <c:v>13.5630737002</c:v>
                </c:pt>
                <c:pt idx="848">
                  <c:v>13.5973250096</c:v>
                </c:pt>
                <c:pt idx="849">
                  <c:v>13.630686674600001</c:v>
                </c:pt>
                <c:pt idx="850">
                  <c:v>13.667606917200001</c:v>
                </c:pt>
                <c:pt idx="851">
                  <c:v>13.702747871000001</c:v>
                </c:pt>
                <c:pt idx="852">
                  <c:v>13.737444002600002</c:v>
                </c:pt>
                <c:pt idx="853">
                  <c:v>13.773474600800002</c:v>
                </c:pt>
                <c:pt idx="854">
                  <c:v>13.809060376800002</c:v>
                </c:pt>
                <c:pt idx="855">
                  <c:v>13.844201330600002</c:v>
                </c:pt>
                <c:pt idx="856">
                  <c:v>13.879787106600002</c:v>
                </c:pt>
                <c:pt idx="857">
                  <c:v>13.915372882600002</c:v>
                </c:pt>
                <c:pt idx="858">
                  <c:v>13.950958658600003</c:v>
                </c:pt>
                <c:pt idx="859">
                  <c:v>13.986989256800001</c:v>
                </c:pt>
                <c:pt idx="860">
                  <c:v>14.023019855000001</c:v>
                </c:pt>
                <c:pt idx="861">
                  <c:v>14.0581608088</c:v>
                </c:pt>
                <c:pt idx="862">
                  <c:v>14.094191407</c:v>
                </c:pt>
                <c:pt idx="863">
                  <c:v>14.129332360800001</c:v>
                </c:pt>
                <c:pt idx="864">
                  <c:v>14.1626940258</c:v>
                </c:pt>
                <c:pt idx="865">
                  <c:v>14.196500513</c:v>
                </c:pt>
                <c:pt idx="866">
                  <c:v>14.229862178000001</c:v>
                </c:pt>
                <c:pt idx="867">
                  <c:v>14.262779020800002</c:v>
                </c:pt>
                <c:pt idx="868">
                  <c:v>14.2992544412</c:v>
                </c:pt>
                <c:pt idx="869">
                  <c:v>14.332616106200001</c:v>
                </c:pt>
                <c:pt idx="870">
                  <c:v>14.367757060000002</c:v>
                </c:pt>
                <c:pt idx="871">
                  <c:v>14.400673902800001</c:v>
                </c:pt>
                <c:pt idx="872">
                  <c:v>14.433590745600002</c:v>
                </c:pt>
                <c:pt idx="873">
                  <c:v>14.465173121800003</c:v>
                </c:pt>
                <c:pt idx="874">
                  <c:v>14.497645142400001</c:v>
                </c:pt>
                <c:pt idx="875">
                  <c:v>14.522555185600002</c:v>
                </c:pt>
                <c:pt idx="876">
                  <c:v>14.548354873199999</c:v>
                </c:pt>
                <c:pt idx="877">
                  <c:v>14.575044205199999</c:v>
                </c:pt>
                <c:pt idx="878">
                  <c:v>14.602178359400002</c:v>
                </c:pt>
                <c:pt idx="879">
                  <c:v>14.6310918024</c:v>
                </c:pt>
                <c:pt idx="880">
                  <c:v>14.661339712</c:v>
                </c:pt>
                <c:pt idx="881">
                  <c:v>14.6911427994</c:v>
                </c:pt>
                <c:pt idx="882">
                  <c:v>14.720945886800003</c:v>
                </c:pt>
                <c:pt idx="883">
                  <c:v>14.751638618600001</c:v>
                </c:pt>
                <c:pt idx="884">
                  <c:v>14.783665817000001</c:v>
                </c:pt>
                <c:pt idx="885">
                  <c:v>14.8152481932</c:v>
                </c:pt>
                <c:pt idx="886">
                  <c:v>14.847720213800001</c:v>
                </c:pt>
                <c:pt idx="887">
                  <c:v>14.881971523200001</c:v>
                </c:pt>
                <c:pt idx="888">
                  <c:v>14.907771210800002</c:v>
                </c:pt>
                <c:pt idx="889">
                  <c:v>14.936239831600002</c:v>
                </c:pt>
                <c:pt idx="890">
                  <c:v>14.962039519200001</c:v>
                </c:pt>
                <c:pt idx="891">
                  <c:v>14.990952962200002</c:v>
                </c:pt>
                <c:pt idx="892">
                  <c:v>15.0180871164</c:v>
                </c:pt>
                <c:pt idx="893">
                  <c:v>15.047000559399999</c:v>
                </c:pt>
                <c:pt idx="894">
                  <c:v>15.075024358</c:v>
                </c:pt>
                <c:pt idx="895">
                  <c:v>15.103937801000002</c:v>
                </c:pt>
                <c:pt idx="896">
                  <c:v>15.130627133000003</c:v>
                </c:pt>
                <c:pt idx="897">
                  <c:v>15.1599853982</c:v>
                </c:pt>
                <c:pt idx="898">
                  <c:v>15.190233307800002</c:v>
                </c:pt>
                <c:pt idx="899">
                  <c:v>15.218257106400001</c:v>
                </c:pt>
                <c:pt idx="900">
                  <c:v>15.246725727200001</c:v>
                </c:pt>
                <c:pt idx="901">
                  <c:v>15.2756391702</c:v>
                </c:pt>
                <c:pt idx="902">
                  <c:v>15.304552613200002</c:v>
                </c:pt>
                <c:pt idx="903">
                  <c:v>15.333910878399999</c:v>
                </c:pt>
                <c:pt idx="904">
                  <c:v>15.364603610200001</c:v>
                </c:pt>
                <c:pt idx="905">
                  <c:v>15.394406697600001</c:v>
                </c:pt>
                <c:pt idx="906">
                  <c:v>15.425099429400001</c:v>
                </c:pt>
                <c:pt idx="907">
                  <c:v>15.4540128724</c:v>
                </c:pt>
                <c:pt idx="908">
                  <c:v>15.482036671000001</c:v>
                </c:pt>
                <c:pt idx="909">
                  <c:v>15.510950114000002</c:v>
                </c:pt>
                <c:pt idx="910">
                  <c:v>15.540308379200001</c:v>
                </c:pt>
                <c:pt idx="911">
                  <c:v>15.570111466600002</c:v>
                </c:pt>
                <c:pt idx="912">
                  <c:v>15.601249020600003</c:v>
                </c:pt>
                <c:pt idx="913">
                  <c:v>15.630607285800002</c:v>
                </c:pt>
                <c:pt idx="914">
                  <c:v>15.661744839800001</c:v>
                </c:pt>
                <c:pt idx="915">
                  <c:v>15.692882393800001</c:v>
                </c:pt>
                <c:pt idx="916">
                  <c:v>15.722685481200001</c:v>
                </c:pt>
                <c:pt idx="917">
                  <c:v>15.752488568600002</c:v>
                </c:pt>
                <c:pt idx="918">
                  <c:v>15.783626122600003</c:v>
                </c:pt>
                <c:pt idx="919">
                  <c:v>15.814763676600002</c:v>
                </c:pt>
                <c:pt idx="920">
                  <c:v>15.845901230600003</c:v>
                </c:pt>
                <c:pt idx="921">
                  <c:v>15.875704318000002</c:v>
                </c:pt>
                <c:pt idx="922">
                  <c:v>15.9055074054</c:v>
                </c:pt>
                <c:pt idx="923">
                  <c:v>15.9344208484</c:v>
                </c:pt>
                <c:pt idx="924">
                  <c:v>15.965113580200001</c:v>
                </c:pt>
                <c:pt idx="925">
                  <c:v>15.995806312000001</c:v>
                </c:pt>
                <c:pt idx="926">
                  <c:v>16.025164577200002</c:v>
                </c:pt>
                <c:pt idx="927">
                  <c:v>16.055412486800002</c:v>
                </c:pt>
                <c:pt idx="928">
                  <c:v>16.081212174400001</c:v>
                </c:pt>
                <c:pt idx="929">
                  <c:v>16.108791150800002</c:v>
                </c:pt>
                <c:pt idx="930">
                  <c:v>16.135480482800002</c:v>
                </c:pt>
                <c:pt idx="931">
                  <c:v>16.1639491036</c:v>
                </c:pt>
                <c:pt idx="932">
                  <c:v>16.192417724399998</c:v>
                </c:pt>
                <c:pt idx="933">
                  <c:v>16.224889744999999</c:v>
                </c:pt>
                <c:pt idx="934">
                  <c:v>16.255137654600002</c:v>
                </c:pt>
                <c:pt idx="935">
                  <c:v>16.286720030800002</c:v>
                </c:pt>
                <c:pt idx="936">
                  <c:v>16.316523118199999</c:v>
                </c:pt>
                <c:pt idx="937">
                  <c:v>16.3476606722</c:v>
                </c:pt>
                <c:pt idx="938">
                  <c:v>16.378353404000002</c:v>
                </c:pt>
                <c:pt idx="939">
                  <c:v>16.409490958000003</c:v>
                </c:pt>
                <c:pt idx="940">
                  <c:v>16.441962978599999</c:v>
                </c:pt>
                <c:pt idx="941">
                  <c:v>16.473990177000001</c:v>
                </c:pt>
                <c:pt idx="942">
                  <c:v>16.506462197600001</c:v>
                </c:pt>
                <c:pt idx="943">
                  <c:v>16.538489395999999</c:v>
                </c:pt>
                <c:pt idx="944">
                  <c:v>16.571406238800002</c:v>
                </c:pt>
                <c:pt idx="945">
                  <c:v>16.605212726000001</c:v>
                </c:pt>
                <c:pt idx="946">
                  <c:v>16.640353679800004</c:v>
                </c:pt>
                <c:pt idx="947">
                  <c:v>16.675939455800002</c:v>
                </c:pt>
                <c:pt idx="948">
                  <c:v>16.711080409600005</c:v>
                </c:pt>
                <c:pt idx="949">
                  <c:v>16.745776541200001</c:v>
                </c:pt>
                <c:pt idx="950">
                  <c:v>16.783141606000001</c:v>
                </c:pt>
                <c:pt idx="951">
                  <c:v>16.820061848600002</c:v>
                </c:pt>
                <c:pt idx="952">
                  <c:v>16.8578717356</c:v>
                </c:pt>
                <c:pt idx="953">
                  <c:v>16.895236800400003</c:v>
                </c:pt>
                <c:pt idx="954">
                  <c:v>16.932601865200002</c:v>
                </c:pt>
                <c:pt idx="955">
                  <c:v>16.971746218800003</c:v>
                </c:pt>
                <c:pt idx="956">
                  <c:v>17.009556105800002</c:v>
                </c:pt>
                <c:pt idx="957">
                  <c:v>17.047810815000002</c:v>
                </c:pt>
                <c:pt idx="958">
                  <c:v>17.088734457400001</c:v>
                </c:pt>
                <c:pt idx="959">
                  <c:v>17.127433988800004</c:v>
                </c:pt>
                <c:pt idx="960">
                  <c:v>17.165688698</c:v>
                </c:pt>
                <c:pt idx="961">
                  <c:v>17.204388229399999</c:v>
                </c:pt>
                <c:pt idx="962">
                  <c:v>17.243532583</c:v>
                </c:pt>
                <c:pt idx="963">
                  <c:v>17.282232114400003</c:v>
                </c:pt>
                <c:pt idx="964">
                  <c:v>17.321376468000004</c:v>
                </c:pt>
                <c:pt idx="965">
                  <c:v>17.353403666400002</c:v>
                </c:pt>
                <c:pt idx="966">
                  <c:v>17.386320509200001</c:v>
                </c:pt>
                <c:pt idx="967">
                  <c:v>17.414789130000003</c:v>
                </c:pt>
                <c:pt idx="968">
                  <c:v>10.3963844584</c:v>
                </c:pt>
                <c:pt idx="969">
                  <c:v>10.1023569842</c:v>
                </c:pt>
                <c:pt idx="970">
                  <c:v>10.0071650334</c:v>
                </c:pt>
                <c:pt idx="971">
                  <c:v>9.9680206798000022</c:v>
                </c:pt>
                <c:pt idx="972">
                  <c:v>9.9555656582000012</c:v>
                </c:pt>
                <c:pt idx="973">
                  <c:v>9.9577897692000015</c:v>
                </c:pt>
                <c:pt idx="974">
                  <c:v>9.9693551463999999</c:v>
                </c:pt>
                <c:pt idx="975">
                  <c:v>9.988482501</c:v>
                </c:pt>
                <c:pt idx="976">
                  <c:v>10.012058077600003</c:v>
                </c:pt>
                <c:pt idx="977">
                  <c:v>10.035188832000001</c:v>
                </c:pt>
                <c:pt idx="978">
                  <c:v>10.035633654200002</c:v>
                </c:pt>
                <c:pt idx="979">
                  <c:v>9.063697147200001</c:v>
                </c:pt>
                <c:pt idx="980">
                  <c:v>8.1620425478000005</c:v>
                </c:pt>
                <c:pt idx="981">
                  <c:v>7.8475532524000009</c:v>
                </c:pt>
                <c:pt idx="982">
                  <c:v>7.7777161670000003</c:v>
                </c:pt>
                <c:pt idx="983">
                  <c:v>7.7421303910000008</c:v>
                </c:pt>
                <c:pt idx="984">
                  <c:v>7.7278960806000008</c:v>
                </c:pt>
                <c:pt idx="985">
                  <c:v>7.7261167918000009</c:v>
                </c:pt>
                <c:pt idx="986">
                  <c:v>7.7323443026000005</c:v>
                </c:pt>
                <c:pt idx="987">
                  <c:v>7.7443545020000011</c:v>
                </c:pt>
                <c:pt idx="988">
                  <c:v>7.7617025678000013</c:v>
                </c:pt>
                <c:pt idx="989">
                  <c:v>7.7826092112000005</c:v>
                </c:pt>
                <c:pt idx="990">
                  <c:v>7.8048503212000009</c:v>
                </c:pt>
                <c:pt idx="991">
                  <c:v>7.8288707200000012</c:v>
                </c:pt>
                <c:pt idx="992">
                  <c:v>7.8555600520000004</c:v>
                </c:pt>
                <c:pt idx="993">
                  <c:v>7.8835838506</c:v>
                </c:pt>
                <c:pt idx="994">
                  <c:v>7.9138317602000008</c:v>
                </c:pt>
                <c:pt idx="995">
                  <c:v>7.9445244920000002</c:v>
                </c:pt>
                <c:pt idx="996">
                  <c:v>7.9747724016000001</c:v>
                </c:pt>
                <c:pt idx="997">
                  <c:v>8.0059099556</c:v>
                </c:pt>
                <c:pt idx="998">
                  <c:v>8.0374923318000011</c:v>
                </c:pt>
                <c:pt idx="999">
                  <c:v>8.0686298858000001</c:v>
                </c:pt>
                <c:pt idx="1000">
                  <c:v>8.1002122620000012</c:v>
                </c:pt>
                <c:pt idx="1001">
                  <c:v>8.1317946382000006</c:v>
                </c:pt>
                <c:pt idx="1002">
                  <c:v>8.1642666588000008</c:v>
                </c:pt>
                <c:pt idx="1003">
                  <c:v>8.1958490350000019</c:v>
                </c:pt>
                <c:pt idx="1004">
                  <c:v>8.2287658778000008</c:v>
                </c:pt>
                <c:pt idx="1005">
                  <c:v>8.2599034318000015</c:v>
                </c:pt>
                <c:pt idx="1006">
                  <c:v>8.2905961636000018</c:v>
                </c:pt>
                <c:pt idx="1007">
                  <c:v>8.3217337176000008</c:v>
                </c:pt>
                <c:pt idx="1008">
                  <c:v>8.3528712716000015</c:v>
                </c:pt>
                <c:pt idx="1009">
                  <c:v>8.3817847146000002</c:v>
                </c:pt>
                <c:pt idx="1010">
                  <c:v>8.4124774464000005</c:v>
                </c:pt>
                <c:pt idx="1011">
                  <c:v>8.4422805338000018</c:v>
                </c:pt>
                <c:pt idx="1012">
                  <c:v>8.4720836211999995</c:v>
                </c:pt>
                <c:pt idx="1013">
                  <c:v>8.5009970641999999</c:v>
                </c:pt>
                <c:pt idx="1014">
                  <c:v>8.5303553294000007</c:v>
                </c:pt>
                <c:pt idx="1015">
                  <c:v>8.558823950199999</c:v>
                </c:pt>
                <c:pt idx="1016">
                  <c:v>8.5855132821999991</c:v>
                </c:pt>
                <c:pt idx="1017">
                  <c:v>8.6126474363999996</c:v>
                </c:pt>
                <c:pt idx="1018">
                  <c:v>8.6380023018000003</c:v>
                </c:pt>
                <c:pt idx="1019">
                  <c:v>8.6638019894000013</c:v>
                </c:pt>
                <c:pt idx="1020">
                  <c:v>8.689156854800002</c:v>
                </c:pt>
                <c:pt idx="1021">
                  <c:v>8.7136220758000018</c:v>
                </c:pt>
                <c:pt idx="1022">
                  <c:v>8.7371976524000008</c:v>
                </c:pt>
                <c:pt idx="1023">
                  <c:v>8.7603284068000011</c:v>
                </c:pt>
                <c:pt idx="1024">
                  <c:v>8.7839039834000019</c:v>
                </c:pt>
                <c:pt idx="1025">
                  <c:v>8.8061450933999996</c:v>
                </c:pt>
                <c:pt idx="1026">
                  <c:v>8.8292758478000017</c:v>
                </c:pt>
                <c:pt idx="1027">
                  <c:v>8.8519617800000017</c:v>
                </c:pt>
                <c:pt idx="1028">
                  <c:v>8.8728684234000017</c:v>
                </c:pt>
                <c:pt idx="1029">
                  <c:v>8.8928854224000009</c:v>
                </c:pt>
                <c:pt idx="1030">
                  <c:v>8.9115679548000006</c:v>
                </c:pt>
                <c:pt idx="1031">
                  <c:v>8.9284711984000005</c:v>
                </c:pt>
                <c:pt idx="1032">
                  <c:v>8.9453744420000003</c:v>
                </c:pt>
                <c:pt idx="1033">
                  <c:v>8.9609432190000007</c:v>
                </c:pt>
                <c:pt idx="1034">
                  <c:v>8.9760671738000024</c:v>
                </c:pt>
                <c:pt idx="1035">
                  <c:v>8.9889670176000003</c:v>
                </c:pt>
                <c:pt idx="1036">
                  <c:v>9.0023116836000003</c:v>
                </c:pt>
                <c:pt idx="1037">
                  <c:v>9.0156563496000004</c:v>
                </c:pt>
                <c:pt idx="1038">
                  <c:v>9.0272217268000006</c:v>
                </c:pt>
                <c:pt idx="1039">
                  <c:v>9.0387871040000007</c:v>
                </c:pt>
                <c:pt idx="1040">
                  <c:v>9.0516869478000004</c:v>
                </c:pt>
                <c:pt idx="1041">
                  <c:v>9.0659212581999995</c:v>
                </c:pt>
                <c:pt idx="1042">
                  <c:v>9.0806003908000008</c:v>
                </c:pt>
                <c:pt idx="1043">
                  <c:v>9.0952795234000003</c:v>
                </c:pt>
                <c:pt idx="1044">
                  <c:v>9.1090690116000008</c:v>
                </c:pt>
                <c:pt idx="1045">
                  <c:v>9.1246377886000012</c:v>
                </c:pt>
                <c:pt idx="1046">
                  <c:v>9.1397617434000011</c:v>
                </c:pt>
                <c:pt idx="1047">
                  <c:v>9.1548856981999993</c:v>
                </c:pt>
                <c:pt idx="1048">
                  <c:v>9.1708992974000001</c:v>
                </c:pt>
                <c:pt idx="1049">
                  <c:v>9.1860232522</c:v>
                </c:pt>
                <c:pt idx="1050">
                  <c:v>9.2015920292000004</c:v>
                </c:pt>
                <c:pt idx="1051">
                  <c:v>9.2176056284000012</c:v>
                </c:pt>
                <c:pt idx="1052">
                  <c:v>9.2238331391999999</c:v>
                </c:pt>
                <c:pt idx="1053">
                  <c:v>9.2251676058000012</c:v>
                </c:pt>
                <c:pt idx="1054">
                  <c:v>9.2327295831999994</c:v>
                </c:pt>
                <c:pt idx="1055">
                  <c:v>9.2407363828000015</c:v>
                </c:pt>
                <c:pt idx="1056">
                  <c:v>9.2514121156000027</c:v>
                </c:pt>
                <c:pt idx="1057">
                  <c:v>9.2625326706000006</c:v>
                </c:pt>
                <c:pt idx="1058">
                  <c:v>9.2718739368000005</c:v>
                </c:pt>
                <c:pt idx="1059">
                  <c:v>9.2803255586000013</c:v>
                </c:pt>
                <c:pt idx="1060">
                  <c:v>9.2869978916000022</c:v>
                </c:pt>
                <c:pt idx="1061">
                  <c:v>9.2927805802000005</c:v>
                </c:pt>
                <c:pt idx="1062">
                  <c:v>9.2936702246000031</c:v>
                </c:pt>
                <c:pt idx="1063">
                  <c:v>9.2958943356000017</c:v>
                </c:pt>
                <c:pt idx="1064">
                  <c:v>9.2994529132000014</c:v>
                </c:pt>
                <c:pt idx="1065">
                  <c:v>9.3025666686000026</c:v>
                </c:pt>
                <c:pt idx="1066">
                  <c:v>9.3079045350000023</c:v>
                </c:pt>
                <c:pt idx="1067">
                  <c:v>9.311463112600002</c:v>
                </c:pt>
                <c:pt idx="1068">
                  <c:v>9.3163561568000013</c:v>
                </c:pt>
                <c:pt idx="1069">
                  <c:v>9.3208043788000019</c:v>
                </c:pt>
                <c:pt idx="1070">
                  <c:v>9.3252526008000007</c:v>
                </c:pt>
                <c:pt idx="1071">
                  <c:v>9.3310352894000008</c:v>
                </c:pt>
                <c:pt idx="1072">
                  <c:v>9.3359283336000001</c:v>
                </c:pt>
                <c:pt idx="1073">
                  <c:v>9.3403765556000025</c:v>
                </c:pt>
                <c:pt idx="1074">
                  <c:v>9.342600666600001</c:v>
                </c:pt>
                <c:pt idx="1075">
                  <c:v>9.3439351332000005</c:v>
                </c:pt>
                <c:pt idx="1076">
                  <c:v>9.3452695998000017</c:v>
                </c:pt>
                <c:pt idx="1077">
                  <c:v>9.3443799553999991</c:v>
                </c:pt>
                <c:pt idx="1078">
                  <c:v>9.3443799553999991</c:v>
                </c:pt>
                <c:pt idx="1079">
                  <c:v>9.3417110222000002</c:v>
                </c:pt>
                <c:pt idx="1080">
                  <c:v>9.3332594003999994</c:v>
                </c:pt>
                <c:pt idx="1081">
                  <c:v>9.3194699122000006</c:v>
                </c:pt>
                <c:pt idx="1082">
                  <c:v>9.3025666686000026</c:v>
                </c:pt>
                <c:pt idx="1083">
                  <c:v>9.2865530693999983</c:v>
                </c:pt>
                <c:pt idx="1084">
                  <c:v>9.2692050036000015</c:v>
                </c:pt>
                <c:pt idx="1085">
                  <c:v>9.2518569378000013</c:v>
                </c:pt>
                <c:pt idx="1086">
                  <c:v>9.233619227600002</c:v>
                </c:pt>
                <c:pt idx="1087">
                  <c:v>9.2144918730000001</c:v>
                </c:pt>
                <c:pt idx="1088">
                  <c:v>9.1940300518000004</c:v>
                </c:pt>
                <c:pt idx="1089">
                  <c:v>9.1744578749999999</c:v>
                </c:pt>
                <c:pt idx="1090">
                  <c:v>9.1553305204000015</c:v>
                </c:pt>
                <c:pt idx="1091">
                  <c:v>9.1410962100000024</c:v>
                </c:pt>
                <c:pt idx="1092">
                  <c:v>9.1273067218000019</c:v>
                </c:pt>
                <c:pt idx="1093">
                  <c:v>9.1148517002000009</c:v>
                </c:pt>
                <c:pt idx="1094">
                  <c:v>9.1028415008000003</c:v>
                </c:pt>
                <c:pt idx="1095">
                  <c:v>9.0890520126000016</c:v>
                </c:pt>
                <c:pt idx="1096">
                  <c:v>9.0757073465999998</c:v>
                </c:pt>
                <c:pt idx="1097">
                  <c:v>9.0592489252000004</c:v>
                </c:pt>
                <c:pt idx="1098">
                  <c:v>9.0445697926000008</c:v>
                </c:pt>
                <c:pt idx="1099">
                  <c:v>9.0281113712000014</c:v>
                </c:pt>
                <c:pt idx="1100">
                  <c:v>9.0112081276000016</c:v>
                </c:pt>
                <c:pt idx="1101">
                  <c:v>8.9943048840000017</c:v>
                </c:pt>
                <c:pt idx="1102">
                  <c:v>8.9760671738000024</c:v>
                </c:pt>
                <c:pt idx="1103">
                  <c:v>8.9636121521999996</c:v>
                </c:pt>
                <c:pt idx="1104">
                  <c:v>8.9524915971999999</c:v>
                </c:pt>
                <c:pt idx="1105">
                  <c:v>8.9444847975999995</c:v>
                </c:pt>
                <c:pt idx="1106">
                  <c:v>8.9400365756000006</c:v>
                </c:pt>
                <c:pt idx="1107">
                  <c:v>8.9378124646000003</c:v>
                </c:pt>
                <c:pt idx="1108">
                  <c:v>8.9382572868000008</c:v>
                </c:pt>
                <c:pt idx="1109">
                  <c:v>8.9413710422000001</c:v>
                </c:pt>
                <c:pt idx="1110">
                  <c:v>8.945819264199999</c:v>
                </c:pt>
                <c:pt idx="1111">
                  <c:v>8.9524915971999999</c:v>
                </c:pt>
                <c:pt idx="1112">
                  <c:v>8.9600535745999998</c:v>
                </c:pt>
                <c:pt idx="1113">
                  <c:v>8.9685051964000007</c:v>
                </c:pt>
                <c:pt idx="1114">
                  <c:v>8.9774016404000019</c:v>
                </c:pt>
                <c:pt idx="1115">
                  <c:v>8.9862980844000013</c:v>
                </c:pt>
                <c:pt idx="1116">
                  <c:v>8.9934152396000009</c:v>
                </c:pt>
                <c:pt idx="1117">
                  <c:v>9.0014220392000013</c:v>
                </c:pt>
                <c:pt idx="1118">
                  <c:v>9.0107633054000011</c:v>
                </c:pt>
                <c:pt idx="1119">
                  <c:v>9.0209942160000018</c:v>
                </c:pt>
                <c:pt idx="1120">
                  <c:v>9.0325595932000002</c:v>
                </c:pt>
                <c:pt idx="1121">
                  <c:v>9.0454594370000017</c:v>
                </c:pt>
                <c:pt idx="1122">
                  <c:v>9.0570248142000001</c:v>
                </c:pt>
                <c:pt idx="1123">
                  <c:v>9.0703694802000001</c:v>
                </c:pt>
                <c:pt idx="1124">
                  <c:v>9.0841589684000006</c:v>
                </c:pt>
                <c:pt idx="1125">
                  <c:v>9.0988381010000019</c:v>
                </c:pt>
                <c:pt idx="1126">
                  <c:v>9.113072411400001</c:v>
                </c:pt>
                <c:pt idx="1127">
                  <c:v>9.1286411883999996</c:v>
                </c:pt>
                <c:pt idx="1128">
                  <c:v>9.1442099654</c:v>
                </c:pt>
                <c:pt idx="1129">
                  <c:v>9.1597787424000003</c:v>
                </c:pt>
                <c:pt idx="1130">
                  <c:v>9.1771268082000006</c:v>
                </c:pt>
                <c:pt idx="1131">
                  <c:v>9.1922507630000005</c:v>
                </c:pt>
                <c:pt idx="1132">
                  <c:v>9.2078195400000009</c:v>
                </c:pt>
                <c:pt idx="1133">
                  <c:v>9.2224986726000004</c:v>
                </c:pt>
                <c:pt idx="1134">
                  <c:v>9.2380674496000008</c:v>
                </c:pt>
                <c:pt idx="1135">
                  <c:v>9.2527465822000003</c:v>
                </c:pt>
                <c:pt idx="1136">
                  <c:v>9.2683153592000007</c:v>
                </c:pt>
                <c:pt idx="1137">
                  <c:v>9.282994491800002</c:v>
                </c:pt>
                <c:pt idx="1138">
                  <c:v>9.2976736243999998</c:v>
                </c:pt>
                <c:pt idx="1139">
                  <c:v>9.3101286460000008</c:v>
                </c:pt>
                <c:pt idx="1140">
                  <c:v>9.3225836676000018</c:v>
                </c:pt>
                <c:pt idx="1141">
                  <c:v>9.3359283336000001</c:v>
                </c:pt>
                <c:pt idx="1142">
                  <c:v>9.3479385330000007</c:v>
                </c:pt>
                <c:pt idx="1143">
                  <c:v>9.3626176656000002</c:v>
                </c:pt>
                <c:pt idx="1144">
                  <c:v>9.3741830428000004</c:v>
                </c:pt>
                <c:pt idx="1145">
                  <c:v>9.3875277088000004</c:v>
                </c:pt>
                <c:pt idx="1146">
                  <c:v>9.3995379081999992</c:v>
                </c:pt>
                <c:pt idx="1147">
                  <c:v>9.4124377520000007</c:v>
                </c:pt>
                <c:pt idx="1148">
                  <c:v>9.4248927736000017</c:v>
                </c:pt>
                <c:pt idx="1149">
                  <c:v>9.4382374396000017</c:v>
                </c:pt>
                <c:pt idx="1150">
                  <c:v>9.4511372833999996</c:v>
                </c:pt>
                <c:pt idx="1151">
                  <c:v>9.4631474828000002</c:v>
                </c:pt>
                <c:pt idx="1152">
                  <c:v>9.4738232156000013</c:v>
                </c:pt>
                <c:pt idx="1153">
                  <c:v>9.4836093040000016</c:v>
                </c:pt>
                <c:pt idx="1154">
                  <c:v>9.491616103600002</c:v>
                </c:pt>
                <c:pt idx="1155">
                  <c:v>9.5005125476000014</c:v>
                </c:pt>
                <c:pt idx="1156">
                  <c:v>9.5094089916000009</c:v>
                </c:pt>
                <c:pt idx="1157">
                  <c:v>9.5191950800000011</c:v>
                </c:pt>
                <c:pt idx="1158">
                  <c:v>9.5280915240000006</c:v>
                </c:pt>
                <c:pt idx="1159">
                  <c:v>9.5369879680000018</c:v>
                </c:pt>
                <c:pt idx="1160">
                  <c:v>9.5454395898000008</c:v>
                </c:pt>
                <c:pt idx="1161">
                  <c:v>9.5534463893999995</c:v>
                </c:pt>
                <c:pt idx="1162">
                  <c:v>9.5614531889999999</c:v>
                </c:pt>
                <c:pt idx="1163">
                  <c:v>9.569459988600002</c:v>
                </c:pt>
                <c:pt idx="1164">
                  <c:v>9.5770219660000002</c:v>
                </c:pt>
                <c:pt idx="1165">
                  <c:v>9.5841391211999998</c:v>
                </c:pt>
                <c:pt idx="1166">
                  <c:v>9.5943700318000005</c:v>
                </c:pt>
                <c:pt idx="1167">
                  <c:v>9.6037112980000003</c:v>
                </c:pt>
                <c:pt idx="1168">
                  <c:v>9.6126077419999998</c:v>
                </c:pt>
                <c:pt idx="1169">
                  <c:v>9.6223938304000001</c:v>
                </c:pt>
                <c:pt idx="1170">
                  <c:v>9.6326247410000008</c:v>
                </c:pt>
                <c:pt idx="1171">
                  <c:v>9.6433004738000019</c:v>
                </c:pt>
                <c:pt idx="1172">
                  <c:v>9.6544210288000016</c:v>
                </c:pt>
                <c:pt idx="1173">
                  <c:v>9.6642071172000001</c:v>
                </c:pt>
                <c:pt idx="1174">
                  <c:v>9.6753276722000017</c:v>
                </c:pt>
                <c:pt idx="1175">
                  <c:v>9.6855585828000006</c:v>
                </c:pt>
                <c:pt idx="1176">
                  <c:v>9.6962343156000017</c:v>
                </c:pt>
                <c:pt idx="1177">
                  <c:v>9.7055755818000016</c:v>
                </c:pt>
                <c:pt idx="1178">
                  <c:v>9.7158064923999987</c:v>
                </c:pt>
                <c:pt idx="1179">
                  <c:v>9.7278166918000011</c:v>
                </c:pt>
                <c:pt idx="1180">
                  <c:v>9.7380476024</c:v>
                </c:pt>
                <c:pt idx="1181">
                  <c:v>9.7487233352000011</c:v>
                </c:pt>
                <c:pt idx="1182">
                  <c:v>9.7593990680000005</c:v>
                </c:pt>
                <c:pt idx="1183">
                  <c:v>9.7709644452000006</c:v>
                </c:pt>
                <c:pt idx="1184">
                  <c:v>9.7820850002000004</c:v>
                </c:pt>
                <c:pt idx="1185">
                  <c:v>9.7927607330000015</c:v>
                </c:pt>
                <c:pt idx="1186">
                  <c:v>9.8043261101999999</c:v>
                </c:pt>
                <c:pt idx="1187">
                  <c:v>9.8141121986000019</c:v>
                </c:pt>
                <c:pt idx="1188">
                  <c:v>9.8230086426000014</c:v>
                </c:pt>
                <c:pt idx="1189">
                  <c:v>9.8314602644000004</c:v>
                </c:pt>
                <c:pt idx="1190">
                  <c:v>9.8403567083999999</c:v>
                </c:pt>
                <c:pt idx="1191">
                  <c:v>9.8483635080000003</c:v>
                </c:pt>
                <c:pt idx="1192">
                  <c:v>9.8532565522000013</c:v>
                </c:pt>
                <c:pt idx="1193">
                  <c:v>9.8599288852000004</c:v>
                </c:pt>
                <c:pt idx="1194">
                  <c:v>9.8652667516000019</c:v>
                </c:pt>
                <c:pt idx="1195">
                  <c:v>9.8710494402000002</c:v>
                </c:pt>
                <c:pt idx="1196">
                  <c:v>9.875497662199999</c:v>
                </c:pt>
                <c:pt idx="1197">
                  <c:v>9.8786114176000002</c:v>
                </c:pt>
                <c:pt idx="1198">
                  <c:v>9.8830596396000026</c:v>
                </c:pt>
                <c:pt idx="1199">
                  <c:v>9.8857285728000015</c:v>
                </c:pt>
                <c:pt idx="1200">
                  <c:v>9.8888423282000009</c:v>
                </c:pt>
                <c:pt idx="1201">
                  <c:v>9.8924009058000006</c:v>
                </c:pt>
                <c:pt idx="1202">
                  <c:v>9.8955146612</c:v>
                </c:pt>
                <c:pt idx="1203">
                  <c:v>9.8995180610000002</c:v>
                </c:pt>
                <c:pt idx="1204">
                  <c:v>9.9039662830000008</c:v>
                </c:pt>
                <c:pt idx="1205">
                  <c:v>9.9084145050000014</c:v>
                </c:pt>
                <c:pt idx="1206">
                  <c:v>9.912862727000002</c:v>
                </c:pt>
                <c:pt idx="1207">
                  <c:v>9.9173109490000009</c:v>
                </c:pt>
                <c:pt idx="1208">
                  <c:v>9.9235384598000014</c:v>
                </c:pt>
                <c:pt idx="1209">
                  <c:v>9.9279866818000002</c:v>
                </c:pt>
                <c:pt idx="1210">
                  <c:v>9.9324349038000026</c:v>
                </c:pt>
                <c:pt idx="1211">
                  <c:v>9.9399968812000008</c:v>
                </c:pt>
                <c:pt idx="1212">
                  <c:v>9.9471140364000004</c:v>
                </c:pt>
                <c:pt idx="1213">
                  <c:v>9.9542311916000017</c:v>
                </c:pt>
                <c:pt idx="1214">
                  <c:v>9.9617931689999999</c:v>
                </c:pt>
                <c:pt idx="1215">
                  <c:v>9.9693551463999999</c:v>
                </c:pt>
                <c:pt idx="1216">
                  <c:v>9.9778067682000007</c:v>
                </c:pt>
                <c:pt idx="1217">
                  <c:v>9.9844791011999998</c:v>
                </c:pt>
                <c:pt idx="1218">
                  <c:v>9.9929307230000006</c:v>
                </c:pt>
                <c:pt idx="1219">
                  <c:v>10.000492700400001</c:v>
                </c:pt>
                <c:pt idx="1220">
                  <c:v>10.007609855600002</c:v>
                </c:pt>
                <c:pt idx="1221">
                  <c:v>10.015171833</c:v>
                </c:pt>
                <c:pt idx="1222">
                  <c:v>10.021844166000001</c:v>
                </c:pt>
                <c:pt idx="1223">
                  <c:v>10.028516499000002</c:v>
                </c:pt>
                <c:pt idx="1224">
                  <c:v>10.035633654200002</c:v>
                </c:pt>
                <c:pt idx="1225">
                  <c:v>10.042305987200001</c:v>
                </c:pt>
                <c:pt idx="1226">
                  <c:v>10.0489783202</c:v>
                </c:pt>
                <c:pt idx="1227">
                  <c:v>10.055650653200001</c:v>
                </c:pt>
                <c:pt idx="1228">
                  <c:v>10.0627678084</c:v>
                </c:pt>
                <c:pt idx="1229">
                  <c:v>10.068995319200001</c:v>
                </c:pt>
                <c:pt idx="1230">
                  <c:v>10.077002118800001</c:v>
                </c:pt>
                <c:pt idx="1231">
                  <c:v>10.083674451800002</c:v>
                </c:pt>
                <c:pt idx="1232">
                  <c:v>10.092570895800002</c:v>
                </c:pt>
                <c:pt idx="1233">
                  <c:v>10.101022517600002</c:v>
                </c:pt>
                <c:pt idx="1234">
                  <c:v>10.1094741394</c:v>
                </c:pt>
                <c:pt idx="1235">
                  <c:v>10.1179257612</c:v>
                </c:pt>
                <c:pt idx="1236">
                  <c:v>10.125932560800003</c:v>
                </c:pt>
                <c:pt idx="1237">
                  <c:v>10.133494538200001</c:v>
                </c:pt>
                <c:pt idx="1238">
                  <c:v>10.1423909822</c:v>
                </c:pt>
                <c:pt idx="1239">
                  <c:v>10.147284026400001</c:v>
                </c:pt>
                <c:pt idx="1240">
                  <c:v>10.154401181600003</c:v>
                </c:pt>
                <c:pt idx="1241">
                  <c:v>10.161518336800002</c:v>
                </c:pt>
                <c:pt idx="1242">
                  <c:v>10.168190669800001</c:v>
                </c:pt>
                <c:pt idx="1243">
                  <c:v>10.1748630028</c:v>
                </c:pt>
                <c:pt idx="1244">
                  <c:v>10.181535335800001</c:v>
                </c:pt>
                <c:pt idx="1245">
                  <c:v>10.1895421354</c:v>
                </c:pt>
                <c:pt idx="1246">
                  <c:v>10.196214468399999</c:v>
                </c:pt>
                <c:pt idx="1247">
                  <c:v>10.2028868014</c:v>
                </c:pt>
                <c:pt idx="1248">
                  <c:v>10.20866949</c:v>
                </c:pt>
                <c:pt idx="1249">
                  <c:v>10.215341823000001</c:v>
                </c:pt>
                <c:pt idx="1250">
                  <c:v>10.221124511600001</c:v>
                </c:pt>
                <c:pt idx="1251">
                  <c:v>10.223348622600001</c:v>
                </c:pt>
                <c:pt idx="1252">
                  <c:v>10.2260175558</c:v>
                </c:pt>
                <c:pt idx="1253">
                  <c:v>10.2260175558</c:v>
                </c:pt>
                <c:pt idx="1254">
                  <c:v>10.2295761334</c:v>
                </c:pt>
                <c:pt idx="1255">
                  <c:v>10.229131311200002</c:v>
                </c:pt>
                <c:pt idx="1256">
                  <c:v>10.2295761334</c:v>
                </c:pt>
                <c:pt idx="1257">
                  <c:v>10.2295761334</c:v>
                </c:pt>
                <c:pt idx="1258">
                  <c:v>10.2260175558</c:v>
                </c:pt>
                <c:pt idx="1259">
                  <c:v>10.224683089199999</c:v>
                </c:pt>
                <c:pt idx="1260">
                  <c:v>10.222458978200001</c:v>
                </c:pt>
                <c:pt idx="1261">
                  <c:v>10.219345222800001</c:v>
                </c:pt>
                <c:pt idx="1262">
                  <c:v>10.218900400600001</c:v>
                </c:pt>
                <c:pt idx="1263">
                  <c:v>10.218010756200002</c:v>
                </c:pt>
                <c:pt idx="1264">
                  <c:v>10.2184555784</c:v>
                </c:pt>
                <c:pt idx="1265">
                  <c:v>10.217121111800001</c:v>
                </c:pt>
                <c:pt idx="1266">
                  <c:v>10.2140073564</c:v>
                </c:pt>
                <c:pt idx="1267">
                  <c:v>10.212672889800002</c:v>
                </c:pt>
                <c:pt idx="1268">
                  <c:v>10.210003956600001</c:v>
                </c:pt>
                <c:pt idx="1269">
                  <c:v>10.207779845600001</c:v>
                </c:pt>
                <c:pt idx="1270">
                  <c:v>10.206445379</c:v>
                </c:pt>
                <c:pt idx="1271">
                  <c:v>10.206000556800001</c:v>
                </c:pt>
                <c:pt idx="1272">
                  <c:v>10.2051109124</c:v>
                </c:pt>
                <c:pt idx="1273">
                  <c:v>10.2051109124</c:v>
                </c:pt>
                <c:pt idx="1274">
                  <c:v>10.2033316236</c:v>
                </c:pt>
                <c:pt idx="1275">
                  <c:v>10.2028868014</c:v>
                </c:pt>
                <c:pt idx="1276">
                  <c:v>10.201997157000001</c:v>
                </c:pt>
                <c:pt idx="1277">
                  <c:v>10.201997157000001</c:v>
                </c:pt>
                <c:pt idx="1278">
                  <c:v>10.202441979200001</c:v>
                </c:pt>
                <c:pt idx="1279">
                  <c:v>10.2028868014</c:v>
                </c:pt>
                <c:pt idx="1280">
                  <c:v>10.2033316236</c:v>
                </c:pt>
                <c:pt idx="1281">
                  <c:v>10.2033316236</c:v>
                </c:pt>
                <c:pt idx="1282">
                  <c:v>10.2046660902</c:v>
                </c:pt>
                <c:pt idx="1283">
                  <c:v>10.206000556800001</c:v>
                </c:pt>
                <c:pt idx="1284">
                  <c:v>10.207335023400001</c:v>
                </c:pt>
                <c:pt idx="1285">
                  <c:v>10.209114312200001</c:v>
                </c:pt>
                <c:pt idx="1286">
                  <c:v>10.2104487788</c:v>
                </c:pt>
                <c:pt idx="1287">
                  <c:v>10.211783245399999</c:v>
                </c:pt>
                <c:pt idx="1288">
                  <c:v>10.213562534200001</c:v>
                </c:pt>
                <c:pt idx="1289">
                  <c:v>10.214897000800001</c:v>
                </c:pt>
                <c:pt idx="1290">
                  <c:v>10.217565934</c:v>
                </c:pt>
                <c:pt idx="1291">
                  <c:v>10.2184555784</c:v>
                </c:pt>
                <c:pt idx="1292">
                  <c:v>10.221569333800002</c:v>
                </c:pt>
                <c:pt idx="1293">
                  <c:v>10.225572733600002</c:v>
                </c:pt>
                <c:pt idx="1294">
                  <c:v>10.226462378000001</c:v>
                </c:pt>
                <c:pt idx="1295">
                  <c:v>10.231800244399999</c:v>
                </c:pt>
                <c:pt idx="1296">
                  <c:v>10.2335795332</c:v>
                </c:pt>
                <c:pt idx="1297">
                  <c:v>10.2371381108</c:v>
                </c:pt>
                <c:pt idx="1298">
                  <c:v>10.2424759772</c:v>
                </c:pt>
                <c:pt idx="1299">
                  <c:v>10.248703488</c:v>
                </c:pt>
                <c:pt idx="1300">
                  <c:v>10.253596532200001</c:v>
                </c:pt>
                <c:pt idx="1301">
                  <c:v>10.2580447542</c:v>
                </c:pt>
                <c:pt idx="1302">
                  <c:v>10.264717087200001</c:v>
                </c:pt>
                <c:pt idx="1303">
                  <c:v>10.270944598</c:v>
                </c:pt>
                <c:pt idx="1304">
                  <c:v>10.277172108800002</c:v>
                </c:pt>
                <c:pt idx="1305">
                  <c:v>10.285178908399999</c:v>
                </c:pt>
                <c:pt idx="1306">
                  <c:v>10.292740885800002</c:v>
                </c:pt>
                <c:pt idx="1307">
                  <c:v>10.301192507600003</c:v>
                </c:pt>
                <c:pt idx="1308">
                  <c:v>10.308309662800001</c:v>
                </c:pt>
                <c:pt idx="1309">
                  <c:v>10.3185405734</c:v>
                </c:pt>
                <c:pt idx="1310">
                  <c:v>10.326992195200001</c:v>
                </c:pt>
                <c:pt idx="1311">
                  <c:v>10.335443817000002</c:v>
                </c:pt>
                <c:pt idx="1312">
                  <c:v>10.3447850832</c:v>
                </c:pt>
                <c:pt idx="1313">
                  <c:v>10.3541263494</c:v>
                </c:pt>
                <c:pt idx="1314">
                  <c:v>10.365691726600001</c:v>
                </c:pt>
                <c:pt idx="1315">
                  <c:v>10.377701926000002</c:v>
                </c:pt>
                <c:pt idx="1316">
                  <c:v>10.388377658800001</c:v>
                </c:pt>
                <c:pt idx="1317">
                  <c:v>10.399943036</c:v>
                </c:pt>
                <c:pt idx="1318">
                  <c:v>10.411063591</c:v>
                </c:pt>
                <c:pt idx="1319">
                  <c:v>10.4230737904</c:v>
                </c:pt>
                <c:pt idx="1320">
                  <c:v>10.436863278600002</c:v>
                </c:pt>
                <c:pt idx="1321">
                  <c:v>10.450652766800001</c:v>
                </c:pt>
                <c:pt idx="1322">
                  <c:v>10.463997432800001</c:v>
                </c:pt>
                <c:pt idx="1323">
                  <c:v>10.477786921000002</c:v>
                </c:pt>
                <c:pt idx="1324">
                  <c:v>10.4897971204</c:v>
                </c:pt>
                <c:pt idx="1325">
                  <c:v>10.5049210752</c:v>
                </c:pt>
                <c:pt idx="1326">
                  <c:v>10.519600207800002</c:v>
                </c:pt>
                <c:pt idx="1327">
                  <c:v>10.534279340400001</c:v>
                </c:pt>
                <c:pt idx="1328">
                  <c:v>10.550292939600002</c:v>
                </c:pt>
                <c:pt idx="1329">
                  <c:v>10.565861716600002</c:v>
                </c:pt>
                <c:pt idx="1330">
                  <c:v>10.581875315800001</c:v>
                </c:pt>
                <c:pt idx="1331">
                  <c:v>10.598778559399999</c:v>
                </c:pt>
                <c:pt idx="1332">
                  <c:v>10.6165714474</c:v>
                </c:pt>
                <c:pt idx="1333">
                  <c:v>10.633029868800001</c:v>
                </c:pt>
                <c:pt idx="1334">
                  <c:v>10.649043468000002</c:v>
                </c:pt>
                <c:pt idx="1335">
                  <c:v>10.667281178200001</c:v>
                </c:pt>
                <c:pt idx="1336">
                  <c:v>10.6850740662</c:v>
                </c:pt>
                <c:pt idx="1337">
                  <c:v>10.701532487600002</c:v>
                </c:pt>
                <c:pt idx="1338">
                  <c:v>10.7193253756</c:v>
                </c:pt>
                <c:pt idx="1339">
                  <c:v>10.735783797</c:v>
                </c:pt>
                <c:pt idx="1340">
                  <c:v>10.752687040600001</c:v>
                </c:pt>
                <c:pt idx="1341">
                  <c:v>10.770479928600002</c:v>
                </c:pt>
                <c:pt idx="1342">
                  <c:v>10.788717638800001</c:v>
                </c:pt>
                <c:pt idx="1343">
                  <c:v>10.807400171200001</c:v>
                </c:pt>
                <c:pt idx="1344">
                  <c:v>10.8234137704</c:v>
                </c:pt>
                <c:pt idx="1345">
                  <c:v>10.841651480600001</c:v>
                </c:pt>
                <c:pt idx="1346">
                  <c:v>10.8589995464</c:v>
                </c:pt>
                <c:pt idx="1347">
                  <c:v>10.876347612200002</c:v>
                </c:pt>
                <c:pt idx="1348">
                  <c:v>10.893250855800002</c:v>
                </c:pt>
                <c:pt idx="1349">
                  <c:v>10.909709277199999</c:v>
                </c:pt>
                <c:pt idx="1350">
                  <c:v>10.9275021652</c:v>
                </c:pt>
                <c:pt idx="1351">
                  <c:v>10.944850231</c:v>
                </c:pt>
                <c:pt idx="1352">
                  <c:v>10.960419008000001</c:v>
                </c:pt>
                <c:pt idx="1353">
                  <c:v>10.9764326072</c:v>
                </c:pt>
                <c:pt idx="1354">
                  <c:v>10.9920013842</c:v>
                </c:pt>
                <c:pt idx="1355">
                  <c:v>11.006235694600003</c:v>
                </c:pt>
                <c:pt idx="1356">
                  <c:v>11.020025182800001</c:v>
                </c:pt>
                <c:pt idx="1357">
                  <c:v>11.033814671</c:v>
                </c:pt>
                <c:pt idx="1358">
                  <c:v>11.0476041592</c:v>
                </c:pt>
                <c:pt idx="1359">
                  <c:v>11.0622832918</c:v>
                </c:pt>
                <c:pt idx="1360">
                  <c:v>11.072959024600003</c:v>
                </c:pt>
                <c:pt idx="1361">
                  <c:v>11.087193335000002</c:v>
                </c:pt>
                <c:pt idx="1362">
                  <c:v>11.098313890000002</c:v>
                </c:pt>
                <c:pt idx="1363">
                  <c:v>11.108989622800001</c:v>
                </c:pt>
                <c:pt idx="1364">
                  <c:v>11.1187757112</c:v>
                </c:pt>
                <c:pt idx="1365">
                  <c:v>11.128116977400001</c:v>
                </c:pt>
                <c:pt idx="1366">
                  <c:v>11.1365685992</c:v>
                </c:pt>
                <c:pt idx="1367">
                  <c:v>11.142351287800002</c:v>
                </c:pt>
                <c:pt idx="1368">
                  <c:v>11.147689154200002</c:v>
                </c:pt>
                <c:pt idx="1369">
                  <c:v>11.153027020600002</c:v>
                </c:pt>
                <c:pt idx="1370">
                  <c:v>11.157920064800001</c:v>
                </c:pt>
                <c:pt idx="1371">
                  <c:v>11.162368286800001</c:v>
                </c:pt>
                <c:pt idx="1372">
                  <c:v>11.160144175800001</c:v>
                </c:pt>
                <c:pt idx="1373">
                  <c:v>11.165926864400001</c:v>
                </c:pt>
                <c:pt idx="1374">
                  <c:v>11.1703750864</c:v>
                </c:pt>
                <c:pt idx="1375">
                  <c:v>11.174378486200002</c:v>
                </c:pt>
                <c:pt idx="1376">
                  <c:v>11.180161174800002</c:v>
                </c:pt>
                <c:pt idx="1377">
                  <c:v>11.184609396800001</c:v>
                </c:pt>
                <c:pt idx="1378">
                  <c:v>11.190836907600001</c:v>
                </c:pt>
                <c:pt idx="1379">
                  <c:v>11.197954062800001</c:v>
                </c:pt>
                <c:pt idx="1380">
                  <c:v>11.203736751399999</c:v>
                </c:pt>
                <c:pt idx="1381">
                  <c:v>11.211298728800001</c:v>
                </c:pt>
                <c:pt idx="1382">
                  <c:v>11.216636595199999</c:v>
                </c:pt>
                <c:pt idx="1383">
                  <c:v>11.224198572600002</c:v>
                </c:pt>
                <c:pt idx="1384">
                  <c:v>11.231315727800002</c:v>
                </c:pt>
                <c:pt idx="1385">
                  <c:v>11.2388777052</c:v>
                </c:pt>
                <c:pt idx="1386">
                  <c:v>11.247329327000001</c:v>
                </c:pt>
                <c:pt idx="1387">
                  <c:v>11.252667193400001</c:v>
                </c:pt>
                <c:pt idx="1388">
                  <c:v>11.259784348600002</c:v>
                </c:pt>
                <c:pt idx="1389">
                  <c:v>11.266901503800002</c:v>
                </c:pt>
                <c:pt idx="1390">
                  <c:v>11.274018659000001</c:v>
                </c:pt>
                <c:pt idx="1391">
                  <c:v>11.281580636399999</c:v>
                </c:pt>
                <c:pt idx="1392">
                  <c:v>11.288697791600001</c:v>
                </c:pt>
                <c:pt idx="1393">
                  <c:v>11.296704591200001</c:v>
                </c:pt>
                <c:pt idx="1394">
                  <c:v>11.306045857400001</c:v>
                </c:pt>
                <c:pt idx="1395">
                  <c:v>11.3149423014</c:v>
                </c:pt>
                <c:pt idx="1396">
                  <c:v>11.3260628564</c:v>
                </c:pt>
                <c:pt idx="1397">
                  <c:v>11.336738589199999</c:v>
                </c:pt>
                <c:pt idx="1398">
                  <c:v>11.348303966400001</c:v>
                </c:pt>
                <c:pt idx="1399">
                  <c:v>11.358090054800002</c:v>
                </c:pt>
                <c:pt idx="1400">
                  <c:v>11.3701002542</c:v>
                </c:pt>
                <c:pt idx="1401">
                  <c:v>11.381665631399999</c:v>
                </c:pt>
                <c:pt idx="1402">
                  <c:v>11.3923413642</c:v>
                </c:pt>
                <c:pt idx="1403">
                  <c:v>11.4039067414</c:v>
                </c:pt>
                <c:pt idx="1404">
                  <c:v>11.4150272964</c:v>
                </c:pt>
                <c:pt idx="1405">
                  <c:v>11.426592673600002</c:v>
                </c:pt>
                <c:pt idx="1406">
                  <c:v>11.4394925174</c:v>
                </c:pt>
                <c:pt idx="1407">
                  <c:v>11.449723428</c:v>
                </c:pt>
                <c:pt idx="1408">
                  <c:v>11.460399160800002</c:v>
                </c:pt>
                <c:pt idx="1409">
                  <c:v>11.471519715800001</c:v>
                </c:pt>
                <c:pt idx="1410">
                  <c:v>11.480860981999999</c:v>
                </c:pt>
                <c:pt idx="1411">
                  <c:v>11.490202248200001</c:v>
                </c:pt>
                <c:pt idx="1412">
                  <c:v>11.4990986922</c:v>
                </c:pt>
                <c:pt idx="1413">
                  <c:v>11.508884780600001</c:v>
                </c:pt>
                <c:pt idx="1414">
                  <c:v>11.5160019358</c:v>
                </c:pt>
                <c:pt idx="1415">
                  <c:v>11.522229446600003</c:v>
                </c:pt>
                <c:pt idx="1416">
                  <c:v>11.527122490800002</c:v>
                </c:pt>
                <c:pt idx="1417">
                  <c:v>11.5306810684</c:v>
                </c:pt>
                <c:pt idx="1418">
                  <c:v>11.5351292904</c:v>
                </c:pt>
                <c:pt idx="1419">
                  <c:v>11.540022334600001</c:v>
                </c:pt>
                <c:pt idx="1420">
                  <c:v>11.5458050232</c:v>
                </c:pt>
                <c:pt idx="1421">
                  <c:v>11.551142889600001</c:v>
                </c:pt>
                <c:pt idx="1422">
                  <c:v>11.554701467200001</c:v>
                </c:pt>
                <c:pt idx="1423">
                  <c:v>11.5595945114</c:v>
                </c:pt>
                <c:pt idx="1424">
                  <c:v>11.564042733399999</c:v>
                </c:pt>
                <c:pt idx="1425">
                  <c:v>11.567156488800002</c:v>
                </c:pt>
                <c:pt idx="1426">
                  <c:v>11.5707150664</c:v>
                </c:pt>
                <c:pt idx="1427">
                  <c:v>11.573383999600003</c:v>
                </c:pt>
                <c:pt idx="1428">
                  <c:v>11.577387399400001</c:v>
                </c:pt>
                <c:pt idx="1429">
                  <c:v>11.581390799200001</c:v>
                </c:pt>
                <c:pt idx="1430">
                  <c:v>11.582725265800002</c:v>
                </c:pt>
                <c:pt idx="1431">
                  <c:v>11.585394199</c:v>
                </c:pt>
                <c:pt idx="1432">
                  <c:v>11.585394199</c:v>
                </c:pt>
                <c:pt idx="1433">
                  <c:v>11.583170088000001</c:v>
                </c:pt>
                <c:pt idx="1434">
                  <c:v>11.582280443600002</c:v>
                </c:pt>
                <c:pt idx="1435">
                  <c:v>11.584949376800001</c:v>
                </c:pt>
                <c:pt idx="1436">
                  <c:v>11.589842421000002</c:v>
                </c:pt>
                <c:pt idx="1437">
                  <c:v>11.594290643000001</c:v>
                </c:pt>
                <c:pt idx="1438">
                  <c:v>11.599628509399999</c:v>
                </c:pt>
                <c:pt idx="1439">
                  <c:v>11.605411198000002</c:v>
                </c:pt>
                <c:pt idx="1440">
                  <c:v>11.611638708800001</c:v>
                </c:pt>
                <c:pt idx="1441">
                  <c:v>11.618311041800002</c:v>
                </c:pt>
                <c:pt idx="1442">
                  <c:v>11.625428197000002</c:v>
                </c:pt>
                <c:pt idx="1443">
                  <c:v>11.632545352200001</c:v>
                </c:pt>
                <c:pt idx="1444">
                  <c:v>11.639217685200002</c:v>
                </c:pt>
                <c:pt idx="1445">
                  <c:v>11.648114129200001</c:v>
                </c:pt>
                <c:pt idx="1446">
                  <c:v>11.6574553954</c:v>
                </c:pt>
                <c:pt idx="1447">
                  <c:v>11.665462195</c:v>
                </c:pt>
                <c:pt idx="1448">
                  <c:v>11.674358638999999</c:v>
                </c:pt>
                <c:pt idx="1449">
                  <c:v>11.682365438600002</c:v>
                </c:pt>
                <c:pt idx="1450">
                  <c:v>11.6903722382</c:v>
                </c:pt>
                <c:pt idx="1451">
                  <c:v>11.700158326600002</c:v>
                </c:pt>
                <c:pt idx="1452">
                  <c:v>11.710389237200001</c:v>
                </c:pt>
                <c:pt idx="1453">
                  <c:v>11.722399436600002</c:v>
                </c:pt>
                <c:pt idx="1454">
                  <c:v>11.733519991600001</c:v>
                </c:pt>
                <c:pt idx="1455">
                  <c:v>11.745530191000002</c:v>
                </c:pt>
                <c:pt idx="1456">
                  <c:v>11.757540390399999</c:v>
                </c:pt>
                <c:pt idx="1457">
                  <c:v>11.769995412</c:v>
                </c:pt>
                <c:pt idx="1458">
                  <c:v>11.782895255800002</c:v>
                </c:pt>
                <c:pt idx="1459">
                  <c:v>11.796239921800002</c:v>
                </c:pt>
                <c:pt idx="1460">
                  <c:v>11.810919054399999</c:v>
                </c:pt>
                <c:pt idx="1461">
                  <c:v>11.8264878314</c:v>
                </c:pt>
                <c:pt idx="1462">
                  <c:v>11.841166963999999</c:v>
                </c:pt>
                <c:pt idx="1463">
                  <c:v>11.854066807800002</c:v>
                </c:pt>
                <c:pt idx="1464">
                  <c:v>11.8687459404</c:v>
                </c:pt>
                <c:pt idx="1465">
                  <c:v>11.881200962000001</c:v>
                </c:pt>
                <c:pt idx="1466">
                  <c:v>11.895880094600001</c:v>
                </c:pt>
                <c:pt idx="1467">
                  <c:v>11.911004049400001</c:v>
                </c:pt>
                <c:pt idx="1468">
                  <c:v>11.925683182</c:v>
                </c:pt>
                <c:pt idx="1469">
                  <c:v>11.940807136800002</c:v>
                </c:pt>
                <c:pt idx="1470">
                  <c:v>11.954596625000001</c:v>
                </c:pt>
                <c:pt idx="1471">
                  <c:v>11.966606824399999</c:v>
                </c:pt>
                <c:pt idx="1472">
                  <c:v>11.981285957000001</c:v>
                </c:pt>
                <c:pt idx="1473">
                  <c:v>11.994185800800002</c:v>
                </c:pt>
                <c:pt idx="1474">
                  <c:v>12.006640822400001</c:v>
                </c:pt>
                <c:pt idx="1475">
                  <c:v>12.018206199600002</c:v>
                </c:pt>
                <c:pt idx="1476">
                  <c:v>12.030661221200001</c:v>
                </c:pt>
                <c:pt idx="1477">
                  <c:v>12.0431162428</c:v>
                </c:pt>
                <c:pt idx="1478">
                  <c:v>12.055571264399999</c:v>
                </c:pt>
                <c:pt idx="1479">
                  <c:v>12.068471108200001</c:v>
                </c:pt>
                <c:pt idx="1480">
                  <c:v>12.081815774200001</c:v>
                </c:pt>
                <c:pt idx="1481">
                  <c:v>12.096050084600002</c:v>
                </c:pt>
                <c:pt idx="1482">
                  <c:v>12.108505106200001</c:v>
                </c:pt>
                <c:pt idx="1483">
                  <c:v>12.1209601278</c:v>
                </c:pt>
                <c:pt idx="1484">
                  <c:v>12.133859971600003</c:v>
                </c:pt>
                <c:pt idx="1485">
                  <c:v>12.144980526600001</c:v>
                </c:pt>
                <c:pt idx="1486">
                  <c:v>12.155656259400001</c:v>
                </c:pt>
                <c:pt idx="1487">
                  <c:v>12.165442347800001</c:v>
                </c:pt>
                <c:pt idx="1488">
                  <c:v>12.1774525472</c:v>
                </c:pt>
                <c:pt idx="1489">
                  <c:v>12.188573102199999</c:v>
                </c:pt>
                <c:pt idx="1490">
                  <c:v>12.198359190600002</c:v>
                </c:pt>
                <c:pt idx="1491">
                  <c:v>12.2085901012</c:v>
                </c:pt>
                <c:pt idx="1492">
                  <c:v>12.217486545200002</c:v>
                </c:pt>
                <c:pt idx="1493">
                  <c:v>12.2254933448</c:v>
                </c:pt>
                <c:pt idx="1494">
                  <c:v>12.231720855600003</c:v>
                </c:pt>
                <c:pt idx="1495">
                  <c:v>12.2423965884</c:v>
                </c:pt>
                <c:pt idx="1496">
                  <c:v>12.246844810400001</c:v>
                </c:pt>
                <c:pt idx="1497">
                  <c:v>12.250848210199999</c:v>
                </c:pt>
                <c:pt idx="1498">
                  <c:v>12.254406787800001</c:v>
                </c:pt>
                <c:pt idx="1499">
                  <c:v>12.2575205432</c:v>
                </c:pt>
                <c:pt idx="1500">
                  <c:v>12.260634298600001</c:v>
                </c:pt>
                <c:pt idx="1501">
                  <c:v>12.261968765200001</c:v>
                </c:pt>
                <c:pt idx="1502">
                  <c:v>12.264192876200001</c:v>
                </c:pt>
                <c:pt idx="1503">
                  <c:v>12.265972165000001</c:v>
                </c:pt>
                <c:pt idx="1504">
                  <c:v>12.2668618094</c:v>
                </c:pt>
                <c:pt idx="1505">
                  <c:v>12.269975564800001</c:v>
                </c:pt>
                <c:pt idx="1506">
                  <c:v>12.2721996758</c:v>
                </c:pt>
                <c:pt idx="1507">
                  <c:v>12.273534142399999</c:v>
                </c:pt>
                <c:pt idx="1508">
                  <c:v>12.276647897800002</c:v>
                </c:pt>
                <c:pt idx="1509">
                  <c:v>12.2802064754</c:v>
                </c:pt>
                <c:pt idx="1510">
                  <c:v>12.2824305864</c:v>
                </c:pt>
                <c:pt idx="1511">
                  <c:v>12.2842098752</c:v>
                </c:pt>
                <c:pt idx="1512">
                  <c:v>12.285989164</c:v>
                </c:pt>
                <c:pt idx="1513">
                  <c:v>12.2864339862</c:v>
                </c:pt>
                <c:pt idx="1514">
                  <c:v>12.284654697399999</c:v>
                </c:pt>
                <c:pt idx="1515">
                  <c:v>12.275758253399999</c:v>
                </c:pt>
                <c:pt idx="1516">
                  <c:v>12.269530742600002</c:v>
                </c:pt>
                <c:pt idx="1517">
                  <c:v>12.261523943</c:v>
                </c:pt>
                <c:pt idx="1518">
                  <c:v>12.251737854600002</c:v>
                </c:pt>
                <c:pt idx="1519">
                  <c:v>12.225938167000001</c:v>
                </c:pt>
                <c:pt idx="1520">
                  <c:v>12.1685561032</c:v>
                </c:pt>
                <c:pt idx="1521">
                  <c:v>12.1289669274</c:v>
                </c:pt>
                <c:pt idx="1522">
                  <c:v>12.100943128800001</c:v>
                </c:pt>
                <c:pt idx="1523">
                  <c:v>12.077812374400001</c:v>
                </c:pt>
                <c:pt idx="1524">
                  <c:v>12.056460908800002</c:v>
                </c:pt>
                <c:pt idx="1525">
                  <c:v>12.0359990876</c:v>
                </c:pt>
                <c:pt idx="1526">
                  <c:v>12.017316555200001</c:v>
                </c:pt>
                <c:pt idx="1527">
                  <c:v>11.998189200600002</c:v>
                </c:pt>
                <c:pt idx="1528">
                  <c:v>11.979951490400001</c:v>
                </c:pt>
                <c:pt idx="1529">
                  <c:v>11.962603424600001</c:v>
                </c:pt>
                <c:pt idx="1530">
                  <c:v>11.946145003200002</c:v>
                </c:pt>
                <c:pt idx="1531">
                  <c:v>11.924348715399999</c:v>
                </c:pt>
                <c:pt idx="1532">
                  <c:v>11.905221360800002</c:v>
                </c:pt>
                <c:pt idx="1533">
                  <c:v>11.887873295000002</c:v>
                </c:pt>
                <c:pt idx="1534">
                  <c:v>11.8705252292</c:v>
                </c:pt>
                <c:pt idx="1535">
                  <c:v>11.858070207600001</c:v>
                </c:pt>
                <c:pt idx="1536">
                  <c:v>11.845615186000002</c:v>
                </c:pt>
                <c:pt idx="1537">
                  <c:v>11.834939453200001</c:v>
                </c:pt>
                <c:pt idx="1538">
                  <c:v>11.825598187000001</c:v>
                </c:pt>
                <c:pt idx="1539">
                  <c:v>11.8153672764</c:v>
                </c:pt>
                <c:pt idx="1540">
                  <c:v>11.807360476800001</c:v>
                </c:pt>
                <c:pt idx="1541">
                  <c:v>11.8002433216</c:v>
                </c:pt>
                <c:pt idx="1542">
                  <c:v>11.793126166399999</c:v>
                </c:pt>
                <c:pt idx="1543">
                  <c:v>11.7886779444</c:v>
                </c:pt>
                <c:pt idx="1544">
                  <c:v>11.783340078000002</c:v>
                </c:pt>
                <c:pt idx="1545">
                  <c:v>11.780226322600001</c:v>
                </c:pt>
                <c:pt idx="1546">
                  <c:v>11.778447033800001</c:v>
                </c:pt>
                <c:pt idx="1547">
                  <c:v>11.776667745000001</c:v>
                </c:pt>
                <c:pt idx="1548">
                  <c:v>11.775778100600002</c:v>
                </c:pt>
                <c:pt idx="1549">
                  <c:v>11.7753332784</c:v>
                </c:pt>
                <c:pt idx="1550">
                  <c:v>11.776667745000001</c:v>
                </c:pt>
                <c:pt idx="1551">
                  <c:v>11.7771125672</c:v>
                </c:pt>
                <c:pt idx="1552">
                  <c:v>11.778002211600002</c:v>
                </c:pt>
                <c:pt idx="1553">
                  <c:v>11.780226322600001</c:v>
                </c:pt>
                <c:pt idx="1554">
                  <c:v>11.7815607892</c:v>
                </c:pt>
                <c:pt idx="1555">
                  <c:v>11.786898655600002</c:v>
                </c:pt>
                <c:pt idx="1556">
                  <c:v>11.791346877600001</c:v>
                </c:pt>
                <c:pt idx="1557">
                  <c:v>11.795350277400001</c:v>
                </c:pt>
                <c:pt idx="1558">
                  <c:v>11.798908855000002</c:v>
                </c:pt>
                <c:pt idx="1559">
                  <c:v>11.801577788199999</c:v>
                </c:pt>
                <c:pt idx="1560">
                  <c:v>11.805581188</c:v>
                </c:pt>
                <c:pt idx="1561">
                  <c:v>11.8082501212</c:v>
                </c:pt>
                <c:pt idx="1562">
                  <c:v>11.812698343199999</c:v>
                </c:pt>
                <c:pt idx="1563">
                  <c:v>11.8175913874</c:v>
                </c:pt>
                <c:pt idx="1564">
                  <c:v>11.822039609400001</c:v>
                </c:pt>
                <c:pt idx="1565">
                  <c:v>11.8282671202</c:v>
                </c:pt>
                <c:pt idx="1566">
                  <c:v>11.8327153422</c:v>
                </c:pt>
                <c:pt idx="1567">
                  <c:v>11.839387675199999</c:v>
                </c:pt>
                <c:pt idx="1568">
                  <c:v>11.845170363800001</c:v>
                </c:pt>
                <c:pt idx="1569">
                  <c:v>11.851397874600002</c:v>
                </c:pt>
                <c:pt idx="1570">
                  <c:v>11.858070207600001</c:v>
                </c:pt>
                <c:pt idx="1571">
                  <c:v>11.864742540600002</c:v>
                </c:pt>
                <c:pt idx="1572">
                  <c:v>11.873638984600001</c:v>
                </c:pt>
                <c:pt idx="1573">
                  <c:v>11.8820906064</c:v>
                </c:pt>
                <c:pt idx="1574">
                  <c:v>11.891876694800001</c:v>
                </c:pt>
                <c:pt idx="1575">
                  <c:v>11.901662783200001</c:v>
                </c:pt>
                <c:pt idx="1576">
                  <c:v>11.911004049400001</c:v>
                </c:pt>
                <c:pt idx="1577">
                  <c:v>11.9199004934</c:v>
                </c:pt>
                <c:pt idx="1578">
                  <c:v>11.927017648600001</c:v>
                </c:pt>
                <c:pt idx="1579">
                  <c:v>11.939472670200001</c:v>
                </c:pt>
                <c:pt idx="1580">
                  <c:v>11.947924292000002</c:v>
                </c:pt>
                <c:pt idx="1581">
                  <c:v>11.955041447200001</c:v>
                </c:pt>
                <c:pt idx="1582">
                  <c:v>11.963493069</c:v>
                </c:pt>
                <c:pt idx="1583">
                  <c:v>11.971944690800001</c:v>
                </c:pt>
                <c:pt idx="1584">
                  <c:v>11.979061846</c:v>
                </c:pt>
                <c:pt idx="1585">
                  <c:v>11.984844534600002</c:v>
                </c:pt>
                <c:pt idx="1586">
                  <c:v>11.9884031122</c:v>
                </c:pt>
                <c:pt idx="1587">
                  <c:v>11.9884031122</c:v>
                </c:pt>
                <c:pt idx="1588">
                  <c:v>11.984844534600002</c:v>
                </c:pt>
                <c:pt idx="1589">
                  <c:v>11.8816457842</c:v>
                </c:pt>
                <c:pt idx="1590">
                  <c:v>11.8687459404</c:v>
                </c:pt>
                <c:pt idx="1591">
                  <c:v>11.858515029800001</c:v>
                </c:pt>
                <c:pt idx="1592">
                  <c:v>11.852732341200001</c:v>
                </c:pt>
                <c:pt idx="1593">
                  <c:v>11.847394474800002</c:v>
                </c:pt>
                <c:pt idx="1594">
                  <c:v>11.842946252800003</c:v>
                </c:pt>
                <c:pt idx="1595">
                  <c:v>11.8398324974</c:v>
                </c:pt>
                <c:pt idx="1596">
                  <c:v>11.834494631000002</c:v>
                </c:pt>
                <c:pt idx="1597">
                  <c:v>11.83227052</c:v>
                </c:pt>
                <c:pt idx="1598">
                  <c:v>11.8309360534</c:v>
                </c:pt>
                <c:pt idx="1599">
                  <c:v>11.8309360534</c:v>
                </c:pt>
                <c:pt idx="1600">
                  <c:v>11.831825697800001</c:v>
                </c:pt>
                <c:pt idx="1601">
                  <c:v>11.8309360534</c:v>
                </c:pt>
                <c:pt idx="1602">
                  <c:v>11.8304912312</c:v>
                </c:pt>
                <c:pt idx="1603">
                  <c:v>11.830046409000001</c:v>
                </c:pt>
                <c:pt idx="1604">
                  <c:v>11.829601586800001</c:v>
                </c:pt>
                <c:pt idx="1605">
                  <c:v>11.827822298000001</c:v>
                </c:pt>
                <c:pt idx="1606">
                  <c:v>11.820705142800001</c:v>
                </c:pt>
                <c:pt idx="1607">
                  <c:v>11.804691543600002</c:v>
                </c:pt>
                <c:pt idx="1608">
                  <c:v>11.794460633</c:v>
                </c:pt>
                <c:pt idx="1609">
                  <c:v>11.784674544600001</c:v>
                </c:pt>
                <c:pt idx="1610">
                  <c:v>11.774888456200001</c:v>
                </c:pt>
                <c:pt idx="1611">
                  <c:v>11.763323079000001</c:v>
                </c:pt>
                <c:pt idx="1612">
                  <c:v>11.7548714572</c:v>
                </c:pt>
                <c:pt idx="1613">
                  <c:v>11.6347694632</c:v>
                </c:pt>
                <c:pt idx="1614">
                  <c:v>11.602297442600001</c:v>
                </c:pt>
                <c:pt idx="1615">
                  <c:v>11.573828821800001</c:v>
                </c:pt>
                <c:pt idx="1616">
                  <c:v>11.549808423</c:v>
                </c:pt>
                <c:pt idx="1617">
                  <c:v>11.530236246199999</c:v>
                </c:pt>
                <c:pt idx="1618">
                  <c:v>11.512888180399999</c:v>
                </c:pt>
                <c:pt idx="1619">
                  <c:v>11.4968745812</c:v>
                </c:pt>
                <c:pt idx="1620">
                  <c:v>11.483085093000001</c:v>
                </c:pt>
                <c:pt idx="1621">
                  <c:v>11.4661818494</c:v>
                </c:pt>
                <c:pt idx="1622">
                  <c:v>11.4550612944</c:v>
                </c:pt>
                <c:pt idx="1623">
                  <c:v>11.4439407394</c:v>
                </c:pt>
                <c:pt idx="1624">
                  <c:v>11.436823584200001</c:v>
                </c:pt>
                <c:pt idx="1625">
                  <c:v>11.430151251200002</c:v>
                </c:pt>
                <c:pt idx="1626">
                  <c:v>11.424368562600002</c:v>
                </c:pt>
                <c:pt idx="1627">
                  <c:v>11.415472118600002</c:v>
                </c:pt>
                <c:pt idx="1628">
                  <c:v>11.395455119600001</c:v>
                </c:pt>
                <c:pt idx="1629">
                  <c:v>11.3883379644</c:v>
                </c:pt>
                <c:pt idx="1630">
                  <c:v>11.385224209</c:v>
                </c:pt>
                <c:pt idx="1631">
                  <c:v>11.383444920199999</c:v>
                </c:pt>
                <c:pt idx="1632">
                  <c:v>11.384334564600001</c:v>
                </c:pt>
                <c:pt idx="1633">
                  <c:v>11.385669031200001</c:v>
                </c:pt>
                <c:pt idx="1634">
                  <c:v>11.387893142200001</c:v>
                </c:pt>
                <c:pt idx="1635">
                  <c:v>11.3923413642</c:v>
                </c:pt>
                <c:pt idx="1636">
                  <c:v>11.395899941800002</c:v>
                </c:pt>
                <c:pt idx="1637">
                  <c:v>11.399903341600002</c:v>
                </c:pt>
                <c:pt idx="1638">
                  <c:v>11.404351563600001</c:v>
                </c:pt>
                <c:pt idx="1639">
                  <c:v>11.410134252200001</c:v>
                </c:pt>
                <c:pt idx="1640">
                  <c:v>11.414582474200001</c:v>
                </c:pt>
                <c:pt idx="1641">
                  <c:v>11.419920340600001</c:v>
                </c:pt>
                <c:pt idx="1642">
                  <c:v>11.426147851400001</c:v>
                </c:pt>
                <c:pt idx="1643">
                  <c:v>11.431485717800003</c:v>
                </c:pt>
                <c:pt idx="1644">
                  <c:v>11.436823584200001</c:v>
                </c:pt>
                <c:pt idx="1645">
                  <c:v>11.438602873000002</c:v>
                </c:pt>
                <c:pt idx="1646">
                  <c:v>11.424368562600002</c:v>
                </c:pt>
                <c:pt idx="1647">
                  <c:v>11.418141051800001</c:v>
                </c:pt>
                <c:pt idx="1648">
                  <c:v>11.4150272964</c:v>
                </c:pt>
                <c:pt idx="1649">
                  <c:v>11.4128031854</c:v>
                </c:pt>
                <c:pt idx="1650">
                  <c:v>11.410579074400001</c:v>
                </c:pt>
                <c:pt idx="1651">
                  <c:v>11.40968943</c:v>
                </c:pt>
                <c:pt idx="1652">
                  <c:v>11.409244607800002</c:v>
                </c:pt>
                <c:pt idx="1653">
                  <c:v>11.40968943</c:v>
                </c:pt>
                <c:pt idx="1654">
                  <c:v>11.40968943</c:v>
                </c:pt>
                <c:pt idx="1655">
                  <c:v>11.410579074400001</c:v>
                </c:pt>
                <c:pt idx="1656">
                  <c:v>11.411023896600001</c:v>
                </c:pt>
                <c:pt idx="1657">
                  <c:v>11.411913541000002</c:v>
                </c:pt>
                <c:pt idx="1658">
                  <c:v>11.4128031854</c:v>
                </c:pt>
                <c:pt idx="1659">
                  <c:v>11.413248007600002</c:v>
                </c:pt>
                <c:pt idx="1660">
                  <c:v>11.411023896600001</c:v>
                </c:pt>
                <c:pt idx="1661">
                  <c:v>11.402572274800001</c:v>
                </c:pt>
                <c:pt idx="1662">
                  <c:v>11.396344764000002</c:v>
                </c:pt>
                <c:pt idx="1663">
                  <c:v>11.388782786600002</c:v>
                </c:pt>
                <c:pt idx="1664">
                  <c:v>11.382555275800001</c:v>
                </c:pt>
                <c:pt idx="1665">
                  <c:v>11.372769187399999</c:v>
                </c:pt>
                <c:pt idx="1666">
                  <c:v>11.362983099000001</c:v>
                </c:pt>
                <c:pt idx="1667">
                  <c:v>11.356310766</c:v>
                </c:pt>
                <c:pt idx="1668">
                  <c:v>11.349638433000001</c:v>
                </c:pt>
                <c:pt idx="1669">
                  <c:v>11.342966100000002</c:v>
                </c:pt>
                <c:pt idx="1670">
                  <c:v>11.335848944800002</c:v>
                </c:pt>
                <c:pt idx="1671">
                  <c:v>11.328731789600003</c:v>
                </c:pt>
                <c:pt idx="1672">
                  <c:v>11.318945701200001</c:v>
                </c:pt>
                <c:pt idx="1673">
                  <c:v>11.308714790600002</c:v>
                </c:pt>
                <c:pt idx="1674">
                  <c:v>11.298483880000001</c:v>
                </c:pt>
                <c:pt idx="1675">
                  <c:v>11.286028858400002</c:v>
                </c:pt>
                <c:pt idx="1676">
                  <c:v>11.2731290146</c:v>
                </c:pt>
                <c:pt idx="1677">
                  <c:v>11.258005059800002</c:v>
                </c:pt>
                <c:pt idx="1678">
                  <c:v>11.239767349600003</c:v>
                </c:pt>
                <c:pt idx="1679">
                  <c:v>11.219750350600002</c:v>
                </c:pt>
                <c:pt idx="1680">
                  <c:v>11.197954062800001</c:v>
                </c:pt>
                <c:pt idx="1681">
                  <c:v>11.173488841800001</c:v>
                </c:pt>
                <c:pt idx="1682">
                  <c:v>11.146354687600002</c:v>
                </c:pt>
                <c:pt idx="1683">
                  <c:v>11.117441244600002</c:v>
                </c:pt>
                <c:pt idx="1684">
                  <c:v>11.086748512800002</c:v>
                </c:pt>
                <c:pt idx="1685">
                  <c:v>11.053386847800001</c:v>
                </c:pt>
                <c:pt idx="1686">
                  <c:v>11.017356249600001</c:v>
                </c:pt>
                <c:pt idx="1687">
                  <c:v>10.978211896000001</c:v>
                </c:pt>
                <c:pt idx="1688">
                  <c:v>10.936398609199999</c:v>
                </c:pt>
                <c:pt idx="1689">
                  <c:v>10.893250855800002</c:v>
                </c:pt>
                <c:pt idx="1690">
                  <c:v>10.8478789914</c:v>
                </c:pt>
                <c:pt idx="1691">
                  <c:v>10.783824594600002</c:v>
                </c:pt>
                <c:pt idx="1692">
                  <c:v>10.672174222400001</c:v>
                </c:pt>
                <c:pt idx="1693">
                  <c:v>10.6054508924</c:v>
                </c:pt>
                <c:pt idx="1694">
                  <c:v>10.539172384600002</c:v>
                </c:pt>
                <c:pt idx="1695">
                  <c:v>10.479566209800002</c:v>
                </c:pt>
                <c:pt idx="1696">
                  <c:v>10.422184146000001</c:v>
                </c:pt>
                <c:pt idx="1697">
                  <c:v>10.371029593000001</c:v>
                </c:pt>
                <c:pt idx="1698">
                  <c:v>10.325657728600001</c:v>
                </c:pt>
                <c:pt idx="1699">
                  <c:v>10.286068552800002</c:v>
                </c:pt>
                <c:pt idx="1700">
                  <c:v>10.252262065600002</c:v>
                </c:pt>
                <c:pt idx="1701">
                  <c:v>10.221124511600001</c:v>
                </c:pt>
                <c:pt idx="1702">
                  <c:v>10.192655890800001</c:v>
                </c:pt>
                <c:pt idx="1703">
                  <c:v>10.167745847600001</c:v>
                </c:pt>
                <c:pt idx="1704">
                  <c:v>10.145504737600001</c:v>
                </c:pt>
                <c:pt idx="1705">
                  <c:v>10.1268222052</c:v>
                </c:pt>
                <c:pt idx="1706">
                  <c:v>10.110808606000001</c:v>
                </c:pt>
                <c:pt idx="1707">
                  <c:v>10.1001328732</c:v>
                </c:pt>
                <c:pt idx="1708">
                  <c:v>10.0912364292</c:v>
                </c:pt>
                <c:pt idx="1709">
                  <c:v>10.083674451800002</c:v>
                </c:pt>
                <c:pt idx="1710">
                  <c:v>10.076557296600003</c:v>
                </c:pt>
                <c:pt idx="1711">
                  <c:v>10.071219430200001</c:v>
                </c:pt>
                <c:pt idx="1712">
                  <c:v>10.065881563800001</c:v>
                </c:pt>
                <c:pt idx="1713">
                  <c:v>10.0605436974</c:v>
                </c:pt>
                <c:pt idx="1714">
                  <c:v>10.056540297600002</c:v>
                </c:pt>
                <c:pt idx="1715">
                  <c:v>10.052092075600001</c:v>
                </c:pt>
                <c:pt idx="1716">
                  <c:v>10.048088675800001</c:v>
                </c:pt>
                <c:pt idx="1717">
                  <c:v>10.043195631600002</c:v>
                </c:pt>
                <c:pt idx="1718">
                  <c:v>10.040526698399999</c:v>
                </c:pt>
                <c:pt idx="1719">
                  <c:v>10.0378577652</c:v>
                </c:pt>
                <c:pt idx="1720">
                  <c:v>10.0360784764</c:v>
                </c:pt>
                <c:pt idx="1721">
                  <c:v>10.034744009800001</c:v>
                </c:pt>
                <c:pt idx="1722">
                  <c:v>10.033409543199999</c:v>
                </c:pt>
                <c:pt idx="1723">
                  <c:v>10.0325198988</c:v>
                </c:pt>
                <c:pt idx="1724">
                  <c:v>10.0316302544</c:v>
                </c:pt>
                <c:pt idx="1725">
                  <c:v>10.030295787800002</c:v>
                </c:pt>
                <c:pt idx="1726">
                  <c:v>10.029406143399999</c:v>
                </c:pt>
                <c:pt idx="1727">
                  <c:v>10.029850965600003</c:v>
                </c:pt>
                <c:pt idx="1728">
                  <c:v>10.029850965600003</c:v>
                </c:pt>
                <c:pt idx="1729">
                  <c:v>10.029850965600003</c:v>
                </c:pt>
                <c:pt idx="1730">
                  <c:v>10.030740610000001</c:v>
                </c:pt>
                <c:pt idx="1731">
                  <c:v>10.032075076600002</c:v>
                </c:pt>
                <c:pt idx="1732">
                  <c:v>10.032964721000001</c:v>
                </c:pt>
                <c:pt idx="1733">
                  <c:v>10.032964721000001</c:v>
                </c:pt>
                <c:pt idx="1734">
                  <c:v>10.032075076600002</c:v>
                </c:pt>
                <c:pt idx="1735">
                  <c:v>10.033409543199999</c:v>
                </c:pt>
                <c:pt idx="1736">
                  <c:v>10.035633654200002</c:v>
                </c:pt>
                <c:pt idx="1737">
                  <c:v>10.037412943000001</c:v>
                </c:pt>
                <c:pt idx="1738">
                  <c:v>10.038747409600003</c:v>
                </c:pt>
                <c:pt idx="1739">
                  <c:v>10.043195631600002</c:v>
                </c:pt>
                <c:pt idx="1740">
                  <c:v>10.045864564800002</c:v>
                </c:pt>
                <c:pt idx="1741">
                  <c:v>10.050312786800001</c:v>
                </c:pt>
                <c:pt idx="1742">
                  <c:v>10.054316186600001</c:v>
                </c:pt>
                <c:pt idx="1743">
                  <c:v>10.059209230800001</c:v>
                </c:pt>
                <c:pt idx="1744">
                  <c:v>10.0627678084</c:v>
                </c:pt>
                <c:pt idx="1745">
                  <c:v>10.066326386</c:v>
                </c:pt>
                <c:pt idx="1746">
                  <c:v>10.0716642524</c:v>
                </c:pt>
                <c:pt idx="1747">
                  <c:v>10.0761124744</c:v>
                </c:pt>
                <c:pt idx="1748">
                  <c:v>10.080115874200001</c:v>
                </c:pt>
                <c:pt idx="1749">
                  <c:v>10.082339985200001</c:v>
                </c:pt>
                <c:pt idx="1750">
                  <c:v>10.081895163</c:v>
                </c:pt>
                <c:pt idx="1751">
                  <c:v>10.084564096199999</c:v>
                </c:pt>
                <c:pt idx="1752">
                  <c:v>10.0872330294</c:v>
                </c:pt>
                <c:pt idx="1753">
                  <c:v>10.0894571404</c:v>
                </c:pt>
                <c:pt idx="1754">
                  <c:v>10.093905362400001</c:v>
                </c:pt>
                <c:pt idx="1755">
                  <c:v>10.0961294734</c:v>
                </c:pt>
                <c:pt idx="1756">
                  <c:v>10.1005776954</c:v>
                </c:pt>
                <c:pt idx="1757">
                  <c:v>10.104136273</c:v>
                </c:pt>
                <c:pt idx="1758">
                  <c:v>10.106805206200001</c:v>
                </c:pt>
                <c:pt idx="1759">
                  <c:v>10.1112534282</c:v>
                </c:pt>
                <c:pt idx="1760">
                  <c:v>10.113477539200002</c:v>
                </c:pt>
                <c:pt idx="1761">
                  <c:v>10.1179257612</c:v>
                </c:pt>
                <c:pt idx="1762">
                  <c:v>10.1214843388</c:v>
                </c:pt>
                <c:pt idx="1763">
                  <c:v>10.122373983200001</c:v>
                </c:pt>
                <c:pt idx="1764">
                  <c:v>10.123708449800001</c:v>
                </c:pt>
                <c:pt idx="1765">
                  <c:v>10.1250429164</c:v>
                </c:pt>
                <c:pt idx="1766">
                  <c:v>10.1268222052</c:v>
                </c:pt>
                <c:pt idx="1767">
                  <c:v>10.127711849600002</c:v>
                </c:pt>
                <c:pt idx="1768">
                  <c:v>10.129491138400001</c:v>
                </c:pt>
                <c:pt idx="1769">
                  <c:v>10.1290463162</c:v>
                </c:pt>
                <c:pt idx="1770">
                  <c:v>10.1290463162</c:v>
                </c:pt>
                <c:pt idx="1771">
                  <c:v>10.127267027399999</c:v>
                </c:pt>
                <c:pt idx="1772">
                  <c:v>10.1254877386</c:v>
                </c:pt>
                <c:pt idx="1773">
                  <c:v>10.123708449800001</c:v>
                </c:pt>
                <c:pt idx="1774">
                  <c:v>10.123708449800001</c:v>
                </c:pt>
                <c:pt idx="1775">
                  <c:v>10.121039516600002</c:v>
                </c:pt>
                <c:pt idx="1776">
                  <c:v>10.117480939000002</c:v>
                </c:pt>
                <c:pt idx="1777">
                  <c:v>10.1139223614</c:v>
                </c:pt>
                <c:pt idx="1778">
                  <c:v>10.108584495000001</c:v>
                </c:pt>
                <c:pt idx="1779">
                  <c:v>10.103246628600001</c:v>
                </c:pt>
                <c:pt idx="1780">
                  <c:v>10.096574295600002</c:v>
                </c:pt>
                <c:pt idx="1781">
                  <c:v>10.0894571404</c:v>
                </c:pt>
                <c:pt idx="1782">
                  <c:v>10.082784807399999</c:v>
                </c:pt>
                <c:pt idx="1783">
                  <c:v>10.075222830000001</c:v>
                </c:pt>
                <c:pt idx="1784">
                  <c:v>10.068105674800002</c:v>
                </c:pt>
                <c:pt idx="1785">
                  <c:v>10.0623229862</c:v>
                </c:pt>
                <c:pt idx="1786">
                  <c:v>10.055205831</c:v>
                </c:pt>
                <c:pt idx="1787">
                  <c:v>10.048533498000001</c:v>
                </c:pt>
                <c:pt idx="1788">
                  <c:v>10.041861165</c:v>
                </c:pt>
                <c:pt idx="1789">
                  <c:v>10.035188832000001</c:v>
                </c:pt>
                <c:pt idx="1790">
                  <c:v>10.028071676800002</c:v>
                </c:pt>
                <c:pt idx="1791">
                  <c:v>10.020954521600002</c:v>
                </c:pt>
                <c:pt idx="1792">
                  <c:v>10.012058077600003</c:v>
                </c:pt>
                <c:pt idx="1793">
                  <c:v>10.003161633600003</c:v>
                </c:pt>
                <c:pt idx="1794">
                  <c:v>9.9920410786000016</c:v>
                </c:pt>
                <c:pt idx="1795">
                  <c:v>9.9826998123999999</c:v>
                </c:pt>
                <c:pt idx="1796">
                  <c:v>9.9746930127999995</c:v>
                </c:pt>
                <c:pt idx="1797">
                  <c:v>9.9671310353999996</c:v>
                </c:pt>
                <c:pt idx="1798">
                  <c:v>9.9595690580000014</c:v>
                </c:pt>
                <c:pt idx="1799">
                  <c:v>9.9537863694000013</c:v>
                </c:pt>
                <c:pt idx="1800">
                  <c:v>9.9466692142000017</c:v>
                </c:pt>
                <c:pt idx="1801">
                  <c:v>9.941331347800002</c:v>
                </c:pt>
                <c:pt idx="1802">
                  <c:v>9.936438303600001</c:v>
                </c:pt>
                <c:pt idx="1803">
                  <c:v>9.9306556150000009</c:v>
                </c:pt>
                <c:pt idx="1804">
                  <c:v>9.925317748600003</c:v>
                </c:pt>
                <c:pt idx="1805">
                  <c:v>9.9199798822000016</c:v>
                </c:pt>
                <c:pt idx="1806">
                  <c:v>9.9164213046000018</c:v>
                </c:pt>
                <c:pt idx="1807">
                  <c:v>9.912862727000002</c:v>
                </c:pt>
                <c:pt idx="1808">
                  <c:v>9.9115282604000008</c:v>
                </c:pt>
                <c:pt idx="1809">
                  <c:v>9.9101937938000013</c:v>
                </c:pt>
                <c:pt idx="1810">
                  <c:v>9.9066352161999998</c:v>
                </c:pt>
                <c:pt idx="1811">
                  <c:v>9.9048559273999999</c:v>
                </c:pt>
                <c:pt idx="1812">
                  <c:v>9.9017421720000005</c:v>
                </c:pt>
                <c:pt idx="1813">
                  <c:v>9.8986284166000029</c:v>
                </c:pt>
                <c:pt idx="1814">
                  <c:v>9.8955146612</c:v>
                </c:pt>
                <c:pt idx="1815">
                  <c:v>9.8915112613999998</c:v>
                </c:pt>
                <c:pt idx="1816">
                  <c:v>9.8892871503999995</c:v>
                </c:pt>
                <c:pt idx="1817">
                  <c:v>9.8866182172000006</c:v>
                </c:pt>
                <c:pt idx="1818">
                  <c:v>9.8848389284000007</c:v>
                </c:pt>
                <c:pt idx="1819">
                  <c:v>9.8830596396000026</c:v>
                </c:pt>
                <c:pt idx="1820">
                  <c:v>9.8817251730000013</c:v>
                </c:pt>
                <c:pt idx="1821">
                  <c:v>9.8808355286000022</c:v>
                </c:pt>
                <c:pt idx="1822">
                  <c:v>9.8786114176000002</c:v>
                </c:pt>
                <c:pt idx="1823">
                  <c:v>9.8768321288000003</c:v>
                </c:pt>
                <c:pt idx="1824">
                  <c:v>9.8732735512000005</c:v>
                </c:pt>
                <c:pt idx="1825">
                  <c:v>9.8701597958000029</c:v>
                </c:pt>
                <c:pt idx="1826">
                  <c:v>9.8674908626000022</c:v>
                </c:pt>
                <c:pt idx="1827">
                  <c:v>9.8648219293999997</c:v>
                </c:pt>
                <c:pt idx="1828">
                  <c:v>9.8617081740000021</c:v>
                </c:pt>
                <c:pt idx="1829">
                  <c:v>9.8581495964000005</c:v>
                </c:pt>
                <c:pt idx="1830">
                  <c:v>9.8541461966000021</c:v>
                </c:pt>
                <c:pt idx="1831">
                  <c:v>9.8496979746000015</c:v>
                </c:pt>
                <c:pt idx="1832">
                  <c:v>9.8448049304000005</c:v>
                </c:pt>
                <c:pt idx="1833">
                  <c:v>9.6997928931999997</c:v>
                </c:pt>
                <c:pt idx="1834">
                  <c:v>9.5672358776000017</c:v>
                </c:pt>
                <c:pt idx="1835">
                  <c:v>9.5454395898000008</c:v>
                </c:pt>
                <c:pt idx="1836">
                  <c:v>9.5294259906000001</c:v>
                </c:pt>
                <c:pt idx="1837">
                  <c:v>9.5183054356000003</c:v>
                </c:pt>
                <c:pt idx="1838">
                  <c:v>9.5107434582000003</c:v>
                </c:pt>
                <c:pt idx="1839">
                  <c:v>9.504960769600002</c:v>
                </c:pt>
                <c:pt idx="1840">
                  <c:v>9.5014021920000022</c:v>
                </c:pt>
                <c:pt idx="1841">
                  <c:v>9.4991780810000002</c:v>
                </c:pt>
                <c:pt idx="1842">
                  <c:v>9.4987332588000015</c:v>
                </c:pt>
                <c:pt idx="1843">
                  <c:v>9.4996229032000006</c:v>
                </c:pt>
                <c:pt idx="1844">
                  <c:v>9.5009573698000001</c:v>
                </c:pt>
                <c:pt idx="1845">
                  <c:v>9.5027366585999999</c:v>
                </c:pt>
                <c:pt idx="1846">
                  <c:v>9.5058504140000011</c:v>
                </c:pt>
                <c:pt idx="1847">
                  <c:v>9.5094089916000009</c:v>
                </c:pt>
                <c:pt idx="1848">
                  <c:v>9.5147468580000005</c:v>
                </c:pt>
                <c:pt idx="1849">
                  <c:v>9.5183054356000003</c:v>
                </c:pt>
                <c:pt idx="1850">
                  <c:v>9.5245329464000008</c:v>
                </c:pt>
                <c:pt idx="1851">
                  <c:v>9.5298708128000023</c:v>
                </c:pt>
                <c:pt idx="1852">
                  <c:v>9.5356535014000006</c:v>
                </c:pt>
                <c:pt idx="1853">
                  <c:v>9.540991367800002</c:v>
                </c:pt>
                <c:pt idx="1854">
                  <c:v>9.5481085230000016</c:v>
                </c:pt>
                <c:pt idx="1855">
                  <c:v>9.5538912116000017</c:v>
                </c:pt>
                <c:pt idx="1856">
                  <c:v>9.5596739002</c:v>
                </c:pt>
                <c:pt idx="1857">
                  <c:v>9.5650117666000032</c:v>
                </c:pt>
                <c:pt idx="1858">
                  <c:v>9.5725737440000014</c:v>
                </c:pt>
                <c:pt idx="1859">
                  <c:v>9.5783564326000015</c:v>
                </c:pt>
                <c:pt idx="1860">
                  <c:v>9.585473587800001</c:v>
                </c:pt>
                <c:pt idx="1861">
                  <c:v>9.5908114542000007</c:v>
                </c:pt>
                <c:pt idx="1862">
                  <c:v>9.5957044983999999</c:v>
                </c:pt>
                <c:pt idx="1863">
                  <c:v>9.601487187</c:v>
                </c:pt>
                <c:pt idx="1864">
                  <c:v>9.6041561202000008</c:v>
                </c:pt>
                <c:pt idx="1865">
                  <c:v>9.6077146978000023</c:v>
                </c:pt>
                <c:pt idx="1866">
                  <c:v>9.6108284531999999</c:v>
                </c:pt>
                <c:pt idx="1867">
                  <c:v>9.6134973864000006</c:v>
                </c:pt>
                <c:pt idx="1868">
                  <c:v>9.6175007862000008</c:v>
                </c:pt>
                <c:pt idx="1869">
                  <c:v>9.6201697194000015</c:v>
                </c:pt>
                <c:pt idx="1870">
                  <c:v>9.6219490082000014</c:v>
                </c:pt>
                <c:pt idx="1871">
                  <c:v>9.6241731192</c:v>
                </c:pt>
                <c:pt idx="1872">
                  <c:v>9.6259524080000016</c:v>
                </c:pt>
                <c:pt idx="1873">
                  <c:v>9.6286213412000006</c:v>
                </c:pt>
                <c:pt idx="1874">
                  <c:v>9.6304006300000005</c:v>
                </c:pt>
                <c:pt idx="1875">
                  <c:v>9.6317350966000017</c:v>
                </c:pt>
                <c:pt idx="1876">
                  <c:v>9.6330695632000012</c:v>
                </c:pt>
                <c:pt idx="1877">
                  <c:v>9.6361833186000023</c:v>
                </c:pt>
                <c:pt idx="1878">
                  <c:v>9.6370729630000014</c:v>
                </c:pt>
                <c:pt idx="1879">
                  <c:v>9.641521185000002</c:v>
                </c:pt>
                <c:pt idx="1880">
                  <c:v>9.6459694070000008</c:v>
                </c:pt>
                <c:pt idx="1881">
                  <c:v>9.6495279846000006</c:v>
                </c:pt>
                <c:pt idx="1882">
                  <c:v>9.6508624512000001</c:v>
                </c:pt>
                <c:pt idx="1883">
                  <c:v>9.6544210288000016</c:v>
                </c:pt>
                <c:pt idx="1884">
                  <c:v>9.657534784200001</c:v>
                </c:pt>
                <c:pt idx="1885">
                  <c:v>9.6610933618000026</c:v>
                </c:pt>
                <c:pt idx="1886">
                  <c:v>9.6637622949999997</c:v>
                </c:pt>
                <c:pt idx="1887">
                  <c:v>9.6668760504000009</c:v>
                </c:pt>
                <c:pt idx="1888">
                  <c:v>9.6682105170000021</c:v>
                </c:pt>
                <c:pt idx="1889">
                  <c:v>9.6691001613999994</c:v>
                </c:pt>
                <c:pt idx="1890">
                  <c:v>9.6713242723999997</c:v>
                </c:pt>
                <c:pt idx="1891">
                  <c:v>9.6726587390000009</c:v>
                </c:pt>
                <c:pt idx="1892">
                  <c:v>9.6757724944000003</c:v>
                </c:pt>
                <c:pt idx="1893">
                  <c:v>9.6797758942000005</c:v>
                </c:pt>
                <c:pt idx="1894">
                  <c:v>9.6837792940000007</c:v>
                </c:pt>
                <c:pt idx="1895">
                  <c:v>9.686003405000001</c:v>
                </c:pt>
                <c:pt idx="1896">
                  <c:v>9.6882275160000013</c:v>
                </c:pt>
                <c:pt idx="1897">
                  <c:v>9.6913412714000007</c:v>
                </c:pt>
                <c:pt idx="1898">
                  <c:v>9.6935653823999992</c:v>
                </c:pt>
                <c:pt idx="1899">
                  <c:v>9.6975687821999994</c:v>
                </c:pt>
                <c:pt idx="1900">
                  <c:v>9.7006825376000023</c:v>
                </c:pt>
                <c:pt idx="1901">
                  <c:v>9.704685937399999</c:v>
                </c:pt>
                <c:pt idx="1902">
                  <c:v>9.7086893371999992</c:v>
                </c:pt>
                <c:pt idx="1903">
                  <c:v>9.710468625999999</c:v>
                </c:pt>
                <c:pt idx="1904">
                  <c:v>9.7095789816000018</c:v>
                </c:pt>
                <c:pt idx="1905">
                  <c:v>9.704685937399999</c:v>
                </c:pt>
                <c:pt idx="1906">
                  <c:v>9.6940102046000014</c:v>
                </c:pt>
                <c:pt idx="1907">
                  <c:v>9.6731035611999996</c:v>
                </c:pt>
                <c:pt idx="1908">
                  <c:v>9.3973137972000007</c:v>
                </c:pt>
                <c:pt idx="1909">
                  <c:v>9.3434903110000018</c:v>
                </c:pt>
                <c:pt idx="1910">
                  <c:v>9.306570068400001</c:v>
                </c:pt>
                <c:pt idx="1911">
                  <c:v>9.2794359142000005</c:v>
                </c:pt>
                <c:pt idx="1912">
                  <c:v>9.2576396263999996</c:v>
                </c:pt>
                <c:pt idx="1913">
                  <c:v>9.2434053160000005</c:v>
                </c:pt>
                <c:pt idx="1914">
                  <c:v>9.2327295831999994</c:v>
                </c:pt>
                <c:pt idx="1915">
                  <c:v>9.2242779613999986</c:v>
                </c:pt>
                <c:pt idx="1916">
                  <c:v>9.2162711618000017</c:v>
                </c:pt>
                <c:pt idx="1917">
                  <c:v>9.2104884732000016</c:v>
                </c:pt>
                <c:pt idx="1918">
                  <c:v>9.2064850733999997</c:v>
                </c:pt>
                <c:pt idx="1919">
                  <c:v>9.2029264957999999</c:v>
                </c:pt>
                <c:pt idx="1920">
                  <c:v>9.1993679182000001</c:v>
                </c:pt>
                <c:pt idx="1921">
                  <c:v>9.1975886293999984</c:v>
                </c:pt>
                <c:pt idx="1922">
                  <c:v>9.1944748740000009</c:v>
                </c:pt>
                <c:pt idx="1923">
                  <c:v>9.192695585200001</c:v>
                </c:pt>
                <c:pt idx="1924">
                  <c:v>9.1909162964000011</c:v>
                </c:pt>
                <c:pt idx="1925">
                  <c:v>9.1895818298000016</c:v>
                </c:pt>
                <c:pt idx="1926">
                  <c:v>9.1882473632000004</c:v>
                </c:pt>
                <c:pt idx="1927">
                  <c:v>9.1864680744000005</c:v>
                </c:pt>
                <c:pt idx="1928">
                  <c:v>9.1864680744000005</c:v>
                </c:pt>
                <c:pt idx="1929">
                  <c:v>9.1860232522</c:v>
                </c:pt>
                <c:pt idx="1930">
                  <c:v>9.1842439634000002</c:v>
                </c:pt>
                <c:pt idx="1931">
                  <c:v>9.1820198523999998</c:v>
                </c:pt>
                <c:pt idx="1932">
                  <c:v>9.1802405636000017</c:v>
                </c:pt>
                <c:pt idx="1933">
                  <c:v>9.1797957413999995</c:v>
                </c:pt>
                <c:pt idx="1934">
                  <c:v>9.1775716303999992</c:v>
                </c:pt>
                <c:pt idx="1935">
                  <c:v>9.1780164526000014</c:v>
                </c:pt>
                <c:pt idx="1936">
                  <c:v>9.1775716303999992</c:v>
                </c:pt>
                <c:pt idx="1937">
                  <c:v>9.1771268082000006</c:v>
                </c:pt>
                <c:pt idx="1938">
                  <c:v>9.1775716303999992</c:v>
                </c:pt>
                <c:pt idx="1939">
                  <c:v>9.1757923416000011</c:v>
                </c:pt>
                <c:pt idx="1940">
                  <c:v>9.1757923416000011</c:v>
                </c:pt>
                <c:pt idx="1941">
                  <c:v>9.1735682306000008</c:v>
                </c:pt>
                <c:pt idx="1942">
                  <c:v>9.1722337640000013</c:v>
                </c:pt>
                <c:pt idx="1943">
                  <c:v>9.1717889418000009</c:v>
                </c:pt>
                <c:pt idx="1944">
                  <c:v>9.170009653000001</c:v>
                </c:pt>
                <c:pt idx="1945">
                  <c:v>9.1677855420000007</c:v>
                </c:pt>
                <c:pt idx="1946">
                  <c:v>9.1651166088000018</c:v>
                </c:pt>
                <c:pt idx="1947">
                  <c:v>9.1628924978000015</c:v>
                </c:pt>
                <c:pt idx="1948">
                  <c:v>9.1593339201999999</c:v>
                </c:pt>
                <c:pt idx="1949">
                  <c:v>9.1575546314</c:v>
                </c:pt>
                <c:pt idx="1950">
                  <c:v>9.1548856981999993</c:v>
                </c:pt>
                <c:pt idx="1951">
                  <c:v>9.1513271206000013</c:v>
                </c:pt>
                <c:pt idx="1952">
                  <c:v>9.1477685429999998</c:v>
                </c:pt>
                <c:pt idx="1953">
                  <c:v>9.1433203210000009</c:v>
                </c:pt>
                <c:pt idx="1954">
                  <c:v>9.1393169212000007</c:v>
                </c:pt>
                <c:pt idx="1955">
                  <c:v>9.1339790548000011</c:v>
                </c:pt>
                <c:pt idx="1956">
                  <c:v>9.1286411883999996</c:v>
                </c:pt>
                <c:pt idx="1957">
                  <c:v>9.1233033220000017</c:v>
                </c:pt>
                <c:pt idx="1958">
                  <c:v>9.1175206333999999</c:v>
                </c:pt>
                <c:pt idx="1959">
                  <c:v>9.1081793672</c:v>
                </c:pt>
                <c:pt idx="1960">
                  <c:v>9.099727745400001</c:v>
                </c:pt>
                <c:pt idx="1961">
                  <c:v>9.0903864792000011</c:v>
                </c:pt>
                <c:pt idx="1962">
                  <c:v>9.0792659242000013</c:v>
                </c:pt>
                <c:pt idx="1963">
                  <c:v>9.0592489252000004</c:v>
                </c:pt>
                <c:pt idx="1964">
                  <c:v>9.0436801482000018</c:v>
                </c:pt>
                <c:pt idx="1965">
                  <c:v>9.0325595932000002</c:v>
                </c:pt>
                <c:pt idx="1966">
                  <c:v>9.0214390382000005</c:v>
                </c:pt>
                <c:pt idx="1967">
                  <c:v>9.011652949800002</c:v>
                </c:pt>
                <c:pt idx="1968">
                  <c:v>9.0023116836000003</c:v>
                </c:pt>
                <c:pt idx="1969">
                  <c:v>8.9934152396000009</c:v>
                </c:pt>
                <c:pt idx="1970">
                  <c:v>8.984073973400001</c:v>
                </c:pt>
                <c:pt idx="1971">
                  <c:v>8.9742878850000007</c:v>
                </c:pt>
                <c:pt idx="1972">
                  <c:v>8.9658362631999999</c:v>
                </c:pt>
                <c:pt idx="1973">
                  <c:v>8.9587191080000004</c:v>
                </c:pt>
                <c:pt idx="1974">
                  <c:v>8.9484881973999997</c:v>
                </c:pt>
                <c:pt idx="1975">
                  <c:v>8.9400365756000006</c:v>
                </c:pt>
                <c:pt idx="1976">
                  <c:v>8.9311401316000012</c:v>
                </c:pt>
                <c:pt idx="1977">
                  <c:v>8.9222436876000017</c:v>
                </c:pt>
                <c:pt idx="1978">
                  <c:v>8.9120127769999993</c:v>
                </c:pt>
                <c:pt idx="1979">
                  <c:v>8.9035611552000002</c:v>
                </c:pt>
                <c:pt idx="1980">
                  <c:v>8.8933302445999995</c:v>
                </c:pt>
                <c:pt idx="1981">
                  <c:v>8.8848786228000005</c:v>
                </c:pt>
                <c:pt idx="1982">
                  <c:v>8.8755373566000006</c:v>
                </c:pt>
                <c:pt idx="1983">
                  <c:v>8.8657512682000004</c:v>
                </c:pt>
                <c:pt idx="1984">
                  <c:v>8.8568548241999991</c:v>
                </c:pt>
                <c:pt idx="1985">
                  <c:v>8.8492928468000009</c:v>
                </c:pt>
                <c:pt idx="1986">
                  <c:v>8.8408412250000001</c:v>
                </c:pt>
                <c:pt idx="1987">
                  <c:v>8.8323896032000011</c:v>
                </c:pt>
                <c:pt idx="1988">
                  <c:v>8.8243828036000007</c:v>
                </c:pt>
                <c:pt idx="1989">
                  <c:v>8.8150415374000008</c:v>
                </c:pt>
                <c:pt idx="1990">
                  <c:v>8.8052554490000006</c:v>
                </c:pt>
                <c:pt idx="1991">
                  <c:v>8.7954693606000003</c:v>
                </c:pt>
                <c:pt idx="1992">
                  <c:v>8.7861280944000004</c:v>
                </c:pt>
                <c:pt idx="1993">
                  <c:v>8.777231650400001</c:v>
                </c:pt>
                <c:pt idx="1994">
                  <c:v>8.7665559175999999</c:v>
                </c:pt>
                <c:pt idx="1995">
                  <c:v>8.7563250070000009</c:v>
                </c:pt>
                <c:pt idx="1996">
                  <c:v>8.7460940964000002</c:v>
                </c:pt>
                <c:pt idx="1997">
                  <c:v>8.7354183635999991</c:v>
                </c:pt>
                <c:pt idx="1998">
                  <c:v>8.726077097400001</c:v>
                </c:pt>
                <c:pt idx="1999">
                  <c:v>8.7158461868000021</c:v>
                </c:pt>
                <c:pt idx="2000">
                  <c:v>8.7069497428000009</c:v>
                </c:pt>
                <c:pt idx="2001">
                  <c:v>8.697608476600001</c:v>
                </c:pt>
                <c:pt idx="2002">
                  <c:v>8.689156854800002</c:v>
                </c:pt>
                <c:pt idx="2003">
                  <c:v>8.6807052330000012</c:v>
                </c:pt>
                <c:pt idx="2004">
                  <c:v>8.6713639668000013</c:v>
                </c:pt>
                <c:pt idx="2005">
                  <c:v>8.6633571671999992</c:v>
                </c:pt>
                <c:pt idx="2006">
                  <c:v>8.655795189800001</c:v>
                </c:pt>
                <c:pt idx="2007">
                  <c:v>8.6491228568</c:v>
                </c:pt>
                <c:pt idx="2008">
                  <c:v>8.6433401682</c:v>
                </c:pt>
                <c:pt idx="2009">
                  <c:v>8.6375574795999999</c:v>
                </c:pt>
                <c:pt idx="2010">
                  <c:v>8.6322196132000002</c:v>
                </c:pt>
                <c:pt idx="2011">
                  <c:v>8.6286610356000004</c:v>
                </c:pt>
                <c:pt idx="2012">
                  <c:v>8.6251024580000006</c:v>
                </c:pt>
                <c:pt idx="2013">
                  <c:v>8.6210990581999987</c:v>
                </c:pt>
                <c:pt idx="2014">
                  <c:v>8.6193197694000006</c:v>
                </c:pt>
                <c:pt idx="2015">
                  <c:v>8.617095658400002</c:v>
                </c:pt>
                <c:pt idx="2016">
                  <c:v>8.6148715473999999</c:v>
                </c:pt>
                <c:pt idx="2017">
                  <c:v>8.6117577920000006</c:v>
                </c:pt>
                <c:pt idx="2018">
                  <c:v>8.6090888588000016</c:v>
                </c:pt>
                <c:pt idx="2019">
                  <c:v>8.6068647477999995</c:v>
                </c:pt>
                <c:pt idx="2020">
                  <c:v>8.6050854589999997</c:v>
                </c:pt>
                <c:pt idx="2021">
                  <c:v>8.6033061701999998</c:v>
                </c:pt>
                <c:pt idx="2022">
                  <c:v>8.6006372370000008</c:v>
                </c:pt>
                <c:pt idx="2023">
                  <c:v>8.5988579482000009</c:v>
                </c:pt>
                <c:pt idx="2024">
                  <c:v>8.5970786593999993</c:v>
                </c:pt>
                <c:pt idx="2025">
                  <c:v>8.5935200818000013</c:v>
                </c:pt>
                <c:pt idx="2026">
                  <c:v>8.591295970800001</c:v>
                </c:pt>
                <c:pt idx="2027">
                  <c:v>8.588627037600002</c:v>
                </c:pt>
                <c:pt idx="2028">
                  <c:v>8.5855132821999991</c:v>
                </c:pt>
                <c:pt idx="2029">
                  <c:v>8.5828443490000002</c:v>
                </c:pt>
                <c:pt idx="2030">
                  <c:v>8.5801754158000012</c:v>
                </c:pt>
                <c:pt idx="2031">
                  <c:v>8.5775064826000005</c:v>
                </c:pt>
                <c:pt idx="2032">
                  <c:v>8.5726134384000012</c:v>
                </c:pt>
                <c:pt idx="2033">
                  <c:v>8.5699445052000005</c:v>
                </c:pt>
                <c:pt idx="2034">
                  <c:v>8.5668307498000011</c:v>
                </c:pt>
                <c:pt idx="2035">
                  <c:v>8.5628273500000009</c:v>
                </c:pt>
                <c:pt idx="2036">
                  <c:v>8.558823950199999</c:v>
                </c:pt>
                <c:pt idx="2037">
                  <c:v>8.5548205504000023</c:v>
                </c:pt>
                <c:pt idx="2038">
                  <c:v>8.5512619728000008</c:v>
                </c:pt>
                <c:pt idx="2039">
                  <c:v>8.5494826840000009</c:v>
                </c:pt>
                <c:pt idx="2040">
                  <c:v>8.5445896397999999</c:v>
                </c:pt>
                <c:pt idx="2041">
                  <c:v>8.540141417800001</c:v>
                </c:pt>
                <c:pt idx="2042">
                  <c:v>8.5365828402000012</c:v>
                </c:pt>
                <c:pt idx="2043">
                  <c:v>8.5330242625999997</c:v>
                </c:pt>
                <c:pt idx="2044">
                  <c:v>8.5299105072000003</c:v>
                </c:pt>
                <c:pt idx="2045">
                  <c:v>8.526796751800001</c:v>
                </c:pt>
                <c:pt idx="2046">
                  <c:v>8.5223485298000021</c:v>
                </c:pt>
                <c:pt idx="2047">
                  <c:v>8.5183451300000019</c:v>
                </c:pt>
                <c:pt idx="2048">
                  <c:v>8.5138969080000013</c:v>
                </c:pt>
                <c:pt idx="2049">
                  <c:v>8.5090038638000003</c:v>
                </c:pt>
                <c:pt idx="2050">
                  <c:v>8.5045556418000015</c:v>
                </c:pt>
                <c:pt idx="2051">
                  <c:v>8.4996625976000004</c:v>
                </c:pt>
                <c:pt idx="2052">
                  <c:v>8.4947695534000012</c:v>
                </c:pt>
                <c:pt idx="2053">
                  <c:v>8.4898765092000001</c:v>
                </c:pt>
                <c:pt idx="2054">
                  <c:v>8.483204176200001</c:v>
                </c:pt>
                <c:pt idx="2055">
                  <c:v>8.4774214876000009</c:v>
                </c:pt>
                <c:pt idx="2056">
                  <c:v>8.4711939768000004</c:v>
                </c:pt>
                <c:pt idx="2057">
                  <c:v>8.4649664659999999</c:v>
                </c:pt>
                <c:pt idx="2058">
                  <c:v>8.4578493108000004</c:v>
                </c:pt>
                <c:pt idx="2059">
                  <c:v>8.4511769778000012</c:v>
                </c:pt>
                <c:pt idx="2060">
                  <c:v>8.4436150004000012</c:v>
                </c:pt>
                <c:pt idx="2061">
                  <c:v>8.4351633786000004</c:v>
                </c:pt>
                <c:pt idx="2062">
                  <c:v>8.4240428236000007</c:v>
                </c:pt>
                <c:pt idx="2063">
                  <c:v>8.4106981576000006</c:v>
                </c:pt>
                <c:pt idx="2064">
                  <c:v>8.3973534916000006</c:v>
                </c:pt>
                <c:pt idx="2065">
                  <c:v>8.3840088256000005</c:v>
                </c:pt>
                <c:pt idx="2066">
                  <c:v>8.3715538040000013</c:v>
                </c:pt>
                <c:pt idx="2067">
                  <c:v>8.3604332490000015</c:v>
                </c:pt>
                <c:pt idx="2068">
                  <c:v>8.3475334052000001</c:v>
                </c:pt>
                <c:pt idx="2069">
                  <c:v>8.3328542725999988</c:v>
                </c:pt>
                <c:pt idx="2070">
                  <c:v>8.3195096066000005</c:v>
                </c:pt>
                <c:pt idx="2071">
                  <c:v>8.3030511851999993</c:v>
                </c:pt>
                <c:pt idx="2072">
                  <c:v>8.2870375860000003</c:v>
                </c:pt>
                <c:pt idx="2073">
                  <c:v>8.2701343424000004</c:v>
                </c:pt>
                <c:pt idx="2074">
                  <c:v>8.2514518100000007</c:v>
                </c:pt>
                <c:pt idx="2075">
                  <c:v>8.2309899888000011</c:v>
                </c:pt>
                <c:pt idx="2076">
                  <c:v>8.2051903012</c:v>
                </c:pt>
                <c:pt idx="2077">
                  <c:v>8.1611529033999997</c:v>
                </c:pt>
                <c:pt idx="2078">
                  <c:v>8.0588437974000016</c:v>
                </c:pt>
                <c:pt idx="2079">
                  <c:v>8.0263717768000014</c:v>
                </c:pt>
                <c:pt idx="2080">
                  <c:v>7.9992376226000008</c:v>
                </c:pt>
                <c:pt idx="2081">
                  <c:v>7.9747724016000001</c:v>
                </c:pt>
                <c:pt idx="2082">
                  <c:v>7.9525312916000006</c:v>
                </c:pt>
                <c:pt idx="2083">
                  <c:v>7.9338487592</c:v>
                </c:pt>
                <c:pt idx="2084">
                  <c:v>7.9191696266000005</c:v>
                </c:pt>
                <c:pt idx="2085">
                  <c:v>7.9049353161999996</c:v>
                </c:pt>
                <c:pt idx="2086">
                  <c:v>7.8938147611999998</c:v>
                </c:pt>
                <c:pt idx="2087">
                  <c:v>7.8849183172000004</c:v>
                </c:pt>
                <c:pt idx="2088">
                  <c:v>7.8769115176000009</c:v>
                </c:pt>
                <c:pt idx="2089">
                  <c:v>7.8702391845999999</c:v>
                </c:pt>
                <c:pt idx="2090">
                  <c:v>7.8649013182000003</c:v>
                </c:pt>
                <c:pt idx="2091">
                  <c:v>7.860897918400001</c:v>
                </c:pt>
                <c:pt idx="2092">
                  <c:v>7.8551152298000009</c:v>
                </c:pt>
                <c:pt idx="2093">
                  <c:v>7.8515566522000002</c:v>
                </c:pt>
                <c:pt idx="2094">
                  <c:v>7.8488877190000004</c:v>
                </c:pt>
                <c:pt idx="2095">
                  <c:v>7.8462187858000005</c:v>
                </c:pt>
                <c:pt idx="2096">
                  <c:v>7.8444394970000006</c:v>
                </c:pt>
                <c:pt idx="2097">
                  <c:v>7.8426602081999999</c:v>
                </c:pt>
                <c:pt idx="2098">
                  <c:v>7.8417705638000008</c:v>
                </c:pt>
                <c:pt idx="2099">
                  <c:v>7.8413257416000004</c:v>
                </c:pt>
                <c:pt idx="2100">
                  <c:v>7.8404360972000005</c:v>
                </c:pt>
                <c:pt idx="2101">
                  <c:v>7.8386568084000006</c:v>
                </c:pt>
                <c:pt idx="2102">
                  <c:v>7.8373223418000011</c:v>
                </c:pt>
                <c:pt idx="2103">
                  <c:v>7.8315396532000001</c:v>
                </c:pt>
                <c:pt idx="2104">
                  <c:v>7.8288707200000012</c:v>
                </c:pt>
                <c:pt idx="2105">
                  <c:v>7.826646609</c:v>
                </c:pt>
                <c:pt idx="2106">
                  <c:v>7.8253121424000014</c:v>
                </c:pt>
                <c:pt idx="2107">
                  <c:v>7.8235328536000006</c:v>
                </c:pt>
                <c:pt idx="2108">
                  <c:v>7.8217535648000016</c:v>
                </c:pt>
                <c:pt idx="2109">
                  <c:v>7.8195294538000004</c:v>
                </c:pt>
                <c:pt idx="2110">
                  <c:v>7.8195294538000004</c:v>
                </c:pt>
                <c:pt idx="2111">
                  <c:v>7.8213087426000003</c:v>
                </c:pt>
                <c:pt idx="2112">
                  <c:v>7.8235328536000006</c:v>
                </c:pt>
                <c:pt idx="2113">
                  <c:v>7.8248673202000001</c:v>
                </c:pt>
                <c:pt idx="2114">
                  <c:v>7.8253121424000014</c:v>
                </c:pt>
                <c:pt idx="2115">
                  <c:v>7.8284258978000008</c:v>
                </c:pt>
                <c:pt idx="2116">
                  <c:v>7.8302051865999998</c:v>
                </c:pt>
                <c:pt idx="2117">
                  <c:v>7.8328741198000005</c:v>
                </c:pt>
                <c:pt idx="2118">
                  <c:v>7.8346534086000004</c:v>
                </c:pt>
                <c:pt idx="2119">
                  <c:v>7.8364326974000003</c:v>
                </c:pt>
                <c:pt idx="2120">
                  <c:v>7.8382119862000001</c:v>
                </c:pt>
                <c:pt idx="2121">
                  <c:v>7.8386568084000006</c:v>
                </c:pt>
                <c:pt idx="2122">
                  <c:v>7.8404360972000005</c:v>
                </c:pt>
                <c:pt idx="2123">
                  <c:v>7.8422153860000003</c:v>
                </c:pt>
                <c:pt idx="2124">
                  <c:v>7.8426602081999999</c:v>
                </c:pt>
                <c:pt idx="2125">
                  <c:v>7.8435498525999998</c:v>
                </c:pt>
                <c:pt idx="2126">
                  <c:v>7.8448843192000002</c:v>
                </c:pt>
                <c:pt idx="2127">
                  <c:v>7.8453291414000006</c:v>
                </c:pt>
                <c:pt idx="2128">
                  <c:v>7.8475532524000009</c:v>
                </c:pt>
                <c:pt idx="2129">
                  <c:v>7.8479980746000004</c:v>
                </c:pt>
                <c:pt idx="2130">
                  <c:v>7.8493325412000008</c:v>
                </c:pt>
                <c:pt idx="2131">
                  <c:v>7.8515566522000002</c:v>
                </c:pt>
                <c:pt idx="2132">
                  <c:v>7.8533359410000001</c:v>
                </c:pt>
                <c:pt idx="2133">
                  <c:v>7.8564496964000012</c:v>
                </c:pt>
                <c:pt idx="2134">
                  <c:v>7.860008274000001</c:v>
                </c:pt>
                <c:pt idx="2135">
                  <c:v>7.8626772072</c:v>
                </c:pt>
                <c:pt idx="2136">
                  <c:v>7.8657909626000002</c:v>
                </c:pt>
                <c:pt idx="2137">
                  <c:v>7.8689047180000005</c:v>
                </c:pt>
                <c:pt idx="2138">
                  <c:v>7.8720184734000007</c:v>
                </c:pt>
                <c:pt idx="2139">
                  <c:v>7.874242584400001</c:v>
                </c:pt>
                <c:pt idx="2140">
                  <c:v>7.8764666954000004</c:v>
                </c:pt>
                <c:pt idx="2141">
                  <c:v>7.8782459841999994</c:v>
                </c:pt>
                <c:pt idx="2142">
                  <c:v>7.8791356286000003</c:v>
                </c:pt>
                <c:pt idx="2143">
                  <c:v>7.8791356286000003</c:v>
                </c:pt>
                <c:pt idx="2144">
                  <c:v>7.8831390284000005</c:v>
                </c:pt>
                <c:pt idx="2145">
                  <c:v>7.8831390284000005</c:v>
                </c:pt>
                <c:pt idx="2146">
                  <c:v>7.8853631394000008</c:v>
                </c:pt>
                <c:pt idx="2147">
                  <c:v>7.8849183172000004</c:v>
                </c:pt>
                <c:pt idx="2148">
                  <c:v>7.8849183172000004</c:v>
                </c:pt>
                <c:pt idx="2149">
                  <c:v>7.8844734949999999</c:v>
                </c:pt>
                <c:pt idx="2150">
                  <c:v>7.8822493840000005</c:v>
                </c:pt>
                <c:pt idx="2151">
                  <c:v>7.8804700952000006</c:v>
                </c:pt>
                <c:pt idx="2152">
                  <c:v>7.8791356286000003</c:v>
                </c:pt>
                <c:pt idx="2153">
                  <c:v>7.8791356286000003</c:v>
                </c:pt>
                <c:pt idx="2154">
                  <c:v>7.8804700952000006</c:v>
                </c:pt>
                <c:pt idx="2155">
                  <c:v>7.8791356286000003</c:v>
                </c:pt>
                <c:pt idx="2156">
                  <c:v>7.8791356286000003</c:v>
                </c:pt>
                <c:pt idx="2157">
                  <c:v>7.8795804508000007</c:v>
                </c:pt>
                <c:pt idx="2158">
                  <c:v>7.8791356286000003</c:v>
                </c:pt>
                <c:pt idx="2159">
                  <c:v>7.8786908064000007</c:v>
                </c:pt>
                <c:pt idx="2160">
                  <c:v>7.8773563398000004</c:v>
                </c:pt>
                <c:pt idx="2161">
                  <c:v>7.8760218732</c:v>
                </c:pt>
                <c:pt idx="2162">
                  <c:v>7.8746874065999997</c:v>
                </c:pt>
                <c:pt idx="2163">
                  <c:v>7.8724632956000002</c:v>
                </c:pt>
                <c:pt idx="2164">
                  <c:v>7.8720184734000007</c:v>
                </c:pt>
                <c:pt idx="2165">
                  <c:v>7.8702391845999999</c:v>
                </c:pt>
                <c:pt idx="2166">
                  <c:v>7.8680150736000005</c:v>
                </c:pt>
                <c:pt idx="2167">
                  <c:v>7.8662357848000006</c:v>
                </c:pt>
                <c:pt idx="2168">
                  <c:v>7.8640116738000003</c:v>
                </c:pt>
                <c:pt idx="2169">
                  <c:v>7.8622323850000004</c:v>
                </c:pt>
                <c:pt idx="2170">
                  <c:v>7.8604530961999997</c:v>
                </c:pt>
                <c:pt idx="2171">
                  <c:v>7.8595634518000006</c:v>
                </c:pt>
                <c:pt idx="2172">
                  <c:v>7.8582289852000002</c:v>
                </c:pt>
                <c:pt idx="2173">
                  <c:v>7.8577841629999998</c:v>
                </c:pt>
                <c:pt idx="2174">
                  <c:v>7.8560048741999999</c:v>
                </c:pt>
                <c:pt idx="2175">
                  <c:v>7.8542255854</c:v>
                </c:pt>
                <c:pt idx="2176">
                  <c:v>7.8524462966000002</c:v>
                </c:pt>
                <c:pt idx="2177">
                  <c:v>7.8511118300000007</c:v>
                </c:pt>
                <c:pt idx="2178">
                  <c:v>7.8506670078000003</c:v>
                </c:pt>
                <c:pt idx="2179">
                  <c:v>7.8506670078000003</c:v>
                </c:pt>
                <c:pt idx="2180">
                  <c:v>7.8497773634000003</c:v>
                </c:pt>
                <c:pt idx="2181">
                  <c:v>7.8462187858000005</c:v>
                </c:pt>
                <c:pt idx="2182">
                  <c:v>7.8439946748000011</c:v>
                </c:pt>
                <c:pt idx="2183">
                  <c:v>7.8417705638000008</c:v>
                </c:pt>
                <c:pt idx="2184">
                  <c:v>7.839991275</c:v>
                </c:pt>
                <c:pt idx="2185">
                  <c:v>7.8395464528000014</c:v>
                </c:pt>
                <c:pt idx="2186">
                  <c:v>7.8373223418000011</c:v>
                </c:pt>
                <c:pt idx="2187">
                  <c:v>7.8350982308000008</c:v>
                </c:pt>
                <c:pt idx="2188">
                  <c:v>7.832429297600001</c:v>
                </c:pt>
                <c:pt idx="2189">
                  <c:v>7.8293155421999998</c:v>
                </c:pt>
                <c:pt idx="2190">
                  <c:v>7.826646609</c:v>
                </c:pt>
                <c:pt idx="2191">
                  <c:v>7.8244224980000006</c:v>
                </c:pt>
                <c:pt idx="2192">
                  <c:v>7.8230880314000002</c:v>
                </c:pt>
                <c:pt idx="2193">
                  <c:v>7.8199742760000008</c:v>
                </c:pt>
                <c:pt idx="2194">
                  <c:v>7.8168605206000006</c:v>
                </c:pt>
                <c:pt idx="2195">
                  <c:v>7.8124122986</c:v>
                </c:pt>
                <c:pt idx="2196">
                  <c:v>7.8088537210000002</c:v>
                </c:pt>
                <c:pt idx="2197">
                  <c:v>7.8052951434000004</c:v>
                </c:pt>
                <c:pt idx="2198">
                  <c:v>7.8008469214000007</c:v>
                </c:pt>
                <c:pt idx="2199">
                  <c:v>7.7968435216000005</c:v>
                </c:pt>
                <c:pt idx="2200">
                  <c:v>7.7919504774000004</c:v>
                </c:pt>
                <c:pt idx="2201">
                  <c:v>7.7875022554000006</c:v>
                </c:pt>
                <c:pt idx="2202">
                  <c:v>7.7817195668000014</c:v>
                </c:pt>
                <c:pt idx="2203">
                  <c:v>7.7772713448000017</c:v>
                </c:pt>
                <c:pt idx="2204">
                  <c:v>7.7719334784000011</c:v>
                </c:pt>
                <c:pt idx="2205">
                  <c:v>7.7692645452000004</c:v>
                </c:pt>
                <c:pt idx="2206">
                  <c:v>7.7652611454000011</c:v>
                </c:pt>
                <c:pt idx="2207">
                  <c:v>7.7630370344000008</c:v>
                </c:pt>
                <c:pt idx="2208">
                  <c:v>7.7617025678000013</c:v>
                </c:pt>
                <c:pt idx="2209">
                  <c:v>7.7599232790000006</c:v>
                </c:pt>
                <c:pt idx="2210">
                  <c:v>7.7608129234000005</c:v>
                </c:pt>
                <c:pt idx="2211">
                  <c:v>7.760368101200001</c:v>
                </c:pt>
                <c:pt idx="2212">
                  <c:v>7.759478456800001</c:v>
                </c:pt>
                <c:pt idx="2213">
                  <c:v>7.760368101200001</c:v>
                </c:pt>
                <c:pt idx="2214">
                  <c:v>7.7617025678000013</c:v>
                </c:pt>
                <c:pt idx="2215">
                  <c:v>7.7625922122000004</c:v>
                </c:pt>
                <c:pt idx="2216">
                  <c:v>7.7621473900000009</c:v>
                </c:pt>
                <c:pt idx="2217">
                  <c:v>7.7625922122000004</c:v>
                </c:pt>
                <c:pt idx="2218">
                  <c:v>7.7639266788000016</c:v>
                </c:pt>
                <c:pt idx="2219">
                  <c:v>7.7634818566000003</c:v>
                </c:pt>
                <c:pt idx="2220">
                  <c:v>7.7657059676000006</c:v>
                </c:pt>
                <c:pt idx="2221">
                  <c:v>7.7657059676000006</c:v>
                </c:pt>
                <c:pt idx="2222">
                  <c:v>7.7652611454000011</c:v>
                </c:pt>
                <c:pt idx="2223">
                  <c:v>7.7661507898000011</c:v>
                </c:pt>
                <c:pt idx="2224">
                  <c:v>7.7657059676000006</c:v>
                </c:pt>
                <c:pt idx="2225">
                  <c:v>7.7652611454000011</c:v>
                </c:pt>
                <c:pt idx="2226">
                  <c:v>7.7639266788000016</c:v>
                </c:pt>
                <c:pt idx="2227">
                  <c:v>7.7643715010000003</c:v>
                </c:pt>
                <c:pt idx="2228">
                  <c:v>7.7643715010000003</c:v>
                </c:pt>
                <c:pt idx="2229">
                  <c:v>7.7625922122000004</c:v>
                </c:pt>
                <c:pt idx="2230">
                  <c:v>7.7625922122000004</c:v>
                </c:pt>
                <c:pt idx="2231">
                  <c:v>7.7617025678000013</c:v>
                </c:pt>
                <c:pt idx="2232">
                  <c:v>7.7612577456000009</c:v>
                </c:pt>
                <c:pt idx="2233">
                  <c:v>7.7617025678000013</c:v>
                </c:pt>
                <c:pt idx="2234">
                  <c:v>7.7617025678000013</c:v>
                </c:pt>
                <c:pt idx="2235">
                  <c:v>7.7617025678000013</c:v>
                </c:pt>
                <c:pt idx="2236">
                  <c:v>7.7621473900000009</c:v>
                </c:pt>
                <c:pt idx="2237">
                  <c:v>7.7612577456000009</c:v>
                </c:pt>
                <c:pt idx="2238">
                  <c:v>7.7621473900000009</c:v>
                </c:pt>
                <c:pt idx="2239">
                  <c:v>7.7630370344000008</c:v>
                </c:pt>
                <c:pt idx="2240">
                  <c:v>7.7643715010000003</c:v>
                </c:pt>
                <c:pt idx="2241">
                  <c:v>7.7665956120000006</c:v>
                </c:pt>
                <c:pt idx="2242">
                  <c:v>7.7683749008000014</c:v>
                </c:pt>
                <c:pt idx="2243">
                  <c:v>7.7714886561999998</c:v>
                </c:pt>
                <c:pt idx="2244">
                  <c:v>7.7714886561999998</c:v>
                </c:pt>
                <c:pt idx="2245">
                  <c:v>7.7701541896000004</c:v>
                </c:pt>
                <c:pt idx="2246">
                  <c:v>7.7705990118000008</c:v>
                </c:pt>
                <c:pt idx="2247">
                  <c:v>7.7714886561999998</c:v>
                </c:pt>
                <c:pt idx="2248">
                  <c:v>7.7728231228000011</c:v>
                </c:pt>
                <c:pt idx="2249">
                  <c:v>7.773712767200001</c:v>
                </c:pt>
                <c:pt idx="2250">
                  <c:v>7.7772713448000017</c:v>
                </c:pt>
                <c:pt idx="2251">
                  <c:v>7.7803851002000002</c:v>
                </c:pt>
                <c:pt idx="2252">
                  <c:v>7.7839436778000008</c:v>
                </c:pt>
                <c:pt idx="2253">
                  <c:v>7.7870574332000002</c:v>
                </c:pt>
                <c:pt idx="2254">
                  <c:v>7.7915056552000008</c:v>
                </c:pt>
                <c:pt idx="2255">
                  <c:v>7.7937297662000002</c:v>
                </c:pt>
                <c:pt idx="2256">
                  <c:v>7.7981779882</c:v>
                </c:pt>
                <c:pt idx="2257">
                  <c:v>7.8026262101999997</c:v>
                </c:pt>
                <c:pt idx="2258">
                  <c:v>7.8075192544000007</c:v>
                </c:pt>
                <c:pt idx="2259">
                  <c:v>7.8115226542</c:v>
                </c:pt>
                <c:pt idx="2260">
                  <c:v>7.8150812318000007</c:v>
                </c:pt>
                <c:pt idx="2261">
                  <c:v>7.8186398094000005</c:v>
                </c:pt>
                <c:pt idx="2262">
                  <c:v>7.8221983870000003</c:v>
                </c:pt>
                <c:pt idx="2263">
                  <c:v>7.8253121424000014</c:v>
                </c:pt>
                <c:pt idx="2264">
                  <c:v>7.826646609</c:v>
                </c:pt>
                <c:pt idx="2265">
                  <c:v>7.8310948310000006</c:v>
                </c:pt>
                <c:pt idx="2266">
                  <c:v>7.8350982308000008</c:v>
                </c:pt>
                <c:pt idx="2267">
                  <c:v>7.8373223418000011</c:v>
                </c:pt>
                <c:pt idx="2268">
                  <c:v>7.8408809194000009</c:v>
                </c:pt>
                <c:pt idx="2269">
                  <c:v>7.8448843192000002</c:v>
                </c:pt>
                <c:pt idx="2270">
                  <c:v>7.8471084301999996</c:v>
                </c:pt>
                <c:pt idx="2271">
                  <c:v>7.8506670078000003</c:v>
                </c:pt>
                <c:pt idx="2272">
                  <c:v>7.8528911188000015</c:v>
                </c:pt>
                <c:pt idx="2273">
                  <c:v>7.8537807632000005</c:v>
                </c:pt>
                <c:pt idx="2274">
                  <c:v>7.8533359410000001</c:v>
                </c:pt>
                <c:pt idx="2275">
                  <c:v>7.8528911188000015</c:v>
                </c:pt>
                <c:pt idx="2276">
                  <c:v>7.8524462966000002</c:v>
                </c:pt>
                <c:pt idx="2277">
                  <c:v>7.8515566522000002</c:v>
                </c:pt>
                <c:pt idx="2278">
                  <c:v>7.8479980746000004</c:v>
                </c:pt>
                <c:pt idx="2279">
                  <c:v>7.845773963600001</c:v>
                </c:pt>
                <c:pt idx="2280">
                  <c:v>7.8417705638000008</c:v>
                </c:pt>
                <c:pt idx="2281">
                  <c:v>7.8408809194000009</c:v>
                </c:pt>
                <c:pt idx="2282">
                  <c:v>7.8373223418000011</c:v>
                </c:pt>
                <c:pt idx="2283">
                  <c:v>7.8328741198000005</c:v>
                </c:pt>
                <c:pt idx="2284">
                  <c:v>7.8284258978000008</c:v>
                </c:pt>
                <c:pt idx="2285">
                  <c:v>7.8235328536000006</c:v>
                </c:pt>
                <c:pt idx="2286">
                  <c:v>7.8181949872000001</c:v>
                </c:pt>
                <c:pt idx="2287">
                  <c:v>7.8133019430000008</c:v>
                </c:pt>
                <c:pt idx="2288">
                  <c:v>7.8070744322000003</c:v>
                </c:pt>
                <c:pt idx="2289">
                  <c:v>7.8017365658000006</c:v>
                </c:pt>
                <c:pt idx="2290">
                  <c:v>7.796398699400001</c:v>
                </c:pt>
                <c:pt idx="2291">
                  <c:v>7.7919504774000004</c:v>
                </c:pt>
                <c:pt idx="2292">
                  <c:v>7.7857229665999999</c:v>
                </c:pt>
                <c:pt idx="2293">
                  <c:v>7.7790506336000007</c:v>
                </c:pt>
                <c:pt idx="2294">
                  <c:v>7.7728231228000011</c:v>
                </c:pt>
                <c:pt idx="2295">
                  <c:v>7.7665956120000006</c:v>
                </c:pt>
                <c:pt idx="2296">
                  <c:v>7.7599232790000006</c:v>
                </c:pt>
                <c:pt idx="2297">
                  <c:v>7.7536957682000001</c:v>
                </c:pt>
                <c:pt idx="2298">
                  <c:v>7.7474682574000004</c:v>
                </c:pt>
                <c:pt idx="2299">
                  <c:v>7.738571813400001</c:v>
                </c:pt>
                <c:pt idx="2300">
                  <c:v>7.7283409028000003</c:v>
                </c:pt>
                <c:pt idx="2301">
                  <c:v>7.7207789254000012</c:v>
                </c:pt>
                <c:pt idx="2302">
                  <c:v>7.7158858812000002</c:v>
                </c:pt>
                <c:pt idx="2303">
                  <c:v>7.7118824814000009</c:v>
                </c:pt>
                <c:pt idx="2304">
                  <c:v>7.7078790815999998</c:v>
                </c:pt>
                <c:pt idx="2305">
                  <c:v>7.7047653262000004</c:v>
                </c:pt>
                <c:pt idx="2306">
                  <c:v>7.7025412152000001</c:v>
                </c:pt>
                <c:pt idx="2307">
                  <c:v>7.7012067486000007</c:v>
                </c:pt>
                <c:pt idx="2308">
                  <c:v>7.6998722820000003</c:v>
                </c:pt>
                <c:pt idx="2309">
                  <c:v>7.6989826376000003</c:v>
                </c:pt>
                <c:pt idx="2310">
                  <c:v>7.6989826376000003</c:v>
                </c:pt>
                <c:pt idx="2311">
                  <c:v>7.6985378154000008</c:v>
                </c:pt>
                <c:pt idx="2312">
                  <c:v>7.6985378154000008</c:v>
                </c:pt>
                <c:pt idx="2313">
                  <c:v>7.6989826376000003</c:v>
                </c:pt>
                <c:pt idx="2314">
                  <c:v>7.6989826376000003</c:v>
                </c:pt>
                <c:pt idx="2315">
                  <c:v>7.7003171042000007</c:v>
                </c:pt>
                <c:pt idx="2316">
                  <c:v>7.7007619264000002</c:v>
                </c:pt>
                <c:pt idx="2317">
                  <c:v>7.7016515708000011</c:v>
                </c:pt>
                <c:pt idx="2318">
                  <c:v>7.7038756818000014</c:v>
                </c:pt>
                <c:pt idx="2319">
                  <c:v>7.7052101484000008</c:v>
                </c:pt>
                <c:pt idx="2320">
                  <c:v>7.7083239038000011</c:v>
                </c:pt>
                <c:pt idx="2321">
                  <c:v>7.7105480148000005</c:v>
                </c:pt>
                <c:pt idx="2322">
                  <c:v>7.7123273036000004</c:v>
                </c:pt>
                <c:pt idx="2323">
                  <c:v>7.7154410590000007</c:v>
                </c:pt>
                <c:pt idx="2324">
                  <c:v>7.7181099922000005</c:v>
                </c:pt>
                <c:pt idx="2325">
                  <c:v>7.7207789254000012</c:v>
                </c:pt>
                <c:pt idx="2326">
                  <c:v>7.7261167918000009</c:v>
                </c:pt>
                <c:pt idx="2327">
                  <c:v>7.7296753694000007</c:v>
                </c:pt>
                <c:pt idx="2328">
                  <c:v>7.7314546582000006</c:v>
                </c:pt>
                <c:pt idx="2329">
                  <c:v>7.7359028802000003</c:v>
                </c:pt>
                <c:pt idx="2330">
                  <c:v>7.7390166355999996</c:v>
                </c:pt>
                <c:pt idx="2331">
                  <c:v>7.7430200354000007</c:v>
                </c:pt>
                <c:pt idx="2332">
                  <c:v>7.745244146400001</c:v>
                </c:pt>
                <c:pt idx="2333">
                  <c:v>7.7479130796</c:v>
                </c:pt>
                <c:pt idx="2334">
                  <c:v>7.7514716571999998</c:v>
                </c:pt>
                <c:pt idx="2335">
                  <c:v>7.7550302348000013</c:v>
                </c:pt>
                <c:pt idx="2336">
                  <c:v>7.7568095236000012</c:v>
                </c:pt>
                <c:pt idx="2337">
                  <c:v>7.7612577456000009</c:v>
                </c:pt>
                <c:pt idx="2338">
                  <c:v>7.7634818566000003</c:v>
                </c:pt>
                <c:pt idx="2339">
                  <c:v>7.7657059676000006</c:v>
                </c:pt>
                <c:pt idx="2340">
                  <c:v>7.7670404342000001</c:v>
                </c:pt>
                <c:pt idx="2341">
                  <c:v>7.7674852564000014</c:v>
                </c:pt>
                <c:pt idx="2342">
                  <c:v>7.7688197230000009</c:v>
                </c:pt>
                <c:pt idx="2343">
                  <c:v>7.7705990118000008</c:v>
                </c:pt>
                <c:pt idx="2344">
                  <c:v>7.7723783006000007</c:v>
                </c:pt>
                <c:pt idx="2345">
                  <c:v>7.7732679450000006</c:v>
                </c:pt>
                <c:pt idx="2346">
                  <c:v>7.7741575894000006</c:v>
                </c:pt>
                <c:pt idx="2347">
                  <c:v>7.7732679450000006</c:v>
                </c:pt>
                <c:pt idx="2348">
                  <c:v>7.7728231228000011</c:v>
                </c:pt>
                <c:pt idx="2349">
                  <c:v>7.7719334784000011</c:v>
                </c:pt>
                <c:pt idx="2350">
                  <c:v>7.7732679450000006</c:v>
                </c:pt>
                <c:pt idx="2351">
                  <c:v>7.7723783006000007</c:v>
                </c:pt>
                <c:pt idx="2352">
                  <c:v>7.7728231228000011</c:v>
                </c:pt>
                <c:pt idx="2353">
                  <c:v>7.7732679450000006</c:v>
                </c:pt>
                <c:pt idx="2354">
                  <c:v>7.773712767200001</c:v>
                </c:pt>
                <c:pt idx="2355">
                  <c:v>7.7723783006000007</c:v>
                </c:pt>
                <c:pt idx="2356">
                  <c:v>7.7705990118000008</c:v>
                </c:pt>
                <c:pt idx="2357">
                  <c:v>7.7701541896000004</c:v>
                </c:pt>
                <c:pt idx="2358">
                  <c:v>7.7692645452000004</c:v>
                </c:pt>
                <c:pt idx="2359">
                  <c:v>7.7679300786000001</c:v>
                </c:pt>
                <c:pt idx="2360">
                  <c:v>7.7661507898000011</c:v>
                </c:pt>
                <c:pt idx="2361">
                  <c:v>7.7639266788000016</c:v>
                </c:pt>
                <c:pt idx="2362">
                  <c:v>7.7608129234000005</c:v>
                </c:pt>
                <c:pt idx="2363">
                  <c:v>7.7572543458000007</c:v>
                </c:pt>
                <c:pt idx="2364">
                  <c:v>7.7514716571999998</c:v>
                </c:pt>
                <c:pt idx="2365">
                  <c:v>7.7474682574000004</c:v>
                </c:pt>
                <c:pt idx="2366">
                  <c:v>7.7425752131999994</c:v>
                </c:pt>
                <c:pt idx="2367">
                  <c:v>7.7376821690000011</c:v>
                </c:pt>
                <c:pt idx="2368">
                  <c:v>7.7327891248000018</c:v>
                </c:pt>
                <c:pt idx="2369">
                  <c:v>7.7261167918000009</c:v>
                </c:pt>
                <c:pt idx="2370">
                  <c:v>7.7207789254000012</c:v>
                </c:pt>
                <c:pt idx="2371">
                  <c:v>7.7158858812000002</c:v>
                </c:pt>
                <c:pt idx="2372">
                  <c:v>7.7114376591999996</c:v>
                </c:pt>
                <c:pt idx="2373">
                  <c:v>7.7065446150000003</c:v>
                </c:pt>
                <c:pt idx="2374">
                  <c:v>7.7020963930000006</c:v>
                </c:pt>
                <c:pt idx="2375">
                  <c:v>7.6972033488000005</c:v>
                </c:pt>
                <c:pt idx="2376">
                  <c:v>7.6923103046000003</c:v>
                </c:pt>
                <c:pt idx="2377">
                  <c:v>7.6860827938000007</c:v>
                </c:pt>
                <c:pt idx="2378">
                  <c:v>7.6811897496000006</c:v>
                </c:pt>
                <c:pt idx="2379">
                  <c:v>7.6780759942000003</c:v>
                </c:pt>
                <c:pt idx="2380">
                  <c:v>7.6745174166000005</c:v>
                </c:pt>
                <c:pt idx="2381">
                  <c:v>7.6700691946000008</c:v>
                </c:pt>
                <c:pt idx="2382">
                  <c:v>7.6651761504000007</c:v>
                </c:pt>
                <c:pt idx="2383">
                  <c:v>7.6598382840000001</c:v>
                </c:pt>
                <c:pt idx="2384">
                  <c:v>7.6580589952000002</c:v>
                </c:pt>
                <c:pt idx="2385">
                  <c:v>7.6536107731999996</c:v>
                </c:pt>
                <c:pt idx="2386">
                  <c:v>7.6504970178000011</c:v>
                </c:pt>
                <c:pt idx="2387">
                  <c:v>7.6478280846000004</c:v>
                </c:pt>
                <c:pt idx="2388">
                  <c:v>7.6478280846000004</c:v>
                </c:pt>
                <c:pt idx="2389">
                  <c:v>7.6473832624000009</c:v>
                </c:pt>
                <c:pt idx="2390">
                  <c:v>7.646493618</c:v>
                </c:pt>
                <c:pt idx="2391">
                  <c:v>7.6482729068000008</c:v>
                </c:pt>
                <c:pt idx="2392">
                  <c:v>7.6509418400000007</c:v>
                </c:pt>
                <c:pt idx="2393">
                  <c:v>7.652276306600001</c:v>
                </c:pt>
                <c:pt idx="2394">
                  <c:v>7.6540555954000009</c:v>
                </c:pt>
                <c:pt idx="2395">
                  <c:v>7.6553900620000004</c:v>
                </c:pt>
                <c:pt idx="2396">
                  <c:v>7.6567245286000007</c:v>
                </c:pt>
                <c:pt idx="2397">
                  <c:v>7.6571693508000012</c:v>
                </c:pt>
                <c:pt idx="2398">
                  <c:v>7.6580589952000002</c:v>
                </c:pt>
                <c:pt idx="2399">
                  <c:v>7.6589486396000002</c:v>
                </c:pt>
                <c:pt idx="2400">
                  <c:v>7.6607279284000009</c:v>
                </c:pt>
                <c:pt idx="2401">
                  <c:v>7.6616175728000009</c:v>
                </c:pt>
                <c:pt idx="2402">
                  <c:v>7.6633968615999999</c:v>
                </c:pt>
                <c:pt idx="2403">
                  <c:v>7.6651761504000007</c:v>
                </c:pt>
                <c:pt idx="2404">
                  <c:v>7.666510617000001</c:v>
                </c:pt>
                <c:pt idx="2405">
                  <c:v>7.6714036612000003</c:v>
                </c:pt>
                <c:pt idx="2406">
                  <c:v>7.6740725944000001</c:v>
                </c:pt>
                <c:pt idx="2407">
                  <c:v>7.6767415275999999</c:v>
                </c:pt>
                <c:pt idx="2408">
                  <c:v>7.6780759942000003</c:v>
                </c:pt>
                <c:pt idx="2409">
                  <c:v>7.6798552830000011</c:v>
                </c:pt>
                <c:pt idx="2410">
                  <c:v>7.680744927400001</c:v>
                </c:pt>
                <c:pt idx="2411">
                  <c:v>7.6811897496000006</c:v>
                </c:pt>
                <c:pt idx="2412">
                  <c:v>7.6838586828000004</c:v>
                </c:pt>
                <c:pt idx="2413">
                  <c:v>7.6851931494000008</c:v>
                </c:pt>
                <c:pt idx="2414">
                  <c:v>7.6860827938000007</c:v>
                </c:pt>
                <c:pt idx="2415">
                  <c:v>7.6865276160000002</c:v>
                </c:pt>
                <c:pt idx="2416">
                  <c:v>7.6874172604000002</c:v>
                </c:pt>
                <c:pt idx="2417">
                  <c:v>7.688306904800001</c:v>
                </c:pt>
                <c:pt idx="2418">
                  <c:v>7.6887517270000005</c:v>
                </c:pt>
                <c:pt idx="2419">
                  <c:v>7.6905310158000013</c:v>
                </c:pt>
                <c:pt idx="2420">
                  <c:v>7.6905310158000013</c:v>
                </c:pt>
                <c:pt idx="2421">
                  <c:v>7.6905310158000013</c:v>
                </c:pt>
                <c:pt idx="2422">
                  <c:v>7.6905310158000013</c:v>
                </c:pt>
                <c:pt idx="2423">
                  <c:v>7.6896413714000014</c:v>
                </c:pt>
                <c:pt idx="2424">
                  <c:v>7.690975838</c:v>
                </c:pt>
                <c:pt idx="2425">
                  <c:v>7.6914206602000004</c:v>
                </c:pt>
                <c:pt idx="2426">
                  <c:v>7.6914206602000004</c:v>
                </c:pt>
                <c:pt idx="2427">
                  <c:v>7.6927551268000007</c:v>
                </c:pt>
                <c:pt idx="2428">
                  <c:v>7.6945344155999997</c:v>
                </c:pt>
                <c:pt idx="2429">
                  <c:v>7.6954240600000006</c:v>
                </c:pt>
                <c:pt idx="2430">
                  <c:v>7.6963137044000005</c:v>
                </c:pt>
                <c:pt idx="2431">
                  <c:v>7.6976481710000009</c:v>
                </c:pt>
                <c:pt idx="2432">
                  <c:v>7.6985378154000008</c:v>
                </c:pt>
                <c:pt idx="2433">
                  <c:v>7.6994274598000008</c:v>
                </c:pt>
                <c:pt idx="2434">
                  <c:v>7.7016515708000011</c:v>
                </c:pt>
                <c:pt idx="2435">
                  <c:v>7.7012067486000007</c:v>
                </c:pt>
                <c:pt idx="2436">
                  <c:v>7.7007619264000002</c:v>
                </c:pt>
                <c:pt idx="2437">
                  <c:v>7.6994274598000008</c:v>
                </c:pt>
                <c:pt idx="2438">
                  <c:v>7.6985378154000008</c:v>
                </c:pt>
                <c:pt idx="2439">
                  <c:v>7.6954240600000006</c:v>
                </c:pt>
                <c:pt idx="2440">
                  <c:v>7.6923103046000003</c:v>
                </c:pt>
                <c:pt idx="2441">
                  <c:v>7.688306904800001</c:v>
                </c:pt>
                <c:pt idx="2442">
                  <c:v>7.6851931494000008</c:v>
                </c:pt>
                <c:pt idx="2443">
                  <c:v>7.6803001051999997</c:v>
                </c:pt>
                <c:pt idx="2444">
                  <c:v>7.6749622388000009</c:v>
                </c:pt>
                <c:pt idx="2445">
                  <c:v>7.6669554391999997</c:v>
                </c:pt>
                <c:pt idx="2446">
                  <c:v>7.6598382840000001</c:v>
                </c:pt>
                <c:pt idx="2447">
                  <c:v>7.6513866622000002</c:v>
                </c:pt>
                <c:pt idx="2448">
                  <c:v>7.6438246848000011</c:v>
                </c:pt>
                <c:pt idx="2449">
                  <c:v>7.6367075296000007</c:v>
                </c:pt>
                <c:pt idx="2450">
                  <c:v>7.6291455522000007</c:v>
                </c:pt>
                <c:pt idx="2451">
                  <c:v>7.6224732191999998</c:v>
                </c:pt>
                <c:pt idx="2452">
                  <c:v>7.616245708400001</c:v>
                </c:pt>
                <c:pt idx="2453">
                  <c:v>7.6091285532000006</c:v>
                </c:pt>
                <c:pt idx="2454">
                  <c:v>7.6042355090000013</c:v>
                </c:pt>
                <c:pt idx="2455">
                  <c:v>7.5997872870000007</c:v>
                </c:pt>
                <c:pt idx="2456">
                  <c:v>7.5962287094000009</c:v>
                </c:pt>
                <c:pt idx="2457">
                  <c:v>7.5931149540000007</c:v>
                </c:pt>
                <c:pt idx="2458">
                  <c:v>7.5904460208000009</c:v>
                </c:pt>
                <c:pt idx="2459">
                  <c:v>7.5891115541999996</c:v>
                </c:pt>
                <c:pt idx="2460">
                  <c:v>7.5859977988000011</c:v>
                </c:pt>
                <c:pt idx="2461">
                  <c:v>7.5859977988000011</c:v>
                </c:pt>
                <c:pt idx="2462">
                  <c:v>7.5864426209999998</c:v>
                </c:pt>
                <c:pt idx="2463">
                  <c:v>7.5882219098000014</c:v>
                </c:pt>
                <c:pt idx="2464">
                  <c:v>7.5900011985999996</c:v>
                </c:pt>
                <c:pt idx="2465">
                  <c:v>7.5913356651999999</c:v>
                </c:pt>
                <c:pt idx="2466">
                  <c:v>7.5913356651999999</c:v>
                </c:pt>
                <c:pt idx="2467">
                  <c:v>7.5926701318000012</c:v>
                </c:pt>
                <c:pt idx="2468">
                  <c:v>7.5926701318000012</c:v>
                </c:pt>
                <c:pt idx="2469">
                  <c:v>7.5940045984000006</c:v>
                </c:pt>
                <c:pt idx="2470">
                  <c:v>7.5944494206000002</c:v>
                </c:pt>
                <c:pt idx="2471">
                  <c:v>7.5971183538000018</c:v>
                </c:pt>
                <c:pt idx="2472">
                  <c:v>7.5993424648000012</c:v>
                </c:pt>
                <c:pt idx="2473">
                  <c:v>7.6002321092000003</c:v>
                </c:pt>
                <c:pt idx="2474">
                  <c:v>7.6020113980000001</c:v>
                </c:pt>
                <c:pt idx="2475">
                  <c:v>7.6033458646000005</c:v>
                </c:pt>
                <c:pt idx="2476">
                  <c:v>7.6055699755999999</c:v>
                </c:pt>
                <c:pt idx="2477">
                  <c:v>7.6077940866000011</c:v>
                </c:pt>
                <c:pt idx="2478">
                  <c:v>7.6086837310000011</c:v>
                </c:pt>
                <c:pt idx="2479">
                  <c:v>7.6091285532000006</c:v>
                </c:pt>
                <c:pt idx="2480">
                  <c:v>7.609573375400001</c:v>
                </c:pt>
                <c:pt idx="2481">
                  <c:v>7.609573375400001</c:v>
                </c:pt>
                <c:pt idx="2482">
                  <c:v>7.6082389088000006</c:v>
                </c:pt>
                <c:pt idx="2483">
                  <c:v>7.6060147978000012</c:v>
                </c:pt>
                <c:pt idx="2484">
                  <c:v>7.602901042400001</c:v>
                </c:pt>
                <c:pt idx="2485">
                  <c:v>7.5993424648000012</c:v>
                </c:pt>
                <c:pt idx="2486">
                  <c:v>7.595339065000001</c:v>
                </c:pt>
                <c:pt idx="2487">
                  <c:v>7.5908908430000004</c:v>
                </c:pt>
                <c:pt idx="2488">
                  <c:v>7.5877770876000001</c:v>
                </c:pt>
                <c:pt idx="2489">
                  <c:v>7.5842185100000004</c:v>
                </c:pt>
                <c:pt idx="2490">
                  <c:v>7.5802151102000002</c:v>
                </c:pt>
                <c:pt idx="2491">
                  <c:v>7.5766565326000004</c:v>
                </c:pt>
                <c:pt idx="2492">
                  <c:v>7.5730979550000006</c:v>
                </c:pt>
                <c:pt idx="2493">
                  <c:v>7.5699841996000004</c:v>
                </c:pt>
                <c:pt idx="2494">
                  <c:v>7.5668704442000001</c:v>
                </c:pt>
                <c:pt idx="2495">
                  <c:v>7.5642015110000003</c:v>
                </c:pt>
                <c:pt idx="2496">
                  <c:v>7.5610877556000009</c:v>
                </c:pt>
                <c:pt idx="2497">
                  <c:v>7.5606429334000005</c:v>
                </c:pt>
                <c:pt idx="2498">
                  <c:v>7.5615325778000004</c:v>
                </c:pt>
                <c:pt idx="2499">
                  <c:v>7.5624222221999995</c:v>
                </c:pt>
                <c:pt idx="2500">
                  <c:v>7.5633118666000003</c:v>
                </c:pt>
                <c:pt idx="2501">
                  <c:v>7.5642015110000003</c:v>
                </c:pt>
                <c:pt idx="2502">
                  <c:v>7.5637566888000007</c:v>
                </c:pt>
                <c:pt idx="2503">
                  <c:v>7.5646463332000007</c:v>
                </c:pt>
                <c:pt idx="2504">
                  <c:v>7.5655359776000006</c:v>
                </c:pt>
                <c:pt idx="2505">
                  <c:v>7.5677600886</c:v>
                </c:pt>
                <c:pt idx="2506">
                  <c:v>7.5695393773999999</c:v>
                </c:pt>
                <c:pt idx="2507">
                  <c:v>7.5699841996000004</c:v>
                </c:pt>
                <c:pt idx="2508">
                  <c:v>7.5717634884000011</c:v>
                </c:pt>
                <c:pt idx="2509">
                  <c:v>7.5722083105999998</c:v>
                </c:pt>
                <c:pt idx="2510">
                  <c:v>7.5708738440000003</c:v>
                </c:pt>
                <c:pt idx="2511">
                  <c:v>7.5699841996000004</c:v>
                </c:pt>
                <c:pt idx="2512">
                  <c:v>7.5690945552000004</c:v>
                </c:pt>
                <c:pt idx="2513">
                  <c:v>7.5695393773999999</c:v>
                </c:pt>
                <c:pt idx="2514">
                  <c:v>7.5682049108000014</c:v>
                </c:pt>
                <c:pt idx="2515">
                  <c:v>7.5682049108000014</c:v>
                </c:pt>
                <c:pt idx="2516">
                  <c:v>7.5668704442000001</c:v>
                </c:pt>
                <c:pt idx="2517">
                  <c:v>7.5655359776000006</c:v>
                </c:pt>
                <c:pt idx="2518">
                  <c:v>7.5659807998000002</c:v>
                </c:pt>
                <c:pt idx="2519">
                  <c:v>7.5646463332000007</c:v>
                </c:pt>
                <c:pt idx="2520">
                  <c:v>7.5646463332000007</c:v>
                </c:pt>
                <c:pt idx="2521">
                  <c:v>7.5646463332000007</c:v>
                </c:pt>
                <c:pt idx="2522">
                  <c:v>7.5633118666000003</c:v>
                </c:pt>
                <c:pt idx="2523">
                  <c:v>7.5619774000000008</c:v>
                </c:pt>
                <c:pt idx="2524">
                  <c:v>7.5606429334000005</c:v>
                </c:pt>
                <c:pt idx="2525">
                  <c:v>7.5597532890000005</c:v>
                </c:pt>
                <c:pt idx="2526">
                  <c:v>7.5584188224000011</c:v>
                </c:pt>
                <c:pt idx="2527">
                  <c:v>7.5588636445999997</c:v>
                </c:pt>
                <c:pt idx="2528">
                  <c:v>7.559308466800001</c:v>
                </c:pt>
                <c:pt idx="2529">
                  <c:v>7.5588636445999997</c:v>
                </c:pt>
                <c:pt idx="2530">
                  <c:v>7.5606429334000005</c:v>
                </c:pt>
                <c:pt idx="2531">
                  <c:v>7.5624222221999995</c:v>
                </c:pt>
                <c:pt idx="2532">
                  <c:v>7.5628670444000008</c:v>
                </c:pt>
                <c:pt idx="2533">
                  <c:v>7.5642015110000003</c:v>
                </c:pt>
                <c:pt idx="2534">
                  <c:v>7.5655359776000006</c:v>
                </c:pt>
                <c:pt idx="2535">
                  <c:v>7.5668704442000001</c:v>
                </c:pt>
                <c:pt idx="2536">
                  <c:v>7.5673152664000005</c:v>
                </c:pt>
                <c:pt idx="2537">
                  <c:v>7.5695393773999999</c:v>
                </c:pt>
                <c:pt idx="2538">
                  <c:v>7.5722083105999998</c:v>
                </c:pt>
                <c:pt idx="2539">
                  <c:v>7.5735427772000001</c:v>
                </c:pt>
                <c:pt idx="2540">
                  <c:v>7.5757668881999995</c:v>
                </c:pt>
                <c:pt idx="2541">
                  <c:v>7.5775461770000003</c:v>
                </c:pt>
                <c:pt idx="2542">
                  <c:v>7.5802151102000002</c:v>
                </c:pt>
                <c:pt idx="2543">
                  <c:v>7.5837736878000017</c:v>
                </c:pt>
                <c:pt idx="2544">
                  <c:v>7.5873322654000015</c:v>
                </c:pt>
                <c:pt idx="2545">
                  <c:v>7.5908908430000004</c:v>
                </c:pt>
                <c:pt idx="2546">
                  <c:v>7.5940045984000006</c:v>
                </c:pt>
                <c:pt idx="2547">
                  <c:v>7.595339065000001</c:v>
                </c:pt>
                <c:pt idx="2548">
                  <c:v>7.5984528204000004</c:v>
                </c:pt>
                <c:pt idx="2549">
                  <c:v>7.6011217536000002</c:v>
                </c:pt>
                <c:pt idx="2550">
                  <c:v>7.6046803312</c:v>
                </c:pt>
                <c:pt idx="2551">
                  <c:v>7.6077940866000011</c:v>
                </c:pt>
                <c:pt idx="2552">
                  <c:v>7.6113526642000009</c:v>
                </c:pt>
                <c:pt idx="2553">
                  <c:v>7.6140215974000007</c:v>
                </c:pt>
                <c:pt idx="2554">
                  <c:v>7.6180249972</c:v>
                </c:pt>
                <c:pt idx="2555">
                  <c:v>7.6202491082000003</c:v>
                </c:pt>
                <c:pt idx="2556">
                  <c:v>7.6220283970000011</c:v>
                </c:pt>
                <c:pt idx="2557">
                  <c:v>7.624697330200001</c:v>
                </c:pt>
                <c:pt idx="2558">
                  <c:v>7.6255869746000009</c:v>
                </c:pt>
                <c:pt idx="2559">
                  <c:v>7.6273662634000008</c:v>
                </c:pt>
                <c:pt idx="2560">
                  <c:v>7.6295903744000011</c:v>
                </c:pt>
                <c:pt idx="2561">
                  <c:v>7.6313696632000001</c:v>
                </c:pt>
                <c:pt idx="2562">
                  <c:v>7.6327041298000013</c:v>
                </c:pt>
                <c:pt idx="2563">
                  <c:v>7.6349282408000008</c:v>
                </c:pt>
                <c:pt idx="2564">
                  <c:v>7.6384868184000005</c:v>
                </c:pt>
                <c:pt idx="2565">
                  <c:v>7.6402661072000004</c:v>
                </c:pt>
                <c:pt idx="2566">
                  <c:v>7.6424902182000007</c:v>
                </c:pt>
                <c:pt idx="2567">
                  <c:v>7.6456039736000001</c:v>
                </c:pt>
                <c:pt idx="2568">
                  <c:v>7.6473832624000009</c:v>
                </c:pt>
                <c:pt idx="2569">
                  <c:v>7.6487177290000012</c:v>
                </c:pt>
                <c:pt idx="2570">
                  <c:v>7.6504970178000011</c:v>
                </c:pt>
                <c:pt idx="2571">
                  <c:v>7.652276306600001</c:v>
                </c:pt>
                <c:pt idx="2572">
                  <c:v>7.652276306600001</c:v>
                </c:pt>
                <c:pt idx="2573">
                  <c:v>7.652276306600001</c:v>
                </c:pt>
                <c:pt idx="2574">
                  <c:v>7.6540555954000009</c:v>
                </c:pt>
                <c:pt idx="2575">
                  <c:v>7.6553900620000004</c:v>
                </c:pt>
                <c:pt idx="2576">
                  <c:v>7.6558348842000008</c:v>
                </c:pt>
                <c:pt idx="2577">
                  <c:v>7.6576141730000007</c:v>
                </c:pt>
                <c:pt idx="2578">
                  <c:v>7.6589486396000002</c:v>
                </c:pt>
                <c:pt idx="2579">
                  <c:v>7.6593934618000015</c:v>
                </c:pt>
                <c:pt idx="2580">
                  <c:v>7.6602831062000005</c:v>
                </c:pt>
                <c:pt idx="2581">
                  <c:v>7.6602831062000005</c:v>
                </c:pt>
                <c:pt idx="2582">
                  <c:v>7.6616175728000009</c:v>
                </c:pt>
                <c:pt idx="2583">
                  <c:v>7.6625072171999999</c:v>
                </c:pt>
                <c:pt idx="2584">
                  <c:v>7.6638416838000012</c:v>
                </c:pt>
                <c:pt idx="2585">
                  <c:v>7.6651761504000007</c:v>
                </c:pt>
                <c:pt idx="2586">
                  <c:v>7.6656209726000011</c:v>
                </c:pt>
                <c:pt idx="2587">
                  <c:v>7.6656209726000011</c:v>
                </c:pt>
                <c:pt idx="2588">
                  <c:v>7.666510617000001</c:v>
                </c:pt>
                <c:pt idx="2589">
                  <c:v>7.666510617000001</c:v>
                </c:pt>
                <c:pt idx="2590">
                  <c:v>7.6705140168000003</c:v>
                </c:pt>
                <c:pt idx="2591">
                  <c:v>7.6722933056000002</c:v>
                </c:pt>
                <c:pt idx="2592">
                  <c:v>7.6740725944000001</c:v>
                </c:pt>
                <c:pt idx="2593">
                  <c:v>7.6754070610000005</c:v>
                </c:pt>
                <c:pt idx="2594">
                  <c:v>7.6762967054000013</c:v>
                </c:pt>
                <c:pt idx="2595">
                  <c:v>7.6771863498000013</c:v>
                </c:pt>
                <c:pt idx="2596">
                  <c:v>7.6754070610000005</c:v>
                </c:pt>
                <c:pt idx="2597">
                  <c:v>7.6749622388000009</c:v>
                </c:pt>
                <c:pt idx="2598">
                  <c:v>7.6740725944000001</c:v>
                </c:pt>
                <c:pt idx="2599">
                  <c:v>7.6714036612000003</c:v>
                </c:pt>
                <c:pt idx="2600">
                  <c:v>7.6682899058000009</c:v>
                </c:pt>
                <c:pt idx="2601">
                  <c:v>7.646493618</c:v>
                </c:pt>
                <c:pt idx="2602">
                  <c:v>7.6402661072000004</c:v>
                </c:pt>
                <c:pt idx="2603">
                  <c:v>7.6371523518000011</c:v>
                </c:pt>
                <c:pt idx="2604">
                  <c:v>7.6344834186000003</c:v>
                </c:pt>
                <c:pt idx="2605">
                  <c:v>7.6331489520000009</c:v>
                </c:pt>
                <c:pt idx="2606">
                  <c:v>7.6327041298000013</c:v>
                </c:pt>
                <c:pt idx="2607">
                  <c:v>7.6322593076</c:v>
                </c:pt>
                <c:pt idx="2608">
                  <c:v>7.6309248410000006</c:v>
                </c:pt>
                <c:pt idx="2609">
                  <c:v>7.6300351966000006</c:v>
                </c:pt>
                <c:pt idx="2610">
                  <c:v>7.6291455522000007</c:v>
                </c:pt>
                <c:pt idx="2611">
                  <c:v>7.6282559078000016</c:v>
                </c:pt>
                <c:pt idx="2612">
                  <c:v>7.6295903744000011</c:v>
                </c:pt>
                <c:pt idx="2613">
                  <c:v>7.6300351966000006</c:v>
                </c:pt>
                <c:pt idx="2614">
                  <c:v>7.6313696632000001</c:v>
                </c:pt>
                <c:pt idx="2615">
                  <c:v>7.630480018800001</c:v>
                </c:pt>
                <c:pt idx="2616">
                  <c:v>7.6300351966000006</c:v>
                </c:pt>
                <c:pt idx="2617">
                  <c:v>7.6313696632000001</c:v>
                </c:pt>
                <c:pt idx="2618">
                  <c:v>7.6322593076</c:v>
                </c:pt>
                <c:pt idx="2619">
                  <c:v>7.6340385964000008</c:v>
                </c:pt>
                <c:pt idx="2620">
                  <c:v>7.6344834186000003</c:v>
                </c:pt>
                <c:pt idx="2621">
                  <c:v>7.6349282408000008</c:v>
                </c:pt>
                <c:pt idx="2622">
                  <c:v>7.6362627074000011</c:v>
                </c:pt>
                <c:pt idx="2623">
                  <c:v>7.638931640600001</c:v>
                </c:pt>
                <c:pt idx="2624">
                  <c:v>7.6393764628000005</c:v>
                </c:pt>
                <c:pt idx="2625">
                  <c:v>7.6407109294000009</c:v>
                </c:pt>
                <c:pt idx="2626">
                  <c:v>7.6398212850000009</c:v>
                </c:pt>
                <c:pt idx="2627">
                  <c:v>7.6424902182000007</c:v>
                </c:pt>
                <c:pt idx="2628">
                  <c:v>7.6447143292000002</c:v>
                </c:pt>
                <c:pt idx="2629">
                  <c:v>7.6469384402000005</c:v>
                </c:pt>
                <c:pt idx="2630">
                  <c:v>7.6487177290000012</c:v>
                </c:pt>
                <c:pt idx="2631">
                  <c:v>7.6496073734000012</c:v>
                </c:pt>
                <c:pt idx="2632">
                  <c:v>7.6482729068000008</c:v>
                </c:pt>
                <c:pt idx="2633">
                  <c:v>7.6487177290000012</c:v>
                </c:pt>
                <c:pt idx="2634">
                  <c:v>7.6478280846000004</c:v>
                </c:pt>
                <c:pt idx="2635">
                  <c:v>7.6482729068000008</c:v>
                </c:pt>
                <c:pt idx="2636">
                  <c:v>7.6482729068000008</c:v>
                </c:pt>
                <c:pt idx="2637">
                  <c:v>7.6487177290000012</c:v>
                </c:pt>
                <c:pt idx="2638">
                  <c:v>7.6491625511999999</c:v>
                </c:pt>
                <c:pt idx="2639">
                  <c:v>7.6491625511999999</c:v>
                </c:pt>
                <c:pt idx="2640">
                  <c:v>7.6487177290000012</c:v>
                </c:pt>
                <c:pt idx="2641">
                  <c:v>7.6482729068000008</c:v>
                </c:pt>
                <c:pt idx="2642">
                  <c:v>7.6478280846000004</c:v>
                </c:pt>
                <c:pt idx="2643">
                  <c:v>7.6487177290000012</c:v>
                </c:pt>
                <c:pt idx="2644">
                  <c:v>7.6487177290000012</c:v>
                </c:pt>
                <c:pt idx="2645">
                  <c:v>7.6478280846000004</c:v>
                </c:pt>
                <c:pt idx="2646">
                  <c:v>7.6456039736000001</c:v>
                </c:pt>
                <c:pt idx="2647">
                  <c:v>7.6420453960000003</c:v>
                </c:pt>
                <c:pt idx="2648">
                  <c:v>7.6398212850000009</c:v>
                </c:pt>
                <c:pt idx="2649">
                  <c:v>7.6380419962000001</c:v>
                </c:pt>
                <c:pt idx="2650">
                  <c:v>7.6353730630000012</c:v>
                </c:pt>
                <c:pt idx="2651">
                  <c:v>7.6318144854000014</c:v>
                </c:pt>
                <c:pt idx="2652">
                  <c:v>7.624697330200001</c:v>
                </c:pt>
                <c:pt idx="2653">
                  <c:v>7.6198042860000008</c:v>
                </c:pt>
                <c:pt idx="2654">
                  <c:v>7.6126871308000013</c:v>
                </c:pt>
                <c:pt idx="2655">
                  <c:v>7.6046803312</c:v>
                </c:pt>
                <c:pt idx="2656">
                  <c:v>7.5980079981999999</c:v>
                </c:pt>
                <c:pt idx="2657">
                  <c:v>7.5904460208000009</c:v>
                </c:pt>
                <c:pt idx="2658">
                  <c:v>7.5819943990000001</c:v>
                </c:pt>
                <c:pt idx="2659">
                  <c:v>7.5726531328000011</c:v>
                </c:pt>
                <c:pt idx="2660">
                  <c:v>7.5619774000000008</c:v>
                </c:pt>
                <c:pt idx="2661">
                  <c:v>7.5539706004000005</c:v>
                </c:pt>
                <c:pt idx="2662">
                  <c:v>7.545963800800001</c:v>
                </c:pt>
                <c:pt idx="2663">
                  <c:v>7.5397362900000005</c:v>
                </c:pt>
                <c:pt idx="2664">
                  <c:v>7.5361777124000007</c:v>
                </c:pt>
                <c:pt idx="2665">
                  <c:v>7.5317294904000009</c:v>
                </c:pt>
                <c:pt idx="2666">
                  <c:v>7.5272812684000012</c:v>
                </c:pt>
                <c:pt idx="2667">
                  <c:v>7.5237226908000014</c:v>
                </c:pt>
                <c:pt idx="2668">
                  <c:v>7.5192744688000008</c:v>
                </c:pt>
                <c:pt idx="2669">
                  <c:v>7.516605535600001</c:v>
                </c:pt>
                <c:pt idx="2670">
                  <c:v>7.5130469580000012</c:v>
                </c:pt>
                <c:pt idx="2671">
                  <c:v>7.5126021358000008</c:v>
                </c:pt>
                <c:pt idx="2672">
                  <c:v>7.5121573136000004</c:v>
                </c:pt>
                <c:pt idx="2673">
                  <c:v>7.5121573136000004</c:v>
                </c:pt>
                <c:pt idx="2674">
                  <c:v>7.5134917801999999</c:v>
                </c:pt>
                <c:pt idx="2675">
                  <c:v>7.5148262468000011</c:v>
                </c:pt>
                <c:pt idx="2676">
                  <c:v>7.516605535600001</c:v>
                </c:pt>
                <c:pt idx="2677">
                  <c:v>7.5170503578000005</c:v>
                </c:pt>
                <c:pt idx="2678">
                  <c:v>7.5179400021999996</c:v>
                </c:pt>
                <c:pt idx="2679">
                  <c:v>7.5197192910000004</c:v>
                </c:pt>
                <c:pt idx="2680">
                  <c:v>7.5223882242000002</c:v>
                </c:pt>
                <c:pt idx="2681">
                  <c:v>7.5250571574000009</c:v>
                </c:pt>
                <c:pt idx="2682">
                  <c:v>7.5259468018000009</c:v>
                </c:pt>
                <c:pt idx="2683">
                  <c:v>7.5277260905999999</c:v>
                </c:pt>
                <c:pt idx="2684">
                  <c:v>7.5295053794000006</c:v>
                </c:pt>
                <c:pt idx="2685">
                  <c:v>7.530839846000001</c:v>
                </c:pt>
                <c:pt idx="2686">
                  <c:v>7.5330639570000004</c:v>
                </c:pt>
                <c:pt idx="2687">
                  <c:v>7.5348432458000003</c:v>
                </c:pt>
                <c:pt idx="2688">
                  <c:v>7.5379570012000006</c:v>
                </c:pt>
                <c:pt idx="2689">
                  <c:v>7.5415155788000012</c:v>
                </c:pt>
                <c:pt idx="2690">
                  <c:v>7.5424052232000003</c:v>
                </c:pt>
                <c:pt idx="2691">
                  <c:v>7.5446293341999997</c:v>
                </c:pt>
                <c:pt idx="2692">
                  <c:v>7.5455189785999996</c:v>
                </c:pt>
                <c:pt idx="2693">
                  <c:v>7.545074156400001</c:v>
                </c:pt>
                <c:pt idx="2694">
                  <c:v>7.545074156400001</c:v>
                </c:pt>
                <c:pt idx="2695">
                  <c:v>7.5446293341999997</c:v>
                </c:pt>
                <c:pt idx="2696">
                  <c:v>7.5446293341999997</c:v>
                </c:pt>
                <c:pt idx="2697">
                  <c:v>7.545074156400001</c:v>
                </c:pt>
                <c:pt idx="2698">
                  <c:v>7.5446293341999997</c:v>
                </c:pt>
                <c:pt idx="2699">
                  <c:v>7.5441845120000011</c:v>
                </c:pt>
                <c:pt idx="2700">
                  <c:v>7.5432948676000002</c:v>
                </c:pt>
                <c:pt idx="2701">
                  <c:v>7.5424052232000003</c:v>
                </c:pt>
                <c:pt idx="2702">
                  <c:v>7.5424052232000003</c:v>
                </c:pt>
                <c:pt idx="2703">
                  <c:v>7.5424052232000003</c:v>
                </c:pt>
                <c:pt idx="2704">
                  <c:v>7.5424052232000003</c:v>
                </c:pt>
                <c:pt idx="2705">
                  <c:v>7.5419604009999999</c:v>
                </c:pt>
                <c:pt idx="2706">
                  <c:v>7.5419604009999999</c:v>
                </c:pt>
                <c:pt idx="2707">
                  <c:v>7.5415155788000012</c:v>
                </c:pt>
                <c:pt idx="2708">
                  <c:v>7.5401811122</c:v>
                </c:pt>
                <c:pt idx="2709">
                  <c:v>7.5397362900000005</c:v>
                </c:pt>
                <c:pt idx="2710">
                  <c:v>7.5410707565999999</c:v>
                </c:pt>
                <c:pt idx="2711">
                  <c:v>7.5410707565999999</c:v>
                </c:pt>
                <c:pt idx="2712">
                  <c:v>7.5432948676000002</c:v>
                </c:pt>
                <c:pt idx="2713">
                  <c:v>7.5464086230000005</c:v>
                </c:pt>
                <c:pt idx="2714">
                  <c:v>7.5490775562000003</c:v>
                </c:pt>
                <c:pt idx="2715">
                  <c:v>7.5530809560000005</c:v>
                </c:pt>
                <c:pt idx="2716">
                  <c:v>7.5566395336000003</c:v>
                </c:pt>
                <c:pt idx="2717">
                  <c:v>7.5615325778000004</c:v>
                </c:pt>
                <c:pt idx="2718">
                  <c:v>7.5659807998000002</c:v>
                </c:pt>
                <c:pt idx="2719">
                  <c:v>7.5713186661999998</c:v>
                </c:pt>
                <c:pt idx="2720">
                  <c:v>7.5762117104000009</c:v>
                </c:pt>
                <c:pt idx="2721">
                  <c:v>7.5811047546000001</c:v>
                </c:pt>
                <c:pt idx="2722">
                  <c:v>7.5846633321999999</c:v>
                </c:pt>
                <c:pt idx="2723">
                  <c:v>7.588666732000001</c:v>
                </c:pt>
                <c:pt idx="2724">
                  <c:v>7.5913356651999999</c:v>
                </c:pt>
                <c:pt idx="2725">
                  <c:v>7.5935597761999993</c:v>
                </c:pt>
                <c:pt idx="2726">
                  <c:v>7.5962287094000009</c:v>
                </c:pt>
                <c:pt idx="2727">
                  <c:v>7.5988976426000008</c:v>
                </c:pt>
                <c:pt idx="2728">
                  <c:v>7.6002321092000003</c:v>
                </c:pt>
                <c:pt idx="2729">
                  <c:v>7.6015665758000015</c:v>
                </c:pt>
                <c:pt idx="2730">
                  <c:v>7.6037906868000009</c:v>
                </c:pt>
                <c:pt idx="2731">
                  <c:v>7.6055699755999999</c:v>
                </c:pt>
                <c:pt idx="2732">
                  <c:v>7.6073492644000007</c:v>
                </c:pt>
                <c:pt idx="2733">
                  <c:v>7.6091285532000006</c:v>
                </c:pt>
                <c:pt idx="2734">
                  <c:v>7.6091285532000006</c:v>
                </c:pt>
                <c:pt idx="2735">
                  <c:v>7.609573375400001</c:v>
                </c:pt>
                <c:pt idx="2736">
                  <c:v>7.6100181976000005</c:v>
                </c:pt>
                <c:pt idx="2737">
                  <c:v>7.6100181976000005</c:v>
                </c:pt>
                <c:pt idx="2738">
                  <c:v>7.6100181976000005</c:v>
                </c:pt>
                <c:pt idx="2739">
                  <c:v>7.6109078420000005</c:v>
                </c:pt>
                <c:pt idx="2740">
                  <c:v>7.6117974864000004</c:v>
                </c:pt>
                <c:pt idx="2741">
                  <c:v>7.6122423086000008</c:v>
                </c:pt>
                <c:pt idx="2742">
                  <c:v>7.6144664196000003</c:v>
                </c:pt>
                <c:pt idx="2743">
                  <c:v>7.616245708400001</c:v>
                </c:pt>
                <c:pt idx="2744">
                  <c:v>7.6175801750000014</c:v>
                </c:pt>
                <c:pt idx="2745">
                  <c:v>7.6198042860000008</c:v>
                </c:pt>
                <c:pt idx="2746">
                  <c:v>7.6215835748000007</c:v>
                </c:pt>
                <c:pt idx="2747">
                  <c:v>7.624697330200001</c:v>
                </c:pt>
                <c:pt idx="2748">
                  <c:v>7.6269214412000004</c:v>
                </c:pt>
                <c:pt idx="2749">
                  <c:v>7.6273662634000008</c:v>
                </c:pt>
                <c:pt idx="2750">
                  <c:v>7.6309248410000006</c:v>
                </c:pt>
                <c:pt idx="2751">
                  <c:v>7.6331489520000009</c:v>
                </c:pt>
                <c:pt idx="2752">
                  <c:v>7.6349282408000008</c:v>
                </c:pt>
                <c:pt idx="2753">
                  <c:v>7.6367075296000007</c:v>
                </c:pt>
                <c:pt idx="2754">
                  <c:v>7.6393764628000005</c:v>
                </c:pt>
                <c:pt idx="2755">
                  <c:v>7.6416005738000017</c:v>
                </c:pt>
                <c:pt idx="2756">
                  <c:v>7.6429350404000003</c:v>
                </c:pt>
                <c:pt idx="2757">
                  <c:v>7.6447143292000002</c:v>
                </c:pt>
                <c:pt idx="2758">
                  <c:v>7.6460487958000014</c:v>
                </c:pt>
                <c:pt idx="2759">
                  <c:v>7.6460487958000014</c:v>
                </c:pt>
                <c:pt idx="2760">
                  <c:v>7.6487177290000012</c:v>
                </c:pt>
                <c:pt idx="2761">
                  <c:v>7.6500521955999998</c:v>
                </c:pt>
                <c:pt idx="2762">
                  <c:v>7.6513866622000002</c:v>
                </c:pt>
                <c:pt idx="2763">
                  <c:v>7.6545004176000004</c:v>
                </c:pt>
                <c:pt idx="2764">
                  <c:v>7.6567245286000007</c:v>
                </c:pt>
                <c:pt idx="2765">
                  <c:v>7.6598382840000001</c:v>
                </c:pt>
                <c:pt idx="2766">
                  <c:v>7.6620623950000004</c:v>
                </c:pt>
                <c:pt idx="2767">
                  <c:v>7.6633968615999999</c:v>
                </c:pt>
                <c:pt idx="2768">
                  <c:v>7.6656209726000011</c:v>
                </c:pt>
                <c:pt idx="2769">
                  <c:v>7.6696243724000004</c:v>
                </c:pt>
                <c:pt idx="2770">
                  <c:v>7.6740725944000001</c:v>
                </c:pt>
                <c:pt idx="2771">
                  <c:v>7.6776311719999999</c:v>
                </c:pt>
                <c:pt idx="2772">
                  <c:v>7.680744927400001</c:v>
                </c:pt>
                <c:pt idx="2773">
                  <c:v>7.6847483272000003</c:v>
                </c:pt>
                <c:pt idx="2774">
                  <c:v>7.6878620826000006</c:v>
                </c:pt>
                <c:pt idx="2775">
                  <c:v>7.6918654824000008</c:v>
                </c:pt>
                <c:pt idx="2776">
                  <c:v>7.6958688822000001</c:v>
                </c:pt>
                <c:pt idx="2777">
                  <c:v>7.7007619264000002</c:v>
                </c:pt>
                <c:pt idx="2778">
                  <c:v>7.7056549706000004</c:v>
                </c:pt>
                <c:pt idx="2779">
                  <c:v>7.7092135482000002</c:v>
                </c:pt>
                <c:pt idx="2780">
                  <c:v>7.7127721258000008</c:v>
                </c:pt>
                <c:pt idx="2781">
                  <c:v>7.7154410590000007</c:v>
                </c:pt>
                <c:pt idx="2782">
                  <c:v>7.7163307034000006</c:v>
                </c:pt>
                <c:pt idx="2783">
                  <c:v>7.7185548144</c:v>
                </c:pt>
                <c:pt idx="2784">
                  <c:v>7.7198892810000004</c:v>
                </c:pt>
                <c:pt idx="2785">
                  <c:v>7.7221133919999998</c:v>
                </c:pt>
                <c:pt idx="2786">
                  <c:v>7.7238926808000006</c:v>
                </c:pt>
                <c:pt idx="2787">
                  <c:v>7.724337503000001</c:v>
                </c:pt>
                <c:pt idx="2788">
                  <c:v>7.7247823251999996</c:v>
                </c:pt>
                <c:pt idx="2789">
                  <c:v>7.7256719695999996</c:v>
                </c:pt>
                <c:pt idx="2790">
                  <c:v>7.7283409028000003</c:v>
                </c:pt>
                <c:pt idx="2791">
                  <c:v>7.7305650138000006</c:v>
                </c:pt>
                <c:pt idx="2792">
                  <c:v>7.7332339470000004</c:v>
                </c:pt>
                <c:pt idx="2793">
                  <c:v>7.7359028802000003</c:v>
                </c:pt>
                <c:pt idx="2794">
                  <c:v>7.7381269911999997</c:v>
                </c:pt>
                <c:pt idx="2795">
                  <c:v>7.7399062800000005</c:v>
                </c:pt>
                <c:pt idx="2796">
                  <c:v>7.7430200354000007</c:v>
                </c:pt>
                <c:pt idx="2797">
                  <c:v>7.7465786130000005</c:v>
                </c:pt>
                <c:pt idx="2798">
                  <c:v>7.7510268350000002</c:v>
                </c:pt>
                <c:pt idx="2799">
                  <c:v>7.7554750570000008</c:v>
                </c:pt>
                <c:pt idx="2800">
                  <c:v>7.7581439901999998</c:v>
                </c:pt>
                <c:pt idx="2801">
                  <c:v>7.7608129234000005</c:v>
                </c:pt>
                <c:pt idx="2802">
                  <c:v>7.7621473900000009</c:v>
                </c:pt>
                <c:pt idx="2803">
                  <c:v>7.7634818566000003</c:v>
                </c:pt>
                <c:pt idx="2804">
                  <c:v>7.7652611454000011</c:v>
                </c:pt>
                <c:pt idx="2805">
                  <c:v>7.7670404342000001</c:v>
                </c:pt>
                <c:pt idx="2806">
                  <c:v>7.7683749008000014</c:v>
                </c:pt>
                <c:pt idx="2807">
                  <c:v>7.7701541896000004</c:v>
                </c:pt>
                <c:pt idx="2808">
                  <c:v>7.7701541896000004</c:v>
                </c:pt>
                <c:pt idx="2809">
                  <c:v>7.7697093674000008</c:v>
                </c:pt>
                <c:pt idx="2810">
                  <c:v>7.7683749008000014</c:v>
                </c:pt>
                <c:pt idx="2811">
                  <c:v>7.7665956120000006</c:v>
                </c:pt>
                <c:pt idx="2812">
                  <c:v>7.7657059676000006</c:v>
                </c:pt>
                <c:pt idx="2813">
                  <c:v>7.7652611454000011</c:v>
                </c:pt>
                <c:pt idx="2814">
                  <c:v>7.7639266788000016</c:v>
                </c:pt>
                <c:pt idx="2815">
                  <c:v>7.7643715010000003</c:v>
                </c:pt>
                <c:pt idx="2816">
                  <c:v>7.7621473900000009</c:v>
                </c:pt>
                <c:pt idx="2817">
                  <c:v>7.7617025678000013</c:v>
                </c:pt>
                <c:pt idx="2818">
                  <c:v>7.7585888124000011</c:v>
                </c:pt>
                <c:pt idx="2819">
                  <c:v>7.7554750570000008</c:v>
                </c:pt>
                <c:pt idx="2820">
                  <c:v>7.7536957682000001</c:v>
                </c:pt>
                <c:pt idx="2821">
                  <c:v>7.7514716571999998</c:v>
                </c:pt>
                <c:pt idx="2822">
                  <c:v>7.7514716571999998</c:v>
                </c:pt>
                <c:pt idx="2823">
                  <c:v>7.7505820128000016</c:v>
                </c:pt>
                <c:pt idx="2824">
                  <c:v>7.7505820128000016</c:v>
                </c:pt>
                <c:pt idx="2825">
                  <c:v>7.7514716571999998</c:v>
                </c:pt>
                <c:pt idx="2826">
                  <c:v>7.7523613016000006</c:v>
                </c:pt>
                <c:pt idx="2827">
                  <c:v>7.7550302348000013</c:v>
                </c:pt>
                <c:pt idx="2828">
                  <c:v>7.759478456800001</c:v>
                </c:pt>
                <c:pt idx="2829">
                  <c:v>7.7630370344000008</c:v>
                </c:pt>
                <c:pt idx="2830">
                  <c:v>7.7665956120000006</c:v>
                </c:pt>
                <c:pt idx="2831">
                  <c:v>7.7714886561999998</c:v>
                </c:pt>
                <c:pt idx="2832">
                  <c:v>7.7763817004000009</c:v>
                </c:pt>
                <c:pt idx="2833">
                  <c:v>7.7812747446000001</c:v>
                </c:pt>
                <c:pt idx="2834">
                  <c:v>7.7875022554000006</c:v>
                </c:pt>
                <c:pt idx="2835">
                  <c:v>7.7937297662000002</c:v>
                </c:pt>
                <c:pt idx="2836">
                  <c:v>7.8004020992000003</c:v>
                </c:pt>
                <c:pt idx="2837">
                  <c:v>7.8057399656000008</c:v>
                </c:pt>
                <c:pt idx="2838">
                  <c:v>7.810633009800001</c:v>
                </c:pt>
                <c:pt idx="2839">
                  <c:v>7.8150812318000007</c:v>
                </c:pt>
                <c:pt idx="2840">
                  <c:v>7.8213087426000003</c:v>
                </c:pt>
                <c:pt idx="2841">
                  <c:v>7.8275362534000008</c:v>
                </c:pt>
                <c:pt idx="2842">
                  <c:v>7.8333189420000009</c:v>
                </c:pt>
                <c:pt idx="2843">
                  <c:v>7.8391016306000001</c:v>
                </c:pt>
                <c:pt idx="2844">
                  <c:v>7.845773963600001</c:v>
                </c:pt>
                <c:pt idx="2845">
                  <c:v>7.8515566522000002</c:v>
                </c:pt>
                <c:pt idx="2846">
                  <c:v>7.8577841629999998</c:v>
                </c:pt>
                <c:pt idx="2847">
                  <c:v>7.8635668516000008</c:v>
                </c:pt>
                <c:pt idx="2848">
                  <c:v>7.8697943624000013</c:v>
                </c:pt>
                <c:pt idx="2849">
                  <c:v>7.8760218732</c:v>
                </c:pt>
                <c:pt idx="2850">
                  <c:v>7.8804700952000006</c:v>
                </c:pt>
                <c:pt idx="2851">
                  <c:v>7.8858079616000003</c:v>
                </c:pt>
                <c:pt idx="2852">
                  <c:v>7.8915906501999995</c:v>
                </c:pt>
                <c:pt idx="2853">
                  <c:v>7.8973733388000014</c:v>
                </c:pt>
                <c:pt idx="2854">
                  <c:v>7.9022663830000006</c:v>
                </c:pt>
                <c:pt idx="2855">
                  <c:v>7.9089387160000006</c:v>
                </c:pt>
                <c:pt idx="2856">
                  <c:v>7.9156110490000007</c:v>
                </c:pt>
                <c:pt idx="2857">
                  <c:v>7.9222833820000007</c:v>
                </c:pt>
                <c:pt idx="2858">
                  <c:v>7.9271764262000008</c:v>
                </c:pt>
                <c:pt idx="2859">
                  <c:v>7.932069470400001</c:v>
                </c:pt>
                <c:pt idx="2860">
                  <c:v>7.9374073368000007</c:v>
                </c:pt>
                <c:pt idx="2861">
                  <c:v>7.9418555588000013</c:v>
                </c:pt>
                <c:pt idx="2862">
                  <c:v>7.9471934252</c:v>
                </c:pt>
                <c:pt idx="2863">
                  <c:v>7.9511968250000011</c:v>
                </c:pt>
                <c:pt idx="2864">
                  <c:v>7.953865758200001</c:v>
                </c:pt>
                <c:pt idx="2865">
                  <c:v>7.9565346914000008</c:v>
                </c:pt>
                <c:pt idx="2866">
                  <c:v>7.9600932690000006</c:v>
                </c:pt>
                <c:pt idx="2867">
                  <c:v>7.96231738</c:v>
                </c:pt>
                <c:pt idx="2868">
                  <c:v>7.9632070244000008</c:v>
                </c:pt>
                <c:pt idx="2869">
                  <c:v>7.9640966688000008</c:v>
                </c:pt>
                <c:pt idx="2870">
                  <c:v>7.9649863131999998</c:v>
                </c:pt>
                <c:pt idx="2871">
                  <c:v>7.9649863131999998</c:v>
                </c:pt>
                <c:pt idx="2872">
                  <c:v>7.9645414910000012</c:v>
                </c:pt>
                <c:pt idx="2873">
                  <c:v>7.9645414910000012</c:v>
                </c:pt>
                <c:pt idx="2874">
                  <c:v>7.9636518466000004</c:v>
                </c:pt>
                <c:pt idx="2875">
                  <c:v>7.96231738</c:v>
                </c:pt>
                <c:pt idx="2876">
                  <c:v>7.9614277356000001</c:v>
                </c:pt>
                <c:pt idx="2877">
                  <c:v>7.9592036246000006</c:v>
                </c:pt>
                <c:pt idx="2878">
                  <c:v>7.9592036246000006</c:v>
                </c:pt>
                <c:pt idx="2879">
                  <c:v>7.9569795136000003</c:v>
                </c:pt>
                <c:pt idx="2880">
                  <c:v>7.9534209360000006</c:v>
                </c:pt>
                <c:pt idx="2881">
                  <c:v>7.9507520028000007</c:v>
                </c:pt>
                <c:pt idx="2882">
                  <c:v>7.946303780800001</c:v>
                </c:pt>
                <c:pt idx="2883">
                  <c:v>7.9409659144000004</c:v>
                </c:pt>
                <c:pt idx="2884">
                  <c:v>7.9334039370000013</c:v>
                </c:pt>
                <c:pt idx="2885">
                  <c:v>7.9262867818000009</c:v>
                </c:pt>
                <c:pt idx="2886">
                  <c:v>7.9169455156000001</c:v>
                </c:pt>
                <c:pt idx="2887">
                  <c:v>7.9071594271999999</c:v>
                </c:pt>
                <c:pt idx="2888">
                  <c:v>7.8987078054000008</c:v>
                </c:pt>
                <c:pt idx="2889">
                  <c:v>7.8893665392000001</c:v>
                </c:pt>
                <c:pt idx="2890">
                  <c:v>7.8800252730000002</c:v>
                </c:pt>
                <c:pt idx="2891">
                  <c:v>7.8733529400000011</c:v>
                </c:pt>
                <c:pt idx="2892">
                  <c:v>7.8666806070000002</c:v>
                </c:pt>
                <c:pt idx="2893">
                  <c:v>7.8591186296000002</c:v>
                </c:pt>
                <c:pt idx="2894">
                  <c:v>7.8520014744000006</c:v>
                </c:pt>
                <c:pt idx="2895">
                  <c:v>7.8448843192000002</c:v>
                </c:pt>
                <c:pt idx="2896">
                  <c:v>7.8382119862000001</c:v>
                </c:pt>
                <c:pt idx="2897">
                  <c:v>7.8310948310000006</c:v>
                </c:pt>
                <c:pt idx="2898">
                  <c:v>7.8248673202000001</c:v>
                </c:pt>
                <c:pt idx="2899">
                  <c:v>7.8208639204000008</c:v>
                </c:pt>
                <c:pt idx="2900">
                  <c:v>7.8133019430000008</c:v>
                </c:pt>
                <c:pt idx="2901">
                  <c:v>7.8075192544000007</c:v>
                </c:pt>
                <c:pt idx="2902">
                  <c:v>7.802181388000001</c:v>
                </c:pt>
                <c:pt idx="2903">
                  <c:v>7.7968435216000005</c:v>
                </c:pt>
                <c:pt idx="2904">
                  <c:v>7.7910608330000004</c:v>
                </c:pt>
                <c:pt idx="2905">
                  <c:v>7.7866126110000007</c:v>
                </c:pt>
                <c:pt idx="2906">
                  <c:v>7.7826092112000005</c:v>
                </c:pt>
                <c:pt idx="2907">
                  <c:v>7.7790506336000007</c:v>
                </c:pt>
                <c:pt idx="2908">
                  <c:v>7.7772713448000017</c:v>
                </c:pt>
                <c:pt idx="2909">
                  <c:v>7.7763817004000009</c:v>
                </c:pt>
                <c:pt idx="2910">
                  <c:v>7.774602411600001</c:v>
                </c:pt>
                <c:pt idx="2911">
                  <c:v>7.7750472338000005</c:v>
                </c:pt>
                <c:pt idx="2912">
                  <c:v>7.7754920560000009</c:v>
                </c:pt>
                <c:pt idx="2913">
                  <c:v>7.7754920560000009</c:v>
                </c:pt>
                <c:pt idx="2914">
                  <c:v>7.7763817004000009</c:v>
                </c:pt>
                <c:pt idx="2915">
                  <c:v>7.7768265226000004</c:v>
                </c:pt>
                <c:pt idx="2916">
                  <c:v>7.7777161670000003</c:v>
                </c:pt>
                <c:pt idx="2917">
                  <c:v>7.7772713448000017</c:v>
                </c:pt>
                <c:pt idx="2918">
                  <c:v>7.7777161670000003</c:v>
                </c:pt>
                <c:pt idx="2919">
                  <c:v>7.7777161670000003</c:v>
                </c:pt>
                <c:pt idx="2920">
                  <c:v>7.7777161670000003</c:v>
                </c:pt>
                <c:pt idx="2921">
                  <c:v>7.7772713448000017</c:v>
                </c:pt>
                <c:pt idx="2922">
                  <c:v>7.7768265226000004</c:v>
                </c:pt>
                <c:pt idx="2923">
                  <c:v>7.7763817004000009</c:v>
                </c:pt>
                <c:pt idx="2924">
                  <c:v>7.7777161670000003</c:v>
                </c:pt>
                <c:pt idx="2925">
                  <c:v>7.7790506336000007</c:v>
                </c:pt>
                <c:pt idx="2926">
                  <c:v>7.7786058114000003</c:v>
                </c:pt>
                <c:pt idx="2927">
                  <c:v>7.7794954558000011</c:v>
                </c:pt>
                <c:pt idx="2928">
                  <c:v>7.7794954558000011</c:v>
                </c:pt>
                <c:pt idx="2929">
                  <c:v>7.7808299224000015</c:v>
                </c:pt>
                <c:pt idx="2930">
                  <c:v>7.7826092112000005</c:v>
                </c:pt>
                <c:pt idx="2931">
                  <c:v>7.7834988556000004</c:v>
                </c:pt>
                <c:pt idx="2932">
                  <c:v>7.7848333221999999</c:v>
                </c:pt>
                <c:pt idx="2933">
                  <c:v>7.7852781444000012</c:v>
                </c:pt>
                <c:pt idx="2934">
                  <c:v>7.7866126110000007</c:v>
                </c:pt>
                <c:pt idx="2935">
                  <c:v>7.787947077600001</c:v>
                </c:pt>
                <c:pt idx="2936">
                  <c:v>7.787947077600001</c:v>
                </c:pt>
                <c:pt idx="2937">
                  <c:v>7.7883918998000006</c:v>
                </c:pt>
                <c:pt idx="2938">
                  <c:v>7.787947077600001</c:v>
                </c:pt>
                <c:pt idx="2939">
                  <c:v>7.7875022554000006</c:v>
                </c:pt>
                <c:pt idx="2940">
                  <c:v>7.7861677888000012</c:v>
                </c:pt>
                <c:pt idx="2941">
                  <c:v>7.7839436778000008</c:v>
                </c:pt>
                <c:pt idx="2942">
                  <c:v>7.7808299224000015</c:v>
                </c:pt>
                <c:pt idx="2943">
                  <c:v>7.7790506336000007</c:v>
                </c:pt>
                <c:pt idx="2944">
                  <c:v>7.7741575894000006</c:v>
                </c:pt>
                <c:pt idx="2945">
                  <c:v>7.7519164794000011</c:v>
                </c:pt>
                <c:pt idx="2946">
                  <c:v>7.7399062800000005</c:v>
                </c:pt>
                <c:pt idx="2947">
                  <c:v>7.7305650138000006</c:v>
                </c:pt>
                <c:pt idx="2948">
                  <c:v>7.7252271474000009</c:v>
                </c:pt>
                <c:pt idx="2949">
                  <c:v>7.7176651700000001</c:v>
                </c:pt>
                <c:pt idx="2950">
                  <c:v>7.7118824814000009</c:v>
                </c:pt>
                <c:pt idx="2951">
                  <c:v>7.7069894371999998</c:v>
                </c:pt>
                <c:pt idx="2952">
                  <c:v>7.7034308596000001</c:v>
                </c:pt>
                <c:pt idx="2953">
                  <c:v>7.7007619264000002</c:v>
                </c:pt>
                <c:pt idx="2954">
                  <c:v>7.6972033488000005</c:v>
                </c:pt>
                <c:pt idx="2955">
                  <c:v>7.6936447711999998</c:v>
                </c:pt>
                <c:pt idx="2956">
                  <c:v>7.6923103046000003</c:v>
                </c:pt>
                <c:pt idx="2957">
                  <c:v>7.6900861936</c:v>
                </c:pt>
                <c:pt idx="2958">
                  <c:v>7.688306904800001</c:v>
                </c:pt>
                <c:pt idx="2959">
                  <c:v>7.6869724382000006</c:v>
                </c:pt>
                <c:pt idx="2960">
                  <c:v>7.6851931494000008</c:v>
                </c:pt>
                <c:pt idx="2961">
                  <c:v>7.6860827938000007</c:v>
                </c:pt>
                <c:pt idx="2962">
                  <c:v>7.6847483272000003</c:v>
                </c:pt>
                <c:pt idx="2963">
                  <c:v>7.6856379716000003</c:v>
                </c:pt>
                <c:pt idx="2964">
                  <c:v>7.6851931494000008</c:v>
                </c:pt>
                <c:pt idx="2965">
                  <c:v>7.6843035050000008</c:v>
                </c:pt>
                <c:pt idx="2966">
                  <c:v>7.6843035050000008</c:v>
                </c:pt>
                <c:pt idx="2967">
                  <c:v>7.6847483272000003</c:v>
                </c:pt>
                <c:pt idx="2968">
                  <c:v>7.6856379716000003</c:v>
                </c:pt>
                <c:pt idx="2969">
                  <c:v>7.6874172604000002</c:v>
                </c:pt>
                <c:pt idx="2970">
                  <c:v>7.6878620826000006</c:v>
                </c:pt>
                <c:pt idx="2971">
                  <c:v>7.6874172604000002</c:v>
                </c:pt>
                <c:pt idx="2972">
                  <c:v>7.688306904800001</c:v>
                </c:pt>
                <c:pt idx="2973">
                  <c:v>7.6891965492000001</c:v>
                </c:pt>
                <c:pt idx="2974">
                  <c:v>7.6914206602000004</c:v>
                </c:pt>
                <c:pt idx="2975">
                  <c:v>7.6945344155999997</c:v>
                </c:pt>
                <c:pt idx="2976">
                  <c:v>7.6985378154000008</c:v>
                </c:pt>
                <c:pt idx="2977">
                  <c:v>7.7012067486000007</c:v>
                </c:pt>
                <c:pt idx="2978">
                  <c:v>7.7047653262000004</c:v>
                </c:pt>
                <c:pt idx="2979">
                  <c:v>7.7087687260000006</c:v>
                </c:pt>
                <c:pt idx="2980">
                  <c:v>7.7118824814000009</c:v>
                </c:pt>
                <c:pt idx="2981">
                  <c:v>7.7158858812000002</c:v>
                </c:pt>
                <c:pt idx="2982">
                  <c:v>7.7207789254000012</c:v>
                </c:pt>
                <c:pt idx="2983">
                  <c:v>7.7252271474000009</c:v>
                </c:pt>
                <c:pt idx="2984">
                  <c:v>7.7305650138000006</c:v>
                </c:pt>
                <c:pt idx="2985">
                  <c:v>7.7345684135999999</c:v>
                </c:pt>
                <c:pt idx="2986">
                  <c:v>7.7390166355999996</c:v>
                </c:pt>
                <c:pt idx="2987">
                  <c:v>7.7443545020000011</c:v>
                </c:pt>
                <c:pt idx="2988">
                  <c:v>7.7488027240000008</c:v>
                </c:pt>
                <c:pt idx="2989">
                  <c:v>7.7550302348000013</c:v>
                </c:pt>
                <c:pt idx="2990">
                  <c:v>7.7608129234000005</c:v>
                </c:pt>
                <c:pt idx="2991">
                  <c:v>7.7657059676000006</c:v>
                </c:pt>
                <c:pt idx="2992">
                  <c:v>7.7701541896000004</c:v>
                </c:pt>
                <c:pt idx="2993">
                  <c:v>7.7723783006000007</c:v>
                </c:pt>
                <c:pt idx="2994">
                  <c:v>7.7786058114000003</c:v>
                </c:pt>
                <c:pt idx="2995">
                  <c:v>7.7843885000000013</c:v>
                </c:pt>
                <c:pt idx="2996">
                  <c:v>7.788836722000001</c:v>
                </c:pt>
                <c:pt idx="2997">
                  <c:v>7.7932849440000007</c:v>
                </c:pt>
                <c:pt idx="2998">
                  <c:v>7.796398699400001</c:v>
                </c:pt>
                <c:pt idx="2999">
                  <c:v>7.7990676325999999</c:v>
                </c:pt>
                <c:pt idx="3000">
                  <c:v>7.8026262101999997</c:v>
                </c:pt>
                <c:pt idx="3001">
                  <c:v>7.8052951434000004</c:v>
                </c:pt>
                <c:pt idx="3002">
                  <c:v>7.8088537210000002</c:v>
                </c:pt>
                <c:pt idx="3003">
                  <c:v>7.8128571208000013</c:v>
                </c:pt>
                <c:pt idx="3004">
                  <c:v>7.8155260540000011</c:v>
                </c:pt>
                <c:pt idx="3005">
                  <c:v>7.8186398094000005</c:v>
                </c:pt>
                <c:pt idx="3006">
                  <c:v>7.8204190982000004</c:v>
                </c:pt>
                <c:pt idx="3007">
                  <c:v>7.8226432092000007</c:v>
                </c:pt>
                <c:pt idx="3008">
                  <c:v>7.8235328536000006</c:v>
                </c:pt>
                <c:pt idx="3009">
                  <c:v>7.823977675800001</c:v>
                </c:pt>
                <c:pt idx="3010">
                  <c:v>7.8253121424000014</c:v>
                </c:pt>
                <c:pt idx="3011">
                  <c:v>7.8253121424000014</c:v>
                </c:pt>
                <c:pt idx="3012">
                  <c:v>7.8257569646</c:v>
                </c:pt>
                <c:pt idx="3013">
                  <c:v>7.8253121424000014</c:v>
                </c:pt>
                <c:pt idx="3014">
                  <c:v>7.8248673202000001</c:v>
                </c:pt>
                <c:pt idx="3015">
                  <c:v>7.8253121424000014</c:v>
                </c:pt>
                <c:pt idx="3016">
                  <c:v>7.8253121424000014</c:v>
                </c:pt>
                <c:pt idx="3017">
                  <c:v>7.8244224980000006</c:v>
                </c:pt>
                <c:pt idx="3018">
                  <c:v>7.8244224980000006</c:v>
                </c:pt>
                <c:pt idx="3019">
                  <c:v>7.8230880314000002</c:v>
                </c:pt>
                <c:pt idx="3020">
                  <c:v>7.8235328536000006</c:v>
                </c:pt>
                <c:pt idx="3021">
                  <c:v>7.8235328536000006</c:v>
                </c:pt>
                <c:pt idx="3022">
                  <c:v>7.8230880314000002</c:v>
                </c:pt>
                <c:pt idx="3023">
                  <c:v>7.8235328536000006</c:v>
                </c:pt>
                <c:pt idx="3024">
                  <c:v>7.8248673202000001</c:v>
                </c:pt>
                <c:pt idx="3025">
                  <c:v>7.8257569646</c:v>
                </c:pt>
                <c:pt idx="3026">
                  <c:v>7.8270914312000004</c:v>
                </c:pt>
                <c:pt idx="3027">
                  <c:v>7.826646609</c:v>
                </c:pt>
                <c:pt idx="3028">
                  <c:v>7.8297603644000011</c:v>
                </c:pt>
                <c:pt idx="3029">
                  <c:v>7.8319844754000005</c:v>
                </c:pt>
                <c:pt idx="3030">
                  <c:v>7.8333189420000009</c:v>
                </c:pt>
                <c:pt idx="3031">
                  <c:v>7.8350982308000008</c:v>
                </c:pt>
                <c:pt idx="3032">
                  <c:v>7.8359878752000007</c:v>
                </c:pt>
                <c:pt idx="3033">
                  <c:v>7.8373223418000011</c:v>
                </c:pt>
                <c:pt idx="3034">
                  <c:v>7.8373223418000011</c:v>
                </c:pt>
                <c:pt idx="3035">
                  <c:v>7.8368775196000007</c:v>
                </c:pt>
                <c:pt idx="3036">
                  <c:v>7.8386568084000006</c:v>
                </c:pt>
                <c:pt idx="3037">
                  <c:v>7.839991275</c:v>
                </c:pt>
                <c:pt idx="3038">
                  <c:v>7.8413257416000004</c:v>
                </c:pt>
                <c:pt idx="3039">
                  <c:v>7.8435498525999998</c:v>
                </c:pt>
                <c:pt idx="3040">
                  <c:v>7.846663608000001</c:v>
                </c:pt>
                <c:pt idx="3041">
                  <c:v>7.8493325412000008</c:v>
                </c:pt>
                <c:pt idx="3042">
                  <c:v>7.8520014744000006</c:v>
                </c:pt>
                <c:pt idx="3043">
                  <c:v>7.8524462966000002</c:v>
                </c:pt>
                <c:pt idx="3044">
                  <c:v>7.8542255854</c:v>
                </c:pt>
                <c:pt idx="3045">
                  <c:v>7.8568945185999999</c:v>
                </c:pt>
                <c:pt idx="3046">
                  <c:v>7.8604530961999997</c:v>
                </c:pt>
                <c:pt idx="3047">
                  <c:v>7.8635668516000008</c:v>
                </c:pt>
                <c:pt idx="3048">
                  <c:v>7.8675702514000001</c:v>
                </c:pt>
                <c:pt idx="3049">
                  <c:v>7.8715736512000003</c:v>
                </c:pt>
                <c:pt idx="3050">
                  <c:v>7.8760218732</c:v>
                </c:pt>
                <c:pt idx="3051">
                  <c:v>7.8804700952000006</c:v>
                </c:pt>
                <c:pt idx="3052">
                  <c:v>7.8858079616000003</c:v>
                </c:pt>
                <c:pt idx="3053">
                  <c:v>7.8898113614000014</c:v>
                </c:pt>
                <c:pt idx="3054">
                  <c:v>7.8951492278000011</c:v>
                </c:pt>
                <c:pt idx="3055">
                  <c:v>7.8995974498000017</c:v>
                </c:pt>
                <c:pt idx="3056">
                  <c:v>7.9040456718000014</c:v>
                </c:pt>
                <c:pt idx="3057">
                  <c:v>7.9058249606000013</c:v>
                </c:pt>
                <c:pt idx="3058">
                  <c:v>7.9080490716000007</c:v>
                </c:pt>
                <c:pt idx="3059">
                  <c:v>7.9098283604000006</c:v>
                </c:pt>
                <c:pt idx="3060">
                  <c:v>7.9107180048000005</c:v>
                </c:pt>
                <c:pt idx="3061">
                  <c:v>7.9093835382000011</c:v>
                </c:pt>
                <c:pt idx="3062">
                  <c:v>7.9093835382000011</c:v>
                </c:pt>
                <c:pt idx="3063">
                  <c:v>7.9080490716000007</c:v>
                </c:pt>
                <c:pt idx="3064">
                  <c:v>7.9053801384000009</c:v>
                </c:pt>
                <c:pt idx="3065">
                  <c:v>7.9040456718000014</c:v>
                </c:pt>
                <c:pt idx="3066">
                  <c:v>7.9013767385999998</c:v>
                </c:pt>
                <c:pt idx="3067">
                  <c:v>7.8991526276000004</c:v>
                </c:pt>
                <c:pt idx="3068">
                  <c:v>7.8973733388000014</c:v>
                </c:pt>
                <c:pt idx="3069">
                  <c:v>7.8955940500000006</c:v>
                </c:pt>
                <c:pt idx="3070">
                  <c:v>7.8960388722000001</c:v>
                </c:pt>
                <c:pt idx="3071">
                  <c:v>7.8955940500000006</c:v>
                </c:pt>
                <c:pt idx="3072">
                  <c:v>7.8951492278000011</c:v>
                </c:pt>
                <c:pt idx="3073">
                  <c:v>7.8951492278000011</c:v>
                </c:pt>
                <c:pt idx="3074">
                  <c:v>7.8938147611999998</c:v>
                </c:pt>
                <c:pt idx="3075">
                  <c:v>7.8942595834000011</c:v>
                </c:pt>
                <c:pt idx="3076">
                  <c:v>7.8938147611999998</c:v>
                </c:pt>
                <c:pt idx="3077">
                  <c:v>7.8924802946000003</c:v>
                </c:pt>
                <c:pt idx="3078">
                  <c:v>7.8929251168000008</c:v>
                </c:pt>
                <c:pt idx="3079">
                  <c:v>7.8920354724000008</c:v>
                </c:pt>
                <c:pt idx="3080">
                  <c:v>7.8893665392000001</c:v>
                </c:pt>
                <c:pt idx="3081">
                  <c:v>7.8862527838000016</c:v>
                </c:pt>
                <c:pt idx="3082">
                  <c:v>7.8826942062000001</c:v>
                </c:pt>
                <c:pt idx="3083">
                  <c:v>7.8791356286000003</c:v>
                </c:pt>
                <c:pt idx="3084">
                  <c:v>7.8764666954000004</c:v>
                </c:pt>
                <c:pt idx="3085">
                  <c:v>7.8737977621999997</c:v>
                </c:pt>
                <c:pt idx="3086">
                  <c:v>7.8706840068000012</c:v>
                </c:pt>
                <c:pt idx="3087">
                  <c:v>7.8657909626000002</c:v>
                </c:pt>
                <c:pt idx="3088">
                  <c:v>7.860897918400001</c:v>
                </c:pt>
                <c:pt idx="3089">
                  <c:v>7.8555600520000004</c:v>
                </c:pt>
                <c:pt idx="3090">
                  <c:v>7.8502221856000007</c:v>
                </c:pt>
                <c:pt idx="3091">
                  <c:v>7.8439946748000011</c:v>
                </c:pt>
                <c:pt idx="3092">
                  <c:v>7.8404360972000005</c:v>
                </c:pt>
                <c:pt idx="3093">
                  <c:v>7.8368775196000007</c:v>
                </c:pt>
                <c:pt idx="3094">
                  <c:v>7.8319844754000005</c:v>
                </c:pt>
                <c:pt idx="3095">
                  <c:v>7.8270914312000004</c:v>
                </c:pt>
                <c:pt idx="3096">
                  <c:v>7.8230880314000002</c:v>
                </c:pt>
                <c:pt idx="3097">
                  <c:v>7.8195294538000004</c:v>
                </c:pt>
                <c:pt idx="3098">
                  <c:v>7.8159708761999998</c:v>
                </c:pt>
                <c:pt idx="3099">
                  <c:v>7.8128571208000013</c:v>
                </c:pt>
                <c:pt idx="3100">
                  <c:v>7.8110778320000005</c:v>
                </c:pt>
                <c:pt idx="3101">
                  <c:v>7.8084088988000016</c:v>
                </c:pt>
                <c:pt idx="3102">
                  <c:v>7.8048503212000009</c:v>
                </c:pt>
                <c:pt idx="3103">
                  <c:v>7.8008469214000007</c:v>
                </c:pt>
                <c:pt idx="3104">
                  <c:v>7.796398699400001</c:v>
                </c:pt>
                <c:pt idx="3105">
                  <c:v>7.7923952996000008</c:v>
                </c:pt>
                <c:pt idx="3106">
                  <c:v>7.7870574332000002</c:v>
                </c:pt>
                <c:pt idx="3107">
                  <c:v>7.7817195668000014</c:v>
                </c:pt>
                <c:pt idx="3108">
                  <c:v>7.7759368782000005</c:v>
                </c:pt>
                <c:pt idx="3109">
                  <c:v>7.7692645452000004</c:v>
                </c:pt>
                <c:pt idx="3110">
                  <c:v>7.7630370344000008</c:v>
                </c:pt>
                <c:pt idx="3111">
                  <c:v>7.7563647014000008</c:v>
                </c:pt>
                <c:pt idx="3112">
                  <c:v>7.7501371906000003</c:v>
                </c:pt>
                <c:pt idx="3113">
                  <c:v>7.7443545020000011</c:v>
                </c:pt>
                <c:pt idx="3114">
                  <c:v>7.738571813400001</c:v>
                </c:pt>
                <c:pt idx="3115">
                  <c:v>7.7327891248000018</c:v>
                </c:pt>
                <c:pt idx="3116">
                  <c:v>7.7252271474000009</c:v>
                </c:pt>
                <c:pt idx="3117">
                  <c:v>7.7172203478000014</c:v>
                </c:pt>
                <c:pt idx="3118">
                  <c:v>7.7096583704000006</c:v>
                </c:pt>
                <c:pt idx="3119">
                  <c:v>7.7016515708000011</c:v>
                </c:pt>
                <c:pt idx="3120">
                  <c:v>7.6936447711999998</c:v>
                </c:pt>
                <c:pt idx="3121">
                  <c:v>7.6860827938000007</c:v>
                </c:pt>
                <c:pt idx="3122">
                  <c:v>7.6771863498000013</c:v>
                </c:pt>
                <c:pt idx="3123">
                  <c:v>7.6647313282000002</c:v>
                </c:pt>
                <c:pt idx="3124">
                  <c:v>7.6545004176000004</c:v>
                </c:pt>
                <c:pt idx="3125">
                  <c:v>7.6429350404000003</c:v>
                </c:pt>
                <c:pt idx="3126">
                  <c:v>7.630480018800001</c:v>
                </c:pt>
                <c:pt idx="3127">
                  <c:v>7.6184698194000013</c:v>
                </c:pt>
                <c:pt idx="3128">
                  <c:v>7.6069044422000003</c:v>
                </c:pt>
                <c:pt idx="3129">
                  <c:v>7.5931149540000007</c:v>
                </c:pt>
                <c:pt idx="3130">
                  <c:v>7.5793254658000011</c:v>
                </c:pt>
                <c:pt idx="3131">
                  <c:v>7.5646463332000007</c:v>
                </c:pt>
                <c:pt idx="3132">
                  <c:v>7.5499672006000003</c:v>
                </c:pt>
                <c:pt idx="3133">
                  <c:v>7.5370673568000015</c:v>
                </c:pt>
                <c:pt idx="3134">
                  <c:v>7.5250571574000009</c:v>
                </c:pt>
                <c:pt idx="3135">
                  <c:v>7.5130469580000012</c:v>
                </c:pt>
                <c:pt idx="3136">
                  <c:v>7.5023712252000001</c:v>
                </c:pt>
                <c:pt idx="3137">
                  <c:v>7.4899162036000009</c:v>
                </c:pt>
                <c:pt idx="3138">
                  <c:v>7.4792404708000015</c:v>
                </c:pt>
                <c:pt idx="3139">
                  <c:v>7.4703440268000012</c:v>
                </c:pt>
                <c:pt idx="3140">
                  <c:v>7.4610027606000004</c:v>
                </c:pt>
                <c:pt idx="3141">
                  <c:v>7.4512166722000002</c:v>
                </c:pt>
                <c:pt idx="3142">
                  <c:v>7.4440995170000006</c:v>
                </c:pt>
                <c:pt idx="3143">
                  <c:v>7.4383168284000014</c:v>
                </c:pt>
                <c:pt idx="3144">
                  <c:v>7.4311996732000001</c:v>
                </c:pt>
                <c:pt idx="3145">
                  <c:v>7.4249721624000005</c:v>
                </c:pt>
                <c:pt idx="3146">
                  <c:v>7.4182998294000004</c:v>
                </c:pt>
                <c:pt idx="3147">
                  <c:v>7.4120723186000008</c:v>
                </c:pt>
                <c:pt idx="3148">
                  <c:v>7.4071792744000007</c:v>
                </c:pt>
                <c:pt idx="3149">
                  <c:v>7.3996172970000007</c:v>
                </c:pt>
                <c:pt idx="3150">
                  <c:v>7.3925001418000011</c:v>
                </c:pt>
                <c:pt idx="3151">
                  <c:v>7.3849381644000003</c:v>
                </c:pt>
                <c:pt idx="3152">
                  <c:v>7.3778210091999998</c:v>
                </c:pt>
                <c:pt idx="3153">
                  <c:v>7.3707038540000003</c:v>
                </c:pt>
                <c:pt idx="3154">
                  <c:v>7.3618074099999999</c:v>
                </c:pt>
                <c:pt idx="3155">
                  <c:v>7.3538006104000004</c:v>
                </c:pt>
                <c:pt idx="3156">
                  <c:v>7.3453489886000005</c:v>
                </c:pt>
                <c:pt idx="3157">
                  <c:v>7.338231833400001</c:v>
                </c:pt>
                <c:pt idx="3158">
                  <c:v>7.3297802116000002</c:v>
                </c:pt>
                <c:pt idx="3159">
                  <c:v>7.3226630564000006</c:v>
                </c:pt>
                <c:pt idx="3160">
                  <c:v>7.3155459012000001</c:v>
                </c:pt>
                <c:pt idx="3161">
                  <c:v>7.308873568200001</c:v>
                </c:pt>
                <c:pt idx="3162">
                  <c:v>7.3039805240000009</c:v>
                </c:pt>
                <c:pt idx="3163">
                  <c:v>7.2995323020000003</c:v>
                </c:pt>
                <c:pt idx="3164">
                  <c:v>7.2955289022000001</c:v>
                </c:pt>
                <c:pt idx="3165">
                  <c:v>7.2915255024000007</c:v>
                </c:pt>
                <c:pt idx="3166">
                  <c:v>7.2875221025999997</c:v>
                </c:pt>
                <c:pt idx="3167">
                  <c:v>7.2839635249999999</c:v>
                </c:pt>
                <c:pt idx="3168">
                  <c:v>7.2795153030000002</c:v>
                </c:pt>
                <c:pt idx="3169">
                  <c:v>7.2741774365999996</c:v>
                </c:pt>
                <c:pt idx="3170">
                  <c:v>7.2692843924000012</c:v>
                </c:pt>
                <c:pt idx="3171">
                  <c:v>7.2648361704000006</c:v>
                </c:pt>
                <c:pt idx="3172">
                  <c:v>7.2608327706000004</c:v>
                </c:pt>
                <c:pt idx="3173">
                  <c:v>7.2577190152000002</c:v>
                </c:pt>
                <c:pt idx="3174">
                  <c:v>7.2537156154</c:v>
                </c:pt>
                <c:pt idx="3175">
                  <c:v>7.2519363266000001</c:v>
                </c:pt>
                <c:pt idx="3176">
                  <c:v>7.2492673934000003</c:v>
                </c:pt>
                <c:pt idx="3177">
                  <c:v>7.2479329268000008</c:v>
                </c:pt>
                <c:pt idx="3178">
                  <c:v>7.2461536380000009</c:v>
                </c:pt>
                <c:pt idx="3179">
                  <c:v>7.2439295270000006</c:v>
                </c:pt>
                <c:pt idx="3180">
                  <c:v>7.2434847048000011</c:v>
                </c:pt>
                <c:pt idx="3181">
                  <c:v>7.2399261272000004</c:v>
                </c:pt>
                <c:pt idx="3182">
                  <c:v>7.2390364828000013</c:v>
                </c:pt>
                <c:pt idx="3183">
                  <c:v>7.2377020162000001</c:v>
                </c:pt>
                <c:pt idx="3184">
                  <c:v>7.2372571940000006</c:v>
                </c:pt>
                <c:pt idx="3185">
                  <c:v>7.2350330830000003</c:v>
                </c:pt>
                <c:pt idx="3186">
                  <c:v>7.2336986164000008</c:v>
                </c:pt>
                <c:pt idx="3187">
                  <c:v>7.2332537941999995</c:v>
                </c:pt>
                <c:pt idx="3188">
                  <c:v>7.2319193276000009</c:v>
                </c:pt>
                <c:pt idx="3189">
                  <c:v>7.2319193276000009</c:v>
                </c:pt>
                <c:pt idx="3190">
                  <c:v>7.2319193276000009</c:v>
                </c:pt>
                <c:pt idx="3191">
                  <c:v>7.2328089720000008</c:v>
                </c:pt>
                <c:pt idx="3192">
                  <c:v>7.2345882608000007</c:v>
                </c:pt>
                <c:pt idx="3193">
                  <c:v>7.2363675496000006</c:v>
                </c:pt>
                <c:pt idx="3194">
                  <c:v>7.2385916606</c:v>
                </c:pt>
                <c:pt idx="3195">
                  <c:v>7.2390364828000013</c:v>
                </c:pt>
                <c:pt idx="3196">
                  <c:v>7.2399261272000004</c:v>
                </c:pt>
                <c:pt idx="3197">
                  <c:v>7.2425950604000011</c:v>
                </c:pt>
                <c:pt idx="3198">
                  <c:v>7.2452639936000001</c:v>
                </c:pt>
                <c:pt idx="3199">
                  <c:v>7.2470432824000008</c:v>
                </c:pt>
                <c:pt idx="3200">
                  <c:v>7.2492673934000003</c:v>
                </c:pt>
                <c:pt idx="3201">
                  <c:v>7.2519363266000001</c:v>
                </c:pt>
                <c:pt idx="3202">
                  <c:v>7.2550500820000003</c:v>
                </c:pt>
                <c:pt idx="3203">
                  <c:v>7.2581638374000006</c:v>
                </c:pt>
                <c:pt idx="3204">
                  <c:v>7.2599431261999996</c:v>
                </c:pt>
                <c:pt idx="3205">
                  <c:v>7.2626120594000003</c:v>
                </c:pt>
                <c:pt idx="3206">
                  <c:v>7.2657258148000006</c:v>
                </c:pt>
                <c:pt idx="3207">
                  <c:v>7.2706188589999998</c:v>
                </c:pt>
                <c:pt idx="3208">
                  <c:v>7.2723981478000006</c:v>
                </c:pt>
                <c:pt idx="3209">
                  <c:v>7.2750670810000004</c:v>
                </c:pt>
                <c:pt idx="3210">
                  <c:v>7.2772911920000007</c:v>
                </c:pt>
                <c:pt idx="3211">
                  <c:v>7.2777360141999994</c:v>
                </c:pt>
                <c:pt idx="3212">
                  <c:v>7.2795153030000002</c:v>
                </c:pt>
                <c:pt idx="3213">
                  <c:v>7.2799601252000006</c:v>
                </c:pt>
                <c:pt idx="3214">
                  <c:v>7.2826290584000004</c:v>
                </c:pt>
                <c:pt idx="3215">
                  <c:v>7.2844083472000003</c:v>
                </c:pt>
                <c:pt idx="3216">
                  <c:v>7.2857428138000015</c:v>
                </c:pt>
                <c:pt idx="3217">
                  <c:v>7.2893013914000013</c:v>
                </c:pt>
                <c:pt idx="3218">
                  <c:v>7.2924151468000007</c:v>
                </c:pt>
                <c:pt idx="3219">
                  <c:v>7.2950840800000005</c:v>
                </c:pt>
                <c:pt idx="3220">
                  <c:v>7.2977530132000004</c:v>
                </c:pt>
                <c:pt idx="3221">
                  <c:v>7.3008667686000006</c:v>
                </c:pt>
                <c:pt idx="3222">
                  <c:v>7.3053149906000012</c:v>
                </c:pt>
                <c:pt idx="3223">
                  <c:v>7.3093183904000005</c:v>
                </c:pt>
                <c:pt idx="3224">
                  <c:v>7.3151010790000006</c:v>
                </c:pt>
                <c:pt idx="3225">
                  <c:v>7.3177700122000005</c:v>
                </c:pt>
                <c:pt idx="3226">
                  <c:v>7.3226630564000006</c:v>
                </c:pt>
                <c:pt idx="3227">
                  <c:v>7.3266664562000008</c:v>
                </c:pt>
                <c:pt idx="3228">
                  <c:v>7.3311146782000005</c:v>
                </c:pt>
                <c:pt idx="3229">
                  <c:v>7.337342189000001</c:v>
                </c:pt>
                <c:pt idx="3230">
                  <c:v>7.3426800554000007</c:v>
                </c:pt>
                <c:pt idx="3231">
                  <c:v>7.3489075662000003</c:v>
                </c:pt>
                <c:pt idx="3232">
                  <c:v>7.3542454326000009</c:v>
                </c:pt>
                <c:pt idx="3233">
                  <c:v>7.359138476800001</c:v>
                </c:pt>
                <c:pt idx="3234">
                  <c:v>7.3635866988000007</c:v>
                </c:pt>
                <c:pt idx="3235">
                  <c:v>7.3671452764000005</c:v>
                </c:pt>
                <c:pt idx="3236">
                  <c:v>7.3720383206000006</c:v>
                </c:pt>
                <c:pt idx="3237">
                  <c:v>7.3747072538000014</c:v>
                </c:pt>
                <c:pt idx="3238">
                  <c:v>7.3787106535999998</c:v>
                </c:pt>
                <c:pt idx="3239">
                  <c:v>7.380934764600001</c:v>
                </c:pt>
                <c:pt idx="3240">
                  <c:v>7.3831588756000004</c:v>
                </c:pt>
                <c:pt idx="3241">
                  <c:v>7.3853829866000007</c:v>
                </c:pt>
                <c:pt idx="3242">
                  <c:v>7.3871622754000006</c:v>
                </c:pt>
                <c:pt idx="3243">
                  <c:v>7.3884967420000001</c:v>
                </c:pt>
                <c:pt idx="3244">
                  <c:v>7.3893863864</c:v>
                </c:pt>
                <c:pt idx="3245">
                  <c:v>7.3920553195999998</c:v>
                </c:pt>
                <c:pt idx="3246">
                  <c:v>7.3933897862000002</c:v>
                </c:pt>
                <c:pt idx="3247">
                  <c:v>7.3960587194000009</c:v>
                </c:pt>
                <c:pt idx="3248">
                  <c:v>7.3969483638000009</c:v>
                </c:pt>
                <c:pt idx="3249">
                  <c:v>7.3973931860000004</c:v>
                </c:pt>
                <c:pt idx="3250">
                  <c:v>7.3982828304000003</c:v>
                </c:pt>
                <c:pt idx="3251">
                  <c:v>7.3987276526000008</c:v>
                </c:pt>
                <c:pt idx="3252">
                  <c:v>7.4009517636000002</c:v>
                </c:pt>
                <c:pt idx="3253">
                  <c:v>7.4005069414000006</c:v>
                </c:pt>
                <c:pt idx="3254">
                  <c:v>7.4000621192000002</c:v>
                </c:pt>
                <c:pt idx="3255">
                  <c:v>7.3987276526000008</c:v>
                </c:pt>
                <c:pt idx="3256">
                  <c:v>7.3969483638000009</c:v>
                </c:pt>
                <c:pt idx="3257">
                  <c:v>7.3947242528000006</c:v>
                </c:pt>
                <c:pt idx="3258">
                  <c:v>7.3902760308000008</c:v>
                </c:pt>
                <c:pt idx="3259">
                  <c:v>7.3876070976000001</c:v>
                </c:pt>
                <c:pt idx="3260">
                  <c:v>7.3836036978000008</c:v>
                </c:pt>
                <c:pt idx="3261">
                  <c:v>7.3791554758000011</c:v>
                </c:pt>
                <c:pt idx="3262">
                  <c:v>7.3742624316000001</c:v>
                </c:pt>
                <c:pt idx="3263">
                  <c:v>7.3698142096000003</c:v>
                </c:pt>
                <c:pt idx="3264">
                  <c:v>7.3649211654000011</c:v>
                </c:pt>
                <c:pt idx="3265">
                  <c:v>7.3618074099999999</c:v>
                </c:pt>
                <c:pt idx="3266">
                  <c:v>7.3578040102000006</c:v>
                </c:pt>
                <c:pt idx="3267">
                  <c:v>7.3560247214000007</c:v>
                </c:pt>
                <c:pt idx="3268">
                  <c:v>7.3533557882</c:v>
                </c:pt>
                <c:pt idx="3269">
                  <c:v>7.3493523884000007</c:v>
                </c:pt>
                <c:pt idx="3270">
                  <c:v>7.3444593442000006</c:v>
                </c:pt>
                <c:pt idx="3271">
                  <c:v>7.3404559444000004</c:v>
                </c:pt>
                <c:pt idx="3272">
                  <c:v>7.337342189000001</c:v>
                </c:pt>
                <c:pt idx="3273">
                  <c:v>7.3346732558000012</c:v>
                </c:pt>
                <c:pt idx="3274">
                  <c:v>7.3324491448000009</c:v>
                </c:pt>
                <c:pt idx="3275">
                  <c:v>7.3311146782000005</c:v>
                </c:pt>
                <c:pt idx="3276">
                  <c:v>7.3293353894000015</c:v>
                </c:pt>
                <c:pt idx="3277">
                  <c:v>7.3284457450000007</c:v>
                </c:pt>
                <c:pt idx="3278">
                  <c:v>7.3266664562000008</c:v>
                </c:pt>
                <c:pt idx="3279">
                  <c:v>7.3248871674000009</c:v>
                </c:pt>
                <c:pt idx="3280">
                  <c:v>7.3253319896000004</c:v>
                </c:pt>
                <c:pt idx="3281">
                  <c:v>7.323997523000001</c:v>
                </c:pt>
                <c:pt idx="3282">
                  <c:v>7.323997523000001</c:v>
                </c:pt>
                <c:pt idx="3283">
                  <c:v>7.3222182342000002</c:v>
                </c:pt>
                <c:pt idx="3284">
                  <c:v>7.3191044788000008</c:v>
                </c:pt>
                <c:pt idx="3285">
                  <c:v>7.3164355456000001</c:v>
                </c:pt>
                <c:pt idx="3286">
                  <c:v>7.3119873236000004</c:v>
                </c:pt>
                <c:pt idx="3287">
                  <c:v>7.3079839238000011</c:v>
                </c:pt>
                <c:pt idx="3288">
                  <c:v>7.3053149906000012</c:v>
                </c:pt>
                <c:pt idx="3289">
                  <c:v>7.3030908796</c:v>
                </c:pt>
                <c:pt idx="3290">
                  <c:v>7.2995323020000003</c:v>
                </c:pt>
                <c:pt idx="3291">
                  <c:v>7.2950840800000005</c:v>
                </c:pt>
                <c:pt idx="3292">
                  <c:v>7.2919703246000003</c:v>
                </c:pt>
                <c:pt idx="3293">
                  <c:v>7.287966924800001</c:v>
                </c:pt>
                <c:pt idx="3294">
                  <c:v>7.2844083472000003</c:v>
                </c:pt>
                <c:pt idx="3295">
                  <c:v>7.2808497696000005</c:v>
                </c:pt>
                <c:pt idx="3296">
                  <c:v>7.2777360141999994</c:v>
                </c:pt>
                <c:pt idx="3297">
                  <c:v>7.2764015476000008</c:v>
                </c:pt>
                <c:pt idx="3298">
                  <c:v>7.2755119032</c:v>
                </c:pt>
                <c:pt idx="3299">
                  <c:v>7.273732614400001</c:v>
                </c:pt>
                <c:pt idx="3300">
                  <c:v>7.2715085034000007</c:v>
                </c:pt>
                <c:pt idx="3301">
                  <c:v>7.2706188589999998</c:v>
                </c:pt>
                <c:pt idx="3302">
                  <c:v>7.2688395701999999</c:v>
                </c:pt>
                <c:pt idx="3303">
                  <c:v>7.2683947480000004</c:v>
                </c:pt>
                <c:pt idx="3304">
                  <c:v>7.2683947480000004</c:v>
                </c:pt>
                <c:pt idx="3305">
                  <c:v>7.2688395701999999</c:v>
                </c:pt>
                <c:pt idx="3306">
                  <c:v>7.2692843924000012</c:v>
                </c:pt>
                <c:pt idx="3307">
                  <c:v>7.2697292145999999</c:v>
                </c:pt>
                <c:pt idx="3308">
                  <c:v>7.2706188589999998</c:v>
                </c:pt>
                <c:pt idx="3309">
                  <c:v>7.2719533256000002</c:v>
                </c:pt>
                <c:pt idx="3310">
                  <c:v>7.273732614400001</c:v>
                </c:pt>
                <c:pt idx="3311">
                  <c:v>7.2768463698000012</c:v>
                </c:pt>
                <c:pt idx="3312">
                  <c:v>7.2786256586000002</c:v>
                </c:pt>
                <c:pt idx="3313">
                  <c:v>7.2808497696000005</c:v>
                </c:pt>
                <c:pt idx="3314">
                  <c:v>7.2839635249999999</c:v>
                </c:pt>
                <c:pt idx="3315">
                  <c:v>7.287077280400001</c:v>
                </c:pt>
                <c:pt idx="3316">
                  <c:v>7.2866324581999997</c:v>
                </c:pt>
                <c:pt idx="3317">
                  <c:v>7.2875221025999997</c:v>
                </c:pt>
                <c:pt idx="3318">
                  <c:v>7.2888565692</c:v>
                </c:pt>
                <c:pt idx="3319">
                  <c:v>7.2884117470000014</c:v>
                </c:pt>
                <c:pt idx="3320">
                  <c:v>7.2901910358000013</c:v>
                </c:pt>
                <c:pt idx="3321">
                  <c:v>7.2897462136</c:v>
                </c:pt>
                <c:pt idx="3322">
                  <c:v>7.2906358580000008</c:v>
                </c:pt>
                <c:pt idx="3323">
                  <c:v>7.2906358580000008</c:v>
                </c:pt>
                <c:pt idx="3324">
                  <c:v>7.2919703246000003</c:v>
                </c:pt>
                <c:pt idx="3325">
                  <c:v>7.2919703246000003</c:v>
                </c:pt>
                <c:pt idx="3326">
                  <c:v>7.2924151468000007</c:v>
                </c:pt>
                <c:pt idx="3327">
                  <c:v>7.2941944356000006</c:v>
                </c:pt>
                <c:pt idx="3328">
                  <c:v>7.2955289022000001</c:v>
                </c:pt>
                <c:pt idx="3329">
                  <c:v>7.2959737244000005</c:v>
                </c:pt>
                <c:pt idx="3330">
                  <c:v>7.2968633688000013</c:v>
                </c:pt>
                <c:pt idx="3331">
                  <c:v>7.2964185466000009</c:v>
                </c:pt>
                <c:pt idx="3332">
                  <c:v>7.2973081910000008</c:v>
                </c:pt>
                <c:pt idx="3333">
                  <c:v>7.2977530132000004</c:v>
                </c:pt>
                <c:pt idx="3334">
                  <c:v>7.2995323020000003</c:v>
                </c:pt>
                <c:pt idx="3335">
                  <c:v>7.2986426576000003</c:v>
                </c:pt>
                <c:pt idx="3336">
                  <c:v>7.3004219464000011</c:v>
                </c:pt>
                <c:pt idx="3337">
                  <c:v>7.301311590800001</c:v>
                </c:pt>
                <c:pt idx="3338">
                  <c:v>7.3039805240000009</c:v>
                </c:pt>
                <c:pt idx="3339">
                  <c:v>7.3079839238000011</c:v>
                </c:pt>
                <c:pt idx="3340">
                  <c:v>7.3106528570000009</c:v>
                </c:pt>
                <c:pt idx="3341">
                  <c:v>7.3159907234000014</c:v>
                </c:pt>
                <c:pt idx="3342">
                  <c:v>7.3195493010000012</c:v>
                </c:pt>
                <c:pt idx="3343">
                  <c:v>7.323107878600001</c:v>
                </c:pt>
                <c:pt idx="3344">
                  <c:v>7.3266664562000008</c:v>
                </c:pt>
                <c:pt idx="3345">
                  <c:v>7.3288905672000002</c:v>
                </c:pt>
                <c:pt idx="3346">
                  <c:v>7.3302250338000015</c:v>
                </c:pt>
                <c:pt idx="3347">
                  <c:v>7.3208837676000007</c:v>
                </c:pt>
                <c:pt idx="3348">
                  <c:v>7.3195493010000012</c:v>
                </c:pt>
                <c:pt idx="3349">
                  <c:v>7.3191044788000008</c:v>
                </c:pt>
                <c:pt idx="3350">
                  <c:v>7.3182148344000009</c:v>
                </c:pt>
                <c:pt idx="3351">
                  <c:v>7.31732519</c:v>
                </c:pt>
                <c:pt idx="3352">
                  <c:v>7.3164355456000001</c:v>
                </c:pt>
                <c:pt idx="3353">
                  <c:v>7.31732519</c:v>
                </c:pt>
                <c:pt idx="3354">
                  <c:v>7.3168803678000014</c:v>
                </c:pt>
                <c:pt idx="3355">
                  <c:v>7.3186596566000004</c:v>
                </c:pt>
                <c:pt idx="3356">
                  <c:v>7.3195493010000012</c:v>
                </c:pt>
                <c:pt idx="3357">
                  <c:v>7.3213285898000011</c:v>
                </c:pt>
                <c:pt idx="3358">
                  <c:v>7.3213285898000011</c:v>
                </c:pt>
                <c:pt idx="3359">
                  <c:v>7.3226630564000006</c:v>
                </c:pt>
                <c:pt idx="3360">
                  <c:v>7.3235527008000005</c:v>
                </c:pt>
                <c:pt idx="3361">
                  <c:v>7.3244423452000005</c:v>
                </c:pt>
                <c:pt idx="3362">
                  <c:v>7.3253319896000004</c:v>
                </c:pt>
                <c:pt idx="3363">
                  <c:v>7.3275561006000007</c:v>
                </c:pt>
                <c:pt idx="3364">
                  <c:v>7.3284457450000007</c:v>
                </c:pt>
                <c:pt idx="3365">
                  <c:v>7.3297802116000002</c:v>
                </c:pt>
                <c:pt idx="3366">
                  <c:v>7.3320043226000005</c:v>
                </c:pt>
                <c:pt idx="3367">
                  <c:v>7.3328939670000013</c:v>
                </c:pt>
                <c:pt idx="3368">
                  <c:v>7.3328939670000013</c:v>
                </c:pt>
                <c:pt idx="3369">
                  <c:v>7.3333387891999999</c:v>
                </c:pt>
                <c:pt idx="3370">
                  <c:v>7.3346732558000012</c:v>
                </c:pt>
                <c:pt idx="3371">
                  <c:v>7.3346732558000012</c:v>
                </c:pt>
                <c:pt idx="3372">
                  <c:v>7.3351180780000007</c:v>
                </c:pt>
                <c:pt idx="3373">
                  <c:v>7.3351180780000007</c:v>
                </c:pt>
                <c:pt idx="3374">
                  <c:v>7.3346732558000012</c:v>
                </c:pt>
                <c:pt idx="3375">
                  <c:v>7.3328939670000013</c:v>
                </c:pt>
                <c:pt idx="3376">
                  <c:v>7.3324491448000009</c:v>
                </c:pt>
                <c:pt idx="3377">
                  <c:v>7.3324491448000009</c:v>
                </c:pt>
                <c:pt idx="3378">
                  <c:v>7.3311146782000005</c:v>
                </c:pt>
                <c:pt idx="3379">
                  <c:v>7.3306698560000001</c:v>
                </c:pt>
                <c:pt idx="3380">
                  <c:v>7.3284457450000007</c:v>
                </c:pt>
                <c:pt idx="3381">
                  <c:v>7.3266664562000008</c:v>
                </c:pt>
                <c:pt idx="3382">
                  <c:v>7.3248871674000009</c:v>
                </c:pt>
                <c:pt idx="3383">
                  <c:v>7.3253319896000004</c:v>
                </c:pt>
                <c:pt idx="3384">
                  <c:v>7.3248871674000009</c:v>
                </c:pt>
                <c:pt idx="3385">
                  <c:v>7.3248871674000009</c:v>
                </c:pt>
                <c:pt idx="3386">
                  <c:v>7.3235527008000005</c:v>
                </c:pt>
                <c:pt idx="3387">
                  <c:v>7.3235527008000005</c:v>
                </c:pt>
                <c:pt idx="3388">
                  <c:v>7.3235527008000005</c:v>
                </c:pt>
                <c:pt idx="3389">
                  <c:v>7.323997523000001</c:v>
                </c:pt>
                <c:pt idx="3390">
                  <c:v>7.3253319896000004</c:v>
                </c:pt>
                <c:pt idx="3391">
                  <c:v>7.3253319896000004</c:v>
                </c:pt>
                <c:pt idx="3392">
                  <c:v>7.3253319896000004</c:v>
                </c:pt>
                <c:pt idx="3393">
                  <c:v>7.3257768118000008</c:v>
                </c:pt>
                <c:pt idx="3394">
                  <c:v>7.3257768118000008</c:v>
                </c:pt>
                <c:pt idx="3395">
                  <c:v>7.3275561006000007</c:v>
                </c:pt>
                <c:pt idx="3396">
                  <c:v>7.3284457450000007</c:v>
                </c:pt>
                <c:pt idx="3397">
                  <c:v>7.3284457450000007</c:v>
                </c:pt>
                <c:pt idx="3398">
                  <c:v>7.3271112784000003</c:v>
                </c:pt>
                <c:pt idx="3399">
                  <c:v>7.3262216340000004</c:v>
                </c:pt>
                <c:pt idx="3400">
                  <c:v>7.3253319896000004</c:v>
                </c:pt>
                <c:pt idx="3401">
                  <c:v>7.323997523000001</c:v>
                </c:pt>
                <c:pt idx="3402">
                  <c:v>7.323107878600001</c:v>
                </c:pt>
                <c:pt idx="3403">
                  <c:v>7.3226630564000006</c:v>
                </c:pt>
                <c:pt idx="3404">
                  <c:v>7.3226630564000006</c:v>
                </c:pt>
                <c:pt idx="3405">
                  <c:v>7.3217734120000006</c:v>
                </c:pt>
                <c:pt idx="3406">
                  <c:v>7.3222182342000002</c:v>
                </c:pt>
                <c:pt idx="3407">
                  <c:v>7.3217734120000006</c:v>
                </c:pt>
                <c:pt idx="3408">
                  <c:v>7.3208837676000007</c:v>
                </c:pt>
                <c:pt idx="3409">
                  <c:v>7.3208837676000007</c:v>
                </c:pt>
                <c:pt idx="3410">
                  <c:v>7.3191044788000008</c:v>
                </c:pt>
                <c:pt idx="3411">
                  <c:v>7.3186596566000004</c:v>
                </c:pt>
                <c:pt idx="3412">
                  <c:v>7.3186596566000004</c:v>
                </c:pt>
                <c:pt idx="3413">
                  <c:v>7.3182148344000009</c:v>
                </c:pt>
                <c:pt idx="3414">
                  <c:v>7.3182148344000009</c:v>
                </c:pt>
                <c:pt idx="3415">
                  <c:v>7.3168803678000014</c:v>
                </c:pt>
                <c:pt idx="3416">
                  <c:v>7.3159907234000014</c:v>
                </c:pt>
                <c:pt idx="3417">
                  <c:v>7.3155459012000001</c:v>
                </c:pt>
                <c:pt idx="3418">
                  <c:v>7.3151010790000006</c:v>
                </c:pt>
                <c:pt idx="3419">
                  <c:v>7.3142114346000007</c:v>
                </c:pt>
                <c:pt idx="3420">
                  <c:v>7.3146562568000011</c:v>
                </c:pt>
                <c:pt idx="3421">
                  <c:v>7.3133217902000007</c:v>
                </c:pt>
                <c:pt idx="3422">
                  <c:v>7.3097632126000009</c:v>
                </c:pt>
                <c:pt idx="3423">
                  <c:v>7.3075391016000006</c:v>
                </c:pt>
                <c:pt idx="3424">
                  <c:v>7.3053149906000012</c:v>
                </c:pt>
                <c:pt idx="3425">
                  <c:v>7.3022012352000001</c:v>
                </c:pt>
                <c:pt idx="3426">
                  <c:v>7.3017564130000006</c:v>
                </c:pt>
                <c:pt idx="3427">
                  <c:v>7.3017564130000006</c:v>
                </c:pt>
                <c:pt idx="3428">
                  <c:v>7.301311590800001</c:v>
                </c:pt>
                <c:pt idx="3429">
                  <c:v>7.301311590800001</c:v>
                </c:pt>
                <c:pt idx="3430">
                  <c:v>7.3008667686000006</c:v>
                </c:pt>
                <c:pt idx="3431">
                  <c:v>7.301311590800001</c:v>
                </c:pt>
                <c:pt idx="3432">
                  <c:v>7.3017564130000006</c:v>
                </c:pt>
                <c:pt idx="3433">
                  <c:v>7.3030908796</c:v>
                </c:pt>
                <c:pt idx="3434">
                  <c:v>7.3039805240000009</c:v>
                </c:pt>
                <c:pt idx="3435">
                  <c:v>7.3053149906000012</c:v>
                </c:pt>
                <c:pt idx="3436">
                  <c:v>7.3066494571999998</c:v>
                </c:pt>
                <c:pt idx="3437">
                  <c:v>7.3057598128000008</c:v>
                </c:pt>
                <c:pt idx="3438">
                  <c:v>7.3066494571999998</c:v>
                </c:pt>
                <c:pt idx="3439">
                  <c:v>7.3057598128000008</c:v>
                </c:pt>
                <c:pt idx="3440">
                  <c:v>7.3057598128000008</c:v>
                </c:pt>
                <c:pt idx="3441">
                  <c:v>7.3053149906000012</c:v>
                </c:pt>
                <c:pt idx="3442">
                  <c:v>7.3035357018000013</c:v>
                </c:pt>
                <c:pt idx="3443">
                  <c:v>7.3022012352000001</c:v>
                </c:pt>
                <c:pt idx="3444">
                  <c:v>7.3004219464000011</c:v>
                </c:pt>
                <c:pt idx="3445">
                  <c:v>7.2986426576000003</c:v>
                </c:pt>
                <c:pt idx="3446">
                  <c:v>7.2968633688000013</c:v>
                </c:pt>
                <c:pt idx="3447">
                  <c:v>7.2973081910000008</c:v>
                </c:pt>
                <c:pt idx="3448">
                  <c:v>7.2968633688000013</c:v>
                </c:pt>
                <c:pt idx="3449">
                  <c:v>7.2964185466000009</c:v>
                </c:pt>
                <c:pt idx="3450">
                  <c:v>7.2968633688000013</c:v>
                </c:pt>
                <c:pt idx="3451">
                  <c:v>7.2973081910000008</c:v>
                </c:pt>
                <c:pt idx="3452">
                  <c:v>7.2981978354000008</c:v>
                </c:pt>
                <c:pt idx="3453">
                  <c:v>7.2986426576000003</c:v>
                </c:pt>
                <c:pt idx="3454">
                  <c:v>7.2990874798000016</c:v>
                </c:pt>
                <c:pt idx="3455">
                  <c:v>7.2995323020000003</c:v>
                </c:pt>
                <c:pt idx="3456">
                  <c:v>7.3008667686000006</c:v>
                </c:pt>
                <c:pt idx="3457">
                  <c:v>7.3022012352000001</c:v>
                </c:pt>
                <c:pt idx="3458">
                  <c:v>7.3022012352000001</c:v>
                </c:pt>
                <c:pt idx="3459">
                  <c:v>7.3022012352000001</c:v>
                </c:pt>
                <c:pt idx="3460">
                  <c:v>7.3022012352000001</c:v>
                </c:pt>
                <c:pt idx="3461">
                  <c:v>7.3008667686000006</c:v>
                </c:pt>
                <c:pt idx="3462">
                  <c:v>7.301311590800001</c:v>
                </c:pt>
                <c:pt idx="3463">
                  <c:v>7.3008667686000006</c:v>
                </c:pt>
                <c:pt idx="3464">
                  <c:v>7.2995323020000003</c:v>
                </c:pt>
                <c:pt idx="3465">
                  <c:v>7.2990874798000016</c:v>
                </c:pt>
                <c:pt idx="3466">
                  <c:v>7.2973081910000008</c:v>
                </c:pt>
                <c:pt idx="3467">
                  <c:v>7.294639257800001</c:v>
                </c:pt>
                <c:pt idx="3468">
                  <c:v>7.2924151468000007</c:v>
                </c:pt>
                <c:pt idx="3469">
                  <c:v>7.2897462136</c:v>
                </c:pt>
                <c:pt idx="3470">
                  <c:v>7.2884117470000014</c:v>
                </c:pt>
                <c:pt idx="3471">
                  <c:v>7.2861876360000002</c:v>
                </c:pt>
                <c:pt idx="3472">
                  <c:v>7.2830738805999999</c:v>
                </c:pt>
                <c:pt idx="3473">
                  <c:v>7.2781808364000007</c:v>
                </c:pt>
                <c:pt idx="3474">
                  <c:v>7.2746222588000009</c:v>
                </c:pt>
                <c:pt idx="3475">
                  <c:v>7.2710636812000002</c:v>
                </c:pt>
                <c:pt idx="3476">
                  <c:v>7.2666154592000005</c:v>
                </c:pt>
                <c:pt idx="3477">
                  <c:v>7.2635017038000003</c:v>
                </c:pt>
                <c:pt idx="3478">
                  <c:v>7.2590534818000005</c:v>
                </c:pt>
                <c:pt idx="3479">
                  <c:v>7.2546052598000008</c:v>
                </c:pt>
                <c:pt idx="3480">
                  <c:v>7.2510466822000001</c:v>
                </c:pt>
                <c:pt idx="3481">
                  <c:v>7.2479329268000008</c:v>
                </c:pt>
                <c:pt idx="3482">
                  <c:v>7.2452639936000001</c:v>
                </c:pt>
                <c:pt idx="3483">
                  <c:v>7.2430398825999998</c:v>
                </c:pt>
                <c:pt idx="3484">
                  <c:v>7.2390364828000013</c:v>
                </c:pt>
                <c:pt idx="3485">
                  <c:v>7.2390364828000013</c:v>
                </c:pt>
                <c:pt idx="3486">
                  <c:v>7.2359227274000002</c:v>
                </c:pt>
                <c:pt idx="3487">
                  <c:v>7.2354779052000007</c:v>
                </c:pt>
                <c:pt idx="3488">
                  <c:v>7.2336986164000008</c:v>
                </c:pt>
                <c:pt idx="3489">
                  <c:v>7.2314745054000005</c:v>
                </c:pt>
                <c:pt idx="3490">
                  <c:v>7.2310296832000001</c:v>
                </c:pt>
                <c:pt idx="3491">
                  <c:v>7.2283607500000011</c:v>
                </c:pt>
                <c:pt idx="3492">
                  <c:v>7.2256918168000013</c:v>
                </c:pt>
                <c:pt idx="3493">
                  <c:v>7.2252469946</c:v>
                </c:pt>
                <c:pt idx="3494">
                  <c:v>7.2252469946</c:v>
                </c:pt>
                <c:pt idx="3495">
                  <c:v>7.2243573502</c:v>
                </c:pt>
                <c:pt idx="3496">
                  <c:v>7.223467705800001</c:v>
                </c:pt>
                <c:pt idx="3497">
                  <c:v>7.223467705800001</c:v>
                </c:pt>
                <c:pt idx="3498">
                  <c:v>7.2221332392000006</c:v>
                </c:pt>
                <c:pt idx="3499">
                  <c:v>7.2216884170000002</c:v>
                </c:pt>
                <c:pt idx="3500">
                  <c:v>7.2212435948000016</c:v>
                </c:pt>
                <c:pt idx="3501">
                  <c:v>7.2207987726000002</c:v>
                </c:pt>
                <c:pt idx="3502">
                  <c:v>7.2212435948000016</c:v>
                </c:pt>
                <c:pt idx="3503">
                  <c:v>7.2230228836000006</c:v>
                </c:pt>
                <c:pt idx="3504">
                  <c:v>7.2252469946</c:v>
                </c:pt>
                <c:pt idx="3505">
                  <c:v>7.2270262834000008</c:v>
                </c:pt>
                <c:pt idx="3506">
                  <c:v>7.230140038800001</c:v>
                </c:pt>
                <c:pt idx="3507">
                  <c:v>7.2319193276000009</c:v>
                </c:pt>
                <c:pt idx="3508">
                  <c:v>7.2354779052000007</c:v>
                </c:pt>
                <c:pt idx="3509">
                  <c:v>7.2390364828000013</c:v>
                </c:pt>
                <c:pt idx="3510">
                  <c:v>7.2439295270000006</c:v>
                </c:pt>
                <c:pt idx="3511">
                  <c:v>7.2479329268000008</c:v>
                </c:pt>
                <c:pt idx="3512">
                  <c:v>7.2519363266000001</c:v>
                </c:pt>
                <c:pt idx="3513">
                  <c:v>7.2554949041999999</c:v>
                </c:pt>
                <c:pt idx="3514">
                  <c:v>7.2590534818000005</c:v>
                </c:pt>
                <c:pt idx="3515">
                  <c:v>7.2630568816000007</c:v>
                </c:pt>
                <c:pt idx="3516">
                  <c:v>7.2666154592000005</c:v>
                </c:pt>
                <c:pt idx="3517">
                  <c:v>7.2688395701999999</c:v>
                </c:pt>
                <c:pt idx="3518">
                  <c:v>7.2715085034000007</c:v>
                </c:pt>
                <c:pt idx="3519">
                  <c:v>7.272842970000001</c:v>
                </c:pt>
                <c:pt idx="3520">
                  <c:v>7.2755119032</c:v>
                </c:pt>
                <c:pt idx="3521">
                  <c:v>7.2777360141999994</c:v>
                </c:pt>
                <c:pt idx="3522">
                  <c:v>7.2790704808000006</c:v>
                </c:pt>
                <c:pt idx="3523">
                  <c:v>7.2812945918000018</c:v>
                </c:pt>
                <c:pt idx="3524">
                  <c:v>7.2830738805999999</c:v>
                </c:pt>
                <c:pt idx="3525">
                  <c:v>7.2852979916000002</c:v>
                </c:pt>
                <c:pt idx="3526">
                  <c:v>7.2857428138000015</c:v>
                </c:pt>
                <c:pt idx="3527">
                  <c:v>7.2844083472000003</c:v>
                </c:pt>
                <c:pt idx="3528">
                  <c:v>7.2808497696000005</c:v>
                </c:pt>
                <c:pt idx="3529">
                  <c:v>7.2772911920000007</c:v>
                </c:pt>
                <c:pt idx="3530">
                  <c:v>7.2759567254000004</c:v>
                </c:pt>
                <c:pt idx="3531">
                  <c:v>7.2750670810000004</c:v>
                </c:pt>
                <c:pt idx="3532">
                  <c:v>7.2746222588000009</c:v>
                </c:pt>
                <c:pt idx="3533">
                  <c:v>7.2750670810000004</c:v>
                </c:pt>
                <c:pt idx="3534">
                  <c:v>7.2755119032</c:v>
                </c:pt>
                <c:pt idx="3535">
                  <c:v>7.2750670810000004</c:v>
                </c:pt>
                <c:pt idx="3536">
                  <c:v>7.2759567254000004</c:v>
                </c:pt>
                <c:pt idx="3537">
                  <c:v>7.2764015476000008</c:v>
                </c:pt>
                <c:pt idx="3538">
                  <c:v>7.2799601252000006</c:v>
                </c:pt>
                <c:pt idx="3539">
                  <c:v>7.2826290584000004</c:v>
                </c:pt>
                <c:pt idx="3540">
                  <c:v>7.2857428138000015</c:v>
                </c:pt>
                <c:pt idx="3541">
                  <c:v>7.287966924800001</c:v>
                </c:pt>
                <c:pt idx="3542">
                  <c:v>7.2893013914000013</c:v>
                </c:pt>
                <c:pt idx="3543">
                  <c:v>7.2915255024000007</c:v>
                </c:pt>
                <c:pt idx="3544">
                  <c:v>7.2924151468000007</c:v>
                </c:pt>
                <c:pt idx="3545">
                  <c:v>7.2933047911999997</c:v>
                </c:pt>
                <c:pt idx="3546">
                  <c:v>7.2973081910000008</c:v>
                </c:pt>
                <c:pt idx="3547">
                  <c:v>7.2986426576000003</c:v>
                </c:pt>
                <c:pt idx="3548">
                  <c:v>7.301311590800001</c:v>
                </c:pt>
                <c:pt idx="3549">
                  <c:v>7.3017564130000006</c:v>
                </c:pt>
                <c:pt idx="3550">
                  <c:v>7.3030908796</c:v>
                </c:pt>
                <c:pt idx="3551">
                  <c:v>7.3039805240000009</c:v>
                </c:pt>
                <c:pt idx="3552">
                  <c:v>7.3057598128000008</c:v>
                </c:pt>
                <c:pt idx="3553">
                  <c:v>7.3075391016000006</c:v>
                </c:pt>
                <c:pt idx="3554">
                  <c:v>7.3057598128000008</c:v>
                </c:pt>
                <c:pt idx="3555">
                  <c:v>7.3053149906000012</c:v>
                </c:pt>
                <c:pt idx="3556">
                  <c:v>7.3035357018000013</c:v>
                </c:pt>
                <c:pt idx="3557">
                  <c:v>7.3004219464000011</c:v>
                </c:pt>
                <c:pt idx="3558">
                  <c:v>7.2981978354000008</c:v>
                </c:pt>
                <c:pt idx="3559">
                  <c:v>7.2959737244000005</c:v>
                </c:pt>
                <c:pt idx="3560">
                  <c:v>7.294639257800001</c:v>
                </c:pt>
                <c:pt idx="3561">
                  <c:v>7.2928599690000011</c:v>
                </c:pt>
                <c:pt idx="3562">
                  <c:v>7.2924151468000007</c:v>
                </c:pt>
                <c:pt idx="3563">
                  <c:v>7.2919703246000003</c:v>
                </c:pt>
                <c:pt idx="3564">
                  <c:v>7.2919703246000003</c:v>
                </c:pt>
                <c:pt idx="3565">
                  <c:v>7.2928599690000011</c:v>
                </c:pt>
                <c:pt idx="3566">
                  <c:v>7.2950840800000005</c:v>
                </c:pt>
                <c:pt idx="3567">
                  <c:v>7.2955289022000001</c:v>
                </c:pt>
                <c:pt idx="3568">
                  <c:v>7.2973081910000008</c:v>
                </c:pt>
                <c:pt idx="3569">
                  <c:v>7.2981978354000008</c:v>
                </c:pt>
                <c:pt idx="3570">
                  <c:v>7.2986426576000003</c:v>
                </c:pt>
                <c:pt idx="3571">
                  <c:v>7.3008667686000006</c:v>
                </c:pt>
                <c:pt idx="3572">
                  <c:v>7.3026460574000014</c:v>
                </c:pt>
                <c:pt idx="3573">
                  <c:v>7.3048701684000008</c:v>
                </c:pt>
                <c:pt idx="3574">
                  <c:v>7.3079839238000011</c:v>
                </c:pt>
                <c:pt idx="3575">
                  <c:v>7.3097632126000009</c:v>
                </c:pt>
                <c:pt idx="3576">
                  <c:v>7.3124321458000017</c:v>
                </c:pt>
                <c:pt idx="3577">
                  <c:v>7.3142114346000007</c:v>
                </c:pt>
                <c:pt idx="3578">
                  <c:v>7.3168803678000014</c:v>
                </c:pt>
                <c:pt idx="3579">
                  <c:v>7.3217734120000006</c:v>
                </c:pt>
                <c:pt idx="3580">
                  <c:v>7.3253319896000004</c:v>
                </c:pt>
                <c:pt idx="3581">
                  <c:v>7.3297802116000002</c:v>
                </c:pt>
                <c:pt idx="3582">
                  <c:v>7.3315595004000009</c:v>
                </c:pt>
                <c:pt idx="3583">
                  <c:v>7.3346732558000012</c:v>
                </c:pt>
                <c:pt idx="3584">
                  <c:v>7.337342189000001</c:v>
                </c:pt>
                <c:pt idx="3585">
                  <c:v>7.3400111222000008</c:v>
                </c:pt>
                <c:pt idx="3586">
                  <c:v>7.3417904110000007</c:v>
                </c:pt>
                <c:pt idx="3587">
                  <c:v>7.3435696998000015</c:v>
                </c:pt>
                <c:pt idx="3588">
                  <c:v>7.3453489886000005</c:v>
                </c:pt>
                <c:pt idx="3589">
                  <c:v>7.3489075662000003</c:v>
                </c:pt>
                <c:pt idx="3590">
                  <c:v>7.3511316771999997</c:v>
                </c:pt>
                <c:pt idx="3591">
                  <c:v>7.3520213216000005</c:v>
                </c:pt>
                <c:pt idx="3592">
                  <c:v>7.3493523884000007</c:v>
                </c:pt>
                <c:pt idx="3593">
                  <c:v>7.3453489886000005</c:v>
                </c:pt>
                <c:pt idx="3594">
                  <c:v>7.3440145220000002</c:v>
                </c:pt>
                <c:pt idx="3595">
                  <c:v>7.3426800554000007</c:v>
                </c:pt>
                <c:pt idx="3596">
                  <c:v>7.3413455888000012</c:v>
                </c:pt>
                <c:pt idx="3597">
                  <c:v>7.3395663000000004</c:v>
                </c:pt>
                <c:pt idx="3598">
                  <c:v>7.337342189000001</c:v>
                </c:pt>
                <c:pt idx="3599">
                  <c:v>7.3351180780000007</c:v>
                </c:pt>
                <c:pt idx="3600">
                  <c:v>7.3328939670000013</c:v>
                </c:pt>
                <c:pt idx="3601">
                  <c:v>7.323997523000001</c:v>
                </c:pt>
                <c:pt idx="3602">
                  <c:v>7.3182148344000009</c:v>
                </c:pt>
                <c:pt idx="3603">
                  <c:v>7.3124321458000017</c:v>
                </c:pt>
                <c:pt idx="3604">
                  <c:v>7.3066494571999998</c:v>
                </c:pt>
                <c:pt idx="3605">
                  <c:v>7.2999771241999998</c:v>
                </c:pt>
                <c:pt idx="3606">
                  <c:v>7.2893013914000013</c:v>
                </c:pt>
                <c:pt idx="3607">
                  <c:v>7.2817394140000005</c:v>
                </c:pt>
                <c:pt idx="3608">
                  <c:v>7.2741774365999996</c:v>
                </c:pt>
                <c:pt idx="3609">
                  <c:v>7.2675051036000005</c:v>
                </c:pt>
                <c:pt idx="3610">
                  <c:v>7.2621672371999999</c:v>
                </c:pt>
                <c:pt idx="3611">
                  <c:v>7.2550500820000003</c:v>
                </c:pt>
                <c:pt idx="3612">
                  <c:v>7.2479329268000008</c:v>
                </c:pt>
                <c:pt idx="3613">
                  <c:v>7.2372571940000006</c:v>
                </c:pt>
                <c:pt idx="3614">
                  <c:v>7.2283607500000011</c:v>
                </c:pt>
                <c:pt idx="3615">
                  <c:v>7.2194643060000008</c:v>
                </c:pt>
                <c:pt idx="3616">
                  <c:v>7.2114575064000013</c:v>
                </c:pt>
                <c:pt idx="3617">
                  <c:v>7.2047851734000004</c:v>
                </c:pt>
                <c:pt idx="3618">
                  <c:v>7.1985576625999999</c:v>
                </c:pt>
                <c:pt idx="3619">
                  <c:v>7.1932197962000002</c:v>
                </c:pt>
                <c:pt idx="3620">
                  <c:v>7.1883267520000009</c:v>
                </c:pt>
                <c:pt idx="3621">
                  <c:v>7.1852129965999998</c:v>
                </c:pt>
                <c:pt idx="3622">
                  <c:v>7.181654419</c:v>
                </c:pt>
                <c:pt idx="3623">
                  <c:v>7.1789854858000011</c:v>
                </c:pt>
                <c:pt idx="3624">
                  <c:v>7.1776510192000007</c:v>
                </c:pt>
                <c:pt idx="3625">
                  <c:v>7.1749820860000009</c:v>
                </c:pt>
                <c:pt idx="3626">
                  <c:v>7.1727579750000006</c:v>
                </c:pt>
                <c:pt idx="3627">
                  <c:v>7.1700890418000007</c:v>
                </c:pt>
                <c:pt idx="3628">
                  <c:v>7.1674201086</c:v>
                </c:pt>
                <c:pt idx="3629">
                  <c:v>7.1638615310000002</c:v>
                </c:pt>
                <c:pt idx="3630">
                  <c:v>7.1620822422000003</c:v>
                </c:pt>
                <c:pt idx="3631">
                  <c:v>7.158968486800001</c:v>
                </c:pt>
                <c:pt idx="3632">
                  <c:v>7.1562995536000011</c:v>
                </c:pt>
                <c:pt idx="3633">
                  <c:v>7.1522961538000009</c:v>
                </c:pt>
                <c:pt idx="3634">
                  <c:v>7.1491823984000016</c:v>
                </c:pt>
                <c:pt idx="3635">
                  <c:v>7.1460686430000004</c:v>
                </c:pt>
                <c:pt idx="3636">
                  <c:v>7.1407307766000008</c:v>
                </c:pt>
                <c:pt idx="3637">
                  <c:v>7.1380618434000009</c:v>
                </c:pt>
                <c:pt idx="3638">
                  <c:v>7.1345032658000012</c:v>
                </c:pt>
                <c:pt idx="3639">
                  <c:v>7.1313895104000009</c:v>
                </c:pt>
                <c:pt idx="3640">
                  <c:v>7.1287205772000002</c:v>
                </c:pt>
                <c:pt idx="3641">
                  <c:v>7.1251619995999995</c:v>
                </c:pt>
                <c:pt idx="3642">
                  <c:v>7.1202689554000012</c:v>
                </c:pt>
                <c:pt idx="3643">
                  <c:v>7.1153759112000001</c:v>
                </c:pt>
                <c:pt idx="3644">
                  <c:v>7.1104828670000009</c:v>
                </c:pt>
                <c:pt idx="3645">
                  <c:v>7.1051450006000003</c:v>
                </c:pt>
                <c:pt idx="3646">
                  <c:v>7.1015864230000005</c:v>
                </c:pt>
                <c:pt idx="3647">
                  <c:v>7.0975830231999995</c:v>
                </c:pt>
                <c:pt idx="3648">
                  <c:v>7.0940244455999997</c:v>
                </c:pt>
                <c:pt idx="3649">
                  <c:v>7.0895762235999999</c:v>
                </c:pt>
                <c:pt idx="3650">
                  <c:v>7.0864624682000006</c:v>
                </c:pt>
                <c:pt idx="3651">
                  <c:v>7.0833487128000003</c:v>
                </c:pt>
                <c:pt idx="3652">
                  <c:v>7.0789004908000006</c:v>
                </c:pt>
                <c:pt idx="3653">
                  <c:v>7.0753419131999999</c:v>
                </c:pt>
                <c:pt idx="3654">
                  <c:v>7.0731178022000005</c:v>
                </c:pt>
                <c:pt idx="3655">
                  <c:v>7.0695592246000007</c:v>
                </c:pt>
                <c:pt idx="3656">
                  <c:v>7.0682247580000004</c:v>
                </c:pt>
                <c:pt idx="3657">
                  <c:v>7.0668902914000009</c:v>
                </c:pt>
                <c:pt idx="3658">
                  <c:v>7.0646661804000006</c:v>
                </c:pt>
                <c:pt idx="3659">
                  <c:v>7.0642213582000002</c:v>
                </c:pt>
                <c:pt idx="3660">
                  <c:v>7.0642213582000002</c:v>
                </c:pt>
                <c:pt idx="3661">
                  <c:v>7.0651110026000001</c:v>
                </c:pt>
                <c:pt idx="3662">
                  <c:v>7.0646661804000006</c:v>
                </c:pt>
                <c:pt idx="3663">
                  <c:v>7.0646661804000006</c:v>
                </c:pt>
                <c:pt idx="3664">
                  <c:v>7.0651110026000001</c:v>
                </c:pt>
                <c:pt idx="3665">
                  <c:v>7.0651110026000001</c:v>
                </c:pt>
                <c:pt idx="3666">
                  <c:v>7.0646661804000006</c:v>
                </c:pt>
                <c:pt idx="3667">
                  <c:v>7.0651110026000001</c:v>
                </c:pt>
                <c:pt idx="3668">
                  <c:v>7.0668902914000009</c:v>
                </c:pt>
                <c:pt idx="3669">
                  <c:v>7.0677799358000009</c:v>
                </c:pt>
                <c:pt idx="3670">
                  <c:v>7.0691144024000003</c:v>
                </c:pt>
                <c:pt idx="3671">
                  <c:v>7.0700040468000003</c:v>
                </c:pt>
                <c:pt idx="3672">
                  <c:v>7.0704488690000007</c:v>
                </c:pt>
                <c:pt idx="3673">
                  <c:v>7.0713385134000006</c:v>
                </c:pt>
                <c:pt idx="3674">
                  <c:v>7.0713385134000006</c:v>
                </c:pt>
                <c:pt idx="3675">
                  <c:v>7.0708936912000002</c:v>
                </c:pt>
                <c:pt idx="3676">
                  <c:v>7.0717833356000002</c:v>
                </c:pt>
                <c:pt idx="3677">
                  <c:v>7.0722281578000015</c:v>
                </c:pt>
                <c:pt idx="3678">
                  <c:v>7.0722281578000015</c:v>
                </c:pt>
                <c:pt idx="3679">
                  <c:v>7.0708936912000002</c:v>
                </c:pt>
                <c:pt idx="3680">
                  <c:v>7.0691144024000003</c:v>
                </c:pt>
                <c:pt idx="3681">
                  <c:v>7.066000647000001</c:v>
                </c:pt>
                <c:pt idx="3682">
                  <c:v>7.0628868915999998</c:v>
                </c:pt>
                <c:pt idx="3683">
                  <c:v>7.0588834918000014</c:v>
                </c:pt>
                <c:pt idx="3684">
                  <c:v>7.0539904476000004</c:v>
                </c:pt>
                <c:pt idx="3685">
                  <c:v>7.0495422255999998</c:v>
                </c:pt>
                <c:pt idx="3686">
                  <c:v>7.0437595370000006</c:v>
                </c:pt>
                <c:pt idx="3687">
                  <c:v>7.0370872040000005</c:v>
                </c:pt>
                <c:pt idx="3688">
                  <c:v>7.0268562934000007</c:v>
                </c:pt>
                <c:pt idx="3689">
                  <c:v>7.0179598494000013</c:v>
                </c:pt>
                <c:pt idx="3690">
                  <c:v>7.0077289388000006</c:v>
                </c:pt>
                <c:pt idx="3691">
                  <c:v>6.993939450600001</c:v>
                </c:pt>
                <c:pt idx="3692">
                  <c:v>6.9792603180000006</c:v>
                </c:pt>
                <c:pt idx="3693">
                  <c:v>6.9645811854000002</c:v>
                </c:pt>
                <c:pt idx="3694">
                  <c:v>6.9499020528000006</c:v>
                </c:pt>
                <c:pt idx="3695">
                  <c:v>6.9361125646000001</c:v>
                </c:pt>
                <c:pt idx="3696">
                  <c:v>6.9218782542000001</c:v>
                </c:pt>
                <c:pt idx="3697">
                  <c:v>6.9098680548000013</c:v>
                </c:pt>
                <c:pt idx="3698">
                  <c:v>6.8965233888000013</c:v>
                </c:pt>
                <c:pt idx="3699">
                  <c:v>6.8845131894000007</c:v>
                </c:pt>
                <c:pt idx="3700">
                  <c:v>6.8729478121999996</c:v>
                </c:pt>
                <c:pt idx="3701">
                  <c:v>6.8609376128000017</c:v>
                </c:pt>
                <c:pt idx="3702">
                  <c:v>6.8480377690000003</c:v>
                </c:pt>
                <c:pt idx="3703">
                  <c:v>6.8142312818000006</c:v>
                </c:pt>
                <c:pt idx="3704">
                  <c:v>6.7822040834000008</c:v>
                </c:pt>
                <c:pt idx="3705">
                  <c:v>6.7604077955999999</c:v>
                </c:pt>
                <c:pt idx="3706">
                  <c:v>6.7412804410000007</c:v>
                </c:pt>
                <c:pt idx="3707">
                  <c:v>6.7230427308000005</c:v>
                </c:pt>
                <c:pt idx="3708">
                  <c:v>6.7088084204000005</c:v>
                </c:pt>
                <c:pt idx="3709">
                  <c:v>6.6950189322000009</c:v>
                </c:pt>
                <c:pt idx="3710">
                  <c:v>6.6807846218000018</c:v>
                </c:pt>
                <c:pt idx="3711">
                  <c:v>6.6669951336000004</c:v>
                </c:pt>
                <c:pt idx="3712">
                  <c:v>6.6532056453999999</c:v>
                </c:pt>
                <c:pt idx="3713">
                  <c:v>6.6425299125999997</c:v>
                </c:pt>
                <c:pt idx="3714">
                  <c:v>6.6309645354000004</c:v>
                </c:pt>
                <c:pt idx="3715">
                  <c:v>6.6198439804000007</c:v>
                </c:pt>
                <c:pt idx="3716">
                  <c:v>6.6100578920000004</c:v>
                </c:pt>
                <c:pt idx="3717">
                  <c:v>6.5980476925999998</c:v>
                </c:pt>
                <c:pt idx="3718">
                  <c:v>6.5887064264000008</c:v>
                </c:pt>
                <c:pt idx="3719">
                  <c:v>6.5798099824000014</c:v>
                </c:pt>
                <c:pt idx="3720">
                  <c:v>6.5726928272</c:v>
                </c:pt>
                <c:pt idx="3721">
                  <c:v>6.5669101385999999</c:v>
                </c:pt>
                <c:pt idx="3722">
                  <c:v>6.5606826278000003</c:v>
                </c:pt>
                <c:pt idx="3723">
                  <c:v>6.5548999392000002</c:v>
                </c:pt>
                <c:pt idx="3724">
                  <c:v>6.5486724284000015</c:v>
                </c:pt>
                <c:pt idx="3725">
                  <c:v>6.5437793842000005</c:v>
                </c:pt>
                <c:pt idx="3726">
                  <c:v>6.5375518734000009</c:v>
                </c:pt>
                <c:pt idx="3727">
                  <c:v>6.5317691848000017</c:v>
                </c:pt>
                <c:pt idx="3728">
                  <c:v>6.5273209628000011</c:v>
                </c:pt>
                <c:pt idx="3729">
                  <c:v>6.5228727408000013</c:v>
                </c:pt>
                <c:pt idx="3730">
                  <c:v>6.5188693410000003</c:v>
                </c:pt>
                <c:pt idx="3731">
                  <c:v>6.5144211190000005</c:v>
                </c:pt>
                <c:pt idx="3732">
                  <c:v>6.5113073636000003</c:v>
                </c:pt>
                <c:pt idx="3733">
                  <c:v>6.506414319400001</c:v>
                </c:pt>
                <c:pt idx="3734">
                  <c:v>6.5041902084000007</c:v>
                </c:pt>
                <c:pt idx="3735">
                  <c:v>6.5010764530000005</c:v>
                </c:pt>
                <c:pt idx="3736">
                  <c:v>6.4979626976000002</c:v>
                </c:pt>
                <c:pt idx="3737">
                  <c:v>6.4961834088000003</c:v>
                </c:pt>
                <c:pt idx="3738">
                  <c:v>6.492180009000001</c:v>
                </c:pt>
                <c:pt idx="3739">
                  <c:v>6.4917351868000006</c:v>
                </c:pt>
                <c:pt idx="3740">
                  <c:v>6.4917351868000006</c:v>
                </c:pt>
                <c:pt idx="3741">
                  <c:v>6.4904007202000003</c:v>
                </c:pt>
                <c:pt idx="3742">
                  <c:v>6.4899558979999998</c:v>
                </c:pt>
                <c:pt idx="3743">
                  <c:v>6.4890662535999999</c:v>
                </c:pt>
                <c:pt idx="3744">
                  <c:v>6.4877317870000004</c:v>
                </c:pt>
                <c:pt idx="3745">
                  <c:v>6.4868421426000005</c:v>
                </c:pt>
                <c:pt idx="3746">
                  <c:v>6.4859524982000005</c:v>
                </c:pt>
                <c:pt idx="3747">
                  <c:v>6.4846180316000002</c:v>
                </c:pt>
                <c:pt idx="3748">
                  <c:v>6.4846180316000002</c:v>
                </c:pt>
                <c:pt idx="3749">
                  <c:v>6.4832835650000007</c:v>
                </c:pt>
                <c:pt idx="3750">
                  <c:v>6.4837283872000002</c:v>
                </c:pt>
                <c:pt idx="3751">
                  <c:v>6.4841732094000006</c:v>
                </c:pt>
                <c:pt idx="3752">
                  <c:v>6.4841732094000006</c:v>
                </c:pt>
                <c:pt idx="3753">
                  <c:v>6.4828387428000003</c:v>
                </c:pt>
                <c:pt idx="3754">
                  <c:v>6.4806146318000009</c:v>
                </c:pt>
                <c:pt idx="3755">
                  <c:v>6.4801698096000004</c:v>
                </c:pt>
                <c:pt idx="3756">
                  <c:v>6.4797249874000009</c:v>
                </c:pt>
                <c:pt idx="3757">
                  <c:v>6.4792801651999996</c:v>
                </c:pt>
                <c:pt idx="3758">
                  <c:v>6.4792801651999996</c:v>
                </c:pt>
                <c:pt idx="3759">
                  <c:v>6.4801698096000004</c:v>
                </c:pt>
                <c:pt idx="3760">
                  <c:v>6.4810594540000004</c:v>
                </c:pt>
                <c:pt idx="3761">
                  <c:v>6.4806146318000009</c:v>
                </c:pt>
                <c:pt idx="3762">
                  <c:v>6.4810594540000004</c:v>
                </c:pt>
                <c:pt idx="3763">
                  <c:v>6.4815042761999999</c:v>
                </c:pt>
                <c:pt idx="3764">
                  <c:v>6.4810594540000004</c:v>
                </c:pt>
                <c:pt idx="3765">
                  <c:v>6.4832835650000007</c:v>
                </c:pt>
                <c:pt idx="3766">
                  <c:v>6.4850628538000006</c:v>
                </c:pt>
                <c:pt idx="3767">
                  <c:v>6.4855076760000001</c:v>
                </c:pt>
                <c:pt idx="3768">
                  <c:v>6.4855076760000001</c:v>
                </c:pt>
                <c:pt idx="3769">
                  <c:v>6.4872869648000009</c:v>
                </c:pt>
                <c:pt idx="3770">
                  <c:v>6.4877317870000004</c:v>
                </c:pt>
                <c:pt idx="3771">
                  <c:v>6.4895110758000012</c:v>
                </c:pt>
                <c:pt idx="3772">
                  <c:v>6.4872869648000009</c:v>
                </c:pt>
                <c:pt idx="3773">
                  <c:v>6.4868421426000005</c:v>
                </c:pt>
                <c:pt idx="3774">
                  <c:v>6.4872869648000009</c:v>
                </c:pt>
                <c:pt idx="3775">
                  <c:v>6.4868421426000005</c:v>
                </c:pt>
                <c:pt idx="3776">
                  <c:v>6.4863973204000001</c:v>
                </c:pt>
                <c:pt idx="3777">
                  <c:v>6.4872869648000009</c:v>
                </c:pt>
                <c:pt idx="3778">
                  <c:v>6.4877317870000004</c:v>
                </c:pt>
                <c:pt idx="3779">
                  <c:v>6.4872869648000009</c:v>
                </c:pt>
                <c:pt idx="3780">
                  <c:v>6.4877317870000004</c:v>
                </c:pt>
                <c:pt idx="3781">
                  <c:v>6.4890662535999999</c:v>
                </c:pt>
                <c:pt idx="3782">
                  <c:v>6.4908455424000007</c:v>
                </c:pt>
                <c:pt idx="3783">
                  <c:v>6.4899558979999998</c:v>
                </c:pt>
                <c:pt idx="3784">
                  <c:v>6.4912903646000002</c:v>
                </c:pt>
                <c:pt idx="3785">
                  <c:v>6.4917351868000006</c:v>
                </c:pt>
                <c:pt idx="3786">
                  <c:v>6.493069653400001</c:v>
                </c:pt>
                <c:pt idx="3787">
                  <c:v>6.4948489422</c:v>
                </c:pt>
                <c:pt idx="3788">
                  <c:v>6.4957385866000008</c:v>
                </c:pt>
                <c:pt idx="3789">
                  <c:v>6.4979626976000002</c:v>
                </c:pt>
                <c:pt idx="3790">
                  <c:v>6.5001868086000005</c:v>
                </c:pt>
                <c:pt idx="3791">
                  <c:v>6.5033005639999999</c:v>
                </c:pt>
                <c:pt idx="3792">
                  <c:v>6.506414319400001</c:v>
                </c:pt>
                <c:pt idx="3793">
                  <c:v>6.5090832526</c:v>
                </c:pt>
                <c:pt idx="3794">
                  <c:v>6.5108625414000008</c:v>
                </c:pt>
                <c:pt idx="3795">
                  <c:v>6.5117521858000007</c:v>
                </c:pt>
                <c:pt idx="3796">
                  <c:v>6.5135314746000006</c:v>
                </c:pt>
                <c:pt idx="3797">
                  <c:v>6.5148659412000001</c:v>
                </c:pt>
                <c:pt idx="3798">
                  <c:v>6.5162004078000013</c:v>
                </c:pt>
                <c:pt idx="3799">
                  <c:v>6.5170900522000004</c:v>
                </c:pt>
                <c:pt idx="3800">
                  <c:v>6.5184245188000016</c:v>
                </c:pt>
                <c:pt idx="3801">
                  <c:v>6.5188693410000003</c:v>
                </c:pt>
                <c:pt idx="3802">
                  <c:v>6.520648629800001</c:v>
                </c:pt>
                <c:pt idx="3803">
                  <c:v>6.5215382742000001</c:v>
                </c:pt>
                <c:pt idx="3804">
                  <c:v>6.5215382742000001</c:v>
                </c:pt>
                <c:pt idx="3805">
                  <c:v>6.5219830964000014</c:v>
                </c:pt>
                <c:pt idx="3806">
                  <c:v>6.5228727408000013</c:v>
                </c:pt>
                <c:pt idx="3807">
                  <c:v>6.5233175630000009</c:v>
                </c:pt>
                <c:pt idx="3808">
                  <c:v>6.5242072074000008</c:v>
                </c:pt>
                <c:pt idx="3809">
                  <c:v>6.5233175630000009</c:v>
                </c:pt>
                <c:pt idx="3810">
                  <c:v>6.5224279186</c:v>
                </c:pt>
                <c:pt idx="3811">
                  <c:v>6.5246520295999995</c:v>
                </c:pt>
                <c:pt idx="3812">
                  <c:v>6.5246520295999995</c:v>
                </c:pt>
                <c:pt idx="3813">
                  <c:v>6.5255416740000003</c:v>
                </c:pt>
                <c:pt idx="3814">
                  <c:v>6.5264313184000011</c:v>
                </c:pt>
                <c:pt idx="3815">
                  <c:v>6.5259864961999998</c:v>
                </c:pt>
                <c:pt idx="3816">
                  <c:v>6.5273209628000011</c:v>
                </c:pt>
                <c:pt idx="3817">
                  <c:v>6.5286554294000005</c:v>
                </c:pt>
                <c:pt idx="3818">
                  <c:v>6.5282106072000001</c:v>
                </c:pt>
                <c:pt idx="3819">
                  <c:v>6.5286554294000005</c:v>
                </c:pt>
                <c:pt idx="3820">
                  <c:v>6.5291002516000001</c:v>
                </c:pt>
                <c:pt idx="3821">
                  <c:v>6.5295450738000005</c:v>
                </c:pt>
                <c:pt idx="3822">
                  <c:v>6.5304347182000004</c:v>
                </c:pt>
                <c:pt idx="3823">
                  <c:v>6.5291002516000001</c:v>
                </c:pt>
                <c:pt idx="3824">
                  <c:v>6.5250968518000008</c:v>
                </c:pt>
                <c:pt idx="3825">
                  <c:v>6.520648629800001</c:v>
                </c:pt>
                <c:pt idx="3826">
                  <c:v>6.5179796966000003</c:v>
                </c:pt>
                <c:pt idx="3827">
                  <c:v>6.5144211190000005</c:v>
                </c:pt>
                <c:pt idx="3828">
                  <c:v>6.5117521858000007</c:v>
                </c:pt>
                <c:pt idx="3829">
                  <c:v>6.5086384304000005</c:v>
                </c:pt>
                <c:pt idx="3830">
                  <c:v>6.507303963800001</c:v>
                </c:pt>
                <c:pt idx="3831">
                  <c:v>6.5077487860000005</c:v>
                </c:pt>
                <c:pt idx="3832">
                  <c:v>6.506414319400001</c:v>
                </c:pt>
                <c:pt idx="3833">
                  <c:v>6.5068591415999997</c:v>
                </c:pt>
                <c:pt idx="3834">
                  <c:v>6.5077487860000005</c:v>
                </c:pt>
                <c:pt idx="3835">
                  <c:v>6.5081936082</c:v>
                </c:pt>
                <c:pt idx="3836">
                  <c:v>6.5104177191999995</c:v>
                </c:pt>
                <c:pt idx="3837">
                  <c:v>6.5121970080000002</c:v>
                </c:pt>
                <c:pt idx="3838">
                  <c:v>6.5157555856</c:v>
                </c:pt>
                <c:pt idx="3839">
                  <c:v>6.5197589854000011</c:v>
                </c:pt>
                <c:pt idx="3840">
                  <c:v>6.5228727408000013</c:v>
                </c:pt>
                <c:pt idx="3841">
                  <c:v>6.5264313184000011</c:v>
                </c:pt>
                <c:pt idx="3842">
                  <c:v>6.5291002516000001</c:v>
                </c:pt>
                <c:pt idx="3843">
                  <c:v>6.5308795404000008</c:v>
                </c:pt>
                <c:pt idx="3844">
                  <c:v>6.5335484735999998</c:v>
                </c:pt>
                <c:pt idx="3845">
                  <c:v>6.5375518734000009</c:v>
                </c:pt>
                <c:pt idx="3846">
                  <c:v>6.5402208066000007</c:v>
                </c:pt>
                <c:pt idx="3847">
                  <c:v>6.5420000954000006</c:v>
                </c:pt>
                <c:pt idx="3848">
                  <c:v>6.5437793842000005</c:v>
                </c:pt>
                <c:pt idx="3849">
                  <c:v>6.5451138508000009</c:v>
                </c:pt>
                <c:pt idx="3850">
                  <c:v>6.5468931396000007</c:v>
                </c:pt>
                <c:pt idx="3851">
                  <c:v>6.5486724284000015</c:v>
                </c:pt>
                <c:pt idx="3852">
                  <c:v>6.5500068950000001</c:v>
                </c:pt>
                <c:pt idx="3853">
                  <c:v>6.5522310060000013</c:v>
                </c:pt>
                <c:pt idx="3854">
                  <c:v>6.5540102948000012</c:v>
                </c:pt>
                <c:pt idx="3855">
                  <c:v>6.5557895836000011</c:v>
                </c:pt>
                <c:pt idx="3856">
                  <c:v>6.557568872400001</c:v>
                </c:pt>
                <c:pt idx="3857">
                  <c:v>6.557568872400001</c:v>
                </c:pt>
                <c:pt idx="3858">
                  <c:v>6.5580136946000005</c:v>
                </c:pt>
                <c:pt idx="3859">
                  <c:v>6.5593481612000009</c:v>
                </c:pt>
                <c:pt idx="3860">
                  <c:v>6.5611274500000007</c:v>
                </c:pt>
                <c:pt idx="3861">
                  <c:v>6.5624619166000002</c:v>
                </c:pt>
                <c:pt idx="3862">
                  <c:v>6.5633515610000002</c:v>
                </c:pt>
                <c:pt idx="3863">
                  <c:v>6.5629067388000015</c:v>
                </c:pt>
                <c:pt idx="3864">
                  <c:v>6.5624619166000002</c:v>
                </c:pt>
                <c:pt idx="3865">
                  <c:v>6.5624619166000002</c:v>
                </c:pt>
                <c:pt idx="3866">
                  <c:v>6.5637963832000006</c:v>
                </c:pt>
                <c:pt idx="3867">
                  <c:v>6.5629067388000015</c:v>
                </c:pt>
                <c:pt idx="3868">
                  <c:v>6.5620170944000007</c:v>
                </c:pt>
                <c:pt idx="3869">
                  <c:v>6.5589033390000004</c:v>
                </c:pt>
                <c:pt idx="3870">
                  <c:v>6.556679228000001</c:v>
                </c:pt>
                <c:pt idx="3871">
                  <c:v>6.5535654725999999</c:v>
                </c:pt>
                <c:pt idx="3872">
                  <c:v>6.5508965394000009</c:v>
                </c:pt>
                <c:pt idx="3873">
                  <c:v>6.5468931396000007</c:v>
                </c:pt>
                <c:pt idx="3874">
                  <c:v>6.5446690286000004</c:v>
                </c:pt>
                <c:pt idx="3875">
                  <c:v>6.5411104510000007</c:v>
                </c:pt>
                <c:pt idx="3876">
                  <c:v>6.5388863400000012</c:v>
                </c:pt>
                <c:pt idx="3877">
                  <c:v>6.5348829402000002</c:v>
                </c:pt>
                <c:pt idx="3878">
                  <c:v>6.5322140070000003</c:v>
                </c:pt>
                <c:pt idx="3879">
                  <c:v>6.5295450738000005</c:v>
                </c:pt>
                <c:pt idx="3880">
                  <c:v>6.5268761406000007</c:v>
                </c:pt>
                <c:pt idx="3881">
                  <c:v>6.5246520295999995</c:v>
                </c:pt>
                <c:pt idx="3882">
                  <c:v>6.5233175630000009</c:v>
                </c:pt>
                <c:pt idx="3883">
                  <c:v>6.5197589854000011</c:v>
                </c:pt>
                <c:pt idx="3884">
                  <c:v>6.5179796966000003</c:v>
                </c:pt>
                <c:pt idx="3885">
                  <c:v>6.5157555856</c:v>
                </c:pt>
                <c:pt idx="3886">
                  <c:v>6.5130866524000002</c:v>
                </c:pt>
                <c:pt idx="3887">
                  <c:v>6.5099728970000008</c:v>
                </c:pt>
                <c:pt idx="3888">
                  <c:v>6.5068591415999997</c:v>
                </c:pt>
                <c:pt idx="3889">
                  <c:v>6.5037453862000003</c:v>
                </c:pt>
                <c:pt idx="3890">
                  <c:v>6.5015212752</c:v>
                </c:pt>
                <c:pt idx="3891">
                  <c:v>6.4997419864000001</c:v>
                </c:pt>
                <c:pt idx="3892">
                  <c:v>6.4979626976000002</c:v>
                </c:pt>
                <c:pt idx="3893">
                  <c:v>6.4966282310000008</c:v>
                </c:pt>
                <c:pt idx="3894">
                  <c:v>6.4944041200000004</c:v>
                </c:pt>
                <c:pt idx="3895">
                  <c:v>6.492180009000001</c:v>
                </c:pt>
                <c:pt idx="3896">
                  <c:v>6.4904007202000003</c:v>
                </c:pt>
                <c:pt idx="3897">
                  <c:v>6.4886214314000004</c:v>
                </c:pt>
                <c:pt idx="3898">
                  <c:v>6.4868421426000005</c:v>
                </c:pt>
                <c:pt idx="3899">
                  <c:v>6.4855076760000001</c:v>
                </c:pt>
                <c:pt idx="3900">
                  <c:v>6.4837283872000002</c:v>
                </c:pt>
                <c:pt idx="3901">
                  <c:v>6.4832835650000007</c:v>
                </c:pt>
                <c:pt idx="3902">
                  <c:v>6.4828387428000003</c:v>
                </c:pt>
                <c:pt idx="3903">
                  <c:v>6.4819490984000003</c:v>
                </c:pt>
                <c:pt idx="3904">
                  <c:v>6.4837283872000002</c:v>
                </c:pt>
                <c:pt idx="3905">
                  <c:v>6.4841732094000006</c:v>
                </c:pt>
                <c:pt idx="3906">
                  <c:v>6.4837283872000002</c:v>
                </c:pt>
                <c:pt idx="3907">
                  <c:v>6.4855076760000001</c:v>
                </c:pt>
                <c:pt idx="3908">
                  <c:v>6.4863973204000001</c:v>
                </c:pt>
                <c:pt idx="3909">
                  <c:v>6.4881766091999999</c:v>
                </c:pt>
                <c:pt idx="3910">
                  <c:v>6.4895110758000012</c:v>
                </c:pt>
                <c:pt idx="3911">
                  <c:v>6.4912903646000002</c:v>
                </c:pt>
                <c:pt idx="3912">
                  <c:v>6.493069653400001</c:v>
                </c:pt>
                <c:pt idx="3913">
                  <c:v>6.4948489422</c:v>
                </c:pt>
                <c:pt idx="3914">
                  <c:v>6.4961834088000003</c:v>
                </c:pt>
                <c:pt idx="3915">
                  <c:v>6.4966282310000008</c:v>
                </c:pt>
                <c:pt idx="3916">
                  <c:v>6.4966282310000008</c:v>
                </c:pt>
                <c:pt idx="3917">
                  <c:v>6.4966282310000008</c:v>
                </c:pt>
                <c:pt idx="3918">
                  <c:v>6.4970730531999994</c:v>
                </c:pt>
                <c:pt idx="3919">
                  <c:v>6.4966282310000008</c:v>
                </c:pt>
                <c:pt idx="3920">
                  <c:v>6.4970730531999994</c:v>
                </c:pt>
                <c:pt idx="3921">
                  <c:v>6.4957385866000008</c:v>
                </c:pt>
                <c:pt idx="3922">
                  <c:v>6.4948489422</c:v>
                </c:pt>
                <c:pt idx="3923">
                  <c:v>6.493069653400001</c:v>
                </c:pt>
                <c:pt idx="3924">
                  <c:v>6.4926248311999997</c:v>
                </c:pt>
                <c:pt idx="3925">
                  <c:v>6.4904007202000003</c:v>
                </c:pt>
                <c:pt idx="3926">
                  <c:v>6.4895110758000012</c:v>
                </c:pt>
                <c:pt idx="3927">
                  <c:v>6.4881766091999999</c:v>
                </c:pt>
                <c:pt idx="3928">
                  <c:v>6.4868421426000005</c:v>
                </c:pt>
                <c:pt idx="3929">
                  <c:v>6.4863973204000001</c:v>
                </c:pt>
                <c:pt idx="3930">
                  <c:v>6.4855076760000001</c:v>
                </c:pt>
                <c:pt idx="3931">
                  <c:v>6.4841732094000006</c:v>
                </c:pt>
                <c:pt idx="3932">
                  <c:v>6.4819490984000003</c:v>
                </c:pt>
                <c:pt idx="3933">
                  <c:v>6.4806146318000009</c:v>
                </c:pt>
                <c:pt idx="3934">
                  <c:v>6.4801698096000004</c:v>
                </c:pt>
                <c:pt idx="3935">
                  <c:v>6.4770560542000002</c:v>
                </c:pt>
                <c:pt idx="3936">
                  <c:v>6.4766112319999998</c:v>
                </c:pt>
                <c:pt idx="3937">
                  <c:v>6.4766112319999998</c:v>
                </c:pt>
                <c:pt idx="3938">
                  <c:v>6.4743871210000004</c:v>
                </c:pt>
                <c:pt idx="3939">
                  <c:v>6.4726078322000005</c:v>
                </c:pt>
                <c:pt idx="3940">
                  <c:v>6.4708285434000006</c:v>
                </c:pt>
                <c:pt idx="3941">
                  <c:v>6.4694940768000002</c:v>
                </c:pt>
                <c:pt idx="3942">
                  <c:v>6.4677147880000003</c:v>
                </c:pt>
                <c:pt idx="3943">
                  <c:v>6.4650458548000005</c:v>
                </c:pt>
                <c:pt idx="3944">
                  <c:v>6.4628217438000011</c:v>
                </c:pt>
                <c:pt idx="3945">
                  <c:v>6.4610424550000003</c:v>
                </c:pt>
                <c:pt idx="3946">
                  <c:v>6.4574838774000005</c:v>
                </c:pt>
                <c:pt idx="3947">
                  <c:v>6.4548149442000007</c:v>
                </c:pt>
                <c:pt idx="3948">
                  <c:v>6.4517011888000004</c:v>
                </c:pt>
                <c:pt idx="3949">
                  <c:v>6.4490322555999997</c:v>
                </c:pt>
                <c:pt idx="3950">
                  <c:v>6.4441392114000013</c:v>
                </c:pt>
                <c:pt idx="3951">
                  <c:v>6.4419151004000001</c:v>
                </c:pt>
                <c:pt idx="3952">
                  <c:v>6.4392461672000003</c:v>
                </c:pt>
                <c:pt idx="3953">
                  <c:v>6.4370220562</c:v>
                </c:pt>
                <c:pt idx="3954">
                  <c:v>6.4356875896000005</c:v>
                </c:pt>
                <c:pt idx="3955">
                  <c:v>6.4339083008000006</c:v>
                </c:pt>
                <c:pt idx="3956">
                  <c:v>6.4330186564000007</c:v>
                </c:pt>
                <c:pt idx="3957">
                  <c:v>6.4316841898000012</c:v>
                </c:pt>
                <c:pt idx="3958">
                  <c:v>6.4299049010000005</c:v>
                </c:pt>
                <c:pt idx="3959">
                  <c:v>6.4281256122000006</c:v>
                </c:pt>
                <c:pt idx="3960">
                  <c:v>6.4263463234000007</c:v>
                </c:pt>
                <c:pt idx="3961">
                  <c:v>6.4245670346000008</c:v>
                </c:pt>
                <c:pt idx="3962">
                  <c:v>6.4232325680000004</c:v>
                </c:pt>
                <c:pt idx="3963">
                  <c:v>6.4214532791999996</c:v>
                </c:pt>
                <c:pt idx="3964">
                  <c:v>6.4201188126000011</c:v>
                </c:pt>
                <c:pt idx="3965">
                  <c:v>6.4178947015999999</c:v>
                </c:pt>
                <c:pt idx="3966">
                  <c:v>6.4165602350000004</c:v>
                </c:pt>
                <c:pt idx="3967">
                  <c:v>6.4156705906000004</c:v>
                </c:pt>
                <c:pt idx="3968">
                  <c:v>6.4138913018000014</c:v>
                </c:pt>
                <c:pt idx="3969">
                  <c:v>6.4125568352000002</c:v>
                </c:pt>
                <c:pt idx="3970">
                  <c:v>6.4103327242000008</c:v>
                </c:pt>
                <c:pt idx="3971">
                  <c:v>6.4098879020000004</c:v>
                </c:pt>
                <c:pt idx="3972">
                  <c:v>6.4089982576000004</c:v>
                </c:pt>
                <c:pt idx="3973">
                  <c:v>6.4085534354000009</c:v>
                </c:pt>
                <c:pt idx="3974">
                  <c:v>6.4081086132000005</c:v>
                </c:pt>
                <c:pt idx="3975">
                  <c:v>6.4058845022000002</c:v>
                </c:pt>
                <c:pt idx="3976">
                  <c:v>6.4054396800000006</c:v>
                </c:pt>
                <c:pt idx="3977">
                  <c:v>6.4041052134000012</c:v>
                </c:pt>
                <c:pt idx="3978">
                  <c:v>6.4041052134000012</c:v>
                </c:pt>
                <c:pt idx="3979">
                  <c:v>6.4032155690000012</c:v>
                </c:pt>
                <c:pt idx="3980">
                  <c:v>6.4023259246000004</c:v>
                </c:pt>
                <c:pt idx="3981">
                  <c:v>6.4001018136000001</c:v>
                </c:pt>
                <c:pt idx="3982">
                  <c:v>6.3978777026000007</c:v>
                </c:pt>
                <c:pt idx="3983">
                  <c:v>6.3960984138000017</c:v>
                </c:pt>
                <c:pt idx="3984">
                  <c:v>6.3943191250000009</c:v>
                </c:pt>
                <c:pt idx="3985">
                  <c:v>6.3929846584000005</c:v>
                </c:pt>
                <c:pt idx="3986">
                  <c:v>6.3912053696000006</c:v>
                </c:pt>
                <c:pt idx="3987">
                  <c:v>6.3858675032000001</c:v>
                </c:pt>
                <c:pt idx="3988">
                  <c:v>6.3854226810000005</c:v>
                </c:pt>
                <c:pt idx="3989">
                  <c:v>6.3827537478000016</c:v>
                </c:pt>
                <c:pt idx="3990">
                  <c:v>6.3796399924000005</c:v>
                </c:pt>
                <c:pt idx="3991">
                  <c:v>6.3756365926000003</c:v>
                </c:pt>
                <c:pt idx="3992">
                  <c:v>6.371633192800001</c:v>
                </c:pt>
                <c:pt idx="3993">
                  <c:v>6.3698539040000002</c:v>
                </c:pt>
                <c:pt idx="3994">
                  <c:v>6.3658505042</c:v>
                </c:pt>
                <c:pt idx="3995">
                  <c:v>6.3622919266000002</c:v>
                </c:pt>
                <c:pt idx="3996">
                  <c:v>6.3565092380000001</c:v>
                </c:pt>
                <c:pt idx="3997">
                  <c:v>6.3507265494</c:v>
                </c:pt>
                <c:pt idx="3998">
                  <c:v>6.3462783274000003</c:v>
                </c:pt>
                <c:pt idx="3999">
                  <c:v>6.3404956388000011</c:v>
                </c:pt>
                <c:pt idx="4000">
                  <c:v>6.3360474168000014</c:v>
                </c:pt>
                <c:pt idx="4001">
                  <c:v>6.3311543726000004</c:v>
                </c:pt>
                <c:pt idx="4002">
                  <c:v>6.3262613284000011</c:v>
                </c:pt>
                <c:pt idx="4003">
                  <c:v>6.323147573</c:v>
                </c:pt>
                <c:pt idx="4004">
                  <c:v>6.3195889954000002</c:v>
                </c:pt>
                <c:pt idx="4005">
                  <c:v>6.3164752400000008</c:v>
                </c:pt>
                <c:pt idx="4006">
                  <c:v>6.313806306800001</c:v>
                </c:pt>
                <c:pt idx="4007">
                  <c:v>6.3120270180000011</c:v>
                </c:pt>
                <c:pt idx="4008">
                  <c:v>6.3102477292000003</c:v>
                </c:pt>
                <c:pt idx="4009">
                  <c:v>6.3080236182</c:v>
                </c:pt>
                <c:pt idx="4010">
                  <c:v>6.3062443294000001</c:v>
                </c:pt>
                <c:pt idx="4011">
                  <c:v>6.3062443294000001</c:v>
                </c:pt>
                <c:pt idx="4012">
                  <c:v>6.3066891516000005</c:v>
                </c:pt>
                <c:pt idx="4013">
                  <c:v>6.3062443294000001</c:v>
                </c:pt>
                <c:pt idx="4014">
                  <c:v>6.3075787960000005</c:v>
                </c:pt>
                <c:pt idx="4015">
                  <c:v>6.3080236182</c:v>
                </c:pt>
                <c:pt idx="4016">
                  <c:v>6.3093580848000013</c:v>
                </c:pt>
                <c:pt idx="4017">
                  <c:v>6.3093580848000013</c:v>
                </c:pt>
                <c:pt idx="4018">
                  <c:v>6.3093580848000013</c:v>
                </c:pt>
                <c:pt idx="4019">
                  <c:v>6.3111373736000003</c:v>
                </c:pt>
                <c:pt idx="4020">
                  <c:v>6.3120270180000011</c:v>
                </c:pt>
                <c:pt idx="4021">
                  <c:v>6.312916662400001</c:v>
                </c:pt>
                <c:pt idx="4022">
                  <c:v>6.313806306800001</c:v>
                </c:pt>
                <c:pt idx="4023">
                  <c:v>6.313806306800001</c:v>
                </c:pt>
                <c:pt idx="4024">
                  <c:v>6.3151407734000005</c:v>
                </c:pt>
                <c:pt idx="4025">
                  <c:v>6.3155855956000009</c:v>
                </c:pt>
                <c:pt idx="4026">
                  <c:v>6.3151407734000005</c:v>
                </c:pt>
                <c:pt idx="4027">
                  <c:v>6.313806306800001</c:v>
                </c:pt>
                <c:pt idx="4028">
                  <c:v>6.3155855956000009</c:v>
                </c:pt>
                <c:pt idx="4029">
                  <c:v>6.3164752400000008</c:v>
                </c:pt>
                <c:pt idx="4030">
                  <c:v>6.3169200621999995</c:v>
                </c:pt>
                <c:pt idx="4031">
                  <c:v>6.3173648844000008</c:v>
                </c:pt>
                <c:pt idx="4032">
                  <c:v>6.3178097066000003</c:v>
                </c:pt>
                <c:pt idx="4033">
                  <c:v>6.3169200621999995</c:v>
                </c:pt>
                <c:pt idx="4034">
                  <c:v>6.3182545288000007</c:v>
                </c:pt>
                <c:pt idx="4035">
                  <c:v>6.3191441732000007</c:v>
                </c:pt>
                <c:pt idx="4036">
                  <c:v>6.3200338176000006</c:v>
                </c:pt>
                <c:pt idx="4037">
                  <c:v>6.3204786398000001</c:v>
                </c:pt>
                <c:pt idx="4038">
                  <c:v>6.3213682842000001</c:v>
                </c:pt>
                <c:pt idx="4039">
                  <c:v>6.3218131064000005</c:v>
                </c:pt>
                <c:pt idx="4040">
                  <c:v>6.3213682842000001</c:v>
                </c:pt>
                <c:pt idx="4041">
                  <c:v>6.3222579286</c:v>
                </c:pt>
                <c:pt idx="4042">
                  <c:v>6.3235923952000004</c:v>
                </c:pt>
                <c:pt idx="4043">
                  <c:v>6.3249268618000007</c:v>
                </c:pt>
                <c:pt idx="4044">
                  <c:v>6.3240372174000008</c:v>
                </c:pt>
                <c:pt idx="4045">
                  <c:v>6.3240372174000008</c:v>
                </c:pt>
                <c:pt idx="4046">
                  <c:v>6.3244820396000003</c:v>
                </c:pt>
                <c:pt idx="4047">
                  <c:v>6.3240372174000008</c:v>
                </c:pt>
                <c:pt idx="4048">
                  <c:v>6.3235923952000004</c:v>
                </c:pt>
                <c:pt idx="4049">
                  <c:v>6.3222579286</c:v>
                </c:pt>
                <c:pt idx="4050">
                  <c:v>6.3222579286</c:v>
                </c:pt>
                <c:pt idx="4051">
                  <c:v>6.3195889954000002</c:v>
                </c:pt>
                <c:pt idx="4052">
                  <c:v>6.3186993510000002</c:v>
                </c:pt>
                <c:pt idx="4053">
                  <c:v>6.3178097066000003</c:v>
                </c:pt>
                <c:pt idx="4054">
                  <c:v>6.3160304178000004</c:v>
                </c:pt>
                <c:pt idx="4055">
                  <c:v>6.3142511290000005</c:v>
                </c:pt>
                <c:pt idx="4056">
                  <c:v>6.3120270180000011</c:v>
                </c:pt>
                <c:pt idx="4057">
                  <c:v>6.3098029069999999</c:v>
                </c:pt>
                <c:pt idx="4058">
                  <c:v>6.3066891516000005</c:v>
                </c:pt>
                <c:pt idx="4059">
                  <c:v>6.3040202184000007</c:v>
                </c:pt>
                <c:pt idx="4060">
                  <c:v>6.3000168186000005</c:v>
                </c:pt>
                <c:pt idx="4061">
                  <c:v>6.2977927076000002</c:v>
                </c:pt>
                <c:pt idx="4062">
                  <c:v>6.2946789522</c:v>
                </c:pt>
                <c:pt idx="4063">
                  <c:v>6.2928996634000001</c:v>
                </c:pt>
                <c:pt idx="4064">
                  <c:v>6.2915651968000015</c:v>
                </c:pt>
                <c:pt idx="4065">
                  <c:v>6.2906755524000006</c:v>
                </c:pt>
                <c:pt idx="4066">
                  <c:v>6.2897859080000007</c:v>
                </c:pt>
                <c:pt idx="4067">
                  <c:v>6.2888962636000008</c:v>
                </c:pt>
                <c:pt idx="4068">
                  <c:v>6.2871169748000009</c:v>
                </c:pt>
                <c:pt idx="4069">
                  <c:v>6.2857825081999996</c:v>
                </c:pt>
                <c:pt idx="4070">
                  <c:v>6.285337686000001</c:v>
                </c:pt>
                <c:pt idx="4071">
                  <c:v>6.2862273304000009</c:v>
                </c:pt>
                <c:pt idx="4072">
                  <c:v>6.2871169748000009</c:v>
                </c:pt>
                <c:pt idx="4073">
                  <c:v>6.2862273304000009</c:v>
                </c:pt>
                <c:pt idx="4074">
                  <c:v>6.2862273304000009</c:v>
                </c:pt>
                <c:pt idx="4075">
                  <c:v>6.2880066192000008</c:v>
                </c:pt>
                <c:pt idx="4076">
                  <c:v>6.2897859080000007</c:v>
                </c:pt>
                <c:pt idx="4077">
                  <c:v>6.2920100190000001</c:v>
                </c:pt>
                <c:pt idx="4078">
                  <c:v>6.2955685965999999</c:v>
                </c:pt>
                <c:pt idx="4079">
                  <c:v>6.2977927076000002</c:v>
                </c:pt>
                <c:pt idx="4080">
                  <c:v>6.3000168186000005</c:v>
                </c:pt>
                <c:pt idx="4081">
                  <c:v>6.2973478854000007</c:v>
                </c:pt>
                <c:pt idx="4082">
                  <c:v>6.2964582409999998</c:v>
                </c:pt>
                <c:pt idx="4083">
                  <c:v>6.2973478854000007</c:v>
                </c:pt>
                <c:pt idx="4084">
                  <c:v>6.298682352000001</c:v>
                </c:pt>
                <c:pt idx="4085">
                  <c:v>6.3013512852</c:v>
                </c:pt>
                <c:pt idx="4086">
                  <c:v>6.3035753962000003</c:v>
                </c:pt>
                <c:pt idx="4087">
                  <c:v>6.3057995072000006</c:v>
                </c:pt>
                <c:pt idx="4088">
                  <c:v>6.307133973800001</c:v>
                </c:pt>
                <c:pt idx="4089">
                  <c:v>6.3089132626</c:v>
                </c:pt>
                <c:pt idx="4090">
                  <c:v>6.3102477292000003</c:v>
                </c:pt>
                <c:pt idx="4091">
                  <c:v>6.312916662400001</c:v>
                </c:pt>
                <c:pt idx="4092">
                  <c:v>6.3151407734000005</c:v>
                </c:pt>
                <c:pt idx="4093">
                  <c:v>6.3160304178000004</c:v>
                </c:pt>
                <c:pt idx="4094">
                  <c:v>6.3182545288000007</c:v>
                </c:pt>
                <c:pt idx="4095">
                  <c:v>6.3186993510000002</c:v>
                </c:pt>
                <c:pt idx="4096">
                  <c:v>6.3186993510000002</c:v>
                </c:pt>
                <c:pt idx="4097">
                  <c:v>6.3195889954000002</c:v>
                </c:pt>
                <c:pt idx="4098">
                  <c:v>6.3204786398000001</c:v>
                </c:pt>
                <c:pt idx="4099">
                  <c:v>6.3222579286</c:v>
                </c:pt>
                <c:pt idx="4100">
                  <c:v>6.3222579286</c:v>
                </c:pt>
                <c:pt idx="4101">
                  <c:v>6.3218131064000005</c:v>
                </c:pt>
                <c:pt idx="4102">
                  <c:v>6.3213682842000001</c:v>
                </c:pt>
                <c:pt idx="4103">
                  <c:v>6.3209234620000005</c:v>
                </c:pt>
                <c:pt idx="4104">
                  <c:v>6.3191441732000007</c:v>
                </c:pt>
                <c:pt idx="4105">
                  <c:v>6.3178097066000003</c:v>
                </c:pt>
                <c:pt idx="4106">
                  <c:v>6.3160304178000004</c:v>
                </c:pt>
                <c:pt idx="4107">
                  <c:v>6.3146959512</c:v>
                </c:pt>
                <c:pt idx="4108">
                  <c:v>6.3151407734000005</c:v>
                </c:pt>
                <c:pt idx="4109">
                  <c:v>6.313806306800001</c:v>
                </c:pt>
                <c:pt idx="4110">
                  <c:v>6.3124718401999997</c:v>
                </c:pt>
                <c:pt idx="4111">
                  <c:v>6.3106925514000007</c:v>
                </c:pt>
                <c:pt idx="4112">
                  <c:v>6.3098029069999999</c:v>
                </c:pt>
                <c:pt idx="4113">
                  <c:v>6.3089132626</c:v>
                </c:pt>
                <c:pt idx="4114">
                  <c:v>6.3089132626</c:v>
                </c:pt>
                <c:pt idx="4115">
                  <c:v>6.3084684404000004</c:v>
                </c:pt>
                <c:pt idx="4116">
                  <c:v>6.3062443294000001</c:v>
                </c:pt>
                <c:pt idx="4117">
                  <c:v>6.3049098628000007</c:v>
                </c:pt>
                <c:pt idx="4118">
                  <c:v>6.3040202184000007</c:v>
                </c:pt>
                <c:pt idx="4119">
                  <c:v>6.3040202184000007</c:v>
                </c:pt>
                <c:pt idx="4120">
                  <c:v>6.3035753962000003</c:v>
                </c:pt>
                <c:pt idx="4121">
                  <c:v>6.3031305740000008</c:v>
                </c:pt>
                <c:pt idx="4122">
                  <c:v>6.3035753962000003</c:v>
                </c:pt>
                <c:pt idx="4123">
                  <c:v>6.3026857518000003</c:v>
                </c:pt>
                <c:pt idx="4124">
                  <c:v>6.3022409296000008</c:v>
                </c:pt>
                <c:pt idx="4125">
                  <c:v>6.3009064630000005</c:v>
                </c:pt>
                <c:pt idx="4126">
                  <c:v>6.3004616408000009</c:v>
                </c:pt>
                <c:pt idx="4127">
                  <c:v>6.2982375298000006</c:v>
                </c:pt>
                <c:pt idx="4128">
                  <c:v>6.2964582409999998</c:v>
                </c:pt>
                <c:pt idx="4129">
                  <c:v>6.2915651968000015</c:v>
                </c:pt>
                <c:pt idx="4130">
                  <c:v>6.271103375600001</c:v>
                </c:pt>
                <c:pt idx="4131">
                  <c:v>6.2617621094000002</c:v>
                </c:pt>
                <c:pt idx="4132">
                  <c:v>6.2550897764000011</c:v>
                </c:pt>
                <c:pt idx="4133">
                  <c:v>6.2506415544000014</c:v>
                </c:pt>
                <c:pt idx="4134">
                  <c:v>6.2475277990000002</c:v>
                </c:pt>
                <c:pt idx="4135">
                  <c:v>6.2453036880000008</c:v>
                </c:pt>
                <c:pt idx="4136">
                  <c:v>6.2453036880000008</c:v>
                </c:pt>
                <c:pt idx="4137">
                  <c:v>6.2448588658000004</c:v>
                </c:pt>
                <c:pt idx="4138">
                  <c:v>6.2435243992000009</c:v>
                </c:pt>
                <c:pt idx="4139">
                  <c:v>6.2430795770000005</c:v>
                </c:pt>
                <c:pt idx="4140">
                  <c:v>6.2421899326000005</c:v>
                </c:pt>
                <c:pt idx="4141">
                  <c:v>6.242634754800001</c:v>
                </c:pt>
                <c:pt idx="4142">
                  <c:v>6.2404106438000007</c:v>
                </c:pt>
                <c:pt idx="4143">
                  <c:v>6.2404106438000007</c:v>
                </c:pt>
                <c:pt idx="4144">
                  <c:v>6.2404106438000007</c:v>
                </c:pt>
                <c:pt idx="4145">
                  <c:v>6.2390761772000003</c:v>
                </c:pt>
                <c:pt idx="4146">
                  <c:v>6.2399658216000011</c:v>
                </c:pt>
                <c:pt idx="4147">
                  <c:v>6.2381865328000012</c:v>
                </c:pt>
                <c:pt idx="4148">
                  <c:v>6.2377417105999999</c:v>
                </c:pt>
                <c:pt idx="4149">
                  <c:v>6.2364072440000005</c:v>
                </c:pt>
                <c:pt idx="4150">
                  <c:v>6.2337383108000015</c:v>
                </c:pt>
                <c:pt idx="4151">
                  <c:v>6.2270659778000006</c:v>
                </c:pt>
                <c:pt idx="4152">
                  <c:v>6.2061593344000006</c:v>
                </c:pt>
                <c:pt idx="4153">
                  <c:v>6.1625667588000006</c:v>
                </c:pt>
                <c:pt idx="4154">
                  <c:v>6.1345429602000001</c:v>
                </c:pt>
                <c:pt idx="4155">
                  <c:v>6.1140811390000005</c:v>
                </c:pt>
                <c:pt idx="4156">
                  <c:v>6.0985123620000001</c:v>
                </c:pt>
                <c:pt idx="4157">
                  <c:v>6.0856125181999996</c:v>
                </c:pt>
                <c:pt idx="4158">
                  <c:v>6.0762712520000006</c:v>
                </c:pt>
                <c:pt idx="4159">
                  <c:v>6.0664851636000003</c:v>
                </c:pt>
                <c:pt idx="4160">
                  <c:v>6.0598128306000003</c:v>
                </c:pt>
                <c:pt idx="4161">
                  <c:v>6.0540301420000002</c:v>
                </c:pt>
                <c:pt idx="4162">
                  <c:v>6.0491370978000001</c:v>
                </c:pt>
                <c:pt idx="4163">
                  <c:v>6.0451336980000008</c:v>
                </c:pt>
                <c:pt idx="4164">
                  <c:v>6.041575120400001</c:v>
                </c:pt>
                <c:pt idx="4165">
                  <c:v>6.0389061872000003</c:v>
                </c:pt>
                <c:pt idx="4166">
                  <c:v>6.0371268984000004</c:v>
                </c:pt>
                <c:pt idx="4167">
                  <c:v>6.0357924318000009</c:v>
                </c:pt>
                <c:pt idx="4168">
                  <c:v>6.0340131430000001</c:v>
                </c:pt>
                <c:pt idx="4169">
                  <c:v>6.0322338541999994</c:v>
                </c:pt>
                <c:pt idx="4170">
                  <c:v>6.0308993876000008</c:v>
                </c:pt>
                <c:pt idx="4171">
                  <c:v>6.0295649210000004</c:v>
                </c:pt>
                <c:pt idx="4172">
                  <c:v>6.0286752765999996</c:v>
                </c:pt>
                <c:pt idx="4173">
                  <c:v>6.027340810000001</c:v>
                </c:pt>
                <c:pt idx="4174">
                  <c:v>6.0264511656000002</c:v>
                </c:pt>
                <c:pt idx="4175">
                  <c:v>6.0264511656000002</c:v>
                </c:pt>
                <c:pt idx="4176">
                  <c:v>6.0237822324000012</c:v>
                </c:pt>
                <c:pt idx="4177">
                  <c:v>6.0237822324000012</c:v>
                </c:pt>
                <c:pt idx="4178">
                  <c:v>6.0237822324000012</c:v>
                </c:pt>
                <c:pt idx="4179">
                  <c:v>6.0242270545999999</c:v>
                </c:pt>
                <c:pt idx="4180">
                  <c:v>6.0246718768000012</c:v>
                </c:pt>
                <c:pt idx="4181">
                  <c:v>6.0264511656000002</c:v>
                </c:pt>
                <c:pt idx="4182">
                  <c:v>6.0264511656000002</c:v>
                </c:pt>
                <c:pt idx="4183">
                  <c:v>6.0268959878000006</c:v>
                </c:pt>
                <c:pt idx="4184">
                  <c:v>6.027340810000001</c:v>
                </c:pt>
                <c:pt idx="4185">
                  <c:v>6.0277856321999996</c:v>
                </c:pt>
                <c:pt idx="4186">
                  <c:v>6.0268959878000006</c:v>
                </c:pt>
                <c:pt idx="4187">
                  <c:v>6.0260063434000006</c:v>
                </c:pt>
                <c:pt idx="4188">
                  <c:v>6.0268959878000006</c:v>
                </c:pt>
                <c:pt idx="4189">
                  <c:v>6.0286752765999996</c:v>
                </c:pt>
                <c:pt idx="4190">
                  <c:v>6.0295649210000004</c:v>
                </c:pt>
                <c:pt idx="4191">
                  <c:v>6.0304545654000004</c:v>
                </c:pt>
                <c:pt idx="4192">
                  <c:v>6.0308993876000008</c:v>
                </c:pt>
                <c:pt idx="4193">
                  <c:v>6.0317890320000007</c:v>
                </c:pt>
                <c:pt idx="4194">
                  <c:v>6.0308993876000008</c:v>
                </c:pt>
                <c:pt idx="4195">
                  <c:v>6.0304545654000004</c:v>
                </c:pt>
                <c:pt idx="4196">
                  <c:v>6.0291200988000009</c:v>
                </c:pt>
                <c:pt idx="4197">
                  <c:v>6.027340810000001</c:v>
                </c:pt>
                <c:pt idx="4198">
                  <c:v>6.0264511656000002</c:v>
                </c:pt>
                <c:pt idx="4199">
                  <c:v>6.0251166989999998</c:v>
                </c:pt>
                <c:pt idx="4200">
                  <c:v>6.0224477658000009</c:v>
                </c:pt>
                <c:pt idx="4201">
                  <c:v>6.0184443660000007</c:v>
                </c:pt>
                <c:pt idx="4202">
                  <c:v>6.0144409661999996</c:v>
                </c:pt>
                <c:pt idx="4203">
                  <c:v>6.0113272108000011</c:v>
                </c:pt>
                <c:pt idx="4204">
                  <c:v>6.0064341666000001</c:v>
                </c:pt>
                <c:pt idx="4205">
                  <c:v>6.0015411224000008</c:v>
                </c:pt>
                <c:pt idx="4206">
                  <c:v>5.9966480781999998</c:v>
                </c:pt>
                <c:pt idx="4207">
                  <c:v>5.9899757452000006</c:v>
                </c:pt>
                <c:pt idx="4208">
                  <c:v>5.9841930565999997</c:v>
                </c:pt>
                <c:pt idx="4209">
                  <c:v>5.9784103680000005</c:v>
                </c:pt>
                <c:pt idx="4210">
                  <c:v>5.9717380350000004</c:v>
                </c:pt>
                <c:pt idx="4211">
                  <c:v>5.9646208798000009</c:v>
                </c:pt>
                <c:pt idx="4212">
                  <c:v>5.9566140801999996</c:v>
                </c:pt>
                <c:pt idx="4213">
                  <c:v>5.9486072806000001</c:v>
                </c:pt>
                <c:pt idx="4214">
                  <c:v>5.9406004810000006</c:v>
                </c:pt>
                <c:pt idx="4215">
                  <c:v>5.9303695704000008</c:v>
                </c:pt>
                <c:pt idx="4216">
                  <c:v>5.9205834819999996</c:v>
                </c:pt>
                <c:pt idx="4217">
                  <c:v>5.9116870380000002</c:v>
                </c:pt>
                <c:pt idx="4218">
                  <c:v>5.8996768386000005</c:v>
                </c:pt>
                <c:pt idx="4219">
                  <c:v>5.8894459279999998</c:v>
                </c:pt>
                <c:pt idx="4220">
                  <c:v>5.8787701951999995</c:v>
                </c:pt>
                <c:pt idx="4221">
                  <c:v>5.8703185734000005</c:v>
                </c:pt>
                <c:pt idx="4222">
                  <c:v>5.8587531962000003</c:v>
                </c:pt>
                <c:pt idx="4223">
                  <c:v>5.8485222855999996</c:v>
                </c:pt>
                <c:pt idx="4224">
                  <c:v>5.8382913750000007</c:v>
                </c:pt>
                <c:pt idx="4225">
                  <c:v>5.8289501088000009</c:v>
                </c:pt>
                <c:pt idx="4226">
                  <c:v>5.8213881314000009</c:v>
                </c:pt>
                <c:pt idx="4227">
                  <c:v>5.8124916874000006</c:v>
                </c:pt>
                <c:pt idx="4228">
                  <c:v>5.8031504211999998</c:v>
                </c:pt>
                <c:pt idx="4229">
                  <c:v>5.7951436216000003</c:v>
                </c:pt>
                <c:pt idx="4230">
                  <c:v>5.7862471776</c:v>
                </c:pt>
                <c:pt idx="4231">
                  <c:v>5.7755714448000006</c:v>
                </c:pt>
                <c:pt idx="4232">
                  <c:v>5.7653405341999999</c:v>
                </c:pt>
                <c:pt idx="4233">
                  <c:v>5.7564440901999996</c:v>
                </c:pt>
                <c:pt idx="4234">
                  <c:v>5.7448787130000003</c:v>
                </c:pt>
                <c:pt idx="4235">
                  <c:v>5.7368719133999999</c:v>
                </c:pt>
                <c:pt idx="4236">
                  <c:v>5.7248617140000002</c:v>
                </c:pt>
                <c:pt idx="4237">
                  <c:v>5.7159652700000008</c:v>
                </c:pt>
                <c:pt idx="4238">
                  <c:v>5.7061791816000005</c:v>
                </c:pt>
                <c:pt idx="4239">
                  <c:v>5.6959482709999998</c:v>
                </c:pt>
                <c:pt idx="4240">
                  <c:v>5.6861621826000004</c:v>
                </c:pt>
                <c:pt idx="4241">
                  <c:v>5.6759312720000006</c:v>
                </c:pt>
                <c:pt idx="4242">
                  <c:v>5.6634762504000014</c:v>
                </c:pt>
                <c:pt idx="4243">
                  <c:v>5.6505764065999999</c:v>
                </c:pt>
                <c:pt idx="4244">
                  <c:v>5.6381213850000007</c:v>
                </c:pt>
                <c:pt idx="4245">
                  <c:v>5.6243318968000011</c:v>
                </c:pt>
                <c:pt idx="4246">
                  <c:v>5.6118768751999992</c:v>
                </c:pt>
                <c:pt idx="4247">
                  <c:v>5.6016459646000003</c:v>
                </c:pt>
                <c:pt idx="4248">
                  <c:v>5.590970231800001</c:v>
                </c:pt>
                <c:pt idx="4249">
                  <c:v>5.5802944990000007</c:v>
                </c:pt>
                <c:pt idx="4250">
                  <c:v>5.5713980550000004</c:v>
                </c:pt>
                <c:pt idx="4251">
                  <c:v>5.562501611000001</c:v>
                </c:pt>
                <c:pt idx="4252">
                  <c:v>5.5522707004000003</c:v>
                </c:pt>
                <c:pt idx="4253">
                  <c:v>5.542484612</c:v>
                </c:pt>
                <c:pt idx="4254">
                  <c:v>5.5322537014000011</c:v>
                </c:pt>
                <c:pt idx="4255">
                  <c:v>5.5211331464000004</c:v>
                </c:pt>
                <c:pt idx="4256">
                  <c:v>5.5100125914000007</c:v>
                </c:pt>
                <c:pt idx="4257">
                  <c:v>5.5006713251999999</c:v>
                </c:pt>
                <c:pt idx="4258">
                  <c:v>5.4899955924000006</c:v>
                </c:pt>
                <c:pt idx="4259">
                  <c:v>5.4810991484000002</c:v>
                </c:pt>
                <c:pt idx="4260">
                  <c:v>5.4722027044000008</c:v>
                </c:pt>
                <c:pt idx="4261">
                  <c:v>5.4641959048000004</c:v>
                </c:pt>
                <c:pt idx="4262">
                  <c:v>5.4552994608000009</c:v>
                </c:pt>
                <c:pt idx="4263">
                  <c:v>5.4455133724000007</c:v>
                </c:pt>
                <c:pt idx="4264">
                  <c:v>5.4397306838000006</c:v>
                </c:pt>
                <c:pt idx="4265">
                  <c:v>5.4308342398000002</c:v>
                </c:pt>
                <c:pt idx="4266">
                  <c:v>5.4214929736000004</c:v>
                </c:pt>
                <c:pt idx="4267">
                  <c:v>5.4165999294000002</c:v>
                </c:pt>
                <c:pt idx="4268">
                  <c:v>5.4117068852000001</c:v>
                </c:pt>
                <c:pt idx="4269">
                  <c:v>5.4059241966</c:v>
                </c:pt>
                <c:pt idx="4270">
                  <c:v>5.396582930400001</c:v>
                </c:pt>
                <c:pt idx="4271">
                  <c:v>5.3894657752000006</c:v>
                </c:pt>
                <c:pt idx="4272">
                  <c:v>5.3845727310000004</c:v>
                </c:pt>
                <c:pt idx="4273">
                  <c:v>5.3801245089999998</c:v>
                </c:pt>
                <c:pt idx="4274">
                  <c:v>5.3752314648000015</c:v>
                </c:pt>
                <c:pt idx="4275">
                  <c:v>5.3703384206000004</c:v>
                </c:pt>
                <c:pt idx="4276">
                  <c:v>5.3667798430000007</c:v>
                </c:pt>
                <c:pt idx="4277">
                  <c:v>5.3627764432000005</c:v>
                </c:pt>
                <c:pt idx="4278">
                  <c:v>5.3596626878000002</c:v>
                </c:pt>
                <c:pt idx="4279">
                  <c:v>5.3556592880000009</c:v>
                </c:pt>
                <c:pt idx="4280">
                  <c:v>5.3521007104000011</c:v>
                </c:pt>
                <c:pt idx="4281">
                  <c:v>5.3498765994000008</c:v>
                </c:pt>
                <c:pt idx="4282">
                  <c:v>5.3476524884000005</c:v>
                </c:pt>
                <c:pt idx="4283">
                  <c:v>5.3440939108000007</c:v>
                </c:pt>
                <c:pt idx="4284">
                  <c:v>5.3392008666000006</c:v>
                </c:pt>
                <c:pt idx="4285">
                  <c:v>5.3369767556000003</c:v>
                </c:pt>
                <c:pt idx="4286">
                  <c:v>5.3325285336000006</c:v>
                </c:pt>
                <c:pt idx="4287">
                  <c:v>5.3276354894000004</c:v>
                </c:pt>
                <c:pt idx="4288">
                  <c:v>5.3240769118000006</c:v>
                </c:pt>
                <c:pt idx="4289">
                  <c:v>5.3205183342</c:v>
                </c:pt>
                <c:pt idx="4290">
                  <c:v>5.3174045788000015</c:v>
                </c:pt>
                <c:pt idx="4291">
                  <c:v>5.3129563568000009</c:v>
                </c:pt>
                <c:pt idx="4292">
                  <c:v>5.3107322458000006</c:v>
                </c:pt>
                <c:pt idx="4293">
                  <c:v>5.3076184904000012</c:v>
                </c:pt>
                <c:pt idx="4294">
                  <c:v>5.3022806239999998</c:v>
                </c:pt>
                <c:pt idx="4295">
                  <c:v>5.2978324020000001</c:v>
                </c:pt>
                <c:pt idx="4296">
                  <c:v>5.2916048911999995</c:v>
                </c:pt>
                <c:pt idx="4297">
                  <c:v>5.2858222026000004</c:v>
                </c:pt>
                <c:pt idx="4298">
                  <c:v>5.2800395140000003</c:v>
                </c:pt>
                <c:pt idx="4299">
                  <c:v>5.2742568254000011</c:v>
                </c:pt>
                <c:pt idx="4300">
                  <c:v>5.2662500258000007</c:v>
                </c:pt>
                <c:pt idx="4301">
                  <c:v>5.2622466260000005</c:v>
                </c:pt>
                <c:pt idx="4302">
                  <c:v>5.2573535818000012</c:v>
                </c:pt>
                <c:pt idx="4303">
                  <c:v>5.2520157154000007</c:v>
                </c:pt>
                <c:pt idx="4304">
                  <c:v>5.2453433824000006</c:v>
                </c:pt>
                <c:pt idx="4305">
                  <c:v>5.2404503382000005</c:v>
                </c:pt>
                <c:pt idx="4306">
                  <c:v>5.2373365828000003</c:v>
                </c:pt>
                <c:pt idx="4307">
                  <c:v>5.2324435386000001</c:v>
                </c:pt>
                <c:pt idx="4308">
                  <c:v>5.2271056722000004</c:v>
                </c:pt>
                <c:pt idx="4309">
                  <c:v>5.2208781614000008</c:v>
                </c:pt>
                <c:pt idx="4310">
                  <c:v>5.2159851171999998</c:v>
                </c:pt>
                <c:pt idx="4311">
                  <c:v>5.2097576064000002</c:v>
                </c:pt>
                <c:pt idx="4312">
                  <c:v>5.2057542066000009</c:v>
                </c:pt>
                <c:pt idx="4313">
                  <c:v>5.203085273400001</c:v>
                </c:pt>
                <c:pt idx="4314">
                  <c:v>5.1990818736</c:v>
                </c:pt>
                <c:pt idx="4315">
                  <c:v>5.1937440072000003</c:v>
                </c:pt>
                <c:pt idx="4316">
                  <c:v>5.1839579188000009</c:v>
                </c:pt>
                <c:pt idx="4317">
                  <c:v>5.1759511191999996</c:v>
                </c:pt>
                <c:pt idx="4318">
                  <c:v>5.1679443196000001</c:v>
                </c:pt>
                <c:pt idx="4319">
                  <c:v>5.1634960976000004</c:v>
                </c:pt>
                <c:pt idx="4320">
                  <c:v>5.1599375200000006</c:v>
                </c:pt>
                <c:pt idx="4321">
                  <c:v>5.155489298</c:v>
                </c:pt>
                <c:pt idx="4322">
                  <c:v>5.1537100092000001</c:v>
                </c:pt>
                <c:pt idx="4323">
                  <c:v>5.1523755425999997</c:v>
                </c:pt>
                <c:pt idx="4324">
                  <c:v>5.1514858981999998</c:v>
                </c:pt>
                <c:pt idx="4325">
                  <c:v>5.1501514316000003</c:v>
                </c:pt>
                <c:pt idx="4326">
                  <c:v>5.1483721428000004</c:v>
                </c:pt>
                <c:pt idx="4327">
                  <c:v>5.148816965</c:v>
                </c:pt>
                <c:pt idx="4328">
                  <c:v>5.1497066093999999</c:v>
                </c:pt>
                <c:pt idx="4329">
                  <c:v>5.1501514316000003</c:v>
                </c:pt>
                <c:pt idx="4330">
                  <c:v>5.1492617872000004</c:v>
                </c:pt>
                <c:pt idx="4331">
                  <c:v>5.1479273206</c:v>
                </c:pt>
                <c:pt idx="4332">
                  <c:v>5.1461480318000001</c:v>
                </c:pt>
                <c:pt idx="4333">
                  <c:v>5.1461480318000001</c:v>
                </c:pt>
                <c:pt idx="4334">
                  <c:v>5.1434790985999994</c:v>
                </c:pt>
                <c:pt idx="4335">
                  <c:v>5.1443687430000002</c:v>
                </c:pt>
                <c:pt idx="4336">
                  <c:v>5.1443687430000002</c:v>
                </c:pt>
                <c:pt idx="4337">
                  <c:v>5.1461480318000001</c:v>
                </c:pt>
                <c:pt idx="4338">
                  <c:v>5.1470376761999992</c:v>
                </c:pt>
                <c:pt idx="4339">
                  <c:v>5.1461480318000001</c:v>
                </c:pt>
                <c:pt idx="4340">
                  <c:v>5.1443687430000002</c:v>
                </c:pt>
                <c:pt idx="4341">
                  <c:v>5.1443687430000002</c:v>
                </c:pt>
                <c:pt idx="4342">
                  <c:v>5.1457032096000006</c:v>
                </c:pt>
                <c:pt idx="4343">
                  <c:v>5.1474824984000005</c:v>
                </c:pt>
                <c:pt idx="4344">
                  <c:v>5.1492617872000004</c:v>
                </c:pt>
                <c:pt idx="4345">
                  <c:v>5.1510410760000003</c:v>
                </c:pt>
                <c:pt idx="4346">
                  <c:v>5.1550444758000014</c:v>
                </c:pt>
                <c:pt idx="4347">
                  <c:v>5.1577134090000003</c:v>
                </c:pt>
                <c:pt idx="4348">
                  <c:v>5.1612719866000001</c:v>
                </c:pt>
                <c:pt idx="4349">
                  <c:v>5.1634960976000004</c:v>
                </c:pt>
                <c:pt idx="4350">
                  <c:v>5.1648305641999999</c:v>
                </c:pt>
                <c:pt idx="4351">
                  <c:v>5.1683891418000014</c:v>
                </c:pt>
                <c:pt idx="4352">
                  <c:v>5.1719477194000012</c:v>
                </c:pt>
                <c:pt idx="4353">
                  <c:v>5.1737270081999993</c:v>
                </c:pt>
                <c:pt idx="4354">
                  <c:v>5.1763959414000009</c:v>
                </c:pt>
                <c:pt idx="4355">
                  <c:v>5.1795096968000003</c:v>
                </c:pt>
                <c:pt idx="4356">
                  <c:v>5.1821786300000001</c:v>
                </c:pt>
                <c:pt idx="4357">
                  <c:v>5.183068274400001</c:v>
                </c:pt>
                <c:pt idx="4358">
                  <c:v>5.1870716742000003</c:v>
                </c:pt>
                <c:pt idx="4359">
                  <c:v>5.1892957851999997</c:v>
                </c:pt>
                <c:pt idx="4360">
                  <c:v>5.1932991850000008</c:v>
                </c:pt>
                <c:pt idx="4361">
                  <c:v>5.1964129404000001</c:v>
                </c:pt>
                <c:pt idx="4362">
                  <c:v>5.1995266958000013</c:v>
                </c:pt>
                <c:pt idx="4363">
                  <c:v>5.2035300955999997</c:v>
                </c:pt>
                <c:pt idx="4364">
                  <c:v>5.2070886731999995</c:v>
                </c:pt>
                <c:pt idx="4365">
                  <c:v>5.2110920730000005</c:v>
                </c:pt>
                <c:pt idx="4366">
                  <c:v>5.2142058284000008</c:v>
                </c:pt>
                <c:pt idx="4367">
                  <c:v>5.2186540504000005</c:v>
                </c:pt>
                <c:pt idx="4368">
                  <c:v>5.2213229836000004</c:v>
                </c:pt>
                <c:pt idx="4369">
                  <c:v>5.2244367390000006</c:v>
                </c:pt>
                <c:pt idx="4370">
                  <c:v>5.2275504944</c:v>
                </c:pt>
                <c:pt idx="4371">
                  <c:v>5.2306642498000011</c:v>
                </c:pt>
                <c:pt idx="4372">
                  <c:v>5.2351124718000008</c:v>
                </c:pt>
                <c:pt idx="4373">
                  <c:v>5.2382262272000002</c:v>
                </c:pt>
                <c:pt idx="4374">
                  <c:v>5.2413399826000004</c:v>
                </c:pt>
                <c:pt idx="4375">
                  <c:v>5.2444537379999998</c:v>
                </c:pt>
                <c:pt idx="4376">
                  <c:v>5.2484571378000009</c:v>
                </c:pt>
                <c:pt idx="4377">
                  <c:v>5.2515708931999994</c:v>
                </c:pt>
                <c:pt idx="4378">
                  <c:v>5.2546846486000005</c:v>
                </c:pt>
                <c:pt idx="4379">
                  <c:v>5.2582432262000003</c:v>
                </c:pt>
                <c:pt idx="4380">
                  <c:v>5.2604673371999997</c:v>
                </c:pt>
                <c:pt idx="4381">
                  <c:v>5.2631362704000004</c:v>
                </c:pt>
                <c:pt idx="4382">
                  <c:v>5.2649155591999994</c:v>
                </c:pt>
                <c:pt idx="4383">
                  <c:v>5.2675844924000002</c:v>
                </c:pt>
                <c:pt idx="4384">
                  <c:v>5.2702534256</c:v>
                </c:pt>
                <c:pt idx="4385">
                  <c:v>5.2733671810000002</c:v>
                </c:pt>
                <c:pt idx="4386">
                  <c:v>5.2764809364000005</c:v>
                </c:pt>
                <c:pt idx="4387">
                  <c:v>5.2773705808000004</c:v>
                </c:pt>
                <c:pt idx="4388">
                  <c:v>5.2782602251999995</c:v>
                </c:pt>
                <c:pt idx="4389">
                  <c:v>5.2782602251999995</c:v>
                </c:pt>
                <c:pt idx="4390">
                  <c:v>5.2795946918000007</c:v>
                </c:pt>
                <c:pt idx="4391">
                  <c:v>5.2804843361999998</c:v>
                </c:pt>
                <c:pt idx="4392">
                  <c:v>5.2827084472000001</c:v>
                </c:pt>
                <c:pt idx="4393">
                  <c:v>5.284487736</c:v>
                </c:pt>
                <c:pt idx="4394">
                  <c:v>5.2853773803999999</c:v>
                </c:pt>
                <c:pt idx="4395">
                  <c:v>5.2849325582000004</c:v>
                </c:pt>
                <c:pt idx="4396">
                  <c:v>5.284487736</c:v>
                </c:pt>
                <c:pt idx="4397">
                  <c:v>5.2867118470000003</c:v>
                </c:pt>
                <c:pt idx="4398">
                  <c:v>5.2884911358000011</c:v>
                </c:pt>
                <c:pt idx="4399">
                  <c:v>5.2893807802000001</c:v>
                </c:pt>
                <c:pt idx="4400">
                  <c:v>5.2884911358000011</c:v>
                </c:pt>
                <c:pt idx="4401">
                  <c:v>5.2907152468000005</c:v>
                </c:pt>
                <c:pt idx="4402">
                  <c:v>5.2938290021999999</c:v>
                </c:pt>
                <c:pt idx="4403">
                  <c:v>5.2969427576000001</c:v>
                </c:pt>
                <c:pt idx="4404">
                  <c:v>5.2996116907999999</c:v>
                </c:pt>
                <c:pt idx="4405">
                  <c:v>5.3031702684000006</c:v>
                </c:pt>
                <c:pt idx="4406">
                  <c:v>5.3071736681999999</c:v>
                </c:pt>
                <c:pt idx="4407">
                  <c:v>5.3102874236000002</c:v>
                </c:pt>
                <c:pt idx="4408">
                  <c:v>5.3134011790000004</c:v>
                </c:pt>
                <c:pt idx="4409">
                  <c:v>5.3147356455999999</c:v>
                </c:pt>
                <c:pt idx="4410">
                  <c:v>5.3178494010000001</c:v>
                </c:pt>
                <c:pt idx="4411">
                  <c:v>5.3209631564000013</c:v>
                </c:pt>
                <c:pt idx="4412">
                  <c:v>5.3240769118000006</c:v>
                </c:pt>
                <c:pt idx="4413">
                  <c:v>5.326301022800001</c:v>
                </c:pt>
                <c:pt idx="4414">
                  <c:v>5.3258562006000005</c:v>
                </c:pt>
                <c:pt idx="4415">
                  <c:v>5.326301022800001</c:v>
                </c:pt>
                <c:pt idx="4416">
                  <c:v>5.3271906671999991</c:v>
                </c:pt>
                <c:pt idx="4417">
                  <c:v>5.3280803116000008</c:v>
                </c:pt>
                <c:pt idx="4418">
                  <c:v>5.3271906671999991</c:v>
                </c:pt>
                <c:pt idx="4419">
                  <c:v>5.325411378400001</c:v>
                </c:pt>
                <c:pt idx="4420">
                  <c:v>5.3236320896000002</c:v>
                </c:pt>
                <c:pt idx="4421">
                  <c:v>5.3209631564000013</c:v>
                </c:pt>
                <c:pt idx="4422">
                  <c:v>5.3200735120000004</c:v>
                </c:pt>
                <c:pt idx="4423">
                  <c:v>5.3191838675999996</c:v>
                </c:pt>
                <c:pt idx="4424">
                  <c:v>5.3182942231999997</c:v>
                </c:pt>
                <c:pt idx="4425">
                  <c:v>5.3191838675999996</c:v>
                </c:pt>
                <c:pt idx="4426">
                  <c:v>5.318739045400001</c:v>
                </c:pt>
                <c:pt idx="4427">
                  <c:v>5.3200735120000004</c:v>
                </c:pt>
                <c:pt idx="4428">
                  <c:v>5.3200735120000004</c:v>
                </c:pt>
                <c:pt idx="4429">
                  <c:v>5.3200735120000004</c:v>
                </c:pt>
                <c:pt idx="4430">
                  <c:v>5.3209631564000013</c:v>
                </c:pt>
                <c:pt idx="4431">
                  <c:v>5.3218528008000012</c:v>
                </c:pt>
                <c:pt idx="4432">
                  <c:v>5.3236320896000002</c:v>
                </c:pt>
                <c:pt idx="4433">
                  <c:v>5.3231872674000007</c:v>
                </c:pt>
                <c:pt idx="4434">
                  <c:v>5.3240769118000006</c:v>
                </c:pt>
                <c:pt idx="4435">
                  <c:v>5.3240769118000006</c:v>
                </c:pt>
                <c:pt idx="4436">
                  <c:v>5.3231872674000007</c:v>
                </c:pt>
                <c:pt idx="4437">
                  <c:v>5.3236320896000002</c:v>
                </c:pt>
                <c:pt idx="4438">
                  <c:v>5.3249665561999997</c:v>
                </c:pt>
                <c:pt idx="4439">
                  <c:v>5.3240769118000006</c:v>
                </c:pt>
                <c:pt idx="4440">
                  <c:v>5.3245217340000011</c:v>
                </c:pt>
                <c:pt idx="4441">
                  <c:v>5.3245217340000011</c:v>
                </c:pt>
                <c:pt idx="4442">
                  <c:v>5.3236320896000002</c:v>
                </c:pt>
                <c:pt idx="4443">
                  <c:v>5.3240769118000006</c:v>
                </c:pt>
                <c:pt idx="4444">
                  <c:v>5.3231872674000007</c:v>
                </c:pt>
                <c:pt idx="4445">
                  <c:v>5.3245217340000011</c:v>
                </c:pt>
                <c:pt idx="4446">
                  <c:v>5.3245217340000011</c:v>
                </c:pt>
                <c:pt idx="4447">
                  <c:v>5.3218528008000012</c:v>
                </c:pt>
                <c:pt idx="4448">
                  <c:v>5.3196286898000009</c:v>
                </c:pt>
                <c:pt idx="4449">
                  <c:v>5.3191838675999996</c:v>
                </c:pt>
                <c:pt idx="4450">
                  <c:v>5.3169597566000002</c:v>
                </c:pt>
                <c:pt idx="4451">
                  <c:v>5.3151804678000012</c:v>
                </c:pt>
                <c:pt idx="4452">
                  <c:v>5.3134011790000004</c:v>
                </c:pt>
                <c:pt idx="4453">
                  <c:v>5.3098426014000006</c:v>
                </c:pt>
                <c:pt idx="4454">
                  <c:v>5.3058392015999996</c:v>
                </c:pt>
                <c:pt idx="4455">
                  <c:v>5.3022806239999998</c:v>
                </c:pt>
                <c:pt idx="4456">
                  <c:v>5.3000565130000004</c:v>
                </c:pt>
                <c:pt idx="4457">
                  <c:v>5.2982772242000005</c:v>
                </c:pt>
                <c:pt idx="4458">
                  <c:v>5.2942738244000003</c:v>
                </c:pt>
                <c:pt idx="4459">
                  <c:v>5.2920497134000009</c:v>
                </c:pt>
                <c:pt idx="4460">
                  <c:v>5.2884911358000011</c:v>
                </c:pt>
                <c:pt idx="4461">
                  <c:v>5.2858222026000004</c:v>
                </c:pt>
                <c:pt idx="4462">
                  <c:v>5.2853773803999999</c:v>
                </c:pt>
                <c:pt idx="4463">
                  <c:v>5.2853773803999999</c:v>
                </c:pt>
                <c:pt idx="4464">
                  <c:v>5.2853773803999999</c:v>
                </c:pt>
                <c:pt idx="4465">
                  <c:v>5.2871566691999998</c:v>
                </c:pt>
                <c:pt idx="4466">
                  <c:v>5.2880463135999998</c:v>
                </c:pt>
                <c:pt idx="4467">
                  <c:v>5.2880463135999998</c:v>
                </c:pt>
                <c:pt idx="4468">
                  <c:v>5.2911600690000009</c:v>
                </c:pt>
                <c:pt idx="4469">
                  <c:v>5.2929393578000008</c:v>
                </c:pt>
                <c:pt idx="4470">
                  <c:v>5.2938290021999999</c:v>
                </c:pt>
                <c:pt idx="4471">
                  <c:v>5.2938290021999999</c:v>
                </c:pt>
                <c:pt idx="4472">
                  <c:v>5.2938290021999999</c:v>
                </c:pt>
                <c:pt idx="4473">
                  <c:v>5.2951634688000002</c:v>
                </c:pt>
                <c:pt idx="4474">
                  <c:v>5.2956082910000006</c:v>
                </c:pt>
                <c:pt idx="4475">
                  <c:v>5.2964979354000006</c:v>
                </c:pt>
                <c:pt idx="4476">
                  <c:v>5.2947186466000007</c:v>
                </c:pt>
                <c:pt idx="4477">
                  <c:v>5.2951634688000002</c:v>
                </c:pt>
                <c:pt idx="4478">
                  <c:v>5.2964979354000006</c:v>
                </c:pt>
                <c:pt idx="4479">
                  <c:v>5.2964979354000006</c:v>
                </c:pt>
                <c:pt idx="4480">
                  <c:v>5.2969427576000001</c:v>
                </c:pt>
                <c:pt idx="4481">
                  <c:v>5.2969427576000001</c:v>
                </c:pt>
                <c:pt idx="4482">
                  <c:v>5.2982772242000005</c:v>
                </c:pt>
                <c:pt idx="4483">
                  <c:v>5.2969427576000001</c:v>
                </c:pt>
                <c:pt idx="4484">
                  <c:v>5.2960531131999993</c:v>
                </c:pt>
                <c:pt idx="4485">
                  <c:v>5.2947186466000007</c:v>
                </c:pt>
                <c:pt idx="4486">
                  <c:v>5.2938290021999999</c:v>
                </c:pt>
                <c:pt idx="4487">
                  <c:v>5.2911600690000009</c:v>
                </c:pt>
                <c:pt idx="4488">
                  <c:v>5.2889359579999997</c:v>
                </c:pt>
                <c:pt idx="4489">
                  <c:v>5.2880463135999998</c:v>
                </c:pt>
                <c:pt idx="4490">
                  <c:v>5.2867118470000003</c:v>
                </c:pt>
                <c:pt idx="4491">
                  <c:v>5.2831532694000005</c:v>
                </c:pt>
                <c:pt idx="4492">
                  <c:v>5.2791498695999994</c:v>
                </c:pt>
                <c:pt idx="4493">
                  <c:v>5.2764809364000005</c:v>
                </c:pt>
                <c:pt idx="4494">
                  <c:v>5.2729223588000007</c:v>
                </c:pt>
                <c:pt idx="4495">
                  <c:v>5.2693637812</c:v>
                </c:pt>
                <c:pt idx="4496">
                  <c:v>5.2662500258000007</c:v>
                </c:pt>
                <c:pt idx="4497">
                  <c:v>5.2631362704000004</c:v>
                </c:pt>
                <c:pt idx="4498">
                  <c:v>5.2600225150000002</c:v>
                </c:pt>
                <c:pt idx="4499">
                  <c:v>5.2573535818000012</c:v>
                </c:pt>
                <c:pt idx="4500">
                  <c:v>5.2333331830000009</c:v>
                </c:pt>
                <c:pt idx="4501">
                  <c:v>5.2093127842000007</c:v>
                </c:pt>
                <c:pt idx="4502">
                  <c:v>5.1866268520000007</c:v>
                </c:pt>
                <c:pt idx="4503">
                  <c:v>5.1688339640000001</c:v>
                </c:pt>
                <c:pt idx="4504">
                  <c:v>5.1719477194000012</c:v>
                </c:pt>
                <c:pt idx="4505">
                  <c:v>5.1795096968000003</c:v>
                </c:pt>
                <c:pt idx="4506">
                  <c:v>5.1879613186000002</c:v>
                </c:pt>
                <c:pt idx="4507">
                  <c:v>5.1955232960000002</c:v>
                </c:pt>
                <c:pt idx="4508">
                  <c:v>5.210647250800001</c:v>
                </c:pt>
                <c:pt idx="4509">
                  <c:v>5.2213229836000004</c:v>
                </c:pt>
                <c:pt idx="4510">
                  <c:v>5.2297746054000012</c:v>
                </c:pt>
                <c:pt idx="4511">
                  <c:v>5.2306642498000011</c:v>
                </c:pt>
                <c:pt idx="4512">
                  <c:v>5.2271056722000004</c:v>
                </c:pt>
                <c:pt idx="4513">
                  <c:v>5.2244367390000006</c:v>
                </c:pt>
                <c:pt idx="4514">
                  <c:v>5.2306642498000011</c:v>
                </c:pt>
                <c:pt idx="4515">
                  <c:v>5.2457882046000002</c:v>
                </c:pt>
                <c:pt idx="4516">
                  <c:v>5.2524605376000002</c:v>
                </c:pt>
                <c:pt idx="4517">
                  <c:v>5.2520157154000007</c:v>
                </c:pt>
                <c:pt idx="4518">
                  <c:v>5.2529053598000006</c:v>
                </c:pt>
                <c:pt idx="4519">
                  <c:v>5.2560191152</c:v>
                </c:pt>
                <c:pt idx="4520">
                  <c:v>5.2555742930000005</c:v>
                </c:pt>
                <c:pt idx="4521">
                  <c:v>5.2475674934000009</c:v>
                </c:pt>
                <c:pt idx="4522">
                  <c:v>5.2377814050000007</c:v>
                </c:pt>
                <c:pt idx="4523">
                  <c:v>5.2271056722000004</c:v>
                </c:pt>
                <c:pt idx="4524">
                  <c:v>5.2208781614000008</c:v>
                </c:pt>
                <c:pt idx="4525">
                  <c:v>5.2253263834000006</c:v>
                </c:pt>
                <c:pt idx="4526">
                  <c:v>5.2262160278000014</c:v>
                </c:pt>
                <c:pt idx="4527">
                  <c:v>5.2311090720000006</c:v>
                </c:pt>
                <c:pt idx="4528">
                  <c:v>5.2342228274000009</c:v>
                </c:pt>
                <c:pt idx="4529">
                  <c:v>5.2377814050000007</c:v>
                </c:pt>
                <c:pt idx="4530">
                  <c:v>5.2462330268000006</c:v>
                </c:pt>
                <c:pt idx="4531">
                  <c:v>5.2506812488000003</c:v>
                </c:pt>
                <c:pt idx="4532">
                  <c:v>5.2582432262000003</c:v>
                </c:pt>
                <c:pt idx="4533">
                  <c:v>5.2693637812</c:v>
                </c:pt>
                <c:pt idx="4534">
                  <c:v>5.2880463135999998</c:v>
                </c:pt>
                <c:pt idx="4535">
                  <c:v>5.3036150906000001</c:v>
                </c:pt>
                <c:pt idx="4536">
                  <c:v>5.3125115346000005</c:v>
                </c:pt>
                <c:pt idx="4537">
                  <c:v>5.3191838675999996</c:v>
                </c:pt>
                <c:pt idx="4538">
                  <c:v>5.3169597566000002</c:v>
                </c:pt>
                <c:pt idx="4539">
                  <c:v>5.3125115346000005</c:v>
                </c:pt>
                <c:pt idx="4540">
                  <c:v>5.3107322458000006</c:v>
                </c:pt>
                <c:pt idx="4541">
                  <c:v>5.3151804678000012</c:v>
                </c:pt>
                <c:pt idx="4542">
                  <c:v>5.3067288460000004</c:v>
                </c:pt>
                <c:pt idx="4543">
                  <c:v>5.2933841800000003</c:v>
                </c:pt>
                <c:pt idx="4544">
                  <c:v>5.2822636250000006</c:v>
                </c:pt>
                <c:pt idx="4545">
                  <c:v>5.2720327143999999</c:v>
                </c:pt>
                <c:pt idx="4546">
                  <c:v>5.2662500258000007</c:v>
                </c:pt>
                <c:pt idx="4547">
                  <c:v>5.2591328706000002</c:v>
                </c:pt>
                <c:pt idx="4548">
                  <c:v>5.2426744491999999</c:v>
                </c:pt>
                <c:pt idx="4549">
                  <c:v>5.210647250800001</c:v>
                </c:pt>
                <c:pt idx="4550">
                  <c:v>5.1461480318000001</c:v>
                </c:pt>
                <c:pt idx="4551">
                  <c:v>5.0807591684000011</c:v>
                </c:pt>
                <c:pt idx="4552">
                  <c:v>5.0300494376000007</c:v>
                </c:pt>
                <c:pt idx="4553">
                  <c:v>4.9931291950000007</c:v>
                </c:pt>
                <c:pt idx="4554">
                  <c:v>4.9646605741999998</c:v>
                </c:pt>
                <c:pt idx="4555">
                  <c:v>4.945978041800001</c:v>
                </c:pt>
                <c:pt idx="4556">
                  <c:v>4.9361919534000007</c:v>
                </c:pt>
                <c:pt idx="4557">
                  <c:v>4.9312989091999997</c:v>
                </c:pt>
                <c:pt idx="4558">
                  <c:v>4.9215128208000003</c:v>
                </c:pt>
                <c:pt idx="4559">
                  <c:v>4.9152853099999998</c:v>
                </c:pt>
                <c:pt idx="4560">
                  <c:v>4.9072785104000003</c:v>
                </c:pt>
                <c:pt idx="4561">
                  <c:v>4.8912649111999995</c:v>
                </c:pt>
                <c:pt idx="4562">
                  <c:v>4.881478822800001</c:v>
                </c:pt>
                <c:pt idx="4563">
                  <c:v>4.8761409564000004</c:v>
                </c:pt>
                <c:pt idx="4564">
                  <c:v>4.873916845400001</c:v>
                </c:pt>
                <c:pt idx="4565">
                  <c:v>4.8752513120000005</c:v>
                </c:pt>
                <c:pt idx="4566">
                  <c:v>4.8792547118000007</c:v>
                </c:pt>
                <c:pt idx="4567">
                  <c:v>4.8765857786000009</c:v>
                </c:pt>
                <c:pt idx="4568">
                  <c:v>4.8601273571999997</c:v>
                </c:pt>
                <c:pt idx="4569">
                  <c:v>4.8107520929999996</c:v>
                </c:pt>
                <c:pt idx="4570">
                  <c:v>4.7395805410000005</c:v>
                </c:pt>
                <c:pt idx="4571">
                  <c:v>4.6830881216</c:v>
                </c:pt>
                <c:pt idx="4572">
                  <c:v>4.6381610794000006</c:v>
                </c:pt>
                <c:pt idx="4573">
                  <c:v>4.6021304811999997</c:v>
                </c:pt>
                <c:pt idx="4574">
                  <c:v>4.5701032828000008</c:v>
                </c:pt>
                <c:pt idx="4575">
                  <c:v>4.5416346620000008</c:v>
                </c:pt>
                <c:pt idx="4576">
                  <c:v>4.5251762405999996</c:v>
                </c:pt>
                <c:pt idx="4577">
                  <c:v>4.5047144193999999</c:v>
                </c:pt>
                <c:pt idx="4578">
                  <c:v>4.4882559980000005</c:v>
                </c:pt>
                <c:pt idx="4579">
                  <c:v>4.4820284872</c:v>
                </c:pt>
                <c:pt idx="4580">
                  <c:v>4.4740216876000005</c:v>
                </c:pt>
                <c:pt idx="4581">
                  <c:v>4.4784699096000002</c:v>
                </c:pt>
                <c:pt idx="4582">
                  <c:v>4.4895904646</c:v>
                </c:pt>
                <c:pt idx="4583">
                  <c:v>4.4971524420000009</c:v>
                </c:pt>
                <c:pt idx="4584">
                  <c:v>4.5073833525999998</c:v>
                </c:pt>
                <c:pt idx="4585">
                  <c:v>4.5211728408000003</c:v>
                </c:pt>
                <c:pt idx="4586">
                  <c:v>4.538076084400001</c:v>
                </c:pt>
                <c:pt idx="4587">
                  <c:v>4.5536448614000014</c:v>
                </c:pt>
                <c:pt idx="4588">
                  <c:v>4.5656550608000011</c:v>
                </c:pt>
                <c:pt idx="4589">
                  <c:v>4.5830031266000004</c:v>
                </c:pt>
                <c:pt idx="4590">
                  <c:v>4.5972374370000004</c:v>
                </c:pt>
                <c:pt idx="4591">
                  <c:v>4.6079131698000007</c:v>
                </c:pt>
                <c:pt idx="4592">
                  <c:v>4.610137280800001</c:v>
                </c:pt>
                <c:pt idx="4593">
                  <c:v>4.6047994144000004</c:v>
                </c:pt>
                <c:pt idx="4594">
                  <c:v>4.6007960146000002</c:v>
                </c:pt>
                <c:pt idx="4595">
                  <c:v>4.5963477926000005</c:v>
                </c:pt>
                <c:pt idx="4596">
                  <c:v>4.5927892150000007</c:v>
                </c:pt>
                <c:pt idx="4597">
                  <c:v>4.5910099261999999</c:v>
                </c:pt>
                <c:pt idx="4598">
                  <c:v>4.5896754596000005</c:v>
                </c:pt>
                <c:pt idx="4599">
                  <c:v>4.5923443928000003</c:v>
                </c:pt>
                <c:pt idx="4600">
                  <c:v>4.5976822592</c:v>
                </c:pt>
                <c:pt idx="4601">
                  <c:v>4.6056890588000003</c:v>
                </c:pt>
                <c:pt idx="4602">
                  <c:v>4.6114717474000004</c:v>
                </c:pt>
                <c:pt idx="4603">
                  <c:v>4.6110269252</c:v>
                </c:pt>
                <c:pt idx="4604">
                  <c:v>4.6096924586000005</c:v>
                </c:pt>
                <c:pt idx="4605">
                  <c:v>4.6034649478000009</c:v>
                </c:pt>
                <c:pt idx="4606">
                  <c:v>4.5941236816000002</c:v>
                </c:pt>
                <c:pt idx="4607">
                  <c:v>4.5843375931999999</c:v>
                </c:pt>
                <c:pt idx="4608">
                  <c:v>4.574106682600001</c:v>
                </c:pt>
                <c:pt idx="4609">
                  <c:v>4.5674343496000001</c:v>
                </c:pt>
                <c:pt idx="4610">
                  <c:v>4.5580930834000011</c:v>
                </c:pt>
                <c:pt idx="4611">
                  <c:v>4.5603171944000005</c:v>
                </c:pt>
                <c:pt idx="4612">
                  <c:v>4.5585379055999997</c:v>
                </c:pt>
                <c:pt idx="4613">
                  <c:v>4.5603171944000005</c:v>
                </c:pt>
                <c:pt idx="4614">
                  <c:v>4.5616516610000009</c:v>
                </c:pt>
                <c:pt idx="4615">
                  <c:v>4.5598723721999992</c:v>
                </c:pt>
                <c:pt idx="4616">
                  <c:v>4.558982727800001</c:v>
                </c:pt>
                <c:pt idx="4617">
                  <c:v>4.5674343496000001</c:v>
                </c:pt>
                <c:pt idx="4618">
                  <c:v>4.5758859714000009</c:v>
                </c:pt>
                <c:pt idx="4619">
                  <c:v>4.5856720598000011</c:v>
                </c:pt>
                <c:pt idx="4620">
                  <c:v>4.5967926148000009</c:v>
                </c:pt>
                <c:pt idx="4621">
                  <c:v>4.6030201255999996</c:v>
                </c:pt>
                <c:pt idx="4622">
                  <c:v>4.6007960146000002</c:v>
                </c:pt>
                <c:pt idx="4623">
                  <c:v>4.5967926148000009</c:v>
                </c:pt>
                <c:pt idx="4624">
                  <c:v>4.5985719035999999</c:v>
                </c:pt>
                <c:pt idx="4625">
                  <c:v>4.6003511924000007</c:v>
                </c:pt>
                <c:pt idx="4626">
                  <c:v>4.6030201255999996</c:v>
                </c:pt>
                <c:pt idx="4627">
                  <c:v>4.6061338810000008</c:v>
                </c:pt>
                <c:pt idx="4628">
                  <c:v>4.6114717474000004</c:v>
                </c:pt>
                <c:pt idx="4629">
                  <c:v>4.6056890588000003</c:v>
                </c:pt>
                <c:pt idx="4630">
                  <c:v>4.5976822592</c:v>
                </c:pt>
                <c:pt idx="4631">
                  <c:v>4.5896754596000005</c:v>
                </c:pt>
                <c:pt idx="4632">
                  <c:v>4.5821134822000005</c:v>
                </c:pt>
                <c:pt idx="4633">
                  <c:v>4.5718825715999998</c:v>
                </c:pt>
                <c:pt idx="4634">
                  <c:v>4.5660998830000006</c:v>
                </c:pt>
                <c:pt idx="4635">
                  <c:v>4.5638757720000003</c:v>
                </c:pt>
                <c:pt idx="4636">
                  <c:v>4.558982727800001</c:v>
                </c:pt>
                <c:pt idx="4637">
                  <c:v>4.5487518172000003</c:v>
                </c:pt>
                <c:pt idx="4638">
                  <c:v>4.5367416178000006</c:v>
                </c:pt>
                <c:pt idx="4639">
                  <c:v>4.5149453300000006</c:v>
                </c:pt>
                <c:pt idx="4640">
                  <c:v>4.4953731532000001</c:v>
                </c:pt>
                <c:pt idx="4641">
                  <c:v>4.4798043762000006</c:v>
                </c:pt>
                <c:pt idx="4642">
                  <c:v>4.4620114882000008</c:v>
                </c:pt>
                <c:pt idx="4643">
                  <c:v>4.4280270721200008</c:v>
                </c:pt>
                <c:pt idx="4644">
                  <c:v>4.411390721840001</c:v>
                </c:pt>
                <c:pt idx="4645">
                  <c:v>4.3976012336399997</c:v>
                </c:pt>
                <c:pt idx="4646">
                  <c:v>4.3862137853199998</c:v>
                </c:pt>
                <c:pt idx="4647">
                  <c:v>4.3877261808000005</c:v>
                </c:pt>
                <c:pt idx="4648">
                  <c:v>4.3907064895400012</c:v>
                </c:pt>
                <c:pt idx="4649">
                  <c:v>4.3898168451400004</c:v>
                </c:pt>
                <c:pt idx="4650">
                  <c:v>4.3887047896400002</c:v>
                </c:pt>
                <c:pt idx="4651">
                  <c:v>4.3917295805999998</c:v>
                </c:pt>
                <c:pt idx="4652">
                  <c:v>4.3923968139000005</c:v>
                </c:pt>
                <c:pt idx="4653">
                  <c:v>4.3901282206800003</c:v>
                </c:pt>
                <c:pt idx="4654">
                  <c:v>4.3827886543800005</c:v>
                </c:pt>
                <c:pt idx="4655">
                  <c:v>4.3745149614600001</c:v>
                </c:pt>
                <c:pt idx="4656">
                  <c:v>4.37135672384</c:v>
                </c:pt>
                <c:pt idx="4657">
                  <c:v>4.3738477281599994</c:v>
                </c:pt>
                <c:pt idx="4658">
                  <c:v>4.3764721791400003</c:v>
                </c:pt>
                <c:pt idx="4659">
                  <c:v>4.3831889943600002</c:v>
                </c:pt>
                <c:pt idx="4660">
                  <c:v>4.3871923941599995</c:v>
                </c:pt>
                <c:pt idx="4661">
                  <c:v>4.3984463958200006</c:v>
                </c:pt>
                <c:pt idx="4662">
                  <c:v>4.4141486194800006</c:v>
                </c:pt>
                <c:pt idx="4663">
                  <c:v>4.4304731493978009</c:v>
                </c:pt>
                <c:pt idx="4664">
                  <c:v>4.4455530668000005</c:v>
                </c:pt>
                <c:pt idx="4665">
                  <c:v>4.4535598664000009</c:v>
                </c:pt>
                <c:pt idx="4666">
                  <c:v>4.4588977327999997</c:v>
                </c:pt>
                <c:pt idx="4667">
                  <c:v>4.4637907769999998</c:v>
                </c:pt>
                <c:pt idx="4668">
                  <c:v>4.4700182878000003</c:v>
                </c:pt>
                <c:pt idx="4669">
                  <c:v>4.4677941768</c:v>
                </c:pt>
                <c:pt idx="4670">
                  <c:v>4.4633459548000003</c:v>
                </c:pt>
                <c:pt idx="4671">
                  <c:v>4.4655700658000006</c:v>
                </c:pt>
                <c:pt idx="4672">
                  <c:v>4.4766906208000004</c:v>
                </c:pt>
                <c:pt idx="4673">
                  <c:v>4.4895904646</c:v>
                </c:pt>
                <c:pt idx="4674">
                  <c:v>4.4998213751999998</c:v>
                </c:pt>
                <c:pt idx="4675">
                  <c:v>4.5087178192000001</c:v>
                </c:pt>
                <c:pt idx="4676">
                  <c:v>4.5091626414000006</c:v>
                </c:pt>
                <c:pt idx="4677">
                  <c:v>4.5033799527999996</c:v>
                </c:pt>
                <c:pt idx="4678">
                  <c:v>4.4855870647999998</c:v>
                </c:pt>
                <c:pt idx="4679">
                  <c:v>4.4722423987999997</c:v>
                </c:pt>
                <c:pt idx="4680">
                  <c:v>4.4633459548000003</c:v>
                </c:pt>
                <c:pt idx="4681">
                  <c:v>4.4508909332000002</c:v>
                </c:pt>
                <c:pt idx="4682">
                  <c:v>4.4377241960800005</c:v>
                </c:pt>
                <c:pt idx="4683">
                  <c:v>4.4282490383978006</c:v>
                </c:pt>
                <c:pt idx="4684">
                  <c:v>4.4138817261600005</c:v>
                </c:pt>
                <c:pt idx="4685">
                  <c:v>4.3956884981800002</c:v>
                </c:pt>
                <c:pt idx="4686">
                  <c:v>4.3073912914800001</c:v>
                </c:pt>
                <c:pt idx="4687">
                  <c:v>4.2462282389800006</c:v>
                </c:pt>
                <c:pt idx="4688">
                  <c:v>4.22812397544</c:v>
                </c:pt>
                <c:pt idx="4689">
                  <c:v>4.2211402669000009</c:v>
                </c:pt>
                <c:pt idx="4690">
                  <c:v>4.2174927248600005</c:v>
                </c:pt>
                <c:pt idx="4691">
                  <c:v>4.2147793094400008</c:v>
                </c:pt>
                <c:pt idx="4692">
                  <c:v>4.2027691100400011</c:v>
                </c:pt>
                <c:pt idx="4693">
                  <c:v>4.1922268239000005</c:v>
                </c:pt>
                <c:pt idx="4694">
                  <c:v>4.1853320798000002</c:v>
                </c:pt>
                <c:pt idx="4695">
                  <c:v>4.1763021891400003</c:v>
                </c:pt>
                <c:pt idx="4696">
                  <c:v>4.1620678787400003</c:v>
                </c:pt>
                <c:pt idx="4697">
                  <c:v>4.1420063975200003</c:v>
                </c:pt>
                <c:pt idx="4698">
                  <c:v>4.1305299847600008</c:v>
                </c:pt>
                <c:pt idx="4699">
                  <c:v>4.1195873586400005</c:v>
                </c:pt>
                <c:pt idx="4700">
                  <c:v>4.1146053500000006</c:v>
                </c:pt>
                <c:pt idx="4701">
                  <c:v>4.1102016102200007</c:v>
                </c:pt>
                <c:pt idx="4702">
                  <c:v>4.1068654437200003</c:v>
                </c:pt>
                <c:pt idx="4703">
                  <c:v>4.0986807152399996</c:v>
                </c:pt>
                <c:pt idx="4704">
                  <c:v>4.0903180578800002</c:v>
                </c:pt>
                <c:pt idx="4705">
                  <c:v>4.0785302695799999</c:v>
                </c:pt>
                <c:pt idx="4706">
                  <c:v>4.0666979990600005</c:v>
                </c:pt>
                <c:pt idx="4707">
                  <c:v>4.0576236261800007</c:v>
                </c:pt>
                <c:pt idx="4708">
                  <c:v>4.0497947554599998</c:v>
                </c:pt>
                <c:pt idx="4709">
                  <c:v>4.0441010313000003</c:v>
                </c:pt>
                <c:pt idx="4710">
                  <c:v>4.0239950678600005</c:v>
                </c:pt>
                <c:pt idx="4711">
                  <c:v>4.0135862283800003</c:v>
                </c:pt>
                <c:pt idx="4712">
                  <c:v>4.0150986238600002</c:v>
                </c:pt>
                <c:pt idx="4713">
                  <c:v>4.0147872483200002</c:v>
                </c:pt>
                <c:pt idx="4714">
                  <c:v>4.0227495657000008</c:v>
                </c:pt>
                <c:pt idx="4715">
                  <c:v>4.0296443098000001</c:v>
                </c:pt>
                <c:pt idx="4716">
                  <c:v>4.0323132430000008</c:v>
                </c:pt>
                <c:pt idx="4717">
                  <c:v>4.0361387139200007</c:v>
                </c:pt>
                <c:pt idx="4718">
                  <c:v>3.98347176544</c:v>
                </c:pt>
                <c:pt idx="4719">
                  <c:v>3.9594513666400002</c:v>
                </c:pt>
                <c:pt idx="4720">
                  <c:v>3.9570938089800007</c:v>
                </c:pt>
                <c:pt idx="4721">
                  <c:v>3.9278245082200001</c:v>
                </c:pt>
                <c:pt idx="4722">
                  <c:v>3.9184832420200002</c:v>
                </c:pt>
                <c:pt idx="4723">
                  <c:v>3.9102985135400004</c:v>
                </c:pt>
                <c:pt idx="4724">
                  <c:v>3.8994893340800005</c:v>
                </c:pt>
                <c:pt idx="4725">
                  <c:v>3.8835646993200004</c:v>
                </c:pt>
                <c:pt idx="4726">
                  <c:v>3.8709762310600002</c:v>
                </c:pt>
                <c:pt idx="4727">
                  <c:v>3.8587436205600003</c:v>
                </c:pt>
                <c:pt idx="4728">
                  <c:v>3.8480234055400007</c:v>
                </c:pt>
                <c:pt idx="4729">
                  <c:v>3.8324991107600002</c:v>
                </c:pt>
                <c:pt idx="4730">
                  <c:v>3.8108362696200007</c:v>
                </c:pt>
                <c:pt idx="4731">
                  <c:v>3.7871717285800002</c:v>
                </c:pt>
                <c:pt idx="4732">
                  <c:v>3.7684447139600001</c:v>
                </c:pt>
                <c:pt idx="4733">
                  <c:v>3.7568793367600004</c:v>
                </c:pt>
                <c:pt idx="4734">
                  <c:v>3.7397536820600004</c:v>
                </c:pt>
                <c:pt idx="4735">
                  <c:v>3.7372181955200001</c:v>
                </c:pt>
                <c:pt idx="4736">
                  <c:v>3.7395312709600002</c:v>
                </c:pt>
                <c:pt idx="4737">
                  <c:v>3.7379743932600005</c:v>
                </c:pt>
                <c:pt idx="4738">
                  <c:v>3.7392643776400005</c:v>
                </c:pt>
                <c:pt idx="4739">
                  <c:v>3.7461591217399999</c:v>
                </c:pt>
                <c:pt idx="4740">
                  <c:v>3.75656796122</c:v>
                </c:pt>
                <c:pt idx="4741">
                  <c:v>3.7731598292800004</c:v>
                </c:pt>
                <c:pt idx="4742">
                  <c:v>3.7899296262200002</c:v>
                </c:pt>
                <c:pt idx="4743">
                  <c:v>3.8111921273800005</c:v>
                </c:pt>
                <c:pt idx="4744">
                  <c:v>3.8308087864000004</c:v>
                </c:pt>
                <c:pt idx="4745">
                  <c:v>3.8410396970000003</c:v>
                </c:pt>
                <c:pt idx="4746">
                  <c:v>3.8375700838400002</c:v>
                </c:pt>
                <c:pt idx="4747">
                  <c:v>3.8419293414000002</c:v>
                </c:pt>
                <c:pt idx="4748">
                  <c:v>3.8104359296400001</c:v>
                </c:pt>
                <c:pt idx="4749">
                  <c:v>3.7858817442000006</c:v>
                </c:pt>
                <c:pt idx="4750">
                  <c:v>3.7715584693600004</c:v>
                </c:pt>
                <c:pt idx="4751">
                  <c:v>3.7494063238000002</c:v>
                </c:pt>
                <c:pt idx="4752">
                  <c:v>3.7237845650800003</c:v>
                </c:pt>
                <c:pt idx="4753">
                  <c:v>3.7006982929000007</c:v>
                </c:pt>
                <c:pt idx="4754">
                  <c:v>3.680903705</c:v>
                </c:pt>
                <c:pt idx="4755">
                  <c:v>3.6742313720000004</c:v>
                </c:pt>
                <c:pt idx="4756">
                  <c:v>3.6710731343800003</c:v>
                </c:pt>
                <c:pt idx="4757">
                  <c:v>3.6783682184600002</c:v>
                </c:pt>
                <c:pt idx="4758">
                  <c:v>3.6868198402600005</c:v>
                </c:pt>
                <c:pt idx="4759">
                  <c:v>3.6967838575400007</c:v>
                </c:pt>
                <c:pt idx="4760">
                  <c:v>3.7076375192200004</c:v>
                </c:pt>
                <c:pt idx="4761">
                  <c:v>3.7143988166600002</c:v>
                </c:pt>
                <c:pt idx="4762">
                  <c:v>3.7162670699000007</c:v>
                </c:pt>
                <c:pt idx="4763">
                  <c:v>3.7175125720600004</c:v>
                </c:pt>
                <c:pt idx="4764">
                  <c:v>3.7216494185199998</c:v>
                </c:pt>
                <c:pt idx="4765">
                  <c:v>3.7178684298200002</c:v>
                </c:pt>
                <c:pt idx="4766">
                  <c:v>3.7070147681400005</c:v>
                </c:pt>
                <c:pt idx="4767">
                  <c:v>3.7029668861200005</c:v>
                </c:pt>
                <c:pt idx="4768">
                  <c:v>3.7053689260000002</c:v>
                </c:pt>
                <c:pt idx="4769">
                  <c:v>3.7090609502600005</c:v>
                </c:pt>
                <c:pt idx="4770">
                  <c:v>3.7213825252000006</c:v>
                </c:pt>
                <c:pt idx="4771">
                  <c:v>3.7373516421800006</c:v>
                </c:pt>
                <c:pt idx="4772">
                  <c:v>3.7462480861800005</c:v>
                </c:pt>
                <c:pt idx="4773">
                  <c:v>3.7501180393200002</c:v>
                </c:pt>
                <c:pt idx="4774">
                  <c:v>3.7477159994400004</c:v>
                </c:pt>
                <c:pt idx="4775">
                  <c:v>3.7471822128000003</c:v>
                </c:pt>
                <c:pt idx="4776">
                  <c:v>3.7440239751800006</c:v>
                </c:pt>
                <c:pt idx="4777">
                  <c:v>3.7391754132000004</c:v>
                </c:pt>
                <c:pt idx="4778">
                  <c:v>3.7337041001400002</c:v>
                </c:pt>
                <c:pt idx="4779">
                  <c:v>3.7314799891400003</c:v>
                </c:pt>
                <c:pt idx="4780">
                  <c:v>3.7329923846200006</c:v>
                </c:pt>
                <c:pt idx="4781">
                  <c:v>3.7328144557400003</c:v>
                </c:pt>
                <c:pt idx="4782">
                  <c:v>3.7318803291200005</c:v>
                </c:pt>
                <c:pt idx="4783">
                  <c:v>3.7331703135000001</c:v>
                </c:pt>
                <c:pt idx="4784">
                  <c:v>3.73726267774</c:v>
                </c:pt>
                <c:pt idx="4785">
                  <c:v>3.7422891686000002</c:v>
                </c:pt>
                <c:pt idx="4786">
                  <c:v>3.7494063238000002</c:v>
                </c:pt>
                <c:pt idx="4787">
                  <c:v>3.7579469100400007</c:v>
                </c:pt>
                <c:pt idx="4788">
                  <c:v>3.7614610054200002</c:v>
                </c:pt>
                <c:pt idx="4789">
                  <c:v>3.7647971719200006</c:v>
                </c:pt>
                <c:pt idx="4790">
                  <c:v>3.7739605092400001</c:v>
                </c:pt>
                <c:pt idx="4791">
                  <c:v>3.7887730885000002</c:v>
                </c:pt>
                <c:pt idx="4792">
                  <c:v>3.7990929635400006</c:v>
                </c:pt>
                <c:pt idx="4793">
                  <c:v>3.7952230104000004</c:v>
                </c:pt>
                <c:pt idx="4794">
                  <c:v>3.7877055152199999</c:v>
                </c:pt>
                <c:pt idx="4795">
                  <c:v>3.7876610330000005</c:v>
                </c:pt>
                <c:pt idx="4796">
                  <c:v>3.7829014354599999</c:v>
                </c:pt>
                <c:pt idx="4797">
                  <c:v>3.7796097511800002</c:v>
                </c:pt>
                <c:pt idx="4798">
                  <c:v>3.7821452377200004</c:v>
                </c:pt>
                <c:pt idx="4799">
                  <c:v>3.78823930186</c:v>
                </c:pt>
                <c:pt idx="4800">
                  <c:v>3.8003384657000008</c:v>
                </c:pt>
                <c:pt idx="4801">
                  <c:v>3.8156403493800002</c:v>
                </c:pt>
                <c:pt idx="4802">
                  <c:v>3.8171527448600004</c:v>
                </c:pt>
                <c:pt idx="4803">
                  <c:v>3.8071442453600004</c:v>
                </c:pt>
                <c:pt idx="4804">
                  <c:v>3.8018953434000005</c:v>
                </c:pt>
                <c:pt idx="4805">
                  <c:v>3.7938440615800002</c:v>
                </c:pt>
                <c:pt idx="4806">
                  <c:v>3.7869048352600001</c:v>
                </c:pt>
                <c:pt idx="4807">
                  <c:v>3.7759622091400002</c:v>
                </c:pt>
                <c:pt idx="4808">
                  <c:v>3.7660871563000002</c:v>
                </c:pt>
                <c:pt idx="4809">
                  <c:v>3.7574131234000006</c:v>
                </c:pt>
                <c:pt idx="4810">
                  <c:v>3.7394867887399998</c:v>
                </c:pt>
                <c:pt idx="4811">
                  <c:v>3.7196477186200005</c:v>
                </c:pt>
                <c:pt idx="4812">
                  <c:v>3.70545789044</c:v>
                </c:pt>
                <c:pt idx="4813">
                  <c:v>3.68873257572</c:v>
                </c:pt>
                <c:pt idx="4814">
                  <c:v>3.6724520832000005</c:v>
                </c:pt>
                <c:pt idx="4815">
                  <c:v>3.6668918057000006</c:v>
                </c:pt>
                <c:pt idx="4816">
                  <c:v>3.6600415438200002</c:v>
                </c:pt>
                <c:pt idx="4817">
                  <c:v>3.6596412038400001</c:v>
                </c:pt>
                <c:pt idx="4818">
                  <c:v>3.6615984215199999</c:v>
                </c:pt>
                <c:pt idx="4819">
                  <c:v>3.6640894258400003</c:v>
                </c:pt>
                <c:pt idx="4820">
                  <c:v>3.6580398439200001</c:v>
                </c:pt>
                <c:pt idx="4821">
                  <c:v>3.6454958578800003</c:v>
                </c:pt>
                <c:pt idx="4822">
                  <c:v>3.63224015632</c:v>
                </c:pt>
                <c:pt idx="4823">
                  <c:v>3.6237440523000002</c:v>
                </c:pt>
                <c:pt idx="4824">
                  <c:v>3.6236106056400001</c:v>
                </c:pt>
                <c:pt idx="4825">
                  <c:v>3.6263685032800002</c:v>
                </c:pt>
                <c:pt idx="4826">
                  <c:v>3.6240109456200003</c:v>
                </c:pt>
                <c:pt idx="4827">
                  <c:v>3.6060401287400001</c:v>
                </c:pt>
                <c:pt idx="4828">
                  <c:v>3.5982112580200001</c:v>
                </c:pt>
                <c:pt idx="4829">
                  <c:v>3.5978998824800006</c:v>
                </c:pt>
                <c:pt idx="4830">
                  <c:v>3.60942077746</c:v>
                </c:pt>
                <c:pt idx="4831">
                  <c:v>3.6232992300999998</c:v>
                </c:pt>
                <c:pt idx="4832">
                  <c:v>3.6423376202600006</c:v>
                </c:pt>
                <c:pt idx="4833">
                  <c:v>3.6605308482400001</c:v>
                </c:pt>
                <c:pt idx="4834">
                  <c:v>3.6734751742600005</c:v>
                </c:pt>
                <c:pt idx="4835">
                  <c:v>3.68206024272</c:v>
                </c:pt>
                <c:pt idx="4836">
                  <c:v>3.6877094846600005</c:v>
                </c:pt>
                <c:pt idx="4837">
                  <c:v>3.6837950493000005</c:v>
                </c:pt>
                <c:pt idx="4838">
                  <c:v>3.6869977691400004</c:v>
                </c:pt>
                <c:pt idx="4839">
                  <c:v>3.6889994690400005</c:v>
                </c:pt>
                <c:pt idx="4840">
                  <c:v>3.6885546468400001</c:v>
                </c:pt>
                <c:pt idx="4841">
                  <c:v>3.6836171204200006</c:v>
                </c:pt>
                <c:pt idx="4842">
                  <c:v>3.6846846937000004</c:v>
                </c:pt>
                <c:pt idx="4843">
                  <c:v>3.6877539668799999</c:v>
                </c:pt>
                <c:pt idx="4844">
                  <c:v>3.6853519270000001</c:v>
                </c:pt>
                <c:pt idx="4845">
                  <c:v>3.68437331816</c:v>
                </c:pt>
                <c:pt idx="4846">
                  <c:v>3.6902004889800004</c:v>
                </c:pt>
                <c:pt idx="4847">
                  <c:v>3.6985186641200003</c:v>
                </c:pt>
                <c:pt idx="4848">
                  <c:v>3.7081268236400002</c:v>
                </c:pt>
                <c:pt idx="4849">
                  <c:v>3.7185801453400003</c:v>
                </c:pt>
                <c:pt idx="4850">
                  <c:v>3.7354389067200002</c:v>
                </c:pt>
                <c:pt idx="4851">
                  <c:v>3.7520307747800001</c:v>
                </c:pt>
                <c:pt idx="4852">
                  <c:v>3.7664874962800003</c:v>
                </c:pt>
                <c:pt idx="4853">
                  <c:v>3.7818338621800005</c:v>
                </c:pt>
                <c:pt idx="4854">
                  <c:v>3.8002939834800005</c:v>
                </c:pt>
                <c:pt idx="4855">
                  <c:v>3.8087900875000007</c:v>
                </c:pt>
                <c:pt idx="4856">
                  <c:v>3.8174641204000004</c:v>
                </c:pt>
                <c:pt idx="4857">
                  <c:v>3.8264940110600003</c:v>
                </c:pt>
                <c:pt idx="4858">
                  <c:v>3.8340559884600003</c:v>
                </c:pt>
                <c:pt idx="4859">
                  <c:v>3.8413955547600005</c:v>
                </c:pt>
                <c:pt idx="4860">
                  <c:v>3.8474896189000005</c:v>
                </c:pt>
                <c:pt idx="4861">
                  <c:v>3.8537171297000006</c:v>
                </c:pt>
                <c:pt idx="4862">
                  <c:v>3.8598111938400002</c:v>
                </c:pt>
                <c:pt idx="4863">
                  <c:v>3.86465975582</c:v>
                </c:pt>
                <c:pt idx="4864">
                  <c:v>3.8639480403000004</c:v>
                </c:pt>
                <c:pt idx="4865">
                  <c:v>3.8508702676200004</c:v>
                </c:pt>
                <c:pt idx="4866">
                  <c:v>3.82876260428</c:v>
                </c:pt>
                <c:pt idx="4867">
                  <c:v>3.7478939283200003</c:v>
                </c:pt>
                <c:pt idx="4868">
                  <c:v>3.6722741543200002</c:v>
                </c:pt>
                <c:pt idx="4869">
                  <c:v>3.63993558038</c:v>
                </c:pt>
                <c:pt idx="4870">
                  <c:v>3.6184951503400002</c:v>
                </c:pt>
                <c:pt idx="4871">
                  <c:v>3.6028818911200005</c:v>
                </c:pt>
                <c:pt idx="4872">
                  <c:v>3.5891368851400003</c:v>
                </c:pt>
                <c:pt idx="4873">
                  <c:v>3.5811300855400003</c:v>
                </c:pt>
                <c:pt idx="4874">
                  <c:v>3.5765039346600003</c:v>
                </c:pt>
                <c:pt idx="4875">
                  <c:v>3.5660950951800006</c:v>
                </c:pt>
                <c:pt idx="4876">
                  <c:v>3.5351354700600006</c:v>
                </c:pt>
                <c:pt idx="4877">
                  <c:v>3.5194332464000002</c:v>
                </c:pt>
                <c:pt idx="4878">
                  <c:v>3.5115598934600003</c:v>
                </c:pt>
                <c:pt idx="4879">
                  <c:v>3.4997276229400005</c:v>
                </c:pt>
                <c:pt idx="4880">
                  <c:v>3.4941228632200003</c:v>
                </c:pt>
                <c:pt idx="4881">
                  <c:v>3.4932332188199999</c:v>
                </c:pt>
                <c:pt idx="4882">
                  <c:v>3.4923880566400003</c:v>
                </c:pt>
                <c:pt idx="4883">
                  <c:v>3.4951014720600004</c:v>
                </c:pt>
                <c:pt idx="4884">
                  <c:v>3.4994607296200004</c:v>
                </c:pt>
                <c:pt idx="4885">
                  <c:v>3.5092913002400001</c:v>
                </c:pt>
                <c:pt idx="4886">
                  <c:v>3.5207232307800003</c:v>
                </c:pt>
                <c:pt idx="4887">
                  <c:v>3.5367813122</c:v>
                </c:pt>
                <c:pt idx="4888">
                  <c:v>3.55537488016</c:v>
                </c:pt>
                <c:pt idx="4889">
                  <c:v>3.57427982366</c:v>
                </c:pt>
                <c:pt idx="4890">
                  <c:v>3.5914054783600005</c:v>
                </c:pt>
                <c:pt idx="4891">
                  <c:v>3.6058177176400004</c:v>
                </c:pt>
                <c:pt idx="4892">
                  <c:v>3.6189399725400002</c:v>
                </c:pt>
                <c:pt idx="4893">
                  <c:v>3.6278808987600004</c:v>
                </c:pt>
                <c:pt idx="4894">
                  <c:v>3.6353539117200002</c:v>
                </c:pt>
                <c:pt idx="4895">
                  <c:v>3.6436276046400002</c:v>
                </c:pt>
                <c:pt idx="4896">
                  <c:v>3.6490099532600007</c:v>
                </c:pt>
                <c:pt idx="4897">
                  <c:v>3.6530133530600004</c:v>
                </c:pt>
                <c:pt idx="4898">
                  <c:v>3.6482092733000004</c:v>
                </c:pt>
                <c:pt idx="4899">
                  <c:v>3.6454958578800003</c:v>
                </c:pt>
                <c:pt idx="4900">
                  <c:v>3.6382007738000004</c:v>
                </c:pt>
                <c:pt idx="4901">
                  <c:v>3.6276140054400003</c:v>
                </c:pt>
                <c:pt idx="4902">
                  <c:v>3.62134201242</c:v>
                </c:pt>
                <c:pt idx="4903">
                  <c:v>3.6230323367800001</c:v>
                </c:pt>
                <c:pt idx="4904">
                  <c:v>3.5980333291400002</c:v>
                </c:pt>
                <c:pt idx="4905">
                  <c:v>3.5972771314000007</c:v>
                </c:pt>
                <c:pt idx="4906">
                  <c:v>3.6050615199000005</c:v>
                </c:pt>
                <c:pt idx="4907">
                  <c:v>3.6186285970000003</c:v>
                </c:pt>
                <c:pt idx="4908">
                  <c:v>3.6297491520000005</c:v>
                </c:pt>
                <c:pt idx="4909">
                  <c:v>3.6345977139800003</c:v>
                </c:pt>
                <c:pt idx="4910">
                  <c:v>3.6434496757600003</c:v>
                </c:pt>
                <c:pt idx="4911">
                  <c:v>3.6535471397000006</c:v>
                </c:pt>
                <c:pt idx="4912">
                  <c:v>3.6613315282000003</c:v>
                </c:pt>
                <c:pt idx="4913">
                  <c:v>3.6649790702400002</c:v>
                </c:pt>
                <c:pt idx="4914">
                  <c:v>3.6661356079599998</c:v>
                </c:pt>
                <c:pt idx="4915">
                  <c:v>3.6701390077600005</c:v>
                </c:pt>
                <c:pt idx="4916">
                  <c:v>3.6680038612000003</c:v>
                </c:pt>
                <c:pt idx="4917">
                  <c:v>3.6656463035400004</c:v>
                </c:pt>
                <c:pt idx="4918">
                  <c:v>3.6680928256400001</c:v>
                </c:pt>
                <c:pt idx="4919">
                  <c:v>3.6793913095200002</c:v>
                </c:pt>
                <c:pt idx="4920">
                  <c:v>3.6922466711000004</c:v>
                </c:pt>
                <c:pt idx="4921">
                  <c:v>3.7103509346400001</c:v>
                </c:pt>
                <c:pt idx="4922">
                  <c:v>3.7293448425800002</c:v>
                </c:pt>
                <c:pt idx="4923">
                  <c:v>3.7527869725200005</c:v>
                </c:pt>
                <c:pt idx="4924">
                  <c:v>3.77880907122</c:v>
                </c:pt>
                <c:pt idx="4925">
                  <c:v>3.7986481413400006</c:v>
                </c:pt>
                <c:pt idx="4926">
                  <c:v>3.8131493450600007</c:v>
                </c:pt>
                <c:pt idx="4927">
                  <c:v>3.8278284776600002</c:v>
                </c:pt>
                <c:pt idx="4928">
                  <c:v>3.8414400369800004</c:v>
                </c:pt>
                <c:pt idx="4929">
                  <c:v>3.8474451366800002</c:v>
                </c:pt>
                <c:pt idx="4930">
                  <c:v>3.85229369866</c:v>
                </c:pt>
                <c:pt idx="4931">
                  <c:v>3.8490020143800003</c:v>
                </c:pt>
                <c:pt idx="4932">
                  <c:v>3.8396607481800005</c:v>
                </c:pt>
                <c:pt idx="4933">
                  <c:v>3.8191989269800004</c:v>
                </c:pt>
                <c:pt idx="4934">
                  <c:v>3.7801880200400007</c:v>
                </c:pt>
                <c:pt idx="4935">
                  <c:v>3.7255638538800002</c:v>
                </c:pt>
                <c:pt idx="4936">
                  <c:v>3.6644452836000001</c:v>
                </c:pt>
                <c:pt idx="4937">
                  <c:v>3.6128903906200005</c:v>
                </c:pt>
                <c:pt idx="4938">
                  <c:v>3.5636930553000004</c:v>
                </c:pt>
                <c:pt idx="4939">
                  <c:v>3.5240149150600004</c:v>
                </c:pt>
                <c:pt idx="4940">
                  <c:v>3.4906087678400004</c:v>
                </c:pt>
                <c:pt idx="4941">
                  <c:v>3.4703248755200002</c:v>
                </c:pt>
                <c:pt idx="4942">
                  <c:v>3.45631297622</c:v>
                </c:pt>
                <c:pt idx="4943">
                  <c:v>3.4520426831000002</c:v>
                </c:pt>
                <c:pt idx="4944">
                  <c:v>3.4524430230800003</c:v>
                </c:pt>
                <c:pt idx="4945">
                  <c:v>3.4491513388000001</c:v>
                </c:pt>
                <c:pt idx="4946">
                  <c:v>3.4502633943000003</c:v>
                </c:pt>
                <c:pt idx="4947">
                  <c:v>3.4597381071600002</c:v>
                </c:pt>
                <c:pt idx="4948">
                  <c:v>3.4750844730600003</c:v>
                </c:pt>
                <c:pt idx="4949">
                  <c:v>3.4864719213799997</c:v>
                </c:pt>
                <c:pt idx="4950">
                  <c:v>3.5031972361000001</c:v>
                </c:pt>
                <c:pt idx="4951">
                  <c:v>3.5156522577000007</c:v>
                </c:pt>
                <c:pt idx="4952">
                  <c:v>3.5254383461000001</c:v>
                </c:pt>
                <c:pt idx="4953">
                  <c:v>3.5324665368600003</c:v>
                </c:pt>
                <c:pt idx="4954">
                  <c:v>3.5418967675000004</c:v>
                </c:pt>
                <c:pt idx="4955">
                  <c:v>3.5525725003000002</c:v>
                </c:pt>
                <c:pt idx="4956">
                  <c:v>3.5615134265199999</c:v>
                </c:pt>
                <c:pt idx="4957">
                  <c:v>3.5700984949800003</c:v>
                </c:pt>
                <c:pt idx="4958">
                  <c:v>3.5769932390800006</c:v>
                </c:pt>
                <c:pt idx="4959">
                  <c:v>3.5749470569599997</c:v>
                </c:pt>
                <c:pt idx="4960">
                  <c:v>3.5746801636400005</c:v>
                </c:pt>
                <c:pt idx="4961">
                  <c:v>3.5739684481200005</c:v>
                </c:pt>
                <c:pt idx="4962">
                  <c:v>3.5716998549000003</c:v>
                </c:pt>
                <c:pt idx="4963">
                  <c:v>3.5746356814200002</c:v>
                </c:pt>
                <c:pt idx="4964">
                  <c:v>3.5749470569599997</c:v>
                </c:pt>
                <c:pt idx="4965">
                  <c:v>3.57427982366</c:v>
                </c:pt>
                <c:pt idx="4966">
                  <c:v>3.5770377213</c:v>
                </c:pt>
                <c:pt idx="4967">
                  <c:v>3.5816193899600002</c:v>
                </c:pt>
                <c:pt idx="4968">
                  <c:v>3.5910051383799999</c:v>
                </c:pt>
                <c:pt idx="4969">
                  <c:v>3.6029708555600006</c:v>
                </c:pt>
                <c:pt idx="4970">
                  <c:v>3.6173830948400005</c:v>
                </c:pt>
                <c:pt idx="4971">
                  <c:v>3.6321956741000001</c:v>
                </c:pt>
                <c:pt idx="4972">
                  <c:v>3.6433607113200002</c:v>
                </c:pt>
                <c:pt idx="4973">
                  <c:v>3.6478089333199999</c:v>
                </c:pt>
                <c:pt idx="4974">
                  <c:v>3.6543478196600003</c:v>
                </c:pt>
                <c:pt idx="4975">
                  <c:v>3.6535471397000006</c:v>
                </c:pt>
                <c:pt idx="4976">
                  <c:v>3.6046611799200003</c:v>
                </c:pt>
                <c:pt idx="4977">
                  <c:v>3.5690309217000005</c:v>
                </c:pt>
                <c:pt idx="4978">
                  <c:v>3.5579548489200001</c:v>
                </c:pt>
                <c:pt idx="4979">
                  <c:v>3.5642713241599999</c:v>
                </c:pt>
                <c:pt idx="4980">
                  <c:v>3.5778828834800005</c:v>
                </c:pt>
                <c:pt idx="4981">
                  <c:v>3.5920282294400003</c:v>
                </c:pt>
                <c:pt idx="4982">
                  <c:v>3.6011915667600007</c:v>
                </c:pt>
                <c:pt idx="4983">
                  <c:v>3.6095097419000002</c:v>
                </c:pt>
                <c:pt idx="4984">
                  <c:v>3.6184061859000005</c:v>
                </c:pt>
                <c:pt idx="4985">
                  <c:v>3.6193403125200003</c:v>
                </c:pt>
                <c:pt idx="4986">
                  <c:v>3.6133796950400008</c:v>
                </c:pt>
                <c:pt idx="4987">
                  <c:v>3.6113779951400002</c:v>
                </c:pt>
                <c:pt idx="4988">
                  <c:v>3.6073745953400005</c:v>
                </c:pt>
                <c:pt idx="4989">
                  <c:v>3.6064849509400001</c:v>
                </c:pt>
                <c:pt idx="4990">
                  <c:v>3.6046166977</c:v>
                </c:pt>
                <c:pt idx="4991">
                  <c:v>3.6034156777600006</c:v>
                </c:pt>
                <c:pt idx="4992">
                  <c:v>3.6054618598800001</c:v>
                </c:pt>
                <c:pt idx="4993">
                  <c:v>3.6093762952400001</c:v>
                </c:pt>
                <c:pt idx="4994">
                  <c:v>3.6145807149800002</c:v>
                </c:pt>
                <c:pt idx="4995">
                  <c:v>3.6187175614400005</c:v>
                </c:pt>
                <c:pt idx="4996">
                  <c:v>3.6192958303</c:v>
                </c:pt>
                <c:pt idx="4997">
                  <c:v>3.6135576239200002</c:v>
                </c:pt>
                <c:pt idx="4998">
                  <c:v>3.6101769752000004</c:v>
                </c:pt>
                <c:pt idx="4999">
                  <c:v>3.6101324929800005</c:v>
                </c:pt>
                <c:pt idx="5000">
                  <c:v>3.6142693394400003</c:v>
                </c:pt>
                <c:pt idx="5001">
                  <c:v>3.6184951503400002</c:v>
                </c:pt>
                <c:pt idx="5002">
                  <c:v>3.6247226611400003</c:v>
                </c:pt>
                <c:pt idx="5003">
                  <c:v>3.6319732630000003</c:v>
                </c:pt>
                <c:pt idx="5004">
                  <c:v>3.6390904182000003</c:v>
                </c:pt>
                <c:pt idx="5005">
                  <c:v>3.6458961978600004</c:v>
                </c:pt>
                <c:pt idx="5006">
                  <c:v>3.6521237086600005</c:v>
                </c:pt>
                <c:pt idx="5007">
                  <c:v>3.6596412038400001</c:v>
                </c:pt>
                <c:pt idx="5008">
                  <c:v>3.6688935055999998</c:v>
                </c:pt>
                <c:pt idx="5009">
                  <c:v>3.6764999652200006</c:v>
                </c:pt>
                <c:pt idx="5010">
                  <c:v>3.6808592227800006</c:v>
                </c:pt>
                <c:pt idx="5011">
                  <c:v>3.6815709383000002</c:v>
                </c:pt>
                <c:pt idx="5012">
                  <c:v>3.6833947093199999</c:v>
                </c:pt>
                <c:pt idx="5013">
                  <c:v>3.6857522669800007</c:v>
                </c:pt>
                <c:pt idx="5014">
                  <c:v>3.6900670423199999</c:v>
                </c:pt>
                <c:pt idx="5015">
                  <c:v>3.6943373354400002</c:v>
                </c:pt>
                <c:pt idx="5016">
                  <c:v>3.6980293597000005</c:v>
                </c:pt>
                <c:pt idx="5017">
                  <c:v>3.70167690174</c:v>
                </c:pt>
                <c:pt idx="5018">
                  <c:v>3.7039899771800004</c:v>
                </c:pt>
                <c:pt idx="5019">
                  <c:v>3.7039899771800004</c:v>
                </c:pt>
                <c:pt idx="5020">
                  <c:v>3.7039010127400003</c:v>
                </c:pt>
                <c:pt idx="5021">
                  <c:v>3.7048351393600001</c:v>
                </c:pt>
                <c:pt idx="5022">
                  <c:v>3.7082602703000003</c:v>
                </c:pt>
                <c:pt idx="5023">
                  <c:v>3.716489481</c:v>
                </c:pt>
                <c:pt idx="5024">
                  <c:v>3.7211601140999999</c:v>
                </c:pt>
                <c:pt idx="5025">
                  <c:v>3.7253414427800005</c:v>
                </c:pt>
                <c:pt idx="5026">
                  <c:v>3.7240959406200003</c:v>
                </c:pt>
                <c:pt idx="5027">
                  <c:v>3.7223611340400007</c:v>
                </c:pt>
                <c:pt idx="5028">
                  <c:v>3.7129309034000002</c:v>
                </c:pt>
                <c:pt idx="5029">
                  <c:v>3.7018993128400002</c:v>
                </c:pt>
                <c:pt idx="5030">
                  <c:v>3.6840619426200005</c:v>
                </c:pt>
                <c:pt idx="5031">
                  <c:v>3.6673366279000006</c:v>
                </c:pt>
                <c:pt idx="5032">
                  <c:v>3.6508782065000003</c:v>
                </c:pt>
                <c:pt idx="5033">
                  <c:v>3.6289929542600001</c:v>
                </c:pt>
                <c:pt idx="5034">
                  <c:v>3.6038160177399998</c:v>
                </c:pt>
                <c:pt idx="5035">
                  <c:v>3.5921171938800005</c:v>
                </c:pt>
                <c:pt idx="5036">
                  <c:v>3.5945637159800001</c:v>
                </c:pt>
                <c:pt idx="5037">
                  <c:v>3.5930068382800004</c:v>
                </c:pt>
                <c:pt idx="5038">
                  <c:v>3.5916723716800005</c:v>
                </c:pt>
                <c:pt idx="5039">
                  <c:v>3.5750805036200002</c:v>
                </c:pt>
                <c:pt idx="5040">
                  <c:v>3.5254828283199999</c:v>
                </c:pt>
                <c:pt idx="5041">
                  <c:v>3.4887849968199998</c:v>
                </c:pt>
                <c:pt idx="5042">
                  <c:v>3.4694797133400002</c:v>
                </c:pt>
                <c:pt idx="5043">
                  <c:v>3.4417672902800005</c:v>
                </c:pt>
                <c:pt idx="5044">
                  <c:v>3.4172131048400005</c:v>
                </c:pt>
                <c:pt idx="5045">
                  <c:v>3.4011550234200003</c:v>
                </c:pt>
                <c:pt idx="5046">
                  <c:v>3.3914578994600002</c:v>
                </c:pt>
                <c:pt idx="5047">
                  <c:v>3.3822945621400002</c:v>
                </c:pt>
                <c:pt idx="5048">
                  <c:v>3.3819387043800004</c:v>
                </c:pt>
                <c:pt idx="5049">
                  <c:v>3.3931482238199999</c:v>
                </c:pt>
                <c:pt idx="5050">
                  <c:v>3.40502497656</c:v>
                </c:pt>
                <c:pt idx="5051">
                  <c:v>3.41983755582</c:v>
                </c:pt>
                <c:pt idx="5052">
                  <c:v>3.4361625305600003</c:v>
                </c:pt>
                <c:pt idx="5053">
                  <c:v>3.4552009207200003</c:v>
                </c:pt>
                <c:pt idx="5054">
                  <c:v>3.4796216595000002</c:v>
                </c:pt>
                <c:pt idx="5055">
                  <c:v>3.5041758449400002</c:v>
                </c:pt>
                <c:pt idx="5056">
                  <c:v>3.53126551692</c:v>
                </c:pt>
                <c:pt idx="5057">
                  <c:v>3.5579103667000003</c:v>
                </c:pt>
                <c:pt idx="5058">
                  <c:v>3.5804183700200003</c:v>
                </c:pt>
                <c:pt idx="5059">
                  <c:v>3.5960316292400001</c:v>
                </c:pt>
                <c:pt idx="5060">
                  <c:v>3.6114224773600005</c:v>
                </c:pt>
                <c:pt idx="5061">
                  <c:v>3.62365508786</c:v>
                </c:pt>
                <c:pt idx="5062">
                  <c:v>3.62756952322</c:v>
                </c:pt>
                <c:pt idx="5063">
                  <c:v>3.6301939742000005</c:v>
                </c:pt>
                <c:pt idx="5064">
                  <c:v>3.6269467721400002</c:v>
                </c:pt>
                <c:pt idx="5065">
                  <c:v>3.6150700194000005</c:v>
                </c:pt>
                <c:pt idx="5066">
                  <c:v>3.5943413048800004</c:v>
                </c:pt>
                <c:pt idx="5067">
                  <c:v>3.5739239659000006</c:v>
                </c:pt>
                <c:pt idx="5068">
                  <c:v>3.5566648645400005</c:v>
                </c:pt>
                <c:pt idx="5069">
                  <c:v>3.5505708004000001</c:v>
                </c:pt>
                <c:pt idx="5070">
                  <c:v>3.54870254716</c:v>
                </c:pt>
                <c:pt idx="5071">
                  <c:v>3.5489249582600007</c:v>
                </c:pt>
                <c:pt idx="5072">
                  <c:v>3.5573765800600006</c:v>
                </c:pt>
                <c:pt idx="5073">
                  <c:v>3.5675185262200002</c:v>
                </c:pt>
                <c:pt idx="5074">
                  <c:v>3.5849110742400003</c:v>
                </c:pt>
                <c:pt idx="5075">
                  <c:v>3.6034601599800005</c:v>
                </c:pt>
                <c:pt idx="5076">
                  <c:v>3.6274360765600004</c:v>
                </c:pt>
                <c:pt idx="5077">
                  <c:v>3.6561715906800005</c:v>
                </c:pt>
                <c:pt idx="5078">
                  <c:v>3.6824161004800002</c:v>
                </c:pt>
                <c:pt idx="5079">
                  <c:v>3.7120857412200001</c:v>
                </c:pt>
                <c:pt idx="5080">
                  <c:v>3.7335261712600003</c:v>
                </c:pt>
                <c:pt idx="5081">
                  <c:v>3.7499845926600002</c:v>
                </c:pt>
                <c:pt idx="5082">
                  <c:v>3.7573686411800002</c:v>
                </c:pt>
                <c:pt idx="5083">
                  <c:v>3.7610606654400005</c:v>
                </c:pt>
                <c:pt idx="5084">
                  <c:v>3.7658647452000005</c:v>
                </c:pt>
                <c:pt idx="5085">
                  <c:v>3.7705798605200003</c:v>
                </c:pt>
                <c:pt idx="5086">
                  <c:v>3.7679554095400003</c:v>
                </c:pt>
                <c:pt idx="5087">
                  <c:v>3.7562565856800005</c:v>
                </c:pt>
                <c:pt idx="5088">
                  <c:v>3.7463815328400005</c:v>
                </c:pt>
                <c:pt idx="5089">
                  <c:v>3.7400650576000003</c:v>
                </c:pt>
                <c:pt idx="5090">
                  <c:v>3.7346382267600005</c:v>
                </c:pt>
                <c:pt idx="5091">
                  <c:v>3.7319692935600006</c:v>
                </c:pt>
                <c:pt idx="5092">
                  <c:v>3.7131088322800001</c:v>
                </c:pt>
                <c:pt idx="5093">
                  <c:v>3.6498995976600002</c:v>
                </c:pt>
                <c:pt idx="5094">
                  <c:v>3.6117783351200003</c:v>
                </c:pt>
                <c:pt idx="5095">
                  <c:v>3.6009246734400002</c:v>
                </c:pt>
                <c:pt idx="5096">
                  <c:v>3.6019477645000002</c:v>
                </c:pt>
                <c:pt idx="5097">
                  <c:v>3.6059511643</c:v>
                </c:pt>
                <c:pt idx="5098">
                  <c:v>3.6100880107600006</c:v>
                </c:pt>
                <c:pt idx="5099">
                  <c:v>3.6091538841400004</c:v>
                </c:pt>
                <c:pt idx="5100">
                  <c:v>3.6065294331600004</c:v>
                </c:pt>
                <c:pt idx="5101">
                  <c:v>3.61031042186</c:v>
                </c:pt>
                <c:pt idx="5102">
                  <c:v>3.6168937904200003</c:v>
                </c:pt>
                <c:pt idx="5103">
                  <c:v>3.6280588276400003</c:v>
                </c:pt>
                <c:pt idx="5104">
                  <c:v>3.6418927980600007</c:v>
                </c:pt>
                <c:pt idx="5105">
                  <c:v>3.6554153929400006</c:v>
                </c:pt>
                <c:pt idx="5106">
                  <c:v>3.6666249123800001</c:v>
                </c:pt>
                <c:pt idx="5107">
                  <c:v>3.6802364717000007</c:v>
                </c:pt>
                <c:pt idx="5108">
                  <c:v>3.6918908133400006</c:v>
                </c:pt>
                <c:pt idx="5109">
                  <c:v>3.7042568705000005</c:v>
                </c:pt>
                <c:pt idx="5110">
                  <c:v>3.7012765617600003</c:v>
                </c:pt>
                <c:pt idx="5111">
                  <c:v>3.58486659202</c:v>
                </c:pt>
                <c:pt idx="5112">
                  <c:v>3.4987490140999999</c:v>
                </c:pt>
                <c:pt idx="5113">
                  <c:v>3.4783761573400001</c:v>
                </c:pt>
                <c:pt idx="5114">
                  <c:v>3.4776199596000001</c:v>
                </c:pt>
                <c:pt idx="5115">
                  <c:v>3.4833136837600005</c:v>
                </c:pt>
                <c:pt idx="5116">
                  <c:v>3.48842913906</c:v>
                </c:pt>
                <c:pt idx="5117">
                  <c:v>3.4940783810000005</c:v>
                </c:pt>
                <c:pt idx="5118">
                  <c:v>3.4988824607600004</c:v>
                </c:pt>
                <c:pt idx="5119">
                  <c:v>3.4925659855200002</c:v>
                </c:pt>
                <c:pt idx="5120">
                  <c:v>3.4135655628000001</c:v>
                </c:pt>
                <c:pt idx="5121">
                  <c:v>3.3797590756</c:v>
                </c:pt>
                <c:pt idx="5122">
                  <c:v>3.3601868988000003</c:v>
                </c:pt>
                <c:pt idx="5123">
                  <c:v>3.34808773496</c:v>
                </c:pt>
                <c:pt idx="5124">
                  <c:v>3.34141540196</c:v>
                </c:pt>
                <c:pt idx="5125">
                  <c:v>3.3346985867400001</c:v>
                </c:pt>
                <c:pt idx="5126">
                  <c:v>3.3376788954800003</c:v>
                </c:pt>
                <c:pt idx="5127">
                  <c:v>3.3500894348600005</c:v>
                </c:pt>
                <c:pt idx="5128">
                  <c:v>3.3674819828800002</c:v>
                </c:pt>
                <c:pt idx="5129">
                  <c:v>3.3865203730400002</c:v>
                </c:pt>
                <c:pt idx="5130">
                  <c:v>3.4068042653599999</c:v>
                </c:pt>
                <c:pt idx="5131">
                  <c:v>3.4289119287000003</c:v>
                </c:pt>
                <c:pt idx="5132">
                  <c:v>3.4455037967600006</c:v>
                </c:pt>
                <c:pt idx="5133">
                  <c:v>3.4631187558800001</c:v>
                </c:pt>
                <c:pt idx="5134">
                  <c:v>3.4745062042000003</c:v>
                </c:pt>
                <c:pt idx="5135">
                  <c:v>3.4812230194200002</c:v>
                </c:pt>
                <c:pt idx="5136">
                  <c:v>3.4882956924000004</c:v>
                </c:pt>
                <c:pt idx="5137">
                  <c:v>3.4932332188199999</c:v>
                </c:pt>
                <c:pt idx="5138">
                  <c:v>3.4999500340400003</c:v>
                </c:pt>
                <c:pt idx="5139">
                  <c:v>3.5104033557400003</c:v>
                </c:pt>
                <c:pt idx="5140">
                  <c:v>3.5276624571000004</c:v>
                </c:pt>
                <c:pt idx="5141">
                  <c:v>3.5512825159200001</c:v>
                </c:pt>
                <c:pt idx="5142">
                  <c:v>3.5714329615800002</c:v>
                </c:pt>
                <c:pt idx="5143">
                  <c:v>3.5874020785600007</c:v>
                </c:pt>
                <c:pt idx="5144">
                  <c:v>3.5969212736400005</c:v>
                </c:pt>
                <c:pt idx="5145">
                  <c:v>3.6004798512400003</c:v>
                </c:pt>
                <c:pt idx="5146">
                  <c:v>3.6043053221600001</c:v>
                </c:pt>
                <c:pt idx="5147">
                  <c:v>3.6034601599800005</c:v>
                </c:pt>
                <c:pt idx="5148">
                  <c:v>3.6075970064400003</c:v>
                </c:pt>
                <c:pt idx="5149">
                  <c:v>3.6170272370800003</c:v>
                </c:pt>
                <c:pt idx="5150">
                  <c:v>3.6292153653600003</c:v>
                </c:pt>
                <c:pt idx="5151">
                  <c:v>3.6353539117200002</c:v>
                </c:pt>
                <c:pt idx="5152">
                  <c:v>3.6440724268400002</c:v>
                </c:pt>
                <c:pt idx="5153">
                  <c:v>3.6514564753600003</c:v>
                </c:pt>
                <c:pt idx="5154">
                  <c:v>3.6591963816400002</c:v>
                </c:pt>
                <c:pt idx="5155">
                  <c:v>3.6643118369400005</c:v>
                </c:pt>
                <c:pt idx="5156">
                  <c:v>3.6624880659200003</c:v>
                </c:pt>
                <c:pt idx="5157">
                  <c:v>3.6520792264400002</c:v>
                </c:pt>
                <c:pt idx="5158">
                  <c:v>3.6428714069000008</c:v>
                </c:pt>
                <c:pt idx="5159">
                  <c:v>3.6314839585800001</c:v>
                </c:pt>
                <c:pt idx="5160">
                  <c:v>3.6151145016200004</c:v>
                </c:pt>
                <c:pt idx="5161">
                  <c:v>3.5969657558600003</c:v>
                </c:pt>
                <c:pt idx="5162">
                  <c:v>3.5696981550000007</c:v>
                </c:pt>
                <c:pt idx="5163">
                  <c:v>3.55074872928</c:v>
                </c:pt>
                <c:pt idx="5164">
                  <c:v>3.5283296904000006</c:v>
                </c:pt>
                <c:pt idx="5165">
                  <c:v>3.4969697253000005</c:v>
                </c:pt>
                <c:pt idx="5166">
                  <c:v>3.4725489865200001</c:v>
                </c:pt>
                <c:pt idx="5167">
                  <c:v>3.4633856492000006</c:v>
                </c:pt>
                <c:pt idx="5168">
                  <c:v>3.4543112763200003</c:v>
                </c:pt>
                <c:pt idx="5169">
                  <c:v>3.4417672902800005</c:v>
                </c:pt>
                <c:pt idx="5170">
                  <c:v>3.4348725461800003</c:v>
                </c:pt>
                <c:pt idx="5171">
                  <c:v>3.4337160084599998</c:v>
                </c:pt>
                <c:pt idx="5172">
                  <c:v>3.4276664265400005</c:v>
                </c:pt>
                <c:pt idx="5173">
                  <c:v>3.4151224405000002</c:v>
                </c:pt>
                <c:pt idx="5174">
                  <c:v>3.40751598088</c:v>
                </c:pt>
                <c:pt idx="5175">
                  <c:v>3.4086725186</c:v>
                </c:pt>
                <c:pt idx="5176">
                  <c:v>3.4138324561200006</c:v>
                </c:pt>
                <c:pt idx="5177">
                  <c:v>3.4221951134800004</c:v>
                </c:pt>
                <c:pt idx="5178">
                  <c:v>3.4332267040400009</c:v>
                </c:pt>
                <c:pt idx="5179">
                  <c:v>3.4471941211200003</c:v>
                </c:pt>
                <c:pt idx="5180">
                  <c:v>3.4613839493</c:v>
                </c:pt>
                <c:pt idx="5181">
                  <c:v>3.4721486465400004</c:v>
                </c:pt>
                <c:pt idx="5182">
                  <c:v>3.4876284590999997</c:v>
                </c:pt>
                <c:pt idx="5183">
                  <c:v>3.5017738050600005</c:v>
                </c:pt>
                <c:pt idx="5184">
                  <c:v>3.5125385023000004</c:v>
                </c:pt>
                <c:pt idx="5185">
                  <c:v>3.5128943600600007</c:v>
                </c:pt>
                <c:pt idx="5186">
                  <c:v>3.5106702490600004</c:v>
                </c:pt>
                <c:pt idx="5187">
                  <c:v>3.5146291666400002</c:v>
                </c:pt>
                <c:pt idx="5188">
                  <c:v>3.5212570174200004</c:v>
                </c:pt>
                <c:pt idx="5189">
                  <c:v>3.5332227345999998</c:v>
                </c:pt>
                <c:pt idx="5190">
                  <c:v>3.5434981274200004</c:v>
                </c:pt>
                <c:pt idx="5191">
                  <c:v>3.5525725003000002</c:v>
                </c:pt>
                <c:pt idx="5192">
                  <c:v>3.56440477082</c:v>
                </c:pt>
                <c:pt idx="5193">
                  <c:v>3.5718777837800002</c:v>
                </c:pt>
                <c:pt idx="5194">
                  <c:v>3.5808187100000004</c:v>
                </c:pt>
                <c:pt idx="5195">
                  <c:v>3.5916278894600002</c:v>
                </c:pt>
                <c:pt idx="5196">
                  <c:v>3.5979888469200003</c:v>
                </c:pt>
                <c:pt idx="5197">
                  <c:v>3.6017253534000004</c:v>
                </c:pt>
                <c:pt idx="5198">
                  <c:v>3.6024815511400003</c:v>
                </c:pt>
                <c:pt idx="5199">
                  <c:v>3.6022591400400006</c:v>
                </c:pt>
                <c:pt idx="5200">
                  <c:v>3.60025744014</c:v>
                </c:pt>
                <c:pt idx="5201">
                  <c:v>3.5861565764000005</c:v>
                </c:pt>
                <c:pt idx="5202">
                  <c:v>3.5330892879400002</c:v>
                </c:pt>
                <c:pt idx="5203">
                  <c:v>3.4969697253000005</c:v>
                </c:pt>
                <c:pt idx="5204">
                  <c:v>3.4870501902400002</c:v>
                </c:pt>
                <c:pt idx="5205">
                  <c:v>3.4800219994800003</c:v>
                </c:pt>
                <c:pt idx="5206">
                  <c:v>3.4792213195200001</c:v>
                </c:pt>
                <c:pt idx="5207">
                  <c:v>3.4849595259000004</c:v>
                </c:pt>
                <c:pt idx="5208">
                  <c:v>3.4912760011400001</c:v>
                </c:pt>
                <c:pt idx="5209">
                  <c:v>3.4977259230400004</c:v>
                </c:pt>
                <c:pt idx="5210">
                  <c:v>3.50350861164</c:v>
                </c:pt>
                <c:pt idx="5211">
                  <c:v>3.5112930001400007</c:v>
                </c:pt>
                <c:pt idx="5212">
                  <c:v>3.5162305265600002</c:v>
                </c:pt>
                <c:pt idx="5213">
                  <c:v>3.5189439419800004</c:v>
                </c:pt>
                <c:pt idx="5214">
                  <c:v>3.5116043756800006</c:v>
                </c:pt>
                <c:pt idx="5215">
                  <c:v>3.5012400184200003</c:v>
                </c:pt>
                <c:pt idx="5216">
                  <c:v>3.4918097877800007</c:v>
                </c:pt>
                <c:pt idx="5217">
                  <c:v>3.4805557861200005</c:v>
                </c:pt>
                <c:pt idx="5218">
                  <c:v>3.46298530922</c:v>
                </c:pt>
                <c:pt idx="5219">
                  <c:v>3.4513309675800001</c:v>
                </c:pt>
                <c:pt idx="5220">
                  <c:v>3.4462155122800002</c:v>
                </c:pt>
                <c:pt idx="5221">
                  <c:v>3.4429683102199999</c:v>
                </c:pt>
                <c:pt idx="5222">
                  <c:v>3.4390093926400005</c:v>
                </c:pt>
                <c:pt idx="5223">
                  <c:v>3.4348280639600004</c:v>
                </c:pt>
                <c:pt idx="5224">
                  <c:v>3.4287339998199999</c:v>
                </c:pt>
                <c:pt idx="5225">
                  <c:v>3.4211275402000005</c:v>
                </c:pt>
                <c:pt idx="5226">
                  <c:v>3.41739103372</c:v>
                </c:pt>
                <c:pt idx="5227">
                  <c:v>3.4081832141800006</c:v>
                </c:pt>
                <c:pt idx="5228">
                  <c:v>3.4070266764600001</c:v>
                </c:pt>
                <c:pt idx="5229">
                  <c:v>3.4077828742</c:v>
                </c:pt>
                <c:pt idx="5230">
                  <c:v>3.4079608030799999</c:v>
                </c:pt>
                <c:pt idx="5231">
                  <c:v>3.4065818542600006</c:v>
                </c:pt>
                <c:pt idx="5232">
                  <c:v>3.4072046053400005</c:v>
                </c:pt>
                <c:pt idx="5233">
                  <c:v>3.4068932298000001</c:v>
                </c:pt>
                <c:pt idx="5234">
                  <c:v>3.4085835541599998</c:v>
                </c:pt>
                <c:pt idx="5235">
                  <c:v>3.4077828742</c:v>
                </c:pt>
                <c:pt idx="5236">
                  <c:v>3.4072935697800002</c:v>
                </c:pt>
                <c:pt idx="5237">
                  <c:v>3.4045801543600001</c:v>
                </c:pt>
                <c:pt idx="5238">
                  <c:v>3.4041353321600001</c:v>
                </c:pt>
                <c:pt idx="5239">
                  <c:v>3.3991533235199998</c:v>
                </c:pt>
                <c:pt idx="5240">
                  <c:v>3.3904348084000002</c:v>
                </c:pt>
                <c:pt idx="5241">
                  <c:v>3.3825614554600003</c:v>
                </c:pt>
                <c:pt idx="5242">
                  <c:v>3.3810935422000004</c:v>
                </c:pt>
                <c:pt idx="5243">
                  <c:v>3.3786470201000003</c:v>
                </c:pt>
                <c:pt idx="5244">
                  <c:v>3.3722415804200003</c:v>
                </c:pt>
                <c:pt idx="5245">
                  <c:v>3.3757556758000002</c:v>
                </c:pt>
                <c:pt idx="5246">
                  <c:v>3.38367351096</c:v>
                </c:pt>
                <c:pt idx="5247">
                  <c:v>3.39630646144</c:v>
                </c:pt>
                <c:pt idx="5248">
                  <c:v>3.4063149609400001</c:v>
                </c:pt>
                <c:pt idx="5249">
                  <c:v>3.4063149609400001</c:v>
                </c:pt>
                <c:pt idx="5250">
                  <c:v>3.4067153009200002</c:v>
                </c:pt>
                <c:pt idx="5251">
                  <c:v>3.4030677588799998</c:v>
                </c:pt>
                <c:pt idx="5252">
                  <c:v>3.3911910061400006</c:v>
                </c:pt>
                <c:pt idx="5253">
                  <c:v>3.39007895064</c:v>
                </c:pt>
                <c:pt idx="5254">
                  <c:v>3.3887889662600004</c:v>
                </c:pt>
                <c:pt idx="5255">
                  <c:v>3.3882551796200007</c:v>
                </c:pt>
                <c:pt idx="5256">
                  <c:v>3.3902568795199999</c:v>
                </c:pt>
                <c:pt idx="5257">
                  <c:v>3.3952833703800001</c:v>
                </c:pt>
                <c:pt idx="5258">
                  <c:v>3.3989753946400003</c:v>
                </c:pt>
                <c:pt idx="5259">
                  <c:v>3.4023115611400003</c:v>
                </c:pt>
                <c:pt idx="5260">
                  <c:v>3.4071601231200002</c:v>
                </c:pt>
                <c:pt idx="5261">
                  <c:v>3.4169906937400003</c:v>
                </c:pt>
                <c:pt idx="5262">
                  <c:v>3.4266878177000004</c:v>
                </c:pt>
                <c:pt idx="5263">
                  <c:v>3.4236630267399999</c:v>
                </c:pt>
                <c:pt idx="5264">
                  <c:v>3.4328708462800006</c:v>
                </c:pt>
                <c:pt idx="5265">
                  <c:v>3.4385645704400005</c:v>
                </c:pt>
                <c:pt idx="5266">
                  <c:v>3.4395876615000001</c:v>
                </c:pt>
                <c:pt idx="5267">
                  <c:v>3.4427458991200006</c:v>
                </c:pt>
                <c:pt idx="5268">
                  <c:v>3.4428348635600003</c:v>
                </c:pt>
                <c:pt idx="5269">
                  <c:v>3.4406997170000002</c:v>
                </c:pt>
                <c:pt idx="5270">
                  <c:v>3.4348280639600004</c:v>
                </c:pt>
                <c:pt idx="5271">
                  <c:v>3.43015743086</c:v>
                </c:pt>
                <c:pt idx="5272">
                  <c:v>3.4261540310600003</c:v>
                </c:pt>
                <c:pt idx="5273">
                  <c:v>3.4254423155400002</c:v>
                </c:pt>
                <c:pt idx="5274">
                  <c:v>3.4284671065000003</c:v>
                </c:pt>
                <c:pt idx="5275">
                  <c:v>3.4288229642600005</c:v>
                </c:pt>
                <c:pt idx="5276">
                  <c:v>3.4293567509000003</c:v>
                </c:pt>
                <c:pt idx="5277">
                  <c:v>3.4289564109200006</c:v>
                </c:pt>
                <c:pt idx="5278">
                  <c:v>3.4325594707400002</c:v>
                </c:pt>
                <c:pt idx="5279">
                  <c:v>3.4338049729000004</c:v>
                </c:pt>
                <c:pt idx="5280">
                  <c:v>3.4401659303600005</c:v>
                </c:pt>
                <c:pt idx="5281">
                  <c:v>3.4439914012800004</c:v>
                </c:pt>
                <c:pt idx="5282">
                  <c:v>3.4545336874200001</c:v>
                </c:pt>
                <c:pt idx="5283">
                  <c:v>3.4651204557800002</c:v>
                </c:pt>
                <c:pt idx="5284">
                  <c:v>3.4775754773799998</c:v>
                </c:pt>
                <c:pt idx="5285">
                  <c:v>3.4951459542800003</c:v>
                </c:pt>
                <c:pt idx="5286">
                  <c:v>3.5175205109400003</c:v>
                </c:pt>
                <c:pt idx="5287">
                  <c:v>3.5401619609200004</c:v>
                </c:pt>
                <c:pt idx="5288">
                  <c:v>3.5641823597200002</c:v>
                </c:pt>
                <c:pt idx="5289">
                  <c:v>3.58050733446</c:v>
                </c:pt>
                <c:pt idx="5290">
                  <c:v>3.5899375651000001</c:v>
                </c:pt>
                <c:pt idx="5291">
                  <c:v>3.5988784913200003</c:v>
                </c:pt>
                <c:pt idx="5292">
                  <c:v>3.6050170376800006</c:v>
                </c:pt>
                <c:pt idx="5293">
                  <c:v>3.6107552440600004</c:v>
                </c:pt>
                <c:pt idx="5294">
                  <c:v>3.6112000662600003</c:v>
                </c:pt>
                <c:pt idx="5295">
                  <c:v>3.6119117817800004</c:v>
                </c:pt>
                <c:pt idx="5296">
                  <c:v>3.6148476082999998</c:v>
                </c:pt>
                <c:pt idx="5297">
                  <c:v>3.6132907306000002</c:v>
                </c:pt>
                <c:pt idx="5298">
                  <c:v>3.61333521282</c:v>
                </c:pt>
                <c:pt idx="5299">
                  <c:v>3.6146696794200004</c:v>
                </c:pt>
                <c:pt idx="5300">
                  <c:v>3.6169382726400006</c:v>
                </c:pt>
                <c:pt idx="5301">
                  <c:v>3.6190734192000003</c:v>
                </c:pt>
                <c:pt idx="5302">
                  <c:v>3.6228544079000002</c:v>
                </c:pt>
                <c:pt idx="5303">
                  <c:v>3.6250785189000001</c:v>
                </c:pt>
                <c:pt idx="5304">
                  <c:v>3.6262350566200001</c:v>
                </c:pt>
                <c:pt idx="5305">
                  <c:v>3.6343753028800001</c:v>
                </c:pt>
                <c:pt idx="5306">
                  <c:v>3.6412255647600005</c:v>
                </c:pt>
                <c:pt idx="5307">
                  <c:v>3.6506113131800006</c:v>
                </c:pt>
                <c:pt idx="5308">
                  <c:v>3.6593743105200001</c:v>
                </c:pt>
                <c:pt idx="5309">
                  <c:v>3.6660021613000002</c:v>
                </c:pt>
                <c:pt idx="5310">
                  <c:v>3.6699165966600003</c:v>
                </c:pt>
                <c:pt idx="5311">
                  <c:v>3.6764554830000002</c:v>
                </c:pt>
                <c:pt idx="5312">
                  <c:v>3.6813930094200003</c:v>
                </c:pt>
                <c:pt idx="5313">
                  <c:v>3.6900670423199999</c:v>
                </c:pt>
                <c:pt idx="5314">
                  <c:v>3.7027444750200003</c:v>
                </c:pt>
                <c:pt idx="5315">
                  <c:v>3.7146657099800002</c:v>
                </c:pt>
                <c:pt idx="5316">
                  <c:v>3.7189804853199999</c:v>
                </c:pt>
                <c:pt idx="5317">
                  <c:v>3.7275210715600005</c:v>
                </c:pt>
                <c:pt idx="5318">
                  <c:v>3.7388195554400006</c:v>
                </c:pt>
                <c:pt idx="5319">
                  <c:v>3.7461146395200005</c:v>
                </c:pt>
                <c:pt idx="5320">
                  <c:v>3.7481163394200001</c:v>
                </c:pt>
                <c:pt idx="5321">
                  <c:v>3.7540769569000005</c:v>
                </c:pt>
                <c:pt idx="5322">
                  <c:v>3.7578134633800002</c:v>
                </c:pt>
                <c:pt idx="5323">
                  <c:v>3.7592368944200003</c:v>
                </c:pt>
                <c:pt idx="5324">
                  <c:v>3.7610161832200002</c:v>
                </c:pt>
                <c:pt idx="5325">
                  <c:v>3.7592813766400006</c:v>
                </c:pt>
                <c:pt idx="5326">
                  <c:v>3.7547886724200001</c:v>
                </c:pt>
                <c:pt idx="5327">
                  <c:v>3.7495842526800005</c:v>
                </c:pt>
                <c:pt idx="5328">
                  <c:v>3.7418443464000006</c:v>
                </c:pt>
                <c:pt idx="5329">
                  <c:v>3.7268983204800006</c:v>
                </c:pt>
                <c:pt idx="5330">
                  <c:v>3.71052886352</c:v>
                </c:pt>
                <c:pt idx="5331">
                  <c:v>3.6903784178600003</c:v>
                </c:pt>
                <c:pt idx="5332">
                  <c:v>3.6757882497000005</c:v>
                </c:pt>
                <c:pt idx="5333">
                  <c:v>3.66115359932</c:v>
                </c:pt>
                <c:pt idx="5334">
                  <c:v>3.6477199688800002</c:v>
                </c:pt>
                <c:pt idx="5335">
                  <c:v>3.6410476358800001</c:v>
                </c:pt>
                <c:pt idx="5336">
                  <c:v>3.6343308206599998</c:v>
                </c:pt>
                <c:pt idx="5337">
                  <c:v>3.6321511918800002</c:v>
                </c:pt>
                <c:pt idx="5338">
                  <c:v>3.6332187651600001</c:v>
                </c:pt>
                <c:pt idx="5339">
                  <c:v>3.6351759828400003</c:v>
                </c:pt>
                <c:pt idx="5340">
                  <c:v>3.6408252247799999</c:v>
                </c:pt>
                <c:pt idx="5341">
                  <c:v>3.6488320243799999</c:v>
                </c:pt>
                <c:pt idx="5342">
                  <c:v>3.6565719306600002</c:v>
                </c:pt>
                <c:pt idx="5343">
                  <c:v>3.66115359932</c:v>
                </c:pt>
                <c:pt idx="5344">
                  <c:v>3.6645342480400003</c:v>
                </c:pt>
                <c:pt idx="5345">
                  <c:v>3.6676480034400001</c:v>
                </c:pt>
                <c:pt idx="5346">
                  <c:v>3.6663580190600005</c:v>
                </c:pt>
                <c:pt idx="5347">
                  <c:v>3.6624435837000004</c:v>
                </c:pt>
                <c:pt idx="5348">
                  <c:v>3.6577284683800002</c:v>
                </c:pt>
                <c:pt idx="5349">
                  <c:v>3.6531023175000006</c:v>
                </c:pt>
                <c:pt idx="5350">
                  <c:v>3.64558482232</c:v>
                </c:pt>
                <c:pt idx="5351">
                  <c:v>3.6364659672199999</c:v>
                </c:pt>
                <c:pt idx="5352">
                  <c:v>3.6255678233199999</c:v>
                </c:pt>
                <c:pt idx="5353">
                  <c:v>3.6065294331600004</c:v>
                </c:pt>
                <c:pt idx="5354">
                  <c:v>3.5873131141200005</c:v>
                </c:pt>
                <c:pt idx="5355">
                  <c:v>3.5731232859400004</c:v>
                </c:pt>
                <c:pt idx="5356">
                  <c:v>3.5610686043199999</c:v>
                </c:pt>
                <c:pt idx="5357">
                  <c:v>3.5522611247600002</c:v>
                </c:pt>
                <c:pt idx="5358">
                  <c:v>3.5446546651400004</c:v>
                </c:pt>
                <c:pt idx="5359">
                  <c:v>3.5407847120000002</c:v>
                </c:pt>
                <c:pt idx="5360">
                  <c:v>3.5374485455000002</c:v>
                </c:pt>
                <c:pt idx="5361">
                  <c:v>3.5312210347000006</c:v>
                </c:pt>
                <c:pt idx="5362">
                  <c:v>3.5221911440400002</c:v>
                </c:pt>
                <c:pt idx="5363">
                  <c:v>3.5121826445400006</c:v>
                </c:pt>
                <c:pt idx="5364">
                  <c:v>3.5048875604600003</c:v>
                </c:pt>
                <c:pt idx="5365">
                  <c:v>3.4869167435800001</c:v>
                </c:pt>
                <c:pt idx="5366">
                  <c:v>3.4705028044000006</c:v>
                </c:pt>
                <c:pt idx="5367">
                  <c:v>3.4545336874200001</c:v>
                </c:pt>
                <c:pt idx="5368">
                  <c:v>3.4368742460800004</c:v>
                </c:pt>
                <c:pt idx="5369">
                  <c:v>3.4180582670200002</c:v>
                </c:pt>
                <c:pt idx="5370">
                  <c:v>3.4015553634000004</c:v>
                </c:pt>
                <c:pt idx="5371">
                  <c:v>3.3890113773600001</c:v>
                </c:pt>
                <c:pt idx="5372">
                  <c:v>3.3765118735400006</c:v>
                </c:pt>
                <c:pt idx="5373">
                  <c:v>3.3653468363200001</c:v>
                </c:pt>
                <c:pt idx="5374">
                  <c:v>3.3476873949800008</c:v>
                </c:pt>
                <c:pt idx="5375">
                  <c:v>3.3365223577600003</c:v>
                </c:pt>
                <c:pt idx="5376">
                  <c:v>3.3265138582600002</c:v>
                </c:pt>
                <c:pt idx="5377">
                  <c:v>3.3230442450999997</c:v>
                </c:pt>
                <c:pt idx="5378">
                  <c:v>3.3197970430400003</c:v>
                </c:pt>
                <c:pt idx="5379">
                  <c:v>3.3146371055200001</c:v>
                </c:pt>
                <c:pt idx="5380">
                  <c:v>3.3106337057200004</c:v>
                </c:pt>
                <c:pt idx="5381">
                  <c:v>3.3071640925600003</c:v>
                </c:pt>
                <c:pt idx="5382">
                  <c:v>3.3039168905</c:v>
                </c:pt>
                <c:pt idx="5383">
                  <c:v>3.3045841238000002</c:v>
                </c:pt>
                <c:pt idx="5384">
                  <c:v>3.3039168905</c:v>
                </c:pt>
                <c:pt idx="5385">
                  <c:v>3.3084985591600002</c:v>
                </c:pt>
                <c:pt idx="5386">
                  <c:v>3.3133471211400001</c:v>
                </c:pt>
                <c:pt idx="5387">
                  <c:v>3.3147260699600003</c:v>
                </c:pt>
                <c:pt idx="5388">
                  <c:v>3.3158826076800008</c:v>
                </c:pt>
                <c:pt idx="5389">
                  <c:v>3.3170391454000003</c:v>
                </c:pt>
                <c:pt idx="5390">
                  <c:v>3.3208646163200002</c:v>
                </c:pt>
                <c:pt idx="5391">
                  <c:v>3.3271810915600004</c:v>
                </c:pt>
                <c:pt idx="5392">
                  <c:v>3.3258021427399997</c:v>
                </c:pt>
                <c:pt idx="5393">
                  <c:v>3.3294496847800001</c:v>
                </c:pt>
                <c:pt idx="5394">
                  <c:v>3.32500146278</c:v>
                </c:pt>
                <c:pt idx="5395">
                  <c:v>3.3181512009000005</c:v>
                </c:pt>
                <c:pt idx="5396">
                  <c:v>3.3109005990400004</c:v>
                </c:pt>
                <c:pt idx="5397">
                  <c:v>3.3003583129000003</c:v>
                </c:pt>
                <c:pt idx="5398">
                  <c:v>3.2860795202800004</c:v>
                </c:pt>
                <c:pt idx="5399">
                  <c:v>3.2718896921000002</c:v>
                </c:pt>
                <c:pt idx="5400">
                  <c:v>3.2563209150999999</c:v>
                </c:pt>
                <c:pt idx="5401">
                  <c:v>3.2426648735600003</c:v>
                </c:pt>
                <c:pt idx="5402">
                  <c:v>3.2366597738600005</c:v>
                </c:pt>
                <c:pt idx="5403">
                  <c:v>3.2380832049000006</c:v>
                </c:pt>
                <c:pt idx="5404">
                  <c:v>3.2463124155999998</c:v>
                </c:pt>
                <c:pt idx="5405">
                  <c:v>3.2527178552800002</c:v>
                </c:pt>
                <c:pt idx="5406">
                  <c:v>3.2665963079200004</c:v>
                </c:pt>
                <c:pt idx="5407">
                  <c:v>3.2773610051600004</c:v>
                </c:pt>
                <c:pt idx="5408">
                  <c:v>3.2886594890400005</c:v>
                </c:pt>
                <c:pt idx="5409">
                  <c:v>3.30160381506</c:v>
                </c:pt>
                <c:pt idx="5410">
                  <c:v>3.3158826076800008</c:v>
                </c:pt>
                <c:pt idx="5411">
                  <c:v>3.32629144716</c:v>
                </c:pt>
                <c:pt idx="5412">
                  <c:v>3.33865750432</c:v>
                </c:pt>
                <c:pt idx="5413">
                  <c:v>3.3518687236600004</c:v>
                </c:pt>
                <c:pt idx="5414">
                  <c:v>3.3624554920200005</c:v>
                </c:pt>
                <c:pt idx="5415">
                  <c:v>3.3760670513400006</c:v>
                </c:pt>
                <c:pt idx="5416">
                  <c:v>3.3886555195999999</c:v>
                </c:pt>
                <c:pt idx="5417">
                  <c:v>3.3985305724399999</c:v>
                </c:pt>
                <c:pt idx="5418">
                  <c:v>3.4091618230200003</c:v>
                </c:pt>
                <c:pt idx="5419">
                  <c:v>3.4215278801800006</c:v>
                </c:pt>
                <c:pt idx="5420">
                  <c:v>3.4278888376400003</c:v>
                </c:pt>
                <c:pt idx="5421">
                  <c:v>3.4338939373400001</c:v>
                </c:pt>
                <c:pt idx="5422">
                  <c:v>3.4334491151400002</c:v>
                </c:pt>
                <c:pt idx="5423">
                  <c:v>3.4312694863600006</c:v>
                </c:pt>
                <c:pt idx="5424">
                  <c:v>3.4305577708400006</c:v>
                </c:pt>
                <c:pt idx="5425">
                  <c:v>3.4298015731000002</c:v>
                </c:pt>
                <c:pt idx="5426">
                  <c:v>3.4295791620000005</c:v>
                </c:pt>
                <c:pt idx="5427">
                  <c:v>3.4294901975600007</c:v>
                </c:pt>
                <c:pt idx="5428">
                  <c:v>3.4294012331200006</c:v>
                </c:pt>
                <c:pt idx="5429">
                  <c:v>3.4296236442200003</c:v>
                </c:pt>
                <c:pt idx="5430">
                  <c:v>3.4274884976600002</c:v>
                </c:pt>
                <c:pt idx="5431">
                  <c:v>3.4177913737000005</c:v>
                </c:pt>
                <c:pt idx="5432">
                  <c:v>3.4067153009200002</c:v>
                </c:pt>
                <c:pt idx="5433">
                  <c:v>3.3938154571200001</c:v>
                </c:pt>
                <c:pt idx="5434">
                  <c:v>3.3830952421</c:v>
                </c:pt>
                <c:pt idx="5435">
                  <c:v>3.3730422603800001</c:v>
                </c:pt>
                <c:pt idx="5436">
                  <c:v>3.3619661876000002</c:v>
                </c:pt>
                <c:pt idx="5437">
                  <c:v>3.3486215216000002</c:v>
                </c:pt>
                <c:pt idx="5438">
                  <c:v>3.3518242414400001</c:v>
                </c:pt>
                <c:pt idx="5439">
                  <c:v>3.3530252613800005</c:v>
                </c:pt>
                <c:pt idx="5440">
                  <c:v>3.3628113497800003</c:v>
                </c:pt>
                <c:pt idx="5441">
                  <c:v>3.3790918423000003</c:v>
                </c:pt>
                <c:pt idx="5442">
                  <c:v>3.3965288725400007</c:v>
                </c:pt>
                <c:pt idx="5443">
                  <c:v>3.4166348359800005</c:v>
                </c:pt>
                <c:pt idx="5444">
                  <c:v>3.4366073527600007</c:v>
                </c:pt>
                <c:pt idx="5445">
                  <c:v>3.4497740898800004</c:v>
                </c:pt>
                <c:pt idx="5446">
                  <c:v>3.4611615382000003</c:v>
                </c:pt>
                <c:pt idx="5447">
                  <c:v>3.4720151998800004</c:v>
                </c:pt>
                <c:pt idx="5448">
                  <c:v>3.48144543052</c:v>
                </c:pt>
                <c:pt idx="5449">
                  <c:v>3.4871836369000007</c:v>
                </c:pt>
                <c:pt idx="5450">
                  <c:v>3.4953683653800001</c:v>
                </c:pt>
                <c:pt idx="5451">
                  <c:v>3.5067113314800005</c:v>
                </c:pt>
                <c:pt idx="5452">
                  <c:v>3.5169422420800003</c:v>
                </c:pt>
                <c:pt idx="5453">
                  <c:v>3.5234811284200003</c:v>
                </c:pt>
                <c:pt idx="5454">
                  <c:v>3.5225470018</c:v>
                </c:pt>
                <c:pt idx="5455">
                  <c:v>3.51818774424</c:v>
                </c:pt>
                <c:pt idx="5456">
                  <c:v>3.5091133713600002</c:v>
                </c:pt>
                <c:pt idx="5457">
                  <c:v>3.5002169273600003</c:v>
                </c:pt>
                <c:pt idx="5458">
                  <c:v>3.4933666654800004</c:v>
                </c:pt>
                <c:pt idx="5459">
                  <c:v>3.4867388147000002</c:v>
                </c:pt>
                <c:pt idx="5460">
                  <c:v>3.4786430506600001</c:v>
                </c:pt>
                <c:pt idx="5461">
                  <c:v>3.4741058642200002</c:v>
                </c:pt>
                <c:pt idx="5462">
                  <c:v>3.4683676578400005</c:v>
                </c:pt>
                <c:pt idx="5463">
                  <c:v>3.4612949848600003</c:v>
                </c:pt>
                <c:pt idx="5464">
                  <c:v>3.4282002131800002</c:v>
                </c:pt>
                <c:pt idx="5465">
                  <c:v>3.3984416080000002</c:v>
                </c:pt>
                <c:pt idx="5466">
                  <c:v>3.3861200330600005</c:v>
                </c:pt>
                <c:pt idx="5467">
                  <c:v>3.3783356445600004</c:v>
                </c:pt>
                <c:pt idx="5468">
                  <c:v>3.3764229091</c:v>
                </c:pt>
                <c:pt idx="5469">
                  <c:v>3.3764229091</c:v>
                </c:pt>
                <c:pt idx="5470">
                  <c:v>3.3722415804200003</c:v>
                </c:pt>
                <c:pt idx="5471">
                  <c:v>3.3743767269800005</c:v>
                </c:pt>
                <c:pt idx="5472">
                  <c:v>3.3790918423000003</c:v>
                </c:pt>
                <c:pt idx="5473">
                  <c:v>3.3873655352200003</c:v>
                </c:pt>
                <c:pt idx="5474">
                  <c:v>3.4003098612399998</c:v>
                </c:pt>
                <c:pt idx="5475">
                  <c:v>3.41476658274</c:v>
                </c:pt>
                <c:pt idx="5476">
                  <c:v>3.4284226242800004</c:v>
                </c:pt>
                <c:pt idx="5477">
                  <c:v>3.4390983570800002</c:v>
                </c:pt>
                <c:pt idx="5478">
                  <c:v>3.4578253717000003</c:v>
                </c:pt>
                <c:pt idx="5479">
                  <c:v>3.4751734375000001</c:v>
                </c:pt>
                <c:pt idx="5480">
                  <c:v>3.4910091078199996</c:v>
                </c:pt>
                <c:pt idx="5481">
                  <c:v>3.5038644694000003</c:v>
                </c:pt>
                <c:pt idx="5482">
                  <c:v>3.51703120652</c:v>
                </c:pt>
                <c:pt idx="5483">
                  <c:v>3.5205897841200002</c:v>
                </c:pt>
                <c:pt idx="5484">
                  <c:v>3.5281517615200002</c:v>
                </c:pt>
                <c:pt idx="5485">
                  <c:v>3.53517995228</c:v>
                </c:pt>
                <c:pt idx="5486">
                  <c:v>3.5142288266600001</c:v>
                </c:pt>
                <c:pt idx="5487">
                  <c:v>3.5125385023000004</c:v>
                </c:pt>
                <c:pt idx="5488">
                  <c:v>3.5143177911000003</c:v>
                </c:pt>
                <c:pt idx="5489">
                  <c:v>3.51978910416</c:v>
                </c:pt>
                <c:pt idx="5490">
                  <c:v>3.5297531214400002</c:v>
                </c:pt>
                <c:pt idx="5491">
                  <c:v>3.5408291942200005</c:v>
                </c:pt>
                <c:pt idx="5492">
                  <c:v>3.5489249582600007</c:v>
                </c:pt>
                <c:pt idx="5493">
                  <c:v>3.5559976312399999</c:v>
                </c:pt>
                <c:pt idx="5494">
                  <c:v>3.5623141064800001</c:v>
                </c:pt>
                <c:pt idx="5495">
                  <c:v>3.5665843996</c:v>
                </c:pt>
                <c:pt idx="5496">
                  <c:v>3.5738794836800007</c:v>
                </c:pt>
                <c:pt idx="5497">
                  <c:v>3.5788614923200002</c:v>
                </c:pt>
                <c:pt idx="5498">
                  <c:v>3.58531141422</c:v>
                </c:pt>
                <c:pt idx="5499">
                  <c:v>3.5976774713799999</c:v>
                </c:pt>
                <c:pt idx="5500">
                  <c:v>3.6072411486800005</c:v>
                </c:pt>
                <c:pt idx="5501">
                  <c:v>3.6190734192000003</c:v>
                </c:pt>
                <c:pt idx="5502">
                  <c:v>3.6260126455200004</c:v>
                </c:pt>
                <c:pt idx="5503">
                  <c:v>3.6341084095600005</c:v>
                </c:pt>
                <c:pt idx="5504">
                  <c:v>3.6439389801800006</c:v>
                </c:pt>
                <c:pt idx="5505">
                  <c:v>3.6544812663199999</c:v>
                </c:pt>
                <c:pt idx="5506">
                  <c:v>3.6603084371400003</c:v>
                </c:pt>
                <c:pt idx="5507">
                  <c:v>3.6567943417600004</c:v>
                </c:pt>
                <c:pt idx="5508">
                  <c:v>3.6577729506000001</c:v>
                </c:pt>
                <c:pt idx="5509">
                  <c:v>3.6591518994200003</c:v>
                </c:pt>
                <c:pt idx="5510">
                  <c:v>3.6655573391000003</c:v>
                </c:pt>
                <c:pt idx="5511">
                  <c:v>3.6721407076600001</c:v>
                </c:pt>
                <c:pt idx="5512">
                  <c:v>3.67494308752</c:v>
                </c:pt>
                <c:pt idx="5513">
                  <c:v>3.67449826532</c:v>
                </c:pt>
                <c:pt idx="5514">
                  <c:v>3.6740089609000006</c:v>
                </c:pt>
                <c:pt idx="5515">
                  <c:v>3.6531023175000006</c:v>
                </c:pt>
                <c:pt idx="5516">
                  <c:v>3.6125345328600003</c:v>
                </c:pt>
                <c:pt idx="5517">
                  <c:v>3.5971436847400002</c:v>
                </c:pt>
                <c:pt idx="5518">
                  <c:v>3.5858452008600001</c:v>
                </c:pt>
                <c:pt idx="5519">
                  <c:v>3.5769042746400004</c:v>
                </c:pt>
                <c:pt idx="5520">
                  <c:v>3.5725005348600001</c:v>
                </c:pt>
                <c:pt idx="5521">
                  <c:v>3.5735681081400004</c:v>
                </c:pt>
                <c:pt idx="5522">
                  <c:v>3.5745911992000008</c:v>
                </c:pt>
                <c:pt idx="5523">
                  <c:v>3.5766818635400006</c:v>
                </c:pt>
                <c:pt idx="5524">
                  <c:v>3.5813080144200002</c:v>
                </c:pt>
                <c:pt idx="5525">
                  <c:v>3.5852669320000006</c:v>
                </c:pt>
                <c:pt idx="5526">
                  <c:v>3.5902934228600003</c:v>
                </c:pt>
                <c:pt idx="5527">
                  <c:v>3.5930068382800004</c:v>
                </c:pt>
                <c:pt idx="5528">
                  <c:v>3.5949195737399999</c:v>
                </c:pt>
                <c:pt idx="5529">
                  <c:v>3.59474164486</c:v>
                </c:pt>
                <c:pt idx="5530">
                  <c:v>3.5929623560600001</c:v>
                </c:pt>
                <c:pt idx="5531">
                  <c:v>3.5937185538000005</c:v>
                </c:pt>
                <c:pt idx="5532">
                  <c:v>3.6025705155800001</c:v>
                </c:pt>
                <c:pt idx="5533">
                  <c:v>3.6119562640000002</c:v>
                </c:pt>
                <c:pt idx="5534">
                  <c:v>3.6196961702800006</c:v>
                </c:pt>
                <c:pt idx="5535">
                  <c:v>3.6269912543600005</c:v>
                </c:pt>
                <c:pt idx="5536">
                  <c:v>3.6363770027800002</c:v>
                </c:pt>
                <c:pt idx="5537">
                  <c:v>3.6433607113200002</c:v>
                </c:pt>
                <c:pt idx="5538">
                  <c:v>3.6523906019800005</c:v>
                </c:pt>
                <c:pt idx="5539">
                  <c:v>3.6614204926400005</c:v>
                </c:pt>
                <c:pt idx="5540">
                  <c:v>3.6720072610000001</c:v>
                </c:pt>
                <c:pt idx="5541">
                  <c:v>3.6834836737600005</c:v>
                </c:pt>
                <c:pt idx="5542">
                  <c:v>3.6926914933000003</c:v>
                </c:pt>
                <c:pt idx="5543">
                  <c:v>3.7018993128400002</c:v>
                </c:pt>
                <c:pt idx="5544">
                  <c:v>3.7093723258</c:v>
                </c:pt>
                <c:pt idx="5545">
                  <c:v>3.7176015365000001</c:v>
                </c:pt>
                <c:pt idx="5546">
                  <c:v>3.7265424627200003</c:v>
                </c:pt>
                <c:pt idx="5547">
                  <c:v>3.7405988442400004</c:v>
                </c:pt>
                <c:pt idx="5548">
                  <c:v>3.7499845926600002</c:v>
                </c:pt>
                <c:pt idx="5549">
                  <c:v>3.7622172031600001</c:v>
                </c:pt>
                <c:pt idx="5550">
                  <c:v>3.7663095674000004</c:v>
                </c:pt>
                <c:pt idx="5551">
                  <c:v>3.7698681450000002</c:v>
                </c:pt>
                <c:pt idx="5552">
                  <c:v>3.7731153470600001</c:v>
                </c:pt>
                <c:pt idx="5553">
                  <c:v>3.7767184068800002</c:v>
                </c:pt>
                <c:pt idx="5554">
                  <c:v>3.7724481137600003</c:v>
                </c:pt>
                <c:pt idx="5555">
                  <c:v>3.7680888562000003</c:v>
                </c:pt>
                <c:pt idx="5556">
                  <c:v>3.76777748066</c:v>
                </c:pt>
                <c:pt idx="5557">
                  <c:v>3.7658202629800002</c:v>
                </c:pt>
                <c:pt idx="5558">
                  <c:v>3.7637295986400003</c:v>
                </c:pt>
                <c:pt idx="5559">
                  <c:v>3.7634627053200003</c:v>
                </c:pt>
                <c:pt idx="5560">
                  <c:v>3.7670212829200005</c:v>
                </c:pt>
                <c:pt idx="5561">
                  <c:v>3.7685781606200002</c:v>
                </c:pt>
                <c:pt idx="5562">
                  <c:v>3.7579024278199999</c:v>
                </c:pt>
                <c:pt idx="5563">
                  <c:v>3.7616389343000001</c:v>
                </c:pt>
                <c:pt idx="5564">
                  <c:v>3.7623061676000003</c:v>
                </c:pt>
                <c:pt idx="5565">
                  <c:v>3.7598596455000002</c:v>
                </c:pt>
                <c:pt idx="5566">
                  <c:v>3.7566124434400003</c:v>
                </c:pt>
                <c:pt idx="5567">
                  <c:v>3.7507407904000005</c:v>
                </c:pt>
                <c:pt idx="5568">
                  <c:v>3.7397981642800007</c:v>
                </c:pt>
                <c:pt idx="5569">
                  <c:v>3.7331703135000001</c:v>
                </c:pt>
                <c:pt idx="5570">
                  <c:v>3.7316134358000004</c:v>
                </c:pt>
                <c:pt idx="5571">
                  <c:v>3.7326365268600004</c:v>
                </c:pt>
                <c:pt idx="5572">
                  <c:v>3.7342378867800003</c:v>
                </c:pt>
                <c:pt idx="5573">
                  <c:v>3.7330813490600003</c:v>
                </c:pt>
                <c:pt idx="5574">
                  <c:v>3.7341489223400002</c:v>
                </c:pt>
                <c:pt idx="5575">
                  <c:v>3.7365954444400002</c:v>
                </c:pt>
                <c:pt idx="5576">
                  <c:v>3.7387305910000004</c:v>
                </c:pt>
                <c:pt idx="5577">
                  <c:v>3.7469153194800007</c:v>
                </c:pt>
                <c:pt idx="5578">
                  <c:v>3.7579913922600001</c:v>
                </c:pt>
                <c:pt idx="5579">
                  <c:v>3.7716474338000001</c:v>
                </c:pt>
                <c:pt idx="5580">
                  <c:v>3.7802325022600001</c:v>
                </c:pt>
                <c:pt idx="5581">
                  <c:v>3.7913975394800006</c:v>
                </c:pt>
                <c:pt idx="5582">
                  <c:v>3.8033187744400001</c:v>
                </c:pt>
                <c:pt idx="5583">
                  <c:v>3.8143058827800007</c:v>
                </c:pt>
                <c:pt idx="5584">
                  <c:v>3.8256933311000001</c:v>
                </c:pt>
                <c:pt idx="5585">
                  <c:v>3.8381928349200001</c:v>
                </c:pt>
                <c:pt idx="5586">
                  <c:v>3.8525605919800006</c:v>
                </c:pt>
                <c:pt idx="5587">
                  <c:v>3.8677290289999999</c:v>
                </c:pt>
                <c:pt idx="5588">
                  <c:v>3.8775151174000007</c:v>
                </c:pt>
                <c:pt idx="5589">
                  <c:v>3.8856553636600002</c:v>
                </c:pt>
                <c:pt idx="5590">
                  <c:v>3.8885467079600002</c:v>
                </c:pt>
                <c:pt idx="5591">
                  <c:v>3.8998007096200005</c:v>
                </c:pt>
                <c:pt idx="5592">
                  <c:v>3.9070957937000004</c:v>
                </c:pt>
                <c:pt idx="5593">
                  <c:v>3.9143019133400001</c:v>
                </c:pt>
                <c:pt idx="5594">
                  <c:v>3.9190170286599999</c:v>
                </c:pt>
                <c:pt idx="5595">
                  <c:v>3.9244438595000002</c:v>
                </c:pt>
                <c:pt idx="5596">
                  <c:v>3.9278245082200001</c:v>
                </c:pt>
                <c:pt idx="5597">
                  <c:v>3.93191687246</c:v>
                </c:pt>
                <c:pt idx="5598">
                  <c:v>3.9346747701</c:v>
                </c:pt>
                <c:pt idx="5599">
                  <c:v>3.9346747701</c:v>
                </c:pt>
                <c:pt idx="5600">
                  <c:v>3.9377885255000002</c:v>
                </c:pt>
                <c:pt idx="5601">
                  <c:v>3.9437936252000005</c:v>
                </c:pt>
                <c:pt idx="5602">
                  <c:v>3.9499321715600004</c:v>
                </c:pt>
                <c:pt idx="5603">
                  <c:v>3.9546028046600004</c:v>
                </c:pt>
                <c:pt idx="5604">
                  <c:v>3.96140858432</c:v>
                </c:pt>
                <c:pt idx="5605">
                  <c:v>3.9607413510200002</c:v>
                </c:pt>
                <c:pt idx="5606">
                  <c:v>3.9593624022000005</c:v>
                </c:pt>
                <c:pt idx="5607">
                  <c:v>3.9626540864800002</c:v>
                </c:pt>
                <c:pt idx="5608">
                  <c:v>3.9679474706600004</c:v>
                </c:pt>
                <c:pt idx="5609">
                  <c:v>3.9728405148600006</c:v>
                </c:pt>
                <c:pt idx="5610">
                  <c:v>3.9824486743800005</c:v>
                </c:pt>
                <c:pt idx="5611">
                  <c:v>3.9878755052200003</c:v>
                </c:pt>
                <c:pt idx="5612">
                  <c:v>3.987831023</c:v>
                </c:pt>
                <c:pt idx="5613">
                  <c:v>3.9858293231000004</c:v>
                </c:pt>
                <c:pt idx="5614">
                  <c:v>3.9879644696600005</c:v>
                </c:pt>
                <c:pt idx="5615">
                  <c:v>3.9919678694600003</c:v>
                </c:pt>
                <c:pt idx="5616">
                  <c:v>3.9925906205400006</c:v>
                </c:pt>
                <c:pt idx="5617">
                  <c:v>3.9843614098400004</c:v>
                </c:pt>
                <c:pt idx="5618">
                  <c:v>3.9746642858799999</c:v>
                </c:pt>
                <c:pt idx="5619">
                  <c:v>3.9678585062200002</c:v>
                </c:pt>
                <c:pt idx="5620">
                  <c:v>3.9668354151600003</c:v>
                </c:pt>
                <c:pt idx="5621">
                  <c:v>3.9663461107400004</c:v>
                </c:pt>
                <c:pt idx="5622">
                  <c:v>3.9637661419800008</c:v>
                </c:pt>
                <c:pt idx="5623">
                  <c:v>3.9703495105400006</c:v>
                </c:pt>
                <c:pt idx="5624">
                  <c:v>3.9812921366600005</c:v>
                </c:pt>
                <c:pt idx="5625">
                  <c:v>3.9946368026600001</c:v>
                </c:pt>
                <c:pt idx="5626">
                  <c:v>4.01225176178</c:v>
                </c:pt>
                <c:pt idx="5627">
                  <c:v>4.0246623011600002</c:v>
                </c:pt>
                <c:pt idx="5628">
                  <c:v>4.022082332400001</c:v>
                </c:pt>
                <c:pt idx="5629">
                  <c:v>4.0251071233600006</c:v>
                </c:pt>
                <c:pt idx="5630">
                  <c:v>3.9961936803600002</c:v>
                </c:pt>
                <c:pt idx="5631">
                  <c:v>3.9852510542399999</c:v>
                </c:pt>
                <c:pt idx="5632">
                  <c:v>3.9804024922600005</c:v>
                </c:pt>
                <c:pt idx="5633">
                  <c:v>3.9640775175200003</c:v>
                </c:pt>
                <c:pt idx="5634">
                  <c:v>3.9391229920999997</c:v>
                </c:pt>
                <c:pt idx="5635">
                  <c:v>3.9142129489000004</c:v>
                </c:pt>
                <c:pt idx="5636">
                  <c:v>3.90069035402</c:v>
                </c:pt>
                <c:pt idx="5637">
                  <c:v>3.8983772785800004</c:v>
                </c:pt>
                <c:pt idx="5638">
                  <c:v>3.9022027495000002</c:v>
                </c:pt>
                <c:pt idx="5639">
                  <c:v>3.9079409558800005</c:v>
                </c:pt>
                <c:pt idx="5640">
                  <c:v>3.9082523314200004</c:v>
                </c:pt>
                <c:pt idx="5641">
                  <c:v>3.9115884979200004</c:v>
                </c:pt>
                <c:pt idx="5642">
                  <c:v>3.9128340000800002</c:v>
                </c:pt>
                <c:pt idx="5643">
                  <c:v>3.9143463955600004</c:v>
                </c:pt>
                <c:pt idx="5644">
                  <c:v>3.9164370599000002</c:v>
                </c:pt>
                <c:pt idx="5645">
                  <c:v>3.9170598109800001</c:v>
                </c:pt>
                <c:pt idx="5646">
                  <c:v>3.9153250044000005</c:v>
                </c:pt>
                <c:pt idx="5647">
                  <c:v>3.9131898578400004</c:v>
                </c:pt>
                <c:pt idx="5648">
                  <c:v>3.9164370599000002</c:v>
                </c:pt>
                <c:pt idx="5649">
                  <c:v>3.9202625308200001</c:v>
                </c:pt>
                <c:pt idx="5650">
                  <c:v>3.9295593148000001</c:v>
                </c:pt>
                <c:pt idx="5651">
                  <c:v>3.9386336876800003</c:v>
                </c:pt>
                <c:pt idx="5652">
                  <c:v>3.94063538758</c:v>
                </c:pt>
                <c:pt idx="5653">
                  <c:v>3.9441939651800006</c:v>
                </c:pt>
                <c:pt idx="5654">
                  <c:v>3.94788598944</c:v>
                </c:pt>
                <c:pt idx="5655">
                  <c:v>3.9465515228400005</c:v>
                </c:pt>
                <c:pt idx="5656">
                  <c:v>3.9440605185200002</c:v>
                </c:pt>
                <c:pt idx="5657">
                  <c:v>3.9399236720600004</c:v>
                </c:pt>
                <c:pt idx="5658">
                  <c:v>3.9344078767800004</c:v>
                </c:pt>
                <c:pt idx="5659">
                  <c:v>3.9213745863200002</c:v>
                </c:pt>
                <c:pt idx="5660">
                  <c:v>3.9026475717000002</c:v>
                </c:pt>
                <c:pt idx="5661">
                  <c:v>3.8894363523600006</c:v>
                </c:pt>
                <c:pt idx="5662">
                  <c:v>3.8788940662200004</c:v>
                </c:pt>
                <c:pt idx="5663">
                  <c:v>3.8706648555199998</c:v>
                </c:pt>
                <c:pt idx="5664">
                  <c:v>3.86408148696</c:v>
                </c:pt>
                <c:pt idx="5665">
                  <c:v>3.8588770672200003</c:v>
                </c:pt>
                <c:pt idx="5666">
                  <c:v>3.8498471765600004</c:v>
                </c:pt>
                <c:pt idx="5667">
                  <c:v>3.83908247932</c:v>
                </c:pt>
                <c:pt idx="5668">
                  <c:v>3.7904189306400005</c:v>
                </c:pt>
                <c:pt idx="5669">
                  <c:v>3.7813890399800001</c:v>
                </c:pt>
                <c:pt idx="5670">
                  <c:v>3.7881058552000004</c:v>
                </c:pt>
                <c:pt idx="5671">
                  <c:v>3.7943333660000005</c:v>
                </c:pt>
                <c:pt idx="5672">
                  <c:v>3.8032298100000004</c:v>
                </c:pt>
                <c:pt idx="5673">
                  <c:v>3.8115924673600001</c:v>
                </c:pt>
                <c:pt idx="5674">
                  <c:v>3.8234247378799999</c:v>
                </c:pt>
                <c:pt idx="5675">
                  <c:v>3.8348566684200005</c:v>
                </c:pt>
                <c:pt idx="5676">
                  <c:v>3.8461106700800003</c:v>
                </c:pt>
                <c:pt idx="5677">
                  <c:v>3.8602560160400001</c:v>
                </c:pt>
                <c:pt idx="5678">
                  <c:v>3.8706203733000004</c:v>
                </c:pt>
                <c:pt idx="5679">
                  <c:v>3.8846322726000002</c:v>
                </c:pt>
                <c:pt idx="5680">
                  <c:v>3.8987776185600005</c:v>
                </c:pt>
                <c:pt idx="5681">
                  <c:v>3.9106543713000002</c:v>
                </c:pt>
                <c:pt idx="5682">
                  <c:v>3.9178160087200005</c:v>
                </c:pt>
                <c:pt idx="5683">
                  <c:v>3.9229759462400002</c:v>
                </c:pt>
                <c:pt idx="5684">
                  <c:v>3.9276465793400002</c:v>
                </c:pt>
                <c:pt idx="5685">
                  <c:v>3.9322282480000004</c:v>
                </c:pt>
                <c:pt idx="5686">
                  <c:v>3.9339185723600005</c:v>
                </c:pt>
                <c:pt idx="5687">
                  <c:v>3.93236169466</c:v>
                </c:pt>
                <c:pt idx="5688">
                  <c:v>3.9276020971200003</c:v>
                </c:pt>
                <c:pt idx="5689">
                  <c:v>3.9229314640199999</c:v>
                </c:pt>
                <c:pt idx="5690">
                  <c:v>3.9182608309200004</c:v>
                </c:pt>
                <c:pt idx="5691">
                  <c:v>3.9126560712000007</c:v>
                </c:pt>
                <c:pt idx="5692">
                  <c:v>3.9084302603000003</c:v>
                </c:pt>
                <c:pt idx="5693">
                  <c:v>3.90504961158</c:v>
                </c:pt>
                <c:pt idx="5694">
                  <c:v>3.8998007096200005</c:v>
                </c:pt>
                <c:pt idx="5695">
                  <c:v>3.8619018581800004</c:v>
                </c:pt>
                <c:pt idx="5696">
                  <c:v>3.8378369771600003</c:v>
                </c:pt>
                <c:pt idx="5697">
                  <c:v>3.8270722799200003</c:v>
                </c:pt>
                <c:pt idx="5698">
                  <c:v>3.8169748159800005</c:v>
                </c:pt>
                <c:pt idx="5699">
                  <c:v>3.8105248940800003</c:v>
                </c:pt>
                <c:pt idx="5700">
                  <c:v>3.8037635966400001</c:v>
                </c:pt>
                <c:pt idx="5701">
                  <c:v>3.7966464414400001</c:v>
                </c:pt>
                <c:pt idx="5702">
                  <c:v>3.7900185906599999</c:v>
                </c:pt>
                <c:pt idx="5703">
                  <c:v>3.7797876800600001</c:v>
                </c:pt>
                <c:pt idx="5704">
                  <c:v>3.7695122872400004</c:v>
                </c:pt>
                <c:pt idx="5705">
                  <c:v>3.7542548857800004</c:v>
                </c:pt>
                <c:pt idx="5706">
                  <c:v>3.7417553819600005</c:v>
                </c:pt>
                <c:pt idx="5707">
                  <c:v>3.7254304072200002</c:v>
                </c:pt>
                <c:pt idx="5708">
                  <c:v>3.7152884610600005</c:v>
                </c:pt>
                <c:pt idx="5709">
                  <c:v>3.7054134082200001</c:v>
                </c:pt>
                <c:pt idx="5710">
                  <c:v>3.6660021613000002</c:v>
                </c:pt>
                <c:pt idx="5711">
                  <c:v>3.6302384564200003</c:v>
                </c:pt>
                <c:pt idx="5712">
                  <c:v>3.6141358927800002</c:v>
                </c:pt>
                <c:pt idx="5713">
                  <c:v>3.6017698356200003</c:v>
                </c:pt>
                <c:pt idx="5714">
                  <c:v>3.5863345052800004</c:v>
                </c:pt>
                <c:pt idx="5715">
                  <c:v>3.5672516329000006</c:v>
                </c:pt>
                <c:pt idx="5716">
                  <c:v>3.5456332739800005</c:v>
                </c:pt>
                <c:pt idx="5717">
                  <c:v>3.5317548213400003</c:v>
                </c:pt>
                <c:pt idx="5718">
                  <c:v>3.5287745126000001</c:v>
                </c:pt>
                <c:pt idx="5719">
                  <c:v>3.5306427658400001</c:v>
                </c:pt>
                <c:pt idx="5720">
                  <c:v>3.5273065993400006</c:v>
                </c:pt>
                <c:pt idx="5721">
                  <c:v>3.5251714527800004</c:v>
                </c:pt>
                <c:pt idx="5722">
                  <c:v>3.5206342663400005</c:v>
                </c:pt>
                <c:pt idx="5723">
                  <c:v>3.5182322264600003</c:v>
                </c:pt>
                <c:pt idx="5724">
                  <c:v>3.5232142351000002</c:v>
                </c:pt>
                <c:pt idx="5725">
                  <c:v>3.5258831683000005</c:v>
                </c:pt>
                <c:pt idx="5726">
                  <c:v>3.5227694129000007</c:v>
                </c:pt>
                <c:pt idx="5727">
                  <c:v>3.5210790885400005</c:v>
                </c:pt>
                <c:pt idx="5728">
                  <c:v>3.5201449619200003</c:v>
                </c:pt>
                <c:pt idx="5729">
                  <c:v>3.5121826445400006</c:v>
                </c:pt>
                <c:pt idx="5730">
                  <c:v>3.5013289828600005</c:v>
                </c:pt>
                <c:pt idx="5731">
                  <c:v>3.4902973923</c:v>
                </c:pt>
                <c:pt idx="5732">
                  <c:v>3.4824240393600001</c:v>
                </c:pt>
                <c:pt idx="5733">
                  <c:v>3.4867388147000002</c:v>
                </c:pt>
                <c:pt idx="5734">
                  <c:v>3.4939449343400004</c:v>
                </c:pt>
                <c:pt idx="5735">
                  <c:v>3.4988824607600004</c:v>
                </c:pt>
                <c:pt idx="5736">
                  <c:v>3.4953238831600002</c:v>
                </c:pt>
                <c:pt idx="5737">
                  <c:v>3.4967917964200006</c:v>
                </c:pt>
                <c:pt idx="5738">
                  <c:v>3.5027079316800003</c:v>
                </c:pt>
                <c:pt idx="5739">
                  <c:v>3.5124050556400004</c:v>
                </c:pt>
                <c:pt idx="5740">
                  <c:v>3.5239704328400001</c:v>
                </c:pt>
                <c:pt idx="5741">
                  <c:v>3.5386495654400001</c:v>
                </c:pt>
                <c:pt idx="5742">
                  <c:v>3.55377352024</c:v>
                </c:pt>
                <c:pt idx="5743">
                  <c:v>3.5668957751400003</c:v>
                </c:pt>
                <c:pt idx="5744">
                  <c:v>3.5750805036200002</c:v>
                </c:pt>
                <c:pt idx="5745">
                  <c:v>3.58210869438</c:v>
                </c:pt>
                <c:pt idx="5746">
                  <c:v>3.5776159901600004</c:v>
                </c:pt>
                <c:pt idx="5747">
                  <c:v>3.57210019488</c:v>
                </c:pt>
                <c:pt idx="5748">
                  <c:v>3.5712995149200006</c:v>
                </c:pt>
                <c:pt idx="5749">
                  <c:v>3.5668957751400003</c:v>
                </c:pt>
                <c:pt idx="5750">
                  <c:v>3.5717888193400005</c:v>
                </c:pt>
                <c:pt idx="5751">
                  <c:v>3.5774825435000004</c:v>
                </c:pt>
                <c:pt idx="5752">
                  <c:v>3.5826869632400005</c:v>
                </c:pt>
                <c:pt idx="5753">
                  <c:v>3.5859341653000003</c:v>
                </c:pt>
                <c:pt idx="5754">
                  <c:v>3.5902934228600003</c:v>
                </c:pt>
                <c:pt idx="5755">
                  <c:v>3.5874020785600007</c:v>
                </c:pt>
                <c:pt idx="5756">
                  <c:v>3.5733901792600005</c:v>
                </c:pt>
                <c:pt idx="5757">
                  <c:v>3.5588444933199996</c:v>
                </c:pt>
                <c:pt idx="5758">
                  <c:v>3.5386940476600004</c:v>
                </c:pt>
                <c:pt idx="5759">
                  <c:v>3.5198780686000002</c:v>
                </c:pt>
                <c:pt idx="5760">
                  <c:v>3.5021741450400006</c:v>
                </c:pt>
                <c:pt idx="5761">
                  <c:v>3.4855377947600004</c:v>
                </c:pt>
                <c:pt idx="5762">
                  <c:v>3.4705028044000006</c:v>
                </c:pt>
                <c:pt idx="5763">
                  <c:v>3.45484506296</c:v>
                </c:pt>
                <c:pt idx="5764">
                  <c:v>3.44528138566</c:v>
                </c:pt>
                <c:pt idx="5765">
                  <c:v>3.4407886814400004</c:v>
                </c:pt>
                <c:pt idx="5766">
                  <c:v>3.4395876615000001</c:v>
                </c:pt>
                <c:pt idx="5767">
                  <c:v>3.4363849416600001</c:v>
                </c:pt>
                <c:pt idx="5768">
                  <c:v>3.4268212643600005</c:v>
                </c:pt>
                <c:pt idx="5769">
                  <c:v>3.41739103372</c:v>
                </c:pt>
                <c:pt idx="5770">
                  <c:v>3.4071156409000003</c:v>
                </c:pt>
                <c:pt idx="5771">
                  <c:v>3.3972405880600003</c:v>
                </c:pt>
                <c:pt idx="5772">
                  <c:v>3.3914578994600002</c:v>
                </c:pt>
                <c:pt idx="5773">
                  <c:v>3.3891448240200002</c:v>
                </c:pt>
                <c:pt idx="5774">
                  <c:v>3.3871876063400004</c:v>
                </c:pt>
                <c:pt idx="5775">
                  <c:v>3.3826949021200003</c:v>
                </c:pt>
                <c:pt idx="5776">
                  <c:v>3.3823390443600001</c:v>
                </c:pt>
                <c:pt idx="5777">
                  <c:v>3.3796256289400004</c:v>
                </c:pt>
                <c:pt idx="5778">
                  <c:v>3.3799370044800003</c:v>
                </c:pt>
                <c:pt idx="5779">
                  <c:v>3.3810935422000004</c:v>
                </c:pt>
                <c:pt idx="5780">
                  <c:v>3.3701509160800001</c:v>
                </c:pt>
                <c:pt idx="5781">
                  <c:v>3.3526694036200007</c:v>
                </c:pt>
                <c:pt idx="5782">
                  <c:v>3.3335420490200001</c:v>
                </c:pt>
                <c:pt idx="5783">
                  <c:v>3.3200194541400001</c:v>
                </c:pt>
                <c:pt idx="5784">
                  <c:v>3.3093437213400003</c:v>
                </c:pt>
                <c:pt idx="5785">
                  <c:v>3.3013369217399999</c:v>
                </c:pt>
                <c:pt idx="5786">
                  <c:v>3.2920846199800002</c:v>
                </c:pt>
                <c:pt idx="5787">
                  <c:v>3.2830102471</c:v>
                </c:pt>
                <c:pt idx="5788">
                  <c:v>3.2728683009400004</c:v>
                </c:pt>
                <c:pt idx="5789">
                  <c:v>3.2637939280600001</c:v>
                </c:pt>
                <c:pt idx="5790">
                  <c:v>3.2616142992800001</c:v>
                </c:pt>
                <c:pt idx="5791">
                  <c:v>3.2654842524200003</c:v>
                </c:pt>
                <c:pt idx="5792">
                  <c:v>3.2666407901400003</c:v>
                </c:pt>
                <c:pt idx="5793">
                  <c:v>3.2675304345400003</c:v>
                </c:pt>
                <c:pt idx="5794">
                  <c:v>3.2642832324800004</c:v>
                </c:pt>
                <c:pt idx="5795">
                  <c:v>3.26108051264</c:v>
                </c:pt>
                <c:pt idx="5796">
                  <c:v>3.2569436661800006</c:v>
                </c:pt>
                <c:pt idx="5797">
                  <c:v>3.2516057997800005</c:v>
                </c:pt>
                <c:pt idx="5798">
                  <c:v>3.2464013800400005</c:v>
                </c:pt>
                <c:pt idx="5799">
                  <c:v>3.2379497582400001</c:v>
                </c:pt>
                <c:pt idx="5800">
                  <c:v>3.2301653697400003</c:v>
                </c:pt>
                <c:pt idx="5801">
                  <c:v>3.2213578901800006</c:v>
                </c:pt>
                <c:pt idx="5802">
                  <c:v>3.2236264834000004</c:v>
                </c:pt>
                <c:pt idx="5803">
                  <c:v>3.2242492344800002</c:v>
                </c:pt>
                <c:pt idx="5804">
                  <c:v>3.2233595900800003</c:v>
                </c:pt>
                <c:pt idx="5805">
                  <c:v>3.2202013524600002</c:v>
                </c:pt>
                <c:pt idx="5806">
                  <c:v>3.2135290194600001</c:v>
                </c:pt>
                <c:pt idx="5807">
                  <c:v>3.2146410749599998</c:v>
                </c:pt>
                <c:pt idx="5808">
                  <c:v>3.21677622152</c:v>
                </c:pt>
                <c:pt idx="5809">
                  <c:v>3.2169541504000003</c:v>
                </c:pt>
                <c:pt idx="5810">
                  <c:v>3.21722104372</c:v>
                </c:pt>
                <c:pt idx="5811">
                  <c:v>3.2202458346800005</c:v>
                </c:pt>
                <c:pt idx="5812">
                  <c:v>3.2222475345800001</c:v>
                </c:pt>
                <c:pt idx="5813">
                  <c:v>3.2261174877200003</c:v>
                </c:pt>
                <c:pt idx="5814">
                  <c:v>3.2267402388000002</c:v>
                </c:pt>
                <c:pt idx="5815">
                  <c:v>3.2251833611</c:v>
                </c:pt>
                <c:pt idx="5816">
                  <c:v>3.22620645216</c:v>
                </c:pt>
                <c:pt idx="5817">
                  <c:v>3.2272740254399999</c:v>
                </c:pt>
                <c:pt idx="5818">
                  <c:v>3.2136624661200002</c:v>
                </c:pt>
                <c:pt idx="5819">
                  <c:v>3.2201568702399999</c:v>
                </c:pt>
                <c:pt idx="5820">
                  <c:v>3.2217137479400004</c:v>
                </c:pt>
                <c:pt idx="5821">
                  <c:v>3.2297650297600002</c:v>
                </c:pt>
                <c:pt idx="5822">
                  <c:v>3.2331901607000004</c:v>
                </c:pt>
                <c:pt idx="5823">
                  <c:v>3.2353253072600006</c:v>
                </c:pt>
                <c:pt idx="5824">
                  <c:v>3.2428428024400002</c:v>
                </c:pt>
                <c:pt idx="5825">
                  <c:v>3.2496930643199997</c:v>
                </c:pt>
                <c:pt idx="5826">
                  <c:v>3.2526733730600004</c:v>
                </c:pt>
                <c:pt idx="5827">
                  <c:v>3.2575219350400006</c:v>
                </c:pt>
                <c:pt idx="5828">
                  <c:v>3.26063569044</c:v>
                </c:pt>
                <c:pt idx="5829">
                  <c:v>3.2631266947600008</c:v>
                </c:pt>
                <c:pt idx="5830">
                  <c:v>3.2585005438799999</c:v>
                </c:pt>
                <c:pt idx="5831">
                  <c:v>3.2595236349400003</c:v>
                </c:pt>
                <c:pt idx="5832">
                  <c:v>3.2633491058600002</c:v>
                </c:pt>
                <c:pt idx="5833">
                  <c:v>3.2715783165600003</c:v>
                </c:pt>
                <c:pt idx="5834">
                  <c:v>3.2762044674400004</c:v>
                </c:pt>
                <c:pt idx="5835">
                  <c:v>3.2798075272600005</c:v>
                </c:pt>
                <c:pt idx="5836">
                  <c:v>3.2840778203799998</c:v>
                </c:pt>
                <c:pt idx="5837">
                  <c:v>3.2830547293200003</c:v>
                </c:pt>
                <c:pt idx="5838">
                  <c:v>3.2798964917000002</c:v>
                </c:pt>
                <c:pt idx="5839">
                  <c:v>3.2766048074200005</c:v>
                </c:pt>
                <c:pt idx="5840">
                  <c:v>3.2679307745199999</c:v>
                </c:pt>
                <c:pt idx="5841">
                  <c:v>3.25992397492</c:v>
                </c:pt>
                <c:pt idx="5842">
                  <c:v>3.2547640374000002</c:v>
                </c:pt>
                <c:pt idx="5843">
                  <c:v>3.2478692933000004</c:v>
                </c:pt>
                <c:pt idx="5844">
                  <c:v>3.2488923843599999</c:v>
                </c:pt>
                <c:pt idx="5845">
                  <c:v>3.2493816887800002</c:v>
                </c:pt>
                <c:pt idx="5846">
                  <c:v>3.2468017200200001</c:v>
                </c:pt>
                <c:pt idx="5847">
                  <c:v>3.2446220912400001</c:v>
                </c:pt>
                <c:pt idx="5848">
                  <c:v>3.2451113956600004</c:v>
                </c:pt>
                <c:pt idx="5849">
                  <c:v>3.2482251510600002</c:v>
                </c:pt>
                <c:pt idx="5850">
                  <c:v>3.2496930643199997</c:v>
                </c:pt>
                <c:pt idx="5851">
                  <c:v>3.2522730330799998</c:v>
                </c:pt>
                <c:pt idx="5852">
                  <c:v>3.2520951042000004</c:v>
                </c:pt>
                <c:pt idx="5853">
                  <c:v>3.2442662334800003</c:v>
                </c:pt>
                <c:pt idx="5854">
                  <c:v>3.2375049360400001</c:v>
                </c:pt>
                <c:pt idx="5855">
                  <c:v>3.2331456784800001</c:v>
                </c:pt>
                <c:pt idx="5856">
                  <c:v>3.2228258034400001</c:v>
                </c:pt>
                <c:pt idx="5857">
                  <c:v>3.2145076283000003</c:v>
                </c:pt>
                <c:pt idx="5858">
                  <c:v>3.2025419111200004</c:v>
                </c:pt>
                <c:pt idx="5859">
                  <c:v>3.19062067616</c:v>
                </c:pt>
                <c:pt idx="5860">
                  <c:v>3.1802118366800003</c:v>
                </c:pt>
                <c:pt idx="5861">
                  <c:v>3.1732726103600002</c:v>
                </c:pt>
                <c:pt idx="5862">
                  <c:v>3.1649544352199999</c:v>
                </c:pt>
                <c:pt idx="5863">
                  <c:v>3.1606841421</c:v>
                </c:pt>
                <c:pt idx="5864">
                  <c:v>3.15792624446</c:v>
                </c:pt>
                <c:pt idx="5865">
                  <c:v>3.1544566313</c:v>
                </c:pt>
                <c:pt idx="5866">
                  <c:v>3.1450264006599999</c:v>
                </c:pt>
                <c:pt idx="5867">
                  <c:v>3.1410674830800005</c:v>
                </c:pt>
                <c:pt idx="5868">
                  <c:v>3.1367971899600002</c:v>
                </c:pt>
                <c:pt idx="5869">
                  <c:v>3.1309700191400003</c:v>
                </c:pt>
                <c:pt idx="5870">
                  <c:v>3.1188263730800005</c:v>
                </c:pt>
                <c:pt idx="5871">
                  <c:v>3.1079727114000009</c:v>
                </c:pt>
                <c:pt idx="5872">
                  <c:v>3.0959625120000003</c:v>
                </c:pt>
                <c:pt idx="5873">
                  <c:v>3.08413024148</c:v>
                </c:pt>
                <c:pt idx="5874">
                  <c:v>3.0771020507200002</c:v>
                </c:pt>
                <c:pt idx="5875">
                  <c:v>3.0683390533800003</c:v>
                </c:pt>
                <c:pt idx="5876">
                  <c:v>3.0574409094800004</c:v>
                </c:pt>
                <c:pt idx="5877">
                  <c:v>3.0461424255999998</c:v>
                </c:pt>
                <c:pt idx="5878">
                  <c:v>3.0352887639200001</c:v>
                </c:pt>
                <c:pt idx="5879">
                  <c:v>3.0247464777799999</c:v>
                </c:pt>
                <c:pt idx="5880">
                  <c:v>3.0130031717000003</c:v>
                </c:pt>
                <c:pt idx="5881">
                  <c:v>2.9967226791800003</c:v>
                </c:pt>
                <c:pt idx="5882">
                  <c:v>2.9822659576800006</c:v>
                </c:pt>
                <c:pt idx="5883">
                  <c:v>2.9718126359800001</c:v>
                </c:pt>
                <c:pt idx="5884">
                  <c:v>2.9618041364800005</c:v>
                </c:pt>
                <c:pt idx="5885">
                  <c:v>2.9536638902200001</c:v>
                </c:pt>
                <c:pt idx="5886">
                  <c:v>2.9529521747000005</c:v>
                </c:pt>
                <c:pt idx="5887">
                  <c:v>2.94992738374</c:v>
                </c:pt>
                <c:pt idx="5888">
                  <c:v>2.9460129483799999</c:v>
                </c:pt>
                <c:pt idx="5889">
                  <c:v>2.9487708460199999</c:v>
                </c:pt>
                <c:pt idx="5890">
                  <c:v>2.9511728859000006</c:v>
                </c:pt>
                <c:pt idx="5891">
                  <c:v>2.9520625303000001</c:v>
                </c:pt>
                <c:pt idx="5892">
                  <c:v>2.9542421590800001</c:v>
                </c:pt>
                <c:pt idx="5893">
                  <c:v>2.9571779856</c:v>
                </c:pt>
                <c:pt idx="5894">
                  <c:v>2.96211551202</c:v>
                </c:pt>
                <c:pt idx="5895">
                  <c:v>2.9651847852000004</c:v>
                </c:pt>
                <c:pt idx="5896">
                  <c:v>2.9613593142800005</c:v>
                </c:pt>
                <c:pt idx="5897">
                  <c:v>2.9563773056400002</c:v>
                </c:pt>
                <c:pt idx="5898">
                  <c:v>2.9516177081000001</c:v>
                </c:pt>
                <c:pt idx="5899">
                  <c:v>2.9412978330600001</c:v>
                </c:pt>
                <c:pt idx="5900">
                  <c:v>2.9320010490800001</c:v>
                </c:pt>
                <c:pt idx="5901">
                  <c:v>2.9235939095000005</c:v>
                </c:pt>
                <c:pt idx="5902">
                  <c:v>2.9140747144200003</c:v>
                </c:pt>
                <c:pt idx="5903">
                  <c:v>2.9067351481200001</c:v>
                </c:pt>
                <c:pt idx="5904">
                  <c:v>2.8967711308400004</c:v>
                </c:pt>
                <c:pt idx="5905">
                  <c:v>2.8886753668000003</c:v>
                </c:pt>
                <c:pt idx="5906">
                  <c:v>2.8822699271200003</c:v>
                </c:pt>
                <c:pt idx="5907">
                  <c:v>2.8753751830200001</c:v>
                </c:pt>
                <c:pt idx="5908">
                  <c:v>2.8678132056200001</c:v>
                </c:pt>
                <c:pt idx="5909">
                  <c:v>2.8613632837200003</c:v>
                </c:pt>
                <c:pt idx="5910">
                  <c:v>2.8484634399200002</c:v>
                </c:pt>
                <c:pt idx="5911">
                  <c:v>2.8386328693</c:v>
                </c:pt>
                <c:pt idx="5912">
                  <c:v>2.8293805675400003</c:v>
                </c:pt>
                <c:pt idx="5913">
                  <c:v>2.8249323455400002</c:v>
                </c:pt>
                <c:pt idx="5914">
                  <c:v>2.8220410012400001</c:v>
                </c:pt>
                <c:pt idx="5915">
                  <c:v>2.8175927792400004</c:v>
                </c:pt>
                <c:pt idx="5916">
                  <c:v>2.8139007549800001</c:v>
                </c:pt>
                <c:pt idx="5917">
                  <c:v>2.8177707081200007</c:v>
                </c:pt>
                <c:pt idx="5918">
                  <c:v>2.8249323455400002</c:v>
                </c:pt>
                <c:pt idx="5919">
                  <c:v>2.8298253897399999</c:v>
                </c:pt>
                <c:pt idx="5920">
                  <c:v>2.8042481132399999</c:v>
                </c:pt>
                <c:pt idx="5921">
                  <c:v>2.80536016874</c:v>
                </c:pt>
                <c:pt idx="5922">
                  <c:v>2.8154576326800007</c:v>
                </c:pt>
                <c:pt idx="5923">
                  <c:v>2.8250657922000006</c:v>
                </c:pt>
                <c:pt idx="5924">
                  <c:v>2.8288022986800008</c:v>
                </c:pt>
                <c:pt idx="5925">
                  <c:v>2.8277347254000005</c:v>
                </c:pt>
                <c:pt idx="5926">
                  <c:v>2.8235533967200004</c:v>
                </c:pt>
                <c:pt idx="5927">
                  <c:v>2.8118545728600002</c:v>
                </c:pt>
                <c:pt idx="5928">
                  <c:v>2.80086746452</c:v>
                </c:pt>
                <c:pt idx="5929">
                  <c:v>2.7895689806399999</c:v>
                </c:pt>
                <c:pt idx="5930">
                  <c:v>2.7781370501000002</c:v>
                </c:pt>
                <c:pt idx="5931">
                  <c:v>2.7744895080600003</c:v>
                </c:pt>
                <c:pt idx="5932">
                  <c:v>2.77008576828</c:v>
                </c:pt>
                <c:pt idx="5933">
                  <c:v>2.7611003598400004</c:v>
                </c:pt>
                <c:pt idx="5934">
                  <c:v>2.7506470381400003</c:v>
                </c:pt>
                <c:pt idx="5935">
                  <c:v>2.7393930364800001</c:v>
                </c:pt>
                <c:pt idx="5936">
                  <c:v>2.7380140876600003</c:v>
                </c:pt>
                <c:pt idx="5937">
                  <c:v>2.7389037320600007</c:v>
                </c:pt>
                <c:pt idx="5938">
                  <c:v>2.7353006722400002</c:v>
                </c:pt>
                <c:pt idx="5939">
                  <c:v>2.7355230833400004</c:v>
                </c:pt>
                <c:pt idx="5940">
                  <c:v>2.7366796210600004</c:v>
                </c:pt>
                <c:pt idx="5941">
                  <c:v>2.7414392186000001</c:v>
                </c:pt>
                <c:pt idx="5942">
                  <c:v>2.7515811647600001</c:v>
                </c:pt>
                <c:pt idx="5943">
                  <c:v>2.7567411022800004</c:v>
                </c:pt>
                <c:pt idx="5944">
                  <c:v>2.7609669131800008</c:v>
                </c:pt>
                <c:pt idx="5945">
                  <c:v>2.76688304844</c:v>
                </c:pt>
                <c:pt idx="5946">
                  <c:v>2.77195402152</c:v>
                </c:pt>
                <c:pt idx="5947">
                  <c:v>2.7727547014800003</c:v>
                </c:pt>
                <c:pt idx="5948">
                  <c:v>2.7731550414599999</c:v>
                </c:pt>
                <c:pt idx="5949">
                  <c:v>2.7687068194600002</c:v>
                </c:pt>
                <c:pt idx="5950">
                  <c:v>2.7634579175000002</c:v>
                </c:pt>
                <c:pt idx="5951">
                  <c:v>2.7538052757600004</c:v>
                </c:pt>
                <c:pt idx="5952">
                  <c:v>2.7418395585800002</c:v>
                </c:pt>
                <c:pt idx="5953">
                  <c:v>2.7371244432600004</c:v>
                </c:pt>
                <c:pt idx="5954">
                  <c:v>2.73752478324</c:v>
                </c:pt>
                <c:pt idx="5955">
                  <c:v>2.7349892967000007</c:v>
                </c:pt>
                <c:pt idx="5956">
                  <c:v>2.7324093279400001</c:v>
                </c:pt>
                <c:pt idx="5957">
                  <c:v>2.72796110594</c:v>
                </c:pt>
                <c:pt idx="5958">
                  <c:v>2.7246694216599998</c:v>
                </c:pt>
                <c:pt idx="5959">
                  <c:v>2.7179081242200001</c:v>
                </c:pt>
                <c:pt idx="5960">
                  <c:v>2.71021270016</c:v>
                </c:pt>
                <c:pt idx="5961">
                  <c:v>2.70193900724</c:v>
                </c:pt>
                <c:pt idx="5962">
                  <c:v>2.7000262717800001</c:v>
                </c:pt>
                <c:pt idx="5963">
                  <c:v>2.6951777098000003</c:v>
                </c:pt>
                <c:pt idx="5964">
                  <c:v>2.6908629344599997</c:v>
                </c:pt>
                <c:pt idx="5965">
                  <c:v>2.68668160578</c:v>
                </c:pt>
                <c:pt idx="5966">
                  <c:v>2.6776072329000002</c:v>
                </c:pt>
                <c:pt idx="5967">
                  <c:v>2.6744489952800006</c:v>
                </c:pt>
                <c:pt idx="5968">
                  <c:v>2.6747158886000002</c:v>
                </c:pt>
                <c:pt idx="5969">
                  <c:v>2.6744489952800006</c:v>
                </c:pt>
                <c:pt idx="5970">
                  <c:v>2.6742710664000007</c:v>
                </c:pt>
                <c:pt idx="5971">
                  <c:v>2.6758724263200002</c:v>
                </c:pt>
                <c:pt idx="5972">
                  <c:v>2.6772958573600003</c:v>
                </c:pt>
                <c:pt idx="5973">
                  <c:v>2.6757389796600002</c:v>
                </c:pt>
                <c:pt idx="5974">
                  <c:v>2.6730700464599999</c:v>
                </c:pt>
                <c:pt idx="5975">
                  <c:v>2.6775182684600001</c:v>
                </c:pt>
                <c:pt idx="5976">
                  <c:v>2.67796309066</c:v>
                </c:pt>
                <c:pt idx="5977">
                  <c:v>2.6679101089400001</c:v>
                </c:pt>
                <c:pt idx="5978">
                  <c:v>2.6558109450999998</c:v>
                </c:pt>
                <c:pt idx="5979">
                  <c:v>2.6578571272200002</c:v>
                </c:pt>
                <c:pt idx="5980">
                  <c:v>2.6643960135600007</c:v>
                </c:pt>
                <c:pt idx="5981">
                  <c:v>2.6712462754400002</c:v>
                </c:pt>
                <c:pt idx="5982">
                  <c:v>2.6788972172800003</c:v>
                </c:pt>
                <c:pt idx="5983">
                  <c:v>2.69379876098</c:v>
                </c:pt>
                <c:pt idx="5984">
                  <c:v>2.7090116802200002</c:v>
                </c:pt>
                <c:pt idx="5985">
                  <c:v>2.7167071042800002</c:v>
                </c:pt>
                <c:pt idx="5986">
                  <c:v>2.7239132239200003</c:v>
                </c:pt>
                <c:pt idx="5987">
                  <c:v>2.7286283392400001</c:v>
                </c:pt>
                <c:pt idx="5988">
                  <c:v>2.7250252794200001</c:v>
                </c:pt>
                <c:pt idx="5989">
                  <c:v>2.7210218796200003</c:v>
                </c:pt>
                <c:pt idx="5990">
                  <c:v>2.7240466705799999</c:v>
                </c:pt>
                <c:pt idx="5991">
                  <c:v>2.7325872568199996</c:v>
                </c:pt>
                <c:pt idx="5992">
                  <c:v>2.7287173036800003</c:v>
                </c:pt>
                <c:pt idx="5993">
                  <c:v>2.7236908128199997</c:v>
                </c:pt>
                <c:pt idx="5994">
                  <c:v>2.7239132239200003</c:v>
                </c:pt>
                <c:pt idx="5995">
                  <c:v>2.7242690816800006</c:v>
                </c:pt>
                <c:pt idx="5996">
                  <c:v>2.7265821571200002</c:v>
                </c:pt>
                <c:pt idx="5997">
                  <c:v>2.7296069480800003</c:v>
                </c:pt>
                <c:pt idx="5998">
                  <c:v>2.7311638257799999</c:v>
                </c:pt>
                <c:pt idx="5999">
                  <c:v>2.7360568699800005</c:v>
                </c:pt>
                <c:pt idx="6000">
                  <c:v>2.7410388786200004</c:v>
                </c:pt>
                <c:pt idx="6001">
                  <c:v>2.7449977962000003</c:v>
                </c:pt>
                <c:pt idx="6002">
                  <c:v>2.7461988161400006</c:v>
                </c:pt>
                <c:pt idx="6003">
                  <c:v>2.7476222471800007</c:v>
                </c:pt>
                <c:pt idx="6004">
                  <c:v>2.7560293867600003</c:v>
                </c:pt>
                <c:pt idx="6005">
                  <c:v>2.7624348264400003</c:v>
                </c:pt>
                <c:pt idx="6006">
                  <c:v>2.77008576828</c:v>
                </c:pt>
                <c:pt idx="6007">
                  <c:v>2.7730660770200002</c:v>
                </c:pt>
                <c:pt idx="6008">
                  <c:v>2.7774698168</c:v>
                </c:pt>
                <c:pt idx="6009">
                  <c:v>2.7791156589400003</c:v>
                </c:pt>
                <c:pt idx="6010">
                  <c:v>2.7839642209200002</c:v>
                </c:pt>
                <c:pt idx="6011">
                  <c:v>2.7367685855000006</c:v>
                </c:pt>
                <c:pt idx="6012">
                  <c:v>2.7332544901200002</c:v>
                </c:pt>
                <c:pt idx="6013">
                  <c:v>2.7483784449200002</c:v>
                </c:pt>
                <c:pt idx="6014">
                  <c:v>2.7614117353800003</c:v>
                </c:pt>
                <c:pt idx="6015">
                  <c:v>2.7695519816400003</c:v>
                </c:pt>
                <c:pt idx="6016">
                  <c:v>2.7852986875200001</c:v>
                </c:pt>
                <c:pt idx="6017">
                  <c:v>2.8016681444800002</c:v>
                </c:pt>
                <c:pt idx="6018">
                  <c:v>2.8180376014400004</c:v>
                </c:pt>
                <c:pt idx="6019">
                  <c:v>2.8348518806</c:v>
                </c:pt>
                <c:pt idx="6020">
                  <c:v>2.8514882308800003</c:v>
                </c:pt>
                <c:pt idx="6021">
                  <c:v>2.8655890946200002</c:v>
                </c:pt>
                <c:pt idx="6022">
                  <c:v>2.8760868985400001</c:v>
                </c:pt>
                <c:pt idx="6023">
                  <c:v>2.8859174691600002</c:v>
                </c:pt>
                <c:pt idx="6024">
                  <c:v>2.8957035575600001</c:v>
                </c:pt>
                <c:pt idx="6025">
                  <c:v>2.9025983016600003</c:v>
                </c:pt>
                <c:pt idx="6026">
                  <c:v>2.9034434638400004</c:v>
                </c:pt>
                <c:pt idx="6027">
                  <c:v>2.9113612990000002</c:v>
                </c:pt>
                <c:pt idx="6028">
                  <c:v>2.9136298922200004</c:v>
                </c:pt>
                <c:pt idx="6029">
                  <c:v>2.9147864299400004</c:v>
                </c:pt>
                <c:pt idx="6030">
                  <c:v>2.9156760743400003</c:v>
                </c:pt>
                <c:pt idx="6031">
                  <c:v>2.9223928895600002</c:v>
                </c:pt>
                <c:pt idx="6032">
                  <c:v>2.9206136007600003</c:v>
                </c:pt>
                <c:pt idx="6033">
                  <c:v>2.9240387317000005</c:v>
                </c:pt>
                <c:pt idx="6034">
                  <c:v>2.93351344456</c:v>
                </c:pt>
                <c:pt idx="6035">
                  <c:v>2.9405416353199998</c:v>
                </c:pt>
                <c:pt idx="6036">
                  <c:v>2.9481480949400001</c:v>
                </c:pt>
                <c:pt idx="6037">
                  <c:v>2.8921894621800006</c:v>
                </c:pt>
                <c:pt idx="6038">
                  <c:v>2.9054006815200002</c:v>
                </c:pt>
                <c:pt idx="6039">
                  <c:v>2.9230601228600004</c:v>
                </c:pt>
                <c:pt idx="6040">
                  <c:v>2.9420985130200004</c:v>
                </c:pt>
                <c:pt idx="6041">
                  <c:v>2.9605141521</c:v>
                </c:pt>
                <c:pt idx="6042">
                  <c:v>2.9658075362800003</c:v>
                </c:pt>
                <c:pt idx="6043">
                  <c:v>2.96923266722</c:v>
                </c:pt>
                <c:pt idx="6044">
                  <c:v>2.9716347071000002</c:v>
                </c:pt>
                <c:pt idx="6045">
                  <c:v>2.9724353870600004</c:v>
                </c:pt>
                <c:pt idx="6046">
                  <c:v>2.97590500022</c:v>
                </c:pt>
                <c:pt idx="6047">
                  <c:v>2.9779956645600003</c:v>
                </c:pt>
                <c:pt idx="6048">
                  <c:v>2.9807980444200002</c:v>
                </c:pt>
                <c:pt idx="6049">
                  <c:v>2.9874703774200002</c:v>
                </c:pt>
                <c:pt idx="6050">
                  <c:v>2.9992581657200001</c:v>
                </c:pt>
                <c:pt idx="6051">
                  <c:v>3.0037508699400002</c:v>
                </c:pt>
                <c:pt idx="6052">
                  <c:v>3.0082435741600002</c:v>
                </c:pt>
                <c:pt idx="6053">
                  <c:v>3.0138038516600001</c:v>
                </c:pt>
                <c:pt idx="6054">
                  <c:v>3.0172289826000003</c:v>
                </c:pt>
                <c:pt idx="6055">
                  <c:v>3.01616140932</c:v>
                </c:pt>
                <c:pt idx="6056">
                  <c:v>3.0199868802400003</c:v>
                </c:pt>
                <c:pt idx="6057">
                  <c:v>3.02661473102</c:v>
                </c:pt>
                <c:pt idx="6058">
                  <c:v>3.0308850241399998</c:v>
                </c:pt>
                <c:pt idx="6059">
                  <c:v>3.0356891039000007</c:v>
                </c:pt>
                <c:pt idx="6060">
                  <c:v>3.0347104950600006</c:v>
                </c:pt>
                <c:pt idx="6061">
                  <c:v>3.0283495376</c:v>
                </c:pt>
                <c:pt idx="6062">
                  <c:v>3.0234120111800005</c:v>
                </c:pt>
                <c:pt idx="6063">
                  <c:v>3.0176293225799999</c:v>
                </c:pt>
                <c:pt idx="6064">
                  <c:v>3.0132700650199999</c:v>
                </c:pt>
              </c:numCache>
            </c:numRef>
          </c:yVal>
          <c:smooth val="1"/>
        </c:ser>
        <c:dLbls>
          <c:showLegendKey val="0"/>
          <c:showVal val="0"/>
          <c:showCatName val="0"/>
          <c:showSerName val="0"/>
          <c:showPercent val="0"/>
          <c:showBubbleSize val="0"/>
        </c:dLbls>
        <c:axId val="1458309872"/>
        <c:axId val="1458321840"/>
      </c:scatterChart>
      <c:valAx>
        <c:axId val="1458309872"/>
        <c:scaling>
          <c:orientation val="minMax"/>
          <c:max val="18"/>
          <c:min val="0"/>
        </c:scaling>
        <c:delete val="0"/>
        <c:axPos val="b"/>
        <c:title>
          <c:tx>
            <c:rich>
              <a:bodyPr/>
              <a:lstStyle/>
              <a:p>
                <a:pPr>
                  <a:defRPr/>
                </a:pPr>
                <a:r>
                  <a:rPr lang="en-US"/>
                  <a:t>Displacement (mm)</a:t>
                </a:r>
              </a:p>
            </c:rich>
          </c:tx>
          <c:layout>
            <c:manualLayout>
              <c:xMode val="edge"/>
              <c:yMode val="edge"/>
              <c:x val="0.44265648648316075"/>
              <c:y val="0.92457219219871045"/>
            </c:manualLayout>
          </c:layout>
          <c:overlay val="0"/>
        </c:title>
        <c:numFmt formatCode="General" sourceLinked="1"/>
        <c:majorTickMark val="in"/>
        <c:minorTickMark val="none"/>
        <c:tickLblPos val="nextTo"/>
        <c:crossAx val="1458321840"/>
        <c:crosses val="autoZero"/>
        <c:crossBetween val="midCat"/>
      </c:valAx>
      <c:valAx>
        <c:axId val="1458321840"/>
        <c:scaling>
          <c:orientation val="minMax"/>
          <c:min val="0"/>
        </c:scaling>
        <c:delete val="0"/>
        <c:axPos val="l"/>
        <c:title>
          <c:tx>
            <c:rich>
              <a:bodyPr rot="-5400000" vert="horz"/>
              <a:lstStyle/>
              <a:p>
                <a:pPr>
                  <a:defRPr/>
                </a:pPr>
                <a:r>
                  <a:rPr lang="en-US"/>
                  <a:t>Load (kN)</a:t>
                </a:r>
              </a:p>
            </c:rich>
          </c:tx>
          <c:layout>
            <c:manualLayout>
              <c:xMode val="edge"/>
              <c:yMode val="edge"/>
              <c:x val="4.7969039041242934E-4"/>
              <c:y val="0.34316384603574168"/>
            </c:manualLayout>
          </c:layout>
          <c:overlay val="0"/>
        </c:title>
        <c:numFmt formatCode="General" sourceLinked="0"/>
        <c:majorTickMark val="in"/>
        <c:minorTickMark val="none"/>
        <c:tickLblPos val="nextTo"/>
        <c:crossAx val="1458309872"/>
        <c:crosses val="autoZero"/>
        <c:crossBetween val="midCat"/>
        <c:majorUnit val="5"/>
      </c:valAx>
      <c:spPr>
        <a:ln>
          <a:solidFill>
            <a:sysClr val="windowText" lastClr="000000">
              <a:lumMod val="85000"/>
              <a:lumOff val="15000"/>
            </a:sys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04789270013476"/>
          <c:y val="4.8489445691828795E-2"/>
          <c:w val="0.79538584618291941"/>
          <c:h val="0.7512163161332619"/>
        </c:manualLayout>
      </c:layout>
      <c:scatterChart>
        <c:scatterStyle val="smoothMarker"/>
        <c:varyColors val="0"/>
        <c:ser>
          <c:idx val="5"/>
          <c:order val="5"/>
          <c:tx>
            <c:strRef>
              <c:f>'P7-Tube FE1502'!$Q$3</c:f>
              <c:strCache>
                <c:ptCount val="1"/>
                <c:pt idx="0">
                  <c:v>T12 Tube Embedded</c:v>
                </c:pt>
              </c:strCache>
            </c:strRef>
          </c:tx>
          <c:spPr>
            <a:ln w="19050">
              <a:solidFill>
                <a:srgbClr val="00B050"/>
              </a:solidFill>
              <a:prstDash val="sysDash"/>
            </a:ln>
          </c:spPr>
          <c:marker>
            <c:symbol val="none"/>
          </c:marker>
          <c:xVal>
            <c:numRef>
              <c:f>'P7-Tube FE1502'!$P$6:$P$46</c:f>
              <c:numCache>
                <c:formatCode>General</c:formatCode>
                <c:ptCount val="41"/>
                <c:pt idx="0">
                  <c:v>0</c:v>
                </c:pt>
                <c:pt idx="1">
                  <c:v>0.30000000000000032</c:v>
                </c:pt>
                <c:pt idx="2">
                  <c:v>0.60000000000000064</c:v>
                </c:pt>
                <c:pt idx="3">
                  <c:v>0.8</c:v>
                </c:pt>
                <c:pt idx="4">
                  <c:v>1.1000000000000001</c:v>
                </c:pt>
                <c:pt idx="5">
                  <c:v>1.6</c:v>
                </c:pt>
                <c:pt idx="6">
                  <c:v>2.1</c:v>
                </c:pt>
                <c:pt idx="7">
                  <c:v>2.6</c:v>
                </c:pt>
                <c:pt idx="8">
                  <c:v>3.1</c:v>
                </c:pt>
                <c:pt idx="9">
                  <c:v>3.6</c:v>
                </c:pt>
                <c:pt idx="10">
                  <c:v>4.0999999999999996</c:v>
                </c:pt>
                <c:pt idx="11">
                  <c:v>4.5999999999999996</c:v>
                </c:pt>
                <c:pt idx="12">
                  <c:v>5.0999999999999996</c:v>
                </c:pt>
                <c:pt idx="13">
                  <c:v>5.6</c:v>
                </c:pt>
                <c:pt idx="14">
                  <c:v>6.1</c:v>
                </c:pt>
                <c:pt idx="15">
                  <c:v>6.6</c:v>
                </c:pt>
                <c:pt idx="16">
                  <c:v>7.1</c:v>
                </c:pt>
                <c:pt idx="17">
                  <c:v>7.6</c:v>
                </c:pt>
                <c:pt idx="18">
                  <c:v>8.1</c:v>
                </c:pt>
                <c:pt idx="19">
                  <c:v>8.6</c:v>
                </c:pt>
                <c:pt idx="20">
                  <c:v>9.1</c:v>
                </c:pt>
                <c:pt idx="21">
                  <c:v>9.6</c:v>
                </c:pt>
                <c:pt idx="22">
                  <c:v>10.1</c:v>
                </c:pt>
                <c:pt idx="23">
                  <c:v>10.6</c:v>
                </c:pt>
                <c:pt idx="24">
                  <c:v>11.1</c:v>
                </c:pt>
                <c:pt idx="25">
                  <c:v>11.6</c:v>
                </c:pt>
                <c:pt idx="26">
                  <c:v>12.1</c:v>
                </c:pt>
                <c:pt idx="27">
                  <c:v>12.6</c:v>
                </c:pt>
                <c:pt idx="28">
                  <c:v>13.1</c:v>
                </c:pt>
                <c:pt idx="29">
                  <c:v>13.6</c:v>
                </c:pt>
                <c:pt idx="30">
                  <c:v>14.1</c:v>
                </c:pt>
                <c:pt idx="31">
                  <c:v>14.6</c:v>
                </c:pt>
                <c:pt idx="32">
                  <c:v>15.1</c:v>
                </c:pt>
                <c:pt idx="33">
                  <c:v>15.6</c:v>
                </c:pt>
                <c:pt idx="34">
                  <c:v>16.100000000000001</c:v>
                </c:pt>
                <c:pt idx="35">
                  <c:v>16.600000000000001</c:v>
                </c:pt>
                <c:pt idx="36">
                  <c:v>17.100000000000001</c:v>
                </c:pt>
                <c:pt idx="37">
                  <c:v>17.600000000000001</c:v>
                </c:pt>
                <c:pt idx="38">
                  <c:v>18.100000000000001</c:v>
                </c:pt>
                <c:pt idx="39">
                  <c:v>18.600000000000001</c:v>
                </c:pt>
                <c:pt idx="40">
                  <c:v>19.100000000000001</c:v>
                </c:pt>
              </c:numCache>
            </c:numRef>
          </c:xVal>
          <c:yVal>
            <c:numRef>
              <c:f>'P7-Tube FE1502'!$Q$6:$Q$41</c:f>
              <c:numCache>
                <c:formatCode>General</c:formatCode>
                <c:ptCount val="36"/>
                <c:pt idx="0">
                  <c:v>0</c:v>
                </c:pt>
                <c:pt idx="1">
                  <c:v>14.175000000000002</c:v>
                </c:pt>
                <c:pt idx="2">
                  <c:v>27.944999999999986</c:v>
                </c:pt>
                <c:pt idx="3">
                  <c:v>23.084999999999987</c:v>
                </c:pt>
                <c:pt idx="4">
                  <c:v>23.733000000000001</c:v>
                </c:pt>
                <c:pt idx="5">
                  <c:v>22.923000000000002</c:v>
                </c:pt>
                <c:pt idx="6">
                  <c:v>21.951000000000004</c:v>
                </c:pt>
                <c:pt idx="7">
                  <c:v>20.898000000000003</c:v>
                </c:pt>
                <c:pt idx="8">
                  <c:v>20.087999999999987</c:v>
                </c:pt>
                <c:pt idx="9">
                  <c:v>19.278000000000002</c:v>
                </c:pt>
                <c:pt idx="10">
                  <c:v>18.86</c:v>
                </c:pt>
                <c:pt idx="11">
                  <c:v>18.367999999999999</c:v>
                </c:pt>
                <c:pt idx="12">
                  <c:v>18.532</c:v>
                </c:pt>
                <c:pt idx="13">
                  <c:v>18.367999999999999</c:v>
                </c:pt>
                <c:pt idx="14">
                  <c:v>18.532</c:v>
                </c:pt>
                <c:pt idx="15">
                  <c:v>18.86</c:v>
                </c:pt>
                <c:pt idx="16">
                  <c:v>18.532</c:v>
                </c:pt>
                <c:pt idx="17">
                  <c:v>19.187999999999999</c:v>
                </c:pt>
                <c:pt idx="18">
                  <c:v>19.515999999999988</c:v>
                </c:pt>
                <c:pt idx="19">
                  <c:v>19.843999999999987</c:v>
                </c:pt>
                <c:pt idx="20">
                  <c:v>20.5</c:v>
                </c:pt>
                <c:pt idx="21">
                  <c:v>20.898000000000003</c:v>
                </c:pt>
                <c:pt idx="22">
                  <c:v>21.87</c:v>
                </c:pt>
                <c:pt idx="23">
                  <c:v>22.193999999999999</c:v>
                </c:pt>
                <c:pt idx="24">
                  <c:v>23.004000000000001</c:v>
                </c:pt>
                <c:pt idx="25">
                  <c:v>23.814000000000135</c:v>
                </c:pt>
                <c:pt idx="26">
                  <c:v>24.461999999999989</c:v>
                </c:pt>
                <c:pt idx="27">
                  <c:v>25.434000000000001</c:v>
                </c:pt>
                <c:pt idx="28">
                  <c:v>26.73</c:v>
                </c:pt>
                <c:pt idx="29">
                  <c:v>27.8</c:v>
                </c:pt>
                <c:pt idx="30">
                  <c:v>29</c:v>
                </c:pt>
                <c:pt idx="31">
                  <c:v>30.5</c:v>
                </c:pt>
                <c:pt idx="32">
                  <c:v>32.1</c:v>
                </c:pt>
                <c:pt idx="33">
                  <c:v>34</c:v>
                </c:pt>
                <c:pt idx="34">
                  <c:v>36.1</c:v>
                </c:pt>
                <c:pt idx="35">
                  <c:v>38</c:v>
                </c:pt>
              </c:numCache>
            </c:numRef>
          </c:yVal>
          <c:smooth val="1"/>
        </c:ser>
        <c:ser>
          <c:idx val="1"/>
          <c:order val="0"/>
          <c:tx>
            <c:strRef>
              <c:f>'[Test-Tube Reinforced Foam-D130605-FE-One tube 30sq Foam131225-edit140511paper.xlsx]C130T12'!$G$46</c:f>
              <c:strCache>
                <c:ptCount val="1"/>
                <c:pt idx="0">
                  <c:v>C130T12-Test</c:v>
                </c:pt>
              </c:strCache>
            </c:strRef>
          </c:tx>
          <c:spPr>
            <a:ln w="15875">
              <a:solidFill>
                <a:schemeClr val="tx1"/>
              </a:solidFill>
            </a:ln>
          </c:spPr>
          <c:marker>
            <c:symbol val="none"/>
          </c:marker>
          <c:xVal>
            <c:numRef>
              <c:f>'[Test-Tube Reinforced Foam-D130605-FE-One tube 30sq Foam131225-edit140511paper.xlsx]C130T12'!$D$49:$D$6353</c:f>
              <c:numCache>
                <c:formatCode>General</c:formatCode>
                <c:ptCount val="6305"/>
                <c:pt idx="0">
                  <c:v>4.9200000000000034E-3</c:v>
                </c:pt>
                <c:pt idx="1">
                  <c:v>4.9200000000000034E-3</c:v>
                </c:pt>
                <c:pt idx="2">
                  <c:v>4.9200000000000034E-3</c:v>
                </c:pt>
                <c:pt idx="3">
                  <c:v>6.4440000000000114E-3</c:v>
                </c:pt>
                <c:pt idx="4">
                  <c:v>7.9679999999999994E-3</c:v>
                </c:pt>
                <c:pt idx="5">
                  <c:v>9.2380000000000014E-3</c:v>
                </c:pt>
                <c:pt idx="6">
                  <c:v>1.0000000000000005E-2</c:v>
                </c:pt>
                <c:pt idx="7">
                  <c:v>1.1524000000000093E-2</c:v>
                </c:pt>
                <c:pt idx="8">
                  <c:v>1.2794E-2</c:v>
                </c:pt>
                <c:pt idx="9">
                  <c:v>1.4064E-2</c:v>
                </c:pt>
                <c:pt idx="10">
                  <c:v>1.5842000000000005E-2</c:v>
                </c:pt>
                <c:pt idx="11">
                  <c:v>1.7111999999999999E-2</c:v>
                </c:pt>
                <c:pt idx="12">
                  <c:v>1.8381999999999999E-2</c:v>
                </c:pt>
                <c:pt idx="13">
                  <c:v>1.9906000000000146E-2</c:v>
                </c:pt>
                <c:pt idx="14">
                  <c:v>2.1430000000000199E-2</c:v>
                </c:pt>
                <c:pt idx="15">
                  <c:v>2.2700000000000001E-2</c:v>
                </c:pt>
                <c:pt idx="16">
                  <c:v>2.4223999999999999E-2</c:v>
                </c:pt>
                <c:pt idx="17">
                  <c:v>2.5240000000000002E-2</c:v>
                </c:pt>
                <c:pt idx="18">
                  <c:v>2.6763999999999996E-2</c:v>
                </c:pt>
                <c:pt idx="19">
                  <c:v>2.8033999999999996E-2</c:v>
                </c:pt>
                <c:pt idx="20">
                  <c:v>2.9304000000000004E-2</c:v>
                </c:pt>
                <c:pt idx="21">
                  <c:v>3.032E-2</c:v>
                </c:pt>
                <c:pt idx="22">
                  <c:v>3.159E-2</c:v>
                </c:pt>
                <c:pt idx="23">
                  <c:v>3.2860000000000014E-2</c:v>
                </c:pt>
                <c:pt idx="24">
                  <c:v>3.4383999999999998E-2</c:v>
                </c:pt>
                <c:pt idx="25">
                  <c:v>3.5908000000000002E-2</c:v>
                </c:pt>
                <c:pt idx="26">
                  <c:v>3.717800000000001E-2</c:v>
                </c:pt>
                <c:pt idx="27">
                  <c:v>3.8447999999999996E-2</c:v>
                </c:pt>
                <c:pt idx="28">
                  <c:v>3.9717999999999996E-2</c:v>
                </c:pt>
                <c:pt idx="29">
                  <c:v>4.1241999999999945E-2</c:v>
                </c:pt>
                <c:pt idx="30">
                  <c:v>4.251200000000048E-2</c:v>
                </c:pt>
                <c:pt idx="31">
                  <c:v>4.3782000000000133E-2</c:v>
                </c:pt>
                <c:pt idx="32">
                  <c:v>4.5052000000000023E-2</c:v>
                </c:pt>
                <c:pt idx="33">
                  <c:v>4.6575999999999985E-2</c:v>
                </c:pt>
                <c:pt idx="34">
                  <c:v>4.7846000000000014E-2</c:v>
                </c:pt>
                <c:pt idx="35">
                  <c:v>4.9116000000000527E-2</c:v>
                </c:pt>
                <c:pt idx="36">
                  <c:v>5.0132000000000024E-2</c:v>
                </c:pt>
                <c:pt idx="37">
                  <c:v>5.1656000000000001E-2</c:v>
                </c:pt>
                <c:pt idx="38">
                  <c:v>5.2926000000000112E-2</c:v>
                </c:pt>
                <c:pt idx="39">
                  <c:v>5.4196000000000563E-2</c:v>
                </c:pt>
                <c:pt idx="40">
                  <c:v>5.5720000000000013E-2</c:v>
                </c:pt>
                <c:pt idx="41">
                  <c:v>5.6989999999999999E-2</c:v>
                </c:pt>
                <c:pt idx="42">
                  <c:v>5.8259999999999985E-2</c:v>
                </c:pt>
                <c:pt idx="43">
                  <c:v>5.9784000000000503E-2</c:v>
                </c:pt>
                <c:pt idx="44">
                  <c:v>6.1308000000000022E-2</c:v>
                </c:pt>
                <c:pt idx="45">
                  <c:v>6.2578000000000009E-2</c:v>
                </c:pt>
                <c:pt idx="46">
                  <c:v>6.3847999999999988E-2</c:v>
                </c:pt>
                <c:pt idx="47">
                  <c:v>6.5118000000000023E-2</c:v>
                </c:pt>
                <c:pt idx="48">
                  <c:v>6.6388000000000003E-2</c:v>
                </c:pt>
                <c:pt idx="49">
                  <c:v>6.7912000000000583E-2</c:v>
                </c:pt>
                <c:pt idx="50">
                  <c:v>6.9181999999999994E-2</c:v>
                </c:pt>
                <c:pt idx="51">
                  <c:v>7.019800000000001E-2</c:v>
                </c:pt>
                <c:pt idx="52">
                  <c:v>7.1468000000000004E-2</c:v>
                </c:pt>
                <c:pt idx="53">
                  <c:v>7.2738000000000122E-2</c:v>
                </c:pt>
                <c:pt idx="54">
                  <c:v>7.4262000000000133E-2</c:v>
                </c:pt>
                <c:pt idx="55">
                  <c:v>7.5531999999999988E-2</c:v>
                </c:pt>
                <c:pt idx="56">
                  <c:v>7.6801999999999995E-2</c:v>
                </c:pt>
                <c:pt idx="57">
                  <c:v>7.8325999999999993E-2</c:v>
                </c:pt>
                <c:pt idx="58">
                  <c:v>7.9596000000000625E-2</c:v>
                </c:pt>
                <c:pt idx="59">
                  <c:v>8.1120000000000025E-2</c:v>
                </c:pt>
                <c:pt idx="60">
                  <c:v>8.2390000000000005E-2</c:v>
                </c:pt>
                <c:pt idx="61">
                  <c:v>8.3660000000000248E-2</c:v>
                </c:pt>
                <c:pt idx="62">
                  <c:v>8.4930000000000047E-2</c:v>
                </c:pt>
                <c:pt idx="63">
                  <c:v>8.620000000000004E-2</c:v>
                </c:pt>
                <c:pt idx="64">
                  <c:v>8.7470000000000006E-2</c:v>
                </c:pt>
                <c:pt idx="65">
                  <c:v>8.8994000000000767E-2</c:v>
                </c:pt>
                <c:pt idx="66">
                  <c:v>9.0010000000000021E-2</c:v>
                </c:pt>
                <c:pt idx="67">
                  <c:v>9.128E-2</c:v>
                </c:pt>
                <c:pt idx="68">
                  <c:v>9.2550000000000243E-2</c:v>
                </c:pt>
                <c:pt idx="69">
                  <c:v>9.3820000000000875E-2</c:v>
                </c:pt>
                <c:pt idx="70">
                  <c:v>9.5344000000000026E-2</c:v>
                </c:pt>
                <c:pt idx="71">
                  <c:v>9.6868000000000024E-2</c:v>
                </c:pt>
                <c:pt idx="72">
                  <c:v>9.8138000000000225E-2</c:v>
                </c:pt>
                <c:pt idx="73">
                  <c:v>9.9408000000000024E-2</c:v>
                </c:pt>
                <c:pt idx="74">
                  <c:v>0.10067799999999998</c:v>
                </c:pt>
                <c:pt idx="75">
                  <c:v>0.10194799999999937</c:v>
                </c:pt>
                <c:pt idx="76">
                  <c:v>0.10321799999999998</c:v>
                </c:pt>
                <c:pt idx="77">
                  <c:v>0.10474199999999999</c:v>
                </c:pt>
                <c:pt idx="78">
                  <c:v>0.10575799999999998</c:v>
                </c:pt>
                <c:pt idx="79">
                  <c:v>0.10702799999999998</c:v>
                </c:pt>
                <c:pt idx="80">
                  <c:v>0.10855200000000002</c:v>
                </c:pt>
                <c:pt idx="81">
                  <c:v>0.10982200000000022</c:v>
                </c:pt>
                <c:pt idx="82">
                  <c:v>0.11083799999999923</c:v>
                </c:pt>
                <c:pt idx="83">
                  <c:v>0.112108</c:v>
                </c:pt>
                <c:pt idx="84">
                  <c:v>0.11337799999999928</c:v>
                </c:pt>
                <c:pt idx="85">
                  <c:v>0.11490199999999998</c:v>
                </c:pt>
                <c:pt idx="86">
                  <c:v>0.11617199999999998</c:v>
                </c:pt>
                <c:pt idx="87">
                  <c:v>0.11744199999999998</c:v>
                </c:pt>
                <c:pt idx="88">
                  <c:v>0.11896600000000022</c:v>
                </c:pt>
                <c:pt idx="89">
                  <c:v>0.1202360000000008</c:v>
                </c:pt>
                <c:pt idx="90">
                  <c:v>0.12150599999999999</c:v>
                </c:pt>
                <c:pt idx="91">
                  <c:v>0.12302999999999999</c:v>
                </c:pt>
                <c:pt idx="92">
                  <c:v>0.12429999999999999</c:v>
                </c:pt>
                <c:pt idx="93">
                  <c:v>0.12531599999999998</c:v>
                </c:pt>
                <c:pt idx="94">
                  <c:v>0.12683999999999998</c:v>
                </c:pt>
                <c:pt idx="95">
                  <c:v>0.12810999999999997</c:v>
                </c:pt>
                <c:pt idx="96">
                  <c:v>0.12938</c:v>
                </c:pt>
                <c:pt idx="97">
                  <c:v>0.13014199999999998</c:v>
                </c:pt>
                <c:pt idx="98">
                  <c:v>0.13166600000000001</c:v>
                </c:pt>
                <c:pt idx="99">
                  <c:v>0.13293600000000041</c:v>
                </c:pt>
                <c:pt idx="100">
                  <c:v>0.13420599999999999</c:v>
                </c:pt>
                <c:pt idx="101">
                  <c:v>0.13573000000000021</c:v>
                </c:pt>
                <c:pt idx="102">
                  <c:v>0.13700000000000001</c:v>
                </c:pt>
                <c:pt idx="103">
                  <c:v>0.13827</c:v>
                </c:pt>
                <c:pt idx="104">
                  <c:v>0.13954000000000041</c:v>
                </c:pt>
                <c:pt idx="105">
                  <c:v>0.14106399999999999</c:v>
                </c:pt>
                <c:pt idx="106">
                  <c:v>0.14233400000000004</c:v>
                </c:pt>
                <c:pt idx="107">
                  <c:v>0.14360400000000001</c:v>
                </c:pt>
                <c:pt idx="108">
                  <c:v>0.144874</c:v>
                </c:pt>
                <c:pt idx="109">
                  <c:v>0.14614400000000041</c:v>
                </c:pt>
                <c:pt idx="110">
                  <c:v>0.14741400000000168</c:v>
                </c:pt>
                <c:pt idx="111">
                  <c:v>0.14868399999999998</c:v>
                </c:pt>
                <c:pt idx="112">
                  <c:v>0.14995400000000109</c:v>
                </c:pt>
                <c:pt idx="113">
                  <c:v>0.15097000000000024</c:v>
                </c:pt>
                <c:pt idx="114">
                  <c:v>0.15224000000000143</c:v>
                </c:pt>
                <c:pt idx="115">
                  <c:v>0.15351000000000123</c:v>
                </c:pt>
                <c:pt idx="116">
                  <c:v>0.15503400000000125</c:v>
                </c:pt>
                <c:pt idx="117">
                  <c:v>0.15630400000000041</c:v>
                </c:pt>
                <c:pt idx="118">
                  <c:v>0.15757399999999999</c:v>
                </c:pt>
                <c:pt idx="119">
                  <c:v>0.15884400000000143</c:v>
                </c:pt>
                <c:pt idx="120">
                  <c:v>0.16011400000000001</c:v>
                </c:pt>
                <c:pt idx="121">
                  <c:v>0.161638</c:v>
                </c:pt>
                <c:pt idx="122">
                  <c:v>0.16290800000000041</c:v>
                </c:pt>
                <c:pt idx="123">
                  <c:v>0.16417799999999988</c:v>
                </c:pt>
                <c:pt idx="124">
                  <c:v>0.16519400000000001</c:v>
                </c:pt>
                <c:pt idx="125">
                  <c:v>0.16646400000000044</c:v>
                </c:pt>
                <c:pt idx="126">
                  <c:v>0.16798800000000041</c:v>
                </c:pt>
                <c:pt idx="127">
                  <c:v>0.16925800000000021</c:v>
                </c:pt>
                <c:pt idx="128">
                  <c:v>0.17002</c:v>
                </c:pt>
                <c:pt idx="129">
                  <c:v>0.17154400000000108</c:v>
                </c:pt>
                <c:pt idx="130">
                  <c:v>0.17281400000000041</c:v>
                </c:pt>
                <c:pt idx="131">
                  <c:v>0.17408399999999999</c:v>
                </c:pt>
                <c:pt idx="132">
                  <c:v>0.17535400000000001</c:v>
                </c:pt>
                <c:pt idx="133">
                  <c:v>0.176624</c:v>
                </c:pt>
                <c:pt idx="134">
                  <c:v>0.17814800000000044</c:v>
                </c:pt>
                <c:pt idx="135">
                  <c:v>0.17941800000000183</c:v>
                </c:pt>
                <c:pt idx="136">
                  <c:v>0.18068800000000004</c:v>
                </c:pt>
                <c:pt idx="137">
                  <c:v>0.18221200000000143</c:v>
                </c:pt>
                <c:pt idx="138">
                  <c:v>0.18348200000000126</c:v>
                </c:pt>
                <c:pt idx="139">
                  <c:v>0.18475200000000044</c:v>
                </c:pt>
                <c:pt idx="140">
                  <c:v>0.18576800000000168</c:v>
                </c:pt>
                <c:pt idx="141">
                  <c:v>0.18703800000000129</c:v>
                </c:pt>
                <c:pt idx="142">
                  <c:v>0.18856200000000126</c:v>
                </c:pt>
                <c:pt idx="143">
                  <c:v>0.18983200000000044</c:v>
                </c:pt>
                <c:pt idx="144">
                  <c:v>0.19059399999999999</c:v>
                </c:pt>
                <c:pt idx="145">
                  <c:v>0.19211800000000001</c:v>
                </c:pt>
                <c:pt idx="146">
                  <c:v>0.193388</c:v>
                </c:pt>
                <c:pt idx="147">
                  <c:v>0.194658</c:v>
                </c:pt>
                <c:pt idx="148">
                  <c:v>0.19592799999999999</c:v>
                </c:pt>
                <c:pt idx="149">
                  <c:v>0.19719799999999998</c:v>
                </c:pt>
                <c:pt idx="150">
                  <c:v>0.19872200000000001</c:v>
                </c:pt>
                <c:pt idx="151">
                  <c:v>0.19999200000000109</c:v>
                </c:pt>
                <c:pt idx="152">
                  <c:v>0.20126200000000041</c:v>
                </c:pt>
                <c:pt idx="153">
                  <c:v>0.20253199999999999</c:v>
                </c:pt>
                <c:pt idx="154">
                  <c:v>0.20405599999999999</c:v>
                </c:pt>
                <c:pt idx="155">
                  <c:v>0.205072</c:v>
                </c:pt>
                <c:pt idx="156">
                  <c:v>0.20659600000000108</c:v>
                </c:pt>
                <c:pt idx="157">
                  <c:v>0.20786600000000041</c:v>
                </c:pt>
                <c:pt idx="158">
                  <c:v>0.20913599999999999</c:v>
                </c:pt>
                <c:pt idx="159">
                  <c:v>0.20989800000000094</c:v>
                </c:pt>
                <c:pt idx="160">
                  <c:v>0.21142200000000044</c:v>
                </c:pt>
                <c:pt idx="161">
                  <c:v>0.21269199999999999</c:v>
                </c:pt>
                <c:pt idx="162">
                  <c:v>0.21396200000000146</c:v>
                </c:pt>
                <c:pt idx="163">
                  <c:v>0.21548600000000143</c:v>
                </c:pt>
                <c:pt idx="164">
                  <c:v>0.21675600000000111</c:v>
                </c:pt>
                <c:pt idx="165">
                  <c:v>0.21802600000000041</c:v>
                </c:pt>
                <c:pt idx="166">
                  <c:v>0.21929600000000174</c:v>
                </c:pt>
                <c:pt idx="167">
                  <c:v>0.22081999999999999</c:v>
                </c:pt>
                <c:pt idx="168">
                  <c:v>0.22208999999999998</c:v>
                </c:pt>
                <c:pt idx="169">
                  <c:v>0.22361400000000001</c:v>
                </c:pt>
                <c:pt idx="170">
                  <c:v>0.224884</c:v>
                </c:pt>
                <c:pt idx="171">
                  <c:v>0.22590000000000021</c:v>
                </c:pt>
                <c:pt idx="172">
                  <c:v>0.22716999999999998</c:v>
                </c:pt>
                <c:pt idx="173">
                  <c:v>0.22869399999999998</c:v>
                </c:pt>
                <c:pt idx="174">
                  <c:v>0.22996400000000106</c:v>
                </c:pt>
                <c:pt idx="175">
                  <c:v>0.23072599999999999</c:v>
                </c:pt>
                <c:pt idx="176">
                  <c:v>0.23199600000000123</c:v>
                </c:pt>
                <c:pt idx="177">
                  <c:v>0.23352000000000001</c:v>
                </c:pt>
                <c:pt idx="178">
                  <c:v>0.23504400000000109</c:v>
                </c:pt>
                <c:pt idx="179">
                  <c:v>0.23631400000000041</c:v>
                </c:pt>
                <c:pt idx="180">
                  <c:v>0.23758399999999999</c:v>
                </c:pt>
                <c:pt idx="181">
                  <c:v>0.23910800000000001</c:v>
                </c:pt>
                <c:pt idx="182">
                  <c:v>0.240124</c:v>
                </c:pt>
                <c:pt idx="183">
                  <c:v>0.24164800000000106</c:v>
                </c:pt>
                <c:pt idx="184">
                  <c:v>0.24291800000000183</c:v>
                </c:pt>
                <c:pt idx="185">
                  <c:v>0.24418800000000004</c:v>
                </c:pt>
                <c:pt idx="186">
                  <c:v>0.24545800000000129</c:v>
                </c:pt>
                <c:pt idx="187">
                  <c:v>0.24672800000000109</c:v>
                </c:pt>
                <c:pt idx="188">
                  <c:v>0.24799800000000188</c:v>
                </c:pt>
                <c:pt idx="189">
                  <c:v>0.24952199999999999</c:v>
                </c:pt>
                <c:pt idx="190">
                  <c:v>0.25028400000000001</c:v>
                </c:pt>
                <c:pt idx="191">
                  <c:v>0.251554</c:v>
                </c:pt>
                <c:pt idx="192">
                  <c:v>0.25282400000000038</c:v>
                </c:pt>
                <c:pt idx="193">
                  <c:v>0.25434800000000002</c:v>
                </c:pt>
                <c:pt idx="194">
                  <c:v>0.25561800000000001</c:v>
                </c:pt>
                <c:pt idx="195">
                  <c:v>0.25688800000000234</c:v>
                </c:pt>
                <c:pt idx="196">
                  <c:v>0.25841200000000031</c:v>
                </c:pt>
                <c:pt idx="197">
                  <c:v>0.25968200000000002</c:v>
                </c:pt>
                <c:pt idx="198">
                  <c:v>0.26095200000000002</c:v>
                </c:pt>
                <c:pt idx="199">
                  <c:v>0.26222200000000001</c:v>
                </c:pt>
                <c:pt idx="200">
                  <c:v>0.263492</c:v>
                </c:pt>
                <c:pt idx="201">
                  <c:v>0.26501600000000008</c:v>
                </c:pt>
                <c:pt idx="202">
                  <c:v>0.26603200000000005</c:v>
                </c:pt>
                <c:pt idx="203">
                  <c:v>0.26730200000000032</c:v>
                </c:pt>
                <c:pt idx="204">
                  <c:v>0.26882600000000234</c:v>
                </c:pt>
                <c:pt idx="205">
                  <c:v>0.270096</c:v>
                </c:pt>
                <c:pt idx="206">
                  <c:v>0.27085800000000032</c:v>
                </c:pt>
                <c:pt idx="207">
                  <c:v>0.27238200000000234</c:v>
                </c:pt>
                <c:pt idx="208">
                  <c:v>0.27365200000000001</c:v>
                </c:pt>
                <c:pt idx="209">
                  <c:v>0.27492200000000205</c:v>
                </c:pt>
                <c:pt idx="210">
                  <c:v>0.27644600000000008</c:v>
                </c:pt>
                <c:pt idx="211">
                  <c:v>0.27771600000000002</c:v>
                </c:pt>
                <c:pt idx="212">
                  <c:v>0.27898600000000234</c:v>
                </c:pt>
                <c:pt idx="213">
                  <c:v>0.28025600000000001</c:v>
                </c:pt>
                <c:pt idx="214">
                  <c:v>0.28152600000000205</c:v>
                </c:pt>
                <c:pt idx="215">
                  <c:v>0.28279600000000005</c:v>
                </c:pt>
                <c:pt idx="216">
                  <c:v>0.28432000000000263</c:v>
                </c:pt>
                <c:pt idx="217">
                  <c:v>0.28533600000000031</c:v>
                </c:pt>
                <c:pt idx="218">
                  <c:v>0.28660600000000008</c:v>
                </c:pt>
                <c:pt idx="219">
                  <c:v>0.28787600000000263</c:v>
                </c:pt>
                <c:pt idx="220">
                  <c:v>0.28914600000000001</c:v>
                </c:pt>
                <c:pt idx="221">
                  <c:v>0.29016200000000031</c:v>
                </c:pt>
                <c:pt idx="222">
                  <c:v>0.29143200000000002</c:v>
                </c:pt>
                <c:pt idx="223">
                  <c:v>0.29270200000000002</c:v>
                </c:pt>
                <c:pt idx="224">
                  <c:v>0.29397200000000234</c:v>
                </c:pt>
                <c:pt idx="225">
                  <c:v>0.29549600000000031</c:v>
                </c:pt>
                <c:pt idx="226">
                  <c:v>0.29676600000000031</c:v>
                </c:pt>
                <c:pt idx="227">
                  <c:v>0.29803600000000002</c:v>
                </c:pt>
                <c:pt idx="228">
                  <c:v>0.29930600000000263</c:v>
                </c:pt>
                <c:pt idx="229">
                  <c:v>0.30057600000000234</c:v>
                </c:pt>
                <c:pt idx="230">
                  <c:v>0.30210000000000031</c:v>
                </c:pt>
                <c:pt idx="231">
                  <c:v>0.30337000000000303</c:v>
                </c:pt>
                <c:pt idx="232">
                  <c:v>0.30464000000000002</c:v>
                </c:pt>
                <c:pt idx="233">
                  <c:v>0.30565600000000032</c:v>
                </c:pt>
                <c:pt idx="234">
                  <c:v>0.30692600000000314</c:v>
                </c:pt>
                <c:pt idx="235">
                  <c:v>0.30819600000000008</c:v>
                </c:pt>
                <c:pt idx="236">
                  <c:v>0.30972000000000038</c:v>
                </c:pt>
                <c:pt idx="237">
                  <c:v>0.31048200000000303</c:v>
                </c:pt>
                <c:pt idx="238">
                  <c:v>0.31200600000000234</c:v>
                </c:pt>
                <c:pt idx="239">
                  <c:v>0.31327600000000205</c:v>
                </c:pt>
                <c:pt idx="240">
                  <c:v>0.31454600000000038</c:v>
                </c:pt>
                <c:pt idx="241">
                  <c:v>0.31607000000000263</c:v>
                </c:pt>
                <c:pt idx="242">
                  <c:v>0.31734000000000234</c:v>
                </c:pt>
                <c:pt idx="243">
                  <c:v>0.31861000000000228</c:v>
                </c:pt>
                <c:pt idx="244">
                  <c:v>0.31988000000000394</c:v>
                </c:pt>
                <c:pt idx="245">
                  <c:v>0.32115000000000032</c:v>
                </c:pt>
                <c:pt idx="246">
                  <c:v>0.32242000000000365</c:v>
                </c:pt>
                <c:pt idx="247">
                  <c:v>0.32369000000000031</c:v>
                </c:pt>
                <c:pt idx="248">
                  <c:v>0.32496000000000297</c:v>
                </c:pt>
                <c:pt idx="249">
                  <c:v>0.32623000000000008</c:v>
                </c:pt>
                <c:pt idx="250">
                  <c:v>0.32750000000000234</c:v>
                </c:pt>
                <c:pt idx="251">
                  <c:v>0.32877000000000234</c:v>
                </c:pt>
                <c:pt idx="252">
                  <c:v>0.33004000000000205</c:v>
                </c:pt>
                <c:pt idx="253">
                  <c:v>0.33080200000000365</c:v>
                </c:pt>
                <c:pt idx="254">
                  <c:v>0.33232600000000462</c:v>
                </c:pt>
                <c:pt idx="255">
                  <c:v>0.33359600000000217</c:v>
                </c:pt>
                <c:pt idx="256">
                  <c:v>0.33512000000000314</c:v>
                </c:pt>
                <c:pt idx="257">
                  <c:v>0.33639000000000263</c:v>
                </c:pt>
                <c:pt idx="258">
                  <c:v>0.33766000000000262</c:v>
                </c:pt>
                <c:pt idx="259">
                  <c:v>0.33893000000000234</c:v>
                </c:pt>
                <c:pt idx="260">
                  <c:v>0.3402</c:v>
                </c:pt>
                <c:pt idx="261">
                  <c:v>0.34147000000000038</c:v>
                </c:pt>
                <c:pt idx="262">
                  <c:v>0.34274000000000004</c:v>
                </c:pt>
                <c:pt idx="263">
                  <c:v>0.34401000000000032</c:v>
                </c:pt>
                <c:pt idx="264">
                  <c:v>0.34528000000000031</c:v>
                </c:pt>
                <c:pt idx="265">
                  <c:v>0.34655000000000002</c:v>
                </c:pt>
                <c:pt idx="266">
                  <c:v>0.34807400000000038</c:v>
                </c:pt>
                <c:pt idx="267">
                  <c:v>0.34934400000000032</c:v>
                </c:pt>
                <c:pt idx="268">
                  <c:v>0.35010600000000008</c:v>
                </c:pt>
                <c:pt idx="269">
                  <c:v>0.35137600000000263</c:v>
                </c:pt>
                <c:pt idx="270">
                  <c:v>0.35264600000000002</c:v>
                </c:pt>
                <c:pt idx="271">
                  <c:v>0.35391600000000234</c:v>
                </c:pt>
                <c:pt idx="272">
                  <c:v>0.35544000000000031</c:v>
                </c:pt>
                <c:pt idx="273">
                  <c:v>0.35671000000000008</c:v>
                </c:pt>
                <c:pt idx="274">
                  <c:v>0.35798000000000263</c:v>
                </c:pt>
                <c:pt idx="275">
                  <c:v>0.35950400000000032</c:v>
                </c:pt>
                <c:pt idx="276">
                  <c:v>0.36052000000000234</c:v>
                </c:pt>
                <c:pt idx="277">
                  <c:v>0.36204400000000031</c:v>
                </c:pt>
                <c:pt idx="278">
                  <c:v>0.36331400000000291</c:v>
                </c:pt>
                <c:pt idx="279">
                  <c:v>0.36458400000000263</c:v>
                </c:pt>
                <c:pt idx="280">
                  <c:v>0.36585400000000234</c:v>
                </c:pt>
                <c:pt idx="281">
                  <c:v>0.36712400000000234</c:v>
                </c:pt>
                <c:pt idx="282">
                  <c:v>0.36839400000000205</c:v>
                </c:pt>
                <c:pt idx="283">
                  <c:v>0.36991800000000263</c:v>
                </c:pt>
                <c:pt idx="284">
                  <c:v>0.37068000000000234</c:v>
                </c:pt>
                <c:pt idx="285">
                  <c:v>0.37195000000000206</c:v>
                </c:pt>
                <c:pt idx="286">
                  <c:v>0.37322000000000038</c:v>
                </c:pt>
                <c:pt idx="287">
                  <c:v>0.37449000000000032</c:v>
                </c:pt>
                <c:pt idx="288">
                  <c:v>0.37601400000000251</c:v>
                </c:pt>
                <c:pt idx="289">
                  <c:v>0.37728400000000234</c:v>
                </c:pt>
                <c:pt idx="290">
                  <c:v>0.37855400000000206</c:v>
                </c:pt>
                <c:pt idx="291">
                  <c:v>0.37982400000000377</c:v>
                </c:pt>
                <c:pt idx="292">
                  <c:v>0.38109400000000032</c:v>
                </c:pt>
                <c:pt idx="293">
                  <c:v>0.38261800000000235</c:v>
                </c:pt>
                <c:pt idx="294">
                  <c:v>0.38388800000000461</c:v>
                </c:pt>
                <c:pt idx="295">
                  <c:v>0.38490400000000263</c:v>
                </c:pt>
                <c:pt idx="296">
                  <c:v>0.38642800000000377</c:v>
                </c:pt>
                <c:pt idx="297">
                  <c:v>0.38769800000000032</c:v>
                </c:pt>
                <c:pt idx="298">
                  <c:v>0.38896800000000303</c:v>
                </c:pt>
                <c:pt idx="299">
                  <c:v>0.38998400000000388</c:v>
                </c:pt>
                <c:pt idx="300">
                  <c:v>0.39125400000000032</c:v>
                </c:pt>
                <c:pt idx="301">
                  <c:v>0.39252400000000365</c:v>
                </c:pt>
                <c:pt idx="302">
                  <c:v>0.39379400000000031</c:v>
                </c:pt>
                <c:pt idx="303">
                  <c:v>0.39531800000000411</c:v>
                </c:pt>
                <c:pt idx="304">
                  <c:v>0.39658800000000377</c:v>
                </c:pt>
                <c:pt idx="305">
                  <c:v>0.39785800000000376</c:v>
                </c:pt>
                <c:pt idx="306">
                  <c:v>0.39912800000000348</c:v>
                </c:pt>
                <c:pt idx="307">
                  <c:v>0.40039800000000031</c:v>
                </c:pt>
                <c:pt idx="308">
                  <c:v>0.40166800000000008</c:v>
                </c:pt>
                <c:pt idx="309">
                  <c:v>0.40293800000000002</c:v>
                </c:pt>
                <c:pt idx="310">
                  <c:v>0.40446200000000032</c:v>
                </c:pt>
                <c:pt idx="311">
                  <c:v>0.40547800000000234</c:v>
                </c:pt>
                <c:pt idx="312">
                  <c:v>0.406748</c:v>
                </c:pt>
                <c:pt idx="313">
                  <c:v>0.40827200000000002</c:v>
                </c:pt>
                <c:pt idx="314">
                  <c:v>0.40954200000000002</c:v>
                </c:pt>
                <c:pt idx="315">
                  <c:v>0.41030400000000206</c:v>
                </c:pt>
                <c:pt idx="316">
                  <c:v>0.41157400000000038</c:v>
                </c:pt>
                <c:pt idx="317">
                  <c:v>0.41284400000000032</c:v>
                </c:pt>
                <c:pt idx="318">
                  <c:v>0.4143680000000024</c:v>
                </c:pt>
                <c:pt idx="319">
                  <c:v>0.41563800000000001</c:v>
                </c:pt>
                <c:pt idx="320">
                  <c:v>0.41690800000000205</c:v>
                </c:pt>
                <c:pt idx="321">
                  <c:v>0.41843200000000008</c:v>
                </c:pt>
                <c:pt idx="322">
                  <c:v>0.41970200000000002</c:v>
                </c:pt>
                <c:pt idx="323">
                  <c:v>0.42097200000000234</c:v>
                </c:pt>
                <c:pt idx="324">
                  <c:v>0.42224200000000001</c:v>
                </c:pt>
                <c:pt idx="325">
                  <c:v>0.42351200000000205</c:v>
                </c:pt>
                <c:pt idx="326">
                  <c:v>0.42503600000000002</c:v>
                </c:pt>
                <c:pt idx="327">
                  <c:v>0.42579800000000001</c:v>
                </c:pt>
                <c:pt idx="328">
                  <c:v>0.42732200000000303</c:v>
                </c:pt>
                <c:pt idx="329">
                  <c:v>0.42859200000000008</c:v>
                </c:pt>
                <c:pt idx="330">
                  <c:v>0.42986200000000263</c:v>
                </c:pt>
                <c:pt idx="331">
                  <c:v>0.43087800000000365</c:v>
                </c:pt>
                <c:pt idx="332">
                  <c:v>0.43214800000000031</c:v>
                </c:pt>
                <c:pt idx="333">
                  <c:v>0.43341800000000286</c:v>
                </c:pt>
                <c:pt idx="334">
                  <c:v>0.43468800000000263</c:v>
                </c:pt>
                <c:pt idx="335">
                  <c:v>0.43621200000000032</c:v>
                </c:pt>
                <c:pt idx="336">
                  <c:v>0.43748200000000342</c:v>
                </c:pt>
                <c:pt idx="337">
                  <c:v>0.43900600000000234</c:v>
                </c:pt>
                <c:pt idx="338">
                  <c:v>0.44002200000000002</c:v>
                </c:pt>
                <c:pt idx="339">
                  <c:v>0.44154600000000005</c:v>
                </c:pt>
                <c:pt idx="340">
                  <c:v>0.44281600000000032</c:v>
                </c:pt>
                <c:pt idx="341">
                  <c:v>0.44408600000000031</c:v>
                </c:pt>
                <c:pt idx="342">
                  <c:v>0.445102</c:v>
                </c:pt>
                <c:pt idx="343">
                  <c:v>0.44637200000000032</c:v>
                </c:pt>
                <c:pt idx="344">
                  <c:v>0.44789600000000002</c:v>
                </c:pt>
                <c:pt idx="345">
                  <c:v>0.44916600000000001</c:v>
                </c:pt>
                <c:pt idx="346">
                  <c:v>0.44992800000000038</c:v>
                </c:pt>
                <c:pt idx="347">
                  <c:v>0.45145200000000002</c:v>
                </c:pt>
                <c:pt idx="348">
                  <c:v>0.45272200000000001</c:v>
                </c:pt>
                <c:pt idx="349">
                  <c:v>0.45399200000000001</c:v>
                </c:pt>
                <c:pt idx="350">
                  <c:v>0.455262</c:v>
                </c:pt>
                <c:pt idx="351">
                  <c:v>0.45678600000000008</c:v>
                </c:pt>
                <c:pt idx="352">
                  <c:v>0.45805600000000002</c:v>
                </c:pt>
                <c:pt idx="353">
                  <c:v>0.45932600000000234</c:v>
                </c:pt>
                <c:pt idx="354">
                  <c:v>0.46059600000000001</c:v>
                </c:pt>
                <c:pt idx="355">
                  <c:v>0.46186600000000205</c:v>
                </c:pt>
                <c:pt idx="356">
                  <c:v>0.46313600000000005</c:v>
                </c:pt>
                <c:pt idx="357">
                  <c:v>0.46440600000000032</c:v>
                </c:pt>
                <c:pt idx="358">
                  <c:v>0.46542200000000206</c:v>
                </c:pt>
                <c:pt idx="359">
                  <c:v>0.46694600000000008</c:v>
                </c:pt>
                <c:pt idx="360">
                  <c:v>0.46821600000000002</c:v>
                </c:pt>
                <c:pt idx="361">
                  <c:v>0.46948600000000246</c:v>
                </c:pt>
                <c:pt idx="362">
                  <c:v>0.470248</c:v>
                </c:pt>
                <c:pt idx="363">
                  <c:v>0.47151800000000038</c:v>
                </c:pt>
                <c:pt idx="364">
                  <c:v>0.47304200000000002</c:v>
                </c:pt>
                <c:pt idx="365">
                  <c:v>0.47431200000000234</c:v>
                </c:pt>
                <c:pt idx="366">
                  <c:v>0.47558200000000234</c:v>
                </c:pt>
                <c:pt idx="367">
                  <c:v>0.47710600000000031</c:v>
                </c:pt>
                <c:pt idx="368">
                  <c:v>0.47837600000000263</c:v>
                </c:pt>
                <c:pt idx="369">
                  <c:v>0.47964600000000002</c:v>
                </c:pt>
                <c:pt idx="370">
                  <c:v>0.48091600000000234</c:v>
                </c:pt>
                <c:pt idx="371">
                  <c:v>0.48218600000000217</c:v>
                </c:pt>
                <c:pt idx="372">
                  <c:v>0.48345600000000138</c:v>
                </c:pt>
                <c:pt idx="373">
                  <c:v>0.48472600000000032</c:v>
                </c:pt>
                <c:pt idx="374">
                  <c:v>0.48599600000000032</c:v>
                </c:pt>
                <c:pt idx="375">
                  <c:v>0.48726600000000031</c:v>
                </c:pt>
                <c:pt idx="376">
                  <c:v>0.48853600000000008</c:v>
                </c:pt>
                <c:pt idx="377">
                  <c:v>0.49006000000000038</c:v>
                </c:pt>
                <c:pt idx="378">
                  <c:v>0.49056800000000222</c:v>
                </c:pt>
                <c:pt idx="379">
                  <c:v>0.49209200000000008</c:v>
                </c:pt>
                <c:pt idx="380">
                  <c:v>0.49336200000000258</c:v>
                </c:pt>
                <c:pt idx="381">
                  <c:v>0.49463200000000002</c:v>
                </c:pt>
                <c:pt idx="382">
                  <c:v>0.49615600000000032</c:v>
                </c:pt>
                <c:pt idx="383">
                  <c:v>0.49742600000000303</c:v>
                </c:pt>
                <c:pt idx="384">
                  <c:v>0.49869600000000008</c:v>
                </c:pt>
                <c:pt idx="385">
                  <c:v>0.49996600000000263</c:v>
                </c:pt>
                <c:pt idx="386">
                  <c:v>0.50123599999999957</c:v>
                </c:pt>
                <c:pt idx="387">
                  <c:v>0.50250599999999956</c:v>
                </c:pt>
                <c:pt idx="388">
                  <c:v>0.50377599999999989</c:v>
                </c:pt>
                <c:pt idx="389">
                  <c:v>0.50504599999999999</c:v>
                </c:pt>
                <c:pt idx="390">
                  <c:v>0.50631599999999577</c:v>
                </c:pt>
                <c:pt idx="391">
                  <c:v>0.50758599999999532</c:v>
                </c:pt>
                <c:pt idx="392">
                  <c:v>0.50910999999999951</c:v>
                </c:pt>
                <c:pt idx="393">
                  <c:v>0.51012599999999997</c:v>
                </c:pt>
                <c:pt idx="394">
                  <c:v>0.51063399999999959</c:v>
                </c:pt>
                <c:pt idx="395">
                  <c:v>0.512158</c:v>
                </c:pt>
                <c:pt idx="396">
                  <c:v>0.513428</c:v>
                </c:pt>
                <c:pt idx="397">
                  <c:v>0.51469799999999999</c:v>
                </c:pt>
                <c:pt idx="398">
                  <c:v>0.51596799999999532</c:v>
                </c:pt>
                <c:pt idx="399">
                  <c:v>0.51749200000000006</c:v>
                </c:pt>
                <c:pt idx="400">
                  <c:v>0.5187619999999995</c:v>
                </c:pt>
                <c:pt idx="401">
                  <c:v>0.52003199999999949</c:v>
                </c:pt>
                <c:pt idx="402">
                  <c:v>0.52130199999999949</c:v>
                </c:pt>
                <c:pt idx="403">
                  <c:v>0.52257199999999959</c:v>
                </c:pt>
                <c:pt idx="404">
                  <c:v>0.52384200000000003</c:v>
                </c:pt>
                <c:pt idx="405">
                  <c:v>0.52536599999999956</c:v>
                </c:pt>
                <c:pt idx="406">
                  <c:v>0.52663599999999999</c:v>
                </c:pt>
                <c:pt idx="407">
                  <c:v>0.52790599999999999</c:v>
                </c:pt>
                <c:pt idx="408">
                  <c:v>0.52917599999999998</c:v>
                </c:pt>
                <c:pt idx="409">
                  <c:v>0.52993799999999958</c:v>
                </c:pt>
                <c:pt idx="410">
                  <c:v>0.53120800000000001</c:v>
                </c:pt>
                <c:pt idx="411">
                  <c:v>0.53273199999999998</c:v>
                </c:pt>
                <c:pt idx="412">
                  <c:v>0.53400199999999998</c:v>
                </c:pt>
                <c:pt idx="413">
                  <c:v>0.5355259999999995</c:v>
                </c:pt>
                <c:pt idx="414">
                  <c:v>0.53679600000000005</c:v>
                </c:pt>
                <c:pt idx="415">
                  <c:v>0.53806599999999949</c:v>
                </c:pt>
                <c:pt idx="416">
                  <c:v>0.53933599999999959</c:v>
                </c:pt>
                <c:pt idx="417">
                  <c:v>0.54060599999999992</c:v>
                </c:pt>
                <c:pt idx="418">
                  <c:v>0.54187600000000002</c:v>
                </c:pt>
                <c:pt idx="419">
                  <c:v>0.54339999999999999</c:v>
                </c:pt>
                <c:pt idx="420">
                  <c:v>0.54466999999999999</c:v>
                </c:pt>
                <c:pt idx="421">
                  <c:v>0.545686</c:v>
                </c:pt>
                <c:pt idx="422">
                  <c:v>0.54720999999999997</c:v>
                </c:pt>
                <c:pt idx="423">
                  <c:v>0.54847999999999997</c:v>
                </c:pt>
                <c:pt idx="424">
                  <c:v>0.54975000000000063</c:v>
                </c:pt>
                <c:pt idx="425">
                  <c:v>0.55051199999999956</c:v>
                </c:pt>
                <c:pt idx="426">
                  <c:v>0.55178199999999988</c:v>
                </c:pt>
                <c:pt idx="427">
                  <c:v>0.55305199999999999</c:v>
                </c:pt>
                <c:pt idx="428">
                  <c:v>0.55432199999999998</c:v>
                </c:pt>
                <c:pt idx="429">
                  <c:v>0.55584599999999995</c:v>
                </c:pt>
                <c:pt idx="430">
                  <c:v>0.5571159999999995</c:v>
                </c:pt>
                <c:pt idx="431">
                  <c:v>0.55864000000000524</c:v>
                </c:pt>
                <c:pt idx="432">
                  <c:v>0.55990999999999991</c:v>
                </c:pt>
                <c:pt idx="433">
                  <c:v>0.56118000000000001</c:v>
                </c:pt>
                <c:pt idx="434">
                  <c:v>0.56244999999999989</c:v>
                </c:pt>
                <c:pt idx="435">
                  <c:v>0.56372000000000411</c:v>
                </c:pt>
                <c:pt idx="436">
                  <c:v>0.56498999999999999</c:v>
                </c:pt>
                <c:pt idx="437">
                  <c:v>0.56625999999999999</c:v>
                </c:pt>
                <c:pt idx="438">
                  <c:v>0.56752999999999998</c:v>
                </c:pt>
                <c:pt idx="439">
                  <c:v>0.5690539999999995</c:v>
                </c:pt>
                <c:pt idx="440">
                  <c:v>0.57006999999999997</c:v>
                </c:pt>
                <c:pt idx="441">
                  <c:v>0.57108599999999998</c:v>
                </c:pt>
                <c:pt idx="442">
                  <c:v>0.57235599999999998</c:v>
                </c:pt>
                <c:pt idx="443">
                  <c:v>0.57362600000000064</c:v>
                </c:pt>
                <c:pt idx="444">
                  <c:v>0.57514999999999994</c:v>
                </c:pt>
                <c:pt idx="445">
                  <c:v>0.57641999999999949</c:v>
                </c:pt>
                <c:pt idx="446">
                  <c:v>0.57768999999999993</c:v>
                </c:pt>
                <c:pt idx="447">
                  <c:v>0.57921400000000001</c:v>
                </c:pt>
                <c:pt idx="448">
                  <c:v>0.58048399999999256</c:v>
                </c:pt>
                <c:pt idx="449">
                  <c:v>0.58175399999999589</c:v>
                </c:pt>
                <c:pt idx="450">
                  <c:v>0.58302399999999566</c:v>
                </c:pt>
                <c:pt idx="451">
                  <c:v>0.58429399999999532</c:v>
                </c:pt>
                <c:pt idx="452">
                  <c:v>0.58556399999999087</c:v>
                </c:pt>
                <c:pt idx="453">
                  <c:v>0.5870879999999945</c:v>
                </c:pt>
                <c:pt idx="454">
                  <c:v>0.58835799999999383</c:v>
                </c:pt>
                <c:pt idx="455">
                  <c:v>0.58962799999999949</c:v>
                </c:pt>
                <c:pt idx="456">
                  <c:v>0.59038999999999531</c:v>
                </c:pt>
                <c:pt idx="457">
                  <c:v>0.59165999999999996</c:v>
                </c:pt>
                <c:pt idx="458">
                  <c:v>0.59293000000000007</c:v>
                </c:pt>
                <c:pt idx="459">
                  <c:v>0.59445399999999371</c:v>
                </c:pt>
                <c:pt idx="460">
                  <c:v>0.59572400000000003</c:v>
                </c:pt>
                <c:pt idx="461">
                  <c:v>0.59699399999999958</c:v>
                </c:pt>
                <c:pt idx="462">
                  <c:v>0.598517999999992</c:v>
                </c:pt>
                <c:pt idx="463">
                  <c:v>0.59978799999999577</c:v>
                </c:pt>
                <c:pt idx="464">
                  <c:v>0.60105799999999998</c:v>
                </c:pt>
                <c:pt idx="465">
                  <c:v>0.60232799999999997</c:v>
                </c:pt>
                <c:pt idx="466">
                  <c:v>0.60359799999999997</c:v>
                </c:pt>
                <c:pt idx="467">
                  <c:v>0.60512199999999994</c:v>
                </c:pt>
                <c:pt idx="468">
                  <c:v>0.60639200000000004</c:v>
                </c:pt>
                <c:pt idx="469">
                  <c:v>0.60766199999999992</c:v>
                </c:pt>
                <c:pt idx="470">
                  <c:v>0.60893200000000003</c:v>
                </c:pt>
                <c:pt idx="471">
                  <c:v>0.60994799999999993</c:v>
                </c:pt>
                <c:pt idx="472">
                  <c:v>0.61096399999999951</c:v>
                </c:pt>
                <c:pt idx="473">
                  <c:v>0.61248800000000003</c:v>
                </c:pt>
                <c:pt idx="474">
                  <c:v>0.61375799999999991</c:v>
                </c:pt>
                <c:pt idx="475">
                  <c:v>0.615282</c:v>
                </c:pt>
                <c:pt idx="476">
                  <c:v>0.61655199999999999</c:v>
                </c:pt>
                <c:pt idx="477">
                  <c:v>0.61782200000000065</c:v>
                </c:pt>
                <c:pt idx="478">
                  <c:v>0.61934599999999995</c:v>
                </c:pt>
                <c:pt idx="479">
                  <c:v>0.62061599999999995</c:v>
                </c:pt>
                <c:pt idx="480">
                  <c:v>0.62188599999999994</c:v>
                </c:pt>
                <c:pt idx="481">
                  <c:v>0.62315600000000004</c:v>
                </c:pt>
                <c:pt idx="482">
                  <c:v>0.62468000000000445</c:v>
                </c:pt>
                <c:pt idx="483">
                  <c:v>0.62569600000000525</c:v>
                </c:pt>
                <c:pt idx="484">
                  <c:v>0.62696599999999991</c:v>
                </c:pt>
                <c:pt idx="485">
                  <c:v>0.62823600000000002</c:v>
                </c:pt>
                <c:pt idx="486">
                  <c:v>0.62976000000000065</c:v>
                </c:pt>
                <c:pt idx="487">
                  <c:v>0.63052200000000003</c:v>
                </c:pt>
                <c:pt idx="488">
                  <c:v>0.63179200000000446</c:v>
                </c:pt>
                <c:pt idx="489">
                  <c:v>0.63306200000000001</c:v>
                </c:pt>
                <c:pt idx="490">
                  <c:v>0.63433200000000001</c:v>
                </c:pt>
                <c:pt idx="491">
                  <c:v>0.63585600000000064</c:v>
                </c:pt>
                <c:pt idx="492">
                  <c:v>0.63737999999999995</c:v>
                </c:pt>
                <c:pt idx="493">
                  <c:v>0.63865000000000538</c:v>
                </c:pt>
                <c:pt idx="494">
                  <c:v>0.63991999999999993</c:v>
                </c:pt>
                <c:pt idx="495">
                  <c:v>0.64119000000000526</c:v>
                </c:pt>
                <c:pt idx="496">
                  <c:v>0.64245999999999992</c:v>
                </c:pt>
                <c:pt idx="497">
                  <c:v>0.64373000000000513</c:v>
                </c:pt>
                <c:pt idx="498">
                  <c:v>0.64500000000000468</c:v>
                </c:pt>
                <c:pt idx="499">
                  <c:v>0.64627000000000456</c:v>
                </c:pt>
                <c:pt idx="500">
                  <c:v>0.64779400000000731</c:v>
                </c:pt>
                <c:pt idx="501">
                  <c:v>0.64906399999999997</c:v>
                </c:pt>
                <c:pt idx="502">
                  <c:v>0.65033399999999997</c:v>
                </c:pt>
                <c:pt idx="503">
                  <c:v>0.65185800000000538</c:v>
                </c:pt>
                <c:pt idx="504">
                  <c:v>0.65312799999999993</c:v>
                </c:pt>
                <c:pt idx="505">
                  <c:v>0.65439799999999992</c:v>
                </c:pt>
                <c:pt idx="506">
                  <c:v>0.65592200000000456</c:v>
                </c:pt>
                <c:pt idx="507">
                  <c:v>0.65744600000000064</c:v>
                </c:pt>
                <c:pt idx="508">
                  <c:v>0.65871600000000063</c:v>
                </c:pt>
                <c:pt idx="509">
                  <c:v>0.65998600000000063</c:v>
                </c:pt>
                <c:pt idx="510">
                  <c:v>0.66125599999999995</c:v>
                </c:pt>
                <c:pt idx="511">
                  <c:v>0.66252599999999995</c:v>
                </c:pt>
                <c:pt idx="512">
                  <c:v>0.66405000000000514</c:v>
                </c:pt>
                <c:pt idx="513">
                  <c:v>0.6653200000000048</c:v>
                </c:pt>
                <c:pt idx="514">
                  <c:v>0.66684400000000776</c:v>
                </c:pt>
                <c:pt idx="515">
                  <c:v>0.66811399999999999</c:v>
                </c:pt>
                <c:pt idx="516">
                  <c:v>0.66938399999999998</c:v>
                </c:pt>
                <c:pt idx="517">
                  <c:v>0.67014600000000446</c:v>
                </c:pt>
                <c:pt idx="518">
                  <c:v>0.67141600000000001</c:v>
                </c:pt>
                <c:pt idx="519">
                  <c:v>0.67294000000000731</c:v>
                </c:pt>
                <c:pt idx="520">
                  <c:v>0.67573399999999995</c:v>
                </c:pt>
                <c:pt idx="521">
                  <c:v>0.67725800000000524</c:v>
                </c:pt>
                <c:pt idx="522">
                  <c:v>0.6805599999999995</c:v>
                </c:pt>
                <c:pt idx="523">
                  <c:v>0.68208400000000002</c:v>
                </c:pt>
                <c:pt idx="524">
                  <c:v>0.68335399999999957</c:v>
                </c:pt>
                <c:pt idx="525">
                  <c:v>0.68513199999999996</c:v>
                </c:pt>
                <c:pt idx="526">
                  <c:v>0.68640199999999996</c:v>
                </c:pt>
                <c:pt idx="527">
                  <c:v>0.68767199999999995</c:v>
                </c:pt>
                <c:pt idx="528">
                  <c:v>0.68919599999999992</c:v>
                </c:pt>
                <c:pt idx="529">
                  <c:v>0.68995799999999996</c:v>
                </c:pt>
                <c:pt idx="530">
                  <c:v>0.69122799999999951</c:v>
                </c:pt>
                <c:pt idx="531">
                  <c:v>0.69275200000000003</c:v>
                </c:pt>
                <c:pt idx="532">
                  <c:v>0.69402199999999992</c:v>
                </c:pt>
                <c:pt idx="533">
                  <c:v>0.695546</c:v>
                </c:pt>
                <c:pt idx="534">
                  <c:v>0.69681599999999999</c:v>
                </c:pt>
                <c:pt idx="535">
                  <c:v>0.69808599999999998</c:v>
                </c:pt>
                <c:pt idx="536">
                  <c:v>0.69935599999999998</c:v>
                </c:pt>
                <c:pt idx="537">
                  <c:v>0.70087999999999995</c:v>
                </c:pt>
                <c:pt idx="538">
                  <c:v>0.70214999999999994</c:v>
                </c:pt>
                <c:pt idx="539">
                  <c:v>0.70367400000000468</c:v>
                </c:pt>
                <c:pt idx="540">
                  <c:v>0.7049439999999999</c:v>
                </c:pt>
                <c:pt idx="541">
                  <c:v>0.70621400000000001</c:v>
                </c:pt>
                <c:pt idx="542">
                  <c:v>0.70748399999999956</c:v>
                </c:pt>
                <c:pt idx="543">
                  <c:v>0.7087540000000041</c:v>
                </c:pt>
                <c:pt idx="544">
                  <c:v>0.71002399999999999</c:v>
                </c:pt>
                <c:pt idx="545">
                  <c:v>0.71104000000000456</c:v>
                </c:pt>
                <c:pt idx="546">
                  <c:v>0.71231</c:v>
                </c:pt>
                <c:pt idx="547">
                  <c:v>0.71383399999999997</c:v>
                </c:pt>
                <c:pt idx="548">
                  <c:v>0.71535799999999949</c:v>
                </c:pt>
                <c:pt idx="549">
                  <c:v>0.71662800000000526</c:v>
                </c:pt>
                <c:pt idx="550">
                  <c:v>0.7181519999999999</c:v>
                </c:pt>
                <c:pt idx="551">
                  <c:v>0.71942200000000001</c:v>
                </c:pt>
                <c:pt idx="552">
                  <c:v>0.72069200000000411</c:v>
                </c:pt>
                <c:pt idx="553">
                  <c:v>0.72196199999999999</c:v>
                </c:pt>
                <c:pt idx="554">
                  <c:v>0.72348599999999996</c:v>
                </c:pt>
                <c:pt idx="555">
                  <c:v>0.72475600000000062</c:v>
                </c:pt>
                <c:pt idx="556">
                  <c:v>0.72602599999999995</c:v>
                </c:pt>
                <c:pt idx="557">
                  <c:v>0.72729600000000005</c:v>
                </c:pt>
                <c:pt idx="558">
                  <c:v>0.72856599999999949</c:v>
                </c:pt>
                <c:pt idx="559">
                  <c:v>0.72983599999999993</c:v>
                </c:pt>
                <c:pt idx="560">
                  <c:v>0.73085199999999995</c:v>
                </c:pt>
                <c:pt idx="561">
                  <c:v>0.73212199999999994</c:v>
                </c:pt>
                <c:pt idx="562">
                  <c:v>0.73339199999999993</c:v>
                </c:pt>
                <c:pt idx="563">
                  <c:v>0.73516999999999999</c:v>
                </c:pt>
                <c:pt idx="564">
                  <c:v>0.73643999999999998</c:v>
                </c:pt>
                <c:pt idx="565">
                  <c:v>0.73771000000000064</c:v>
                </c:pt>
                <c:pt idx="566">
                  <c:v>0.7392339999999995</c:v>
                </c:pt>
                <c:pt idx="567">
                  <c:v>0.7405039999999995</c:v>
                </c:pt>
                <c:pt idx="568">
                  <c:v>0.74177399999999993</c:v>
                </c:pt>
                <c:pt idx="569">
                  <c:v>0.74329800000000468</c:v>
                </c:pt>
                <c:pt idx="570">
                  <c:v>0.74456800000000001</c:v>
                </c:pt>
                <c:pt idx="571">
                  <c:v>0.74583800000000433</c:v>
                </c:pt>
                <c:pt idx="572">
                  <c:v>0.74710799999999999</c:v>
                </c:pt>
                <c:pt idx="573">
                  <c:v>0.74837799999999999</c:v>
                </c:pt>
                <c:pt idx="574">
                  <c:v>0.74990200000000062</c:v>
                </c:pt>
                <c:pt idx="575">
                  <c:v>0.75091799999999997</c:v>
                </c:pt>
                <c:pt idx="576">
                  <c:v>0.75218799999999997</c:v>
                </c:pt>
                <c:pt idx="577">
                  <c:v>0.75345799999999996</c:v>
                </c:pt>
                <c:pt idx="578">
                  <c:v>0.75523600000000002</c:v>
                </c:pt>
                <c:pt idx="579">
                  <c:v>0.7565059999999999</c:v>
                </c:pt>
                <c:pt idx="580">
                  <c:v>0.75777600000000456</c:v>
                </c:pt>
                <c:pt idx="581">
                  <c:v>0.759046000000004</c:v>
                </c:pt>
                <c:pt idx="582">
                  <c:v>0.76056999999999997</c:v>
                </c:pt>
                <c:pt idx="583">
                  <c:v>0.76184000000000618</c:v>
                </c:pt>
                <c:pt idx="584">
                  <c:v>0.76311000000000062</c:v>
                </c:pt>
                <c:pt idx="585">
                  <c:v>0.76463399999999992</c:v>
                </c:pt>
                <c:pt idx="586">
                  <c:v>0.76590400000000525</c:v>
                </c:pt>
                <c:pt idx="587">
                  <c:v>0.76717399999999991</c:v>
                </c:pt>
                <c:pt idx="588">
                  <c:v>0.76844400000000468</c:v>
                </c:pt>
                <c:pt idx="589">
                  <c:v>0.7697139999999999</c:v>
                </c:pt>
                <c:pt idx="590">
                  <c:v>0.77073000000000524</c:v>
                </c:pt>
                <c:pt idx="591">
                  <c:v>0.77200000000000446</c:v>
                </c:pt>
                <c:pt idx="592">
                  <c:v>0.77327000000000456</c:v>
                </c:pt>
                <c:pt idx="593">
                  <c:v>0.77504800000000607</c:v>
                </c:pt>
                <c:pt idx="594">
                  <c:v>0.77631799999999951</c:v>
                </c:pt>
                <c:pt idx="595">
                  <c:v>0.7775879999999995</c:v>
                </c:pt>
                <c:pt idx="596">
                  <c:v>0.77911200000000003</c:v>
                </c:pt>
                <c:pt idx="597">
                  <c:v>0.78038199999999958</c:v>
                </c:pt>
                <c:pt idx="598">
                  <c:v>0.78165200000000001</c:v>
                </c:pt>
                <c:pt idx="599">
                  <c:v>0.7829219999999999</c:v>
                </c:pt>
                <c:pt idx="600">
                  <c:v>0.784192</c:v>
                </c:pt>
                <c:pt idx="601">
                  <c:v>0.78571599999999997</c:v>
                </c:pt>
                <c:pt idx="602">
                  <c:v>0.78698599999999996</c:v>
                </c:pt>
                <c:pt idx="603">
                  <c:v>0.78825599999999996</c:v>
                </c:pt>
                <c:pt idx="604">
                  <c:v>0.78952599999999951</c:v>
                </c:pt>
                <c:pt idx="605">
                  <c:v>0.79054199999999997</c:v>
                </c:pt>
                <c:pt idx="606">
                  <c:v>0.79181199999999996</c:v>
                </c:pt>
                <c:pt idx="607">
                  <c:v>0.79308199999999951</c:v>
                </c:pt>
                <c:pt idx="608">
                  <c:v>0.79460600000000003</c:v>
                </c:pt>
                <c:pt idx="609">
                  <c:v>0.79612999999999989</c:v>
                </c:pt>
                <c:pt idx="610">
                  <c:v>0.7974</c:v>
                </c:pt>
                <c:pt idx="611">
                  <c:v>0.79866999999999999</c:v>
                </c:pt>
                <c:pt idx="612">
                  <c:v>0.79993999999999998</c:v>
                </c:pt>
                <c:pt idx="613">
                  <c:v>0.80120999999999998</c:v>
                </c:pt>
                <c:pt idx="614">
                  <c:v>0.80273400000000061</c:v>
                </c:pt>
                <c:pt idx="615">
                  <c:v>0.80400400000000005</c:v>
                </c:pt>
                <c:pt idx="616">
                  <c:v>0.80527399999999949</c:v>
                </c:pt>
                <c:pt idx="617">
                  <c:v>0.80654399999999959</c:v>
                </c:pt>
                <c:pt idx="618">
                  <c:v>0.80781399999999959</c:v>
                </c:pt>
                <c:pt idx="619">
                  <c:v>0.80933799999999956</c:v>
                </c:pt>
                <c:pt idx="620">
                  <c:v>0.81009999999999993</c:v>
                </c:pt>
                <c:pt idx="621">
                  <c:v>0.81137000000000004</c:v>
                </c:pt>
                <c:pt idx="622">
                  <c:v>0.81264000000000525</c:v>
                </c:pt>
                <c:pt idx="623">
                  <c:v>0.81390999999999991</c:v>
                </c:pt>
                <c:pt idx="624">
                  <c:v>0.81543399999999588</c:v>
                </c:pt>
                <c:pt idx="625">
                  <c:v>0.81695799999999996</c:v>
                </c:pt>
                <c:pt idx="626">
                  <c:v>0.81822799999999996</c:v>
                </c:pt>
                <c:pt idx="627">
                  <c:v>0.81949800000000061</c:v>
                </c:pt>
                <c:pt idx="628">
                  <c:v>0.8207679999999995</c:v>
                </c:pt>
                <c:pt idx="629">
                  <c:v>0.82203799999999949</c:v>
                </c:pt>
                <c:pt idx="630">
                  <c:v>0.82356199999999957</c:v>
                </c:pt>
                <c:pt idx="631">
                  <c:v>0.8248319999999999</c:v>
                </c:pt>
                <c:pt idx="632">
                  <c:v>0.82610199999999989</c:v>
                </c:pt>
                <c:pt idx="633">
                  <c:v>0.827372</c:v>
                </c:pt>
                <c:pt idx="634">
                  <c:v>0.82864200000000265</c:v>
                </c:pt>
                <c:pt idx="635">
                  <c:v>0.82991200000000009</c:v>
                </c:pt>
                <c:pt idx="636">
                  <c:v>0.83092800000000422</c:v>
                </c:pt>
                <c:pt idx="637">
                  <c:v>0.83219799999999999</c:v>
                </c:pt>
                <c:pt idx="638">
                  <c:v>0.83372200000000063</c:v>
                </c:pt>
                <c:pt idx="639">
                  <c:v>0.83524599999999993</c:v>
                </c:pt>
                <c:pt idx="640">
                  <c:v>0.83651599999999959</c:v>
                </c:pt>
                <c:pt idx="641">
                  <c:v>0.83778600000000003</c:v>
                </c:pt>
                <c:pt idx="642">
                  <c:v>0.83905600000000002</c:v>
                </c:pt>
                <c:pt idx="643">
                  <c:v>0.84032599999999991</c:v>
                </c:pt>
                <c:pt idx="644">
                  <c:v>0.84185000000000065</c:v>
                </c:pt>
                <c:pt idx="645">
                  <c:v>0.84311999999999998</c:v>
                </c:pt>
                <c:pt idx="646">
                  <c:v>0.84438999999999986</c:v>
                </c:pt>
                <c:pt idx="647">
                  <c:v>0.84591400000000005</c:v>
                </c:pt>
                <c:pt idx="648">
                  <c:v>0.84718400000000005</c:v>
                </c:pt>
                <c:pt idx="649">
                  <c:v>0.84845399999999949</c:v>
                </c:pt>
                <c:pt idx="650">
                  <c:v>0.84972399999999992</c:v>
                </c:pt>
                <c:pt idx="651">
                  <c:v>0.85073999999999994</c:v>
                </c:pt>
                <c:pt idx="652">
                  <c:v>0.85200999999999993</c:v>
                </c:pt>
                <c:pt idx="653">
                  <c:v>0.85327999999999993</c:v>
                </c:pt>
                <c:pt idx="654">
                  <c:v>0.85505799999999998</c:v>
                </c:pt>
                <c:pt idx="655">
                  <c:v>0.85632799999999998</c:v>
                </c:pt>
                <c:pt idx="656">
                  <c:v>0.85759799999999986</c:v>
                </c:pt>
                <c:pt idx="657">
                  <c:v>0.85912199999999994</c:v>
                </c:pt>
                <c:pt idx="658">
                  <c:v>0.86039200000000005</c:v>
                </c:pt>
                <c:pt idx="659">
                  <c:v>0.86166199999999993</c:v>
                </c:pt>
                <c:pt idx="660">
                  <c:v>0.86293199999999992</c:v>
                </c:pt>
                <c:pt idx="661">
                  <c:v>0.86420199999999991</c:v>
                </c:pt>
                <c:pt idx="662">
                  <c:v>0.86572600000000399</c:v>
                </c:pt>
                <c:pt idx="663">
                  <c:v>0.86699600000000165</c:v>
                </c:pt>
                <c:pt idx="664">
                  <c:v>0.86826599999999998</c:v>
                </c:pt>
                <c:pt idx="665">
                  <c:v>0.86953599999999998</c:v>
                </c:pt>
                <c:pt idx="666">
                  <c:v>0.87055199999999999</c:v>
                </c:pt>
                <c:pt idx="667">
                  <c:v>0.87182200000000065</c:v>
                </c:pt>
                <c:pt idx="668">
                  <c:v>0.87309200000000065</c:v>
                </c:pt>
                <c:pt idx="669">
                  <c:v>0.87461599999999995</c:v>
                </c:pt>
                <c:pt idx="670">
                  <c:v>0.87613999999999992</c:v>
                </c:pt>
                <c:pt idx="671">
                  <c:v>0.87766400000000411</c:v>
                </c:pt>
                <c:pt idx="672">
                  <c:v>0.87893399999999988</c:v>
                </c:pt>
                <c:pt idx="673">
                  <c:v>0.88020399999999543</c:v>
                </c:pt>
                <c:pt idx="674">
                  <c:v>0.88147399999999532</c:v>
                </c:pt>
                <c:pt idx="675">
                  <c:v>0.88299799999999951</c:v>
                </c:pt>
                <c:pt idx="676">
                  <c:v>0.88426799999999439</c:v>
                </c:pt>
                <c:pt idx="677">
                  <c:v>0.88579199999999991</c:v>
                </c:pt>
                <c:pt idx="678">
                  <c:v>0.88706199999999957</c:v>
                </c:pt>
                <c:pt idx="679">
                  <c:v>0.88833199999999957</c:v>
                </c:pt>
                <c:pt idx="680">
                  <c:v>0.889602</c:v>
                </c:pt>
                <c:pt idx="681">
                  <c:v>0.89061799999999958</c:v>
                </c:pt>
                <c:pt idx="682">
                  <c:v>0.89188800000000001</c:v>
                </c:pt>
                <c:pt idx="683">
                  <c:v>0.89315800000000001</c:v>
                </c:pt>
                <c:pt idx="684">
                  <c:v>0.89493600000000006</c:v>
                </c:pt>
                <c:pt idx="685">
                  <c:v>0.8962059999999995</c:v>
                </c:pt>
                <c:pt idx="686">
                  <c:v>0.89773000000000003</c:v>
                </c:pt>
                <c:pt idx="687">
                  <c:v>0.89900000000000002</c:v>
                </c:pt>
                <c:pt idx="688">
                  <c:v>0.90052399999999588</c:v>
                </c:pt>
                <c:pt idx="689">
                  <c:v>0.90179399999999998</c:v>
                </c:pt>
                <c:pt idx="690">
                  <c:v>0.9030639999999952</c:v>
                </c:pt>
                <c:pt idx="691">
                  <c:v>0.9043339999999952</c:v>
                </c:pt>
                <c:pt idx="692">
                  <c:v>0.90585800000000005</c:v>
                </c:pt>
                <c:pt idx="693">
                  <c:v>0.90712799999999949</c:v>
                </c:pt>
                <c:pt idx="694">
                  <c:v>0.90839799999999959</c:v>
                </c:pt>
                <c:pt idx="695">
                  <c:v>0.90992200000000001</c:v>
                </c:pt>
                <c:pt idx="696">
                  <c:v>0.91068399999999949</c:v>
                </c:pt>
                <c:pt idx="697">
                  <c:v>0.91195399999999949</c:v>
                </c:pt>
                <c:pt idx="698">
                  <c:v>0.91322400000000004</c:v>
                </c:pt>
                <c:pt idx="699">
                  <c:v>0.91500199999999998</c:v>
                </c:pt>
                <c:pt idx="700">
                  <c:v>0.91627200000000009</c:v>
                </c:pt>
                <c:pt idx="701">
                  <c:v>0.91754199999999986</c:v>
                </c:pt>
                <c:pt idx="702">
                  <c:v>0.91906599999999949</c:v>
                </c:pt>
                <c:pt idx="703">
                  <c:v>0.92033599999999949</c:v>
                </c:pt>
                <c:pt idx="704">
                  <c:v>0.92160599999999993</c:v>
                </c:pt>
                <c:pt idx="705">
                  <c:v>0.92313000000000001</c:v>
                </c:pt>
                <c:pt idx="706">
                  <c:v>0.92439999999999989</c:v>
                </c:pt>
                <c:pt idx="707">
                  <c:v>0.92592399999999997</c:v>
                </c:pt>
                <c:pt idx="708">
                  <c:v>0.92719400000000063</c:v>
                </c:pt>
                <c:pt idx="709">
                  <c:v>0.9284639999999944</c:v>
                </c:pt>
                <c:pt idx="710">
                  <c:v>0.92973399999999951</c:v>
                </c:pt>
                <c:pt idx="711">
                  <c:v>0.93075000000000063</c:v>
                </c:pt>
                <c:pt idx="712">
                  <c:v>0.93201999999999996</c:v>
                </c:pt>
                <c:pt idx="713">
                  <c:v>0.93328999999999951</c:v>
                </c:pt>
                <c:pt idx="714">
                  <c:v>0.93506800000000001</c:v>
                </c:pt>
                <c:pt idx="715">
                  <c:v>0.936338</c:v>
                </c:pt>
                <c:pt idx="716">
                  <c:v>0.93760799999999989</c:v>
                </c:pt>
                <c:pt idx="717">
                  <c:v>0.93887799999999988</c:v>
                </c:pt>
                <c:pt idx="718">
                  <c:v>0.94040200000000007</c:v>
                </c:pt>
                <c:pt idx="719">
                  <c:v>0.94167199999999984</c:v>
                </c:pt>
                <c:pt idx="720">
                  <c:v>0.94294199999999995</c:v>
                </c:pt>
                <c:pt idx="721">
                  <c:v>0.9442119999999995</c:v>
                </c:pt>
                <c:pt idx="722">
                  <c:v>0.94573599999999991</c:v>
                </c:pt>
                <c:pt idx="723">
                  <c:v>0.9470059999999999</c:v>
                </c:pt>
                <c:pt idx="724">
                  <c:v>0.94827600000000001</c:v>
                </c:pt>
                <c:pt idx="725">
                  <c:v>0.949546</c:v>
                </c:pt>
                <c:pt idx="726">
                  <c:v>0.95030799999999949</c:v>
                </c:pt>
                <c:pt idx="727">
                  <c:v>0.95183200000000001</c:v>
                </c:pt>
                <c:pt idx="728">
                  <c:v>0.953102</c:v>
                </c:pt>
                <c:pt idx="729">
                  <c:v>0.95437199999999989</c:v>
                </c:pt>
                <c:pt idx="730">
                  <c:v>0.95614999999999994</c:v>
                </c:pt>
                <c:pt idx="731">
                  <c:v>0.95741999999999949</c:v>
                </c:pt>
                <c:pt idx="732">
                  <c:v>0.95869000000000526</c:v>
                </c:pt>
                <c:pt idx="733">
                  <c:v>0.95996000000000004</c:v>
                </c:pt>
                <c:pt idx="734">
                  <c:v>0.96122999999999992</c:v>
                </c:pt>
                <c:pt idx="735">
                  <c:v>0.96275400000000411</c:v>
                </c:pt>
                <c:pt idx="736">
                  <c:v>0.96402399999999999</c:v>
                </c:pt>
                <c:pt idx="737">
                  <c:v>0.96529399999999987</c:v>
                </c:pt>
                <c:pt idx="738">
                  <c:v>0.96656399999999532</c:v>
                </c:pt>
                <c:pt idx="739">
                  <c:v>0.96783399999999997</c:v>
                </c:pt>
                <c:pt idx="740">
                  <c:v>0.9693579999999995</c:v>
                </c:pt>
                <c:pt idx="741">
                  <c:v>0.97011999999999998</c:v>
                </c:pt>
                <c:pt idx="742">
                  <c:v>0.97138999999999998</c:v>
                </c:pt>
                <c:pt idx="743">
                  <c:v>0.9729139999999995</c:v>
                </c:pt>
                <c:pt idx="744">
                  <c:v>0.97418399999999949</c:v>
                </c:pt>
                <c:pt idx="745">
                  <c:v>0.97570799999999991</c:v>
                </c:pt>
                <c:pt idx="746">
                  <c:v>0.97723199999999999</c:v>
                </c:pt>
                <c:pt idx="747">
                  <c:v>0.97850199999999987</c:v>
                </c:pt>
                <c:pt idx="748">
                  <c:v>0.97977200000000064</c:v>
                </c:pt>
                <c:pt idx="749">
                  <c:v>0.98129600000000006</c:v>
                </c:pt>
                <c:pt idx="750">
                  <c:v>0.98256599999999394</c:v>
                </c:pt>
                <c:pt idx="751">
                  <c:v>0.98383599999999949</c:v>
                </c:pt>
                <c:pt idx="752">
                  <c:v>0.98510599999999959</c:v>
                </c:pt>
                <c:pt idx="753">
                  <c:v>0.98637599999999959</c:v>
                </c:pt>
                <c:pt idx="754">
                  <c:v>0.98789999999999989</c:v>
                </c:pt>
                <c:pt idx="755">
                  <c:v>0.98916999999999589</c:v>
                </c:pt>
                <c:pt idx="756">
                  <c:v>0.98993199999999959</c:v>
                </c:pt>
                <c:pt idx="757">
                  <c:v>0.99145599999999956</c:v>
                </c:pt>
                <c:pt idx="758">
                  <c:v>0.992726</c:v>
                </c:pt>
                <c:pt idx="759">
                  <c:v>0.99399599999999988</c:v>
                </c:pt>
                <c:pt idx="760">
                  <c:v>0.99577399999999949</c:v>
                </c:pt>
                <c:pt idx="761">
                  <c:v>0.99704399999999949</c:v>
                </c:pt>
                <c:pt idx="762">
                  <c:v>0.99856799999999268</c:v>
                </c:pt>
                <c:pt idx="763">
                  <c:v>0.99983799999999956</c:v>
                </c:pt>
                <c:pt idx="764">
                  <c:v>1.0011079999999999</c:v>
                </c:pt>
                <c:pt idx="765">
                  <c:v>1.002378</c:v>
                </c:pt>
                <c:pt idx="766">
                  <c:v>1.0036479999999999</c:v>
                </c:pt>
                <c:pt idx="767">
                  <c:v>1.005172</c:v>
                </c:pt>
                <c:pt idx="768">
                  <c:v>1.0064419999999998</c:v>
                </c:pt>
                <c:pt idx="769">
                  <c:v>1.0079659999999908</c:v>
                </c:pt>
                <c:pt idx="770">
                  <c:v>1.0092359999999998</c:v>
                </c:pt>
                <c:pt idx="771">
                  <c:v>1.0102519999999999</c:v>
                </c:pt>
                <c:pt idx="772">
                  <c:v>1.011521999999988</c:v>
                </c:pt>
                <c:pt idx="773">
                  <c:v>1.0127919999999908</c:v>
                </c:pt>
                <c:pt idx="774">
                  <c:v>1.014062</c:v>
                </c:pt>
                <c:pt idx="775">
                  <c:v>1.0158399999999896</c:v>
                </c:pt>
                <c:pt idx="776">
                  <c:v>1.01711</c:v>
                </c:pt>
                <c:pt idx="777">
                  <c:v>1.0183799999999998</c:v>
                </c:pt>
                <c:pt idx="778">
                  <c:v>1.019903999999991</c:v>
                </c:pt>
                <c:pt idx="779">
                  <c:v>1.0211739999999998</c:v>
                </c:pt>
                <c:pt idx="780">
                  <c:v>1.0224439999999999</c:v>
                </c:pt>
                <c:pt idx="781">
                  <c:v>1.0239679999999998</c:v>
                </c:pt>
                <c:pt idx="782">
                  <c:v>1.0252379999999999</c:v>
                </c:pt>
                <c:pt idx="783">
                  <c:v>1.026762</c:v>
                </c:pt>
                <c:pt idx="784">
                  <c:v>1.0280319999999998</c:v>
                </c:pt>
                <c:pt idx="785">
                  <c:v>1.0293019999999917</c:v>
                </c:pt>
                <c:pt idx="786">
                  <c:v>1.0303180000000001</c:v>
                </c:pt>
                <c:pt idx="787">
                  <c:v>1.0315879999999999</c:v>
                </c:pt>
                <c:pt idx="788">
                  <c:v>1.0328580000000001</c:v>
                </c:pt>
                <c:pt idx="789">
                  <c:v>1.0341279999999999</c:v>
                </c:pt>
                <c:pt idx="790">
                  <c:v>1.0359059999999998</c:v>
                </c:pt>
                <c:pt idx="791">
                  <c:v>1.0371759999999999</c:v>
                </c:pt>
                <c:pt idx="792">
                  <c:v>1.038446</c:v>
                </c:pt>
                <c:pt idx="793">
                  <c:v>1.0397159999999999</c:v>
                </c:pt>
                <c:pt idx="794">
                  <c:v>1.0412399999999917</c:v>
                </c:pt>
                <c:pt idx="795">
                  <c:v>1.0425099999999998</c:v>
                </c:pt>
                <c:pt idx="796">
                  <c:v>1.0437799999999917</c:v>
                </c:pt>
                <c:pt idx="797">
                  <c:v>1.0453039999999998</c:v>
                </c:pt>
                <c:pt idx="798">
                  <c:v>1.0465739999999999</c:v>
                </c:pt>
                <c:pt idx="799">
                  <c:v>1.0478439999999998</c:v>
                </c:pt>
                <c:pt idx="800">
                  <c:v>1.0493679999999999</c:v>
                </c:pt>
                <c:pt idx="801">
                  <c:v>1.05013</c:v>
                </c:pt>
                <c:pt idx="802">
                  <c:v>1.0513999999999908</c:v>
                </c:pt>
                <c:pt idx="803">
                  <c:v>1.0529239999999978</c:v>
                </c:pt>
                <c:pt idx="804">
                  <c:v>1.0541939999999999</c:v>
                </c:pt>
                <c:pt idx="805">
                  <c:v>1.0557179999999999</c:v>
                </c:pt>
                <c:pt idx="806">
                  <c:v>1.057242</c:v>
                </c:pt>
                <c:pt idx="807">
                  <c:v>1.0585119999999999</c:v>
                </c:pt>
                <c:pt idx="808">
                  <c:v>1.059782</c:v>
                </c:pt>
                <c:pt idx="809">
                  <c:v>1.0610519999999999</c:v>
                </c:pt>
                <c:pt idx="810">
                  <c:v>1.062322</c:v>
                </c:pt>
                <c:pt idx="811">
                  <c:v>1.0638459999999998</c:v>
                </c:pt>
                <c:pt idx="812">
                  <c:v>1.065116</c:v>
                </c:pt>
                <c:pt idx="813">
                  <c:v>1.0663860000000001</c:v>
                </c:pt>
                <c:pt idx="814">
                  <c:v>1.0679099999999908</c:v>
                </c:pt>
                <c:pt idx="815">
                  <c:v>1.06918</c:v>
                </c:pt>
                <c:pt idx="816">
                  <c:v>1.0699419999999917</c:v>
                </c:pt>
                <c:pt idx="817">
                  <c:v>1.0712119999999998</c:v>
                </c:pt>
                <c:pt idx="818">
                  <c:v>1.0727359999999999</c:v>
                </c:pt>
                <c:pt idx="819">
                  <c:v>1.074006</c:v>
                </c:pt>
                <c:pt idx="820">
                  <c:v>1.0757839999999999</c:v>
                </c:pt>
                <c:pt idx="821">
                  <c:v>1.077054</c:v>
                </c:pt>
                <c:pt idx="822">
                  <c:v>1.0783239999999998</c:v>
                </c:pt>
                <c:pt idx="823">
                  <c:v>1.0795939999999917</c:v>
                </c:pt>
                <c:pt idx="824">
                  <c:v>1.0808639999999998</c:v>
                </c:pt>
                <c:pt idx="825">
                  <c:v>1.0823880000000001</c:v>
                </c:pt>
                <c:pt idx="826">
                  <c:v>1.083658</c:v>
                </c:pt>
                <c:pt idx="827">
                  <c:v>1.0849279999999999</c:v>
                </c:pt>
                <c:pt idx="828">
                  <c:v>1.086198</c:v>
                </c:pt>
                <c:pt idx="829">
                  <c:v>1.0877219999999896</c:v>
                </c:pt>
                <c:pt idx="830">
                  <c:v>1.088992</c:v>
                </c:pt>
                <c:pt idx="831">
                  <c:v>1.0900080000000001</c:v>
                </c:pt>
                <c:pt idx="832">
                  <c:v>1.091278</c:v>
                </c:pt>
                <c:pt idx="833">
                  <c:v>1.0925480000000001</c:v>
                </c:pt>
                <c:pt idx="834">
                  <c:v>1.093818</c:v>
                </c:pt>
                <c:pt idx="835">
                  <c:v>1.0953419999999998</c:v>
                </c:pt>
                <c:pt idx="836">
                  <c:v>1.0966119999999999</c:v>
                </c:pt>
                <c:pt idx="837">
                  <c:v>1.098136</c:v>
                </c:pt>
                <c:pt idx="838">
                  <c:v>1.0994059999999999</c:v>
                </c:pt>
                <c:pt idx="839">
                  <c:v>1.100676</c:v>
                </c:pt>
                <c:pt idx="840">
                  <c:v>1.1021999999999998</c:v>
                </c:pt>
                <c:pt idx="841">
                  <c:v>1.10347</c:v>
                </c:pt>
                <c:pt idx="842">
                  <c:v>1.1047399999999998</c:v>
                </c:pt>
                <c:pt idx="843">
                  <c:v>1.1062639999999999</c:v>
                </c:pt>
                <c:pt idx="844">
                  <c:v>1.1075339999999998</c:v>
                </c:pt>
                <c:pt idx="845">
                  <c:v>1.1088039999999999</c:v>
                </c:pt>
                <c:pt idx="846">
                  <c:v>1.110074</c:v>
                </c:pt>
                <c:pt idx="847">
                  <c:v>1.1110899999999999</c:v>
                </c:pt>
                <c:pt idx="848">
                  <c:v>1.112614</c:v>
                </c:pt>
                <c:pt idx="849">
                  <c:v>1.1138839999999999</c:v>
                </c:pt>
                <c:pt idx="850">
                  <c:v>1.115408</c:v>
                </c:pt>
                <c:pt idx="851">
                  <c:v>1.1166780000000001</c:v>
                </c:pt>
                <c:pt idx="852">
                  <c:v>1.1182019999999999</c:v>
                </c:pt>
                <c:pt idx="853">
                  <c:v>1.1194719999999998</c:v>
                </c:pt>
                <c:pt idx="854">
                  <c:v>1.1207419999999999</c:v>
                </c:pt>
                <c:pt idx="855">
                  <c:v>1.1220120000000091</c:v>
                </c:pt>
                <c:pt idx="856">
                  <c:v>1.1235359999999999</c:v>
                </c:pt>
                <c:pt idx="857">
                  <c:v>1.124806</c:v>
                </c:pt>
                <c:pt idx="858">
                  <c:v>1.1260760000000001</c:v>
                </c:pt>
                <c:pt idx="859">
                  <c:v>1.1275999999999917</c:v>
                </c:pt>
                <c:pt idx="860">
                  <c:v>1.1288699999999998</c:v>
                </c:pt>
                <c:pt idx="861">
                  <c:v>1.1298859999999999</c:v>
                </c:pt>
                <c:pt idx="862">
                  <c:v>1.1311560000000001</c:v>
                </c:pt>
                <c:pt idx="863">
                  <c:v>1.1324259999999999</c:v>
                </c:pt>
                <c:pt idx="864">
                  <c:v>1.1336959999999998</c:v>
                </c:pt>
                <c:pt idx="865">
                  <c:v>1.1352199999999999</c:v>
                </c:pt>
                <c:pt idx="866">
                  <c:v>1.13649</c:v>
                </c:pt>
                <c:pt idx="867">
                  <c:v>1.1380140000000001</c:v>
                </c:pt>
                <c:pt idx="868">
                  <c:v>1.139284</c:v>
                </c:pt>
                <c:pt idx="869">
                  <c:v>1.1405540000000001</c:v>
                </c:pt>
                <c:pt idx="870">
                  <c:v>1.1420780000000001</c:v>
                </c:pt>
                <c:pt idx="871">
                  <c:v>1.143348</c:v>
                </c:pt>
                <c:pt idx="872">
                  <c:v>1.1446180000000001</c:v>
                </c:pt>
                <c:pt idx="873">
                  <c:v>1.145888</c:v>
                </c:pt>
                <c:pt idx="874">
                  <c:v>1.1471580000000001</c:v>
                </c:pt>
                <c:pt idx="875">
                  <c:v>1.1486820000000091</c:v>
                </c:pt>
                <c:pt idx="876">
                  <c:v>1.1499520000000001</c:v>
                </c:pt>
                <c:pt idx="877">
                  <c:v>1.150968</c:v>
                </c:pt>
                <c:pt idx="878">
                  <c:v>1.1522380000000001</c:v>
                </c:pt>
                <c:pt idx="879">
                  <c:v>1.153508</c:v>
                </c:pt>
                <c:pt idx="880">
                  <c:v>1.155286</c:v>
                </c:pt>
                <c:pt idx="881">
                  <c:v>1.1565560000000001</c:v>
                </c:pt>
                <c:pt idx="882">
                  <c:v>1.1578259999999998</c:v>
                </c:pt>
                <c:pt idx="883">
                  <c:v>1.1590959999999999</c:v>
                </c:pt>
                <c:pt idx="884">
                  <c:v>1.16062</c:v>
                </c:pt>
                <c:pt idx="885">
                  <c:v>1.1618899999999999</c:v>
                </c:pt>
                <c:pt idx="886">
                  <c:v>1.16316</c:v>
                </c:pt>
                <c:pt idx="887">
                  <c:v>1.1646840000000001</c:v>
                </c:pt>
                <c:pt idx="888">
                  <c:v>1.1659539999999999</c:v>
                </c:pt>
                <c:pt idx="889">
                  <c:v>1.1672239999999998</c:v>
                </c:pt>
                <c:pt idx="890">
                  <c:v>1.1684939999999999</c:v>
                </c:pt>
                <c:pt idx="891">
                  <c:v>1.1700180000000091</c:v>
                </c:pt>
                <c:pt idx="892">
                  <c:v>1.1707799999999999</c:v>
                </c:pt>
                <c:pt idx="893">
                  <c:v>1.1720500000000103</c:v>
                </c:pt>
                <c:pt idx="894">
                  <c:v>1.1733199999999999</c:v>
                </c:pt>
                <c:pt idx="895">
                  <c:v>1.175098</c:v>
                </c:pt>
                <c:pt idx="896">
                  <c:v>1.1763680000000001</c:v>
                </c:pt>
                <c:pt idx="897">
                  <c:v>1.177638</c:v>
                </c:pt>
                <c:pt idx="898">
                  <c:v>1.1789080000000001</c:v>
                </c:pt>
                <c:pt idx="899">
                  <c:v>1.1804319999999999</c:v>
                </c:pt>
                <c:pt idx="900">
                  <c:v>1.1817019999999998</c:v>
                </c:pt>
                <c:pt idx="901">
                  <c:v>1.1829719999999999</c:v>
                </c:pt>
                <c:pt idx="902">
                  <c:v>1.184496</c:v>
                </c:pt>
                <c:pt idx="903">
                  <c:v>1.1857659999999999</c:v>
                </c:pt>
                <c:pt idx="904">
                  <c:v>1.187036</c:v>
                </c:pt>
                <c:pt idx="905">
                  <c:v>1.1883060000000001</c:v>
                </c:pt>
                <c:pt idx="906">
                  <c:v>1.189576</c:v>
                </c:pt>
                <c:pt idx="907">
                  <c:v>1.1905919999999999</c:v>
                </c:pt>
                <c:pt idx="908">
                  <c:v>1.191862</c:v>
                </c:pt>
                <c:pt idx="909">
                  <c:v>1.1933860000000001</c:v>
                </c:pt>
                <c:pt idx="910">
                  <c:v>1.1946560000000082</c:v>
                </c:pt>
                <c:pt idx="911">
                  <c:v>1.1961800000000096</c:v>
                </c:pt>
                <c:pt idx="912">
                  <c:v>1.1974499999999999</c:v>
                </c:pt>
                <c:pt idx="913">
                  <c:v>1.198974</c:v>
                </c:pt>
                <c:pt idx="914">
                  <c:v>1.2002439999999999</c:v>
                </c:pt>
                <c:pt idx="915">
                  <c:v>1.2015139999999978</c:v>
                </c:pt>
                <c:pt idx="916">
                  <c:v>1.2030379999999998</c:v>
                </c:pt>
                <c:pt idx="917">
                  <c:v>1.2043079999999999</c:v>
                </c:pt>
                <c:pt idx="918">
                  <c:v>1.2055779999999998</c:v>
                </c:pt>
                <c:pt idx="919">
                  <c:v>1.2071019999999908</c:v>
                </c:pt>
                <c:pt idx="920">
                  <c:v>1.208372</c:v>
                </c:pt>
                <c:pt idx="921">
                  <c:v>1.2096419999999908</c:v>
                </c:pt>
                <c:pt idx="922">
                  <c:v>1.210658</c:v>
                </c:pt>
                <c:pt idx="923">
                  <c:v>1.2119279999999908</c:v>
                </c:pt>
                <c:pt idx="924">
                  <c:v>1.2131979999999998</c:v>
                </c:pt>
                <c:pt idx="925">
                  <c:v>1.2144679999999999</c:v>
                </c:pt>
                <c:pt idx="926">
                  <c:v>1.2162459999999999</c:v>
                </c:pt>
                <c:pt idx="927">
                  <c:v>1.2175159999999998</c:v>
                </c:pt>
                <c:pt idx="928">
                  <c:v>1.2187859999999999</c:v>
                </c:pt>
                <c:pt idx="929">
                  <c:v>1.2203099999999998</c:v>
                </c:pt>
                <c:pt idx="930">
                  <c:v>1.2215799999999908</c:v>
                </c:pt>
                <c:pt idx="931">
                  <c:v>1.22285</c:v>
                </c:pt>
                <c:pt idx="932">
                  <c:v>1.2243739999999999</c:v>
                </c:pt>
                <c:pt idx="933">
                  <c:v>1.2256439999999917</c:v>
                </c:pt>
                <c:pt idx="934">
                  <c:v>1.2269139999999998</c:v>
                </c:pt>
                <c:pt idx="935">
                  <c:v>1.2284379999999999</c:v>
                </c:pt>
                <c:pt idx="936">
                  <c:v>1.2297079999999998</c:v>
                </c:pt>
                <c:pt idx="937">
                  <c:v>1.2307239999999917</c:v>
                </c:pt>
                <c:pt idx="938">
                  <c:v>1.2319939999999876</c:v>
                </c:pt>
                <c:pt idx="939">
                  <c:v>1.2332639999999908</c:v>
                </c:pt>
                <c:pt idx="940">
                  <c:v>1.235042</c:v>
                </c:pt>
                <c:pt idx="941">
                  <c:v>1.2363120000000001</c:v>
                </c:pt>
                <c:pt idx="942">
                  <c:v>1.237582</c:v>
                </c:pt>
                <c:pt idx="943">
                  <c:v>1.2391059999999998</c:v>
                </c:pt>
                <c:pt idx="944">
                  <c:v>1.2403759999999999</c:v>
                </c:pt>
                <c:pt idx="945">
                  <c:v>1.2416459999999998</c:v>
                </c:pt>
                <c:pt idx="946">
                  <c:v>1.243169999999991</c:v>
                </c:pt>
                <c:pt idx="947">
                  <c:v>1.2444399999999998</c:v>
                </c:pt>
                <c:pt idx="948">
                  <c:v>1.2457099999999894</c:v>
                </c:pt>
                <c:pt idx="949">
                  <c:v>1.2472339999999917</c:v>
                </c:pt>
                <c:pt idx="950">
                  <c:v>1.2485039999999998</c:v>
                </c:pt>
                <c:pt idx="951">
                  <c:v>1.2497739999999917</c:v>
                </c:pt>
                <c:pt idx="952">
                  <c:v>1.2507899999999998</c:v>
                </c:pt>
                <c:pt idx="953">
                  <c:v>1.25206</c:v>
                </c:pt>
                <c:pt idx="954">
                  <c:v>1.2535839999999998</c:v>
                </c:pt>
                <c:pt idx="955">
                  <c:v>1.2551079999999999</c:v>
                </c:pt>
                <c:pt idx="956">
                  <c:v>1.256378</c:v>
                </c:pt>
                <c:pt idx="957">
                  <c:v>1.2579019999999894</c:v>
                </c:pt>
                <c:pt idx="958">
                  <c:v>1.259172</c:v>
                </c:pt>
                <c:pt idx="959">
                  <c:v>1.2604420000000001</c:v>
                </c:pt>
                <c:pt idx="960">
                  <c:v>1.2619659999999908</c:v>
                </c:pt>
                <c:pt idx="961">
                  <c:v>1.2632359999999998</c:v>
                </c:pt>
                <c:pt idx="962">
                  <c:v>1.2645059999999999</c:v>
                </c:pt>
                <c:pt idx="963">
                  <c:v>1.26603</c:v>
                </c:pt>
                <c:pt idx="964">
                  <c:v>1.2672999999999897</c:v>
                </c:pt>
                <c:pt idx="965">
                  <c:v>1.2688239999999917</c:v>
                </c:pt>
                <c:pt idx="966">
                  <c:v>1.2700939999999998</c:v>
                </c:pt>
                <c:pt idx="967">
                  <c:v>1.27111</c:v>
                </c:pt>
                <c:pt idx="968">
                  <c:v>1.2723800000000001</c:v>
                </c:pt>
                <c:pt idx="969">
                  <c:v>1.2736499999999917</c:v>
                </c:pt>
                <c:pt idx="970">
                  <c:v>1.2754279999999998</c:v>
                </c:pt>
                <c:pt idx="971">
                  <c:v>1.2766979999999999</c:v>
                </c:pt>
                <c:pt idx="972">
                  <c:v>1.2779679999999998</c:v>
                </c:pt>
                <c:pt idx="973">
                  <c:v>1.2794919999999894</c:v>
                </c:pt>
                <c:pt idx="974">
                  <c:v>1.280762</c:v>
                </c:pt>
                <c:pt idx="975">
                  <c:v>1.282286</c:v>
                </c:pt>
                <c:pt idx="976">
                  <c:v>1.2835559999999999</c:v>
                </c:pt>
                <c:pt idx="977">
                  <c:v>1.2848259999999998</c:v>
                </c:pt>
                <c:pt idx="978">
                  <c:v>1.2860959999999999</c:v>
                </c:pt>
                <c:pt idx="979">
                  <c:v>1.2876199999999998</c:v>
                </c:pt>
                <c:pt idx="980">
                  <c:v>1.2888899999999999</c:v>
                </c:pt>
                <c:pt idx="981">
                  <c:v>1.2899059999999998</c:v>
                </c:pt>
                <c:pt idx="982">
                  <c:v>1.2909219999999908</c:v>
                </c:pt>
                <c:pt idx="983">
                  <c:v>1.292446</c:v>
                </c:pt>
                <c:pt idx="984">
                  <c:v>1.2937159999999999</c:v>
                </c:pt>
                <c:pt idx="985">
                  <c:v>1.2954939999999913</c:v>
                </c:pt>
                <c:pt idx="986">
                  <c:v>1.2967639999999998</c:v>
                </c:pt>
                <c:pt idx="987">
                  <c:v>1.2980339999999999</c:v>
                </c:pt>
                <c:pt idx="988">
                  <c:v>1.299558</c:v>
                </c:pt>
                <c:pt idx="989">
                  <c:v>1.3008279999999999</c:v>
                </c:pt>
                <c:pt idx="990">
                  <c:v>1.302098</c:v>
                </c:pt>
                <c:pt idx="991">
                  <c:v>1.3033679999999999</c:v>
                </c:pt>
                <c:pt idx="992">
                  <c:v>1.3048919999999917</c:v>
                </c:pt>
                <c:pt idx="993">
                  <c:v>1.3061619999999998</c:v>
                </c:pt>
                <c:pt idx="994">
                  <c:v>1.3074319999999917</c:v>
                </c:pt>
                <c:pt idx="995">
                  <c:v>1.308702</c:v>
                </c:pt>
                <c:pt idx="996">
                  <c:v>1.3099719999999908</c:v>
                </c:pt>
                <c:pt idx="997">
                  <c:v>1.310988</c:v>
                </c:pt>
                <c:pt idx="998">
                  <c:v>1.3122580000000001</c:v>
                </c:pt>
                <c:pt idx="999">
                  <c:v>1.3135279999999998</c:v>
                </c:pt>
                <c:pt idx="1000">
                  <c:v>1.3150519999999999</c:v>
                </c:pt>
                <c:pt idx="1001">
                  <c:v>1.316576</c:v>
                </c:pt>
                <c:pt idx="1002">
                  <c:v>1.3178459999999999</c:v>
                </c:pt>
                <c:pt idx="1003">
                  <c:v>1.319116</c:v>
                </c:pt>
                <c:pt idx="1004">
                  <c:v>1.3203860000000001</c:v>
                </c:pt>
                <c:pt idx="1005">
                  <c:v>1.3216559999999999</c:v>
                </c:pt>
                <c:pt idx="1006">
                  <c:v>1.3229259999999998</c:v>
                </c:pt>
                <c:pt idx="1007">
                  <c:v>1.3241959999999999</c:v>
                </c:pt>
                <c:pt idx="1008">
                  <c:v>1.3257199999999998</c:v>
                </c:pt>
                <c:pt idx="1009">
                  <c:v>1.3269899999999999</c:v>
                </c:pt>
                <c:pt idx="1010">
                  <c:v>1.32826</c:v>
                </c:pt>
                <c:pt idx="1011">
                  <c:v>1.3295299999999903</c:v>
                </c:pt>
                <c:pt idx="1012">
                  <c:v>1.330546</c:v>
                </c:pt>
                <c:pt idx="1013">
                  <c:v>1.3318159999999999</c:v>
                </c:pt>
                <c:pt idx="1014">
                  <c:v>1.333086</c:v>
                </c:pt>
                <c:pt idx="1015">
                  <c:v>1.3346100000000001</c:v>
                </c:pt>
                <c:pt idx="1016">
                  <c:v>1.3361339999999999</c:v>
                </c:pt>
                <c:pt idx="1017">
                  <c:v>1.3374039999999998</c:v>
                </c:pt>
                <c:pt idx="1018">
                  <c:v>1.3389279999999999</c:v>
                </c:pt>
                <c:pt idx="1019">
                  <c:v>1.340198</c:v>
                </c:pt>
                <c:pt idx="1020">
                  <c:v>1.3414679999999999</c:v>
                </c:pt>
                <c:pt idx="1021">
                  <c:v>1.342738</c:v>
                </c:pt>
                <c:pt idx="1022">
                  <c:v>1.3440080000000001</c:v>
                </c:pt>
                <c:pt idx="1023">
                  <c:v>1.345532</c:v>
                </c:pt>
                <c:pt idx="1024">
                  <c:v>1.3468020000000001</c:v>
                </c:pt>
                <c:pt idx="1025">
                  <c:v>1.3483259999999999</c:v>
                </c:pt>
                <c:pt idx="1026">
                  <c:v>1.3495959999999998</c:v>
                </c:pt>
                <c:pt idx="1027">
                  <c:v>1.3503580000000082</c:v>
                </c:pt>
                <c:pt idx="1028">
                  <c:v>1.3516279999999998</c:v>
                </c:pt>
                <c:pt idx="1029">
                  <c:v>1.3531519999999999</c:v>
                </c:pt>
                <c:pt idx="1030">
                  <c:v>1.3544219999999998</c:v>
                </c:pt>
                <c:pt idx="1031">
                  <c:v>1.3559459999999999</c:v>
                </c:pt>
                <c:pt idx="1032">
                  <c:v>1.357216</c:v>
                </c:pt>
                <c:pt idx="1033">
                  <c:v>1.3584860000000001</c:v>
                </c:pt>
                <c:pt idx="1034">
                  <c:v>1.3600099999999999</c:v>
                </c:pt>
                <c:pt idx="1035">
                  <c:v>1.3612799999999998</c:v>
                </c:pt>
                <c:pt idx="1036">
                  <c:v>1.3628039999999999</c:v>
                </c:pt>
                <c:pt idx="1037">
                  <c:v>1.364074</c:v>
                </c:pt>
                <c:pt idx="1038">
                  <c:v>1.3653439999999999</c:v>
                </c:pt>
                <c:pt idx="1039">
                  <c:v>1.366868</c:v>
                </c:pt>
                <c:pt idx="1040">
                  <c:v>1.3681380000000001</c:v>
                </c:pt>
                <c:pt idx="1041">
                  <c:v>1.369408</c:v>
                </c:pt>
                <c:pt idx="1042">
                  <c:v>1.3704239999999999</c:v>
                </c:pt>
                <c:pt idx="1043">
                  <c:v>1.3716939999999958</c:v>
                </c:pt>
                <c:pt idx="1044">
                  <c:v>1.3729639999999999</c:v>
                </c:pt>
                <c:pt idx="1045">
                  <c:v>1.3744880000000061</c:v>
                </c:pt>
                <c:pt idx="1046">
                  <c:v>1.3760120000000091</c:v>
                </c:pt>
                <c:pt idx="1047">
                  <c:v>1.3772819999999999</c:v>
                </c:pt>
                <c:pt idx="1048">
                  <c:v>1.3785520000000089</c:v>
                </c:pt>
                <c:pt idx="1049">
                  <c:v>1.3800760000000001</c:v>
                </c:pt>
                <c:pt idx="1050">
                  <c:v>1.381346</c:v>
                </c:pt>
                <c:pt idx="1051">
                  <c:v>1.3826160000000001</c:v>
                </c:pt>
                <c:pt idx="1052">
                  <c:v>1.3838859999999999</c:v>
                </c:pt>
                <c:pt idx="1053">
                  <c:v>1.3854099999999998</c:v>
                </c:pt>
                <c:pt idx="1054">
                  <c:v>1.3866799999999999</c:v>
                </c:pt>
                <c:pt idx="1055">
                  <c:v>1.388204</c:v>
                </c:pt>
                <c:pt idx="1056">
                  <c:v>1.3894739999999999</c:v>
                </c:pt>
                <c:pt idx="1057">
                  <c:v>1.39049</c:v>
                </c:pt>
                <c:pt idx="1058">
                  <c:v>1.3917599999999999</c:v>
                </c:pt>
                <c:pt idx="1059">
                  <c:v>1.39303</c:v>
                </c:pt>
                <c:pt idx="1060">
                  <c:v>1.3942999999999999</c:v>
                </c:pt>
                <c:pt idx="1061">
                  <c:v>1.3960780000000041</c:v>
                </c:pt>
                <c:pt idx="1062">
                  <c:v>1.397348</c:v>
                </c:pt>
                <c:pt idx="1063">
                  <c:v>1.3988719999999999</c:v>
                </c:pt>
                <c:pt idx="1064">
                  <c:v>1.400142</c:v>
                </c:pt>
                <c:pt idx="1065">
                  <c:v>1.4014119999999903</c:v>
                </c:pt>
                <c:pt idx="1066">
                  <c:v>1.4026819999999998</c:v>
                </c:pt>
                <c:pt idx="1067">
                  <c:v>1.4042059999999998</c:v>
                </c:pt>
                <c:pt idx="1068">
                  <c:v>1.4054759999999917</c:v>
                </c:pt>
                <c:pt idx="1069">
                  <c:v>1.4069999999999878</c:v>
                </c:pt>
                <c:pt idx="1070">
                  <c:v>1.4082699999999908</c:v>
                </c:pt>
                <c:pt idx="1071">
                  <c:v>1.4095399999999876</c:v>
                </c:pt>
                <c:pt idx="1072">
                  <c:v>1.4105559999999999</c:v>
                </c:pt>
                <c:pt idx="1073">
                  <c:v>1.4118259999999876</c:v>
                </c:pt>
                <c:pt idx="1074">
                  <c:v>1.4130959999999908</c:v>
                </c:pt>
                <c:pt idx="1075">
                  <c:v>1.4146199999999998</c:v>
                </c:pt>
                <c:pt idx="1076">
                  <c:v>1.4161439999999998</c:v>
                </c:pt>
                <c:pt idx="1077">
                  <c:v>1.4174139999999917</c:v>
                </c:pt>
                <c:pt idx="1078">
                  <c:v>1.4189379999999998</c:v>
                </c:pt>
                <c:pt idx="1079">
                  <c:v>1.4202079999999999</c:v>
                </c:pt>
                <c:pt idx="1080">
                  <c:v>1.4214779999999998</c:v>
                </c:pt>
                <c:pt idx="1081">
                  <c:v>1.4230019999999899</c:v>
                </c:pt>
                <c:pt idx="1082">
                  <c:v>1.424272</c:v>
                </c:pt>
                <c:pt idx="1083">
                  <c:v>1.4257959999999894</c:v>
                </c:pt>
                <c:pt idx="1084">
                  <c:v>1.4270659999999917</c:v>
                </c:pt>
                <c:pt idx="1085">
                  <c:v>1.4283359999999998</c:v>
                </c:pt>
                <c:pt idx="1086">
                  <c:v>1.4296059999999917</c:v>
                </c:pt>
                <c:pt idx="1087">
                  <c:v>1.4306219999999894</c:v>
                </c:pt>
                <c:pt idx="1088">
                  <c:v>1.4318919999999835</c:v>
                </c:pt>
                <c:pt idx="1089">
                  <c:v>1.4334159999999998</c:v>
                </c:pt>
                <c:pt idx="1090">
                  <c:v>1.4346859999999999</c:v>
                </c:pt>
                <c:pt idx="1091">
                  <c:v>1.43621</c:v>
                </c:pt>
                <c:pt idx="1092">
                  <c:v>1.4374799999999894</c:v>
                </c:pt>
                <c:pt idx="1093">
                  <c:v>1.43875</c:v>
                </c:pt>
                <c:pt idx="1094">
                  <c:v>1.4402739999999998</c:v>
                </c:pt>
                <c:pt idx="1095">
                  <c:v>1.4415439999999917</c:v>
                </c:pt>
                <c:pt idx="1096">
                  <c:v>1.4428139999999998</c:v>
                </c:pt>
                <c:pt idx="1097">
                  <c:v>1.4443379999999999</c:v>
                </c:pt>
                <c:pt idx="1098">
                  <c:v>1.4456079999999998</c:v>
                </c:pt>
                <c:pt idx="1099">
                  <c:v>1.4468779999999999</c:v>
                </c:pt>
                <c:pt idx="1100">
                  <c:v>1.448402</c:v>
                </c:pt>
                <c:pt idx="1101">
                  <c:v>1.4496719999999894</c:v>
                </c:pt>
                <c:pt idx="1102">
                  <c:v>1.4504339999999998</c:v>
                </c:pt>
                <c:pt idx="1103">
                  <c:v>1.4519579999999999</c:v>
                </c:pt>
                <c:pt idx="1104">
                  <c:v>1.4532279999999917</c:v>
                </c:pt>
                <c:pt idx="1105">
                  <c:v>1.4544979999999998</c:v>
                </c:pt>
                <c:pt idx="1106">
                  <c:v>1.4560219999999917</c:v>
                </c:pt>
                <c:pt idx="1107">
                  <c:v>1.457291999999988</c:v>
                </c:pt>
                <c:pt idx="1108">
                  <c:v>1.4588159999999999</c:v>
                </c:pt>
                <c:pt idx="1109">
                  <c:v>1.460086</c:v>
                </c:pt>
                <c:pt idx="1110">
                  <c:v>1.4613559999999999</c:v>
                </c:pt>
                <c:pt idx="1111">
                  <c:v>1.4626259999999998</c:v>
                </c:pt>
                <c:pt idx="1112">
                  <c:v>1.4638959999999894</c:v>
                </c:pt>
                <c:pt idx="1113">
                  <c:v>1.4651659999999938</c:v>
                </c:pt>
                <c:pt idx="1114">
                  <c:v>1.4666899999999998</c:v>
                </c:pt>
                <c:pt idx="1115">
                  <c:v>1.4679599999999917</c:v>
                </c:pt>
                <c:pt idx="1116">
                  <c:v>1.469229999999988</c:v>
                </c:pt>
                <c:pt idx="1117">
                  <c:v>1.4702459999999999</c:v>
                </c:pt>
                <c:pt idx="1118">
                  <c:v>1.4715159999999998</c:v>
                </c:pt>
                <c:pt idx="1119">
                  <c:v>1.4727859999999999</c:v>
                </c:pt>
                <c:pt idx="1120">
                  <c:v>1.474056</c:v>
                </c:pt>
                <c:pt idx="1121">
                  <c:v>1.4755799999999908</c:v>
                </c:pt>
                <c:pt idx="1122">
                  <c:v>1.47685</c:v>
                </c:pt>
                <c:pt idx="1123">
                  <c:v>1.4783739999999999</c:v>
                </c:pt>
                <c:pt idx="1124">
                  <c:v>1.4796439999999917</c:v>
                </c:pt>
                <c:pt idx="1125">
                  <c:v>1.4811679999999998</c:v>
                </c:pt>
                <c:pt idx="1126">
                  <c:v>1.4824379999999999</c:v>
                </c:pt>
                <c:pt idx="1127">
                  <c:v>1.4837079999999998</c:v>
                </c:pt>
                <c:pt idx="1128">
                  <c:v>1.4849779999999999</c:v>
                </c:pt>
                <c:pt idx="1129">
                  <c:v>1.486248</c:v>
                </c:pt>
                <c:pt idx="1130">
                  <c:v>1.4877719999999897</c:v>
                </c:pt>
                <c:pt idx="1131">
                  <c:v>1.4890419999999998</c:v>
                </c:pt>
                <c:pt idx="1132">
                  <c:v>1.4900580000000001</c:v>
                </c:pt>
                <c:pt idx="1133">
                  <c:v>1.4910739999999998</c:v>
                </c:pt>
                <c:pt idx="1134">
                  <c:v>1.4925979999999999</c:v>
                </c:pt>
                <c:pt idx="1135">
                  <c:v>1.4938679999999998</c:v>
                </c:pt>
                <c:pt idx="1136">
                  <c:v>1.4956459999999998</c:v>
                </c:pt>
                <c:pt idx="1137">
                  <c:v>1.4969159999999999</c:v>
                </c:pt>
                <c:pt idx="1138">
                  <c:v>1.498186</c:v>
                </c:pt>
                <c:pt idx="1139">
                  <c:v>1.4994559999999999</c:v>
                </c:pt>
                <c:pt idx="1140">
                  <c:v>1.5007259999999998</c:v>
                </c:pt>
                <c:pt idx="1141">
                  <c:v>1.5022499999999999</c:v>
                </c:pt>
                <c:pt idx="1142">
                  <c:v>1.5035199999999938</c:v>
                </c:pt>
                <c:pt idx="1143">
                  <c:v>1.5047899999999998</c:v>
                </c:pt>
                <c:pt idx="1144">
                  <c:v>1.5063139999999999</c:v>
                </c:pt>
                <c:pt idx="1145">
                  <c:v>1.5075839999999998</c:v>
                </c:pt>
                <c:pt idx="1146">
                  <c:v>1.5088539999999999</c:v>
                </c:pt>
                <c:pt idx="1147">
                  <c:v>1.5101239999999998</c:v>
                </c:pt>
                <c:pt idx="1148">
                  <c:v>1.5111399999999917</c:v>
                </c:pt>
                <c:pt idx="1149">
                  <c:v>1.51241</c:v>
                </c:pt>
                <c:pt idx="1150">
                  <c:v>1.5136799999999908</c:v>
                </c:pt>
                <c:pt idx="1151">
                  <c:v>1.515458</c:v>
                </c:pt>
                <c:pt idx="1152">
                  <c:v>1.5167279999999999</c:v>
                </c:pt>
                <c:pt idx="1153">
                  <c:v>1.5179979999999917</c:v>
                </c:pt>
                <c:pt idx="1154">
                  <c:v>1.5195219999999876</c:v>
                </c:pt>
                <c:pt idx="1155">
                  <c:v>1.520791999999991</c:v>
                </c:pt>
                <c:pt idx="1156">
                  <c:v>1.5220619999999998</c:v>
                </c:pt>
                <c:pt idx="1157">
                  <c:v>1.5233319999999908</c:v>
                </c:pt>
                <c:pt idx="1158">
                  <c:v>1.524602</c:v>
                </c:pt>
                <c:pt idx="1159">
                  <c:v>1.5261259999999999</c:v>
                </c:pt>
                <c:pt idx="1160">
                  <c:v>1.5273959999999998</c:v>
                </c:pt>
                <c:pt idx="1161">
                  <c:v>1.5286659999999999</c:v>
                </c:pt>
                <c:pt idx="1162">
                  <c:v>1.5299359999999917</c:v>
                </c:pt>
                <c:pt idx="1163">
                  <c:v>1.5309520000000001</c:v>
                </c:pt>
                <c:pt idx="1164">
                  <c:v>1.5324759999999999</c:v>
                </c:pt>
                <c:pt idx="1165">
                  <c:v>1.5337459999999998</c:v>
                </c:pt>
                <c:pt idx="1166">
                  <c:v>1.5352699999999908</c:v>
                </c:pt>
                <c:pt idx="1167">
                  <c:v>1.53654</c:v>
                </c:pt>
                <c:pt idx="1168">
                  <c:v>1.5380639999999999</c:v>
                </c:pt>
                <c:pt idx="1169">
                  <c:v>1.5393339999999998</c:v>
                </c:pt>
                <c:pt idx="1170">
                  <c:v>1.5406039999999999</c:v>
                </c:pt>
                <c:pt idx="1171">
                  <c:v>1.5418739999999918</c:v>
                </c:pt>
                <c:pt idx="1172">
                  <c:v>1.5433979999999998</c:v>
                </c:pt>
                <c:pt idx="1173">
                  <c:v>1.5446679999999999</c:v>
                </c:pt>
                <c:pt idx="1174">
                  <c:v>1.5459379999999998</c:v>
                </c:pt>
                <c:pt idx="1175">
                  <c:v>1.5474619999999908</c:v>
                </c:pt>
                <c:pt idx="1176">
                  <c:v>1.548732</c:v>
                </c:pt>
                <c:pt idx="1177">
                  <c:v>1.5500020000000001</c:v>
                </c:pt>
                <c:pt idx="1178">
                  <c:v>1.551018</c:v>
                </c:pt>
                <c:pt idx="1179">
                  <c:v>1.5522880000000001</c:v>
                </c:pt>
                <c:pt idx="1180">
                  <c:v>1.553812</c:v>
                </c:pt>
                <c:pt idx="1181">
                  <c:v>1.5553359999999998</c:v>
                </c:pt>
                <c:pt idx="1182">
                  <c:v>1.5566059999999999</c:v>
                </c:pt>
                <c:pt idx="1183">
                  <c:v>1.5581299999999998</c:v>
                </c:pt>
                <c:pt idx="1184">
                  <c:v>1.5593999999999908</c:v>
                </c:pt>
                <c:pt idx="1185">
                  <c:v>1.5609239999999998</c:v>
                </c:pt>
                <c:pt idx="1186">
                  <c:v>1.5621939999999999</c:v>
                </c:pt>
                <c:pt idx="1187">
                  <c:v>1.5634639999999917</c:v>
                </c:pt>
                <c:pt idx="1188">
                  <c:v>1.5647339999999998</c:v>
                </c:pt>
                <c:pt idx="1189">
                  <c:v>1.5662580000000021</c:v>
                </c:pt>
                <c:pt idx="1190">
                  <c:v>1.5675279999999998</c:v>
                </c:pt>
                <c:pt idx="1191">
                  <c:v>1.5687979999999999</c:v>
                </c:pt>
                <c:pt idx="1192">
                  <c:v>1.570068</c:v>
                </c:pt>
                <c:pt idx="1193">
                  <c:v>1.5710839999999999</c:v>
                </c:pt>
                <c:pt idx="1194">
                  <c:v>1.572608</c:v>
                </c:pt>
                <c:pt idx="1195">
                  <c:v>1.5738779999999999</c:v>
                </c:pt>
                <c:pt idx="1196">
                  <c:v>1.5754019999999958</c:v>
                </c:pt>
                <c:pt idx="1197">
                  <c:v>1.5766719999999999</c:v>
                </c:pt>
                <c:pt idx="1198">
                  <c:v>1.577942</c:v>
                </c:pt>
                <c:pt idx="1199">
                  <c:v>1.5794659999999998</c:v>
                </c:pt>
                <c:pt idx="1200">
                  <c:v>1.5807359999999999</c:v>
                </c:pt>
                <c:pt idx="1201">
                  <c:v>1.582006</c:v>
                </c:pt>
                <c:pt idx="1202">
                  <c:v>1.5835299999999906</c:v>
                </c:pt>
                <c:pt idx="1203">
                  <c:v>1.5848</c:v>
                </c:pt>
                <c:pt idx="1204">
                  <c:v>1.5860699999999999</c:v>
                </c:pt>
                <c:pt idx="1205">
                  <c:v>1.58734</c:v>
                </c:pt>
                <c:pt idx="1206">
                  <c:v>1.5886099999999999</c:v>
                </c:pt>
                <c:pt idx="1207">
                  <c:v>1.58988</c:v>
                </c:pt>
                <c:pt idx="1208">
                  <c:v>1.5908959999999999</c:v>
                </c:pt>
                <c:pt idx="1209">
                  <c:v>1.592166</c:v>
                </c:pt>
                <c:pt idx="1210">
                  <c:v>1.5936899999999998</c:v>
                </c:pt>
                <c:pt idx="1211">
                  <c:v>1.5952139999999999</c:v>
                </c:pt>
                <c:pt idx="1212">
                  <c:v>1.596484</c:v>
                </c:pt>
                <c:pt idx="1213">
                  <c:v>1.5980080000000001</c:v>
                </c:pt>
                <c:pt idx="1214">
                  <c:v>1.599278</c:v>
                </c:pt>
                <c:pt idx="1215">
                  <c:v>1.6005480000000001</c:v>
                </c:pt>
                <c:pt idx="1216">
                  <c:v>1.601818</c:v>
                </c:pt>
                <c:pt idx="1217">
                  <c:v>1.6030880000000001</c:v>
                </c:pt>
                <c:pt idx="1218">
                  <c:v>1.6046119999999999</c:v>
                </c:pt>
                <c:pt idx="1219">
                  <c:v>1.6058819999999998</c:v>
                </c:pt>
                <c:pt idx="1220">
                  <c:v>1.6071520000000001</c:v>
                </c:pt>
                <c:pt idx="1221">
                  <c:v>1.608676</c:v>
                </c:pt>
                <c:pt idx="1222">
                  <c:v>1.6099459999999999</c:v>
                </c:pt>
                <c:pt idx="1223">
                  <c:v>1.610708</c:v>
                </c:pt>
                <c:pt idx="1224">
                  <c:v>1.6122319999999999</c:v>
                </c:pt>
                <c:pt idx="1225">
                  <c:v>1.613502</c:v>
                </c:pt>
                <c:pt idx="1226">
                  <c:v>1.61528</c:v>
                </c:pt>
                <c:pt idx="1227">
                  <c:v>1.6165499999999999</c:v>
                </c:pt>
                <c:pt idx="1228">
                  <c:v>1.6178199999999998</c:v>
                </c:pt>
                <c:pt idx="1229">
                  <c:v>1.6193439999999999</c:v>
                </c:pt>
                <c:pt idx="1230">
                  <c:v>1.620614</c:v>
                </c:pt>
                <c:pt idx="1231">
                  <c:v>1.6218839999999999</c:v>
                </c:pt>
                <c:pt idx="1232">
                  <c:v>1.6234079999999997</c:v>
                </c:pt>
                <c:pt idx="1233">
                  <c:v>1.6246780000000001</c:v>
                </c:pt>
                <c:pt idx="1234">
                  <c:v>1.6259479999999997</c:v>
                </c:pt>
                <c:pt idx="1235">
                  <c:v>1.6272180000000001</c:v>
                </c:pt>
                <c:pt idx="1236">
                  <c:v>1.6284880000000082</c:v>
                </c:pt>
                <c:pt idx="1237">
                  <c:v>1.6300120000000091</c:v>
                </c:pt>
                <c:pt idx="1238">
                  <c:v>1.6307740000000002</c:v>
                </c:pt>
                <c:pt idx="1239">
                  <c:v>1.6320440000000001</c:v>
                </c:pt>
                <c:pt idx="1240">
                  <c:v>1.6335679999999999</c:v>
                </c:pt>
                <c:pt idx="1241">
                  <c:v>1.6350919999999998</c:v>
                </c:pt>
                <c:pt idx="1242">
                  <c:v>1.6363620000000001</c:v>
                </c:pt>
                <c:pt idx="1243">
                  <c:v>1.6378859999999997</c:v>
                </c:pt>
                <c:pt idx="1244">
                  <c:v>1.6391560000000001</c:v>
                </c:pt>
                <c:pt idx="1245">
                  <c:v>1.6404259999999999</c:v>
                </c:pt>
                <c:pt idx="1246">
                  <c:v>1.64195</c:v>
                </c:pt>
                <c:pt idx="1247">
                  <c:v>1.6432199999999999</c:v>
                </c:pt>
                <c:pt idx="1248">
                  <c:v>1.64449</c:v>
                </c:pt>
                <c:pt idx="1249">
                  <c:v>1.6457599999999999</c:v>
                </c:pt>
                <c:pt idx="1250">
                  <c:v>1.6470299999999998</c:v>
                </c:pt>
                <c:pt idx="1251">
                  <c:v>1.6485540000000001</c:v>
                </c:pt>
                <c:pt idx="1252">
                  <c:v>1.649823999999992</c:v>
                </c:pt>
                <c:pt idx="1253">
                  <c:v>1.6505860000000001</c:v>
                </c:pt>
                <c:pt idx="1254">
                  <c:v>1.6521100000000082</c:v>
                </c:pt>
                <c:pt idx="1255">
                  <c:v>1.6533799999999998</c:v>
                </c:pt>
                <c:pt idx="1256">
                  <c:v>1.6549039999999999</c:v>
                </c:pt>
                <c:pt idx="1257">
                  <c:v>1.656428</c:v>
                </c:pt>
                <c:pt idx="1258">
                  <c:v>1.6576979999999999</c:v>
                </c:pt>
                <c:pt idx="1259">
                  <c:v>1.658968</c:v>
                </c:pt>
                <c:pt idx="1260">
                  <c:v>1.6604919999999999</c:v>
                </c:pt>
                <c:pt idx="1261">
                  <c:v>1.661762</c:v>
                </c:pt>
                <c:pt idx="1262">
                  <c:v>1.6630319999999998</c:v>
                </c:pt>
                <c:pt idx="1263">
                  <c:v>1.6643019999999997</c:v>
                </c:pt>
                <c:pt idx="1264">
                  <c:v>1.6655720000000001</c:v>
                </c:pt>
                <c:pt idx="1265">
                  <c:v>1.6670959999999999</c:v>
                </c:pt>
                <c:pt idx="1266">
                  <c:v>1.668366</c:v>
                </c:pt>
                <c:pt idx="1267">
                  <c:v>1.6696359999999999</c:v>
                </c:pt>
                <c:pt idx="1268">
                  <c:v>1.670398</c:v>
                </c:pt>
                <c:pt idx="1269">
                  <c:v>1.6719219999999908</c:v>
                </c:pt>
                <c:pt idx="1270">
                  <c:v>1.6731919999999998</c:v>
                </c:pt>
                <c:pt idx="1271">
                  <c:v>1.6744620000000001</c:v>
                </c:pt>
                <c:pt idx="1272">
                  <c:v>1.6762400000000082</c:v>
                </c:pt>
                <c:pt idx="1273">
                  <c:v>1.6775099999999998</c:v>
                </c:pt>
                <c:pt idx="1274">
                  <c:v>1.6787799999999997</c:v>
                </c:pt>
                <c:pt idx="1275">
                  <c:v>1.680304</c:v>
                </c:pt>
                <c:pt idx="1276">
                  <c:v>1.6815739999999997</c:v>
                </c:pt>
                <c:pt idx="1277">
                  <c:v>1.682844</c:v>
                </c:pt>
                <c:pt idx="1278">
                  <c:v>1.6843680000000001</c:v>
                </c:pt>
                <c:pt idx="1279">
                  <c:v>1.685638</c:v>
                </c:pt>
                <c:pt idx="1280">
                  <c:v>1.6869080000000001</c:v>
                </c:pt>
                <c:pt idx="1281">
                  <c:v>1.6881780000000082</c:v>
                </c:pt>
                <c:pt idx="1282">
                  <c:v>1.6894480000000001</c:v>
                </c:pt>
                <c:pt idx="1283">
                  <c:v>1.6904639999999997</c:v>
                </c:pt>
                <c:pt idx="1284">
                  <c:v>1.691988</c:v>
                </c:pt>
                <c:pt idx="1285">
                  <c:v>1.6932580000000041</c:v>
                </c:pt>
                <c:pt idx="1286">
                  <c:v>1.694528</c:v>
                </c:pt>
                <c:pt idx="1287">
                  <c:v>1.6960520000000137</c:v>
                </c:pt>
                <c:pt idx="1288">
                  <c:v>1.697322</c:v>
                </c:pt>
                <c:pt idx="1289">
                  <c:v>1.6988460000000001</c:v>
                </c:pt>
                <c:pt idx="1290">
                  <c:v>1.700116</c:v>
                </c:pt>
                <c:pt idx="1291">
                  <c:v>1.7013859999999998</c:v>
                </c:pt>
                <c:pt idx="1292">
                  <c:v>1.7029099999999913</c:v>
                </c:pt>
                <c:pt idx="1293">
                  <c:v>1.7041799999999998</c:v>
                </c:pt>
                <c:pt idx="1294">
                  <c:v>1.7054499999999908</c:v>
                </c:pt>
                <c:pt idx="1295">
                  <c:v>1.7067199999999998</c:v>
                </c:pt>
                <c:pt idx="1296">
                  <c:v>1.7082439999999999</c:v>
                </c:pt>
                <c:pt idx="1297">
                  <c:v>1.7095139999999998</c:v>
                </c:pt>
                <c:pt idx="1298">
                  <c:v>1.7102759999999999</c:v>
                </c:pt>
                <c:pt idx="1299">
                  <c:v>1.7117999999999856</c:v>
                </c:pt>
                <c:pt idx="1300">
                  <c:v>1.7130699999999894</c:v>
                </c:pt>
                <c:pt idx="1301">
                  <c:v>1.7143400000000002</c:v>
                </c:pt>
                <c:pt idx="1302">
                  <c:v>1.716118</c:v>
                </c:pt>
                <c:pt idx="1303">
                  <c:v>1.7173879999999999</c:v>
                </c:pt>
                <c:pt idx="1304">
                  <c:v>1.718658</c:v>
                </c:pt>
                <c:pt idx="1305">
                  <c:v>1.7201819999999999</c:v>
                </c:pt>
                <c:pt idx="1306">
                  <c:v>1.7214519999999998</c:v>
                </c:pt>
                <c:pt idx="1307">
                  <c:v>1.7227219999999897</c:v>
                </c:pt>
                <c:pt idx="1308">
                  <c:v>1.7242459999999997</c:v>
                </c:pt>
                <c:pt idx="1309">
                  <c:v>1.7255159999999998</c:v>
                </c:pt>
                <c:pt idx="1310">
                  <c:v>1.7267859999999999</c:v>
                </c:pt>
                <c:pt idx="1311">
                  <c:v>1.728056</c:v>
                </c:pt>
                <c:pt idx="1312">
                  <c:v>1.7293259999999908</c:v>
                </c:pt>
                <c:pt idx="1313">
                  <c:v>1.7303419999999998</c:v>
                </c:pt>
                <c:pt idx="1314">
                  <c:v>1.7316120000000002</c:v>
                </c:pt>
                <c:pt idx="1315">
                  <c:v>1.7331359999999998</c:v>
                </c:pt>
                <c:pt idx="1316">
                  <c:v>1.7344059999999999</c:v>
                </c:pt>
                <c:pt idx="1317">
                  <c:v>1.7359299999999851</c:v>
                </c:pt>
                <c:pt idx="1318">
                  <c:v>1.7371999999999896</c:v>
                </c:pt>
                <c:pt idx="1319">
                  <c:v>1.73847</c:v>
                </c:pt>
                <c:pt idx="1320">
                  <c:v>1.7399939999999876</c:v>
                </c:pt>
                <c:pt idx="1321">
                  <c:v>1.741263999999991</c:v>
                </c:pt>
                <c:pt idx="1322">
                  <c:v>1.7425339999999998</c:v>
                </c:pt>
                <c:pt idx="1323">
                  <c:v>1.7440580000000001</c:v>
                </c:pt>
                <c:pt idx="1324">
                  <c:v>1.7453279999999998</c:v>
                </c:pt>
                <c:pt idx="1325">
                  <c:v>1.7465979999999999</c:v>
                </c:pt>
                <c:pt idx="1326">
                  <c:v>1.748122</c:v>
                </c:pt>
                <c:pt idx="1327">
                  <c:v>1.749391999999989</c:v>
                </c:pt>
                <c:pt idx="1328">
                  <c:v>1.7504079999999997</c:v>
                </c:pt>
                <c:pt idx="1329">
                  <c:v>1.7516779999999998</c:v>
                </c:pt>
                <c:pt idx="1330">
                  <c:v>1.7532019999999917</c:v>
                </c:pt>
                <c:pt idx="1331">
                  <c:v>1.754472</c:v>
                </c:pt>
                <c:pt idx="1332">
                  <c:v>1.7559959999999908</c:v>
                </c:pt>
                <c:pt idx="1333">
                  <c:v>1.7572659999999998</c:v>
                </c:pt>
                <c:pt idx="1334">
                  <c:v>1.7585359999999999</c:v>
                </c:pt>
                <c:pt idx="1335">
                  <c:v>1.76006</c:v>
                </c:pt>
                <c:pt idx="1336">
                  <c:v>1.7613299999999894</c:v>
                </c:pt>
                <c:pt idx="1337">
                  <c:v>1.7626000000000002</c:v>
                </c:pt>
                <c:pt idx="1338">
                  <c:v>1.7641239999999998</c:v>
                </c:pt>
                <c:pt idx="1339">
                  <c:v>1.7653939999999908</c:v>
                </c:pt>
                <c:pt idx="1340">
                  <c:v>1.7666639999999998</c:v>
                </c:pt>
                <c:pt idx="1341">
                  <c:v>1.7681880000000001</c:v>
                </c:pt>
                <c:pt idx="1342">
                  <c:v>1.769458</c:v>
                </c:pt>
                <c:pt idx="1343">
                  <c:v>1.7702199999999999</c:v>
                </c:pt>
                <c:pt idx="1344">
                  <c:v>1.7714899999999998</c:v>
                </c:pt>
                <c:pt idx="1345">
                  <c:v>1.7730139999999999</c:v>
                </c:pt>
                <c:pt idx="1346">
                  <c:v>1.774284</c:v>
                </c:pt>
                <c:pt idx="1347">
                  <c:v>1.7760619999999998</c:v>
                </c:pt>
                <c:pt idx="1348">
                  <c:v>1.7773319999999908</c:v>
                </c:pt>
                <c:pt idx="1349">
                  <c:v>1.7786019999999998</c:v>
                </c:pt>
                <c:pt idx="1350">
                  <c:v>1.7801259999999999</c:v>
                </c:pt>
                <c:pt idx="1351">
                  <c:v>1.7813959999999998</c:v>
                </c:pt>
                <c:pt idx="1352">
                  <c:v>1.7826659999999999</c:v>
                </c:pt>
                <c:pt idx="1353">
                  <c:v>1.7839359999999918</c:v>
                </c:pt>
                <c:pt idx="1354">
                  <c:v>1.7854599999999998</c:v>
                </c:pt>
                <c:pt idx="1355">
                  <c:v>1.7867299999999917</c:v>
                </c:pt>
                <c:pt idx="1356">
                  <c:v>1.788</c:v>
                </c:pt>
                <c:pt idx="1357">
                  <c:v>1.7895239999999908</c:v>
                </c:pt>
                <c:pt idx="1358">
                  <c:v>1.790286</c:v>
                </c:pt>
                <c:pt idx="1359">
                  <c:v>1.7915559999999997</c:v>
                </c:pt>
                <c:pt idx="1360">
                  <c:v>1.7930799999999998</c:v>
                </c:pt>
                <c:pt idx="1361">
                  <c:v>1.7943500000000001</c:v>
                </c:pt>
                <c:pt idx="1362">
                  <c:v>1.7958739999999958</c:v>
                </c:pt>
                <c:pt idx="1363">
                  <c:v>1.7973979999999998</c:v>
                </c:pt>
                <c:pt idx="1364">
                  <c:v>1.7986679999999997</c:v>
                </c:pt>
                <c:pt idx="1365">
                  <c:v>1.7999379999999998</c:v>
                </c:pt>
                <c:pt idx="1366">
                  <c:v>1.8014619999999908</c:v>
                </c:pt>
                <c:pt idx="1367">
                  <c:v>1.802732</c:v>
                </c:pt>
                <c:pt idx="1368">
                  <c:v>1.8040019999999999</c:v>
                </c:pt>
                <c:pt idx="1369">
                  <c:v>1.8055259999999917</c:v>
                </c:pt>
                <c:pt idx="1370">
                  <c:v>1.8067959999999998</c:v>
                </c:pt>
                <c:pt idx="1371">
                  <c:v>1.808066</c:v>
                </c:pt>
                <c:pt idx="1372">
                  <c:v>1.8093359999999998</c:v>
                </c:pt>
                <c:pt idx="1373">
                  <c:v>1.8103520000000082</c:v>
                </c:pt>
                <c:pt idx="1374">
                  <c:v>1.8116219999999896</c:v>
                </c:pt>
                <c:pt idx="1375">
                  <c:v>1.8128919999999917</c:v>
                </c:pt>
                <c:pt idx="1376">
                  <c:v>1.8141619999999998</c:v>
                </c:pt>
                <c:pt idx="1377">
                  <c:v>1.8159399999999908</c:v>
                </c:pt>
                <c:pt idx="1378">
                  <c:v>1.81721</c:v>
                </c:pt>
                <c:pt idx="1379">
                  <c:v>1.8184799999999999</c:v>
                </c:pt>
                <c:pt idx="1380">
                  <c:v>1.820004</c:v>
                </c:pt>
                <c:pt idx="1381">
                  <c:v>1.8212739999999998</c:v>
                </c:pt>
                <c:pt idx="1382">
                  <c:v>1.8227979999999999</c:v>
                </c:pt>
                <c:pt idx="1383">
                  <c:v>1.824068</c:v>
                </c:pt>
                <c:pt idx="1384">
                  <c:v>1.8253379999999999</c:v>
                </c:pt>
                <c:pt idx="1385">
                  <c:v>1.826608</c:v>
                </c:pt>
                <c:pt idx="1386">
                  <c:v>1.8281320000000001</c:v>
                </c:pt>
                <c:pt idx="1387">
                  <c:v>1.829402</c:v>
                </c:pt>
                <c:pt idx="1388">
                  <c:v>1.8304180000000001</c:v>
                </c:pt>
                <c:pt idx="1389">
                  <c:v>1.831688</c:v>
                </c:pt>
                <c:pt idx="1390">
                  <c:v>1.8329580000000001</c:v>
                </c:pt>
                <c:pt idx="1391">
                  <c:v>1.8344819999999999</c:v>
                </c:pt>
                <c:pt idx="1392">
                  <c:v>1.83626</c:v>
                </c:pt>
                <c:pt idx="1393">
                  <c:v>1.8375299999999908</c:v>
                </c:pt>
                <c:pt idx="1394">
                  <c:v>1.8387999999999998</c:v>
                </c:pt>
                <c:pt idx="1395">
                  <c:v>1.8403239999999998</c:v>
                </c:pt>
                <c:pt idx="1396">
                  <c:v>1.8415939999999915</c:v>
                </c:pt>
                <c:pt idx="1397">
                  <c:v>1.8428639999999998</c:v>
                </c:pt>
                <c:pt idx="1398">
                  <c:v>1.8443880000000001</c:v>
                </c:pt>
                <c:pt idx="1399">
                  <c:v>1.8454039999999998</c:v>
                </c:pt>
                <c:pt idx="1400">
                  <c:v>1.8469279999999997</c:v>
                </c:pt>
                <c:pt idx="1401">
                  <c:v>1.848198</c:v>
                </c:pt>
                <c:pt idx="1402">
                  <c:v>1.8494679999999999</c:v>
                </c:pt>
                <c:pt idx="1403">
                  <c:v>1.850484</c:v>
                </c:pt>
                <c:pt idx="1404">
                  <c:v>1.8517539999999999</c:v>
                </c:pt>
                <c:pt idx="1405">
                  <c:v>1.853278</c:v>
                </c:pt>
                <c:pt idx="1406">
                  <c:v>1.8545480000000001</c:v>
                </c:pt>
                <c:pt idx="1407">
                  <c:v>1.8563259999999999</c:v>
                </c:pt>
                <c:pt idx="1408">
                  <c:v>1.8575959999999998</c:v>
                </c:pt>
                <c:pt idx="1409">
                  <c:v>1.8588659999999997</c:v>
                </c:pt>
                <c:pt idx="1410">
                  <c:v>1.860136</c:v>
                </c:pt>
                <c:pt idx="1411">
                  <c:v>1.8614059999999999</c:v>
                </c:pt>
                <c:pt idx="1412">
                  <c:v>1.862676</c:v>
                </c:pt>
                <c:pt idx="1413">
                  <c:v>1.8641999999999999</c:v>
                </c:pt>
                <c:pt idx="1414">
                  <c:v>1.86547</c:v>
                </c:pt>
                <c:pt idx="1415">
                  <c:v>1.8669939999999998</c:v>
                </c:pt>
                <c:pt idx="1416">
                  <c:v>1.8682639999999999</c:v>
                </c:pt>
                <c:pt idx="1417">
                  <c:v>1.8695339999999998</c:v>
                </c:pt>
                <c:pt idx="1418">
                  <c:v>1.8705499999999997</c:v>
                </c:pt>
                <c:pt idx="1419">
                  <c:v>1.8718199999999998</c:v>
                </c:pt>
                <c:pt idx="1420">
                  <c:v>1.8730899999999999</c:v>
                </c:pt>
                <c:pt idx="1421">
                  <c:v>1.874614</c:v>
                </c:pt>
                <c:pt idx="1422">
                  <c:v>1.8761380000000001</c:v>
                </c:pt>
                <c:pt idx="1423">
                  <c:v>1.877408</c:v>
                </c:pt>
                <c:pt idx="1424">
                  <c:v>1.8786780000000001</c:v>
                </c:pt>
                <c:pt idx="1425">
                  <c:v>1.8802019999999999</c:v>
                </c:pt>
                <c:pt idx="1426">
                  <c:v>1.8814719999999998</c:v>
                </c:pt>
                <c:pt idx="1427">
                  <c:v>1.8827419999999999</c:v>
                </c:pt>
                <c:pt idx="1428">
                  <c:v>1.8840120000000093</c:v>
                </c:pt>
                <c:pt idx="1429">
                  <c:v>1.8855359999999999</c:v>
                </c:pt>
                <c:pt idx="1430">
                  <c:v>1.886806</c:v>
                </c:pt>
                <c:pt idx="1431">
                  <c:v>1.8880760000000001</c:v>
                </c:pt>
                <c:pt idx="1432">
                  <c:v>1.8895999999999915</c:v>
                </c:pt>
                <c:pt idx="1433">
                  <c:v>1.8906160000000001</c:v>
                </c:pt>
                <c:pt idx="1434">
                  <c:v>1.891886</c:v>
                </c:pt>
                <c:pt idx="1435">
                  <c:v>1.8931560000000001</c:v>
                </c:pt>
                <c:pt idx="1436">
                  <c:v>1.8944259999999999</c:v>
                </c:pt>
                <c:pt idx="1437">
                  <c:v>1.896204</c:v>
                </c:pt>
                <c:pt idx="1438">
                  <c:v>1.8974739999999999</c:v>
                </c:pt>
                <c:pt idx="1439">
                  <c:v>1.898998</c:v>
                </c:pt>
                <c:pt idx="1440">
                  <c:v>1.9002680000000001</c:v>
                </c:pt>
                <c:pt idx="1441">
                  <c:v>1.9015379999999997</c:v>
                </c:pt>
                <c:pt idx="1442">
                  <c:v>1.9028080000000001</c:v>
                </c:pt>
                <c:pt idx="1443">
                  <c:v>1.9043319999999997</c:v>
                </c:pt>
                <c:pt idx="1444">
                  <c:v>1.905602</c:v>
                </c:pt>
                <c:pt idx="1445">
                  <c:v>1.9071259999999999</c:v>
                </c:pt>
                <c:pt idx="1446">
                  <c:v>1.908396</c:v>
                </c:pt>
                <c:pt idx="1447">
                  <c:v>1.9096659999999999</c:v>
                </c:pt>
                <c:pt idx="1448">
                  <c:v>1.910428</c:v>
                </c:pt>
                <c:pt idx="1449">
                  <c:v>1.9119519999999999</c:v>
                </c:pt>
                <c:pt idx="1450">
                  <c:v>1.9132219999999998</c:v>
                </c:pt>
                <c:pt idx="1451">
                  <c:v>1.9144920000000001</c:v>
                </c:pt>
                <c:pt idx="1452">
                  <c:v>1.9162700000000001</c:v>
                </c:pt>
                <c:pt idx="1453">
                  <c:v>1.9175399999999998</c:v>
                </c:pt>
                <c:pt idx="1454">
                  <c:v>1.9188099999999997</c:v>
                </c:pt>
                <c:pt idx="1455">
                  <c:v>1.920334</c:v>
                </c:pt>
                <c:pt idx="1456">
                  <c:v>1.9216039999999996</c:v>
                </c:pt>
                <c:pt idx="1457">
                  <c:v>1.922874</c:v>
                </c:pt>
                <c:pt idx="1458">
                  <c:v>1.9243980000000001</c:v>
                </c:pt>
                <c:pt idx="1459">
                  <c:v>1.9256679999999999</c:v>
                </c:pt>
                <c:pt idx="1460">
                  <c:v>1.926938</c:v>
                </c:pt>
                <c:pt idx="1461">
                  <c:v>1.9282080000000001</c:v>
                </c:pt>
                <c:pt idx="1462">
                  <c:v>1.9297319999999998</c:v>
                </c:pt>
                <c:pt idx="1463">
                  <c:v>1.9307480000000001</c:v>
                </c:pt>
                <c:pt idx="1464">
                  <c:v>1.9320180000000091</c:v>
                </c:pt>
                <c:pt idx="1465">
                  <c:v>1.9332880000000001</c:v>
                </c:pt>
                <c:pt idx="1466">
                  <c:v>1.9350659999999997</c:v>
                </c:pt>
                <c:pt idx="1467">
                  <c:v>1.9363360000000001</c:v>
                </c:pt>
                <c:pt idx="1468">
                  <c:v>1.9376059999999999</c:v>
                </c:pt>
                <c:pt idx="1469">
                  <c:v>1.93913</c:v>
                </c:pt>
                <c:pt idx="1470">
                  <c:v>1.9403999999999999</c:v>
                </c:pt>
                <c:pt idx="1471">
                  <c:v>1.9419239999999998</c:v>
                </c:pt>
                <c:pt idx="1472">
                  <c:v>1.9431939999999999</c:v>
                </c:pt>
                <c:pt idx="1473">
                  <c:v>1.944464</c:v>
                </c:pt>
                <c:pt idx="1474">
                  <c:v>1.9459880000000001</c:v>
                </c:pt>
                <c:pt idx="1475">
                  <c:v>1.9472580000000081</c:v>
                </c:pt>
                <c:pt idx="1476">
                  <c:v>1.948528</c:v>
                </c:pt>
                <c:pt idx="1477">
                  <c:v>1.9497979999999997</c:v>
                </c:pt>
                <c:pt idx="1478">
                  <c:v>1.950814</c:v>
                </c:pt>
                <c:pt idx="1479">
                  <c:v>1.9523380000000001</c:v>
                </c:pt>
                <c:pt idx="1480">
                  <c:v>1.953608</c:v>
                </c:pt>
                <c:pt idx="1481">
                  <c:v>1.9553860000000001</c:v>
                </c:pt>
                <c:pt idx="1482">
                  <c:v>1.9566560000000082</c:v>
                </c:pt>
                <c:pt idx="1483">
                  <c:v>1.9579259999999998</c:v>
                </c:pt>
                <c:pt idx="1484">
                  <c:v>1.9591959999999999</c:v>
                </c:pt>
                <c:pt idx="1485">
                  <c:v>1.96072</c:v>
                </c:pt>
                <c:pt idx="1486">
                  <c:v>1.9619899999999999</c:v>
                </c:pt>
                <c:pt idx="1487">
                  <c:v>1.96326</c:v>
                </c:pt>
                <c:pt idx="1488">
                  <c:v>1.9645300000000001</c:v>
                </c:pt>
                <c:pt idx="1489">
                  <c:v>1.966054000000008</c:v>
                </c:pt>
                <c:pt idx="1490">
                  <c:v>1.9673239999999999</c:v>
                </c:pt>
                <c:pt idx="1491">
                  <c:v>1.968594</c:v>
                </c:pt>
                <c:pt idx="1492">
                  <c:v>1.9698639999999998</c:v>
                </c:pt>
                <c:pt idx="1493">
                  <c:v>1.9708800000000082</c:v>
                </c:pt>
                <c:pt idx="1494">
                  <c:v>1.9721500000000116</c:v>
                </c:pt>
                <c:pt idx="1495">
                  <c:v>1.9736739999999999</c:v>
                </c:pt>
                <c:pt idx="1496">
                  <c:v>1.975198</c:v>
                </c:pt>
                <c:pt idx="1497">
                  <c:v>1.9764680000000001</c:v>
                </c:pt>
                <c:pt idx="1498">
                  <c:v>1.977738</c:v>
                </c:pt>
                <c:pt idx="1499">
                  <c:v>1.9790080000000001</c:v>
                </c:pt>
                <c:pt idx="1500">
                  <c:v>1.9805319999999997</c:v>
                </c:pt>
                <c:pt idx="1501">
                  <c:v>1.9818020000000001</c:v>
                </c:pt>
                <c:pt idx="1502">
                  <c:v>1.9833259999999997</c:v>
                </c:pt>
                <c:pt idx="1503">
                  <c:v>1.984596</c:v>
                </c:pt>
                <c:pt idx="1504">
                  <c:v>1.9858659999999999</c:v>
                </c:pt>
                <c:pt idx="1505">
                  <c:v>1.987136</c:v>
                </c:pt>
                <c:pt idx="1506">
                  <c:v>1.9884060000000001</c:v>
                </c:pt>
                <c:pt idx="1507">
                  <c:v>1.98993</c:v>
                </c:pt>
                <c:pt idx="1508">
                  <c:v>1.9906919999999997</c:v>
                </c:pt>
                <c:pt idx="1509">
                  <c:v>1.9922160000000091</c:v>
                </c:pt>
                <c:pt idx="1510">
                  <c:v>1.9934860000000001</c:v>
                </c:pt>
                <c:pt idx="1511">
                  <c:v>1.9950099999999997</c:v>
                </c:pt>
                <c:pt idx="1512">
                  <c:v>1.9962800000000105</c:v>
                </c:pt>
                <c:pt idx="1513">
                  <c:v>1.9978039999999997</c:v>
                </c:pt>
                <c:pt idx="1514">
                  <c:v>1.999074</c:v>
                </c:pt>
                <c:pt idx="1515">
                  <c:v>2.0003439999999997</c:v>
                </c:pt>
                <c:pt idx="1516">
                  <c:v>2.0018679999999978</c:v>
                </c:pt>
                <c:pt idx="1517">
                  <c:v>2.0031380000000012</c:v>
                </c:pt>
                <c:pt idx="1518">
                  <c:v>2.0044079999999997</c:v>
                </c:pt>
                <c:pt idx="1519">
                  <c:v>2.0056779999999987</c:v>
                </c:pt>
                <c:pt idx="1520">
                  <c:v>2.0072019999999999</c:v>
                </c:pt>
                <c:pt idx="1521">
                  <c:v>2.0084719999999998</c:v>
                </c:pt>
                <c:pt idx="1522">
                  <c:v>2.0097419999999997</c:v>
                </c:pt>
                <c:pt idx="1523">
                  <c:v>2.0107579999999987</c:v>
                </c:pt>
                <c:pt idx="1524">
                  <c:v>2.0120279999999977</c:v>
                </c:pt>
                <c:pt idx="1525">
                  <c:v>2.0132979999999994</c:v>
                </c:pt>
                <c:pt idx="1526">
                  <c:v>2.0150759999999766</c:v>
                </c:pt>
                <c:pt idx="1527">
                  <c:v>2.0163459999999747</c:v>
                </c:pt>
                <c:pt idx="1528">
                  <c:v>2.0176159999999967</c:v>
                </c:pt>
                <c:pt idx="1529">
                  <c:v>2.0188859999999806</c:v>
                </c:pt>
                <c:pt idx="1530">
                  <c:v>2.0204099999999987</c:v>
                </c:pt>
                <c:pt idx="1531">
                  <c:v>2.0216799999999977</c:v>
                </c:pt>
                <c:pt idx="1532">
                  <c:v>2.0232039999999998</c:v>
                </c:pt>
                <c:pt idx="1533">
                  <c:v>2.0244739999999997</c:v>
                </c:pt>
                <c:pt idx="1534">
                  <c:v>2.0257439999999987</c:v>
                </c:pt>
                <c:pt idx="1535">
                  <c:v>2.0270139999999994</c:v>
                </c:pt>
                <c:pt idx="1536">
                  <c:v>2.0282839999999998</c:v>
                </c:pt>
                <c:pt idx="1537">
                  <c:v>2.0295539999999987</c:v>
                </c:pt>
                <c:pt idx="1538">
                  <c:v>2.0305699999999987</c:v>
                </c:pt>
                <c:pt idx="1539">
                  <c:v>2.0320939999999967</c:v>
                </c:pt>
                <c:pt idx="1540">
                  <c:v>2.0333639999999997</c:v>
                </c:pt>
                <c:pt idx="1541">
                  <c:v>2.0346339999999987</c:v>
                </c:pt>
                <c:pt idx="1542">
                  <c:v>2.0361579999999977</c:v>
                </c:pt>
                <c:pt idx="1543">
                  <c:v>2.0374279999999998</c:v>
                </c:pt>
                <c:pt idx="1544">
                  <c:v>2.0389519999999997</c:v>
                </c:pt>
                <c:pt idx="1545">
                  <c:v>2.0402219999999995</c:v>
                </c:pt>
                <c:pt idx="1546">
                  <c:v>2.0414919999999994</c:v>
                </c:pt>
                <c:pt idx="1547">
                  <c:v>2.0430159999999997</c:v>
                </c:pt>
                <c:pt idx="1548">
                  <c:v>2.0442859999999987</c:v>
                </c:pt>
                <c:pt idx="1549">
                  <c:v>2.0455559999999977</c:v>
                </c:pt>
                <c:pt idx="1550">
                  <c:v>2.0470799999999993</c:v>
                </c:pt>
                <c:pt idx="1551">
                  <c:v>2.0483499999999997</c:v>
                </c:pt>
                <c:pt idx="1552">
                  <c:v>2.0496199999999987</c:v>
                </c:pt>
                <c:pt idx="1553">
                  <c:v>2.0506359999999977</c:v>
                </c:pt>
                <c:pt idx="1554">
                  <c:v>2.0519059999999967</c:v>
                </c:pt>
                <c:pt idx="1555">
                  <c:v>2.0534299999999988</c:v>
                </c:pt>
                <c:pt idx="1556">
                  <c:v>2.0546999999999978</c:v>
                </c:pt>
                <c:pt idx="1557">
                  <c:v>2.0562239999999967</c:v>
                </c:pt>
                <c:pt idx="1558">
                  <c:v>2.0574939999999997</c:v>
                </c:pt>
                <c:pt idx="1559">
                  <c:v>2.0587639999999987</c:v>
                </c:pt>
                <c:pt idx="1560">
                  <c:v>2.0602879999999995</c:v>
                </c:pt>
                <c:pt idx="1561">
                  <c:v>2.0615579999999993</c:v>
                </c:pt>
                <c:pt idx="1562">
                  <c:v>2.0628279999999997</c:v>
                </c:pt>
                <c:pt idx="1563">
                  <c:v>2.0643519999999995</c:v>
                </c:pt>
                <c:pt idx="1564">
                  <c:v>2.0656219999999998</c:v>
                </c:pt>
                <c:pt idx="1565">
                  <c:v>2.0671459999999997</c:v>
                </c:pt>
                <c:pt idx="1566">
                  <c:v>2.0684159999999987</c:v>
                </c:pt>
                <c:pt idx="1567">
                  <c:v>2.0696859999999977</c:v>
                </c:pt>
                <c:pt idx="1568">
                  <c:v>2.0707019999999994</c:v>
                </c:pt>
                <c:pt idx="1569">
                  <c:v>2.0719719999999997</c:v>
                </c:pt>
                <c:pt idx="1570">
                  <c:v>2.0732419999999987</c:v>
                </c:pt>
                <c:pt idx="1571">
                  <c:v>2.0750199999999968</c:v>
                </c:pt>
                <c:pt idx="1572">
                  <c:v>2.0762899999999815</c:v>
                </c:pt>
                <c:pt idx="1573">
                  <c:v>2.0775599999999987</c:v>
                </c:pt>
                <c:pt idx="1574">
                  <c:v>2.0790839999999977</c:v>
                </c:pt>
                <c:pt idx="1575">
                  <c:v>2.0803539999999998</c:v>
                </c:pt>
                <c:pt idx="1576">
                  <c:v>2.0816239999999997</c:v>
                </c:pt>
                <c:pt idx="1577">
                  <c:v>2.0831479999999996</c:v>
                </c:pt>
                <c:pt idx="1578">
                  <c:v>2.0844179999999999</c:v>
                </c:pt>
                <c:pt idx="1579">
                  <c:v>2.0856879999999998</c:v>
                </c:pt>
                <c:pt idx="1580">
                  <c:v>2.0869579999999988</c:v>
                </c:pt>
                <c:pt idx="1581">
                  <c:v>2.088228</c:v>
                </c:pt>
                <c:pt idx="1582">
                  <c:v>2.0897519999999994</c:v>
                </c:pt>
                <c:pt idx="1583">
                  <c:v>2.0905139999999998</c:v>
                </c:pt>
                <c:pt idx="1584">
                  <c:v>2.0920379999999987</c:v>
                </c:pt>
                <c:pt idx="1585">
                  <c:v>2.0933079999999995</c:v>
                </c:pt>
                <c:pt idx="1586">
                  <c:v>2.0950859999999967</c:v>
                </c:pt>
                <c:pt idx="1587">
                  <c:v>2.0963559999999766</c:v>
                </c:pt>
                <c:pt idx="1588">
                  <c:v>2.0976259999999987</c:v>
                </c:pt>
                <c:pt idx="1589">
                  <c:v>2.0988959999999977</c:v>
                </c:pt>
                <c:pt idx="1590">
                  <c:v>2.1004199999999997</c:v>
                </c:pt>
                <c:pt idx="1591">
                  <c:v>2.1016899999999987</c:v>
                </c:pt>
                <c:pt idx="1592">
                  <c:v>2.1029599999999977</c:v>
                </c:pt>
                <c:pt idx="1593">
                  <c:v>2.1044839999999998</c:v>
                </c:pt>
                <c:pt idx="1594">
                  <c:v>2.1057539999999997</c:v>
                </c:pt>
                <c:pt idx="1595">
                  <c:v>2.1070239999999996</c:v>
                </c:pt>
                <c:pt idx="1596">
                  <c:v>2.1082939999999999</c:v>
                </c:pt>
                <c:pt idx="1597">
                  <c:v>2.1095639999999998</c:v>
                </c:pt>
                <c:pt idx="1598">
                  <c:v>2.1105799999999997</c:v>
                </c:pt>
                <c:pt idx="1599">
                  <c:v>2.1121039999999978</c:v>
                </c:pt>
                <c:pt idx="1600">
                  <c:v>2.1133739999999994</c:v>
                </c:pt>
                <c:pt idx="1601">
                  <c:v>2.1146439999999815</c:v>
                </c:pt>
                <c:pt idx="1602">
                  <c:v>2.1161679999999987</c:v>
                </c:pt>
                <c:pt idx="1603">
                  <c:v>2.1174379999999999</c:v>
                </c:pt>
                <c:pt idx="1604">
                  <c:v>2.1189619999999998</c:v>
                </c:pt>
                <c:pt idx="1605">
                  <c:v>2.1202320000000001</c:v>
                </c:pt>
                <c:pt idx="1606">
                  <c:v>2.1215019999999996</c:v>
                </c:pt>
                <c:pt idx="1607">
                  <c:v>2.1230259999999999</c:v>
                </c:pt>
                <c:pt idx="1608">
                  <c:v>2.1242959999999997</c:v>
                </c:pt>
                <c:pt idx="1609">
                  <c:v>2.1255659999999987</c:v>
                </c:pt>
                <c:pt idx="1610">
                  <c:v>2.1268359999999977</c:v>
                </c:pt>
                <c:pt idx="1611">
                  <c:v>2.1281059999999998</c:v>
                </c:pt>
                <c:pt idx="1612">
                  <c:v>2.1296299999999997</c:v>
                </c:pt>
                <c:pt idx="1613">
                  <c:v>2.1303919999999996</c:v>
                </c:pt>
                <c:pt idx="1614">
                  <c:v>2.1316619999999977</c:v>
                </c:pt>
                <c:pt idx="1615">
                  <c:v>2.1329319999999998</c:v>
                </c:pt>
                <c:pt idx="1616">
                  <c:v>2.1344559999999779</c:v>
                </c:pt>
                <c:pt idx="1617">
                  <c:v>2.1359799999999987</c:v>
                </c:pt>
                <c:pt idx="1618">
                  <c:v>2.1372499999999977</c:v>
                </c:pt>
                <c:pt idx="1619">
                  <c:v>2.1385199999999998</c:v>
                </c:pt>
                <c:pt idx="1620">
                  <c:v>2.1400439999999987</c:v>
                </c:pt>
                <c:pt idx="1621">
                  <c:v>2.1413139999999995</c:v>
                </c:pt>
                <c:pt idx="1622">
                  <c:v>2.1425839999999998</c:v>
                </c:pt>
                <c:pt idx="1623">
                  <c:v>2.1438539999999997</c:v>
                </c:pt>
                <c:pt idx="1624">
                  <c:v>2.145378</c:v>
                </c:pt>
                <c:pt idx="1625">
                  <c:v>2.1466479999999977</c:v>
                </c:pt>
                <c:pt idx="1626">
                  <c:v>2.1479180000000002</c:v>
                </c:pt>
                <c:pt idx="1627">
                  <c:v>2.1491880000000001</c:v>
                </c:pt>
                <c:pt idx="1628">
                  <c:v>2.1502039999999987</c:v>
                </c:pt>
                <c:pt idx="1629">
                  <c:v>2.1514739999999977</c:v>
                </c:pt>
                <c:pt idx="1630">
                  <c:v>2.1527439999999967</c:v>
                </c:pt>
                <c:pt idx="1631">
                  <c:v>2.1540139999999997</c:v>
                </c:pt>
                <c:pt idx="1632">
                  <c:v>2.1557919999999995</c:v>
                </c:pt>
                <c:pt idx="1633">
                  <c:v>2.1570619999999994</c:v>
                </c:pt>
                <c:pt idx="1634">
                  <c:v>2.1583320000000001</c:v>
                </c:pt>
                <c:pt idx="1635">
                  <c:v>2.1596019999999987</c:v>
                </c:pt>
                <c:pt idx="1636">
                  <c:v>2.1611259999999999</c:v>
                </c:pt>
                <c:pt idx="1637">
                  <c:v>2.1626499999999815</c:v>
                </c:pt>
                <c:pt idx="1638">
                  <c:v>2.1639199999999996</c:v>
                </c:pt>
                <c:pt idx="1639">
                  <c:v>2.1651899999999995</c:v>
                </c:pt>
                <c:pt idx="1640">
                  <c:v>2.1664599999999967</c:v>
                </c:pt>
                <c:pt idx="1641">
                  <c:v>2.1677300000000232</c:v>
                </c:pt>
                <c:pt idx="1642">
                  <c:v>2.1692539999999987</c:v>
                </c:pt>
                <c:pt idx="1643">
                  <c:v>2.1700159999999977</c:v>
                </c:pt>
                <c:pt idx="1644">
                  <c:v>2.1712859999999967</c:v>
                </c:pt>
                <c:pt idx="1645">
                  <c:v>2.1725559999999793</c:v>
                </c:pt>
                <c:pt idx="1646">
                  <c:v>2.1740799999999987</c:v>
                </c:pt>
                <c:pt idx="1647">
                  <c:v>2.1756039999999977</c:v>
                </c:pt>
                <c:pt idx="1648">
                  <c:v>2.1768739999999815</c:v>
                </c:pt>
                <c:pt idx="1649">
                  <c:v>2.1783979999999996</c:v>
                </c:pt>
                <c:pt idx="1650">
                  <c:v>2.1796679999999977</c:v>
                </c:pt>
                <c:pt idx="1651">
                  <c:v>2.1811920000000002</c:v>
                </c:pt>
                <c:pt idx="1652">
                  <c:v>2.1824619999999997</c:v>
                </c:pt>
                <c:pt idx="1653">
                  <c:v>2.1837320000000209</c:v>
                </c:pt>
                <c:pt idx="1654">
                  <c:v>2.1850019999999994</c:v>
                </c:pt>
                <c:pt idx="1655">
                  <c:v>2.1862719999999998</c:v>
                </c:pt>
                <c:pt idx="1656">
                  <c:v>2.1877959999999996</c:v>
                </c:pt>
                <c:pt idx="1657">
                  <c:v>2.189066</c:v>
                </c:pt>
                <c:pt idx="1658">
                  <c:v>2.1900819999999999</c:v>
                </c:pt>
                <c:pt idx="1659">
                  <c:v>2.1916059999999815</c:v>
                </c:pt>
                <c:pt idx="1660">
                  <c:v>2.1928759999999765</c:v>
                </c:pt>
                <c:pt idx="1661">
                  <c:v>2.1941459999999977</c:v>
                </c:pt>
                <c:pt idx="1662">
                  <c:v>2.1956699999999967</c:v>
                </c:pt>
                <c:pt idx="1663">
                  <c:v>2.1969399999999997</c:v>
                </c:pt>
                <c:pt idx="1664">
                  <c:v>2.1984639999999978</c:v>
                </c:pt>
                <c:pt idx="1665">
                  <c:v>2.1997339999999994</c:v>
                </c:pt>
                <c:pt idx="1666">
                  <c:v>2.2010039999999997</c:v>
                </c:pt>
                <c:pt idx="1667">
                  <c:v>2.2022739999999987</c:v>
                </c:pt>
                <c:pt idx="1668">
                  <c:v>2.2037980000000092</c:v>
                </c:pt>
                <c:pt idx="1669">
                  <c:v>2.2050679999999994</c:v>
                </c:pt>
                <c:pt idx="1670">
                  <c:v>2.2065920000000001</c:v>
                </c:pt>
                <c:pt idx="1671">
                  <c:v>2.2078619999999995</c:v>
                </c:pt>
                <c:pt idx="1672">
                  <c:v>2.2091320000000012</c:v>
                </c:pt>
                <c:pt idx="1673">
                  <c:v>2.2101479999999998</c:v>
                </c:pt>
                <c:pt idx="1674">
                  <c:v>2.2114179999999997</c:v>
                </c:pt>
                <c:pt idx="1675">
                  <c:v>2.2126879999999987</c:v>
                </c:pt>
                <c:pt idx="1676">
                  <c:v>2.2142119999999994</c:v>
                </c:pt>
                <c:pt idx="1677">
                  <c:v>2.2157359999999997</c:v>
                </c:pt>
                <c:pt idx="1678">
                  <c:v>2.2170059999999987</c:v>
                </c:pt>
                <c:pt idx="1679">
                  <c:v>2.2182759999999977</c:v>
                </c:pt>
                <c:pt idx="1680">
                  <c:v>2.2195459999999967</c:v>
                </c:pt>
                <c:pt idx="1681">
                  <c:v>2.2210699999999997</c:v>
                </c:pt>
                <c:pt idx="1682">
                  <c:v>2.2223399999999995</c:v>
                </c:pt>
                <c:pt idx="1683">
                  <c:v>2.2236099999999999</c:v>
                </c:pt>
                <c:pt idx="1684">
                  <c:v>2.2251340000000233</c:v>
                </c:pt>
                <c:pt idx="1685">
                  <c:v>2.2264039999999987</c:v>
                </c:pt>
                <c:pt idx="1686">
                  <c:v>2.2276739999999995</c:v>
                </c:pt>
                <c:pt idx="1687">
                  <c:v>2.2291980000000002</c:v>
                </c:pt>
                <c:pt idx="1688">
                  <c:v>2.2302139999999997</c:v>
                </c:pt>
                <c:pt idx="1689">
                  <c:v>2.2314839999999987</c:v>
                </c:pt>
                <c:pt idx="1690">
                  <c:v>2.2327539999999977</c:v>
                </c:pt>
                <c:pt idx="1691">
                  <c:v>2.2340239999999998</c:v>
                </c:pt>
                <c:pt idx="1692">
                  <c:v>2.2358019999999987</c:v>
                </c:pt>
                <c:pt idx="1693">
                  <c:v>2.2370719999999995</c:v>
                </c:pt>
                <c:pt idx="1694">
                  <c:v>2.2383419999999998</c:v>
                </c:pt>
                <c:pt idx="1695">
                  <c:v>2.2396119999999997</c:v>
                </c:pt>
                <c:pt idx="1696">
                  <c:v>2.2411359999999996</c:v>
                </c:pt>
                <c:pt idx="1697">
                  <c:v>2.2424059999999977</c:v>
                </c:pt>
                <c:pt idx="1698">
                  <c:v>2.2439300000000255</c:v>
                </c:pt>
                <c:pt idx="1699">
                  <c:v>2.2451999999999996</c:v>
                </c:pt>
                <c:pt idx="1700">
                  <c:v>2.2464699999999977</c:v>
                </c:pt>
                <c:pt idx="1701">
                  <c:v>2.2477400000000012</c:v>
                </c:pt>
                <c:pt idx="1702">
                  <c:v>2.2490099999999997</c:v>
                </c:pt>
                <c:pt idx="1703">
                  <c:v>2.2500259999999987</c:v>
                </c:pt>
                <c:pt idx="1704">
                  <c:v>2.2515499999999977</c:v>
                </c:pt>
                <c:pt idx="1705">
                  <c:v>2.2528199999999967</c:v>
                </c:pt>
                <c:pt idx="1706">
                  <c:v>2.2540899999999997</c:v>
                </c:pt>
                <c:pt idx="1707">
                  <c:v>2.2556139999999987</c:v>
                </c:pt>
                <c:pt idx="1708">
                  <c:v>2.2568839999999977</c:v>
                </c:pt>
                <c:pt idx="1709">
                  <c:v>2.2584079999999997</c:v>
                </c:pt>
                <c:pt idx="1710">
                  <c:v>2.2596779999999987</c:v>
                </c:pt>
                <c:pt idx="1711">
                  <c:v>2.260948</c:v>
                </c:pt>
                <c:pt idx="1712">
                  <c:v>2.2624719999999994</c:v>
                </c:pt>
                <c:pt idx="1713">
                  <c:v>2.2637420000000001</c:v>
                </c:pt>
                <c:pt idx="1714">
                  <c:v>2.2650119999999996</c:v>
                </c:pt>
                <c:pt idx="1715">
                  <c:v>2.2665359999999999</c:v>
                </c:pt>
                <c:pt idx="1716">
                  <c:v>2.2678059999999998</c:v>
                </c:pt>
                <c:pt idx="1717">
                  <c:v>2.2690759999999988</c:v>
                </c:pt>
                <c:pt idx="1718">
                  <c:v>2.2700919999999996</c:v>
                </c:pt>
                <c:pt idx="1719">
                  <c:v>2.2713619999999994</c:v>
                </c:pt>
                <c:pt idx="1720">
                  <c:v>2.2728859999999815</c:v>
                </c:pt>
                <c:pt idx="1721">
                  <c:v>2.2741559999999987</c:v>
                </c:pt>
                <c:pt idx="1722">
                  <c:v>2.2756799999999977</c:v>
                </c:pt>
                <c:pt idx="1723">
                  <c:v>2.2769499999999967</c:v>
                </c:pt>
                <c:pt idx="1724">
                  <c:v>2.2782199999999997</c:v>
                </c:pt>
                <c:pt idx="1725">
                  <c:v>2.2797439999999987</c:v>
                </c:pt>
                <c:pt idx="1726">
                  <c:v>2.2812679999999999</c:v>
                </c:pt>
                <c:pt idx="1727">
                  <c:v>2.2825380000000002</c:v>
                </c:pt>
                <c:pt idx="1728">
                  <c:v>2.2838079999999996</c:v>
                </c:pt>
                <c:pt idx="1729">
                  <c:v>2.2850779999999995</c:v>
                </c:pt>
                <c:pt idx="1730">
                  <c:v>2.2866019999999998</c:v>
                </c:pt>
                <c:pt idx="1731">
                  <c:v>2.2878720000000001</c:v>
                </c:pt>
                <c:pt idx="1732">
                  <c:v>2.2891419999999996</c:v>
                </c:pt>
                <c:pt idx="1733">
                  <c:v>2.2901579999999999</c:v>
                </c:pt>
                <c:pt idx="1734">
                  <c:v>2.2916819999999993</c:v>
                </c:pt>
                <c:pt idx="1735">
                  <c:v>2.2929519999999997</c:v>
                </c:pt>
                <c:pt idx="1736">
                  <c:v>2.2942219999999995</c:v>
                </c:pt>
                <c:pt idx="1737">
                  <c:v>2.2957459999999967</c:v>
                </c:pt>
                <c:pt idx="1738">
                  <c:v>2.2972699999999997</c:v>
                </c:pt>
                <c:pt idx="1739">
                  <c:v>2.2985399999999996</c:v>
                </c:pt>
                <c:pt idx="1740">
                  <c:v>2.3000639999999977</c:v>
                </c:pt>
                <c:pt idx="1741">
                  <c:v>2.3013339999999998</c:v>
                </c:pt>
                <c:pt idx="1742">
                  <c:v>2.3026039999999766</c:v>
                </c:pt>
                <c:pt idx="1743">
                  <c:v>2.3041279999999995</c:v>
                </c:pt>
                <c:pt idx="1744">
                  <c:v>2.3053979999999998</c:v>
                </c:pt>
                <c:pt idx="1745">
                  <c:v>2.3066679999999806</c:v>
                </c:pt>
                <c:pt idx="1746">
                  <c:v>2.3081919999999996</c:v>
                </c:pt>
                <c:pt idx="1747">
                  <c:v>2.3094619999999977</c:v>
                </c:pt>
                <c:pt idx="1748">
                  <c:v>2.3104779999999967</c:v>
                </c:pt>
                <c:pt idx="1749">
                  <c:v>2.3117479999999788</c:v>
                </c:pt>
                <c:pt idx="1750">
                  <c:v>2.3130179999999987</c:v>
                </c:pt>
                <c:pt idx="1751">
                  <c:v>2.3142879999999977</c:v>
                </c:pt>
                <c:pt idx="1752">
                  <c:v>2.3158119999999967</c:v>
                </c:pt>
                <c:pt idx="1753">
                  <c:v>2.3173359999999987</c:v>
                </c:pt>
                <c:pt idx="1754">
                  <c:v>2.3186059999999729</c:v>
                </c:pt>
                <c:pt idx="1755">
                  <c:v>2.319875999999967</c:v>
                </c:pt>
                <c:pt idx="1756">
                  <c:v>2.3213999999999997</c:v>
                </c:pt>
                <c:pt idx="1757">
                  <c:v>2.322669999999976</c:v>
                </c:pt>
                <c:pt idx="1758">
                  <c:v>2.3239399999999995</c:v>
                </c:pt>
                <c:pt idx="1759">
                  <c:v>2.3254639999999815</c:v>
                </c:pt>
                <c:pt idx="1760">
                  <c:v>2.3267339999999987</c:v>
                </c:pt>
                <c:pt idx="1761">
                  <c:v>2.3280039999999977</c:v>
                </c:pt>
                <c:pt idx="1762">
                  <c:v>2.3292739999999967</c:v>
                </c:pt>
                <c:pt idx="1763">
                  <c:v>2.3302899999999815</c:v>
                </c:pt>
                <c:pt idx="1764">
                  <c:v>2.3318139999999765</c:v>
                </c:pt>
                <c:pt idx="1765">
                  <c:v>2.3330839999999977</c:v>
                </c:pt>
                <c:pt idx="1766">
                  <c:v>2.3343539999999967</c:v>
                </c:pt>
                <c:pt idx="1767">
                  <c:v>2.3358779999999766</c:v>
                </c:pt>
                <c:pt idx="1768">
                  <c:v>2.3371479999999987</c:v>
                </c:pt>
                <c:pt idx="1769">
                  <c:v>2.3386719999999968</c:v>
                </c:pt>
                <c:pt idx="1770">
                  <c:v>2.3399419999999815</c:v>
                </c:pt>
                <c:pt idx="1771">
                  <c:v>2.3414659999999765</c:v>
                </c:pt>
                <c:pt idx="1772">
                  <c:v>2.3427359999999977</c:v>
                </c:pt>
                <c:pt idx="1773">
                  <c:v>2.3440059999999967</c:v>
                </c:pt>
                <c:pt idx="1774">
                  <c:v>2.3452759999999793</c:v>
                </c:pt>
                <c:pt idx="1775">
                  <c:v>2.3465459999999756</c:v>
                </c:pt>
                <c:pt idx="1776">
                  <c:v>2.3480699999999977</c:v>
                </c:pt>
                <c:pt idx="1777">
                  <c:v>2.3493399999999998</c:v>
                </c:pt>
                <c:pt idx="1778">
                  <c:v>2.3503559999999766</c:v>
                </c:pt>
                <c:pt idx="1779">
                  <c:v>2.3516259999999747</c:v>
                </c:pt>
                <c:pt idx="1780">
                  <c:v>2.352895999999967</c:v>
                </c:pt>
                <c:pt idx="1781">
                  <c:v>2.3541659999999967</c:v>
                </c:pt>
                <c:pt idx="1782">
                  <c:v>2.3559439999999765</c:v>
                </c:pt>
                <c:pt idx="1783">
                  <c:v>2.3572139999999977</c:v>
                </c:pt>
                <c:pt idx="1784">
                  <c:v>2.3584839999999967</c:v>
                </c:pt>
                <c:pt idx="1785">
                  <c:v>2.3597539999999779</c:v>
                </c:pt>
                <c:pt idx="1786">
                  <c:v>2.3612779999999987</c:v>
                </c:pt>
                <c:pt idx="1787">
                  <c:v>2.3625479999999968</c:v>
                </c:pt>
                <c:pt idx="1788">
                  <c:v>2.3638179999999998</c:v>
                </c:pt>
                <c:pt idx="1789">
                  <c:v>2.3653419999999987</c:v>
                </c:pt>
                <c:pt idx="1790">
                  <c:v>2.3666119999999977</c:v>
                </c:pt>
                <c:pt idx="1791">
                  <c:v>2.3678819999999994</c:v>
                </c:pt>
                <c:pt idx="1792">
                  <c:v>2.369405999999977</c:v>
                </c:pt>
                <c:pt idx="1793">
                  <c:v>2.3704219999999987</c:v>
                </c:pt>
                <c:pt idx="1794">
                  <c:v>2.3716919999999977</c:v>
                </c:pt>
                <c:pt idx="1795">
                  <c:v>2.3729619999999967</c:v>
                </c:pt>
                <c:pt idx="1796">
                  <c:v>2.3744859999999766</c:v>
                </c:pt>
                <c:pt idx="1797">
                  <c:v>2.3760099999999733</c:v>
                </c:pt>
                <c:pt idx="1798">
                  <c:v>2.3772799999999967</c:v>
                </c:pt>
                <c:pt idx="1799">
                  <c:v>2.3785499999999815</c:v>
                </c:pt>
                <c:pt idx="1800">
                  <c:v>2.3800739999999987</c:v>
                </c:pt>
                <c:pt idx="1801">
                  <c:v>2.3813439999999977</c:v>
                </c:pt>
                <c:pt idx="1802">
                  <c:v>2.3828679999999967</c:v>
                </c:pt>
                <c:pt idx="1803">
                  <c:v>2.3841379999999996</c:v>
                </c:pt>
                <c:pt idx="1804">
                  <c:v>2.3854079999999978</c:v>
                </c:pt>
                <c:pt idx="1805">
                  <c:v>2.3866779999999967</c:v>
                </c:pt>
                <c:pt idx="1806">
                  <c:v>2.3879479999999997</c:v>
                </c:pt>
                <c:pt idx="1807">
                  <c:v>2.3894719999999987</c:v>
                </c:pt>
                <c:pt idx="1808">
                  <c:v>2.3904879999999977</c:v>
                </c:pt>
                <c:pt idx="1809">
                  <c:v>2.3917579999999967</c:v>
                </c:pt>
                <c:pt idx="1810">
                  <c:v>2.3930279999999997</c:v>
                </c:pt>
                <c:pt idx="1811">
                  <c:v>2.3942979999999987</c:v>
                </c:pt>
                <c:pt idx="1812">
                  <c:v>2.3958219999999977</c:v>
                </c:pt>
                <c:pt idx="1813">
                  <c:v>2.3973459999999815</c:v>
                </c:pt>
                <c:pt idx="1814">
                  <c:v>2.3986159999999765</c:v>
                </c:pt>
                <c:pt idx="1815">
                  <c:v>2.4001399999999999</c:v>
                </c:pt>
                <c:pt idx="1816">
                  <c:v>2.4014099999999967</c:v>
                </c:pt>
                <c:pt idx="1817">
                  <c:v>2.4029339999999997</c:v>
                </c:pt>
                <c:pt idx="1818">
                  <c:v>2.4042039999999987</c:v>
                </c:pt>
                <c:pt idx="1819">
                  <c:v>2.4054739999999977</c:v>
                </c:pt>
                <c:pt idx="1820">
                  <c:v>2.4067439999999967</c:v>
                </c:pt>
                <c:pt idx="1821">
                  <c:v>2.4080139999999997</c:v>
                </c:pt>
                <c:pt idx="1822">
                  <c:v>2.4092839999999978</c:v>
                </c:pt>
                <c:pt idx="1823">
                  <c:v>2.4102999999999977</c:v>
                </c:pt>
                <c:pt idx="1824">
                  <c:v>2.4118239999999815</c:v>
                </c:pt>
                <c:pt idx="1825">
                  <c:v>2.4130939999999987</c:v>
                </c:pt>
                <c:pt idx="1826">
                  <c:v>2.4143639999999977</c:v>
                </c:pt>
                <c:pt idx="1827">
                  <c:v>2.4158879999999967</c:v>
                </c:pt>
                <c:pt idx="1828">
                  <c:v>2.4171579999999997</c:v>
                </c:pt>
                <c:pt idx="1829">
                  <c:v>2.4186819999999987</c:v>
                </c:pt>
                <c:pt idx="1830">
                  <c:v>2.4202059999999967</c:v>
                </c:pt>
                <c:pt idx="1831">
                  <c:v>2.4214759999999815</c:v>
                </c:pt>
                <c:pt idx="1832">
                  <c:v>2.4227459999999765</c:v>
                </c:pt>
                <c:pt idx="1833">
                  <c:v>2.4242699999999977</c:v>
                </c:pt>
                <c:pt idx="1834">
                  <c:v>2.4255399999999998</c:v>
                </c:pt>
                <c:pt idx="1835">
                  <c:v>2.4268099999999784</c:v>
                </c:pt>
                <c:pt idx="1836">
                  <c:v>2.42808</c:v>
                </c:pt>
                <c:pt idx="1837">
                  <c:v>2.4296039999999977</c:v>
                </c:pt>
                <c:pt idx="1838">
                  <c:v>2.4306199999999967</c:v>
                </c:pt>
                <c:pt idx="1839">
                  <c:v>2.4318899999999766</c:v>
                </c:pt>
                <c:pt idx="1840">
                  <c:v>2.4331599999999987</c:v>
                </c:pt>
                <c:pt idx="1841">
                  <c:v>2.4346839999999967</c:v>
                </c:pt>
                <c:pt idx="1842">
                  <c:v>2.4359539999999815</c:v>
                </c:pt>
                <c:pt idx="1843">
                  <c:v>2.4374779999999987</c:v>
                </c:pt>
                <c:pt idx="1844">
                  <c:v>2.4387479999999977</c:v>
                </c:pt>
                <c:pt idx="1845">
                  <c:v>2.4402719999999998</c:v>
                </c:pt>
                <c:pt idx="1846">
                  <c:v>2.4415419999999997</c:v>
                </c:pt>
                <c:pt idx="1847">
                  <c:v>2.4428119999999987</c:v>
                </c:pt>
                <c:pt idx="1848">
                  <c:v>2.4440819999999994</c:v>
                </c:pt>
                <c:pt idx="1849">
                  <c:v>2.4456059999999815</c:v>
                </c:pt>
                <c:pt idx="1850">
                  <c:v>2.4468759999999765</c:v>
                </c:pt>
                <c:pt idx="1851">
                  <c:v>2.4481459999999977</c:v>
                </c:pt>
                <c:pt idx="1852">
                  <c:v>2.4494159999999967</c:v>
                </c:pt>
                <c:pt idx="1853">
                  <c:v>2.4504319999999997</c:v>
                </c:pt>
                <c:pt idx="1854">
                  <c:v>2.451955999999976</c:v>
                </c:pt>
                <c:pt idx="1855">
                  <c:v>2.4532259999999977</c:v>
                </c:pt>
                <c:pt idx="1856">
                  <c:v>2.4544959999999967</c:v>
                </c:pt>
                <c:pt idx="1857">
                  <c:v>2.4560199999999766</c:v>
                </c:pt>
                <c:pt idx="1858">
                  <c:v>2.45729</c:v>
                </c:pt>
                <c:pt idx="1859">
                  <c:v>2.4585599999999967</c:v>
                </c:pt>
                <c:pt idx="1860">
                  <c:v>2.4600839999999997</c:v>
                </c:pt>
                <c:pt idx="1861">
                  <c:v>2.4613539999999987</c:v>
                </c:pt>
                <c:pt idx="1862">
                  <c:v>2.4628779999999977</c:v>
                </c:pt>
                <c:pt idx="1863">
                  <c:v>2.4641479999999998</c:v>
                </c:pt>
                <c:pt idx="1864">
                  <c:v>2.4654179999999997</c:v>
                </c:pt>
                <c:pt idx="1865">
                  <c:v>2.4666879999999987</c:v>
                </c:pt>
                <c:pt idx="1866">
                  <c:v>2.4679579999999994</c:v>
                </c:pt>
                <c:pt idx="1867">
                  <c:v>2.4694819999999997</c:v>
                </c:pt>
                <c:pt idx="1868">
                  <c:v>2.4704979999999988</c:v>
                </c:pt>
                <c:pt idx="1869">
                  <c:v>2.4717679999999977</c:v>
                </c:pt>
                <c:pt idx="1870">
                  <c:v>2.4732919999999994</c:v>
                </c:pt>
                <c:pt idx="1871">
                  <c:v>2.4745619999999997</c:v>
                </c:pt>
                <c:pt idx="1872">
                  <c:v>2.4760859999999747</c:v>
                </c:pt>
                <c:pt idx="1873">
                  <c:v>2.4773559999999977</c:v>
                </c:pt>
                <c:pt idx="1874">
                  <c:v>2.4786259999999967</c:v>
                </c:pt>
                <c:pt idx="1875">
                  <c:v>2.4801499999999987</c:v>
                </c:pt>
                <c:pt idx="1876">
                  <c:v>2.4814199999999977</c:v>
                </c:pt>
                <c:pt idx="1877">
                  <c:v>2.4826899999999967</c:v>
                </c:pt>
                <c:pt idx="1878">
                  <c:v>2.4842139999999997</c:v>
                </c:pt>
                <c:pt idx="1879">
                  <c:v>2.4854839999999987</c:v>
                </c:pt>
                <c:pt idx="1880">
                  <c:v>2.4867539999999977</c:v>
                </c:pt>
                <c:pt idx="1881">
                  <c:v>2.4880239999999993</c:v>
                </c:pt>
                <c:pt idx="1882">
                  <c:v>2.4892939999999997</c:v>
                </c:pt>
                <c:pt idx="1883">
                  <c:v>2.4903099999999987</c:v>
                </c:pt>
                <c:pt idx="1884">
                  <c:v>2.4918339999999977</c:v>
                </c:pt>
                <c:pt idx="1885">
                  <c:v>2.4931039999999998</c:v>
                </c:pt>
                <c:pt idx="1886">
                  <c:v>2.4943739999999988</c:v>
                </c:pt>
                <c:pt idx="1887">
                  <c:v>2.4958979999999977</c:v>
                </c:pt>
                <c:pt idx="1888">
                  <c:v>2.4971679999999994</c:v>
                </c:pt>
                <c:pt idx="1889">
                  <c:v>2.4984379999999997</c:v>
                </c:pt>
                <c:pt idx="1890">
                  <c:v>2.4999619999999987</c:v>
                </c:pt>
                <c:pt idx="1891">
                  <c:v>2.5012319999999995</c:v>
                </c:pt>
                <c:pt idx="1892">
                  <c:v>2.5027559999999967</c:v>
                </c:pt>
                <c:pt idx="1893">
                  <c:v>2.5040259999999988</c:v>
                </c:pt>
                <c:pt idx="1894">
                  <c:v>2.5052959999999977</c:v>
                </c:pt>
                <c:pt idx="1895">
                  <c:v>2.5068199999999967</c:v>
                </c:pt>
                <c:pt idx="1896">
                  <c:v>2.5080899999999997</c:v>
                </c:pt>
                <c:pt idx="1897">
                  <c:v>2.5093599999999987</c:v>
                </c:pt>
                <c:pt idx="1898">
                  <c:v>2.5103759999999977</c:v>
                </c:pt>
                <c:pt idx="1899">
                  <c:v>2.511645999999967</c:v>
                </c:pt>
                <c:pt idx="1900">
                  <c:v>2.5131699999999997</c:v>
                </c:pt>
                <c:pt idx="1901">
                  <c:v>2.5144399999999987</c:v>
                </c:pt>
                <c:pt idx="1902">
                  <c:v>2.5159639999999968</c:v>
                </c:pt>
                <c:pt idx="1903">
                  <c:v>2.5172339999999997</c:v>
                </c:pt>
                <c:pt idx="1904">
                  <c:v>2.5185039999999987</c:v>
                </c:pt>
                <c:pt idx="1905">
                  <c:v>2.5200279999999999</c:v>
                </c:pt>
                <c:pt idx="1906">
                  <c:v>2.5212979999999998</c:v>
                </c:pt>
                <c:pt idx="1907">
                  <c:v>2.5225679999999997</c:v>
                </c:pt>
                <c:pt idx="1908">
                  <c:v>2.5240919999999996</c:v>
                </c:pt>
                <c:pt idx="1909">
                  <c:v>2.5253619999999999</c:v>
                </c:pt>
                <c:pt idx="1910">
                  <c:v>2.5266319999999998</c:v>
                </c:pt>
                <c:pt idx="1911">
                  <c:v>2.5279019999999996</c:v>
                </c:pt>
                <c:pt idx="1912">
                  <c:v>2.529172</c:v>
                </c:pt>
                <c:pt idx="1913">
                  <c:v>2.5301879999999999</c:v>
                </c:pt>
                <c:pt idx="1914">
                  <c:v>2.5317119999999993</c:v>
                </c:pt>
                <c:pt idx="1915">
                  <c:v>2.5329819999999987</c:v>
                </c:pt>
                <c:pt idx="1916">
                  <c:v>2.5342519999999977</c:v>
                </c:pt>
                <c:pt idx="1917">
                  <c:v>2.5357759999999967</c:v>
                </c:pt>
                <c:pt idx="1918">
                  <c:v>2.5370459999999784</c:v>
                </c:pt>
                <c:pt idx="1919">
                  <c:v>2.5383159999999987</c:v>
                </c:pt>
                <c:pt idx="1920">
                  <c:v>2.5398399999999977</c:v>
                </c:pt>
                <c:pt idx="1921">
                  <c:v>2.5411099999999998</c:v>
                </c:pt>
                <c:pt idx="1922">
                  <c:v>2.5426339999999987</c:v>
                </c:pt>
                <c:pt idx="1923">
                  <c:v>2.5439039999999995</c:v>
                </c:pt>
                <c:pt idx="1924">
                  <c:v>2.5451739999999994</c:v>
                </c:pt>
                <c:pt idx="1925">
                  <c:v>2.5466979999999997</c:v>
                </c:pt>
                <c:pt idx="1926">
                  <c:v>2.5479679999999996</c:v>
                </c:pt>
                <c:pt idx="1927">
                  <c:v>2.5492379999999999</c:v>
                </c:pt>
                <c:pt idx="1928">
                  <c:v>2.5502539999999967</c:v>
                </c:pt>
                <c:pt idx="1929">
                  <c:v>2.5515239999999997</c:v>
                </c:pt>
                <c:pt idx="1930">
                  <c:v>2.5527939999999987</c:v>
                </c:pt>
                <c:pt idx="1931">
                  <c:v>2.5543179999999994</c:v>
                </c:pt>
                <c:pt idx="1932">
                  <c:v>2.5558419999999815</c:v>
                </c:pt>
                <c:pt idx="1933">
                  <c:v>2.5571119999999996</c:v>
                </c:pt>
                <c:pt idx="1934">
                  <c:v>2.5583819999999995</c:v>
                </c:pt>
                <c:pt idx="1935">
                  <c:v>2.5599059999999967</c:v>
                </c:pt>
                <c:pt idx="1936">
                  <c:v>2.5614299999999997</c:v>
                </c:pt>
                <c:pt idx="1937">
                  <c:v>2.5627</c:v>
                </c:pt>
                <c:pt idx="1938">
                  <c:v>2.5639699999999999</c:v>
                </c:pt>
                <c:pt idx="1939">
                  <c:v>2.5654939999999997</c:v>
                </c:pt>
                <c:pt idx="1940">
                  <c:v>2.5667639999999987</c:v>
                </c:pt>
                <c:pt idx="1941">
                  <c:v>2.5680339999999995</c:v>
                </c:pt>
                <c:pt idx="1942">
                  <c:v>2.5693039999999998</c:v>
                </c:pt>
                <c:pt idx="1943">
                  <c:v>2.5703199999999997</c:v>
                </c:pt>
                <c:pt idx="1944">
                  <c:v>2.5718439999999756</c:v>
                </c:pt>
                <c:pt idx="1945">
                  <c:v>2.5731139999999995</c:v>
                </c:pt>
                <c:pt idx="1946">
                  <c:v>2.5743839999999993</c:v>
                </c:pt>
                <c:pt idx="1947">
                  <c:v>2.5759079999999988</c:v>
                </c:pt>
                <c:pt idx="1948">
                  <c:v>2.5771779999999995</c:v>
                </c:pt>
                <c:pt idx="1949">
                  <c:v>2.5787019999999994</c:v>
                </c:pt>
                <c:pt idx="1950">
                  <c:v>2.5802259999999997</c:v>
                </c:pt>
                <c:pt idx="1951">
                  <c:v>2.5814959999999987</c:v>
                </c:pt>
                <c:pt idx="1952">
                  <c:v>2.5827659999999977</c:v>
                </c:pt>
                <c:pt idx="1953">
                  <c:v>2.5840359999999998</c:v>
                </c:pt>
                <c:pt idx="1954">
                  <c:v>2.5855599999999987</c:v>
                </c:pt>
                <c:pt idx="1955">
                  <c:v>2.5868299999999977</c:v>
                </c:pt>
                <c:pt idx="1956">
                  <c:v>2.5880999999999998</c:v>
                </c:pt>
                <c:pt idx="1957">
                  <c:v>2.5893699999999997</c:v>
                </c:pt>
                <c:pt idx="1958">
                  <c:v>2.5903859999999987</c:v>
                </c:pt>
                <c:pt idx="1959">
                  <c:v>2.5916559999999733</c:v>
                </c:pt>
                <c:pt idx="1960">
                  <c:v>2.5931799999999998</c:v>
                </c:pt>
                <c:pt idx="1961">
                  <c:v>2.5944499999999788</c:v>
                </c:pt>
                <c:pt idx="1962">
                  <c:v>2.5959739999999987</c:v>
                </c:pt>
                <c:pt idx="1963">
                  <c:v>2.5974979999999999</c:v>
                </c:pt>
                <c:pt idx="1964">
                  <c:v>2.5987679999999997</c:v>
                </c:pt>
                <c:pt idx="1965">
                  <c:v>2.6000379999999996</c:v>
                </c:pt>
                <c:pt idx="1966">
                  <c:v>2.6015619999999995</c:v>
                </c:pt>
                <c:pt idx="1967">
                  <c:v>2.6028319999999998</c:v>
                </c:pt>
                <c:pt idx="1968">
                  <c:v>2.6041020000000001</c:v>
                </c:pt>
                <c:pt idx="1969">
                  <c:v>2.6056259999999987</c:v>
                </c:pt>
                <c:pt idx="1970">
                  <c:v>2.6068959999999977</c:v>
                </c:pt>
                <c:pt idx="1971">
                  <c:v>2.6081659999999998</c:v>
                </c:pt>
                <c:pt idx="1972">
                  <c:v>2.6094359999999988</c:v>
                </c:pt>
                <c:pt idx="1973">
                  <c:v>2.6104519999999987</c:v>
                </c:pt>
                <c:pt idx="1974">
                  <c:v>2.6117219999999994</c:v>
                </c:pt>
                <c:pt idx="1975">
                  <c:v>2.6132459999999815</c:v>
                </c:pt>
                <c:pt idx="1976">
                  <c:v>2.6145159999999987</c:v>
                </c:pt>
                <c:pt idx="1977">
                  <c:v>2.6160399999999977</c:v>
                </c:pt>
                <c:pt idx="1978">
                  <c:v>2.6173099999999998</c:v>
                </c:pt>
                <c:pt idx="1979">
                  <c:v>2.6188339999999997</c:v>
                </c:pt>
                <c:pt idx="1980">
                  <c:v>2.6201039999999995</c:v>
                </c:pt>
                <c:pt idx="1981">
                  <c:v>2.6213739999999994</c:v>
                </c:pt>
                <c:pt idx="1982">
                  <c:v>2.6226439999999807</c:v>
                </c:pt>
                <c:pt idx="1983">
                  <c:v>2.6241679999999996</c:v>
                </c:pt>
                <c:pt idx="1984">
                  <c:v>2.6254379999999999</c:v>
                </c:pt>
                <c:pt idx="1985">
                  <c:v>2.6267079999999998</c:v>
                </c:pt>
                <c:pt idx="1986">
                  <c:v>2.6279780000000001</c:v>
                </c:pt>
                <c:pt idx="1987">
                  <c:v>2.6295019999999996</c:v>
                </c:pt>
                <c:pt idx="1988">
                  <c:v>2.6305179999999995</c:v>
                </c:pt>
                <c:pt idx="1989">
                  <c:v>2.6317879999999998</c:v>
                </c:pt>
                <c:pt idx="1990">
                  <c:v>2.6330579999999997</c:v>
                </c:pt>
                <c:pt idx="1991">
                  <c:v>2.6343279999999996</c:v>
                </c:pt>
                <c:pt idx="1992">
                  <c:v>2.6358519999999968</c:v>
                </c:pt>
                <c:pt idx="1993">
                  <c:v>2.6371220000000002</c:v>
                </c:pt>
                <c:pt idx="1994">
                  <c:v>2.6386459999999765</c:v>
                </c:pt>
                <c:pt idx="1995">
                  <c:v>2.6399159999999977</c:v>
                </c:pt>
                <c:pt idx="1996">
                  <c:v>2.6414399999999998</c:v>
                </c:pt>
                <c:pt idx="1997">
                  <c:v>2.6427099999999997</c:v>
                </c:pt>
                <c:pt idx="1998">
                  <c:v>2.6439799999999996</c:v>
                </c:pt>
                <c:pt idx="1999">
                  <c:v>2.6452499999999977</c:v>
                </c:pt>
                <c:pt idx="2000">
                  <c:v>2.6465199999999998</c:v>
                </c:pt>
                <c:pt idx="2001">
                  <c:v>2.6480439999999987</c:v>
                </c:pt>
                <c:pt idx="2002">
                  <c:v>2.6493139999999995</c:v>
                </c:pt>
                <c:pt idx="2003">
                  <c:v>2.6503299999999999</c:v>
                </c:pt>
                <c:pt idx="2004">
                  <c:v>2.6515999999999997</c:v>
                </c:pt>
                <c:pt idx="2005">
                  <c:v>2.6528699999999765</c:v>
                </c:pt>
                <c:pt idx="2006">
                  <c:v>2.6543939999999995</c:v>
                </c:pt>
                <c:pt idx="2007">
                  <c:v>2.6559179999999998</c:v>
                </c:pt>
                <c:pt idx="2008">
                  <c:v>2.6571880000000001</c:v>
                </c:pt>
                <c:pt idx="2009">
                  <c:v>2.6587119999999995</c:v>
                </c:pt>
                <c:pt idx="2010">
                  <c:v>2.6599819999999998</c:v>
                </c:pt>
                <c:pt idx="2011">
                  <c:v>2.6612519999999997</c:v>
                </c:pt>
                <c:pt idx="2012">
                  <c:v>2.6625219999999996</c:v>
                </c:pt>
                <c:pt idx="2013">
                  <c:v>2.6637920000000181</c:v>
                </c:pt>
                <c:pt idx="2014">
                  <c:v>2.6650619999999994</c:v>
                </c:pt>
                <c:pt idx="2015">
                  <c:v>2.6665859999999997</c:v>
                </c:pt>
                <c:pt idx="2016">
                  <c:v>2.6678559999999987</c:v>
                </c:pt>
                <c:pt idx="2017">
                  <c:v>2.6691259999999999</c:v>
                </c:pt>
                <c:pt idx="2018">
                  <c:v>2.6701419999999998</c:v>
                </c:pt>
                <c:pt idx="2019">
                  <c:v>2.6714119999999997</c:v>
                </c:pt>
                <c:pt idx="2020">
                  <c:v>2.6726819999999987</c:v>
                </c:pt>
                <c:pt idx="2021">
                  <c:v>2.6742059999999968</c:v>
                </c:pt>
                <c:pt idx="2022">
                  <c:v>2.6757299999999997</c:v>
                </c:pt>
                <c:pt idx="2023">
                  <c:v>2.6769999999999987</c:v>
                </c:pt>
                <c:pt idx="2024">
                  <c:v>2.6782699999999977</c:v>
                </c:pt>
                <c:pt idx="2025">
                  <c:v>2.6795399999999998</c:v>
                </c:pt>
                <c:pt idx="2026">
                  <c:v>2.6810639999999997</c:v>
                </c:pt>
                <c:pt idx="2027">
                  <c:v>2.6823339999999996</c:v>
                </c:pt>
                <c:pt idx="2028">
                  <c:v>2.6836039999999999</c:v>
                </c:pt>
                <c:pt idx="2029">
                  <c:v>2.6848739999999998</c:v>
                </c:pt>
                <c:pt idx="2030">
                  <c:v>2.6863979999999996</c:v>
                </c:pt>
                <c:pt idx="2031">
                  <c:v>2.6876679999999995</c:v>
                </c:pt>
                <c:pt idx="2032">
                  <c:v>2.6889380000000012</c:v>
                </c:pt>
                <c:pt idx="2033">
                  <c:v>2.6899539999999997</c:v>
                </c:pt>
                <c:pt idx="2034">
                  <c:v>2.6912239999999987</c:v>
                </c:pt>
                <c:pt idx="2035">
                  <c:v>2.6927479999999977</c:v>
                </c:pt>
                <c:pt idx="2036">
                  <c:v>2.6940179999999998</c:v>
                </c:pt>
                <c:pt idx="2037">
                  <c:v>2.6957959999999987</c:v>
                </c:pt>
                <c:pt idx="2038">
                  <c:v>2.6970659999999977</c:v>
                </c:pt>
                <c:pt idx="2039">
                  <c:v>2.6983359999999998</c:v>
                </c:pt>
                <c:pt idx="2040">
                  <c:v>2.6996059999999815</c:v>
                </c:pt>
                <c:pt idx="2041">
                  <c:v>2.7011299999999996</c:v>
                </c:pt>
                <c:pt idx="2042">
                  <c:v>2.7023999999999995</c:v>
                </c:pt>
                <c:pt idx="2043">
                  <c:v>2.7036699999999998</c:v>
                </c:pt>
                <c:pt idx="2044">
                  <c:v>2.7049400000000001</c:v>
                </c:pt>
                <c:pt idx="2045">
                  <c:v>2.7062099999999987</c:v>
                </c:pt>
                <c:pt idx="2046">
                  <c:v>2.7077340000000296</c:v>
                </c:pt>
                <c:pt idx="2047">
                  <c:v>2.7090039999999993</c:v>
                </c:pt>
                <c:pt idx="2048">
                  <c:v>2.7100199999999997</c:v>
                </c:pt>
                <c:pt idx="2049">
                  <c:v>2.7115439999999977</c:v>
                </c:pt>
                <c:pt idx="2050">
                  <c:v>2.7128139999999967</c:v>
                </c:pt>
                <c:pt idx="2051">
                  <c:v>2.7140839999999997</c:v>
                </c:pt>
                <c:pt idx="2052">
                  <c:v>2.7156079999999987</c:v>
                </c:pt>
                <c:pt idx="2053">
                  <c:v>2.7168779999999977</c:v>
                </c:pt>
                <c:pt idx="2054">
                  <c:v>2.7184019999999998</c:v>
                </c:pt>
                <c:pt idx="2055">
                  <c:v>2.7196719999999988</c:v>
                </c:pt>
                <c:pt idx="2056">
                  <c:v>2.7211959999999995</c:v>
                </c:pt>
                <c:pt idx="2057">
                  <c:v>2.7224659999999967</c:v>
                </c:pt>
                <c:pt idx="2058">
                  <c:v>2.7239900000000223</c:v>
                </c:pt>
                <c:pt idx="2059">
                  <c:v>2.7250059999999987</c:v>
                </c:pt>
                <c:pt idx="2060">
                  <c:v>2.7265299999999999</c:v>
                </c:pt>
                <c:pt idx="2061">
                  <c:v>2.7278000000000002</c:v>
                </c:pt>
                <c:pt idx="2062">
                  <c:v>2.7290699999999997</c:v>
                </c:pt>
                <c:pt idx="2063">
                  <c:v>2.7303399999999995</c:v>
                </c:pt>
                <c:pt idx="2064">
                  <c:v>2.7316099999999977</c:v>
                </c:pt>
                <c:pt idx="2065">
                  <c:v>2.7328799999999815</c:v>
                </c:pt>
                <c:pt idx="2066">
                  <c:v>2.7344039999999987</c:v>
                </c:pt>
                <c:pt idx="2067">
                  <c:v>2.7356739999999977</c:v>
                </c:pt>
                <c:pt idx="2068">
                  <c:v>2.7371980000000002</c:v>
                </c:pt>
                <c:pt idx="2069">
                  <c:v>2.7384679999999997</c:v>
                </c:pt>
                <c:pt idx="2070">
                  <c:v>2.739992</c:v>
                </c:pt>
                <c:pt idx="2071">
                  <c:v>2.7412619999999999</c:v>
                </c:pt>
                <c:pt idx="2072">
                  <c:v>2.7425320000000002</c:v>
                </c:pt>
                <c:pt idx="2073">
                  <c:v>2.7440559999999987</c:v>
                </c:pt>
                <c:pt idx="2074">
                  <c:v>2.7453259999999995</c:v>
                </c:pt>
                <c:pt idx="2075">
                  <c:v>2.7465959999999998</c:v>
                </c:pt>
                <c:pt idx="2076">
                  <c:v>2.7478659999999997</c:v>
                </c:pt>
                <c:pt idx="2077">
                  <c:v>2.7493899999999996</c:v>
                </c:pt>
                <c:pt idx="2078">
                  <c:v>2.7504059999999977</c:v>
                </c:pt>
                <c:pt idx="2079">
                  <c:v>2.7516759999999967</c:v>
                </c:pt>
                <c:pt idx="2080">
                  <c:v>2.7529459999999766</c:v>
                </c:pt>
                <c:pt idx="2081">
                  <c:v>2.7542159999999987</c:v>
                </c:pt>
                <c:pt idx="2082">
                  <c:v>2.7559939999999994</c:v>
                </c:pt>
                <c:pt idx="2083">
                  <c:v>2.7572639999999997</c:v>
                </c:pt>
                <c:pt idx="2084">
                  <c:v>2.7585339999999996</c:v>
                </c:pt>
                <c:pt idx="2085">
                  <c:v>2.7600579999999999</c:v>
                </c:pt>
                <c:pt idx="2086">
                  <c:v>2.7613280000000002</c:v>
                </c:pt>
                <c:pt idx="2087">
                  <c:v>2.7625980000000001</c:v>
                </c:pt>
                <c:pt idx="2088">
                  <c:v>2.7641220000000186</c:v>
                </c:pt>
                <c:pt idx="2089">
                  <c:v>2.7651380000000012</c:v>
                </c:pt>
                <c:pt idx="2090">
                  <c:v>2.7666619999999997</c:v>
                </c:pt>
                <c:pt idx="2091">
                  <c:v>2.7679320000000209</c:v>
                </c:pt>
                <c:pt idx="2092">
                  <c:v>2.7692019999999999</c:v>
                </c:pt>
                <c:pt idx="2093">
                  <c:v>2.7702179999999998</c:v>
                </c:pt>
                <c:pt idx="2094">
                  <c:v>2.7714879999999997</c:v>
                </c:pt>
                <c:pt idx="2095">
                  <c:v>2.7730119999999996</c:v>
                </c:pt>
                <c:pt idx="2096">
                  <c:v>2.7742819999999995</c:v>
                </c:pt>
                <c:pt idx="2097">
                  <c:v>2.7760599999999815</c:v>
                </c:pt>
                <c:pt idx="2098">
                  <c:v>2.7773299999999996</c:v>
                </c:pt>
                <c:pt idx="2099">
                  <c:v>2.7785999999999995</c:v>
                </c:pt>
                <c:pt idx="2100">
                  <c:v>2.78012400000003</c:v>
                </c:pt>
                <c:pt idx="2101">
                  <c:v>2.7813940000000223</c:v>
                </c:pt>
                <c:pt idx="2102">
                  <c:v>2.7826639999999987</c:v>
                </c:pt>
                <c:pt idx="2103">
                  <c:v>2.7839340000000306</c:v>
                </c:pt>
                <c:pt idx="2104">
                  <c:v>2.7852039999999993</c:v>
                </c:pt>
                <c:pt idx="2105">
                  <c:v>2.7864739999999997</c:v>
                </c:pt>
                <c:pt idx="2106">
                  <c:v>2.7879980000000186</c:v>
                </c:pt>
                <c:pt idx="2107">
                  <c:v>2.7892679999999999</c:v>
                </c:pt>
                <c:pt idx="2108">
                  <c:v>2.7902839999999998</c:v>
                </c:pt>
                <c:pt idx="2109">
                  <c:v>2.7915539999999988</c:v>
                </c:pt>
                <c:pt idx="2110">
                  <c:v>2.7928239999999978</c:v>
                </c:pt>
                <c:pt idx="2111">
                  <c:v>2.7943479999999994</c:v>
                </c:pt>
                <c:pt idx="2112">
                  <c:v>2.7958719999999997</c:v>
                </c:pt>
                <c:pt idx="2113">
                  <c:v>2.7971419999999996</c:v>
                </c:pt>
                <c:pt idx="2114">
                  <c:v>2.7984119999999999</c:v>
                </c:pt>
                <c:pt idx="2115">
                  <c:v>2.7996819999999993</c:v>
                </c:pt>
                <c:pt idx="2116">
                  <c:v>2.8012059999999765</c:v>
                </c:pt>
                <c:pt idx="2117">
                  <c:v>2.8024759999999733</c:v>
                </c:pt>
                <c:pt idx="2118">
                  <c:v>2.8039999999999998</c:v>
                </c:pt>
                <c:pt idx="2119">
                  <c:v>2.8050159999999815</c:v>
                </c:pt>
                <c:pt idx="2120">
                  <c:v>2.8065399999999987</c:v>
                </c:pt>
                <c:pt idx="2121">
                  <c:v>2.8078099999999977</c:v>
                </c:pt>
                <c:pt idx="2122">
                  <c:v>2.8090799999999967</c:v>
                </c:pt>
                <c:pt idx="2123">
                  <c:v>2.8100959999999793</c:v>
                </c:pt>
                <c:pt idx="2124">
                  <c:v>2.8113659999999765</c:v>
                </c:pt>
                <c:pt idx="2125">
                  <c:v>2.812889999999967</c:v>
                </c:pt>
                <c:pt idx="2126">
                  <c:v>2.8141599999999967</c:v>
                </c:pt>
                <c:pt idx="2127">
                  <c:v>2.8156839999999765</c:v>
                </c:pt>
                <c:pt idx="2128">
                  <c:v>2.8169539999999733</c:v>
                </c:pt>
                <c:pt idx="2129">
                  <c:v>2.8184779999999967</c:v>
                </c:pt>
                <c:pt idx="2130">
                  <c:v>2.8197479999999793</c:v>
                </c:pt>
                <c:pt idx="2131">
                  <c:v>2.8210179999999987</c:v>
                </c:pt>
                <c:pt idx="2132">
                  <c:v>2.8222879999999977</c:v>
                </c:pt>
                <c:pt idx="2133">
                  <c:v>2.8238119999999998</c:v>
                </c:pt>
                <c:pt idx="2134">
                  <c:v>2.8250819999999988</c:v>
                </c:pt>
                <c:pt idx="2135">
                  <c:v>2.8263519999999978</c:v>
                </c:pt>
                <c:pt idx="2136">
                  <c:v>2.8276219999999999</c:v>
                </c:pt>
                <c:pt idx="2137">
                  <c:v>2.8288919999999993</c:v>
                </c:pt>
                <c:pt idx="2138">
                  <c:v>2.8301619999999987</c:v>
                </c:pt>
                <c:pt idx="2139">
                  <c:v>2.8314319999999977</c:v>
                </c:pt>
                <c:pt idx="2140">
                  <c:v>2.8327019999999967</c:v>
                </c:pt>
                <c:pt idx="2141">
                  <c:v>2.8342259999999784</c:v>
                </c:pt>
                <c:pt idx="2142">
                  <c:v>2.8357499999999747</c:v>
                </c:pt>
                <c:pt idx="2143">
                  <c:v>2.8370199999999977</c:v>
                </c:pt>
                <c:pt idx="2144">
                  <c:v>2.8382899999999927</c:v>
                </c:pt>
                <c:pt idx="2145">
                  <c:v>2.8395599999999765</c:v>
                </c:pt>
                <c:pt idx="2146">
                  <c:v>2.8410839999999977</c:v>
                </c:pt>
                <c:pt idx="2147">
                  <c:v>2.8423539999999967</c:v>
                </c:pt>
                <c:pt idx="2148">
                  <c:v>2.8438779999999997</c:v>
                </c:pt>
                <c:pt idx="2149">
                  <c:v>2.8448939999999987</c:v>
                </c:pt>
                <c:pt idx="2150">
                  <c:v>2.8464179999999977</c:v>
                </c:pt>
                <c:pt idx="2151">
                  <c:v>2.8476879999999998</c:v>
                </c:pt>
                <c:pt idx="2152">
                  <c:v>2.8489579999999997</c:v>
                </c:pt>
                <c:pt idx="2153">
                  <c:v>2.8502279999999987</c:v>
                </c:pt>
                <c:pt idx="2154">
                  <c:v>2.8514979999999968</c:v>
                </c:pt>
                <c:pt idx="2155">
                  <c:v>2.8527679999999815</c:v>
                </c:pt>
                <c:pt idx="2156">
                  <c:v>2.8540379999999987</c:v>
                </c:pt>
                <c:pt idx="2157">
                  <c:v>2.8555619999999977</c:v>
                </c:pt>
                <c:pt idx="2158">
                  <c:v>2.8570859999999967</c:v>
                </c:pt>
                <c:pt idx="2159">
                  <c:v>2.8583559999999766</c:v>
                </c:pt>
                <c:pt idx="2160">
                  <c:v>2.8596259999999747</c:v>
                </c:pt>
                <c:pt idx="2161">
                  <c:v>2.8611499999999968</c:v>
                </c:pt>
                <c:pt idx="2162">
                  <c:v>2.8624199999999815</c:v>
                </c:pt>
                <c:pt idx="2163">
                  <c:v>2.8639439999999987</c:v>
                </c:pt>
                <c:pt idx="2164">
                  <c:v>2.8652139999999977</c:v>
                </c:pt>
                <c:pt idx="2165">
                  <c:v>2.8667379999999998</c:v>
                </c:pt>
                <c:pt idx="2166">
                  <c:v>2.8680079999999997</c:v>
                </c:pt>
                <c:pt idx="2167">
                  <c:v>2.8692779999999987</c:v>
                </c:pt>
                <c:pt idx="2168">
                  <c:v>2.8702939999999977</c:v>
                </c:pt>
                <c:pt idx="2169">
                  <c:v>2.8718179999999967</c:v>
                </c:pt>
                <c:pt idx="2170">
                  <c:v>2.8730879999999988</c:v>
                </c:pt>
                <c:pt idx="2171">
                  <c:v>2.8743579999999977</c:v>
                </c:pt>
                <c:pt idx="2172">
                  <c:v>2.8761359999999967</c:v>
                </c:pt>
                <c:pt idx="2173">
                  <c:v>2.8774059999999779</c:v>
                </c:pt>
                <c:pt idx="2174">
                  <c:v>2.8786759999999756</c:v>
                </c:pt>
                <c:pt idx="2175">
                  <c:v>2.8801999999999999</c:v>
                </c:pt>
                <c:pt idx="2176">
                  <c:v>2.8817239999999993</c:v>
                </c:pt>
                <c:pt idx="2177">
                  <c:v>2.8829939999999987</c:v>
                </c:pt>
                <c:pt idx="2178">
                  <c:v>2.8842639999999977</c:v>
                </c:pt>
                <c:pt idx="2179">
                  <c:v>2.8855339999999998</c:v>
                </c:pt>
                <c:pt idx="2180">
                  <c:v>2.8868039999999793</c:v>
                </c:pt>
                <c:pt idx="2181">
                  <c:v>2.8880739999999987</c:v>
                </c:pt>
                <c:pt idx="2182">
                  <c:v>2.8895979999999994</c:v>
                </c:pt>
                <c:pt idx="2183">
                  <c:v>2.8906139999999967</c:v>
                </c:pt>
                <c:pt idx="2184">
                  <c:v>2.8918839999999766</c:v>
                </c:pt>
                <c:pt idx="2185">
                  <c:v>2.8934079999999978</c:v>
                </c:pt>
                <c:pt idx="2186">
                  <c:v>2.8949319999999998</c:v>
                </c:pt>
                <c:pt idx="2187">
                  <c:v>2.8962019999999806</c:v>
                </c:pt>
                <c:pt idx="2188">
                  <c:v>2.8977259999999987</c:v>
                </c:pt>
                <c:pt idx="2189">
                  <c:v>2.8989959999999977</c:v>
                </c:pt>
                <c:pt idx="2190">
                  <c:v>2.9005199999999998</c:v>
                </c:pt>
                <c:pt idx="2191">
                  <c:v>2.9017899999999988</c:v>
                </c:pt>
                <c:pt idx="2192">
                  <c:v>2.9030599999999978</c:v>
                </c:pt>
                <c:pt idx="2193">
                  <c:v>2.9043299999999994</c:v>
                </c:pt>
                <c:pt idx="2194">
                  <c:v>2.9058539999999797</c:v>
                </c:pt>
                <c:pt idx="2195">
                  <c:v>2.9071239999999996</c:v>
                </c:pt>
                <c:pt idx="2196">
                  <c:v>2.9083939999999999</c:v>
                </c:pt>
                <c:pt idx="2197">
                  <c:v>2.9099179999999993</c:v>
                </c:pt>
                <c:pt idx="2198">
                  <c:v>2.9106799999999793</c:v>
                </c:pt>
                <c:pt idx="2199">
                  <c:v>2.9122039999999756</c:v>
                </c:pt>
                <c:pt idx="2200">
                  <c:v>2.9134739999999977</c:v>
                </c:pt>
                <c:pt idx="2201">
                  <c:v>2.9152519999999815</c:v>
                </c:pt>
                <c:pt idx="2202">
                  <c:v>2.9165219999999987</c:v>
                </c:pt>
                <c:pt idx="2203">
                  <c:v>2.9177919999999995</c:v>
                </c:pt>
                <c:pt idx="2204">
                  <c:v>2.9190619999999967</c:v>
                </c:pt>
                <c:pt idx="2205">
                  <c:v>2.9205859999999997</c:v>
                </c:pt>
                <c:pt idx="2206">
                  <c:v>2.9218559999999747</c:v>
                </c:pt>
                <c:pt idx="2207">
                  <c:v>2.9231259999999994</c:v>
                </c:pt>
                <c:pt idx="2208">
                  <c:v>2.9243959999999993</c:v>
                </c:pt>
                <c:pt idx="2209">
                  <c:v>2.9256659999999766</c:v>
                </c:pt>
                <c:pt idx="2210">
                  <c:v>2.9271899999999995</c:v>
                </c:pt>
                <c:pt idx="2211">
                  <c:v>2.9284599999999967</c:v>
                </c:pt>
                <c:pt idx="2212">
                  <c:v>2.9297299999999997</c:v>
                </c:pt>
                <c:pt idx="2213">
                  <c:v>2.9309999999999987</c:v>
                </c:pt>
                <c:pt idx="2214">
                  <c:v>2.9322699999999728</c:v>
                </c:pt>
                <c:pt idx="2215">
                  <c:v>2.9335399999999994</c:v>
                </c:pt>
                <c:pt idx="2216">
                  <c:v>2.9350639999999766</c:v>
                </c:pt>
                <c:pt idx="2217">
                  <c:v>2.9365879999999978</c:v>
                </c:pt>
                <c:pt idx="2218">
                  <c:v>2.9378579999999967</c:v>
                </c:pt>
                <c:pt idx="2219">
                  <c:v>2.9391279999999997</c:v>
                </c:pt>
                <c:pt idx="2220">
                  <c:v>2.9406519999999987</c:v>
                </c:pt>
                <c:pt idx="2221">
                  <c:v>2.9419219999999999</c:v>
                </c:pt>
                <c:pt idx="2222">
                  <c:v>2.9431920000000011</c:v>
                </c:pt>
                <c:pt idx="2223">
                  <c:v>2.9444619999999988</c:v>
                </c:pt>
                <c:pt idx="2224">
                  <c:v>2.9457319999999996</c:v>
                </c:pt>
                <c:pt idx="2225">
                  <c:v>2.9470019999999995</c:v>
                </c:pt>
                <c:pt idx="2226">
                  <c:v>2.9485259999999998</c:v>
                </c:pt>
                <c:pt idx="2227">
                  <c:v>2.9497959999999988</c:v>
                </c:pt>
                <c:pt idx="2228">
                  <c:v>2.9508119999999987</c:v>
                </c:pt>
                <c:pt idx="2229">
                  <c:v>2.9520819999999977</c:v>
                </c:pt>
                <c:pt idx="2230">
                  <c:v>2.9533519999999998</c:v>
                </c:pt>
                <c:pt idx="2231">
                  <c:v>2.9548759999999765</c:v>
                </c:pt>
                <c:pt idx="2232">
                  <c:v>2.9563999999999977</c:v>
                </c:pt>
                <c:pt idx="2233">
                  <c:v>2.9576699999999967</c:v>
                </c:pt>
                <c:pt idx="2234">
                  <c:v>2.9589399999999997</c:v>
                </c:pt>
                <c:pt idx="2235">
                  <c:v>2.9604639999999987</c:v>
                </c:pt>
                <c:pt idx="2236">
                  <c:v>2.9619879999999998</c:v>
                </c:pt>
                <c:pt idx="2237">
                  <c:v>2.9632579999999997</c:v>
                </c:pt>
                <c:pt idx="2238">
                  <c:v>2.9645279999999996</c:v>
                </c:pt>
                <c:pt idx="2239">
                  <c:v>2.9657979999999995</c:v>
                </c:pt>
                <c:pt idx="2240">
                  <c:v>2.9670679999999994</c:v>
                </c:pt>
                <c:pt idx="2241">
                  <c:v>2.9683380000000001</c:v>
                </c:pt>
                <c:pt idx="2242">
                  <c:v>2.9698619999999987</c:v>
                </c:pt>
                <c:pt idx="2243">
                  <c:v>2.9708779999999977</c:v>
                </c:pt>
                <c:pt idx="2244">
                  <c:v>2.9721479999999967</c:v>
                </c:pt>
                <c:pt idx="2245">
                  <c:v>2.9734179999999997</c:v>
                </c:pt>
                <c:pt idx="2246">
                  <c:v>2.9751959999999977</c:v>
                </c:pt>
                <c:pt idx="2247">
                  <c:v>2.976465999999967</c:v>
                </c:pt>
                <c:pt idx="2248">
                  <c:v>2.9777359999999997</c:v>
                </c:pt>
                <c:pt idx="2249">
                  <c:v>2.9790059999999765</c:v>
                </c:pt>
                <c:pt idx="2250">
                  <c:v>2.9805299999999995</c:v>
                </c:pt>
                <c:pt idx="2251">
                  <c:v>2.9817999999999998</c:v>
                </c:pt>
                <c:pt idx="2252">
                  <c:v>2.9833239999999996</c:v>
                </c:pt>
                <c:pt idx="2253">
                  <c:v>2.9845940000000191</c:v>
                </c:pt>
                <c:pt idx="2254">
                  <c:v>2.9858639999999967</c:v>
                </c:pt>
                <c:pt idx="2255">
                  <c:v>2.9871340000000242</c:v>
                </c:pt>
                <c:pt idx="2256">
                  <c:v>2.9884039999999987</c:v>
                </c:pt>
                <c:pt idx="2257">
                  <c:v>2.9899279999999995</c:v>
                </c:pt>
                <c:pt idx="2258">
                  <c:v>2.9909439999999967</c:v>
                </c:pt>
                <c:pt idx="2259">
                  <c:v>2.9922139999999793</c:v>
                </c:pt>
                <c:pt idx="2260">
                  <c:v>2.9934839999999987</c:v>
                </c:pt>
                <c:pt idx="2261">
                  <c:v>2.9950079999999977</c:v>
                </c:pt>
                <c:pt idx="2262">
                  <c:v>2.9965319999999998</c:v>
                </c:pt>
                <c:pt idx="2263">
                  <c:v>2.9978019999999987</c:v>
                </c:pt>
                <c:pt idx="2264">
                  <c:v>2.9990719999999977</c:v>
                </c:pt>
                <c:pt idx="2265">
                  <c:v>3.0005959999999994</c:v>
                </c:pt>
                <c:pt idx="2266">
                  <c:v>3.0018659999999793</c:v>
                </c:pt>
                <c:pt idx="2267">
                  <c:v>3.0031359999999996</c:v>
                </c:pt>
                <c:pt idx="2268">
                  <c:v>3.0044059999999977</c:v>
                </c:pt>
                <c:pt idx="2269">
                  <c:v>3.0056759999999967</c:v>
                </c:pt>
                <c:pt idx="2270">
                  <c:v>3.0072000000000001</c:v>
                </c:pt>
                <c:pt idx="2271">
                  <c:v>3.0084699999999978</c:v>
                </c:pt>
                <c:pt idx="2272">
                  <c:v>3.0097399999999994</c:v>
                </c:pt>
                <c:pt idx="2273">
                  <c:v>3.0110099999999815</c:v>
                </c:pt>
                <c:pt idx="2274">
                  <c:v>3.0122799999999765</c:v>
                </c:pt>
                <c:pt idx="2275">
                  <c:v>3.0135499999999977</c:v>
                </c:pt>
                <c:pt idx="2276">
                  <c:v>3.0150739999999967</c:v>
                </c:pt>
                <c:pt idx="2277">
                  <c:v>3.0165979999999997</c:v>
                </c:pt>
                <c:pt idx="2278">
                  <c:v>3.0178679999999987</c:v>
                </c:pt>
                <c:pt idx="2279">
                  <c:v>3.0191379999999999</c:v>
                </c:pt>
                <c:pt idx="2280">
                  <c:v>3.0204079999999998</c:v>
                </c:pt>
                <c:pt idx="2281">
                  <c:v>3.0219319999999996</c:v>
                </c:pt>
                <c:pt idx="2282">
                  <c:v>3.0232019999999995</c:v>
                </c:pt>
                <c:pt idx="2283">
                  <c:v>3.0244719999999994</c:v>
                </c:pt>
                <c:pt idx="2284">
                  <c:v>3.0257419999999997</c:v>
                </c:pt>
                <c:pt idx="2285">
                  <c:v>3.0272659999999987</c:v>
                </c:pt>
                <c:pt idx="2286">
                  <c:v>3.0285359999999995</c:v>
                </c:pt>
                <c:pt idx="2287">
                  <c:v>3.0298059999999967</c:v>
                </c:pt>
                <c:pt idx="2288">
                  <c:v>3.0308219999999997</c:v>
                </c:pt>
                <c:pt idx="2289">
                  <c:v>3.0323459999999747</c:v>
                </c:pt>
                <c:pt idx="2290">
                  <c:v>3.0336159999999968</c:v>
                </c:pt>
                <c:pt idx="2291">
                  <c:v>3.0351399999999997</c:v>
                </c:pt>
                <c:pt idx="2292">
                  <c:v>3.0364099999999765</c:v>
                </c:pt>
                <c:pt idx="2293">
                  <c:v>3.0376799999999977</c:v>
                </c:pt>
                <c:pt idx="2294">
                  <c:v>3.0392039999999967</c:v>
                </c:pt>
                <c:pt idx="2295">
                  <c:v>3.0404739999999997</c:v>
                </c:pt>
                <c:pt idx="2296">
                  <c:v>3.0419979999999995</c:v>
                </c:pt>
                <c:pt idx="2297">
                  <c:v>3.0432679999999994</c:v>
                </c:pt>
                <c:pt idx="2298">
                  <c:v>3.0445380000000002</c:v>
                </c:pt>
                <c:pt idx="2299">
                  <c:v>3.0458079999999987</c:v>
                </c:pt>
                <c:pt idx="2300">
                  <c:v>3.0470779999999995</c:v>
                </c:pt>
                <c:pt idx="2301">
                  <c:v>3.0486019999999998</c:v>
                </c:pt>
                <c:pt idx="2302">
                  <c:v>3.0498719999999997</c:v>
                </c:pt>
                <c:pt idx="2303">
                  <c:v>3.0508879999999987</c:v>
                </c:pt>
                <c:pt idx="2304">
                  <c:v>3.0521579999999977</c:v>
                </c:pt>
                <c:pt idx="2305">
                  <c:v>3.0534279999999994</c:v>
                </c:pt>
                <c:pt idx="2306">
                  <c:v>3.0552059999999766</c:v>
                </c:pt>
                <c:pt idx="2307">
                  <c:v>3.0564759999999742</c:v>
                </c:pt>
                <c:pt idx="2308">
                  <c:v>3.0577459999999967</c:v>
                </c:pt>
                <c:pt idx="2309">
                  <c:v>3.0590159999999806</c:v>
                </c:pt>
                <c:pt idx="2310">
                  <c:v>3.0605399999999996</c:v>
                </c:pt>
                <c:pt idx="2311">
                  <c:v>3.0618099999999977</c:v>
                </c:pt>
                <c:pt idx="2312">
                  <c:v>3.0630799999999998</c:v>
                </c:pt>
                <c:pt idx="2313">
                  <c:v>3.0646039999999997</c:v>
                </c:pt>
                <c:pt idx="2314">
                  <c:v>3.0658739999999987</c:v>
                </c:pt>
                <c:pt idx="2315">
                  <c:v>3.0671439999999994</c:v>
                </c:pt>
                <c:pt idx="2316">
                  <c:v>3.0684139999999998</c:v>
                </c:pt>
                <c:pt idx="2317">
                  <c:v>3.0696839999999987</c:v>
                </c:pt>
                <c:pt idx="2318">
                  <c:v>3.070954</c:v>
                </c:pt>
                <c:pt idx="2319">
                  <c:v>3.0722239999999967</c:v>
                </c:pt>
                <c:pt idx="2320">
                  <c:v>3.0734939999999993</c:v>
                </c:pt>
                <c:pt idx="2321">
                  <c:v>3.0752719999999987</c:v>
                </c:pt>
                <c:pt idx="2322">
                  <c:v>3.0765419999999977</c:v>
                </c:pt>
                <c:pt idx="2323">
                  <c:v>3.0778119999999998</c:v>
                </c:pt>
                <c:pt idx="2324">
                  <c:v>3.0790819999999997</c:v>
                </c:pt>
                <c:pt idx="2325">
                  <c:v>3.0806059999999977</c:v>
                </c:pt>
                <c:pt idx="2326">
                  <c:v>3.0818759999999967</c:v>
                </c:pt>
                <c:pt idx="2327">
                  <c:v>3.0831459999999997</c:v>
                </c:pt>
                <c:pt idx="2328">
                  <c:v>3.0844159999999987</c:v>
                </c:pt>
                <c:pt idx="2329">
                  <c:v>3.0856859999999977</c:v>
                </c:pt>
                <c:pt idx="2330">
                  <c:v>3.0872099999999993</c:v>
                </c:pt>
                <c:pt idx="2331">
                  <c:v>3.0884799999999997</c:v>
                </c:pt>
                <c:pt idx="2332">
                  <c:v>3.0897499999999987</c:v>
                </c:pt>
                <c:pt idx="2333">
                  <c:v>3.0910199999999977</c:v>
                </c:pt>
                <c:pt idx="2334">
                  <c:v>3.0922899999999967</c:v>
                </c:pt>
                <c:pt idx="2335">
                  <c:v>3.0935599999999988</c:v>
                </c:pt>
                <c:pt idx="2336">
                  <c:v>3.0950839999999977</c:v>
                </c:pt>
                <c:pt idx="2337">
                  <c:v>3.0963539999999967</c:v>
                </c:pt>
                <c:pt idx="2338">
                  <c:v>3.0978779999999997</c:v>
                </c:pt>
                <c:pt idx="2339">
                  <c:v>3.0991479999999987</c:v>
                </c:pt>
                <c:pt idx="2340">
                  <c:v>3.1006719999999994</c:v>
                </c:pt>
                <c:pt idx="2341">
                  <c:v>3.1019419999999998</c:v>
                </c:pt>
                <c:pt idx="2342">
                  <c:v>3.1032119999999996</c:v>
                </c:pt>
                <c:pt idx="2343">
                  <c:v>3.1047359999999995</c:v>
                </c:pt>
                <c:pt idx="2344">
                  <c:v>3.1060059999999967</c:v>
                </c:pt>
                <c:pt idx="2345">
                  <c:v>3.1072759999999997</c:v>
                </c:pt>
                <c:pt idx="2346">
                  <c:v>3.1085459999999987</c:v>
                </c:pt>
                <c:pt idx="2347">
                  <c:v>3.1100699999999977</c:v>
                </c:pt>
                <c:pt idx="2348">
                  <c:v>3.1110859999999967</c:v>
                </c:pt>
                <c:pt idx="2349">
                  <c:v>3.112355999999977</c:v>
                </c:pt>
                <c:pt idx="2350">
                  <c:v>3.1138799999999978</c:v>
                </c:pt>
                <c:pt idx="2351">
                  <c:v>3.1154039999999967</c:v>
                </c:pt>
                <c:pt idx="2352">
                  <c:v>3.1166739999999815</c:v>
                </c:pt>
                <c:pt idx="2353">
                  <c:v>3.1179439999999987</c:v>
                </c:pt>
                <c:pt idx="2354">
                  <c:v>3.1192139999999977</c:v>
                </c:pt>
                <c:pt idx="2355">
                  <c:v>3.1207380000000002</c:v>
                </c:pt>
                <c:pt idx="2356">
                  <c:v>3.1220079999999997</c:v>
                </c:pt>
                <c:pt idx="2357">
                  <c:v>3.1232779999999996</c:v>
                </c:pt>
                <c:pt idx="2358">
                  <c:v>3.1248019999999999</c:v>
                </c:pt>
                <c:pt idx="2359">
                  <c:v>3.1258179999999998</c:v>
                </c:pt>
                <c:pt idx="2360">
                  <c:v>3.1273419999999996</c:v>
                </c:pt>
                <c:pt idx="2361">
                  <c:v>3.1286119999999995</c:v>
                </c:pt>
                <c:pt idx="2362">
                  <c:v>3.1298819999999994</c:v>
                </c:pt>
                <c:pt idx="2363">
                  <c:v>3.1311519999999997</c:v>
                </c:pt>
                <c:pt idx="2364">
                  <c:v>3.1324219999999987</c:v>
                </c:pt>
                <c:pt idx="2365">
                  <c:v>3.1336919999999999</c:v>
                </c:pt>
                <c:pt idx="2366">
                  <c:v>3.1352159999999967</c:v>
                </c:pt>
                <c:pt idx="2367">
                  <c:v>3.1364859999999766</c:v>
                </c:pt>
                <c:pt idx="2368">
                  <c:v>3.1380099999999977</c:v>
                </c:pt>
                <c:pt idx="2369">
                  <c:v>3.1392799999999967</c:v>
                </c:pt>
                <c:pt idx="2370">
                  <c:v>3.1405499999999997</c:v>
                </c:pt>
                <c:pt idx="2371">
                  <c:v>3.1420739999999987</c:v>
                </c:pt>
                <c:pt idx="2372">
                  <c:v>3.1433439999999995</c:v>
                </c:pt>
                <c:pt idx="2373">
                  <c:v>3.1446139999999998</c:v>
                </c:pt>
                <c:pt idx="2374">
                  <c:v>3.1458839999999997</c:v>
                </c:pt>
                <c:pt idx="2375">
                  <c:v>3.1471539999999996</c:v>
                </c:pt>
                <c:pt idx="2376">
                  <c:v>3.1486779999999994</c:v>
                </c:pt>
                <c:pt idx="2377">
                  <c:v>3.1499479999999993</c:v>
                </c:pt>
                <c:pt idx="2378">
                  <c:v>3.1509639999999997</c:v>
                </c:pt>
                <c:pt idx="2379">
                  <c:v>3.1522339999999978</c:v>
                </c:pt>
                <c:pt idx="2380">
                  <c:v>3.1535039999999994</c:v>
                </c:pt>
                <c:pt idx="2381">
                  <c:v>3.1550279999999997</c:v>
                </c:pt>
                <c:pt idx="2382">
                  <c:v>3.1565519999999987</c:v>
                </c:pt>
                <c:pt idx="2383">
                  <c:v>3.1578219999999995</c:v>
                </c:pt>
                <c:pt idx="2384">
                  <c:v>3.1590919999999998</c:v>
                </c:pt>
                <c:pt idx="2385">
                  <c:v>3.1606159999999988</c:v>
                </c:pt>
                <c:pt idx="2386">
                  <c:v>3.161886</c:v>
                </c:pt>
                <c:pt idx="2387">
                  <c:v>3.1631559999999994</c:v>
                </c:pt>
                <c:pt idx="2388">
                  <c:v>3.1644259999999993</c:v>
                </c:pt>
                <c:pt idx="2389">
                  <c:v>3.1656959999999987</c:v>
                </c:pt>
                <c:pt idx="2390">
                  <c:v>3.1669659999999977</c:v>
                </c:pt>
                <c:pt idx="2391">
                  <c:v>3.1682359999999998</c:v>
                </c:pt>
                <c:pt idx="2392">
                  <c:v>3.1697599999999997</c:v>
                </c:pt>
                <c:pt idx="2393">
                  <c:v>3.1707759999999987</c:v>
                </c:pt>
                <c:pt idx="2394">
                  <c:v>3.1720459999999724</c:v>
                </c:pt>
                <c:pt idx="2395">
                  <c:v>3.1733159999999994</c:v>
                </c:pt>
                <c:pt idx="2396">
                  <c:v>3.1748399999999997</c:v>
                </c:pt>
                <c:pt idx="2397">
                  <c:v>3.1761099999999987</c:v>
                </c:pt>
                <c:pt idx="2398">
                  <c:v>3.1776339999999998</c:v>
                </c:pt>
                <c:pt idx="2399">
                  <c:v>3.1789039999999993</c:v>
                </c:pt>
                <c:pt idx="2400">
                  <c:v>3.1801739999999996</c:v>
                </c:pt>
                <c:pt idx="2401">
                  <c:v>3.1816979999999995</c:v>
                </c:pt>
                <c:pt idx="2402">
                  <c:v>3.1829679999999998</c:v>
                </c:pt>
                <c:pt idx="2403">
                  <c:v>3.1842380000000001</c:v>
                </c:pt>
                <c:pt idx="2404">
                  <c:v>3.1855079999999996</c:v>
                </c:pt>
                <c:pt idx="2405">
                  <c:v>3.1867779999999994</c:v>
                </c:pt>
                <c:pt idx="2406">
                  <c:v>3.1880479999999998</c:v>
                </c:pt>
                <c:pt idx="2407">
                  <c:v>3.1895720000000001</c:v>
                </c:pt>
                <c:pt idx="2408">
                  <c:v>3.1905879999999995</c:v>
                </c:pt>
                <c:pt idx="2409">
                  <c:v>3.1921119999999998</c:v>
                </c:pt>
                <c:pt idx="2410">
                  <c:v>3.1933820000000002</c:v>
                </c:pt>
                <c:pt idx="2411">
                  <c:v>3.1946519999999987</c:v>
                </c:pt>
                <c:pt idx="2412">
                  <c:v>3.1961759999999977</c:v>
                </c:pt>
                <c:pt idx="2413">
                  <c:v>3.1974459999999967</c:v>
                </c:pt>
                <c:pt idx="2414">
                  <c:v>3.1989699999999988</c:v>
                </c:pt>
                <c:pt idx="2415">
                  <c:v>3.2004939999999995</c:v>
                </c:pt>
                <c:pt idx="2416">
                  <c:v>3.2017639999999994</c:v>
                </c:pt>
                <c:pt idx="2417">
                  <c:v>3.2030340000000224</c:v>
                </c:pt>
                <c:pt idx="2418">
                  <c:v>3.2043040000000214</c:v>
                </c:pt>
                <c:pt idx="2419">
                  <c:v>3.2055739999999999</c:v>
                </c:pt>
                <c:pt idx="2420">
                  <c:v>3.2070980000000002</c:v>
                </c:pt>
                <c:pt idx="2421">
                  <c:v>3.2083680000000001</c:v>
                </c:pt>
                <c:pt idx="2422">
                  <c:v>3.2096379999999995</c:v>
                </c:pt>
                <c:pt idx="2423">
                  <c:v>3.2109079999999994</c:v>
                </c:pt>
                <c:pt idx="2424">
                  <c:v>3.2121779999999993</c:v>
                </c:pt>
                <c:pt idx="2425">
                  <c:v>3.2134479999999987</c:v>
                </c:pt>
                <c:pt idx="2426">
                  <c:v>3.2149719999999991</c:v>
                </c:pt>
                <c:pt idx="2427">
                  <c:v>3.2162419999999967</c:v>
                </c:pt>
                <c:pt idx="2428">
                  <c:v>3.2177660000000001</c:v>
                </c:pt>
                <c:pt idx="2429">
                  <c:v>3.219036</c:v>
                </c:pt>
                <c:pt idx="2430">
                  <c:v>3.2203059999999994</c:v>
                </c:pt>
                <c:pt idx="2431">
                  <c:v>3.2218299999999997</c:v>
                </c:pt>
                <c:pt idx="2432">
                  <c:v>3.2230999999999996</c:v>
                </c:pt>
                <c:pt idx="2433">
                  <c:v>3.2243699999999995</c:v>
                </c:pt>
                <c:pt idx="2434">
                  <c:v>3.2258939999999998</c:v>
                </c:pt>
                <c:pt idx="2435">
                  <c:v>3.2271640000000219</c:v>
                </c:pt>
                <c:pt idx="2436">
                  <c:v>3.2284339999999991</c:v>
                </c:pt>
                <c:pt idx="2437">
                  <c:v>3.2297039999999999</c:v>
                </c:pt>
                <c:pt idx="2438">
                  <c:v>3.2309739999999998</c:v>
                </c:pt>
                <c:pt idx="2439">
                  <c:v>3.2322439999999766</c:v>
                </c:pt>
                <c:pt idx="2440">
                  <c:v>3.2335139999999996</c:v>
                </c:pt>
                <c:pt idx="2441">
                  <c:v>3.2350379999999994</c:v>
                </c:pt>
                <c:pt idx="2442">
                  <c:v>3.2365619999999997</c:v>
                </c:pt>
                <c:pt idx="2443">
                  <c:v>3.2378319999999996</c:v>
                </c:pt>
                <c:pt idx="2444">
                  <c:v>3.2391019999999995</c:v>
                </c:pt>
                <c:pt idx="2445">
                  <c:v>3.2406259999999993</c:v>
                </c:pt>
                <c:pt idx="2446">
                  <c:v>3.2418959999999988</c:v>
                </c:pt>
                <c:pt idx="2447">
                  <c:v>3.2434199999999995</c:v>
                </c:pt>
                <c:pt idx="2448">
                  <c:v>3.2446899999999994</c:v>
                </c:pt>
                <c:pt idx="2449">
                  <c:v>3.2459599999999997</c:v>
                </c:pt>
                <c:pt idx="2450">
                  <c:v>3.2472299999999996</c:v>
                </c:pt>
                <c:pt idx="2451">
                  <c:v>3.2484999999999995</c:v>
                </c:pt>
                <c:pt idx="2452">
                  <c:v>3.2500239999999998</c:v>
                </c:pt>
                <c:pt idx="2453">
                  <c:v>3.2510399999999993</c:v>
                </c:pt>
                <c:pt idx="2454">
                  <c:v>3.2525639999999987</c:v>
                </c:pt>
                <c:pt idx="2455">
                  <c:v>3.2538339999999994</c:v>
                </c:pt>
                <c:pt idx="2456">
                  <c:v>3.2553579999999993</c:v>
                </c:pt>
                <c:pt idx="2457">
                  <c:v>3.2566279999999987</c:v>
                </c:pt>
                <c:pt idx="2458">
                  <c:v>3.2581519999999995</c:v>
                </c:pt>
                <c:pt idx="2459">
                  <c:v>3.2594219999999994</c:v>
                </c:pt>
                <c:pt idx="2460">
                  <c:v>3.2609459999999988</c:v>
                </c:pt>
                <c:pt idx="2461">
                  <c:v>3.2622159999999987</c:v>
                </c:pt>
                <c:pt idx="2462">
                  <c:v>3.2637400000000012</c:v>
                </c:pt>
                <c:pt idx="2463">
                  <c:v>3.2650099999999993</c:v>
                </c:pt>
                <c:pt idx="2464">
                  <c:v>3.2662799999999987</c:v>
                </c:pt>
                <c:pt idx="2465">
                  <c:v>3.2675499999999995</c:v>
                </c:pt>
                <c:pt idx="2466">
                  <c:v>3.2688199999999994</c:v>
                </c:pt>
                <c:pt idx="2467">
                  <c:v>3.2700899999999993</c:v>
                </c:pt>
                <c:pt idx="2468">
                  <c:v>3.2713599999999987</c:v>
                </c:pt>
                <c:pt idx="2469">
                  <c:v>3.2726299999999977</c:v>
                </c:pt>
                <c:pt idx="2470">
                  <c:v>3.2738999999999998</c:v>
                </c:pt>
                <c:pt idx="2471">
                  <c:v>3.2754239999999997</c:v>
                </c:pt>
                <c:pt idx="2472">
                  <c:v>3.2769479999999978</c:v>
                </c:pt>
                <c:pt idx="2473">
                  <c:v>3.2782179999999999</c:v>
                </c:pt>
                <c:pt idx="2474">
                  <c:v>3.2794879999999997</c:v>
                </c:pt>
                <c:pt idx="2475">
                  <c:v>3.2810119999999996</c:v>
                </c:pt>
                <c:pt idx="2476">
                  <c:v>3.2822819999999995</c:v>
                </c:pt>
                <c:pt idx="2477">
                  <c:v>3.2838059999999998</c:v>
                </c:pt>
                <c:pt idx="2478">
                  <c:v>3.2850759999999997</c:v>
                </c:pt>
                <c:pt idx="2479">
                  <c:v>3.2863459999999987</c:v>
                </c:pt>
                <c:pt idx="2480">
                  <c:v>3.2876159999999994</c:v>
                </c:pt>
                <c:pt idx="2481">
                  <c:v>3.2888859999999998</c:v>
                </c:pt>
                <c:pt idx="2482">
                  <c:v>3.2901559999999987</c:v>
                </c:pt>
                <c:pt idx="2483">
                  <c:v>3.2914259999999977</c:v>
                </c:pt>
                <c:pt idx="2484">
                  <c:v>3.2926959999999967</c:v>
                </c:pt>
                <c:pt idx="2485">
                  <c:v>3.2942199999999997</c:v>
                </c:pt>
                <c:pt idx="2486">
                  <c:v>3.2957439999999987</c:v>
                </c:pt>
                <c:pt idx="2487">
                  <c:v>3.2970139999999994</c:v>
                </c:pt>
                <c:pt idx="2488">
                  <c:v>3.2982839999999993</c:v>
                </c:pt>
                <c:pt idx="2489">
                  <c:v>3.2995539999999988</c:v>
                </c:pt>
                <c:pt idx="2490">
                  <c:v>3.3010779999999977</c:v>
                </c:pt>
                <c:pt idx="2491">
                  <c:v>3.3023479999999967</c:v>
                </c:pt>
                <c:pt idx="2492">
                  <c:v>3.3036179999999997</c:v>
                </c:pt>
                <c:pt idx="2493">
                  <c:v>3.3048879999999987</c:v>
                </c:pt>
                <c:pt idx="2494">
                  <c:v>3.3061579999999977</c:v>
                </c:pt>
                <c:pt idx="2495">
                  <c:v>3.3074279999999994</c:v>
                </c:pt>
                <c:pt idx="2496">
                  <c:v>3.3089519999999997</c:v>
                </c:pt>
                <c:pt idx="2497">
                  <c:v>3.3099679999999987</c:v>
                </c:pt>
                <c:pt idx="2498">
                  <c:v>3.3112379999999977</c:v>
                </c:pt>
                <c:pt idx="2499">
                  <c:v>3.3127619999999967</c:v>
                </c:pt>
                <c:pt idx="2500">
                  <c:v>3.3140319999999988</c:v>
                </c:pt>
                <c:pt idx="2501">
                  <c:v>3.3153019999999978</c:v>
                </c:pt>
                <c:pt idx="2502">
                  <c:v>3.316825999999967</c:v>
                </c:pt>
                <c:pt idx="2503">
                  <c:v>3.3180959999999788</c:v>
                </c:pt>
                <c:pt idx="2504">
                  <c:v>3.3193659999999761</c:v>
                </c:pt>
                <c:pt idx="2505">
                  <c:v>3.3208899999999977</c:v>
                </c:pt>
                <c:pt idx="2506">
                  <c:v>3.3221599999999967</c:v>
                </c:pt>
                <c:pt idx="2507">
                  <c:v>3.3236839999999988</c:v>
                </c:pt>
                <c:pt idx="2508">
                  <c:v>3.3249539999999977</c:v>
                </c:pt>
                <c:pt idx="2509">
                  <c:v>3.3259699999999977</c:v>
                </c:pt>
                <c:pt idx="2510">
                  <c:v>3.3272399999999993</c:v>
                </c:pt>
                <c:pt idx="2511">
                  <c:v>3.3287639999999987</c:v>
                </c:pt>
                <c:pt idx="2512">
                  <c:v>3.3300339999999977</c:v>
                </c:pt>
                <c:pt idx="2513">
                  <c:v>3.331049999999967</c:v>
                </c:pt>
                <c:pt idx="2514">
                  <c:v>3.3323199999999815</c:v>
                </c:pt>
                <c:pt idx="2515">
                  <c:v>3.3338439999999765</c:v>
                </c:pt>
                <c:pt idx="2516">
                  <c:v>3.3351139999999977</c:v>
                </c:pt>
                <c:pt idx="2517">
                  <c:v>3.3366379999999967</c:v>
                </c:pt>
                <c:pt idx="2518">
                  <c:v>3.3379079999999997</c:v>
                </c:pt>
                <c:pt idx="2519">
                  <c:v>3.3391779999999978</c:v>
                </c:pt>
                <c:pt idx="2520">
                  <c:v>3.3407019999999994</c:v>
                </c:pt>
                <c:pt idx="2521">
                  <c:v>3.3419719999999993</c:v>
                </c:pt>
                <c:pt idx="2522">
                  <c:v>3.3432419999999987</c:v>
                </c:pt>
                <c:pt idx="2523">
                  <c:v>3.3447659999999977</c:v>
                </c:pt>
                <c:pt idx="2524">
                  <c:v>3.3460359999999967</c:v>
                </c:pt>
                <c:pt idx="2525">
                  <c:v>3.3473059999999997</c:v>
                </c:pt>
                <c:pt idx="2526">
                  <c:v>3.3485759999999987</c:v>
                </c:pt>
                <c:pt idx="2527">
                  <c:v>3.349845999999967</c:v>
                </c:pt>
                <c:pt idx="2528">
                  <c:v>3.3511159999999967</c:v>
                </c:pt>
                <c:pt idx="2529">
                  <c:v>3.352385999999977</c:v>
                </c:pt>
                <c:pt idx="2530">
                  <c:v>3.3536559999999747</c:v>
                </c:pt>
                <c:pt idx="2531">
                  <c:v>3.3551799999999967</c:v>
                </c:pt>
                <c:pt idx="2532">
                  <c:v>3.3564499999999629</c:v>
                </c:pt>
                <c:pt idx="2533">
                  <c:v>3.3577199999999987</c:v>
                </c:pt>
                <c:pt idx="2534">
                  <c:v>3.3592439999999684</c:v>
                </c:pt>
                <c:pt idx="2535">
                  <c:v>3.3607679999999998</c:v>
                </c:pt>
                <c:pt idx="2536">
                  <c:v>3.3620379999999987</c:v>
                </c:pt>
                <c:pt idx="2537">
                  <c:v>3.3633079999999995</c:v>
                </c:pt>
                <c:pt idx="2538">
                  <c:v>3.3648319999999998</c:v>
                </c:pt>
                <c:pt idx="2539">
                  <c:v>3.3658479999999806</c:v>
                </c:pt>
                <c:pt idx="2540">
                  <c:v>3.3671180000000001</c:v>
                </c:pt>
                <c:pt idx="2541">
                  <c:v>3.3686419999999977</c:v>
                </c:pt>
                <c:pt idx="2542">
                  <c:v>3.3699119999999998</c:v>
                </c:pt>
                <c:pt idx="2543">
                  <c:v>3.3711819999999997</c:v>
                </c:pt>
                <c:pt idx="2544">
                  <c:v>3.3724519999999747</c:v>
                </c:pt>
                <c:pt idx="2545">
                  <c:v>3.3737219999999994</c:v>
                </c:pt>
                <c:pt idx="2546">
                  <c:v>3.3752459999999638</c:v>
                </c:pt>
                <c:pt idx="2547">
                  <c:v>3.3765159999999761</c:v>
                </c:pt>
                <c:pt idx="2548">
                  <c:v>3.3780399999999977</c:v>
                </c:pt>
                <c:pt idx="2549">
                  <c:v>3.3793099999999967</c:v>
                </c:pt>
                <c:pt idx="2550">
                  <c:v>3.3808339999999997</c:v>
                </c:pt>
                <c:pt idx="2551">
                  <c:v>3.3821039999999987</c:v>
                </c:pt>
                <c:pt idx="2552">
                  <c:v>3.3836279999999994</c:v>
                </c:pt>
                <c:pt idx="2553">
                  <c:v>3.3848979999999993</c:v>
                </c:pt>
                <c:pt idx="2554">
                  <c:v>3.3859139999999988</c:v>
                </c:pt>
                <c:pt idx="2555">
                  <c:v>3.3874379999999995</c:v>
                </c:pt>
                <c:pt idx="2556">
                  <c:v>3.3887079999999994</c:v>
                </c:pt>
                <c:pt idx="2557">
                  <c:v>3.3899779999999993</c:v>
                </c:pt>
                <c:pt idx="2558">
                  <c:v>3.3912479999999761</c:v>
                </c:pt>
                <c:pt idx="2559">
                  <c:v>3.3925179999999977</c:v>
                </c:pt>
                <c:pt idx="2560">
                  <c:v>3.3937879999999998</c:v>
                </c:pt>
                <c:pt idx="2561">
                  <c:v>3.3953119999999997</c:v>
                </c:pt>
                <c:pt idx="2562">
                  <c:v>3.3968359999999729</c:v>
                </c:pt>
                <c:pt idx="2563">
                  <c:v>3.3981059999999967</c:v>
                </c:pt>
                <c:pt idx="2564">
                  <c:v>3.3993759999999815</c:v>
                </c:pt>
                <c:pt idx="2565">
                  <c:v>3.4008999999999987</c:v>
                </c:pt>
                <c:pt idx="2566">
                  <c:v>3.4021699999999977</c:v>
                </c:pt>
                <c:pt idx="2567">
                  <c:v>3.4036939999999998</c:v>
                </c:pt>
                <c:pt idx="2568">
                  <c:v>3.4049639999999997</c:v>
                </c:pt>
                <c:pt idx="2569">
                  <c:v>3.4062339999999987</c:v>
                </c:pt>
                <c:pt idx="2570">
                  <c:v>3.4075039999999994</c:v>
                </c:pt>
                <c:pt idx="2571">
                  <c:v>3.4087739999999997</c:v>
                </c:pt>
                <c:pt idx="2572">
                  <c:v>3.4100439999999765</c:v>
                </c:pt>
                <c:pt idx="2573">
                  <c:v>3.4113139999999977</c:v>
                </c:pt>
                <c:pt idx="2574">
                  <c:v>3.4125839999999967</c:v>
                </c:pt>
                <c:pt idx="2575">
                  <c:v>3.4141079999999997</c:v>
                </c:pt>
                <c:pt idx="2576">
                  <c:v>3.4156319999999987</c:v>
                </c:pt>
                <c:pt idx="2577">
                  <c:v>3.4169019999999977</c:v>
                </c:pt>
                <c:pt idx="2578">
                  <c:v>3.4181719999999993</c:v>
                </c:pt>
                <c:pt idx="2579">
                  <c:v>3.4194419999999761</c:v>
                </c:pt>
                <c:pt idx="2580">
                  <c:v>3.4212199999999977</c:v>
                </c:pt>
                <c:pt idx="2581">
                  <c:v>3.4224899999999967</c:v>
                </c:pt>
                <c:pt idx="2582">
                  <c:v>3.4237599999999988</c:v>
                </c:pt>
                <c:pt idx="2583">
                  <c:v>3.4250299999999987</c:v>
                </c:pt>
                <c:pt idx="2584">
                  <c:v>3.4265539999999977</c:v>
                </c:pt>
                <c:pt idx="2585">
                  <c:v>3.4278239999999998</c:v>
                </c:pt>
                <c:pt idx="2586">
                  <c:v>3.4290939999999988</c:v>
                </c:pt>
                <c:pt idx="2587">
                  <c:v>3.4303639999999977</c:v>
                </c:pt>
                <c:pt idx="2588">
                  <c:v>3.4316339999999967</c:v>
                </c:pt>
                <c:pt idx="2589">
                  <c:v>3.4331579999999997</c:v>
                </c:pt>
                <c:pt idx="2590">
                  <c:v>3.4344279999999987</c:v>
                </c:pt>
                <c:pt idx="2591">
                  <c:v>3.4359519999999977</c:v>
                </c:pt>
                <c:pt idx="2592">
                  <c:v>3.4372219999999993</c:v>
                </c:pt>
                <c:pt idx="2593">
                  <c:v>3.4384919999999988</c:v>
                </c:pt>
                <c:pt idx="2594">
                  <c:v>3.4402699999999977</c:v>
                </c:pt>
                <c:pt idx="2595">
                  <c:v>3.4415399999999994</c:v>
                </c:pt>
                <c:pt idx="2596">
                  <c:v>3.4428099999999788</c:v>
                </c:pt>
                <c:pt idx="2597">
                  <c:v>3.4440799999999987</c:v>
                </c:pt>
                <c:pt idx="2598">
                  <c:v>3.4453499999999977</c:v>
                </c:pt>
                <c:pt idx="2599">
                  <c:v>3.4468739999999967</c:v>
                </c:pt>
                <c:pt idx="2600">
                  <c:v>3.4481439999999997</c:v>
                </c:pt>
                <c:pt idx="2601">
                  <c:v>3.4494139999999978</c:v>
                </c:pt>
                <c:pt idx="2602">
                  <c:v>3.4504299999999977</c:v>
                </c:pt>
                <c:pt idx="2603">
                  <c:v>3.4516999999999967</c:v>
                </c:pt>
                <c:pt idx="2604">
                  <c:v>3.4529699999999766</c:v>
                </c:pt>
                <c:pt idx="2605">
                  <c:v>3.454494</c:v>
                </c:pt>
                <c:pt idx="2606">
                  <c:v>3.4560179999999967</c:v>
                </c:pt>
                <c:pt idx="2607">
                  <c:v>3.4572879999999997</c:v>
                </c:pt>
                <c:pt idx="2608">
                  <c:v>3.4585579999999987</c:v>
                </c:pt>
                <c:pt idx="2609">
                  <c:v>3.4600819999999999</c:v>
                </c:pt>
                <c:pt idx="2610">
                  <c:v>3.4613519999999998</c:v>
                </c:pt>
                <c:pt idx="2611">
                  <c:v>3.4626219999999988</c:v>
                </c:pt>
                <c:pt idx="2612">
                  <c:v>3.4638919999999995</c:v>
                </c:pt>
                <c:pt idx="2613">
                  <c:v>3.4651619999999999</c:v>
                </c:pt>
                <c:pt idx="2614">
                  <c:v>3.4666859999999788</c:v>
                </c:pt>
                <c:pt idx="2615">
                  <c:v>3.467956</c:v>
                </c:pt>
                <c:pt idx="2616">
                  <c:v>3.4692259999999977</c:v>
                </c:pt>
                <c:pt idx="2617">
                  <c:v>3.4702419999999967</c:v>
                </c:pt>
                <c:pt idx="2618">
                  <c:v>3.4715119999999997</c:v>
                </c:pt>
                <c:pt idx="2619">
                  <c:v>3.4730359999999987</c:v>
                </c:pt>
                <c:pt idx="2620">
                  <c:v>3.4743059999999977</c:v>
                </c:pt>
                <c:pt idx="2621">
                  <c:v>3.4755759999999967</c:v>
                </c:pt>
                <c:pt idx="2622">
                  <c:v>3.4770999999999987</c:v>
                </c:pt>
                <c:pt idx="2623">
                  <c:v>3.4783699999999977</c:v>
                </c:pt>
                <c:pt idx="2624">
                  <c:v>3.4796399999999967</c:v>
                </c:pt>
                <c:pt idx="2625">
                  <c:v>3.4811639999999997</c:v>
                </c:pt>
                <c:pt idx="2626">
                  <c:v>3.4824339999999987</c:v>
                </c:pt>
                <c:pt idx="2627">
                  <c:v>3.4839579999999994</c:v>
                </c:pt>
                <c:pt idx="2628">
                  <c:v>3.4849739999999994</c:v>
                </c:pt>
                <c:pt idx="2629">
                  <c:v>3.4862439999999766</c:v>
                </c:pt>
                <c:pt idx="2630">
                  <c:v>3.4875139999999996</c:v>
                </c:pt>
                <c:pt idx="2631">
                  <c:v>3.4890379999999999</c:v>
                </c:pt>
                <c:pt idx="2632">
                  <c:v>3.4900539999999967</c:v>
                </c:pt>
                <c:pt idx="2633">
                  <c:v>3.4913239999999988</c:v>
                </c:pt>
                <c:pt idx="2634">
                  <c:v>3.492594</c:v>
                </c:pt>
                <c:pt idx="2635">
                  <c:v>3.4938639999999968</c:v>
                </c:pt>
                <c:pt idx="2636">
                  <c:v>3.4956419999999784</c:v>
                </c:pt>
                <c:pt idx="2637">
                  <c:v>3.4969119999999987</c:v>
                </c:pt>
                <c:pt idx="2638">
                  <c:v>3.4981819999999999</c:v>
                </c:pt>
                <c:pt idx="2639">
                  <c:v>3.4994519999999967</c:v>
                </c:pt>
                <c:pt idx="2640">
                  <c:v>3.5009759999999988</c:v>
                </c:pt>
                <c:pt idx="2641">
                  <c:v>3.5022459999999742</c:v>
                </c:pt>
                <c:pt idx="2642">
                  <c:v>3.5035159999999994</c:v>
                </c:pt>
                <c:pt idx="2643">
                  <c:v>3.5050399999999997</c:v>
                </c:pt>
                <c:pt idx="2644">
                  <c:v>3.5063099999999987</c:v>
                </c:pt>
                <c:pt idx="2645">
                  <c:v>3.5075799999999995</c:v>
                </c:pt>
                <c:pt idx="2646">
                  <c:v>3.5088499999999967</c:v>
                </c:pt>
                <c:pt idx="2647">
                  <c:v>3.5101199999999997</c:v>
                </c:pt>
                <c:pt idx="2648">
                  <c:v>3.5111359999999987</c:v>
                </c:pt>
                <c:pt idx="2649">
                  <c:v>3.5126599999999675</c:v>
                </c:pt>
                <c:pt idx="2650">
                  <c:v>3.5139299999999993</c:v>
                </c:pt>
                <c:pt idx="2651">
                  <c:v>3.5154539999999765</c:v>
                </c:pt>
                <c:pt idx="2652">
                  <c:v>3.5167239999999977</c:v>
                </c:pt>
                <c:pt idx="2653">
                  <c:v>3.5179939999999998</c:v>
                </c:pt>
                <c:pt idx="2654">
                  <c:v>3.5195179999999993</c:v>
                </c:pt>
                <c:pt idx="2655">
                  <c:v>3.5210419999999987</c:v>
                </c:pt>
                <c:pt idx="2656">
                  <c:v>3.5223119999999994</c:v>
                </c:pt>
                <c:pt idx="2657">
                  <c:v>3.5235820000000002</c:v>
                </c:pt>
                <c:pt idx="2658">
                  <c:v>3.5248519999999997</c:v>
                </c:pt>
                <c:pt idx="2659">
                  <c:v>3.5261219999999995</c:v>
                </c:pt>
                <c:pt idx="2660">
                  <c:v>3.5276459999999967</c:v>
                </c:pt>
                <c:pt idx="2661">
                  <c:v>3.5289159999999997</c:v>
                </c:pt>
                <c:pt idx="2662">
                  <c:v>3.5299319999999996</c:v>
                </c:pt>
                <c:pt idx="2663">
                  <c:v>3.5314559999999724</c:v>
                </c:pt>
                <c:pt idx="2664">
                  <c:v>3.5327259999999967</c:v>
                </c:pt>
                <c:pt idx="2665">
                  <c:v>3.5339959999999997</c:v>
                </c:pt>
                <c:pt idx="2666">
                  <c:v>3.5355199999999987</c:v>
                </c:pt>
                <c:pt idx="2667">
                  <c:v>3.5367899999999977</c:v>
                </c:pt>
                <c:pt idx="2668">
                  <c:v>3.5383139999999997</c:v>
                </c:pt>
                <c:pt idx="2669">
                  <c:v>3.5395839999999987</c:v>
                </c:pt>
                <c:pt idx="2670">
                  <c:v>3.5411079999999999</c:v>
                </c:pt>
                <c:pt idx="2671">
                  <c:v>3.5423779999999994</c:v>
                </c:pt>
                <c:pt idx="2672">
                  <c:v>3.5436479999999988</c:v>
                </c:pt>
                <c:pt idx="2673">
                  <c:v>3.5449179999999991</c:v>
                </c:pt>
                <c:pt idx="2674">
                  <c:v>3.5461879999999999</c:v>
                </c:pt>
                <c:pt idx="2675">
                  <c:v>3.5474579999999998</c:v>
                </c:pt>
                <c:pt idx="2676">
                  <c:v>3.5489819999999996</c:v>
                </c:pt>
                <c:pt idx="2677">
                  <c:v>3.5499979999999995</c:v>
                </c:pt>
                <c:pt idx="2678">
                  <c:v>3.5515219999999994</c:v>
                </c:pt>
                <c:pt idx="2679">
                  <c:v>3.5527919999999993</c:v>
                </c:pt>
                <c:pt idx="2680">
                  <c:v>3.5540619999999987</c:v>
                </c:pt>
                <c:pt idx="2681">
                  <c:v>3.5555859999999977</c:v>
                </c:pt>
                <c:pt idx="2682">
                  <c:v>3.556855999999966</c:v>
                </c:pt>
                <c:pt idx="2683">
                  <c:v>3.5581259999999997</c:v>
                </c:pt>
                <c:pt idx="2684">
                  <c:v>3.5596499999999756</c:v>
                </c:pt>
                <c:pt idx="2685">
                  <c:v>3.5611739999999994</c:v>
                </c:pt>
                <c:pt idx="2686">
                  <c:v>3.5624439999999815</c:v>
                </c:pt>
                <c:pt idx="2687">
                  <c:v>3.5637139999999996</c:v>
                </c:pt>
                <c:pt idx="2688">
                  <c:v>3.5649839999999995</c:v>
                </c:pt>
                <c:pt idx="2689">
                  <c:v>3.5662539999999967</c:v>
                </c:pt>
                <c:pt idx="2690">
                  <c:v>3.5675240000000219</c:v>
                </c:pt>
                <c:pt idx="2691">
                  <c:v>3.5690479999999987</c:v>
                </c:pt>
                <c:pt idx="2692">
                  <c:v>3.5700639999999977</c:v>
                </c:pt>
                <c:pt idx="2693">
                  <c:v>3.5715879999999998</c:v>
                </c:pt>
                <c:pt idx="2694">
                  <c:v>3.5728579999999766</c:v>
                </c:pt>
                <c:pt idx="2695">
                  <c:v>3.5741279999999995</c:v>
                </c:pt>
                <c:pt idx="2696">
                  <c:v>3.5756519999999967</c:v>
                </c:pt>
                <c:pt idx="2697">
                  <c:v>3.5769219999999997</c:v>
                </c:pt>
                <c:pt idx="2698">
                  <c:v>3.5784459999999756</c:v>
                </c:pt>
                <c:pt idx="2699">
                  <c:v>3.5797159999999977</c:v>
                </c:pt>
                <c:pt idx="2700">
                  <c:v>3.5812399999999998</c:v>
                </c:pt>
                <c:pt idx="2701">
                  <c:v>3.5825099999999988</c:v>
                </c:pt>
                <c:pt idx="2702">
                  <c:v>3.5837799999999995</c:v>
                </c:pt>
                <c:pt idx="2703">
                  <c:v>3.5850499999999967</c:v>
                </c:pt>
                <c:pt idx="2704">
                  <c:v>3.5863199999999997</c:v>
                </c:pt>
                <c:pt idx="2705">
                  <c:v>3.5875899999999996</c:v>
                </c:pt>
                <c:pt idx="2706">
                  <c:v>3.5891139999999999</c:v>
                </c:pt>
                <c:pt idx="2707">
                  <c:v>3.5903839999999998</c:v>
                </c:pt>
                <c:pt idx="2708">
                  <c:v>3.591653999999977</c:v>
                </c:pt>
                <c:pt idx="2709">
                  <c:v>3.5929239999999987</c:v>
                </c:pt>
                <c:pt idx="2710">
                  <c:v>3.5941939999999999</c:v>
                </c:pt>
                <c:pt idx="2711">
                  <c:v>3.5957179999999993</c:v>
                </c:pt>
                <c:pt idx="2712">
                  <c:v>3.5969879999999987</c:v>
                </c:pt>
                <c:pt idx="2713">
                  <c:v>3.5982579999999977</c:v>
                </c:pt>
                <c:pt idx="2714">
                  <c:v>3.5995279999999994</c:v>
                </c:pt>
                <c:pt idx="2715">
                  <c:v>3.6013059999999988</c:v>
                </c:pt>
                <c:pt idx="2716">
                  <c:v>3.602576</c:v>
                </c:pt>
                <c:pt idx="2717">
                  <c:v>3.6038459999999977</c:v>
                </c:pt>
                <c:pt idx="2718">
                  <c:v>3.6051159999999998</c:v>
                </c:pt>
                <c:pt idx="2719">
                  <c:v>3.6063859999999988</c:v>
                </c:pt>
                <c:pt idx="2720">
                  <c:v>3.6079099999999995</c:v>
                </c:pt>
                <c:pt idx="2721">
                  <c:v>3.6091799999999994</c:v>
                </c:pt>
                <c:pt idx="2722">
                  <c:v>3.6101959999999997</c:v>
                </c:pt>
                <c:pt idx="2723">
                  <c:v>3.61172</c:v>
                </c:pt>
                <c:pt idx="2724">
                  <c:v>3.6129899999999977</c:v>
                </c:pt>
                <c:pt idx="2725">
                  <c:v>3.6142599999999967</c:v>
                </c:pt>
                <c:pt idx="2726">
                  <c:v>3.6157839999999997</c:v>
                </c:pt>
                <c:pt idx="2727">
                  <c:v>3.6170539999999987</c:v>
                </c:pt>
                <c:pt idx="2728">
                  <c:v>3.6185779999999999</c:v>
                </c:pt>
                <c:pt idx="2729">
                  <c:v>3.6201020000000002</c:v>
                </c:pt>
                <c:pt idx="2730">
                  <c:v>3.6213719999999996</c:v>
                </c:pt>
                <c:pt idx="2731">
                  <c:v>3.6226419999999977</c:v>
                </c:pt>
                <c:pt idx="2732">
                  <c:v>3.6241659999999998</c:v>
                </c:pt>
                <c:pt idx="2733">
                  <c:v>3.6251820000000001</c:v>
                </c:pt>
                <c:pt idx="2734">
                  <c:v>3.6264519999999987</c:v>
                </c:pt>
                <c:pt idx="2735">
                  <c:v>3.6277220000000012</c:v>
                </c:pt>
                <c:pt idx="2736">
                  <c:v>3.6292459999999815</c:v>
                </c:pt>
                <c:pt idx="2737">
                  <c:v>3.6302619999999988</c:v>
                </c:pt>
                <c:pt idx="2738">
                  <c:v>3.631532</c:v>
                </c:pt>
                <c:pt idx="2739">
                  <c:v>3.6328019999999968</c:v>
                </c:pt>
                <c:pt idx="2740">
                  <c:v>3.6343259999999997</c:v>
                </c:pt>
                <c:pt idx="2741">
                  <c:v>3.6355959999999987</c:v>
                </c:pt>
                <c:pt idx="2742">
                  <c:v>3.6371199999999999</c:v>
                </c:pt>
                <c:pt idx="2743">
                  <c:v>3.6383899999999998</c:v>
                </c:pt>
                <c:pt idx="2744">
                  <c:v>3.6396599999999766</c:v>
                </c:pt>
                <c:pt idx="2745">
                  <c:v>3.6411839999999995</c:v>
                </c:pt>
                <c:pt idx="2746">
                  <c:v>3.6424539999999967</c:v>
                </c:pt>
                <c:pt idx="2747">
                  <c:v>3.6437240000000246</c:v>
                </c:pt>
                <c:pt idx="2748">
                  <c:v>3.6449939999999992</c:v>
                </c:pt>
                <c:pt idx="2749">
                  <c:v>3.6462639999999977</c:v>
                </c:pt>
                <c:pt idx="2750">
                  <c:v>3.6477880000000011</c:v>
                </c:pt>
                <c:pt idx="2751">
                  <c:v>3.6490579999999997</c:v>
                </c:pt>
                <c:pt idx="2752">
                  <c:v>3.6500739999999987</c:v>
                </c:pt>
                <c:pt idx="2753">
                  <c:v>3.6515979999999995</c:v>
                </c:pt>
                <c:pt idx="2754">
                  <c:v>3.6528679999999967</c:v>
                </c:pt>
                <c:pt idx="2755">
                  <c:v>3.6541379999999992</c:v>
                </c:pt>
                <c:pt idx="2756">
                  <c:v>3.6556619999999977</c:v>
                </c:pt>
                <c:pt idx="2757">
                  <c:v>3.6569319999999998</c:v>
                </c:pt>
                <c:pt idx="2758">
                  <c:v>3.6582019999999997</c:v>
                </c:pt>
                <c:pt idx="2759">
                  <c:v>3.6594719999999987</c:v>
                </c:pt>
                <c:pt idx="2760">
                  <c:v>3.6609959999999999</c:v>
                </c:pt>
                <c:pt idx="2761">
                  <c:v>3.6625199999999998</c:v>
                </c:pt>
                <c:pt idx="2762">
                  <c:v>3.6637900000000219</c:v>
                </c:pt>
                <c:pt idx="2763">
                  <c:v>3.6650599999999987</c:v>
                </c:pt>
                <c:pt idx="2764">
                  <c:v>3.6660759999999977</c:v>
                </c:pt>
                <c:pt idx="2765">
                  <c:v>3.6676000000000002</c:v>
                </c:pt>
                <c:pt idx="2766">
                  <c:v>3.6688700000000001</c:v>
                </c:pt>
                <c:pt idx="2767">
                  <c:v>3.6698859999999978</c:v>
                </c:pt>
                <c:pt idx="2768">
                  <c:v>3.6714099999999967</c:v>
                </c:pt>
                <c:pt idx="2769">
                  <c:v>3.6726799999999806</c:v>
                </c:pt>
                <c:pt idx="2770">
                  <c:v>3.6739499999999987</c:v>
                </c:pt>
                <c:pt idx="2771">
                  <c:v>3.6754739999999977</c:v>
                </c:pt>
                <c:pt idx="2772">
                  <c:v>3.6767439999999967</c:v>
                </c:pt>
                <c:pt idx="2773">
                  <c:v>3.6782679999999988</c:v>
                </c:pt>
                <c:pt idx="2774">
                  <c:v>3.6795379999999991</c:v>
                </c:pt>
                <c:pt idx="2775">
                  <c:v>3.6810619999999994</c:v>
                </c:pt>
                <c:pt idx="2776">
                  <c:v>3.6823320000000002</c:v>
                </c:pt>
                <c:pt idx="2777">
                  <c:v>3.6836019999999996</c:v>
                </c:pt>
                <c:pt idx="2778">
                  <c:v>3.6848719999999995</c:v>
                </c:pt>
                <c:pt idx="2779">
                  <c:v>3.6861419999999994</c:v>
                </c:pt>
                <c:pt idx="2780">
                  <c:v>3.6874119999999992</c:v>
                </c:pt>
                <c:pt idx="2781">
                  <c:v>3.6889359999999995</c:v>
                </c:pt>
                <c:pt idx="2782">
                  <c:v>3.6899519999999999</c:v>
                </c:pt>
                <c:pt idx="2783">
                  <c:v>3.6912219999999998</c:v>
                </c:pt>
                <c:pt idx="2784">
                  <c:v>3.6927459999999765</c:v>
                </c:pt>
                <c:pt idx="2785">
                  <c:v>3.6940159999999977</c:v>
                </c:pt>
                <c:pt idx="2786">
                  <c:v>3.6955399999999998</c:v>
                </c:pt>
                <c:pt idx="2787">
                  <c:v>3.6968099999999793</c:v>
                </c:pt>
                <c:pt idx="2788">
                  <c:v>3.6980799999999987</c:v>
                </c:pt>
                <c:pt idx="2789">
                  <c:v>3.6996039999999977</c:v>
                </c:pt>
                <c:pt idx="2790">
                  <c:v>3.7011280000000002</c:v>
                </c:pt>
                <c:pt idx="2791">
                  <c:v>3.7023979999999996</c:v>
                </c:pt>
                <c:pt idx="2792">
                  <c:v>3.7036679999999995</c:v>
                </c:pt>
                <c:pt idx="2793">
                  <c:v>3.7049380000000012</c:v>
                </c:pt>
                <c:pt idx="2794">
                  <c:v>3.7062079999999997</c:v>
                </c:pt>
                <c:pt idx="2795">
                  <c:v>3.7074779999999996</c:v>
                </c:pt>
                <c:pt idx="2796">
                  <c:v>3.7087479999999995</c:v>
                </c:pt>
                <c:pt idx="2797">
                  <c:v>3.7100179999999994</c:v>
                </c:pt>
                <c:pt idx="2798">
                  <c:v>3.7112879999999993</c:v>
                </c:pt>
                <c:pt idx="2799">
                  <c:v>3.7125579999999987</c:v>
                </c:pt>
                <c:pt idx="2800">
                  <c:v>3.7140819999999994</c:v>
                </c:pt>
                <c:pt idx="2801">
                  <c:v>3.7153519999999998</c:v>
                </c:pt>
                <c:pt idx="2802">
                  <c:v>3.7166219999999988</c:v>
                </c:pt>
                <c:pt idx="2803">
                  <c:v>3.718146</c:v>
                </c:pt>
                <c:pt idx="2804">
                  <c:v>3.7194159999999967</c:v>
                </c:pt>
                <c:pt idx="2805">
                  <c:v>3.7209400000000001</c:v>
                </c:pt>
                <c:pt idx="2806">
                  <c:v>3.7222099999999987</c:v>
                </c:pt>
                <c:pt idx="2807">
                  <c:v>3.7234799999999995</c:v>
                </c:pt>
                <c:pt idx="2808">
                  <c:v>3.7250039999999998</c:v>
                </c:pt>
                <c:pt idx="2809">
                  <c:v>3.7262739999999988</c:v>
                </c:pt>
                <c:pt idx="2810">
                  <c:v>3.7275439999999995</c:v>
                </c:pt>
                <c:pt idx="2811">
                  <c:v>3.7288139999999999</c:v>
                </c:pt>
                <c:pt idx="2812">
                  <c:v>3.7300839999999997</c:v>
                </c:pt>
                <c:pt idx="2813">
                  <c:v>3.7313539999999987</c:v>
                </c:pt>
                <c:pt idx="2814">
                  <c:v>3.7326239999999977</c:v>
                </c:pt>
                <c:pt idx="2815">
                  <c:v>3.7338939999999994</c:v>
                </c:pt>
                <c:pt idx="2816">
                  <c:v>3.7354179999999988</c:v>
                </c:pt>
                <c:pt idx="2817">
                  <c:v>3.7369419999999987</c:v>
                </c:pt>
                <c:pt idx="2818">
                  <c:v>3.7382119999999994</c:v>
                </c:pt>
                <c:pt idx="2819">
                  <c:v>3.7394819999999993</c:v>
                </c:pt>
                <c:pt idx="2820">
                  <c:v>3.7410059999999987</c:v>
                </c:pt>
                <c:pt idx="2821">
                  <c:v>3.7422759999999977</c:v>
                </c:pt>
                <c:pt idx="2822">
                  <c:v>3.7438000000000002</c:v>
                </c:pt>
                <c:pt idx="2823">
                  <c:v>3.7450699999999988</c:v>
                </c:pt>
                <c:pt idx="2824">
                  <c:v>3.7460859999999987</c:v>
                </c:pt>
                <c:pt idx="2825">
                  <c:v>3.7476099999999994</c:v>
                </c:pt>
                <c:pt idx="2826">
                  <c:v>3.7488799999999993</c:v>
                </c:pt>
                <c:pt idx="2827">
                  <c:v>3.7501499999999988</c:v>
                </c:pt>
                <c:pt idx="2828">
                  <c:v>3.7514199999999978</c:v>
                </c:pt>
                <c:pt idx="2829">
                  <c:v>3.7526899999999968</c:v>
                </c:pt>
                <c:pt idx="2830">
                  <c:v>3.7542139999999997</c:v>
                </c:pt>
                <c:pt idx="2831">
                  <c:v>3.7554839999999987</c:v>
                </c:pt>
                <c:pt idx="2832">
                  <c:v>3.7567539999999977</c:v>
                </c:pt>
                <c:pt idx="2833">
                  <c:v>3.7582779999999998</c:v>
                </c:pt>
                <c:pt idx="2834">
                  <c:v>3.7595479999999997</c:v>
                </c:pt>
                <c:pt idx="2835">
                  <c:v>3.7610719999999995</c:v>
                </c:pt>
                <c:pt idx="2836">
                  <c:v>3.7623419999999994</c:v>
                </c:pt>
                <c:pt idx="2837">
                  <c:v>3.7638659999999997</c:v>
                </c:pt>
                <c:pt idx="2838">
                  <c:v>3.7648819999999992</c:v>
                </c:pt>
                <c:pt idx="2839">
                  <c:v>3.7661519999999999</c:v>
                </c:pt>
                <c:pt idx="2840">
                  <c:v>3.7674220000000012</c:v>
                </c:pt>
                <c:pt idx="2841">
                  <c:v>3.7689459999999997</c:v>
                </c:pt>
                <c:pt idx="2842">
                  <c:v>3.7699619999999996</c:v>
                </c:pt>
                <c:pt idx="2843">
                  <c:v>3.7712319999999995</c:v>
                </c:pt>
                <c:pt idx="2844">
                  <c:v>3.7727559999999967</c:v>
                </c:pt>
                <c:pt idx="2845">
                  <c:v>3.7740259999999988</c:v>
                </c:pt>
                <c:pt idx="2846">
                  <c:v>3.7755499999999977</c:v>
                </c:pt>
                <c:pt idx="2847">
                  <c:v>3.7768199999999967</c:v>
                </c:pt>
                <c:pt idx="2848">
                  <c:v>3.7780899999999997</c:v>
                </c:pt>
                <c:pt idx="2849">
                  <c:v>3.7796139999999987</c:v>
                </c:pt>
                <c:pt idx="2850">
                  <c:v>3.7811380000000012</c:v>
                </c:pt>
                <c:pt idx="2851">
                  <c:v>3.7824079999999998</c:v>
                </c:pt>
                <c:pt idx="2852">
                  <c:v>3.7836780000000001</c:v>
                </c:pt>
                <c:pt idx="2853">
                  <c:v>3.7849479999999995</c:v>
                </c:pt>
                <c:pt idx="2854">
                  <c:v>3.7862179999999994</c:v>
                </c:pt>
                <c:pt idx="2855">
                  <c:v>3.7874880000000002</c:v>
                </c:pt>
                <c:pt idx="2856">
                  <c:v>3.7887580000000001</c:v>
                </c:pt>
                <c:pt idx="2857">
                  <c:v>3.790028</c:v>
                </c:pt>
                <c:pt idx="2858">
                  <c:v>3.7915519999999998</c:v>
                </c:pt>
                <c:pt idx="2859">
                  <c:v>3.7928219999999997</c:v>
                </c:pt>
                <c:pt idx="2860">
                  <c:v>3.7940919999999996</c:v>
                </c:pt>
                <c:pt idx="2861">
                  <c:v>3.7956159999999977</c:v>
                </c:pt>
                <c:pt idx="2862">
                  <c:v>3.7968859999999967</c:v>
                </c:pt>
                <c:pt idx="2863">
                  <c:v>3.7981559999999988</c:v>
                </c:pt>
                <c:pt idx="2864">
                  <c:v>3.7996799999999977</c:v>
                </c:pt>
                <c:pt idx="2865">
                  <c:v>3.8012039999999967</c:v>
                </c:pt>
                <c:pt idx="2866">
                  <c:v>3.8024739999999779</c:v>
                </c:pt>
                <c:pt idx="2867">
                  <c:v>3.8037439999999987</c:v>
                </c:pt>
                <c:pt idx="2868">
                  <c:v>3.8050139999999977</c:v>
                </c:pt>
                <c:pt idx="2869">
                  <c:v>3.8062839999999967</c:v>
                </c:pt>
                <c:pt idx="2870">
                  <c:v>3.8075539999999997</c:v>
                </c:pt>
                <c:pt idx="2871">
                  <c:v>3.8088239999999987</c:v>
                </c:pt>
                <c:pt idx="2872">
                  <c:v>3.8100939999999968</c:v>
                </c:pt>
                <c:pt idx="2873">
                  <c:v>3.8113639999999807</c:v>
                </c:pt>
                <c:pt idx="2874">
                  <c:v>3.8128879999999761</c:v>
                </c:pt>
                <c:pt idx="2875">
                  <c:v>3.8141579999999977</c:v>
                </c:pt>
                <c:pt idx="2876">
                  <c:v>3.8154279999999967</c:v>
                </c:pt>
                <c:pt idx="2877">
                  <c:v>3.816951999999977</c:v>
                </c:pt>
                <c:pt idx="2878">
                  <c:v>3.8182219999999987</c:v>
                </c:pt>
                <c:pt idx="2879">
                  <c:v>3.8194919999999977</c:v>
                </c:pt>
                <c:pt idx="2880">
                  <c:v>3.8210159999999815</c:v>
                </c:pt>
                <c:pt idx="2881">
                  <c:v>3.8222859999999765</c:v>
                </c:pt>
                <c:pt idx="2882">
                  <c:v>3.8238099999999977</c:v>
                </c:pt>
                <c:pt idx="2883">
                  <c:v>3.8250799999999967</c:v>
                </c:pt>
                <c:pt idx="2884">
                  <c:v>3.8263499999999788</c:v>
                </c:pt>
                <c:pt idx="2885">
                  <c:v>3.8276199999999987</c:v>
                </c:pt>
                <c:pt idx="2886">
                  <c:v>3.8288899999999977</c:v>
                </c:pt>
                <c:pt idx="2887">
                  <c:v>3.8301599999999967</c:v>
                </c:pt>
                <c:pt idx="2888">
                  <c:v>3.8314299999999766</c:v>
                </c:pt>
                <c:pt idx="2889">
                  <c:v>3.8326999999999747</c:v>
                </c:pt>
                <c:pt idx="2890">
                  <c:v>3.8342239999999967</c:v>
                </c:pt>
                <c:pt idx="2891">
                  <c:v>3.8354939999999806</c:v>
                </c:pt>
                <c:pt idx="2892">
                  <c:v>3.8367639999999761</c:v>
                </c:pt>
                <c:pt idx="2893">
                  <c:v>3.8382879999999977</c:v>
                </c:pt>
                <c:pt idx="2894">
                  <c:v>3.8395579999999967</c:v>
                </c:pt>
                <c:pt idx="2895">
                  <c:v>3.8410819999999988</c:v>
                </c:pt>
                <c:pt idx="2896">
                  <c:v>3.8426059999999733</c:v>
                </c:pt>
                <c:pt idx="2897">
                  <c:v>3.8438759999999967</c:v>
                </c:pt>
                <c:pt idx="2898">
                  <c:v>3.8448919999999998</c:v>
                </c:pt>
                <c:pt idx="2899">
                  <c:v>3.8464159999999765</c:v>
                </c:pt>
                <c:pt idx="2900">
                  <c:v>3.8476859999999977</c:v>
                </c:pt>
                <c:pt idx="2901">
                  <c:v>3.8489559999999967</c:v>
                </c:pt>
                <c:pt idx="2902">
                  <c:v>3.8502259999999788</c:v>
                </c:pt>
                <c:pt idx="2903">
                  <c:v>3.8514959999999769</c:v>
                </c:pt>
                <c:pt idx="2904">
                  <c:v>3.8527659999999719</c:v>
                </c:pt>
                <c:pt idx="2905">
                  <c:v>3.8540359999999967</c:v>
                </c:pt>
                <c:pt idx="2906">
                  <c:v>3.8555599999999766</c:v>
                </c:pt>
                <c:pt idx="2907">
                  <c:v>3.8568299999999747</c:v>
                </c:pt>
                <c:pt idx="2908">
                  <c:v>3.8580999999999968</c:v>
                </c:pt>
                <c:pt idx="2909">
                  <c:v>3.8596239999999815</c:v>
                </c:pt>
                <c:pt idx="2910">
                  <c:v>3.8611479999999987</c:v>
                </c:pt>
                <c:pt idx="2911">
                  <c:v>3.8624179999999977</c:v>
                </c:pt>
                <c:pt idx="2912">
                  <c:v>3.8636879999999993</c:v>
                </c:pt>
                <c:pt idx="2913">
                  <c:v>3.8649579999999988</c:v>
                </c:pt>
                <c:pt idx="2914">
                  <c:v>3.8664819999999978</c:v>
                </c:pt>
                <c:pt idx="2915">
                  <c:v>3.8677519999999994</c:v>
                </c:pt>
                <c:pt idx="2916">
                  <c:v>3.8690219999999997</c:v>
                </c:pt>
                <c:pt idx="2917">
                  <c:v>3.8700379999999988</c:v>
                </c:pt>
                <c:pt idx="2918">
                  <c:v>3.8715619999999977</c:v>
                </c:pt>
                <c:pt idx="2919">
                  <c:v>3.8728319999999967</c:v>
                </c:pt>
                <c:pt idx="2920">
                  <c:v>3.8741019999999993</c:v>
                </c:pt>
                <c:pt idx="2921">
                  <c:v>3.8756259999999756</c:v>
                </c:pt>
                <c:pt idx="2922">
                  <c:v>3.8768959999999675</c:v>
                </c:pt>
                <c:pt idx="2923">
                  <c:v>3.8781659999999967</c:v>
                </c:pt>
                <c:pt idx="2924">
                  <c:v>3.8794359999999766</c:v>
                </c:pt>
                <c:pt idx="2925">
                  <c:v>3.8812139999999977</c:v>
                </c:pt>
                <c:pt idx="2926">
                  <c:v>3.8824839999999967</c:v>
                </c:pt>
                <c:pt idx="2927">
                  <c:v>3.8837539999999997</c:v>
                </c:pt>
                <c:pt idx="2928">
                  <c:v>3.8850239999999987</c:v>
                </c:pt>
                <c:pt idx="2929">
                  <c:v>3.8862939999999977</c:v>
                </c:pt>
                <c:pt idx="2930">
                  <c:v>3.8875639999999994</c:v>
                </c:pt>
                <c:pt idx="2931">
                  <c:v>3.8890879999999988</c:v>
                </c:pt>
                <c:pt idx="2932">
                  <c:v>3.8903579999999987</c:v>
                </c:pt>
                <c:pt idx="2933">
                  <c:v>3.8916279999999968</c:v>
                </c:pt>
                <c:pt idx="2934">
                  <c:v>3.8928979999999815</c:v>
                </c:pt>
                <c:pt idx="2935">
                  <c:v>3.8941679999999987</c:v>
                </c:pt>
                <c:pt idx="2936">
                  <c:v>3.8956919999999977</c:v>
                </c:pt>
                <c:pt idx="2937">
                  <c:v>3.8969619999999967</c:v>
                </c:pt>
                <c:pt idx="2938">
                  <c:v>3.8984859999999766</c:v>
                </c:pt>
                <c:pt idx="2939">
                  <c:v>3.8997559999999747</c:v>
                </c:pt>
                <c:pt idx="2940">
                  <c:v>3.9012799999999968</c:v>
                </c:pt>
                <c:pt idx="2941">
                  <c:v>3.9025499999999806</c:v>
                </c:pt>
                <c:pt idx="2942">
                  <c:v>3.9038199999999987</c:v>
                </c:pt>
                <c:pt idx="2943">
                  <c:v>3.9050899999999977</c:v>
                </c:pt>
                <c:pt idx="2944">
                  <c:v>3.9063599999999967</c:v>
                </c:pt>
                <c:pt idx="2945">
                  <c:v>3.9078839999999997</c:v>
                </c:pt>
                <c:pt idx="2946">
                  <c:v>3.9091539999999987</c:v>
                </c:pt>
                <c:pt idx="2947">
                  <c:v>3.9101699999999977</c:v>
                </c:pt>
                <c:pt idx="2948">
                  <c:v>3.9116939999999967</c:v>
                </c:pt>
                <c:pt idx="2949">
                  <c:v>3.9129639999999761</c:v>
                </c:pt>
                <c:pt idx="2950">
                  <c:v>3.914234</c:v>
                </c:pt>
                <c:pt idx="2951">
                  <c:v>3.9157579999999967</c:v>
                </c:pt>
                <c:pt idx="2952">
                  <c:v>3.9170279999999997</c:v>
                </c:pt>
                <c:pt idx="2953">
                  <c:v>3.9185519999999987</c:v>
                </c:pt>
                <c:pt idx="2954">
                  <c:v>3.9200759999999977</c:v>
                </c:pt>
                <c:pt idx="2955">
                  <c:v>3.9213459999999967</c:v>
                </c:pt>
                <c:pt idx="2956">
                  <c:v>3.9226159999999766</c:v>
                </c:pt>
                <c:pt idx="2957">
                  <c:v>3.9238859999999987</c:v>
                </c:pt>
                <c:pt idx="2958">
                  <c:v>3.9251559999999968</c:v>
                </c:pt>
                <c:pt idx="2959">
                  <c:v>3.9264259999999807</c:v>
                </c:pt>
                <c:pt idx="2960">
                  <c:v>3.9276959999999987</c:v>
                </c:pt>
                <c:pt idx="2961">
                  <c:v>3.9292199999999977</c:v>
                </c:pt>
                <c:pt idx="2962">
                  <c:v>3.9304899999999967</c:v>
                </c:pt>
                <c:pt idx="2963">
                  <c:v>3.9317599999999793</c:v>
                </c:pt>
                <c:pt idx="2964">
                  <c:v>3.9330299999999987</c:v>
                </c:pt>
                <c:pt idx="2965">
                  <c:v>3.9342999999999977</c:v>
                </c:pt>
                <c:pt idx="2966">
                  <c:v>3.9358239999999967</c:v>
                </c:pt>
                <c:pt idx="2967">
                  <c:v>3.9370939999999988</c:v>
                </c:pt>
                <c:pt idx="2968">
                  <c:v>3.9383639999999978</c:v>
                </c:pt>
                <c:pt idx="2969">
                  <c:v>3.9398879999999967</c:v>
                </c:pt>
                <c:pt idx="2970">
                  <c:v>3.9414119999999997</c:v>
                </c:pt>
                <c:pt idx="2971">
                  <c:v>3.9426819999999987</c:v>
                </c:pt>
                <c:pt idx="2972">
                  <c:v>3.9439519999999995</c:v>
                </c:pt>
                <c:pt idx="2973">
                  <c:v>3.9452219999999998</c:v>
                </c:pt>
                <c:pt idx="2974">
                  <c:v>3.9464919999999997</c:v>
                </c:pt>
                <c:pt idx="2975">
                  <c:v>3.9477619999999995</c:v>
                </c:pt>
                <c:pt idx="2976">
                  <c:v>3.9492859999999967</c:v>
                </c:pt>
                <c:pt idx="2977">
                  <c:v>3.9503019999999993</c:v>
                </c:pt>
                <c:pt idx="2978">
                  <c:v>3.9515719999999988</c:v>
                </c:pt>
                <c:pt idx="2979">
                  <c:v>3.9528419999999733</c:v>
                </c:pt>
                <c:pt idx="2980">
                  <c:v>3.9543659999999967</c:v>
                </c:pt>
                <c:pt idx="2981">
                  <c:v>3.955889999999977</c:v>
                </c:pt>
                <c:pt idx="2982">
                  <c:v>3.95716</c:v>
                </c:pt>
                <c:pt idx="2983">
                  <c:v>3.9584299999999977</c:v>
                </c:pt>
                <c:pt idx="2984">
                  <c:v>3.9599539999999815</c:v>
                </c:pt>
                <c:pt idx="2985">
                  <c:v>3.9612239999999987</c:v>
                </c:pt>
                <c:pt idx="2986">
                  <c:v>3.9627479999999977</c:v>
                </c:pt>
                <c:pt idx="2987">
                  <c:v>3.9640179999999998</c:v>
                </c:pt>
                <c:pt idx="2988">
                  <c:v>3.9650339999999993</c:v>
                </c:pt>
                <c:pt idx="2989">
                  <c:v>3.9663039999999987</c:v>
                </c:pt>
                <c:pt idx="2990">
                  <c:v>3.9675739999999995</c:v>
                </c:pt>
                <c:pt idx="2991">
                  <c:v>3.9690979999999998</c:v>
                </c:pt>
                <c:pt idx="2992">
                  <c:v>3.9701139999999993</c:v>
                </c:pt>
                <c:pt idx="2993">
                  <c:v>3.9713839999999987</c:v>
                </c:pt>
                <c:pt idx="2994">
                  <c:v>3.9729079999999977</c:v>
                </c:pt>
                <c:pt idx="2995">
                  <c:v>3.9741779999999993</c:v>
                </c:pt>
                <c:pt idx="2996">
                  <c:v>3.9754479999999766</c:v>
                </c:pt>
                <c:pt idx="2997">
                  <c:v>3.9769719999999977</c:v>
                </c:pt>
                <c:pt idx="2998">
                  <c:v>3.9782419999999967</c:v>
                </c:pt>
                <c:pt idx="2999">
                  <c:v>3.9795119999999997</c:v>
                </c:pt>
                <c:pt idx="3000">
                  <c:v>3.9810359999999987</c:v>
                </c:pt>
                <c:pt idx="3001">
                  <c:v>3.9823059999999977</c:v>
                </c:pt>
                <c:pt idx="3002">
                  <c:v>3.9838299999999998</c:v>
                </c:pt>
                <c:pt idx="3003">
                  <c:v>3.9850999999999988</c:v>
                </c:pt>
                <c:pt idx="3004">
                  <c:v>3.986116</c:v>
                </c:pt>
                <c:pt idx="3005">
                  <c:v>3.9876399999999994</c:v>
                </c:pt>
                <c:pt idx="3006">
                  <c:v>3.9889099999999997</c:v>
                </c:pt>
                <c:pt idx="3007">
                  <c:v>3.9899259999999988</c:v>
                </c:pt>
                <c:pt idx="3008">
                  <c:v>3.9911959999999977</c:v>
                </c:pt>
                <c:pt idx="3009">
                  <c:v>3.992465999999967</c:v>
                </c:pt>
                <c:pt idx="3010">
                  <c:v>3.9937359999999997</c:v>
                </c:pt>
                <c:pt idx="3011">
                  <c:v>3.9952599999999769</c:v>
                </c:pt>
                <c:pt idx="3012">
                  <c:v>3.9965299999999977</c:v>
                </c:pt>
                <c:pt idx="3013">
                  <c:v>3.9977999999999998</c:v>
                </c:pt>
                <c:pt idx="3014">
                  <c:v>3.9993239999999997</c:v>
                </c:pt>
                <c:pt idx="3015">
                  <c:v>4.0008480000000004</c:v>
                </c:pt>
                <c:pt idx="3016">
                  <c:v>4.0021179999999745</c:v>
                </c:pt>
                <c:pt idx="3017">
                  <c:v>4.0033880000000002</c:v>
                </c:pt>
                <c:pt idx="3018">
                  <c:v>4.0046580000000001</c:v>
                </c:pt>
                <c:pt idx="3019">
                  <c:v>4.005674</c:v>
                </c:pt>
                <c:pt idx="3020">
                  <c:v>4.0071979999999945</c:v>
                </c:pt>
                <c:pt idx="3021">
                  <c:v>4.0084679999999997</c:v>
                </c:pt>
                <c:pt idx="3022">
                  <c:v>4.0097379999999996</c:v>
                </c:pt>
                <c:pt idx="3023">
                  <c:v>4.0110079999999995</c:v>
                </c:pt>
                <c:pt idx="3024">
                  <c:v>4.0122779999999985</c:v>
                </c:pt>
                <c:pt idx="3025">
                  <c:v>4.0138019999999965</c:v>
                </c:pt>
                <c:pt idx="3026">
                  <c:v>4.0150719999999955</c:v>
                </c:pt>
                <c:pt idx="3027">
                  <c:v>4.0165959999999945</c:v>
                </c:pt>
                <c:pt idx="3028">
                  <c:v>4.0178659999999855</c:v>
                </c:pt>
                <c:pt idx="3029">
                  <c:v>4.0191359999999845</c:v>
                </c:pt>
                <c:pt idx="3030">
                  <c:v>4.0206599999999995</c:v>
                </c:pt>
                <c:pt idx="3031">
                  <c:v>4.0219299999999985</c:v>
                </c:pt>
                <c:pt idx="3032">
                  <c:v>4.0231999999999966</c:v>
                </c:pt>
                <c:pt idx="3033">
                  <c:v>4.0247239999999955</c:v>
                </c:pt>
                <c:pt idx="3034">
                  <c:v>4.0257399999999945</c:v>
                </c:pt>
                <c:pt idx="3035">
                  <c:v>4.0270099999999855</c:v>
                </c:pt>
                <c:pt idx="3036">
                  <c:v>4.0285339999999845</c:v>
                </c:pt>
                <c:pt idx="3037">
                  <c:v>4.0298039999999995</c:v>
                </c:pt>
                <c:pt idx="3038">
                  <c:v>4.0310739999999994</c:v>
                </c:pt>
                <c:pt idx="3039">
                  <c:v>4.0323439999999993</c:v>
                </c:pt>
                <c:pt idx="3040">
                  <c:v>4.0338680000000124</c:v>
                </c:pt>
                <c:pt idx="3041">
                  <c:v>4.0351379999999955</c:v>
                </c:pt>
                <c:pt idx="3042">
                  <c:v>4.0364079999999998</c:v>
                </c:pt>
                <c:pt idx="3043">
                  <c:v>4.0376779999999997</c:v>
                </c:pt>
                <c:pt idx="3044">
                  <c:v>4.0392020000000466</c:v>
                </c:pt>
                <c:pt idx="3045">
                  <c:v>4.0407259999999985</c:v>
                </c:pt>
                <c:pt idx="3046">
                  <c:v>4.0419959999999975</c:v>
                </c:pt>
                <c:pt idx="3047">
                  <c:v>4.0432659999999991</c:v>
                </c:pt>
                <c:pt idx="3048">
                  <c:v>4.0447899999999946</c:v>
                </c:pt>
                <c:pt idx="3049">
                  <c:v>4.0458059999999945</c:v>
                </c:pt>
                <c:pt idx="3050">
                  <c:v>4.0473299999999997</c:v>
                </c:pt>
                <c:pt idx="3051">
                  <c:v>4.0485999999999995</c:v>
                </c:pt>
                <c:pt idx="3052">
                  <c:v>4.0498699999999994</c:v>
                </c:pt>
                <c:pt idx="3053">
                  <c:v>4.0511399999999975</c:v>
                </c:pt>
                <c:pt idx="3054">
                  <c:v>4.0524099999999965</c:v>
                </c:pt>
                <c:pt idx="3055">
                  <c:v>4.0539339999999955</c:v>
                </c:pt>
                <c:pt idx="3056">
                  <c:v>4.0552039999999998</c:v>
                </c:pt>
                <c:pt idx="3057">
                  <c:v>4.0564739999999997</c:v>
                </c:pt>
                <c:pt idx="3058">
                  <c:v>4.0579979999999845</c:v>
                </c:pt>
                <c:pt idx="3059">
                  <c:v>4.0592679999999994</c:v>
                </c:pt>
                <c:pt idx="3060">
                  <c:v>4.0610459999999975</c:v>
                </c:pt>
                <c:pt idx="3061">
                  <c:v>4.0623159999999645</c:v>
                </c:pt>
                <c:pt idx="3062">
                  <c:v>4.0635859999999555</c:v>
                </c:pt>
                <c:pt idx="3063">
                  <c:v>4.0648559999999518</c:v>
                </c:pt>
                <c:pt idx="3064">
                  <c:v>4.0661259999999855</c:v>
                </c:pt>
                <c:pt idx="3065">
                  <c:v>4.0673959999999845</c:v>
                </c:pt>
                <c:pt idx="3066">
                  <c:v>4.0689199999999746</c:v>
                </c:pt>
                <c:pt idx="3067">
                  <c:v>4.0699359999999745</c:v>
                </c:pt>
                <c:pt idx="3068">
                  <c:v>4.0712060000000134</c:v>
                </c:pt>
                <c:pt idx="3069">
                  <c:v>4.07273</c:v>
                </c:pt>
                <c:pt idx="3070">
                  <c:v>4.0739999999999998</c:v>
                </c:pt>
                <c:pt idx="3071">
                  <c:v>4.0755239999999997</c:v>
                </c:pt>
                <c:pt idx="3072">
                  <c:v>4.0767940000000014</c:v>
                </c:pt>
                <c:pt idx="3073">
                  <c:v>4.0783179999999986</c:v>
                </c:pt>
                <c:pt idx="3074">
                  <c:v>4.0795879999999975</c:v>
                </c:pt>
                <c:pt idx="3075">
                  <c:v>4.0811120000000001</c:v>
                </c:pt>
                <c:pt idx="3076">
                  <c:v>4.082382</c:v>
                </c:pt>
                <c:pt idx="3077">
                  <c:v>4.0836519999999998</c:v>
                </c:pt>
                <c:pt idx="3078">
                  <c:v>4.0849219999999855</c:v>
                </c:pt>
                <c:pt idx="3079">
                  <c:v>4.0861919999999996</c:v>
                </c:pt>
                <c:pt idx="3080">
                  <c:v>4.0874619999999995</c:v>
                </c:pt>
                <c:pt idx="3081">
                  <c:v>4.0889859999999745</c:v>
                </c:pt>
                <c:pt idx="3082">
                  <c:v>4.0900019999999975</c:v>
                </c:pt>
                <c:pt idx="3083">
                  <c:v>4.0915259999999956</c:v>
                </c:pt>
                <c:pt idx="3084">
                  <c:v>4.0927959999999945</c:v>
                </c:pt>
                <c:pt idx="3085">
                  <c:v>4.0940659999999856</c:v>
                </c:pt>
                <c:pt idx="3086">
                  <c:v>4.0955899999999845</c:v>
                </c:pt>
                <c:pt idx="3087">
                  <c:v>4.0968599999999995</c:v>
                </c:pt>
                <c:pt idx="3088">
                  <c:v>4.0981299999999985</c:v>
                </c:pt>
                <c:pt idx="3089">
                  <c:v>4.0993999999999993</c:v>
                </c:pt>
                <c:pt idx="3090">
                  <c:v>4.1011779999999955</c:v>
                </c:pt>
                <c:pt idx="3091">
                  <c:v>4.1024479999999945</c:v>
                </c:pt>
                <c:pt idx="3092">
                  <c:v>4.1039719999999855</c:v>
                </c:pt>
                <c:pt idx="3093">
                  <c:v>4.1049879999999437</c:v>
                </c:pt>
                <c:pt idx="3094">
                  <c:v>4.1062579999999995</c:v>
                </c:pt>
                <c:pt idx="3095">
                  <c:v>4.1077819999999745</c:v>
                </c:pt>
                <c:pt idx="3096">
                  <c:v>4.1090519999999975</c:v>
                </c:pt>
                <c:pt idx="3097">
                  <c:v>4.1100680000000001</c:v>
                </c:pt>
                <c:pt idx="3098">
                  <c:v>4.1115919999999955</c:v>
                </c:pt>
                <c:pt idx="3099">
                  <c:v>4.1128619999999945</c:v>
                </c:pt>
                <c:pt idx="3100">
                  <c:v>4.1141319999999455</c:v>
                </c:pt>
                <c:pt idx="3101">
                  <c:v>4.1154019999999845</c:v>
                </c:pt>
                <c:pt idx="3102">
                  <c:v>4.1169259999999746</c:v>
                </c:pt>
                <c:pt idx="3103">
                  <c:v>4.1181959999999656</c:v>
                </c:pt>
                <c:pt idx="3104">
                  <c:v>4.1194659999999965</c:v>
                </c:pt>
                <c:pt idx="3105">
                  <c:v>4.1212439999999999</c:v>
                </c:pt>
                <c:pt idx="3106">
                  <c:v>4.1225139999999518</c:v>
                </c:pt>
                <c:pt idx="3107">
                  <c:v>4.1237839999999855</c:v>
                </c:pt>
                <c:pt idx="3108">
                  <c:v>4.1250539999999845</c:v>
                </c:pt>
                <c:pt idx="3109">
                  <c:v>4.1263239999999985</c:v>
                </c:pt>
                <c:pt idx="3110">
                  <c:v>4.1275939999999745</c:v>
                </c:pt>
                <c:pt idx="3111">
                  <c:v>4.1291179999999645</c:v>
                </c:pt>
                <c:pt idx="3112">
                  <c:v>4.1301339999999955</c:v>
                </c:pt>
                <c:pt idx="3113">
                  <c:v>4.131403999999999</c:v>
                </c:pt>
                <c:pt idx="3114">
                  <c:v>4.1326739999999997</c:v>
                </c:pt>
                <c:pt idx="3115">
                  <c:v>4.1341979999999845</c:v>
                </c:pt>
                <c:pt idx="3116">
                  <c:v>4.1354679999999995</c:v>
                </c:pt>
                <c:pt idx="3117">
                  <c:v>4.1367379999999985</c:v>
                </c:pt>
                <c:pt idx="3118">
                  <c:v>4.1382620000000134</c:v>
                </c:pt>
                <c:pt idx="3119">
                  <c:v>4.139532</c:v>
                </c:pt>
                <c:pt idx="3120">
                  <c:v>4.1410559999999945</c:v>
                </c:pt>
                <c:pt idx="3121">
                  <c:v>4.1423259999999855</c:v>
                </c:pt>
                <c:pt idx="3122">
                  <c:v>4.1435959999999845</c:v>
                </c:pt>
                <c:pt idx="3123">
                  <c:v>4.1451199999999755</c:v>
                </c:pt>
                <c:pt idx="3124">
                  <c:v>4.1461359999999745</c:v>
                </c:pt>
                <c:pt idx="3125">
                  <c:v>4.1476599999999975</c:v>
                </c:pt>
                <c:pt idx="3126">
                  <c:v>4.1489299999999965</c:v>
                </c:pt>
                <c:pt idx="3127">
                  <c:v>4.1501999999999946</c:v>
                </c:pt>
                <c:pt idx="3128">
                  <c:v>4.1514699999999998</c:v>
                </c:pt>
                <c:pt idx="3129">
                  <c:v>4.1527399999999846</c:v>
                </c:pt>
                <c:pt idx="3130">
                  <c:v>4.1542639999999995</c:v>
                </c:pt>
                <c:pt idx="3131">
                  <c:v>4.1555339999999745</c:v>
                </c:pt>
                <c:pt idx="3132">
                  <c:v>4.1568039999999975</c:v>
                </c:pt>
                <c:pt idx="3133">
                  <c:v>4.1580739999999965</c:v>
                </c:pt>
                <c:pt idx="3134">
                  <c:v>4.1595979999999955</c:v>
                </c:pt>
                <c:pt idx="3135">
                  <c:v>4.1611219999999856</c:v>
                </c:pt>
                <c:pt idx="3136">
                  <c:v>4.1623919999999845</c:v>
                </c:pt>
                <c:pt idx="3137">
                  <c:v>4.1636619999999995</c:v>
                </c:pt>
                <c:pt idx="3138">
                  <c:v>4.1649319999999337</c:v>
                </c:pt>
                <c:pt idx="3139">
                  <c:v>4.1662019999999975</c:v>
                </c:pt>
                <c:pt idx="3140">
                  <c:v>4.1674719999999645</c:v>
                </c:pt>
                <c:pt idx="3141">
                  <c:v>4.1689959999999555</c:v>
                </c:pt>
                <c:pt idx="3142">
                  <c:v>4.1700119999999945</c:v>
                </c:pt>
                <c:pt idx="3143">
                  <c:v>4.1712819999999997</c:v>
                </c:pt>
                <c:pt idx="3144">
                  <c:v>4.1728059999999845</c:v>
                </c:pt>
                <c:pt idx="3145">
                  <c:v>4.1740759999999755</c:v>
                </c:pt>
                <c:pt idx="3146">
                  <c:v>4.1755999999999975</c:v>
                </c:pt>
                <c:pt idx="3147">
                  <c:v>4.1768699999999992</c:v>
                </c:pt>
                <c:pt idx="3148">
                  <c:v>4.1781399999999955</c:v>
                </c:pt>
                <c:pt idx="3149">
                  <c:v>4.1796640000000034</c:v>
                </c:pt>
                <c:pt idx="3150">
                  <c:v>4.1809339999999855</c:v>
                </c:pt>
                <c:pt idx="3151">
                  <c:v>4.1824579999999845</c:v>
                </c:pt>
                <c:pt idx="3152">
                  <c:v>4.1837279999999986</c:v>
                </c:pt>
                <c:pt idx="3153">
                  <c:v>4.1849979999999745</c:v>
                </c:pt>
                <c:pt idx="3154">
                  <c:v>4.1862680000000134</c:v>
                </c:pt>
                <c:pt idx="3155">
                  <c:v>4.1875379999999645</c:v>
                </c:pt>
                <c:pt idx="3156">
                  <c:v>4.1888079999999945</c:v>
                </c:pt>
                <c:pt idx="3157">
                  <c:v>4.1900779999999855</c:v>
                </c:pt>
                <c:pt idx="3158">
                  <c:v>4.1916019999999996</c:v>
                </c:pt>
                <c:pt idx="3159">
                  <c:v>4.1928719999999755</c:v>
                </c:pt>
                <c:pt idx="3160">
                  <c:v>4.1941419999999745</c:v>
                </c:pt>
                <c:pt idx="3161">
                  <c:v>4.1956659999999975</c:v>
                </c:pt>
                <c:pt idx="3162">
                  <c:v>4.1969359999999645</c:v>
                </c:pt>
                <c:pt idx="3163">
                  <c:v>4.1984599999999945</c:v>
                </c:pt>
                <c:pt idx="3164">
                  <c:v>4.1997299999999997</c:v>
                </c:pt>
                <c:pt idx="3165">
                  <c:v>4.2012540000000014</c:v>
                </c:pt>
                <c:pt idx="3166">
                  <c:v>4.2025239999999995</c:v>
                </c:pt>
                <c:pt idx="3167">
                  <c:v>4.2037939999999994</c:v>
                </c:pt>
                <c:pt idx="3168">
                  <c:v>4.2050639999999992</c:v>
                </c:pt>
                <c:pt idx="3169">
                  <c:v>4.206588</c:v>
                </c:pt>
                <c:pt idx="3170">
                  <c:v>4.2078579999999945</c:v>
                </c:pt>
                <c:pt idx="3171">
                  <c:v>4.2091279999999998</c:v>
                </c:pt>
                <c:pt idx="3172">
                  <c:v>4.2103979999999996</c:v>
                </c:pt>
                <c:pt idx="3173">
                  <c:v>4.2116680000000466</c:v>
                </c:pt>
                <c:pt idx="3174">
                  <c:v>4.2129379999999745</c:v>
                </c:pt>
                <c:pt idx="3175">
                  <c:v>4.2144620000000002</c:v>
                </c:pt>
                <c:pt idx="3176">
                  <c:v>4.215732</c:v>
                </c:pt>
                <c:pt idx="3177">
                  <c:v>4.2172559999999955</c:v>
                </c:pt>
                <c:pt idx="3178">
                  <c:v>4.2185259999999865</c:v>
                </c:pt>
                <c:pt idx="3179">
                  <c:v>4.2200499999999996</c:v>
                </c:pt>
                <c:pt idx="3180">
                  <c:v>4.2215739999999995</c:v>
                </c:pt>
                <c:pt idx="3181">
                  <c:v>4.2228439999999985</c:v>
                </c:pt>
                <c:pt idx="3182">
                  <c:v>4.2241139999999655</c:v>
                </c:pt>
                <c:pt idx="3183">
                  <c:v>4.2251299999999965</c:v>
                </c:pt>
                <c:pt idx="3184">
                  <c:v>4.226653999999999</c:v>
                </c:pt>
                <c:pt idx="3185">
                  <c:v>4.2279239999999945</c:v>
                </c:pt>
                <c:pt idx="3186">
                  <c:v>4.2291939999999997</c:v>
                </c:pt>
                <c:pt idx="3187">
                  <c:v>4.2304640000000004</c:v>
                </c:pt>
                <c:pt idx="3188">
                  <c:v>4.2319879999999985</c:v>
                </c:pt>
                <c:pt idx="3189">
                  <c:v>4.2332579999999993</c:v>
                </c:pt>
                <c:pt idx="3190">
                  <c:v>4.2345279999999965</c:v>
                </c:pt>
                <c:pt idx="3191">
                  <c:v>4.2360519999999999</c:v>
                </c:pt>
                <c:pt idx="3192">
                  <c:v>4.2373219999999998</c:v>
                </c:pt>
                <c:pt idx="3193">
                  <c:v>4.2388459999999997</c:v>
                </c:pt>
                <c:pt idx="3194">
                  <c:v>4.2401159999999845</c:v>
                </c:pt>
                <c:pt idx="3195">
                  <c:v>4.2416399999999994</c:v>
                </c:pt>
                <c:pt idx="3196">
                  <c:v>4.2429099999999975</c:v>
                </c:pt>
                <c:pt idx="3197">
                  <c:v>4.2441799999999965</c:v>
                </c:pt>
                <c:pt idx="3198">
                  <c:v>4.2454499999999999</c:v>
                </c:pt>
                <c:pt idx="3199">
                  <c:v>4.2467199999999998</c:v>
                </c:pt>
                <c:pt idx="3200">
                  <c:v>4.2479899999999855</c:v>
                </c:pt>
                <c:pt idx="3201">
                  <c:v>4.2495139999999996</c:v>
                </c:pt>
                <c:pt idx="3202">
                  <c:v>4.2505299999999995</c:v>
                </c:pt>
                <c:pt idx="3203">
                  <c:v>4.2520539999999976</c:v>
                </c:pt>
                <c:pt idx="3204">
                  <c:v>4.2533239999999992</c:v>
                </c:pt>
                <c:pt idx="3205">
                  <c:v>4.2545939999999955</c:v>
                </c:pt>
                <c:pt idx="3206">
                  <c:v>4.2561179999999945</c:v>
                </c:pt>
                <c:pt idx="3207">
                  <c:v>4.2576419999999997</c:v>
                </c:pt>
                <c:pt idx="3208">
                  <c:v>4.2589119999999845</c:v>
                </c:pt>
                <c:pt idx="3209">
                  <c:v>4.2604359999999755</c:v>
                </c:pt>
                <c:pt idx="3210">
                  <c:v>4.2617060000000002</c:v>
                </c:pt>
                <c:pt idx="3211">
                  <c:v>4.2629759999999655</c:v>
                </c:pt>
                <c:pt idx="3212">
                  <c:v>4.2644999999999955</c:v>
                </c:pt>
                <c:pt idx="3213">
                  <c:v>4.2655159999999501</c:v>
                </c:pt>
                <c:pt idx="3214">
                  <c:v>4.2667859999999855</c:v>
                </c:pt>
                <c:pt idx="3215">
                  <c:v>4.2683099999999996</c:v>
                </c:pt>
                <c:pt idx="3216">
                  <c:v>4.2695799999999995</c:v>
                </c:pt>
                <c:pt idx="3217">
                  <c:v>4.2705959999999985</c:v>
                </c:pt>
                <c:pt idx="3218">
                  <c:v>4.2721199999999975</c:v>
                </c:pt>
                <c:pt idx="3219">
                  <c:v>4.2733899999999991</c:v>
                </c:pt>
                <c:pt idx="3220">
                  <c:v>4.274659999999999</c:v>
                </c:pt>
                <c:pt idx="3221">
                  <c:v>4.2761839999999998</c:v>
                </c:pt>
                <c:pt idx="3222">
                  <c:v>4.2774539999999996</c:v>
                </c:pt>
                <c:pt idx="3223">
                  <c:v>4.2787240000000004</c:v>
                </c:pt>
                <c:pt idx="3224">
                  <c:v>4.2805019999999985</c:v>
                </c:pt>
                <c:pt idx="3225">
                  <c:v>4.2817719999999992</c:v>
                </c:pt>
                <c:pt idx="3226">
                  <c:v>4.2830419999999991</c:v>
                </c:pt>
                <c:pt idx="3227">
                  <c:v>4.2843119999999955</c:v>
                </c:pt>
                <c:pt idx="3228">
                  <c:v>4.2855819999999945</c:v>
                </c:pt>
                <c:pt idx="3229">
                  <c:v>4.2868519999999997</c:v>
                </c:pt>
                <c:pt idx="3230">
                  <c:v>4.2881219999999995</c:v>
                </c:pt>
                <c:pt idx="3231">
                  <c:v>4.2896459999999994</c:v>
                </c:pt>
                <c:pt idx="3232">
                  <c:v>4.2906620000000402</c:v>
                </c:pt>
                <c:pt idx="3233">
                  <c:v>4.2919320000000001</c:v>
                </c:pt>
                <c:pt idx="3234">
                  <c:v>4.2932020000000124</c:v>
                </c:pt>
                <c:pt idx="3235">
                  <c:v>4.2947259999999945</c:v>
                </c:pt>
                <c:pt idx="3236">
                  <c:v>4.2959959999999855</c:v>
                </c:pt>
                <c:pt idx="3237">
                  <c:v>4.2975199999999845</c:v>
                </c:pt>
                <c:pt idx="3238">
                  <c:v>4.2987899999999986</c:v>
                </c:pt>
                <c:pt idx="3239">
                  <c:v>4.3003139999999975</c:v>
                </c:pt>
                <c:pt idx="3240">
                  <c:v>4.3015839999999965</c:v>
                </c:pt>
                <c:pt idx="3241">
                  <c:v>4.3028539999999955</c:v>
                </c:pt>
                <c:pt idx="3242">
                  <c:v>4.3043779999999945</c:v>
                </c:pt>
                <c:pt idx="3243">
                  <c:v>4.3053939999999997</c:v>
                </c:pt>
                <c:pt idx="3244">
                  <c:v>4.3066640000000014</c:v>
                </c:pt>
                <c:pt idx="3245">
                  <c:v>4.3081879999999755</c:v>
                </c:pt>
                <c:pt idx="3246">
                  <c:v>4.3094579999999985</c:v>
                </c:pt>
                <c:pt idx="3247">
                  <c:v>4.3104739999999975</c:v>
                </c:pt>
                <c:pt idx="3248">
                  <c:v>4.311744</c:v>
                </c:pt>
                <c:pt idx="3249">
                  <c:v>4.313267999999999</c:v>
                </c:pt>
                <c:pt idx="3250">
                  <c:v>4.3145379999999482</c:v>
                </c:pt>
                <c:pt idx="3251">
                  <c:v>4.3158079999999845</c:v>
                </c:pt>
                <c:pt idx="3252">
                  <c:v>4.3173319999999755</c:v>
                </c:pt>
                <c:pt idx="3253">
                  <c:v>4.3186019999999985</c:v>
                </c:pt>
                <c:pt idx="3254">
                  <c:v>4.3201259999999655</c:v>
                </c:pt>
                <c:pt idx="3255">
                  <c:v>4.32165</c:v>
                </c:pt>
                <c:pt idx="3256">
                  <c:v>4.3229199999999546</c:v>
                </c:pt>
                <c:pt idx="3257">
                  <c:v>4.3241899999999482</c:v>
                </c:pt>
                <c:pt idx="3258">
                  <c:v>4.3254599999999845</c:v>
                </c:pt>
                <c:pt idx="3259">
                  <c:v>4.3267299999999995</c:v>
                </c:pt>
                <c:pt idx="3260">
                  <c:v>4.3279999999999745</c:v>
                </c:pt>
                <c:pt idx="3261">
                  <c:v>4.3295239999999975</c:v>
                </c:pt>
                <c:pt idx="3262">
                  <c:v>4.3305399999999965</c:v>
                </c:pt>
                <c:pt idx="3263">
                  <c:v>4.3318099999999991</c:v>
                </c:pt>
                <c:pt idx="3264">
                  <c:v>4.3330799999999989</c:v>
                </c:pt>
                <c:pt idx="3265">
                  <c:v>4.3346039999999997</c:v>
                </c:pt>
                <c:pt idx="3266">
                  <c:v>4.3358739999999996</c:v>
                </c:pt>
                <c:pt idx="3267">
                  <c:v>4.3373979999999985</c:v>
                </c:pt>
                <c:pt idx="3268">
                  <c:v>4.3386679999999993</c:v>
                </c:pt>
                <c:pt idx="3269">
                  <c:v>4.3401919999999965</c:v>
                </c:pt>
                <c:pt idx="3270">
                  <c:v>4.3417159999999955</c:v>
                </c:pt>
                <c:pt idx="3271">
                  <c:v>4.3429859999999501</c:v>
                </c:pt>
                <c:pt idx="3272">
                  <c:v>4.3442559999999855</c:v>
                </c:pt>
                <c:pt idx="3273">
                  <c:v>4.3452719999999996</c:v>
                </c:pt>
                <c:pt idx="3274">
                  <c:v>4.3465419999999995</c:v>
                </c:pt>
                <c:pt idx="3275">
                  <c:v>4.3480659999999975</c:v>
                </c:pt>
                <c:pt idx="3276">
                  <c:v>4.3493359999999965</c:v>
                </c:pt>
                <c:pt idx="3277">
                  <c:v>4.350352</c:v>
                </c:pt>
                <c:pt idx="3278">
                  <c:v>4.3516219999999999</c:v>
                </c:pt>
                <c:pt idx="3279">
                  <c:v>4.3531459999999855</c:v>
                </c:pt>
                <c:pt idx="3280">
                  <c:v>4.3544159999999419</c:v>
                </c:pt>
                <c:pt idx="3281">
                  <c:v>4.3556859999999755</c:v>
                </c:pt>
                <c:pt idx="3282">
                  <c:v>4.3572099999999985</c:v>
                </c:pt>
                <c:pt idx="3283">
                  <c:v>4.3584799999999975</c:v>
                </c:pt>
                <c:pt idx="3284">
                  <c:v>4.360258</c:v>
                </c:pt>
                <c:pt idx="3285">
                  <c:v>4.3615279999999945</c:v>
                </c:pt>
                <c:pt idx="3286">
                  <c:v>4.3627979999999855</c:v>
                </c:pt>
                <c:pt idx="3287">
                  <c:v>4.3640679999999845</c:v>
                </c:pt>
                <c:pt idx="3288">
                  <c:v>4.3650839999999755</c:v>
                </c:pt>
                <c:pt idx="3289">
                  <c:v>4.3663539999999985</c:v>
                </c:pt>
                <c:pt idx="3290">
                  <c:v>4.3678779999999655</c:v>
                </c:pt>
                <c:pt idx="3291">
                  <c:v>4.3691479999999965</c:v>
                </c:pt>
                <c:pt idx="3292">
                  <c:v>4.3704179999999955</c:v>
                </c:pt>
                <c:pt idx="3293">
                  <c:v>4.3716879999999998</c:v>
                </c:pt>
                <c:pt idx="3294">
                  <c:v>4.3729579999999855</c:v>
                </c:pt>
                <c:pt idx="3295">
                  <c:v>4.3744819999999756</c:v>
                </c:pt>
                <c:pt idx="3296">
                  <c:v>4.3757519999999985</c:v>
                </c:pt>
                <c:pt idx="3297">
                  <c:v>4.3770219999999975</c:v>
                </c:pt>
                <c:pt idx="3298">
                  <c:v>4.378546</c:v>
                </c:pt>
                <c:pt idx="3299">
                  <c:v>4.3800699999999999</c:v>
                </c:pt>
                <c:pt idx="3300">
                  <c:v>4.3813399999999998</c:v>
                </c:pt>
                <c:pt idx="3301">
                  <c:v>4.3828639999999996</c:v>
                </c:pt>
                <c:pt idx="3302">
                  <c:v>4.3841339999999756</c:v>
                </c:pt>
                <c:pt idx="3303">
                  <c:v>4.3851499999999985</c:v>
                </c:pt>
                <c:pt idx="3304">
                  <c:v>4.3864199999999975</c:v>
                </c:pt>
                <c:pt idx="3305">
                  <c:v>4.3876899999999965</c:v>
                </c:pt>
                <c:pt idx="3306">
                  <c:v>4.3892139999999999</c:v>
                </c:pt>
                <c:pt idx="3307">
                  <c:v>4.390229999999999</c:v>
                </c:pt>
                <c:pt idx="3308">
                  <c:v>4.3914999999999988</c:v>
                </c:pt>
                <c:pt idx="3309">
                  <c:v>4.3930239999999996</c:v>
                </c:pt>
                <c:pt idx="3310">
                  <c:v>4.3942939999999995</c:v>
                </c:pt>
                <c:pt idx="3311">
                  <c:v>4.3955639999999985</c:v>
                </c:pt>
                <c:pt idx="3312">
                  <c:v>4.3970879999999655</c:v>
                </c:pt>
                <c:pt idx="3313">
                  <c:v>4.398358</c:v>
                </c:pt>
                <c:pt idx="3314">
                  <c:v>4.3996279999999999</c:v>
                </c:pt>
                <c:pt idx="3315">
                  <c:v>4.4011519999999997</c:v>
                </c:pt>
                <c:pt idx="3316">
                  <c:v>4.4024219999999996</c:v>
                </c:pt>
                <c:pt idx="3317">
                  <c:v>4.4039459999999995</c:v>
                </c:pt>
                <c:pt idx="3318">
                  <c:v>4.4049619999999985</c:v>
                </c:pt>
                <c:pt idx="3319">
                  <c:v>4.4062320000000401</c:v>
                </c:pt>
                <c:pt idx="3320">
                  <c:v>4.4077559999999965</c:v>
                </c:pt>
                <c:pt idx="3321">
                  <c:v>4.4090259999999999</c:v>
                </c:pt>
                <c:pt idx="3322">
                  <c:v>4.4102959999999998</c:v>
                </c:pt>
                <c:pt idx="3323">
                  <c:v>4.4115659999999997</c:v>
                </c:pt>
                <c:pt idx="3324">
                  <c:v>4.4128359999999756</c:v>
                </c:pt>
                <c:pt idx="3325">
                  <c:v>4.4143599999999985</c:v>
                </c:pt>
                <c:pt idx="3326">
                  <c:v>4.4156299999999993</c:v>
                </c:pt>
                <c:pt idx="3327">
                  <c:v>4.4168999999999992</c:v>
                </c:pt>
                <c:pt idx="3328">
                  <c:v>4.418423999999999</c:v>
                </c:pt>
                <c:pt idx="3329">
                  <c:v>4.4196940000000033</c:v>
                </c:pt>
                <c:pt idx="3330">
                  <c:v>4.4212179999999996</c:v>
                </c:pt>
                <c:pt idx="3331">
                  <c:v>4.4224879999999755</c:v>
                </c:pt>
                <c:pt idx="3332">
                  <c:v>4.4237579999999985</c:v>
                </c:pt>
                <c:pt idx="3333">
                  <c:v>4.4250279999999975</c:v>
                </c:pt>
                <c:pt idx="3334">
                  <c:v>4.4262979999999992</c:v>
                </c:pt>
                <c:pt idx="3335">
                  <c:v>4.4275679999999955</c:v>
                </c:pt>
                <c:pt idx="3336">
                  <c:v>4.4290919999999998</c:v>
                </c:pt>
                <c:pt idx="3337">
                  <c:v>4.4303620000000521</c:v>
                </c:pt>
                <c:pt idx="3338">
                  <c:v>4.4316320000000493</c:v>
                </c:pt>
                <c:pt idx="3339">
                  <c:v>4.4329019999999995</c:v>
                </c:pt>
                <c:pt idx="3340">
                  <c:v>4.4341719999999976</c:v>
                </c:pt>
                <c:pt idx="3341">
                  <c:v>4.4356960000000134</c:v>
                </c:pt>
                <c:pt idx="3342">
                  <c:v>4.4369660000000124</c:v>
                </c:pt>
                <c:pt idx="3343">
                  <c:v>4.4382359999999998</c:v>
                </c:pt>
                <c:pt idx="3344">
                  <c:v>4.439760000000053</c:v>
                </c:pt>
                <c:pt idx="3345">
                  <c:v>4.4412840000000013</c:v>
                </c:pt>
                <c:pt idx="3346">
                  <c:v>4.4425539999999986</c:v>
                </c:pt>
                <c:pt idx="3347">
                  <c:v>4.4438239999999993</c:v>
                </c:pt>
                <c:pt idx="3348">
                  <c:v>4.4450939999999992</c:v>
                </c:pt>
                <c:pt idx="3349">
                  <c:v>4.4463640000000124</c:v>
                </c:pt>
                <c:pt idx="3350">
                  <c:v>4.4476339999999999</c:v>
                </c:pt>
                <c:pt idx="3351">
                  <c:v>4.4489039999999997</c:v>
                </c:pt>
                <c:pt idx="3352">
                  <c:v>4.4501739999999996</c:v>
                </c:pt>
                <c:pt idx="3353">
                  <c:v>4.4514440000000004</c:v>
                </c:pt>
                <c:pt idx="3354">
                  <c:v>4.4527139999999985</c:v>
                </c:pt>
                <c:pt idx="3355">
                  <c:v>4.4542379999999975</c:v>
                </c:pt>
                <c:pt idx="3356">
                  <c:v>4.4557619999999991</c:v>
                </c:pt>
                <c:pt idx="3357">
                  <c:v>4.4570319999999946</c:v>
                </c:pt>
                <c:pt idx="3358">
                  <c:v>4.4583019999999998</c:v>
                </c:pt>
                <c:pt idx="3359">
                  <c:v>4.4595719999999996</c:v>
                </c:pt>
                <c:pt idx="3360">
                  <c:v>4.4610959999999995</c:v>
                </c:pt>
                <c:pt idx="3361">
                  <c:v>4.4626200000000003</c:v>
                </c:pt>
                <c:pt idx="3362">
                  <c:v>4.4638899999999975</c:v>
                </c:pt>
                <c:pt idx="3363">
                  <c:v>4.4649059999999645</c:v>
                </c:pt>
                <c:pt idx="3364">
                  <c:v>4.466429999999999</c:v>
                </c:pt>
                <c:pt idx="3365">
                  <c:v>4.4676999999999989</c:v>
                </c:pt>
                <c:pt idx="3366">
                  <c:v>4.4689699999999997</c:v>
                </c:pt>
                <c:pt idx="3367">
                  <c:v>4.4702400000000475</c:v>
                </c:pt>
                <c:pt idx="3368">
                  <c:v>4.4715099999999994</c:v>
                </c:pt>
                <c:pt idx="3369">
                  <c:v>4.4727799999999993</c:v>
                </c:pt>
                <c:pt idx="3370">
                  <c:v>4.4740499999999992</c:v>
                </c:pt>
                <c:pt idx="3371">
                  <c:v>4.4755739999999991</c:v>
                </c:pt>
                <c:pt idx="3372">
                  <c:v>4.4768440000000034</c:v>
                </c:pt>
                <c:pt idx="3373">
                  <c:v>4.4781139999999997</c:v>
                </c:pt>
                <c:pt idx="3374">
                  <c:v>4.4796380000000493</c:v>
                </c:pt>
                <c:pt idx="3375">
                  <c:v>4.4811619999999994</c:v>
                </c:pt>
                <c:pt idx="3376">
                  <c:v>4.4824319999999975</c:v>
                </c:pt>
                <c:pt idx="3377">
                  <c:v>4.4839559999999965</c:v>
                </c:pt>
                <c:pt idx="3378">
                  <c:v>4.484972</c:v>
                </c:pt>
                <c:pt idx="3379">
                  <c:v>4.4862420000000593</c:v>
                </c:pt>
                <c:pt idx="3380">
                  <c:v>4.4875119999999855</c:v>
                </c:pt>
                <c:pt idx="3381">
                  <c:v>4.4887819999999996</c:v>
                </c:pt>
                <c:pt idx="3382">
                  <c:v>4.4900519999999995</c:v>
                </c:pt>
                <c:pt idx="3383">
                  <c:v>4.4913219999999994</c:v>
                </c:pt>
                <c:pt idx="3384">
                  <c:v>4.4925919999999975</c:v>
                </c:pt>
                <c:pt idx="3385">
                  <c:v>4.4941159999999645</c:v>
                </c:pt>
                <c:pt idx="3386">
                  <c:v>4.4953859999999946</c:v>
                </c:pt>
                <c:pt idx="3387">
                  <c:v>4.4966559999999989</c:v>
                </c:pt>
                <c:pt idx="3388">
                  <c:v>4.4981799999999996</c:v>
                </c:pt>
                <c:pt idx="3389">
                  <c:v>4.4994500000000004</c:v>
                </c:pt>
                <c:pt idx="3390">
                  <c:v>4.5009739999999985</c:v>
                </c:pt>
                <c:pt idx="3391">
                  <c:v>4.5022439999999992</c:v>
                </c:pt>
                <c:pt idx="3392">
                  <c:v>4.5035139999999965</c:v>
                </c:pt>
                <c:pt idx="3393">
                  <c:v>4.5050379999999945</c:v>
                </c:pt>
                <c:pt idx="3394">
                  <c:v>4.5057999999999989</c:v>
                </c:pt>
                <c:pt idx="3395">
                  <c:v>4.5073239999999997</c:v>
                </c:pt>
                <c:pt idx="3396">
                  <c:v>4.5085939999999995</c:v>
                </c:pt>
                <c:pt idx="3397">
                  <c:v>4.5098639999999994</c:v>
                </c:pt>
                <c:pt idx="3398">
                  <c:v>4.5111339999999975</c:v>
                </c:pt>
                <c:pt idx="3399">
                  <c:v>4.5124039999999965</c:v>
                </c:pt>
                <c:pt idx="3400">
                  <c:v>4.5139279999999955</c:v>
                </c:pt>
                <c:pt idx="3401">
                  <c:v>4.5151979999999945</c:v>
                </c:pt>
                <c:pt idx="3402">
                  <c:v>4.5164679999999997</c:v>
                </c:pt>
                <c:pt idx="3403">
                  <c:v>4.5179919999999845</c:v>
                </c:pt>
                <c:pt idx="3404">
                  <c:v>4.5192619999999994</c:v>
                </c:pt>
                <c:pt idx="3405">
                  <c:v>4.5207859999999656</c:v>
                </c:pt>
                <c:pt idx="3406">
                  <c:v>4.5220559999999645</c:v>
                </c:pt>
                <c:pt idx="3407">
                  <c:v>4.5235799999999955</c:v>
                </c:pt>
                <c:pt idx="3408">
                  <c:v>4.5248499999999945</c:v>
                </c:pt>
                <c:pt idx="3409">
                  <c:v>4.5258659999999855</c:v>
                </c:pt>
                <c:pt idx="3410">
                  <c:v>4.5273899999999845</c:v>
                </c:pt>
                <c:pt idx="3411">
                  <c:v>4.5286599999999995</c:v>
                </c:pt>
                <c:pt idx="3412">
                  <c:v>4.5299299999999985</c:v>
                </c:pt>
                <c:pt idx="3413">
                  <c:v>4.5311999999999992</c:v>
                </c:pt>
                <c:pt idx="3414">
                  <c:v>4.53247</c:v>
                </c:pt>
                <c:pt idx="3415">
                  <c:v>4.5337399999999999</c:v>
                </c:pt>
                <c:pt idx="3416">
                  <c:v>4.5352640000000024</c:v>
                </c:pt>
                <c:pt idx="3417">
                  <c:v>4.5365339999999996</c:v>
                </c:pt>
                <c:pt idx="3418">
                  <c:v>4.5378039999999995</c:v>
                </c:pt>
                <c:pt idx="3419">
                  <c:v>4.5393279999999994</c:v>
                </c:pt>
                <c:pt idx="3420">
                  <c:v>4.5408520000000001</c:v>
                </c:pt>
                <c:pt idx="3421">
                  <c:v>4.542122</c:v>
                </c:pt>
                <c:pt idx="3422">
                  <c:v>4.5433919999999999</c:v>
                </c:pt>
                <c:pt idx="3423">
                  <c:v>4.5449159999999473</c:v>
                </c:pt>
                <c:pt idx="3424">
                  <c:v>4.5459319999999845</c:v>
                </c:pt>
                <c:pt idx="3425">
                  <c:v>4.5472019999999995</c:v>
                </c:pt>
                <c:pt idx="3426">
                  <c:v>4.5487259999999985</c:v>
                </c:pt>
                <c:pt idx="3427">
                  <c:v>4.5499960000000002</c:v>
                </c:pt>
                <c:pt idx="3428">
                  <c:v>4.5512660000000134</c:v>
                </c:pt>
                <c:pt idx="3429">
                  <c:v>4.5525359999999546</c:v>
                </c:pt>
                <c:pt idx="3430">
                  <c:v>4.5538059999999945</c:v>
                </c:pt>
                <c:pt idx="3431">
                  <c:v>4.5553299999999997</c:v>
                </c:pt>
                <c:pt idx="3432">
                  <c:v>4.5565999999999995</c:v>
                </c:pt>
                <c:pt idx="3433">
                  <c:v>4.5578699999999985</c:v>
                </c:pt>
                <c:pt idx="3434">
                  <c:v>4.5593939999999993</c:v>
                </c:pt>
                <c:pt idx="3435">
                  <c:v>4.5609179999999645</c:v>
                </c:pt>
                <c:pt idx="3436">
                  <c:v>4.5621879999999546</c:v>
                </c:pt>
                <c:pt idx="3437">
                  <c:v>4.5637119999999856</c:v>
                </c:pt>
                <c:pt idx="3438">
                  <c:v>4.5649819999999446</c:v>
                </c:pt>
                <c:pt idx="3439">
                  <c:v>4.5659979999999845</c:v>
                </c:pt>
                <c:pt idx="3440">
                  <c:v>4.5675219999999745</c:v>
                </c:pt>
                <c:pt idx="3441">
                  <c:v>4.5687919999999975</c:v>
                </c:pt>
                <c:pt idx="3442">
                  <c:v>4.5700619999999992</c:v>
                </c:pt>
                <c:pt idx="3443">
                  <c:v>4.5713319999999991</c:v>
                </c:pt>
                <c:pt idx="3444">
                  <c:v>4.5726019999999998</c:v>
                </c:pt>
                <c:pt idx="3445">
                  <c:v>4.5741259999999855</c:v>
                </c:pt>
                <c:pt idx="3446">
                  <c:v>4.5753959999999996</c:v>
                </c:pt>
                <c:pt idx="3447">
                  <c:v>4.576666000000043</c:v>
                </c:pt>
                <c:pt idx="3448">
                  <c:v>4.5779359999999745</c:v>
                </c:pt>
                <c:pt idx="3449">
                  <c:v>4.5794599999999992</c:v>
                </c:pt>
                <c:pt idx="3450">
                  <c:v>4.5809839999999955</c:v>
                </c:pt>
                <c:pt idx="3451">
                  <c:v>4.5825079999999945</c:v>
                </c:pt>
                <c:pt idx="3452">
                  <c:v>4.5837779999999997</c:v>
                </c:pt>
                <c:pt idx="3453">
                  <c:v>4.5850479999999996</c:v>
                </c:pt>
                <c:pt idx="3454">
                  <c:v>4.5860640000000004</c:v>
                </c:pt>
                <c:pt idx="3455">
                  <c:v>4.5873339999999985</c:v>
                </c:pt>
                <c:pt idx="3456">
                  <c:v>4.5888580000000001</c:v>
                </c:pt>
                <c:pt idx="3457">
                  <c:v>4.5898739999999991</c:v>
                </c:pt>
                <c:pt idx="3458">
                  <c:v>4.5913979999999999</c:v>
                </c:pt>
                <c:pt idx="3459">
                  <c:v>4.5926679999999998</c:v>
                </c:pt>
                <c:pt idx="3460">
                  <c:v>4.5939379999999845</c:v>
                </c:pt>
                <c:pt idx="3461">
                  <c:v>4.5954619999999995</c:v>
                </c:pt>
                <c:pt idx="3462">
                  <c:v>4.5967319999999985</c:v>
                </c:pt>
                <c:pt idx="3463">
                  <c:v>4.5980020000000001</c:v>
                </c:pt>
                <c:pt idx="3464">
                  <c:v>4.5995259999999965</c:v>
                </c:pt>
                <c:pt idx="3465">
                  <c:v>4.601049999999999</c:v>
                </c:pt>
                <c:pt idx="3466">
                  <c:v>4.6023199999999855</c:v>
                </c:pt>
                <c:pt idx="3467">
                  <c:v>4.6038439999999996</c:v>
                </c:pt>
                <c:pt idx="3468">
                  <c:v>4.6051139999999755</c:v>
                </c:pt>
                <c:pt idx="3469">
                  <c:v>4.6061299999999985</c:v>
                </c:pt>
                <c:pt idx="3470">
                  <c:v>4.6073999999999975</c:v>
                </c:pt>
                <c:pt idx="3471">
                  <c:v>4.6089239999999965</c:v>
                </c:pt>
                <c:pt idx="3472">
                  <c:v>4.6101939999999955</c:v>
                </c:pt>
                <c:pt idx="3473">
                  <c:v>4.6114639999999989</c:v>
                </c:pt>
                <c:pt idx="3474">
                  <c:v>4.6127339999999855</c:v>
                </c:pt>
                <c:pt idx="3475">
                  <c:v>4.6142579999999755</c:v>
                </c:pt>
                <c:pt idx="3476">
                  <c:v>4.6155279999999745</c:v>
                </c:pt>
                <c:pt idx="3477">
                  <c:v>4.6167979999999975</c:v>
                </c:pt>
                <c:pt idx="3478">
                  <c:v>4.618322</c:v>
                </c:pt>
                <c:pt idx="3479">
                  <c:v>4.6195919999999955</c:v>
                </c:pt>
                <c:pt idx="3480">
                  <c:v>4.6211159999999518</c:v>
                </c:pt>
                <c:pt idx="3481">
                  <c:v>4.6223859999999455</c:v>
                </c:pt>
                <c:pt idx="3482">
                  <c:v>4.6236559999999765</c:v>
                </c:pt>
                <c:pt idx="3483">
                  <c:v>4.6249259999999337</c:v>
                </c:pt>
                <c:pt idx="3484">
                  <c:v>4.6261959999999656</c:v>
                </c:pt>
                <c:pt idx="3485">
                  <c:v>4.6274659999999646</c:v>
                </c:pt>
                <c:pt idx="3486">
                  <c:v>4.6287359999999591</c:v>
                </c:pt>
                <c:pt idx="3487">
                  <c:v>4.6300059999999945</c:v>
                </c:pt>
                <c:pt idx="3488">
                  <c:v>4.6312759999999997</c:v>
                </c:pt>
                <c:pt idx="3489">
                  <c:v>4.6325459999999845</c:v>
                </c:pt>
                <c:pt idx="3490">
                  <c:v>4.6340699999999995</c:v>
                </c:pt>
                <c:pt idx="3491">
                  <c:v>4.6353400000000002</c:v>
                </c:pt>
                <c:pt idx="3492">
                  <c:v>4.6368639999999992</c:v>
                </c:pt>
                <c:pt idx="3493">
                  <c:v>4.6381339999999955</c:v>
                </c:pt>
                <c:pt idx="3494">
                  <c:v>4.6394039999999999</c:v>
                </c:pt>
                <c:pt idx="3495">
                  <c:v>4.6409279999999855</c:v>
                </c:pt>
                <c:pt idx="3496">
                  <c:v>4.6421979999999845</c:v>
                </c:pt>
                <c:pt idx="3497">
                  <c:v>4.6437219999999995</c:v>
                </c:pt>
                <c:pt idx="3498">
                  <c:v>4.6449919999999745</c:v>
                </c:pt>
                <c:pt idx="3499">
                  <c:v>4.6460079999999975</c:v>
                </c:pt>
                <c:pt idx="3500">
                  <c:v>4.647278</c:v>
                </c:pt>
                <c:pt idx="3501">
                  <c:v>4.6488019999999945</c:v>
                </c:pt>
                <c:pt idx="3502">
                  <c:v>4.6500719999999856</c:v>
                </c:pt>
                <c:pt idx="3503">
                  <c:v>4.6513419999999996</c:v>
                </c:pt>
                <c:pt idx="3504">
                  <c:v>4.6526119999999755</c:v>
                </c:pt>
                <c:pt idx="3505">
                  <c:v>4.6538819999999745</c:v>
                </c:pt>
                <c:pt idx="3506">
                  <c:v>4.6554059999999655</c:v>
                </c:pt>
                <c:pt idx="3507">
                  <c:v>4.6566759999999965</c:v>
                </c:pt>
                <c:pt idx="3508">
                  <c:v>4.6579459999999555</c:v>
                </c:pt>
                <c:pt idx="3509">
                  <c:v>4.6592159999999945</c:v>
                </c:pt>
                <c:pt idx="3510">
                  <c:v>4.6609939999999845</c:v>
                </c:pt>
                <c:pt idx="3511">
                  <c:v>4.6622639999999995</c:v>
                </c:pt>
                <c:pt idx="3512">
                  <c:v>4.6635339999999745</c:v>
                </c:pt>
                <c:pt idx="3513">
                  <c:v>4.6648039999999655</c:v>
                </c:pt>
                <c:pt idx="3514">
                  <c:v>4.6660739999999965</c:v>
                </c:pt>
                <c:pt idx="3515">
                  <c:v>4.6673439999999955</c:v>
                </c:pt>
                <c:pt idx="3516">
                  <c:v>4.6686139999999945</c:v>
                </c:pt>
                <c:pt idx="3517">
                  <c:v>4.6698839999999855</c:v>
                </c:pt>
                <c:pt idx="3518">
                  <c:v>4.6714079999999996</c:v>
                </c:pt>
                <c:pt idx="3519">
                  <c:v>4.6726779999999986</c:v>
                </c:pt>
                <c:pt idx="3520">
                  <c:v>4.6739479999999975</c:v>
                </c:pt>
                <c:pt idx="3521">
                  <c:v>4.6754720000000001</c:v>
                </c:pt>
                <c:pt idx="3522">
                  <c:v>4.6767420000000124</c:v>
                </c:pt>
                <c:pt idx="3523">
                  <c:v>4.6780119999999945</c:v>
                </c:pt>
                <c:pt idx="3524">
                  <c:v>4.6795359999999855</c:v>
                </c:pt>
                <c:pt idx="3525">
                  <c:v>4.6810599999999996</c:v>
                </c:pt>
                <c:pt idx="3526">
                  <c:v>4.6823299999999985</c:v>
                </c:pt>
                <c:pt idx="3527">
                  <c:v>4.6835999999999975</c:v>
                </c:pt>
                <c:pt idx="3528">
                  <c:v>4.6851239999999965</c:v>
                </c:pt>
                <c:pt idx="3529">
                  <c:v>4.68614</c:v>
                </c:pt>
                <c:pt idx="3530">
                  <c:v>4.6874099999999945</c:v>
                </c:pt>
                <c:pt idx="3531">
                  <c:v>4.6889339999999855</c:v>
                </c:pt>
                <c:pt idx="3532">
                  <c:v>4.6902039999999996</c:v>
                </c:pt>
                <c:pt idx="3533">
                  <c:v>4.6914739999999995</c:v>
                </c:pt>
                <c:pt idx="3534">
                  <c:v>4.6927439999999985</c:v>
                </c:pt>
                <c:pt idx="3535">
                  <c:v>4.6940139999999655</c:v>
                </c:pt>
                <c:pt idx="3536">
                  <c:v>4.6955379999999645</c:v>
                </c:pt>
                <c:pt idx="3537">
                  <c:v>4.6968079999999945</c:v>
                </c:pt>
                <c:pt idx="3538">
                  <c:v>4.6980779999999855</c:v>
                </c:pt>
                <c:pt idx="3539">
                  <c:v>4.6996019999999996</c:v>
                </c:pt>
                <c:pt idx="3540">
                  <c:v>4.7011259999999995</c:v>
                </c:pt>
                <c:pt idx="3541">
                  <c:v>4.7023959999999985</c:v>
                </c:pt>
                <c:pt idx="3542">
                  <c:v>4.7039199999999965</c:v>
                </c:pt>
                <c:pt idx="3543">
                  <c:v>4.7049359999999645</c:v>
                </c:pt>
                <c:pt idx="3544">
                  <c:v>4.7064599999999999</c:v>
                </c:pt>
                <c:pt idx="3545">
                  <c:v>4.7077299999999997</c:v>
                </c:pt>
                <c:pt idx="3546">
                  <c:v>4.7089999999999996</c:v>
                </c:pt>
                <c:pt idx="3547">
                  <c:v>4.7102700000000004</c:v>
                </c:pt>
                <c:pt idx="3548">
                  <c:v>4.7115399999999985</c:v>
                </c:pt>
                <c:pt idx="3549">
                  <c:v>4.7128099999999975</c:v>
                </c:pt>
                <c:pt idx="3550">
                  <c:v>4.7143339999999965</c:v>
                </c:pt>
                <c:pt idx="3551">
                  <c:v>4.7156039999999999</c:v>
                </c:pt>
                <c:pt idx="3552">
                  <c:v>4.7168739999999998</c:v>
                </c:pt>
                <c:pt idx="3553">
                  <c:v>4.7183979999999996</c:v>
                </c:pt>
                <c:pt idx="3554">
                  <c:v>4.7199219999999995</c:v>
                </c:pt>
                <c:pt idx="3555">
                  <c:v>4.7214459999999985</c:v>
                </c:pt>
                <c:pt idx="3556">
                  <c:v>4.7227159999999655</c:v>
                </c:pt>
                <c:pt idx="3557">
                  <c:v>4.7239859999999645</c:v>
                </c:pt>
                <c:pt idx="3558">
                  <c:v>4.7250019999999955</c:v>
                </c:pt>
                <c:pt idx="3559">
                  <c:v>4.7265259999999945</c:v>
                </c:pt>
                <c:pt idx="3560">
                  <c:v>4.7277959999999855</c:v>
                </c:pt>
                <c:pt idx="3561">
                  <c:v>4.7290659999999995</c:v>
                </c:pt>
                <c:pt idx="3562">
                  <c:v>4.7303359999999985</c:v>
                </c:pt>
                <c:pt idx="3563">
                  <c:v>4.7316059999999993</c:v>
                </c:pt>
                <c:pt idx="3564">
                  <c:v>4.7331300000000001</c:v>
                </c:pt>
                <c:pt idx="3565">
                  <c:v>4.7343999999999991</c:v>
                </c:pt>
                <c:pt idx="3566">
                  <c:v>4.7359239999999998</c:v>
                </c:pt>
                <c:pt idx="3567">
                  <c:v>4.7371939999999997</c:v>
                </c:pt>
                <c:pt idx="3568">
                  <c:v>4.7384640000000013</c:v>
                </c:pt>
                <c:pt idx="3569">
                  <c:v>4.7402419999999994</c:v>
                </c:pt>
                <c:pt idx="3570">
                  <c:v>4.7415119999999975</c:v>
                </c:pt>
                <c:pt idx="3571">
                  <c:v>4.743036</c:v>
                </c:pt>
                <c:pt idx="3572">
                  <c:v>4.7443059999999955</c:v>
                </c:pt>
                <c:pt idx="3573">
                  <c:v>4.7453219999999998</c:v>
                </c:pt>
                <c:pt idx="3574">
                  <c:v>4.7465919999999997</c:v>
                </c:pt>
                <c:pt idx="3575">
                  <c:v>4.7478619999999996</c:v>
                </c:pt>
                <c:pt idx="3576">
                  <c:v>4.7493859999999986</c:v>
                </c:pt>
                <c:pt idx="3577">
                  <c:v>4.7504019999999985</c:v>
                </c:pt>
                <c:pt idx="3578">
                  <c:v>4.7519259999999965</c:v>
                </c:pt>
                <c:pt idx="3579">
                  <c:v>4.7531959999999955</c:v>
                </c:pt>
                <c:pt idx="3580">
                  <c:v>4.7544659999999945</c:v>
                </c:pt>
                <c:pt idx="3581">
                  <c:v>4.7557359999999855</c:v>
                </c:pt>
                <c:pt idx="3582">
                  <c:v>4.7572599999999996</c:v>
                </c:pt>
                <c:pt idx="3583">
                  <c:v>4.7585299999999995</c:v>
                </c:pt>
                <c:pt idx="3584">
                  <c:v>4.7600539999999985</c:v>
                </c:pt>
                <c:pt idx="3585">
                  <c:v>4.7615779999999965</c:v>
                </c:pt>
                <c:pt idx="3586">
                  <c:v>4.762848</c:v>
                </c:pt>
                <c:pt idx="3587">
                  <c:v>4.7641179999999519</c:v>
                </c:pt>
                <c:pt idx="3588">
                  <c:v>4.7651339999999855</c:v>
                </c:pt>
                <c:pt idx="3589">
                  <c:v>4.7664039999999996</c:v>
                </c:pt>
                <c:pt idx="3590">
                  <c:v>4.7676739999999995</c:v>
                </c:pt>
                <c:pt idx="3591">
                  <c:v>4.7691979999999985</c:v>
                </c:pt>
                <c:pt idx="3592">
                  <c:v>4.7702139999999993</c:v>
                </c:pt>
                <c:pt idx="3593">
                  <c:v>4.7714839999999992</c:v>
                </c:pt>
                <c:pt idx="3594">
                  <c:v>4.773007999999999</c:v>
                </c:pt>
                <c:pt idx="3595">
                  <c:v>4.7742779999999989</c:v>
                </c:pt>
                <c:pt idx="3596">
                  <c:v>4.7755479999999997</c:v>
                </c:pt>
                <c:pt idx="3597">
                  <c:v>4.7770719999999995</c:v>
                </c:pt>
                <c:pt idx="3598">
                  <c:v>4.7783419999999994</c:v>
                </c:pt>
                <c:pt idx="3599">
                  <c:v>4.7796119999999993</c:v>
                </c:pt>
                <c:pt idx="3600">
                  <c:v>4.7811360000000001</c:v>
                </c:pt>
                <c:pt idx="3601">
                  <c:v>4.7826599999999999</c:v>
                </c:pt>
                <c:pt idx="3602">
                  <c:v>4.7839299999999998</c:v>
                </c:pt>
                <c:pt idx="3603">
                  <c:v>4.7849459999999855</c:v>
                </c:pt>
                <c:pt idx="3604">
                  <c:v>4.7862159999999996</c:v>
                </c:pt>
                <c:pt idx="3605">
                  <c:v>4.7877399999999986</c:v>
                </c:pt>
                <c:pt idx="3606">
                  <c:v>4.7890100000000002</c:v>
                </c:pt>
                <c:pt idx="3607">
                  <c:v>4.7902800000000001</c:v>
                </c:pt>
                <c:pt idx="3608">
                  <c:v>4.79155</c:v>
                </c:pt>
                <c:pt idx="3609">
                  <c:v>4.7928199999999945</c:v>
                </c:pt>
                <c:pt idx="3610">
                  <c:v>4.7943439999999997</c:v>
                </c:pt>
                <c:pt idx="3611">
                  <c:v>4.7956139999999996</c:v>
                </c:pt>
                <c:pt idx="3612">
                  <c:v>4.7968839999999995</c:v>
                </c:pt>
                <c:pt idx="3613">
                  <c:v>4.7981539999999985</c:v>
                </c:pt>
                <c:pt idx="3614">
                  <c:v>4.7994239999999992</c:v>
                </c:pt>
                <c:pt idx="3615">
                  <c:v>4.800948</c:v>
                </c:pt>
                <c:pt idx="3616">
                  <c:v>4.8024719999999945</c:v>
                </c:pt>
                <c:pt idx="3617">
                  <c:v>4.8037419999999997</c:v>
                </c:pt>
                <c:pt idx="3618">
                  <c:v>4.8050119999999845</c:v>
                </c:pt>
                <c:pt idx="3619">
                  <c:v>4.8060279999999995</c:v>
                </c:pt>
                <c:pt idx="3620">
                  <c:v>4.8072979999999985</c:v>
                </c:pt>
                <c:pt idx="3621">
                  <c:v>4.8088219999999975</c:v>
                </c:pt>
                <c:pt idx="3622">
                  <c:v>4.810092</c:v>
                </c:pt>
                <c:pt idx="3623">
                  <c:v>4.8113619999999999</c:v>
                </c:pt>
                <c:pt idx="3624">
                  <c:v>4.8126319999999945</c:v>
                </c:pt>
                <c:pt idx="3625">
                  <c:v>4.8139019999999855</c:v>
                </c:pt>
                <c:pt idx="3626">
                  <c:v>4.8151719999999845</c:v>
                </c:pt>
                <c:pt idx="3627">
                  <c:v>4.8166959999999985</c:v>
                </c:pt>
                <c:pt idx="3628">
                  <c:v>4.8179659999999656</c:v>
                </c:pt>
                <c:pt idx="3629">
                  <c:v>4.8192360000000001</c:v>
                </c:pt>
                <c:pt idx="3630">
                  <c:v>4.8207599999999955</c:v>
                </c:pt>
                <c:pt idx="3631">
                  <c:v>4.8222839999999945</c:v>
                </c:pt>
                <c:pt idx="3632">
                  <c:v>4.8235539999999855</c:v>
                </c:pt>
                <c:pt idx="3633">
                  <c:v>4.8248239999999845</c:v>
                </c:pt>
                <c:pt idx="3634">
                  <c:v>4.8258399999999755</c:v>
                </c:pt>
                <c:pt idx="3635">
                  <c:v>4.8271099999999745</c:v>
                </c:pt>
                <c:pt idx="3636">
                  <c:v>4.8283799999999975</c:v>
                </c:pt>
                <c:pt idx="3637">
                  <c:v>4.8299039999999955</c:v>
                </c:pt>
                <c:pt idx="3638">
                  <c:v>4.8309199999999946</c:v>
                </c:pt>
                <c:pt idx="3639">
                  <c:v>4.8324439999999997</c:v>
                </c:pt>
                <c:pt idx="3640">
                  <c:v>4.8337139999999996</c:v>
                </c:pt>
                <c:pt idx="3641">
                  <c:v>4.8349839999999755</c:v>
                </c:pt>
                <c:pt idx="3642">
                  <c:v>4.8362539999999994</c:v>
                </c:pt>
                <c:pt idx="3643">
                  <c:v>4.8375239999999975</c:v>
                </c:pt>
                <c:pt idx="3644">
                  <c:v>4.8390480000000133</c:v>
                </c:pt>
                <c:pt idx="3645">
                  <c:v>4.8405719999999945</c:v>
                </c:pt>
                <c:pt idx="3646">
                  <c:v>4.8420959999999855</c:v>
                </c:pt>
                <c:pt idx="3647">
                  <c:v>4.8433659999999996</c:v>
                </c:pt>
                <c:pt idx="3648">
                  <c:v>4.8446359999999755</c:v>
                </c:pt>
                <c:pt idx="3649">
                  <c:v>4.8456519999999985</c:v>
                </c:pt>
                <c:pt idx="3650">
                  <c:v>4.8469219999999975</c:v>
                </c:pt>
                <c:pt idx="3651">
                  <c:v>4.8484459999999965</c:v>
                </c:pt>
                <c:pt idx="3652">
                  <c:v>4.8497159999999955</c:v>
                </c:pt>
                <c:pt idx="3653">
                  <c:v>4.8509859999999518</c:v>
                </c:pt>
                <c:pt idx="3654">
                  <c:v>4.8522559999999855</c:v>
                </c:pt>
                <c:pt idx="3655">
                  <c:v>4.8535259999999845</c:v>
                </c:pt>
                <c:pt idx="3656">
                  <c:v>4.8550499999999985</c:v>
                </c:pt>
                <c:pt idx="3657">
                  <c:v>4.8563199999999975</c:v>
                </c:pt>
                <c:pt idx="3658">
                  <c:v>4.8575899999999645</c:v>
                </c:pt>
                <c:pt idx="3659">
                  <c:v>4.8588599999999955</c:v>
                </c:pt>
                <c:pt idx="3660">
                  <c:v>4.8606379999999945</c:v>
                </c:pt>
                <c:pt idx="3661">
                  <c:v>4.8619079999999855</c:v>
                </c:pt>
                <c:pt idx="3662">
                  <c:v>4.8631779999999845</c:v>
                </c:pt>
                <c:pt idx="3663">
                  <c:v>4.8644479999999755</c:v>
                </c:pt>
                <c:pt idx="3664">
                  <c:v>4.8657179999999745</c:v>
                </c:pt>
                <c:pt idx="3665">
                  <c:v>4.8669879999999655</c:v>
                </c:pt>
                <c:pt idx="3666">
                  <c:v>4.8682579999999955</c:v>
                </c:pt>
                <c:pt idx="3667">
                  <c:v>4.8697819999999945</c:v>
                </c:pt>
                <c:pt idx="3668">
                  <c:v>4.8710519999999997</c:v>
                </c:pt>
                <c:pt idx="3669">
                  <c:v>4.8723219999999996</c:v>
                </c:pt>
                <c:pt idx="3670">
                  <c:v>4.8735919999999995</c:v>
                </c:pt>
                <c:pt idx="3671">
                  <c:v>4.8751159999999745</c:v>
                </c:pt>
                <c:pt idx="3672">
                  <c:v>4.8763860000000001</c:v>
                </c:pt>
                <c:pt idx="3673">
                  <c:v>4.877656</c:v>
                </c:pt>
                <c:pt idx="3674">
                  <c:v>4.8789259999999945</c:v>
                </c:pt>
                <c:pt idx="3675">
                  <c:v>4.8807039999999997</c:v>
                </c:pt>
                <c:pt idx="3676">
                  <c:v>4.8819739999999996</c:v>
                </c:pt>
                <c:pt idx="3677">
                  <c:v>4.8832440000000004</c:v>
                </c:pt>
                <c:pt idx="3678">
                  <c:v>4.8847679999999976</c:v>
                </c:pt>
                <c:pt idx="3679">
                  <c:v>4.8857839999999975</c:v>
                </c:pt>
                <c:pt idx="3680">
                  <c:v>4.8870539999999965</c:v>
                </c:pt>
                <c:pt idx="3681">
                  <c:v>4.8883239999999999</c:v>
                </c:pt>
                <c:pt idx="3682">
                  <c:v>4.8895939999999998</c:v>
                </c:pt>
                <c:pt idx="3683">
                  <c:v>4.8908639999999997</c:v>
                </c:pt>
                <c:pt idx="3684">
                  <c:v>4.8921339999999756</c:v>
                </c:pt>
                <c:pt idx="3685">
                  <c:v>4.8936579999999985</c:v>
                </c:pt>
                <c:pt idx="3686">
                  <c:v>4.8949279999999655</c:v>
                </c:pt>
                <c:pt idx="3687">
                  <c:v>4.8961980000000001</c:v>
                </c:pt>
                <c:pt idx="3688">
                  <c:v>4.8974679999999955</c:v>
                </c:pt>
                <c:pt idx="3689">
                  <c:v>4.8987379999999945</c:v>
                </c:pt>
                <c:pt idx="3690">
                  <c:v>4.9005159999999846</c:v>
                </c:pt>
                <c:pt idx="3691">
                  <c:v>4.9017859999999995</c:v>
                </c:pt>
                <c:pt idx="3692">
                  <c:v>4.9033099999999994</c:v>
                </c:pt>
                <c:pt idx="3693">
                  <c:v>4.9045799999999975</c:v>
                </c:pt>
                <c:pt idx="3694">
                  <c:v>4.9055959999999965</c:v>
                </c:pt>
                <c:pt idx="3695">
                  <c:v>4.9068659999999991</c:v>
                </c:pt>
                <c:pt idx="3696">
                  <c:v>4.9081359999999945</c:v>
                </c:pt>
                <c:pt idx="3697">
                  <c:v>4.9094059999999997</c:v>
                </c:pt>
                <c:pt idx="3698">
                  <c:v>4.9106759999999996</c:v>
                </c:pt>
                <c:pt idx="3699">
                  <c:v>4.9121999999999995</c:v>
                </c:pt>
                <c:pt idx="3700">
                  <c:v>4.9134699999999993</c:v>
                </c:pt>
                <c:pt idx="3701">
                  <c:v>4.9147399999999966</c:v>
                </c:pt>
                <c:pt idx="3702">
                  <c:v>4.9162640000000124</c:v>
                </c:pt>
                <c:pt idx="3703">
                  <c:v>4.9175339999999945</c:v>
                </c:pt>
                <c:pt idx="3704">
                  <c:v>4.9188039999999988</c:v>
                </c:pt>
                <c:pt idx="3705">
                  <c:v>4.9205819999999845</c:v>
                </c:pt>
                <c:pt idx="3706">
                  <c:v>4.9218519999999986</c:v>
                </c:pt>
                <c:pt idx="3707">
                  <c:v>4.9231219999999976</c:v>
                </c:pt>
                <c:pt idx="3708">
                  <c:v>4.9246459999999965</c:v>
                </c:pt>
                <c:pt idx="3709">
                  <c:v>4.9254079999999965</c:v>
                </c:pt>
                <c:pt idx="3710">
                  <c:v>4.9269319999999945</c:v>
                </c:pt>
                <c:pt idx="3711">
                  <c:v>4.9282019999999997</c:v>
                </c:pt>
                <c:pt idx="3712">
                  <c:v>4.9294719999999996</c:v>
                </c:pt>
                <c:pt idx="3713">
                  <c:v>4.9307420000000466</c:v>
                </c:pt>
                <c:pt idx="3714">
                  <c:v>4.9320119999999985</c:v>
                </c:pt>
                <c:pt idx="3715">
                  <c:v>4.9335360000000001</c:v>
                </c:pt>
                <c:pt idx="3716">
                  <c:v>4.934806</c:v>
                </c:pt>
                <c:pt idx="3717">
                  <c:v>4.9360759999999999</c:v>
                </c:pt>
                <c:pt idx="3718">
                  <c:v>4.9373459999999998</c:v>
                </c:pt>
                <c:pt idx="3719">
                  <c:v>4.9386159999999997</c:v>
                </c:pt>
                <c:pt idx="3720">
                  <c:v>4.9403940000000004</c:v>
                </c:pt>
                <c:pt idx="3721">
                  <c:v>4.9416640000000429</c:v>
                </c:pt>
                <c:pt idx="3722">
                  <c:v>4.9431879999999975</c:v>
                </c:pt>
                <c:pt idx="3723">
                  <c:v>4.9444579999999965</c:v>
                </c:pt>
                <c:pt idx="3724">
                  <c:v>4.9454739999999999</c:v>
                </c:pt>
                <c:pt idx="3725">
                  <c:v>4.9467440000000034</c:v>
                </c:pt>
                <c:pt idx="3726">
                  <c:v>4.9480139999999997</c:v>
                </c:pt>
                <c:pt idx="3727">
                  <c:v>4.9492840000000013</c:v>
                </c:pt>
                <c:pt idx="3728">
                  <c:v>4.9505539999999995</c:v>
                </c:pt>
                <c:pt idx="3729">
                  <c:v>4.9520779999999975</c:v>
                </c:pt>
                <c:pt idx="3730">
                  <c:v>4.9533479999999992</c:v>
                </c:pt>
                <c:pt idx="3731">
                  <c:v>4.954618</c:v>
                </c:pt>
                <c:pt idx="3732">
                  <c:v>4.9558879999999945</c:v>
                </c:pt>
                <c:pt idx="3733">
                  <c:v>4.9571579999999855</c:v>
                </c:pt>
                <c:pt idx="3734">
                  <c:v>4.9586819999999996</c:v>
                </c:pt>
                <c:pt idx="3735">
                  <c:v>4.9602059999999986</c:v>
                </c:pt>
                <c:pt idx="3736">
                  <c:v>4.9614759999999976</c:v>
                </c:pt>
                <c:pt idx="3737">
                  <c:v>4.9627459999999965</c:v>
                </c:pt>
                <c:pt idx="3738">
                  <c:v>4.9640159999999645</c:v>
                </c:pt>
                <c:pt idx="3739">
                  <c:v>4.9652859999999945</c:v>
                </c:pt>
                <c:pt idx="3740">
                  <c:v>4.9665559999999855</c:v>
                </c:pt>
                <c:pt idx="3741">
                  <c:v>4.9678259999999845</c:v>
                </c:pt>
                <c:pt idx="3742">
                  <c:v>4.9693500000000004</c:v>
                </c:pt>
                <c:pt idx="3743">
                  <c:v>4.9703659999999994</c:v>
                </c:pt>
                <c:pt idx="3744">
                  <c:v>4.9716360000000401</c:v>
                </c:pt>
                <c:pt idx="3745">
                  <c:v>4.9731599999999991</c:v>
                </c:pt>
                <c:pt idx="3746">
                  <c:v>4.9744299999999999</c:v>
                </c:pt>
                <c:pt idx="3747">
                  <c:v>4.9757000000000033</c:v>
                </c:pt>
                <c:pt idx="3748">
                  <c:v>4.9772240000000014</c:v>
                </c:pt>
                <c:pt idx="3749">
                  <c:v>4.9784940000000004</c:v>
                </c:pt>
                <c:pt idx="3750">
                  <c:v>4.9802719999999994</c:v>
                </c:pt>
                <c:pt idx="3751">
                  <c:v>4.9815419999999992</c:v>
                </c:pt>
                <c:pt idx="3752">
                  <c:v>4.982812</c:v>
                </c:pt>
                <c:pt idx="3753">
                  <c:v>4.9840819999999955</c:v>
                </c:pt>
                <c:pt idx="3754">
                  <c:v>4.9850979999999989</c:v>
                </c:pt>
                <c:pt idx="3755">
                  <c:v>4.9863680000000521</c:v>
                </c:pt>
                <c:pt idx="3756">
                  <c:v>4.9878919999999995</c:v>
                </c:pt>
                <c:pt idx="3757">
                  <c:v>4.9891619999999994</c:v>
                </c:pt>
                <c:pt idx="3758">
                  <c:v>4.9904319999999975</c:v>
                </c:pt>
                <c:pt idx="3759">
                  <c:v>4.9917019999999992</c:v>
                </c:pt>
                <c:pt idx="3760">
                  <c:v>4.9929719999999955</c:v>
                </c:pt>
                <c:pt idx="3761">
                  <c:v>4.9944959999999945</c:v>
                </c:pt>
                <c:pt idx="3762">
                  <c:v>4.9957659999999997</c:v>
                </c:pt>
                <c:pt idx="3763">
                  <c:v>4.9970359999999845</c:v>
                </c:pt>
                <c:pt idx="3764">
                  <c:v>4.9983059999999995</c:v>
                </c:pt>
                <c:pt idx="3765">
                  <c:v>5.0000839999999975</c:v>
                </c:pt>
                <c:pt idx="3766">
                  <c:v>5.0013539999999992</c:v>
                </c:pt>
                <c:pt idx="3767">
                  <c:v>5.002624</c:v>
                </c:pt>
                <c:pt idx="3768">
                  <c:v>5.0041479999999945</c:v>
                </c:pt>
                <c:pt idx="3769">
                  <c:v>5.0051639999999997</c:v>
                </c:pt>
                <c:pt idx="3770">
                  <c:v>5.0064339999999996</c:v>
                </c:pt>
                <c:pt idx="3771">
                  <c:v>5.0077039999999995</c:v>
                </c:pt>
                <c:pt idx="3772">
                  <c:v>5.0092279999999993</c:v>
                </c:pt>
                <c:pt idx="3773">
                  <c:v>5.0104979999999975</c:v>
                </c:pt>
                <c:pt idx="3774">
                  <c:v>5.0117680000000124</c:v>
                </c:pt>
                <c:pt idx="3775">
                  <c:v>5.0130379999999946</c:v>
                </c:pt>
                <c:pt idx="3776">
                  <c:v>5.0160859999999845</c:v>
                </c:pt>
                <c:pt idx="3777">
                  <c:v>5.0176099999999995</c:v>
                </c:pt>
                <c:pt idx="3778">
                  <c:v>5.0188799999999985</c:v>
                </c:pt>
                <c:pt idx="3779">
                  <c:v>5.0204039999999965</c:v>
                </c:pt>
                <c:pt idx="3780">
                  <c:v>5.0219279999999955</c:v>
                </c:pt>
                <c:pt idx="3781">
                  <c:v>5.0231979999999945</c:v>
                </c:pt>
                <c:pt idx="3782">
                  <c:v>5.0244679999999855</c:v>
                </c:pt>
                <c:pt idx="3783">
                  <c:v>5.0254839999999845</c:v>
                </c:pt>
                <c:pt idx="3784">
                  <c:v>5.0267539999999995</c:v>
                </c:pt>
                <c:pt idx="3785">
                  <c:v>5.0282779999999985</c:v>
                </c:pt>
                <c:pt idx="3786">
                  <c:v>5.0295479999999975</c:v>
                </c:pt>
                <c:pt idx="3787">
                  <c:v>5.030818</c:v>
                </c:pt>
                <c:pt idx="3788">
                  <c:v>5.032341999999999</c:v>
                </c:pt>
                <c:pt idx="3789">
                  <c:v>5.0336119999999998</c:v>
                </c:pt>
                <c:pt idx="3790">
                  <c:v>5.0348819999999845</c:v>
                </c:pt>
                <c:pt idx="3791">
                  <c:v>5.0361519999999995</c:v>
                </c:pt>
                <c:pt idx="3792">
                  <c:v>5.0374219999999985</c:v>
                </c:pt>
                <c:pt idx="3793">
                  <c:v>5.0389459999999975</c:v>
                </c:pt>
                <c:pt idx="3794">
                  <c:v>5.04047</c:v>
                </c:pt>
                <c:pt idx="3795">
                  <c:v>5.0419939999999999</c:v>
                </c:pt>
                <c:pt idx="3796">
                  <c:v>5.0432640000000024</c:v>
                </c:pt>
                <c:pt idx="3797">
                  <c:v>5.0445339999999845</c:v>
                </c:pt>
                <c:pt idx="3798">
                  <c:v>5.0455499999999995</c:v>
                </c:pt>
                <c:pt idx="3799">
                  <c:v>5.0470739999999985</c:v>
                </c:pt>
                <c:pt idx="3800">
                  <c:v>5.0483440000000002</c:v>
                </c:pt>
                <c:pt idx="3801">
                  <c:v>5.0496139999999992</c:v>
                </c:pt>
                <c:pt idx="3802">
                  <c:v>5.0508839999999955</c:v>
                </c:pt>
                <c:pt idx="3803">
                  <c:v>5.0521539999999945</c:v>
                </c:pt>
                <c:pt idx="3804">
                  <c:v>5.0536779999999997</c:v>
                </c:pt>
                <c:pt idx="3805">
                  <c:v>5.0549479999999845</c:v>
                </c:pt>
                <c:pt idx="3806">
                  <c:v>5.0562179999999985</c:v>
                </c:pt>
                <c:pt idx="3807">
                  <c:v>5.0577419999999975</c:v>
                </c:pt>
                <c:pt idx="3808">
                  <c:v>5.0590120000000001</c:v>
                </c:pt>
                <c:pt idx="3809">
                  <c:v>5.0607899999999955</c:v>
                </c:pt>
                <c:pt idx="3810">
                  <c:v>5.0620599999999945</c:v>
                </c:pt>
                <c:pt idx="3811">
                  <c:v>5.0635839999999845</c:v>
                </c:pt>
                <c:pt idx="3812">
                  <c:v>5.0648539999999755</c:v>
                </c:pt>
                <c:pt idx="3813">
                  <c:v>5.0658699999999985</c:v>
                </c:pt>
                <c:pt idx="3814">
                  <c:v>5.0671399999999656</c:v>
                </c:pt>
                <c:pt idx="3815">
                  <c:v>5.0684099999999965</c:v>
                </c:pt>
                <c:pt idx="3816">
                  <c:v>5.0696799999999991</c:v>
                </c:pt>
                <c:pt idx="3817">
                  <c:v>5.0712040000000034</c:v>
                </c:pt>
                <c:pt idx="3818">
                  <c:v>5.0724739999999988</c:v>
                </c:pt>
                <c:pt idx="3819">
                  <c:v>5.0739979999999996</c:v>
                </c:pt>
                <c:pt idx="3820">
                  <c:v>5.0750139999999995</c:v>
                </c:pt>
                <c:pt idx="3821">
                  <c:v>5.0765379999999976</c:v>
                </c:pt>
                <c:pt idx="3822">
                  <c:v>5.0778079999999965</c:v>
                </c:pt>
                <c:pt idx="3823">
                  <c:v>5.0790779999999991</c:v>
                </c:pt>
                <c:pt idx="3824">
                  <c:v>5.0808559999999945</c:v>
                </c:pt>
                <c:pt idx="3825">
                  <c:v>5.0821259999999855</c:v>
                </c:pt>
                <c:pt idx="3826">
                  <c:v>5.0833959999999996</c:v>
                </c:pt>
                <c:pt idx="3827">
                  <c:v>5.0849199999999755</c:v>
                </c:pt>
                <c:pt idx="3828">
                  <c:v>5.0859359999999745</c:v>
                </c:pt>
                <c:pt idx="3829">
                  <c:v>5.0872060000000001</c:v>
                </c:pt>
                <c:pt idx="3830">
                  <c:v>5.088476</c:v>
                </c:pt>
                <c:pt idx="3831">
                  <c:v>5.09</c:v>
                </c:pt>
                <c:pt idx="3832">
                  <c:v>5.0912700000000024</c:v>
                </c:pt>
                <c:pt idx="3833">
                  <c:v>5.0925399999999845</c:v>
                </c:pt>
                <c:pt idx="3834">
                  <c:v>5.0938099999999995</c:v>
                </c:pt>
                <c:pt idx="3835">
                  <c:v>5.0950799999999985</c:v>
                </c:pt>
                <c:pt idx="3836">
                  <c:v>5.0966039999999992</c:v>
                </c:pt>
                <c:pt idx="3837">
                  <c:v>5.0978739999999965</c:v>
                </c:pt>
                <c:pt idx="3838">
                  <c:v>5.0991439999999999</c:v>
                </c:pt>
                <c:pt idx="3839">
                  <c:v>5.1009219999999855</c:v>
                </c:pt>
                <c:pt idx="3840">
                  <c:v>5.1021919999999845</c:v>
                </c:pt>
                <c:pt idx="3841">
                  <c:v>5.1034619999999995</c:v>
                </c:pt>
                <c:pt idx="3842">
                  <c:v>5.1049859999999319</c:v>
                </c:pt>
                <c:pt idx="3843">
                  <c:v>5.1060019999999975</c:v>
                </c:pt>
                <c:pt idx="3844">
                  <c:v>5.1072719999999965</c:v>
                </c:pt>
                <c:pt idx="3845">
                  <c:v>5.1085419999999955</c:v>
                </c:pt>
                <c:pt idx="3846">
                  <c:v>5.1100659999999865</c:v>
                </c:pt>
                <c:pt idx="3847">
                  <c:v>5.1110819999999855</c:v>
                </c:pt>
                <c:pt idx="3848">
                  <c:v>5.1126059999999756</c:v>
                </c:pt>
                <c:pt idx="3849">
                  <c:v>5.1138759999999746</c:v>
                </c:pt>
                <c:pt idx="3850">
                  <c:v>5.1151459999999656</c:v>
                </c:pt>
                <c:pt idx="3851">
                  <c:v>5.1166700000000001</c:v>
                </c:pt>
                <c:pt idx="3852">
                  <c:v>5.1179399999999555</c:v>
                </c:pt>
                <c:pt idx="3853">
                  <c:v>5.1192099999999998</c:v>
                </c:pt>
                <c:pt idx="3854">
                  <c:v>5.1209879999999446</c:v>
                </c:pt>
                <c:pt idx="3855">
                  <c:v>5.1222579999999756</c:v>
                </c:pt>
                <c:pt idx="3856">
                  <c:v>5.1235279999999745</c:v>
                </c:pt>
                <c:pt idx="3857">
                  <c:v>5.1250519999999655</c:v>
                </c:pt>
                <c:pt idx="3858">
                  <c:v>5.1258139999999655</c:v>
                </c:pt>
                <c:pt idx="3859">
                  <c:v>5.1273379999999591</c:v>
                </c:pt>
                <c:pt idx="3860">
                  <c:v>5.1286079999999945</c:v>
                </c:pt>
                <c:pt idx="3861">
                  <c:v>5.1298779999999855</c:v>
                </c:pt>
                <c:pt idx="3862">
                  <c:v>5.1311479999999996</c:v>
                </c:pt>
                <c:pt idx="3863">
                  <c:v>5.1324179999999755</c:v>
                </c:pt>
                <c:pt idx="3864">
                  <c:v>5.1339419999999985</c:v>
                </c:pt>
                <c:pt idx="3865">
                  <c:v>5.1352119999999966</c:v>
                </c:pt>
                <c:pt idx="3866">
                  <c:v>5.136482</c:v>
                </c:pt>
                <c:pt idx="3867">
                  <c:v>5.1377519999999945</c:v>
                </c:pt>
                <c:pt idx="3868">
                  <c:v>5.1390219999999998</c:v>
                </c:pt>
                <c:pt idx="3869">
                  <c:v>5.1407999999999996</c:v>
                </c:pt>
                <c:pt idx="3870">
                  <c:v>5.1420699999999995</c:v>
                </c:pt>
                <c:pt idx="3871">
                  <c:v>5.1435939999999976</c:v>
                </c:pt>
                <c:pt idx="3872">
                  <c:v>5.1448639999999966</c:v>
                </c:pt>
                <c:pt idx="3873">
                  <c:v>5.1458799999999965</c:v>
                </c:pt>
                <c:pt idx="3874">
                  <c:v>5.1471499999999955</c:v>
                </c:pt>
                <c:pt idx="3875">
                  <c:v>5.1484199999999865</c:v>
                </c:pt>
                <c:pt idx="3876">
                  <c:v>5.1496899999999997</c:v>
                </c:pt>
                <c:pt idx="3877">
                  <c:v>5.1509599999999756</c:v>
                </c:pt>
                <c:pt idx="3878">
                  <c:v>5.1524839999999745</c:v>
                </c:pt>
                <c:pt idx="3879">
                  <c:v>5.1537539999999975</c:v>
                </c:pt>
                <c:pt idx="3880">
                  <c:v>5.1550239999999965</c:v>
                </c:pt>
                <c:pt idx="3881">
                  <c:v>5.1562939999999999</c:v>
                </c:pt>
                <c:pt idx="3882">
                  <c:v>5.1575639999999945</c:v>
                </c:pt>
                <c:pt idx="3883">
                  <c:v>5.1590879999999855</c:v>
                </c:pt>
                <c:pt idx="3884">
                  <c:v>5.1606119999999756</c:v>
                </c:pt>
                <c:pt idx="3885">
                  <c:v>5.1618819999999745</c:v>
                </c:pt>
                <c:pt idx="3886">
                  <c:v>5.1634059999999655</c:v>
                </c:pt>
                <c:pt idx="3887">
                  <c:v>5.1646759999999645</c:v>
                </c:pt>
                <c:pt idx="3888">
                  <c:v>5.1656919999999955</c:v>
                </c:pt>
                <c:pt idx="3889">
                  <c:v>5.1669619999999945</c:v>
                </c:pt>
                <c:pt idx="3890">
                  <c:v>5.1684859999999455</c:v>
                </c:pt>
                <c:pt idx="3891">
                  <c:v>5.1697559999999845</c:v>
                </c:pt>
                <c:pt idx="3892">
                  <c:v>5.1707719999999995</c:v>
                </c:pt>
                <c:pt idx="3893">
                  <c:v>5.1720419999999985</c:v>
                </c:pt>
                <c:pt idx="3894">
                  <c:v>5.1735659999999966</c:v>
                </c:pt>
                <c:pt idx="3895">
                  <c:v>5.1748359999999645</c:v>
                </c:pt>
                <c:pt idx="3896">
                  <c:v>5.1761059999999945</c:v>
                </c:pt>
                <c:pt idx="3897">
                  <c:v>5.1773759999999855</c:v>
                </c:pt>
                <c:pt idx="3898">
                  <c:v>5.1786459999999996</c:v>
                </c:pt>
                <c:pt idx="3899">
                  <c:v>5.1804239999999995</c:v>
                </c:pt>
                <c:pt idx="3900">
                  <c:v>5.1816940000000002</c:v>
                </c:pt>
                <c:pt idx="3901">
                  <c:v>5.1829639999999975</c:v>
                </c:pt>
                <c:pt idx="3902">
                  <c:v>5.1844879999999645</c:v>
                </c:pt>
                <c:pt idx="3903">
                  <c:v>5.1855039999999955</c:v>
                </c:pt>
                <c:pt idx="3904">
                  <c:v>5.1867739999999989</c:v>
                </c:pt>
                <c:pt idx="3905">
                  <c:v>5.1882979999999996</c:v>
                </c:pt>
                <c:pt idx="3906">
                  <c:v>5.1895679999999995</c:v>
                </c:pt>
                <c:pt idx="3907">
                  <c:v>5.1908379999999745</c:v>
                </c:pt>
                <c:pt idx="3908">
                  <c:v>5.1921079999999655</c:v>
                </c:pt>
                <c:pt idx="3909">
                  <c:v>5.1933779999999965</c:v>
                </c:pt>
                <c:pt idx="3910">
                  <c:v>5.1949019999999546</c:v>
                </c:pt>
                <c:pt idx="3911">
                  <c:v>5.1959179999999501</c:v>
                </c:pt>
                <c:pt idx="3912">
                  <c:v>5.1974419999999855</c:v>
                </c:pt>
                <c:pt idx="3913">
                  <c:v>5.1987119999999845</c:v>
                </c:pt>
                <c:pt idx="3914">
                  <c:v>5.2004899999999985</c:v>
                </c:pt>
                <c:pt idx="3915">
                  <c:v>5.2017599999999993</c:v>
                </c:pt>
                <c:pt idx="3916">
                  <c:v>5.2030299999999992</c:v>
                </c:pt>
                <c:pt idx="3917">
                  <c:v>5.204299999999999</c:v>
                </c:pt>
                <c:pt idx="3918">
                  <c:v>5.2055699999999998</c:v>
                </c:pt>
                <c:pt idx="3919">
                  <c:v>5.2068399999999997</c:v>
                </c:pt>
                <c:pt idx="3920">
                  <c:v>5.2081099999999996</c:v>
                </c:pt>
                <c:pt idx="3921">
                  <c:v>5.2096339999999994</c:v>
                </c:pt>
                <c:pt idx="3922">
                  <c:v>5.2109039999999975</c:v>
                </c:pt>
                <c:pt idx="3923">
                  <c:v>5.2121739999999965</c:v>
                </c:pt>
                <c:pt idx="3924">
                  <c:v>5.2134439999999991</c:v>
                </c:pt>
                <c:pt idx="3925">
                  <c:v>5.2147139999999945</c:v>
                </c:pt>
                <c:pt idx="3926">
                  <c:v>5.2162379999999997</c:v>
                </c:pt>
                <c:pt idx="3927">
                  <c:v>5.2175079999999845</c:v>
                </c:pt>
                <c:pt idx="3928">
                  <c:v>5.2187779999999995</c:v>
                </c:pt>
                <c:pt idx="3929">
                  <c:v>5.2205559999999656</c:v>
                </c:pt>
                <c:pt idx="3930">
                  <c:v>5.2218260000000001</c:v>
                </c:pt>
                <c:pt idx="3931">
                  <c:v>5.223096</c:v>
                </c:pt>
                <c:pt idx="3932">
                  <c:v>5.2246199999999945</c:v>
                </c:pt>
                <c:pt idx="3933">
                  <c:v>5.2256359999999855</c:v>
                </c:pt>
                <c:pt idx="3934">
                  <c:v>5.2269059999999845</c:v>
                </c:pt>
                <c:pt idx="3935">
                  <c:v>5.2284299999999995</c:v>
                </c:pt>
                <c:pt idx="3936">
                  <c:v>5.2296999999999993</c:v>
                </c:pt>
                <c:pt idx="3937">
                  <c:v>5.2309700000000001</c:v>
                </c:pt>
                <c:pt idx="3938">
                  <c:v>5.2324939999999991</c:v>
                </c:pt>
                <c:pt idx="3939">
                  <c:v>5.2337640000000034</c:v>
                </c:pt>
                <c:pt idx="3940">
                  <c:v>5.2350339999999997</c:v>
                </c:pt>
                <c:pt idx="3941">
                  <c:v>5.2363040000000014</c:v>
                </c:pt>
                <c:pt idx="3942">
                  <c:v>5.2375739999999995</c:v>
                </c:pt>
                <c:pt idx="3943">
                  <c:v>5.2390979999999994</c:v>
                </c:pt>
                <c:pt idx="3944">
                  <c:v>5.2406219999999992</c:v>
                </c:pt>
                <c:pt idx="3945">
                  <c:v>5.2418919999999991</c:v>
                </c:pt>
                <c:pt idx="3946">
                  <c:v>5.2434159999999945</c:v>
                </c:pt>
                <c:pt idx="3947">
                  <c:v>5.2446859999999855</c:v>
                </c:pt>
                <c:pt idx="3948">
                  <c:v>5.2457019999999996</c:v>
                </c:pt>
                <c:pt idx="3949">
                  <c:v>5.2472259999999995</c:v>
                </c:pt>
                <c:pt idx="3950">
                  <c:v>5.2484959999999985</c:v>
                </c:pt>
                <c:pt idx="3951">
                  <c:v>5.2497659999999993</c:v>
                </c:pt>
                <c:pt idx="3952">
                  <c:v>5.2510359999999965</c:v>
                </c:pt>
                <c:pt idx="3953">
                  <c:v>5.2523059999999955</c:v>
                </c:pt>
                <c:pt idx="3954">
                  <c:v>5.2538299999999998</c:v>
                </c:pt>
                <c:pt idx="3955">
                  <c:v>5.2550999999999997</c:v>
                </c:pt>
                <c:pt idx="3956">
                  <c:v>5.2563700000000004</c:v>
                </c:pt>
                <c:pt idx="3957">
                  <c:v>5.2578939999999985</c:v>
                </c:pt>
                <c:pt idx="3958">
                  <c:v>5.2591640000000002</c:v>
                </c:pt>
                <c:pt idx="3959">
                  <c:v>5.2606879999999965</c:v>
                </c:pt>
                <c:pt idx="3960">
                  <c:v>5.2622119999999946</c:v>
                </c:pt>
                <c:pt idx="3961">
                  <c:v>5.2634819999999856</c:v>
                </c:pt>
                <c:pt idx="3962">
                  <c:v>5.2647519999999846</c:v>
                </c:pt>
                <c:pt idx="3963">
                  <c:v>5.2660219999999995</c:v>
                </c:pt>
                <c:pt idx="3964">
                  <c:v>5.2672919999999985</c:v>
                </c:pt>
                <c:pt idx="3965">
                  <c:v>5.2685619999999975</c:v>
                </c:pt>
                <c:pt idx="3966">
                  <c:v>5.2700859999999965</c:v>
                </c:pt>
                <c:pt idx="3967">
                  <c:v>5.271355999999999</c:v>
                </c:pt>
                <c:pt idx="3968">
                  <c:v>5.2726259999999998</c:v>
                </c:pt>
                <c:pt idx="3969">
                  <c:v>5.2738959999999997</c:v>
                </c:pt>
                <c:pt idx="3970">
                  <c:v>5.2751659999999996</c:v>
                </c:pt>
                <c:pt idx="3971">
                  <c:v>5.2766899999999994</c:v>
                </c:pt>
                <c:pt idx="3972">
                  <c:v>5.2779599999999975</c:v>
                </c:pt>
                <c:pt idx="3973">
                  <c:v>5.2792300000000134</c:v>
                </c:pt>
                <c:pt idx="3974">
                  <c:v>5.2810079999999999</c:v>
                </c:pt>
                <c:pt idx="3975">
                  <c:v>5.2822779999999998</c:v>
                </c:pt>
                <c:pt idx="3976">
                  <c:v>5.2835479999999997</c:v>
                </c:pt>
                <c:pt idx="3977">
                  <c:v>5.2848179999999845</c:v>
                </c:pt>
                <c:pt idx="3978">
                  <c:v>5.2858339999999995</c:v>
                </c:pt>
                <c:pt idx="3979">
                  <c:v>5.2873579999999976</c:v>
                </c:pt>
                <c:pt idx="3980">
                  <c:v>5.2886279999999992</c:v>
                </c:pt>
                <c:pt idx="3981">
                  <c:v>5.2898979999999991</c:v>
                </c:pt>
                <c:pt idx="3982">
                  <c:v>5.291167999999999</c:v>
                </c:pt>
                <c:pt idx="3983">
                  <c:v>5.2924379999999855</c:v>
                </c:pt>
                <c:pt idx="3984">
                  <c:v>5.2939619999999996</c:v>
                </c:pt>
                <c:pt idx="3985">
                  <c:v>5.2952319999999995</c:v>
                </c:pt>
                <c:pt idx="3986">
                  <c:v>5.2965019999999985</c:v>
                </c:pt>
                <c:pt idx="3987">
                  <c:v>5.2980259999999975</c:v>
                </c:pt>
                <c:pt idx="3988">
                  <c:v>5.2992960000000124</c:v>
                </c:pt>
                <c:pt idx="3989">
                  <c:v>5.3008199999999945</c:v>
                </c:pt>
                <c:pt idx="3990">
                  <c:v>5.3020899999999855</c:v>
                </c:pt>
                <c:pt idx="3991">
                  <c:v>5.3033599999999996</c:v>
                </c:pt>
                <c:pt idx="3992">
                  <c:v>5.3048839999999755</c:v>
                </c:pt>
                <c:pt idx="3993">
                  <c:v>5.3058999999999985</c:v>
                </c:pt>
                <c:pt idx="3994">
                  <c:v>5.3071699999999975</c:v>
                </c:pt>
                <c:pt idx="3995">
                  <c:v>5.3086939999999991</c:v>
                </c:pt>
                <c:pt idx="3996">
                  <c:v>5.3099639999999999</c:v>
                </c:pt>
                <c:pt idx="3997">
                  <c:v>5.3109799999999945</c:v>
                </c:pt>
                <c:pt idx="3998">
                  <c:v>5.3125039999999855</c:v>
                </c:pt>
                <c:pt idx="3999">
                  <c:v>5.3137739999999996</c:v>
                </c:pt>
                <c:pt idx="4000">
                  <c:v>5.3150439999999985</c:v>
                </c:pt>
                <c:pt idx="4001">
                  <c:v>5.3163139999999975</c:v>
                </c:pt>
                <c:pt idx="4002">
                  <c:v>5.3175839999999646</c:v>
                </c:pt>
                <c:pt idx="4003">
                  <c:v>5.3191079999999955</c:v>
                </c:pt>
                <c:pt idx="4004">
                  <c:v>5.3206319999999945</c:v>
                </c:pt>
                <c:pt idx="4005">
                  <c:v>5.3219019999999855</c:v>
                </c:pt>
                <c:pt idx="4006">
                  <c:v>5.3234259999999765</c:v>
                </c:pt>
                <c:pt idx="4007">
                  <c:v>5.3246959999999746</c:v>
                </c:pt>
                <c:pt idx="4008">
                  <c:v>5.3257119999999745</c:v>
                </c:pt>
                <c:pt idx="4009">
                  <c:v>5.3269819999999655</c:v>
                </c:pt>
                <c:pt idx="4010">
                  <c:v>5.328252</c:v>
                </c:pt>
                <c:pt idx="4011">
                  <c:v>5.3295219999999945</c:v>
                </c:pt>
                <c:pt idx="4012">
                  <c:v>5.3310459999999997</c:v>
                </c:pt>
                <c:pt idx="4013">
                  <c:v>5.3323159999999845</c:v>
                </c:pt>
                <c:pt idx="4014">
                  <c:v>5.3335859999999755</c:v>
                </c:pt>
                <c:pt idx="4015">
                  <c:v>5.3348559999999745</c:v>
                </c:pt>
                <c:pt idx="4016">
                  <c:v>5.3361259999999975</c:v>
                </c:pt>
                <c:pt idx="4017">
                  <c:v>5.337396</c:v>
                </c:pt>
                <c:pt idx="4018">
                  <c:v>5.3389199999999946</c:v>
                </c:pt>
                <c:pt idx="4019">
                  <c:v>5.3404439999999989</c:v>
                </c:pt>
                <c:pt idx="4020">
                  <c:v>5.3419679999999996</c:v>
                </c:pt>
                <c:pt idx="4021">
                  <c:v>5.3432379999999995</c:v>
                </c:pt>
                <c:pt idx="4022">
                  <c:v>5.3445079999999745</c:v>
                </c:pt>
                <c:pt idx="4023">
                  <c:v>5.3455239999999975</c:v>
                </c:pt>
                <c:pt idx="4024">
                  <c:v>5.3467939999999992</c:v>
                </c:pt>
                <c:pt idx="4025">
                  <c:v>5.3483179999999955</c:v>
                </c:pt>
                <c:pt idx="4026">
                  <c:v>5.3495879999999945</c:v>
                </c:pt>
                <c:pt idx="4027">
                  <c:v>5.3508579999999855</c:v>
                </c:pt>
                <c:pt idx="4028">
                  <c:v>5.3521279999999845</c:v>
                </c:pt>
                <c:pt idx="4029">
                  <c:v>5.3533979999999985</c:v>
                </c:pt>
                <c:pt idx="4030">
                  <c:v>5.3549219999999655</c:v>
                </c:pt>
                <c:pt idx="4031">
                  <c:v>5.3561919999999965</c:v>
                </c:pt>
                <c:pt idx="4032">
                  <c:v>5.3574619999999955</c:v>
                </c:pt>
                <c:pt idx="4033">
                  <c:v>5.3589859999999518</c:v>
                </c:pt>
                <c:pt idx="4034">
                  <c:v>5.3605099999999855</c:v>
                </c:pt>
                <c:pt idx="4035">
                  <c:v>5.3617799999999995</c:v>
                </c:pt>
                <c:pt idx="4036">
                  <c:v>5.3633039999999985</c:v>
                </c:pt>
                <c:pt idx="4037">
                  <c:v>5.3645739999999655</c:v>
                </c:pt>
                <c:pt idx="4038">
                  <c:v>5.3655899999999646</c:v>
                </c:pt>
                <c:pt idx="4039">
                  <c:v>5.36686</c:v>
                </c:pt>
                <c:pt idx="4040">
                  <c:v>5.3681299999999945</c:v>
                </c:pt>
                <c:pt idx="4041">
                  <c:v>5.3693999999999997</c:v>
                </c:pt>
                <c:pt idx="4042">
                  <c:v>5.3709239999999996</c:v>
                </c:pt>
                <c:pt idx="4043">
                  <c:v>5.3721939999999995</c:v>
                </c:pt>
                <c:pt idx="4044">
                  <c:v>5.3734639999999994</c:v>
                </c:pt>
                <c:pt idx="4045">
                  <c:v>5.3747339999999975</c:v>
                </c:pt>
                <c:pt idx="4046">
                  <c:v>5.3762580000000124</c:v>
                </c:pt>
                <c:pt idx="4047">
                  <c:v>5.3775279999999945</c:v>
                </c:pt>
                <c:pt idx="4048">
                  <c:v>5.3787979999999997</c:v>
                </c:pt>
                <c:pt idx="4049">
                  <c:v>5.3805759999999845</c:v>
                </c:pt>
                <c:pt idx="4050">
                  <c:v>5.3818459999999995</c:v>
                </c:pt>
                <c:pt idx="4051">
                  <c:v>5.3831159999999745</c:v>
                </c:pt>
                <c:pt idx="4052">
                  <c:v>5.3846400000000001</c:v>
                </c:pt>
                <c:pt idx="4053">
                  <c:v>5.3856559999999956</c:v>
                </c:pt>
                <c:pt idx="4054">
                  <c:v>5.3869259999999946</c:v>
                </c:pt>
                <c:pt idx="4055">
                  <c:v>5.3884499999999997</c:v>
                </c:pt>
                <c:pt idx="4056">
                  <c:v>5.3897199999999996</c:v>
                </c:pt>
                <c:pt idx="4057">
                  <c:v>5.3909899999999755</c:v>
                </c:pt>
                <c:pt idx="4058">
                  <c:v>5.3922599999999985</c:v>
                </c:pt>
                <c:pt idx="4059">
                  <c:v>5.3935299999999975</c:v>
                </c:pt>
                <c:pt idx="4060">
                  <c:v>5.3950539999999965</c:v>
                </c:pt>
                <c:pt idx="4061">
                  <c:v>5.396323999999999</c:v>
                </c:pt>
                <c:pt idx="4062">
                  <c:v>5.3975939999999945</c:v>
                </c:pt>
                <c:pt idx="4063">
                  <c:v>5.3991179999999845</c:v>
                </c:pt>
                <c:pt idx="4064">
                  <c:v>5.4006420000000448</c:v>
                </c:pt>
                <c:pt idx="4065">
                  <c:v>5.4019119999999985</c:v>
                </c:pt>
                <c:pt idx="4066">
                  <c:v>5.4034359999999975</c:v>
                </c:pt>
                <c:pt idx="4067">
                  <c:v>5.4047059999999965</c:v>
                </c:pt>
                <c:pt idx="4068">
                  <c:v>5.4057219999999999</c:v>
                </c:pt>
                <c:pt idx="4069">
                  <c:v>5.4072459999999998</c:v>
                </c:pt>
                <c:pt idx="4070">
                  <c:v>5.4085159999999846</c:v>
                </c:pt>
                <c:pt idx="4071">
                  <c:v>5.4097859999999995</c:v>
                </c:pt>
                <c:pt idx="4072">
                  <c:v>5.4110559999999985</c:v>
                </c:pt>
                <c:pt idx="4073">
                  <c:v>5.4123259999999975</c:v>
                </c:pt>
                <c:pt idx="4074">
                  <c:v>5.4138499999999992</c:v>
                </c:pt>
                <c:pt idx="4075">
                  <c:v>5.4151199999999955</c:v>
                </c:pt>
                <c:pt idx="4076">
                  <c:v>5.4163899999999998</c:v>
                </c:pt>
                <c:pt idx="4077">
                  <c:v>5.4179139999999855</c:v>
                </c:pt>
                <c:pt idx="4078">
                  <c:v>5.4191839999999996</c:v>
                </c:pt>
                <c:pt idx="4079">
                  <c:v>5.4207079999999985</c:v>
                </c:pt>
                <c:pt idx="4080">
                  <c:v>5.4222319999999975</c:v>
                </c:pt>
                <c:pt idx="4081">
                  <c:v>5.4235019999999965</c:v>
                </c:pt>
                <c:pt idx="4082">
                  <c:v>5.4247719999999955</c:v>
                </c:pt>
                <c:pt idx="4083">
                  <c:v>5.4260419999999998</c:v>
                </c:pt>
                <c:pt idx="4084">
                  <c:v>5.4273119999999855</c:v>
                </c:pt>
                <c:pt idx="4085">
                  <c:v>5.4285819999999845</c:v>
                </c:pt>
                <c:pt idx="4086">
                  <c:v>5.4298519999999995</c:v>
                </c:pt>
                <c:pt idx="4087">
                  <c:v>5.4311219999999993</c:v>
                </c:pt>
                <c:pt idx="4088">
                  <c:v>5.4326460000000134</c:v>
                </c:pt>
                <c:pt idx="4089">
                  <c:v>5.433916</c:v>
                </c:pt>
                <c:pt idx="4090">
                  <c:v>5.4351859999999945</c:v>
                </c:pt>
                <c:pt idx="4091">
                  <c:v>5.4364559999999997</c:v>
                </c:pt>
                <c:pt idx="4092">
                  <c:v>5.4377259999999996</c:v>
                </c:pt>
                <c:pt idx="4093">
                  <c:v>5.4389959999999995</c:v>
                </c:pt>
                <c:pt idx="4094">
                  <c:v>5.4407739999999993</c:v>
                </c:pt>
                <c:pt idx="4095">
                  <c:v>5.4420439999999992</c:v>
                </c:pt>
                <c:pt idx="4096">
                  <c:v>5.4435679999999991</c:v>
                </c:pt>
                <c:pt idx="4097">
                  <c:v>5.4448379999999945</c:v>
                </c:pt>
                <c:pt idx="4098">
                  <c:v>5.4458539999999998</c:v>
                </c:pt>
                <c:pt idx="4099">
                  <c:v>5.4471239999999996</c:v>
                </c:pt>
                <c:pt idx="4100">
                  <c:v>5.4483940000000004</c:v>
                </c:pt>
                <c:pt idx="4101">
                  <c:v>5.4499179999999985</c:v>
                </c:pt>
                <c:pt idx="4102">
                  <c:v>5.4511879999999975</c:v>
                </c:pt>
                <c:pt idx="4103">
                  <c:v>5.4524579999999965</c:v>
                </c:pt>
                <c:pt idx="4104">
                  <c:v>5.4537279999999999</c:v>
                </c:pt>
                <c:pt idx="4105">
                  <c:v>5.4549979999999945</c:v>
                </c:pt>
                <c:pt idx="4106">
                  <c:v>5.4562680000000512</c:v>
                </c:pt>
                <c:pt idx="4107">
                  <c:v>5.4575379999999845</c:v>
                </c:pt>
                <c:pt idx="4108">
                  <c:v>5.4590619999999994</c:v>
                </c:pt>
                <c:pt idx="4109">
                  <c:v>5.4605859999999655</c:v>
                </c:pt>
                <c:pt idx="4110">
                  <c:v>5.4621099999999965</c:v>
                </c:pt>
                <c:pt idx="4111">
                  <c:v>5.4633799999999999</c:v>
                </c:pt>
                <c:pt idx="4112">
                  <c:v>5.4646499999999998</c:v>
                </c:pt>
                <c:pt idx="4113">
                  <c:v>5.4656659999999997</c:v>
                </c:pt>
                <c:pt idx="4114">
                  <c:v>5.4669359999999845</c:v>
                </c:pt>
                <c:pt idx="4115">
                  <c:v>5.4682059999999995</c:v>
                </c:pt>
                <c:pt idx="4116">
                  <c:v>5.4697299999999993</c:v>
                </c:pt>
                <c:pt idx="4117">
                  <c:v>5.4709999999999992</c:v>
                </c:pt>
                <c:pt idx="4118">
                  <c:v>5.4722700000000124</c:v>
                </c:pt>
                <c:pt idx="4119">
                  <c:v>5.4735399999999998</c:v>
                </c:pt>
                <c:pt idx="4120">
                  <c:v>5.4748099999999997</c:v>
                </c:pt>
                <c:pt idx="4121">
                  <c:v>5.4760800000000014</c:v>
                </c:pt>
                <c:pt idx="4122">
                  <c:v>5.4776040000000004</c:v>
                </c:pt>
                <c:pt idx="4123">
                  <c:v>5.4788739999999994</c:v>
                </c:pt>
                <c:pt idx="4124">
                  <c:v>5.4803979999999992</c:v>
                </c:pt>
                <c:pt idx="4125">
                  <c:v>5.4819220000000124</c:v>
                </c:pt>
                <c:pt idx="4126">
                  <c:v>5.4831919999999998</c:v>
                </c:pt>
                <c:pt idx="4127">
                  <c:v>5.4844619999999997</c:v>
                </c:pt>
                <c:pt idx="4128">
                  <c:v>5.4857319999999996</c:v>
                </c:pt>
                <c:pt idx="4129">
                  <c:v>5.4870019999999995</c:v>
                </c:pt>
                <c:pt idx="4130">
                  <c:v>5.4882719999999994</c:v>
                </c:pt>
                <c:pt idx="4131">
                  <c:v>5.4895419999999993</c:v>
                </c:pt>
                <c:pt idx="4132">
                  <c:v>5.4908119999999965</c:v>
                </c:pt>
                <c:pt idx="4133">
                  <c:v>5.4920819999999955</c:v>
                </c:pt>
                <c:pt idx="4134">
                  <c:v>5.4933519999999989</c:v>
                </c:pt>
                <c:pt idx="4135">
                  <c:v>5.4948759999999846</c:v>
                </c:pt>
                <c:pt idx="4136">
                  <c:v>5.4961459999999995</c:v>
                </c:pt>
                <c:pt idx="4137">
                  <c:v>5.4974159999999745</c:v>
                </c:pt>
                <c:pt idx="4138">
                  <c:v>5.4986859999999975</c:v>
                </c:pt>
                <c:pt idx="4139">
                  <c:v>5.5004639999999991</c:v>
                </c:pt>
                <c:pt idx="4140">
                  <c:v>5.5017339999999999</c:v>
                </c:pt>
                <c:pt idx="4141">
                  <c:v>5.5030039999999998</c:v>
                </c:pt>
                <c:pt idx="4142">
                  <c:v>5.5042739999999997</c:v>
                </c:pt>
                <c:pt idx="4143">
                  <c:v>5.5055439999999995</c:v>
                </c:pt>
                <c:pt idx="4144">
                  <c:v>5.5068139999999985</c:v>
                </c:pt>
                <c:pt idx="4145">
                  <c:v>5.5083379999999975</c:v>
                </c:pt>
                <c:pt idx="4146">
                  <c:v>5.5096079999999992</c:v>
                </c:pt>
                <c:pt idx="4147">
                  <c:v>5.5108779999999955</c:v>
                </c:pt>
                <c:pt idx="4148">
                  <c:v>5.5121479999999945</c:v>
                </c:pt>
                <c:pt idx="4149">
                  <c:v>5.5134179999999855</c:v>
                </c:pt>
                <c:pt idx="4150">
                  <c:v>5.5149419999999845</c:v>
                </c:pt>
                <c:pt idx="4151">
                  <c:v>5.5159579999999755</c:v>
                </c:pt>
                <c:pt idx="4152">
                  <c:v>5.5174819999999745</c:v>
                </c:pt>
                <c:pt idx="4153">
                  <c:v>5.5187519999999965</c:v>
                </c:pt>
                <c:pt idx="4154">
                  <c:v>5.5202759999999955</c:v>
                </c:pt>
                <c:pt idx="4155">
                  <c:v>5.5217999999999998</c:v>
                </c:pt>
                <c:pt idx="4156">
                  <c:v>5.5230699999999997</c:v>
                </c:pt>
                <c:pt idx="4157">
                  <c:v>5.5243399999999845</c:v>
                </c:pt>
                <c:pt idx="4158">
                  <c:v>5.5256099999999995</c:v>
                </c:pt>
                <c:pt idx="4159">
                  <c:v>5.5268799999999985</c:v>
                </c:pt>
                <c:pt idx="4160">
                  <c:v>5.5281499999999975</c:v>
                </c:pt>
                <c:pt idx="4161">
                  <c:v>5.5294199999999956</c:v>
                </c:pt>
                <c:pt idx="4162">
                  <c:v>5.530689999999999</c:v>
                </c:pt>
                <c:pt idx="4163">
                  <c:v>5.5322139999999989</c:v>
                </c:pt>
                <c:pt idx="4164">
                  <c:v>5.5334839999999987</c:v>
                </c:pt>
                <c:pt idx="4165">
                  <c:v>5.5347539999999995</c:v>
                </c:pt>
                <c:pt idx="4166">
                  <c:v>5.5362780000000438</c:v>
                </c:pt>
                <c:pt idx="4167">
                  <c:v>5.5375479999999975</c:v>
                </c:pt>
                <c:pt idx="4168">
                  <c:v>5.5388179999999965</c:v>
                </c:pt>
                <c:pt idx="4169">
                  <c:v>5.5405959999999945</c:v>
                </c:pt>
                <c:pt idx="4170">
                  <c:v>5.5418659999999997</c:v>
                </c:pt>
                <c:pt idx="4171">
                  <c:v>5.5431359999999845</c:v>
                </c:pt>
                <c:pt idx="4172">
                  <c:v>5.5444059999999755</c:v>
                </c:pt>
                <c:pt idx="4173">
                  <c:v>5.5456759999999985</c:v>
                </c:pt>
                <c:pt idx="4174">
                  <c:v>5.5469459999999975</c:v>
                </c:pt>
                <c:pt idx="4175">
                  <c:v>5.548216</c:v>
                </c:pt>
                <c:pt idx="4176">
                  <c:v>5.5494859999999955</c:v>
                </c:pt>
                <c:pt idx="4177">
                  <c:v>5.5510099999999998</c:v>
                </c:pt>
                <c:pt idx="4178">
                  <c:v>5.5522799999999997</c:v>
                </c:pt>
                <c:pt idx="4179">
                  <c:v>5.5535499999999995</c:v>
                </c:pt>
                <c:pt idx="4180">
                  <c:v>5.5548199999999746</c:v>
                </c:pt>
                <c:pt idx="4181">
                  <c:v>5.5560899999999975</c:v>
                </c:pt>
                <c:pt idx="4182">
                  <c:v>5.5576139999999965</c:v>
                </c:pt>
                <c:pt idx="4183">
                  <c:v>5.5588839999999955</c:v>
                </c:pt>
                <c:pt idx="4184">
                  <c:v>5.5604079999999945</c:v>
                </c:pt>
                <c:pt idx="4185">
                  <c:v>5.5619319999999846</c:v>
                </c:pt>
                <c:pt idx="4186">
                  <c:v>5.5632019999999995</c:v>
                </c:pt>
                <c:pt idx="4187">
                  <c:v>5.5644719999999745</c:v>
                </c:pt>
                <c:pt idx="4188">
                  <c:v>5.5657419999999975</c:v>
                </c:pt>
                <c:pt idx="4189">
                  <c:v>5.5670119999999645</c:v>
                </c:pt>
                <c:pt idx="4190">
                  <c:v>5.5682819999999955</c:v>
                </c:pt>
                <c:pt idx="4191">
                  <c:v>5.5698059999999945</c:v>
                </c:pt>
                <c:pt idx="4192">
                  <c:v>5.5708219999999997</c:v>
                </c:pt>
                <c:pt idx="4193">
                  <c:v>5.5723459999999996</c:v>
                </c:pt>
                <c:pt idx="4194">
                  <c:v>5.5736159999999995</c:v>
                </c:pt>
                <c:pt idx="4195">
                  <c:v>5.5748859999999745</c:v>
                </c:pt>
                <c:pt idx="4196">
                  <c:v>5.5764100000000001</c:v>
                </c:pt>
                <c:pt idx="4197">
                  <c:v>5.57768</c:v>
                </c:pt>
                <c:pt idx="4198">
                  <c:v>5.5789499999999999</c:v>
                </c:pt>
                <c:pt idx="4199">
                  <c:v>5.5807279999999988</c:v>
                </c:pt>
                <c:pt idx="4200">
                  <c:v>5.5819979999999996</c:v>
                </c:pt>
                <c:pt idx="4201">
                  <c:v>5.583268000000043</c:v>
                </c:pt>
                <c:pt idx="4202">
                  <c:v>5.5845379999999745</c:v>
                </c:pt>
                <c:pt idx="4203">
                  <c:v>5.5855539999999975</c:v>
                </c:pt>
                <c:pt idx="4204">
                  <c:v>5.5870779999999955</c:v>
                </c:pt>
                <c:pt idx="4205">
                  <c:v>5.5883479999999999</c:v>
                </c:pt>
                <c:pt idx="4206">
                  <c:v>5.5896179999999998</c:v>
                </c:pt>
                <c:pt idx="4207">
                  <c:v>5.5911419999999996</c:v>
                </c:pt>
                <c:pt idx="4208">
                  <c:v>5.5924119999999755</c:v>
                </c:pt>
                <c:pt idx="4209">
                  <c:v>5.5936819999999985</c:v>
                </c:pt>
                <c:pt idx="4210">
                  <c:v>5.5949519999999655</c:v>
                </c:pt>
                <c:pt idx="4211">
                  <c:v>5.5962219999999991</c:v>
                </c:pt>
                <c:pt idx="4212">
                  <c:v>5.5977459999999946</c:v>
                </c:pt>
                <c:pt idx="4213">
                  <c:v>5.5990159999999856</c:v>
                </c:pt>
                <c:pt idx="4214">
                  <c:v>5.6007939999999996</c:v>
                </c:pt>
                <c:pt idx="4215">
                  <c:v>5.6020639999999995</c:v>
                </c:pt>
                <c:pt idx="4216">
                  <c:v>5.6033339999999985</c:v>
                </c:pt>
                <c:pt idx="4217">
                  <c:v>5.6046039999999975</c:v>
                </c:pt>
                <c:pt idx="4218">
                  <c:v>5.6056199999999965</c:v>
                </c:pt>
                <c:pt idx="4219">
                  <c:v>5.6068899999999955</c:v>
                </c:pt>
                <c:pt idx="4220">
                  <c:v>5.6084139999999945</c:v>
                </c:pt>
                <c:pt idx="4221">
                  <c:v>5.6096839999999988</c:v>
                </c:pt>
                <c:pt idx="4222">
                  <c:v>5.6109539999999845</c:v>
                </c:pt>
                <c:pt idx="4223">
                  <c:v>5.6124779999999745</c:v>
                </c:pt>
                <c:pt idx="4224">
                  <c:v>5.6137480000000002</c:v>
                </c:pt>
                <c:pt idx="4225">
                  <c:v>5.6150179999999645</c:v>
                </c:pt>
                <c:pt idx="4226">
                  <c:v>5.6162879999999955</c:v>
                </c:pt>
                <c:pt idx="4227">
                  <c:v>5.6178119999999518</c:v>
                </c:pt>
                <c:pt idx="4228">
                  <c:v>5.6190819999999855</c:v>
                </c:pt>
                <c:pt idx="4229">
                  <c:v>5.6206059999999765</c:v>
                </c:pt>
                <c:pt idx="4230">
                  <c:v>5.6218759999999746</c:v>
                </c:pt>
                <c:pt idx="4231">
                  <c:v>5.6233999999999975</c:v>
                </c:pt>
                <c:pt idx="4232">
                  <c:v>5.6246699999999965</c:v>
                </c:pt>
                <c:pt idx="4233">
                  <c:v>5.6256859999999591</c:v>
                </c:pt>
                <c:pt idx="4234">
                  <c:v>5.6269559999999519</c:v>
                </c:pt>
                <c:pt idx="4235">
                  <c:v>5.6282259999999855</c:v>
                </c:pt>
                <c:pt idx="4236">
                  <c:v>5.6297499999999996</c:v>
                </c:pt>
                <c:pt idx="4237">
                  <c:v>5.6310199999999995</c:v>
                </c:pt>
                <c:pt idx="4238">
                  <c:v>5.6322899999999985</c:v>
                </c:pt>
                <c:pt idx="4239">
                  <c:v>5.6335600000000001</c:v>
                </c:pt>
                <c:pt idx="4240">
                  <c:v>5.6350839999999955</c:v>
                </c:pt>
                <c:pt idx="4241">
                  <c:v>5.6363539999999999</c:v>
                </c:pt>
                <c:pt idx="4242">
                  <c:v>5.6376239999999997</c:v>
                </c:pt>
                <c:pt idx="4243">
                  <c:v>5.6388939999999996</c:v>
                </c:pt>
                <c:pt idx="4244">
                  <c:v>5.6406719999999995</c:v>
                </c:pt>
                <c:pt idx="4245">
                  <c:v>5.6419419999999985</c:v>
                </c:pt>
                <c:pt idx="4246">
                  <c:v>5.6432119999999975</c:v>
                </c:pt>
                <c:pt idx="4247">
                  <c:v>5.6444819999999645</c:v>
                </c:pt>
                <c:pt idx="4248">
                  <c:v>5.6457519999999946</c:v>
                </c:pt>
                <c:pt idx="4249">
                  <c:v>5.6470219999999856</c:v>
                </c:pt>
                <c:pt idx="4250">
                  <c:v>5.6482919999999996</c:v>
                </c:pt>
                <c:pt idx="4251">
                  <c:v>5.6495619999999995</c:v>
                </c:pt>
                <c:pt idx="4252">
                  <c:v>5.6510859999999745</c:v>
                </c:pt>
                <c:pt idx="4253">
                  <c:v>5.6523559999999655</c:v>
                </c:pt>
                <c:pt idx="4254">
                  <c:v>5.6536259999999965</c:v>
                </c:pt>
                <c:pt idx="4255">
                  <c:v>5.6548959999999555</c:v>
                </c:pt>
                <c:pt idx="4256">
                  <c:v>5.6564199999999945</c:v>
                </c:pt>
                <c:pt idx="4257">
                  <c:v>5.6576899999999855</c:v>
                </c:pt>
                <c:pt idx="4258">
                  <c:v>5.6589599999999765</c:v>
                </c:pt>
                <c:pt idx="4259">
                  <c:v>5.6607379999999745</c:v>
                </c:pt>
                <c:pt idx="4260">
                  <c:v>5.6620079999999655</c:v>
                </c:pt>
                <c:pt idx="4261">
                  <c:v>5.6632779999999965</c:v>
                </c:pt>
                <c:pt idx="4262">
                  <c:v>5.6648019999999546</c:v>
                </c:pt>
                <c:pt idx="4263">
                  <c:v>5.6655639999999945</c:v>
                </c:pt>
                <c:pt idx="4264">
                  <c:v>5.6670879999999455</c:v>
                </c:pt>
                <c:pt idx="4265">
                  <c:v>5.6683579999999845</c:v>
                </c:pt>
                <c:pt idx="4266">
                  <c:v>5.6696279999999986</c:v>
                </c:pt>
                <c:pt idx="4267">
                  <c:v>5.6708980000000002</c:v>
                </c:pt>
                <c:pt idx="4268">
                  <c:v>5.6721679999999965</c:v>
                </c:pt>
                <c:pt idx="4269">
                  <c:v>5.6736920000000124</c:v>
                </c:pt>
                <c:pt idx="4270">
                  <c:v>5.6749619999999945</c:v>
                </c:pt>
                <c:pt idx="4271">
                  <c:v>5.6762319999999997</c:v>
                </c:pt>
                <c:pt idx="4272">
                  <c:v>5.6777559999999845</c:v>
                </c:pt>
                <c:pt idx="4273">
                  <c:v>5.6790259999999995</c:v>
                </c:pt>
                <c:pt idx="4274">
                  <c:v>5.6805499999999975</c:v>
                </c:pt>
                <c:pt idx="4275">
                  <c:v>5.6818199999999965</c:v>
                </c:pt>
                <c:pt idx="4276">
                  <c:v>5.6830899999999955</c:v>
                </c:pt>
                <c:pt idx="4277">
                  <c:v>5.6846139999999945</c:v>
                </c:pt>
                <c:pt idx="4278">
                  <c:v>5.6856299999999997</c:v>
                </c:pt>
                <c:pt idx="4279">
                  <c:v>5.6868999999999996</c:v>
                </c:pt>
                <c:pt idx="4280">
                  <c:v>5.6884239999999995</c:v>
                </c:pt>
                <c:pt idx="4281">
                  <c:v>5.6896939999999994</c:v>
                </c:pt>
                <c:pt idx="4282">
                  <c:v>5.6909639999999975</c:v>
                </c:pt>
                <c:pt idx="4283">
                  <c:v>5.6922339999999965</c:v>
                </c:pt>
                <c:pt idx="4284">
                  <c:v>5.6935039999999955</c:v>
                </c:pt>
                <c:pt idx="4285">
                  <c:v>5.6950279999999855</c:v>
                </c:pt>
                <c:pt idx="4286">
                  <c:v>5.6962979999999996</c:v>
                </c:pt>
                <c:pt idx="4287">
                  <c:v>5.6975679999999755</c:v>
                </c:pt>
                <c:pt idx="4288">
                  <c:v>5.6988379999999745</c:v>
                </c:pt>
                <c:pt idx="4289">
                  <c:v>5.7006159999999975</c:v>
                </c:pt>
                <c:pt idx="4290">
                  <c:v>5.701886</c:v>
                </c:pt>
                <c:pt idx="4291">
                  <c:v>5.7031559999999955</c:v>
                </c:pt>
                <c:pt idx="4292">
                  <c:v>5.7044259999999865</c:v>
                </c:pt>
                <c:pt idx="4293">
                  <c:v>5.7054419999999997</c:v>
                </c:pt>
                <c:pt idx="4294">
                  <c:v>5.7069659999999995</c:v>
                </c:pt>
                <c:pt idx="4295">
                  <c:v>5.7082359999999985</c:v>
                </c:pt>
                <c:pt idx="4296">
                  <c:v>5.7095059999999975</c:v>
                </c:pt>
                <c:pt idx="4297">
                  <c:v>5.7107759999999965</c:v>
                </c:pt>
                <c:pt idx="4298">
                  <c:v>5.7120459999999955</c:v>
                </c:pt>
                <c:pt idx="4299">
                  <c:v>5.7135699999999998</c:v>
                </c:pt>
                <c:pt idx="4300">
                  <c:v>5.7148399999999855</c:v>
                </c:pt>
                <c:pt idx="4301">
                  <c:v>5.7161099999999996</c:v>
                </c:pt>
                <c:pt idx="4302">
                  <c:v>5.7173799999999995</c:v>
                </c:pt>
                <c:pt idx="4303">
                  <c:v>5.7186499999999993</c:v>
                </c:pt>
                <c:pt idx="4304">
                  <c:v>5.7204279999999965</c:v>
                </c:pt>
                <c:pt idx="4305">
                  <c:v>5.7216979999999991</c:v>
                </c:pt>
                <c:pt idx="4306">
                  <c:v>5.7229679999999945</c:v>
                </c:pt>
                <c:pt idx="4307">
                  <c:v>5.7244919999999855</c:v>
                </c:pt>
                <c:pt idx="4308">
                  <c:v>5.7255079999999845</c:v>
                </c:pt>
                <c:pt idx="4309">
                  <c:v>5.7267779999999995</c:v>
                </c:pt>
                <c:pt idx="4310">
                  <c:v>5.7280479999999985</c:v>
                </c:pt>
                <c:pt idx="4311">
                  <c:v>5.7293180000000001</c:v>
                </c:pt>
                <c:pt idx="4312">
                  <c:v>5.7308420000000124</c:v>
                </c:pt>
                <c:pt idx="4313">
                  <c:v>5.7321119999999945</c:v>
                </c:pt>
                <c:pt idx="4314">
                  <c:v>5.7333819999999998</c:v>
                </c:pt>
                <c:pt idx="4315">
                  <c:v>5.7349059999999845</c:v>
                </c:pt>
                <c:pt idx="4316">
                  <c:v>5.7361759999999995</c:v>
                </c:pt>
                <c:pt idx="4317">
                  <c:v>5.7374459999999985</c:v>
                </c:pt>
                <c:pt idx="4318">
                  <c:v>5.7387159999999975</c:v>
                </c:pt>
                <c:pt idx="4319">
                  <c:v>5.740494</c:v>
                </c:pt>
                <c:pt idx="4320">
                  <c:v>5.7417640000000034</c:v>
                </c:pt>
                <c:pt idx="4321">
                  <c:v>5.7430339999999998</c:v>
                </c:pt>
                <c:pt idx="4322">
                  <c:v>5.7445579999999845</c:v>
                </c:pt>
                <c:pt idx="4323">
                  <c:v>5.7455739999999995</c:v>
                </c:pt>
                <c:pt idx="4324">
                  <c:v>5.7468439999999994</c:v>
                </c:pt>
                <c:pt idx="4325">
                  <c:v>5.7481139999999975</c:v>
                </c:pt>
                <c:pt idx="4326">
                  <c:v>5.7496379999999991</c:v>
                </c:pt>
                <c:pt idx="4327">
                  <c:v>5.7509079999999955</c:v>
                </c:pt>
                <c:pt idx="4328">
                  <c:v>5.7521779999999945</c:v>
                </c:pt>
                <c:pt idx="4329">
                  <c:v>5.7534479999999988</c:v>
                </c:pt>
                <c:pt idx="4330">
                  <c:v>5.7547179999999845</c:v>
                </c:pt>
                <c:pt idx="4331">
                  <c:v>5.7559879999999755</c:v>
                </c:pt>
                <c:pt idx="4332">
                  <c:v>5.7575119999999655</c:v>
                </c:pt>
                <c:pt idx="4333">
                  <c:v>5.7587819999999965</c:v>
                </c:pt>
                <c:pt idx="4334">
                  <c:v>5.7603059999999955</c:v>
                </c:pt>
                <c:pt idx="4335">
                  <c:v>5.7618299999999998</c:v>
                </c:pt>
                <c:pt idx="4336">
                  <c:v>5.7630999999999997</c:v>
                </c:pt>
                <c:pt idx="4337">
                  <c:v>5.7643699999999995</c:v>
                </c:pt>
                <c:pt idx="4338">
                  <c:v>5.7656399999999985</c:v>
                </c:pt>
                <c:pt idx="4339">
                  <c:v>5.7669099999999975</c:v>
                </c:pt>
                <c:pt idx="4340">
                  <c:v>5.7681799999999965</c:v>
                </c:pt>
                <c:pt idx="4341">
                  <c:v>5.76945</c:v>
                </c:pt>
                <c:pt idx="4342">
                  <c:v>5.7709739999999998</c:v>
                </c:pt>
                <c:pt idx="4343">
                  <c:v>5.7722440000000024</c:v>
                </c:pt>
                <c:pt idx="4344">
                  <c:v>5.7735139999999996</c:v>
                </c:pt>
                <c:pt idx="4345">
                  <c:v>5.7750379999999986</c:v>
                </c:pt>
                <c:pt idx="4346">
                  <c:v>5.7763079999999993</c:v>
                </c:pt>
                <c:pt idx="4347">
                  <c:v>5.7775779999999965</c:v>
                </c:pt>
                <c:pt idx="4348">
                  <c:v>5.7788479999999991</c:v>
                </c:pt>
                <c:pt idx="4349">
                  <c:v>5.7806259999999998</c:v>
                </c:pt>
                <c:pt idx="4350">
                  <c:v>5.7818959999999997</c:v>
                </c:pt>
                <c:pt idx="4351">
                  <c:v>5.7834199999999996</c:v>
                </c:pt>
                <c:pt idx="4352">
                  <c:v>5.7846899999999986</c:v>
                </c:pt>
                <c:pt idx="4353">
                  <c:v>5.7857059999999985</c:v>
                </c:pt>
                <c:pt idx="4354">
                  <c:v>5.7869759999999975</c:v>
                </c:pt>
                <c:pt idx="4355">
                  <c:v>5.7882459999999991</c:v>
                </c:pt>
                <c:pt idx="4356">
                  <c:v>5.7897700000000034</c:v>
                </c:pt>
                <c:pt idx="4357">
                  <c:v>5.7910399999999997</c:v>
                </c:pt>
                <c:pt idx="4358">
                  <c:v>5.7925639999999996</c:v>
                </c:pt>
                <c:pt idx="4359">
                  <c:v>5.7938339999999995</c:v>
                </c:pt>
                <c:pt idx="4360">
                  <c:v>5.7951039999999985</c:v>
                </c:pt>
                <c:pt idx="4361">
                  <c:v>5.7963740000000001</c:v>
                </c:pt>
                <c:pt idx="4362">
                  <c:v>5.797644</c:v>
                </c:pt>
                <c:pt idx="4363">
                  <c:v>5.7989139999999955</c:v>
                </c:pt>
                <c:pt idx="4364">
                  <c:v>5.8006919999999988</c:v>
                </c:pt>
                <c:pt idx="4365">
                  <c:v>5.8019619999999996</c:v>
                </c:pt>
                <c:pt idx="4366">
                  <c:v>5.8032319999999995</c:v>
                </c:pt>
                <c:pt idx="4367">
                  <c:v>5.8047559999999745</c:v>
                </c:pt>
                <c:pt idx="4368">
                  <c:v>5.8055179999999655</c:v>
                </c:pt>
                <c:pt idx="4369">
                  <c:v>5.8070419999999965</c:v>
                </c:pt>
                <c:pt idx="4370">
                  <c:v>5.8083119999999955</c:v>
                </c:pt>
                <c:pt idx="4371">
                  <c:v>5.8095819999999945</c:v>
                </c:pt>
                <c:pt idx="4372">
                  <c:v>5.8108519999999855</c:v>
                </c:pt>
                <c:pt idx="4373">
                  <c:v>5.8123759999999765</c:v>
                </c:pt>
                <c:pt idx="4374">
                  <c:v>5.8136459999999985</c:v>
                </c:pt>
                <c:pt idx="4375">
                  <c:v>5.81491599999993</c:v>
                </c:pt>
                <c:pt idx="4376">
                  <c:v>5.8161859999999646</c:v>
                </c:pt>
                <c:pt idx="4377">
                  <c:v>5.8174559999999591</c:v>
                </c:pt>
                <c:pt idx="4378">
                  <c:v>5.8187259999999945</c:v>
                </c:pt>
                <c:pt idx="4379">
                  <c:v>5.8205039999999855</c:v>
                </c:pt>
                <c:pt idx="4380">
                  <c:v>5.8217739999999996</c:v>
                </c:pt>
                <c:pt idx="4381">
                  <c:v>5.8232979999999985</c:v>
                </c:pt>
                <c:pt idx="4382">
                  <c:v>5.8245679999999656</c:v>
                </c:pt>
                <c:pt idx="4383">
                  <c:v>5.8255839999999655</c:v>
                </c:pt>
                <c:pt idx="4384">
                  <c:v>5.8268539999999955</c:v>
                </c:pt>
                <c:pt idx="4385">
                  <c:v>5.8281239999999945</c:v>
                </c:pt>
                <c:pt idx="4386">
                  <c:v>5.8293939999999997</c:v>
                </c:pt>
                <c:pt idx="4387">
                  <c:v>5.8306640000000014</c:v>
                </c:pt>
                <c:pt idx="4388">
                  <c:v>5.8321879999999755</c:v>
                </c:pt>
                <c:pt idx="4389">
                  <c:v>5.8334579999999985</c:v>
                </c:pt>
                <c:pt idx="4390">
                  <c:v>5.8347279999999975</c:v>
                </c:pt>
                <c:pt idx="4391">
                  <c:v>5.8359979999999965</c:v>
                </c:pt>
                <c:pt idx="4392">
                  <c:v>5.8372679999999999</c:v>
                </c:pt>
                <c:pt idx="4393">
                  <c:v>5.8387919999999989</c:v>
                </c:pt>
                <c:pt idx="4394">
                  <c:v>5.8403159999999845</c:v>
                </c:pt>
                <c:pt idx="4395">
                  <c:v>5.8418399999999995</c:v>
                </c:pt>
                <c:pt idx="4396">
                  <c:v>5.8431099999999985</c:v>
                </c:pt>
                <c:pt idx="4397">
                  <c:v>5.8443799999999975</c:v>
                </c:pt>
                <c:pt idx="4398">
                  <c:v>5.8453959999999965</c:v>
                </c:pt>
                <c:pt idx="4399">
                  <c:v>5.846665999999999</c:v>
                </c:pt>
                <c:pt idx="4400">
                  <c:v>5.8481899999999865</c:v>
                </c:pt>
                <c:pt idx="4401">
                  <c:v>5.8494599999999997</c:v>
                </c:pt>
                <c:pt idx="4402">
                  <c:v>5.8507299999999995</c:v>
                </c:pt>
                <c:pt idx="4403">
                  <c:v>5.8519999999999985</c:v>
                </c:pt>
                <c:pt idx="4404">
                  <c:v>5.8532699999999993</c:v>
                </c:pt>
                <c:pt idx="4405">
                  <c:v>5.8545399999999646</c:v>
                </c:pt>
                <c:pt idx="4406">
                  <c:v>5.8560639999999999</c:v>
                </c:pt>
                <c:pt idx="4407">
                  <c:v>5.8573339999999945</c:v>
                </c:pt>
                <c:pt idx="4408">
                  <c:v>5.8586039999999997</c:v>
                </c:pt>
                <c:pt idx="4409">
                  <c:v>5.8603819999999756</c:v>
                </c:pt>
                <c:pt idx="4410">
                  <c:v>5.8616519999999985</c:v>
                </c:pt>
                <c:pt idx="4411">
                  <c:v>5.8629219999999655</c:v>
                </c:pt>
                <c:pt idx="4412">
                  <c:v>5.8644459999999645</c:v>
                </c:pt>
                <c:pt idx="4413">
                  <c:v>5.865462</c:v>
                </c:pt>
                <c:pt idx="4414">
                  <c:v>5.8667319999999945</c:v>
                </c:pt>
                <c:pt idx="4415">
                  <c:v>5.8680019999999855</c:v>
                </c:pt>
                <c:pt idx="4416">
                  <c:v>5.8695259999999845</c:v>
                </c:pt>
                <c:pt idx="4417">
                  <c:v>5.8707959999999995</c:v>
                </c:pt>
                <c:pt idx="4418">
                  <c:v>5.8720659999999985</c:v>
                </c:pt>
                <c:pt idx="4419">
                  <c:v>5.8735899999999965</c:v>
                </c:pt>
                <c:pt idx="4420">
                  <c:v>5.8748599999999955</c:v>
                </c:pt>
                <c:pt idx="4421">
                  <c:v>5.876129999999999</c:v>
                </c:pt>
                <c:pt idx="4422">
                  <c:v>5.8773999999999997</c:v>
                </c:pt>
                <c:pt idx="4423">
                  <c:v>5.8789239999999987</c:v>
                </c:pt>
                <c:pt idx="4424">
                  <c:v>5.8804479999999995</c:v>
                </c:pt>
                <c:pt idx="4425">
                  <c:v>5.8819719999999975</c:v>
                </c:pt>
                <c:pt idx="4426">
                  <c:v>5.8832419999999992</c:v>
                </c:pt>
                <c:pt idx="4427">
                  <c:v>5.8845119999999591</c:v>
                </c:pt>
                <c:pt idx="4428">
                  <c:v>5.8855279999999945</c:v>
                </c:pt>
                <c:pt idx="4429">
                  <c:v>5.8870519999999855</c:v>
                </c:pt>
                <c:pt idx="4430">
                  <c:v>5.8883219999999996</c:v>
                </c:pt>
                <c:pt idx="4431">
                  <c:v>5.8895919999999995</c:v>
                </c:pt>
                <c:pt idx="4432">
                  <c:v>5.8911159999999745</c:v>
                </c:pt>
                <c:pt idx="4433">
                  <c:v>5.8923859999999655</c:v>
                </c:pt>
                <c:pt idx="4434">
                  <c:v>5.893656</c:v>
                </c:pt>
                <c:pt idx="4435">
                  <c:v>5.8949259999999546</c:v>
                </c:pt>
                <c:pt idx="4436">
                  <c:v>5.8961959999999856</c:v>
                </c:pt>
                <c:pt idx="4437">
                  <c:v>5.8977199999999845</c:v>
                </c:pt>
                <c:pt idx="4438">
                  <c:v>5.8989899999999755</c:v>
                </c:pt>
                <c:pt idx="4439">
                  <c:v>5.9007679999999993</c:v>
                </c:pt>
                <c:pt idx="4440">
                  <c:v>5.9020380000000001</c:v>
                </c:pt>
                <c:pt idx="4441">
                  <c:v>5.9035619999999991</c:v>
                </c:pt>
                <c:pt idx="4442">
                  <c:v>5.9048319999999945</c:v>
                </c:pt>
                <c:pt idx="4443">
                  <c:v>5.9058479999999989</c:v>
                </c:pt>
                <c:pt idx="4444">
                  <c:v>5.9071179999999845</c:v>
                </c:pt>
                <c:pt idx="4445">
                  <c:v>5.9083879999999995</c:v>
                </c:pt>
                <c:pt idx="4446">
                  <c:v>5.9099119999999985</c:v>
                </c:pt>
                <c:pt idx="4447">
                  <c:v>5.9111819999999975</c:v>
                </c:pt>
                <c:pt idx="4448">
                  <c:v>5.9124519999999965</c:v>
                </c:pt>
                <c:pt idx="4449">
                  <c:v>5.9139759999999955</c:v>
                </c:pt>
                <c:pt idx="4450">
                  <c:v>5.9152459999999998</c:v>
                </c:pt>
                <c:pt idx="4451">
                  <c:v>5.9165159999999855</c:v>
                </c:pt>
                <c:pt idx="4452">
                  <c:v>5.9177859999999765</c:v>
                </c:pt>
                <c:pt idx="4453">
                  <c:v>5.9190559999999985</c:v>
                </c:pt>
                <c:pt idx="4454">
                  <c:v>5.9208339999999975</c:v>
                </c:pt>
                <c:pt idx="4455">
                  <c:v>5.922358</c:v>
                </c:pt>
                <c:pt idx="4456">
                  <c:v>5.923627999999999</c:v>
                </c:pt>
                <c:pt idx="4457">
                  <c:v>5.9248979999999865</c:v>
                </c:pt>
                <c:pt idx="4458">
                  <c:v>5.9259139999999855</c:v>
                </c:pt>
                <c:pt idx="4459">
                  <c:v>5.9271839999999845</c:v>
                </c:pt>
                <c:pt idx="4460">
                  <c:v>5.9287079999999985</c:v>
                </c:pt>
                <c:pt idx="4461">
                  <c:v>5.9299779999999975</c:v>
                </c:pt>
                <c:pt idx="4462">
                  <c:v>5.9312480000000676</c:v>
                </c:pt>
                <c:pt idx="4463">
                  <c:v>5.9325179999999955</c:v>
                </c:pt>
                <c:pt idx="4464">
                  <c:v>5.9340419999999989</c:v>
                </c:pt>
                <c:pt idx="4465">
                  <c:v>5.9353119999999988</c:v>
                </c:pt>
                <c:pt idx="4466">
                  <c:v>5.9365819999999996</c:v>
                </c:pt>
                <c:pt idx="4467">
                  <c:v>5.9378519999999995</c:v>
                </c:pt>
                <c:pt idx="4468">
                  <c:v>5.9393759999999993</c:v>
                </c:pt>
                <c:pt idx="4469">
                  <c:v>5.9409000000000001</c:v>
                </c:pt>
                <c:pt idx="4470">
                  <c:v>5.94217</c:v>
                </c:pt>
                <c:pt idx="4471">
                  <c:v>5.9436940000000034</c:v>
                </c:pt>
                <c:pt idx="4472">
                  <c:v>5.9449639999999997</c:v>
                </c:pt>
                <c:pt idx="4473">
                  <c:v>5.9457259999999996</c:v>
                </c:pt>
                <c:pt idx="4474">
                  <c:v>5.9469959999999995</c:v>
                </c:pt>
                <c:pt idx="4475">
                  <c:v>5.9485199999999985</c:v>
                </c:pt>
                <c:pt idx="4476">
                  <c:v>5.9497899999999992</c:v>
                </c:pt>
                <c:pt idx="4477">
                  <c:v>5.951314</c:v>
                </c:pt>
                <c:pt idx="4478">
                  <c:v>5.9525839999999945</c:v>
                </c:pt>
                <c:pt idx="4479">
                  <c:v>5.9538539999999998</c:v>
                </c:pt>
                <c:pt idx="4480">
                  <c:v>5.9551239999999996</c:v>
                </c:pt>
                <c:pt idx="4481">
                  <c:v>5.9563940000000004</c:v>
                </c:pt>
                <c:pt idx="4482">
                  <c:v>5.9576639999999994</c:v>
                </c:pt>
                <c:pt idx="4483">
                  <c:v>5.9591880000000002</c:v>
                </c:pt>
                <c:pt idx="4484">
                  <c:v>5.9607119999999965</c:v>
                </c:pt>
                <c:pt idx="4485">
                  <c:v>5.9622359999999945</c:v>
                </c:pt>
                <c:pt idx="4486">
                  <c:v>5.9635059999999855</c:v>
                </c:pt>
                <c:pt idx="4487">
                  <c:v>5.9647759999999845</c:v>
                </c:pt>
                <c:pt idx="4488">
                  <c:v>5.9657919999999995</c:v>
                </c:pt>
                <c:pt idx="4489">
                  <c:v>5.9670619999999985</c:v>
                </c:pt>
                <c:pt idx="4490">
                  <c:v>5.9683319999999975</c:v>
                </c:pt>
                <c:pt idx="4491">
                  <c:v>5.9696019999999992</c:v>
                </c:pt>
                <c:pt idx="4492">
                  <c:v>5.9711259999999999</c:v>
                </c:pt>
                <c:pt idx="4493">
                  <c:v>5.9723959999999998</c:v>
                </c:pt>
                <c:pt idx="4494">
                  <c:v>5.9736660000000521</c:v>
                </c:pt>
                <c:pt idx="4495">
                  <c:v>5.9749359999999845</c:v>
                </c:pt>
                <c:pt idx="4496">
                  <c:v>5.976206000000043</c:v>
                </c:pt>
                <c:pt idx="4497">
                  <c:v>5.9774759999999985</c:v>
                </c:pt>
                <c:pt idx="4498">
                  <c:v>5.9787459999999992</c:v>
                </c:pt>
                <c:pt idx="4499">
                  <c:v>5.9805239999999991</c:v>
                </c:pt>
                <c:pt idx="4500">
                  <c:v>5.9868739999999994</c:v>
                </c:pt>
                <c:pt idx="4501">
                  <c:v>5.9934779999999996</c:v>
                </c:pt>
                <c:pt idx="4502">
                  <c:v>6.0003359999999955</c:v>
                </c:pt>
                <c:pt idx="4503">
                  <c:v>6.0066859999999975</c:v>
                </c:pt>
                <c:pt idx="4504">
                  <c:v>6.0135439999999996</c:v>
                </c:pt>
                <c:pt idx="4505">
                  <c:v>6.0204019999999945</c:v>
                </c:pt>
                <c:pt idx="4506">
                  <c:v>6.0264979999999975</c:v>
                </c:pt>
                <c:pt idx="4507">
                  <c:v>6.0333559999999995</c:v>
                </c:pt>
                <c:pt idx="4508">
                  <c:v>6.0402139999999997</c:v>
                </c:pt>
                <c:pt idx="4509">
                  <c:v>6.046564</c:v>
                </c:pt>
                <c:pt idx="4510">
                  <c:v>6.0534219999999985</c:v>
                </c:pt>
                <c:pt idx="4511">
                  <c:v>6.0602799999999997</c:v>
                </c:pt>
                <c:pt idx="4512">
                  <c:v>6.0668839999999955</c:v>
                </c:pt>
                <c:pt idx="4513">
                  <c:v>6.0734879999999976</c:v>
                </c:pt>
                <c:pt idx="4514">
                  <c:v>6.0805999999999996</c:v>
                </c:pt>
                <c:pt idx="4515">
                  <c:v>6.086949999999999</c:v>
                </c:pt>
                <c:pt idx="4516">
                  <c:v>6.0935539999999975</c:v>
                </c:pt>
                <c:pt idx="4517">
                  <c:v>6.1006659999999995</c:v>
                </c:pt>
                <c:pt idx="4518">
                  <c:v>6.1067619999999989</c:v>
                </c:pt>
                <c:pt idx="4519">
                  <c:v>6.1136200000000001</c:v>
                </c:pt>
                <c:pt idx="4520">
                  <c:v>6.1207319999999745</c:v>
                </c:pt>
                <c:pt idx="4521">
                  <c:v>6.1268279999999855</c:v>
                </c:pt>
                <c:pt idx="4522">
                  <c:v>6.1334319999999956</c:v>
                </c:pt>
                <c:pt idx="4523">
                  <c:v>6.1402899999999985</c:v>
                </c:pt>
                <c:pt idx="4524">
                  <c:v>6.1466399999999997</c:v>
                </c:pt>
                <c:pt idx="4525">
                  <c:v>6.1534979999999955</c:v>
                </c:pt>
                <c:pt idx="4526">
                  <c:v>6.1603559999999655</c:v>
                </c:pt>
                <c:pt idx="4527">
                  <c:v>6.1667059999999845</c:v>
                </c:pt>
                <c:pt idx="4528">
                  <c:v>6.1733099999999999</c:v>
                </c:pt>
                <c:pt idx="4529">
                  <c:v>6.1801679999999966</c:v>
                </c:pt>
                <c:pt idx="4530">
                  <c:v>6.1865179999999755</c:v>
                </c:pt>
                <c:pt idx="4531">
                  <c:v>6.1933759999999856</c:v>
                </c:pt>
                <c:pt idx="4532">
                  <c:v>6.200234</c:v>
                </c:pt>
                <c:pt idx="4533">
                  <c:v>6.2065839999999985</c:v>
                </c:pt>
                <c:pt idx="4534">
                  <c:v>6.2134419999999997</c:v>
                </c:pt>
                <c:pt idx="4535">
                  <c:v>6.2202999999999991</c:v>
                </c:pt>
                <c:pt idx="4536">
                  <c:v>6.2266499999999994</c:v>
                </c:pt>
                <c:pt idx="4537">
                  <c:v>6.2332540000000014</c:v>
                </c:pt>
                <c:pt idx="4538">
                  <c:v>6.2403659999999999</c:v>
                </c:pt>
                <c:pt idx="4539">
                  <c:v>6.2467159999999975</c:v>
                </c:pt>
                <c:pt idx="4540">
                  <c:v>6.2533199999999995</c:v>
                </c:pt>
                <c:pt idx="4541">
                  <c:v>6.2604319999999865</c:v>
                </c:pt>
                <c:pt idx="4542">
                  <c:v>6.2667819999999965</c:v>
                </c:pt>
                <c:pt idx="4543">
                  <c:v>6.2733859999999995</c:v>
                </c:pt>
                <c:pt idx="4544">
                  <c:v>6.2804979999999997</c:v>
                </c:pt>
                <c:pt idx="4545">
                  <c:v>6.2868480000000124</c:v>
                </c:pt>
                <c:pt idx="4546">
                  <c:v>6.2937059999999985</c:v>
                </c:pt>
                <c:pt idx="4547">
                  <c:v>6.3005639999999996</c:v>
                </c:pt>
                <c:pt idx="4548">
                  <c:v>6.3069139999999955</c:v>
                </c:pt>
                <c:pt idx="4549">
                  <c:v>6.3137720000000002</c:v>
                </c:pt>
                <c:pt idx="4550">
                  <c:v>6.3208839999999755</c:v>
                </c:pt>
                <c:pt idx="4551">
                  <c:v>6.3269799999999945</c:v>
                </c:pt>
                <c:pt idx="4552">
                  <c:v>6.3338379999999965</c:v>
                </c:pt>
                <c:pt idx="4553">
                  <c:v>6.3406959999999986</c:v>
                </c:pt>
                <c:pt idx="4554">
                  <c:v>6.3467919999999998</c:v>
                </c:pt>
                <c:pt idx="4555">
                  <c:v>6.3536499999999991</c:v>
                </c:pt>
                <c:pt idx="4556">
                  <c:v>6.3607619999999985</c:v>
                </c:pt>
                <c:pt idx="4557">
                  <c:v>6.3668579999999855</c:v>
                </c:pt>
                <c:pt idx="4558">
                  <c:v>6.3737159999999955</c:v>
                </c:pt>
                <c:pt idx="4559">
                  <c:v>6.3805739999999975</c:v>
                </c:pt>
                <c:pt idx="4560">
                  <c:v>6.3869239999999996</c:v>
                </c:pt>
                <c:pt idx="4561">
                  <c:v>6.3937819999999945</c:v>
                </c:pt>
                <c:pt idx="4562">
                  <c:v>6.4006399999999992</c:v>
                </c:pt>
                <c:pt idx="4563">
                  <c:v>6.4067359999999995</c:v>
                </c:pt>
                <c:pt idx="4564">
                  <c:v>6.4135939999999998</c:v>
                </c:pt>
                <c:pt idx="4565">
                  <c:v>6.4207059999999965</c:v>
                </c:pt>
                <c:pt idx="4566">
                  <c:v>6.4270559999999755</c:v>
                </c:pt>
                <c:pt idx="4567">
                  <c:v>6.4336600000000539</c:v>
                </c:pt>
                <c:pt idx="4568">
                  <c:v>6.4407719999999999</c:v>
                </c:pt>
                <c:pt idx="4569">
                  <c:v>6.4471219999999985</c:v>
                </c:pt>
                <c:pt idx="4570">
                  <c:v>6.4537260000000014</c:v>
                </c:pt>
                <c:pt idx="4571">
                  <c:v>6.4605839999999946</c:v>
                </c:pt>
                <c:pt idx="4572">
                  <c:v>6.4669339999999975</c:v>
                </c:pt>
                <c:pt idx="4573">
                  <c:v>6.4737920000000457</c:v>
                </c:pt>
                <c:pt idx="4574">
                  <c:v>6.4806500000000034</c:v>
                </c:pt>
                <c:pt idx="4575">
                  <c:v>6.4869999999999992</c:v>
                </c:pt>
                <c:pt idx="4576">
                  <c:v>6.4933500000000004</c:v>
                </c:pt>
                <c:pt idx="4577">
                  <c:v>6.5004619999999989</c:v>
                </c:pt>
                <c:pt idx="4578">
                  <c:v>6.5065579999999965</c:v>
                </c:pt>
                <c:pt idx="4579">
                  <c:v>6.5134159999999746</c:v>
                </c:pt>
                <c:pt idx="4580">
                  <c:v>6.5202739999999988</c:v>
                </c:pt>
                <c:pt idx="4581">
                  <c:v>6.526624</c:v>
                </c:pt>
                <c:pt idx="4582">
                  <c:v>6.5332279999999994</c:v>
                </c:pt>
                <c:pt idx="4583">
                  <c:v>6.5403399999999996</c:v>
                </c:pt>
                <c:pt idx="4584">
                  <c:v>6.5466899999999999</c:v>
                </c:pt>
                <c:pt idx="4585">
                  <c:v>6.5532939999999993</c:v>
                </c:pt>
                <c:pt idx="4586">
                  <c:v>6.5604059999999755</c:v>
                </c:pt>
                <c:pt idx="4587">
                  <c:v>6.5667559999999945</c:v>
                </c:pt>
                <c:pt idx="4588">
                  <c:v>6.5736139999999983</c:v>
                </c:pt>
                <c:pt idx="4589">
                  <c:v>6.5804720000000003</c:v>
                </c:pt>
                <c:pt idx="4590">
                  <c:v>6.5868219999999988</c:v>
                </c:pt>
                <c:pt idx="4591">
                  <c:v>6.5936799999999991</c:v>
                </c:pt>
                <c:pt idx="4592">
                  <c:v>6.6005379999999745</c:v>
                </c:pt>
                <c:pt idx="4593">
                  <c:v>6.6068879999999846</c:v>
                </c:pt>
                <c:pt idx="4594">
                  <c:v>6.6134919999999955</c:v>
                </c:pt>
                <c:pt idx="4595">
                  <c:v>6.6206039999999975</c:v>
                </c:pt>
                <c:pt idx="4596">
                  <c:v>6.6269539999999845</c:v>
                </c:pt>
                <c:pt idx="4597">
                  <c:v>6.6335579999999945</c:v>
                </c:pt>
                <c:pt idx="4598">
                  <c:v>6.6406699999999992</c:v>
                </c:pt>
                <c:pt idx="4599">
                  <c:v>6.6467660000000004</c:v>
                </c:pt>
                <c:pt idx="4600">
                  <c:v>6.6536239999999998</c:v>
                </c:pt>
                <c:pt idx="4601">
                  <c:v>6.6604819999999645</c:v>
                </c:pt>
                <c:pt idx="4602">
                  <c:v>6.6665779999999755</c:v>
                </c:pt>
                <c:pt idx="4603">
                  <c:v>6.6734359999999855</c:v>
                </c:pt>
                <c:pt idx="4604">
                  <c:v>6.680294</c:v>
                </c:pt>
                <c:pt idx="4605">
                  <c:v>6.6863899999999985</c:v>
                </c:pt>
                <c:pt idx="4606">
                  <c:v>6.6932479999999996</c:v>
                </c:pt>
                <c:pt idx="4607">
                  <c:v>6.7003599999999999</c:v>
                </c:pt>
                <c:pt idx="4608">
                  <c:v>6.7064559999999975</c:v>
                </c:pt>
                <c:pt idx="4609">
                  <c:v>6.7135679999999995</c:v>
                </c:pt>
                <c:pt idx="4610">
                  <c:v>6.7204259999999945</c:v>
                </c:pt>
                <c:pt idx="4611">
                  <c:v>6.7267759999999965</c:v>
                </c:pt>
                <c:pt idx="4612">
                  <c:v>6.7336340000000003</c:v>
                </c:pt>
                <c:pt idx="4613">
                  <c:v>6.7407459999999997</c:v>
                </c:pt>
                <c:pt idx="4614">
                  <c:v>6.7468420000000124</c:v>
                </c:pt>
                <c:pt idx="4615">
                  <c:v>6.7536999999999994</c:v>
                </c:pt>
                <c:pt idx="4616">
                  <c:v>6.7605579999999845</c:v>
                </c:pt>
                <c:pt idx="4617">
                  <c:v>6.7666539999999999</c:v>
                </c:pt>
                <c:pt idx="4618">
                  <c:v>6.7732579999999993</c:v>
                </c:pt>
                <c:pt idx="4619">
                  <c:v>6.7803700000000013</c:v>
                </c:pt>
                <c:pt idx="4620">
                  <c:v>6.7864659999999999</c:v>
                </c:pt>
                <c:pt idx="4621">
                  <c:v>6.7933240000000001</c:v>
                </c:pt>
                <c:pt idx="4622">
                  <c:v>6.8001819999999755</c:v>
                </c:pt>
                <c:pt idx="4623">
                  <c:v>6.8062779999999989</c:v>
                </c:pt>
                <c:pt idx="4624">
                  <c:v>6.8131359999999646</c:v>
                </c:pt>
                <c:pt idx="4625">
                  <c:v>6.8199939999999986</c:v>
                </c:pt>
                <c:pt idx="4626">
                  <c:v>6.8263439999999989</c:v>
                </c:pt>
                <c:pt idx="4627">
                  <c:v>6.8332019999999991</c:v>
                </c:pt>
                <c:pt idx="4628">
                  <c:v>6.8400599999999985</c:v>
                </c:pt>
                <c:pt idx="4629">
                  <c:v>6.8464099999999997</c:v>
                </c:pt>
                <c:pt idx="4630">
                  <c:v>6.8530139999999955</c:v>
                </c:pt>
                <c:pt idx="4631">
                  <c:v>6.8601259999999655</c:v>
                </c:pt>
                <c:pt idx="4632">
                  <c:v>6.8662219999999996</c:v>
                </c:pt>
                <c:pt idx="4633">
                  <c:v>6.873079999999999</c:v>
                </c:pt>
                <c:pt idx="4634">
                  <c:v>6.8801919999999965</c:v>
                </c:pt>
                <c:pt idx="4635">
                  <c:v>6.8862879999999995</c:v>
                </c:pt>
                <c:pt idx="4636">
                  <c:v>6.8931459999999865</c:v>
                </c:pt>
                <c:pt idx="4637">
                  <c:v>6.9002580000000124</c:v>
                </c:pt>
                <c:pt idx="4638">
                  <c:v>6.9063539999999994</c:v>
                </c:pt>
                <c:pt idx="4639">
                  <c:v>6.9134659999999988</c:v>
                </c:pt>
                <c:pt idx="4640">
                  <c:v>6.9205779999999955</c:v>
                </c:pt>
                <c:pt idx="4641">
                  <c:v>6.9266739999999993</c:v>
                </c:pt>
                <c:pt idx="4642">
                  <c:v>6.9335319999999987</c:v>
                </c:pt>
                <c:pt idx="4643">
                  <c:v>6.9406440000000034</c:v>
                </c:pt>
                <c:pt idx="4644">
                  <c:v>6.9467399999999992</c:v>
                </c:pt>
                <c:pt idx="4645">
                  <c:v>6.9535979999999995</c:v>
                </c:pt>
                <c:pt idx="4646">
                  <c:v>6.9607099999999997</c:v>
                </c:pt>
                <c:pt idx="4647">
                  <c:v>6.9668060000000001</c:v>
                </c:pt>
                <c:pt idx="4648">
                  <c:v>6.9736640000000429</c:v>
                </c:pt>
                <c:pt idx="4649">
                  <c:v>6.9807759999999996</c:v>
                </c:pt>
                <c:pt idx="4650">
                  <c:v>6.9866180000000124</c:v>
                </c:pt>
                <c:pt idx="4651">
                  <c:v>6.9934760000000002</c:v>
                </c:pt>
                <c:pt idx="4652">
                  <c:v>7.0005879999999845</c:v>
                </c:pt>
                <c:pt idx="4653">
                  <c:v>7.006683999999999</c:v>
                </c:pt>
                <c:pt idx="4654">
                  <c:v>7.0135419999999975</c:v>
                </c:pt>
                <c:pt idx="4655">
                  <c:v>7.0206539999999986</c:v>
                </c:pt>
                <c:pt idx="4656">
                  <c:v>7.0267499999999989</c:v>
                </c:pt>
                <c:pt idx="4657">
                  <c:v>7.0336079999999992</c:v>
                </c:pt>
                <c:pt idx="4658">
                  <c:v>7.0404659999999986</c:v>
                </c:pt>
                <c:pt idx="4659">
                  <c:v>7.0468159999999855</c:v>
                </c:pt>
                <c:pt idx="4660">
                  <c:v>7.0536739999999991</c:v>
                </c:pt>
                <c:pt idx="4661">
                  <c:v>7.0605319999999745</c:v>
                </c:pt>
                <c:pt idx="4662">
                  <c:v>7.0668819999999855</c:v>
                </c:pt>
                <c:pt idx="4663">
                  <c:v>7.0739939999999999</c:v>
                </c:pt>
                <c:pt idx="4664">
                  <c:v>7.0808520000000001</c:v>
                </c:pt>
                <c:pt idx="4665">
                  <c:v>7.0872019999999987</c:v>
                </c:pt>
                <c:pt idx="4666">
                  <c:v>7.0940599999999945</c:v>
                </c:pt>
                <c:pt idx="4667">
                  <c:v>7.1011719999999965</c:v>
                </c:pt>
                <c:pt idx="4668">
                  <c:v>7.1072679999999995</c:v>
                </c:pt>
                <c:pt idx="4669">
                  <c:v>7.1141259999999455</c:v>
                </c:pt>
                <c:pt idx="4670">
                  <c:v>7.1212379999999955</c:v>
                </c:pt>
                <c:pt idx="4671">
                  <c:v>7.1273339999999745</c:v>
                </c:pt>
                <c:pt idx="4672">
                  <c:v>7.1341919999999845</c:v>
                </c:pt>
                <c:pt idx="4673">
                  <c:v>7.1413039999999999</c:v>
                </c:pt>
                <c:pt idx="4674">
                  <c:v>7.1473999999999975</c:v>
                </c:pt>
                <c:pt idx="4675">
                  <c:v>7.1542579999999845</c:v>
                </c:pt>
                <c:pt idx="4676">
                  <c:v>7.1611159999999519</c:v>
                </c:pt>
                <c:pt idx="4677">
                  <c:v>7.1674659999999655</c:v>
                </c:pt>
                <c:pt idx="4678">
                  <c:v>7.1740699999999995</c:v>
                </c:pt>
                <c:pt idx="4679">
                  <c:v>7.1811819999999855</c:v>
                </c:pt>
                <c:pt idx="4680">
                  <c:v>7.1872779999999965</c:v>
                </c:pt>
                <c:pt idx="4681">
                  <c:v>7.1941359999999337</c:v>
                </c:pt>
                <c:pt idx="4682">
                  <c:v>7.2012480000000503</c:v>
                </c:pt>
                <c:pt idx="4683">
                  <c:v>7.2073439999999991</c:v>
                </c:pt>
                <c:pt idx="4684">
                  <c:v>7.2142019999999976</c:v>
                </c:pt>
                <c:pt idx="4685">
                  <c:v>7.2213139999999996</c:v>
                </c:pt>
                <c:pt idx="4686">
                  <c:v>7.2274099999999946</c:v>
                </c:pt>
                <c:pt idx="4687">
                  <c:v>7.2345220000000001</c:v>
                </c:pt>
                <c:pt idx="4688">
                  <c:v>7.2416340000000003</c:v>
                </c:pt>
                <c:pt idx="4689">
                  <c:v>7.2477299999999989</c:v>
                </c:pt>
                <c:pt idx="4690">
                  <c:v>7.2545879999999645</c:v>
                </c:pt>
                <c:pt idx="4691">
                  <c:v>7.2616999999999994</c:v>
                </c:pt>
                <c:pt idx="4692">
                  <c:v>7.2677959999999855</c:v>
                </c:pt>
                <c:pt idx="4693">
                  <c:v>7.2746539999999991</c:v>
                </c:pt>
                <c:pt idx="4694">
                  <c:v>7.2817659999999993</c:v>
                </c:pt>
                <c:pt idx="4695">
                  <c:v>7.2881159999999845</c:v>
                </c:pt>
                <c:pt idx="4696">
                  <c:v>7.2947199999999945</c:v>
                </c:pt>
                <c:pt idx="4697">
                  <c:v>7.3018319999999965</c:v>
                </c:pt>
                <c:pt idx="4698">
                  <c:v>7.3079279999999756</c:v>
                </c:pt>
                <c:pt idx="4699">
                  <c:v>7.3147859999999518</c:v>
                </c:pt>
                <c:pt idx="4700">
                  <c:v>7.3216439999999992</c:v>
                </c:pt>
                <c:pt idx="4701">
                  <c:v>7.3279939999999755</c:v>
                </c:pt>
                <c:pt idx="4702">
                  <c:v>7.3348519999999855</c:v>
                </c:pt>
                <c:pt idx="4703">
                  <c:v>7.34171</c:v>
                </c:pt>
                <c:pt idx="4704">
                  <c:v>7.3480599999999985</c:v>
                </c:pt>
                <c:pt idx="4705">
                  <c:v>7.3549179999999401</c:v>
                </c:pt>
                <c:pt idx="4706">
                  <c:v>7.3617759999999945</c:v>
                </c:pt>
                <c:pt idx="4707">
                  <c:v>7.3678719999999656</c:v>
                </c:pt>
                <c:pt idx="4708">
                  <c:v>7.3747299999999987</c:v>
                </c:pt>
                <c:pt idx="4709">
                  <c:v>7.3818419999999989</c:v>
                </c:pt>
                <c:pt idx="4710">
                  <c:v>7.3879379999999655</c:v>
                </c:pt>
                <c:pt idx="4711">
                  <c:v>7.3947959999999755</c:v>
                </c:pt>
                <c:pt idx="4712">
                  <c:v>7.4019079999999997</c:v>
                </c:pt>
                <c:pt idx="4713">
                  <c:v>7.408004</c:v>
                </c:pt>
                <c:pt idx="4714">
                  <c:v>7.4148619999999985</c:v>
                </c:pt>
                <c:pt idx="4715">
                  <c:v>7.4219739999999996</c:v>
                </c:pt>
                <c:pt idx="4716">
                  <c:v>7.4280699999999991</c:v>
                </c:pt>
                <c:pt idx="4717">
                  <c:v>7.4349280000000002</c:v>
                </c:pt>
                <c:pt idx="4718">
                  <c:v>7.4420400000000004</c:v>
                </c:pt>
                <c:pt idx="4719">
                  <c:v>7.4481359999999945</c:v>
                </c:pt>
                <c:pt idx="4720">
                  <c:v>7.4549939999999975</c:v>
                </c:pt>
                <c:pt idx="4721">
                  <c:v>7.4621059999999755</c:v>
                </c:pt>
                <c:pt idx="4722">
                  <c:v>7.4682019999999998</c:v>
                </c:pt>
                <c:pt idx="4723">
                  <c:v>7.4750599999999991</c:v>
                </c:pt>
                <c:pt idx="4724">
                  <c:v>7.4819179999999985</c:v>
                </c:pt>
                <c:pt idx="4725">
                  <c:v>7.4880139999999997</c:v>
                </c:pt>
                <c:pt idx="4726">
                  <c:v>7.4948719999999955</c:v>
                </c:pt>
                <c:pt idx="4727">
                  <c:v>7.5019839999999975</c:v>
                </c:pt>
                <c:pt idx="4728">
                  <c:v>7.5080799999999996</c:v>
                </c:pt>
                <c:pt idx="4729">
                  <c:v>7.5146839999999955</c:v>
                </c:pt>
                <c:pt idx="4730">
                  <c:v>7.5217959999999975</c:v>
                </c:pt>
                <c:pt idx="4731">
                  <c:v>7.5281459999999845</c:v>
                </c:pt>
                <c:pt idx="4732">
                  <c:v>7.5350039999999998</c:v>
                </c:pt>
                <c:pt idx="4733">
                  <c:v>7.5421159999999645</c:v>
                </c:pt>
                <c:pt idx="4734">
                  <c:v>7.5479579999999755</c:v>
                </c:pt>
                <c:pt idx="4735">
                  <c:v>7.5548159999999482</c:v>
                </c:pt>
                <c:pt idx="4736">
                  <c:v>7.5619279999999955</c:v>
                </c:pt>
                <c:pt idx="4737">
                  <c:v>7.5680239999999985</c:v>
                </c:pt>
                <c:pt idx="4738">
                  <c:v>7.5748819999999855</c:v>
                </c:pt>
                <c:pt idx="4739">
                  <c:v>7.581739999999999</c:v>
                </c:pt>
                <c:pt idx="4740">
                  <c:v>7.5878359999999745</c:v>
                </c:pt>
                <c:pt idx="4741">
                  <c:v>7.5946939999999987</c:v>
                </c:pt>
                <c:pt idx="4742">
                  <c:v>7.6018059999999945</c:v>
                </c:pt>
                <c:pt idx="4743">
                  <c:v>7.6079019999999655</c:v>
                </c:pt>
                <c:pt idx="4744">
                  <c:v>7.6147599999999755</c:v>
                </c:pt>
                <c:pt idx="4745">
                  <c:v>7.6218719999999855</c:v>
                </c:pt>
                <c:pt idx="4746">
                  <c:v>7.6279679999999646</c:v>
                </c:pt>
                <c:pt idx="4747">
                  <c:v>7.6348259999999755</c:v>
                </c:pt>
                <c:pt idx="4748">
                  <c:v>7.6416839999999997</c:v>
                </c:pt>
                <c:pt idx="4749">
                  <c:v>7.6480339999999956</c:v>
                </c:pt>
                <c:pt idx="4750">
                  <c:v>7.6548919999999745</c:v>
                </c:pt>
                <c:pt idx="4751">
                  <c:v>7.6617499999999996</c:v>
                </c:pt>
                <c:pt idx="4752">
                  <c:v>7.6678459999999573</c:v>
                </c:pt>
                <c:pt idx="4753">
                  <c:v>7.6747039999999975</c:v>
                </c:pt>
                <c:pt idx="4754">
                  <c:v>7.6815619999999996</c:v>
                </c:pt>
                <c:pt idx="4755">
                  <c:v>7.6876579999999946</c:v>
                </c:pt>
                <c:pt idx="4756">
                  <c:v>7.6945159999999264</c:v>
                </c:pt>
                <c:pt idx="4757">
                  <c:v>7.7016280000000421</c:v>
                </c:pt>
                <c:pt idx="4758">
                  <c:v>7.7077239999999989</c:v>
                </c:pt>
                <c:pt idx="4759">
                  <c:v>7.7145819999999645</c:v>
                </c:pt>
                <c:pt idx="4760">
                  <c:v>7.7216939999999994</c:v>
                </c:pt>
                <c:pt idx="4761">
                  <c:v>7.7277899999999855</c:v>
                </c:pt>
                <c:pt idx="4762">
                  <c:v>7.7343939999999991</c:v>
                </c:pt>
                <c:pt idx="4763">
                  <c:v>7.7415059999999976</c:v>
                </c:pt>
                <c:pt idx="4764">
                  <c:v>7.7478559999999845</c:v>
                </c:pt>
                <c:pt idx="4765">
                  <c:v>7.7547139999999946</c:v>
                </c:pt>
                <c:pt idx="4766">
                  <c:v>7.7618260000000001</c:v>
                </c:pt>
                <c:pt idx="4767">
                  <c:v>7.7679219999999845</c:v>
                </c:pt>
                <c:pt idx="4768">
                  <c:v>7.7747799999999998</c:v>
                </c:pt>
                <c:pt idx="4769">
                  <c:v>7.7818919999999983</c:v>
                </c:pt>
                <c:pt idx="4770">
                  <c:v>7.7879879999999755</c:v>
                </c:pt>
                <c:pt idx="4771">
                  <c:v>7.7948459999999855</c:v>
                </c:pt>
                <c:pt idx="4772">
                  <c:v>7.8019579999999955</c:v>
                </c:pt>
                <c:pt idx="4773">
                  <c:v>7.8080539999999985</c:v>
                </c:pt>
                <c:pt idx="4774">
                  <c:v>7.8149119999999437</c:v>
                </c:pt>
                <c:pt idx="4775">
                  <c:v>7.821769999999999</c:v>
                </c:pt>
                <c:pt idx="4776">
                  <c:v>7.8278659999999745</c:v>
                </c:pt>
                <c:pt idx="4777">
                  <c:v>7.8347239999999996</c:v>
                </c:pt>
                <c:pt idx="4778">
                  <c:v>7.8418359999999945</c:v>
                </c:pt>
                <c:pt idx="4779">
                  <c:v>7.8476779999999975</c:v>
                </c:pt>
                <c:pt idx="4780">
                  <c:v>7.8547899999999755</c:v>
                </c:pt>
                <c:pt idx="4781">
                  <c:v>7.8619019999999855</c:v>
                </c:pt>
                <c:pt idx="4782">
                  <c:v>7.8682519999999965</c:v>
                </c:pt>
                <c:pt idx="4783">
                  <c:v>7.8751099999999985</c:v>
                </c:pt>
                <c:pt idx="4784">
                  <c:v>7.8824759999999845</c:v>
                </c:pt>
                <c:pt idx="4785">
                  <c:v>7.8885719999999955</c:v>
                </c:pt>
                <c:pt idx="4786">
                  <c:v>7.8951759999999656</c:v>
                </c:pt>
                <c:pt idx="4787">
                  <c:v>7.9025419999999995</c:v>
                </c:pt>
                <c:pt idx="4788">
                  <c:v>7.9086379999999998</c:v>
                </c:pt>
                <c:pt idx="4789">
                  <c:v>7.9154960000000001</c:v>
                </c:pt>
                <c:pt idx="4790">
                  <c:v>7.9228619999999985</c:v>
                </c:pt>
                <c:pt idx="4791">
                  <c:v>7.9289579999999855</c:v>
                </c:pt>
                <c:pt idx="4792">
                  <c:v>7.9355619999999991</c:v>
                </c:pt>
                <c:pt idx="4793">
                  <c:v>7.9429279999999975</c:v>
                </c:pt>
                <c:pt idx="4794">
                  <c:v>7.9490240000000014</c:v>
                </c:pt>
                <c:pt idx="4795">
                  <c:v>7.955627999999999</c:v>
                </c:pt>
                <c:pt idx="4796">
                  <c:v>7.9627399999999975</c:v>
                </c:pt>
                <c:pt idx="4797">
                  <c:v>7.9688359999999845</c:v>
                </c:pt>
                <c:pt idx="4798">
                  <c:v>7.975439999999999</c:v>
                </c:pt>
                <c:pt idx="4799">
                  <c:v>7.9828059999999965</c:v>
                </c:pt>
                <c:pt idx="4800">
                  <c:v>7.9886480000000466</c:v>
                </c:pt>
                <c:pt idx="4801">
                  <c:v>7.9955059999999945</c:v>
                </c:pt>
                <c:pt idx="4802">
                  <c:v>8.002618</c:v>
                </c:pt>
                <c:pt idx="4803">
                  <c:v>8.0087140000000012</c:v>
                </c:pt>
                <c:pt idx="4804">
                  <c:v>8.0153180000000006</c:v>
                </c:pt>
                <c:pt idx="4805">
                  <c:v>8.0226840000000248</c:v>
                </c:pt>
                <c:pt idx="4806">
                  <c:v>8.0287799999999994</c:v>
                </c:pt>
                <c:pt idx="4807">
                  <c:v>8.0356380000000023</c:v>
                </c:pt>
                <c:pt idx="4808">
                  <c:v>8.0427500000000016</c:v>
                </c:pt>
                <c:pt idx="4809">
                  <c:v>8.049100000000001</c:v>
                </c:pt>
                <c:pt idx="4810">
                  <c:v>8.0554500000000768</c:v>
                </c:pt>
                <c:pt idx="4811">
                  <c:v>8.0628160000000246</c:v>
                </c:pt>
                <c:pt idx="4812">
                  <c:v>8.0691660000000027</c:v>
                </c:pt>
                <c:pt idx="4813">
                  <c:v>8.0757700000000021</c:v>
                </c:pt>
                <c:pt idx="4814">
                  <c:v>8.0828820000000068</c:v>
                </c:pt>
                <c:pt idx="4815">
                  <c:v>8.0889779999999991</c:v>
                </c:pt>
                <c:pt idx="4816">
                  <c:v>8.0955820000000749</c:v>
                </c:pt>
                <c:pt idx="4817">
                  <c:v>8.1029480000000014</c:v>
                </c:pt>
                <c:pt idx="4818">
                  <c:v>8.1090440000000008</c:v>
                </c:pt>
                <c:pt idx="4819">
                  <c:v>8.1156480000000002</c:v>
                </c:pt>
                <c:pt idx="4820">
                  <c:v>8.1230139999999995</c:v>
                </c:pt>
                <c:pt idx="4821">
                  <c:v>8.1291100000000025</c:v>
                </c:pt>
                <c:pt idx="4822">
                  <c:v>8.1354600000000001</c:v>
                </c:pt>
                <c:pt idx="4823">
                  <c:v>8.1428259999999995</c:v>
                </c:pt>
                <c:pt idx="4824">
                  <c:v>8.1489219999999989</c:v>
                </c:pt>
                <c:pt idx="4825">
                  <c:v>8.1555260000000267</c:v>
                </c:pt>
                <c:pt idx="4826">
                  <c:v>8.1628920000000047</c:v>
                </c:pt>
                <c:pt idx="4827">
                  <c:v>8.1687340000000006</c:v>
                </c:pt>
                <c:pt idx="4828">
                  <c:v>8.1753380000000018</c:v>
                </c:pt>
                <c:pt idx="4829">
                  <c:v>8.1827040000000046</c:v>
                </c:pt>
                <c:pt idx="4830">
                  <c:v>8.1888000000000005</c:v>
                </c:pt>
                <c:pt idx="4831">
                  <c:v>8.1954040000000248</c:v>
                </c:pt>
                <c:pt idx="4832">
                  <c:v>8.202770000000001</c:v>
                </c:pt>
                <c:pt idx="4833">
                  <c:v>8.2088659999999987</c:v>
                </c:pt>
                <c:pt idx="4834">
                  <c:v>8.2154700000000016</c:v>
                </c:pt>
                <c:pt idx="4835">
                  <c:v>8.2228360000000027</c:v>
                </c:pt>
                <c:pt idx="4836">
                  <c:v>8.2289319999999986</c:v>
                </c:pt>
                <c:pt idx="4837">
                  <c:v>8.2357900000000015</c:v>
                </c:pt>
                <c:pt idx="4838">
                  <c:v>8.243155999999999</c:v>
                </c:pt>
                <c:pt idx="4839">
                  <c:v>8.2492519999999985</c:v>
                </c:pt>
                <c:pt idx="4840">
                  <c:v>8.2558560000000067</c:v>
                </c:pt>
                <c:pt idx="4841">
                  <c:v>8.2634760000000025</c:v>
                </c:pt>
                <c:pt idx="4842">
                  <c:v>8.2693179999999984</c:v>
                </c:pt>
                <c:pt idx="4843">
                  <c:v>8.2761759999999995</c:v>
                </c:pt>
                <c:pt idx="4844">
                  <c:v>8.2835420000000006</c:v>
                </c:pt>
                <c:pt idx="4845">
                  <c:v>8.2896380000000018</c:v>
                </c:pt>
                <c:pt idx="4846">
                  <c:v>8.2962419999999995</c:v>
                </c:pt>
                <c:pt idx="4847">
                  <c:v>8.3036080000000023</c:v>
                </c:pt>
                <c:pt idx="4848">
                  <c:v>8.309958</c:v>
                </c:pt>
                <c:pt idx="4849">
                  <c:v>8.3163080000000011</c:v>
                </c:pt>
                <c:pt idx="4850">
                  <c:v>8.3236740000000005</c:v>
                </c:pt>
                <c:pt idx="4851">
                  <c:v>8.3300240000000016</c:v>
                </c:pt>
                <c:pt idx="4852">
                  <c:v>8.3363739999999993</c:v>
                </c:pt>
                <c:pt idx="4853">
                  <c:v>8.3434860000000768</c:v>
                </c:pt>
                <c:pt idx="4854">
                  <c:v>8.3500900000000247</c:v>
                </c:pt>
                <c:pt idx="4855">
                  <c:v>8.3564400000000987</c:v>
                </c:pt>
                <c:pt idx="4856">
                  <c:v>8.3638060000000749</c:v>
                </c:pt>
                <c:pt idx="4857">
                  <c:v>8.3701560000000068</c:v>
                </c:pt>
                <c:pt idx="4858">
                  <c:v>8.3765060000000915</c:v>
                </c:pt>
                <c:pt idx="4859">
                  <c:v>8.3838720000000002</c:v>
                </c:pt>
                <c:pt idx="4860">
                  <c:v>8.3902219999999996</c:v>
                </c:pt>
                <c:pt idx="4861">
                  <c:v>8.3965720000000008</c:v>
                </c:pt>
                <c:pt idx="4862">
                  <c:v>8.4039380000000037</c:v>
                </c:pt>
                <c:pt idx="4863">
                  <c:v>8.4102880000000013</c:v>
                </c:pt>
                <c:pt idx="4864">
                  <c:v>8.4166380000000025</c:v>
                </c:pt>
                <c:pt idx="4865">
                  <c:v>8.424004</c:v>
                </c:pt>
                <c:pt idx="4866">
                  <c:v>8.4303539999999995</c:v>
                </c:pt>
                <c:pt idx="4867">
                  <c:v>8.4367040000000024</c:v>
                </c:pt>
                <c:pt idx="4868">
                  <c:v>8.4440699999999982</c:v>
                </c:pt>
                <c:pt idx="4869">
                  <c:v>8.4506740000000047</c:v>
                </c:pt>
                <c:pt idx="4870">
                  <c:v>8.4567700000000023</c:v>
                </c:pt>
                <c:pt idx="4871">
                  <c:v>8.4643900000000016</c:v>
                </c:pt>
                <c:pt idx="4872">
                  <c:v>8.4707400000000028</c:v>
                </c:pt>
                <c:pt idx="4873">
                  <c:v>8.4770900000000022</c:v>
                </c:pt>
                <c:pt idx="4874">
                  <c:v>8.4844560000000246</c:v>
                </c:pt>
                <c:pt idx="4875">
                  <c:v>8.4905520000000028</c:v>
                </c:pt>
                <c:pt idx="4876">
                  <c:v>8.4969020000000004</c:v>
                </c:pt>
                <c:pt idx="4877">
                  <c:v>8.5042679999999997</c:v>
                </c:pt>
                <c:pt idx="4878">
                  <c:v>8.5106180000000009</c:v>
                </c:pt>
                <c:pt idx="4879">
                  <c:v>8.5167140000000003</c:v>
                </c:pt>
                <c:pt idx="4880">
                  <c:v>8.5240799999999997</c:v>
                </c:pt>
                <c:pt idx="4881">
                  <c:v>8.5304300000000008</c:v>
                </c:pt>
                <c:pt idx="4882">
                  <c:v>8.5367800000000003</c:v>
                </c:pt>
                <c:pt idx="4883">
                  <c:v>8.5443999999999996</c:v>
                </c:pt>
                <c:pt idx="4884">
                  <c:v>8.5504960000000896</c:v>
                </c:pt>
                <c:pt idx="4885">
                  <c:v>8.5568460000000268</c:v>
                </c:pt>
                <c:pt idx="4886">
                  <c:v>8.5642119999999995</c:v>
                </c:pt>
                <c:pt idx="4887">
                  <c:v>8.5705620000000025</c:v>
                </c:pt>
                <c:pt idx="4888">
                  <c:v>8.5769120000000001</c:v>
                </c:pt>
                <c:pt idx="4889">
                  <c:v>8.5842779999999994</c:v>
                </c:pt>
                <c:pt idx="4890">
                  <c:v>8.5906280000000006</c:v>
                </c:pt>
                <c:pt idx="4891">
                  <c:v>8.596978</c:v>
                </c:pt>
                <c:pt idx="4892">
                  <c:v>8.6043439999999993</c:v>
                </c:pt>
                <c:pt idx="4893">
                  <c:v>8.6104400000000023</c:v>
                </c:pt>
                <c:pt idx="4894">
                  <c:v>8.6167900000000017</c:v>
                </c:pt>
                <c:pt idx="4895">
                  <c:v>8.6241559999999993</c:v>
                </c:pt>
                <c:pt idx="4896">
                  <c:v>8.6305060000000005</c:v>
                </c:pt>
                <c:pt idx="4897">
                  <c:v>8.6366020000000017</c:v>
                </c:pt>
                <c:pt idx="4898">
                  <c:v>8.6439679999999992</c:v>
                </c:pt>
                <c:pt idx="4899">
                  <c:v>8.6500640000000004</c:v>
                </c:pt>
                <c:pt idx="4900">
                  <c:v>8.6564140000000247</c:v>
                </c:pt>
                <c:pt idx="4901">
                  <c:v>8.6637800000000027</c:v>
                </c:pt>
                <c:pt idx="4902">
                  <c:v>8.6701300000000003</c:v>
                </c:pt>
                <c:pt idx="4903">
                  <c:v>8.6762259999999998</c:v>
                </c:pt>
                <c:pt idx="4904">
                  <c:v>8.6838460000000008</c:v>
                </c:pt>
                <c:pt idx="4905">
                  <c:v>8.6901960000000003</c:v>
                </c:pt>
                <c:pt idx="4906">
                  <c:v>8.6965460000000068</c:v>
                </c:pt>
                <c:pt idx="4907">
                  <c:v>8.703911999999999</c:v>
                </c:pt>
                <c:pt idx="4908">
                  <c:v>8.7102619999999984</c:v>
                </c:pt>
                <c:pt idx="4909">
                  <c:v>8.7166119999999978</c:v>
                </c:pt>
                <c:pt idx="4910">
                  <c:v>8.7239779999999971</c:v>
                </c:pt>
                <c:pt idx="4911">
                  <c:v>8.730327999999993</c:v>
                </c:pt>
                <c:pt idx="4912">
                  <c:v>8.7366779999999995</c:v>
                </c:pt>
                <c:pt idx="4913">
                  <c:v>8.7440439999999988</c:v>
                </c:pt>
                <c:pt idx="4914">
                  <c:v>8.75014</c:v>
                </c:pt>
                <c:pt idx="4915">
                  <c:v>8.7564900000000048</c:v>
                </c:pt>
                <c:pt idx="4916">
                  <c:v>8.7638560000000005</c:v>
                </c:pt>
                <c:pt idx="4917">
                  <c:v>8.769952</c:v>
                </c:pt>
                <c:pt idx="4918">
                  <c:v>8.7763019999999994</c:v>
                </c:pt>
                <c:pt idx="4919">
                  <c:v>8.7836680000000005</c:v>
                </c:pt>
                <c:pt idx="4920">
                  <c:v>8.7900179999999999</c:v>
                </c:pt>
                <c:pt idx="4921">
                  <c:v>8.7961139999999993</c:v>
                </c:pt>
                <c:pt idx="4922">
                  <c:v>8.8037340000000768</c:v>
                </c:pt>
                <c:pt idx="4923">
                  <c:v>8.8095760000000247</c:v>
                </c:pt>
                <c:pt idx="4924">
                  <c:v>8.8161800000000028</c:v>
                </c:pt>
                <c:pt idx="4925">
                  <c:v>8.8235460000000767</c:v>
                </c:pt>
                <c:pt idx="4926">
                  <c:v>8.8293880000000016</c:v>
                </c:pt>
                <c:pt idx="4927">
                  <c:v>8.8359920000000027</c:v>
                </c:pt>
                <c:pt idx="4928">
                  <c:v>8.8433579999999985</c:v>
                </c:pt>
                <c:pt idx="4929">
                  <c:v>8.8494540000000068</c:v>
                </c:pt>
                <c:pt idx="4930">
                  <c:v>8.8558040000000879</c:v>
                </c:pt>
                <c:pt idx="4931">
                  <c:v>8.8631700000000002</c:v>
                </c:pt>
                <c:pt idx="4932">
                  <c:v>8.8690120000000068</c:v>
                </c:pt>
                <c:pt idx="4933">
                  <c:v>8.875616000000095</c:v>
                </c:pt>
                <c:pt idx="4934">
                  <c:v>8.8829820000000268</c:v>
                </c:pt>
                <c:pt idx="4935">
                  <c:v>8.8890780000000014</c:v>
                </c:pt>
                <c:pt idx="4936">
                  <c:v>8.8956820000000878</c:v>
                </c:pt>
                <c:pt idx="4937">
                  <c:v>8.9030480000000018</c:v>
                </c:pt>
                <c:pt idx="4938">
                  <c:v>8.9088900000000013</c:v>
                </c:pt>
                <c:pt idx="4939">
                  <c:v>8.9154940000000877</c:v>
                </c:pt>
                <c:pt idx="4940">
                  <c:v>8.923114</c:v>
                </c:pt>
                <c:pt idx="4941">
                  <c:v>8.9289559999999994</c:v>
                </c:pt>
                <c:pt idx="4942">
                  <c:v>8.9355600000000024</c:v>
                </c:pt>
                <c:pt idx="4943">
                  <c:v>8.9431800000000017</c:v>
                </c:pt>
                <c:pt idx="4944">
                  <c:v>8.9492759999999993</c:v>
                </c:pt>
                <c:pt idx="4945">
                  <c:v>8.9556260000000805</c:v>
                </c:pt>
                <c:pt idx="4946">
                  <c:v>8.9632460000000247</c:v>
                </c:pt>
                <c:pt idx="4947">
                  <c:v>8.9693420000000028</c:v>
                </c:pt>
                <c:pt idx="4948">
                  <c:v>8.9756920000000768</c:v>
                </c:pt>
                <c:pt idx="4949">
                  <c:v>8.9833119999999997</c:v>
                </c:pt>
                <c:pt idx="4950">
                  <c:v>8.9891540000000028</c:v>
                </c:pt>
                <c:pt idx="4951">
                  <c:v>8.9957580000000021</c:v>
                </c:pt>
                <c:pt idx="4952">
                  <c:v>9.0031239999999997</c:v>
                </c:pt>
                <c:pt idx="4953">
                  <c:v>9.0092200000000009</c:v>
                </c:pt>
                <c:pt idx="4954">
                  <c:v>9.0155700000000021</c:v>
                </c:pt>
                <c:pt idx="4955">
                  <c:v>9.0231900000000014</c:v>
                </c:pt>
                <c:pt idx="4956">
                  <c:v>9.0290320000000008</c:v>
                </c:pt>
                <c:pt idx="4957">
                  <c:v>9.0356360000000748</c:v>
                </c:pt>
                <c:pt idx="4958">
                  <c:v>9.0432559999999995</c:v>
                </c:pt>
                <c:pt idx="4959">
                  <c:v>9.0490980000000008</c:v>
                </c:pt>
                <c:pt idx="4960">
                  <c:v>9.0557020000000268</c:v>
                </c:pt>
                <c:pt idx="4961">
                  <c:v>9.0633219999999994</c:v>
                </c:pt>
                <c:pt idx="4962">
                  <c:v>9.0691640000000024</c:v>
                </c:pt>
                <c:pt idx="4963">
                  <c:v>9.076022</c:v>
                </c:pt>
                <c:pt idx="4964">
                  <c:v>9.0836420000000047</c:v>
                </c:pt>
                <c:pt idx="4965">
                  <c:v>9.0894840000000858</c:v>
                </c:pt>
                <c:pt idx="4966">
                  <c:v>9.0960880000000017</c:v>
                </c:pt>
                <c:pt idx="4967">
                  <c:v>9.1034540000000028</c:v>
                </c:pt>
                <c:pt idx="4968">
                  <c:v>9.1092960000000005</c:v>
                </c:pt>
                <c:pt idx="4969">
                  <c:v>9.1161540000000016</c:v>
                </c:pt>
                <c:pt idx="4970">
                  <c:v>9.123520000000001</c:v>
                </c:pt>
                <c:pt idx="4971">
                  <c:v>9.1296160000000004</c:v>
                </c:pt>
                <c:pt idx="4972">
                  <c:v>9.1359659999999998</c:v>
                </c:pt>
                <c:pt idx="4973">
                  <c:v>9.1433319999999991</c:v>
                </c:pt>
                <c:pt idx="4974">
                  <c:v>9.1494280000000003</c:v>
                </c:pt>
                <c:pt idx="4975">
                  <c:v>9.1557780000000015</c:v>
                </c:pt>
                <c:pt idx="4976">
                  <c:v>9.1631440000000008</c:v>
                </c:pt>
                <c:pt idx="4977">
                  <c:v>9.1692400000000021</c:v>
                </c:pt>
                <c:pt idx="4978">
                  <c:v>9.1755900000000068</c:v>
                </c:pt>
                <c:pt idx="4979">
                  <c:v>9.1829560000000008</c:v>
                </c:pt>
                <c:pt idx="4980">
                  <c:v>9.1890520000000002</c:v>
                </c:pt>
                <c:pt idx="4981">
                  <c:v>9.1954020000000067</c:v>
                </c:pt>
                <c:pt idx="4982">
                  <c:v>9.2030220000000007</c:v>
                </c:pt>
                <c:pt idx="4983">
                  <c:v>9.2091180000000001</c:v>
                </c:pt>
                <c:pt idx="4984">
                  <c:v>9.2157219999999977</c:v>
                </c:pt>
                <c:pt idx="4985">
                  <c:v>9.2230880000000006</c:v>
                </c:pt>
                <c:pt idx="4986">
                  <c:v>9.2291840000000001</c:v>
                </c:pt>
                <c:pt idx="4987">
                  <c:v>9.2357880000000012</c:v>
                </c:pt>
                <c:pt idx="4988">
                  <c:v>9.2431539999999988</c:v>
                </c:pt>
                <c:pt idx="4989">
                  <c:v>9.2492499999999982</c:v>
                </c:pt>
                <c:pt idx="4990">
                  <c:v>9.2558540000000047</c:v>
                </c:pt>
                <c:pt idx="4991">
                  <c:v>9.2632199999999987</c:v>
                </c:pt>
                <c:pt idx="4992">
                  <c:v>9.2693160000000017</c:v>
                </c:pt>
                <c:pt idx="4993">
                  <c:v>9.2759200000000011</c:v>
                </c:pt>
                <c:pt idx="4994">
                  <c:v>9.2832860000000004</c:v>
                </c:pt>
                <c:pt idx="4995">
                  <c:v>9.2891279999999998</c:v>
                </c:pt>
                <c:pt idx="4996">
                  <c:v>9.2957320000000028</c:v>
                </c:pt>
                <c:pt idx="4997">
                  <c:v>9.3033520000000003</c:v>
                </c:pt>
                <c:pt idx="4998">
                  <c:v>9.3091940000000228</c:v>
                </c:pt>
                <c:pt idx="4999">
                  <c:v>9.3157980000000027</c:v>
                </c:pt>
                <c:pt idx="5000">
                  <c:v>9.3231640000000002</c:v>
                </c:pt>
                <c:pt idx="5001">
                  <c:v>9.3292600000000014</c:v>
                </c:pt>
                <c:pt idx="5002">
                  <c:v>9.3356100000000026</c:v>
                </c:pt>
                <c:pt idx="5003">
                  <c:v>9.3429760000000002</c:v>
                </c:pt>
                <c:pt idx="5004">
                  <c:v>9.3490719999999996</c:v>
                </c:pt>
                <c:pt idx="5005">
                  <c:v>9.3556760000000896</c:v>
                </c:pt>
                <c:pt idx="5006">
                  <c:v>9.3630420000000267</c:v>
                </c:pt>
                <c:pt idx="5007">
                  <c:v>9.3688840000000067</c:v>
                </c:pt>
                <c:pt idx="5008">
                  <c:v>9.3754880000000895</c:v>
                </c:pt>
                <c:pt idx="5009">
                  <c:v>9.383108</c:v>
                </c:pt>
                <c:pt idx="5010">
                  <c:v>9.3889500000000012</c:v>
                </c:pt>
                <c:pt idx="5011">
                  <c:v>9.3955540000000859</c:v>
                </c:pt>
                <c:pt idx="5012">
                  <c:v>9.4031740000000017</c:v>
                </c:pt>
                <c:pt idx="5013">
                  <c:v>9.4090160000000047</c:v>
                </c:pt>
                <c:pt idx="5014">
                  <c:v>9.4156200000000005</c:v>
                </c:pt>
                <c:pt idx="5015">
                  <c:v>9.4232400000000016</c:v>
                </c:pt>
                <c:pt idx="5016">
                  <c:v>9.4290820000000046</c:v>
                </c:pt>
                <c:pt idx="5017">
                  <c:v>9.4356860000000768</c:v>
                </c:pt>
                <c:pt idx="5018">
                  <c:v>9.4433059999999998</c:v>
                </c:pt>
                <c:pt idx="5019">
                  <c:v>9.449148000000001</c:v>
                </c:pt>
                <c:pt idx="5020">
                  <c:v>9.4557520000000768</c:v>
                </c:pt>
                <c:pt idx="5021">
                  <c:v>9.4631180000000015</c:v>
                </c:pt>
                <c:pt idx="5022">
                  <c:v>9.4692140000000027</c:v>
                </c:pt>
                <c:pt idx="5023">
                  <c:v>9.4755640000000767</c:v>
                </c:pt>
                <c:pt idx="5024">
                  <c:v>9.4834380000000067</c:v>
                </c:pt>
                <c:pt idx="5025">
                  <c:v>9.4892800000000008</c:v>
                </c:pt>
                <c:pt idx="5026">
                  <c:v>9.4958840000000748</c:v>
                </c:pt>
                <c:pt idx="5027">
                  <c:v>9.5032500000000013</c:v>
                </c:pt>
                <c:pt idx="5028">
                  <c:v>9.5093460000000007</c:v>
                </c:pt>
                <c:pt idx="5029">
                  <c:v>9.5156960000000268</c:v>
                </c:pt>
                <c:pt idx="5030">
                  <c:v>9.5233159999999994</c:v>
                </c:pt>
                <c:pt idx="5031">
                  <c:v>9.5291580000000025</c:v>
                </c:pt>
                <c:pt idx="5032">
                  <c:v>9.5357620000000001</c:v>
                </c:pt>
                <c:pt idx="5033">
                  <c:v>9.5433819999999994</c:v>
                </c:pt>
                <c:pt idx="5034">
                  <c:v>9.5492239999999988</c:v>
                </c:pt>
                <c:pt idx="5035">
                  <c:v>9.5558280000000018</c:v>
                </c:pt>
                <c:pt idx="5036">
                  <c:v>9.5634480000000028</c:v>
                </c:pt>
                <c:pt idx="5037">
                  <c:v>9.5692900000000005</c:v>
                </c:pt>
                <c:pt idx="5038">
                  <c:v>9.5758940000000248</c:v>
                </c:pt>
                <c:pt idx="5039">
                  <c:v>9.5835140000000028</c:v>
                </c:pt>
                <c:pt idx="5040">
                  <c:v>9.5901180000000004</c:v>
                </c:pt>
                <c:pt idx="5041">
                  <c:v>9.5962139999999998</c:v>
                </c:pt>
                <c:pt idx="5042">
                  <c:v>9.6038340000000026</c:v>
                </c:pt>
                <c:pt idx="5043">
                  <c:v>9.6101840000000003</c:v>
                </c:pt>
                <c:pt idx="5044">
                  <c:v>9.6162799999999997</c:v>
                </c:pt>
                <c:pt idx="5045">
                  <c:v>9.624153999999999</c:v>
                </c:pt>
                <c:pt idx="5046">
                  <c:v>9.6299960000000002</c:v>
                </c:pt>
                <c:pt idx="5047">
                  <c:v>9.6363459999999996</c:v>
                </c:pt>
                <c:pt idx="5048">
                  <c:v>9.6439660000000007</c:v>
                </c:pt>
                <c:pt idx="5049">
                  <c:v>9.6500620000000001</c:v>
                </c:pt>
                <c:pt idx="5050">
                  <c:v>9.6561580000000014</c:v>
                </c:pt>
                <c:pt idx="5051">
                  <c:v>9.6637780000000024</c:v>
                </c:pt>
                <c:pt idx="5052">
                  <c:v>9.6696200000000001</c:v>
                </c:pt>
                <c:pt idx="5053">
                  <c:v>9.6759700000000013</c:v>
                </c:pt>
                <c:pt idx="5054">
                  <c:v>9.6835900000000006</c:v>
                </c:pt>
                <c:pt idx="5055">
                  <c:v>9.6899400000000018</c:v>
                </c:pt>
                <c:pt idx="5056">
                  <c:v>9.6962900000000012</c:v>
                </c:pt>
                <c:pt idx="5057">
                  <c:v>9.7039100000000005</c:v>
                </c:pt>
                <c:pt idx="5058">
                  <c:v>9.7102600000000017</c:v>
                </c:pt>
                <c:pt idx="5059">
                  <c:v>9.7163559999999993</c:v>
                </c:pt>
                <c:pt idx="5060">
                  <c:v>9.7239759999999986</c:v>
                </c:pt>
                <c:pt idx="5061">
                  <c:v>9.730325999999998</c:v>
                </c:pt>
                <c:pt idx="5062">
                  <c:v>9.7366759999999992</c:v>
                </c:pt>
                <c:pt idx="5063">
                  <c:v>9.7440419999999985</c:v>
                </c:pt>
                <c:pt idx="5064">
                  <c:v>9.7506460000000068</c:v>
                </c:pt>
                <c:pt idx="5065">
                  <c:v>9.7567420000000027</c:v>
                </c:pt>
                <c:pt idx="5066">
                  <c:v>9.7643619999999984</c:v>
                </c:pt>
                <c:pt idx="5067">
                  <c:v>9.7704580000000014</c:v>
                </c:pt>
                <c:pt idx="5068">
                  <c:v>9.7768080000000008</c:v>
                </c:pt>
                <c:pt idx="5069">
                  <c:v>9.7841739999999984</c:v>
                </c:pt>
                <c:pt idx="5070">
                  <c:v>9.7905239999999996</c:v>
                </c:pt>
                <c:pt idx="5071">
                  <c:v>9.796873999999999</c:v>
                </c:pt>
                <c:pt idx="5072">
                  <c:v>9.8042400000000001</c:v>
                </c:pt>
                <c:pt idx="5073">
                  <c:v>9.8103360000000048</c:v>
                </c:pt>
                <c:pt idx="5074">
                  <c:v>9.8164320000000878</c:v>
                </c:pt>
                <c:pt idx="5075">
                  <c:v>9.824052</c:v>
                </c:pt>
                <c:pt idx="5076">
                  <c:v>9.8304020000000047</c:v>
                </c:pt>
                <c:pt idx="5077">
                  <c:v>9.8362440000000024</c:v>
                </c:pt>
                <c:pt idx="5078">
                  <c:v>9.8441180000000017</c:v>
                </c:pt>
                <c:pt idx="5079">
                  <c:v>9.8502140000000047</c:v>
                </c:pt>
                <c:pt idx="5080">
                  <c:v>9.856564000000084</c:v>
                </c:pt>
                <c:pt idx="5081">
                  <c:v>9.8639300000000247</c:v>
                </c:pt>
                <c:pt idx="5082">
                  <c:v>9.8702800000000028</c:v>
                </c:pt>
                <c:pt idx="5083">
                  <c:v>9.8763760000000005</c:v>
                </c:pt>
                <c:pt idx="5084">
                  <c:v>9.8839960000000247</c:v>
                </c:pt>
                <c:pt idx="5085">
                  <c:v>9.8906000000000027</c:v>
                </c:pt>
                <c:pt idx="5086">
                  <c:v>9.8969500000000021</c:v>
                </c:pt>
                <c:pt idx="5087">
                  <c:v>9.9045700000000014</c:v>
                </c:pt>
                <c:pt idx="5088">
                  <c:v>9.9109200000000008</c:v>
                </c:pt>
                <c:pt idx="5089">
                  <c:v>9.9170160000000003</c:v>
                </c:pt>
                <c:pt idx="5090">
                  <c:v>9.9246360000000067</c:v>
                </c:pt>
                <c:pt idx="5091">
                  <c:v>9.9309860000000008</c:v>
                </c:pt>
                <c:pt idx="5092">
                  <c:v>9.9370820000000002</c:v>
                </c:pt>
                <c:pt idx="5093">
                  <c:v>9.9444480000000013</c:v>
                </c:pt>
                <c:pt idx="5094">
                  <c:v>9.9507980000000043</c:v>
                </c:pt>
                <c:pt idx="5095">
                  <c:v>9.9568940000000268</c:v>
                </c:pt>
                <c:pt idx="5096">
                  <c:v>9.9645140000000048</c:v>
                </c:pt>
                <c:pt idx="5097">
                  <c:v>9.9706100000000042</c:v>
                </c:pt>
                <c:pt idx="5098">
                  <c:v>9.9767060000000267</c:v>
                </c:pt>
                <c:pt idx="5099">
                  <c:v>9.9843259999999994</c:v>
                </c:pt>
                <c:pt idx="5100">
                  <c:v>9.9906760000000006</c:v>
                </c:pt>
                <c:pt idx="5101">
                  <c:v>9.996518</c:v>
                </c:pt>
                <c:pt idx="5102">
                  <c:v>10.004138000000001</c:v>
                </c:pt>
                <c:pt idx="5103">
                  <c:v>10.010488000000002</c:v>
                </c:pt>
                <c:pt idx="5104">
                  <c:v>10.016584000000073</c:v>
                </c:pt>
                <c:pt idx="5105">
                  <c:v>10.024203999999999</c:v>
                </c:pt>
                <c:pt idx="5106">
                  <c:v>10.030299999999999</c:v>
                </c:pt>
                <c:pt idx="5107">
                  <c:v>10.036396</c:v>
                </c:pt>
                <c:pt idx="5108">
                  <c:v>10.044015999999999</c:v>
                </c:pt>
                <c:pt idx="5109">
                  <c:v>10.050366</c:v>
                </c:pt>
                <c:pt idx="5110">
                  <c:v>10.056462000000026</c:v>
                </c:pt>
                <c:pt idx="5111">
                  <c:v>10.064082000000004</c:v>
                </c:pt>
                <c:pt idx="5112">
                  <c:v>10.07043200000008</c:v>
                </c:pt>
                <c:pt idx="5113">
                  <c:v>10.076528</c:v>
                </c:pt>
                <c:pt idx="5114">
                  <c:v>10.084148000000001</c:v>
                </c:pt>
                <c:pt idx="5115">
                  <c:v>10.090498000000002</c:v>
                </c:pt>
                <c:pt idx="5116">
                  <c:v>10.09634</c:v>
                </c:pt>
                <c:pt idx="5117">
                  <c:v>10.103960000000001</c:v>
                </c:pt>
                <c:pt idx="5118">
                  <c:v>10.110309999999998</c:v>
                </c:pt>
                <c:pt idx="5119">
                  <c:v>10.116406000000024</c:v>
                </c:pt>
                <c:pt idx="5120">
                  <c:v>10.124279999999999</c:v>
                </c:pt>
                <c:pt idx="5121">
                  <c:v>10.130375999999998</c:v>
                </c:pt>
                <c:pt idx="5122">
                  <c:v>10.136471999999999</c:v>
                </c:pt>
                <c:pt idx="5123">
                  <c:v>10.144091999999999</c:v>
                </c:pt>
                <c:pt idx="5124">
                  <c:v>10.150188</c:v>
                </c:pt>
                <c:pt idx="5125">
                  <c:v>10.156538000000022</c:v>
                </c:pt>
                <c:pt idx="5126">
                  <c:v>10.163904</c:v>
                </c:pt>
                <c:pt idx="5127">
                  <c:v>10.170508000000002</c:v>
                </c:pt>
                <c:pt idx="5128">
                  <c:v>10.176858000000001</c:v>
                </c:pt>
                <c:pt idx="5129">
                  <c:v>10.184478</c:v>
                </c:pt>
                <c:pt idx="5130">
                  <c:v>10.191082</c:v>
                </c:pt>
                <c:pt idx="5131">
                  <c:v>10.197177999999999</c:v>
                </c:pt>
                <c:pt idx="5132">
                  <c:v>10.204798</c:v>
                </c:pt>
                <c:pt idx="5133">
                  <c:v>10.211402</c:v>
                </c:pt>
                <c:pt idx="5134">
                  <c:v>10.217243999999999</c:v>
                </c:pt>
                <c:pt idx="5135">
                  <c:v>10.225117999999998</c:v>
                </c:pt>
                <c:pt idx="5136">
                  <c:v>10.231467999999998</c:v>
                </c:pt>
                <c:pt idx="5137">
                  <c:v>10.237563999999999</c:v>
                </c:pt>
                <c:pt idx="5138">
                  <c:v>10.244929999999998</c:v>
                </c:pt>
                <c:pt idx="5139">
                  <c:v>10.251534000000024</c:v>
                </c:pt>
                <c:pt idx="5140">
                  <c:v>10.257630000000002</c:v>
                </c:pt>
                <c:pt idx="5141">
                  <c:v>10.264996</c:v>
                </c:pt>
                <c:pt idx="5142">
                  <c:v>10.271600000000001</c:v>
                </c:pt>
                <c:pt idx="5143">
                  <c:v>10.277696000000002</c:v>
                </c:pt>
                <c:pt idx="5144">
                  <c:v>10.285062</c:v>
                </c:pt>
                <c:pt idx="5145">
                  <c:v>10.291665999999999</c:v>
                </c:pt>
                <c:pt idx="5146">
                  <c:v>10.297761999999999</c:v>
                </c:pt>
                <c:pt idx="5147">
                  <c:v>10.304874</c:v>
                </c:pt>
                <c:pt idx="5148">
                  <c:v>10.311732000000006</c:v>
                </c:pt>
                <c:pt idx="5149">
                  <c:v>10.318082</c:v>
                </c:pt>
                <c:pt idx="5150">
                  <c:v>10.32494</c:v>
                </c:pt>
                <c:pt idx="5151">
                  <c:v>10.331798000000001</c:v>
                </c:pt>
                <c:pt idx="5152">
                  <c:v>10.337894</c:v>
                </c:pt>
                <c:pt idx="5153">
                  <c:v>10.345006000000026</c:v>
                </c:pt>
                <c:pt idx="5154">
                  <c:v>10.351610000000004</c:v>
                </c:pt>
                <c:pt idx="5155">
                  <c:v>10.357960000000002</c:v>
                </c:pt>
                <c:pt idx="5156">
                  <c:v>10.365072000000024</c:v>
                </c:pt>
                <c:pt idx="5157">
                  <c:v>10.371930000000004</c:v>
                </c:pt>
                <c:pt idx="5158">
                  <c:v>10.378026</c:v>
                </c:pt>
                <c:pt idx="5159">
                  <c:v>10.384884000000024</c:v>
                </c:pt>
                <c:pt idx="5160">
                  <c:v>10.391996000000002</c:v>
                </c:pt>
                <c:pt idx="5161">
                  <c:v>10.398346</c:v>
                </c:pt>
                <c:pt idx="5162">
                  <c:v>10.405204000000024</c:v>
                </c:pt>
                <c:pt idx="5163">
                  <c:v>10.412316000000002</c:v>
                </c:pt>
                <c:pt idx="5164">
                  <c:v>10.418666</c:v>
                </c:pt>
                <c:pt idx="5165">
                  <c:v>10.425524000000006</c:v>
                </c:pt>
                <c:pt idx="5166">
                  <c:v>10.432636000000086</c:v>
                </c:pt>
                <c:pt idx="5167">
                  <c:v>10.438986</c:v>
                </c:pt>
                <c:pt idx="5168">
                  <c:v>10.445590000000006</c:v>
                </c:pt>
                <c:pt idx="5169">
                  <c:v>10.452702000000084</c:v>
                </c:pt>
                <c:pt idx="5170">
                  <c:v>10.459052000000026</c:v>
                </c:pt>
                <c:pt idx="5171">
                  <c:v>10.465656000000104</c:v>
                </c:pt>
                <c:pt idx="5172">
                  <c:v>10.472768</c:v>
                </c:pt>
                <c:pt idx="5173">
                  <c:v>10.479118000000001</c:v>
                </c:pt>
                <c:pt idx="5174">
                  <c:v>10.485722000000004</c:v>
                </c:pt>
                <c:pt idx="5175">
                  <c:v>10.49283400000008</c:v>
                </c:pt>
                <c:pt idx="5176">
                  <c:v>10.49893</c:v>
                </c:pt>
                <c:pt idx="5177">
                  <c:v>10.505534000000102</c:v>
                </c:pt>
                <c:pt idx="5178">
                  <c:v>10.512900000000002</c:v>
                </c:pt>
                <c:pt idx="5179">
                  <c:v>10.518996</c:v>
                </c:pt>
                <c:pt idx="5180">
                  <c:v>10.525854000000002</c:v>
                </c:pt>
                <c:pt idx="5181">
                  <c:v>10.532966</c:v>
                </c:pt>
                <c:pt idx="5182">
                  <c:v>10.540077999999999</c:v>
                </c:pt>
                <c:pt idx="5183">
                  <c:v>10.545920000000001</c:v>
                </c:pt>
                <c:pt idx="5184">
                  <c:v>10.553032000000073</c:v>
                </c:pt>
                <c:pt idx="5185">
                  <c:v>10.560144000000006</c:v>
                </c:pt>
                <c:pt idx="5186">
                  <c:v>10.565986000000086</c:v>
                </c:pt>
                <c:pt idx="5187">
                  <c:v>10.573098</c:v>
                </c:pt>
                <c:pt idx="5188">
                  <c:v>10.580210000000001</c:v>
                </c:pt>
                <c:pt idx="5189">
                  <c:v>10.586052</c:v>
                </c:pt>
                <c:pt idx="5190">
                  <c:v>10.593418000000002</c:v>
                </c:pt>
                <c:pt idx="5191">
                  <c:v>10.600275999999999</c:v>
                </c:pt>
                <c:pt idx="5192">
                  <c:v>10.606118</c:v>
                </c:pt>
                <c:pt idx="5193">
                  <c:v>10.613484000000026</c:v>
                </c:pt>
                <c:pt idx="5194">
                  <c:v>10.620341999999999</c:v>
                </c:pt>
                <c:pt idx="5195">
                  <c:v>10.626184</c:v>
                </c:pt>
                <c:pt idx="5196">
                  <c:v>10.633042</c:v>
                </c:pt>
                <c:pt idx="5197">
                  <c:v>10.640153999999999</c:v>
                </c:pt>
                <c:pt idx="5198">
                  <c:v>10.645996</c:v>
                </c:pt>
                <c:pt idx="5199">
                  <c:v>10.653108</c:v>
                </c:pt>
                <c:pt idx="5200">
                  <c:v>10.660220000000001</c:v>
                </c:pt>
                <c:pt idx="5201">
                  <c:v>10.666062</c:v>
                </c:pt>
                <c:pt idx="5202">
                  <c:v>10.673173999999999</c:v>
                </c:pt>
                <c:pt idx="5203">
                  <c:v>10.680032000000002</c:v>
                </c:pt>
                <c:pt idx="5204">
                  <c:v>10.685874</c:v>
                </c:pt>
                <c:pt idx="5205">
                  <c:v>10.692986000000024</c:v>
                </c:pt>
                <c:pt idx="5206">
                  <c:v>10.700098000000001</c:v>
                </c:pt>
                <c:pt idx="5207">
                  <c:v>10.706194</c:v>
                </c:pt>
                <c:pt idx="5208">
                  <c:v>10.713305999999999</c:v>
                </c:pt>
                <c:pt idx="5209">
                  <c:v>10.720163999999999</c:v>
                </c:pt>
                <c:pt idx="5210">
                  <c:v>10.726006</c:v>
                </c:pt>
                <c:pt idx="5211">
                  <c:v>10.733117999999999</c:v>
                </c:pt>
                <c:pt idx="5212">
                  <c:v>10.740229999999999</c:v>
                </c:pt>
                <c:pt idx="5213">
                  <c:v>10.746071999999998</c:v>
                </c:pt>
                <c:pt idx="5214">
                  <c:v>10.753184000000006</c:v>
                </c:pt>
                <c:pt idx="5215">
                  <c:v>10.760296</c:v>
                </c:pt>
                <c:pt idx="5216">
                  <c:v>10.766138</c:v>
                </c:pt>
                <c:pt idx="5217">
                  <c:v>10.773250000000001</c:v>
                </c:pt>
                <c:pt idx="5218">
                  <c:v>10.780361999999998</c:v>
                </c:pt>
                <c:pt idx="5219">
                  <c:v>10.786204</c:v>
                </c:pt>
                <c:pt idx="5220">
                  <c:v>10.793315999999999</c:v>
                </c:pt>
                <c:pt idx="5221">
                  <c:v>10.800428000000002</c:v>
                </c:pt>
                <c:pt idx="5222">
                  <c:v>10.80627</c:v>
                </c:pt>
                <c:pt idx="5223">
                  <c:v>10.813382000000002</c:v>
                </c:pt>
                <c:pt idx="5224">
                  <c:v>10.820494000000075</c:v>
                </c:pt>
                <c:pt idx="5225">
                  <c:v>10.826082000000024</c:v>
                </c:pt>
                <c:pt idx="5226">
                  <c:v>10.833448000000002</c:v>
                </c:pt>
                <c:pt idx="5227">
                  <c:v>10.840306</c:v>
                </c:pt>
                <c:pt idx="5228">
                  <c:v>10.846148000000001</c:v>
                </c:pt>
                <c:pt idx="5229">
                  <c:v>10.853260000000002</c:v>
                </c:pt>
                <c:pt idx="5230">
                  <c:v>10.860372</c:v>
                </c:pt>
                <c:pt idx="5231">
                  <c:v>10.866214000000006</c:v>
                </c:pt>
                <c:pt idx="5232">
                  <c:v>10.873326</c:v>
                </c:pt>
                <c:pt idx="5233">
                  <c:v>10.880438000000026</c:v>
                </c:pt>
                <c:pt idx="5234">
                  <c:v>10.886280000000006</c:v>
                </c:pt>
                <c:pt idx="5235">
                  <c:v>10.893392</c:v>
                </c:pt>
                <c:pt idx="5236">
                  <c:v>10.900504000000026</c:v>
                </c:pt>
                <c:pt idx="5237">
                  <c:v>10.906346000000006</c:v>
                </c:pt>
                <c:pt idx="5238">
                  <c:v>10.913458000000002</c:v>
                </c:pt>
                <c:pt idx="5239">
                  <c:v>10.92057</c:v>
                </c:pt>
                <c:pt idx="5240">
                  <c:v>10.926412000000004</c:v>
                </c:pt>
                <c:pt idx="5241">
                  <c:v>10.933524</c:v>
                </c:pt>
                <c:pt idx="5242">
                  <c:v>10.94089</c:v>
                </c:pt>
                <c:pt idx="5243">
                  <c:v>10.946478000000001</c:v>
                </c:pt>
                <c:pt idx="5244">
                  <c:v>10.953844000000078</c:v>
                </c:pt>
                <c:pt idx="5245">
                  <c:v>10.960702000000024</c:v>
                </c:pt>
                <c:pt idx="5246">
                  <c:v>10.966544000000098</c:v>
                </c:pt>
                <c:pt idx="5247">
                  <c:v>10.973656000000075</c:v>
                </c:pt>
                <c:pt idx="5248">
                  <c:v>10.980768000000001</c:v>
                </c:pt>
                <c:pt idx="5249">
                  <c:v>10.986610000000002</c:v>
                </c:pt>
                <c:pt idx="5250">
                  <c:v>10.993722</c:v>
                </c:pt>
                <c:pt idx="5251">
                  <c:v>11.000580000000006</c:v>
                </c:pt>
                <c:pt idx="5252">
                  <c:v>11.006422000000002</c:v>
                </c:pt>
                <c:pt idx="5253">
                  <c:v>11.013534000000073</c:v>
                </c:pt>
                <c:pt idx="5254">
                  <c:v>11.020646000000006</c:v>
                </c:pt>
                <c:pt idx="5255">
                  <c:v>11.026488000000002</c:v>
                </c:pt>
                <c:pt idx="5256">
                  <c:v>11.0336</c:v>
                </c:pt>
                <c:pt idx="5257">
                  <c:v>11.040711999999999</c:v>
                </c:pt>
                <c:pt idx="5258">
                  <c:v>11.046807999999999</c:v>
                </c:pt>
                <c:pt idx="5259">
                  <c:v>11.05392</c:v>
                </c:pt>
                <c:pt idx="5260">
                  <c:v>11.061032000000004</c:v>
                </c:pt>
                <c:pt idx="5261">
                  <c:v>11.066874</c:v>
                </c:pt>
                <c:pt idx="5262">
                  <c:v>11.073986000000026</c:v>
                </c:pt>
                <c:pt idx="5263">
                  <c:v>11.081098000000001</c:v>
                </c:pt>
                <c:pt idx="5264">
                  <c:v>11.086940000000002</c:v>
                </c:pt>
                <c:pt idx="5265">
                  <c:v>11.094052</c:v>
                </c:pt>
                <c:pt idx="5266">
                  <c:v>11.101418000000001</c:v>
                </c:pt>
                <c:pt idx="5267">
                  <c:v>11.107259999999998</c:v>
                </c:pt>
                <c:pt idx="5268">
                  <c:v>11.114371999999998</c:v>
                </c:pt>
                <c:pt idx="5269">
                  <c:v>11.121484000000002</c:v>
                </c:pt>
                <c:pt idx="5270">
                  <c:v>11.127325999999998</c:v>
                </c:pt>
                <c:pt idx="5271">
                  <c:v>11.134438000000001</c:v>
                </c:pt>
                <c:pt idx="5272">
                  <c:v>11.141295999999999</c:v>
                </c:pt>
                <c:pt idx="5273">
                  <c:v>11.147137999999998</c:v>
                </c:pt>
                <c:pt idx="5274">
                  <c:v>11.154250000000001</c:v>
                </c:pt>
                <c:pt idx="5275">
                  <c:v>11.161361999999999</c:v>
                </c:pt>
                <c:pt idx="5276">
                  <c:v>11.167204</c:v>
                </c:pt>
                <c:pt idx="5277">
                  <c:v>11.174061999999999</c:v>
                </c:pt>
                <c:pt idx="5278">
                  <c:v>11.181173999999999</c:v>
                </c:pt>
                <c:pt idx="5279">
                  <c:v>11.187016</c:v>
                </c:pt>
                <c:pt idx="5280">
                  <c:v>11.194127999999999</c:v>
                </c:pt>
                <c:pt idx="5281">
                  <c:v>11.20124</c:v>
                </c:pt>
                <c:pt idx="5282">
                  <c:v>11.207082</c:v>
                </c:pt>
                <c:pt idx="5283">
                  <c:v>11.214193999999999</c:v>
                </c:pt>
                <c:pt idx="5284">
                  <c:v>11.221305999999998</c:v>
                </c:pt>
                <c:pt idx="5285">
                  <c:v>11.227147999999998</c:v>
                </c:pt>
                <c:pt idx="5286">
                  <c:v>11.234259999999999</c:v>
                </c:pt>
                <c:pt idx="5287">
                  <c:v>11.241371999999908</c:v>
                </c:pt>
                <c:pt idx="5288">
                  <c:v>11.247213999999998</c:v>
                </c:pt>
                <c:pt idx="5289">
                  <c:v>11.254325999999999</c:v>
                </c:pt>
                <c:pt idx="5290">
                  <c:v>11.261438000000002</c:v>
                </c:pt>
                <c:pt idx="5291">
                  <c:v>11.267026</c:v>
                </c:pt>
                <c:pt idx="5292">
                  <c:v>11.274391999999999</c:v>
                </c:pt>
                <c:pt idx="5293">
                  <c:v>11.28125</c:v>
                </c:pt>
                <c:pt idx="5294">
                  <c:v>11.287091999999999</c:v>
                </c:pt>
                <c:pt idx="5295">
                  <c:v>11.294203999999999</c:v>
                </c:pt>
                <c:pt idx="5296">
                  <c:v>11.301316</c:v>
                </c:pt>
                <c:pt idx="5297">
                  <c:v>11.306904000000022</c:v>
                </c:pt>
                <c:pt idx="5298">
                  <c:v>11.31427</c:v>
                </c:pt>
                <c:pt idx="5299">
                  <c:v>11.321127999999998</c:v>
                </c:pt>
                <c:pt idx="5300">
                  <c:v>11.326970000000001</c:v>
                </c:pt>
                <c:pt idx="5301">
                  <c:v>11.334082</c:v>
                </c:pt>
                <c:pt idx="5302">
                  <c:v>11.341194</c:v>
                </c:pt>
                <c:pt idx="5303">
                  <c:v>11.346782000000006</c:v>
                </c:pt>
                <c:pt idx="5304">
                  <c:v>11.353894000000084</c:v>
                </c:pt>
                <c:pt idx="5305">
                  <c:v>11.361006000000026</c:v>
                </c:pt>
                <c:pt idx="5306">
                  <c:v>11.366848000000006</c:v>
                </c:pt>
                <c:pt idx="5307">
                  <c:v>11.37396</c:v>
                </c:pt>
                <c:pt idx="5308">
                  <c:v>11.381072</c:v>
                </c:pt>
                <c:pt idx="5309">
                  <c:v>11.386914000000004</c:v>
                </c:pt>
                <c:pt idx="5310">
                  <c:v>11.394026</c:v>
                </c:pt>
                <c:pt idx="5311">
                  <c:v>11.400884000000024</c:v>
                </c:pt>
                <c:pt idx="5312">
                  <c:v>11.406980000000004</c:v>
                </c:pt>
                <c:pt idx="5313">
                  <c:v>11.413838000000002</c:v>
                </c:pt>
                <c:pt idx="5314">
                  <c:v>11.420950000000001</c:v>
                </c:pt>
                <c:pt idx="5315">
                  <c:v>11.426792000000004</c:v>
                </c:pt>
                <c:pt idx="5316">
                  <c:v>11.433904</c:v>
                </c:pt>
                <c:pt idx="5317">
                  <c:v>11.441015999999999</c:v>
                </c:pt>
                <c:pt idx="5318">
                  <c:v>11.446858000000001</c:v>
                </c:pt>
                <c:pt idx="5319">
                  <c:v>11.453716000000075</c:v>
                </c:pt>
                <c:pt idx="5320">
                  <c:v>11.461082000000006</c:v>
                </c:pt>
                <c:pt idx="5321">
                  <c:v>11.466670000000002</c:v>
                </c:pt>
                <c:pt idx="5322">
                  <c:v>11.473782000000073</c:v>
                </c:pt>
                <c:pt idx="5323">
                  <c:v>11.480894000000006</c:v>
                </c:pt>
                <c:pt idx="5324">
                  <c:v>11.486736000000088</c:v>
                </c:pt>
                <c:pt idx="5325">
                  <c:v>11.493594000000073</c:v>
                </c:pt>
                <c:pt idx="5326">
                  <c:v>11.500706000000006</c:v>
                </c:pt>
                <c:pt idx="5327">
                  <c:v>11.506548</c:v>
                </c:pt>
                <c:pt idx="5328">
                  <c:v>11.51366</c:v>
                </c:pt>
                <c:pt idx="5329">
                  <c:v>11.520518000000001</c:v>
                </c:pt>
                <c:pt idx="5330">
                  <c:v>11.526359999999999</c:v>
                </c:pt>
                <c:pt idx="5331">
                  <c:v>11.533472</c:v>
                </c:pt>
                <c:pt idx="5332">
                  <c:v>11.540329999999999</c:v>
                </c:pt>
                <c:pt idx="5333">
                  <c:v>11.546171999999999</c:v>
                </c:pt>
                <c:pt idx="5334">
                  <c:v>11.553284000000026</c:v>
                </c:pt>
                <c:pt idx="5335">
                  <c:v>11.560396000000004</c:v>
                </c:pt>
                <c:pt idx="5336">
                  <c:v>11.566238000000002</c:v>
                </c:pt>
                <c:pt idx="5337">
                  <c:v>11.57335</c:v>
                </c:pt>
                <c:pt idx="5338">
                  <c:v>11.580208000000001</c:v>
                </c:pt>
                <c:pt idx="5339">
                  <c:v>11.586304</c:v>
                </c:pt>
                <c:pt idx="5340">
                  <c:v>11.593162</c:v>
                </c:pt>
                <c:pt idx="5341">
                  <c:v>11.600273999999999</c:v>
                </c:pt>
                <c:pt idx="5342">
                  <c:v>11.606116</c:v>
                </c:pt>
                <c:pt idx="5343">
                  <c:v>11.613227999999999</c:v>
                </c:pt>
                <c:pt idx="5344">
                  <c:v>11.620086000000002</c:v>
                </c:pt>
                <c:pt idx="5345">
                  <c:v>11.625927999999998</c:v>
                </c:pt>
                <c:pt idx="5346">
                  <c:v>11.633040000000001</c:v>
                </c:pt>
                <c:pt idx="5347">
                  <c:v>11.640151999999999</c:v>
                </c:pt>
                <c:pt idx="5348">
                  <c:v>11.645994</c:v>
                </c:pt>
                <c:pt idx="5349">
                  <c:v>11.652852000000006</c:v>
                </c:pt>
                <c:pt idx="5350">
                  <c:v>11.659202000000002</c:v>
                </c:pt>
                <c:pt idx="5351">
                  <c:v>11.665806000000073</c:v>
                </c:pt>
                <c:pt idx="5352">
                  <c:v>11.672664000000006</c:v>
                </c:pt>
                <c:pt idx="5353">
                  <c:v>11.67876</c:v>
                </c:pt>
                <c:pt idx="5354">
                  <c:v>11.685618</c:v>
                </c:pt>
                <c:pt idx="5355">
                  <c:v>11.692476000000006</c:v>
                </c:pt>
                <c:pt idx="5356">
                  <c:v>11.698825999999999</c:v>
                </c:pt>
                <c:pt idx="5357">
                  <c:v>11.705684000000026</c:v>
                </c:pt>
                <c:pt idx="5358">
                  <c:v>11.712796000000004</c:v>
                </c:pt>
                <c:pt idx="5359">
                  <c:v>11.718638</c:v>
                </c:pt>
                <c:pt idx="5360">
                  <c:v>11.725496000000026</c:v>
                </c:pt>
                <c:pt idx="5361">
                  <c:v>11.732608000000001</c:v>
                </c:pt>
                <c:pt idx="5362">
                  <c:v>11.738703999999998</c:v>
                </c:pt>
                <c:pt idx="5363">
                  <c:v>11.745562</c:v>
                </c:pt>
                <c:pt idx="5364">
                  <c:v>11.752674000000004</c:v>
                </c:pt>
                <c:pt idx="5365">
                  <c:v>11.758769999999998</c:v>
                </c:pt>
                <c:pt idx="5366">
                  <c:v>11.765628</c:v>
                </c:pt>
                <c:pt idx="5367">
                  <c:v>11.772740000000002</c:v>
                </c:pt>
                <c:pt idx="5368">
                  <c:v>11.778836</c:v>
                </c:pt>
                <c:pt idx="5369">
                  <c:v>11.785694000000024</c:v>
                </c:pt>
                <c:pt idx="5370">
                  <c:v>11.792552000000002</c:v>
                </c:pt>
                <c:pt idx="5371">
                  <c:v>11.798901999999998</c:v>
                </c:pt>
                <c:pt idx="5372">
                  <c:v>11.805760000000006</c:v>
                </c:pt>
                <c:pt idx="5373">
                  <c:v>11.812618000000002</c:v>
                </c:pt>
                <c:pt idx="5374">
                  <c:v>11.818714</c:v>
                </c:pt>
                <c:pt idx="5375">
                  <c:v>11.825572000000006</c:v>
                </c:pt>
                <c:pt idx="5376">
                  <c:v>11.832684000000086</c:v>
                </c:pt>
                <c:pt idx="5377">
                  <c:v>11.83878</c:v>
                </c:pt>
                <c:pt idx="5378">
                  <c:v>11.845638000000006</c:v>
                </c:pt>
                <c:pt idx="5379">
                  <c:v>11.852750000000086</c:v>
                </c:pt>
                <c:pt idx="5380">
                  <c:v>11.858846000000026</c:v>
                </c:pt>
                <c:pt idx="5381">
                  <c:v>11.865704000000104</c:v>
                </c:pt>
                <c:pt idx="5382">
                  <c:v>11.87281600000008</c:v>
                </c:pt>
                <c:pt idx="5383">
                  <c:v>11.879166000000026</c:v>
                </c:pt>
                <c:pt idx="5384">
                  <c:v>11.886024000000004</c:v>
                </c:pt>
                <c:pt idx="5385">
                  <c:v>11.892882000000078</c:v>
                </c:pt>
                <c:pt idx="5386">
                  <c:v>11.899994000000024</c:v>
                </c:pt>
                <c:pt idx="5387">
                  <c:v>11.906090000000004</c:v>
                </c:pt>
                <c:pt idx="5388">
                  <c:v>11.912948000000002</c:v>
                </c:pt>
                <c:pt idx="5389">
                  <c:v>11.920060000000001</c:v>
                </c:pt>
                <c:pt idx="5390">
                  <c:v>11.926156000000002</c:v>
                </c:pt>
                <c:pt idx="5391">
                  <c:v>11.933267999999998</c:v>
                </c:pt>
                <c:pt idx="5392">
                  <c:v>11.940125999999999</c:v>
                </c:pt>
                <c:pt idx="5393">
                  <c:v>11.946221999999999</c:v>
                </c:pt>
                <c:pt idx="5394">
                  <c:v>11.953080000000073</c:v>
                </c:pt>
                <c:pt idx="5395">
                  <c:v>11.960192000000006</c:v>
                </c:pt>
                <c:pt idx="5396">
                  <c:v>11.966288</c:v>
                </c:pt>
                <c:pt idx="5397">
                  <c:v>11.973146000000026</c:v>
                </c:pt>
                <c:pt idx="5398">
                  <c:v>11.980512000000004</c:v>
                </c:pt>
                <c:pt idx="5399">
                  <c:v>11.986354</c:v>
                </c:pt>
                <c:pt idx="5400">
                  <c:v>11.99372</c:v>
                </c:pt>
                <c:pt idx="5401">
                  <c:v>12.000578000000001</c:v>
                </c:pt>
                <c:pt idx="5402">
                  <c:v>12.006674</c:v>
                </c:pt>
                <c:pt idx="5403">
                  <c:v>12.013786000000026</c:v>
                </c:pt>
                <c:pt idx="5404">
                  <c:v>12.020898000000001</c:v>
                </c:pt>
                <c:pt idx="5405">
                  <c:v>12.026994</c:v>
                </c:pt>
                <c:pt idx="5406">
                  <c:v>12.033852</c:v>
                </c:pt>
                <c:pt idx="5407">
                  <c:v>12.040963999999999</c:v>
                </c:pt>
                <c:pt idx="5408">
                  <c:v>12.04706</c:v>
                </c:pt>
                <c:pt idx="5409">
                  <c:v>12.053918000000001</c:v>
                </c:pt>
                <c:pt idx="5410">
                  <c:v>12.061030000000002</c:v>
                </c:pt>
                <c:pt idx="5411">
                  <c:v>12.066872</c:v>
                </c:pt>
                <c:pt idx="5412">
                  <c:v>12.073984000000006</c:v>
                </c:pt>
                <c:pt idx="5413">
                  <c:v>12.081096000000002</c:v>
                </c:pt>
                <c:pt idx="5414">
                  <c:v>12.086938</c:v>
                </c:pt>
                <c:pt idx="5415">
                  <c:v>12.094050000000001</c:v>
                </c:pt>
                <c:pt idx="5416">
                  <c:v>12.100908</c:v>
                </c:pt>
                <c:pt idx="5417">
                  <c:v>12.107004</c:v>
                </c:pt>
                <c:pt idx="5418">
                  <c:v>12.113861999999999</c:v>
                </c:pt>
                <c:pt idx="5419">
                  <c:v>12.12072</c:v>
                </c:pt>
                <c:pt idx="5420">
                  <c:v>12.126816</c:v>
                </c:pt>
                <c:pt idx="5421">
                  <c:v>12.133673999999999</c:v>
                </c:pt>
                <c:pt idx="5422">
                  <c:v>12.140786</c:v>
                </c:pt>
                <c:pt idx="5423">
                  <c:v>12.146627999999998</c:v>
                </c:pt>
                <c:pt idx="5424">
                  <c:v>12.153486000000104</c:v>
                </c:pt>
                <c:pt idx="5425">
                  <c:v>12.160598</c:v>
                </c:pt>
                <c:pt idx="5426">
                  <c:v>12.166440000000026</c:v>
                </c:pt>
                <c:pt idx="5427">
                  <c:v>12.173552000000004</c:v>
                </c:pt>
                <c:pt idx="5428">
                  <c:v>12.180156</c:v>
                </c:pt>
                <c:pt idx="5429">
                  <c:v>12.186252</c:v>
                </c:pt>
                <c:pt idx="5430">
                  <c:v>12.193110000000001</c:v>
                </c:pt>
                <c:pt idx="5431">
                  <c:v>12.200221999999998</c:v>
                </c:pt>
                <c:pt idx="5432">
                  <c:v>12.206064</c:v>
                </c:pt>
                <c:pt idx="5433">
                  <c:v>12.213175999999999</c:v>
                </c:pt>
                <c:pt idx="5434">
                  <c:v>12.220034</c:v>
                </c:pt>
                <c:pt idx="5435">
                  <c:v>12.225876</c:v>
                </c:pt>
                <c:pt idx="5436">
                  <c:v>12.232988000000001</c:v>
                </c:pt>
                <c:pt idx="5437">
                  <c:v>12.2401</c:v>
                </c:pt>
                <c:pt idx="5438">
                  <c:v>12.246195999999999</c:v>
                </c:pt>
                <c:pt idx="5439">
                  <c:v>12.253054000000002</c:v>
                </c:pt>
                <c:pt idx="5440">
                  <c:v>12.260166</c:v>
                </c:pt>
                <c:pt idx="5441">
                  <c:v>12.266008000000001</c:v>
                </c:pt>
                <c:pt idx="5442">
                  <c:v>12.27312</c:v>
                </c:pt>
                <c:pt idx="5443">
                  <c:v>12.280232</c:v>
                </c:pt>
                <c:pt idx="5444">
                  <c:v>12.286073999999999</c:v>
                </c:pt>
                <c:pt idx="5445">
                  <c:v>12.292932</c:v>
                </c:pt>
                <c:pt idx="5446">
                  <c:v>12.300044000000026</c:v>
                </c:pt>
                <c:pt idx="5447">
                  <c:v>12.306140000000006</c:v>
                </c:pt>
                <c:pt idx="5448">
                  <c:v>12.312998</c:v>
                </c:pt>
                <c:pt idx="5449">
                  <c:v>12.32011</c:v>
                </c:pt>
                <c:pt idx="5450">
                  <c:v>12.325952000000004</c:v>
                </c:pt>
                <c:pt idx="5451">
                  <c:v>12.33281</c:v>
                </c:pt>
                <c:pt idx="5452">
                  <c:v>12.33916</c:v>
                </c:pt>
                <c:pt idx="5453">
                  <c:v>12.345764000000004</c:v>
                </c:pt>
                <c:pt idx="5454">
                  <c:v>12.352876000000078</c:v>
                </c:pt>
                <c:pt idx="5455">
                  <c:v>12.359226000000024</c:v>
                </c:pt>
                <c:pt idx="5456">
                  <c:v>12.366084000000098</c:v>
                </c:pt>
                <c:pt idx="5457">
                  <c:v>12.372942000000076</c:v>
                </c:pt>
                <c:pt idx="5458">
                  <c:v>12.380054000000024</c:v>
                </c:pt>
                <c:pt idx="5459">
                  <c:v>12.386150000000002</c:v>
                </c:pt>
                <c:pt idx="5460">
                  <c:v>12.393262</c:v>
                </c:pt>
                <c:pt idx="5461">
                  <c:v>12.400628000000001</c:v>
                </c:pt>
                <c:pt idx="5462">
                  <c:v>12.406724000000002</c:v>
                </c:pt>
                <c:pt idx="5463">
                  <c:v>12.413836000000073</c:v>
                </c:pt>
                <c:pt idx="5464">
                  <c:v>12.421201999999999</c:v>
                </c:pt>
                <c:pt idx="5465">
                  <c:v>12.427044</c:v>
                </c:pt>
                <c:pt idx="5466">
                  <c:v>12.433902</c:v>
                </c:pt>
                <c:pt idx="5467">
                  <c:v>12.441013999999999</c:v>
                </c:pt>
                <c:pt idx="5468">
                  <c:v>12.446856</c:v>
                </c:pt>
                <c:pt idx="5469">
                  <c:v>12.453968</c:v>
                </c:pt>
                <c:pt idx="5470">
                  <c:v>12.460572000000004</c:v>
                </c:pt>
                <c:pt idx="5471">
                  <c:v>12.466668</c:v>
                </c:pt>
                <c:pt idx="5472">
                  <c:v>12.473526000000026</c:v>
                </c:pt>
                <c:pt idx="5473">
                  <c:v>12.480638000000004</c:v>
                </c:pt>
                <c:pt idx="5474">
                  <c:v>12.48648000000008</c:v>
                </c:pt>
                <c:pt idx="5475">
                  <c:v>12.493338</c:v>
                </c:pt>
                <c:pt idx="5476">
                  <c:v>12.500450000000004</c:v>
                </c:pt>
                <c:pt idx="5477">
                  <c:v>12.506546000000078</c:v>
                </c:pt>
                <c:pt idx="5478">
                  <c:v>12.513658</c:v>
                </c:pt>
                <c:pt idx="5479">
                  <c:v>12.520516000000002</c:v>
                </c:pt>
                <c:pt idx="5480">
                  <c:v>12.526612</c:v>
                </c:pt>
                <c:pt idx="5481">
                  <c:v>12.533723999999999</c:v>
                </c:pt>
                <c:pt idx="5482">
                  <c:v>12.540582000000002</c:v>
                </c:pt>
                <c:pt idx="5483">
                  <c:v>12.546424</c:v>
                </c:pt>
                <c:pt idx="5484">
                  <c:v>12.553536000000111</c:v>
                </c:pt>
                <c:pt idx="5485">
                  <c:v>12.560648000000002</c:v>
                </c:pt>
                <c:pt idx="5486">
                  <c:v>12.566490000000073</c:v>
                </c:pt>
                <c:pt idx="5487">
                  <c:v>12.573602000000006</c:v>
                </c:pt>
                <c:pt idx="5488">
                  <c:v>12.580967999999999</c:v>
                </c:pt>
                <c:pt idx="5489">
                  <c:v>12.587064</c:v>
                </c:pt>
                <c:pt idx="5490">
                  <c:v>12.594175999999999</c:v>
                </c:pt>
                <c:pt idx="5491">
                  <c:v>12.601542</c:v>
                </c:pt>
                <c:pt idx="5492">
                  <c:v>12.607384</c:v>
                </c:pt>
                <c:pt idx="5493">
                  <c:v>12.614496000000004</c:v>
                </c:pt>
                <c:pt idx="5494">
                  <c:v>12.621353999999998</c:v>
                </c:pt>
                <c:pt idx="5495">
                  <c:v>12.62745</c:v>
                </c:pt>
                <c:pt idx="5496">
                  <c:v>12.634561999999999</c:v>
                </c:pt>
                <c:pt idx="5497">
                  <c:v>12.641419999999998</c:v>
                </c:pt>
                <c:pt idx="5498">
                  <c:v>12.647516</c:v>
                </c:pt>
                <c:pt idx="5499">
                  <c:v>12.654373999999999</c:v>
                </c:pt>
                <c:pt idx="5500">
                  <c:v>12.661486000000075</c:v>
                </c:pt>
                <c:pt idx="5501">
                  <c:v>12.667327999999999</c:v>
                </c:pt>
                <c:pt idx="5502">
                  <c:v>12.674440000000002</c:v>
                </c:pt>
                <c:pt idx="5503">
                  <c:v>12.681552</c:v>
                </c:pt>
                <c:pt idx="5504">
                  <c:v>12.687140000000001</c:v>
                </c:pt>
                <c:pt idx="5505">
                  <c:v>12.694506000000002</c:v>
                </c:pt>
                <c:pt idx="5506">
                  <c:v>12.701363999999998</c:v>
                </c:pt>
                <c:pt idx="5507">
                  <c:v>12.707205999999999</c:v>
                </c:pt>
                <c:pt idx="5508">
                  <c:v>12.714317999999999</c:v>
                </c:pt>
                <c:pt idx="5509">
                  <c:v>12.721175999999998</c:v>
                </c:pt>
                <c:pt idx="5510">
                  <c:v>12.727017999999997</c:v>
                </c:pt>
                <c:pt idx="5511">
                  <c:v>12.733875999999999</c:v>
                </c:pt>
                <c:pt idx="5512">
                  <c:v>12.740987999999998</c:v>
                </c:pt>
                <c:pt idx="5513">
                  <c:v>12.746829999999997</c:v>
                </c:pt>
                <c:pt idx="5514">
                  <c:v>12.753942</c:v>
                </c:pt>
                <c:pt idx="5515">
                  <c:v>12.761054</c:v>
                </c:pt>
                <c:pt idx="5516">
                  <c:v>12.766896000000004</c:v>
                </c:pt>
                <c:pt idx="5517">
                  <c:v>12.774008</c:v>
                </c:pt>
                <c:pt idx="5518">
                  <c:v>12.780866</c:v>
                </c:pt>
                <c:pt idx="5519">
                  <c:v>12.786961999999999</c:v>
                </c:pt>
                <c:pt idx="5520">
                  <c:v>12.79382</c:v>
                </c:pt>
                <c:pt idx="5521">
                  <c:v>12.800678000000001</c:v>
                </c:pt>
                <c:pt idx="5522">
                  <c:v>12.806774000000004</c:v>
                </c:pt>
                <c:pt idx="5523">
                  <c:v>12.813886000000076</c:v>
                </c:pt>
                <c:pt idx="5524">
                  <c:v>12.820744000000024</c:v>
                </c:pt>
                <c:pt idx="5525">
                  <c:v>12.826840000000002</c:v>
                </c:pt>
                <c:pt idx="5526">
                  <c:v>12.833698</c:v>
                </c:pt>
                <c:pt idx="5527">
                  <c:v>12.840556000000024</c:v>
                </c:pt>
                <c:pt idx="5528">
                  <c:v>12.846398000000001</c:v>
                </c:pt>
                <c:pt idx="5529">
                  <c:v>12.853510000000073</c:v>
                </c:pt>
                <c:pt idx="5530">
                  <c:v>12.860114000000006</c:v>
                </c:pt>
                <c:pt idx="5531">
                  <c:v>12.866210000000002</c:v>
                </c:pt>
                <c:pt idx="5532">
                  <c:v>12.873322</c:v>
                </c:pt>
                <c:pt idx="5533">
                  <c:v>12.880180000000006</c:v>
                </c:pt>
                <c:pt idx="5534">
                  <c:v>12.886022000000002</c:v>
                </c:pt>
                <c:pt idx="5535">
                  <c:v>12.893134000000073</c:v>
                </c:pt>
                <c:pt idx="5536">
                  <c:v>12.899992000000006</c:v>
                </c:pt>
                <c:pt idx="5537">
                  <c:v>12.905834000000086</c:v>
                </c:pt>
                <c:pt idx="5538">
                  <c:v>12.9132</c:v>
                </c:pt>
                <c:pt idx="5539">
                  <c:v>12.920058000000001</c:v>
                </c:pt>
                <c:pt idx="5540">
                  <c:v>12.925900000000002</c:v>
                </c:pt>
                <c:pt idx="5541">
                  <c:v>12.933012</c:v>
                </c:pt>
                <c:pt idx="5542">
                  <c:v>12.940123999999997</c:v>
                </c:pt>
                <c:pt idx="5543">
                  <c:v>12.945966</c:v>
                </c:pt>
                <c:pt idx="5544">
                  <c:v>12.952824000000026</c:v>
                </c:pt>
                <c:pt idx="5545">
                  <c:v>12.959174000000004</c:v>
                </c:pt>
                <c:pt idx="5546">
                  <c:v>12.965778</c:v>
                </c:pt>
                <c:pt idx="5547">
                  <c:v>12.972890000000024</c:v>
                </c:pt>
                <c:pt idx="5548">
                  <c:v>12.978986000000004</c:v>
                </c:pt>
                <c:pt idx="5549">
                  <c:v>12.985590000000078</c:v>
                </c:pt>
                <c:pt idx="5550">
                  <c:v>12.992702000000024</c:v>
                </c:pt>
                <c:pt idx="5551">
                  <c:v>12.998798000000001</c:v>
                </c:pt>
                <c:pt idx="5552">
                  <c:v>13.005402000000078</c:v>
                </c:pt>
                <c:pt idx="5553">
                  <c:v>13.012514000000024</c:v>
                </c:pt>
                <c:pt idx="5554">
                  <c:v>13.018610000000001</c:v>
                </c:pt>
                <c:pt idx="5555">
                  <c:v>13.025468000000002</c:v>
                </c:pt>
                <c:pt idx="5556">
                  <c:v>13.032580000000006</c:v>
                </c:pt>
                <c:pt idx="5557">
                  <c:v>13.038675999999997</c:v>
                </c:pt>
                <c:pt idx="5558">
                  <c:v>13.04528</c:v>
                </c:pt>
                <c:pt idx="5559">
                  <c:v>13.052392000000006</c:v>
                </c:pt>
                <c:pt idx="5560">
                  <c:v>13.058742000000002</c:v>
                </c:pt>
                <c:pt idx="5561">
                  <c:v>13.065346000000073</c:v>
                </c:pt>
                <c:pt idx="5562">
                  <c:v>13.072458000000006</c:v>
                </c:pt>
                <c:pt idx="5563">
                  <c:v>13.078554</c:v>
                </c:pt>
                <c:pt idx="5564">
                  <c:v>13.085158000000002</c:v>
                </c:pt>
                <c:pt idx="5565">
                  <c:v>13.092270000000001</c:v>
                </c:pt>
                <c:pt idx="5566">
                  <c:v>13.09862</c:v>
                </c:pt>
                <c:pt idx="5567">
                  <c:v>13.105224</c:v>
                </c:pt>
                <c:pt idx="5568">
                  <c:v>13.112336000000004</c:v>
                </c:pt>
                <c:pt idx="5569">
                  <c:v>13.118432</c:v>
                </c:pt>
                <c:pt idx="5570">
                  <c:v>13.125036000000026</c:v>
                </c:pt>
                <c:pt idx="5571">
                  <c:v>13.132148000000001</c:v>
                </c:pt>
                <c:pt idx="5572">
                  <c:v>13.138243999999998</c:v>
                </c:pt>
                <c:pt idx="5573">
                  <c:v>13.145102</c:v>
                </c:pt>
                <c:pt idx="5574">
                  <c:v>13.151960000000001</c:v>
                </c:pt>
                <c:pt idx="5575">
                  <c:v>13.158056</c:v>
                </c:pt>
                <c:pt idx="5576">
                  <c:v>13.164914</c:v>
                </c:pt>
                <c:pt idx="5577">
                  <c:v>13.171771999999999</c:v>
                </c:pt>
                <c:pt idx="5578">
                  <c:v>13.177868</c:v>
                </c:pt>
                <c:pt idx="5579">
                  <c:v>13.184979999999999</c:v>
                </c:pt>
                <c:pt idx="5580">
                  <c:v>13.191584000000002</c:v>
                </c:pt>
                <c:pt idx="5581">
                  <c:v>13.197934</c:v>
                </c:pt>
                <c:pt idx="5582">
                  <c:v>13.205046000000022</c:v>
                </c:pt>
                <c:pt idx="5583">
                  <c:v>13.211650000000001</c:v>
                </c:pt>
                <c:pt idx="5584">
                  <c:v>13.217999999999998</c:v>
                </c:pt>
                <c:pt idx="5585">
                  <c:v>13.225111999999999</c:v>
                </c:pt>
                <c:pt idx="5586">
                  <c:v>13.232223999999999</c:v>
                </c:pt>
                <c:pt idx="5587">
                  <c:v>13.238827999999998</c:v>
                </c:pt>
                <c:pt idx="5588">
                  <c:v>13.245686000000006</c:v>
                </c:pt>
                <c:pt idx="5589">
                  <c:v>13.252798000000002</c:v>
                </c:pt>
                <c:pt idx="5590">
                  <c:v>13.259148000000001</c:v>
                </c:pt>
                <c:pt idx="5591">
                  <c:v>13.266006000000004</c:v>
                </c:pt>
                <c:pt idx="5592">
                  <c:v>13.273117999999998</c:v>
                </c:pt>
                <c:pt idx="5593">
                  <c:v>13.279976</c:v>
                </c:pt>
                <c:pt idx="5594">
                  <c:v>13.286072000000001</c:v>
                </c:pt>
                <c:pt idx="5595">
                  <c:v>13.293184</c:v>
                </c:pt>
                <c:pt idx="5596">
                  <c:v>13.300042000000024</c:v>
                </c:pt>
                <c:pt idx="5597">
                  <c:v>13.306392000000002</c:v>
                </c:pt>
                <c:pt idx="5598">
                  <c:v>13.31325</c:v>
                </c:pt>
                <c:pt idx="5599">
                  <c:v>13.320361999999999</c:v>
                </c:pt>
                <c:pt idx="5600">
                  <c:v>13.326458000000002</c:v>
                </c:pt>
                <c:pt idx="5601">
                  <c:v>13.333570000000002</c:v>
                </c:pt>
                <c:pt idx="5602">
                  <c:v>13.340428000000001</c:v>
                </c:pt>
                <c:pt idx="5603">
                  <c:v>13.346270000000001</c:v>
                </c:pt>
                <c:pt idx="5604">
                  <c:v>13.353382000000073</c:v>
                </c:pt>
                <c:pt idx="5605">
                  <c:v>13.360240000000006</c:v>
                </c:pt>
                <c:pt idx="5606">
                  <c:v>13.366336000000086</c:v>
                </c:pt>
                <c:pt idx="5607">
                  <c:v>13.373194000000026</c:v>
                </c:pt>
                <c:pt idx="5608">
                  <c:v>13.380052000000004</c:v>
                </c:pt>
                <c:pt idx="5609">
                  <c:v>13.386148000000002</c:v>
                </c:pt>
                <c:pt idx="5610">
                  <c:v>13.393006000000026</c:v>
                </c:pt>
                <c:pt idx="5611">
                  <c:v>13.400118000000001</c:v>
                </c:pt>
                <c:pt idx="5612">
                  <c:v>13.405960000000002</c:v>
                </c:pt>
                <c:pt idx="5613">
                  <c:v>13.412818000000001</c:v>
                </c:pt>
                <c:pt idx="5614">
                  <c:v>13.419168000000001</c:v>
                </c:pt>
                <c:pt idx="5615">
                  <c:v>13.425772</c:v>
                </c:pt>
                <c:pt idx="5616">
                  <c:v>13.432884000000024</c:v>
                </c:pt>
                <c:pt idx="5617">
                  <c:v>13.439234000000004</c:v>
                </c:pt>
                <c:pt idx="5618">
                  <c:v>13.445838</c:v>
                </c:pt>
                <c:pt idx="5619">
                  <c:v>13.452950000000024</c:v>
                </c:pt>
                <c:pt idx="5620">
                  <c:v>13.459046000000098</c:v>
                </c:pt>
                <c:pt idx="5621">
                  <c:v>13.465650000000078</c:v>
                </c:pt>
                <c:pt idx="5622">
                  <c:v>13.472762000000024</c:v>
                </c:pt>
                <c:pt idx="5623">
                  <c:v>13.479112000000002</c:v>
                </c:pt>
                <c:pt idx="5624">
                  <c:v>13.485716000000075</c:v>
                </c:pt>
                <c:pt idx="5625">
                  <c:v>13.492574000000022</c:v>
                </c:pt>
                <c:pt idx="5626">
                  <c:v>13.498670000000001</c:v>
                </c:pt>
                <c:pt idx="5627">
                  <c:v>13.505274</c:v>
                </c:pt>
                <c:pt idx="5628">
                  <c:v>13.512132000000006</c:v>
                </c:pt>
                <c:pt idx="5629">
                  <c:v>13.518482000000002</c:v>
                </c:pt>
                <c:pt idx="5630">
                  <c:v>13.52534</c:v>
                </c:pt>
                <c:pt idx="5631">
                  <c:v>13.532198000000001</c:v>
                </c:pt>
                <c:pt idx="5632">
                  <c:v>13.538548</c:v>
                </c:pt>
                <c:pt idx="5633">
                  <c:v>13.544898</c:v>
                </c:pt>
                <c:pt idx="5634">
                  <c:v>13.552010000000006</c:v>
                </c:pt>
                <c:pt idx="5635">
                  <c:v>13.558106</c:v>
                </c:pt>
                <c:pt idx="5636">
                  <c:v>13.564964</c:v>
                </c:pt>
                <c:pt idx="5637">
                  <c:v>13.571821999999999</c:v>
                </c:pt>
                <c:pt idx="5638">
                  <c:v>13.578171999999999</c:v>
                </c:pt>
                <c:pt idx="5639">
                  <c:v>13.585030000000026</c:v>
                </c:pt>
                <c:pt idx="5640">
                  <c:v>13.592142000000004</c:v>
                </c:pt>
                <c:pt idx="5641">
                  <c:v>13.598238</c:v>
                </c:pt>
                <c:pt idx="5642">
                  <c:v>13.605096000000026</c:v>
                </c:pt>
                <c:pt idx="5643">
                  <c:v>13.611954000000001</c:v>
                </c:pt>
                <c:pt idx="5644">
                  <c:v>13.618303999999998</c:v>
                </c:pt>
                <c:pt idx="5645">
                  <c:v>13.624907999999998</c:v>
                </c:pt>
                <c:pt idx="5646">
                  <c:v>13.631766000000001</c:v>
                </c:pt>
                <c:pt idx="5647">
                  <c:v>13.638115999999998</c:v>
                </c:pt>
                <c:pt idx="5648">
                  <c:v>13.644973999999998</c:v>
                </c:pt>
                <c:pt idx="5649">
                  <c:v>13.651578000000001</c:v>
                </c:pt>
                <c:pt idx="5650">
                  <c:v>13.657674</c:v>
                </c:pt>
                <c:pt idx="5651">
                  <c:v>13.665040000000024</c:v>
                </c:pt>
                <c:pt idx="5652">
                  <c:v>13.671136000000002</c:v>
                </c:pt>
                <c:pt idx="5653">
                  <c:v>13.677486000000075</c:v>
                </c:pt>
                <c:pt idx="5654">
                  <c:v>13.684598000000001</c:v>
                </c:pt>
                <c:pt idx="5655">
                  <c:v>13.690948000000001</c:v>
                </c:pt>
                <c:pt idx="5656">
                  <c:v>13.697044</c:v>
                </c:pt>
                <c:pt idx="5657">
                  <c:v>13.704663999999999</c:v>
                </c:pt>
                <c:pt idx="5658">
                  <c:v>13.710760000000001</c:v>
                </c:pt>
                <c:pt idx="5659">
                  <c:v>13.71711</c:v>
                </c:pt>
                <c:pt idx="5660">
                  <c:v>13.724475999999999</c:v>
                </c:pt>
                <c:pt idx="5661">
                  <c:v>13.730571999999999</c:v>
                </c:pt>
                <c:pt idx="5662">
                  <c:v>13.736921999999998</c:v>
                </c:pt>
                <c:pt idx="5663">
                  <c:v>13.744287999999999</c:v>
                </c:pt>
                <c:pt idx="5664">
                  <c:v>13.750638000000002</c:v>
                </c:pt>
                <c:pt idx="5665">
                  <c:v>13.756734000000026</c:v>
                </c:pt>
                <c:pt idx="5666">
                  <c:v>13.764100000000001</c:v>
                </c:pt>
                <c:pt idx="5667">
                  <c:v>13.770196</c:v>
                </c:pt>
                <c:pt idx="5668">
                  <c:v>13.776546000000026</c:v>
                </c:pt>
                <c:pt idx="5669">
                  <c:v>13.783911999999999</c:v>
                </c:pt>
                <c:pt idx="5670">
                  <c:v>13.790008</c:v>
                </c:pt>
                <c:pt idx="5671">
                  <c:v>13.796358</c:v>
                </c:pt>
                <c:pt idx="5672">
                  <c:v>13.803724000000004</c:v>
                </c:pt>
                <c:pt idx="5673">
                  <c:v>13.80956600000008</c:v>
                </c:pt>
                <c:pt idx="5674">
                  <c:v>13.815916000000026</c:v>
                </c:pt>
                <c:pt idx="5675">
                  <c:v>13.823536000000095</c:v>
                </c:pt>
                <c:pt idx="5676">
                  <c:v>13.829377999999998</c:v>
                </c:pt>
                <c:pt idx="5677">
                  <c:v>13.835982000000024</c:v>
                </c:pt>
                <c:pt idx="5678">
                  <c:v>13.843348000000001</c:v>
                </c:pt>
                <c:pt idx="5679">
                  <c:v>13.849444000000075</c:v>
                </c:pt>
                <c:pt idx="5680">
                  <c:v>13.856048000000024</c:v>
                </c:pt>
                <c:pt idx="5681">
                  <c:v>13.863414000000091</c:v>
                </c:pt>
                <c:pt idx="5682">
                  <c:v>13.869510000000076</c:v>
                </c:pt>
                <c:pt idx="5683">
                  <c:v>13.876114000000006</c:v>
                </c:pt>
                <c:pt idx="5684">
                  <c:v>13.883480000000086</c:v>
                </c:pt>
                <c:pt idx="5685">
                  <c:v>13.889322</c:v>
                </c:pt>
                <c:pt idx="5686">
                  <c:v>13.895926000000006</c:v>
                </c:pt>
                <c:pt idx="5687">
                  <c:v>13.903292</c:v>
                </c:pt>
                <c:pt idx="5688">
                  <c:v>13.909134000000073</c:v>
                </c:pt>
                <c:pt idx="5689">
                  <c:v>13.915738000000006</c:v>
                </c:pt>
                <c:pt idx="5690">
                  <c:v>13.923104</c:v>
                </c:pt>
                <c:pt idx="5691">
                  <c:v>13.9292</c:v>
                </c:pt>
                <c:pt idx="5692">
                  <c:v>13.935804000000006</c:v>
                </c:pt>
                <c:pt idx="5693">
                  <c:v>13.94317</c:v>
                </c:pt>
                <c:pt idx="5694">
                  <c:v>13.949012</c:v>
                </c:pt>
                <c:pt idx="5695">
                  <c:v>13.955616000000104</c:v>
                </c:pt>
                <c:pt idx="5696">
                  <c:v>13.96298200000008</c:v>
                </c:pt>
                <c:pt idx="5697">
                  <c:v>13.969078</c:v>
                </c:pt>
                <c:pt idx="5698">
                  <c:v>13.975682000000102</c:v>
                </c:pt>
                <c:pt idx="5699">
                  <c:v>13.983048</c:v>
                </c:pt>
                <c:pt idx="5700">
                  <c:v>13.98889</c:v>
                </c:pt>
                <c:pt idx="5701">
                  <c:v>13.995494000000102</c:v>
                </c:pt>
                <c:pt idx="5702">
                  <c:v>14.002860000000002</c:v>
                </c:pt>
                <c:pt idx="5703">
                  <c:v>14.008702</c:v>
                </c:pt>
                <c:pt idx="5704">
                  <c:v>14.015306000000002</c:v>
                </c:pt>
                <c:pt idx="5705">
                  <c:v>14.022418000000002</c:v>
                </c:pt>
                <c:pt idx="5706">
                  <c:v>14.028513999999999</c:v>
                </c:pt>
                <c:pt idx="5707">
                  <c:v>14.035118000000001</c:v>
                </c:pt>
                <c:pt idx="5708">
                  <c:v>14.042484000000073</c:v>
                </c:pt>
                <c:pt idx="5709">
                  <c:v>14.048325999999998</c:v>
                </c:pt>
                <c:pt idx="5710">
                  <c:v>14.054930000000002</c:v>
                </c:pt>
                <c:pt idx="5711">
                  <c:v>14.062042000000073</c:v>
                </c:pt>
                <c:pt idx="5712">
                  <c:v>14.068138000000001</c:v>
                </c:pt>
                <c:pt idx="5713">
                  <c:v>14.074996000000002</c:v>
                </c:pt>
                <c:pt idx="5714">
                  <c:v>14.082108000000002</c:v>
                </c:pt>
                <c:pt idx="5715">
                  <c:v>14.088203999999999</c:v>
                </c:pt>
                <c:pt idx="5716">
                  <c:v>14.094808</c:v>
                </c:pt>
                <c:pt idx="5717">
                  <c:v>14.10192</c:v>
                </c:pt>
                <c:pt idx="5718">
                  <c:v>14.108015999999999</c:v>
                </c:pt>
                <c:pt idx="5719">
                  <c:v>14.114873999999999</c:v>
                </c:pt>
                <c:pt idx="5720">
                  <c:v>14.121986</c:v>
                </c:pt>
                <c:pt idx="5721">
                  <c:v>14.127827999999999</c:v>
                </c:pt>
                <c:pt idx="5722">
                  <c:v>14.134686</c:v>
                </c:pt>
                <c:pt idx="5723">
                  <c:v>14.141797999999998</c:v>
                </c:pt>
                <c:pt idx="5724">
                  <c:v>14.147894000000001</c:v>
                </c:pt>
                <c:pt idx="5725">
                  <c:v>14.154752</c:v>
                </c:pt>
                <c:pt idx="5726">
                  <c:v>14.16161</c:v>
                </c:pt>
                <c:pt idx="5727">
                  <c:v>14.167452000000004</c:v>
                </c:pt>
                <c:pt idx="5728">
                  <c:v>14.17431</c:v>
                </c:pt>
                <c:pt idx="5729">
                  <c:v>14.181168</c:v>
                </c:pt>
                <c:pt idx="5730">
                  <c:v>14.187010000000001</c:v>
                </c:pt>
                <c:pt idx="5731">
                  <c:v>14.194121999999998</c:v>
                </c:pt>
                <c:pt idx="5732">
                  <c:v>14.200979999999999</c:v>
                </c:pt>
                <c:pt idx="5733">
                  <c:v>14.206822000000001</c:v>
                </c:pt>
                <c:pt idx="5734">
                  <c:v>14.213934</c:v>
                </c:pt>
                <c:pt idx="5735">
                  <c:v>14.220791999999999</c:v>
                </c:pt>
                <c:pt idx="5736">
                  <c:v>14.226634000000002</c:v>
                </c:pt>
                <c:pt idx="5737">
                  <c:v>14.233746</c:v>
                </c:pt>
                <c:pt idx="5738">
                  <c:v>14.240603999999999</c:v>
                </c:pt>
                <c:pt idx="5739">
                  <c:v>14.246700000000001</c:v>
                </c:pt>
                <c:pt idx="5740">
                  <c:v>14.253558000000002</c:v>
                </c:pt>
                <c:pt idx="5741">
                  <c:v>14.260670000000001</c:v>
                </c:pt>
                <c:pt idx="5742">
                  <c:v>14.266512000000002</c:v>
                </c:pt>
                <c:pt idx="5743">
                  <c:v>14.273624</c:v>
                </c:pt>
                <c:pt idx="5744">
                  <c:v>14.280482000000006</c:v>
                </c:pt>
                <c:pt idx="5745">
                  <c:v>14.286578</c:v>
                </c:pt>
                <c:pt idx="5746">
                  <c:v>14.29369</c:v>
                </c:pt>
                <c:pt idx="5747">
                  <c:v>14.300802000000004</c:v>
                </c:pt>
                <c:pt idx="5748">
                  <c:v>14.306644000000084</c:v>
                </c:pt>
                <c:pt idx="5749">
                  <c:v>14.313756000000026</c:v>
                </c:pt>
                <c:pt idx="5750">
                  <c:v>14.320614000000004</c:v>
                </c:pt>
                <c:pt idx="5751">
                  <c:v>14.326710000000002</c:v>
                </c:pt>
                <c:pt idx="5752">
                  <c:v>14.333568000000001</c:v>
                </c:pt>
                <c:pt idx="5753">
                  <c:v>14.340426000000004</c:v>
                </c:pt>
                <c:pt idx="5754">
                  <c:v>14.346522</c:v>
                </c:pt>
                <c:pt idx="5755">
                  <c:v>14.353380000000024</c:v>
                </c:pt>
                <c:pt idx="5756">
                  <c:v>14.360238000000004</c:v>
                </c:pt>
                <c:pt idx="5757">
                  <c:v>14.366334000000078</c:v>
                </c:pt>
                <c:pt idx="5758">
                  <c:v>14.373192000000024</c:v>
                </c:pt>
                <c:pt idx="5759">
                  <c:v>14.380050000000002</c:v>
                </c:pt>
                <c:pt idx="5760">
                  <c:v>14.386146000000076</c:v>
                </c:pt>
                <c:pt idx="5761">
                  <c:v>14.393004000000024</c:v>
                </c:pt>
                <c:pt idx="5762">
                  <c:v>14.400116000000002</c:v>
                </c:pt>
                <c:pt idx="5763">
                  <c:v>14.405958000000002</c:v>
                </c:pt>
                <c:pt idx="5764">
                  <c:v>14.413070000000001</c:v>
                </c:pt>
                <c:pt idx="5765">
                  <c:v>14.419166000000002</c:v>
                </c:pt>
                <c:pt idx="5766">
                  <c:v>14.425770000000002</c:v>
                </c:pt>
                <c:pt idx="5767">
                  <c:v>14.432882000000006</c:v>
                </c:pt>
                <c:pt idx="5768">
                  <c:v>14.438977999999999</c:v>
                </c:pt>
                <c:pt idx="5769">
                  <c:v>14.445582000000073</c:v>
                </c:pt>
                <c:pt idx="5770">
                  <c:v>14.452440000000111</c:v>
                </c:pt>
                <c:pt idx="5771">
                  <c:v>14.458790000000002</c:v>
                </c:pt>
                <c:pt idx="5772">
                  <c:v>14.465394000000073</c:v>
                </c:pt>
                <c:pt idx="5773">
                  <c:v>14.472252000000006</c:v>
                </c:pt>
                <c:pt idx="5774">
                  <c:v>14.478602</c:v>
                </c:pt>
                <c:pt idx="5775">
                  <c:v>14.484952</c:v>
                </c:pt>
                <c:pt idx="5776">
                  <c:v>14.491810000000001</c:v>
                </c:pt>
                <c:pt idx="5777">
                  <c:v>14.49816</c:v>
                </c:pt>
                <c:pt idx="5778">
                  <c:v>14.505018</c:v>
                </c:pt>
                <c:pt idx="5779">
                  <c:v>14.511622000000001</c:v>
                </c:pt>
                <c:pt idx="5780">
                  <c:v>14.517718</c:v>
                </c:pt>
                <c:pt idx="5781">
                  <c:v>14.525084000000026</c:v>
                </c:pt>
                <c:pt idx="5782">
                  <c:v>14.531434000000004</c:v>
                </c:pt>
                <c:pt idx="5783">
                  <c:v>14.537784</c:v>
                </c:pt>
                <c:pt idx="5784">
                  <c:v>14.544896</c:v>
                </c:pt>
                <c:pt idx="5785">
                  <c:v>14.550992000000004</c:v>
                </c:pt>
                <c:pt idx="5786">
                  <c:v>14.557342</c:v>
                </c:pt>
                <c:pt idx="5787">
                  <c:v>14.564454000000024</c:v>
                </c:pt>
                <c:pt idx="5788">
                  <c:v>14.570804000000004</c:v>
                </c:pt>
                <c:pt idx="5789">
                  <c:v>14.576900000000002</c:v>
                </c:pt>
                <c:pt idx="5790">
                  <c:v>14.584266</c:v>
                </c:pt>
                <c:pt idx="5791">
                  <c:v>14.590362000000001</c:v>
                </c:pt>
                <c:pt idx="5792">
                  <c:v>14.596712</c:v>
                </c:pt>
                <c:pt idx="5793">
                  <c:v>14.603823999999999</c:v>
                </c:pt>
                <c:pt idx="5794">
                  <c:v>14.610174000000001</c:v>
                </c:pt>
                <c:pt idx="5795">
                  <c:v>14.616524</c:v>
                </c:pt>
                <c:pt idx="5796">
                  <c:v>14.623636000000024</c:v>
                </c:pt>
                <c:pt idx="5797">
                  <c:v>14.629732000000002</c:v>
                </c:pt>
                <c:pt idx="5798">
                  <c:v>14.636336</c:v>
                </c:pt>
                <c:pt idx="5799">
                  <c:v>14.643701999999999</c:v>
                </c:pt>
                <c:pt idx="5800">
                  <c:v>14.649798000000001</c:v>
                </c:pt>
                <c:pt idx="5801">
                  <c:v>14.656148</c:v>
                </c:pt>
                <c:pt idx="5802">
                  <c:v>14.663514000000006</c:v>
                </c:pt>
                <c:pt idx="5803">
                  <c:v>14.66961</c:v>
                </c:pt>
                <c:pt idx="5804">
                  <c:v>14.67596</c:v>
                </c:pt>
                <c:pt idx="5805">
                  <c:v>14.683325999999999</c:v>
                </c:pt>
                <c:pt idx="5806">
                  <c:v>14.689168</c:v>
                </c:pt>
                <c:pt idx="5807">
                  <c:v>14.695518000000002</c:v>
                </c:pt>
                <c:pt idx="5808">
                  <c:v>14.702884000000006</c:v>
                </c:pt>
                <c:pt idx="5809">
                  <c:v>14.708725999999999</c:v>
                </c:pt>
                <c:pt idx="5810">
                  <c:v>14.71533</c:v>
                </c:pt>
                <c:pt idx="5811">
                  <c:v>14.722442000000004</c:v>
                </c:pt>
                <c:pt idx="5812">
                  <c:v>14.728537999999999</c:v>
                </c:pt>
                <c:pt idx="5813">
                  <c:v>14.734887999999998</c:v>
                </c:pt>
                <c:pt idx="5814">
                  <c:v>14.741999999999997</c:v>
                </c:pt>
                <c:pt idx="5815">
                  <c:v>14.748095999999999</c:v>
                </c:pt>
                <c:pt idx="5816">
                  <c:v>14.754954</c:v>
                </c:pt>
                <c:pt idx="5817">
                  <c:v>14.761811999999997</c:v>
                </c:pt>
                <c:pt idx="5818">
                  <c:v>14.768161999999998</c:v>
                </c:pt>
                <c:pt idx="5819">
                  <c:v>14.774766</c:v>
                </c:pt>
                <c:pt idx="5820">
                  <c:v>14.781877999999999</c:v>
                </c:pt>
                <c:pt idx="5821">
                  <c:v>14.78772</c:v>
                </c:pt>
                <c:pt idx="5822">
                  <c:v>14.794578</c:v>
                </c:pt>
                <c:pt idx="5823">
                  <c:v>14.801436000000095</c:v>
                </c:pt>
                <c:pt idx="5824">
                  <c:v>14.807277999999998</c:v>
                </c:pt>
                <c:pt idx="5825">
                  <c:v>14.814136000000024</c:v>
                </c:pt>
                <c:pt idx="5826">
                  <c:v>14.820994000000002</c:v>
                </c:pt>
                <c:pt idx="5827">
                  <c:v>14.82709</c:v>
                </c:pt>
                <c:pt idx="5828">
                  <c:v>14.833694000000024</c:v>
                </c:pt>
                <c:pt idx="5829">
                  <c:v>14.840552000000002</c:v>
                </c:pt>
                <c:pt idx="5830">
                  <c:v>14.846648000000002</c:v>
                </c:pt>
                <c:pt idx="5831">
                  <c:v>14.853252000000024</c:v>
                </c:pt>
                <c:pt idx="5832">
                  <c:v>14.860110000000002</c:v>
                </c:pt>
                <c:pt idx="5833">
                  <c:v>14.866206000000075</c:v>
                </c:pt>
                <c:pt idx="5834">
                  <c:v>14.873064000000022</c:v>
                </c:pt>
                <c:pt idx="5835">
                  <c:v>14.879160000000002</c:v>
                </c:pt>
                <c:pt idx="5836">
                  <c:v>14.885764000000073</c:v>
                </c:pt>
                <c:pt idx="5837">
                  <c:v>14.892622000000006</c:v>
                </c:pt>
                <c:pt idx="5838">
                  <c:v>14.898972000000001</c:v>
                </c:pt>
                <c:pt idx="5839">
                  <c:v>14.905322</c:v>
                </c:pt>
                <c:pt idx="5840">
                  <c:v>14.912180000000006</c:v>
                </c:pt>
                <c:pt idx="5841">
                  <c:v>14.918530000000002</c:v>
                </c:pt>
                <c:pt idx="5842">
                  <c:v>14.925134000000073</c:v>
                </c:pt>
                <c:pt idx="5843">
                  <c:v>14.931991999999999</c:v>
                </c:pt>
                <c:pt idx="5844">
                  <c:v>14.938341999999999</c:v>
                </c:pt>
                <c:pt idx="5845">
                  <c:v>14.944946</c:v>
                </c:pt>
                <c:pt idx="5846">
                  <c:v>14.951550000000006</c:v>
                </c:pt>
                <c:pt idx="5847">
                  <c:v>14.9579</c:v>
                </c:pt>
                <c:pt idx="5848">
                  <c:v>14.965012000000026</c:v>
                </c:pt>
                <c:pt idx="5849">
                  <c:v>14.971362000000001</c:v>
                </c:pt>
                <c:pt idx="5850">
                  <c:v>14.977712</c:v>
                </c:pt>
                <c:pt idx="5851">
                  <c:v>14.98457</c:v>
                </c:pt>
                <c:pt idx="5852">
                  <c:v>14.990920000000001</c:v>
                </c:pt>
                <c:pt idx="5853">
                  <c:v>14.99727</c:v>
                </c:pt>
                <c:pt idx="5854">
                  <c:v>15.004382</c:v>
                </c:pt>
                <c:pt idx="5855">
                  <c:v>15.010478000000001</c:v>
                </c:pt>
                <c:pt idx="5856">
                  <c:v>15.016828</c:v>
                </c:pt>
                <c:pt idx="5857">
                  <c:v>15.023940000000001</c:v>
                </c:pt>
                <c:pt idx="5858">
                  <c:v>15.030036000000004</c:v>
                </c:pt>
                <c:pt idx="5859">
                  <c:v>15.036386</c:v>
                </c:pt>
                <c:pt idx="5860">
                  <c:v>15.043498</c:v>
                </c:pt>
                <c:pt idx="5861">
                  <c:v>15.049594000000004</c:v>
                </c:pt>
                <c:pt idx="5862">
                  <c:v>15.056198000000002</c:v>
                </c:pt>
                <c:pt idx="5863">
                  <c:v>15.06331</c:v>
                </c:pt>
                <c:pt idx="5864">
                  <c:v>15.069406000000098</c:v>
                </c:pt>
                <c:pt idx="5865">
                  <c:v>15.075756000000078</c:v>
                </c:pt>
                <c:pt idx="5866">
                  <c:v>15.082614000000024</c:v>
                </c:pt>
                <c:pt idx="5867">
                  <c:v>15.088710000000001</c:v>
                </c:pt>
                <c:pt idx="5868">
                  <c:v>15.095060000000002</c:v>
                </c:pt>
                <c:pt idx="5869">
                  <c:v>15.102171999999999</c:v>
                </c:pt>
                <c:pt idx="5870">
                  <c:v>15.108267999999997</c:v>
                </c:pt>
                <c:pt idx="5871">
                  <c:v>15.115126</c:v>
                </c:pt>
                <c:pt idx="5872">
                  <c:v>15.121983999999999</c:v>
                </c:pt>
                <c:pt idx="5873">
                  <c:v>15.128079999999997</c:v>
                </c:pt>
                <c:pt idx="5874">
                  <c:v>15.134684</c:v>
                </c:pt>
                <c:pt idx="5875">
                  <c:v>15.141541999999999</c:v>
                </c:pt>
                <c:pt idx="5876">
                  <c:v>15.147891999999997</c:v>
                </c:pt>
                <c:pt idx="5877">
                  <c:v>15.154496000000073</c:v>
                </c:pt>
                <c:pt idx="5878">
                  <c:v>15.161353999999999</c:v>
                </c:pt>
                <c:pt idx="5879">
                  <c:v>15.167450000000002</c:v>
                </c:pt>
                <c:pt idx="5880">
                  <c:v>15.174054</c:v>
                </c:pt>
                <c:pt idx="5881">
                  <c:v>15.180911999999999</c:v>
                </c:pt>
                <c:pt idx="5882">
                  <c:v>15.186754000000002</c:v>
                </c:pt>
                <c:pt idx="5883">
                  <c:v>15.193612</c:v>
                </c:pt>
                <c:pt idx="5884">
                  <c:v>15.200215999999999</c:v>
                </c:pt>
                <c:pt idx="5885">
                  <c:v>15.206311999999999</c:v>
                </c:pt>
                <c:pt idx="5886">
                  <c:v>15.212916</c:v>
                </c:pt>
                <c:pt idx="5887">
                  <c:v>15.219265999999999</c:v>
                </c:pt>
                <c:pt idx="5888">
                  <c:v>15.225616</c:v>
                </c:pt>
                <c:pt idx="5889">
                  <c:v>15.232474</c:v>
                </c:pt>
                <c:pt idx="5890">
                  <c:v>15.238823999999948</c:v>
                </c:pt>
                <c:pt idx="5891">
                  <c:v>15.245173999999997</c:v>
                </c:pt>
                <c:pt idx="5892">
                  <c:v>15.252032000000026</c:v>
                </c:pt>
                <c:pt idx="5893">
                  <c:v>15.258381999999999</c:v>
                </c:pt>
                <c:pt idx="5894">
                  <c:v>15.264986</c:v>
                </c:pt>
                <c:pt idx="5895">
                  <c:v>15.271590000000002</c:v>
                </c:pt>
                <c:pt idx="5896">
                  <c:v>15.278193999999999</c:v>
                </c:pt>
                <c:pt idx="5897">
                  <c:v>15.285052</c:v>
                </c:pt>
                <c:pt idx="5898">
                  <c:v>15.291147999999998</c:v>
                </c:pt>
                <c:pt idx="5899">
                  <c:v>15.297751999999997</c:v>
                </c:pt>
                <c:pt idx="5900">
                  <c:v>15.304610000000002</c:v>
                </c:pt>
                <c:pt idx="5901">
                  <c:v>15.310706000000026</c:v>
                </c:pt>
                <c:pt idx="5902">
                  <c:v>15.317056000000004</c:v>
                </c:pt>
                <c:pt idx="5903">
                  <c:v>15.324168</c:v>
                </c:pt>
                <c:pt idx="5904">
                  <c:v>15.330264</c:v>
                </c:pt>
                <c:pt idx="5905">
                  <c:v>15.336614000000004</c:v>
                </c:pt>
                <c:pt idx="5906">
                  <c:v>15.343726</c:v>
                </c:pt>
                <c:pt idx="5907">
                  <c:v>15.349568</c:v>
                </c:pt>
                <c:pt idx="5908">
                  <c:v>15.355918000000004</c:v>
                </c:pt>
                <c:pt idx="5909">
                  <c:v>15.363030000000078</c:v>
                </c:pt>
                <c:pt idx="5910">
                  <c:v>15.369126000000024</c:v>
                </c:pt>
                <c:pt idx="5911">
                  <c:v>15.375476000000102</c:v>
                </c:pt>
                <c:pt idx="5912">
                  <c:v>15.382334000000078</c:v>
                </c:pt>
                <c:pt idx="5913">
                  <c:v>15.388684000000024</c:v>
                </c:pt>
                <c:pt idx="5914">
                  <c:v>15.395034000000102</c:v>
                </c:pt>
                <c:pt idx="5915">
                  <c:v>15.401892</c:v>
                </c:pt>
                <c:pt idx="5916">
                  <c:v>15.407988000000001</c:v>
                </c:pt>
                <c:pt idx="5917">
                  <c:v>15.414846000000002</c:v>
                </c:pt>
                <c:pt idx="5918">
                  <c:v>15.421704</c:v>
                </c:pt>
                <c:pt idx="5919">
                  <c:v>15.427800000000001</c:v>
                </c:pt>
                <c:pt idx="5920">
                  <c:v>15.434404000000002</c:v>
                </c:pt>
                <c:pt idx="5921">
                  <c:v>15.441261999999998</c:v>
                </c:pt>
                <c:pt idx="5922">
                  <c:v>15.447357999999999</c:v>
                </c:pt>
                <c:pt idx="5923">
                  <c:v>15.453962000000002</c:v>
                </c:pt>
                <c:pt idx="5924">
                  <c:v>15.460820000000002</c:v>
                </c:pt>
                <c:pt idx="5925">
                  <c:v>15.466916000000024</c:v>
                </c:pt>
                <c:pt idx="5926">
                  <c:v>15.473520000000002</c:v>
                </c:pt>
                <c:pt idx="5927">
                  <c:v>15.480124</c:v>
                </c:pt>
                <c:pt idx="5928">
                  <c:v>15.486220000000001</c:v>
                </c:pt>
                <c:pt idx="5929">
                  <c:v>15.492824000000002</c:v>
                </c:pt>
                <c:pt idx="5930">
                  <c:v>15.499174</c:v>
                </c:pt>
                <c:pt idx="5931">
                  <c:v>15.505524000000024</c:v>
                </c:pt>
                <c:pt idx="5932">
                  <c:v>15.512128000000001</c:v>
                </c:pt>
                <c:pt idx="5933">
                  <c:v>15.518478</c:v>
                </c:pt>
                <c:pt idx="5934">
                  <c:v>15.525082000000006</c:v>
                </c:pt>
                <c:pt idx="5935">
                  <c:v>15.531686000000002</c:v>
                </c:pt>
                <c:pt idx="5936">
                  <c:v>15.538036</c:v>
                </c:pt>
                <c:pt idx="5937">
                  <c:v>15.544893999999999</c:v>
                </c:pt>
                <c:pt idx="5938">
                  <c:v>15.550990000000002</c:v>
                </c:pt>
                <c:pt idx="5939">
                  <c:v>15.557594000000073</c:v>
                </c:pt>
                <c:pt idx="5940">
                  <c:v>15.564452000000006</c:v>
                </c:pt>
                <c:pt idx="5941">
                  <c:v>15.570548</c:v>
                </c:pt>
                <c:pt idx="5942">
                  <c:v>15.577152</c:v>
                </c:pt>
                <c:pt idx="5943">
                  <c:v>15.584010000000001</c:v>
                </c:pt>
                <c:pt idx="5944">
                  <c:v>15.590106</c:v>
                </c:pt>
                <c:pt idx="5945">
                  <c:v>15.59671</c:v>
                </c:pt>
                <c:pt idx="5946">
                  <c:v>15.603568000000001</c:v>
                </c:pt>
                <c:pt idx="5947">
                  <c:v>15.609664</c:v>
                </c:pt>
                <c:pt idx="5948">
                  <c:v>15.616014</c:v>
                </c:pt>
                <c:pt idx="5949">
                  <c:v>15.622871999999999</c:v>
                </c:pt>
                <c:pt idx="5950">
                  <c:v>15.628967999999999</c:v>
                </c:pt>
                <c:pt idx="5951">
                  <c:v>15.635318</c:v>
                </c:pt>
                <c:pt idx="5952">
                  <c:v>15.642430000000004</c:v>
                </c:pt>
                <c:pt idx="5953">
                  <c:v>15.648525999999999</c:v>
                </c:pt>
                <c:pt idx="5954">
                  <c:v>15.654876</c:v>
                </c:pt>
                <c:pt idx="5955">
                  <c:v>15.661734000000004</c:v>
                </c:pt>
                <c:pt idx="5956">
                  <c:v>15.66783</c:v>
                </c:pt>
                <c:pt idx="5957">
                  <c:v>15.674434000000026</c:v>
                </c:pt>
                <c:pt idx="5958">
                  <c:v>15.681291999999997</c:v>
                </c:pt>
                <c:pt idx="5959">
                  <c:v>15.687388</c:v>
                </c:pt>
                <c:pt idx="5960">
                  <c:v>15.693992</c:v>
                </c:pt>
                <c:pt idx="5961">
                  <c:v>15.700596000000004</c:v>
                </c:pt>
                <c:pt idx="5962">
                  <c:v>15.706692</c:v>
                </c:pt>
                <c:pt idx="5963">
                  <c:v>15.713296</c:v>
                </c:pt>
                <c:pt idx="5964">
                  <c:v>15.720153999999999</c:v>
                </c:pt>
                <c:pt idx="5965">
                  <c:v>15.726249999999999</c:v>
                </c:pt>
                <c:pt idx="5966">
                  <c:v>15.732854</c:v>
                </c:pt>
                <c:pt idx="5967">
                  <c:v>15.739203999999999</c:v>
                </c:pt>
                <c:pt idx="5968">
                  <c:v>15.745808</c:v>
                </c:pt>
                <c:pt idx="5969">
                  <c:v>15.752412000000026</c:v>
                </c:pt>
                <c:pt idx="5970">
                  <c:v>15.758761999999997</c:v>
                </c:pt>
                <c:pt idx="5971">
                  <c:v>15.765366</c:v>
                </c:pt>
                <c:pt idx="5972">
                  <c:v>15.771969999999998</c:v>
                </c:pt>
                <c:pt idx="5973">
                  <c:v>15.778573999999999</c:v>
                </c:pt>
                <c:pt idx="5974">
                  <c:v>15.784923999999998</c:v>
                </c:pt>
                <c:pt idx="5975">
                  <c:v>15.791528</c:v>
                </c:pt>
                <c:pt idx="5976">
                  <c:v>15.798131999999999</c:v>
                </c:pt>
                <c:pt idx="5977">
                  <c:v>15.80499</c:v>
                </c:pt>
                <c:pt idx="5978">
                  <c:v>15.811086000000024</c:v>
                </c:pt>
                <c:pt idx="5979">
                  <c:v>15.817436000000095</c:v>
                </c:pt>
                <c:pt idx="5980">
                  <c:v>15.824548000000002</c:v>
                </c:pt>
                <c:pt idx="5981">
                  <c:v>15.830644000000024</c:v>
                </c:pt>
                <c:pt idx="5982">
                  <c:v>15.836994000000002</c:v>
                </c:pt>
                <c:pt idx="5983">
                  <c:v>15.844106</c:v>
                </c:pt>
                <c:pt idx="5984">
                  <c:v>15.849948000000001</c:v>
                </c:pt>
                <c:pt idx="5985">
                  <c:v>15.856298000000002</c:v>
                </c:pt>
                <c:pt idx="5986">
                  <c:v>15.863410000000076</c:v>
                </c:pt>
                <c:pt idx="5987">
                  <c:v>15.869506000000115</c:v>
                </c:pt>
                <c:pt idx="5988">
                  <c:v>15.875856000000091</c:v>
                </c:pt>
                <c:pt idx="5989">
                  <c:v>15.882714000000075</c:v>
                </c:pt>
                <c:pt idx="5990">
                  <c:v>15.888810000000001</c:v>
                </c:pt>
                <c:pt idx="5991">
                  <c:v>15.895160000000002</c:v>
                </c:pt>
                <c:pt idx="5992">
                  <c:v>15.902272</c:v>
                </c:pt>
                <c:pt idx="5993">
                  <c:v>15.908367999999999</c:v>
                </c:pt>
                <c:pt idx="5994">
                  <c:v>15.914971999999997</c:v>
                </c:pt>
                <c:pt idx="5995">
                  <c:v>15.92183</c:v>
                </c:pt>
                <c:pt idx="5996">
                  <c:v>15.928179999999999</c:v>
                </c:pt>
                <c:pt idx="5997">
                  <c:v>15.934784000000002</c:v>
                </c:pt>
                <c:pt idx="5998">
                  <c:v>15.941388</c:v>
                </c:pt>
                <c:pt idx="5999">
                  <c:v>15.947484000000006</c:v>
                </c:pt>
                <c:pt idx="6000">
                  <c:v>15.954088</c:v>
                </c:pt>
                <c:pt idx="6001">
                  <c:v>15.960946000000073</c:v>
                </c:pt>
                <c:pt idx="6002">
                  <c:v>15.967042000000006</c:v>
                </c:pt>
                <c:pt idx="6003">
                  <c:v>15.973392</c:v>
                </c:pt>
                <c:pt idx="6004">
                  <c:v>15.98025</c:v>
                </c:pt>
                <c:pt idx="6005">
                  <c:v>15.986346000000006</c:v>
                </c:pt>
                <c:pt idx="6006">
                  <c:v>15.992950000000002</c:v>
                </c:pt>
                <c:pt idx="6007">
                  <c:v>15.999300000000002</c:v>
                </c:pt>
                <c:pt idx="6008">
                  <c:v>16.005649999999754</c:v>
                </c:pt>
                <c:pt idx="6009">
                  <c:v>16.012</c:v>
                </c:pt>
                <c:pt idx="6010">
                  <c:v>16.018604000000003</c:v>
                </c:pt>
                <c:pt idx="6011">
                  <c:v>16.024954000000161</c:v>
                </c:pt>
                <c:pt idx="6012">
                  <c:v>16.031558000000135</c:v>
                </c:pt>
                <c:pt idx="6013">
                  <c:v>16.038162</c:v>
                </c:pt>
                <c:pt idx="6014">
                  <c:v>16.045019999999816</c:v>
                </c:pt>
                <c:pt idx="6015">
                  <c:v>16.051116</c:v>
                </c:pt>
                <c:pt idx="6016">
                  <c:v>16.05772</c:v>
                </c:pt>
                <c:pt idx="6017">
                  <c:v>16.064578000000001</c:v>
                </c:pt>
                <c:pt idx="6018">
                  <c:v>16.070674</c:v>
                </c:pt>
                <c:pt idx="6019">
                  <c:v>16.077278000000035</c:v>
                </c:pt>
                <c:pt idx="6020">
                  <c:v>16.080325999999989</c:v>
                </c:pt>
              </c:numCache>
            </c:numRef>
          </c:xVal>
          <c:yVal>
            <c:numRef>
              <c:f>'[Test-Tube Reinforced Foam-D130605-FE-One tube 30sq Foam131225-edit140511paper.xlsx]C130T12'!$E$49:$E$6263</c:f>
              <c:numCache>
                <c:formatCode>General</c:formatCode>
                <c:ptCount val="6215"/>
                <c:pt idx="0">
                  <c:v>3.2058335954000339E-4</c:v>
                </c:pt>
                <c:pt idx="1">
                  <c:v>1.1617421397400191E-3</c:v>
                </c:pt>
                <c:pt idx="2">
                  <c:v>2.2451510900600236E-3</c:v>
                </c:pt>
                <c:pt idx="3">
                  <c:v>9.3181354456000048E-3</c:v>
                </c:pt>
                <c:pt idx="4">
                  <c:v>1.4448714700400002E-2</c:v>
                </c:pt>
                <c:pt idx="5">
                  <c:v>2.1657503273600002E-2</c:v>
                </c:pt>
                <c:pt idx="6">
                  <c:v>2.8741296808600002E-2</c:v>
                </c:pt>
                <c:pt idx="7">
                  <c:v>3.7025220639200052E-2</c:v>
                </c:pt>
                <c:pt idx="8">
                  <c:v>4.5434139508000009E-2</c:v>
                </c:pt>
                <c:pt idx="9">
                  <c:v>5.4566339274000134E-2</c:v>
                </c:pt>
                <c:pt idx="10">
                  <c:v>6.3235923952000034E-2</c:v>
                </c:pt>
                <c:pt idx="11">
                  <c:v>7.2537156153999999E-2</c:v>
                </c:pt>
                <c:pt idx="12">
                  <c:v>8.2020765458000064E-2</c:v>
                </c:pt>
                <c:pt idx="13">
                  <c:v>9.2758773366000066E-2</c:v>
                </c:pt>
                <c:pt idx="14">
                  <c:v>0.10334998994800002</c:v>
                </c:pt>
                <c:pt idx="15">
                  <c:v>0.11456840583200001</c:v>
                </c:pt>
                <c:pt idx="16">
                  <c:v>0.12657415701000002</c:v>
                </c:pt>
                <c:pt idx="17">
                  <c:v>0.14016347522</c:v>
                </c:pt>
                <c:pt idx="18">
                  <c:v>0.15373944876400208</c:v>
                </c:pt>
                <c:pt idx="19">
                  <c:v>0.16749335118800174</c:v>
                </c:pt>
                <c:pt idx="20">
                  <c:v>0.18226144822800044</c:v>
                </c:pt>
                <c:pt idx="21">
                  <c:v>0.19690499505200146</c:v>
                </c:pt>
                <c:pt idx="22">
                  <c:v>0.21170422964600041</c:v>
                </c:pt>
                <c:pt idx="23">
                  <c:v>0.227673346626</c:v>
                </c:pt>
                <c:pt idx="24">
                  <c:v>0.24283733542400168</c:v>
                </c:pt>
                <c:pt idx="25">
                  <c:v>0.2591178279440024</c:v>
                </c:pt>
                <c:pt idx="26">
                  <c:v>0.27447753851000001</c:v>
                </c:pt>
                <c:pt idx="27">
                  <c:v>0.29106945105222032</c:v>
                </c:pt>
                <c:pt idx="28">
                  <c:v>0.30674943360222001</c:v>
                </c:pt>
                <c:pt idx="29">
                  <c:v>0.32326563740600006</c:v>
                </c:pt>
                <c:pt idx="30">
                  <c:v>0.34019112211599795</c:v>
                </c:pt>
                <c:pt idx="31">
                  <c:v>0.35801514767000031</c:v>
                </c:pt>
                <c:pt idx="32">
                  <c:v>0.37505183793000263</c:v>
                </c:pt>
                <c:pt idx="33">
                  <c:v>0.39389895454400314</c:v>
                </c:pt>
                <c:pt idx="34">
                  <c:v>0.41102465372622032</c:v>
                </c:pt>
                <c:pt idx="35">
                  <c:v>0.42995624207600008</c:v>
                </c:pt>
                <c:pt idx="36">
                  <c:v>0.44989317308000032</c:v>
                </c:pt>
                <c:pt idx="37">
                  <c:v>0.46915397434000211</c:v>
                </c:pt>
                <c:pt idx="38">
                  <c:v>0.48966027776000376</c:v>
                </c:pt>
                <c:pt idx="39">
                  <c:v>0.51016658117999381</c:v>
                </c:pt>
                <c:pt idx="40">
                  <c:v>0.53045047350000063</c:v>
                </c:pt>
                <c:pt idx="41">
                  <c:v>0.55082333026000063</c:v>
                </c:pt>
                <c:pt idx="42">
                  <c:v>0.57204134920000005</c:v>
                </c:pt>
                <c:pt idx="43">
                  <c:v>0.59432694141999542</c:v>
                </c:pt>
                <c:pt idx="44">
                  <c:v>0.61661253364000468</c:v>
                </c:pt>
                <c:pt idx="45">
                  <c:v>0.63876467920000468</c:v>
                </c:pt>
                <c:pt idx="46">
                  <c:v>0.66198439804000064</c:v>
                </c:pt>
                <c:pt idx="47">
                  <c:v>0.68596031462000062</c:v>
                </c:pt>
                <c:pt idx="48">
                  <c:v>0.70993623120000005</c:v>
                </c:pt>
                <c:pt idx="49">
                  <c:v>0.73417904110000065</c:v>
                </c:pt>
                <c:pt idx="50">
                  <c:v>0.76086837310000421</c:v>
                </c:pt>
                <c:pt idx="51">
                  <c:v>0.78604530962000063</c:v>
                </c:pt>
                <c:pt idx="52">
                  <c:v>0.81197844388000062</c:v>
                </c:pt>
                <c:pt idx="53">
                  <c:v>0.83831191812000005</c:v>
                </c:pt>
                <c:pt idx="54">
                  <c:v>0.86602434118000005</c:v>
                </c:pt>
                <c:pt idx="55">
                  <c:v>0.89289160206000606</c:v>
                </c:pt>
                <c:pt idx="56">
                  <c:v>0.91971438071999956</c:v>
                </c:pt>
                <c:pt idx="57">
                  <c:v>0.94818300152000001</c:v>
                </c:pt>
                <c:pt idx="58">
                  <c:v>0.97691851564000065</c:v>
                </c:pt>
                <c:pt idx="59">
                  <c:v>1.0065881563799999</c:v>
                </c:pt>
                <c:pt idx="60">
                  <c:v>1.0361243504599842</c:v>
                </c:pt>
                <c:pt idx="61">
                  <c:v>1.0666836356</c:v>
                </c:pt>
                <c:pt idx="62">
                  <c:v>1.0974208496200002</c:v>
                </c:pt>
                <c:pt idx="63">
                  <c:v>1.1282470280800123</c:v>
                </c:pt>
                <c:pt idx="64">
                  <c:v>1.1597404398400084</c:v>
                </c:pt>
                <c:pt idx="65">
                  <c:v>1.1917676382400002</c:v>
                </c:pt>
                <c:pt idx="66">
                  <c:v>1.2233055322199917</c:v>
                </c:pt>
                <c:pt idx="67">
                  <c:v>1.2559554817000003</c:v>
                </c:pt>
                <c:pt idx="68">
                  <c:v>1.2866926957199856</c:v>
                </c:pt>
                <c:pt idx="69">
                  <c:v>1.3200543607199999</c:v>
                </c:pt>
                <c:pt idx="70">
                  <c:v>1.3529267213</c:v>
                </c:pt>
                <c:pt idx="71">
                  <c:v>1.3865997618400001</c:v>
                </c:pt>
                <c:pt idx="72">
                  <c:v>1.4203172846000003</c:v>
                </c:pt>
                <c:pt idx="73">
                  <c:v>1.4538568784799908</c:v>
                </c:pt>
                <c:pt idx="74">
                  <c:v>1.4879747412199842</c:v>
                </c:pt>
                <c:pt idx="75">
                  <c:v>1.5240053394200084</c:v>
                </c:pt>
                <c:pt idx="76">
                  <c:v>1.5599469731800002</c:v>
                </c:pt>
                <c:pt idx="77">
                  <c:v>1.5959775713800084</c:v>
                </c:pt>
                <c:pt idx="78">
                  <c:v>1.631919205139986</c:v>
                </c:pt>
                <c:pt idx="79">
                  <c:v>1.669595645479989</c:v>
                </c:pt>
                <c:pt idx="80">
                  <c:v>1.7074055324799917</c:v>
                </c:pt>
                <c:pt idx="81">
                  <c:v>1.7450819728200002</c:v>
                </c:pt>
                <c:pt idx="82">
                  <c:v>1.7822246265200004</c:v>
                </c:pt>
                <c:pt idx="83">
                  <c:v>1.8198121024200002</c:v>
                </c:pt>
                <c:pt idx="84">
                  <c:v>1.8583337049399999</c:v>
                </c:pt>
                <c:pt idx="85">
                  <c:v>1.8969887541200001</c:v>
                </c:pt>
                <c:pt idx="86">
                  <c:v>1.9358662143999896</c:v>
                </c:pt>
                <c:pt idx="87">
                  <c:v>1.9740764413800107</c:v>
                </c:pt>
                <c:pt idx="88">
                  <c:v>2.0147331904600003</c:v>
                </c:pt>
                <c:pt idx="89">
                  <c:v>2.0555233862000004</c:v>
                </c:pt>
                <c:pt idx="90">
                  <c:v>2.0957353130799987</c:v>
                </c:pt>
                <c:pt idx="91">
                  <c:v>2.1371482599</c:v>
                </c:pt>
                <c:pt idx="92">
                  <c:v>2.17913947558</c:v>
                </c:pt>
                <c:pt idx="93">
                  <c:v>2.2218868890000003</c:v>
                </c:pt>
                <c:pt idx="94">
                  <c:v>2.2646343024200255</c:v>
                </c:pt>
                <c:pt idx="95">
                  <c:v>2.3084492891199977</c:v>
                </c:pt>
                <c:pt idx="96">
                  <c:v>2.3517304891799977</c:v>
                </c:pt>
                <c:pt idx="97">
                  <c:v>2.3953675470000002</c:v>
                </c:pt>
                <c:pt idx="98">
                  <c:v>2.4390490870399977</c:v>
                </c:pt>
                <c:pt idx="99">
                  <c:v>2.4830420026200004</c:v>
                </c:pt>
                <c:pt idx="100">
                  <c:v>2.5271238826400269</c:v>
                </c:pt>
                <c:pt idx="101">
                  <c:v>2.5721843715000001</c:v>
                </c:pt>
                <c:pt idx="102">
                  <c:v>2.6170669314799997</c:v>
                </c:pt>
                <c:pt idx="103">
                  <c:v>2.6635508513800232</c:v>
                </c:pt>
                <c:pt idx="104">
                  <c:v>2.7097678779600214</c:v>
                </c:pt>
                <c:pt idx="105">
                  <c:v>2.7557180112200004</c:v>
                </c:pt>
                <c:pt idx="106">
                  <c:v>2.80175710892</c:v>
                </c:pt>
                <c:pt idx="107">
                  <c:v>2.8485968865800002</c:v>
                </c:pt>
                <c:pt idx="108">
                  <c:v>2.8957925220000003</c:v>
                </c:pt>
                <c:pt idx="109">
                  <c:v>2.9434774618400001</c:v>
                </c:pt>
                <c:pt idx="110">
                  <c:v>2.9921410105199997</c:v>
                </c:pt>
                <c:pt idx="111">
                  <c:v>3.0414717925000012</c:v>
                </c:pt>
                <c:pt idx="112">
                  <c:v>3.0931156499200001</c:v>
                </c:pt>
                <c:pt idx="113">
                  <c:v>3.1421795385800002</c:v>
                </c:pt>
                <c:pt idx="114">
                  <c:v>3.1930671982600005</c:v>
                </c:pt>
                <c:pt idx="115">
                  <c:v>3.2435545179600309</c:v>
                </c:pt>
                <c:pt idx="116">
                  <c:v>3.2939528732200003</c:v>
                </c:pt>
                <c:pt idx="117">
                  <c:v>3.3445736395799988</c:v>
                </c:pt>
                <c:pt idx="118">
                  <c:v>3.3962174969999968</c:v>
                </c:pt>
                <c:pt idx="119">
                  <c:v>3.4485730699400001</c:v>
                </c:pt>
                <c:pt idx="120">
                  <c:v>3.5005283029000012</c:v>
                </c:pt>
                <c:pt idx="121">
                  <c:v>3.5535511091400003</c:v>
                </c:pt>
                <c:pt idx="122">
                  <c:v>3.6061735754000006</c:v>
                </c:pt>
                <c:pt idx="123">
                  <c:v>3.6578619150399998</c:v>
                </c:pt>
                <c:pt idx="124">
                  <c:v>3.7117298834600003</c:v>
                </c:pt>
                <c:pt idx="125">
                  <c:v>3.7647971719200259</c:v>
                </c:pt>
                <c:pt idx="126">
                  <c:v>3.8187541047799987</c:v>
                </c:pt>
                <c:pt idx="127">
                  <c:v>3.8736896464800008</c:v>
                </c:pt>
                <c:pt idx="128">
                  <c:v>3.9279579548800001</c:v>
                </c:pt>
                <c:pt idx="129">
                  <c:v>3.9818259232999815</c:v>
                </c:pt>
                <c:pt idx="130">
                  <c:v>4.0368949116600001</c:v>
                </c:pt>
                <c:pt idx="131">
                  <c:v>4.0924087222200001</c:v>
                </c:pt>
                <c:pt idx="132">
                  <c:v>4.1472108172599373</c:v>
                </c:pt>
                <c:pt idx="133">
                  <c:v>4.2039256477599745</c:v>
                </c:pt>
                <c:pt idx="134">
                  <c:v>4.2592615294399998</c:v>
                </c:pt>
                <c:pt idx="135">
                  <c:v>4.3164656643599955</c:v>
                </c:pt>
                <c:pt idx="136">
                  <c:v>4.3741146214799382</c:v>
                </c:pt>
                <c:pt idx="137">
                  <c:v>4.4317190963800401</c:v>
                </c:pt>
                <c:pt idx="138">
                  <c:v>4.4891456424000014</c:v>
                </c:pt>
                <c:pt idx="139">
                  <c:v>4.5483069949999999</c:v>
                </c:pt>
                <c:pt idx="140">
                  <c:v>4.6065787031999985</c:v>
                </c:pt>
                <c:pt idx="141">
                  <c:v>4.6657400558000006</c:v>
                </c:pt>
                <c:pt idx="142">
                  <c:v>4.7257910528000009</c:v>
                </c:pt>
                <c:pt idx="143">
                  <c:v>4.7862868720000007</c:v>
                </c:pt>
                <c:pt idx="144">
                  <c:v>4.8463378689999645</c:v>
                </c:pt>
                <c:pt idx="145">
                  <c:v>4.9077233326000034</c:v>
                </c:pt>
                <c:pt idx="146">
                  <c:v>4.9695536184</c:v>
                </c:pt>
                <c:pt idx="147">
                  <c:v>5.0322735486000001</c:v>
                </c:pt>
                <c:pt idx="148">
                  <c:v>5.0945486565999518</c:v>
                </c:pt>
                <c:pt idx="149">
                  <c:v>5.1568237645999995</c:v>
                </c:pt>
                <c:pt idx="150">
                  <c:v>5.2208781614000008</c:v>
                </c:pt>
                <c:pt idx="151">
                  <c:v>5.2835980916000134</c:v>
                </c:pt>
                <c:pt idx="152">
                  <c:v>5.3485421328000013</c:v>
                </c:pt>
                <c:pt idx="153">
                  <c:v>5.4117068852000134</c:v>
                </c:pt>
                <c:pt idx="154">
                  <c:v>5.4757612820000521</c:v>
                </c:pt>
                <c:pt idx="155">
                  <c:v>5.5407053232000001</c:v>
                </c:pt>
                <c:pt idx="156">
                  <c:v>5.6056493644000014</c:v>
                </c:pt>
                <c:pt idx="157">
                  <c:v>5.6714830500000009</c:v>
                </c:pt>
                <c:pt idx="158">
                  <c:v>5.7373167356000003</c:v>
                </c:pt>
                <c:pt idx="159">
                  <c:v>5.8044848877999309</c:v>
                </c:pt>
                <c:pt idx="160">
                  <c:v>5.8720978621999755</c:v>
                </c:pt>
                <c:pt idx="161">
                  <c:v>5.9388211922000593</c:v>
                </c:pt>
                <c:pt idx="162">
                  <c:v>6.0068789888000014</c:v>
                </c:pt>
                <c:pt idx="163">
                  <c:v>6.0762712520000024</c:v>
                </c:pt>
                <c:pt idx="164">
                  <c:v>6.1487772705999655</c:v>
                </c:pt>
                <c:pt idx="165">
                  <c:v>6.2181695338000011</c:v>
                </c:pt>
                <c:pt idx="166">
                  <c:v>6.2884514414000003</c:v>
                </c:pt>
                <c:pt idx="167">
                  <c:v>6.3591781712</c:v>
                </c:pt>
                <c:pt idx="168">
                  <c:v>6.4294600788000009</c:v>
                </c:pt>
                <c:pt idx="169">
                  <c:v>6.5001868085999455</c:v>
                </c:pt>
                <c:pt idx="170">
                  <c:v>6.5713583606000014</c:v>
                </c:pt>
                <c:pt idx="171">
                  <c:v>6.6425299125999855</c:v>
                </c:pt>
                <c:pt idx="172">
                  <c:v>6.7145911090000006</c:v>
                </c:pt>
                <c:pt idx="173">
                  <c:v>6.786652305400052</c:v>
                </c:pt>
                <c:pt idx="174">
                  <c:v>6.8604927906000004</c:v>
                </c:pt>
                <c:pt idx="175">
                  <c:v>6.9329988091999946</c:v>
                </c:pt>
                <c:pt idx="176">
                  <c:v>7.0063944722000002</c:v>
                </c:pt>
                <c:pt idx="177">
                  <c:v>7.0802349573999646</c:v>
                </c:pt>
                <c:pt idx="178">
                  <c:v>7.1545202647999382</c:v>
                </c:pt>
                <c:pt idx="179">
                  <c:v>7.2283607500000011</c:v>
                </c:pt>
                <c:pt idx="180">
                  <c:v>7.3026460574000005</c:v>
                </c:pt>
                <c:pt idx="181">
                  <c:v>7.3764865425999755</c:v>
                </c:pt>
                <c:pt idx="182">
                  <c:v>7.4521063165999655</c:v>
                </c:pt>
                <c:pt idx="183">
                  <c:v>7.5286157350000007</c:v>
                </c:pt>
                <c:pt idx="184">
                  <c:v>7.6042355089999436</c:v>
                </c:pt>
                <c:pt idx="185">
                  <c:v>7.6794104608000007</c:v>
                </c:pt>
                <c:pt idx="186">
                  <c:v>7.7545854125999645</c:v>
                </c:pt>
                <c:pt idx="187">
                  <c:v>7.8297603644000011</c:v>
                </c:pt>
                <c:pt idx="188">
                  <c:v>7.9062697828000976</c:v>
                </c:pt>
                <c:pt idx="189">
                  <c:v>7.9823343789999655</c:v>
                </c:pt>
                <c:pt idx="190">
                  <c:v>8.0592886196000268</c:v>
                </c:pt>
                <c:pt idx="191">
                  <c:v>8.1357980380000008</c:v>
                </c:pt>
                <c:pt idx="192">
                  <c:v>8.2131971007999987</c:v>
                </c:pt>
                <c:pt idx="193">
                  <c:v>8.2905961636000018</c:v>
                </c:pt>
                <c:pt idx="194">
                  <c:v>8.3688848708000823</c:v>
                </c:pt>
                <c:pt idx="195">
                  <c:v>8.4467287557999988</c:v>
                </c:pt>
                <c:pt idx="196">
                  <c:v>8.5250174629999993</c:v>
                </c:pt>
                <c:pt idx="197">
                  <c:v>8.6033061701999998</c:v>
                </c:pt>
                <c:pt idx="198">
                  <c:v>8.6820396996000841</c:v>
                </c:pt>
                <c:pt idx="199">
                  <c:v>8.7612180511999984</c:v>
                </c:pt>
                <c:pt idx="200">
                  <c:v>8.8399515805999993</c:v>
                </c:pt>
                <c:pt idx="201">
                  <c:v>8.9195747544000028</c:v>
                </c:pt>
                <c:pt idx="202">
                  <c:v>8.9996427504000067</c:v>
                </c:pt>
                <c:pt idx="203">
                  <c:v>9.0788211019999689</c:v>
                </c:pt>
                <c:pt idx="204">
                  <c:v>9.1588890980000048</c:v>
                </c:pt>
                <c:pt idx="205">
                  <c:v>9.2380674495999919</c:v>
                </c:pt>
                <c:pt idx="206">
                  <c:v>9.3185802678000247</c:v>
                </c:pt>
                <c:pt idx="207">
                  <c:v>9.3990930860000006</c:v>
                </c:pt>
                <c:pt idx="208">
                  <c:v>9.4787162598000823</c:v>
                </c:pt>
                <c:pt idx="209">
                  <c:v>9.5596739002</c:v>
                </c:pt>
                <c:pt idx="210">
                  <c:v>9.6419660071999989</c:v>
                </c:pt>
                <c:pt idx="211">
                  <c:v>9.7224788253999996</c:v>
                </c:pt>
                <c:pt idx="212">
                  <c:v>9.8038812880000048</c:v>
                </c:pt>
                <c:pt idx="213">
                  <c:v>9.8857285728000068</c:v>
                </c:pt>
                <c:pt idx="214">
                  <c:v>9.9675758576000248</c:v>
                </c:pt>
                <c:pt idx="215">
                  <c:v>10.049423142399998</c:v>
                </c:pt>
                <c:pt idx="216">
                  <c:v>10.131270427199919</c:v>
                </c:pt>
                <c:pt idx="217">
                  <c:v>10.212672889800002</c:v>
                </c:pt>
                <c:pt idx="218">
                  <c:v>10.294964996800001</c:v>
                </c:pt>
                <c:pt idx="219">
                  <c:v>10.376812281600024</c:v>
                </c:pt>
                <c:pt idx="220">
                  <c:v>10.459549210800153</c:v>
                </c:pt>
                <c:pt idx="221">
                  <c:v>10.5427309622</c:v>
                </c:pt>
                <c:pt idx="222">
                  <c:v>10.625023069200001</c:v>
                </c:pt>
                <c:pt idx="223">
                  <c:v>10.708204820600001</c:v>
                </c:pt>
                <c:pt idx="224">
                  <c:v>10.790941749799998</c:v>
                </c:pt>
                <c:pt idx="225">
                  <c:v>10.875902790000024</c:v>
                </c:pt>
                <c:pt idx="226">
                  <c:v>10.959529363600026</c:v>
                </c:pt>
                <c:pt idx="227">
                  <c:v>11.042266292800004</c:v>
                </c:pt>
                <c:pt idx="228">
                  <c:v>11.126782510800076</c:v>
                </c:pt>
                <c:pt idx="229">
                  <c:v>11.2121883732</c:v>
                </c:pt>
                <c:pt idx="230">
                  <c:v>11.2971494134</c:v>
                </c:pt>
                <c:pt idx="231">
                  <c:v>11.382110453600006</c:v>
                </c:pt>
                <c:pt idx="232">
                  <c:v>11.467516316000111</c:v>
                </c:pt>
                <c:pt idx="233">
                  <c:v>11.552032534000146</c:v>
                </c:pt>
                <c:pt idx="234">
                  <c:v>11.6369935742</c:v>
                </c:pt>
                <c:pt idx="235">
                  <c:v>11.723289081000001</c:v>
                </c:pt>
                <c:pt idx="236">
                  <c:v>11.809584587800126</c:v>
                </c:pt>
                <c:pt idx="237">
                  <c:v>11.894990450200002</c:v>
                </c:pt>
                <c:pt idx="238">
                  <c:v>11.981285957000004</c:v>
                </c:pt>
                <c:pt idx="239">
                  <c:v>12.065802175000073</c:v>
                </c:pt>
                <c:pt idx="240">
                  <c:v>12.152097681800004</c:v>
                </c:pt>
                <c:pt idx="241">
                  <c:v>12.241951766199884</c:v>
                </c:pt>
                <c:pt idx="242">
                  <c:v>12.328692095200006</c:v>
                </c:pt>
                <c:pt idx="243">
                  <c:v>12.415877246400004</c:v>
                </c:pt>
                <c:pt idx="244">
                  <c:v>12.5021727532</c:v>
                </c:pt>
                <c:pt idx="245">
                  <c:v>12.588468260000001</c:v>
                </c:pt>
                <c:pt idx="246">
                  <c:v>12.675208589000002</c:v>
                </c:pt>
                <c:pt idx="247">
                  <c:v>12.761059273600004</c:v>
                </c:pt>
                <c:pt idx="248">
                  <c:v>12.847799602600002</c:v>
                </c:pt>
                <c:pt idx="249">
                  <c:v>12.934095109400001</c:v>
                </c:pt>
                <c:pt idx="250">
                  <c:v>13.020835438400002</c:v>
                </c:pt>
                <c:pt idx="251">
                  <c:v>13.107575767399998</c:v>
                </c:pt>
                <c:pt idx="252">
                  <c:v>13.1943160964</c:v>
                </c:pt>
                <c:pt idx="253">
                  <c:v>13.281056425399999</c:v>
                </c:pt>
                <c:pt idx="254">
                  <c:v>13.366907110000026</c:v>
                </c:pt>
                <c:pt idx="255">
                  <c:v>13.453647439000104</c:v>
                </c:pt>
                <c:pt idx="256">
                  <c:v>13.540387767999999</c:v>
                </c:pt>
                <c:pt idx="257">
                  <c:v>13.6275729192</c:v>
                </c:pt>
                <c:pt idx="258">
                  <c:v>13.716092537000026</c:v>
                </c:pt>
                <c:pt idx="259">
                  <c:v>13.8032776882</c:v>
                </c:pt>
                <c:pt idx="260">
                  <c:v>13.889128372800002</c:v>
                </c:pt>
                <c:pt idx="261">
                  <c:v>13.9767583462</c:v>
                </c:pt>
                <c:pt idx="262">
                  <c:v>14.065277964000002</c:v>
                </c:pt>
                <c:pt idx="263">
                  <c:v>14.153797581800006</c:v>
                </c:pt>
                <c:pt idx="264">
                  <c:v>14.239203444199998</c:v>
                </c:pt>
                <c:pt idx="265">
                  <c:v>14.327278239800002</c:v>
                </c:pt>
                <c:pt idx="266">
                  <c:v>14.4149082132</c:v>
                </c:pt>
                <c:pt idx="267">
                  <c:v>14.504317475400001</c:v>
                </c:pt>
                <c:pt idx="268">
                  <c:v>14.5932819154</c:v>
                </c:pt>
                <c:pt idx="269">
                  <c:v>14.680022244400002</c:v>
                </c:pt>
                <c:pt idx="270">
                  <c:v>14.768541862200001</c:v>
                </c:pt>
                <c:pt idx="271">
                  <c:v>14.855727013400111</c:v>
                </c:pt>
                <c:pt idx="272">
                  <c:v>14.944691453400001</c:v>
                </c:pt>
                <c:pt idx="273">
                  <c:v>15.031431782399999</c:v>
                </c:pt>
                <c:pt idx="274">
                  <c:v>15.1203962224</c:v>
                </c:pt>
                <c:pt idx="275">
                  <c:v>15.207581373600002</c:v>
                </c:pt>
                <c:pt idx="276">
                  <c:v>15.296100991400001</c:v>
                </c:pt>
                <c:pt idx="277">
                  <c:v>15.384620609200002</c:v>
                </c:pt>
                <c:pt idx="278">
                  <c:v>15.471805760400001</c:v>
                </c:pt>
                <c:pt idx="279">
                  <c:v>15.561215022600001</c:v>
                </c:pt>
                <c:pt idx="280">
                  <c:v>15.648844996000001</c:v>
                </c:pt>
                <c:pt idx="281">
                  <c:v>15.7364749694</c:v>
                </c:pt>
                <c:pt idx="282">
                  <c:v>15.824549765000002</c:v>
                </c:pt>
                <c:pt idx="283">
                  <c:v>15.911290094000002</c:v>
                </c:pt>
                <c:pt idx="284">
                  <c:v>15.996251134200001</c:v>
                </c:pt>
                <c:pt idx="285">
                  <c:v>16.044291931800004</c:v>
                </c:pt>
                <c:pt idx="286">
                  <c:v>16.111460084000161</c:v>
                </c:pt>
                <c:pt idx="287">
                  <c:v>16.182631635999794</c:v>
                </c:pt>
                <c:pt idx="288">
                  <c:v>16.26358927639971</c:v>
                </c:pt>
                <c:pt idx="289">
                  <c:v>16.344546916800002</c:v>
                </c:pt>
                <c:pt idx="290">
                  <c:v>16.428173490399889</c:v>
                </c:pt>
                <c:pt idx="291">
                  <c:v>16.5126897084</c:v>
                </c:pt>
                <c:pt idx="292">
                  <c:v>16.598540392999809</c:v>
                </c:pt>
                <c:pt idx="293">
                  <c:v>16.686170366400031</c:v>
                </c:pt>
                <c:pt idx="294">
                  <c:v>16.773355517600031</c:v>
                </c:pt>
                <c:pt idx="295">
                  <c:v>16.860985491000164</c:v>
                </c:pt>
                <c:pt idx="296">
                  <c:v>16.948615464400003</c:v>
                </c:pt>
                <c:pt idx="297">
                  <c:v>17.036245437800005</c:v>
                </c:pt>
                <c:pt idx="298">
                  <c:v>17.125654700000005</c:v>
                </c:pt>
                <c:pt idx="299">
                  <c:v>17.214174317800168</c:v>
                </c:pt>
                <c:pt idx="300">
                  <c:v>17.302693935599816</c:v>
                </c:pt>
                <c:pt idx="301">
                  <c:v>17.391658375600031</c:v>
                </c:pt>
                <c:pt idx="302">
                  <c:v>17.481512459999824</c:v>
                </c:pt>
                <c:pt idx="303">
                  <c:v>17.569587255600002</c:v>
                </c:pt>
                <c:pt idx="304">
                  <c:v>17.658106873399831</c:v>
                </c:pt>
                <c:pt idx="305">
                  <c:v>17.747516135600002</c:v>
                </c:pt>
                <c:pt idx="306">
                  <c:v>17.834701286800001</c:v>
                </c:pt>
                <c:pt idx="307">
                  <c:v>17.924110549000002</c:v>
                </c:pt>
                <c:pt idx="308">
                  <c:v>18.012630166800001</c:v>
                </c:pt>
                <c:pt idx="309">
                  <c:v>18.100704962399988</c:v>
                </c:pt>
                <c:pt idx="310">
                  <c:v>18.1896694024</c:v>
                </c:pt>
                <c:pt idx="311">
                  <c:v>18.277744198000001</c:v>
                </c:pt>
                <c:pt idx="312">
                  <c:v>18.365374171399989</c:v>
                </c:pt>
                <c:pt idx="313">
                  <c:v>18.453893789200031</c:v>
                </c:pt>
                <c:pt idx="314">
                  <c:v>18.541968584799999</c:v>
                </c:pt>
                <c:pt idx="315">
                  <c:v>18.630488202600031</c:v>
                </c:pt>
                <c:pt idx="316">
                  <c:v>18.718118176000001</c:v>
                </c:pt>
                <c:pt idx="317">
                  <c:v>18.807527438200001</c:v>
                </c:pt>
                <c:pt idx="318">
                  <c:v>18.895157411600035</c:v>
                </c:pt>
                <c:pt idx="319">
                  <c:v>18.982342562799655</c:v>
                </c:pt>
                <c:pt idx="320">
                  <c:v>19.069527713999989</c:v>
                </c:pt>
                <c:pt idx="321">
                  <c:v>19.1576025096</c:v>
                </c:pt>
                <c:pt idx="322">
                  <c:v>19.246122127400003</c:v>
                </c:pt>
                <c:pt idx="323">
                  <c:v>19.332862456400161</c:v>
                </c:pt>
                <c:pt idx="324">
                  <c:v>19.420937251999838</c:v>
                </c:pt>
                <c:pt idx="325">
                  <c:v>19.5085672254</c:v>
                </c:pt>
                <c:pt idx="326">
                  <c:v>19.595752376599787</c:v>
                </c:pt>
                <c:pt idx="327">
                  <c:v>19.682492705599831</c:v>
                </c:pt>
                <c:pt idx="328">
                  <c:v>19.768788212399816</c:v>
                </c:pt>
                <c:pt idx="329">
                  <c:v>19.855528541399845</c:v>
                </c:pt>
                <c:pt idx="330">
                  <c:v>19.942268870399769</c:v>
                </c:pt>
                <c:pt idx="331">
                  <c:v>20.029898843800005</c:v>
                </c:pt>
                <c:pt idx="332">
                  <c:v>20.117528817200135</c:v>
                </c:pt>
                <c:pt idx="333">
                  <c:v>20.203379501799809</c:v>
                </c:pt>
                <c:pt idx="334">
                  <c:v>20.28923018639982</c:v>
                </c:pt>
                <c:pt idx="335">
                  <c:v>20.375525693200004</c:v>
                </c:pt>
                <c:pt idx="336">
                  <c:v>20.462266022199845</c:v>
                </c:pt>
                <c:pt idx="337">
                  <c:v>20.550340817799889</c:v>
                </c:pt>
                <c:pt idx="338">
                  <c:v>20.636636324600005</c:v>
                </c:pt>
                <c:pt idx="339">
                  <c:v>20.723821475800001</c:v>
                </c:pt>
                <c:pt idx="340">
                  <c:v>20.809227338200003</c:v>
                </c:pt>
                <c:pt idx="341">
                  <c:v>20.896412489400003</c:v>
                </c:pt>
                <c:pt idx="342">
                  <c:v>20.982707996199728</c:v>
                </c:pt>
                <c:pt idx="343">
                  <c:v>21.068113858599794</c:v>
                </c:pt>
                <c:pt idx="344">
                  <c:v>21.1552990098</c:v>
                </c:pt>
                <c:pt idx="345">
                  <c:v>21.241594516600003</c:v>
                </c:pt>
                <c:pt idx="346">
                  <c:v>21.328334845599809</c:v>
                </c:pt>
                <c:pt idx="347">
                  <c:v>21.414185530200005</c:v>
                </c:pt>
                <c:pt idx="348">
                  <c:v>21.500036214799831</c:v>
                </c:pt>
                <c:pt idx="349">
                  <c:v>21.584107610600004</c:v>
                </c:pt>
                <c:pt idx="350">
                  <c:v>21.669068650800035</c:v>
                </c:pt>
                <c:pt idx="351">
                  <c:v>21.7549193354</c:v>
                </c:pt>
                <c:pt idx="352">
                  <c:v>21.840770020000001</c:v>
                </c:pt>
                <c:pt idx="353">
                  <c:v>21.925286237999725</c:v>
                </c:pt>
                <c:pt idx="354">
                  <c:v>22.012026566999989</c:v>
                </c:pt>
                <c:pt idx="355">
                  <c:v>22.095208318400001</c:v>
                </c:pt>
                <c:pt idx="356">
                  <c:v>22.178834892000001</c:v>
                </c:pt>
                <c:pt idx="357">
                  <c:v>22.263795932199812</c:v>
                </c:pt>
                <c:pt idx="358">
                  <c:v>22.346532861399787</c:v>
                </c:pt>
                <c:pt idx="359">
                  <c:v>22.431493901600003</c:v>
                </c:pt>
                <c:pt idx="360">
                  <c:v>22.516899764000168</c:v>
                </c:pt>
                <c:pt idx="361">
                  <c:v>22.603195270800001</c:v>
                </c:pt>
                <c:pt idx="362">
                  <c:v>22.688156311000004</c:v>
                </c:pt>
                <c:pt idx="363">
                  <c:v>22.770893240200003</c:v>
                </c:pt>
                <c:pt idx="364">
                  <c:v>22.855409458200004</c:v>
                </c:pt>
                <c:pt idx="365">
                  <c:v>22.939036031799809</c:v>
                </c:pt>
                <c:pt idx="366">
                  <c:v>23.023997072</c:v>
                </c:pt>
                <c:pt idx="367">
                  <c:v>23.109402934400002</c:v>
                </c:pt>
                <c:pt idx="368">
                  <c:v>23.194363974600005</c:v>
                </c:pt>
                <c:pt idx="369">
                  <c:v>23.278435370399809</c:v>
                </c:pt>
                <c:pt idx="370">
                  <c:v>23.362061944000001</c:v>
                </c:pt>
                <c:pt idx="371">
                  <c:v>23.445688517599816</c:v>
                </c:pt>
                <c:pt idx="372">
                  <c:v>23.530204735600005</c:v>
                </c:pt>
                <c:pt idx="373">
                  <c:v>23.613386487000035</c:v>
                </c:pt>
                <c:pt idx="374">
                  <c:v>23.698792349399838</c:v>
                </c:pt>
                <c:pt idx="375">
                  <c:v>23.781974100800031</c:v>
                </c:pt>
                <c:pt idx="376">
                  <c:v>23.865600674399769</c:v>
                </c:pt>
                <c:pt idx="377">
                  <c:v>23.94878242579982</c:v>
                </c:pt>
                <c:pt idx="378">
                  <c:v>24.030629710600003</c:v>
                </c:pt>
                <c:pt idx="379">
                  <c:v>24.112476995400005</c:v>
                </c:pt>
                <c:pt idx="380">
                  <c:v>24.193879458000168</c:v>
                </c:pt>
                <c:pt idx="381">
                  <c:v>24.277061209400031</c:v>
                </c:pt>
                <c:pt idx="382">
                  <c:v>24.361132605200002</c:v>
                </c:pt>
                <c:pt idx="383">
                  <c:v>24.442979889999794</c:v>
                </c:pt>
                <c:pt idx="384">
                  <c:v>24.527940930200003</c:v>
                </c:pt>
                <c:pt idx="385">
                  <c:v>24.609788215000005</c:v>
                </c:pt>
                <c:pt idx="386">
                  <c:v>24.691190677600005</c:v>
                </c:pt>
                <c:pt idx="387">
                  <c:v>24.775262073399805</c:v>
                </c:pt>
                <c:pt idx="388">
                  <c:v>24.856219713800005</c:v>
                </c:pt>
                <c:pt idx="389">
                  <c:v>24.935398065400001</c:v>
                </c:pt>
                <c:pt idx="390">
                  <c:v>25.012797128200031</c:v>
                </c:pt>
                <c:pt idx="391">
                  <c:v>25.075961880600005</c:v>
                </c:pt>
                <c:pt idx="392">
                  <c:v>25.151136832399889</c:v>
                </c:pt>
                <c:pt idx="393">
                  <c:v>25.23253929499975</c:v>
                </c:pt>
                <c:pt idx="394">
                  <c:v>25.313052113200168</c:v>
                </c:pt>
                <c:pt idx="395">
                  <c:v>25.392230464800001</c:v>
                </c:pt>
                <c:pt idx="396">
                  <c:v>25.473632927399812</c:v>
                </c:pt>
                <c:pt idx="397">
                  <c:v>25.553256101200031</c:v>
                </c:pt>
                <c:pt idx="398">
                  <c:v>25.636882674799999</c:v>
                </c:pt>
                <c:pt idx="399">
                  <c:v>25.716505848600001</c:v>
                </c:pt>
                <c:pt idx="400">
                  <c:v>25.797018666800035</c:v>
                </c:pt>
                <c:pt idx="401">
                  <c:v>25.877086662800131</c:v>
                </c:pt>
                <c:pt idx="402">
                  <c:v>25.800577244399989</c:v>
                </c:pt>
                <c:pt idx="403">
                  <c:v>25.795239377999717</c:v>
                </c:pt>
                <c:pt idx="404">
                  <c:v>25.847728397600005</c:v>
                </c:pt>
                <c:pt idx="405">
                  <c:v>25.910448327800001</c:v>
                </c:pt>
                <c:pt idx="406">
                  <c:v>25.977616480000002</c:v>
                </c:pt>
                <c:pt idx="407">
                  <c:v>26.049677676400002</c:v>
                </c:pt>
                <c:pt idx="408">
                  <c:v>26.123073339400001</c:v>
                </c:pt>
                <c:pt idx="409">
                  <c:v>26.196913824600031</c:v>
                </c:pt>
                <c:pt idx="410">
                  <c:v>26.271643954200002</c:v>
                </c:pt>
                <c:pt idx="411">
                  <c:v>26.348598194800001</c:v>
                </c:pt>
                <c:pt idx="412">
                  <c:v>26.425997257600002</c:v>
                </c:pt>
                <c:pt idx="413">
                  <c:v>26.504285964800161</c:v>
                </c:pt>
                <c:pt idx="414">
                  <c:v>26.583464316400001</c:v>
                </c:pt>
                <c:pt idx="415">
                  <c:v>26.660418557</c:v>
                </c:pt>
                <c:pt idx="416">
                  <c:v>26.737372797600031</c:v>
                </c:pt>
                <c:pt idx="417">
                  <c:v>26.815216682600003</c:v>
                </c:pt>
                <c:pt idx="418">
                  <c:v>26.893060567600031</c:v>
                </c:pt>
                <c:pt idx="419">
                  <c:v>26.971794097</c:v>
                </c:pt>
                <c:pt idx="420">
                  <c:v>27.050972448600035</c:v>
                </c:pt>
                <c:pt idx="421">
                  <c:v>27.128816333600003</c:v>
                </c:pt>
                <c:pt idx="422">
                  <c:v>27.205770574199754</c:v>
                </c:pt>
                <c:pt idx="423">
                  <c:v>27.284059281399824</c:v>
                </c:pt>
                <c:pt idx="424">
                  <c:v>27.365016921800002</c:v>
                </c:pt>
                <c:pt idx="425">
                  <c:v>27.443305629000001</c:v>
                </c:pt>
                <c:pt idx="426">
                  <c:v>27.521594336200003</c:v>
                </c:pt>
                <c:pt idx="427">
                  <c:v>27.601662332200004</c:v>
                </c:pt>
                <c:pt idx="428">
                  <c:v>27.679951039400205</c:v>
                </c:pt>
                <c:pt idx="429">
                  <c:v>27.760463857599838</c:v>
                </c:pt>
                <c:pt idx="430">
                  <c:v>27.840087031400003</c:v>
                </c:pt>
                <c:pt idx="431">
                  <c:v>27.918375738600005</c:v>
                </c:pt>
                <c:pt idx="432">
                  <c:v>27.998443734599736</c:v>
                </c:pt>
                <c:pt idx="433">
                  <c:v>28.077622086200002</c:v>
                </c:pt>
                <c:pt idx="434">
                  <c:v>28.158579726600031</c:v>
                </c:pt>
                <c:pt idx="435">
                  <c:v>28.23820290039982</c:v>
                </c:pt>
                <c:pt idx="436">
                  <c:v>28.316936429799998</c:v>
                </c:pt>
                <c:pt idx="437">
                  <c:v>28.395669959200003</c:v>
                </c:pt>
                <c:pt idx="438">
                  <c:v>28.474403488600004</c:v>
                </c:pt>
                <c:pt idx="439">
                  <c:v>28.552247373599787</c:v>
                </c:pt>
                <c:pt idx="440">
                  <c:v>28.631870547400194</c:v>
                </c:pt>
                <c:pt idx="441">
                  <c:v>28.709714432399846</c:v>
                </c:pt>
                <c:pt idx="442">
                  <c:v>28.786223850799754</c:v>
                </c:pt>
                <c:pt idx="443">
                  <c:v>28.862733269199783</c:v>
                </c:pt>
                <c:pt idx="444">
                  <c:v>28.9414667986</c:v>
                </c:pt>
                <c:pt idx="445">
                  <c:v>29.018865861400194</c:v>
                </c:pt>
                <c:pt idx="446">
                  <c:v>29.095375279800002</c:v>
                </c:pt>
                <c:pt idx="447">
                  <c:v>29.170550231600004</c:v>
                </c:pt>
                <c:pt idx="448">
                  <c:v>29.244835539000004</c:v>
                </c:pt>
                <c:pt idx="449">
                  <c:v>29.319120846400001</c:v>
                </c:pt>
                <c:pt idx="450">
                  <c:v>29.381840776600001</c:v>
                </c:pt>
                <c:pt idx="451">
                  <c:v>29.455236439599794</c:v>
                </c:pt>
                <c:pt idx="452">
                  <c:v>29.529076924799988</c:v>
                </c:pt>
                <c:pt idx="453">
                  <c:v>29.6015829434</c:v>
                </c:pt>
                <c:pt idx="454">
                  <c:v>29.667416629000005</c:v>
                </c:pt>
                <c:pt idx="455">
                  <c:v>29.719460826400031</c:v>
                </c:pt>
                <c:pt idx="456">
                  <c:v>29.790632378399717</c:v>
                </c:pt>
                <c:pt idx="457">
                  <c:v>29.866252152400001</c:v>
                </c:pt>
                <c:pt idx="458">
                  <c:v>29.939647815399816</c:v>
                </c:pt>
                <c:pt idx="459">
                  <c:v>30.012153833999989</c:v>
                </c:pt>
                <c:pt idx="460">
                  <c:v>30.082435741599827</c:v>
                </c:pt>
                <c:pt idx="461">
                  <c:v>30.153162471400005</c:v>
                </c:pt>
                <c:pt idx="462">
                  <c:v>30.222999556799831</c:v>
                </c:pt>
                <c:pt idx="463">
                  <c:v>30.295950397600031</c:v>
                </c:pt>
                <c:pt idx="464">
                  <c:v>30.368011594000002</c:v>
                </c:pt>
                <c:pt idx="465">
                  <c:v>30.44051761259982</c:v>
                </c:pt>
                <c:pt idx="466">
                  <c:v>30.514802920000161</c:v>
                </c:pt>
                <c:pt idx="467">
                  <c:v>30.585084827600003</c:v>
                </c:pt>
                <c:pt idx="468">
                  <c:v>30.644246180200003</c:v>
                </c:pt>
                <c:pt idx="469">
                  <c:v>30.694955911000275</c:v>
                </c:pt>
                <c:pt idx="470">
                  <c:v>30.753227619200004</c:v>
                </c:pt>
                <c:pt idx="471">
                  <c:v>30.815502727200005</c:v>
                </c:pt>
                <c:pt idx="472">
                  <c:v>30.880446768400002</c:v>
                </c:pt>
                <c:pt idx="473">
                  <c:v>30.947170098400001</c:v>
                </c:pt>
                <c:pt idx="474">
                  <c:v>31.015672717200001</c:v>
                </c:pt>
                <c:pt idx="475">
                  <c:v>31.083730513799761</c:v>
                </c:pt>
                <c:pt idx="476">
                  <c:v>31.154457243600035</c:v>
                </c:pt>
                <c:pt idx="477">
                  <c:v>31.225183973399787</c:v>
                </c:pt>
                <c:pt idx="478">
                  <c:v>31.296800347600005</c:v>
                </c:pt>
                <c:pt idx="479">
                  <c:v>31.367082255200003</c:v>
                </c:pt>
                <c:pt idx="480">
                  <c:v>31.439143451600003</c:v>
                </c:pt>
                <c:pt idx="481">
                  <c:v>31.511204648000035</c:v>
                </c:pt>
                <c:pt idx="482">
                  <c:v>31.581486555600002</c:v>
                </c:pt>
                <c:pt idx="483">
                  <c:v>31.650878818800205</c:v>
                </c:pt>
                <c:pt idx="484">
                  <c:v>31.721160726400157</c:v>
                </c:pt>
                <c:pt idx="485">
                  <c:v>31.790552989600002</c:v>
                </c:pt>
                <c:pt idx="486">
                  <c:v>31.859500430600004</c:v>
                </c:pt>
                <c:pt idx="487">
                  <c:v>31.926223760600003</c:v>
                </c:pt>
                <c:pt idx="488">
                  <c:v>31.994726379399768</c:v>
                </c:pt>
                <c:pt idx="489">
                  <c:v>32.065897931400002</c:v>
                </c:pt>
                <c:pt idx="490">
                  <c:v>32.134845372400001</c:v>
                </c:pt>
                <c:pt idx="491">
                  <c:v>32.204682457799656</c:v>
                </c:pt>
                <c:pt idx="492">
                  <c:v>32.2758540098</c:v>
                </c:pt>
                <c:pt idx="493">
                  <c:v>32.346580739599993</c:v>
                </c:pt>
                <c:pt idx="494">
                  <c:v>32.419976402599993</c:v>
                </c:pt>
                <c:pt idx="495">
                  <c:v>32.476023999799999</c:v>
                </c:pt>
                <c:pt idx="496">
                  <c:v>32.490258310200012</c:v>
                </c:pt>
                <c:pt idx="497">
                  <c:v>32.5382991078</c:v>
                </c:pt>
                <c:pt idx="498">
                  <c:v>32.500489220799999</c:v>
                </c:pt>
                <c:pt idx="499">
                  <c:v>31.8643934748</c:v>
                </c:pt>
                <c:pt idx="500">
                  <c:v>31.660664907200005</c:v>
                </c:pt>
                <c:pt idx="501">
                  <c:v>31.57481422260015</c:v>
                </c:pt>
                <c:pt idx="502">
                  <c:v>31.510315003600031</c:v>
                </c:pt>
                <c:pt idx="503">
                  <c:v>31.403557675600002</c:v>
                </c:pt>
                <c:pt idx="504">
                  <c:v>31.367527077400002</c:v>
                </c:pt>
                <c:pt idx="505">
                  <c:v>31.363523677599787</c:v>
                </c:pt>
                <c:pt idx="506">
                  <c:v>31.369306366200004</c:v>
                </c:pt>
                <c:pt idx="507">
                  <c:v>31.386654432000004</c:v>
                </c:pt>
                <c:pt idx="508">
                  <c:v>31.410230008600003</c:v>
                </c:pt>
                <c:pt idx="509">
                  <c:v>31.417791986000005</c:v>
                </c:pt>
                <c:pt idx="510">
                  <c:v>31.437808985000135</c:v>
                </c:pt>
                <c:pt idx="511">
                  <c:v>31.460050095000003</c:v>
                </c:pt>
                <c:pt idx="512">
                  <c:v>31.48362567159975</c:v>
                </c:pt>
                <c:pt idx="513">
                  <c:v>31.4017783868</c:v>
                </c:pt>
                <c:pt idx="514">
                  <c:v>31.382651032200002</c:v>
                </c:pt>
                <c:pt idx="515">
                  <c:v>31.37330976600003</c:v>
                </c:pt>
                <c:pt idx="516">
                  <c:v>31.350623833799794</c:v>
                </c:pt>
                <c:pt idx="517">
                  <c:v>31.342172211999827</c:v>
                </c:pt>
                <c:pt idx="518">
                  <c:v>31.109975023600267</c:v>
                </c:pt>
                <c:pt idx="519">
                  <c:v>30.852867792000168</c:v>
                </c:pt>
                <c:pt idx="520">
                  <c:v>26.683549311399783</c:v>
                </c:pt>
                <c:pt idx="521">
                  <c:v>24.556409551000002</c:v>
                </c:pt>
                <c:pt idx="522">
                  <c:v>23.985702668399725</c:v>
                </c:pt>
                <c:pt idx="523">
                  <c:v>23.688561438800001</c:v>
                </c:pt>
                <c:pt idx="524">
                  <c:v>23.5284254468</c:v>
                </c:pt>
                <c:pt idx="525">
                  <c:v>23.4296749184</c:v>
                </c:pt>
                <c:pt idx="526">
                  <c:v>23.363396410600004</c:v>
                </c:pt>
                <c:pt idx="527">
                  <c:v>23.322472768200004</c:v>
                </c:pt>
                <c:pt idx="528">
                  <c:v>23.300231658200001</c:v>
                </c:pt>
                <c:pt idx="529">
                  <c:v>23.291780036399889</c:v>
                </c:pt>
                <c:pt idx="530">
                  <c:v>23.291780036399889</c:v>
                </c:pt>
                <c:pt idx="531">
                  <c:v>23.299342013799805</c:v>
                </c:pt>
                <c:pt idx="532">
                  <c:v>23.313576324200035</c:v>
                </c:pt>
                <c:pt idx="533">
                  <c:v>23.332703678800002</c:v>
                </c:pt>
                <c:pt idx="534">
                  <c:v>23.357168899799998</c:v>
                </c:pt>
                <c:pt idx="535">
                  <c:v>23.381634120800001</c:v>
                </c:pt>
                <c:pt idx="536">
                  <c:v>23.409657919400001</c:v>
                </c:pt>
                <c:pt idx="537">
                  <c:v>23.441240295599794</c:v>
                </c:pt>
                <c:pt idx="538">
                  <c:v>23.47504678279978</c:v>
                </c:pt>
                <c:pt idx="539">
                  <c:v>23.510632558799823</c:v>
                </c:pt>
                <c:pt idx="540">
                  <c:v>23.548442445799754</c:v>
                </c:pt>
                <c:pt idx="541">
                  <c:v>23.585362688399783</c:v>
                </c:pt>
                <c:pt idx="542">
                  <c:v>23.624062219800031</c:v>
                </c:pt>
                <c:pt idx="543">
                  <c:v>23.66454104</c:v>
                </c:pt>
                <c:pt idx="544">
                  <c:v>23.705019860199783</c:v>
                </c:pt>
                <c:pt idx="545">
                  <c:v>23.742384925000003</c:v>
                </c:pt>
                <c:pt idx="546">
                  <c:v>23.780194811999831</c:v>
                </c:pt>
                <c:pt idx="547">
                  <c:v>23.817559876800001</c:v>
                </c:pt>
                <c:pt idx="548">
                  <c:v>23.851366364000135</c:v>
                </c:pt>
                <c:pt idx="549">
                  <c:v>23.893179650800001</c:v>
                </c:pt>
                <c:pt idx="550">
                  <c:v>23.930099893399831</c:v>
                </c:pt>
                <c:pt idx="551">
                  <c:v>23.9665753138</c:v>
                </c:pt>
                <c:pt idx="552">
                  <c:v>24.003940378600003</c:v>
                </c:pt>
                <c:pt idx="553">
                  <c:v>24.041305443399999</c:v>
                </c:pt>
                <c:pt idx="554">
                  <c:v>24.077780863799987</c:v>
                </c:pt>
                <c:pt idx="555">
                  <c:v>24.115145928600153</c:v>
                </c:pt>
                <c:pt idx="556">
                  <c:v>24.149842060200005</c:v>
                </c:pt>
                <c:pt idx="557">
                  <c:v>24.185872658400001</c:v>
                </c:pt>
                <c:pt idx="558">
                  <c:v>24.219679145600004</c:v>
                </c:pt>
                <c:pt idx="559">
                  <c:v>24.256154565999999</c:v>
                </c:pt>
                <c:pt idx="560">
                  <c:v>24.290850697600035</c:v>
                </c:pt>
                <c:pt idx="561">
                  <c:v>24.326881295800035</c:v>
                </c:pt>
                <c:pt idx="562">
                  <c:v>24.360687782999989</c:v>
                </c:pt>
                <c:pt idx="563">
                  <c:v>24.394494270200003</c:v>
                </c:pt>
                <c:pt idx="564">
                  <c:v>24.4291904018</c:v>
                </c:pt>
                <c:pt idx="565">
                  <c:v>24.462552066799812</c:v>
                </c:pt>
                <c:pt idx="566">
                  <c:v>24.493689620799838</c:v>
                </c:pt>
                <c:pt idx="567">
                  <c:v>24.526161641400005</c:v>
                </c:pt>
                <c:pt idx="568">
                  <c:v>24.5581888398</c:v>
                </c:pt>
                <c:pt idx="569">
                  <c:v>24.587991927200164</c:v>
                </c:pt>
                <c:pt idx="570">
                  <c:v>24.618239836799816</c:v>
                </c:pt>
                <c:pt idx="571">
                  <c:v>24.646263635400004</c:v>
                </c:pt>
                <c:pt idx="572">
                  <c:v>24.671173678600031</c:v>
                </c:pt>
                <c:pt idx="573">
                  <c:v>24.695638899600002</c:v>
                </c:pt>
                <c:pt idx="574">
                  <c:v>24.723217875999776</c:v>
                </c:pt>
                <c:pt idx="575">
                  <c:v>24.745458986000003</c:v>
                </c:pt>
                <c:pt idx="576">
                  <c:v>24.76814491819982</c:v>
                </c:pt>
                <c:pt idx="577">
                  <c:v>24.761472585199787</c:v>
                </c:pt>
                <c:pt idx="578">
                  <c:v>24.753020963400001</c:v>
                </c:pt>
                <c:pt idx="579">
                  <c:v>24.757469185400005</c:v>
                </c:pt>
                <c:pt idx="580">
                  <c:v>24.76458634059982</c:v>
                </c:pt>
                <c:pt idx="581">
                  <c:v>24.774372429000035</c:v>
                </c:pt>
                <c:pt idx="582">
                  <c:v>24.785492983999703</c:v>
                </c:pt>
                <c:pt idx="583">
                  <c:v>24.80061693879982</c:v>
                </c:pt>
                <c:pt idx="584">
                  <c:v>24.813516782600004</c:v>
                </c:pt>
                <c:pt idx="585">
                  <c:v>24.829975204000135</c:v>
                </c:pt>
                <c:pt idx="586">
                  <c:v>24.84687844760019</c:v>
                </c:pt>
                <c:pt idx="587">
                  <c:v>24.863336868999827</c:v>
                </c:pt>
                <c:pt idx="588">
                  <c:v>24.880240112600003</c:v>
                </c:pt>
                <c:pt idx="589">
                  <c:v>24.896698534000002</c:v>
                </c:pt>
                <c:pt idx="590">
                  <c:v>24.914491422000165</c:v>
                </c:pt>
                <c:pt idx="591">
                  <c:v>24.930505021200005</c:v>
                </c:pt>
                <c:pt idx="592">
                  <c:v>24.943849687199787</c:v>
                </c:pt>
                <c:pt idx="593">
                  <c:v>24.9554150644</c:v>
                </c:pt>
                <c:pt idx="594">
                  <c:v>24.96920455259982</c:v>
                </c:pt>
                <c:pt idx="595">
                  <c:v>24.978100996600002</c:v>
                </c:pt>
                <c:pt idx="596">
                  <c:v>24.982104396399805</c:v>
                </c:pt>
                <c:pt idx="597">
                  <c:v>24.982104396399805</c:v>
                </c:pt>
                <c:pt idx="598">
                  <c:v>24.989221551599794</c:v>
                </c:pt>
                <c:pt idx="599">
                  <c:v>24.998562817799783</c:v>
                </c:pt>
                <c:pt idx="600">
                  <c:v>25.012352306</c:v>
                </c:pt>
                <c:pt idx="601">
                  <c:v>25.026586616399989</c:v>
                </c:pt>
                <c:pt idx="602">
                  <c:v>25.042600215599801</c:v>
                </c:pt>
                <c:pt idx="603">
                  <c:v>25.059503459200005</c:v>
                </c:pt>
                <c:pt idx="604">
                  <c:v>25.076851525000198</c:v>
                </c:pt>
                <c:pt idx="605">
                  <c:v>25.095089235199776</c:v>
                </c:pt>
                <c:pt idx="606">
                  <c:v>25.111547656600031</c:v>
                </c:pt>
                <c:pt idx="607">
                  <c:v>25.130675011200164</c:v>
                </c:pt>
                <c:pt idx="608">
                  <c:v>25.151581654600161</c:v>
                </c:pt>
                <c:pt idx="609">
                  <c:v>25.171153831400005</c:v>
                </c:pt>
                <c:pt idx="610">
                  <c:v>25.190726008200002</c:v>
                </c:pt>
                <c:pt idx="611">
                  <c:v>25.211187829400131</c:v>
                </c:pt>
                <c:pt idx="612">
                  <c:v>25.230760006200001</c:v>
                </c:pt>
                <c:pt idx="613">
                  <c:v>25.252111471799989</c:v>
                </c:pt>
                <c:pt idx="614">
                  <c:v>25.271683648600003</c:v>
                </c:pt>
                <c:pt idx="615">
                  <c:v>25.292590291999783</c:v>
                </c:pt>
                <c:pt idx="616">
                  <c:v>25.314386579800001</c:v>
                </c:pt>
                <c:pt idx="617">
                  <c:v>25.335738045400003</c:v>
                </c:pt>
                <c:pt idx="618">
                  <c:v>25.357089511000005</c:v>
                </c:pt>
                <c:pt idx="619">
                  <c:v>25.381999554200004</c:v>
                </c:pt>
                <c:pt idx="620">
                  <c:v>25.40379584199982</c:v>
                </c:pt>
                <c:pt idx="621">
                  <c:v>25.428261063000001</c:v>
                </c:pt>
                <c:pt idx="622">
                  <c:v>25.45228146180003</c:v>
                </c:pt>
                <c:pt idx="623">
                  <c:v>25.477636327200006</c:v>
                </c:pt>
                <c:pt idx="624">
                  <c:v>25.502101548200002</c:v>
                </c:pt>
                <c:pt idx="625">
                  <c:v>25.527901235800005</c:v>
                </c:pt>
                <c:pt idx="626">
                  <c:v>25.554590567800005</c:v>
                </c:pt>
                <c:pt idx="627">
                  <c:v>25.583504010799889</c:v>
                </c:pt>
                <c:pt idx="628">
                  <c:v>25.610638165000161</c:v>
                </c:pt>
                <c:pt idx="629">
                  <c:v>25.639996430200135</c:v>
                </c:pt>
                <c:pt idx="630">
                  <c:v>25.665796117799989</c:v>
                </c:pt>
                <c:pt idx="631">
                  <c:v>25.694709560800003</c:v>
                </c:pt>
                <c:pt idx="632">
                  <c:v>25.722733359399761</c:v>
                </c:pt>
                <c:pt idx="633">
                  <c:v>25.750757157999999</c:v>
                </c:pt>
                <c:pt idx="634">
                  <c:v>25.777446490000003</c:v>
                </c:pt>
                <c:pt idx="635">
                  <c:v>25.805470288600002</c:v>
                </c:pt>
                <c:pt idx="636">
                  <c:v>25.83082515400023</c:v>
                </c:pt>
                <c:pt idx="637">
                  <c:v>25.8526214418</c:v>
                </c:pt>
                <c:pt idx="638">
                  <c:v>25.875307374000002</c:v>
                </c:pt>
                <c:pt idx="639">
                  <c:v>25.897548484000001</c:v>
                </c:pt>
                <c:pt idx="640">
                  <c:v>25.914896549799987</c:v>
                </c:pt>
                <c:pt idx="641">
                  <c:v>25.932244615600002</c:v>
                </c:pt>
                <c:pt idx="642">
                  <c:v>25.939806593</c:v>
                </c:pt>
                <c:pt idx="643">
                  <c:v>25.94870303699971</c:v>
                </c:pt>
                <c:pt idx="644">
                  <c:v>25.9584891254</c:v>
                </c:pt>
                <c:pt idx="645">
                  <c:v>25.970054502600004</c:v>
                </c:pt>
                <c:pt idx="646">
                  <c:v>25.983843990799812</c:v>
                </c:pt>
                <c:pt idx="647">
                  <c:v>25.9989679456</c:v>
                </c:pt>
                <c:pt idx="648">
                  <c:v>26.012757433800001</c:v>
                </c:pt>
                <c:pt idx="649">
                  <c:v>26.027881388600161</c:v>
                </c:pt>
                <c:pt idx="650">
                  <c:v>26.041670876799824</c:v>
                </c:pt>
                <c:pt idx="651">
                  <c:v>26.057684476000031</c:v>
                </c:pt>
                <c:pt idx="652">
                  <c:v>26.074142897400002</c:v>
                </c:pt>
                <c:pt idx="653">
                  <c:v>26.090601318800001</c:v>
                </c:pt>
                <c:pt idx="654">
                  <c:v>26.106614918000005</c:v>
                </c:pt>
                <c:pt idx="655">
                  <c:v>26.121294050600035</c:v>
                </c:pt>
                <c:pt idx="656">
                  <c:v>26.136418005400031</c:v>
                </c:pt>
                <c:pt idx="657">
                  <c:v>26.152431604600004</c:v>
                </c:pt>
                <c:pt idx="658">
                  <c:v>26.168000381600002</c:v>
                </c:pt>
                <c:pt idx="659">
                  <c:v>26.184458803000005</c:v>
                </c:pt>
                <c:pt idx="660">
                  <c:v>26.199137935600003</c:v>
                </c:pt>
                <c:pt idx="661">
                  <c:v>26.213817068200164</c:v>
                </c:pt>
                <c:pt idx="662">
                  <c:v>26.228941023000004</c:v>
                </c:pt>
                <c:pt idx="663">
                  <c:v>26.243175333400004</c:v>
                </c:pt>
                <c:pt idx="664">
                  <c:v>26.255630354999816</c:v>
                </c:pt>
                <c:pt idx="665">
                  <c:v>26.270754309799987</c:v>
                </c:pt>
                <c:pt idx="666">
                  <c:v>26.284098975799989</c:v>
                </c:pt>
                <c:pt idx="667">
                  <c:v>26.300112574999794</c:v>
                </c:pt>
                <c:pt idx="668">
                  <c:v>26.310788307800031</c:v>
                </c:pt>
                <c:pt idx="669">
                  <c:v>26.325022618200006</c:v>
                </c:pt>
                <c:pt idx="670">
                  <c:v>26.334363884400005</c:v>
                </c:pt>
                <c:pt idx="671">
                  <c:v>26.345929261600002</c:v>
                </c:pt>
                <c:pt idx="672">
                  <c:v>26.356604994400001</c:v>
                </c:pt>
                <c:pt idx="673">
                  <c:v>26.365946260599827</c:v>
                </c:pt>
                <c:pt idx="674">
                  <c:v>26.373063415800157</c:v>
                </c:pt>
                <c:pt idx="675">
                  <c:v>26.38195985980003</c:v>
                </c:pt>
                <c:pt idx="676">
                  <c:v>26.388632192799761</c:v>
                </c:pt>
                <c:pt idx="677">
                  <c:v>26.393080414800131</c:v>
                </c:pt>
                <c:pt idx="678">
                  <c:v>26.3966389924</c:v>
                </c:pt>
                <c:pt idx="679">
                  <c:v>26.399752747800001</c:v>
                </c:pt>
                <c:pt idx="680">
                  <c:v>26.399752747800001</c:v>
                </c:pt>
                <c:pt idx="681">
                  <c:v>26.387742548399736</c:v>
                </c:pt>
                <c:pt idx="682">
                  <c:v>26.371728949200005</c:v>
                </c:pt>
                <c:pt idx="683">
                  <c:v>26.359273927600135</c:v>
                </c:pt>
                <c:pt idx="684">
                  <c:v>26.341036217399989</c:v>
                </c:pt>
                <c:pt idx="685">
                  <c:v>26.323688151600031</c:v>
                </c:pt>
                <c:pt idx="686">
                  <c:v>26.306340085799889</c:v>
                </c:pt>
                <c:pt idx="687">
                  <c:v>26.281430042599801</c:v>
                </c:pt>
                <c:pt idx="688">
                  <c:v>26.243620155600002</c:v>
                </c:pt>
                <c:pt idx="689">
                  <c:v>26.195579358000003</c:v>
                </c:pt>
                <c:pt idx="690">
                  <c:v>26.1631073374</c:v>
                </c:pt>
                <c:pt idx="691">
                  <c:v>26.138642116400003</c:v>
                </c:pt>
                <c:pt idx="692">
                  <c:v>26.117735473000035</c:v>
                </c:pt>
                <c:pt idx="693">
                  <c:v>26.100832229400005</c:v>
                </c:pt>
                <c:pt idx="694">
                  <c:v>26.086597919000003</c:v>
                </c:pt>
                <c:pt idx="695">
                  <c:v>26.076367008400005</c:v>
                </c:pt>
                <c:pt idx="696">
                  <c:v>26.068805031000004</c:v>
                </c:pt>
                <c:pt idx="697">
                  <c:v>26.063911986800001</c:v>
                </c:pt>
                <c:pt idx="698">
                  <c:v>26.059908587000031</c:v>
                </c:pt>
                <c:pt idx="699">
                  <c:v>26.059463764800135</c:v>
                </c:pt>
                <c:pt idx="700">
                  <c:v>26.059908587000031</c:v>
                </c:pt>
                <c:pt idx="701">
                  <c:v>26.062577520199838</c:v>
                </c:pt>
                <c:pt idx="702">
                  <c:v>26.06658092</c:v>
                </c:pt>
                <c:pt idx="703">
                  <c:v>26.071473964200031</c:v>
                </c:pt>
                <c:pt idx="704">
                  <c:v>26.074587719600135</c:v>
                </c:pt>
                <c:pt idx="705">
                  <c:v>26.076811830600004</c:v>
                </c:pt>
                <c:pt idx="706">
                  <c:v>26.079480763800031</c:v>
                </c:pt>
                <c:pt idx="707">
                  <c:v>26.084373807999889</c:v>
                </c:pt>
                <c:pt idx="708">
                  <c:v>26.089711674399783</c:v>
                </c:pt>
                <c:pt idx="709">
                  <c:v>26.093715074200006</c:v>
                </c:pt>
                <c:pt idx="710">
                  <c:v>26.104390807000005</c:v>
                </c:pt>
                <c:pt idx="711">
                  <c:v>26.113287251000031</c:v>
                </c:pt>
                <c:pt idx="712">
                  <c:v>26.123962983799988</c:v>
                </c:pt>
                <c:pt idx="713">
                  <c:v>26.133749072199816</c:v>
                </c:pt>
                <c:pt idx="714">
                  <c:v>26.141311049600031</c:v>
                </c:pt>
                <c:pt idx="715">
                  <c:v>26.149317849200003</c:v>
                </c:pt>
                <c:pt idx="716">
                  <c:v>26.157324648800031</c:v>
                </c:pt>
                <c:pt idx="717">
                  <c:v>26.165776270599736</c:v>
                </c:pt>
                <c:pt idx="718">
                  <c:v>26.172448603600003</c:v>
                </c:pt>
                <c:pt idx="719">
                  <c:v>26.180455403200035</c:v>
                </c:pt>
                <c:pt idx="720">
                  <c:v>26.188017380600002</c:v>
                </c:pt>
                <c:pt idx="721">
                  <c:v>26.197358646799998</c:v>
                </c:pt>
                <c:pt idx="722">
                  <c:v>26.207589557400002</c:v>
                </c:pt>
                <c:pt idx="723">
                  <c:v>26.218265290200005</c:v>
                </c:pt>
                <c:pt idx="724">
                  <c:v>26.2280513786</c:v>
                </c:pt>
                <c:pt idx="725">
                  <c:v>26.240061578000002</c:v>
                </c:pt>
                <c:pt idx="726">
                  <c:v>26.251626955200006</c:v>
                </c:pt>
                <c:pt idx="727">
                  <c:v>26.263637154599838</c:v>
                </c:pt>
                <c:pt idx="728">
                  <c:v>26.276092176200002</c:v>
                </c:pt>
                <c:pt idx="729">
                  <c:v>26.28810237559971</c:v>
                </c:pt>
                <c:pt idx="730">
                  <c:v>26.299222930599754</c:v>
                </c:pt>
                <c:pt idx="731">
                  <c:v>26.313012418800035</c:v>
                </c:pt>
                <c:pt idx="732">
                  <c:v>26.325912262600003</c:v>
                </c:pt>
                <c:pt idx="733">
                  <c:v>26.339256928600168</c:v>
                </c:pt>
                <c:pt idx="734">
                  <c:v>26.352601594600003</c:v>
                </c:pt>
                <c:pt idx="735">
                  <c:v>26.3686151938</c:v>
                </c:pt>
                <c:pt idx="736">
                  <c:v>26.383294326400001</c:v>
                </c:pt>
                <c:pt idx="737">
                  <c:v>26.401532036599761</c:v>
                </c:pt>
                <c:pt idx="738">
                  <c:v>26.413987058200131</c:v>
                </c:pt>
                <c:pt idx="739">
                  <c:v>26.435338523800002</c:v>
                </c:pt>
                <c:pt idx="740">
                  <c:v>26.448683189799812</c:v>
                </c:pt>
                <c:pt idx="741">
                  <c:v>26.460693389199772</c:v>
                </c:pt>
                <c:pt idx="742">
                  <c:v>26.474038055200001</c:v>
                </c:pt>
                <c:pt idx="743">
                  <c:v>26.486937898999816</c:v>
                </c:pt>
                <c:pt idx="744">
                  <c:v>26.5011722094</c:v>
                </c:pt>
                <c:pt idx="745">
                  <c:v>26.515406519799889</c:v>
                </c:pt>
                <c:pt idx="746">
                  <c:v>26.528306363600006</c:v>
                </c:pt>
                <c:pt idx="747">
                  <c:v>26.54165102960015</c:v>
                </c:pt>
                <c:pt idx="748">
                  <c:v>26.55544051779982</c:v>
                </c:pt>
                <c:pt idx="749">
                  <c:v>26.569674828200004</c:v>
                </c:pt>
                <c:pt idx="750">
                  <c:v>26.582129849799703</c:v>
                </c:pt>
                <c:pt idx="751">
                  <c:v>26.595919338000002</c:v>
                </c:pt>
                <c:pt idx="752">
                  <c:v>26.606595070800001</c:v>
                </c:pt>
                <c:pt idx="753">
                  <c:v>26.617270803600135</c:v>
                </c:pt>
                <c:pt idx="754">
                  <c:v>26.626167247600005</c:v>
                </c:pt>
                <c:pt idx="755">
                  <c:v>26.633284402800161</c:v>
                </c:pt>
                <c:pt idx="756">
                  <c:v>26.627501714200164</c:v>
                </c:pt>
                <c:pt idx="757">
                  <c:v>26.612377759400161</c:v>
                </c:pt>
                <c:pt idx="758">
                  <c:v>26.595919338000002</c:v>
                </c:pt>
                <c:pt idx="759">
                  <c:v>26.581685027600031</c:v>
                </c:pt>
                <c:pt idx="760">
                  <c:v>26.568785183799989</c:v>
                </c:pt>
                <c:pt idx="761">
                  <c:v>26.557664628800165</c:v>
                </c:pt>
                <c:pt idx="762">
                  <c:v>26.5487681848</c:v>
                </c:pt>
                <c:pt idx="763">
                  <c:v>26.542540673999717</c:v>
                </c:pt>
                <c:pt idx="764">
                  <c:v>26.536757985400001</c:v>
                </c:pt>
                <c:pt idx="765">
                  <c:v>26.532754585600003</c:v>
                </c:pt>
                <c:pt idx="766">
                  <c:v>26.526971897000031</c:v>
                </c:pt>
                <c:pt idx="767">
                  <c:v>26.520299564000002</c:v>
                </c:pt>
                <c:pt idx="768">
                  <c:v>26.516296164200035</c:v>
                </c:pt>
                <c:pt idx="769">
                  <c:v>26.507844542400001</c:v>
                </c:pt>
                <c:pt idx="770">
                  <c:v>26.4998377428</c:v>
                </c:pt>
                <c:pt idx="771">
                  <c:v>26.49005165440003</c:v>
                </c:pt>
                <c:pt idx="772">
                  <c:v>26.4789310994</c:v>
                </c:pt>
                <c:pt idx="773">
                  <c:v>26.46603125559982</c:v>
                </c:pt>
                <c:pt idx="774">
                  <c:v>26.453576233999783</c:v>
                </c:pt>
                <c:pt idx="775">
                  <c:v>26.445569434399761</c:v>
                </c:pt>
                <c:pt idx="776">
                  <c:v>26.43889710140003</c:v>
                </c:pt>
                <c:pt idx="777">
                  <c:v>26.43311441280003</c:v>
                </c:pt>
                <c:pt idx="778">
                  <c:v>26.429555835200006</c:v>
                </c:pt>
                <c:pt idx="779">
                  <c:v>26.425552435399783</c:v>
                </c:pt>
                <c:pt idx="780">
                  <c:v>26.414876702600161</c:v>
                </c:pt>
                <c:pt idx="781">
                  <c:v>26.413097413800031</c:v>
                </c:pt>
                <c:pt idx="782">
                  <c:v>26.413097413800031</c:v>
                </c:pt>
                <c:pt idx="783">
                  <c:v>26.421104213400003</c:v>
                </c:pt>
                <c:pt idx="784">
                  <c:v>26.426442079799696</c:v>
                </c:pt>
                <c:pt idx="785">
                  <c:v>26.427776546399812</c:v>
                </c:pt>
                <c:pt idx="786">
                  <c:v>26.432669590599783</c:v>
                </c:pt>
                <c:pt idx="787">
                  <c:v>26.436672990400002</c:v>
                </c:pt>
                <c:pt idx="788">
                  <c:v>26.440676390199794</c:v>
                </c:pt>
                <c:pt idx="789">
                  <c:v>26.446459078799794</c:v>
                </c:pt>
                <c:pt idx="790">
                  <c:v>26.452686589599754</c:v>
                </c:pt>
                <c:pt idx="791">
                  <c:v>26.458914100400001</c:v>
                </c:pt>
                <c:pt idx="792">
                  <c:v>26.46603125559982</c:v>
                </c:pt>
                <c:pt idx="793">
                  <c:v>26.474038055200001</c:v>
                </c:pt>
                <c:pt idx="794">
                  <c:v>26.481155210400001</c:v>
                </c:pt>
                <c:pt idx="795">
                  <c:v>26.49005165440003</c:v>
                </c:pt>
                <c:pt idx="796">
                  <c:v>26.498058454000031</c:v>
                </c:pt>
                <c:pt idx="797">
                  <c:v>26.505620431399812</c:v>
                </c:pt>
                <c:pt idx="798">
                  <c:v>26.515406519799889</c:v>
                </c:pt>
                <c:pt idx="799">
                  <c:v>26.523413319400003</c:v>
                </c:pt>
                <c:pt idx="800">
                  <c:v>26.534978696600241</c:v>
                </c:pt>
                <c:pt idx="801">
                  <c:v>26.544764785000005</c:v>
                </c:pt>
                <c:pt idx="802">
                  <c:v>26.556774984400004</c:v>
                </c:pt>
                <c:pt idx="803">
                  <c:v>26.56789553940003</c:v>
                </c:pt>
                <c:pt idx="804">
                  <c:v>26.578571272199831</c:v>
                </c:pt>
                <c:pt idx="805">
                  <c:v>26.591915938200035</c:v>
                </c:pt>
                <c:pt idx="806">
                  <c:v>26.60481578200023</c:v>
                </c:pt>
                <c:pt idx="807">
                  <c:v>26.61682598140019</c:v>
                </c:pt>
                <c:pt idx="808">
                  <c:v>26.628391358600005</c:v>
                </c:pt>
                <c:pt idx="809">
                  <c:v>26.643515313400005</c:v>
                </c:pt>
                <c:pt idx="810">
                  <c:v>26.657304801600031</c:v>
                </c:pt>
                <c:pt idx="811">
                  <c:v>26.673318400799999</c:v>
                </c:pt>
                <c:pt idx="812">
                  <c:v>26.688442355599769</c:v>
                </c:pt>
                <c:pt idx="813">
                  <c:v>26.704455954800135</c:v>
                </c:pt>
                <c:pt idx="814">
                  <c:v>26.720024731799889</c:v>
                </c:pt>
                <c:pt idx="815">
                  <c:v>26.733369397800001</c:v>
                </c:pt>
                <c:pt idx="816">
                  <c:v>26.748938174800003</c:v>
                </c:pt>
                <c:pt idx="817">
                  <c:v>26.763172485200002</c:v>
                </c:pt>
                <c:pt idx="818">
                  <c:v>26.778296440000002</c:v>
                </c:pt>
                <c:pt idx="819">
                  <c:v>26.791196283800002</c:v>
                </c:pt>
                <c:pt idx="820">
                  <c:v>26.806320238599838</c:v>
                </c:pt>
                <c:pt idx="821">
                  <c:v>26.82233383779975</c:v>
                </c:pt>
                <c:pt idx="822">
                  <c:v>26.836568148200168</c:v>
                </c:pt>
                <c:pt idx="823">
                  <c:v>26.851692103000001</c:v>
                </c:pt>
                <c:pt idx="824">
                  <c:v>26.866816057799987</c:v>
                </c:pt>
                <c:pt idx="825">
                  <c:v>26.881940012600005</c:v>
                </c:pt>
                <c:pt idx="826">
                  <c:v>26.896619145200003</c:v>
                </c:pt>
                <c:pt idx="827">
                  <c:v>26.912187922200001</c:v>
                </c:pt>
                <c:pt idx="828">
                  <c:v>26.928646343599684</c:v>
                </c:pt>
                <c:pt idx="829">
                  <c:v>26.944659942799831</c:v>
                </c:pt>
                <c:pt idx="830">
                  <c:v>26.961118364200004</c:v>
                </c:pt>
                <c:pt idx="831">
                  <c:v>26.978466429999987</c:v>
                </c:pt>
                <c:pt idx="832">
                  <c:v>26.993590384799816</c:v>
                </c:pt>
                <c:pt idx="833">
                  <c:v>27.009159161800035</c:v>
                </c:pt>
                <c:pt idx="834">
                  <c:v>27.026062405400001</c:v>
                </c:pt>
                <c:pt idx="835">
                  <c:v>27.042076004600002</c:v>
                </c:pt>
                <c:pt idx="836">
                  <c:v>27.057644781600004</c:v>
                </c:pt>
                <c:pt idx="837">
                  <c:v>27.075437669600003</c:v>
                </c:pt>
                <c:pt idx="838">
                  <c:v>27.054975848400176</c:v>
                </c:pt>
                <c:pt idx="839">
                  <c:v>27.061203359200004</c:v>
                </c:pt>
                <c:pt idx="840">
                  <c:v>27.067430869999889</c:v>
                </c:pt>
                <c:pt idx="841">
                  <c:v>27.074103203000004</c:v>
                </c:pt>
                <c:pt idx="842">
                  <c:v>27.082554824800003</c:v>
                </c:pt>
                <c:pt idx="843">
                  <c:v>27.088337513399761</c:v>
                </c:pt>
                <c:pt idx="844">
                  <c:v>27.094120202000003</c:v>
                </c:pt>
                <c:pt idx="845">
                  <c:v>27.099458068400153</c:v>
                </c:pt>
                <c:pt idx="846">
                  <c:v>27.105685579200003</c:v>
                </c:pt>
                <c:pt idx="847">
                  <c:v>27.111913090000176</c:v>
                </c:pt>
                <c:pt idx="848">
                  <c:v>27.1181406008</c:v>
                </c:pt>
                <c:pt idx="849">
                  <c:v>27.124812933800001</c:v>
                </c:pt>
                <c:pt idx="850">
                  <c:v>27.132374911200031</c:v>
                </c:pt>
                <c:pt idx="851">
                  <c:v>27.140826533000002</c:v>
                </c:pt>
                <c:pt idx="852">
                  <c:v>27.147943688200005</c:v>
                </c:pt>
                <c:pt idx="853">
                  <c:v>27.154616021200031</c:v>
                </c:pt>
                <c:pt idx="854">
                  <c:v>27.159509065400005</c:v>
                </c:pt>
                <c:pt idx="855">
                  <c:v>27.170184798200165</c:v>
                </c:pt>
                <c:pt idx="856">
                  <c:v>27.178191597800001</c:v>
                </c:pt>
                <c:pt idx="857">
                  <c:v>27.187977686200131</c:v>
                </c:pt>
                <c:pt idx="858">
                  <c:v>27.197318952400035</c:v>
                </c:pt>
                <c:pt idx="859">
                  <c:v>27.207105040800005</c:v>
                </c:pt>
                <c:pt idx="860">
                  <c:v>27.216446307000002</c:v>
                </c:pt>
                <c:pt idx="861">
                  <c:v>27.226232395399801</c:v>
                </c:pt>
                <c:pt idx="862">
                  <c:v>27.237797772600004</c:v>
                </c:pt>
                <c:pt idx="863">
                  <c:v>27.247583861000003</c:v>
                </c:pt>
                <c:pt idx="864">
                  <c:v>27.259149238199754</c:v>
                </c:pt>
                <c:pt idx="865">
                  <c:v>27.266266393400002</c:v>
                </c:pt>
                <c:pt idx="866">
                  <c:v>27.278721415000003</c:v>
                </c:pt>
                <c:pt idx="867">
                  <c:v>27.292955725400205</c:v>
                </c:pt>
                <c:pt idx="868">
                  <c:v>27.3040762804</c:v>
                </c:pt>
                <c:pt idx="869">
                  <c:v>27.314307191000164</c:v>
                </c:pt>
                <c:pt idx="870">
                  <c:v>27.3263173904</c:v>
                </c:pt>
                <c:pt idx="871">
                  <c:v>27.336993123200234</c:v>
                </c:pt>
                <c:pt idx="872">
                  <c:v>27.3494481448</c:v>
                </c:pt>
                <c:pt idx="873">
                  <c:v>27.361903166400168</c:v>
                </c:pt>
                <c:pt idx="874">
                  <c:v>27.372578899200004</c:v>
                </c:pt>
                <c:pt idx="875">
                  <c:v>27.387258031799988</c:v>
                </c:pt>
                <c:pt idx="876">
                  <c:v>27.399268231200004</c:v>
                </c:pt>
                <c:pt idx="877">
                  <c:v>27.412612897199754</c:v>
                </c:pt>
                <c:pt idx="878">
                  <c:v>27.424623096599838</c:v>
                </c:pt>
                <c:pt idx="879">
                  <c:v>27.438412584799725</c:v>
                </c:pt>
                <c:pt idx="880">
                  <c:v>27.451312428600001</c:v>
                </c:pt>
                <c:pt idx="881">
                  <c:v>27.464657094600003</c:v>
                </c:pt>
                <c:pt idx="882">
                  <c:v>27.477556938399989</c:v>
                </c:pt>
                <c:pt idx="883">
                  <c:v>27.491346426600003</c:v>
                </c:pt>
                <c:pt idx="884">
                  <c:v>27.502466981599831</c:v>
                </c:pt>
                <c:pt idx="885">
                  <c:v>27.516701292</c:v>
                </c:pt>
                <c:pt idx="886">
                  <c:v>27.529156313600005</c:v>
                </c:pt>
                <c:pt idx="887">
                  <c:v>27.540721690800002</c:v>
                </c:pt>
                <c:pt idx="888">
                  <c:v>27.551842245800003</c:v>
                </c:pt>
                <c:pt idx="889">
                  <c:v>27.5620731564</c:v>
                </c:pt>
                <c:pt idx="890">
                  <c:v>27.573638533599809</c:v>
                </c:pt>
                <c:pt idx="891">
                  <c:v>27.585203910799812</c:v>
                </c:pt>
                <c:pt idx="892">
                  <c:v>27.596324465799999</c:v>
                </c:pt>
                <c:pt idx="893">
                  <c:v>27.606555376399999</c:v>
                </c:pt>
                <c:pt idx="894">
                  <c:v>27.619010398000135</c:v>
                </c:pt>
                <c:pt idx="895">
                  <c:v>27.6296861308</c:v>
                </c:pt>
                <c:pt idx="896">
                  <c:v>27.640806685800001</c:v>
                </c:pt>
                <c:pt idx="897">
                  <c:v>27.653706529600004</c:v>
                </c:pt>
                <c:pt idx="898">
                  <c:v>27.664827084600031</c:v>
                </c:pt>
                <c:pt idx="899">
                  <c:v>27.676392461800031</c:v>
                </c:pt>
                <c:pt idx="900">
                  <c:v>27.686623372399776</c:v>
                </c:pt>
                <c:pt idx="901">
                  <c:v>27.69285088320003</c:v>
                </c:pt>
                <c:pt idx="902">
                  <c:v>27.705750727000005</c:v>
                </c:pt>
                <c:pt idx="903">
                  <c:v>27.714647170999989</c:v>
                </c:pt>
                <c:pt idx="904">
                  <c:v>27.725322903799736</c:v>
                </c:pt>
                <c:pt idx="905">
                  <c:v>27.73466417000003</c:v>
                </c:pt>
                <c:pt idx="906">
                  <c:v>27.743560614000003</c:v>
                </c:pt>
                <c:pt idx="907">
                  <c:v>27.7537915246</c:v>
                </c:pt>
                <c:pt idx="908">
                  <c:v>27.762687968600002</c:v>
                </c:pt>
                <c:pt idx="909">
                  <c:v>27.771139590399812</c:v>
                </c:pt>
                <c:pt idx="910">
                  <c:v>27.781815323200131</c:v>
                </c:pt>
                <c:pt idx="911">
                  <c:v>27.790711767200001</c:v>
                </c:pt>
                <c:pt idx="912">
                  <c:v>27.798273744600003</c:v>
                </c:pt>
                <c:pt idx="913">
                  <c:v>27.80672536640003</c:v>
                </c:pt>
                <c:pt idx="914">
                  <c:v>27.8156218104</c:v>
                </c:pt>
                <c:pt idx="915">
                  <c:v>27.824073432200031</c:v>
                </c:pt>
                <c:pt idx="916">
                  <c:v>27.830300943000001</c:v>
                </c:pt>
                <c:pt idx="917">
                  <c:v>27.839197387000031</c:v>
                </c:pt>
                <c:pt idx="918">
                  <c:v>27.847649008799824</c:v>
                </c:pt>
                <c:pt idx="919">
                  <c:v>27.855210986200003</c:v>
                </c:pt>
                <c:pt idx="920">
                  <c:v>27.864107430200004</c:v>
                </c:pt>
                <c:pt idx="921">
                  <c:v>27.871224585400004</c:v>
                </c:pt>
                <c:pt idx="922">
                  <c:v>27.875227985200002</c:v>
                </c:pt>
                <c:pt idx="923">
                  <c:v>27.880565851600004</c:v>
                </c:pt>
                <c:pt idx="924">
                  <c:v>27.886348540199787</c:v>
                </c:pt>
                <c:pt idx="925">
                  <c:v>27.890351940000031</c:v>
                </c:pt>
                <c:pt idx="926">
                  <c:v>27.893465695400035</c:v>
                </c:pt>
                <c:pt idx="927">
                  <c:v>27.89435533980015</c:v>
                </c:pt>
                <c:pt idx="928">
                  <c:v>27.893465695400035</c:v>
                </c:pt>
                <c:pt idx="929">
                  <c:v>27.888572651199816</c:v>
                </c:pt>
                <c:pt idx="930">
                  <c:v>27.881900318200035</c:v>
                </c:pt>
                <c:pt idx="931">
                  <c:v>27.871224585400004</c:v>
                </c:pt>
                <c:pt idx="932">
                  <c:v>27.859214386000005</c:v>
                </c:pt>
                <c:pt idx="933">
                  <c:v>27.847204186600031</c:v>
                </c:pt>
                <c:pt idx="934">
                  <c:v>27.824963076600035</c:v>
                </c:pt>
                <c:pt idx="935">
                  <c:v>27.803166788800031</c:v>
                </c:pt>
                <c:pt idx="936">
                  <c:v>27.780480856599816</c:v>
                </c:pt>
                <c:pt idx="937">
                  <c:v>27.744895080600031</c:v>
                </c:pt>
                <c:pt idx="938">
                  <c:v>27.679506217200004</c:v>
                </c:pt>
                <c:pt idx="939">
                  <c:v>27.638137752600031</c:v>
                </c:pt>
                <c:pt idx="940">
                  <c:v>27.602107154400031</c:v>
                </c:pt>
                <c:pt idx="941">
                  <c:v>27.568745489399827</c:v>
                </c:pt>
                <c:pt idx="942">
                  <c:v>27.539387224200031</c:v>
                </c:pt>
                <c:pt idx="943">
                  <c:v>27.513587536600003</c:v>
                </c:pt>
                <c:pt idx="944">
                  <c:v>27.478001760600005</c:v>
                </c:pt>
                <c:pt idx="945">
                  <c:v>27.438857407000135</c:v>
                </c:pt>
                <c:pt idx="946">
                  <c:v>27.409943964000004</c:v>
                </c:pt>
                <c:pt idx="947">
                  <c:v>27.387258031799988</c:v>
                </c:pt>
                <c:pt idx="948">
                  <c:v>27.366351388400005</c:v>
                </c:pt>
                <c:pt idx="949">
                  <c:v>27.343220633999838</c:v>
                </c:pt>
                <c:pt idx="950">
                  <c:v>27.319200235200004</c:v>
                </c:pt>
                <c:pt idx="951">
                  <c:v>27.301407347200005</c:v>
                </c:pt>
                <c:pt idx="952">
                  <c:v>27.2738283708</c:v>
                </c:pt>
                <c:pt idx="953">
                  <c:v>27.263597460200003</c:v>
                </c:pt>
                <c:pt idx="954">
                  <c:v>27.251587260799987</c:v>
                </c:pt>
                <c:pt idx="955">
                  <c:v>27.239577061400031</c:v>
                </c:pt>
                <c:pt idx="956">
                  <c:v>27.228901328600031</c:v>
                </c:pt>
                <c:pt idx="957">
                  <c:v>27.2182255958</c:v>
                </c:pt>
                <c:pt idx="958">
                  <c:v>27.205770574199754</c:v>
                </c:pt>
                <c:pt idx="959">
                  <c:v>27.194650019200161</c:v>
                </c:pt>
                <c:pt idx="960">
                  <c:v>27.183974286400005</c:v>
                </c:pt>
                <c:pt idx="961">
                  <c:v>27.174633020200005</c:v>
                </c:pt>
                <c:pt idx="962">
                  <c:v>27.162177998600004</c:v>
                </c:pt>
                <c:pt idx="963">
                  <c:v>27.153281554600031</c:v>
                </c:pt>
                <c:pt idx="964">
                  <c:v>27.1448299328</c:v>
                </c:pt>
                <c:pt idx="965">
                  <c:v>27.13548866660015</c:v>
                </c:pt>
                <c:pt idx="966">
                  <c:v>27.126592222600003</c:v>
                </c:pt>
                <c:pt idx="967">
                  <c:v>27.11769577860019</c:v>
                </c:pt>
                <c:pt idx="968">
                  <c:v>27.106130401400005</c:v>
                </c:pt>
                <c:pt idx="969">
                  <c:v>27.101682179400001</c:v>
                </c:pt>
                <c:pt idx="970">
                  <c:v>27.096344313000003</c:v>
                </c:pt>
                <c:pt idx="971">
                  <c:v>27.093230557600002</c:v>
                </c:pt>
                <c:pt idx="972">
                  <c:v>27.091006446600005</c:v>
                </c:pt>
                <c:pt idx="973">
                  <c:v>27.090116802199812</c:v>
                </c:pt>
                <c:pt idx="974">
                  <c:v>27.091896091000031</c:v>
                </c:pt>
                <c:pt idx="975">
                  <c:v>27.0927857354</c:v>
                </c:pt>
                <c:pt idx="976">
                  <c:v>27.094120202000003</c:v>
                </c:pt>
                <c:pt idx="977">
                  <c:v>27.09812360179982</c:v>
                </c:pt>
                <c:pt idx="978">
                  <c:v>27.101682179400001</c:v>
                </c:pt>
                <c:pt idx="979">
                  <c:v>27.106130401400005</c:v>
                </c:pt>
                <c:pt idx="980">
                  <c:v>27.112802734399999</c:v>
                </c:pt>
                <c:pt idx="981">
                  <c:v>27.120364711800153</c:v>
                </c:pt>
                <c:pt idx="982">
                  <c:v>27.129261155799998</c:v>
                </c:pt>
                <c:pt idx="983">
                  <c:v>27.138602422000005</c:v>
                </c:pt>
                <c:pt idx="984">
                  <c:v>27.148833332600002</c:v>
                </c:pt>
                <c:pt idx="985">
                  <c:v>27.158174598799999</c:v>
                </c:pt>
                <c:pt idx="986">
                  <c:v>27.171519264800001</c:v>
                </c:pt>
                <c:pt idx="987">
                  <c:v>27.182639819799729</c:v>
                </c:pt>
                <c:pt idx="988">
                  <c:v>27.191981086000194</c:v>
                </c:pt>
                <c:pt idx="989">
                  <c:v>27.203546463200006</c:v>
                </c:pt>
                <c:pt idx="990">
                  <c:v>27.213332551599816</c:v>
                </c:pt>
                <c:pt idx="991">
                  <c:v>27.225342750999769</c:v>
                </c:pt>
                <c:pt idx="992">
                  <c:v>27.237352950399988</c:v>
                </c:pt>
                <c:pt idx="993">
                  <c:v>27.251142438600002</c:v>
                </c:pt>
                <c:pt idx="994">
                  <c:v>27.265376748999831</c:v>
                </c:pt>
                <c:pt idx="995">
                  <c:v>27.269824971000002</c:v>
                </c:pt>
                <c:pt idx="996">
                  <c:v>27.294290192000005</c:v>
                </c:pt>
                <c:pt idx="997">
                  <c:v>27.306300391400001</c:v>
                </c:pt>
                <c:pt idx="998">
                  <c:v>27.316976124200256</c:v>
                </c:pt>
                <c:pt idx="999">
                  <c:v>27.328096679200002</c:v>
                </c:pt>
                <c:pt idx="1000">
                  <c:v>27.336993123200234</c:v>
                </c:pt>
                <c:pt idx="1001">
                  <c:v>27.349003322600005</c:v>
                </c:pt>
                <c:pt idx="1002">
                  <c:v>27.361013522</c:v>
                </c:pt>
                <c:pt idx="1003">
                  <c:v>27.372134077000002</c:v>
                </c:pt>
                <c:pt idx="1004">
                  <c:v>27.382809809799827</c:v>
                </c:pt>
                <c:pt idx="1005">
                  <c:v>27.394820009200131</c:v>
                </c:pt>
                <c:pt idx="1006">
                  <c:v>27.4063853864</c:v>
                </c:pt>
                <c:pt idx="1007">
                  <c:v>27.416616296999816</c:v>
                </c:pt>
                <c:pt idx="1008">
                  <c:v>27.427736851999754</c:v>
                </c:pt>
                <c:pt idx="1009">
                  <c:v>27.441081518000004</c:v>
                </c:pt>
                <c:pt idx="1010">
                  <c:v>27.453536539599725</c:v>
                </c:pt>
                <c:pt idx="1011">
                  <c:v>27.465991561200003</c:v>
                </c:pt>
                <c:pt idx="1012">
                  <c:v>27.477112116200004</c:v>
                </c:pt>
                <c:pt idx="1013">
                  <c:v>27.487787848999787</c:v>
                </c:pt>
                <c:pt idx="1014">
                  <c:v>27.5029118038</c:v>
                </c:pt>
                <c:pt idx="1015">
                  <c:v>27.514922003200031</c:v>
                </c:pt>
                <c:pt idx="1016">
                  <c:v>27.52782184700003</c:v>
                </c:pt>
                <c:pt idx="1017">
                  <c:v>27.540721690800002</c:v>
                </c:pt>
                <c:pt idx="1018">
                  <c:v>27.553176712399999</c:v>
                </c:pt>
                <c:pt idx="1019">
                  <c:v>27.564742089599761</c:v>
                </c:pt>
                <c:pt idx="1020">
                  <c:v>27.575862644600001</c:v>
                </c:pt>
                <c:pt idx="1021">
                  <c:v>27.586093555200002</c:v>
                </c:pt>
                <c:pt idx="1022">
                  <c:v>27.598993399000001</c:v>
                </c:pt>
                <c:pt idx="1023">
                  <c:v>27.610113953999999</c:v>
                </c:pt>
                <c:pt idx="1024">
                  <c:v>27.620344864600003</c:v>
                </c:pt>
                <c:pt idx="1025">
                  <c:v>27.631020597400031</c:v>
                </c:pt>
                <c:pt idx="1026">
                  <c:v>27.641251508000035</c:v>
                </c:pt>
                <c:pt idx="1027">
                  <c:v>27.651927240799999</c:v>
                </c:pt>
                <c:pt idx="1028">
                  <c:v>27.662602973599736</c:v>
                </c:pt>
                <c:pt idx="1029">
                  <c:v>27.671499417600035</c:v>
                </c:pt>
                <c:pt idx="1030">
                  <c:v>27.6808406838</c:v>
                </c:pt>
                <c:pt idx="1031">
                  <c:v>27.689737127800001</c:v>
                </c:pt>
                <c:pt idx="1032">
                  <c:v>27.69285088320003</c:v>
                </c:pt>
                <c:pt idx="1033">
                  <c:v>27.706640371399754</c:v>
                </c:pt>
                <c:pt idx="1034">
                  <c:v>27.712867882200005</c:v>
                </c:pt>
                <c:pt idx="1035">
                  <c:v>27.714202348800001</c:v>
                </c:pt>
                <c:pt idx="1036">
                  <c:v>27.716871282000035</c:v>
                </c:pt>
                <c:pt idx="1037">
                  <c:v>27.718650570799831</c:v>
                </c:pt>
                <c:pt idx="1038">
                  <c:v>27.720874681800005</c:v>
                </c:pt>
                <c:pt idx="1039">
                  <c:v>27.725767726000001</c:v>
                </c:pt>
                <c:pt idx="1040">
                  <c:v>27.730660770200004</c:v>
                </c:pt>
                <c:pt idx="1041">
                  <c:v>27.7342193478</c:v>
                </c:pt>
                <c:pt idx="1042">
                  <c:v>27.7386675698</c:v>
                </c:pt>
                <c:pt idx="1043">
                  <c:v>27.744005436200005</c:v>
                </c:pt>
                <c:pt idx="1044">
                  <c:v>27.746674369400001</c:v>
                </c:pt>
                <c:pt idx="1045">
                  <c:v>27.752457058000005</c:v>
                </c:pt>
                <c:pt idx="1046">
                  <c:v>27.755570813400002</c:v>
                </c:pt>
                <c:pt idx="1047">
                  <c:v>27.759574213200004</c:v>
                </c:pt>
                <c:pt idx="1048">
                  <c:v>27.764912079600002</c:v>
                </c:pt>
                <c:pt idx="1049">
                  <c:v>27.769805123800165</c:v>
                </c:pt>
                <c:pt idx="1050">
                  <c:v>27.772474057000004</c:v>
                </c:pt>
                <c:pt idx="1051">
                  <c:v>27.77914638999982</c:v>
                </c:pt>
                <c:pt idx="1052">
                  <c:v>27.784484256400003</c:v>
                </c:pt>
                <c:pt idx="1053">
                  <c:v>27.789377300600002</c:v>
                </c:pt>
                <c:pt idx="1054">
                  <c:v>27.794715167000035</c:v>
                </c:pt>
                <c:pt idx="1055">
                  <c:v>27.799608211200002</c:v>
                </c:pt>
                <c:pt idx="1056">
                  <c:v>27.80672536640003</c:v>
                </c:pt>
                <c:pt idx="1057">
                  <c:v>27.810728766200135</c:v>
                </c:pt>
                <c:pt idx="1058">
                  <c:v>27.815176988200005</c:v>
                </c:pt>
                <c:pt idx="1059">
                  <c:v>27.817401099200172</c:v>
                </c:pt>
                <c:pt idx="1060">
                  <c:v>27.818290743600031</c:v>
                </c:pt>
                <c:pt idx="1061">
                  <c:v>27.813842521600005</c:v>
                </c:pt>
                <c:pt idx="1062">
                  <c:v>27.796049633599754</c:v>
                </c:pt>
                <c:pt idx="1063">
                  <c:v>27.772029234799717</c:v>
                </c:pt>
                <c:pt idx="1064">
                  <c:v>27.753346702400002</c:v>
                </c:pt>
                <c:pt idx="1065">
                  <c:v>27.736888281000031</c:v>
                </c:pt>
                <c:pt idx="1066">
                  <c:v>27.725767726000001</c:v>
                </c:pt>
                <c:pt idx="1067">
                  <c:v>27.717760926400135</c:v>
                </c:pt>
                <c:pt idx="1068">
                  <c:v>27.712867882200005</c:v>
                </c:pt>
                <c:pt idx="1069">
                  <c:v>27.710198949000031</c:v>
                </c:pt>
                <c:pt idx="1070">
                  <c:v>27.706195549200004</c:v>
                </c:pt>
                <c:pt idx="1071">
                  <c:v>27.692406061</c:v>
                </c:pt>
                <c:pt idx="1072">
                  <c:v>27.643475619000135</c:v>
                </c:pt>
                <c:pt idx="1073">
                  <c:v>27.613227709400135</c:v>
                </c:pt>
                <c:pt idx="1074">
                  <c:v>27.591876243800005</c:v>
                </c:pt>
                <c:pt idx="1075">
                  <c:v>27.573638533599809</c:v>
                </c:pt>
                <c:pt idx="1076">
                  <c:v>27.550952601399999</c:v>
                </c:pt>
                <c:pt idx="1077">
                  <c:v>27.524263269400031</c:v>
                </c:pt>
                <c:pt idx="1078">
                  <c:v>27.5051359148</c:v>
                </c:pt>
                <c:pt idx="1079">
                  <c:v>27.491791248799846</c:v>
                </c:pt>
                <c:pt idx="1080">
                  <c:v>27.47933622719982</c:v>
                </c:pt>
                <c:pt idx="1081">
                  <c:v>27.467326027800002</c:v>
                </c:pt>
                <c:pt idx="1082">
                  <c:v>27.456650295000003</c:v>
                </c:pt>
                <c:pt idx="1083">
                  <c:v>27.447309028800003</c:v>
                </c:pt>
                <c:pt idx="1084">
                  <c:v>27.440191873599787</c:v>
                </c:pt>
                <c:pt idx="1085">
                  <c:v>27.437522940399816</c:v>
                </c:pt>
                <c:pt idx="1086">
                  <c:v>27.436188473800001</c:v>
                </c:pt>
                <c:pt idx="1087">
                  <c:v>27.434854007200194</c:v>
                </c:pt>
                <c:pt idx="1088">
                  <c:v>27.433519540599754</c:v>
                </c:pt>
                <c:pt idx="1089">
                  <c:v>27.431295429600201</c:v>
                </c:pt>
                <c:pt idx="1090">
                  <c:v>27.426402385399761</c:v>
                </c:pt>
                <c:pt idx="1091">
                  <c:v>27.426402385399761</c:v>
                </c:pt>
                <c:pt idx="1092">
                  <c:v>27.426847207600002</c:v>
                </c:pt>
                <c:pt idx="1093">
                  <c:v>27.433519540599754</c:v>
                </c:pt>
                <c:pt idx="1094">
                  <c:v>27.437967762600238</c:v>
                </c:pt>
                <c:pt idx="1095">
                  <c:v>27.443750451200007</c:v>
                </c:pt>
                <c:pt idx="1096">
                  <c:v>27.4517572508</c:v>
                </c:pt>
                <c:pt idx="1097">
                  <c:v>27.460208872599761</c:v>
                </c:pt>
                <c:pt idx="1098">
                  <c:v>27.467326027800002</c:v>
                </c:pt>
                <c:pt idx="1099">
                  <c:v>27.476222471799783</c:v>
                </c:pt>
                <c:pt idx="1100">
                  <c:v>27.482894804799816</c:v>
                </c:pt>
                <c:pt idx="1101">
                  <c:v>27.493125715400001</c:v>
                </c:pt>
                <c:pt idx="1102">
                  <c:v>27.502466981599831</c:v>
                </c:pt>
                <c:pt idx="1103">
                  <c:v>27.512697892200006</c:v>
                </c:pt>
                <c:pt idx="1104">
                  <c:v>27.520704691800002</c:v>
                </c:pt>
                <c:pt idx="1105">
                  <c:v>27.530045958000031</c:v>
                </c:pt>
                <c:pt idx="1106">
                  <c:v>27.537163113200194</c:v>
                </c:pt>
                <c:pt idx="1107">
                  <c:v>27.546059557200003</c:v>
                </c:pt>
                <c:pt idx="1108">
                  <c:v>27.557624934400003</c:v>
                </c:pt>
                <c:pt idx="1109">
                  <c:v>27.569190311600003</c:v>
                </c:pt>
                <c:pt idx="1110">
                  <c:v>27.579866044400031</c:v>
                </c:pt>
                <c:pt idx="1111">
                  <c:v>27.590541777200002</c:v>
                </c:pt>
                <c:pt idx="1112">
                  <c:v>27.603886443200135</c:v>
                </c:pt>
                <c:pt idx="1113">
                  <c:v>27.613672531600006</c:v>
                </c:pt>
                <c:pt idx="1114">
                  <c:v>27.620344864600003</c:v>
                </c:pt>
                <c:pt idx="1115">
                  <c:v>27.622124153400001</c:v>
                </c:pt>
                <c:pt idx="1116">
                  <c:v>27.623458620000161</c:v>
                </c:pt>
                <c:pt idx="1117">
                  <c:v>27.623013797800031</c:v>
                </c:pt>
                <c:pt idx="1118">
                  <c:v>27.623013797800031</c:v>
                </c:pt>
                <c:pt idx="1119">
                  <c:v>27.621679331200003</c:v>
                </c:pt>
                <c:pt idx="1120">
                  <c:v>27.621234509000001</c:v>
                </c:pt>
                <c:pt idx="1121">
                  <c:v>27.622568975600004</c:v>
                </c:pt>
                <c:pt idx="1122">
                  <c:v>27.624348264399988</c:v>
                </c:pt>
                <c:pt idx="1123">
                  <c:v>27.626572375400002</c:v>
                </c:pt>
                <c:pt idx="1124">
                  <c:v>27.628796486400002</c:v>
                </c:pt>
                <c:pt idx="1125">
                  <c:v>27.632355064000201</c:v>
                </c:pt>
                <c:pt idx="1126">
                  <c:v>27.636803286000031</c:v>
                </c:pt>
                <c:pt idx="1127">
                  <c:v>27.639472219200005</c:v>
                </c:pt>
                <c:pt idx="1128">
                  <c:v>27.646144552200003</c:v>
                </c:pt>
                <c:pt idx="1129">
                  <c:v>27.651482418600153</c:v>
                </c:pt>
                <c:pt idx="1130">
                  <c:v>27.656375462800245</c:v>
                </c:pt>
                <c:pt idx="1131">
                  <c:v>27.663047795800001</c:v>
                </c:pt>
                <c:pt idx="1132">
                  <c:v>27.668385662200031</c:v>
                </c:pt>
                <c:pt idx="1133">
                  <c:v>27.675947639600004</c:v>
                </c:pt>
                <c:pt idx="1134">
                  <c:v>27.6808406838</c:v>
                </c:pt>
                <c:pt idx="1135">
                  <c:v>27.686623372399776</c:v>
                </c:pt>
                <c:pt idx="1136">
                  <c:v>27.69285088320003</c:v>
                </c:pt>
                <c:pt idx="1137">
                  <c:v>27.696854283000135</c:v>
                </c:pt>
                <c:pt idx="1138">
                  <c:v>27.706195549200004</c:v>
                </c:pt>
                <c:pt idx="1139">
                  <c:v>27.711533415600005</c:v>
                </c:pt>
                <c:pt idx="1140">
                  <c:v>27.717316104200005</c:v>
                </c:pt>
                <c:pt idx="1141">
                  <c:v>27.721319503999794</c:v>
                </c:pt>
                <c:pt idx="1142">
                  <c:v>27.729326303599816</c:v>
                </c:pt>
                <c:pt idx="1143">
                  <c:v>27.735998636600005</c:v>
                </c:pt>
                <c:pt idx="1144">
                  <c:v>27.743560614000003</c:v>
                </c:pt>
                <c:pt idx="1145">
                  <c:v>27.749343302599783</c:v>
                </c:pt>
                <c:pt idx="1146">
                  <c:v>27.756460457799999</c:v>
                </c:pt>
                <c:pt idx="1147">
                  <c:v>27.761353502000002</c:v>
                </c:pt>
                <c:pt idx="1148">
                  <c:v>27.769805123800165</c:v>
                </c:pt>
                <c:pt idx="1149">
                  <c:v>27.776477456799999</c:v>
                </c:pt>
                <c:pt idx="1150">
                  <c:v>27.784484256400003</c:v>
                </c:pt>
                <c:pt idx="1151">
                  <c:v>27.792046233799692</c:v>
                </c:pt>
                <c:pt idx="1152">
                  <c:v>27.799163389</c:v>
                </c:pt>
                <c:pt idx="1153">
                  <c:v>27.809394299600005</c:v>
                </c:pt>
                <c:pt idx="1154">
                  <c:v>27.81651145480015</c:v>
                </c:pt>
                <c:pt idx="1155">
                  <c:v>27.825407898800002</c:v>
                </c:pt>
                <c:pt idx="1156">
                  <c:v>27.833414698399999</c:v>
                </c:pt>
                <c:pt idx="1157">
                  <c:v>27.83964220919982</c:v>
                </c:pt>
                <c:pt idx="1158">
                  <c:v>27.848538653200006</c:v>
                </c:pt>
                <c:pt idx="1159">
                  <c:v>27.855210986200003</c:v>
                </c:pt>
                <c:pt idx="1160">
                  <c:v>27.8632177858</c:v>
                </c:pt>
                <c:pt idx="1161">
                  <c:v>27.870334940999989</c:v>
                </c:pt>
                <c:pt idx="1162">
                  <c:v>27.877896918400165</c:v>
                </c:pt>
                <c:pt idx="1163">
                  <c:v>27.884569251399853</c:v>
                </c:pt>
                <c:pt idx="1164">
                  <c:v>27.891241584400003</c:v>
                </c:pt>
                <c:pt idx="1165">
                  <c:v>27.897913917400135</c:v>
                </c:pt>
                <c:pt idx="1166">
                  <c:v>27.905031072599787</c:v>
                </c:pt>
                <c:pt idx="1167">
                  <c:v>27.909924116799999</c:v>
                </c:pt>
                <c:pt idx="1168">
                  <c:v>27.918375738600005</c:v>
                </c:pt>
                <c:pt idx="1169">
                  <c:v>27.92549289379971</c:v>
                </c:pt>
                <c:pt idx="1170">
                  <c:v>27.932165226799999</c:v>
                </c:pt>
                <c:pt idx="1171">
                  <c:v>27.937503093200004</c:v>
                </c:pt>
                <c:pt idx="1172">
                  <c:v>27.941506493000002</c:v>
                </c:pt>
                <c:pt idx="1173">
                  <c:v>27.94639953719971</c:v>
                </c:pt>
                <c:pt idx="1174">
                  <c:v>27.950402936999783</c:v>
                </c:pt>
                <c:pt idx="1175">
                  <c:v>27.955295981200006</c:v>
                </c:pt>
                <c:pt idx="1176">
                  <c:v>27.959299380999816</c:v>
                </c:pt>
                <c:pt idx="1177">
                  <c:v>27.961078669800031</c:v>
                </c:pt>
                <c:pt idx="1178">
                  <c:v>27.954406336799845</c:v>
                </c:pt>
                <c:pt idx="1179">
                  <c:v>27.950402936999783</c:v>
                </c:pt>
                <c:pt idx="1180">
                  <c:v>27.94639953719971</c:v>
                </c:pt>
                <c:pt idx="1181">
                  <c:v>27.939282382000002</c:v>
                </c:pt>
                <c:pt idx="1182">
                  <c:v>27.926382538199743</c:v>
                </c:pt>
                <c:pt idx="1183">
                  <c:v>27.910368939000005</c:v>
                </c:pt>
                <c:pt idx="1184">
                  <c:v>27.902362139399816</c:v>
                </c:pt>
                <c:pt idx="1185">
                  <c:v>27.895244984199838</c:v>
                </c:pt>
                <c:pt idx="1186">
                  <c:v>27.888127829000002</c:v>
                </c:pt>
                <c:pt idx="1187">
                  <c:v>27.880565851600004</c:v>
                </c:pt>
                <c:pt idx="1188">
                  <c:v>27.875227985200002</c:v>
                </c:pt>
                <c:pt idx="1189">
                  <c:v>27.869445296600002</c:v>
                </c:pt>
                <c:pt idx="1190">
                  <c:v>27.8632177858</c:v>
                </c:pt>
                <c:pt idx="1191">
                  <c:v>27.86054885259982</c:v>
                </c:pt>
                <c:pt idx="1192">
                  <c:v>27.859659208200004</c:v>
                </c:pt>
                <c:pt idx="1193">
                  <c:v>27.860104030400002</c:v>
                </c:pt>
                <c:pt idx="1194">
                  <c:v>27.860104030400002</c:v>
                </c:pt>
                <c:pt idx="1195">
                  <c:v>27.863662608000002</c:v>
                </c:pt>
                <c:pt idx="1196">
                  <c:v>27.865886719000031</c:v>
                </c:pt>
                <c:pt idx="1197">
                  <c:v>27.86633154119982</c:v>
                </c:pt>
                <c:pt idx="1198">
                  <c:v>27.872559052</c:v>
                </c:pt>
                <c:pt idx="1199">
                  <c:v>27.873893518600031</c:v>
                </c:pt>
                <c:pt idx="1200">
                  <c:v>27.877896918400165</c:v>
                </c:pt>
                <c:pt idx="1201">
                  <c:v>27.879676207200003</c:v>
                </c:pt>
                <c:pt idx="1202">
                  <c:v>27.882345140400002</c:v>
                </c:pt>
                <c:pt idx="1203">
                  <c:v>27.886348540199787</c:v>
                </c:pt>
                <c:pt idx="1204">
                  <c:v>27.891241584400003</c:v>
                </c:pt>
                <c:pt idx="1205">
                  <c:v>27.897024273000003</c:v>
                </c:pt>
                <c:pt idx="1206">
                  <c:v>27.902362139399816</c:v>
                </c:pt>
                <c:pt idx="1207">
                  <c:v>27.906810361400005</c:v>
                </c:pt>
                <c:pt idx="1208">
                  <c:v>27.917041272000002</c:v>
                </c:pt>
                <c:pt idx="1209">
                  <c:v>27.923713604999772</c:v>
                </c:pt>
                <c:pt idx="1210">
                  <c:v>27.929941115800005</c:v>
                </c:pt>
                <c:pt idx="1211">
                  <c:v>27.933054871200007</c:v>
                </c:pt>
                <c:pt idx="1212">
                  <c:v>27.941506493000002</c:v>
                </c:pt>
                <c:pt idx="1213">
                  <c:v>27.944175426200164</c:v>
                </c:pt>
                <c:pt idx="1214">
                  <c:v>27.945509892799684</c:v>
                </c:pt>
                <c:pt idx="1215">
                  <c:v>27.9432857818</c:v>
                </c:pt>
                <c:pt idx="1216">
                  <c:v>27.922823960600002</c:v>
                </c:pt>
                <c:pt idx="1217">
                  <c:v>27.893465695400035</c:v>
                </c:pt>
                <c:pt idx="1218">
                  <c:v>27.864107430200004</c:v>
                </c:pt>
                <c:pt idx="1219">
                  <c:v>27.836528453800035</c:v>
                </c:pt>
                <c:pt idx="1220">
                  <c:v>27.810728766200135</c:v>
                </c:pt>
                <c:pt idx="1221">
                  <c:v>27.78537390079978</c:v>
                </c:pt>
                <c:pt idx="1222">
                  <c:v>27.755570813400002</c:v>
                </c:pt>
                <c:pt idx="1223">
                  <c:v>27.6608236848</c:v>
                </c:pt>
                <c:pt idx="1224">
                  <c:v>27.61545182040015</c:v>
                </c:pt>
                <c:pt idx="1225">
                  <c:v>27.58164533319982</c:v>
                </c:pt>
                <c:pt idx="1226">
                  <c:v>27.555400823400003</c:v>
                </c:pt>
                <c:pt idx="1227">
                  <c:v>27.533159713400035</c:v>
                </c:pt>
                <c:pt idx="1228">
                  <c:v>27.515811647600035</c:v>
                </c:pt>
                <c:pt idx="1229">
                  <c:v>27.502022159399989</c:v>
                </c:pt>
                <c:pt idx="1230">
                  <c:v>27.491791248799846</c:v>
                </c:pt>
                <c:pt idx="1231">
                  <c:v>27.480670693799809</c:v>
                </c:pt>
                <c:pt idx="1232">
                  <c:v>27.476667294000002</c:v>
                </c:pt>
                <c:pt idx="1233">
                  <c:v>27.473998360800035</c:v>
                </c:pt>
                <c:pt idx="1234">
                  <c:v>27.469994961000001</c:v>
                </c:pt>
                <c:pt idx="1235">
                  <c:v>27.469550138800003</c:v>
                </c:pt>
                <c:pt idx="1236">
                  <c:v>27.47088460540003</c:v>
                </c:pt>
                <c:pt idx="1237">
                  <c:v>27.47355353859982</c:v>
                </c:pt>
                <c:pt idx="1238">
                  <c:v>27.477112116200004</c:v>
                </c:pt>
                <c:pt idx="1239">
                  <c:v>27.4797810494</c:v>
                </c:pt>
                <c:pt idx="1240">
                  <c:v>27.483784449200002</c:v>
                </c:pt>
                <c:pt idx="1241">
                  <c:v>27.491346426600003</c:v>
                </c:pt>
                <c:pt idx="1242">
                  <c:v>27.498018759600004</c:v>
                </c:pt>
                <c:pt idx="1243">
                  <c:v>27.5051359148</c:v>
                </c:pt>
                <c:pt idx="1244">
                  <c:v>27.514922003200031</c:v>
                </c:pt>
                <c:pt idx="1245">
                  <c:v>27.524708091600001</c:v>
                </c:pt>
                <c:pt idx="1246">
                  <c:v>27.533159713400035</c:v>
                </c:pt>
                <c:pt idx="1247">
                  <c:v>27.54561473499982</c:v>
                </c:pt>
                <c:pt idx="1248">
                  <c:v>27.553621534599831</c:v>
                </c:pt>
                <c:pt idx="1249">
                  <c:v>27.563407623000003</c:v>
                </c:pt>
                <c:pt idx="1250">
                  <c:v>27.573193711400005</c:v>
                </c:pt>
                <c:pt idx="1251">
                  <c:v>27.583424622000003</c:v>
                </c:pt>
                <c:pt idx="1252">
                  <c:v>27.594545177000004</c:v>
                </c:pt>
                <c:pt idx="1253">
                  <c:v>27.604331265399999</c:v>
                </c:pt>
                <c:pt idx="1254">
                  <c:v>27.614562176000035</c:v>
                </c:pt>
                <c:pt idx="1255">
                  <c:v>27.625237908800003</c:v>
                </c:pt>
                <c:pt idx="1256">
                  <c:v>27.636803286000031</c:v>
                </c:pt>
                <c:pt idx="1257">
                  <c:v>27.649703129799999</c:v>
                </c:pt>
                <c:pt idx="1258">
                  <c:v>27.663047795800001</c:v>
                </c:pt>
                <c:pt idx="1259">
                  <c:v>27.675057995200035</c:v>
                </c:pt>
                <c:pt idx="1260">
                  <c:v>27.688402661199838</c:v>
                </c:pt>
                <c:pt idx="1261">
                  <c:v>27.699968038400176</c:v>
                </c:pt>
                <c:pt idx="1262">
                  <c:v>27.714647170999989</c:v>
                </c:pt>
                <c:pt idx="1263">
                  <c:v>27.727102192600004</c:v>
                </c:pt>
                <c:pt idx="1264">
                  <c:v>27.7386675698</c:v>
                </c:pt>
                <c:pt idx="1265">
                  <c:v>27.751567413600135</c:v>
                </c:pt>
                <c:pt idx="1266">
                  <c:v>27.764912079600002</c:v>
                </c:pt>
                <c:pt idx="1267">
                  <c:v>27.776477456799999</c:v>
                </c:pt>
                <c:pt idx="1268">
                  <c:v>27.7898221228</c:v>
                </c:pt>
                <c:pt idx="1269">
                  <c:v>27.799163389</c:v>
                </c:pt>
                <c:pt idx="1270">
                  <c:v>27.813397699399999</c:v>
                </c:pt>
                <c:pt idx="1271">
                  <c:v>27.825407898800002</c:v>
                </c:pt>
                <c:pt idx="1272">
                  <c:v>27.835638809400002</c:v>
                </c:pt>
                <c:pt idx="1273">
                  <c:v>27.845424897799816</c:v>
                </c:pt>
                <c:pt idx="1274">
                  <c:v>27.853431697400001</c:v>
                </c:pt>
                <c:pt idx="1275">
                  <c:v>27.864552252399989</c:v>
                </c:pt>
                <c:pt idx="1276">
                  <c:v>27.871669407600031</c:v>
                </c:pt>
                <c:pt idx="1277">
                  <c:v>27.880565851600004</c:v>
                </c:pt>
                <c:pt idx="1278">
                  <c:v>27.891241584400003</c:v>
                </c:pt>
                <c:pt idx="1279">
                  <c:v>27.899248384000003</c:v>
                </c:pt>
                <c:pt idx="1280">
                  <c:v>27.906365539200003</c:v>
                </c:pt>
                <c:pt idx="1281">
                  <c:v>27.910813761200131</c:v>
                </c:pt>
                <c:pt idx="1282">
                  <c:v>27.9188205608</c:v>
                </c:pt>
                <c:pt idx="1283">
                  <c:v>27.924603249399812</c:v>
                </c:pt>
                <c:pt idx="1284">
                  <c:v>27.929941115800005</c:v>
                </c:pt>
                <c:pt idx="1285">
                  <c:v>27.933054871200007</c:v>
                </c:pt>
                <c:pt idx="1286">
                  <c:v>27.938837559800003</c:v>
                </c:pt>
                <c:pt idx="1287">
                  <c:v>27.9410616708</c:v>
                </c:pt>
                <c:pt idx="1288">
                  <c:v>27.942840959600002</c:v>
                </c:pt>
                <c:pt idx="1289">
                  <c:v>27.945509892799684</c:v>
                </c:pt>
                <c:pt idx="1290">
                  <c:v>27.947734003799816</c:v>
                </c:pt>
                <c:pt idx="1291">
                  <c:v>27.95084775920003</c:v>
                </c:pt>
                <c:pt idx="1292">
                  <c:v>27.953516692399816</c:v>
                </c:pt>
                <c:pt idx="1293">
                  <c:v>27.957075270000001</c:v>
                </c:pt>
                <c:pt idx="1294">
                  <c:v>27.958854558800031</c:v>
                </c:pt>
                <c:pt idx="1295">
                  <c:v>27.959744203199776</c:v>
                </c:pt>
                <c:pt idx="1296">
                  <c:v>27.963747602999725</c:v>
                </c:pt>
                <c:pt idx="1297">
                  <c:v>27.965082069599823</c:v>
                </c:pt>
                <c:pt idx="1298">
                  <c:v>27.966861358400031</c:v>
                </c:pt>
                <c:pt idx="1299">
                  <c:v>27.969085469400031</c:v>
                </c:pt>
                <c:pt idx="1300">
                  <c:v>27.969975113800135</c:v>
                </c:pt>
                <c:pt idx="1301">
                  <c:v>27.972644046999761</c:v>
                </c:pt>
                <c:pt idx="1302">
                  <c:v>27.973533691399787</c:v>
                </c:pt>
                <c:pt idx="1303">
                  <c:v>27.976202624600003</c:v>
                </c:pt>
                <c:pt idx="1304">
                  <c:v>27.978871557800005</c:v>
                </c:pt>
                <c:pt idx="1305">
                  <c:v>27.98243013539971</c:v>
                </c:pt>
                <c:pt idx="1306">
                  <c:v>27.985988713000001</c:v>
                </c:pt>
                <c:pt idx="1307">
                  <c:v>27.990881757200135</c:v>
                </c:pt>
                <c:pt idx="1308">
                  <c:v>27.996219623600002</c:v>
                </c:pt>
                <c:pt idx="1309">
                  <c:v>28.002891956600031</c:v>
                </c:pt>
                <c:pt idx="1310">
                  <c:v>28.009564289600004</c:v>
                </c:pt>
                <c:pt idx="1311">
                  <c:v>28.014902156000176</c:v>
                </c:pt>
                <c:pt idx="1312">
                  <c:v>28.025577888799816</c:v>
                </c:pt>
                <c:pt idx="1313">
                  <c:v>28.035363977200003</c:v>
                </c:pt>
                <c:pt idx="1314">
                  <c:v>28.045150065600001</c:v>
                </c:pt>
                <c:pt idx="1315">
                  <c:v>28.051822398600031</c:v>
                </c:pt>
                <c:pt idx="1316">
                  <c:v>28.058939553799846</c:v>
                </c:pt>
                <c:pt idx="1317">
                  <c:v>28.066056709000001</c:v>
                </c:pt>
                <c:pt idx="1318">
                  <c:v>28.075397975199838</c:v>
                </c:pt>
                <c:pt idx="1319">
                  <c:v>28.082959952600003</c:v>
                </c:pt>
                <c:pt idx="1320">
                  <c:v>28.090521929999987</c:v>
                </c:pt>
                <c:pt idx="1321">
                  <c:v>28.09763908519982</c:v>
                </c:pt>
                <c:pt idx="1322">
                  <c:v>28.102976951600031</c:v>
                </c:pt>
                <c:pt idx="1323">
                  <c:v>28.107425173600031</c:v>
                </c:pt>
                <c:pt idx="1324">
                  <c:v>28.110983751200234</c:v>
                </c:pt>
                <c:pt idx="1325">
                  <c:v>28.112318217799999</c:v>
                </c:pt>
                <c:pt idx="1326">
                  <c:v>28.113207862200031</c:v>
                </c:pt>
                <c:pt idx="1327">
                  <c:v>28.113207862200031</c:v>
                </c:pt>
                <c:pt idx="1328">
                  <c:v>28.114097506600135</c:v>
                </c:pt>
                <c:pt idx="1329">
                  <c:v>28.114542328800031</c:v>
                </c:pt>
                <c:pt idx="1330">
                  <c:v>28.114987151000285</c:v>
                </c:pt>
                <c:pt idx="1331">
                  <c:v>28.11632161760015</c:v>
                </c:pt>
                <c:pt idx="1332">
                  <c:v>28.116766439800031</c:v>
                </c:pt>
                <c:pt idx="1333">
                  <c:v>28.118990550800035</c:v>
                </c:pt>
                <c:pt idx="1334">
                  <c:v>28.119880195200263</c:v>
                </c:pt>
                <c:pt idx="1335">
                  <c:v>28.119880195200263</c:v>
                </c:pt>
                <c:pt idx="1336">
                  <c:v>28.119880195200263</c:v>
                </c:pt>
                <c:pt idx="1337">
                  <c:v>28.122993950600005</c:v>
                </c:pt>
                <c:pt idx="1338">
                  <c:v>28.132780039</c:v>
                </c:pt>
                <c:pt idx="1339">
                  <c:v>28.135893794400165</c:v>
                </c:pt>
                <c:pt idx="1340">
                  <c:v>28.139007549800031</c:v>
                </c:pt>
                <c:pt idx="1341">
                  <c:v>28.14256612740003</c:v>
                </c:pt>
                <c:pt idx="1342">
                  <c:v>28.144345416200135</c:v>
                </c:pt>
                <c:pt idx="1343">
                  <c:v>28.146124705000005</c:v>
                </c:pt>
                <c:pt idx="1344">
                  <c:v>28.147014349399999</c:v>
                </c:pt>
                <c:pt idx="1345">
                  <c:v>28.152352215800001</c:v>
                </c:pt>
                <c:pt idx="1346">
                  <c:v>28.155910793400135</c:v>
                </c:pt>
                <c:pt idx="1347">
                  <c:v>28.15769008220003</c:v>
                </c:pt>
                <c:pt idx="1348">
                  <c:v>28.158579726600031</c:v>
                </c:pt>
                <c:pt idx="1349">
                  <c:v>28.156800437800165</c:v>
                </c:pt>
                <c:pt idx="1350">
                  <c:v>28.158134904400001</c:v>
                </c:pt>
                <c:pt idx="1351">
                  <c:v>28.157245260000035</c:v>
                </c:pt>
                <c:pt idx="1352">
                  <c:v>28.156355615600216</c:v>
                </c:pt>
                <c:pt idx="1353">
                  <c:v>28.153241860200005</c:v>
                </c:pt>
                <c:pt idx="1354">
                  <c:v>28.152797037999989</c:v>
                </c:pt>
                <c:pt idx="1355">
                  <c:v>28.150572927000031</c:v>
                </c:pt>
                <c:pt idx="1356">
                  <c:v>28.146569527200004</c:v>
                </c:pt>
                <c:pt idx="1357">
                  <c:v>28.144345416200135</c:v>
                </c:pt>
                <c:pt idx="1358">
                  <c:v>28.140786838599809</c:v>
                </c:pt>
                <c:pt idx="1359">
                  <c:v>28.137228261000157</c:v>
                </c:pt>
                <c:pt idx="1360">
                  <c:v>28.131000750200194</c:v>
                </c:pt>
                <c:pt idx="1361">
                  <c:v>28.119880195200263</c:v>
                </c:pt>
                <c:pt idx="1362">
                  <c:v>28.119880195200263</c:v>
                </c:pt>
                <c:pt idx="1363">
                  <c:v>28.115876795399998</c:v>
                </c:pt>
                <c:pt idx="1364">
                  <c:v>28.109204462400161</c:v>
                </c:pt>
                <c:pt idx="1365">
                  <c:v>28.102976951600031</c:v>
                </c:pt>
                <c:pt idx="1366">
                  <c:v>28.094525329800035</c:v>
                </c:pt>
                <c:pt idx="1367">
                  <c:v>28.08829781899982</c:v>
                </c:pt>
                <c:pt idx="1368">
                  <c:v>28.078511730600002</c:v>
                </c:pt>
                <c:pt idx="1369">
                  <c:v>28.066501531199794</c:v>
                </c:pt>
                <c:pt idx="1370">
                  <c:v>28.054046509600003</c:v>
                </c:pt>
                <c:pt idx="1371">
                  <c:v>28.04070184359982</c:v>
                </c:pt>
                <c:pt idx="1372">
                  <c:v>28.026467533200002</c:v>
                </c:pt>
                <c:pt idx="1373">
                  <c:v>28.012678045000001</c:v>
                </c:pt>
                <c:pt idx="1374">
                  <c:v>28.000667845600006</c:v>
                </c:pt>
                <c:pt idx="1375">
                  <c:v>27.988657646199787</c:v>
                </c:pt>
                <c:pt idx="1376">
                  <c:v>27.976202624600003</c:v>
                </c:pt>
                <c:pt idx="1377">
                  <c:v>27.963747602999725</c:v>
                </c:pt>
                <c:pt idx="1378">
                  <c:v>27.95084775920003</c:v>
                </c:pt>
                <c:pt idx="1379">
                  <c:v>27.936613448799989</c:v>
                </c:pt>
                <c:pt idx="1380">
                  <c:v>27.909924116799999</c:v>
                </c:pt>
                <c:pt idx="1381">
                  <c:v>27.873448696400004</c:v>
                </c:pt>
                <c:pt idx="1382">
                  <c:v>27.839197387000031</c:v>
                </c:pt>
                <c:pt idx="1383">
                  <c:v>27.807615010799999</c:v>
                </c:pt>
                <c:pt idx="1384">
                  <c:v>27.695074994200031</c:v>
                </c:pt>
                <c:pt idx="1385">
                  <c:v>27.593655532600003</c:v>
                </c:pt>
                <c:pt idx="1386">
                  <c:v>27.5353838244</c:v>
                </c:pt>
                <c:pt idx="1387">
                  <c:v>27.487343026799831</c:v>
                </c:pt>
                <c:pt idx="1388">
                  <c:v>27.44997796200003</c:v>
                </c:pt>
                <c:pt idx="1389">
                  <c:v>27.416616296999816</c:v>
                </c:pt>
                <c:pt idx="1390">
                  <c:v>27.390371787200031</c:v>
                </c:pt>
                <c:pt idx="1391">
                  <c:v>27.365461744000005</c:v>
                </c:pt>
                <c:pt idx="1392">
                  <c:v>27.343220633999838</c:v>
                </c:pt>
                <c:pt idx="1393">
                  <c:v>27.322313990599845</c:v>
                </c:pt>
                <c:pt idx="1394">
                  <c:v>27.302296991600002</c:v>
                </c:pt>
                <c:pt idx="1395">
                  <c:v>27.276052481800001</c:v>
                </c:pt>
                <c:pt idx="1396">
                  <c:v>27.264487104600004</c:v>
                </c:pt>
                <c:pt idx="1397">
                  <c:v>27.24847350539978</c:v>
                </c:pt>
                <c:pt idx="1398">
                  <c:v>27.234239195000001</c:v>
                </c:pt>
                <c:pt idx="1399">
                  <c:v>27.222228995600002</c:v>
                </c:pt>
                <c:pt idx="1400">
                  <c:v>27.211108440600135</c:v>
                </c:pt>
                <c:pt idx="1401">
                  <c:v>27.1995430634</c:v>
                </c:pt>
                <c:pt idx="1402">
                  <c:v>27.190646619400002</c:v>
                </c:pt>
                <c:pt idx="1403">
                  <c:v>27.183084642000001</c:v>
                </c:pt>
                <c:pt idx="1404">
                  <c:v>27.176857131200194</c:v>
                </c:pt>
                <c:pt idx="1405">
                  <c:v>27.171964087000223</c:v>
                </c:pt>
                <c:pt idx="1406">
                  <c:v>27.166626220599831</c:v>
                </c:pt>
                <c:pt idx="1407">
                  <c:v>27.159509065400005</c:v>
                </c:pt>
                <c:pt idx="1408">
                  <c:v>27.155505665600035</c:v>
                </c:pt>
                <c:pt idx="1409">
                  <c:v>27.150612621400001</c:v>
                </c:pt>
                <c:pt idx="1410">
                  <c:v>27.146164399400035</c:v>
                </c:pt>
                <c:pt idx="1411">
                  <c:v>27.140826533000002</c:v>
                </c:pt>
                <c:pt idx="1412">
                  <c:v>27.13548866660015</c:v>
                </c:pt>
                <c:pt idx="1413">
                  <c:v>27.132819733399987</c:v>
                </c:pt>
                <c:pt idx="1414">
                  <c:v>27.131040444600035</c:v>
                </c:pt>
                <c:pt idx="1415">
                  <c:v>27.126147400400001</c:v>
                </c:pt>
                <c:pt idx="1416">
                  <c:v>27.123478467200194</c:v>
                </c:pt>
                <c:pt idx="1417">
                  <c:v>27.119475067400248</c:v>
                </c:pt>
                <c:pt idx="1418">
                  <c:v>27.116361312000201</c:v>
                </c:pt>
                <c:pt idx="1419">
                  <c:v>27.112802734399999</c:v>
                </c:pt>
                <c:pt idx="1420">
                  <c:v>27.112357912200135</c:v>
                </c:pt>
                <c:pt idx="1421">
                  <c:v>27.11146826780023</c:v>
                </c:pt>
                <c:pt idx="1422">
                  <c:v>27.110578623400198</c:v>
                </c:pt>
                <c:pt idx="1423">
                  <c:v>27.109688979000001</c:v>
                </c:pt>
                <c:pt idx="1424">
                  <c:v>27.108354512400005</c:v>
                </c:pt>
                <c:pt idx="1425">
                  <c:v>27.109244156799999</c:v>
                </c:pt>
                <c:pt idx="1426">
                  <c:v>27.110133801200003</c:v>
                </c:pt>
                <c:pt idx="1427">
                  <c:v>27.112802734399999</c:v>
                </c:pt>
                <c:pt idx="1428">
                  <c:v>27.115026845399989</c:v>
                </c:pt>
                <c:pt idx="1429">
                  <c:v>27.116806134200164</c:v>
                </c:pt>
                <c:pt idx="1430">
                  <c:v>27.112802734399999</c:v>
                </c:pt>
                <c:pt idx="1431">
                  <c:v>27.07855142500015</c:v>
                </c:pt>
                <c:pt idx="1432">
                  <c:v>27.04518976</c:v>
                </c:pt>
                <c:pt idx="1433">
                  <c:v>27.022948650000004</c:v>
                </c:pt>
                <c:pt idx="1434">
                  <c:v>27.005600584199783</c:v>
                </c:pt>
                <c:pt idx="1435">
                  <c:v>26.992255918200005</c:v>
                </c:pt>
                <c:pt idx="1436">
                  <c:v>26.983804296400002</c:v>
                </c:pt>
                <c:pt idx="1437">
                  <c:v>26.974907852400001</c:v>
                </c:pt>
                <c:pt idx="1438">
                  <c:v>26.968235519399794</c:v>
                </c:pt>
                <c:pt idx="1439">
                  <c:v>26.96245283079967</c:v>
                </c:pt>
                <c:pt idx="1440">
                  <c:v>26.959339075399761</c:v>
                </c:pt>
                <c:pt idx="1441">
                  <c:v>26.954890853399988</c:v>
                </c:pt>
                <c:pt idx="1442">
                  <c:v>26.953111564600004</c:v>
                </c:pt>
                <c:pt idx="1443">
                  <c:v>26.95044263139971</c:v>
                </c:pt>
                <c:pt idx="1444">
                  <c:v>26.946439231599655</c:v>
                </c:pt>
                <c:pt idx="1445">
                  <c:v>26.945994409400001</c:v>
                </c:pt>
                <c:pt idx="1446">
                  <c:v>26.943770298399812</c:v>
                </c:pt>
                <c:pt idx="1447">
                  <c:v>26.941101365200005</c:v>
                </c:pt>
                <c:pt idx="1448">
                  <c:v>26.939766898600002</c:v>
                </c:pt>
                <c:pt idx="1449">
                  <c:v>26.937097965400035</c:v>
                </c:pt>
                <c:pt idx="1450">
                  <c:v>26.936653143200004</c:v>
                </c:pt>
                <c:pt idx="1451">
                  <c:v>26.936208321000031</c:v>
                </c:pt>
                <c:pt idx="1452">
                  <c:v>26.936653143200004</c:v>
                </c:pt>
                <c:pt idx="1453">
                  <c:v>26.93398421000003</c:v>
                </c:pt>
                <c:pt idx="1454">
                  <c:v>26.933094565600005</c:v>
                </c:pt>
                <c:pt idx="1455">
                  <c:v>26.933094565600005</c:v>
                </c:pt>
                <c:pt idx="1456">
                  <c:v>26.93353938779978</c:v>
                </c:pt>
                <c:pt idx="1457">
                  <c:v>26.934429032199816</c:v>
                </c:pt>
                <c:pt idx="1458">
                  <c:v>26.93398421000003</c:v>
                </c:pt>
                <c:pt idx="1459">
                  <c:v>26.870819457600035</c:v>
                </c:pt>
                <c:pt idx="1460">
                  <c:v>26.841461192400153</c:v>
                </c:pt>
                <c:pt idx="1461">
                  <c:v>26.820999371200003</c:v>
                </c:pt>
                <c:pt idx="1462">
                  <c:v>26.800982372200004</c:v>
                </c:pt>
                <c:pt idx="1463">
                  <c:v>26.783189484199823</c:v>
                </c:pt>
                <c:pt idx="1464">
                  <c:v>26.764951774000131</c:v>
                </c:pt>
                <c:pt idx="1465">
                  <c:v>26.747158886000001</c:v>
                </c:pt>
                <c:pt idx="1466">
                  <c:v>26.725807420399999</c:v>
                </c:pt>
                <c:pt idx="1467">
                  <c:v>26.704011132600005</c:v>
                </c:pt>
                <c:pt idx="1468">
                  <c:v>26.631949936200005</c:v>
                </c:pt>
                <c:pt idx="1469">
                  <c:v>26.561668028600035</c:v>
                </c:pt>
                <c:pt idx="1470">
                  <c:v>26.5082893646</c:v>
                </c:pt>
                <c:pt idx="1471">
                  <c:v>26.463807144600004</c:v>
                </c:pt>
                <c:pt idx="1472">
                  <c:v>26.425107613200002</c:v>
                </c:pt>
                <c:pt idx="1473">
                  <c:v>26.392635592599838</c:v>
                </c:pt>
                <c:pt idx="1474">
                  <c:v>26.363277327400031</c:v>
                </c:pt>
                <c:pt idx="1475">
                  <c:v>26.333919062200035</c:v>
                </c:pt>
                <c:pt idx="1476">
                  <c:v>26.309453841200003</c:v>
                </c:pt>
                <c:pt idx="1477">
                  <c:v>26.28854719779978</c:v>
                </c:pt>
                <c:pt idx="1478">
                  <c:v>26.269419843199717</c:v>
                </c:pt>
                <c:pt idx="1479">
                  <c:v>26.254740710600004</c:v>
                </c:pt>
                <c:pt idx="1480">
                  <c:v>26.2418408668</c:v>
                </c:pt>
                <c:pt idx="1481">
                  <c:v>26.230275489600135</c:v>
                </c:pt>
                <c:pt idx="1482">
                  <c:v>26.21693082360003</c:v>
                </c:pt>
                <c:pt idx="1483">
                  <c:v>26.207144735200004</c:v>
                </c:pt>
                <c:pt idx="1484">
                  <c:v>26.198248291200006</c:v>
                </c:pt>
                <c:pt idx="1485">
                  <c:v>26.191131136000031</c:v>
                </c:pt>
                <c:pt idx="1486">
                  <c:v>26.184903625200135</c:v>
                </c:pt>
                <c:pt idx="1487">
                  <c:v>26.180455403200035</c:v>
                </c:pt>
                <c:pt idx="1488">
                  <c:v>26.176007181200031</c:v>
                </c:pt>
                <c:pt idx="1489">
                  <c:v>26.17289342580019</c:v>
                </c:pt>
                <c:pt idx="1490">
                  <c:v>26.170224492600031</c:v>
                </c:pt>
                <c:pt idx="1491">
                  <c:v>26.167110737200005</c:v>
                </c:pt>
                <c:pt idx="1492">
                  <c:v>26.1631073374</c:v>
                </c:pt>
                <c:pt idx="1493">
                  <c:v>26.159548759800035</c:v>
                </c:pt>
                <c:pt idx="1494">
                  <c:v>26.157769471000005</c:v>
                </c:pt>
                <c:pt idx="1495">
                  <c:v>26.155100537799989</c:v>
                </c:pt>
                <c:pt idx="1496">
                  <c:v>26.155545360000005</c:v>
                </c:pt>
                <c:pt idx="1497">
                  <c:v>26.154210893400005</c:v>
                </c:pt>
                <c:pt idx="1498">
                  <c:v>26.153766071200003</c:v>
                </c:pt>
                <c:pt idx="1499">
                  <c:v>26.152876426800209</c:v>
                </c:pt>
                <c:pt idx="1500">
                  <c:v>26.151986782400183</c:v>
                </c:pt>
                <c:pt idx="1501">
                  <c:v>26.151986782400183</c:v>
                </c:pt>
                <c:pt idx="1502">
                  <c:v>26.151097138000157</c:v>
                </c:pt>
                <c:pt idx="1503">
                  <c:v>26.144869627200201</c:v>
                </c:pt>
                <c:pt idx="1504">
                  <c:v>26.122628517200003</c:v>
                </c:pt>
                <c:pt idx="1505">
                  <c:v>26.093715074200006</c:v>
                </c:pt>
                <c:pt idx="1506">
                  <c:v>26.067470564400001</c:v>
                </c:pt>
                <c:pt idx="1507">
                  <c:v>26.030995144000197</c:v>
                </c:pt>
                <c:pt idx="1508">
                  <c:v>25.977171657800035</c:v>
                </c:pt>
                <c:pt idx="1509">
                  <c:v>25.934913548800001</c:v>
                </c:pt>
                <c:pt idx="1510">
                  <c:v>25.8993277728</c:v>
                </c:pt>
                <c:pt idx="1511">
                  <c:v>25.869079863200003</c:v>
                </c:pt>
                <c:pt idx="1512">
                  <c:v>25.842835353400005</c:v>
                </c:pt>
                <c:pt idx="1513">
                  <c:v>25.815256377000001</c:v>
                </c:pt>
                <c:pt idx="1514">
                  <c:v>25.792125622600004</c:v>
                </c:pt>
                <c:pt idx="1515">
                  <c:v>25.7725534458</c:v>
                </c:pt>
                <c:pt idx="1516">
                  <c:v>25.757874313200201</c:v>
                </c:pt>
                <c:pt idx="1517">
                  <c:v>25.743195180600004</c:v>
                </c:pt>
                <c:pt idx="1518">
                  <c:v>25.73118498120003</c:v>
                </c:pt>
                <c:pt idx="1519">
                  <c:v>25.721843715000031</c:v>
                </c:pt>
                <c:pt idx="1520">
                  <c:v>25.714726559800003</c:v>
                </c:pt>
                <c:pt idx="1521">
                  <c:v>25.706719760200006</c:v>
                </c:pt>
                <c:pt idx="1522">
                  <c:v>25.702716360399783</c:v>
                </c:pt>
                <c:pt idx="1523">
                  <c:v>25.697823316200164</c:v>
                </c:pt>
                <c:pt idx="1524">
                  <c:v>25.694709560800003</c:v>
                </c:pt>
                <c:pt idx="1525">
                  <c:v>25.692040627600004</c:v>
                </c:pt>
                <c:pt idx="1526">
                  <c:v>25.690706161000001</c:v>
                </c:pt>
                <c:pt idx="1527">
                  <c:v>25.689371694400005</c:v>
                </c:pt>
                <c:pt idx="1528">
                  <c:v>25.689816516600004</c:v>
                </c:pt>
                <c:pt idx="1529">
                  <c:v>25.690706161000001</c:v>
                </c:pt>
                <c:pt idx="1530">
                  <c:v>25.692040627600004</c:v>
                </c:pt>
                <c:pt idx="1531">
                  <c:v>25.692930272000002</c:v>
                </c:pt>
                <c:pt idx="1532">
                  <c:v>25.6969336718</c:v>
                </c:pt>
                <c:pt idx="1533">
                  <c:v>25.699602605000003</c:v>
                </c:pt>
                <c:pt idx="1534">
                  <c:v>25.702716360399783</c:v>
                </c:pt>
                <c:pt idx="1535">
                  <c:v>25.706274938000004</c:v>
                </c:pt>
                <c:pt idx="1536">
                  <c:v>25.709388693400001</c:v>
                </c:pt>
                <c:pt idx="1537">
                  <c:v>25.713392093200003</c:v>
                </c:pt>
                <c:pt idx="1538">
                  <c:v>25.716950670799999</c:v>
                </c:pt>
                <c:pt idx="1539">
                  <c:v>25.719619604000002</c:v>
                </c:pt>
                <c:pt idx="1540">
                  <c:v>25.725402292599725</c:v>
                </c:pt>
                <c:pt idx="1541">
                  <c:v>25.728516047999769</c:v>
                </c:pt>
                <c:pt idx="1542">
                  <c:v>25.732074625600031</c:v>
                </c:pt>
                <c:pt idx="1543">
                  <c:v>25.736967669800197</c:v>
                </c:pt>
                <c:pt idx="1544">
                  <c:v>25.739636602999816</c:v>
                </c:pt>
                <c:pt idx="1545">
                  <c:v>25.744974469400205</c:v>
                </c:pt>
                <c:pt idx="1546">
                  <c:v>25.749422691399772</c:v>
                </c:pt>
                <c:pt idx="1547">
                  <c:v>25.753426091199838</c:v>
                </c:pt>
                <c:pt idx="1548">
                  <c:v>25.756984668800165</c:v>
                </c:pt>
                <c:pt idx="1549">
                  <c:v>25.759653602000004</c:v>
                </c:pt>
                <c:pt idx="1550">
                  <c:v>25.764991468399998</c:v>
                </c:pt>
                <c:pt idx="1551">
                  <c:v>25.768105223800003</c:v>
                </c:pt>
                <c:pt idx="1552">
                  <c:v>25.7725534458</c:v>
                </c:pt>
                <c:pt idx="1553">
                  <c:v>25.776556845600002</c:v>
                </c:pt>
                <c:pt idx="1554">
                  <c:v>25.781894712000035</c:v>
                </c:pt>
                <c:pt idx="1555">
                  <c:v>25.784118823</c:v>
                </c:pt>
                <c:pt idx="1556">
                  <c:v>25.786787756200003</c:v>
                </c:pt>
                <c:pt idx="1557">
                  <c:v>25.791235978200003</c:v>
                </c:pt>
                <c:pt idx="1558">
                  <c:v>25.794349733599816</c:v>
                </c:pt>
                <c:pt idx="1559">
                  <c:v>25.799687600000002</c:v>
                </c:pt>
                <c:pt idx="1560">
                  <c:v>25.805470288600002</c:v>
                </c:pt>
                <c:pt idx="1561">
                  <c:v>25.809473688400001</c:v>
                </c:pt>
                <c:pt idx="1562">
                  <c:v>25.813921910400165</c:v>
                </c:pt>
                <c:pt idx="1563">
                  <c:v>25.818370132399988</c:v>
                </c:pt>
                <c:pt idx="1564">
                  <c:v>25.8259321098</c:v>
                </c:pt>
                <c:pt idx="1565">
                  <c:v>25.831269976200005</c:v>
                </c:pt>
                <c:pt idx="1566">
                  <c:v>25.837497487000135</c:v>
                </c:pt>
                <c:pt idx="1567">
                  <c:v>25.842390531199772</c:v>
                </c:pt>
                <c:pt idx="1568">
                  <c:v>25.847728397600005</c:v>
                </c:pt>
                <c:pt idx="1569">
                  <c:v>25.853066264000031</c:v>
                </c:pt>
                <c:pt idx="1570">
                  <c:v>25.858848952600031</c:v>
                </c:pt>
                <c:pt idx="1571">
                  <c:v>25.864631641200006</c:v>
                </c:pt>
                <c:pt idx="1572">
                  <c:v>25.868190218800002</c:v>
                </c:pt>
                <c:pt idx="1573">
                  <c:v>25.872193618600001</c:v>
                </c:pt>
                <c:pt idx="1574">
                  <c:v>25.8793107738</c:v>
                </c:pt>
                <c:pt idx="1575">
                  <c:v>25.884648640200002</c:v>
                </c:pt>
                <c:pt idx="1576">
                  <c:v>25.889096862200002</c:v>
                </c:pt>
                <c:pt idx="1577">
                  <c:v>25.894879550799999</c:v>
                </c:pt>
                <c:pt idx="1578">
                  <c:v>25.899772595000002</c:v>
                </c:pt>
                <c:pt idx="1579">
                  <c:v>25.902886350399989</c:v>
                </c:pt>
                <c:pt idx="1580">
                  <c:v>25.906889750200005</c:v>
                </c:pt>
                <c:pt idx="1581">
                  <c:v>25.912672438799831</c:v>
                </c:pt>
                <c:pt idx="1582">
                  <c:v>25.918455127400168</c:v>
                </c:pt>
                <c:pt idx="1583">
                  <c:v>25.923348171599812</c:v>
                </c:pt>
                <c:pt idx="1584">
                  <c:v>25.927796393599831</c:v>
                </c:pt>
                <c:pt idx="1585">
                  <c:v>25.932689437799809</c:v>
                </c:pt>
                <c:pt idx="1586">
                  <c:v>25.934468726600201</c:v>
                </c:pt>
                <c:pt idx="1587">
                  <c:v>25.940696237399703</c:v>
                </c:pt>
                <c:pt idx="1588">
                  <c:v>25.944699637199768</c:v>
                </c:pt>
                <c:pt idx="1589">
                  <c:v>25.949592681399743</c:v>
                </c:pt>
                <c:pt idx="1590">
                  <c:v>25.95315125900003</c:v>
                </c:pt>
                <c:pt idx="1591">
                  <c:v>25.957599481000003</c:v>
                </c:pt>
                <c:pt idx="1592">
                  <c:v>25.959378769800153</c:v>
                </c:pt>
                <c:pt idx="1593">
                  <c:v>25.960713236399677</c:v>
                </c:pt>
                <c:pt idx="1594">
                  <c:v>25.963382169600003</c:v>
                </c:pt>
                <c:pt idx="1595">
                  <c:v>25.964716636199736</c:v>
                </c:pt>
                <c:pt idx="1596">
                  <c:v>25.965606280599655</c:v>
                </c:pt>
                <c:pt idx="1597">
                  <c:v>25.966495925000004</c:v>
                </c:pt>
                <c:pt idx="1598">
                  <c:v>25.966940747200002</c:v>
                </c:pt>
                <c:pt idx="1599">
                  <c:v>25.966051102800005</c:v>
                </c:pt>
                <c:pt idx="1600">
                  <c:v>25.966051102800005</c:v>
                </c:pt>
                <c:pt idx="1601">
                  <c:v>25.965606280599655</c:v>
                </c:pt>
                <c:pt idx="1602">
                  <c:v>25.964716636199736</c:v>
                </c:pt>
                <c:pt idx="1603">
                  <c:v>25.963826991799831</c:v>
                </c:pt>
                <c:pt idx="1604">
                  <c:v>25.964271814000004</c:v>
                </c:pt>
                <c:pt idx="1605">
                  <c:v>25.963826991799831</c:v>
                </c:pt>
                <c:pt idx="1606">
                  <c:v>25.964716636199736</c:v>
                </c:pt>
                <c:pt idx="1607">
                  <c:v>25.964271814000004</c:v>
                </c:pt>
                <c:pt idx="1608">
                  <c:v>25.964271814000004</c:v>
                </c:pt>
                <c:pt idx="1609">
                  <c:v>25.965606280599655</c:v>
                </c:pt>
                <c:pt idx="1610">
                  <c:v>25.965606280599655</c:v>
                </c:pt>
                <c:pt idx="1611">
                  <c:v>25.966495925000004</c:v>
                </c:pt>
                <c:pt idx="1612">
                  <c:v>25.96960968039971</c:v>
                </c:pt>
                <c:pt idx="1613">
                  <c:v>25.970944147000001</c:v>
                </c:pt>
                <c:pt idx="1614">
                  <c:v>25.972278613600004</c:v>
                </c:pt>
                <c:pt idx="1615">
                  <c:v>25.973168258000001</c:v>
                </c:pt>
                <c:pt idx="1616">
                  <c:v>25.974502724600004</c:v>
                </c:pt>
                <c:pt idx="1617">
                  <c:v>25.978061302200004</c:v>
                </c:pt>
                <c:pt idx="1618">
                  <c:v>25.980285413200004</c:v>
                </c:pt>
                <c:pt idx="1619">
                  <c:v>25.980730235399655</c:v>
                </c:pt>
                <c:pt idx="1620">
                  <c:v>25.982954346400003</c:v>
                </c:pt>
                <c:pt idx="1621">
                  <c:v>25.983843990799812</c:v>
                </c:pt>
                <c:pt idx="1622">
                  <c:v>25.986068101800001</c:v>
                </c:pt>
                <c:pt idx="1623">
                  <c:v>25.986068101800001</c:v>
                </c:pt>
                <c:pt idx="1624">
                  <c:v>25.986068101800001</c:v>
                </c:pt>
                <c:pt idx="1625">
                  <c:v>25.986068101800001</c:v>
                </c:pt>
                <c:pt idx="1626">
                  <c:v>25.985623279599622</c:v>
                </c:pt>
                <c:pt idx="1627">
                  <c:v>25.983399168600002</c:v>
                </c:pt>
                <c:pt idx="1628">
                  <c:v>25.982064702000002</c:v>
                </c:pt>
                <c:pt idx="1629">
                  <c:v>25.979840591000002</c:v>
                </c:pt>
                <c:pt idx="1630">
                  <c:v>25.978506124400003</c:v>
                </c:pt>
                <c:pt idx="1631">
                  <c:v>25.976726835599703</c:v>
                </c:pt>
                <c:pt idx="1632">
                  <c:v>25.974057902399988</c:v>
                </c:pt>
                <c:pt idx="1633">
                  <c:v>25.972723435799747</c:v>
                </c:pt>
                <c:pt idx="1634">
                  <c:v>25.970944147000001</c:v>
                </c:pt>
                <c:pt idx="1635">
                  <c:v>25.968275213799846</c:v>
                </c:pt>
                <c:pt idx="1636">
                  <c:v>25.966495925000004</c:v>
                </c:pt>
                <c:pt idx="1637">
                  <c:v>25.961602880799703</c:v>
                </c:pt>
                <c:pt idx="1638">
                  <c:v>25.959378769800153</c:v>
                </c:pt>
                <c:pt idx="1639">
                  <c:v>25.956265014400035</c:v>
                </c:pt>
                <c:pt idx="1640">
                  <c:v>25.953596081199816</c:v>
                </c:pt>
                <c:pt idx="1641">
                  <c:v>25.951371970200004</c:v>
                </c:pt>
                <c:pt idx="1642">
                  <c:v>25.94558928159967</c:v>
                </c:pt>
                <c:pt idx="1643">
                  <c:v>25.940251415200031</c:v>
                </c:pt>
                <c:pt idx="1644">
                  <c:v>25.938916948600003</c:v>
                </c:pt>
                <c:pt idx="1645">
                  <c:v>25.938027304200006</c:v>
                </c:pt>
                <c:pt idx="1646">
                  <c:v>25.9362480154</c:v>
                </c:pt>
                <c:pt idx="1647">
                  <c:v>25.9362480154</c:v>
                </c:pt>
                <c:pt idx="1648">
                  <c:v>25.937137659799987</c:v>
                </c:pt>
                <c:pt idx="1649">
                  <c:v>25.939806593</c:v>
                </c:pt>
                <c:pt idx="1650">
                  <c:v>25.941141059600003</c:v>
                </c:pt>
                <c:pt idx="1651">
                  <c:v>25.942920348399831</c:v>
                </c:pt>
                <c:pt idx="1652">
                  <c:v>25.944254815000001</c:v>
                </c:pt>
                <c:pt idx="1653">
                  <c:v>25.946034103799889</c:v>
                </c:pt>
                <c:pt idx="1654">
                  <c:v>25.949147859199794</c:v>
                </c:pt>
                <c:pt idx="1655">
                  <c:v>25.951371970200004</c:v>
                </c:pt>
                <c:pt idx="1656">
                  <c:v>25.954040903399989</c:v>
                </c:pt>
                <c:pt idx="1657">
                  <c:v>25.957154658800135</c:v>
                </c:pt>
                <c:pt idx="1658">
                  <c:v>25.959378769800153</c:v>
                </c:pt>
                <c:pt idx="1659">
                  <c:v>25.962047702999772</c:v>
                </c:pt>
                <c:pt idx="1660">
                  <c:v>25.966051102800005</c:v>
                </c:pt>
                <c:pt idx="1661">
                  <c:v>25.970054502600004</c:v>
                </c:pt>
                <c:pt idx="1662">
                  <c:v>25.974057902399988</c:v>
                </c:pt>
                <c:pt idx="1663">
                  <c:v>25.979395768800035</c:v>
                </c:pt>
                <c:pt idx="1664">
                  <c:v>25.985623279599622</c:v>
                </c:pt>
                <c:pt idx="1665">
                  <c:v>25.986068101800001</c:v>
                </c:pt>
                <c:pt idx="1666">
                  <c:v>25.998523123400002</c:v>
                </c:pt>
                <c:pt idx="1667">
                  <c:v>26.005195456399999</c:v>
                </c:pt>
                <c:pt idx="1668">
                  <c:v>26.011867789400256</c:v>
                </c:pt>
                <c:pt idx="1669">
                  <c:v>26.018984944600035</c:v>
                </c:pt>
                <c:pt idx="1670">
                  <c:v>26.024767633200003</c:v>
                </c:pt>
                <c:pt idx="1671">
                  <c:v>26.030105499600165</c:v>
                </c:pt>
                <c:pt idx="1672">
                  <c:v>26.035443366000003</c:v>
                </c:pt>
                <c:pt idx="1673">
                  <c:v>26.039891588000035</c:v>
                </c:pt>
                <c:pt idx="1674">
                  <c:v>26.046119098800002</c:v>
                </c:pt>
                <c:pt idx="1675">
                  <c:v>26.051901787400197</c:v>
                </c:pt>
                <c:pt idx="1676">
                  <c:v>26.057684476000031</c:v>
                </c:pt>
                <c:pt idx="1677">
                  <c:v>26.062577520199838</c:v>
                </c:pt>
                <c:pt idx="1678">
                  <c:v>26.065691275599754</c:v>
                </c:pt>
                <c:pt idx="1679">
                  <c:v>26.070584319800005</c:v>
                </c:pt>
                <c:pt idx="1680">
                  <c:v>26.073698075200006</c:v>
                </c:pt>
                <c:pt idx="1681">
                  <c:v>26.076367008400005</c:v>
                </c:pt>
                <c:pt idx="1682">
                  <c:v>26.076811830600004</c:v>
                </c:pt>
                <c:pt idx="1683">
                  <c:v>26.079480763800031</c:v>
                </c:pt>
                <c:pt idx="1684">
                  <c:v>26.079925586000005</c:v>
                </c:pt>
                <c:pt idx="1685">
                  <c:v>26.079925586000005</c:v>
                </c:pt>
                <c:pt idx="1686">
                  <c:v>26.079925586000005</c:v>
                </c:pt>
                <c:pt idx="1687">
                  <c:v>26.080815230399889</c:v>
                </c:pt>
                <c:pt idx="1688">
                  <c:v>26.080815230399889</c:v>
                </c:pt>
                <c:pt idx="1689">
                  <c:v>26.082149696999728</c:v>
                </c:pt>
                <c:pt idx="1690">
                  <c:v>26.0839289858</c:v>
                </c:pt>
                <c:pt idx="1691">
                  <c:v>26.0839289858</c:v>
                </c:pt>
                <c:pt idx="1692">
                  <c:v>26.0839289858</c:v>
                </c:pt>
                <c:pt idx="1693">
                  <c:v>26.084373807999889</c:v>
                </c:pt>
                <c:pt idx="1694">
                  <c:v>26.083484163600001</c:v>
                </c:pt>
                <c:pt idx="1695">
                  <c:v>26.079925586000005</c:v>
                </c:pt>
                <c:pt idx="1696">
                  <c:v>26.078591119399999</c:v>
                </c:pt>
                <c:pt idx="1697">
                  <c:v>26.078591119399999</c:v>
                </c:pt>
                <c:pt idx="1698">
                  <c:v>26.078146297199794</c:v>
                </c:pt>
                <c:pt idx="1699">
                  <c:v>26.076811830600004</c:v>
                </c:pt>
                <c:pt idx="1700">
                  <c:v>26.076367008400005</c:v>
                </c:pt>
                <c:pt idx="1701">
                  <c:v>26.075477364000001</c:v>
                </c:pt>
                <c:pt idx="1702">
                  <c:v>26.072808430799999</c:v>
                </c:pt>
                <c:pt idx="1703">
                  <c:v>26.070584319800005</c:v>
                </c:pt>
                <c:pt idx="1704">
                  <c:v>26.066136097799827</c:v>
                </c:pt>
                <c:pt idx="1705">
                  <c:v>26.064356809</c:v>
                </c:pt>
                <c:pt idx="1706">
                  <c:v>26.062132697999761</c:v>
                </c:pt>
                <c:pt idx="1707">
                  <c:v>26.059018942600005</c:v>
                </c:pt>
                <c:pt idx="1708">
                  <c:v>26.054125898400031</c:v>
                </c:pt>
                <c:pt idx="1709">
                  <c:v>26.047453565400001</c:v>
                </c:pt>
                <c:pt idx="1710">
                  <c:v>26.037222654800001</c:v>
                </c:pt>
                <c:pt idx="1711">
                  <c:v>26.027436566399889</c:v>
                </c:pt>
                <c:pt idx="1712">
                  <c:v>26.016760833600003</c:v>
                </c:pt>
                <c:pt idx="1713">
                  <c:v>26.006085100800131</c:v>
                </c:pt>
                <c:pt idx="1714">
                  <c:v>25.992295612600003</c:v>
                </c:pt>
                <c:pt idx="1715">
                  <c:v>25.976726835599703</c:v>
                </c:pt>
                <c:pt idx="1716">
                  <c:v>25.958933947600002</c:v>
                </c:pt>
                <c:pt idx="1717">
                  <c:v>25.941585881800002</c:v>
                </c:pt>
                <c:pt idx="1718">
                  <c:v>25.9260171048</c:v>
                </c:pt>
                <c:pt idx="1719">
                  <c:v>25.910003505600002</c:v>
                </c:pt>
                <c:pt idx="1720">
                  <c:v>25.885983106800001</c:v>
                </c:pt>
                <c:pt idx="1721">
                  <c:v>25.867745396600004</c:v>
                </c:pt>
                <c:pt idx="1722">
                  <c:v>25.850842153000031</c:v>
                </c:pt>
                <c:pt idx="1723">
                  <c:v>25.834383731600031</c:v>
                </c:pt>
                <c:pt idx="1724">
                  <c:v>25.81881495460015</c:v>
                </c:pt>
                <c:pt idx="1725">
                  <c:v>25.803690999800001</c:v>
                </c:pt>
                <c:pt idx="1726">
                  <c:v>25.788567044999816</c:v>
                </c:pt>
                <c:pt idx="1727">
                  <c:v>25.771218979200004</c:v>
                </c:pt>
                <c:pt idx="1728">
                  <c:v>25.744974469400205</c:v>
                </c:pt>
                <c:pt idx="1729">
                  <c:v>25.717395493000172</c:v>
                </c:pt>
                <c:pt idx="1730">
                  <c:v>25.691150983200131</c:v>
                </c:pt>
                <c:pt idx="1731">
                  <c:v>25.666240940000002</c:v>
                </c:pt>
                <c:pt idx="1732">
                  <c:v>25.640441252399889</c:v>
                </c:pt>
                <c:pt idx="1733">
                  <c:v>25.593734921400003</c:v>
                </c:pt>
                <c:pt idx="1734">
                  <c:v>25.557259501000001</c:v>
                </c:pt>
                <c:pt idx="1735">
                  <c:v>25.528790880199754</c:v>
                </c:pt>
                <c:pt idx="1736">
                  <c:v>25.500322259399812</c:v>
                </c:pt>
                <c:pt idx="1737">
                  <c:v>25.471853638600031</c:v>
                </c:pt>
                <c:pt idx="1738">
                  <c:v>25.439381618000031</c:v>
                </c:pt>
                <c:pt idx="1739">
                  <c:v>25.409133708399889</c:v>
                </c:pt>
                <c:pt idx="1740">
                  <c:v>25.381554732000001</c:v>
                </c:pt>
                <c:pt idx="1741">
                  <c:v>25.352196466799999</c:v>
                </c:pt>
                <c:pt idx="1742">
                  <c:v>25.323283023799988</c:v>
                </c:pt>
                <c:pt idx="1743">
                  <c:v>25.296593691800002</c:v>
                </c:pt>
                <c:pt idx="1744">
                  <c:v>25.273907759600135</c:v>
                </c:pt>
                <c:pt idx="1745">
                  <c:v>25.253001116200135</c:v>
                </c:pt>
                <c:pt idx="1746">
                  <c:v>25.23387376160019</c:v>
                </c:pt>
                <c:pt idx="1747">
                  <c:v>25.220084273399827</c:v>
                </c:pt>
                <c:pt idx="1748">
                  <c:v>25.208074074000002</c:v>
                </c:pt>
                <c:pt idx="1749">
                  <c:v>25.198287985600004</c:v>
                </c:pt>
                <c:pt idx="1750">
                  <c:v>25.190726008200002</c:v>
                </c:pt>
                <c:pt idx="1751">
                  <c:v>25.185388141800001</c:v>
                </c:pt>
                <c:pt idx="1752">
                  <c:v>25.180495097600005</c:v>
                </c:pt>
                <c:pt idx="1753">
                  <c:v>25.174712409000005</c:v>
                </c:pt>
                <c:pt idx="1754">
                  <c:v>25.172933120200035</c:v>
                </c:pt>
                <c:pt idx="1755">
                  <c:v>25.169819364800031</c:v>
                </c:pt>
                <c:pt idx="1756">
                  <c:v>25.170709009200003</c:v>
                </c:pt>
                <c:pt idx="1757">
                  <c:v>25.171598653600135</c:v>
                </c:pt>
                <c:pt idx="1758">
                  <c:v>25.171153831400005</c:v>
                </c:pt>
                <c:pt idx="1759">
                  <c:v>25.172488298000001</c:v>
                </c:pt>
                <c:pt idx="1760">
                  <c:v>25.172933120200035</c:v>
                </c:pt>
                <c:pt idx="1761">
                  <c:v>25.175602053400002</c:v>
                </c:pt>
                <c:pt idx="1762">
                  <c:v>25.17916063100003</c:v>
                </c:pt>
                <c:pt idx="1763">
                  <c:v>25.1822743864</c:v>
                </c:pt>
                <c:pt idx="1764">
                  <c:v>25.186277786200005</c:v>
                </c:pt>
                <c:pt idx="1765">
                  <c:v>25.189836363800001</c:v>
                </c:pt>
                <c:pt idx="1766">
                  <c:v>25.193394941400001</c:v>
                </c:pt>
                <c:pt idx="1767">
                  <c:v>25.196508696799999</c:v>
                </c:pt>
                <c:pt idx="1768">
                  <c:v>25.19784316340019</c:v>
                </c:pt>
                <c:pt idx="1769">
                  <c:v>25.200956918799999</c:v>
                </c:pt>
                <c:pt idx="1770">
                  <c:v>25.203625852000002</c:v>
                </c:pt>
                <c:pt idx="1771">
                  <c:v>25.206739607399768</c:v>
                </c:pt>
                <c:pt idx="1772">
                  <c:v>25.209408540600002</c:v>
                </c:pt>
                <c:pt idx="1773">
                  <c:v>25.212522295999769</c:v>
                </c:pt>
                <c:pt idx="1774">
                  <c:v>25.21296711820019</c:v>
                </c:pt>
                <c:pt idx="1775">
                  <c:v>25.215636051399812</c:v>
                </c:pt>
                <c:pt idx="1776">
                  <c:v>25.218749806799718</c:v>
                </c:pt>
                <c:pt idx="1777">
                  <c:v>25.219194629000135</c:v>
                </c:pt>
                <c:pt idx="1778">
                  <c:v>25.219639451200003</c:v>
                </c:pt>
                <c:pt idx="1779">
                  <c:v>25.219194629000135</c:v>
                </c:pt>
                <c:pt idx="1780">
                  <c:v>25.219194629000135</c:v>
                </c:pt>
                <c:pt idx="1781">
                  <c:v>25.219194629000135</c:v>
                </c:pt>
                <c:pt idx="1782">
                  <c:v>25.216080873600003</c:v>
                </c:pt>
                <c:pt idx="1783">
                  <c:v>25.212522295999769</c:v>
                </c:pt>
                <c:pt idx="1784">
                  <c:v>25.208963718400035</c:v>
                </c:pt>
                <c:pt idx="1785">
                  <c:v>25.204070674200004</c:v>
                </c:pt>
                <c:pt idx="1786">
                  <c:v>25.197398341200035</c:v>
                </c:pt>
                <c:pt idx="1787">
                  <c:v>25.187167430600031</c:v>
                </c:pt>
                <c:pt idx="1788">
                  <c:v>25.159143632000003</c:v>
                </c:pt>
                <c:pt idx="1789">
                  <c:v>25.135568055400135</c:v>
                </c:pt>
                <c:pt idx="1790">
                  <c:v>25.119554456200234</c:v>
                </c:pt>
                <c:pt idx="1791">
                  <c:v>25.104430501400003</c:v>
                </c:pt>
                <c:pt idx="1792">
                  <c:v>25.090641013200003</c:v>
                </c:pt>
                <c:pt idx="1793">
                  <c:v>25.079075636000031</c:v>
                </c:pt>
                <c:pt idx="1794">
                  <c:v>25.068844725400005</c:v>
                </c:pt>
                <c:pt idx="1795">
                  <c:v>25.059503459200005</c:v>
                </c:pt>
                <c:pt idx="1796">
                  <c:v>25.051051837400031</c:v>
                </c:pt>
                <c:pt idx="1797">
                  <c:v>25.043934682200003</c:v>
                </c:pt>
                <c:pt idx="1798">
                  <c:v>25.037262349200031</c:v>
                </c:pt>
                <c:pt idx="1799">
                  <c:v>25.029700371799812</c:v>
                </c:pt>
                <c:pt idx="1800">
                  <c:v>25.0230280388</c:v>
                </c:pt>
                <c:pt idx="1801">
                  <c:v>25.017245350200035</c:v>
                </c:pt>
                <c:pt idx="1802">
                  <c:v>25.009683372799831</c:v>
                </c:pt>
                <c:pt idx="1803">
                  <c:v>25.002566217600002</c:v>
                </c:pt>
                <c:pt idx="1804">
                  <c:v>24.99544906239975</c:v>
                </c:pt>
                <c:pt idx="1805">
                  <c:v>24.986107796200002</c:v>
                </c:pt>
                <c:pt idx="1806">
                  <c:v>24.974542419000002</c:v>
                </c:pt>
                <c:pt idx="1807">
                  <c:v>24.966980441600004</c:v>
                </c:pt>
                <c:pt idx="1808">
                  <c:v>24.959418464200031</c:v>
                </c:pt>
                <c:pt idx="1809">
                  <c:v>24.95185648680015</c:v>
                </c:pt>
                <c:pt idx="1810">
                  <c:v>24.943849687199787</c:v>
                </c:pt>
                <c:pt idx="1811">
                  <c:v>24.937177354200031</c:v>
                </c:pt>
                <c:pt idx="1812">
                  <c:v>24.930949843399812</c:v>
                </c:pt>
                <c:pt idx="1813">
                  <c:v>24.922498221600002</c:v>
                </c:pt>
                <c:pt idx="1814">
                  <c:v>24.917605177400031</c:v>
                </c:pt>
                <c:pt idx="1815">
                  <c:v>24.910488022200031</c:v>
                </c:pt>
                <c:pt idx="1816">
                  <c:v>24.905150155800001</c:v>
                </c:pt>
                <c:pt idx="1817">
                  <c:v>24.899367467200168</c:v>
                </c:pt>
                <c:pt idx="1818">
                  <c:v>24.892695134200004</c:v>
                </c:pt>
                <c:pt idx="1819">
                  <c:v>24.889136556599805</c:v>
                </c:pt>
                <c:pt idx="1820">
                  <c:v>24.883353868</c:v>
                </c:pt>
                <c:pt idx="1821">
                  <c:v>24.879350468200194</c:v>
                </c:pt>
                <c:pt idx="1822">
                  <c:v>24.874902246200001</c:v>
                </c:pt>
                <c:pt idx="1823">
                  <c:v>24.871343668600005</c:v>
                </c:pt>
                <c:pt idx="1824">
                  <c:v>24.866005802200004</c:v>
                </c:pt>
                <c:pt idx="1825">
                  <c:v>24.8602231136</c:v>
                </c:pt>
                <c:pt idx="1826">
                  <c:v>24.8450991588</c:v>
                </c:pt>
                <c:pt idx="1827">
                  <c:v>24.824637337600002</c:v>
                </c:pt>
                <c:pt idx="1828">
                  <c:v>24.810403027200035</c:v>
                </c:pt>
                <c:pt idx="1829">
                  <c:v>24.798392827799809</c:v>
                </c:pt>
                <c:pt idx="1830">
                  <c:v>24.785492983999703</c:v>
                </c:pt>
                <c:pt idx="1831">
                  <c:v>24.774817251200005</c:v>
                </c:pt>
                <c:pt idx="1832">
                  <c:v>24.765031162800003</c:v>
                </c:pt>
                <c:pt idx="1833">
                  <c:v>24.756134718799988</c:v>
                </c:pt>
                <c:pt idx="1834">
                  <c:v>24.738341830799776</c:v>
                </c:pt>
                <c:pt idx="1835">
                  <c:v>24.718769654000003</c:v>
                </c:pt>
                <c:pt idx="1836">
                  <c:v>24.703200876999809</c:v>
                </c:pt>
                <c:pt idx="1837">
                  <c:v>24.691635499800135</c:v>
                </c:pt>
                <c:pt idx="1838">
                  <c:v>24.681404589200003</c:v>
                </c:pt>
                <c:pt idx="1839">
                  <c:v>24.672508145200005</c:v>
                </c:pt>
                <c:pt idx="1840">
                  <c:v>24.664056523400031</c:v>
                </c:pt>
                <c:pt idx="1841">
                  <c:v>24.653825612800194</c:v>
                </c:pt>
                <c:pt idx="1842">
                  <c:v>24.648042924200002</c:v>
                </c:pt>
                <c:pt idx="1843">
                  <c:v>24.642705057800001</c:v>
                </c:pt>
                <c:pt idx="1844">
                  <c:v>24.6382568358</c:v>
                </c:pt>
                <c:pt idx="1845">
                  <c:v>24.632918969400198</c:v>
                </c:pt>
                <c:pt idx="1846">
                  <c:v>24.628915569600135</c:v>
                </c:pt>
                <c:pt idx="1847">
                  <c:v>24.625801814200031</c:v>
                </c:pt>
                <c:pt idx="1848">
                  <c:v>24.620463947799987</c:v>
                </c:pt>
                <c:pt idx="1849">
                  <c:v>24.617350192400249</c:v>
                </c:pt>
                <c:pt idx="1850">
                  <c:v>24.613346792600005</c:v>
                </c:pt>
                <c:pt idx="1851">
                  <c:v>24.611122681600001</c:v>
                </c:pt>
                <c:pt idx="1852">
                  <c:v>24.606674459600157</c:v>
                </c:pt>
                <c:pt idx="1853">
                  <c:v>24.60089177100015</c:v>
                </c:pt>
                <c:pt idx="1854">
                  <c:v>24.599557304400001</c:v>
                </c:pt>
                <c:pt idx="1855">
                  <c:v>24.594664260200005</c:v>
                </c:pt>
                <c:pt idx="1856">
                  <c:v>24.589326393799805</c:v>
                </c:pt>
                <c:pt idx="1857">
                  <c:v>24.582654060799989</c:v>
                </c:pt>
                <c:pt idx="1858">
                  <c:v>24.577761016600135</c:v>
                </c:pt>
                <c:pt idx="1859">
                  <c:v>24.572423150200002</c:v>
                </c:pt>
                <c:pt idx="1860">
                  <c:v>24.566640461600002</c:v>
                </c:pt>
                <c:pt idx="1861">
                  <c:v>24.559523306400003</c:v>
                </c:pt>
                <c:pt idx="1862">
                  <c:v>24.551516506799889</c:v>
                </c:pt>
                <c:pt idx="1863">
                  <c:v>24.545288996000004</c:v>
                </c:pt>
                <c:pt idx="1864">
                  <c:v>24.538616662999889</c:v>
                </c:pt>
                <c:pt idx="1865">
                  <c:v>24.5314995078</c:v>
                </c:pt>
                <c:pt idx="1866">
                  <c:v>24.5243823526</c:v>
                </c:pt>
                <c:pt idx="1867">
                  <c:v>24.519489308400001</c:v>
                </c:pt>
                <c:pt idx="1868">
                  <c:v>24.514596264200005</c:v>
                </c:pt>
                <c:pt idx="1869">
                  <c:v>24.507923931200004</c:v>
                </c:pt>
                <c:pt idx="1870">
                  <c:v>24.503030886999831</c:v>
                </c:pt>
                <c:pt idx="1871">
                  <c:v>24.494579265200002</c:v>
                </c:pt>
                <c:pt idx="1872">
                  <c:v>24.49235515420003</c:v>
                </c:pt>
                <c:pt idx="1873">
                  <c:v>24.488351754400004</c:v>
                </c:pt>
                <c:pt idx="1874">
                  <c:v>24.483013887999736</c:v>
                </c:pt>
                <c:pt idx="1875">
                  <c:v>24.477676021600004</c:v>
                </c:pt>
                <c:pt idx="1876">
                  <c:v>24.47278297739971</c:v>
                </c:pt>
                <c:pt idx="1877">
                  <c:v>24.467000288799831</c:v>
                </c:pt>
                <c:pt idx="1878">
                  <c:v>24.460327955799805</c:v>
                </c:pt>
                <c:pt idx="1879">
                  <c:v>24.454545267200004</c:v>
                </c:pt>
                <c:pt idx="1880">
                  <c:v>24.448762578599677</c:v>
                </c:pt>
                <c:pt idx="1881">
                  <c:v>24.442979889999794</c:v>
                </c:pt>
                <c:pt idx="1882">
                  <c:v>24.438086845799816</c:v>
                </c:pt>
                <c:pt idx="1883">
                  <c:v>24.432304157200004</c:v>
                </c:pt>
                <c:pt idx="1884">
                  <c:v>24.426521468600004</c:v>
                </c:pt>
                <c:pt idx="1885">
                  <c:v>24.422518068799889</c:v>
                </c:pt>
                <c:pt idx="1886">
                  <c:v>24.416735380200002</c:v>
                </c:pt>
                <c:pt idx="1887">
                  <c:v>24.411842336000003</c:v>
                </c:pt>
                <c:pt idx="1888">
                  <c:v>24.406059647400003</c:v>
                </c:pt>
                <c:pt idx="1889">
                  <c:v>24.399832136600001</c:v>
                </c:pt>
                <c:pt idx="1890">
                  <c:v>24.394494270200003</c:v>
                </c:pt>
                <c:pt idx="1891">
                  <c:v>24.387377115000035</c:v>
                </c:pt>
                <c:pt idx="1892">
                  <c:v>24.383818537400003</c:v>
                </c:pt>
                <c:pt idx="1893">
                  <c:v>24.377146204399889</c:v>
                </c:pt>
                <c:pt idx="1894">
                  <c:v>24.371363515799999</c:v>
                </c:pt>
                <c:pt idx="1895">
                  <c:v>24.366025649400001</c:v>
                </c:pt>
                <c:pt idx="1896">
                  <c:v>24.359798138600031</c:v>
                </c:pt>
                <c:pt idx="1897">
                  <c:v>24.355349916600002</c:v>
                </c:pt>
                <c:pt idx="1898">
                  <c:v>24.350901694600161</c:v>
                </c:pt>
                <c:pt idx="1899">
                  <c:v>24.346008650400005</c:v>
                </c:pt>
                <c:pt idx="1900">
                  <c:v>24.341560428400165</c:v>
                </c:pt>
                <c:pt idx="1901">
                  <c:v>24.338891495200201</c:v>
                </c:pt>
                <c:pt idx="1902">
                  <c:v>24.335332917600006</c:v>
                </c:pt>
                <c:pt idx="1903">
                  <c:v>24.332663984400003</c:v>
                </c:pt>
                <c:pt idx="1904">
                  <c:v>24.327770940200004</c:v>
                </c:pt>
                <c:pt idx="1905">
                  <c:v>24.324212362600004</c:v>
                </c:pt>
                <c:pt idx="1906">
                  <c:v>24.319319318400005</c:v>
                </c:pt>
                <c:pt idx="1907">
                  <c:v>24.315315918600035</c:v>
                </c:pt>
                <c:pt idx="1908">
                  <c:v>24.31220216320003</c:v>
                </c:pt>
                <c:pt idx="1909">
                  <c:v>24.306864296799997</c:v>
                </c:pt>
                <c:pt idx="1910">
                  <c:v>24.3046401858</c:v>
                </c:pt>
                <c:pt idx="1911">
                  <c:v>24.301971252600168</c:v>
                </c:pt>
                <c:pt idx="1912">
                  <c:v>24.298412674999724</c:v>
                </c:pt>
                <c:pt idx="1913">
                  <c:v>24.297078208400031</c:v>
                </c:pt>
                <c:pt idx="1914">
                  <c:v>24.2952989196</c:v>
                </c:pt>
                <c:pt idx="1915">
                  <c:v>24.293074808600004</c:v>
                </c:pt>
                <c:pt idx="1916">
                  <c:v>24.291740341999812</c:v>
                </c:pt>
                <c:pt idx="1917">
                  <c:v>24.286847297799824</c:v>
                </c:pt>
                <c:pt idx="1918">
                  <c:v>24.279730142600002</c:v>
                </c:pt>
                <c:pt idx="1919">
                  <c:v>24.279285320400035</c:v>
                </c:pt>
                <c:pt idx="1920">
                  <c:v>24.275726742799783</c:v>
                </c:pt>
                <c:pt idx="1921">
                  <c:v>24.271723342999838</c:v>
                </c:pt>
                <c:pt idx="1922">
                  <c:v>24.266385476600004</c:v>
                </c:pt>
                <c:pt idx="1923">
                  <c:v>24.261937254600003</c:v>
                </c:pt>
                <c:pt idx="1924">
                  <c:v>24.257489032600002</c:v>
                </c:pt>
                <c:pt idx="1925">
                  <c:v>24.252151166200164</c:v>
                </c:pt>
                <c:pt idx="1926">
                  <c:v>24.2490374108</c:v>
                </c:pt>
                <c:pt idx="1927">
                  <c:v>24.2441443666</c:v>
                </c:pt>
                <c:pt idx="1928">
                  <c:v>24.240140966800002</c:v>
                </c:pt>
                <c:pt idx="1929">
                  <c:v>24.237027211400001</c:v>
                </c:pt>
                <c:pt idx="1930">
                  <c:v>24.233023811600003</c:v>
                </c:pt>
                <c:pt idx="1931">
                  <c:v>24.227241123000031</c:v>
                </c:pt>
                <c:pt idx="1932">
                  <c:v>24.225906656400003</c:v>
                </c:pt>
                <c:pt idx="1933">
                  <c:v>24.222348078799779</c:v>
                </c:pt>
                <c:pt idx="1934">
                  <c:v>24.220123967800003</c:v>
                </c:pt>
                <c:pt idx="1935">
                  <c:v>24.218789501199787</c:v>
                </c:pt>
                <c:pt idx="1936">
                  <c:v>24.217899856799999</c:v>
                </c:pt>
                <c:pt idx="1937">
                  <c:v>24.216565390200035</c:v>
                </c:pt>
                <c:pt idx="1938">
                  <c:v>24.213006812600003</c:v>
                </c:pt>
                <c:pt idx="1939">
                  <c:v>24.213006812600003</c:v>
                </c:pt>
                <c:pt idx="1940">
                  <c:v>24.211672346000004</c:v>
                </c:pt>
                <c:pt idx="1941">
                  <c:v>24.211672346000004</c:v>
                </c:pt>
                <c:pt idx="1942">
                  <c:v>24.213006812600003</c:v>
                </c:pt>
                <c:pt idx="1943">
                  <c:v>24.212561990400001</c:v>
                </c:pt>
                <c:pt idx="1944">
                  <c:v>24.212561990400001</c:v>
                </c:pt>
                <c:pt idx="1945">
                  <c:v>24.212561990400001</c:v>
                </c:pt>
                <c:pt idx="1946">
                  <c:v>24.211672346000004</c:v>
                </c:pt>
                <c:pt idx="1947">
                  <c:v>24.212561990400001</c:v>
                </c:pt>
                <c:pt idx="1948">
                  <c:v>24.212561990400001</c:v>
                </c:pt>
                <c:pt idx="1949">
                  <c:v>24.213006812600003</c:v>
                </c:pt>
                <c:pt idx="1950">
                  <c:v>24.212117168200031</c:v>
                </c:pt>
                <c:pt idx="1951">
                  <c:v>24.212561990400001</c:v>
                </c:pt>
                <c:pt idx="1952">
                  <c:v>24.210782701599989</c:v>
                </c:pt>
                <c:pt idx="1953">
                  <c:v>24.209893057200031</c:v>
                </c:pt>
                <c:pt idx="1954">
                  <c:v>24.209003412800001</c:v>
                </c:pt>
                <c:pt idx="1955">
                  <c:v>24.208113768400004</c:v>
                </c:pt>
                <c:pt idx="1956">
                  <c:v>24.207224124000035</c:v>
                </c:pt>
                <c:pt idx="1957">
                  <c:v>24.208558590600003</c:v>
                </c:pt>
                <c:pt idx="1958">
                  <c:v>24.207668946200005</c:v>
                </c:pt>
                <c:pt idx="1959">
                  <c:v>24.206334479600002</c:v>
                </c:pt>
                <c:pt idx="1960">
                  <c:v>24.20677930179982</c:v>
                </c:pt>
                <c:pt idx="1961">
                  <c:v>24.206334479600002</c:v>
                </c:pt>
                <c:pt idx="1962">
                  <c:v>24.207668946200005</c:v>
                </c:pt>
                <c:pt idx="1963">
                  <c:v>24.209003412800001</c:v>
                </c:pt>
                <c:pt idx="1964">
                  <c:v>24.209893057200031</c:v>
                </c:pt>
                <c:pt idx="1965">
                  <c:v>24.209893057200031</c:v>
                </c:pt>
                <c:pt idx="1966">
                  <c:v>24.211672346000004</c:v>
                </c:pt>
                <c:pt idx="1967">
                  <c:v>24.212561990400001</c:v>
                </c:pt>
                <c:pt idx="1968">
                  <c:v>24.212561990400001</c:v>
                </c:pt>
                <c:pt idx="1969">
                  <c:v>24.212561990400001</c:v>
                </c:pt>
                <c:pt idx="1970">
                  <c:v>24.212117168200031</c:v>
                </c:pt>
                <c:pt idx="1971">
                  <c:v>24.211227523800005</c:v>
                </c:pt>
                <c:pt idx="1972">
                  <c:v>24.209448234999794</c:v>
                </c:pt>
                <c:pt idx="1973">
                  <c:v>24.208558590600003</c:v>
                </c:pt>
                <c:pt idx="1974">
                  <c:v>24.205889657400004</c:v>
                </c:pt>
                <c:pt idx="1975">
                  <c:v>24.2036655464</c:v>
                </c:pt>
                <c:pt idx="1976">
                  <c:v>24.199662146600005</c:v>
                </c:pt>
                <c:pt idx="1977">
                  <c:v>24.197438035600005</c:v>
                </c:pt>
                <c:pt idx="1978">
                  <c:v>24.194324280200004</c:v>
                </c:pt>
                <c:pt idx="1979">
                  <c:v>24.192544991400002</c:v>
                </c:pt>
                <c:pt idx="1980">
                  <c:v>24.187651947200031</c:v>
                </c:pt>
                <c:pt idx="1981">
                  <c:v>24.180534792000003</c:v>
                </c:pt>
                <c:pt idx="1982">
                  <c:v>24.172083170200004</c:v>
                </c:pt>
                <c:pt idx="1983">
                  <c:v>24.165410837199779</c:v>
                </c:pt>
                <c:pt idx="1984">
                  <c:v>24.15695921540015</c:v>
                </c:pt>
                <c:pt idx="1985">
                  <c:v>24.147173127000197</c:v>
                </c:pt>
                <c:pt idx="1986">
                  <c:v>24.140500794000005</c:v>
                </c:pt>
                <c:pt idx="1987">
                  <c:v>24.132938816600031</c:v>
                </c:pt>
                <c:pt idx="1988">
                  <c:v>24.124487194800135</c:v>
                </c:pt>
                <c:pt idx="1989">
                  <c:v>24.102246084799816</c:v>
                </c:pt>
                <c:pt idx="1990">
                  <c:v>24.081339441399816</c:v>
                </c:pt>
                <c:pt idx="1991">
                  <c:v>24.066215486600001</c:v>
                </c:pt>
                <c:pt idx="1992">
                  <c:v>24.055984576000004</c:v>
                </c:pt>
                <c:pt idx="1993">
                  <c:v>24.046643309799794</c:v>
                </c:pt>
                <c:pt idx="1994">
                  <c:v>24.038636510199787</c:v>
                </c:pt>
                <c:pt idx="1995">
                  <c:v>24.03329864380003</c:v>
                </c:pt>
                <c:pt idx="1996">
                  <c:v>24.025736666399794</c:v>
                </c:pt>
                <c:pt idx="1997">
                  <c:v>24.019064333400031</c:v>
                </c:pt>
                <c:pt idx="1998">
                  <c:v>24.012836822600001</c:v>
                </c:pt>
                <c:pt idx="1999">
                  <c:v>24.007498956200031</c:v>
                </c:pt>
                <c:pt idx="2000">
                  <c:v>24.000381801000003</c:v>
                </c:pt>
                <c:pt idx="2001">
                  <c:v>23.995043934599725</c:v>
                </c:pt>
                <c:pt idx="2002">
                  <c:v>23.990595712600005</c:v>
                </c:pt>
                <c:pt idx="2003">
                  <c:v>23.986147490599816</c:v>
                </c:pt>
                <c:pt idx="2004">
                  <c:v>23.982144090799736</c:v>
                </c:pt>
                <c:pt idx="2005">
                  <c:v>23.978140690999787</c:v>
                </c:pt>
                <c:pt idx="2006">
                  <c:v>23.9745821134</c:v>
                </c:pt>
                <c:pt idx="2007">
                  <c:v>23.971468358000031</c:v>
                </c:pt>
                <c:pt idx="2008">
                  <c:v>23.969689069199823</c:v>
                </c:pt>
                <c:pt idx="2009">
                  <c:v>23.969244246999754</c:v>
                </c:pt>
                <c:pt idx="2010">
                  <c:v>23.968354602600002</c:v>
                </c:pt>
                <c:pt idx="2011">
                  <c:v>23.969244246999754</c:v>
                </c:pt>
                <c:pt idx="2012">
                  <c:v>23.971023535799809</c:v>
                </c:pt>
                <c:pt idx="2013">
                  <c:v>23.9745821134</c:v>
                </c:pt>
                <c:pt idx="2014">
                  <c:v>23.979030335399816</c:v>
                </c:pt>
                <c:pt idx="2015">
                  <c:v>23.982588912999816</c:v>
                </c:pt>
                <c:pt idx="2016">
                  <c:v>23.987037134999831</c:v>
                </c:pt>
                <c:pt idx="2017">
                  <c:v>23.99148535700003</c:v>
                </c:pt>
                <c:pt idx="2018">
                  <c:v>23.997712867799812</c:v>
                </c:pt>
                <c:pt idx="2019">
                  <c:v>24.001271445400135</c:v>
                </c:pt>
                <c:pt idx="2020">
                  <c:v>24.008388600600004</c:v>
                </c:pt>
                <c:pt idx="2021">
                  <c:v>24.015505755800035</c:v>
                </c:pt>
                <c:pt idx="2022">
                  <c:v>24.023067733200005</c:v>
                </c:pt>
                <c:pt idx="2023">
                  <c:v>24.030629710600003</c:v>
                </c:pt>
                <c:pt idx="2024">
                  <c:v>24.038191688000001</c:v>
                </c:pt>
                <c:pt idx="2025">
                  <c:v>24.047532954199827</c:v>
                </c:pt>
                <c:pt idx="2026">
                  <c:v>24.054650109400153</c:v>
                </c:pt>
                <c:pt idx="2027">
                  <c:v>24.063991375600004</c:v>
                </c:pt>
                <c:pt idx="2028">
                  <c:v>24.071998175200161</c:v>
                </c:pt>
                <c:pt idx="2029">
                  <c:v>24.081339441399816</c:v>
                </c:pt>
                <c:pt idx="2030">
                  <c:v>24.091125529799999</c:v>
                </c:pt>
                <c:pt idx="2031">
                  <c:v>24.100466795999999</c:v>
                </c:pt>
                <c:pt idx="2032">
                  <c:v>24.110697706600035</c:v>
                </c:pt>
                <c:pt idx="2033">
                  <c:v>24.119149328400031</c:v>
                </c:pt>
                <c:pt idx="2034">
                  <c:v>24.1280457724</c:v>
                </c:pt>
                <c:pt idx="2035">
                  <c:v>24.137387038600131</c:v>
                </c:pt>
                <c:pt idx="2036">
                  <c:v>24.148062771399989</c:v>
                </c:pt>
                <c:pt idx="2037">
                  <c:v>24.157848859800168</c:v>
                </c:pt>
                <c:pt idx="2038">
                  <c:v>24.164521192799999</c:v>
                </c:pt>
                <c:pt idx="2039">
                  <c:v>24.172527992400003</c:v>
                </c:pt>
                <c:pt idx="2040">
                  <c:v>24.181869258600031</c:v>
                </c:pt>
                <c:pt idx="2041">
                  <c:v>24.187651947200031</c:v>
                </c:pt>
                <c:pt idx="2042">
                  <c:v>24.193879458000168</c:v>
                </c:pt>
                <c:pt idx="2043">
                  <c:v>24.199662146600005</c:v>
                </c:pt>
                <c:pt idx="2044">
                  <c:v>24.205889657400004</c:v>
                </c:pt>
                <c:pt idx="2045">
                  <c:v>24.209893057200031</c:v>
                </c:pt>
                <c:pt idx="2046">
                  <c:v>24.213451634799988</c:v>
                </c:pt>
                <c:pt idx="2047">
                  <c:v>24.209893057200031</c:v>
                </c:pt>
                <c:pt idx="2048">
                  <c:v>24.201886257600005</c:v>
                </c:pt>
                <c:pt idx="2049">
                  <c:v>24.195658746800031</c:v>
                </c:pt>
                <c:pt idx="2050">
                  <c:v>24.188541591599787</c:v>
                </c:pt>
                <c:pt idx="2051">
                  <c:v>24.183648547399812</c:v>
                </c:pt>
                <c:pt idx="2052">
                  <c:v>24.179200325400135</c:v>
                </c:pt>
                <c:pt idx="2053">
                  <c:v>24.174307281200004</c:v>
                </c:pt>
                <c:pt idx="2054">
                  <c:v>24.172972814600001</c:v>
                </c:pt>
                <c:pt idx="2055">
                  <c:v>24.172972814600001</c:v>
                </c:pt>
                <c:pt idx="2056">
                  <c:v>24.172972814600001</c:v>
                </c:pt>
                <c:pt idx="2057">
                  <c:v>24.174307281200004</c:v>
                </c:pt>
                <c:pt idx="2058">
                  <c:v>24.176976214400035</c:v>
                </c:pt>
                <c:pt idx="2059">
                  <c:v>24.179645147600031</c:v>
                </c:pt>
                <c:pt idx="2060">
                  <c:v>24.182758903000003</c:v>
                </c:pt>
                <c:pt idx="2061">
                  <c:v>24.187651947200031</c:v>
                </c:pt>
                <c:pt idx="2062">
                  <c:v>24.192989813600001</c:v>
                </c:pt>
                <c:pt idx="2063">
                  <c:v>24.198327680000002</c:v>
                </c:pt>
                <c:pt idx="2064">
                  <c:v>24.204555190800157</c:v>
                </c:pt>
                <c:pt idx="2065">
                  <c:v>24.210782701599989</c:v>
                </c:pt>
                <c:pt idx="2066">
                  <c:v>24.216565390200035</c:v>
                </c:pt>
                <c:pt idx="2067">
                  <c:v>24.222792900999725</c:v>
                </c:pt>
                <c:pt idx="2068">
                  <c:v>24.229910056200001</c:v>
                </c:pt>
                <c:pt idx="2069">
                  <c:v>24.237472033600003</c:v>
                </c:pt>
                <c:pt idx="2070">
                  <c:v>24.2441443666</c:v>
                </c:pt>
                <c:pt idx="2071">
                  <c:v>24.251261521800135</c:v>
                </c:pt>
                <c:pt idx="2072">
                  <c:v>24.254375277200005</c:v>
                </c:pt>
                <c:pt idx="2073">
                  <c:v>24.260157965800001</c:v>
                </c:pt>
                <c:pt idx="2074">
                  <c:v>24.266385476600004</c:v>
                </c:pt>
                <c:pt idx="2075">
                  <c:v>24.271723342999838</c:v>
                </c:pt>
                <c:pt idx="2076">
                  <c:v>24.275726742799783</c:v>
                </c:pt>
                <c:pt idx="2077">
                  <c:v>24.279730142600002</c:v>
                </c:pt>
                <c:pt idx="2078">
                  <c:v>24.2801749648</c:v>
                </c:pt>
                <c:pt idx="2079">
                  <c:v>24.289071408799987</c:v>
                </c:pt>
                <c:pt idx="2080">
                  <c:v>24.290405875399827</c:v>
                </c:pt>
                <c:pt idx="2081">
                  <c:v>24.291740341999812</c:v>
                </c:pt>
                <c:pt idx="2082">
                  <c:v>24.289516230999677</c:v>
                </c:pt>
                <c:pt idx="2083">
                  <c:v>24.281954253600031</c:v>
                </c:pt>
                <c:pt idx="2084">
                  <c:v>24.279730142600002</c:v>
                </c:pt>
                <c:pt idx="2085">
                  <c:v>24.278840498200005</c:v>
                </c:pt>
                <c:pt idx="2086">
                  <c:v>24.274837098399999</c:v>
                </c:pt>
                <c:pt idx="2087">
                  <c:v>24.2570442104</c:v>
                </c:pt>
                <c:pt idx="2088">
                  <c:v>24.235247922600003</c:v>
                </c:pt>
                <c:pt idx="2089">
                  <c:v>24.219679145600004</c:v>
                </c:pt>
                <c:pt idx="2090">
                  <c:v>24.205889657400004</c:v>
                </c:pt>
                <c:pt idx="2091">
                  <c:v>24.195213924600004</c:v>
                </c:pt>
                <c:pt idx="2092">
                  <c:v>24.185872658400001</c:v>
                </c:pt>
                <c:pt idx="2093">
                  <c:v>24.178310681000003</c:v>
                </c:pt>
                <c:pt idx="2094">
                  <c:v>24.172527992400003</c:v>
                </c:pt>
                <c:pt idx="2095">
                  <c:v>24.169414237000002</c:v>
                </c:pt>
                <c:pt idx="2096">
                  <c:v>24.167190126000165</c:v>
                </c:pt>
                <c:pt idx="2097">
                  <c:v>24.166300481600004</c:v>
                </c:pt>
                <c:pt idx="2098">
                  <c:v>24.167190126000165</c:v>
                </c:pt>
                <c:pt idx="2099">
                  <c:v>24.168969414800031</c:v>
                </c:pt>
                <c:pt idx="2100">
                  <c:v>24.169414237000002</c:v>
                </c:pt>
                <c:pt idx="2101">
                  <c:v>24.171193525800035</c:v>
                </c:pt>
                <c:pt idx="2102">
                  <c:v>24.172972814600001</c:v>
                </c:pt>
                <c:pt idx="2103">
                  <c:v>24.1734176368</c:v>
                </c:pt>
                <c:pt idx="2104">
                  <c:v>24.182314080799824</c:v>
                </c:pt>
                <c:pt idx="2105">
                  <c:v>24.185872658400001</c:v>
                </c:pt>
                <c:pt idx="2106">
                  <c:v>24.187651947200031</c:v>
                </c:pt>
                <c:pt idx="2107">
                  <c:v>24.190765702600135</c:v>
                </c:pt>
                <c:pt idx="2108">
                  <c:v>24.194324280200004</c:v>
                </c:pt>
                <c:pt idx="2109">
                  <c:v>24.193434635799989</c:v>
                </c:pt>
                <c:pt idx="2110">
                  <c:v>24.192989813600001</c:v>
                </c:pt>
                <c:pt idx="2111">
                  <c:v>24.192544991400002</c:v>
                </c:pt>
                <c:pt idx="2112">
                  <c:v>24.192544991400002</c:v>
                </c:pt>
                <c:pt idx="2113">
                  <c:v>24.188986413800031</c:v>
                </c:pt>
                <c:pt idx="2114">
                  <c:v>24.184983014000135</c:v>
                </c:pt>
                <c:pt idx="2115">
                  <c:v>24.179645147600031</c:v>
                </c:pt>
                <c:pt idx="2116">
                  <c:v>24.172527992400003</c:v>
                </c:pt>
                <c:pt idx="2117">
                  <c:v>24.165855659400194</c:v>
                </c:pt>
                <c:pt idx="2118">
                  <c:v>24.156514393200005</c:v>
                </c:pt>
                <c:pt idx="2119">
                  <c:v>24.1467283048</c:v>
                </c:pt>
                <c:pt idx="2120">
                  <c:v>24.140500794000005</c:v>
                </c:pt>
                <c:pt idx="2121">
                  <c:v>24.132493994400001</c:v>
                </c:pt>
                <c:pt idx="2122">
                  <c:v>24.126711305800001</c:v>
                </c:pt>
                <c:pt idx="2123">
                  <c:v>24.119149328400031</c:v>
                </c:pt>
                <c:pt idx="2124">
                  <c:v>24.113811462000278</c:v>
                </c:pt>
                <c:pt idx="2125">
                  <c:v>24.108918417799998</c:v>
                </c:pt>
                <c:pt idx="2126">
                  <c:v>24.102690906999989</c:v>
                </c:pt>
                <c:pt idx="2127">
                  <c:v>24.098242684999754</c:v>
                </c:pt>
                <c:pt idx="2128">
                  <c:v>24.092015174200004</c:v>
                </c:pt>
                <c:pt idx="2129">
                  <c:v>24.087122129999987</c:v>
                </c:pt>
                <c:pt idx="2130">
                  <c:v>24.081339441399816</c:v>
                </c:pt>
                <c:pt idx="2131">
                  <c:v>24.078670508200002</c:v>
                </c:pt>
                <c:pt idx="2132">
                  <c:v>24.076446397200002</c:v>
                </c:pt>
                <c:pt idx="2133">
                  <c:v>24.074222286199827</c:v>
                </c:pt>
                <c:pt idx="2134">
                  <c:v>24.073332641799805</c:v>
                </c:pt>
                <c:pt idx="2135">
                  <c:v>24.071553353000031</c:v>
                </c:pt>
                <c:pt idx="2136">
                  <c:v>24.071553353000031</c:v>
                </c:pt>
                <c:pt idx="2137">
                  <c:v>24.067994775400031</c:v>
                </c:pt>
                <c:pt idx="2138">
                  <c:v>24.0666603088</c:v>
                </c:pt>
                <c:pt idx="2139">
                  <c:v>24.0666603088</c:v>
                </c:pt>
                <c:pt idx="2140">
                  <c:v>24.066215486600001</c:v>
                </c:pt>
                <c:pt idx="2141">
                  <c:v>24.065325842199787</c:v>
                </c:pt>
                <c:pt idx="2142">
                  <c:v>24.063101731200003</c:v>
                </c:pt>
                <c:pt idx="2143">
                  <c:v>24.058653509200006</c:v>
                </c:pt>
                <c:pt idx="2144">
                  <c:v>24.052870820600031</c:v>
                </c:pt>
                <c:pt idx="2145">
                  <c:v>24.048867420800153</c:v>
                </c:pt>
                <c:pt idx="2146">
                  <c:v>24.0421950878</c:v>
                </c:pt>
                <c:pt idx="2147">
                  <c:v>24.037302043600004</c:v>
                </c:pt>
                <c:pt idx="2148">
                  <c:v>24.030184888400004</c:v>
                </c:pt>
                <c:pt idx="2149">
                  <c:v>24.020843622200001</c:v>
                </c:pt>
                <c:pt idx="2150">
                  <c:v>23.997712867799812</c:v>
                </c:pt>
                <c:pt idx="2151">
                  <c:v>23.979475157600035</c:v>
                </c:pt>
                <c:pt idx="2152">
                  <c:v>23.962571914000002</c:v>
                </c:pt>
                <c:pt idx="2153">
                  <c:v>23.937217048600004</c:v>
                </c:pt>
                <c:pt idx="2154">
                  <c:v>23.876276407200031</c:v>
                </c:pt>
                <c:pt idx="2155">
                  <c:v>23.842469920000003</c:v>
                </c:pt>
                <c:pt idx="2156">
                  <c:v>23.815335765799997</c:v>
                </c:pt>
                <c:pt idx="2157">
                  <c:v>23.791315367000031</c:v>
                </c:pt>
                <c:pt idx="2158">
                  <c:v>23.768629434799703</c:v>
                </c:pt>
                <c:pt idx="2159">
                  <c:v>23.746833147</c:v>
                </c:pt>
                <c:pt idx="2160">
                  <c:v>23.729485081200004</c:v>
                </c:pt>
                <c:pt idx="2161">
                  <c:v>23.711692193200005</c:v>
                </c:pt>
                <c:pt idx="2162">
                  <c:v>23.693899305200031</c:v>
                </c:pt>
                <c:pt idx="2163">
                  <c:v>23.677885706000293</c:v>
                </c:pt>
                <c:pt idx="2164">
                  <c:v>23.662316928999989</c:v>
                </c:pt>
                <c:pt idx="2165">
                  <c:v>23.6480826186</c:v>
                </c:pt>
                <c:pt idx="2166">
                  <c:v>23.636072419200168</c:v>
                </c:pt>
                <c:pt idx="2167">
                  <c:v>23.624507042000001</c:v>
                </c:pt>
                <c:pt idx="2168">
                  <c:v>23.613831309200194</c:v>
                </c:pt>
                <c:pt idx="2169">
                  <c:v>23.605379687399989</c:v>
                </c:pt>
                <c:pt idx="2170">
                  <c:v>23.596483243400002</c:v>
                </c:pt>
                <c:pt idx="2171">
                  <c:v>23.5875867994</c:v>
                </c:pt>
                <c:pt idx="2172">
                  <c:v>23.573352489000001</c:v>
                </c:pt>
                <c:pt idx="2173">
                  <c:v>23.560452645200002</c:v>
                </c:pt>
                <c:pt idx="2174">
                  <c:v>23.549332090199787</c:v>
                </c:pt>
                <c:pt idx="2175">
                  <c:v>23.538211535200002</c:v>
                </c:pt>
                <c:pt idx="2176">
                  <c:v>23.528870269000031</c:v>
                </c:pt>
                <c:pt idx="2177">
                  <c:v>23.519973825000161</c:v>
                </c:pt>
                <c:pt idx="2178">
                  <c:v>23.512411847600003</c:v>
                </c:pt>
                <c:pt idx="2179">
                  <c:v>23.504405047999999</c:v>
                </c:pt>
                <c:pt idx="2180">
                  <c:v>23.496843070599816</c:v>
                </c:pt>
                <c:pt idx="2181">
                  <c:v>23.490615559800002</c:v>
                </c:pt>
                <c:pt idx="2182">
                  <c:v>23.484388049</c:v>
                </c:pt>
                <c:pt idx="2183">
                  <c:v>23.4772708938</c:v>
                </c:pt>
                <c:pt idx="2184">
                  <c:v>23.471488205200004</c:v>
                </c:pt>
                <c:pt idx="2185">
                  <c:v>23.465260694399831</c:v>
                </c:pt>
                <c:pt idx="2186">
                  <c:v>23.459033183600003</c:v>
                </c:pt>
                <c:pt idx="2187">
                  <c:v>23.453695317200005</c:v>
                </c:pt>
                <c:pt idx="2188">
                  <c:v>23.447912628600001</c:v>
                </c:pt>
                <c:pt idx="2189">
                  <c:v>23.441240295599794</c:v>
                </c:pt>
                <c:pt idx="2190">
                  <c:v>23.435902429200031</c:v>
                </c:pt>
                <c:pt idx="2191">
                  <c:v>23.425671518600002</c:v>
                </c:pt>
                <c:pt idx="2192">
                  <c:v>23.417664719000165</c:v>
                </c:pt>
                <c:pt idx="2193">
                  <c:v>23.408323452799824</c:v>
                </c:pt>
                <c:pt idx="2194">
                  <c:v>23.398982186600001</c:v>
                </c:pt>
                <c:pt idx="2195">
                  <c:v>23.390530564799889</c:v>
                </c:pt>
                <c:pt idx="2196">
                  <c:v>23.380299654200002</c:v>
                </c:pt>
                <c:pt idx="2197">
                  <c:v>23.3705135658</c:v>
                </c:pt>
                <c:pt idx="2198">
                  <c:v>23.360282655200002</c:v>
                </c:pt>
                <c:pt idx="2199">
                  <c:v>23.349162100200004</c:v>
                </c:pt>
                <c:pt idx="2200">
                  <c:v>23.341155300600153</c:v>
                </c:pt>
                <c:pt idx="2201">
                  <c:v>23.334482967600035</c:v>
                </c:pt>
                <c:pt idx="2202">
                  <c:v>23.327810634600031</c:v>
                </c:pt>
                <c:pt idx="2203">
                  <c:v>23.319359012800035</c:v>
                </c:pt>
                <c:pt idx="2204">
                  <c:v>23.314465968600263</c:v>
                </c:pt>
                <c:pt idx="2205">
                  <c:v>23.311797035400001</c:v>
                </c:pt>
                <c:pt idx="2206">
                  <c:v>23.305569524600003</c:v>
                </c:pt>
                <c:pt idx="2207">
                  <c:v>23.3006764804</c:v>
                </c:pt>
                <c:pt idx="2208">
                  <c:v>23.295783436199816</c:v>
                </c:pt>
                <c:pt idx="2209">
                  <c:v>23.291335214200004</c:v>
                </c:pt>
                <c:pt idx="2210">
                  <c:v>23.288666280999703</c:v>
                </c:pt>
                <c:pt idx="2211">
                  <c:v>23.285107703399831</c:v>
                </c:pt>
                <c:pt idx="2212">
                  <c:v>23.280659481399812</c:v>
                </c:pt>
                <c:pt idx="2213">
                  <c:v>23.278880192600031</c:v>
                </c:pt>
                <c:pt idx="2214">
                  <c:v>23.275766437199845</c:v>
                </c:pt>
                <c:pt idx="2215">
                  <c:v>23.272652681799791</c:v>
                </c:pt>
                <c:pt idx="2216">
                  <c:v>23.267314815400002</c:v>
                </c:pt>
                <c:pt idx="2217">
                  <c:v>23.264645882199794</c:v>
                </c:pt>
                <c:pt idx="2218">
                  <c:v>23.260642482399717</c:v>
                </c:pt>
                <c:pt idx="2219">
                  <c:v>23.257973549200031</c:v>
                </c:pt>
                <c:pt idx="2220">
                  <c:v>23.253080505000003</c:v>
                </c:pt>
                <c:pt idx="2221">
                  <c:v>23.2495219274</c:v>
                </c:pt>
                <c:pt idx="2222">
                  <c:v>23.244184061000031</c:v>
                </c:pt>
                <c:pt idx="2223">
                  <c:v>23.239735839000002</c:v>
                </c:pt>
                <c:pt idx="2224">
                  <c:v>23.237956550200035</c:v>
                </c:pt>
                <c:pt idx="2225">
                  <c:v>23.234842794799999</c:v>
                </c:pt>
                <c:pt idx="2226">
                  <c:v>23.231284217200031</c:v>
                </c:pt>
                <c:pt idx="2227">
                  <c:v>23.22594635079982</c:v>
                </c:pt>
                <c:pt idx="2228">
                  <c:v>23.222387773199834</c:v>
                </c:pt>
                <c:pt idx="2229">
                  <c:v>23.215715440200004</c:v>
                </c:pt>
                <c:pt idx="2230">
                  <c:v>23.210822396000005</c:v>
                </c:pt>
                <c:pt idx="2231">
                  <c:v>23.204594885200002</c:v>
                </c:pt>
                <c:pt idx="2232">
                  <c:v>23.1983673744</c:v>
                </c:pt>
                <c:pt idx="2233">
                  <c:v>23.191695041400031</c:v>
                </c:pt>
                <c:pt idx="2234">
                  <c:v>23.185912352800003</c:v>
                </c:pt>
                <c:pt idx="2235">
                  <c:v>23.181908953000153</c:v>
                </c:pt>
                <c:pt idx="2236">
                  <c:v>23.177015908800168</c:v>
                </c:pt>
                <c:pt idx="2237">
                  <c:v>23.173012508999989</c:v>
                </c:pt>
                <c:pt idx="2238">
                  <c:v>23.171233220200005</c:v>
                </c:pt>
                <c:pt idx="2239">
                  <c:v>23.167674642600005</c:v>
                </c:pt>
                <c:pt idx="2240">
                  <c:v>23.164116065000005</c:v>
                </c:pt>
                <c:pt idx="2241">
                  <c:v>23.160112665200003</c:v>
                </c:pt>
                <c:pt idx="2242">
                  <c:v>23.158778198600135</c:v>
                </c:pt>
                <c:pt idx="2243">
                  <c:v>23.156554087600131</c:v>
                </c:pt>
                <c:pt idx="2244">
                  <c:v>23.152105865600031</c:v>
                </c:pt>
                <c:pt idx="2245">
                  <c:v>23.149881754600223</c:v>
                </c:pt>
                <c:pt idx="2246">
                  <c:v>23.143209421600005</c:v>
                </c:pt>
                <c:pt idx="2247">
                  <c:v>23.138761199600165</c:v>
                </c:pt>
                <c:pt idx="2248">
                  <c:v>23.132978511000161</c:v>
                </c:pt>
                <c:pt idx="2249">
                  <c:v>23.12897511120023</c:v>
                </c:pt>
                <c:pt idx="2250">
                  <c:v>23.124526889200002</c:v>
                </c:pt>
                <c:pt idx="2251">
                  <c:v>23.121413133800001</c:v>
                </c:pt>
                <c:pt idx="2252">
                  <c:v>23.116964911800263</c:v>
                </c:pt>
                <c:pt idx="2253">
                  <c:v>23.111182223200135</c:v>
                </c:pt>
                <c:pt idx="2254">
                  <c:v>23.105844356799999</c:v>
                </c:pt>
                <c:pt idx="2255">
                  <c:v>23.100951312600234</c:v>
                </c:pt>
                <c:pt idx="2256">
                  <c:v>23.097392735</c:v>
                </c:pt>
                <c:pt idx="2257">
                  <c:v>23.092944513000003</c:v>
                </c:pt>
                <c:pt idx="2258">
                  <c:v>23.091165224200161</c:v>
                </c:pt>
                <c:pt idx="2259">
                  <c:v>23.087606646599827</c:v>
                </c:pt>
                <c:pt idx="2260">
                  <c:v>23.086272180000002</c:v>
                </c:pt>
                <c:pt idx="2261">
                  <c:v>23.086272180000002</c:v>
                </c:pt>
                <c:pt idx="2262">
                  <c:v>23.0858273578</c:v>
                </c:pt>
                <c:pt idx="2263">
                  <c:v>23.085382535599702</c:v>
                </c:pt>
                <c:pt idx="2264">
                  <c:v>23.085382535599702</c:v>
                </c:pt>
                <c:pt idx="2265">
                  <c:v>23.083603246799761</c:v>
                </c:pt>
                <c:pt idx="2266">
                  <c:v>23.082268780200003</c:v>
                </c:pt>
                <c:pt idx="2267">
                  <c:v>23.081823958000001</c:v>
                </c:pt>
                <c:pt idx="2268">
                  <c:v>23.081823958000001</c:v>
                </c:pt>
                <c:pt idx="2269">
                  <c:v>23.080489491399838</c:v>
                </c:pt>
                <c:pt idx="2270">
                  <c:v>23.080489491399838</c:v>
                </c:pt>
                <c:pt idx="2271">
                  <c:v>23.080489491399838</c:v>
                </c:pt>
                <c:pt idx="2272">
                  <c:v>23.079155024800194</c:v>
                </c:pt>
                <c:pt idx="2273">
                  <c:v>23.078710202599787</c:v>
                </c:pt>
                <c:pt idx="2274">
                  <c:v>23.078265380400001</c:v>
                </c:pt>
                <c:pt idx="2275">
                  <c:v>23.077375736000135</c:v>
                </c:pt>
                <c:pt idx="2276">
                  <c:v>23.078710202599787</c:v>
                </c:pt>
                <c:pt idx="2277">
                  <c:v>23.080489491399838</c:v>
                </c:pt>
                <c:pt idx="2278">
                  <c:v>23.081379135800002</c:v>
                </c:pt>
                <c:pt idx="2279">
                  <c:v>23.084492891199787</c:v>
                </c:pt>
                <c:pt idx="2280">
                  <c:v>23.0858273578</c:v>
                </c:pt>
                <c:pt idx="2281">
                  <c:v>23.088051468800035</c:v>
                </c:pt>
                <c:pt idx="2282">
                  <c:v>23.0902755798</c:v>
                </c:pt>
                <c:pt idx="2283">
                  <c:v>23.092944513000003</c:v>
                </c:pt>
                <c:pt idx="2284">
                  <c:v>23.097392735</c:v>
                </c:pt>
                <c:pt idx="2285">
                  <c:v>23.099616845999787</c:v>
                </c:pt>
                <c:pt idx="2286">
                  <c:v>23.102285779200031</c:v>
                </c:pt>
                <c:pt idx="2287">
                  <c:v>23.104065068000267</c:v>
                </c:pt>
                <c:pt idx="2288">
                  <c:v>23.105399534599783</c:v>
                </c:pt>
                <c:pt idx="2289">
                  <c:v>23.106289179000004</c:v>
                </c:pt>
                <c:pt idx="2290">
                  <c:v>23.106289179000004</c:v>
                </c:pt>
                <c:pt idx="2291">
                  <c:v>23.106289179000004</c:v>
                </c:pt>
                <c:pt idx="2292">
                  <c:v>23.109402934400002</c:v>
                </c:pt>
                <c:pt idx="2293">
                  <c:v>23.1125166898</c:v>
                </c:pt>
                <c:pt idx="2294">
                  <c:v>23.112961512000194</c:v>
                </c:pt>
                <c:pt idx="2295">
                  <c:v>23.112071867600164</c:v>
                </c:pt>
                <c:pt idx="2296">
                  <c:v>23.111627045399999</c:v>
                </c:pt>
                <c:pt idx="2297">
                  <c:v>23.106734001200003</c:v>
                </c:pt>
                <c:pt idx="2298">
                  <c:v>23.106289179000004</c:v>
                </c:pt>
                <c:pt idx="2299">
                  <c:v>23.105844356799999</c:v>
                </c:pt>
                <c:pt idx="2300">
                  <c:v>23.105399534599783</c:v>
                </c:pt>
                <c:pt idx="2301">
                  <c:v>23.104509890200003</c:v>
                </c:pt>
                <c:pt idx="2302">
                  <c:v>23.103620245800002</c:v>
                </c:pt>
                <c:pt idx="2303">
                  <c:v>23.103175423600245</c:v>
                </c:pt>
                <c:pt idx="2304">
                  <c:v>23.104954712400293</c:v>
                </c:pt>
                <c:pt idx="2305">
                  <c:v>23.104509890200003</c:v>
                </c:pt>
                <c:pt idx="2306">
                  <c:v>23.103175423600245</c:v>
                </c:pt>
                <c:pt idx="2307">
                  <c:v>23.10273060139982</c:v>
                </c:pt>
                <c:pt idx="2308">
                  <c:v>23.099616845999787</c:v>
                </c:pt>
                <c:pt idx="2309">
                  <c:v>23.096503090600002</c:v>
                </c:pt>
                <c:pt idx="2310">
                  <c:v>23.093389335199834</c:v>
                </c:pt>
                <c:pt idx="2311">
                  <c:v>23.090720402000002</c:v>
                </c:pt>
                <c:pt idx="2312">
                  <c:v>23.087161824400031</c:v>
                </c:pt>
                <c:pt idx="2313">
                  <c:v>23.085382535599702</c:v>
                </c:pt>
                <c:pt idx="2314">
                  <c:v>23.081379135800002</c:v>
                </c:pt>
                <c:pt idx="2315">
                  <c:v>23.079155024800194</c:v>
                </c:pt>
                <c:pt idx="2316">
                  <c:v>23.079155024800194</c:v>
                </c:pt>
                <c:pt idx="2317">
                  <c:v>23.076930913799988</c:v>
                </c:pt>
                <c:pt idx="2318">
                  <c:v>23.076930913799988</c:v>
                </c:pt>
                <c:pt idx="2319">
                  <c:v>23.076486091600003</c:v>
                </c:pt>
                <c:pt idx="2320">
                  <c:v>23.075151625000135</c:v>
                </c:pt>
                <c:pt idx="2321">
                  <c:v>23.075151625000135</c:v>
                </c:pt>
                <c:pt idx="2322">
                  <c:v>23.072927514000003</c:v>
                </c:pt>
                <c:pt idx="2323">
                  <c:v>23.0715930474</c:v>
                </c:pt>
                <c:pt idx="2324">
                  <c:v>23.068924114200001</c:v>
                </c:pt>
                <c:pt idx="2325">
                  <c:v>23.066255180999999</c:v>
                </c:pt>
                <c:pt idx="2326">
                  <c:v>23.063141425600001</c:v>
                </c:pt>
                <c:pt idx="2327">
                  <c:v>23.057358737000165</c:v>
                </c:pt>
                <c:pt idx="2328">
                  <c:v>23.052910515000004</c:v>
                </c:pt>
                <c:pt idx="2329">
                  <c:v>23.05202087059978</c:v>
                </c:pt>
                <c:pt idx="2330">
                  <c:v>23.049351937400001</c:v>
                </c:pt>
                <c:pt idx="2331">
                  <c:v>23.047127826400001</c:v>
                </c:pt>
                <c:pt idx="2332">
                  <c:v>23.04579335979982</c:v>
                </c:pt>
                <c:pt idx="2333">
                  <c:v>23.044458893200005</c:v>
                </c:pt>
                <c:pt idx="2334">
                  <c:v>23.042679604399787</c:v>
                </c:pt>
                <c:pt idx="2335">
                  <c:v>23.042234782199838</c:v>
                </c:pt>
                <c:pt idx="2336">
                  <c:v>23.042679604399787</c:v>
                </c:pt>
                <c:pt idx="2337">
                  <c:v>23.042679604399787</c:v>
                </c:pt>
                <c:pt idx="2338">
                  <c:v>23.041789960000003</c:v>
                </c:pt>
                <c:pt idx="2339">
                  <c:v>23.044458893200005</c:v>
                </c:pt>
                <c:pt idx="2340">
                  <c:v>23.044903715400135</c:v>
                </c:pt>
                <c:pt idx="2341">
                  <c:v>23.044014071000003</c:v>
                </c:pt>
                <c:pt idx="2342">
                  <c:v>23.04001067119982</c:v>
                </c:pt>
                <c:pt idx="2343">
                  <c:v>23.039565849000031</c:v>
                </c:pt>
                <c:pt idx="2344">
                  <c:v>23.039121026800135</c:v>
                </c:pt>
                <c:pt idx="2345">
                  <c:v>23.0346728048</c:v>
                </c:pt>
                <c:pt idx="2346">
                  <c:v>23.031114227200035</c:v>
                </c:pt>
                <c:pt idx="2347">
                  <c:v>23.025776360799846</c:v>
                </c:pt>
                <c:pt idx="2348">
                  <c:v>23.01643509460003</c:v>
                </c:pt>
                <c:pt idx="2349">
                  <c:v>22.999531850999809</c:v>
                </c:pt>
                <c:pt idx="2350">
                  <c:v>22.993749162399794</c:v>
                </c:pt>
                <c:pt idx="2351">
                  <c:v>22.986187185000002</c:v>
                </c:pt>
                <c:pt idx="2352">
                  <c:v>22.979959674200003</c:v>
                </c:pt>
                <c:pt idx="2353">
                  <c:v>22.973287341200006</c:v>
                </c:pt>
                <c:pt idx="2354">
                  <c:v>22.96794947479982</c:v>
                </c:pt>
                <c:pt idx="2355">
                  <c:v>22.964390897199827</c:v>
                </c:pt>
                <c:pt idx="2356">
                  <c:v>22.959497853000002</c:v>
                </c:pt>
                <c:pt idx="2357">
                  <c:v>22.954159986600004</c:v>
                </c:pt>
                <c:pt idx="2358">
                  <c:v>22.951046231199768</c:v>
                </c:pt>
                <c:pt idx="2359">
                  <c:v>22.948822120200003</c:v>
                </c:pt>
                <c:pt idx="2360">
                  <c:v>22.946598009200002</c:v>
                </c:pt>
                <c:pt idx="2361">
                  <c:v>22.944373898200002</c:v>
                </c:pt>
                <c:pt idx="2362">
                  <c:v>22.944373898200002</c:v>
                </c:pt>
                <c:pt idx="2363">
                  <c:v>22.943484253799827</c:v>
                </c:pt>
                <c:pt idx="2364">
                  <c:v>22.943929075999783</c:v>
                </c:pt>
                <c:pt idx="2365">
                  <c:v>22.943929075999783</c:v>
                </c:pt>
                <c:pt idx="2366">
                  <c:v>22.943929075999783</c:v>
                </c:pt>
                <c:pt idx="2367">
                  <c:v>22.945263542599768</c:v>
                </c:pt>
                <c:pt idx="2368">
                  <c:v>22.947042831399703</c:v>
                </c:pt>
                <c:pt idx="2369">
                  <c:v>22.948822120200003</c:v>
                </c:pt>
                <c:pt idx="2370">
                  <c:v>22.950601409000004</c:v>
                </c:pt>
                <c:pt idx="2371">
                  <c:v>22.951046231199768</c:v>
                </c:pt>
                <c:pt idx="2372">
                  <c:v>22.953715164400005</c:v>
                </c:pt>
                <c:pt idx="2373">
                  <c:v>22.955939275399743</c:v>
                </c:pt>
                <c:pt idx="2374">
                  <c:v>22.958163386399889</c:v>
                </c:pt>
                <c:pt idx="2375">
                  <c:v>22.959942675199816</c:v>
                </c:pt>
                <c:pt idx="2376">
                  <c:v>22.9612771418</c:v>
                </c:pt>
                <c:pt idx="2377">
                  <c:v>22.964390897199827</c:v>
                </c:pt>
                <c:pt idx="2378">
                  <c:v>22.968839119200002</c:v>
                </c:pt>
                <c:pt idx="2379">
                  <c:v>22.972397696799838</c:v>
                </c:pt>
                <c:pt idx="2380">
                  <c:v>22.976845918800031</c:v>
                </c:pt>
                <c:pt idx="2381">
                  <c:v>22.982628607399754</c:v>
                </c:pt>
                <c:pt idx="2382">
                  <c:v>22.986187185000002</c:v>
                </c:pt>
                <c:pt idx="2383">
                  <c:v>22.993749162399794</c:v>
                </c:pt>
                <c:pt idx="2384">
                  <c:v>22.998642206599655</c:v>
                </c:pt>
                <c:pt idx="2385">
                  <c:v>23.005314539599812</c:v>
                </c:pt>
                <c:pt idx="2386">
                  <c:v>23.010652406000005</c:v>
                </c:pt>
                <c:pt idx="2387">
                  <c:v>23.014655805800135</c:v>
                </c:pt>
                <c:pt idx="2388">
                  <c:v>23.023107427600031</c:v>
                </c:pt>
                <c:pt idx="2389">
                  <c:v>23.027110827400001</c:v>
                </c:pt>
                <c:pt idx="2390">
                  <c:v>23.032003871599812</c:v>
                </c:pt>
                <c:pt idx="2391">
                  <c:v>23.036896915800035</c:v>
                </c:pt>
                <c:pt idx="2392">
                  <c:v>23.0413451378</c:v>
                </c:pt>
                <c:pt idx="2393">
                  <c:v>23.04579335979982</c:v>
                </c:pt>
                <c:pt idx="2394">
                  <c:v>23.051131226200031</c:v>
                </c:pt>
                <c:pt idx="2395">
                  <c:v>23.057358737000165</c:v>
                </c:pt>
                <c:pt idx="2396">
                  <c:v>23.063586247799787</c:v>
                </c:pt>
                <c:pt idx="2397">
                  <c:v>23.069368936400004</c:v>
                </c:pt>
                <c:pt idx="2398">
                  <c:v>23.075151625000135</c:v>
                </c:pt>
                <c:pt idx="2399">
                  <c:v>23.080934313600004</c:v>
                </c:pt>
                <c:pt idx="2400">
                  <c:v>23.087161824400031</c:v>
                </c:pt>
                <c:pt idx="2401">
                  <c:v>23.092499690799805</c:v>
                </c:pt>
                <c:pt idx="2402">
                  <c:v>23.096947912799987</c:v>
                </c:pt>
                <c:pt idx="2403">
                  <c:v>23.096058268400135</c:v>
                </c:pt>
                <c:pt idx="2404">
                  <c:v>23.096947912799987</c:v>
                </c:pt>
                <c:pt idx="2405">
                  <c:v>23.097392735</c:v>
                </c:pt>
                <c:pt idx="2406">
                  <c:v>23.101396134800005</c:v>
                </c:pt>
                <c:pt idx="2407">
                  <c:v>23.101396134800005</c:v>
                </c:pt>
                <c:pt idx="2408">
                  <c:v>23.100951312600234</c:v>
                </c:pt>
                <c:pt idx="2409">
                  <c:v>23.100951312600234</c:v>
                </c:pt>
                <c:pt idx="2410">
                  <c:v>23.100506490400001</c:v>
                </c:pt>
                <c:pt idx="2411">
                  <c:v>23.100951312600234</c:v>
                </c:pt>
                <c:pt idx="2412">
                  <c:v>23.100951312600234</c:v>
                </c:pt>
                <c:pt idx="2413">
                  <c:v>23.102285779200031</c:v>
                </c:pt>
                <c:pt idx="2414">
                  <c:v>23.103620245800002</c:v>
                </c:pt>
                <c:pt idx="2415">
                  <c:v>23.106289179000004</c:v>
                </c:pt>
                <c:pt idx="2416">
                  <c:v>23.108513289999827</c:v>
                </c:pt>
                <c:pt idx="2417">
                  <c:v>23.111627045399999</c:v>
                </c:pt>
                <c:pt idx="2418">
                  <c:v>23.115630445200004</c:v>
                </c:pt>
                <c:pt idx="2419">
                  <c:v>23.117854556200285</c:v>
                </c:pt>
                <c:pt idx="2420">
                  <c:v>23.121413133800001</c:v>
                </c:pt>
                <c:pt idx="2421">
                  <c:v>23.124526889200002</c:v>
                </c:pt>
                <c:pt idx="2422">
                  <c:v>23.129419933399827</c:v>
                </c:pt>
                <c:pt idx="2423">
                  <c:v>23.135647444200004</c:v>
                </c:pt>
                <c:pt idx="2424">
                  <c:v>23.139206021800035</c:v>
                </c:pt>
                <c:pt idx="2425">
                  <c:v>23.1436542438</c:v>
                </c:pt>
                <c:pt idx="2426">
                  <c:v>23.148992110200005</c:v>
                </c:pt>
                <c:pt idx="2427">
                  <c:v>23.153440332200002</c:v>
                </c:pt>
                <c:pt idx="2428">
                  <c:v>23.149436932399805</c:v>
                </c:pt>
                <c:pt idx="2429">
                  <c:v>23.146767999200005</c:v>
                </c:pt>
                <c:pt idx="2430">
                  <c:v>23.136092266400031</c:v>
                </c:pt>
                <c:pt idx="2431">
                  <c:v>23.131199222200031</c:v>
                </c:pt>
                <c:pt idx="2432">
                  <c:v>23.129419933399827</c:v>
                </c:pt>
                <c:pt idx="2433">
                  <c:v>23.129419933399827</c:v>
                </c:pt>
                <c:pt idx="2434">
                  <c:v>23.127640644600003</c:v>
                </c:pt>
                <c:pt idx="2435">
                  <c:v>23.125416533599761</c:v>
                </c:pt>
                <c:pt idx="2436">
                  <c:v>23.121857956000234</c:v>
                </c:pt>
                <c:pt idx="2437">
                  <c:v>23.119633844999989</c:v>
                </c:pt>
                <c:pt idx="2438">
                  <c:v>23.117854556200285</c:v>
                </c:pt>
                <c:pt idx="2439">
                  <c:v>23.117854556200285</c:v>
                </c:pt>
                <c:pt idx="2440">
                  <c:v>23.117854556200285</c:v>
                </c:pt>
                <c:pt idx="2441">
                  <c:v>23.117854556200285</c:v>
                </c:pt>
                <c:pt idx="2442">
                  <c:v>23.117409734000031</c:v>
                </c:pt>
                <c:pt idx="2443">
                  <c:v>23.116964911800263</c:v>
                </c:pt>
                <c:pt idx="2444">
                  <c:v>23.11607526740023</c:v>
                </c:pt>
                <c:pt idx="2445">
                  <c:v>23.116520089600005</c:v>
                </c:pt>
                <c:pt idx="2446">
                  <c:v>23.111182223200135</c:v>
                </c:pt>
                <c:pt idx="2447">
                  <c:v>23.106289179000004</c:v>
                </c:pt>
                <c:pt idx="2448">
                  <c:v>23.103175423600245</c:v>
                </c:pt>
                <c:pt idx="2449">
                  <c:v>23.092499690799805</c:v>
                </c:pt>
                <c:pt idx="2450">
                  <c:v>23.086272180000002</c:v>
                </c:pt>
                <c:pt idx="2451">
                  <c:v>23.030669405000001</c:v>
                </c:pt>
                <c:pt idx="2452">
                  <c:v>22.988411295999754</c:v>
                </c:pt>
                <c:pt idx="2453">
                  <c:v>22.951491053400005</c:v>
                </c:pt>
                <c:pt idx="2454">
                  <c:v>22.919019032799824</c:v>
                </c:pt>
                <c:pt idx="2455">
                  <c:v>22.887436656600002</c:v>
                </c:pt>
                <c:pt idx="2456">
                  <c:v>22.859412858000002</c:v>
                </c:pt>
                <c:pt idx="2457">
                  <c:v>22.831833881600001</c:v>
                </c:pt>
                <c:pt idx="2458">
                  <c:v>22.806034194000031</c:v>
                </c:pt>
                <c:pt idx="2459">
                  <c:v>22.7811241508</c:v>
                </c:pt>
                <c:pt idx="2460">
                  <c:v>22.758438218600006</c:v>
                </c:pt>
                <c:pt idx="2461">
                  <c:v>22.737086753000035</c:v>
                </c:pt>
                <c:pt idx="2462">
                  <c:v>22.717959398400168</c:v>
                </c:pt>
                <c:pt idx="2463">
                  <c:v>22.700611332599827</c:v>
                </c:pt>
                <c:pt idx="2464">
                  <c:v>22.685042555599761</c:v>
                </c:pt>
                <c:pt idx="2465">
                  <c:v>22.670808245200035</c:v>
                </c:pt>
                <c:pt idx="2466">
                  <c:v>22.657908401400263</c:v>
                </c:pt>
                <c:pt idx="2467">
                  <c:v>22.645008557600001</c:v>
                </c:pt>
                <c:pt idx="2468">
                  <c:v>22.634777647000035</c:v>
                </c:pt>
                <c:pt idx="2469">
                  <c:v>22.62721566960019</c:v>
                </c:pt>
                <c:pt idx="2470">
                  <c:v>22.620098514400031</c:v>
                </c:pt>
                <c:pt idx="2471">
                  <c:v>22.613871003600245</c:v>
                </c:pt>
                <c:pt idx="2472">
                  <c:v>22.609422781600003</c:v>
                </c:pt>
                <c:pt idx="2473">
                  <c:v>22.607643492800001</c:v>
                </c:pt>
                <c:pt idx="2474">
                  <c:v>22.608088315000035</c:v>
                </c:pt>
                <c:pt idx="2475">
                  <c:v>22.608977959400153</c:v>
                </c:pt>
                <c:pt idx="2476">
                  <c:v>22.608977959400153</c:v>
                </c:pt>
                <c:pt idx="2477">
                  <c:v>22.609867603800168</c:v>
                </c:pt>
                <c:pt idx="2478">
                  <c:v>22.611202070400001</c:v>
                </c:pt>
                <c:pt idx="2479">
                  <c:v>22.612981359200223</c:v>
                </c:pt>
                <c:pt idx="2480">
                  <c:v>22.616095114600263</c:v>
                </c:pt>
                <c:pt idx="2481">
                  <c:v>22.62054333659982</c:v>
                </c:pt>
                <c:pt idx="2482">
                  <c:v>22.624991558600168</c:v>
                </c:pt>
                <c:pt idx="2483">
                  <c:v>22.627660491800135</c:v>
                </c:pt>
                <c:pt idx="2484">
                  <c:v>22.630774247200005</c:v>
                </c:pt>
                <c:pt idx="2485">
                  <c:v>22.634777647000035</c:v>
                </c:pt>
                <c:pt idx="2486">
                  <c:v>22.637446580200006</c:v>
                </c:pt>
                <c:pt idx="2487">
                  <c:v>22.641449979999816</c:v>
                </c:pt>
                <c:pt idx="2488">
                  <c:v>22.646343024200004</c:v>
                </c:pt>
                <c:pt idx="2489">
                  <c:v>22.650346424000031</c:v>
                </c:pt>
                <c:pt idx="2490">
                  <c:v>22.654794646000031</c:v>
                </c:pt>
                <c:pt idx="2491">
                  <c:v>22.660577334600003</c:v>
                </c:pt>
                <c:pt idx="2492">
                  <c:v>22.664580734400001</c:v>
                </c:pt>
                <c:pt idx="2493">
                  <c:v>22.668584134200003</c:v>
                </c:pt>
                <c:pt idx="2494">
                  <c:v>22.673922000600005</c:v>
                </c:pt>
                <c:pt idx="2495">
                  <c:v>22.678370222600005</c:v>
                </c:pt>
                <c:pt idx="2496">
                  <c:v>22.685042555599761</c:v>
                </c:pt>
                <c:pt idx="2497">
                  <c:v>22.689490777600003</c:v>
                </c:pt>
                <c:pt idx="2498">
                  <c:v>22.694828644000165</c:v>
                </c:pt>
                <c:pt idx="2499">
                  <c:v>22.702390621400003</c:v>
                </c:pt>
                <c:pt idx="2500">
                  <c:v>22.708173310000003</c:v>
                </c:pt>
                <c:pt idx="2501">
                  <c:v>22.714845643000135</c:v>
                </c:pt>
                <c:pt idx="2502">
                  <c:v>22.722407620400002</c:v>
                </c:pt>
                <c:pt idx="2503">
                  <c:v>22.72863513119982</c:v>
                </c:pt>
                <c:pt idx="2504">
                  <c:v>22.734417819800001</c:v>
                </c:pt>
                <c:pt idx="2505">
                  <c:v>22.739755686200031</c:v>
                </c:pt>
                <c:pt idx="2506">
                  <c:v>22.744203908200003</c:v>
                </c:pt>
                <c:pt idx="2507">
                  <c:v>22.748207307999831</c:v>
                </c:pt>
                <c:pt idx="2508">
                  <c:v>22.751765885600001</c:v>
                </c:pt>
                <c:pt idx="2509">
                  <c:v>22.755324463200001</c:v>
                </c:pt>
                <c:pt idx="2510">
                  <c:v>22.758883040800001</c:v>
                </c:pt>
                <c:pt idx="2511">
                  <c:v>22.761996796200005</c:v>
                </c:pt>
                <c:pt idx="2512">
                  <c:v>22.765555373800002</c:v>
                </c:pt>
                <c:pt idx="2513">
                  <c:v>22.767779484800002</c:v>
                </c:pt>
                <c:pt idx="2514">
                  <c:v>22.770893240200003</c:v>
                </c:pt>
                <c:pt idx="2515">
                  <c:v>22.777120751000005</c:v>
                </c:pt>
                <c:pt idx="2516">
                  <c:v>22.779344862000002</c:v>
                </c:pt>
                <c:pt idx="2517">
                  <c:v>22.7811241508</c:v>
                </c:pt>
                <c:pt idx="2518">
                  <c:v>22.782013795199823</c:v>
                </c:pt>
                <c:pt idx="2519">
                  <c:v>22.783348261799809</c:v>
                </c:pt>
                <c:pt idx="2520">
                  <c:v>22.784237906199838</c:v>
                </c:pt>
                <c:pt idx="2521">
                  <c:v>22.785572372799699</c:v>
                </c:pt>
                <c:pt idx="2522">
                  <c:v>22.786906839399801</c:v>
                </c:pt>
                <c:pt idx="2523">
                  <c:v>22.786906839399801</c:v>
                </c:pt>
                <c:pt idx="2524">
                  <c:v>22.78779648379982</c:v>
                </c:pt>
                <c:pt idx="2525">
                  <c:v>22.785572372799699</c:v>
                </c:pt>
                <c:pt idx="2526">
                  <c:v>22.781568973000002</c:v>
                </c:pt>
                <c:pt idx="2527">
                  <c:v>22.780679328600002</c:v>
                </c:pt>
                <c:pt idx="2528">
                  <c:v>22.7811241508</c:v>
                </c:pt>
                <c:pt idx="2529">
                  <c:v>22.782903439600002</c:v>
                </c:pt>
                <c:pt idx="2530">
                  <c:v>22.784237906199838</c:v>
                </c:pt>
                <c:pt idx="2531">
                  <c:v>22.78779648379982</c:v>
                </c:pt>
                <c:pt idx="2532">
                  <c:v>22.790020594799831</c:v>
                </c:pt>
                <c:pt idx="2533">
                  <c:v>22.793134350200003</c:v>
                </c:pt>
                <c:pt idx="2534">
                  <c:v>22.797137750000001</c:v>
                </c:pt>
                <c:pt idx="2535">
                  <c:v>22.799806683200003</c:v>
                </c:pt>
                <c:pt idx="2536">
                  <c:v>22.805144549599831</c:v>
                </c:pt>
                <c:pt idx="2537">
                  <c:v>22.808703127200001</c:v>
                </c:pt>
                <c:pt idx="2538">
                  <c:v>22.812706527000003</c:v>
                </c:pt>
                <c:pt idx="2539">
                  <c:v>22.817154749000256</c:v>
                </c:pt>
                <c:pt idx="2540">
                  <c:v>22.820268504400001</c:v>
                </c:pt>
                <c:pt idx="2541">
                  <c:v>22.823827082000005</c:v>
                </c:pt>
                <c:pt idx="2542">
                  <c:v>22.828275304000005</c:v>
                </c:pt>
                <c:pt idx="2543">
                  <c:v>22.8358372814</c:v>
                </c:pt>
                <c:pt idx="2544">
                  <c:v>22.840285503400001</c:v>
                </c:pt>
                <c:pt idx="2545">
                  <c:v>22.844288903200031</c:v>
                </c:pt>
                <c:pt idx="2546">
                  <c:v>22.847847480799999</c:v>
                </c:pt>
                <c:pt idx="2547">
                  <c:v>22.851406058399988</c:v>
                </c:pt>
                <c:pt idx="2548">
                  <c:v>22.8567439248</c:v>
                </c:pt>
                <c:pt idx="2549">
                  <c:v>22.861192146800001</c:v>
                </c:pt>
                <c:pt idx="2550">
                  <c:v>22.866530013200006</c:v>
                </c:pt>
                <c:pt idx="2551">
                  <c:v>22.872757524000001</c:v>
                </c:pt>
                <c:pt idx="2552">
                  <c:v>22.877650568200131</c:v>
                </c:pt>
                <c:pt idx="2553">
                  <c:v>22.883433256799783</c:v>
                </c:pt>
                <c:pt idx="2554">
                  <c:v>22.886102190000003</c:v>
                </c:pt>
                <c:pt idx="2555">
                  <c:v>22.889660767600031</c:v>
                </c:pt>
                <c:pt idx="2556">
                  <c:v>22.893664167400157</c:v>
                </c:pt>
                <c:pt idx="2557">
                  <c:v>22.897222745000004</c:v>
                </c:pt>
                <c:pt idx="2558">
                  <c:v>22.901670967000001</c:v>
                </c:pt>
                <c:pt idx="2559">
                  <c:v>22.905229544599703</c:v>
                </c:pt>
                <c:pt idx="2560">
                  <c:v>22.91101223319982</c:v>
                </c:pt>
                <c:pt idx="2561">
                  <c:v>22.914570810800001</c:v>
                </c:pt>
                <c:pt idx="2562">
                  <c:v>22.918129388399809</c:v>
                </c:pt>
                <c:pt idx="2563">
                  <c:v>22.922132788199754</c:v>
                </c:pt>
                <c:pt idx="2564">
                  <c:v>22.925246543599677</c:v>
                </c:pt>
                <c:pt idx="2565">
                  <c:v>22.9274706546</c:v>
                </c:pt>
                <c:pt idx="2566">
                  <c:v>22.929694765600001</c:v>
                </c:pt>
                <c:pt idx="2567">
                  <c:v>22.931474054400031</c:v>
                </c:pt>
                <c:pt idx="2568">
                  <c:v>22.932808521000005</c:v>
                </c:pt>
                <c:pt idx="2569">
                  <c:v>22.933698165400031</c:v>
                </c:pt>
                <c:pt idx="2570">
                  <c:v>22.935477454200004</c:v>
                </c:pt>
                <c:pt idx="2571">
                  <c:v>22.930584410000005</c:v>
                </c:pt>
                <c:pt idx="2572">
                  <c:v>22.928360298999838</c:v>
                </c:pt>
                <c:pt idx="2573">
                  <c:v>22.9274706546</c:v>
                </c:pt>
                <c:pt idx="2574">
                  <c:v>22.9274706546</c:v>
                </c:pt>
                <c:pt idx="2575">
                  <c:v>22.9274706546</c:v>
                </c:pt>
                <c:pt idx="2576">
                  <c:v>22.926581010200003</c:v>
                </c:pt>
                <c:pt idx="2577">
                  <c:v>22.897667567200031</c:v>
                </c:pt>
                <c:pt idx="2578">
                  <c:v>22.835392459200005</c:v>
                </c:pt>
                <c:pt idx="2579">
                  <c:v>22.797582572199779</c:v>
                </c:pt>
                <c:pt idx="2580">
                  <c:v>22.726855842399999</c:v>
                </c:pt>
                <c:pt idx="2581">
                  <c:v>22.67792540040023</c:v>
                </c:pt>
                <c:pt idx="2582">
                  <c:v>22.641005157800198</c:v>
                </c:pt>
                <c:pt idx="2583">
                  <c:v>22.610312426000135</c:v>
                </c:pt>
                <c:pt idx="2584">
                  <c:v>22.582288627400001</c:v>
                </c:pt>
                <c:pt idx="2585">
                  <c:v>22.557823406400161</c:v>
                </c:pt>
                <c:pt idx="2586">
                  <c:v>22.535137474200006</c:v>
                </c:pt>
                <c:pt idx="2587">
                  <c:v>22.480869165799987</c:v>
                </c:pt>
                <c:pt idx="2588">
                  <c:v>22.446617856399776</c:v>
                </c:pt>
                <c:pt idx="2589">
                  <c:v>22.421707813199827</c:v>
                </c:pt>
                <c:pt idx="2590">
                  <c:v>22.401690814200002</c:v>
                </c:pt>
                <c:pt idx="2591">
                  <c:v>22.383897926200031</c:v>
                </c:pt>
                <c:pt idx="2592">
                  <c:v>22.366549860399761</c:v>
                </c:pt>
                <c:pt idx="2593">
                  <c:v>22.353650016600035</c:v>
                </c:pt>
                <c:pt idx="2594">
                  <c:v>22.342529461600002</c:v>
                </c:pt>
                <c:pt idx="2595">
                  <c:v>22.332298551000004</c:v>
                </c:pt>
                <c:pt idx="2596">
                  <c:v>22.323402107000003</c:v>
                </c:pt>
                <c:pt idx="2597">
                  <c:v>22.317619418400035</c:v>
                </c:pt>
                <c:pt idx="2598">
                  <c:v>22.314950485200281</c:v>
                </c:pt>
                <c:pt idx="2599">
                  <c:v>22.313171196400216</c:v>
                </c:pt>
                <c:pt idx="2600">
                  <c:v>22.310502263200004</c:v>
                </c:pt>
                <c:pt idx="2601">
                  <c:v>22.307833330000001</c:v>
                </c:pt>
                <c:pt idx="2602">
                  <c:v>22.306943685600004</c:v>
                </c:pt>
                <c:pt idx="2603">
                  <c:v>22.304719574599794</c:v>
                </c:pt>
                <c:pt idx="2604">
                  <c:v>22.302940285799846</c:v>
                </c:pt>
                <c:pt idx="2605">
                  <c:v>22.301605819200031</c:v>
                </c:pt>
                <c:pt idx="2606">
                  <c:v>22.301605819200031</c:v>
                </c:pt>
                <c:pt idx="2607">
                  <c:v>22.302050641400001</c:v>
                </c:pt>
                <c:pt idx="2608">
                  <c:v>22.302495463600035</c:v>
                </c:pt>
                <c:pt idx="2609">
                  <c:v>22.302940285799846</c:v>
                </c:pt>
                <c:pt idx="2610">
                  <c:v>22.303829930200006</c:v>
                </c:pt>
                <c:pt idx="2611">
                  <c:v>22.306943685600004</c:v>
                </c:pt>
                <c:pt idx="2612">
                  <c:v>22.308278152200035</c:v>
                </c:pt>
                <c:pt idx="2613">
                  <c:v>22.312726374199809</c:v>
                </c:pt>
                <c:pt idx="2614">
                  <c:v>22.317174596200161</c:v>
                </c:pt>
                <c:pt idx="2615">
                  <c:v>22.3185090628</c:v>
                </c:pt>
                <c:pt idx="2616">
                  <c:v>22.320733173799816</c:v>
                </c:pt>
                <c:pt idx="2617">
                  <c:v>22.322957284799987</c:v>
                </c:pt>
                <c:pt idx="2618">
                  <c:v>22.32429175140015</c:v>
                </c:pt>
                <c:pt idx="2619">
                  <c:v>22.326515862400001</c:v>
                </c:pt>
                <c:pt idx="2620">
                  <c:v>22.330074440000153</c:v>
                </c:pt>
                <c:pt idx="2621">
                  <c:v>22.332743373199776</c:v>
                </c:pt>
                <c:pt idx="2622">
                  <c:v>22.334522662000005</c:v>
                </c:pt>
                <c:pt idx="2623">
                  <c:v>22.336301950799999</c:v>
                </c:pt>
                <c:pt idx="2624">
                  <c:v>22.338081239600005</c:v>
                </c:pt>
                <c:pt idx="2625">
                  <c:v>22.341194995000031</c:v>
                </c:pt>
                <c:pt idx="2626">
                  <c:v>22.343863928200168</c:v>
                </c:pt>
                <c:pt idx="2627">
                  <c:v>22.347867328000234</c:v>
                </c:pt>
                <c:pt idx="2628">
                  <c:v>22.349646616799827</c:v>
                </c:pt>
                <c:pt idx="2629">
                  <c:v>22.350091439000035</c:v>
                </c:pt>
                <c:pt idx="2630">
                  <c:v>22.353650016600035</c:v>
                </c:pt>
                <c:pt idx="2631">
                  <c:v>22.357208594200031</c:v>
                </c:pt>
                <c:pt idx="2632">
                  <c:v>22.361656816200004</c:v>
                </c:pt>
                <c:pt idx="2633">
                  <c:v>22.364325749400031</c:v>
                </c:pt>
                <c:pt idx="2634">
                  <c:v>22.366994682600001</c:v>
                </c:pt>
                <c:pt idx="2635">
                  <c:v>22.368773971399776</c:v>
                </c:pt>
                <c:pt idx="2636">
                  <c:v>22.370998082400035</c:v>
                </c:pt>
                <c:pt idx="2637">
                  <c:v>22.375891126600223</c:v>
                </c:pt>
                <c:pt idx="2638">
                  <c:v>22.378560059800005</c:v>
                </c:pt>
                <c:pt idx="2639">
                  <c:v>22.382118637399831</c:v>
                </c:pt>
                <c:pt idx="2640">
                  <c:v>22.383897926200031</c:v>
                </c:pt>
                <c:pt idx="2641">
                  <c:v>22.386566859400002</c:v>
                </c:pt>
                <c:pt idx="2642">
                  <c:v>22.3905702592</c:v>
                </c:pt>
                <c:pt idx="2643">
                  <c:v>22.395908125600194</c:v>
                </c:pt>
                <c:pt idx="2644">
                  <c:v>22.400356347600002</c:v>
                </c:pt>
                <c:pt idx="2645">
                  <c:v>22.404804569600035</c:v>
                </c:pt>
                <c:pt idx="2646">
                  <c:v>22.409697613799889</c:v>
                </c:pt>
                <c:pt idx="2647">
                  <c:v>22.414590658000005</c:v>
                </c:pt>
                <c:pt idx="2648">
                  <c:v>22.419038879999889</c:v>
                </c:pt>
                <c:pt idx="2649">
                  <c:v>22.423487102000003</c:v>
                </c:pt>
                <c:pt idx="2650">
                  <c:v>22.428824968400001</c:v>
                </c:pt>
                <c:pt idx="2651">
                  <c:v>22.433273190399987</c:v>
                </c:pt>
                <c:pt idx="2652">
                  <c:v>22.436831768000165</c:v>
                </c:pt>
                <c:pt idx="2653">
                  <c:v>22.439055879000001</c:v>
                </c:pt>
                <c:pt idx="2654">
                  <c:v>22.441279990000002</c:v>
                </c:pt>
                <c:pt idx="2655">
                  <c:v>22.442169634399754</c:v>
                </c:pt>
                <c:pt idx="2656">
                  <c:v>22.443504101000002</c:v>
                </c:pt>
                <c:pt idx="2657">
                  <c:v>22.441724812199805</c:v>
                </c:pt>
                <c:pt idx="2658">
                  <c:v>22.438166234599809</c:v>
                </c:pt>
                <c:pt idx="2659">
                  <c:v>22.434162834800002</c:v>
                </c:pt>
                <c:pt idx="2660">
                  <c:v>22.430159435</c:v>
                </c:pt>
                <c:pt idx="2661">
                  <c:v>22.425266390799816</c:v>
                </c:pt>
                <c:pt idx="2662">
                  <c:v>22.422152635399783</c:v>
                </c:pt>
                <c:pt idx="2663">
                  <c:v>22.419483702200004</c:v>
                </c:pt>
                <c:pt idx="2664">
                  <c:v>22.417259591200004</c:v>
                </c:pt>
                <c:pt idx="2665">
                  <c:v>22.414590658000005</c:v>
                </c:pt>
                <c:pt idx="2666">
                  <c:v>22.411921724800216</c:v>
                </c:pt>
                <c:pt idx="2667">
                  <c:v>22.409252791600004</c:v>
                </c:pt>
                <c:pt idx="2668">
                  <c:v>22.407028680600003</c:v>
                </c:pt>
                <c:pt idx="2669">
                  <c:v>22.403025280799838</c:v>
                </c:pt>
                <c:pt idx="2670">
                  <c:v>22.400356347600002</c:v>
                </c:pt>
                <c:pt idx="2671">
                  <c:v>22.398132236599743</c:v>
                </c:pt>
                <c:pt idx="2672">
                  <c:v>22.397242592199838</c:v>
                </c:pt>
                <c:pt idx="2673">
                  <c:v>22.396797770000003</c:v>
                </c:pt>
                <c:pt idx="2674">
                  <c:v>22.396797770000003</c:v>
                </c:pt>
                <c:pt idx="2675">
                  <c:v>22.395018481200005</c:v>
                </c:pt>
                <c:pt idx="2676">
                  <c:v>22.394573659000031</c:v>
                </c:pt>
                <c:pt idx="2677">
                  <c:v>22.393684014600005</c:v>
                </c:pt>
                <c:pt idx="2678">
                  <c:v>22.393239192399989</c:v>
                </c:pt>
                <c:pt idx="2679">
                  <c:v>22.394573659000031</c:v>
                </c:pt>
                <c:pt idx="2680">
                  <c:v>22.394573659000031</c:v>
                </c:pt>
                <c:pt idx="2681">
                  <c:v>22.395908125600194</c:v>
                </c:pt>
                <c:pt idx="2682">
                  <c:v>22.396797770000003</c:v>
                </c:pt>
                <c:pt idx="2683">
                  <c:v>22.399021880999989</c:v>
                </c:pt>
                <c:pt idx="2684">
                  <c:v>22.398577058800001</c:v>
                </c:pt>
                <c:pt idx="2685">
                  <c:v>22.399466703200005</c:v>
                </c:pt>
                <c:pt idx="2686">
                  <c:v>22.399911525400135</c:v>
                </c:pt>
                <c:pt idx="2687">
                  <c:v>22.391904725800245</c:v>
                </c:pt>
                <c:pt idx="2688">
                  <c:v>22.360322349599816</c:v>
                </c:pt>
                <c:pt idx="2689">
                  <c:v>22.342529461600002</c:v>
                </c:pt>
                <c:pt idx="2690">
                  <c:v>22.325181395799987</c:v>
                </c:pt>
                <c:pt idx="2691">
                  <c:v>22.310947085399999</c:v>
                </c:pt>
                <c:pt idx="2692">
                  <c:v>22.298936885999787</c:v>
                </c:pt>
                <c:pt idx="2693">
                  <c:v>22.284257753400031</c:v>
                </c:pt>
                <c:pt idx="2694">
                  <c:v>22.271802731799987</c:v>
                </c:pt>
                <c:pt idx="2695">
                  <c:v>22.258902887999838</c:v>
                </c:pt>
                <c:pt idx="2696">
                  <c:v>22.246892688599889</c:v>
                </c:pt>
                <c:pt idx="2697">
                  <c:v>22.234882489200135</c:v>
                </c:pt>
                <c:pt idx="2698">
                  <c:v>22.221982645400001</c:v>
                </c:pt>
                <c:pt idx="2699">
                  <c:v>22.208637979399754</c:v>
                </c:pt>
                <c:pt idx="2700">
                  <c:v>22.196627780000004</c:v>
                </c:pt>
                <c:pt idx="2701">
                  <c:v>22.184617580599827</c:v>
                </c:pt>
                <c:pt idx="2702">
                  <c:v>22.172162559</c:v>
                </c:pt>
                <c:pt idx="2703">
                  <c:v>22.157483426400209</c:v>
                </c:pt>
                <c:pt idx="2704">
                  <c:v>22.146807693600035</c:v>
                </c:pt>
                <c:pt idx="2705">
                  <c:v>22.135687138600005</c:v>
                </c:pt>
                <c:pt idx="2706">
                  <c:v>22.125011405799999</c:v>
                </c:pt>
                <c:pt idx="2707">
                  <c:v>22.115225317400135</c:v>
                </c:pt>
                <c:pt idx="2708">
                  <c:v>22.10766334000003</c:v>
                </c:pt>
                <c:pt idx="2709">
                  <c:v>22.100546184800002</c:v>
                </c:pt>
                <c:pt idx="2710">
                  <c:v>22.092984207400001</c:v>
                </c:pt>
                <c:pt idx="2711">
                  <c:v>22.088980807600002</c:v>
                </c:pt>
                <c:pt idx="2712">
                  <c:v>22.085422229999747</c:v>
                </c:pt>
                <c:pt idx="2713">
                  <c:v>22.082308474599831</c:v>
                </c:pt>
                <c:pt idx="2714">
                  <c:v>22.080974008000005</c:v>
                </c:pt>
                <c:pt idx="2715">
                  <c:v>22.080529185799776</c:v>
                </c:pt>
                <c:pt idx="2716">
                  <c:v>22.080084363600001</c:v>
                </c:pt>
                <c:pt idx="2717">
                  <c:v>22.080084363600001</c:v>
                </c:pt>
                <c:pt idx="2718">
                  <c:v>22.081863652399999</c:v>
                </c:pt>
                <c:pt idx="2719">
                  <c:v>22.081863652399999</c:v>
                </c:pt>
                <c:pt idx="2720">
                  <c:v>22.084087763400031</c:v>
                </c:pt>
                <c:pt idx="2721">
                  <c:v>22.085867052200005</c:v>
                </c:pt>
                <c:pt idx="2722">
                  <c:v>22.087646340999761</c:v>
                </c:pt>
                <c:pt idx="2723">
                  <c:v>22.089870452000035</c:v>
                </c:pt>
                <c:pt idx="2724">
                  <c:v>22.092539385199728</c:v>
                </c:pt>
                <c:pt idx="2725">
                  <c:v>22.094763496200031</c:v>
                </c:pt>
                <c:pt idx="2726">
                  <c:v>22.096542784999805</c:v>
                </c:pt>
                <c:pt idx="2727">
                  <c:v>22.098766895999816</c:v>
                </c:pt>
                <c:pt idx="2728">
                  <c:v>22.100991007000161</c:v>
                </c:pt>
                <c:pt idx="2729">
                  <c:v>22.104104762400201</c:v>
                </c:pt>
                <c:pt idx="2730">
                  <c:v>22.104549584599816</c:v>
                </c:pt>
                <c:pt idx="2731">
                  <c:v>22.10499440680023</c:v>
                </c:pt>
                <c:pt idx="2732">
                  <c:v>22.105439229000002</c:v>
                </c:pt>
                <c:pt idx="2733">
                  <c:v>22.104549584599816</c:v>
                </c:pt>
                <c:pt idx="2734">
                  <c:v>22.104549584599816</c:v>
                </c:pt>
                <c:pt idx="2735">
                  <c:v>22.104104762400201</c:v>
                </c:pt>
                <c:pt idx="2736">
                  <c:v>22.104104762400201</c:v>
                </c:pt>
                <c:pt idx="2737">
                  <c:v>22.104549584599816</c:v>
                </c:pt>
                <c:pt idx="2738">
                  <c:v>22.104549584599816</c:v>
                </c:pt>
                <c:pt idx="2739">
                  <c:v>22.104549584599816</c:v>
                </c:pt>
                <c:pt idx="2740">
                  <c:v>22.104104762400201</c:v>
                </c:pt>
                <c:pt idx="2741">
                  <c:v>22.104104762400201</c:v>
                </c:pt>
                <c:pt idx="2742">
                  <c:v>22.107218517800035</c:v>
                </c:pt>
                <c:pt idx="2743">
                  <c:v>22.108997806600005</c:v>
                </c:pt>
                <c:pt idx="2744">
                  <c:v>22.110777095400035</c:v>
                </c:pt>
                <c:pt idx="2745">
                  <c:v>22.112556384200005</c:v>
                </c:pt>
                <c:pt idx="2746">
                  <c:v>22.116114961800161</c:v>
                </c:pt>
                <c:pt idx="2747">
                  <c:v>22.11789425060023</c:v>
                </c:pt>
                <c:pt idx="2748">
                  <c:v>22.121452828200031</c:v>
                </c:pt>
                <c:pt idx="2749">
                  <c:v>22.123232117000004</c:v>
                </c:pt>
                <c:pt idx="2750">
                  <c:v>22.124121761400168</c:v>
                </c:pt>
                <c:pt idx="2751">
                  <c:v>22.126790694600004</c:v>
                </c:pt>
                <c:pt idx="2752">
                  <c:v>22.129459627799999</c:v>
                </c:pt>
                <c:pt idx="2753">
                  <c:v>22.130794094399999</c:v>
                </c:pt>
                <c:pt idx="2754">
                  <c:v>22.133463027600165</c:v>
                </c:pt>
                <c:pt idx="2755">
                  <c:v>22.135242316399989</c:v>
                </c:pt>
                <c:pt idx="2756">
                  <c:v>22.137021605200164</c:v>
                </c:pt>
                <c:pt idx="2757">
                  <c:v>22.140135360600031</c:v>
                </c:pt>
                <c:pt idx="2758">
                  <c:v>22.142804293800001</c:v>
                </c:pt>
                <c:pt idx="2759">
                  <c:v>22.145028404799987</c:v>
                </c:pt>
                <c:pt idx="2760">
                  <c:v>22.148142160200006</c:v>
                </c:pt>
                <c:pt idx="2761">
                  <c:v>22.152145560000001</c:v>
                </c:pt>
                <c:pt idx="2762">
                  <c:v>22.154369671000001</c:v>
                </c:pt>
                <c:pt idx="2763">
                  <c:v>22.157928248600161</c:v>
                </c:pt>
                <c:pt idx="2764">
                  <c:v>22.157928248600161</c:v>
                </c:pt>
                <c:pt idx="2765">
                  <c:v>22.166379870399787</c:v>
                </c:pt>
                <c:pt idx="2766">
                  <c:v>22.170383270200002</c:v>
                </c:pt>
                <c:pt idx="2767">
                  <c:v>22.175276314400001</c:v>
                </c:pt>
                <c:pt idx="2768">
                  <c:v>22.179279714200035</c:v>
                </c:pt>
                <c:pt idx="2769">
                  <c:v>22.183727936199809</c:v>
                </c:pt>
                <c:pt idx="2770">
                  <c:v>22.188620980399772</c:v>
                </c:pt>
                <c:pt idx="2771">
                  <c:v>22.193514024600031</c:v>
                </c:pt>
                <c:pt idx="2772">
                  <c:v>22.197517424400161</c:v>
                </c:pt>
                <c:pt idx="2773">
                  <c:v>22.201965646400168</c:v>
                </c:pt>
                <c:pt idx="2774">
                  <c:v>22.207303512799989</c:v>
                </c:pt>
                <c:pt idx="2775">
                  <c:v>22.211306912600001</c:v>
                </c:pt>
                <c:pt idx="2776">
                  <c:v>22.217089601200005</c:v>
                </c:pt>
                <c:pt idx="2777">
                  <c:v>22.220648178799824</c:v>
                </c:pt>
                <c:pt idx="2778">
                  <c:v>22.224206756400001</c:v>
                </c:pt>
                <c:pt idx="2779">
                  <c:v>22.228654978400002</c:v>
                </c:pt>
                <c:pt idx="2780">
                  <c:v>22.2326583782</c:v>
                </c:pt>
                <c:pt idx="2781">
                  <c:v>22.23666177800003</c:v>
                </c:pt>
                <c:pt idx="2782">
                  <c:v>22.241999644400003</c:v>
                </c:pt>
                <c:pt idx="2783">
                  <c:v>22.246892688599889</c:v>
                </c:pt>
                <c:pt idx="2784">
                  <c:v>22.250896088400001</c:v>
                </c:pt>
                <c:pt idx="2785">
                  <c:v>22.254454666000161</c:v>
                </c:pt>
                <c:pt idx="2786">
                  <c:v>22.258902887999838</c:v>
                </c:pt>
                <c:pt idx="2787">
                  <c:v>22.262906287799783</c:v>
                </c:pt>
                <c:pt idx="2788">
                  <c:v>22.264240754400003</c:v>
                </c:pt>
                <c:pt idx="2789">
                  <c:v>22.269133798600002</c:v>
                </c:pt>
                <c:pt idx="2790">
                  <c:v>22.273582020600003</c:v>
                </c:pt>
                <c:pt idx="2791">
                  <c:v>22.276250953800005</c:v>
                </c:pt>
                <c:pt idx="2792">
                  <c:v>22.279364709200031</c:v>
                </c:pt>
                <c:pt idx="2793">
                  <c:v>22.283812931199794</c:v>
                </c:pt>
                <c:pt idx="2794">
                  <c:v>22.287816331000002</c:v>
                </c:pt>
                <c:pt idx="2795">
                  <c:v>22.290040442000002</c:v>
                </c:pt>
                <c:pt idx="2796">
                  <c:v>22.293154197400035</c:v>
                </c:pt>
                <c:pt idx="2797">
                  <c:v>22.297157597200005</c:v>
                </c:pt>
                <c:pt idx="2798">
                  <c:v>22.301160997000135</c:v>
                </c:pt>
                <c:pt idx="2799">
                  <c:v>22.305164396799999</c:v>
                </c:pt>
                <c:pt idx="2800">
                  <c:v>22.309612618800003</c:v>
                </c:pt>
                <c:pt idx="2801">
                  <c:v>22.314950485200281</c:v>
                </c:pt>
                <c:pt idx="2802">
                  <c:v>22.318953885000031</c:v>
                </c:pt>
                <c:pt idx="2803">
                  <c:v>22.326071040200031</c:v>
                </c:pt>
                <c:pt idx="2804">
                  <c:v>22.331408906600135</c:v>
                </c:pt>
                <c:pt idx="2805">
                  <c:v>22.336301950799999</c:v>
                </c:pt>
                <c:pt idx="2806">
                  <c:v>22.342084639399989</c:v>
                </c:pt>
                <c:pt idx="2807">
                  <c:v>22.347422505799816</c:v>
                </c:pt>
                <c:pt idx="2808">
                  <c:v>22.353205194400161</c:v>
                </c:pt>
                <c:pt idx="2809">
                  <c:v>22.357208594200031</c:v>
                </c:pt>
                <c:pt idx="2810">
                  <c:v>22.361211994000001</c:v>
                </c:pt>
                <c:pt idx="2811">
                  <c:v>22.366549860399761</c:v>
                </c:pt>
                <c:pt idx="2812">
                  <c:v>22.370998082400035</c:v>
                </c:pt>
                <c:pt idx="2813">
                  <c:v>22.378115237600003</c:v>
                </c:pt>
                <c:pt idx="2814">
                  <c:v>22.383897926200031</c:v>
                </c:pt>
                <c:pt idx="2815">
                  <c:v>22.387456503799989</c:v>
                </c:pt>
                <c:pt idx="2816">
                  <c:v>22.391904725800245</c:v>
                </c:pt>
                <c:pt idx="2817">
                  <c:v>22.3954633034</c:v>
                </c:pt>
                <c:pt idx="2818">
                  <c:v>22.398577058800001</c:v>
                </c:pt>
                <c:pt idx="2819">
                  <c:v>22.403914925200031</c:v>
                </c:pt>
                <c:pt idx="2820">
                  <c:v>22.408807969400005</c:v>
                </c:pt>
                <c:pt idx="2821">
                  <c:v>22.413256191399999</c:v>
                </c:pt>
                <c:pt idx="2822">
                  <c:v>22.417259591200004</c:v>
                </c:pt>
                <c:pt idx="2823">
                  <c:v>22.419483702200004</c:v>
                </c:pt>
                <c:pt idx="2824">
                  <c:v>22.422152635399783</c:v>
                </c:pt>
                <c:pt idx="2825">
                  <c:v>22.425711212999779</c:v>
                </c:pt>
                <c:pt idx="2826">
                  <c:v>22.430604257200006</c:v>
                </c:pt>
                <c:pt idx="2827">
                  <c:v>22.434607657000001</c:v>
                </c:pt>
                <c:pt idx="2828">
                  <c:v>22.438166234599809</c:v>
                </c:pt>
                <c:pt idx="2829">
                  <c:v>22.441724812199805</c:v>
                </c:pt>
                <c:pt idx="2830">
                  <c:v>22.445283389799787</c:v>
                </c:pt>
                <c:pt idx="2831">
                  <c:v>22.447952323000031</c:v>
                </c:pt>
                <c:pt idx="2832">
                  <c:v>22.4510660784</c:v>
                </c:pt>
                <c:pt idx="2833">
                  <c:v>22.452845367200005</c:v>
                </c:pt>
                <c:pt idx="2834">
                  <c:v>22.454624656</c:v>
                </c:pt>
                <c:pt idx="2835">
                  <c:v>22.455514300399816</c:v>
                </c:pt>
                <c:pt idx="2836">
                  <c:v>22.457738411400001</c:v>
                </c:pt>
                <c:pt idx="2837">
                  <c:v>22.458628055799846</c:v>
                </c:pt>
                <c:pt idx="2838">
                  <c:v>22.458628055799846</c:v>
                </c:pt>
                <c:pt idx="2839">
                  <c:v>22.458183233599783</c:v>
                </c:pt>
                <c:pt idx="2840">
                  <c:v>22.458183233599783</c:v>
                </c:pt>
                <c:pt idx="2841">
                  <c:v>22.457738411400001</c:v>
                </c:pt>
                <c:pt idx="2842">
                  <c:v>22.458183233599783</c:v>
                </c:pt>
                <c:pt idx="2843">
                  <c:v>22.457738411400001</c:v>
                </c:pt>
                <c:pt idx="2844">
                  <c:v>22.458628055799846</c:v>
                </c:pt>
                <c:pt idx="2845">
                  <c:v>22.457738411400001</c:v>
                </c:pt>
                <c:pt idx="2846">
                  <c:v>22.457738411400001</c:v>
                </c:pt>
                <c:pt idx="2847">
                  <c:v>22.458183233599783</c:v>
                </c:pt>
                <c:pt idx="2848">
                  <c:v>22.459962522400001</c:v>
                </c:pt>
                <c:pt idx="2849">
                  <c:v>22.461741811199779</c:v>
                </c:pt>
                <c:pt idx="2850">
                  <c:v>22.463521099999827</c:v>
                </c:pt>
                <c:pt idx="2851">
                  <c:v>22.464855566600161</c:v>
                </c:pt>
                <c:pt idx="2852">
                  <c:v>22.467079677599816</c:v>
                </c:pt>
                <c:pt idx="2853">
                  <c:v>22.466634855399747</c:v>
                </c:pt>
                <c:pt idx="2854">
                  <c:v>22.467079677599816</c:v>
                </c:pt>
                <c:pt idx="2855">
                  <c:v>22.466634855399747</c:v>
                </c:pt>
                <c:pt idx="2856">
                  <c:v>22.467969322000005</c:v>
                </c:pt>
                <c:pt idx="2857">
                  <c:v>22.465300388799761</c:v>
                </c:pt>
                <c:pt idx="2858">
                  <c:v>22.463076277799754</c:v>
                </c:pt>
                <c:pt idx="2859">
                  <c:v>22.458628055799846</c:v>
                </c:pt>
                <c:pt idx="2860">
                  <c:v>22.455514300399816</c:v>
                </c:pt>
                <c:pt idx="2861">
                  <c:v>22.450621256200002</c:v>
                </c:pt>
                <c:pt idx="2862">
                  <c:v>22.439500701200004</c:v>
                </c:pt>
                <c:pt idx="2863">
                  <c:v>22.417704413400031</c:v>
                </c:pt>
                <c:pt idx="2864">
                  <c:v>22.395908125600194</c:v>
                </c:pt>
                <c:pt idx="2865">
                  <c:v>22.375001482200005</c:v>
                </c:pt>
                <c:pt idx="2866">
                  <c:v>22.357208594200031</c:v>
                </c:pt>
                <c:pt idx="2867">
                  <c:v>22.340305350600005</c:v>
                </c:pt>
                <c:pt idx="2868">
                  <c:v>22.3220676404</c:v>
                </c:pt>
                <c:pt idx="2869">
                  <c:v>22.305609218999816</c:v>
                </c:pt>
                <c:pt idx="2870">
                  <c:v>22.290040442000002</c:v>
                </c:pt>
                <c:pt idx="2871">
                  <c:v>22.274471665000135</c:v>
                </c:pt>
                <c:pt idx="2872">
                  <c:v>22.257123599200003</c:v>
                </c:pt>
                <c:pt idx="2873">
                  <c:v>22.234437667000005</c:v>
                </c:pt>
                <c:pt idx="2874">
                  <c:v>22.208637979399754</c:v>
                </c:pt>
                <c:pt idx="2875">
                  <c:v>22.1828382918</c:v>
                </c:pt>
                <c:pt idx="2876">
                  <c:v>22.157038604200135</c:v>
                </c:pt>
                <c:pt idx="2877">
                  <c:v>22.136131960800135</c:v>
                </c:pt>
                <c:pt idx="2878">
                  <c:v>22.116114961800161</c:v>
                </c:pt>
                <c:pt idx="2879">
                  <c:v>22.096097962799988</c:v>
                </c:pt>
                <c:pt idx="2880">
                  <c:v>22.078749896999724</c:v>
                </c:pt>
                <c:pt idx="2881">
                  <c:v>22.063181119999999</c:v>
                </c:pt>
                <c:pt idx="2882">
                  <c:v>22.049836454000001</c:v>
                </c:pt>
                <c:pt idx="2883">
                  <c:v>22.038715899000003</c:v>
                </c:pt>
                <c:pt idx="2884">
                  <c:v>22.027150521799999</c:v>
                </c:pt>
                <c:pt idx="2885">
                  <c:v>22.015585144600031</c:v>
                </c:pt>
                <c:pt idx="2886">
                  <c:v>22.004464589600005</c:v>
                </c:pt>
                <c:pt idx="2887">
                  <c:v>21.993344034599783</c:v>
                </c:pt>
                <c:pt idx="2888">
                  <c:v>21.983113124000003</c:v>
                </c:pt>
                <c:pt idx="2889">
                  <c:v>21.973327035599812</c:v>
                </c:pt>
                <c:pt idx="2890">
                  <c:v>21.966209880399703</c:v>
                </c:pt>
                <c:pt idx="2891">
                  <c:v>21.958203080799809</c:v>
                </c:pt>
                <c:pt idx="2892">
                  <c:v>21.946637703599805</c:v>
                </c:pt>
                <c:pt idx="2893">
                  <c:v>21.938630903999783</c:v>
                </c:pt>
                <c:pt idx="2894">
                  <c:v>21.928399993399768</c:v>
                </c:pt>
                <c:pt idx="2895">
                  <c:v>21.911941572000003</c:v>
                </c:pt>
                <c:pt idx="2896">
                  <c:v>21.886141884399812</c:v>
                </c:pt>
                <c:pt idx="2897">
                  <c:v>21.871017929600153</c:v>
                </c:pt>
                <c:pt idx="2898">
                  <c:v>21.859452552400001</c:v>
                </c:pt>
                <c:pt idx="2899">
                  <c:v>21.848776819599834</c:v>
                </c:pt>
                <c:pt idx="2900">
                  <c:v>21.839435553400001</c:v>
                </c:pt>
                <c:pt idx="2901">
                  <c:v>21.831873576000035</c:v>
                </c:pt>
                <c:pt idx="2902">
                  <c:v>21.824756420800131</c:v>
                </c:pt>
                <c:pt idx="2903">
                  <c:v>21.819863376600157</c:v>
                </c:pt>
                <c:pt idx="2904">
                  <c:v>21.814970332400168</c:v>
                </c:pt>
                <c:pt idx="2905">
                  <c:v>21.810966932600031</c:v>
                </c:pt>
                <c:pt idx="2906">
                  <c:v>21.809632466000004</c:v>
                </c:pt>
                <c:pt idx="2907">
                  <c:v>21.806963532800001</c:v>
                </c:pt>
                <c:pt idx="2908">
                  <c:v>21.805629066200002</c:v>
                </c:pt>
                <c:pt idx="2909">
                  <c:v>21.803404955200005</c:v>
                </c:pt>
                <c:pt idx="2910">
                  <c:v>21.802070488600005</c:v>
                </c:pt>
                <c:pt idx="2911">
                  <c:v>21.800291199800135</c:v>
                </c:pt>
                <c:pt idx="2912">
                  <c:v>21.798956733200004</c:v>
                </c:pt>
                <c:pt idx="2913">
                  <c:v>21.798956733200004</c:v>
                </c:pt>
                <c:pt idx="2914">
                  <c:v>21.798956733200004</c:v>
                </c:pt>
                <c:pt idx="2915">
                  <c:v>21.7980670888</c:v>
                </c:pt>
                <c:pt idx="2916">
                  <c:v>21.797622266599834</c:v>
                </c:pt>
                <c:pt idx="2917">
                  <c:v>21.797622266599834</c:v>
                </c:pt>
                <c:pt idx="2918">
                  <c:v>21.798956733200004</c:v>
                </c:pt>
                <c:pt idx="2919">
                  <c:v>21.800736022000002</c:v>
                </c:pt>
                <c:pt idx="2920">
                  <c:v>21.802960132999999</c:v>
                </c:pt>
                <c:pt idx="2921">
                  <c:v>21.8060738884</c:v>
                </c:pt>
                <c:pt idx="2922">
                  <c:v>21.809632466000004</c:v>
                </c:pt>
                <c:pt idx="2923">
                  <c:v>21.813635865799988</c:v>
                </c:pt>
                <c:pt idx="2924">
                  <c:v>21.817639265600004</c:v>
                </c:pt>
                <c:pt idx="2925">
                  <c:v>21.821197843200004</c:v>
                </c:pt>
                <c:pt idx="2926">
                  <c:v>21.824756420800131</c:v>
                </c:pt>
                <c:pt idx="2927">
                  <c:v>21.830983931600031</c:v>
                </c:pt>
                <c:pt idx="2928">
                  <c:v>21.837211442399997</c:v>
                </c:pt>
                <c:pt idx="2929">
                  <c:v>21.842994131000005</c:v>
                </c:pt>
                <c:pt idx="2930">
                  <c:v>21.84966646400003</c:v>
                </c:pt>
                <c:pt idx="2931">
                  <c:v>21.855449152600002</c:v>
                </c:pt>
                <c:pt idx="2932">
                  <c:v>21.861676663400001</c:v>
                </c:pt>
                <c:pt idx="2933">
                  <c:v>21.867014529799999</c:v>
                </c:pt>
                <c:pt idx="2934">
                  <c:v>21.871907574000005</c:v>
                </c:pt>
                <c:pt idx="2935">
                  <c:v>21.877690262600005</c:v>
                </c:pt>
                <c:pt idx="2936">
                  <c:v>21.884362595600003</c:v>
                </c:pt>
                <c:pt idx="2937">
                  <c:v>21.890145284200003</c:v>
                </c:pt>
                <c:pt idx="2938">
                  <c:v>21.895927972799889</c:v>
                </c:pt>
                <c:pt idx="2939">
                  <c:v>21.9003761948</c:v>
                </c:pt>
                <c:pt idx="2940">
                  <c:v>21.905714061199834</c:v>
                </c:pt>
                <c:pt idx="2941">
                  <c:v>21.909272638799816</c:v>
                </c:pt>
                <c:pt idx="2942">
                  <c:v>21.914610505200002</c:v>
                </c:pt>
                <c:pt idx="2943">
                  <c:v>21.919058727200234</c:v>
                </c:pt>
                <c:pt idx="2944">
                  <c:v>21.923951771399999</c:v>
                </c:pt>
                <c:pt idx="2945">
                  <c:v>21.926620704599827</c:v>
                </c:pt>
                <c:pt idx="2946">
                  <c:v>21.930624104400003</c:v>
                </c:pt>
                <c:pt idx="2947">
                  <c:v>21.934627504200002</c:v>
                </c:pt>
                <c:pt idx="2948">
                  <c:v>21.939075726200205</c:v>
                </c:pt>
                <c:pt idx="2949">
                  <c:v>21.941299837199754</c:v>
                </c:pt>
                <c:pt idx="2950">
                  <c:v>21.943968770400001</c:v>
                </c:pt>
                <c:pt idx="2951">
                  <c:v>21.945748059199779</c:v>
                </c:pt>
                <c:pt idx="2952">
                  <c:v>21.950196281199787</c:v>
                </c:pt>
                <c:pt idx="2953">
                  <c:v>21.952865214399999</c:v>
                </c:pt>
                <c:pt idx="2954">
                  <c:v>21.955978969800135</c:v>
                </c:pt>
                <c:pt idx="2955">
                  <c:v>21.95775825860003</c:v>
                </c:pt>
                <c:pt idx="2956">
                  <c:v>21.962206480599754</c:v>
                </c:pt>
                <c:pt idx="2957">
                  <c:v>21.966209880399703</c:v>
                </c:pt>
                <c:pt idx="2958">
                  <c:v>21.969323635799729</c:v>
                </c:pt>
                <c:pt idx="2959">
                  <c:v>21.971992569000001</c:v>
                </c:pt>
                <c:pt idx="2960">
                  <c:v>21.975551146600001</c:v>
                </c:pt>
                <c:pt idx="2961">
                  <c:v>21.980889012999889</c:v>
                </c:pt>
                <c:pt idx="2962">
                  <c:v>21.9840027684</c:v>
                </c:pt>
                <c:pt idx="2963">
                  <c:v>21.988450990399812</c:v>
                </c:pt>
                <c:pt idx="2964">
                  <c:v>21.991119923600003</c:v>
                </c:pt>
                <c:pt idx="2965">
                  <c:v>21.995568145600004</c:v>
                </c:pt>
                <c:pt idx="2966">
                  <c:v>22.000906012000005</c:v>
                </c:pt>
                <c:pt idx="2967">
                  <c:v>22.005799056199816</c:v>
                </c:pt>
                <c:pt idx="2968">
                  <c:v>22.012026566999989</c:v>
                </c:pt>
                <c:pt idx="2969">
                  <c:v>22.017809255600035</c:v>
                </c:pt>
                <c:pt idx="2970">
                  <c:v>22.023591944200003</c:v>
                </c:pt>
                <c:pt idx="2971">
                  <c:v>22.02892981059982</c:v>
                </c:pt>
                <c:pt idx="2972">
                  <c:v>22.036491788000031</c:v>
                </c:pt>
                <c:pt idx="2973">
                  <c:v>22.043164121000135</c:v>
                </c:pt>
                <c:pt idx="2974">
                  <c:v>22.048057165200031</c:v>
                </c:pt>
                <c:pt idx="2975">
                  <c:v>22.0547294982</c:v>
                </c:pt>
                <c:pt idx="2976">
                  <c:v>22.0582880758</c:v>
                </c:pt>
                <c:pt idx="2977">
                  <c:v>22.062736297799692</c:v>
                </c:pt>
                <c:pt idx="2978">
                  <c:v>22.068074164200031</c:v>
                </c:pt>
                <c:pt idx="2979">
                  <c:v>22.072522386199761</c:v>
                </c:pt>
                <c:pt idx="2980">
                  <c:v>22.076970608200035</c:v>
                </c:pt>
                <c:pt idx="2981">
                  <c:v>22.078749896999724</c:v>
                </c:pt>
                <c:pt idx="2982">
                  <c:v>22.081863652399999</c:v>
                </c:pt>
                <c:pt idx="2983">
                  <c:v>22.085422229999747</c:v>
                </c:pt>
                <c:pt idx="2984">
                  <c:v>22.089870452000035</c:v>
                </c:pt>
                <c:pt idx="2985">
                  <c:v>22.092984207400001</c:v>
                </c:pt>
                <c:pt idx="2986">
                  <c:v>22.096987607200031</c:v>
                </c:pt>
                <c:pt idx="2987">
                  <c:v>22.100991007000161</c:v>
                </c:pt>
                <c:pt idx="2988">
                  <c:v>22.104549584599816</c:v>
                </c:pt>
                <c:pt idx="2989">
                  <c:v>22.109887451000205</c:v>
                </c:pt>
                <c:pt idx="2990">
                  <c:v>22.114780495200176</c:v>
                </c:pt>
                <c:pt idx="2991">
                  <c:v>22.119673539400001</c:v>
                </c:pt>
                <c:pt idx="2992">
                  <c:v>22.122342472599779</c:v>
                </c:pt>
                <c:pt idx="2993">
                  <c:v>22.125456228000004</c:v>
                </c:pt>
                <c:pt idx="2994">
                  <c:v>22.128125161200035</c:v>
                </c:pt>
                <c:pt idx="2995">
                  <c:v>22.130794094399999</c:v>
                </c:pt>
                <c:pt idx="2996">
                  <c:v>22.134352672000031</c:v>
                </c:pt>
                <c:pt idx="2997">
                  <c:v>22.136576782999999</c:v>
                </c:pt>
                <c:pt idx="2998">
                  <c:v>22.138800893999999</c:v>
                </c:pt>
                <c:pt idx="2999">
                  <c:v>22.141025005000031</c:v>
                </c:pt>
                <c:pt idx="3000">
                  <c:v>22.144138760400153</c:v>
                </c:pt>
                <c:pt idx="3001">
                  <c:v>22.147252515799988</c:v>
                </c:pt>
                <c:pt idx="3002">
                  <c:v>22.150366271200003</c:v>
                </c:pt>
                <c:pt idx="3003">
                  <c:v>22.152590382200003</c:v>
                </c:pt>
                <c:pt idx="3004">
                  <c:v>22.153924848800031</c:v>
                </c:pt>
                <c:pt idx="3005">
                  <c:v>22.157038604200135</c:v>
                </c:pt>
                <c:pt idx="3006">
                  <c:v>22.157928248600161</c:v>
                </c:pt>
                <c:pt idx="3007">
                  <c:v>22.165490226000003</c:v>
                </c:pt>
                <c:pt idx="3008">
                  <c:v>22.169938448000035</c:v>
                </c:pt>
                <c:pt idx="3009">
                  <c:v>22.174386670000004</c:v>
                </c:pt>
                <c:pt idx="3010">
                  <c:v>22.178390069799999</c:v>
                </c:pt>
                <c:pt idx="3011">
                  <c:v>22.184172758399999</c:v>
                </c:pt>
                <c:pt idx="3012">
                  <c:v>22.187731336000002</c:v>
                </c:pt>
                <c:pt idx="3013">
                  <c:v>22.192624380200002</c:v>
                </c:pt>
                <c:pt idx="3014">
                  <c:v>22.197072602200031</c:v>
                </c:pt>
                <c:pt idx="3015">
                  <c:v>22.201965646400168</c:v>
                </c:pt>
                <c:pt idx="3016">
                  <c:v>22.205969046200003</c:v>
                </c:pt>
                <c:pt idx="3017">
                  <c:v>22.210862090400031</c:v>
                </c:pt>
                <c:pt idx="3018">
                  <c:v>22.216199956800001</c:v>
                </c:pt>
                <c:pt idx="3019">
                  <c:v>22.222427467600003</c:v>
                </c:pt>
                <c:pt idx="3020">
                  <c:v>22.227765334000004</c:v>
                </c:pt>
                <c:pt idx="3021">
                  <c:v>22.233548022600004</c:v>
                </c:pt>
                <c:pt idx="3022">
                  <c:v>22.2397755334</c:v>
                </c:pt>
                <c:pt idx="3023">
                  <c:v>22.246003044200002</c:v>
                </c:pt>
                <c:pt idx="3024">
                  <c:v>22.251340910600003</c:v>
                </c:pt>
                <c:pt idx="3025">
                  <c:v>22.259792532399754</c:v>
                </c:pt>
                <c:pt idx="3026">
                  <c:v>22.265130398799787</c:v>
                </c:pt>
                <c:pt idx="3027">
                  <c:v>22.273137198400001</c:v>
                </c:pt>
                <c:pt idx="3028">
                  <c:v>22.277585420400165</c:v>
                </c:pt>
                <c:pt idx="3029">
                  <c:v>22.284702575599699</c:v>
                </c:pt>
                <c:pt idx="3030">
                  <c:v>22.291374908600005</c:v>
                </c:pt>
                <c:pt idx="3031">
                  <c:v>22.2976024194</c:v>
                </c:pt>
                <c:pt idx="3032">
                  <c:v>22.303829930200006</c:v>
                </c:pt>
                <c:pt idx="3033">
                  <c:v>22.310057441000168</c:v>
                </c:pt>
                <c:pt idx="3034">
                  <c:v>22.315395307400031</c:v>
                </c:pt>
                <c:pt idx="3035">
                  <c:v>22.321622818200002</c:v>
                </c:pt>
                <c:pt idx="3036">
                  <c:v>22.326071040200031</c:v>
                </c:pt>
                <c:pt idx="3037">
                  <c:v>22.330519262200003</c:v>
                </c:pt>
                <c:pt idx="3038">
                  <c:v>22.334522662000005</c:v>
                </c:pt>
                <c:pt idx="3039">
                  <c:v>22.338970884000005</c:v>
                </c:pt>
                <c:pt idx="3040">
                  <c:v>22.338081239600005</c:v>
                </c:pt>
                <c:pt idx="3041">
                  <c:v>22.3385260618</c:v>
                </c:pt>
                <c:pt idx="3042">
                  <c:v>22.3385260618</c:v>
                </c:pt>
                <c:pt idx="3043">
                  <c:v>22.337636417400031</c:v>
                </c:pt>
                <c:pt idx="3044">
                  <c:v>22.328295151200031</c:v>
                </c:pt>
                <c:pt idx="3045">
                  <c:v>22.30338510800015</c:v>
                </c:pt>
                <c:pt idx="3046">
                  <c:v>22.293154197400035</c:v>
                </c:pt>
                <c:pt idx="3047">
                  <c:v>22.267354509800001</c:v>
                </c:pt>
                <c:pt idx="3048">
                  <c:v>22.242889288799812</c:v>
                </c:pt>
                <c:pt idx="3049">
                  <c:v>22.216199956800001</c:v>
                </c:pt>
                <c:pt idx="3050">
                  <c:v>22.194403669000035</c:v>
                </c:pt>
                <c:pt idx="3051">
                  <c:v>22.176610781000004</c:v>
                </c:pt>
                <c:pt idx="3052">
                  <c:v>22.157483426400209</c:v>
                </c:pt>
                <c:pt idx="3053">
                  <c:v>22.146362871399816</c:v>
                </c:pt>
                <c:pt idx="3054">
                  <c:v>22.133907849800035</c:v>
                </c:pt>
                <c:pt idx="3055">
                  <c:v>22.123232117000004</c:v>
                </c:pt>
                <c:pt idx="3056">
                  <c:v>22.114780495200176</c:v>
                </c:pt>
                <c:pt idx="3057">
                  <c:v>22.106328873400003</c:v>
                </c:pt>
                <c:pt idx="3058">
                  <c:v>22.097877251600035</c:v>
                </c:pt>
                <c:pt idx="3059">
                  <c:v>22.089425629800001</c:v>
                </c:pt>
                <c:pt idx="3060">
                  <c:v>22.080974008000005</c:v>
                </c:pt>
                <c:pt idx="3061">
                  <c:v>22.072077564000004</c:v>
                </c:pt>
                <c:pt idx="3062">
                  <c:v>22.064070764400135</c:v>
                </c:pt>
                <c:pt idx="3063">
                  <c:v>22.05650878700003</c:v>
                </c:pt>
                <c:pt idx="3064">
                  <c:v>22.048501987400002</c:v>
                </c:pt>
                <c:pt idx="3065">
                  <c:v>22.041384832200006</c:v>
                </c:pt>
                <c:pt idx="3066">
                  <c:v>22.035602143600002</c:v>
                </c:pt>
                <c:pt idx="3067">
                  <c:v>22.030264277200004</c:v>
                </c:pt>
                <c:pt idx="3068">
                  <c:v>22.024926410799999</c:v>
                </c:pt>
                <c:pt idx="3069">
                  <c:v>22.018254077800005</c:v>
                </c:pt>
                <c:pt idx="3070">
                  <c:v>22.012471389200005</c:v>
                </c:pt>
                <c:pt idx="3071">
                  <c:v>22.0071335228</c:v>
                </c:pt>
                <c:pt idx="3072">
                  <c:v>22.001795656400031</c:v>
                </c:pt>
                <c:pt idx="3073">
                  <c:v>21.994233678999809</c:v>
                </c:pt>
                <c:pt idx="3074">
                  <c:v>21.989785457000004</c:v>
                </c:pt>
                <c:pt idx="3075">
                  <c:v>21.9840027684</c:v>
                </c:pt>
                <c:pt idx="3076">
                  <c:v>21.980444190799787</c:v>
                </c:pt>
                <c:pt idx="3077">
                  <c:v>21.975551146600001</c:v>
                </c:pt>
                <c:pt idx="3078">
                  <c:v>21.971102924600004</c:v>
                </c:pt>
                <c:pt idx="3079">
                  <c:v>21.967544346999809</c:v>
                </c:pt>
                <c:pt idx="3080">
                  <c:v>21.964875413800176</c:v>
                </c:pt>
                <c:pt idx="3081">
                  <c:v>21.963096125</c:v>
                </c:pt>
                <c:pt idx="3082">
                  <c:v>21.961316836199725</c:v>
                </c:pt>
                <c:pt idx="3083">
                  <c:v>21.959537547399783</c:v>
                </c:pt>
                <c:pt idx="3084">
                  <c:v>21.956868614200168</c:v>
                </c:pt>
                <c:pt idx="3085">
                  <c:v>21.9573134364</c:v>
                </c:pt>
                <c:pt idx="3086">
                  <c:v>21.955534147600002</c:v>
                </c:pt>
                <c:pt idx="3087">
                  <c:v>21.955089325399989</c:v>
                </c:pt>
                <c:pt idx="3088">
                  <c:v>21.955978969800135</c:v>
                </c:pt>
                <c:pt idx="3089">
                  <c:v>21.956868614200168</c:v>
                </c:pt>
                <c:pt idx="3090">
                  <c:v>21.956423792000002</c:v>
                </c:pt>
                <c:pt idx="3091">
                  <c:v>21.955089325399989</c:v>
                </c:pt>
                <c:pt idx="3092">
                  <c:v>21.955089325399989</c:v>
                </c:pt>
                <c:pt idx="3093">
                  <c:v>21.954199681000002</c:v>
                </c:pt>
                <c:pt idx="3094">
                  <c:v>21.954199681000002</c:v>
                </c:pt>
                <c:pt idx="3095">
                  <c:v>21.9537548588</c:v>
                </c:pt>
                <c:pt idx="3096">
                  <c:v>21.952420392199812</c:v>
                </c:pt>
                <c:pt idx="3097">
                  <c:v>21.951085925600164</c:v>
                </c:pt>
                <c:pt idx="3098">
                  <c:v>21.950641103400002</c:v>
                </c:pt>
                <c:pt idx="3099">
                  <c:v>21.950196281199787</c:v>
                </c:pt>
                <c:pt idx="3100">
                  <c:v>21.949751459000005</c:v>
                </c:pt>
                <c:pt idx="3101">
                  <c:v>21.945303236999703</c:v>
                </c:pt>
                <c:pt idx="3102">
                  <c:v>21.943523948199761</c:v>
                </c:pt>
                <c:pt idx="3103">
                  <c:v>21.921282838199783</c:v>
                </c:pt>
                <c:pt idx="3104">
                  <c:v>21.880804018000031</c:v>
                </c:pt>
                <c:pt idx="3105">
                  <c:v>21.859007730200005</c:v>
                </c:pt>
                <c:pt idx="3106">
                  <c:v>21.843883775400005</c:v>
                </c:pt>
                <c:pt idx="3107">
                  <c:v>21.8327632204</c:v>
                </c:pt>
                <c:pt idx="3108">
                  <c:v>21.823421954200004</c:v>
                </c:pt>
                <c:pt idx="3109">
                  <c:v>21.816749621200003</c:v>
                </c:pt>
                <c:pt idx="3110">
                  <c:v>21.811411754799998</c:v>
                </c:pt>
                <c:pt idx="3111">
                  <c:v>21.808742821599754</c:v>
                </c:pt>
                <c:pt idx="3112">
                  <c:v>21.806963532800001</c:v>
                </c:pt>
                <c:pt idx="3113">
                  <c:v>21.806963532800001</c:v>
                </c:pt>
                <c:pt idx="3114">
                  <c:v>21.807408355000035</c:v>
                </c:pt>
                <c:pt idx="3115">
                  <c:v>21.808297999400001</c:v>
                </c:pt>
                <c:pt idx="3116">
                  <c:v>21.809632466000004</c:v>
                </c:pt>
                <c:pt idx="3117">
                  <c:v>21.811411754799998</c:v>
                </c:pt>
                <c:pt idx="3118">
                  <c:v>21.814080688000153</c:v>
                </c:pt>
                <c:pt idx="3119">
                  <c:v>21.816304799000161</c:v>
                </c:pt>
                <c:pt idx="3120">
                  <c:v>21.819418554399999</c:v>
                </c:pt>
                <c:pt idx="3121">
                  <c:v>21.818528910000001</c:v>
                </c:pt>
                <c:pt idx="3122">
                  <c:v>21.820753021000005</c:v>
                </c:pt>
                <c:pt idx="3123">
                  <c:v>21.821197843200004</c:v>
                </c:pt>
                <c:pt idx="3124">
                  <c:v>21.821642665400002</c:v>
                </c:pt>
                <c:pt idx="3125">
                  <c:v>21.823421954200004</c:v>
                </c:pt>
                <c:pt idx="3126">
                  <c:v>21.823421954200004</c:v>
                </c:pt>
                <c:pt idx="3127">
                  <c:v>21.823866776400031</c:v>
                </c:pt>
                <c:pt idx="3128">
                  <c:v>21.823421954200004</c:v>
                </c:pt>
                <c:pt idx="3129">
                  <c:v>21.822087487600001</c:v>
                </c:pt>
                <c:pt idx="3130">
                  <c:v>21.818084087800031</c:v>
                </c:pt>
                <c:pt idx="3131">
                  <c:v>21.814970332400168</c:v>
                </c:pt>
                <c:pt idx="3132">
                  <c:v>21.810966932600031</c:v>
                </c:pt>
                <c:pt idx="3133">
                  <c:v>21.808742821599754</c:v>
                </c:pt>
                <c:pt idx="3134">
                  <c:v>21.8060738884</c:v>
                </c:pt>
                <c:pt idx="3135">
                  <c:v>21.804294599600031</c:v>
                </c:pt>
                <c:pt idx="3136">
                  <c:v>21.800291199800135</c:v>
                </c:pt>
                <c:pt idx="3137">
                  <c:v>21.797177444399999</c:v>
                </c:pt>
                <c:pt idx="3138">
                  <c:v>21.7945085112</c:v>
                </c:pt>
                <c:pt idx="3139">
                  <c:v>21.793618866799989</c:v>
                </c:pt>
                <c:pt idx="3140">
                  <c:v>21.790949933599794</c:v>
                </c:pt>
                <c:pt idx="3141">
                  <c:v>21.789170644800002</c:v>
                </c:pt>
                <c:pt idx="3142">
                  <c:v>21.787836178200003</c:v>
                </c:pt>
                <c:pt idx="3143">
                  <c:v>21.787836178200003</c:v>
                </c:pt>
                <c:pt idx="3144">
                  <c:v>21.788281000399831</c:v>
                </c:pt>
                <c:pt idx="3145">
                  <c:v>21.789615467000004</c:v>
                </c:pt>
                <c:pt idx="3146">
                  <c:v>21.791394755799999</c:v>
                </c:pt>
                <c:pt idx="3147">
                  <c:v>21.792284400200003</c:v>
                </c:pt>
                <c:pt idx="3148">
                  <c:v>21.794063689000001</c:v>
                </c:pt>
                <c:pt idx="3149">
                  <c:v>21.795398155600004</c:v>
                </c:pt>
                <c:pt idx="3150">
                  <c:v>21.796732622199809</c:v>
                </c:pt>
                <c:pt idx="3151">
                  <c:v>21.796732622199809</c:v>
                </c:pt>
                <c:pt idx="3152">
                  <c:v>21.7980670888</c:v>
                </c:pt>
                <c:pt idx="3153">
                  <c:v>21.797622266599834</c:v>
                </c:pt>
                <c:pt idx="3154">
                  <c:v>21.800291199800135</c:v>
                </c:pt>
                <c:pt idx="3155">
                  <c:v>21.801180844200005</c:v>
                </c:pt>
                <c:pt idx="3156">
                  <c:v>21.802070488600005</c:v>
                </c:pt>
                <c:pt idx="3157">
                  <c:v>21.801625666400035</c:v>
                </c:pt>
                <c:pt idx="3158">
                  <c:v>21.802070488600005</c:v>
                </c:pt>
                <c:pt idx="3159">
                  <c:v>21.8025153108</c:v>
                </c:pt>
                <c:pt idx="3160">
                  <c:v>21.802960132999999</c:v>
                </c:pt>
                <c:pt idx="3161">
                  <c:v>21.803404955200005</c:v>
                </c:pt>
                <c:pt idx="3162">
                  <c:v>21.804294599600031</c:v>
                </c:pt>
                <c:pt idx="3163">
                  <c:v>21.804739421800001</c:v>
                </c:pt>
                <c:pt idx="3164">
                  <c:v>21.803849777400004</c:v>
                </c:pt>
                <c:pt idx="3165">
                  <c:v>21.8025153108</c:v>
                </c:pt>
                <c:pt idx="3166">
                  <c:v>21.803404955200005</c:v>
                </c:pt>
                <c:pt idx="3167">
                  <c:v>21.804294599600031</c:v>
                </c:pt>
                <c:pt idx="3168">
                  <c:v>21.8060738884</c:v>
                </c:pt>
                <c:pt idx="3169">
                  <c:v>21.806518710600031</c:v>
                </c:pt>
                <c:pt idx="3170">
                  <c:v>21.807853177200194</c:v>
                </c:pt>
                <c:pt idx="3171">
                  <c:v>21.808742821599754</c:v>
                </c:pt>
                <c:pt idx="3172">
                  <c:v>21.810077288200031</c:v>
                </c:pt>
                <c:pt idx="3173">
                  <c:v>21.810966932600031</c:v>
                </c:pt>
                <c:pt idx="3174">
                  <c:v>21.814080688000153</c:v>
                </c:pt>
                <c:pt idx="3175">
                  <c:v>21.817639265600004</c:v>
                </c:pt>
                <c:pt idx="3176">
                  <c:v>21.820308198800031</c:v>
                </c:pt>
                <c:pt idx="3177">
                  <c:v>21.823421954200004</c:v>
                </c:pt>
                <c:pt idx="3178">
                  <c:v>21.8269805318</c:v>
                </c:pt>
                <c:pt idx="3179">
                  <c:v>21.828759820600006</c:v>
                </c:pt>
                <c:pt idx="3180">
                  <c:v>21.831428753799997</c:v>
                </c:pt>
                <c:pt idx="3181">
                  <c:v>21.8327632204</c:v>
                </c:pt>
                <c:pt idx="3182">
                  <c:v>21.833652864799987</c:v>
                </c:pt>
                <c:pt idx="3183">
                  <c:v>21.835432153600003</c:v>
                </c:pt>
                <c:pt idx="3184">
                  <c:v>21.837656264600035</c:v>
                </c:pt>
                <c:pt idx="3185">
                  <c:v>21.838101086800005</c:v>
                </c:pt>
                <c:pt idx="3186">
                  <c:v>21.838545909</c:v>
                </c:pt>
                <c:pt idx="3187">
                  <c:v>21.839435553400001</c:v>
                </c:pt>
                <c:pt idx="3188">
                  <c:v>21.840770020000001</c:v>
                </c:pt>
                <c:pt idx="3189">
                  <c:v>21.842549308799747</c:v>
                </c:pt>
                <c:pt idx="3190">
                  <c:v>21.843883775400005</c:v>
                </c:pt>
                <c:pt idx="3191">
                  <c:v>21.844773419799999</c:v>
                </c:pt>
                <c:pt idx="3192">
                  <c:v>21.844773419799999</c:v>
                </c:pt>
                <c:pt idx="3193">
                  <c:v>21.844773419799999</c:v>
                </c:pt>
                <c:pt idx="3194">
                  <c:v>21.844328597600004</c:v>
                </c:pt>
                <c:pt idx="3195">
                  <c:v>21.844328597600004</c:v>
                </c:pt>
                <c:pt idx="3196">
                  <c:v>21.844328597600004</c:v>
                </c:pt>
                <c:pt idx="3197">
                  <c:v>21.843883775400005</c:v>
                </c:pt>
                <c:pt idx="3198">
                  <c:v>21.842994131000005</c:v>
                </c:pt>
                <c:pt idx="3199">
                  <c:v>21.842549308799747</c:v>
                </c:pt>
                <c:pt idx="3200">
                  <c:v>21.841659664400005</c:v>
                </c:pt>
                <c:pt idx="3201">
                  <c:v>21.840770020000001</c:v>
                </c:pt>
                <c:pt idx="3202">
                  <c:v>21.838545909</c:v>
                </c:pt>
                <c:pt idx="3203">
                  <c:v>21.838101086800005</c:v>
                </c:pt>
                <c:pt idx="3204">
                  <c:v>21.840325197800031</c:v>
                </c:pt>
                <c:pt idx="3205">
                  <c:v>21.842549308799747</c:v>
                </c:pt>
                <c:pt idx="3206">
                  <c:v>21.844328597600004</c:v>
                </c:pt>
                <c:pt idx="3207">
                  <c:v>21.845218241999831</c:v>
                </c:pt>
                <c:pt idx="3208">
                  <c:v>21.847442353000002</c:v>
                </c:pt>
                <c:pt idx="3209">
                  <c:v>21.850111286200004</c:v>
                </c:pt>
                <c:pt idx="3210">
                  <c:v>21.852335397200005</c:v>
                </c:pt>
                <c:pt idx="3211">
                  <c:v>21.855449152600002</c:v>
                </c:pt>
                <c:pt idx="3212">
                  <c:v>21.859452552400001</c:v>
                </c:pt>
                <c:pt idx="3213">
                  <c:v>21.864790418799988</c:v>
                </c:pt>
                <c:pt idx="3214">
                  <c:v>21.871017929600153</c:v>
                </c:pt>
                <c:pt idx="3215">
                  <c:v>21.876355796000198</c:v>
                </c:pt>
                <c:pt idx="3216">
                  <c:v>21.879914373600005</c:v>
                </c:pt>
                <c:pt idx="3217">
                  <c:v>21.886141884399812</c:v>
                </c:pt>
                <c:pt idx="3218">
                  <c:v>21.891034928600035</c:v>
                </c:pt>
                <c:pt idx="3219">
                  <c:v>21.896372795000001</c:v>
                </c:pt>
                <c:pt idx="3220">
                  <c:v>21.902600305799783</c:v>
                </c:pt>
                <c:pt idx="3221">
                  <c:v>21.910162283200002</c:v>
                </c:pt>
                <c:pt idx="3222">
                  <c:v>21.916389794000004</c:v>
                </c:pt>
                <c:pt idx="3223">
                  <c:v>21.922172482599816</c:v>
                </c:pt>
                <c:pt idx="3224">
                  <c:v>21.929289637799783</c:v>
                </c:pt>
                <c:pt idx="3225">
                  <c:v>21.9350723264</c:v>
                </c:pt>
                <c:pt idx="3226">
                  <c:v>21.942189481599783</c:v>
                </c:pt>
                <c:pt idx="3227">
                  <c:v>21.947527347999838</c:v>
                </c:pt>
                <c:pt idx="3228">
                  <c:v>21.956423792000002</c:v>
                </c:pt>
                <c:pt idx="3229">
                  <c:v>21.963540947199728</c:v>
                </c:pt>
                <c:pt idx="3230">
                  <c:v>21.972437391199783</c:v>
                </c:pt>
                <c:pt idx="3231">
                  <c:v>21.979999368600001</c:v>
                </c:pt>
                <c:pt idx="3232">
                  <c:v>21.986671701600002</c:v>
                </c:pt>
                <c:pt idx="3233">
                  <c:v>21.995123323399831</c:v>
                </c:pt>
                <c:pt idx="3234">
                  <c:v>22.001795656400031</c:v>
                </c:pt>
                <c:pt idx="3235">
                  <c:v>22.009802456000031</c:v>
                </c:pt>
                <c:pt idx="3236">
                  <c:v>22.018698900000004</c:v>
                </c:pt>
                <c:pt idx="3237">
                  <c:v>22.025371232999831</c:v>
                </c:pt>
                <c:pt idx="3238">
                  <c:v>22.032043565999889</c:v>
                </c:pt>
                <c:pt idx="3239">
                  <c:v>22.038715899000003</c:v>
                </c:pt>
                <c:pt idx="3240">
                  <c:v>22.045388231999812</c:v>
                </c:pt>
                <c:pt idx="3241">
                  <c:v>22.050726098400002</c:v>
                </c:pt>
                <c:pt idx="3242">
                  <c:v>22.060512186799809</c:v>
                </c:pt>
                <c:pt idx="3243">
                  <c:v>22.067629341999783</c:v>
                </c:pt>
                <c:pt idx="3244">
                  <c:v>22.074301675000001</c:v>
                </c:pt>
                <c:pt idx="3245">
                  <c:v>22.080974008000005</c:v>
                </c:pt>
                <c:pt idx="3246">
                  <c:v>22.088535985399783</c:v>
                </c:pt>
                <c:pt idx="3247">
                  <c:v>22.095208318400001</c:v>
                </c:pt>
                <c:pt idx="3248">
                  <c:v>22.102770295799989</c:v>
                </c:pt>
                <c:pt idx="3249">
                  <c:v>22.108997806600005</c:v>
                </c:pt>
                <c:pt idx="3250">
                  <c:v>22.112111562000031</c:v>
                </c:pt>
                <c:pt idx="3251">
                  <c:v>22.115225317400135</c:v>
                </c:pt>
                <c:pt idx="3252">
                  <c:v>22.11789425060023</c:v>
                </c:pt>
                <c:pt idx="3253">
                  <c:v>22.121008006000135</c:v>
                </c:pt>
                <c:pt idx="3254">
                  <c:v>22.123676939200003</c:v>
                </c:pt>
                <c:pt idx="3255">
                  <c:v>22.128125161200035</c:v>
                </c:pt>
                <c:pt idx="3256">
                  <c:v>22.131683738800035</c:v>
                </c:pt>
                <c:pt idx="3257">
                  <c:v>22.136131960800135</c:v>
                </c:pt>
                <c:pt idx="3258">
                  <c:v>22.140580182800001</c:v>
                </c:pt>
                <c:pt idx="3259">
                  <c:v>22.145473227000004</c:v>
                </c:pt>
                <c:pt idx="3260">
                  <c:v>22.149921449000153</c:v>
                </c:pt>
                <c:pt idx="3261">
                  <c:v>22.154814493200256</c:v>
                </c:pt>
                <c:pt idx="3262">
                  <c:v>22.157928248600161</c:v>
                </c:pt>
                <c:pt idx="3263">
                  <c:v>22.165045403800001</c:v>
                </c:pt>
                <c:pt idx="3264">
                  <c:v>22.171272914600031</c:v>
                </c:pt>
                <c:pt idx="3265">
                  <c:v>22.177055603200234</c:v>
                </c:pt>
                <c:pt idx="3266">
                  <c:v>22.183727936199809</c:v>
                </c:pt>
                <c:pt idx="3267">
                  <c:v>22.1895106248</c:v>
                </c:pt>
                <c:pt idx="3268">
                  <c:v>22.194403669000035</c:v>
                </c:pt>
                <c:pt idx="3269">
                  <c:v>22.197517424400161</c:v>
                </c:pt>
                <c:pt idx="3270">
                  <c:v>22.202410468600004</c:v>
                </c:pt>
                <c:pt idx="3271">
                  <c:v>22.208637979399754</c:v>
                </c:pt>
                <c:pt idx="3272">
                  <c:v>22.211751734800131</c:v>
                </c:pt>
                <c:pt idx="3273">
                  <c:v>22.217534423400135</c:v>
                </c:pt>
                <c:pt idx="3274">
                  <c:v>22.222427467600003</c:v>
                </c:pt>
                <c:pt idx="3275">
                  <c:v>22.226875689600035</c:v>
                </c:pt>
                <c:pt idx="3276">
                  <c:v>22.231323911600004</c:v>
                </c:pt>
                <c:pt idx="3277">
                  <c:v>22.2362169558</c:v>
                </c:pt>
                <c:pt idx="3278">
                  <c:v>22.2406651778</c:v>
                </c:pt>
                <c:pt idx="3279">
                  <c:v>22.244223755400004</c:v>
                </c:pt>
                <c:pt idx="3280">
                  <c:v>22.247782332999794</c:v>
                </c:pt>
                <c:pt idx="3281">
                  <c:v>22.250896088400001</c:v>
                </c:pt>
                <c:pt idx="3282">
                  <c:v>22.254454666000161</c:v>
                </c:pt>
                <c:pt idx="3283">
                  <c:v>22.254899488200031</c:v>
                </c:pt>
                <c:pt idx="3284">
                  <c:v>22.252675377200006</c:v>
                </c:pt>
                <c:pt idx="3285">
                  <c:v>22.248671977399816</c:v>
                </c:pt>
                <c:pt idx="3286">
                  <c:v>22.243334110999989</c:v>
                </c:pt>
                <c:pt idx="3287">
                  <c:v>22.238885889000031</c:v>
                </c:pt>
                <c:pt idx="3288">
                  <c:v>22.2362169558</c:v>
                </c:pt>
                <c:pt idx="3289">
                  <c:v>22.233992844799989</c:v>
                </c:pt>
                <c:pt idx="3290">
                  <c:v>22.233103200400002</c:v>
                </c:pt>
                <c:pt idx="3291">
                  <c:v>22.231768733799999</c:v>
                </c:pt>
                <c:pt idx="3292">
                  <c:v>22.231323911600004</c:v>
                </c:pt>
                <c:pt idx="3293">
                  <c:v>22.232213555999831</c:v>
                </c:pt>
                <c:pt idx="3294">
                  <c:v>22.234437667000005</c:v>
                </c:pt>
                <c:pt idx="3295">
                  <c:v>22.237551422400223</c:v>
                </c:pt>
                <c:pt idx="3296">
                  <c:v>22.241109999999889</c:v>
                </c:pt>
                <c:pt idx="3297">
                  <c:v>22.245113399799816</c:v>
                </c:pt>
                <c:pt idx="3298">
                  <c:v>22.249561621799987</c:v>
                </c:pt>
                <c:pt idx="3299">
                  <c:v>22.258902887999838</c:v>
                </c:pt>
                <c:pt idx="3300">
                  <c:v>22.264240754400003</c:v>
                </c:pt>
                <c:pt idx="3301">
                  <c:v>22.268688976399787</c:v>
                </c:pt>
                <c:pt idx="3302">
                  <c:v>22.274916487200031</c:v>
                </c:pt>
                <c:pt idx="3303">
                  <c:v>22.28114399799982</c:v>
                </c:pt>
                <c:pt idx="3304">
                  <c:v>22.286926686599823</c:v>
                </c:pt>
                <c:pt idx="3305">
                  <c:v>22.293154197400035</c:v>
                </c:pt>
                <c:pt idx="3306">
                  <c:v>22.298492063799827</c:v>
                </c:pt>
                <c:pt idx="3307">
                  <c:v>22.303829930200006</c:v>
                </c:pt>
                <c:pt idx="3308">
                  <c:v>22.310502263200004</c:v>
                </c:pt>
                <c:pt idx="3309">
                  <c:v>22.315840129600172</c:v>
                </c:pt>
                <c:pt idx="3310">
                  <c:v>22.3220676404</c:v>
                </c:pt>
                <c:pt idx="3311">
                  <c:v>22.327850329000263</c:v>
                </c:pt>
                <c:pt idx="3312">
                  <c:v>22.332743373199776</c:v>
                </c:pt>
                <c:pt idx="3313">
                  <c:v>22.3385260618</c:v>
                </c:pt>
                <c:pt idx="3314">
                  <c:v>22.343863928200168</c:v>
                </c:pt>
                <c:pt idx="3315">
                  <c:v>22.349201794600031</c:v>
                </c:pt>
                <c:pt idx="3316">
                  <c:v>22.356318949799999</c:v>
                </c:pt>
                <c:pt idx="3317">
                  <c:v>22.361211994000001</c:v>
                </c:pt>
                <c:pt idx="3318">
                  <c:v>22.367439504799783</c:v>
                </c:pt>
                <c:pt idx="3319">
                  <c:v>22.370998082400035</c:v>
                </c:pt>
                <c:pt idx="3320">
                  <c:v>22.379004882</c:v>
                </c:pt>
                <c:pt idx="3321">
                  <c:v>22.385232392799747</c:v>
                </c:pt>
                <c:pt idx="3322">
                  <c:v>22.391459903600005</c:v>
                </c:pt>
                <c:pt idx="3323">
                  <c:v>22.397687414400131</c:v>
                </c:pt>
                <c:pt idx="3324">
                  <c:v>22.406583858399827</c:v>
                </c:pt>
                <c:pt idx="3325">
                  <c:v>22.414590658000005</c:v>
                </c:pt>
                <c:pt idx="3326">
                  <c:v>22.423042279799692</c:v>
                </c:pt>
                <c:pt idx="3327">
                  <c:v>22.430604257200006</c:v>
                </c:pt>
                <c:pt idx="3328">
                  <c:v>22.438166234599809</c:v>
                </c:pt>
                <c:pt idx="3329">
                  <c:v>22.447062678600002</c:v>
                </c:pt>
                <c:pt idx="3330">
                  <c:v>22.454624656</c:v>
                </c:pt>
                <c:pt idx="3331">
                  <c:v>22.461741811199779</c:v>
                </c:pt>
                <c:pt idx="3332">
                  <c:v>22.468414144199812</c:v>
                </c:pt>
                <c:pt idx="3333">
                  <c:v>22.475976121600031</c:v>
                </c:pt>
                <c:pt idx="3334">
                  <c:v>22.478200232599754</c:v>
                </c:pt>
                <c:pt idx="3335">
                  <c:v>22.484872565600003</c:v>
                </c:pt>
                <c:pt idx="3336">
                  <c:v>22.487541498800002</c:v>
                </c:pt>
                <c:pt idx="3337">
                  <c:v>22.490655254200004</c:v>
                </c:pt>
                <c:pt idx="3338">
                  <c:v>22.49465865400003</c:v>
                </c:pt>
                <c:pt idx="3339">
                  <c:v>22.498217231599725</c:v>
                </c:pt>
                <c:pt idx="3340">
                  <c:v>22.502665453600031</c:v>
                </c:pt>
                <c:pt idx="3341">
                  <c:v>22.505334386799831</c:v>
                </c:pt>
                <c:pt idx="3342">
                  <c:v>22.507558497800176</c:v>
                </c:pt>
                <c:pt idx="3343">
                  <c:v>22.510672253200003</c:v>
                </c:pt>
                <c:pt idx="3344">
                  <c:v>22.514675653000165</c:v>
                </c:pt>
                <c:pt idx="3345">
                  <c:v>22.51823423059982</c:v>
                </c:pt>
                <c:pt idx="3346">
                  <c:v>22.524016919200005</c:v>
                </c:pt>
                <c:pt idx="3347">
                  <c:v>22.528020319000003</c:v>
                </c:pt>
                <c:pt idx="3348">
                  <c:v>22.533358185400161</c:v>
                </c:pt>
                <c:pt idx="3349">
                  <c:v>22.538696051800002</c:v>
                </c:pt>
                <c:pt idx="3350">
                  <c:v>22.544033918200004</c:v>
                </c:pt>
                <c:pt idx="3351">
                  <c:v>22.548926962399989</c:v>
                </c:pt>
                <c:pt idx="3352">
                  <c:v>22.554709651</c:v>
                </c:pt>
                <c:pt idx="3353">
                  <c:v>22.561826806200003</c:v>
                </c:pt>
                <c:pt idx="3354">
                  <c:v>22.568943961399889</c:v>
                </c:pt>
                <c:pt idx="3355">
                  <c:v>22.575616294399779</c:v>
                </c:pt>
                <c:pt idx="3356">
                  <c:v>22.581843805200002</c:v>
                </c:pt>
                <c:pt idx="3357">
                  <c:v>22.588516138199761</c:v>
                </c:pt>
                <c:pt idx="3358">
                  <c:v>22.597412582199812</c:v>
                </c:pt>
                <c:pt idx="3359">
                  <c:v>22.603640093000003</c:v>
                </c:pt>
                <c:pt idx="3360">
                  <c:v>22.610312426000135</c:v>
                </c:pt>
                <c:pt idx="3361">
                  <c:v>22.617874403400307</c:v>
                </c:pt>
                <c:pt idx="3362">
                  <c:v>22.624991558600168</c:v>
                </c:pt>
                <c:pt idx="3363">
                  <c:v>22.631663891600031</c:v>
                </c:pt>
                <c:pt idx="3364">
                  <c:v>22.637001758000263</c:v>
                </c:pt>
                <c:pt idx="3365">
                  <c:v>22.643229268800003</c:v>
                </c:pt>
                <c:pt idx="3366">
                  <c:v>22.648122313000002</c:v>
                </c:pt>
                <c:pt idx="3367">
                  <c:v>22.653015357200161</c:v>
                </c:pt>
                <c:pt idx="3368">
                  <c:v>22.656573934799987</c:v>
                </c:pt>
                <c:pt idx="3369">
                  <c:v>22.660132512399809</c:v>
                </c:pt>
                <c:pt idx="3370">
                  <c:v>22.652125712800135</c:v>
                </c:pt>
                <c:pt idx="3371">
                  <c:v>22.648122313000002</c:v>
                </c:pt>
                <c:pt idx="3372">
                  <c:v>22.645898202000001</c:v>
                </c:pt>
                <c:pt idx="3373">
                  <c:v>22.643674091000001</c:v>
                </c:pt>
                <c:pt idx="3374">
                  <c:v>22.643674091000001</c:v>
                </c:pt>
                <c:pt idx="3375">
                  <c:v>22.642784446600004</c:v>
                </c:pt>
                <c:pt idx="3376">
                  <c:v>22.642339624399845</c:v>
                </c:pt>
                <c:pt idx="3377">
                  <c:v>22.641894802200031</c:v>
                </c:pt>
                <c:pt idx="3378">
                  <c:v>22.639670691200031</c:v>
                </c:pt>
                <c:pt idx="3379">
                  <c:v>22.637891402400278</c:v>
                </c:pt>
                <c:pt idx="3380">
                  <c:v>22.637891402400278</c:v>
                </c:pt>
                <c:pt idx="3381">
                  <c:v>22.638336224600003</c:v>
                </c:pt>
                <c:pt idx="3382">
                  <c:v>22.63922586900015</c:v>
                </c:pt>
                <c:pt idx="3383">
                  <c:v>22.638336224600003</c:v>
                </c:pt>
                <c:pt idx="3384">
                  <c:v>22.63922586900015</c:v>
                </c:pt>
                <c:pt idx="3385">
                  <c:v>22.639670691200031</c:v>
                </c:pt>
                <c:pt idx="3386">
                  <c:v>22.639670691200031</c:v>
                </c:pt>
                <c:pt idx="3387">
                  <c:v>22.637001758000263</c:v>
                </c:pt>
                <c:pt idx="3388">
                  <c:v>22.632553536000003</c:v>
                </c:pt>
                <c:pt idx="3389">
                  <c:v>22.628994958400035</c:v>
                </c:pt>
                <c:pt idx="3390">
                  <c:v>22.625436380799783</c:v>
                </c:pt>
                <c:pt idx="3391">
                  <c:v>22.622322625399889</c:v>
                </c:pt>
                <c:pt idx="3392">
                  <c:v>22.616984759000278</c:v>
                </c:pt>
                <c:pt idx="3393">
                  <c:v>22.615650292400005</c:v>
                </c:pt>
                <c:pt idx="3394">
                  <c:v>22.612091714800194</c:v>
                </c:pt>
                <c:pt idx="3395">
                  <c:v>22.607198670600031</c:v>
                </c:pt>
                <c:pt idx="3396">
                  <c:v>22.603195270800001</c:v>
                </c:pt>
                <c:pt idx="3397">
                  <c:v>22.601415982000031</c:v>
                </c:pt>
                <c:pt idx="3398">
                  <c:v>22.601415982000031</c:v>
                </c:pt>
                <c:pt idx="3399">
                  <c:v>22.602750448600005</c:v>
                </c:pt>
                <c:pt idx="3400">
                  <c:v>22.6045297374</c:v>
                </c:pt>
                <c:pt idx="3401">
                  <c:v>22.607643492800001</c:v>
                </c:pt>
                <c:pt idx="3402">
                  <c:v>22.610312426000135</c:v>
                </c:pt>
                <c:pt idx="3403">
                  <c:v>22.613426181400001</c:v>
                </c:pt>
                <c:pt idx="3404">
                  <c:v>22.618319225600004</c:v>
                </c:pt>
                <c:pt idx="3405">
                  <c:v>22.6232122698</c:v>
                </c:pt>
                <c:pt idx="3406">
                  <c:v>22.628994958400035</c:v>
                </c:pt>
                <c:pt idx="3407">
                  <c:v>22.634332824800001</c:v>
                </c:pt>
                <c:pt idx="3408">
                  <c:v>22.639670691200031</c:v>
                </c:pt>
                <c:pt idx="3409">
                  <c:v>22.645898202000001</c:v>
                </c:pt>
                <c:pt idx="3410">
                  <c:v>22.652125712800135</c:v>
                </c:pt>
                <c:pt idx="3411">
                  <c:v>22.659242868</c:v>
                </c:pt>
                <c:pt idx="3412">
                  <c:v>22.665470378800002</c:v>
                </c:pt>
                <c:pt idx="3413">
                  <c:v>22.673477178399999</c:v>
                </c:pt>
                <c:pt idx="3414">
                  <c:v>22.680594333600002</c:v>
                </c:pt>
                <c:pt idx="3415">
                  <c:v>22.683263266800001</c:v>
                </c:pt>
                <c:pt idx="3416">
                  <c:v>22.68637702220003</c:v>
                </c:pt>
                <c:pt idx="3417">
                  <c:v>22.689935599799988</c:v>
                </c:pt>
                <c:pt idx="3418">
                  <c:v>22.695273466200035</c:v>
                </c:pt>
                <c:pt idx="3419">
                  <c:v>22.701056154800035</c:v>
                </c:pt>
                <c:pt idx="3420">
                  <c:v>22.706394021200001</c:v>
                </c:pt>
                <c:pt idx="3421">
                  <c:v>22.713066354200031</c:v>
                </c:pt>
                <c:pt idx="3422">
                  <c:v>22.719738687200003</c:v>
                </c:pt>
                <c:pt idx="3423">
                  <c:v>22.726411020200004</c:v>
                </c:pt>
                <c:pt idx="3424">
                  <c:v>22.733528175400004</c:v>
                </c:pt>
                <c:pt idx="3425">
                  <c:v>22.741534974999809</c:v>
                </c:pt>
                <c:pt idx="3426">
                  <c:v>22.749096952399853</c:v>
                </c:pt>
                <c:pt idx="3427">
                  <c:v>22.756658929800135</c:v>
                </c:pt>
                <c:pt idx="3428">
                  <c:v>22.756658929800135</c:v>
                </c:pt>
                <c:pt idx="3429">
                  <c:v>22.744648730400002</c:v>
                </c:pt>
                <c:pt idx="3430">
                  <c:v>22.743314263799853</c:v>
                </c:pt>
                <c:pt idx="3431">
                  <c:v>22.743314263799853</c:v>
                </c:pt>
                <c:pt idx="3432">
                  <c:v>22.745093552599787</c:v>
                </c:pt>
                <c:pt idx="3433">
                  <c:v>22.749541774599816</c:v>
                </c:pt>
                <c:pt idx="3434">
                  <c:v>22.753545174400003</c:v>
                </c:pt>
                <c:pt idx="3435">
                  <c:v>22.757993396400035</c:v>
                </c:pt>
                <c:pt idx="3436">
                  <c:v>22.761996796200005</c:v>
                </c:pt>
                <c:pt idx="3437">
                  <c:v>22.766445018200002</c:v>
                </c:pt>
                <c:pt idx="3438">
                  <c:v>22.770003595800002</c:v>
                </c:pt>
                <c:pt idx="3439">
                  <c:v>22.772227706799889</c:v>
                </c:pt>
                <c:pt idx="3440">
                  <c:v>22.7753414622</c:v>
                </c:pt>
                <c:pt idx="3441">
                  <c:v>22.779344862000002</c:v>
                </c:pt>
                <c:pt idx="3442">
                  <c:v>22.783793083999747</c:v>
                </c:pt>
                <c:pt idx="3443">
                  <c:v>22.785572372799699</c:v>
                </c:pt>
                <c:pt idx="3444">
                  <c:v>22.788241305999783</c:v>
                </c:pt>
                <c:pt idx="3445">
                  <c:v>22.792244705799845</c:v>
                </c:pt>
                <c:pt idx="3446">
                  <c:v>22.797137750000001</c:v>
                </c:pt>
                <c:pt idx="3447">
                  <c:v>22.805144549599831</c:v>
                </c:pt>
                <c:pt idx="3448">
                  <c:v>22.810037593800001</c:v>
                </c:pt>
                <c:pt idx="3449">
                  <c:v>22.817154749000256</c:v>
                </c:pt>
                <c:pt idx="3450">
                  <c:v>22.823827082000005</c:v>
                </c:pt>
                <c:pt idx="3451">
                  <c:v>22.831833881600001</c:v>
                </c:pt>
                <c:pt idx="3452">
                  <c:v>22.840285503400001</c:v>
                </c:pt>
                <c:pt idx="3453">
                  <c:v>22.848292302999816</c:v>
                </c:pt>
                <c:pt idx="3454">
                  <c:v>22.854964636000194</c:v>
                </c:pt>
                <c:pt idx="3455">
                  <c:v>22.862971435600031</c:v>
                </c:pt>
                <c:pt idx="3456">
                  <c:v>22.871423057399987</c:v>
                </c:pt>
                <c:pt idx="3457">
                  <c:v>22.880319501399754</c:v>
                </c:pt>
                <c:pt idx="3458">
                  <c:v>22.888326300999754</c:v>
                </c:pt>
                <c:pt idx="3459">
                  <c:v>22.8963331006</c:v>
                </c:pt>
                <c:pt idx="3460">
                  <c:v>22.903895078000001</c:v>
                </c:pt>
                <c:pt idx="3461">
                  <c:v>22.912791522000003</c:v>
                </c:pt>
                <c:pt idx="3462">
                  <c:v>22.922577610399827</c:v>
                </c:pt>
                <c:pt idx="3463">
                  <c:v>22.930584410000005</c:v>
                </c:pt>
                <c:pt idx="3464">
                  <c:v>22.939036031799809</c:v>
                </c:pt>
                <c:pt idx="3465">
                  <c:v>22.9474876536</c:v>
                </c:pt>
                <c:pt idx="3466">
                  <c:v>22.956384097600004</c:v>
                </c:pt>
                <c:pt idx="3467">
                  <c:v>22.964835719400035</c:v>
                </c:pt>
                <c:pt idx="3468">
                  <c:v>22.975066629999986</c:v>
                </c:pt>
                <c:pt idx="3469">
                  <c:v>22.984852718400031</c:v>
                </c:pt>
                <c:pt idx="3470">
                  <c:v>22.994638806799827</c:v>
                </c:pt>
                <c:pt idx="3471">
                  <c:v>23.003980073000001</c:v>
                </c:pt>
                <c:pt idx="3472">
                  <c:v>23.011097228200153</c:v>
                </c:pt>
                <c:pt idx="3473">
                  <c:v>23.023552249799838</c:v>
                </c:pt>
                <c:pt idx="3474">
                  <c:v>23.034227982600001</c:v>
                </c:pt>
                <c:pt idx="3475">
                  <c:v>23.044014071000003</c:v>
                </c:pt>
                <c:pt idx="3476">
                  <c:v>23.053355337200031</c:v>
                </c:pt>
                <c:pt idx="3477">
                  <c:v>23.062696603399747</c:v>
                </c:pt>
                <c:pt idx="3478">
                  <c:v>23.072037869600003</c:v>
                </c:pt>
                <c:pt idx="3479">
                  <c:v>23.080934313600004</c:v>
                </c:pt>
                <c:pt idx="3480">
                  <c:v>23.088496290999728</c:v>
                </c:pt>
                <c:pt idx="3481">
                  <c:v>23.095168624000031</c:v>
                </c:pt>
                <c:pt idx="3482">
                  <c:v>23.101840957000135</c:v>
                </c:pt>
                <c:pt idx="3483">
                  <c:v>23.109402934400002</c:v>
                </c:pt>
                <c:pt idx="3484">
                  <c:v>23.116520089600005</c:v>
                </c:pt>
                <c:pt idx="3485">
                  <c:v>23.123637244799824</c:v>
                </c:pt>
                <c:pt idx="3486">
                  <c:v>23.129419933399827</c:v>
                </c:pt>
                <c:pt idx="3487">
                  <c:v>23.135647444200004</c:v>
                </c:pt>
                <c:pt idx="3488">
                  <c:v>23.141874955000201</c:v>
                </c:pt>
                <c:pt idx="3489">
                  <c:v>23.148102465799987</c:v>
                </c:pt>
                <c:pt idx="3490">
                  <c:v>23.154329976600003</c:v>
                </c:pt>
                <c:pt idx="3491">
                  <c:v>23.159223020799999</c:v>
                </c:pt>
                <c:pt idx="3492">
                  <c:v>23.165895353800035</c:v>
                </c:pt>
                <c:pt idx="3493">
                  <c:v>23.172122864600002</c:v>
                </c:pt>
                <c:pt idx="3494">
                  <c:v>23.178350375400001</c:v>
                </c:pt>
                <c:pt idx="3495">
                  <c:v>23.184133064000001</c:v>
                </c:pt>
                <c:pt idx="3496">
                  <c:v>23.189915752600161</c:v>
                </c:pt>
                <c:pt idx="3497">
                  <c:v>23.1961432634</c:v>
                </c:pt>
                <c:pt idx="3498">
                  <c:v>23.203260418600031</c:v>
                </c:pt>
                <c:pt idx="3499">
                  <c:v>23.209043107200003</c:v>
                </c:pt>
                <c:pt idx="3500">
                  <c:v>23.212601684799989</c:v>
                </c:pt>
                <c:pt idx="3501">
                  <c:v>23.218829195600001</c:v>
                </c:pt>
                <c:pt idx="3502">
                  <c:v>23.224611884200002</c:v>
                </c:pt>
                <c:pt idx="3503">
                  <c:v>23.23172903939982</c:v>
                </c:pt>
                <c:pt idx="3504">
                  <c:v>23.236177261400005</c:v>
                </c:pt>
                <c:pt idx="3505">
                  <c:v>23.241959950000005</c:v>
                </c:pt>
                <c:pt idx="3506">
                  <c:v>23.246408172000002</c:v>
                </c:pt>
                <c:pt idx="3507">
                  <c:v>23.243739238799666</c:v>
                </c:pt>
                <c:pt idx="3508">
                  <c:v>23.238846194600004</c:v>
                </c:pt>
                <c:pt idx="3509">
                  <c:v>23.235732439199772</c:v>
                </c:pt>
                <c:pt idx="3510">
                  <c:v>23.233508328200031</c:v>
                </c:pt>
                <c:pt idx="3511">
                  <c:v>23.232173861600003</c:v>
                </c:pt>
                <c:pt idx="3512">
                  <c:v>23.228615283999794</c:v>
                </c:pt>
                <c:pt idx="3513">
                  <c:v>23.227280817400001</c:v>
                </c:pt>
                <c:pt idx="3514">
                  <c:v>23.1925846858</c:v>
                </c:pt>
                <c:pt idx="3515">
                  <c:v>23.128530288999805</c:v>
                </c:pt>
                <c:pt idx="3516">
                  <c:v>23.098282379399812</c:v>
                </c:pt>
                <c:pt idx="3517">
                  <c:v>23.075596447200006</c:v>
                </c:pt>
                <c:pt idx="3518">
                  <c:v>23.056469092600004</c:v>
                </c:pt>
                <c:pt idx="3519">
                  <c:v>23.039565849000031</c:v>
                </c:pt>
                <c:pt idx="3520">
                  <c:v>23.019548850000003</c:v>
                </c:pt>
                <c:pt idx="3521">
                  <c:v>23.004424895200003</c:v>
                </c:pt>
                <c:pt idx="3522">
                  <c:v>22.993749162399794</c:v>
                </c:pt>
                <c:pt idx="3523">
                  <c:v>22.983518251799776</c:v>
                </c:pt>
                <c:pt idx="3524">
                  <c:v>22.974621807799846</c:v>
                </c:pt>
                <c:pt idx="3525">
                  <c:v>22.967059830399783</c:v>
                </c:pt>
                <c:pt idx="3526">
                  <c:v>22.9590530308</c:v>
                </c:pt>
                <c:pt idx="3527">
                  <c:v>22.952380697799889</c:v>
                </c:pt>
                <c:pt idx="3528">
                  <c:v>22.944818720400153</c:v>
                </c:pt>
                <c:pt idx="3529">
                  <c:v>22.939480854000003</c:v>
                </c:pt>
                <c:pt idx="3530">
                  <c:v>22.933253343200001</c:v>
                </c:pt>
                <c:pt idx="3531">
                  <c:v>22.9274706546</c:v>
                </c:pt>
                <c:pt idx="3532">
                  <c:v>22.922577610399827</c:v>
                </c:pt>
                <c:pt idx="3533">
                  <c:v>22.916350099600031</c:v>
                </c:pt>
                <c:pt idx="3534">
                  <c:v>22.899891678200031</c:v>
                </c:pt>
                <c:pt idx="3535">
                  <c:v>22.883878079000031</c:v>
                </c:pt>
                <c:pt idx="3536">
                  <c:v>22.870978235200031</c:v>
                </c:pt>
                <c:pt idx="3537">
                  <c:v>22.855854280400031</c:v>
                </c:pt>
                <c:pt idx="3538">
                  <c:v>22.8345028148</c:v>
                </c:pt>
                <c:pt idx="3539">
                  <c:v>22.819378860000135</c:v>
                </c:pt>
                <c:pt idx="3540">
                  <c:v>22.805589371799787</c:v>
                </c:pt>
                <c:pt idx="3541">
                  <c:v>22.7824586174</c:v>
                </c:pt>
                <c:pt idx="3542">
                  <c:v>22.757103752000031</c:v>
                </c:pt>
                <c:pt idx="3543">
                  <c:v>22.737086753000035</c:v>
                </c:pt>
                <c:pt idx="3544">
                  <c:v>22.721962798200035</c:v>
                </c:pt>
                <c:pt idx="3545">
                  <c:v>22.709952598799987</c:v>
                </c:pt>
                <c:pt idx="3546">
                  <c:v>22.6988320438</c:v>
                </c:pt>
                <c:pt idx="3547">
                  <c:v>22.690380422000135</c:v>
                </c:pt>
                <c:pt idx="3548">
                  <c:v>22.682818444600031</c:v>
                </c:pt>
                <c:pt idx="3549">
                  <c:v>22.673477178399999</c:v>
                </c:pt>
                <c:pt idx="3550">
                  <c:v>22.666360023200031</c:v>
                </c:pt>
                <c:pt idx="3551">
                  <c:v>22.65968769020003</c:v>
                </c:pt>
                <c:pt idx="3552">
                  <c:v>22.654794646000031</c:v>
                </c:pt>
                <c:pt idx="3553">
                  <c:v>22.650791246200001</c:v>
                </c:pt>
                <c:pt idx="3554">
                  <c:v>22.645453379800003</c:v>
                </c:pt>
                <c:pt idx="3555">
                  <c:v>22.642339624399845</c:v>
                </c:pt>
                <c:pt idx="3556">
                  <c:v>22.637446580200006</c:v>
                </c:pt>
                <c:pt idx="3557">
                  <c:v>22.632553536000003</c:v>
                </c:pt>
                <c:pt idx="3558">
                  <c:v>22.627660491800135</c:v>
                </c:pt>
                <c:pt idx="3559">
                  <c:v>22.62365709200003</c:v>
                </c:pt>
                <c:pt idx="3560">
                  <c:v>22.618319225600004</c:v>
                </c:pt>
                <c:pt idx="3561">
                  <c:v>22.612091714800194</c:v>
                </c:pt>
                <c:pt idx="3562">
                  <c:v>22.607643492800001</c:v>
                </c:pt>
                <c:pt idx="3563">
                  <c:v>22.603640093000003</c:v>
                </c:pt>
                <c:pt idx="3564">
                  <c:v>22.599636693199816</c:v>
                </c:pt>
                <c:pt idx="3565">
                  <c:v>22.597857404400223</c:v>
                </c:pt>
                <c:pt idx="3566">
                  <c:v>22.597412582199812</c:v>
                </c:pt>
                <c:pt idx="3567">
                  <c:v>22.594743649000002</c:v>
                </c:pt>
                <c:pt idx="3568">
                  <c:v>22.595188471200004</c:v>
                </c:pt>
                <c:pt idx="3569">
                  <c:v>22.597857404400223</c:v>
                </c:pt>
                <c:pt idx="3570">
                  <c:v>22.600971159800263</c:v>
                </c:pt>
                <c:pt idx="3571">
                  <c:v>22.601415982000031</c:v>
                </c:pt>
                <c:pt idx="3572">
                  <c:v>22.603640093000003</c:v>
                </c:pt>
                <c:pt idx="3573">
                  <c:v>22.607643492800001</c:v>
                </c:pt>
                <c:pt idx="3574">
                  <c:v>22.611202070400001</c:v>
                </c:pt>
                <c:pt idx="3575">
                  <c:v>22.616539936799889</c:v>
                </c:pt>
                <c:pt idx="3576">
                  <c:v>22.62098815880023</c:v>
                </c:pt>
                <c:pt idx="3577">
                  <c:v>22.626326025200004</c:v>
                </c:pt>
                <c:pt idx="3578">
                  <c:v>22.630774247200005</c:v>
                </c:pt>
                <c:pt idx="3579">
                  <c:v>22.636556935799987</c:v>
                </c:pt>
                <c:pt idx="3580">
                  <c:v>22.637891402400278</c:v>
                </c:pt>
                <c:pt idx="3581">
                  <c:v>22.641449979999816</c:v>
                </c:pt>
                <c:pt idx="3582">
                  <c:v>22.642784446600004</c:v>
                </c:pt>
                <c:pt idx="3583">
                  <c:v>22.644118913200035</c:v>
                </c:pt>
                <c:pt idx="3584">
                  <c:v>22.646343024200004</c:v>
                </c:pt>
                <c:pt idx="3585">
                  <c:v>22.647232668600001</c:v>
                </c:pt>
                <c:pt idx="3586">
                  <c:v>22.648567135200004</c:v>
                </c:pt>
                <c:pt idx="3587">
                  <c:v>22.650791246200001</c:v>
                </c:pt>
                <c:pt idx="3588">
                  <c:v>22.653015357200161</c:v>
                </c:pt>
                <c:pt idx="3589">
                  <c:v>22.656129112600031</c:v>
                </c:pt>
                <c:pt idx="3590">
                  <c:v>22.659242868</c:v>
                </c:pt>
                <c:pt idx="3591">
                  <c:v>22.663246267800002</c:v>
                </c:pt>
                <c:pt idx="3592">
                  <c:v>22.6672496676</c:v>
                </c:pt>
                <c:pt idx="3593">
                  <c:v>22.672587534000002</c:v>
                </c:pt>
                <c:pt idx="3594">
                  <c:v>22.677035756000201</c:v>
                </c:pt>
                <c:pt idx="3595">
                  <c:v>22.681039155800001</c:v>
                </c:pt>
                <c:pt idx="3596">
                  <c:v>22.6845977334</c:v>
                </c:pt>
                <c:pt idx="3597">
                  <c:v>22.686821844400001</c:v>
                </c:pt>
                <c:pt idx="3598">
                  <c:v>22.683708089000003</c:v>
                </c:pt>
                <c:pt idx="3599">
                  <c:v>22.583178271799824</c:v>
                </c:pt>
                <c:pt idx="3600">
                  <c:v>22.54625802920015</c:v>
                </c:pt>
                <c:pt idx="3601">
                  <c:v>22.522682452600002</c:v>
                </c:pt>
                <c:pt idx="3602">
                  <c:v>22.506668853400001</c:v>
                </c:pt>
                <c:pt idx="3603">
                  <c:v>22.495548298399754</c:v>
                </c:pt>
                <c:pt idx="3604">
                  <c:v>22.484872565600003</c:v>
                </c:pt>
                <c:pt idx="3605">
                  <c:v>22.476865766000234</c:v>
                </c:pt>
                <c:pt idx="3606">
                  <c:v>22.469303788599831</c:v>
                </c:pt>
                <c:pt idx="3607">
                  <c:v>22.463521099999827</c:v>
                </c:pt>
                <c:pt idx="3608">
                  <c:v>22.459072877999816</c:v>
                </c:pt>
                <c:pt idx="3609">
                  <c:v>22.456403944800002</c:v>
                </c:pt>
                <c:pt idx="3610">
                  <c:v>22.453290189400004</c:v>
                </c:pt>
                <c:pt idx="3611">
                  <c:v>22.450621256200002</c:v>
                </c:pt>
                <c:pt idx="3612">
                  <c:v>22.4488419674</c:v>
                </c:pt>
                <c:pt idx="3613">
                  <c:v>22.44305927879978</c:v>
                </c:pt>
                <c:pt idx="3614">
                  <c:v>22.429269790600003</c:v>
                </c:pt>
                <c:pt idx="3615">
                  <c:v>22.419483702200004</c:v>
                </c:pt>
                <c:pt idx="3616">
                  <c:v>22.411921724800216</c:v>
                </c:pt>
                <c:pt idx="3617">
                  <c:v>22.405249391799725</c:v>
                </c:pt>
                <c:pt idx="3618">
                  <c:v>22.402135636399809</c:v>
                </c:pt>
                <c:pt idx="3619">
                  <c:v>22.400801169800165</c:v>
                </c:pt>
                <c:pt idx="3620">
                  <c:v>22.397242592199838</c:v>
                </c:pt>
                <c:pt idx="3621">
                  <c:v>22.397242592199838</c:v>
                </c:pt>
                <c:pt idx="3622">
                  <c:v>22.397687414400131</c:v>
                </c:pt>
                <c:pt idx="3623">
                  <c:v>22.401690814200002</c:v>
                </c:pt>
                <c:pt idx="3624">
                  <c:v>22.405694213999809</c:v>
                </c:pt>
                <c:pt idx="3625">
                  <c:v>22.410142435999816</c:v>
                </c:pt>
                <c:pt idx="3626">
                  <c:v>22.414590658000005</c:v>
                </c:pt>
                <c:pt idx="3627">
                  <c:v>22.419483702200004</c:v>
                </c:pt>
                <c:pt idx="3628">
                  <c:v>22.423487102000003</c:v>
                </c:pt>
                <c:pt idx="3629">
                  <c:v>22.430159435</c:v>
                </c:pt>
                <c:pt idx="3630">
                  <c:v>22.435497301400002</c:v>
                </c:pt>
                <c:pt idx="3631">
                  <c:v>22.442614456599834</c:v>
                </c:pt>
                <c:pt idx="3632">
                  <c:v>22.450176433999989</c:v>
                </c:pt>
                <c:pt idx="3633">
                  <c:v>22.457293589200003</c:v>
                </c:pt>
                <c:pt idx="3634">
                  <c:v>22.464855566600161</c:v>
                </c:pt>
                <c:pt idx="3635">
                  <c:v>22.472862366200001</c:v>
                </c:pt>
                <c:pt idx="3636">
                  <c:v>22.481313987999787</c:v>
                </c:pt>
                <c:pt idx="3637">
                  <c:v>22.491989720799999</c:v>
                </c:pt>
                <c:pt idx="3638">
                  <c:v>22.500886164799997</c:v>
                </c:pt>
                <c:pt idx="3639">
                  <c:v>22.510227431000004</c:v>
                </c:pt>
                <c:pt idx="3640">
                  <c:v>22.51823423059982</c:v>
                </c:pt>
                <c:pt idx="3641">
                  <c:v>22.527575496800157</c:v>
                </c:pt>
                <c:pt idx="3642">
                  <c:v>22.536027118600035</c:v>
                </c:pt>
                <c:pt idx="3643">
                  <c:v>22.544923562600001</c:v>
                </c:pt>
                <c:pt idx="3644">
                  <c:v>22.553820006600031</c:v>
                </c:pt>
                <c:pt idx="3645">
                  <c:v>22.560492339599772</c:v>
                </c:pt>
                <c:pt idx="3646">
                  <c:v>22.568054317000001</c:v>
                </c:pt>
                <c:pt idx="3647">
                  <c:v>22.574281827800135</c:v>
                </c:pt>
                <c:pt idx="3648">
                  <c:v>22.579619694200002</c:v>
                </c:pt>
                <c:pt idx="3649">
                  <c:v>22.584512738399816</c:v>
                </c:pt>
                <c:pt idx="3650">
                  <c:v>22.59251953799971</c:v>
                </c:pt>
                <c:pt idx="3651">
                  <c:v>22.595633293399754</c:v>
                </c:pt>
                <c:pt idx="3652">
                  <c:v>22.596078115600161</c:v>
                </c:pt>
                <c:pt idx="3653">
                  <c:v>22.585847204999794</c:v>
                </c:pt>
                <c:pt idx="3654">
                  <c:v>22.584512738399816</c:v>
                </c:pt>
                <c:pt idx="3655">
                  <c:v>22.584067916200031</c:v>
                </c:pt>
                <c:pt idx="3656">
                  <c:v>22.584067916200031</c:v>
                </c:pt>
                <c:pt idx="3657">
                  <c:v>22.582733449599754</c:v>
                </c:pt>
                <c:pt idx="3658">
                  <c:v>22.578285227600031</c:v>
                </c:pt>
                <c:pt idx="3659">
                  <c:v>22.576061116600194</c:v>
                </c:pt>
                <c:pt idx="3660">
                  <c:v>22.572057716800035</c:v>
                </c:pt>
                <c:pt idx="3661">
                  <c:v>22.568499139199787</c:v>
                </c:pt>
                <c:pt idx="3662">
                  <c:v>22.565385383799889</c:v>
                </c:pt>
                <c:pt idx="3663">
                  <c:v>22.56360609499982</c:v>
                </c:pt>
                <c:pt idx="3664">
                  <c:v>22.562716450599787</c:v>
                </c:pt>
                <c:pt idx="3665">
                  <c:v>22.562271628400001</c:v>
                </c:pt>
                <c:pt idx="3666">
                  <c:v>22.565385383799889</c:v>
                </c:pt>
                <c:pt idx="3667">
                  <c:v>22.567609494799989</c:v>
                </c:pt>
                <c:pt idx="3668">
                  <c:v>22.571612894599827</c:v>
                </c:pt>
                <c:pt idx="3669">
                  <c:v>22.577840405400035</c:v>
                </c:pt>
                <c:pt idx="3670">
                  <c:v>22.584067916200031</c:v>
                </c:pt>
                <c:pt idx="3671">
                  <c:v>22.586736849399703</c:v>
                </c:pt>
                <c:pt idx="3672">
                  <c:v>22.593409182400002</c:v>
                </c:pt>
                <c:pt idx="3673">
                  <c:v>22.598747048799787</c:v>
                </c:pt>
                <c:pt idx="3674">
                  <c:v>22.6045297374</c:v>
                </c:pt>
                <c:pt idx="3675">
                  <c:v>22.611202070400001</c:v>
                </c:pt>
                <c:pt idx="3676">
                  <c:v>22.616539936799889</c:v>
                </c:pt>
                <c:pt idx="3677">
                  <c:v>22.621432981000002</c:v>
                </c:pt>
                <c:pt idx="3678">
                  <c:v>22.6267708474</c:v>
                </c:pt>
                <c:pt idx="3679">
                  <c:v>22.631219069400135</c:v>
                </c:pt>
                <c:pt idx="3680">
                  <c:v>22.634777647000035</c:v>
                </c:pt>
                <c:pt idx="3681">
                  <c:v>22.637891402400278</c:v>
                </c:pt>
                <c:pt idx="3682">
                  <c:v>22.642339624399845</c:v>
                </c:pt>
                <c:pt idx="3683">
                  <c:v>22.645898202000001</c:v>
                </c:pt>
                <c:pt idx="3684">
                  <c:v>22.648122313000002</c:v>
                </c:pt>
                <c:pt idx="3685">
                  <c:v>22.650346424000031</c:v>
                </c:pt>
                <c:pt idx="3686">
                  <c:v>22.651236068400031</c:v>
                </c:pt>
                <c:pt idx="3687">
                  <c:v>22.653015357200161</c:v>
                </c:pt>
                <c:pt idx="3688">
                  <c:v>22.655239468200005</c:v>
                </c:pt>
                <c:pt idx="3689">
                  <c:v>22.657463579200005</c:v>
                </c:pt>
                <c:pt idx="3690">
                  <c:v>22.660577334600003</c:v>
                </c:pt>
                <c:pt idx="3691">
                  <c:v>22.664135912200031</c:v>
                </c:pt>
                <c:pt idx="3692">
                  <c:v>22.668584134200003</c:v>
                </c:pt>
                <c:pt idx="3693">
                  <c:v>22.673922000600005</c:v>
                </c:pt>
                <c:pt idx="3694">
                  <c:v>22.679259866999999</c:v>
                </c:pt>
                <c:pt idx="3695">
                  <c:v>22.685932199999989</c:v>
                </c:pt>
                <c:pt idx="3696">
                  <c:v>22.690825244200031</c:v>
                </c:pt>
                <c:pt idx="3697">
                  <c:v>22.697497577200004</c:v>
                </c:pt>
                <c:pt idx="3698">
                  <c:v>22.7046147324</c:v>
                </c:pt>
                <c:pt idx="3699">
                  <c:v>22.710842243200002</c:v>
                </c:pt>
                <c:pt idx="3700">
                  <c:v>22.717069754000153</c:v>
                </c:pt>
                <c:pt idx="3701">
                  <c:v>22.725521375799772</c:v>
                </c:pt>
                <c:pt idx="3702">
                  <c:v>22.736641930799827</c:v>
                </c:pt>
                <c:pt idx="3703">
                  <c:v>22.745093552599787</c:v>
                </c:pt>
                <c:pt idx="3704">
                  <c:v>22.7522107078</c:v>
                </c:pt>
                <c:pt idx="3705">
                  <c:v>22.759772685200002</c:v>
                </c:pt>
                <c:pt idx="3706">
                  <c:v>22.766000196</c:v>
                </c:pt>
                <c:pt idx="3707">
                  <c:v>22.773562173400002</c:v>
                </c:pt>
                <c:pt idx="3708">
                  <c:v>22.782013795199823</c:v>
                </c:pt>
                <c:pt idx="3709">
                  <c:v>22.788241305999783</c:v>
                </c:pt>
                <c:pt idx="3710">
                  <c:v>22.794913639000001</c:v>
                </c:pt>
                <c:pt idx="3711">
                  <c:v>22.804699727400031</c:v>
                </c:pt>
                <c:pt idx="3712">
                  <c:v>22.812706527000003</c:v>
                </c:pt>
                <c:pt idx="3713">
                  <c:v>22.819378860000135</c:v>
                </c:pt>
                <c:pt idx="3714">
                  <c:v>22.826496015200004</c:v>
                </c:pt>
                <c:pt idx="3715">
                  <c:v>22.8336131704</c:v>
                </c:pt>
                <c:pt idx="3716">
                  <c:v>22.840285503400001</c:v>
                </c:pt>
                <c:pt idx="3717">
                  <c:v>22.846957836400001</c:v>
                </c:pt>
                <c:pt idx="3718">
                  <c:v>22.854074991600161</c:v>
                </c:pt>
                <c:pt idx="3719">
                  <c:v>22.860747324600002</c:v>
                </c:pt>
                <c:pt idx="3720">
                  <c:v>22.866530013200006</c:v>
                </c:pt>
                <c:pt idx="3721">
                  <c:v>22.874091990600135</c:v>
                </c:pt>
                <c:pt idx="3722">
                  <c:v>22.880764323600005</c:v>
                </c:pt>
                <c:pt idx="3723">
                  <c:v>22.8869918344</c:v>
                </c:pt>
                <c:pt idx="3724">
                  <c:v>22.894553811800005</c:v>
                </c:pt>
                <c:pt idx="3725">
                  <c:v>22.900336500399725</c:v>
                </c:pt>
                <c:pt idx="3726">
                  <c:v>22.906564011200004</c:v>
                </c:pt>
                <c:pt idx="3727">
                  <c:v>22.913681166400035</c:v>
                </c:pt>
                <c:pt idx="3728">
                  <c:v>22.919908677200031</c:v>
                </c:pt>
                <c:pt idx="3729">
                  <c:v>22.925246543599677</c:v>
                </c:pt>
                <c:pt idx="3730">
                  <c:v>22.930584410000005</c:v>
                </c:pt>
                <c:pt idx="3731">
                  <c:v>22.936811920800135</c:v>
                </c:pt>
                <c:pt idx="3732">
                  <c:v>22.945263542599768</c:v>
                </c:pt>
                <c:pt idx="3733">
                  <c:v>22.951935875600004</c:v>
                </c:pt>
                <c:pt idx="3734">
                  <c:v>22.959497853000002</c:v>
                </c:pt>
                <c:pt idx="3735">
                  <c:v>22.96794947479982</c:v>
                </c:pt>
                <c:pt idx="3736">
                  <c:v>22.978625207599805</c:v>
                </c:pt>
                <c:pt idx="3737">
                  <c:v>22.984852718400031</c:v>
                </c:pt>
                <c:pt idx="3738">
                  <c:v>22.991969873600002</c:v>
                </c:pt>
                <c:pt idx="3739">
                  <c:v>22.997752562200002</c:v>
                </c:pt>
                <c:pt idx="3740">
                  <c:v>23.002645606400002</c:v>
                </c:pt>
                <c:pt idx="3741">
                  <c:v>23.000866317600035</c:v>
                </c:pt>
                <c:pt idx="3742">
                  <c:v>23.001311139799999</c:v>
                </c:pt>
                <c:pt idx="3743">
                  <c:v>22.998197384399816</c:v>
                </c:pt>
                <c:pt idx="3744">
                  <c:v>22.99730774</c:v>
                </c:pt>
                <c:pt idx="3745">
                  <c:v>22.996418095600003</c:v>
                </c:pt>
                <c:pt idx="3746">
                  <c:v>22.994193984600003</c:v>
                </c:pt>
                <c:pt idx="3747">
                  <c:v>22.990635407000003</c:v>
                </c:pt>
                <c:pt idx="3748">
                  <c:v>22.989745762600002</c:v>
                </c:pt>
                <c:pt idx="3749">
                  <c:v>22.988411295999754</c:v>
                </c:pt>
                <c:pt idx="3750">
                  <c:v>22.987076829399989</c:v>
                </c:pt>
                <c:pt idx="3751">
                  <c:v>22.98574236279967</c:v>
                </c:pt>
                <c:pt idx="3752">
                  <c:v>22.98574236279967</c:v>
                </c:pt>
                <c:pt idx="3753">
                  <c:v>22.984852718400031</c:v>
                </c:pt>
                <c:pt idx="3754">
                  <c:v>22.983963074000002</c:v>
                </c:pt>
                <c:pt idx="3755">
                  <c:v>22.980849318599812</c:v>
                </c:pt>
                <c:pt idx="3756">
                  <c:v>22.971952874600003</c:v>
                </c:pt>
                <c:pt idx="3757">
                  <c:v>22.959497853000002</c:v>
                </c:pt>
                <c:pt idx="3758">
                  <c:v>22.948377297999812</c:v>
                </c:pt>
                <c:pt idx="3759">
                  <c:v>22.936367098600005</c:v>
                </c:pt>
                <c:pt idx="3760">
                  <c:v>22.924356899200003</c:v>
                </c:pt>
                <c:pt idx="3761">
                  <c:v>22.913681166400035</c:v>
                </c:pt>
                <c:pt idx="3762">
                  <c:v>22.903005433600004</c:v>
                </c:pt>
                <c:pt idx="3763">
                  <c:v>22.894998634000135</c:v>
                </c:pt>
                <c:pt idx="3764">
                  <c:v>22.8892159454</c:v>
                </c:pt>
                <c:pt idx="3765">
                  <c:v>22.884767723400035</c:v>
                </c:pt>
                <c:pt idx="3766">
                  <c:v>22.883878079000031</c:v>
                </c:pt>
                <c:pt idx="3767">
                  <c:v>22.883433256799783</c:v>
                </c:pt>
                <c:pt idx="3768">
                  <c:v>22.882988434600005</c:v>
                </c:pt>
                <c:pt idx="3769">
                  <c:v>22.882988434600005</c:v>
                </c:pt>
                <c:pt idx="3770">
                  <c:v>22.886547012199834</c:v>
                </c:pt>
                <c:pt idx="3771">
                  <c:v>22.890105589800001</c:v>
                </c:pt>
                <c:pt idx="3772">
                  <c:v>22.892329700799831</c:v>
                </c:pt>
                <c:pt idx="3773">
                  <c:v>22.894553811800005</c:v>
                </c:pt>
                <c:pt idx="3774">
                  <c:v>22.898112389399831</c:v>
                </c:pt>
                <c:pt idx="3775">
                  <c:v>22.902115789200003</c:v>
                </c:pt>
                <c:pt idx="3776">
                  <c:v>22.906119189000002</c:v>
                </c:pt>
                <c:pt idx="3777">
                  <c:v>22.911457055400035</c:v>
                </c:pt>
                <c:pt idx="3778">
                  <c:v>22.917239744000003</c:v>
                </c:pt>
                <c:pt idx="3779">
                  <c:v>22.923467254800002</c:v>
                </c:pt>
                <c:pt idx="3780">
                  <c:v>22.929249943399736</c:v>
                </c:pt>
                <c:pt idx="3781">
                  <c:v>22.933698165400031</c:v>
                </c:pt>
                <c:pt idx="3782">
                  <c:v>22.940815320600031</c:v>
                </c:pt>
                <c:pt idx="3783">
                  <c:v>22.948822120200003</c:v>
                </c:pt>
                <c:pt idx="3784">
                  <c:v>22.954604808799989</c:v>
                </c:pt>
                <c:pt idx="3785">
                  <c:v>22.960387497400003</c:v>
                </c:pt>
                <c:pt idx="3786">
                  <c:v>22.966615008200002</c:v>
                </c:pt>
                <c:pt idx="3787">
                  <c:v>22.971508052400001</c:v>
                </c:pt>
                <c:pt idx="3788">
                  <c:v>22.975956274399831</c:v>
                </c:pt>
                <c:pt idx="3789">
                  <c:v>22.980849318599812</c:v>
                </c:pt>
                <c:pt idx="3790">
                  <c:v>22.986632007199699</c:v>
                </c:pt>
                <c:pt idx="3791">
                  <c:v>22.992859517999989</c:v>
                </c:pt>
                <c:pt idx="3792">
                  <c:v>22.995973273399816</c:v>
                </c:pt>
                <c:pt idx="3793">
                  <c:v>22.998197384399816</c:v>
                </c:pt>
                <c:pt idx="3794">
                  <c:v>22.999531850999809</c:v>
                </c:pt>
                <c:pt idx="3795">
                  <c:v>23.000866317600035</c:v>
                </c:pt>
                <c:pt idx="3796">
                  <c:v>23.001755962000161</c:v>
                </c:pt>
                <c:pt idx="3797">
                  <c:v>23.003090428600135</c:v>
                </c:pt>
                <c:pt idx="3798">
                  <c:v>23.004424895200003</c:v>
                </c:pt>
                <c:pt idx="3799">
                  <c:v>23.005314539599812</c:v>
                </c:pt>
                <c:pt idx="3800">
                  <c:v>23.007983472799999</c:v>
                </c:pt>
                <c:pt idx="3801">
                  <c:v>23.009762761600001</c:v>
                </c:pt>
                <c:pt idx="3802">
                  <c:v>23.011986872600001</c:v>
                </c:pt>
                <c:pt idx="3803">
                  <c:v>23.019548850000003</c:v>
                </c:pt>
                <c:pt idx="3804">
                  <c:v>23.020883316600031</c:v>
                </c:pt>
                <c:pt idx="3805">
                  <c:v>23.020883316600031</c:v>
                </c:pt>
                <c:pt idx="3806">
                  <c:v>23.022662605399812</c:v>
                </c:pt>
                <c:pt idx="3807">
                  <c:v>23.026221183000001</c:v>
                </c:pt>
                <c:pt idx="3808">
                  <c:v>23.029334938399838</c:v>
                </c:pt>
                <c:pt idx="3809">
                  <c:v>23.030669405000001</c:v>
                </c:pt>
                <c:pt idx="3810">
                  <c:v>23.032893516000001</c:v>
                </c:pt>
                <c:pt idx="3811">
                  <c:v>23.0346728048</c:v>
                </c:pt>
                <c:pt idx="3812">
                  <c:v>23.03734173800003</c:v>
                </c:pt>
                <c:pt idx="3813">
                  <c:v>23.040455493400035</c:v>
                </c:pt>
                <c:pt idx="3814">
                  <c:v>23.044014071000003</c:v>
                </c:pt>
                <c:pt idx="3815">
                  <c:v>23.046238182</c:v>
                </c:pt>
                <c:pt idx="3816">
                  <c:v>23.048017470799831</c:v>
                </c:pt>
                <c:pt idx="3817">
                  <c:v>23.048907115200031</c:v>
                </c:pt>
                <c:pt idx="3818">
                  <c:v>23.049351937400001</c:v>
                </c:pt>
                <c:pt idx="3819">
                  <c:v>23.050241581800002</c:v>
                </c:pt>
                <c:pt idx="3820">
                  <c:v>23.051131226200031</c:v>
                </c:pt>
                <c:pt idx="3821">
                  <c:v>23.055134626000005</c:v>
                </c:pt>
                <c:pt idx="3822">
                  <c:v>23.057803559200035</c:v>
                </c:pt>
                <c:pt idx="3823">
                  <c:v>23.060027670199794</c:v>
                </c:pt>
                <c:pt idx="3824">
                  <c:v>23.061806959000005</c:v>
                </c:pt>
                <c:pt idx="3825">
                  <c:v>23.064920714399999</c:v>
                </c:pt>
                <c:pt idx="3826">
                  <c:v>23.068479291999754</c:v>
                </c:pt>
                <c:pt idx="3827">
                  <c:v>23.072037869600003</c:v>
                </c:pt>
                <c:pt idx="3828">
                  <c:v>23.076486091600003</c:v>
                </c:pt>
                <c:pt idx="3829">
                  <c:v>23.080044669200003</c:v>
                </c:pt>
                <c:pt idx="3830">
                  <c:v>23.084937713400031</c:v>
                </c:pt>
                <c:pt idx="3831">
                  <c:v>23.088941113200001</c:v>
                </c:pt>
                <c:pt idx="3832">
                  <c:v>23.092944513000003</c:v>
                </c:pt>
                <c:pt idx="3833">
                  <c:v>23.096058268400135</c:v>
                </c:pt>
                <c:pt idx="3834">
                  <c:v>23.099616845999787</c:v>
                </c:pt>
                <c:pt idx="3835">
                  <c:v>23.101840957000135</c:v>
                </c:pt>
                <c:pt idx="3836">
                  <c:v>23.104509890200003</c:v>
                </c:pt>
                <c:pt idx="3837">
                  <c:v>23.109402934400002</c:v>
                </c:pt>
                <c:pt idx="3838">
                  <c:v>23.111182223200135</c:v>
                </c:pt>
                <c:pt idx="3839">
                  <c:v>23.110737401000005</c:v>
                </c:pt>
                <c:pt idx="3840">
                  <c:v>23.110292578799989</c:v>
                </c:pt>
                <c:pt idx="3841">
                  <c:v>23.110292578799989</c:v>
                </c:pt>
                <c:pt idx="3842">
                  <c:v>23.111627045399999</c:v>
                </c:pt>
                <c:pt idx="3843">
                  <c:v>23.113851156400333</c:v>
                </c:pt>
                <c:pt idx="3844">
                  <c:v>23.11607526740023</c:v>
                </c:pt>
                <c:pt idx="3845">
                  <c:v>23.117854556200285</c:v>
                </c:pt>
                <c:pt idx="3846">
                  <c:v>23.117854556200285</c:v>
                </c:pt>
                <c:pt idx="3847">
                  <c:v>23.118299378400003</c:v>
                </c:pt>
                <c:pt idx="3848">
                  <c:v>23.120968311600201</c:v>
                </c:pt>
                <c:pt idx="3849">
                  <c:v>23.123637244799824</c:v>
                </c:pt>
                <c:pt idx="3850">
                  <c:v>23.127195822400161</c:v>
                </c:pt>
                <c:pt idx="3851">
                  <c:v>23.130309577799849</c:v>
                </c:pt>
                <c:pt idx="3852">
                  <c:v>23.132978511000161</c:v>
                </c:pt>
                <c:pt idx="3853">
                  <c:v>23.136537088600001</c:v>
                </c:pt>
                <c:pt idx="3854">
                  <c:v>23.139650844000005</c:v>
                </c:pt>
                <c:pt idx="3855">
                  <c:v>23.143209421600005</c:v>
                </c:pt>
                <c:pt idx="3856">
                  <c:v>23.146323177000003</c:v>
                </c:pt>
                <c:pt idx="3857">
                  <c:v>23.150771399000035</c:v>
                </c:pt>
                <c:pt idx="3858">
                  <c:v>23.156109265400001</c:v>
                </c:pt>
                <c:pt idx="3859">
                  <c:v>23.161002309600004</c:v>
                </c:pt>
                <c:pt idx="3860">
                  <c:v>23.166340176000002</c:v>
                </c:pt>
                <c:pt idx="3861">
                  <c:v>23.170788397999999</c:v>
                </c:pt>
                <c:pt idx="3862">
                  <c:v>23.177015908800168</c:v>
                </c:pt>
                <c:pt idx="3863">
                  <c:v>23.182353775200006</c:v>
                </c:pt>
                <c:pt idx="3864">
                  <c:v>23.187691641600001</c:v>
                </c:pt>
                <c:pt idx="3865">
                  <c:v>23.193029508000002</c:v>
                </c:pt>
                <c:pt idx="3866">
                  <c:v>23.197477730000031</c:v>
                </c:pt>
                <c:pt idx="3867">
                  <c:v>23.203705240800002</c:v>
                </c:pt>
                <c:pt idx="3868">
                  <c:v>23.208598284999816</c:v>
                </c:pt>
                <c:pt idx="3869">
                  <c:v>23.214380973600004</c:v>
                </c:pt>
                <c:pt idx="3870">
                  <c:v>23.216605084600005</c:v>
                </c:pt>
                <c:pt idx="3871">
                  <c:v>23.223722239799692</c:v>
                </c:pt>
                <c:pt idx="3872">
                  <c:v>23.225056706400004</c:v>
                </c:pt>
                <c:pt idx="3873">
                  <c:v>23.231284217200031</c:v>
                </c:pt>
                <c:pt idx="3874">
                  <c:v>23.233953150400168</c:v>
                </c:pt>
                <c:pt idx="3875">
                  <c:v>23.236622083599805</c:v>
                </c:pt>
                <c:pt idx="3876">
                  <c:v>23.238846194600004</c:v>
                </c:pt>
                <c:pt idx="3877">
                  <c:v>23.241070305600001</c:v>
                </c:pt>
                <c:pt idx="3878">
                  <c:v>23.244184061000031</c:v>
                </c:pt>
                <c:pt idx="3879">
                  <c:v>23.248187460800001</c:v>
                </c:pt>
                <c:pt idx="3880">
                  <c:v>23.250856394000031</c:v>
                </c:pt>
                <c:pt idx="3881">
                  <c:v>23.25263568279982</c:v>
                </c:pt>
                <c:pt idx="3882">
                  <c:v>23.256639082599776</c:v>
                </c:pt>
                <c:pt idx="3883">
                  <c:v>23.260642482399717</c:v>
                </c:pt>
                <c:pt idx="3884">
                  <c:v>23.263756237799747</c:v>
                </c:pt>
                <c:pt idx="3885">
                  <c:v>23.267314815400002</c:v>
                </c:pt>
                <c:pt idx="3886">
                  <c:v>23.270873393000031</c:v>
                </c:pt>
                <c:pt idx="3887">
                  <c:v>23.275321614999989</c:v>
                </c:pt>
                <c:pt idx="3888">
                  <c:v>23.278880192600031</c:v>
                </c:pt>
                <c:pt idx="3889">
                  <c:v>23.284662881199754</c:v>
                </c:pt>
                <c:pt idx="3890">
                  <c:v>23.289555925399988</c:v>
                </c:pt>
                <c:pt idx="3891">
                  <c:v>23.295338613999849</c:v>
                </c:pt>
                <c:pt idx="3892">
                  <c:v>23.3006764804</c:v>
                </c:pt>
                <c:pt idx="3893">
                  <c:v>23.304235058000035</c:v>
                </c:pt>
                <c:pt idx="3894">
                  <c:v>23.308683279999794</c:v>
                </c:pt>
                <c:pt idx="3895">
                  <c:v>23.311797035400001</c:v>
                </c:pt>
                <c:pt idx="3896">
                  <c:v>23.314465968600263</c:v>
                </c:pt>
                <c:pt idx="3897">
                  <c:v>23.317134901799999</c:v>
                </c:pt>
                <c:pt idx="3898">
                  <c:v>23.319359012800035</c:v>
                </c:pt>
                <c:pt idx="3899">
                  <c:v>23.322027946000002</c:v>
                </c:pt>
                <c:pt idx="3900">
                  <c:v>23.3251417014</c:v>
                </c:pt>
                <c:pt idx="3901">
                  <c:v>23.327365812400135</c:v>
                </c:pt>
                <c:pt idx="3902">
                  <c:v>23.329589923400004</c:v>
                </c:pt>
                <c:pt idx="3903">
                  <c:v>23.330924390000035</c:v>
                </c:pt>
                <c:pt idx="3904">
                  <c:v>23.33136921220003</c:v>
                </c:pt>
                <c:pt idx="3905">
                  <c:v>23.336707078600003</c:v>
                </c:pt>
                <c:pt idx="3906">
                  <c:v>23.337596723000157</c:v>
                </c:pt>
                <c:pt idx="3907">
                  <c:v>23.338931189600135</c:v>
                </c:pt>
                <c:pt idx="3908">
                  <c:v>23.342044944999831</c:v>
                </c:pt>
                <c:pt idx="3909">
                  <c:v>23.344713878199801</c:v>
                </c:pt>
                <c:pt idx="3910">
                  <c:v>23.3482724558</c:v>
                </c:pt>
                <c:pt idx="3911">
                  <c:v>23.352720677799812</c:v>
                </c:pt>
                <c:pt idx="3912">
                  <c:v>23.357613722000035</c:v>
                </c:pt>
                <c:pt idx="3913">
                  <c:v>23.362951588399987</c:v>
                </c:pt>
                <c:pt idx="3914">
                  <c:v>23.36873427699971</c:v>
                </c:pt>
                <c:pt idx="3915">
                  <c:v>23.374961787800263</c:v>
                </c:pt>
                <c:pt idx="3916">
                  <c:v>23.380744476399794</c:v>
                </c:pt>
                <c:pt idx="3917">
                  <c:v>23.386971987200031</c:v>
                </c:pt>
                <c:pt idx="3918">
                  <c:v>23.394533964600004</c:v>
                </c:pt>
                <c:pt idx="3919">
                  <c:v>23.40031665319982</c:v>
                </c:pt>
                <c:pt idx="3920">
                  <c:v>23.407433808399805</c:v>
                </c:pt>
                <c:pt idx="3921">
                  <c:v>23.394533964600004</c:v>
                </c:pt>
                <c:pt idx="3922">
                  <c:v>23.287776636599801</c:v>
                </c:pt>
                <c:pt idx="3923">
                  <c:v>23.256194260400001</c:v>
                </c:pt>
                <c:pt idx="3924">
                  <c:v>23.232618683799846</c:v>
                </c:pt>
                <c:pt idx="3925">
                  <c:v>23.213046506999831</c:v>
                </c:pt>
                <c:pt idx="3926">
                  <c:v>23.194808796800263</c:v>
                </c:pt>
                <c:pt idx="3927">
                  <c:v>23.177905553200201</c:v>
                </c:pt>
                <c:pt idx="3928">
                  <c:v>23.161447131799989</c:v>
                </c:pt>
                <c:pt idx="3929">
                  <c:v>23.145878354800153</c:v>
                </c:pt>
                <c:pt idx="3930">
                  <c:v>23.130754400000157</c:v>
                </c:pt>
                <c:pt idx="3931">
                  <c:v>23.118299378400003</c:v>
                </c:pt>
                <c:pt idx="3932">
                  <c:v>23.105844356799999</c:v>
                </c:pt>
                <c:pt idx="3933">
                  <c:v>23.094278979600031</c:v>
                </c:pt>
                <c:pt idx="3934">
                  <c:v>23.084937713400031</c:v>
                </c:pt>
                <c:pt idx="3935">
                  <c:v>23.075596447200006</c:v>
                </c:pt>
                <c:pt idx="3936">
                  <c:v>23.0658103588</c:v>
                </c:pt>
                <c:pt idx="3937">
                  <c:v>23.057358737000165</c:v>
                </c:pt>
                <c:pt idx="3938">
                  <c:v>23.049796759600003</c:v>
                </c:pt>
                <c:pt idx="3939">
                  <c:v>23.043569248799812</c:v>
                </c:pt>
                <c:pt idx="3940">
                  <c:v>23.036896915800035</c:v>
                </c:pt>
                <c:pt idx="3941">
                  <c:v>23.031114227200035</c:v>
                </c:pt>
                <c:pt idx="3942">
                  <c:v>23.024441894200006</c:v>
                </c:pt>
                <c:pt idx="3943">
                  <c:v>23.019548850000003</c:v>
                </c:pt>
                <c:pt idx="3944">
                  <c:v>23.011097228200153</c:v>
                </c:pt>
                <c:pt idx="3945">
                  <c:v>23.010207583800003</c:v>
                </c:pt>
                <c:pt idx="3946">
                  <c:v>23.007538650600004</c:v>
                </c:pt>
                <c:pt idx="3947">
                  <c:v>23.004869717400194</c:v>
                </c:pt>
                <c:pt idx="3948">
                  <c:v>23.001755962000161</c:v>
                </c:pt>
                <c:pt idx="3949">
                  <c:v>22.999531850999809</c:v>
                </c:pt>
                <c:pt idx="3950">
                  <c:v>22.999087028800005</c:v>
                </c:pt>
                <c:pt idx="3951">
                  <c:v>22.999087028800005</c:v>
                </c:pt>
                <c:pt idx="3952">
                  <c:v>23.000421495400001</c:v>
                </c:pt>
                <c:pt idx="3953">
                  <c:v>23.002645606400002</c:v>
                </c:pt>
                <c:pt idx="3954">
                  <c:v>23.003535250799889</c:v>
                </c:pt>
                <c:pt idx="3955">
                  <c:v>23.006204184000001</c:v>
                </c:pt>
                <c:pt idx="3956">
                  <c:v>23.008873117200135</c:v>
                </c:pt>
                <c:pt idx="3957">
                  <c:v>23.011097228200153</c:v>
                </c:pt>
                <c:pt idx="3958">
                  <c:v>23.011097228200153</c:v>
                </c:pt>
                <c:pt idx="3959">
                  <c:v>23.011097228200153</c:v>
                </c:pt>
                <c:pt idx="3960">
                  <c:v>23.018659205600002</c:v>
                </c:pt>
                <c:pt idx="3961">
                  <c:v>23.022217783200002</c:v>
                </c:pt>
                <c:pt idx="3962">
                  <c:v>23.026221183000001</c:v>
                </c:pt>
                <c:pt idx="3963">
                  <c:v>23.029334938399838</c:v>
                </c:pt>
                <c:pt idx="3964">
                  <c:v>23.03155904940003</c:v>
                </c:pt>
                <c:pt idx="3965">
                  <c:v>23.03155904940003</c:v>
                </c:pt>
                <c:pt idx="3966">
                  <c:v>23.028000471800002</c:v>
                </c:pt>
                <c:pt idx="3967">
                  <c:v>23.024441894200006</c:v>
                </c:pt>
                <c:pt idx="3968">
                  <c:v>23.023997072</c:v>
                </c:pt>
                <c:pt idx="3969">
                  <c:v>23.024441894200006</c:v>
                </c:pt>
                <c:pt idx="3970">
                  <c:v>23.028000471800002</c:v>
                </c:pt>
                <c:pt idx="3971">
                  <c:v>23.032448693799989</c:v>
                </c:pt>
                <c:pt idx="3972">
                  <c:v>23.036896915800035</c:v>
                </c:pt>
                <c:pt idx="3973">
                  <c:v>23.043124426600031</c:v>
                </c:pt>
                <c:pt idx="3974">
                  <c:v>23.046683004200002</c:v>
                </c:pt>
                <c:pt idx="3975">
                  <c:v>23.051576048400001</c:v>
                </c:pt>
                <c:pt idx="3976">
                  <c:v>23.056469092600004</c:v>
                </c:pt>
                <c:pt idx="3977">
                  <c:v>23.061806959000005</c:v>
                </c:pt>
                <c:pt idx="3978">
                  <c:v>23.068479291999754</c:v>
                </c:pt>
                <c:pt idx="3979">
                  <c:v>23.074261980600031</c:v>
                </c:pt>
                <c:pt idx="3980">
                  <c:v>23.080044669200003</c:v>
                </c:pt>
                <c:pt idx="3981">
                  <c:v>23.086272180000002</c:v>
                </c:pt>
                <c:pt idx="3982">
                  <c:v>23.092054868600005</c:v>
                </c:pt>
                <c:pt idx="3983">
                  <c:v>23.098727201599754</c:v>
                </c:pt>
                <c:pt idx="3984">
                  <c:v>23.105844356799999</c:v>
                </c:pt>
                <c:pt idx="3985">
                  <c:v>23.111182223200135</c:v>
                </c:pt>
                <c:pt idx="3986">
                  <c:v>23.116964911800263</c:v>
                </c:pt>
                <c:pt idx="3987">
                  <c:v>23.121857956000234</c:v>
                </c:pt>
                <c:pt idx="3988">
                  <c:v>23.127640644600003</c:v>
                </c:pt>
                <c:pt idx="3989">
                  <c:v>23.133423333200003</c:v>
                </c:pt>
                <c:pt idx="3990">
                  <c:v>23.138316377400002</c:v>
                </c:pt>
                <c:pt idx="3991">
                  <c:v>23.1436542438</c:v>
                </c:pt>
                <c:pt idx="3992">
                  <c:v>23.148102465799987</c:v>
                </c:pt>
                <c:pt idx="3993">
                  <c:v>23.151661043400157</c:v>
                </c:pt>
                <c:pt idx="3994">
                  <c:v>23.156109265400001</c:v>
                </c:pt>
                <c:pt idx="3995">
                  <c:v>23.159223020799999</c:v>
                </c:pt>
                <c:pt idx="3996">
                  <c:v>23.162336776199783</c:v>
                </c:pt>
                <c:pt idx="3997">
                  <c:v>23.167229820399989</c:v>
                </c:pt>
                <c:pt idx="3998">
                  <c:v>23.169898753600194</c:v>
                </c:pt>
                <c:pt idx="3999">
                  <c:v>23.173457331200005</c:v>
                </c:pt>
                <c:pt idx="4000">
                  <c:v>23.178350375400001</c:v>
                </c:pt>
                <c:pt idx="4001">
                  <c:v>23.183688241799889</c:v>
                </c:pt>
                <c:pt idx="4002">
                  <c:v>23.1903605748</c:v>
                </c:pt>
                <c:pt idx="4003">
                  <c:v>23.1961432634</c:v>
                </c:pt>
                <c:pt idx="4004">
                  <c:v>23.201481129799998</c:v>
                </c:pt>
                <c:pt idx="4005">
                  <c:v>23.207263818400001</c:v>
                </c:pt>
                <c:pt idx="4006">
                  <c:v>23.213936151400031</c:v>
                </c:pt>
                <c:pt idx="4007">
                  <c:v>23.219718840000002</c:v>
                </c:pt>
                <c:pt idx="4008">
                  <c:v>23.224611884200002</c:v>
                </c:pt>
                <c:pt idx="4009">
                  <c:v>23.228615283999794</c:v>
                </c:pt>
                <c:pt idx="4010">
                  <c:v>23.233063506000001</c:v>
                </c:pt>
                <c:pt idx="4011">
                  <c:v>23.237511728000165</c:v>
                </c:pt>
                <c:pt idx="4012">
                  <c:v>23.244184061000031</c:v>
                </c:pt>
                <c:pt idx="4013">
                  <c:v>23.251301216200005</c:v>
                </c:pt>
                <c:pt idx="4014">
                  <c:v>23.257973549200031</c:v>
                </c:pt>
                <c:pt idx="4015">
                  <c:v>23.264201060000001</c:v>
                </c:pt>
                <c:pt idx="4016">
                  <c:v>23.269983748600005</c:v>
                </c:pt>
                <c:pt idx="4017">
                  <c:v>23.276656081600002</c:v>
                </c:pt>
                <c:pt idx="4018">
                  <c:v>23.284218059000004</c:v>
                </c:pt>
                <c:pt idx="4019">
                  <c:v>23.291780036399889</c:v>
                </c:pt>
                <c:pt idx="4020">
                  <c:v>23.3006764804</c:v>
                </c:pt>
                <c:pt idx="4021">
                  <c:v>23.308683279999794</c:v>
                </c:pt>
                <c:pt idx="4022">
                  <c:v>23.316245257400031</c:v>
                </c:pt>
                <c:pt idx="4023">
                  <c:v>23.3006764804</c:v>
                </c:pt>
                <c:pt idx="4024">
                  <c:v>23.292224858599816</c:v>
                </c:pt>
                <c:pt idx="4025">
                  <c:v>23.291335214200004</c:v>
                </c:pt>
                <c:pt idx="4026">
                  <c:v>23.292669680799772</c:v>
                </c:pt>
                <c:pt idx="4027">
                  <c:v>23.295338613999849</c:v>
                </c:pt>
                <c:pt idx="4028">
                  <c:v>23.298897191600005</c:v>
                </c:pt>
                <c:pt idx="4029">
                  <c:v>23.303790235799816</c:v>
                </c:pt>
                <c:pt idx="4030">
                  <c:v>23.307348813400001</c:v>
                </c:pt>
                <c:pt idx="4031">
                  <c:v>23.313131502000001</c:v>
                </c:pt>
                <c:pt idx="4032">
                  <c:v>23.317579724000176</c:v>
                </c:pt>
                <c:pt idx="4033">
                  <c:v>23.3238072348</c:v>
                </c:pt>
                <c:pt idx="4034">
                  <c:v>23.329589923400004</c:v>
                </c:pt>
                <c:pt idx="4035">
                  <c:v>23.335817434200031</c:v>
                </c:pt>
                <c:pt idx="4036">
                  <c:v>23.343379411600004</c:v>
                </c:pt>
                <c:pt idx="4037">
                  <c:v>23.350051744600194</c:v>
                </c:pt>
                <c:pt idx="4038">
                  <c:v>23.355834433200005</c:v>
                </c:pt>
                <c:pt idx="4039">
                  <c:v>23.361617121800005</c:v>
                </c:pt>
                <c:pt idx="4040">
                  <c:v>23.367844632600001</c:v>
                </c:pt>
                <c:pt idx="4041">
                  <c:v>23.374516965600005</c:v>
                </c:pt>
                <c:pt idx="4042">
                  <c:v>23.381189298600003</c:v>
                </c:pt>
                <c:pt idx="4043">
                  <c:v>23.388306453799849</c:v>
                </c:pt>
                <c:pt idx="4044">
                  <c:v>23.39497878680023</c:v>
                </c:pt>
                <c:pt idx="4045">
                  <c:v>23.399871830999999</c:v>
                </c:pt>
                <c:pt idx="4046">
                  <c:v>23.403875230800001</c:v>
                </c:pt>
                <c:pt idx="4047">
                  <c:v>23.408323452799824</c:v>
                </c:pt>
                <c:pt idx="4048">
                  <c:v>23.413216497000001</c:v>
                </c:pt>
                <c:pt idx="4049">
                  <c:v>23.418999185600001</c:v>
                </c:pt>
                <c:pt idx="4050">
                  <c:v>23.423447407599834</c:v>
                </c:pt>
                <c:pt idx="4051">
                  <c:v>23.428785273999761</c:v>
                </c:pt>
                <c:pt idx="4052">
                  <c:v>23.433233496</c:v>
                </c:pt>
                <c:pt idx="4053">
                  <c:v>23.437681718000135</c:v>
                </c:pt>
                <c:pt idx="4054">
                  <c:v>23.443019584399725</c:v>
                </c:pt>
                <c:pt idx="4055">
                  <c:v>23.450136739599831</c:v>
                </c:pt>
                <c:pt idx="4056">
                  <c:v>23.454140139400003</c:v>
                </c:pt>
                <c:pt idx="4057">
                  <c:v>23.459478005800001</c:v>
                </c:pt>
                <c:pt idx="4058">
                  <c:v>23.465260694399831</c:v>
                </c:pt>
                <c:pt idx="4059">
                  <c:v>23.471488205200004</c:v>
                </c:pt>
                <c:pt idx="4060">
                  <c:v>23.474601960600001</c:v>
                </c:pt>
                <c:pt idx="4061">
                  <c:v>23.4772708938</c:v>
                </c:pt>
                <c:pt idx="4062">
                  <c:v>23.480829471399783</c:v>
                </c:pt>
                <c:pt idx="4063">
                  <c:v>23.484388049</c:v>
                </c:pt>
                <c:pt idx="4064">
                  <c:v>23.489281093200002</c:v>
                </c:pt>
                <c:pt idx="4065">
                  <c:v>23.494174137400005</c:v>
                </c:pt>
                <c:pt idx="4066">
                  <c:v>23.498622359399747</c:v>
                </c:pt>
                <c:pt idx="4067">
                  <c:v>23.503070581399989</c:v>
                </c:pt>
                <c:pt idx="4068">
                  <c:v>23.507518803400004</c:v>
                </c:pt>
                <c:pt idx="4069">
                  <c:v>23.511967025400274</c:v>
                </c:pt>
                <c:pt idx="4070">
                  <c:v>23.516860069600249</c:v>
                </c:pt>
                <c:pt idx="4071">
                  <c:v>23.522197935999831</c:v>
                </c:pt>
                <c:pt idx="4072">
                  <c:v>23.5262013358</c:v>
                </c:pt>
                <c:pt idx="4073">
                  <c:v>23.531094380000031</c:v>
                </c:pt>
                <c:pt idx="4074">
                  <c:v>23.535097779799987</c:v>
                </c:pt>
                <c:pt idx="4075">
                  <c:v>23.541325290600003</c:v>
                </c:pt>
                <c:pt idx="4076">
                  <c:v>23.54443904599982</c:v>
                </c:pt>
                <c:pt idx="4077">
                  <c:v>23.549332090199787</c:v>
                </c:pt>
                <c:pt idx="4078">
                  <c:v>23.552890667800035</c:v>
                </c:pt>
                <c:pt idx="4079">
                  <c:v>23.556894067600194</c:v>
                </c:pt>
                <c:pt idx="4080">
                  <c:v>23.560452645200002</c:v>
                </c:pt>
                <c:pt idx="4081">
                  <c:v>23.565345689399816</c:v>
                </c:pt>
                <c:pt idx="4082">
                  <c:v>23.569793911399838</c:v>
                </c:pt>
                <c:pt idx="4083">
                  <c:v>23.574686955600001</c:v>
                </c:pt>
                <c:pt idx="4084">
                  <c:v>23.578690355400003</c:v>
                </c:pt>
                <c:pt idx="4085">
                  <c:v>23.582248932999754</c:v>
                </c:pt>
                <c:pt idx="4086">
                  <c:v>23.585362688399783</c:v>
                </c:pt>
                <c:pt idx="4087">
                  <c:v>23.588921266</c:v>
                </c:pt>
                <c:pt idx="4088">
                  <c:v>23.593369488</c:v>
                </c:pt>
                <c:pt idx="4089">
                  <c:v>23.597817710000164</c:v>
                </c:pt>
                <c:pt idx="4090">
                  <c:v>23.602710754200004</c:v>
                </c:pt>
                <c:pt idx="4091">
                  <c:v>23.606269331800004</c:v>
                </c:pt>
                <c:pt idx="4092">
                  <c:v>23.61027273160003</c:v>
                </c:pt>
                <c:pt idx="4093">
                  <c:v>23.615165775800165</c:v>
                </c:pt>
                <c:pt idx="4094">
                  <c:v>23.618724353400001</c:v>
                </c:pt>
                <c:pt idx="4095">
                  <c:v>23.623617397600004</c:v>
                </c:pt>
                <c:pt idx="4096">
                  <c:v>23.628065619600161</c:v>
                </c:pt>
                <c:pt idx="4097">
                  <c:v>23.632069019400031</c:v>
                </c:pt>
                <c:pt idx="4098">
                  <c:v>23.639186174600031</c:v>
                </c:pt>
                <c:pt idx="4099">
                  <c:v>23.64630332980003</c:v>
                </c:pt>
                <c:pt idx="4100">
                  <c:v>23.652086018400031</c:v>
                </c:pt>
                <c:pt idx="4101">
                  <c:v>23.662761751200005</c:v>
                </c:pt>
                <c:pt idx="4102">
                  <c:v>23.669878906400161</c:v>
                </c:pt>
                <c:pt idx="4103">
                  <c:v>23.677885706000293</c:v>
                </c:pt>
                <c:pt idx="4104">
                  <c:v>23.6863373278</c:v>
                </c:pt>
                <c:pt idx="4105">
                  <c:v>23.694788949600031</c:v>
                </c:pt>
                <c:pt idx="4106">
                  <c:v>23.704575038000005</c:v>
                </c:pt>
                <c:pt idx="4107">
                  <c:v>23.713916304200005</c:v>
                </c:pt>
                <c:pt idx="4108">
                  <c:v>23.721923103799988</c:v>
                </c:pt>
                <c:pt idx="4109">
                  <c:v>23.730819547800003</c:v>
                </c:pt>
                <c:pt idx="4110">
                  <c:v>23.740605636200002</c:v>
                </c:pt>
                <c:pt idx="4111">
                  <c:v>23.749057258000001</c:v>
                </c:pt>
                <c:pt idx="4112">
                  <c:v>23.7575088798</c:v>
                </c:pt>
                <c:pt idx="4113">
                  <c:v>23.766850145999999</c:v>
                </c:pt>
                <c:pt idx="4114">
                  <c:v>23.775746589999692</c:v>
                </c:pt>
                <c:pt idx="4115">
                  <c:v>23.785087856199816</c:v>
                </c:pt>
                <c:pt idx="4116">
                  <c:v>23.7944291224</c:v>
                </c:pt>
                <c:pt idx="4117">
                  <c:v>23.802880744200031</c:v>
                </c:pt>
                <c:pt idx="4118">
                  <c:v>23.810442721600005</c:v>
                </c:pt>
                <c:pt idx="4119">
                  <c:v>23.818004698999999</c:v>
                </c:pt>
                <c:pt idx="4120">
                  <c:v>23.825121854200003</c:v>
                </c:pt>
                <c:pt idx="4121">
                  <c:v>23.831794187200035</c:v>
                </c:pt>
                <c:pt idx="4122">
                  <c:v>23.838466520200004</c:v>
                </c:pt>
                <c:pt idx="4123">
                  <c:v>23.846028497600031</c:v>
                </c:pt>
                <c:pt idx="4124">
                  <c:v>23.851811186200223</c:v>
                </c:pt>
                <c:pt idx="4125">
                  <c:v>23.855369763800031</c:v>
                </c:pt>
                <c:pt idx="4126">
                  <c:v>23.860707630199801</c:v>
                </c:pt>
                <c:pt idx="4127">
                  <c:v>23.864711030000002</c:v>
                </c:pt>
                <c:pt idx="4128">
                  <c:v>23.873162651800001</c:v>
                </c:pt>
                <c:pt idx="4129">
                  <c:v>23.878945340400001</c:v>
                </c:pt>
                <c:pt idx="4130">
                  <c:v>23.884283206799989</c:v>
                </c:pt>
                <c:pt idx="4131">
                  <c:v>23.890065895400031</c:v>
                </c:pt>
                <c:pt idx="4132">
                  <c:v>23.895848584000003</c:v>
                </c:pt>
                <c:pt idx="4133">
                  <c:v>23.901631272599772</c:v>
                </c:pt>
                <c:pt idx="4134">
                  <c:v>23.906524316800002</c:v>
                </c:pt>
                <c:pt idx="4135">
                  <c:v>23.909638072199787</c:v>
                </c:pt>
                <c:pt idx="4136">
                  <c:v>23.912751827600001</c:v>
                </c:pt>
                <c:pt idx="4137">
                  <c:v>23.915865583000031</c:v>
                </c:pt>
                <c:pt idx="4138">
                  <c:v>23.91942416060003</c:v>
                </c:pt>
                <c:pt idx="4139">
                  <c:v>23.924317204799827</c:v>
                </c:pt>
                <c:pt idx="4140">
                  <c:v>23.928765426800005</c:v>
                </c:pt>
                <c:pt idx="4141">
                  <c:v>23.9305447156</c:v>
                </c:pt>
                <c:pt idx="4142">
                  <c:v>23.934103293200003</c:v>
                </c:pt>
                <c:pt idx="4143">
                  <c:v>23.938996337399889</c:v>
                </c:pt>
                <c:pt idx="4144">
                  <c:v>23.944334203799805</c:v>
                </c:pt>
                <c:pt idx="4145">
                  <c:v>23.949227247999779</c:v>
                </c:pt>
                <c:pt idx="4146">
                  <c:v>23.951451359000131</c:v>
                </c:pt>
                <c:pt idx="4147">
                  <c:v>23.954565114400165</c:v>
                </c:pt>
                <c:pt idx="4148">
                  <c:v>23.958568514200003</c:v>
                </c:pt>
                <c:pt idx="4149">
                  <c:v>23.963016736199787</c:v>
                </c:pt>
                <c:pt idx="4150">
                  <c:v>23.9665753138</c:v>
                </c:pt>
                <c:pt idx="4151">
                  <c:v>23.969689069199823</c:v>
                </c:pt>
                <c:pt idx="4152">
                  <c:v>23.971023535799809</c:v>
                </c:pt>
                <c:pt idx="4153">
                  <c:v>23.970578713600005</c:v>
                </c:pt>
                <c:pt idx="4154">
                  <c:v>23.966130491599838</c:v>
                </c:pt>
                <c:pt idx="4155">
                  <c:v>23.963461558400002</c:v>
                </c:pt>
                <c:pt idx="4156">
                  <c:v>23.960792625199787</c:v>
                </c:pt>
                <c:pt idx="4157">
                  <c:v>23.961682269599812</c:v>
                </c:pt>
                <c:pt idx="4158">
                  <c:v>23.962571914000002</c:v>
                </c:pt>
                <c:pt idx="4159">
                  <c:v>23.963906380599816</c:v>
                </c:pt>
                <c:pt idx="4160">
                  <c:v>23.966130491599838</c:v>
                </c:pt>
                <c:pt idx="4161">
                  <c:v>23.969689069199823</c:v>
                </c:pt>
                <c:pt idx="4162">
                  <c:v>23.972802824600002</c:v>
                </c:pt>
                <c:pt idx="4163">
                  <c:v>23.978585513200002</c:v>
                </c:pt>
                <c:pt idx="4164">
                  <c:v>23.983923379599787</c:v>
                </c:pt>
                <c:pt idx="4165">
                  <c:v>23.990595712600005</c:v>
                </c:pt>
                <c:pt idx="4166">
                  <c:v>23.996823223400003</c:v>
                </c:pt>
                <c:pt idx="4167">
                  <c:v>24.002605912000003</c:v>
                </c:pt>
                <c:pt idx="4168">
                  <c:v>24.010167889399987</c:v>
                </c:pt>
                <c:pt idx="4169">
                  <c:v>24.0177298668</c:v>
                </c:pt>
                <c:pt idx="4170">
                  <c:v>24.024847022000031</c:v>
                </c:pt>
                <c:pt idx="4171">
                  <c:v>24.03329864380003</c:v>
                </c:pt>
                <c:pt idx="4172">
                  <c:v>24.041305443399999</c:v>
                </c:pt>
                <c:pt idx="4173">
                  <c:v>24.049312242999754</c:v>
                </c:pt>
                <c:pt idx="4174">
                  <c:v>24.047532954199827</c:v>
                </c:pt>
                <c:pt idx="4175">
                  <c:v>24.032408999400001</c:v>
                </c:pt>
                <c:pt idx="4176">
                  <c:v>24.030184888400004</c:v>
                </c:pt>
                <c:pt idx="4177">
                  <c:v>24.031074532800005</c:v>
                </c:pt>
                <c:pt idx="4178">
                  <c:v>24.032853821600035</c:v>
                </c:pt>
                <c:pt idx="4179">
                  <c:v>24.037302043600004</c:v>
                </c:pt>
                <c:pt idx="4180">
                  <c:v>24.039970976799999</c:v>
                </c:pt>
                <c:pt idx="4181">
                  <c:v>24.0421950878</c:v>
                </c:pt>
                <c:pt idx="4182">
                  <c:v>24.044419198800004</c:v>
                </c:pt>
                <c:pt idx="4183">
                  <c:v>24.046198487600005</c:v>
                </c:pt>
                <c:pt idx="4184">
                  <c:v>24.049757065200001</c:v>
                </c:pt>
                <c:pt idx="4185">
                  <c:v>24.05198117620019</c:v>
                </c:pt>
                <c:pt idx="4186">
                  <c:v>24.053760465000035</c:v>
                </c:pt>
                <c:pt idx="4187">
                  <c:v>24.044419198800004</c:v>
                </c:pt>
                <c:pt idx="4188">
                  <c:v>24.036857221400194</c:v>
                </c:pt>
                <c:pt idx="4189">
                  <c:v>24.031519355</c:v>
                </c:pt>
                <c:pt idx="4190">
                  <c:v>24.026626310799816</c:v>
                </c:pt>
                <c:pt idx="4191">
                  <c:v>24.024402199799987</c:v>
                </c:pt>
                <c:pt idx="4192">
                  <c:v>24.021288444400035</c:v>
                </c:pt>
                <c:pt idx="4193">
                  <c:v>24.018619511199812</c:v>
                </c:pt>
                <c:pt idx="4194">
                  <c:v>24.015505755800035</c:v>
                </c:pt>
                <c:pt idx="4195">
                  <c:v>24.013726467000001</c:v>
                </c:pt>
                <c:pt idx="4196">
                  <c:v>24.011057533800031</c:v>
                </c:pt>
                <c:pt idx="4197">
                  <c:v>24.010612711600004</c:v>
                </c:pt>
                <c:pt idx="4198">
                  <c:v>24.008833422799999</c:v>
                </c:pt>
                <c:pt idx="4199">
                  <c:v>24.00705413400015</c:v>
                </c:pt>
                <c:pt idx="4200">
                  <c:v>24.005274845200006</c:v>
                </c:pt>
                <c:pt idx="4201">
                  <c:v>23.99726804560003</c:v>
                </c:pt>
                <c:pt idx="4202">
                  <c:v>23.989261246000002</c:v>
                </c:pt>
                <c:pt idx="4203">
                  <c:v>23.979919979800002</c:v>
                </c:pt>
                <c:pt idx="4204">
                  <c:v>23.971023535799809</c:v>
                </c:pt>
                <c:pt idx="4205">
                  <c:v>23.962571914000002</c:v>
                </c:pt>
                <c:pt idx="4206">
                  <c:v>23.954565114400165</c:v>
                </c:pt>
                <c:pt idx="4207">
                  <c:v>23.947003137000003</c:v>
                </c:pt>
                <c:pt idx="4208">
                  <c:v>23.941220448399989</c:v>
                </c:pt>
                <c:pt idx="4209">
                  <c:v>23.936327404200004</c:v>
                </c:pt>
                <c:pt idx="4210">
                  <c:v>23.931434360000004</c:v>
                </c:pt>
                <c:pt idx="4211">
                  <c:v>23.930099893399831</c:v>
                </c:pt>
                <c:pt idx="4212">
                  <c:v>23.927430960200002</c:v>
                </c:pt>
                <c:pt idx="4213">
                  <c:v>23.925206849199729</c:v>
                </c:pt>
                <c:pt idx="4214">
                  <c:v>23.924762027</c:v>
                </c:pt>
                <c:pt idx="4215">
                  <c:v>23.922537915999772</c:v>
                </c:pt>
                <c:pt idx="4216">
                  <c:v>23.9189793384</c:v>
                </c:pt>
                <c:pt idx="4217">
                  <c:v>23.917200049600005</c:v>
                </c:pt>
                <c:pt idx="4218">
                  <c:v>23.9131966498</c:v>
                </c:pt>
                <c:pt idx="4219">
                  <c:v>23.910527716600001</c:v>
                </c:pt>
                <c:pt idx="4220">
                  <c:v>23.907413961200003</c:v>
                </c:pt>
                <c:pt idx="4221">
                  <c:v>23.904300205800002</c:v>
                </c:pt>
                <c:pt idx="4222">
                  <c:v>23.902965739200031</c:v>
                </c:pt>
                <c:pt idx="4223">
                  <c:v>23.901186450400001</c:v>
                </c:pt>
                <c:pt idx="4224">
                  <c:v>23.898962339400001</c:v>
                </c:pt>
                <c:pt idx="4225">
                  <c:v>23.896293406200005</c:v>
                </c:pt>
                <c:pt idx="4226">
                  <c:v>23.892290006400003</c:v>
                </c:pt>
                <c:pt idx="4227">
                  <c:v>23.890955539800135</c:v>
                </c:pt>
                <c:pt idx="4228">
                  <c:v>23.889621073199816</c:v>
                </c:pt>
                <c:pt idx="4229">
                  <c:v>23.886952140000005</c:v>
                </c:pt>
                <c:pt idx="4230">
                  <c:v>23.884728029000001</c:v>
                </c:pt>
                <c:pt idx="4231">
                  <c:v>23.883838384600004</c:v>
                </c:pt>
                <c:pt idx="4232">
                  <c:v>23.883838384600004</c:v>
                </c:pt>
                <c:pt idx="4233">
                  <c:v>23.884728029000001</c:v>
                </c:pt>
                <c:pt idx="4234">
                  <c:v>23.886062495600004</c:v>
                </c:pt>
                <c:pt idx="4235">
                  <c:v>23.8865073178</c:v>
                </c:pt>
                <c:pt idx="4236">
                  <c:v>23.887396962200004</c:v>
                </c:pt>
                <c:pt idx="4237">
                  <c:v>23.889176251000002</c:v>
                </c:pt>
                <c:pt idx="4238">
                  <c:v>23.890510717600005</c:v>
                </c:pt>
                <c:pt idx="4239">
                  <c:v>23.893179650800001</c:v>
                </c:pt>
                <c:pt idx="4240">
                  <c:v>23.895848584000003</c:v>
                </c:pt>
                <c:pt idx="4241">
                  <c:v>23.897183050600031</c:v>
                </c:pt>
                <c:pt idx="4242">
                  <c:v>23.898962339400001</c:v>
                </c:pt>
                <c:pt idx="4243">
                  <c:v>23.898517517200002</c:v>
                </c:pt>
                <c:pt idx="4244">
                  <c:v>23.89762787279982</c:v>
                </c:pt>
                <c:pt idx="4245">
                  <c:v>23.894069295200001</c:v>
                </c:pt>
                <c:pt idx="4246">
                  <c:v>23.882059095799889</c:v>
                </c:pt>
                <c:pt idx="4247">
                  <c:v>23.866045496600005</c:v>
                </c:pt>
                <c:pt idx="4248">
                  <c:v>23.859373163600157</c:v>
                </c:pt>
                <c:pt idx="4249">
                  <c:v>23.849587075200006</c:v>
                </c:pt>
                <c:pt idx="4250">
                  <c:v>23.838466520200004</c:v>
                </c:pt>
                <c:pt idx="4251">
                  <c:v>23.830014898400005</c:v>
                </c:pt>
                <c:pt idx="4252">
                  <c:v>23.822008098800001</c:v>
                </c:pt>
                <c:pt idx="4253">
                  <c:v>23.815780588000003</c:v>
                </c:pt>
                <c:pt idx="4254">
                  <c:v>23.809108255000005</c:v>
                </c:pt>
                <c:pt idx="4255">
                  <c:v>23.8037703886</c:v>
                </c:pt>
                <c:pt idx="4256">
                  <c:v>23.798432522199761</c:v>
                </c:pt>
                <c:pt idx="4257">
                  <c:v>23.794873944600031</c:v>
                </c:pt>
                <c:pt idx="4258">
                  <c:v>23.790870544800001</c:v>
                </c:pt>
                <c:pt idx="4259">
                  <c:v>23.780194811999831</c:v>
                </c:pt>
                <c:pt idx="4260">
                  <c:v>23.771298368000135</c:v>
                </c:pt>
                <c:pt idx="4261">
                  <c:v>23.765515679399787</c:v>
                </c:pt>
                <c:pt idx="4262">
                  <c:v>23.7583985242</c:v>
                </c:pt>
                <c:pt idx="4263">
                  <c:v>23.754839946600001</c:v>
                </c:pt>
                <c:pt idx="4264">
                  <c:v>23.751281369000161</c:v>
                </c:pt>
                <c:pt idx="4265">
                  <c:v>23.748612435799725</c:v>
                </c:pt>
                <c:pt idx="4266">
                  <c:v>23.745498680399816</c:v>
                </c:pt>
                <c:pt idx="4267">
                  <c:v>23.7432745694</c:v>
                </c:pt>
                <c:pt idx="4268">
                  <c:v>23.741495280600002</c:v>
                </c:pt>
                <c:pt idx="4269">
                  <c:v>23.739271169600201</c:v>
                </c:pt>
                <c:pt idx="4270">
                  <c:v>23.737936703000031</c:v>
                </c:pt>
                <c:pt idx="4271">
                  <c:v>23.736602236399776</c:v>
                </c:pt>
                <c:pt idx="4272">
                  <c:v>23.734822947600001</c:v>
                </c:pt>
                <c:pt idx="4273">
                  <c:v>23.73437812540023</c:v>
                </c:pt>
                <c:pt idx="4274">
                  <c:v>23.732598836599823</c:v>
                </c:pt>
                <c:pt idx="4275">
                  <c:v>23.730819547800003</c:v>
                </c:pt>
                <c:pt idx="4276">
                  <c:v>23.729929903399889</c:v>
                </c:pt>
                <c:pt idx="4277">
                  <c:v>23.728595436799989</c:v>
                </c:pt>
                <c:pt idx="4278">
                  <c:v>23.726371325799999</c:v>
                </c:pt>
                <c:pt idx="4279">
                  <c:v>23.724147214799853</c:v>
                </c:pt>
                <c:pt idx="4280">
                  <c:v>23.724592036999812</c:v>
                </c:pt>
                <c:pt idx="4281">
                  <c:v>23.723702392599787</c:v>
                </c:pt>
                <c:pt idx="4282">
                  <c:v>23.724592036999812</c:v>
                </c:pt>
                <c:pt idx="4283">
                  <c:v>23.726371325799999</c:v>
                </c:pt>
                <c:pt idx="4284">
                  <c:v>23.727260970200003</c:v>
                </c:pt>
                <c:pt idx="4285">
                  <c:v>23.729040258999831</c:v>
                </c:pt>
                <c:pt idx="4286">
                  <c:v>23.731264370000005</c:v>
                </c:pt>
                <c:pt idx="4287">
                  <c:v>23.733933303200004</c:v>
                </c:pt>
                <c:pt idx="4288">
                  <c:v>23.738381525200001</c:v>
                </c:pt>
                <c:pt idx="4289">
                  <c:v>23.741495280600002</c:v>
                </c:pt>
                <c:pt idx="4290">
                  <c:v>23.746388324800005</c:v>
                </c:pt>
                <c:pt idx="4291">
                  <c:v>23.750391724600131</c:v>
                </c:pt>
                <c:pt idx="4292">
                  <c:v>23.753505480000005</c:v>
                </c:pt>
                <c:pt idx="4293">
                  <c:v>23.757064057600164</c:v>
                </c:pt>
                <c:pt idx="4294">
                  <c:v>23.761512279599724</c:v>
                </c:pt>
                <c:pt idx="4295">
                  <c:v>23.764626034999754</c:v>
                </c:pt>
                <c:pt idx="4296">
                  <c:v>23.768184612600002</c:v>
                </c:pt>
                <c:pt idx="4297">
                  <c:v>23.772632834599655</c:v>
                </c:pt>
                <c:pt idx="4298">
                  <c:v>23.776636234399717</c:v>
                </c:pt>
                <c:pt idx="4299">
                  <c:v>23.780639634199677</c:v>
                </c:pt>
                <c:pt idx="4300">
                  <c:v>23.7841982118</c:v>
                </c:pt>
                <c:pt idx="4301">
                  <c:v>23.788201611600002</c:v>
                </c:pt>
                <c:pt idx="4302">
                  <c:v>23.791760189200001</c:v>
                </c:pt>
                <c:pt idx="4303">
                  <c:v>23.79620841120003</c:v>
                </c:pt>
                <c:pt idx="4304">
                  <c:v>23.798877344400001</c:v>
                </c:pt>
                <c:pt idx="4305">
                  <c:v>23.802435922000001</c:v>
                </c:pt>
                <c:pt idx="4306">
                  <c:v>23.804215210800031</c:v>
                </c:pt>
                <c:pt idx="4307">
                  <c:v>23.806439321799989</c:v>
                </c:pt>
                <c:pt idx="4308">
                  <c:v>23.807328966200135</c:v>
                </c:pt>
                <c:pt idx="4309">
                  <c:v>23.808218610600001</c:v>
                </c:pt>
                <c:pt idx="4310">
                  <c:v>23.809997899400031</c:v>
                </c:pt>
                <c:pt idx="4311">
                  <c:v>23.809997899400031</c:v>
                </c:pt>
                <c:pt idx="4312">
                  <c:v>23.81133236600003</c:v>
                </c:pt>
                <c:pt idx="4313">
                  <c:v>23.811777188200157</c:v>
                </c:pt>
                <c:pt idx="4314">
                  <c:v>23.810887543800035</c:v>
                </c:pt>
                <c:pt idx="4315">
                  <c:v>23.810887543800035</c:v>
                </c:pt>
                <c:pt idx="4316">
                  <c:v>23.81133236600003</c:v>
                </c:pt>
                <c:pt idx="4317">
                  <c:v>23.81133236600003</c:v>
                </c:pt>
                <c:pt idx="4318">
                  <c:v>23.81133236600003</c:v>
                </c:pt>
                <c:pt idx="4319">
                  <c:v>23.81133236600003</c:v>
                </c:pt>
                <c:pt idx="4320">
                  <c:v>23.81133236600003</c:v>
                </c:pt>
                <c:pt idx="4321">
                  <c:v>23.812666832599845</c:v>
                </c:pt>
                <c:pt idx="4322">
                  <c:v>23.812222010399989</c:v>
                </c:pt>
                <c:pt idx="4323">
                  <c:v>23.814446121400035</c:v>
                </c:pt>
                <c:pt idx="4324">
                  <c:v>23.815335765799997</c:v>
                </c:pt>
                <c:pt idx="4325">
                  <c:v>23.817559876800001</c:v>
                </c:pt>
                <c:pt idx="4326">
                  <c:v>23.819339165600031</c:v>
                </c:pt>
                <c:pt idx="4327">
                  <c:v>23.820673632200002</c:v>
                </c:pt>
                <c:pt idx="4328">
                  <c:v>23.821118454400153</c:v>
                </c:pt>
                <c:pt idx="4329">
                  <c:v>23.821118454400153</c:v>
                </c:pt>
                <c:pt idx="4330">
                  <c:v>23.821118454400153</c:v>
                </c:pt>
                <c:pt idx="4331">
                  <c:v>23.819783987800001</c:v>
                </c:pt>
                <c:pt idx="4332">
                  <c:v>23.818449521200002</c:v>
                </c:pt>
                <c:pt idx="4333">
                  <c:v>23.812666832599845</c:v>
                </c:pt>
                <c:pt idx="4334">
                  <c:v>23.808218610600001</c:v>
                </c:pt>
                <c:pt idx="4335">
                  <c:v>23.8037703886</c:v>
                </c:pt>
                <c:pt idx="4336">
                  <c:v>23.799322166600003</c:v>
                </c:pt>
                <c:pt idx="4337">
                  <c:v>23.79620841120003</c:v>
                </c:pt>
                <c:pt idx="4338">
                  <c:v>23.788646433799677</c:v>
                </c:pt>
                <c:pt idx="4339">
                  <c:v>23.773522478999809</c:v>
                </c:pt>
                <c:pt idx="4340">
                  <c:v>23.740160814000003</c:v>
                </c:pt>
                <c:pt idx="4341">
                  <c:v>23.715695593</c:v>
                </c:pt>
                <c:pt idx="4342">
                  <c:v>23.694344127400161</c:v>
                </c:pt>
                <c:pt idx="4343">
                  <c:v>23.672992661799999</c:v>
                </c:pt>
                <c:pt idx="4344">
                  <c:v>23.654754951600165</c:v>
                </c:pt>
                <c:pt idx="4345">
                  <c:v>23.639186174600031</c:v>
                </c:pt>
                <c:pt idx="4346">
                  <c:v>23.624951864200249</c:v>
                </c:pt>
                <c:pt idx="4347">
                  <c:v>23.615165775800165</c:v>
                </c:pt>
                <c:pt idx="4348">
                  <c:v>23.606714154000031</c:v>
                </c:pt>
                <c:pt idx="4349">
                  <c:v>23.598707354400002</c:v>
                </c:pt>
                <c:pt idx="4350">
                  <c:v>23.593814310200031</c:v>
                </c:pt>
                <c:pt idx="4351">
                  <c:v>23.588921266</c:v>
                </c:pt>
                <c:pt idx="4352">
                  <c:v>23.581359288600002</c:v>
                </c:pt>
                <c:pt idx="4353">
                  <c:v>23.574242133400002</c:v>
                </c:pt>
                <c:pt idx="4354">
                  <c:v>23.568014622600003</c:v>
                </c:pt>
                <c:pt idx="4355">
                  <c:v>23.5573388898</c:v>
                </c:pt>
                <c:pt idx="4356">
                  <c:v>23.546663157000001</c:v>
                </c:pt>
                <c:pt idx="4357">
                  <c:v>23.537766713000035</c:v>
                </c:pt>
                <c:pt idx="4358">
                  <c:v>23.52575651359982</c:v>
                </c:pt>
                <c:pt idx="4359">
                  <c:v>23.510187736600031</c:v>
                </c:pt>
                <c:pt idx="4360">
                  <c:v>23.496843070599816</c:v>
                </c:pt>
                <c:pt idx="4361">
                  <c:v>23.483498404600002</c:v>
                </c:pt>
                <c:pt idx="4362">
                  <c:v>23.472377849599816</c:v>
                </c:pt>
                <c:pt idx="4363">
                  <c:v>23.462146938999677</c:v>
                </c:pt>
                <c:pt idx="4364">
                  <c:v>23.451916028400031</c:v>
                </c:pt>
                <c:pt idx="4365">
                  <c:v>23.442574762200003</c:v>
                </c:pt>
                <c:pt idx="4366">
                  <c:v>23.435012784799831</c:v>
                </c:pt>
                <c:pt idx="4367">
                  <c:v>23.427895629600194</c:v>
                </c:pt>
                <c:pt idx="4368">
                  <c:v>23.416330252400002</c:v>
                </c:pt>
                <c:pt idx="4369">
                  <c:v>23.405209697399787</c:v>
                </c:pt>
                <c:pt idx="4370">
                  <c:v>23.396758075600001</c:v>
                </c:pt>
                <c:pt idx="4371">
                  <c:v>23.386971987200031</c:v>
                </c:pt>
                <c:pt idx="4372">
                  <c:v>23.381189298600003</c:v>
                </c:pt>
                <c:pt idx="4373">
                  <c:v>23.372737676799783</c:v>
                </c:pt>
                <c:pt idx="4374">
                  <c:v>23.364286055000001</c:v>
                </c:pt>
                <c:pt idx="4375">
                  <c:v>23.358058544200031</c:v>
                </c:pt>
                <c:pt idx="4376">
                  <c:v>23.352720677799812</c:v>
                </c:pt>
                <c:pt idx="4377">
                  <c:v>23.347827633600001</c:v>
                </c:pt>
                <c:pt idx="4378">
                  <c:v>23.342934589399889</c:v>
                </c:pt>
                <c:pt idx="4379">
                  <c:v>23.340265656200035</c:v>
                </c:pt>
                <c:pt idx="4380">
                  <c:v>23.337151900800194</c:v>
                </c:pt>
                <c:pt idx="4381">
                  <c:v>23.334482967600035</c:v>
                </c:pt>
                <c:pt idx="4382">
                  <c:v>23.331814034400153</c:v>
                </c:pt>
                <c:pt idx="4383">
                  <c:v>23.33136921220003</c:v>
                </c:pt>
                <c:pt idx="4384">
                  <c:v>23.33136921220003</c:v>
                </c:pt>
                <c:pt idx="4385">
                  <c:v>23.333593323200031</c:v>
                </c:pt>
                <c:pt idx="4386">
                  <c:v>23.336262256400001</c:v>
                </c:pt>
                <c:pt idx="4387">
                  <c:v>23.338041545200007</c:v>
                </c:pt>
                <c:pt idx="4388">
                  <c:v>23.338486367400005</c:v>
                </c:pt>
                <c:pt idx="4389">
                  <c:v>23.340710478400002</c:v>
                </c:pt>
                <c:pt idx="4390">
                  <c:v>23.343824233800003</c:v>
                </c:pt>
                <c:pt idx="4391">
                  <c:v>23.347382811400003</c:v>
                </c:pt>
                <c:pt idx="4392">
                  <c:v>23.350051744600194</c:v>
                </c:pt>
                <c:pt idx="4393">
                  <c:v>23.35227585560003</c:v>
                </c:pt>
                <c:pt idx="4394">
                  <c:v>23.355389611000003</c:v>
                </c:pt>
                <c:pt idx="4395">
                  <c:v>23.3562792554</c:v>
                </c:pt>
                <c:pt idx="4396">
                  <c:v>23.358058544200031</c:v>
                </c:pt>
                <c:pt idx="4397">
                  <c:v>23.361172299600003</c:v>
                </c:pt>
                <c:pt idx="4398">
                  <c:v>23.364286055000001</c:v>
                </c:pt>
                <c:pt idx="4399">
                  <c:v>23.367399810400002</c:v>
                </c:pt>
                <c:pt idx="4400">
                  <c:v>23.3705135658</c:v>
                </c:pt>
                <c:pt idx="4401">
                  <c:v>23.372292854599838</c:v>
                </c:pt>
                <c:pt idx="4402">
                  <c:v>23.375406610000002</c:v>
                </c:pt>
                <c:pt idx="4403">
                  <c:v>23.377630721000031</c:v>
                </c:pt>
                <c:pt idx="4404">
                  <c:v>23.379854831999999</c:v>
                </c:pt>
                <c:pt idx="4405">
                  <c:v>23.383413409600003</c:v>
                </c:pt>
                <c:pt idx="4406">
                  <c:v>23.389196098200003</c:v>
                </c:pt>
                <c:pt idx="4407">
                  <c:v>23.392754675799889</c:v>
                </c:pt>
                <c:pt idx="4408">
                  <c:v>23.395868431200135</c:v>
                </c:pt>
                <c:pt idx="4409">
                  <c:v>23.398092542199812</c:v>
                </c:pt>
                <c:pt idx="4410">
                  <c:v>23.3994270088</c:v>
                </c:pt>
                <c:pt idx="4411">
                  <c:v>23.402095942000003</c:v>
                </c:pt>
                <c:pt idx="4412">
                  <c:v>23.404320053000003</c:v>
                </c:pt>
                <c:pt idx="4413">
                  <c:v>23.406099341799816</c:v>
                </c:pt>
                <c:pt idx="4414">
                  <c:v>23.408768274999787</c:v>
                </c:pt>
                <c:pt idx="4415">
                  <c:v>23.410992386</c:v>
                </c:pt>
                <c:pt idx="4416">
                  <c:v>23.411882030400001</c:v>
                </c:pt>
                <c:pt idx="4417">
                  <c:v>23.414550963600131</c:v>
                </c:pt>
                <c:pt idx="4418">
                  <c:v>23.413661319200031</c:v>
                </c:pt>
                <c:pt idx="4419">
                  <c:v>23.411882030400001</c:v>
                </c:pt>
                <c:pt idx="4420">
                  <c:v>23.412326852599776</c:v>
                </c:pt>
                <c:pt idx="4421">
                  <c:v>23.412326852599776</c:v>
                </c:pt>
                <c:pt idx="4422">
                  <c:v>23.411437208200006</c:v>
                </c:pt>
                <c:pt idx="4423">
                  <c:v>23.410102741600003</c:v>
                </c:pt>
                <c:pt idx="4424">
                  <c:v>23.410102741600003</c:v>
                </c:pt>
                <c:pt idx="4425">
                  <c:v>23.410102741600003</c:v>
                </c:pt>
                <c:pt idx="4426">
                  <c:v>23.410992386</c:v>
                </c:pt>
                <c:pt idx="4427">
                  <c:v>23.411882030400001</c:v>
                </c:pt>
                <c:pt idx="4428">
                  <c:v>23.414106141400001</c:v>
                </c:pt>
                <c:pt idx="4429">
                  <c:v>23.415440607999816</c:v>
                </c:pt>
                <c:pt idx="4430">
                  <c:v>23.41855436340003</c:v>
                </c:pt>
                <c:pt idx="4431">
                  <c:v>23.421223296599816</c:v>
                </c:pt>
                <c:pt idx="4432">
                  <c:v>23.424337052000002</c:v>
                </c:pt>
                <c:pt idx="4433">
                  <c:v>23.426561163000031</c:v>
                </c:pt>
                <c:pt idx="4434">
                  <c:v>23.430119740600002</c:v>
                </c:pt>
                <c:pt idx="4435">
                  <c:v>23.433233496</c:v>
                </c:pt>
                <c:pt idx="4436">
                  <c:v>23.437681718000135</c:v>
                </c:pt>
                <c:pt idx="4437">
                  <c:v>23.440795473399838</c:v>
                </c:pt>
                <c:pt idx="4438">
                  <c:v>23.446578162000005</c:v>
                </c:pt>
                <c:pt idx="4439">
                  <c:v>23.4505815618</c:v>
                </c:pt>
                <c:pt idx="4440">
                  <c:v>23.452360850600002</c:v>
                </c:pt>
                <c:pt idx="4441">
                  <c:v>23.454584961600005</c:v>
                </c:pt>
                <c:pt idx="4442">
                  <c:v>23.4563642504</c:v>
                </c:pt>
                <c:pt idx="4443">
                  <c:v>23.4585883614</c:v>
                </c:pt>
                <c:pt idx="4444">
                  <c:v>23.459033183600003</c:v>
                </c:pt>
                <c:pt idx="4445">
                  <c:v>23.459922828000003</c:v>
                </c:pt>
                <c:pt idx="4446">
                  <c:v>23.461257294600003</c:v>
                </c:pt>
                <c:pt idx="4447">
                  <c:v>23.461257294600003</c:v>
                </c:pt>
                <c:pt idx="4448">
                  <c:v>23.461702116799831</c:v>
                </c:pt>
                <c:pt idx="4449">
                  <c:v>23.461702116799831</c:v>
                </c:pt>
                <c:pt idx="4450">
                  <c:v>23.463036583399703</c:v>
                </c:pt>
                <c:pt idx="4451">
                  <c:v>23.462591761200006</c:v>
                </c:pt>
                <c:pt idx="4452">
                  <c:v>23.462146938999677</c:v>
                </c:pt>
                <c:pt idx="4453">
                  <c:v>23.463481405600003</c:v>
                </c:pt>
                <c:pt idx="4454">
                  <c:v>23.46437105</c:v>
                </c:pt>
                <c:pt idx="4455">
                  <c:v>23.465705516599787</c:v>
                </c:pt>
                <c:pt idx="4456">
                  <c:v>23.466595161000001</c:v>
                </c:pt>
                <c:pt idx="4457">
                  <c:v>23.467484805399838</c:v>
                </c:pt>
                <c:pt idx="4458">
                  <c:v>23.470153738600001</c:v>
                </c:pt>
                <c:pt idx="4459">
                  <c:v>23.472377849599816</c:v>
                </c:pt>
                <c:pt idx="4460">
                  <c:v>23.473712316199801</c:v>
                </c:pt>
                <c:pt idx="4461">
                  <c:v>23.475936427200001</c:v>
                </c:pt>
                <c:pt idx="4462">
                  <c:v>23.475936427200001</c:v>
                </c:pt>
                <c:pt idx="4463">
                  <c:v>23.477715716000031</c:v>
                </c:pt>
                <c:pt idx="4464">
                  <c:v>23.477715716000031</c:v>
                </c:pt>
                <c:pt idx="4465">
                  <c:v>23.477715716000031</c:v>
                </c:pt>
                <c:pt idx="4466">
                  <c:v>23.477715716000031</c:v>
                </c:pt>
                <c:pt idx="4467">
                  <c:v>23.479050182600005</c:v>
                </c:pt>
                <c:pt idx="4468">
                  <c:v>23.479939827000003</c:v>
                </c:pt>
                <c:pt idx="4469">
                  <c:v>23.480384649199834</c:v>
                </c:pt>
                <c:pt idx="4470">
                  <c:v>23.481274293600002</c:v>
                </c:pt>
                <c:pt idx="4471">
                  <c:v>23.482608760200002</c:v>
                </c:pt>
                <c:pt idx="4472">
                  <c:v>23.484388049</c:v>
                </c:pt>
                <c:pt idx="4473">
                  <c:v>23.485722515599644</c:v>
                </c:pt>
                <c:pt idx="4474">
                  <c:v>23.484832871199725</c:v>
                </c:pt>
                <c:pt idx="4475">
                  <c:v>23.481274293600002</c:v>
                </c:pt>
                <c:pt idx="4476">
                  <c:v>23.481274293600002</c:v>
                </c:pt>
                <c:pt idx="4477">
                  <c:v>23.480829471399783</c:v>
                </c:pt>
                <c:pt idx="4478">
                  <c:v>23.483498404600002</c:v>
                </c:pt>
                <c:pt idx="4479">
                  <c:v>23.486612159999787</c:v>
                </c:pt>
                <c:pt idx="4480">
                  <c:v>23.4901707376</c:v>
                </c:pt>
                <c:pt idx="4481">
                  <c:v>23.491950026400168</c:v>
                </c:pt>
                <c:pt idx="4482">
                  <c:v>23.496398248400002</c:v>
                </c:pt>
                <c:pt idx="4483">
                  <c:v>23.500401648200004</c:v>
                </c:pt>
                <c:pt idx="4484">
                  <c:v>23.503515403600005</c:v>
                </c:pt>
                <c:pt idx="4485">
                  <c:v>23.505739514599725</c:v>
                </c:pt>
                <c:pt idx="4486">
                  <c:v>23.509298092200005</c:v>
                </c:pt>
                <c:pt idx="4487">
                  <c:v>23.512856669799998</c:v>
                </c:pt>
                <c:pt idx="4488">
                  <c:v>23.516415247400001</c:v>
                </c:pt>
                <c:pt idx="4489">
                  <c:v>23.518639358400002</c:v>
                </c:pt>
                <c:pt idx="4490">
                  <c:v>23.5213082916</c:v>
                </c:pt>
                <c:pt idx="4491">
                  <c:v>23.524422047000002</c:v>
                </c:pt>
                <c:pt idx="4492">
                  <c:v>23.527980624600172</c:v>
                </c:pt>
                <c:pt idx="4493">
                  <c:v>23.530649557799794</c:v>
                </c:pt>
                <c:pt idx="4494">
                  <c:v>23.533763313200005</c:v>
                </c:pt>
                <c:pt idx="4495">
                  <c:v>23.537321890800001</c:v>
                </c:pt>
                <c:pt idx="4496">
                  <c:v>23.540435646200002</c:v>
                </c:pt>
                <c:pt idx="4497">
                  <c:v>23.543994223799999</c:v>
                </c:pt>
                <c:pt idx="4498">
                  <c:v>23.54443904599982</c:v>
                </c:pt>
                <c:pt idx="4499">
                  <c:v>23.547997623600153</c:v>
                </c:pt>
                <c:pt idx="4500">
                  <c:v>23.562231933999783</c:v>
                </c:pt>
                <c:pt idx="4501">
                  <c:v>23.562231933999783</c:v>
                </c:pt>
                <c:pt idx="4502">
                  <c:v>23.570683555799889</c:v>
                </c:pt>
                <c:pt idx="4503">
                  <c:v>23.579135177600001</c:v>
                </c:pt>
                <c:pt idx="4504">
                  <c:v>23.589810910400001</c:v>
                </c:pt>
                <c:pt idx="4505">
                  <c:v>23.611607198200176</c:v>
                </c:pt>
                <c:pt idx="4506">
                  <c:v>23.641410285600003</c:v>
                </c:pt>
                <c:pt idx="4507">
                  <c:v>23.672103017400001</c:v>
                </c:pt>
                <c:pt idx="4508">
                  <c:v>23.696123416200031</c:v>
                </c:pt>
                <c:pt idx="4509">
                  <c:v>23.720143814999794</c:v>
                </c:pt>
                <c:pt idx="4510">
                  <c:v>23.745498680399816</c:v>
                </c:pt>
                <c:pt idx="4511">
                  <c:v>23.765515679399787</c:v>
                </c:pt>
                <c:pt idx="4512">
                  <c:v>23.779749989799754</c:v>
                </c:pt>
                <c:pt idx="4513">
                  <c:v>23.704575038000005</c:v>
                </c:pt>
                <c:pt idx="4514">
                  <c:v>23.612052020400135</c:v>
                </c:pt>
                <c:pt idx="4515">
                  <c:v>23.585362688399783</c:v>
                </c:pt>
                <c:pt idx="4516">
                  <c:v>23.595593598999816</c:v>
                </c:pt>
                <c:pt idx="4517">
                  <c:v>23.615610598000004</c:v>
                </c:pt>
                <c:pt idx="4518">
                  <c:v>23.633848308200161</c:v>
                </c:pt>
                <c:pt idx="4519">
                  <c:v>23.651641196200035</c:v>
                </c:pt>
                <c:pt idx="4520">
                  <c:v>23.669878906400161</c:v>
                </c:pt>
                <c:pt idx="4521">
                  <c:v>23.677440883800003</c:v>
                </c:pt>
                <c:pt idx="4522">
                  <c:v>23.686782150000003</c:v>
                </c:pt>
                <c:pt idx="4523">
                  <c:v>23.701016460400005</c:v>
                </c:pt>
                <c:pt idx="4524">
                  <c:v>23.721033459400001</c:v>
                </c:pt>
                <c:pt idx="4525">
                  <c:v>23.746388324800005</c:v>
                </c:pt>
                <c:pt idx="4526">
                  <c:v>23.769519079199728</c:v>
                </c:pt>
                <c:pt idx="4527">
                  <c:v>23.788201611600002</c:v>
                </c:pt>
                <c:pt idx="4528">
                  <c:v>23.79754287779971</c:v>
                </c:pt>
                <c:pt idx="4529">
                  <c:v>23.812666832599845</c:v>
                </c:pt>
                <c:pt idx="4530">
                  <c:v>23.831794187200035</c:v>
                </c:pt>
                <c:pt idx="4531">
                  <c:v>23.854035297200031</c:v>
                </c:pt>
                <c:pt idx="4532">
                  <c:v>23.884283206799989</c:v>
                </c:pt>
                <c:pt idx="4533">
                  <c:v>23.917200049600005</c:v>
                </c:pt>
                <c:pt idx="4534">
                  <c:v>23.946558314800001</c:v>
                </c:pt>
                <c:pt idx="4535">
                  <c:v>23.954565114400165</c:v>
                </c:pt>
                <c:pt idx="4536">
                  <c:v>23.959458158600135</c:v>
                </c:pt>
                <c:pt idx="4537">
                  <c:v>23.967464958200001</c:v>
                </c:pt>
                <c:pt idx="4538">
                  <c:v>23.985257846199776</c:v>
                </c:pt>
                <c:pt idx="4539">
                  <c:v>24.009723067200003</c:v>
                </c:pt>
                <c:pt idx="4540">
                  <c:v>23.99148535700003</c:v>
                </c:pt>
                <c:pt idx="4541">
                  <c:v>23.934103293200003</c:v>
                </c:pt>
                <c:pt idx="4542">
                  <c:v>23.863821385600005</c:v>
                </c:pt>
                <c:pt idx="4543">
                  <c:v>23.762401924000002</c:v>
                </c:pt>
                <c:pt idx="4544">
                  <c:v>23.682333927999846</c:v>
                </c:pt>
                <c:pt idx="4545">
                  <c:v>23.625841508600001</c:v>
                </c:pt>
                <c:pt idx="4546">
                  <c:v>23.603600398600005</c:v>
                </c:pt>
                <c:pt idx="4547">
                  <c:v>23.607158976200164</c:v>
                </c:pt>
                <c:pt idx="4548">
                  <c:v>23.487946626600003</c:v>
                </c:pt>
                <c:pt idx="4549">
                  <c:v>23.4296749184</c:v>
                </c:pt>
                <c:pt idx="4550">
                  <c:v>23.40031665319982</c:v>
                </c:pt>
                <c:pt idx="4551">
                  <c:v>23.390975387000161</c:v>
                </c:pt>
                <c:pt idx="4552">
                  <c:v>23.403430408600002</c:v>
                </c:pt>
                <c:pt idx="4553">
                  <c:v>23.370068743600164</c:v>
                </c:pt>
                <c:pt idx="4554">
                  <c:v>23.365620521599798</c:v>
                </c:pt>
                <c:pt idx="4555">
                  <c:v>23.285107703399831</c:v>
                </c:pt>
                <c:pt idx="4556">
                  <c:v>23.193474330200001</c:v>
                </c:pt>
                <c:pt idx="4557">
                  <c:v>23.158778198600135</c:v>
                </c:pt>
                <c:pt idx="4558">
                  <c:v>23.117854556200285</c:v>
                </c:pt>
                <c:pt idx="4559">
                  <c:v>23.076486091600003</c:v>
                </c:pt>
                <c:pt idx="4560">
                  <c:v>23.059582848000002</c:v>
                </c:pt>
                <c:pt idx="4561">
                  <c:v>23.042679604399787</c:v>
                </c:pt>
                <c:pt idx="4562">
                  <c:v>23.037786560200001</c:v>
                </c:pt>
                <c:pt idx="4563">
                  <c:v>23.0413451378</c:v>
                </c:pt>
                <c:pt idx="4564">
                  <c:v>23.049796759600003</c:v>
                </c:pt>
                <c:pt idx="4565">
                  <c:v>23.070258580800001</c:v>
                </c:pt>
                <c:pt idx="4566">
                  <c:v>23.100951312600234</c:v>
                </c:pt>
                <c:pt idx="4567">
                  <c:v>23.139206021800035</c:v>
                </c:pt>
                <c:pt idx="4568">
                  <c:v>23.178350375400001</c:v>
                </c:pt>
                <c:pt idx="4569">
                  <c:v>23.213046506999831</c:v>
                </c:pt>
                <c:pt idx="4570">
                  <c:v>23.241070305600001</c:v>
                </c:pt>
                <c:pt idx="4571">
                  <c:v>23.260642482399717</c:v>
                </c:pt>
                <c:pt idx="4572">
                  <c:v>23.285107703399831</c:v>
                </c:pt>
                <c:pt idx="4573">
                  <c:v>23.307348813400001</c:v>
                </c:pt>
                <c:pt idx="4574">
                  <c:v>23.31046256880003</c:v>
                </c:pt>
                <c:pt idx="4575">
                  <c:v>23.321138301600005</c:v>
                </c:pt>
                <c:pt idx="4576">
                  <c:v>23.316690079600001</c:v>
                </c:pt>
                <c:pt idx="4577">
                  <c:v>23.280659481399812</c:v>
                </c:pt>
                <c:pt idx="4578">
                  <c:v>23.257528727000135</c:v>
                </c:pt>
                <c:pt idx="4579">
                  <c:v>23.251301216200005</c:v>
                </c:pt>
                <c:pt idx="4580">
                  <c:v>23.254859793799998</c:v>
                </c:pt>
                <c:pt idx="4581">
                  <c:v>23.251301216200005</c:v>
                </c:pt>
                <c:pt idx="4582">
                  <c:v>23.261976949000005</c:v>
                </c:pt>
                <c:pt idx="4583">
                  <c:v>23.28288359239982</c:v>
                </c:pt>
                <c:pt idx="4584">
                  <c:v>23.255749438199757</c:v>
                </c:pt>
                <c:pt idx="4585">
                  <c:v>23.249077105200001</c:v>
                </c:pt>
                <c:pt idx="4586">
                  <c:v>23.262421771199776</c:v>
                </c:pt>
                <c:pt idx="4587">
                  <c:v>23.278880192600031</c:v>
                </c:pt>
                <c:pt idx="4588">
                  <c:v>23.285552525599794</c:v>
                </c:pt>
                <c:pt idx="4589">
                  <c:v>23.288221458799889</c:v>
                </c:pt>
                <c:pt idx="4590">
                  <c:v>23.305124702400001</c:v>
                </c:pt>
                <c:pt idx="4591">
                  <c:v>23.330924390000035</c:v>
                </c:pt>
                <c:pt idx="4592">
                  <c:v>23.361172299600003</c:v>
                </c:pt>
                <c:pt idx="4593">
                  <c:v>23.396313253399889</c:v>
                </c:pt>
                <c:pt idx="4594">
                  <c:v>23.420333652199787</c:v>
                </c:pt>
                <c:pt idx="4595">
                  <c:v>23.374072143399999</c:v>
                </c:pt>
                <c:pt idx="4596">
                  <c:v>23.3029005914</c:v>
                </c:pt>
                <c:pt idx="4597">
                  <c:v>23.279325014800001</c:v>
                </c:pt>
                <c:pt idx="4598">
                  <c:v>23.287776636599801</c:v>
                </c:pt>
                <c:pt idx="4599">
                  <c:v>23.3122418576</c:v>
                </c:pt>
                <c:pt idx="4600">
                  <c:v>23.350941389000031</c:v>
                </c:pt>
                <c:pt idx="4601">
                  <c:v>23.398092542199812</c:v>
                </c:pt>
                <c:pt idx="4602">
                  <c:v>23.439461006799988</c:v>
                </c:pt>
                <c:pt idx="4603">
                  <c:v>23.475491605000002</c:v>
                </c:pt>
                <c:pt idx="4604">
                  <c:v>23.506184336800001</c:v>
                </c:pt>
                <c:pt idx="4605">
                  <c:v>23.525311691400002</c:v>
                </c:pt>
                <c:pt idx="4606">
                  <c:v>23.536432246399805</c:v>
                </c:pt>
                <c:pt idx="4607">
                  <c:v>23.549776912400002</c:v>
                </c:pt>
                <c:pt idx="4608">
                  <c:v>23.565345689399816</c:v>
                </c:pt>
                <c:pt idx="4609">
                  <c:v>23.580914466400031</c:v>
                </c:pt>
                <c:pt idx="4610">
                  <c:v>23.600041821000001</c:v>
                </c:pt>
                <c:pt idx="4611">
                  <c:v>23.623617397600004</c:v>
                </c:pt>
                <c:pt idx="4612">
                  <c:v>23.652086018400031</c:v>
                </c:pt>
                <c:pt idx="4613">
                  <c:v>23.687226972199831</c:v>
                </c:pt>
                <c:pt idx="4614">
                  <c:v>23.724147214799853</c:v>
                </c:pt>
                <c:pt idx="4615">
                  <c:v>23.754839946600001</c:v>
                </c:pt>
                <c:pt idx="4616">
                  <c:v>23.773077656800005</c:v>
                </c:pt>
                <c:pt idx="4617">
                  <c:v>23.798432522199761</c:v>
                </c:pt>
                <c:pt idx="4618">
                  <c:v>23.825566676399824</c:v>
                </c:pt>
                <c:pt idx="4619">
                  <c:v>23.858483519200004</c:v>
                </c:pt>
                <c:pt idx="4620">
                  <c:v>23.895403761800001</c:v>
                </c:pt>
                <c:pt idx="4621">
                  <c:v>23.931434360000004</c:v>
                </c:pt>
                <c:pt idx="4622">
                  <c:v>23.967909780399989</c:v>
                </c:pt>
                <c:pt idx="4623">
                  <c:v>23.9954887568</c:v>
                </c:pt>
                <c:pt idx="4624">
                  <c:v>23.989261246000002</c:v>
                </c:pt>
                <c:pt idx="4625">
                  <c:v>23.986147490599816</c:v>
                </c:pt>
                <c:pt idx="4626">
                  <c:v>23.969244246999754</c:v>
                </c:pt>
                <c:pt idx="4627">
                  <c:v>23.951451359000131</c:v>
                </c:pt>
                <c:pt idx="4628">
                  <c:v>23.9643512028</c:v>
                </c:pt>
                <c:pt idx="4629">
                  <c:v>23.99148535700003</c:v>
                </c:pt>
                <c:pt idx="4630">
                  <c:v>24.019064333400031</c:v>
                </c:pt>
                <c:pt idx="4631">
                  <c:v>24.044419198800004</c:v>
                </c:pt>
                <c:pt idx="4632">
                  <c:v>24.074222286199827</c:v>
                </c:pt>
                <c:pt idx="4633">
                  <c:v>24.092459996400002</c:v>
                </c:pt>
                <c:pt idx="4634">
                  <c:v>24.038636510199787</c:v>
                </c:pt>
                <c:pt idx="4635">
                  <c:v>23.946558314800001</c:v>
                </c:pt>
                <c:pt idx="4636">
                  <c:v>23.904745028000001</c:v>
                </c:pt>
                <c:pt idx="4637">
                  <c:v>23.884283206799989</c:v>
                </c:pt>
                <c:pt idx="4638">
                  <c:v>23.874052296200031</c:v>
                </c:pt>
                <c:pt idx="4639">
                  <c:v>23.823342565399816</c:v>
                </c:pt>
                <c:pt idx="4640">
                  <c:v>23.788201611600002</c:v>
                </c:pt>
                <c:pt idx="4641">
                  <c:v>23.780639634199677</c:v>
                </c:pt>
                <c:pt idx="4642">
                  <c:v>23.782418923000002</c:v>
                </c:pt>
                <c:pt idx="4643">
                  <c:v>23.789536078199703</c:v>
                </c:pt>
                <c:pt idx="4644">
                  <c:v>23.795763588999787</c:v>
                </c:pt>
                <c:pt idx="4645">
                  <c:v>23.791760189200001</c:v>
                </c:pt>
                <c:pt idx="4646">
                  <c:v>23.787756789400003</c:v>
                </c:pt>
                <c:pt idx="4647">
                  <c:v>23.79042572260003</c:v>
                </c:pt>
                <c:pt idx="4648">
                  <c:v>23.797987700000135</c:v>
                </c:pt>
                <c:pt idx="4649">
                  <c:v>23.804215210800031</c:v>
                </c:pt>
                <c:pt idx="4650">
                  <c:v>23.805549677399725</c:v>
                </c:pt>
                <c:pt idx="4651">
                  <c:v>23.810887543800035</c:v>
                </c:pt>
                <c:pt idx="4652">
                  <c:v>23.817559876800001</c:v>
                </c:pt>
                <c:pt idx="4653">
                  <c:v>23.819339165600031</c:v>
                </c:pt>
                <c:pt idx="4654">
                  <c:v>23.818449521200002</c:v>
                </c:pt>
                <c:pt idx="4655">
                  <c:v>23.817559876800001</c:v>
                </c:pt>
                <c:pt idx="4656">
                  <c:v>23.817559876800001</c:v>
                </c:pt>
                <c:pt idx="4657">
                  <c:v>23.827790787400001</c:v>
                </c:pt>
                <c:pt idx="4658">
                  <c:v>23.846473319800001</c:v>
                </c:pt>
                <c:pt idx="4659">
                  <c:v>23.830904542799999</c:v>
                </c:pt>
                <c:pt idx="4660">
                  <c:v>23.833128653799999</c:v>
                </c:pt>
                <c:pt idx="4661">
                  <c:v>23.84069063119982</c:v>
                </c:pt>
                <c:pt idx="4662">
                  <c:v>23.844249208799816</c:v>
                </c:pt>
                <c:pt idx="4663">
                  <c:v>23.830014898400005</c:v>
                </c:pt>
                <c:pt idx="4664">
                  <c:v>23.8095530772</c:v>
                </c:pt>
                <c:pt idx="4665">
                  <c:v>23.793094655800001</c:v>
                </c:pt>
                <c:pt idx="4666">
                  <c:v>23.789091256000003</c:v>
                </c:pt>
                <c:pt idx="4667">
                  <c:v>23.789091256000003</c:v>
                </c:pt>
                <c:pt idx="4668">
                  <c:v>23.789536078199703</c:v>
                </c:pt>
                <c:pt idx="4669">
                  <c:v>23.706799149000002</c:v>
                </c:pt>
                <c:pt idx="4670">
                  <c:v>23.648527440799889</c:v>
                </c:pt>
                <c:pt idx="4671">
                  <c:v>23.616500242400001</c:v>
                </c:pt>
                <c:pt idx="4672">
                  <c:v>23.611162375999999</c:v>
                </c:pt>
                <c:pt idx="4673">
                  <c:v>23.570238733600004</c:v>
                </c:pt>
                <c:pt idx="4674">
                  <c:v>23.544883868200031</c:v>
                </c:pt>
                <c:pt idx="4675">
                  <c:v>23.520418647200003</c:v>
                </c:pt>
                <c:pt idx="4676">
                  <c:v>23.507518803400004</c:v>
                </c:pt>
                <c:pt idx="4677">
                  <c:v>23.467929627600004</c:v>
                </c:pt>
                <c:pt idx="4678">
                  <c:v>23.436347251399816</c:v>
                </c:pt>
                <c:pt idx="4679">
                  <c:v>23.437236895800002</c:v>
                </c:pt>
                <c:pt idx="4680">
                  <c:v>23.444798873199787</c:v>
                </c:pt>
                <c:pt idx="4681">
                  <c:v>23.458143539199725</c:v>
                </c:pt>
                <c:pt idx="4682">
                  <c:v>23.47504678279978</c:v>
                </c:pt>
                <c:pt idx="4683">
                  <c:v>23.495953426200035</c:v>
                </c:pt>
                <c:pt idx="4684">
                  <c:v>23.505294692400003</c:v>
                </c:pt>
                <c:pt idx="4685">
                  <c:v>23.501291292600001</c:v>
                </c:pt>
                <c:pt idx="4686">
                  <c:v>23.490615559800002</c:v>
                </c:pt>
                <c:pt idx="4687">
                  <c:v>23.474157138400031</c:v>
                </c:pt>
                <c:pt idx="4688">
                  <c:v>23.472377849599816</c:v>
                </c:pt>
                <c:pt idx="4689">
                  <c:v>23.464815872200003</c:v>
                </c:pt>
                <c:pt idx="4690">
                  <c:v>23.455029783799809</c:v>
                </c:pt>
                <c:pt idx="4691">
                  <c:v>23.445243695399736</c:v>
                </c:pt>
                <c:pt idx="4692">
                  <c:v>23.260197660200003</c:v>
                </c:pt>
                <c:pt idx="4693">
                  <c:v>23.152995510000135</c:v>
                </c:pt>
                <c:pt idx="4694">
                  <c:v>23.046683004200002</c:v>
                </c:pt>
                <c:pt idx="4695">
                  <c:v>22.956384097600004</c:v>
                </c:pt>
                <c:pt idx="4696">
                  <c:v>22.916350099600031</c:v>
                </c:pt>
                <c:pt idx="4697">
                  <c:v>22.903895078000001</c:v>
                </c:pt>
                <c:pt idx="4698">
                  <c:v>22.915015633000003</c:v>
                </c:pt>
                <c:pt idx="4699">
                  <c:v>22.93814638739978</c:v>
                </c:pt>
                <c:pt idx="4700">
                  <c:v>22.967059830399783</c:v>
                </c:pt>
                <c:pt idx="4701">
                  <c:v>23.001311139799999</c:v>
                </c:pt>
                <c:pt idx="4702">
                  <c:v>23.050241581800002</c:v>
                </c:pt>
                <c:pt idx="4703">
                  <c:v>23.094723801799809</c:v>
                </c:pt>
                <c:pt idx="4704">
                  <c:v>23.139206021800035</c:v>
                </c:pt>
                <c:pt idx="4705">
                  <c:v>23.179684842000004</c:v>
                </c:pt>
                <c:pt idx="4706">
                  <c:v>23.218384373399989</c:v>
                </c:pt>
                <c:pt idx="4707">
                  <c:v>23.265980348799989</c:v>
                </c:pt>
                <c:pt idx="4708">
                  <c:v>23.314910790800216</c:v>
                </c:pt>
                <c:pt idx="4709">
                  <c:v>23.359837833</c:v>
                </c:pt>
                <c:pt idx="4710">
                  <c:v>23.38474787619975</c:v>
                </c:pt>
                <c:pt idx="4711">
                  <c:v>23.387416809399827</c:v>
                </c:pt>
                <c:pt idx="4712">
                  <c:v>23.38474787619975</c:v>
                </c:pt>
                <c:pt idx="4713">
                  <c:v>23.384303054000004</c:v>
                </c:pt>
                <c:pt idx="4714">
                  <c:v>23.397202897800003</c:v>
                </c:pt>
                <c:pt idx="4715">
                  <c:v>23.419888830000005</c:v>
                </c:pt>
                <c:pt idx="4716">
                  <c:v>23.4563642504</c:v>
                </c:pt>
                <c:pt idx="4717">
                  <c:v>23.489281093200002</c:v>
                </c:pt>
                <c:pt idx="4718">
                  <c:v>23.516860069600249</c:v>
                </c:pt>
                <c:pt idx="4719">
                  <c:v>23.543104579399831</c:v>
                </c:pt>
                <c:pt idx="4720">
                  <c:v>23.565345689399816</c:v>
                </c:pt>
                <c:pt idx="4721">
                  <c:v>23.584473044000003</c:v>
                </c:pt>
                <c:pt idx="4722">
                  <c:v>23.607158976200164</c:v>
                </c:pt>
                <c:pt idx="4723">
                  <c:v>23.6365172414</c:v>
                </c:pt>
                <c:pt idx="4724">
                  <c:v>23.664096217800001</c:v>
                </c:pt>
                <c:pt idx="4725">
                  <c:v>23.690340727600031</c:v>
                </c:pt>
                <c:pt idx="4726">
                  <c:v>23.721033459400001</c:v>
                </c:pt>
                <c:pt idx="4727">
                  <c:v>23.753950302200035</c:v>
                </c:pt>
                <c:pt idx="4728">
                  <c:v>23.784643033999725</c:v>
                </c:pt>
                <c:pt idx="4729">
                  <c:v>23.814890943600194</c:v>
                </c:pt>
                <c:pt idx="4730">
                  <c:v>23.84736296420003</c:v>
                </c:pt>
                <c:pt idx="4731">
                  <c:v>23.886062495600004</c:v>
                </c:pt>
                <c:pt idx="4732">
                  <c:v>23.9189793384</c:v>
                </c:pt>
                <c:pt idx="4733">
                  <c:v>23.951896181200031</c:v>
                </c:pt>
                <c:pt idx="4734">
                  <c:v>23.98837160159982</c:v>
                </c:pt>
                <c:pt idx="4735">
                  <c:v>24.029295244</c:v>
                </c:pt>
                <c:pt idx="4736">
                  <c:v>24.069329241999728</c:v>
                </c:pt>
                <c:pt idx="4737">
                  <c:v>24.0977978628</c:v>
                </c:pt>
                <c:pt idx="4738">
                  <c:v>24.129825061200194</c:v>
                </c:pt>
                <c:pt idx="4739">
                  <c:v>24.170303881400002</c:v>
                </c:pt>
                <c:pt idx="4740">
                  <c:v>24.219679145600004</c:v>
                </c:pt>
                <c:pt idx="4741">
                  <c:v>24.269499231999703</c:v>
                </c:pt>
                <c:pt idx="4742">
                  <c:v>24.310867696600216</c:v>
                </c:pt>
                <c:pt idx="4743">
                  <c:v>24.339781139600031</c:v>
                </c:pt>
                <c:pt idx="4744">
                  <c:v>24.363801538400004</c:v>
                </c:pt>
                <c:pt idx="4745">
                  <c:v>24.379815137600168</c:v>
                </c:pt>
                <c:pt idx="4746">
                  <c:v>24.385153004000003</c:v>
                </c:pt>
                <c:pt idx="4747">
                  <c:v>24.377146204399889</c:v>
                </c:pt>
                <c:pt idx="4748">
                  <c:v>24.353125805600005</c:v>
                </c:pt>
                <c:pt idx="4749">
                  <c:v>24.327770940200004</c:v>
                </c:pt>
                <c:pt idx="4750">
                  <c:v>24.287292120000004</c:v>
                </c:pt>
                <c:pt idx="4751">
                  <c:v>24.238361678</c:v>
                </c:pt>
                <c:pt idx="4752">
                  <c:v>24.211227523800005</c:v>
                </c:pt>
                <c:pt idx="4753">
                  <c:v>24.185872658400001</c:v>
                </c:pt>
                <c:pt idx="4754">
                  <c:v>24.168969414800031</c:v>
                </c:pt>
                <c:pt idx="4755">
                  <c:v>24.153400637800001</c:v>
                </c:pt>
                <c:pt idx="4756">
                  <c:v>24.1502868824</c:v>
                </c:pt>
                <c:pt idx="4757">
                  <c:v>24.168079770399853</c:v>
                </c:pt>
                <c:pt idx="4758">
                  <c:v>24.189431235999816</c:v>
                </c:pt>
                <c:pt idx="4759">
                  <c:v>24.203220724200005</c:v>
                </c:pt>
                <c:pt idx="4760">
                  <c:v>24.205444835199724</c:v>
                </c:pt>
                <c:pt idx="4761">
                  <c:v>24.221013612200004</c:v>
                </c:pt>
                <c:pt idx="4762">
                  <c:v>24.2441443666</c:v>
                </c:pt>
                <c:pt idx="4763">
                  <c:v>24.262826898999794</c:v>
                </c:pt>
                <c:pt idx="4764">
                  <c:v>24.215230923600004</c:v>
                </c:pt>
                <c:pt idx="4765">
                  <c:v>24.199662146600005</c:v>
                </c:pt>
                <c:pt idx="4766">
                  <c:v>24.196993213400031</c:v>
                </c:pt>
                <c:pt idx="4767">
                  <c:v>24.198772502199816</c:v>
                </c:pt>
                <c:pt idx="4768">
                  <c:v>24.17742103660003</c:v>
                </c:pt>
                <c:pt idx="4769">
                  <c:v>24.133828461000263</c:v>
                </c:pt>
                <c:pt idx="4770">
                  <c:v>24.133828461000263</c:v>
                </c:pt>
                <c:pt idx="4771">
                  <c:v>24.110252884400001</c:v>
                </c:pt>
                <c:pt idx="4772">
                  <c:v>24.10980806220023</c:v>
                </c:pt>
                <c:pt idx="4773">
                  <c:v>24.099577151600005</c:v>
                </c:pt>
                <c:pt idx="4774">
                  <c:v>24.0711085308</c:v>
                </c:pt>
                <c:pt idx="4775">
                  <c:v>24.063101731200003</c:v>
                </c:pt>
                <c:pt idx="4776">
                  <c:v>24.047977776400035</c:v>
                </c:pt>
                <c:pt idx="4777">
                  <c:v>24.016395400200135</c:v>
                </c:pt>
                <c:pt idx="4778">
                  <c:v>23.931434360000004</c:v>
                </c:pt>
                <c:pt idx="4779">
                  <c:v>23.766850145999999</c:v>
                </c:pt>
                <c:pt idx="4780">
                  <c:v>23.478160538199816</c:v>
                </c:pt>
                <c:pt idx="4781">
                  <c:v>23.312686679800002</c:v>
                </c:pt>
                <c:pt idx="4782">
                  <c:v>23.22594635079982</c:v>
                </c:pt>
                <c:pt idx="4783">
                  <c:v>23.164116065000005</c:v>
                </c:pt>
                <c:pt idx="4784">
                  <c:v>23.104509890200003</c:v>
                </c:pt>
                <c:pt idx="4785">
                  <c:v>23.062251781200004</c:v>
                </c:pt>
                <c:pt idx="4786">
                  <c:v>23.051131226200031</c:v>
                </c:pt>
                <c:pt idx="4787">
                  <c:v>23.075151625000135</c:v>
                </c:pt>
                <c:pt idx="4788">
                  <c:v>23.088496290999728</c:v>
                </c:pt>
                <c:pt idx="4789">
                  <c:v>23.084048069000001</c:v>
                </c:pt>
                <c:pt idx="4790">
                  <c:v>23.082268780200003</c:v>
                </c:pt>
                <c:pt idx="4791">
                  <c:v>23.075151625000135</c:v>
                </c:pt>
                <c:pt idx="4792">
                  <c:v>23.072482691799827</c:v>
                </c:pt>
                <c:pt idx="4793">
                  <c:v>23.087161824400031</c:v>
                </c:pt>
                <c:pt idx="4794">
                  <c:v>23.111627045399999</c:v>
                </c:pt>
                <c:pt idx="4795">
                  <c:v>23.146323177000003</c:v>
                </c:pt>
                <c:pt idx="4796">
                  <c:v>23.181464130799988</c:v>
                </c:pt>
                <c:pt idx="4797">
                  <c:v>23.211267218200035</c:v>
                </c:pt>
                <c:pt idx="4798">
                  <c:v>23.204594885200002</c:v>
                </c:pt>
                <c:pt idx="4799">
                  <c:v>23.175681442200005</c:v>
                </c:pt>
                <c:pt idx="4800">
                  <c:v>23.144099066000031</c:v>
                </c:pt>
                <c:pt idx="4801">
                  <c:v>23.044458893200005</c:v>
                </c:pt>
                <c:pt idx="4802">
                  <c:v>22.981738963000002</c:v>
                </c:pt>
                <c:pt idx="4803">
                  <c:v>22.947932475800002</c:v>
                </c:pt>
                <c:pt idx="4804">
                  <c:v>22.9345878098</c:v>
                </c:pt>
                <c:pt idx="4805">
                  <c:v>22.938591209600002</c:v>
                </c:pt>
                <c:pt idx="4806">
                  <c:v>22.947042831399703</c:v>
                </c:pt>
                <c:pt idx="4807">
                  <c:v>22.971508052400001</c:v>
                </c:pt>
                <c:pt idx="4808">
                  <c:v>22.99730774</c:v>
                </c:pt>
                <c:pt idx="4809">
                  <c:v>23.032448693799989</c:v>
                </c:pt>
                <c:pt idx="4810">
                  <c:v>23.072482691799827</c:v>
                </c:pt>
                <c:pt idx="4811">
                  <c:v>23.108068467800209</c:v>
                </c:pt>
                <c:pt idx="4812">
                  <c:v>23.138761199600165</c:v>
                </c:pt>
                <c:pt idx="4813">
                  <c:v>23.165005709399999</c:v>
                </c:pt>
                <c:pt idx="4814">
                  <c:v>23.1903605748</c:v>
                </c:pt>
                <c:pt idx="4815">
                  <c:v>23.218384373399989</c:v>
                </c:pt>
                <c:pt idx="4816">
                  <c:v>23.210377573799889</c:v>
                </c:pt>
                <c:pt idx="4817">
                  <c:v>23.173012508999989</c:v>
                </c:pt>
                <c:pt idx="4818">
                  <c:v>23.177905553200201</c:v>
                </c:pt>
                <c:pt idx="4819">
                  <c:v>23.197032907800001</c:v>
                </c:pt>
                <c:pt idx="4820">
                  <c:v>23.226835995200005</c:v>
                </c:pt>
                <c:pt idx="4821">
                  <c:v>23.254859793799998</c:v>
                </c:pt>
                <c:pt idx="4822">
                  <c:v>23.277545726000035</c:v>
                </c:pt>
                <c:pt idx="4823">
                  <c:v>23.291780036399889</c:v>
                </c:pt>
                <c:pt idx="4824">
                  <c:v>23.275321614999989</c:v>
                </c:pt>
                <c:pt idx="4825">
                  <c:v>23.260642482399717</c:v>
                </c:pt>
                <c:pt idx="4826">
                  <c:v>23.261976949000005</c:v>
                </c:pt>
                <c:pt idx="4827">
                  <c:v>23.265090704400002</c:v>
                </c:pt>
                <c:pt idx="4828">
                  <c:v>23.25263568279982</c:v>
                </c:pt>
                <c:pt idx="4829">
                  <c:v>23.25352532720003</c:v>
                </c:pt>
                <c:pt idx="4830">
                  <c:v>23.267759637599823</c:v>
                </c:pt>
                <c:pt idx="4831">
                  <c:v>23.290000747600004</c:v>
                </c:pt>
                <c:pt idx="4832">
                  <c:v>23.308683279999794</c:v>
                </c:pt>
                <c:pt idx="4833">
                  <c:v>23.290000747600004</c:v>
                </c:pt>
                <c:pt idx="4834">
                  <c:v>23.244184061000031</c:v>
                </c:pt>
                <c:pt idx="4835">
                  <c:v>23.181019308600003</c:v>
                </c:pt>
                <c:pt idx="4836">
                  <c:v>23.150771399000035</c:v>
                </c:pt>
                <c:pt idx="4837">
                  <c:v>23.170788397999999</c:v>
                </c:pt>
                <c:pt idx="4838">
                  <c:v>23.213046506999831</c:v>
                </c:pt>
                <c:pt idx="4839">
                  <c:v>23.2495219274</c:v>
                </c:pt>
                <c:pt idx="4840">
                  <c:v>23.269538926399989</c:v>
                </c:pt>
                <c:pt idx="4841">
                  <c:v>23.285552525599794</c:v>
                </c:pt>
                <c:pt idx="4842">
                  <c:v>23.305569524600003</c:v>
                </c:pt>
                <c:pt idx="4843">
                  <c:v>23.330479567800001</c:v>
                </c:pt>
                <c:pt idx="4844">
                  <c:v>23.365620521599798</c:v>
                </c:pt>
                <c:pt idx="4845">
                  <c:v>23.304679880200002</c:v>
                </c:pt>
                <c:pt idx="4846">
                  <c:v>23.207263818400001</c:v>
                </c:pt>
                <c:pt idx="4847">
                  <c:v>23.152105865600031</c:v>
                </c:pt>
                <c:pt idx="4848">
                  <c:v>23.108068467800209</c:v>
                </c:pt>
                <c:pt idx="4849">
                  <c:v>23.066255180999999</c:v>
                </c:pt>
                <c:pt idx="4850">
                  <c:v>23.009762761600001</c:v>
                </c:pt>
                <c:pt idx="4851">
                  <c:v>22.979070029800031</c:v>
                </c:pt>
                <c:pt idx="4852">
                  <c:v>22.968839119200002</c:v>
                </c:pt>
                <c:pt idx="4853">
                  <c:v>22.937256743000031</c:v>
                </c:pt>
                <c:pt idx="4854">
                  <c:v>22.871423057399987</c:v>
                </c:pt>
                <c:pt idx="4855">
                  <c:v>22.737086753000035</c:v>
                </c:pt>
                <c:pt idx="4856">
                  <c:v>22.680149511399783</c:v>
                </c:pt>
                <c:pt idx="4857">
                  <c:v>22.662356623400004</c:v>
                </c:pt>
                <c:pt idx="4858">
                  <c:v>22.651236068400031</c:v>
                </c:pt>
                <c:pt idx="4859">
                  <c:v>22.657908401400263</c:v>
                </c:pt>
                <c:pt idx="4860">
                  <c:v>22.677480578200004</c:v>
                </c:pt>
                <c:pt idx="4861">
                  <c:v>22.713511176400001</c:v>
                </c:pt>
                <c:pt idx="4862">
                  <c:v>22.755324463200001</c:v>
                </c:pt>
                <c:pt idx="4863">
                  <c:v>22.793579172399827</c:v>
                </c:pt>
                <c:pt idx="4864">
                  <c:v>22.841619969999989</c:v>
                </c:pt>
                <c:pt idx="4865">
                  <c:v>22.888326300999754</c:v>
                </c:pt>
                <c:pt idx="4866">
                  <c:v>22.923467254800002</c:v>
                </c:pt>
                <c:pt idx="4867">
                  <c:v>22.825161548600001</c:v>
                </c:pt>
                <c:pt idx="4868">
                  <c:v>22.751321063400031</c:v>
                </c:pt>
                <c:pt idx="4869">
                  <c:v>22.678815044800135</c:v>
                </c:pt>
                <c:pt idx="4870">
                  <c:v>22.522682452600002</c:v>
                </c:pt>
                <c:pt idx="4871">
                  <c:v>22.340305350600005</c:v>
                </c:pt>
                <c:pt idx="4872">
                  <c:v>22.224206756400001</c:v>
                </c:pt>
                <c:pt idx="4873">
                  <c:v>22.201520824200003</c:v>
                </c:pt>
                <c:pt idx="4874">
                  <c:v>22.203300113000001</c:v>
                </c:pt>
                <c:pt idx="4875">
                  <c:v>22.213975845800135</c:v>
                </c:pt>
                <c:pt idx="4876">
                  <c:v>22.246447866399809</c:v>
                </c:pt>
                <c:pt idx="4877">
                  <c:v>22.267354509800001</c:v>
                </c:pt>
                <c:pt idx="4878">
                  <c:v>22.240220355600002</c:v>
                </c:pt>
                <c:pt idx="4879">
                  <c:v>22.2326583782</c:v>
                </c:pt>
                <c:pt idx="4880">
                  <c:v>22.248671977399816</c:v>
                </c:pt>
                <c:pt idx="4881">
                  <c:v>22.275361309400001</c:v>
                </c:pt>
                <c:pt idx="4882">
                  <c:v>22.30338510800015</c:v>
                </c:pt>
                <c:pt idx="4883">
                  <c:v>22.341194995000031</c:v>
                </c:pt>
                <c:pt idx="4884">
                  <c:v>22.388790970399754</c:v>
                </c:pt>
                <c:pt idx="4885">
                  <c:v>22.443504101000002</c:v>
                </c:pt>
                <c:pt idx="4886">
                  <c:v>22.498217231599725</c:v>
                </c:pt>
                <c:pt idx="4887">
                  <c:v>22.546702851399761</c:v>
                </c:pt>
                <c:pt idx="4888">
                  <c:v>22.59251953799971</c:v>
                </c:pt>
                <c:pt idx="4889">
                  <c:v>22.635667291400001</c:v>
                </c:pt>
                <c:pt idx="4890">
                  <c:v>22.681483977999989</c:v>
                </c:pt>
                <c:pt idx="4891">
                  <c:v>22.733972997600031</c:v>
                </c:pt>
                <c:pt idx="4892">
                  <c:v>22.781568973000002</c:v>
                </c:pt>
                <c:pt idx="4893">
                  <c:v>22.821158148800198</c:v>
                </c:pt>
                <c:pt idx="4894">
                  <c:v>22.863861080000031</c:v>
                </c:pt>
                <c:pt idx="4895">
                  <c:v>22.907008833399889</c:v>
                </c:pt>
                <c:pt idx="4896">
                  <c:v>22.955494453200004</c:v>
                </c:pt>
                <c:pt idx="4897">
                  <c:v>23.003980073000001</c:v>
                </c:pt>
                <c:pt idx="4898">
                  <c:v>23.044903715400135</c:v>
                </c:pt>
                <c:pt idx="4899">
                  <c:v>23.082268780200003</c:v>
                </c:pt>
                <c:pt idx="4900">
                  <c:v>23.109402934400002</c:v>
                </c:pt>
                <c:pt idx="4901">
                  <c:v>23.121857956000234</c:v>
                </c:pt>
                <c:pt idx="4902">
                  <c:v>23.11918902280015</c:v>
                </c:pt>
                <c:pt idx="4903">
                  <c:v>23.111182223200135</c:v>
                </c:pt>
                <c:pt idx="4904">
                  <c:v>23.115185623000198</c:v>
                </c:pt>
                <c:pt idx="4905">
                  <c:v>23.0715930474</c:v>
                </c:pt>
                <c:pt idx="4906">
                  <c:v>23.034227982600001</c:v>
                </c:pt>
                <c:pt idx="4907">
                  <c:v>23.002645606400002</c:v>
                </c:pt>
                <c:pt idx="4908">
                  <c:v>22.966170186000003</c:v>
                </c:pt>
                <c:pt idx="4909">
                  <c:v>22.957718564200004</c:v>
                </c:pt>
                <c:pt idx="4910">
                  <c:v>22.971508052400001</c:v>
                </c:pt>
                <c:pt idx="4911">
                  <c:v>22.998197384399816</c:v>
                </c:pt>
                <c:pt idx="4912">
                  <c:v>23.033338338200004</c:v>
                </c:pt>
                <c:pt idx="4913">
                  <c:v>23.070258580800001</c:v>
                </c:pt>
                <c:pt idx="4914">
                  <c:v>23.103175423600245</c:v>
                </c:pt>
                <c:pt idx="4915">
                  <c:v>23.135202622000001</c:v>
                </c:pt>
                <c:pt idx="4916">
                  <c:v>23.1636712428</c:v>
                </c:pt>
                <c:pt idx="4917">
                  <c:v>23.191695041400031</c:v>
                </c:pt>
                <c:pt idx="4918">
                  <c:v>23.180129664200006</c:v>
                </c:pt>
                <c:pt idx="4919">
                  <c:v>23.191250219200153</c:v>
                </c:pt>
                <c:pt idx="4920">
                  <c:v>23.204594885200002</c:v>
                </c:pt>
                <c:pt idx="4921">
                  <c:v>23.222832595399783</c:v>
                </c:pt>
                <c:pt idx="4922">
                  <c:v>23.247742638599725</c:v>
                </c:pt>
                <c:pt idx="4923">
                  <c:v>23.278435370399809</c:v>
                </c:pt>
                <c:pt idx="4924">
                  <c:v>23.320248657200001</c:v>
                </c:pt>
                <c:pt idx="4925">
                  <c:v>23.367399810400002</c:v>
                </c:pt>
                <c:pt idx="4926">
                  <c:v>23.416330252400002</c:v>
                </c:pt>
                <c:pt idx="4927">
                  <c:v>23.461702116799831</c:v>
                </c:pt>
                <c:pt idx="4928">
                  <c:v>23.499956826000005</c:v>
                </c:pt>
                <c:pt idx="4929">
                  <c:v>23.547997623600153</c:v>
                </c:pt>
                <c:pt idx="4930">
                  <c:v>23.599596998799989</c:v>
                </c:pt>
                <c:pt idx="4931">
                  <c:v>23.651196374000001</c:v>
                </c:pt>
                <c:pt idx="4932">
                  <c:v>23.705019860199783</c:v>
                </c:pt>
                <c:pt idx="4933">
                  <c:v>23.7583985242</c:v>
                </c:pt>
                <c:pt idx="4934">
                  <c:v>23.8037703886</c:v>
                </c:pt>
                <c:pt idx="4935">
                  <c:v>23.841135453400035</c:v>
                </c:pt>
                <c:pt idx="4936">
                  <c:v>23.866045496600005</c:v>
                </c:pt>
                <c:pt idx="4937">
                  <c:v>23.891400361999999</c:v>
                </c:pt>
                <c:pt idx="4938">
                  <c:v>23.916310405200001</c:v>
                </c:pt>
                <c:pt idx="4939">
                  <c:v>23.930989537799853</c:v>
                </c:pt>
                <c:pt idx="4940">
                  <c:v>23.950561714600031</c:v>
                </c:pt>
                <c:pt idx="4941">
                  <c:v>23.965685669400003</c:v>
                </c:pt>
                <c:pt idx="4942">
                  <c:v>23.978140690999787</c:v>
                </c:pt>
                <c:pt idx="4943">
                  <c:v>23.979475157600035</c:v>
                </c:pt>
                <c:pt idx="4944">
                  <c:v>23.91942416060003</c:v>
                </c:pt>
                <c:pt idx="4945">
                  <c:v>23.851366364000135</c:v>
                </c:pt>
                <c:pt idx="4946">
                  <c:v>23.753060657799999</c:v>
                </c:pt>
                <c:pt idx="4947">
                  <c:v>23.717919704000035</c:v>
                </c:pt>
                <c:pt idx="4948">
                  <c:v>23.716585237400004</c:v>
                </c:pt>
                <c:pt idx="4949">
                  <c:v>23.721033459400001</c:v>
                </c:pt>
                <c:pt idx="4950">
                  <c:v>23.725036859199772</c:v>
                </c:pt>
                <c:pt idx="4951">
                  <c:v>23.642744752200002</c:v>
                </c:pt>
                <c:pt idx="4952">
                  <c:v>23.575131777800003</c:v>
                </c:pt>
                <c:pt idx="4953">
                  <c:v>23.531984024400245</c:v>
                </c:pt>
                <c:pt idx="4954">
                  <c:v>23.510632558799823</c:v>
                </c:pt>
                <c:pt idx="4955">
                  <c:v>23.494174137400005</c:v>
                </c:pt>
                <c:pt idx="4956">
                  <c:v>23.500401648200004</c:v>
                </c:pt>
                <c:pt idx="4957">
                  <c:v>23.515525603</c:v>
                </c:pt>
                <c:pt idx="4958">
                  <c:v>23.523532402599816</c:v>
                </c:pt>
                <c:pt idx="4959">
                  <c:v>23.535987424200194</c:v>
                </c:pt>
                <c:pt idx="4960">
                  <c:v>23.561342289599754</c:v>
                </c:pt>
                <c:pt idx="4961">
                  <c:v>23.593369488</c:v>
                </c:pt>
                <c:pt idx="4962">
                  <c:v>23.631624197200161</c:v>
                </c:pt>
                <c:pt idx="4963">
                  <c:v>23.673882306200031</c:v>
                </c:pt>
                <c:pt idx="4964">
                  <c:v>23.717919704000035</c:v>
                </c:pt>
                <c:pt idx="4965">
                  <c:v>23.754395124400194</c:v>
                </c:pt>
                <c:pt idx="4966">
                  <c:v>23.785532678399644</c:v>
                </c:pt>
                <c:pt idx="4967">
                  <c:v>23.7922050114</c:v>
                </c:pt>
                <c:pt idx="4968">
                  <c:v>23.789980900400003</c:v>
                </c:pt>
                <c:pt idx="4969">
                  <c:v>23.818004698999999</c:v>
                </c:pt>
                <c:pt idx="4970">
                  <c:v>23.856259408200035</c:v>
                </c:pt>
                <c:pt idx="4971">
                  <c:v>23.898517517200002</c:v>
                </c:pt>
                <c:pt idx="4972">
                  <c:v>23.9376618708</c:v>
                </c:pt>
                <c:pt idx="4973">
                  <c:v>23.979919979800002</c:v>
                </c:pt>
                <c:pt idx="4974">
                  <c:v>24.026626310799816</c:v>
                </c:pt>
                <c:pt idx="4975">
                  <c:v>24.069329241999728</c:v>
                </c:pt>
                <c:pt idx="4976">
                  <c:v>24.108028773400001</c:v>
                </c:pt>
                <c:pt idx="4977">
                  <c:v>24.147617949200004</c:v>
                </c:pt>
                <c:pt idx="4978">
                  <c:v>24.184093369600031</c:v>
                </c:pt>
                <c:pt idx="4979">
                  <c:v>24.224127367600001</c:v>
                </c:pt>
                <c:pt idx="4980">
                  <c:v>24.273502631799776</c:v>
                </c:pt>
                <c:pt idx="4981">
                  <c:v>24.319764140600135</c:v>
                </c:pt>
                <c:pt idx="4982">
                  <c:v>24.356684383200005</c:v>
                </c:pt>
                <c:pt idx="4983">
                  <c:v>24.376701382200004</c:v>
                </c:pt>
                <c:pt idx="4984">
                  <c:v>24.370918693600135</c:v>
                </c:pt>
                <c:pt idx="4985">
                  <c:v>24.362022249599754</c:v>
                </c:pt>
                <c:pt idx="4986">
                  <c:v>24.35490509440023</c:v>
                </c:pt>
                <c:pt idx="4987">
                  <c:v>24.350012050200004</c:v>
                </c:pt>
                <c:pt idx="4988">
                  <c:v>24.334888095400256</c:v>
                </c:pt>
                <c:pt idx="4989">
                  <c:v>24.2952989196</c:v>
                </c:pt>
                <c:pt idx="4990">
                  <c:v>24.235247922600003</c:v>
                </c:pt>
                <c:pt idx="4991">
                  <c:v>24.157848859800168</c:v>
                </c:pt>
                <c:pt idx="4992">
                  <c:v>24.131159527799998</c:v>
                </c:pt>
                <c:pt idx="4993">
                  <c:v>24.134718105400161</c:v>
                </c:pt>
                <c:pt idx="4994">
                  <c:v>24.1467283048</c:v>
                </c:pt>
                <c:pt idx="4995">
                  <c:v>24.167190126000165</c:v>
                </c:pt>
                <c:pt idx="4996">
                  <c:v>24.197882857800035</c:v>
                </c:pt>
                <c:pt idx="4997">
                  <c:v>24.229465234000003</c:v>
                </c:pt>
                <c:pt idx="4998">
                  <c:v>24.258823499200005</c:v>
                </c:pt>
                <c:pt idx="4999">
                  <c:v>24.290850697600035</c:v>
                </c:pt>
                <c:pt idx="5000">
                  <c:v>24.333553628800157</c:v>
                </c:pt>
                <c:pt idx="5001">
                  <c:v>24.375366915600004</c:v>
                </c:pt>
                <c:pt idx="5002">
                  <c:v>24.419404313400001</c:v>
                </c:pt>
                <c:pt idx="5003">
                  <c:v>24.462996888999768</c:v>
                </c:pt>
                <c:pt idx="5004">
                  <c:v>24.5128169754</c:v>
                </c:pt>
                <c:pt idx="5005">
                  <c:v>24.554185440000165</c:v>
                </c:pt>
                <c:pt idx="5006">
                  <c:v>24.586212638399754</c:v>
                </c:pt>
                <c:pt idx="5007">
                  <c:v>24.598222837799725</c:v>
                </c:pt>
                <c:pt idx="5008">
                  <c:v>24.622243236599761</c:v>
                </c:pt>
                <c:pt idx="5009">
                  <c:v>24.659608301399999</c:v>
                </c:pt>
                <c:pt idx="5010">
                  <c:v>24.704980165800194</c:v>
                </c:pt>
                <c:pt idx="5011">
                  <c:v>24.755689896599787</c:v>
                </c:pt>
                <c:pt idx="5012">
                  <c:v>24.800172116600031</c:v>
                </c:pt>
                <c:pt idx="5013">
                  <c:v>24.84554398099975</c:v>
                </c:pt>
                <c:pt idx="5014">
                  <c:v>24.894474423000194</c:v>
                </c:pt>
                <c:pt idx="5015">
                  <c:v>24.9451841538</c:v>
                </c:pt>
                <c:pt idx="5016">
                  <c:v>24.919384466200135</c:v>
                </c:pt>
                <c:pt idx="5017">
                  <c:v>24.950077198000031</c:v>
                </c:pt>
                <c:pt idx="5018">
                  <c:v>24.997228351200004</c:v>
                </c:pt>
                <c:pt idx="5019">
                  <c:v>25.051051837400031</c:v>
                </c:pt>
                <c:pt idx="5020">
                  <c:v>25.111992478799998</c:v>
                </c:pt>
                <c:pt idx="5021">
                  <c:v>25.171598653600135</c:v>
                </c:pt>
                <c:pt idx="5022">
                  <c:v>25.224532495400002</c:v>
                </c:pt>
                <c:pt idx="5023">
                  <c:v>25.152916121200153</c:v>
                </c:pt>
                <c:pt idx="5024">
                  <c:v>25.156029876600002</c:v>
                </c:pt>
                <c:pt idx="5025">
                  <c:v>25.176936520000005</c:v>
                </c:pt>
                <c:pt idx="5026">
                  <c:v>25.212522295999769</c:v>
                </c:pt>
                <c:pt idx="5027">
                  <c:v>25.228980717400031</c:v>
                </c:pt>
                <c:pt idx="5028">
                  <c:v>25.238766805799816</c:v>
                </c:pt>
                <c:pt idx="5029">
                  <c:v>25.250777005200003</c:v>
                </c:pt>
                <c:pt idx="5030">
                  <c:v>25.265900960000003</c:v>
                </c:pt>
                <c:pt idx="5031">
                  <c:v>25.280135270399754</c:v>
                </c:pt>
                <c:pt idx="5032">
                  <c:v>25.292590291999783</c:v>
                </c:pt>
                <c:pt idx="5033">
                  <c:v>25.307269424600165</c:v>
                </c:pt>
                <c:pt idx="5034">
                  <c:v>25.328176068000001</c:v>
                </c:pt>
                <c:pt idx="5035">
                  <c:v>25.346858600400161</c:v>
                </c:pt>
                <c:pt idx="5036">
                  <c:v>25.367320421600031</c:v>
                </c:pt>
                <c:pt idx="5037">
                  <c:v>25.375772043399831</c:v>
                </c:pt>
                <c:pt idx="5038">
                  <c:v>25.278355981600001</c:v>
                </c:pt>
                <c:pt idx="5039">
                  <c:v>25.195619052399838</c:v>
                </c:pt>
                <c:pt idx="5040">
                  <c:v>25.149357543600004</c:v>
                </c:pt>
                <c:pt idx="5041">
                  <c:v>25.118219989600004</c:v>
                </c:pt>
                <c:pt idx="5042">
                  <c:v>25.089751368799988</c:v>
                </c:pt>
                <c:pt idx="5043">
                  <c:v>25.058613814799816</c:v>
                </c:pt>
                <c:pt idx="5044">
                  <c:v>25.020359105600004</c:v>
                </c:pt>
                <c:pt idx="5045">
                  <c:v>24.921608577199816</c:v>
                </c:pt>
                <c:pt idx="5046">
                  <c:v>24.891360667600157</c:v>
                </c:pt>
                <c:pt idx="5047">
                  <c:v>24.881129757000004</c:v>
                </c:pt>
                <c:pt idx="5048">
                  <c:v>24.878016001600006</c:v>
                </c:pt>
                <c:pt idx="5049">
                  <c:v>24.884243512399827</c:v>
                </c:pt>
                <c:pt idx="5050">
                  <c:v>24.892695134200004</c:v>
                </c:pt>
                <c:pt idx="5051">
                  <c:v>24.906484622400001</c:v>
                </c:pt>
                <c:pt idx="5052">
                  <c:v>24.916715532999831</c:v>
                </c:pt>
                <c:pt idx="5053">
                  <c:v>24.9184948218</c:v>
                </c:pt>
                <c:pt idx="5054">
                  <c:v>24.891360667600157</c:v>
                </c:pt>
                <c:pt idx="5055">
                  <c:v>24.851771491800161</c:v>
                </c:pt>
                <c:pt idx="5056">
                  <c:v>24.738341830799776</c:v>
                </c:pt>
                <c:pt idx="5057">
                  <c:v>24.632029325000005</c:v>
                </c:pt>
                <c:pt idx="5058">
                  <c:v>24.579540305400002</c:v>
                </c:pt>
                <c:pt idx="5059">
                  <c:v>24.549292395799846</c:v>
                </c:pt>
                <c:pt idx="5060">
                  <c:v>24.54395452940015</c:v>
                </c:pt>
                <c:pt idx="5061">
                  <c:v>24.552850973399988</c:v>
                </c:pt>
                <c:pt idx="5062">
                  <c:v>24.571533505800002</c:v>
                </c:pt>
                <c:pt idx="5063">
                  <c:v>24.587547105000002</c:v>
                </c:pt>
                <c:pt idx="5064">
                  <c:v>24.610677859400031</c:v>
                </c:pt>
                <c:pt idx="5065">
                  <c:v>24.584878171800035</c:v>
                </c:pt>
                <c:pt idx="5066">
                  <c:v>24.559523306400003</c:v>
                </c:pt>
                <c:pt idx="5067">
                  <c:v>24.560412950799787</c:v>
                </c:pt>
                <c:pt idx="5068">
                  <c:v>24.580429949799747</c:v>
                </c:pt>
                <c:pt idx="5069">
                  <c:v>24.585322993999728</c:v>
                </c:pt>
                <c:pt idx="5070">
                  <c:v>24.591995327000223</c:v>
                </c:pt>
                <c:pt idx="5071">
                  <c:v>24.606229637399846</c:v>
                </c:pt>
                <c:pt idx="5072">
                  <c:v>24.618239836799816</c:v>
                </c:pt>
                <c:pt idx="5073">
                  <c:v>24.632029325000005</c:v>
                </c:pt>
                <c:pt idx="5074">
                  <c:v>24.649377390800005</c:v>
                </c:pt>
                <c:pt idx="5075">
                  <c:v>24.669839212000003</c:v>
                </c:pt>
                <c:pt idx="5076">
                  <c:v>24.684518344600001</c:v>
                </c:pt>
                <c:pt idx="5077">
                  <c:v>24.680514944800002</c:v>
                </c:pt>
                <c:pt idx="5078">
                  <c:v>24.679625300400001</c:v>
                </c:pt>
                <c:pt idx="5079">
                  <c:v>24.678735656000001</c:v>
                </c:pt>
                <c:pt idx="5080">
                  <c:v>24.672508145200005</c:v>
                </c:pt>
                <c:pt idx="5081">
                  <c:v>24.683183877999834</c:v>
                </c:pt>
                <c:pt idx="5082">
                  <c:v>24.676956367200209</c:v>
                </c:pt>
                <c:pt idx="5083">
                  <c:v>24.674287434000131</c:v>
                </c:pt>
                <c:pt idx="5084">
                  <c:v>24.565305995000003</c:v>
                </c:pt>
                <c:pt idx="5085">
                  <c:v>24.500361953800031</c:v>
                </c:pt>
                <c:pt idx="5086">
                  <c:v>24.480344954799776</c:v>
                </c:pt>
                <c:pt idx="5087">
                  <c:v>24.476786377199783</c:v>
                </c:pt>
                <c:pt idx="5088">
                  <c:v>24.481679421399889</c:v>
                </c:pt>
                <c:pt idx="5089">
                  <c:v>24.487462109999989</c:v>
                </c:pt>
                <c:pt idx="5090">
                  <c:v>24.485237998999754</c:v>
                </c:pt>
                <c:pt idx="5091">
                  <c:v>24.475007088400002</c:v>
                </c:pt>
                <c:pt idx="5092">
                  <c:v>24.453210800599816</c:v>
                </c:pt>
                <c:pt idx="5093">
                  <c:v>24.4394213124</c:v>
                </c:pt>
                <c:pt idx="5094">
                  <c:v>24.444314356600003</c:v>
                </c:pt>
                <c:pt idx="5095">
                  <c:v>24.459883133600005</c:v>
                </c:pt>
                <c:pt idx="5096">
                  <c:v>24.488796576599615</c:v>
                </c:pt>
                <c:pt idx="5097">
                  <c:v>24.525271997000004</c:v>
                </c:pt>
                <c:pt idx="5098">
                  <c:v>24.559078484200153</c:v>
                </c:pt>
                <c:pt idx="5099">
                  <c:v>24.594219438</c:v>
                </c:pt>
                <c:pt idx="5100">
                  <c:v>24.632918969400198</c:v>
                </c:pt>
                <c:pt idx="5101">
                  <c:v>24.67606672280019</c:v>
                </c:pt>
                <c:pt idx="5102">
                  <c:v>24.720548942799812</c:v>
                </c:pt>
                <c:pt idx="5103">
                  <c:v>24.7672552738</c:v>
                </c:pt>
                <c:pt idx="5104">
                  <c:v>24.823302870999761</c:v>
                </c:pt>
                <c:pt idx="5105">
                  <c:v>24.887802090000001</c:v>
                </c:pt>
                <c:pt idx="5106">
                  <c:v>24.946963442600001</c:v>
                </c:pt>
                <c:pt idx="5107">
                  <c:v>25.001231751000031</c:v>
                </c:pt>
                <c:pt idx="5108">
                  <c:v>25.04971737079978</c:v>
                </c:pt>
                <c:pt idx="5109">
                  <c:v>25.089306546599779</c:v>
                </c:pt>
                <c:pt idx="5110">
                  <c:v>25.116440700800005</c:v>
                </c:pt>
                <c:pt idx="5111">
                  <c:v>25.127561255800035</c:v>
                </c:pt>
                <c:pt idx="5112">
                  <c:v>25.14090592180019</c:v>
                </c:pt>
                <c:pt idx="5113">
                  <c:v>25.169374542600004</c:v>
                </c:pt>
                <c:pt idx="5114">
                  <c:v>25.201401741000005</c:v>
                </c:pt>
                <c:pt idx="5115">
                  <c:v>25.239656450200005</c:v>
                </c:pt>
                <c:pt idx="5116">
                  <c:v>25.279690448200004</c:v>
                </c:pt>
                <c:pt idx="5117">
                  <c:v>25.319724446200031</c:v>
                </c:pt>
                <c:pt idx="5118">
                  <c:v>25.360648088599831</c:v>
                </c:pt>
                <c:pt idx="5119">
                  <c:v>25.401571731000004</c:v>
                </c:pt>
                <c:pt idx="5120">
                  <c:v>25.434043751600001</c:v>
                </c:pt>
                <c:pt idx="5121">
                  <c:v>25.453615928400001</c:v>
                </c:pt>
                <c:pt idx="5122">
                  <c:v>25.472743282999659</c:v>
                </c:pt>
                <c:pt idx="5123">
                  <c:v>25.4878672378</c:v>
                </c:pt>
                <c:pt idx="5124">
                  <c:v>25.503880837000001</c:v>
                </c:pt>
                <c:pt idx="5125">
                  <c:v>25.519894436200168</c:v>
                </c:pt>
                <c:pt idx="5126">
                  <c:v>25.532794279999816</c:v>
                </c:pt>
                <c:pt idx="5127">
                  <c:v>25.082189391399787</c:v>
                </c:pt>
                <c:pt idx="5128">
                  <c:v>24.166300481600004</c:v>
                </c:pt>
                <c:pt idx="5129">
                  <c:v>23.789536078199703</c:v>
                </c:pt>
                <c:pt idx="5130">
                  <c:v>23.55333549000003</c:v>
                </c:pt>
                <c:pt idx="5131">
                  <c:v>23.410102741600003</c:v>
                </c:pt>
                <c:pt idx="5132">
                  <c:v>23.340265656200035</c:v>
                </c:pt>
                <c:pt idx="5133">
                  <c:v>23.315800435200035</c:v>
                </c:pt>
                <c:pt idx="5134">
                  <c:v>23.310907391000153</c:v>
                </c:pt>
                <c:pt idx="5135">
                  <c:v>23.326031345800001</c:v>
                </c:pt>
                <c:pt idx="5136">
                  <c:v>23.361617121800005</c:v>
                </c:pt>
                <c:pt idx="5137">
                  <c:v>23.408768274999787</c:v>
                </c:pt>
                <c:pt idx="5138">
                  <c:v>23.4585883614</c:v>
                </c:pt>
                <c:pt idx="5139">
                  <c:v>23.500846470399889</c:v>
                </c:pt>
                <c:pt idx="5140">
                  <c:v>23.535542601999776</c:v>
                </c:pt>
                <c:pt idx="5141">
                  <c:v>23.568904267000001</c:v>
                </c:pt>
                <c:pt idx="5142">
                  <c:v>23.606714154000031</c:v>
                </c:pt>
                <c:pt idx="5143">
                  <c:v>23.648527440799889</c:v>
                </c:pt>
                <c:pt idx="5144">
                  <c:v>23.677885706000293</c:v>
                </c:pt>
                <c:pt idx="5145">
                  <c:v>23.692120016400001</c:v>
                </c:pt>
                <c:pt idx="5146">
                  <c:v>23.641410285600003</c:v>
                </c:pt>
                <c:pt idx="5147">
                  <c:v>23.495953426200035</c:v>
                </c:pt>
                <c:pt idx="5148">
                  <c:v>23.420333652199787</c:v>
                </c:pt>
                <c:pt idx="5149">
                  <c:v>23.39497878680023</c:v>
                </c:pt>
                <c:pt idx="5150">
                  <c:v>23.392309853599812</c:v>
                </c:pt>
                <c:pt idx="5151">
                  <c:v>23.394089142399999</c:v>
                </c:pt>
                <c:pt idx="5152">
                  <c:v>23.399871830999999</c:v>
                </c:pt>
                <c:pt idx="5153">
                  <c:v>23.406099341799816</c:v>
                </c:pt>
                <c:pt idx="5154">
                  <c:v>23.386971987200031</c:v>
                </c:pt>
                <c:pt idx="5155">
                  <c:v>23.354499966600031</c:v>
                </c:pt>
                <c:pt idx="5156">
                  <c:v>23.316690079600001</c:v>
                </c:pt>
                <c:pt idx="5157">
                  <c:v>23.276656081600002</c:v>
                </c:pt>
                <c:pt idx="5158">
                  <c:v>23.206374174</c:v>
                </c:pt>
                <c:pt idx="5159">
                  <c:v>23.057358737000165</c:v>
                </c:pt>
                <c:pt idx="5160">
                  <c:v>22.981294140799989</c:v>
                </c:pt>
                <c:pt idx="5161">
                  <c:v>22.909232944399768</c:v>
                </c:pt>
                <c:pt idx="5162">
                  <c:v>22.793134350200003</c:v>
                </c:pt>
                <c:pt idx="5163">
                  <c:v>22.72863513119982</c:v>
                </c:pt>
                <c:pt idx="5164">
                  <c:v>22.690825244200031</c:v>
                </c:pt>
                <c:pt idx="5165">
                  <c:v>22.674366822800035</c:v>
                </c:pt>
                <c:pt idx="5166">
                  <c:v>22.664580734400001</c:v>
                </c:pt>
                <c:pt idx="5167">
                  <c:v>22.626326025200004</c:v>
                </c:pt>
                <c:pt idx="5168">
                  <c:v>22.583623093999794</c:v>
                </c:pt>
                <c:pt idx="5169">
                  <c:v>22.542254629400031</c:v>
                </c:pt>
                <c:pt idx="5170">
                  <c:v>22.486651854399838</c:v>
                </c:pt>
                <c:pt idx="5171">
                  <c:v>22.449731611799812</c:v>
                </c:pt>
                <c:pt idx="5172">
                  <c:v>22.428824968400001</c:v>
                </c:pt>
                <c:pt idx="5173">
                  <c:v>22.412811369200035</c:v>
                </c:pt>
                <c:pt idx="5174">
                  <c:v>22.403025280799838</c:v>
                </c:pt>
                <c:pt idx="5175">
                  <c:v>22.402135636399809</c:v>
                </c:pt>
                <c:pt idx="5176">
                  <c:v>22.410142435999816</c:v>
                </c:pt>
                <c:pt idx="5177">
                  <c:v>22.41814923559971</c:v>
                </c:pt>
                <c:pt idx="5178">
                  <c:v>22.435052479200003</c:v>
                </c:pt>
                <c:pt idx="5179">
                  <c:v>22.457738411400001</c:v>
                </c:pt>
                <c:pt idx="5180">
                  <c:v>22.487986321000001</c:v>
                </c:pt>
                <c:pt idx="5181">
                  <c:v>22.51823423059982</c:v>
                </c:pt>
                <c:pt idx="5182">
                  <c:v>22.550261429000209</c:v>
                </c:pt>
                <c:pt idx="5183">
                  <c:v>22.582733449599754</c:v>
                </c:pt>
                <c:pt idx="5184">
                  <c:v>22.618764047799999</c:v>
                </c:pt>
                <c:pt idx="5185">
                  <c:v>22.649901601800035</c:v>
                </c:pt>
                <c:pt idx="5186">
                  <c:v>22.6845977334</c:v>
                </c:pt>
                <c:pt idx="5187">
                  <c:v>22.730859242200005</c:v>
                </c:pt>
                <c:pt idx="5188">
                  <c:v>22.779789684199816</c:v>
                </c:pt>
                <c:pt idx="5189">
                  <c:v>22.8229374376</c:v>
                </c:pt>
                <c:pt idx="5190">
                  <c:v>22.858078391400031</c:v>
                </c:pt>
                <c:pt idx="5191">
                  <c:v>22.894553811800005</c:v>
                </c:pt>
                <c:pt idx="5192">
                  <c:v>22.931474054400031</c:v>
                </c:pt>
                <c:pt idx="5193">
                  <c:v>22.964390897199827</c:v>
                </c:pt>
                <c:pt idx="5194">
                  <c:v>22.984852718400031</c:v>
                </c:pt>
                <c:pt idx="5195">
                  <c:v>23.007983472799999</c:v>
                </c:pt>
                <c:pt idx="5196">
                  <c:v>23.040455493400035</c:v>
                </c:pt>
                <c:pt idx="5197">
                  <c:v>23.076041269400001</c:v>
                </c:pt>
                <c:pt idx="5198">
                  <c:v>23.108513289999827</c:v>
                </c:pt>
                <c:pt idx="5199">
                  <c:v>23.134312977600004</c:v>
                </c:pt>
                <c:pt idx="5200">
                  <c:v>23.154774798800194</c:v>
                </c:pt>
                <c:pt idx="5201">
                  <c:v>23.171233220200005</c:v>
                </c:pt>
                <c:pt idx="5202">
                  <c:v>23.186801997200035</c:v>
                </c:pt>
                <c:pt idx="5203">
                  <c:v>23.206818996200031</c:v>
                </c:pt>
                <c:pt idx="5204">
                  <c:v>23.229504928400001</c:v>
                </c:pt>
                <c:pt idx="5205">
                  <c:v>23.261532126800002</c:v>
                </c:pt>
                <c:pt idx="5206">
                  <c:v>23.290890392000001</c:v>
                </c:pt>
                <c:pt idx="5207">
                  <c:v>23.318914190600164</c:v>
                </c:pt>
                <c:pt idx="5208">
                  <c:v>23.343824233800003</c:v>
                </c:pt>
                <c:pt idx="5209">
                  <c:v>23.372292854599838</c:v>
                </c:pt>
                <c:pt idx="5210">
                  <c:v>23.402540764199827</c:v>
                </c:pt>
                <c:pt idx="5211">
                  <c:v>23.435902429200031</c:v>
                </c:pt>
                <c:pt idx="5212">
                  <c:v>23.468374449800002</c:v>
                </c:pt>
                <c:pt idx="5213">
                  <c:v>23.502625759200004</c:v>
                </c:pt>
                <c:pt idx="5214">
                  <c:v>23.530649557799794</c:v>
                </c:pt>
                <c:pt idx="5215">
                  <c:v>23.538656357400001</c:v>
                </c:pt>
                <c:pt idx="5216">
                  <c:v>23.551111379000005</c:v>
                </c:pt>
                <c:pt idx="5217">
                  <c:v>23.574686955600001</c:v>
                </c:pt>
                <c:pt idx="5218">
                  <c:v>23.603600398600005</c:v>
                </c:pt>
                <c:pt idx="5219">
                  <c:v>23.606269331800004</c:v>
                </c:pt>
                <c:pt idx="5220">
                  <c:v>23.600041821000001</c:v>
                </c:pt>
                <c:pt idx="5221">
                  <c:v>23.598262532199779</c:v>
                </c:pt>
                <c:pt idx="5222">
                  <c:v>23.608938264999999</c:v>
                </c:pt>
                <c:pt idx="5223">
                  <c:v>23.616500242400001</c:v>
                </c:pt>
                <c:pt idx="5224">
                  <c:v>23.623617397600004</c:v>
                </c:pt>
                <c:pt idx="5225">
                  <c:v>23.632069019400031</c:v>
                </c:pt>
                <c:pt idx="5226">
                  <c:v>23.64630332980003</c:v>
                </c:pt>
                <c:pt idx="5227">
                  <c:v>23.665875506600031</c:v>
                </c:pt>
                <c:pt idx="5228">
                  <c:v>23.687671794400035</c:v>
                </c:pt>
                <c:pt idx="5229">
                  <c:v>23.717030059600031</c:v>
                </c:pt>
                <c:pt idx="5230">
                  <c:v>23.755284768799999</c:v>
                </c:pt>
                <c:pt idx="5231">
                  <c:v>23.801101455399998</c:v>
                </c:pt>
                <c:pt idx="5232">
                  <c:v>23.852256008400001</c:v>
                </c:pt>
                <c:pt idx="5233">
                  <c:v>23.904300205800002</c:v>
                </c:pt>
                <c:pt idx="5234">
                  <c:v>23.949227247999779</c:v>
                </c:pt>
                <c:pt idx="5235">
                  <c:v>23.984813024000001</c:v>
                </c:pt>
                <c:pt idx="5236">
                  <c:v>24.015950578000005</c:v>
                </c:pt>
                <c:pt idx="5237">
                  <c:v>24.037746865799889</c:v>
                </c:pt>
                <c:pt idx="5238">
                  <c:v>24.0666603088</c:v>
                </c:pt>
                <c:pt idx="5239">
                  <c:v>24.096908218399999</c:v>
                </c:pt>
                <c:pt idx="5240">
                  <c:v>24.134273283200031</c:v>
                </c:pt>
                <c:pt idx="5241">
                  <c:v>24.174752103400031</c:v>
                </c:pt>
                <c:pt idx="5242">
                  <c:v>24.212561990400001</c:v>
                </c:pt>
                <c:pt idx="5243">
                  <c:v>24.251706344000002</c:v>
                </c:pt>
                <c:pt idx="5244">
                  <c:v>24.288626586599655</c:v>
                </c:pt>
                <c:pt idx="5245">
                  <c:v>24.317984851800194</c:v>
                </c:pt>
                <c:pt idx="5246">
                  <c:v>24.309533229999989</c:v>
                </c:pt>
                <c:pt idx="5247">
                  <c:v>24.305974652400035</c:v>
                </c:pt>
                <c:pt idx="5248">
                  <c:v>24.299747141599823</c:v>
                </c:pt>
                <c:pt idx="5249">
                  <c:v>24.312646985399812</c:v>
                </c:pt>
                <c:pt idx="5250">
                  <c:v>24.338001850799987</c:v>
                </c:pt>
                <c:pt idx="5251">
                  <c:v>24.369584227000004</c:v>
                </c:pt>
                <c:pt idx="5252">
                  <c:v>24.400721780999838</c:v>
                </c:pt>
                <c:pt idx="5253">
                  <c:v>24.423407713200003</c:v>
                </c:pt>
                <c:pt idx="5254">
                  <c:v>24.408728580599725</c:v>
                </c:pt>
                <c:pt idx="5255">
                  <c:v>24.309533229999989</c:v>
                </c:pt>
                <c:pt idx="5256">
                  <c:v>24.310422874399805</c:v>
                </c:pt>
                <c:pt idx="5257">
                  <c:v>24.317984851800194</c:v>
                </c:pt>
                <c:pt idx="5258">
                  <c:v>24.289516230999677</c:v>
                </c:pt>
                <c:pt idx="5259">
                  <c:v>24.266830298799889</c:v>
                </c:pt>
                <c:pt idx="5260">
                  <c:v>24.281064609200001</c:v>
                </c:pt>
                <c:pt idx="5261">
                  <c:v>24.317095207400165</c:v>
                </c:pt>
                <c:pt idx="5262">
                  <c:v>24.359353316400131</c:v>
                </c:pt>
                <c:pt idx="5263">
                  <c:v>24.405170003000002</c:v>
                </c:pt>
                <c:pt idx="5264">
                  <c:v>24.451431511800003</c:v>
                </c:pt>
                <c:pt idx="5265">
                  <c:v>24.468779577599655</c:v>
                </c:pt>
                <c:pt idx="5266">
                  <c:v>24.493689620799838</c:v>
                </c:pt>
                <c:pt idx="5267">
                  <c:v>24.506144642400002</c:v>
                </c:pt>
                <c:pt idx="5268">
                  <c:v>24.522158241600003</c:v>
                </c:pt>
                <c:pt idx="5269">
                  <c:v>24.54573381819975</c:v>
                </c:pt>
                <c:pt idx="5270">
                  <c:v>24.578650661000005</c:v>
                </c:pt>
                <c:pt idx="5271">
                  <c:v>24.604895170800205</c:v>
                </c:pt>
                <c:pt idx="5272">
                  <c:v>24.6382568358</c:v>
                </c:pt>
                <c:pt idx="5273">
                  <c:v>24.683183877999834</c:v>
                </c:pt>
                <c:pt idx="5274">
                  <c:v>24.705869810200006</c:v>
                </c:pt>
                <c:pt idx="5275">
                  <c:v>24.708538743400002</c:v>
                </c:pt>
                <c:pt idx="5276">
                  <c:v>24.716100720800135</c:v>
                </c:pt>
                <c:pt idx="5277">
                  <c:v>24.732114320000001</c:v>
                </c:pt>
                <c:pt idx="5278">
                  <c:v>24.753910607800005</c:v>
                </c:pt>
                <c:pt idx="5279">
                  <c:v>24.785492983999703</c:v>
                </c:pt>
                <c:pt idx="5280">
                  <c:v>24.8264166264</c:v>
                </c:pt>
                <c:pt idx="5281">
                  <c:v>24.876236712800001</c:v>
                </c:pt>
                <c:pt idx="5282">
                  <c:v>24.926946443600002</c:v>
                </c:pt>
                <c:pt idx="5283">
                  <c:v>24.975432063399769</c:v>
                </c:pt>
                <c:pt idx="5284">
                  <c:v>25.025696971999743</c:v>
                </c:pt>
                <c:pt idx="5285">
                  <c:v>25.066620614399838</c:v>
                </c:pt>
                <c:pt idx="5286">
                  <c:v>25.106209790200001</c:v>
                </c:pt>
                <c:pt idx="5287">
                  <c:v>25.156029876600002</c:v>
                </c:pt>
                <c:pt idx="5288">
                  <c:v>25.20985336280015</c:v>
                </c:pt>
                <c:pt idx="5289">
                  <c:v>25.2645664934</c:v>
                </c:pt>
                <c:pt idx="5290">
                  <c:v>25.317945157400267</c:v>
                </c:pt>
                <c:pt idx="5291">
                  <c:v>25.365985955000031</c:v>
                </c:pt>
                <c:pt idx="5292">
                  <c:v>25.414916397000031</c:v>
                </c:pt>
                <c:pt idx="5293">
                  <c:v>25.463402016799783</c:v>
                </c:pt>
                <c:pt idx="5294">
                  <c:v>25.515446214199816</c:v>
                </c:pt>
                <c:pt idx="5295">
                  <c:v>25.559483612000005</c:v>
                </c:pt>
                <c:pt idx="5296">
                  <c:v>25.612862276000005</c:v>
                </c:pt>
                <c:pt idx="5297">
                  <c:v>25.656010029400161</c:v>
                </c:pt>
                <c:pt idx="5298">
                  <c:v>25.701381893800001</c:v>
                </c:pt>
                <c:pt idx="5299">
                  <c:v>25.741860714000165</c:v>
                </c:pt>
                <c:pt idx="5300">
                  <c:v>25.783229178599761</c:v>
                </c:pt>
                <c:pt idx="5301">
                  <c:v>25.8259321098</c:v>
                </c:pt>
                <c:pt idx="5302">
                  <c:v>25.875307374000002</c:v>
                </c:pt>
                <c:pt idx="5303">
                  <c:v>25.925572282599703</c:v>
                </c:pt>
                <c:pt idx="5304">
                  <c:v>25.983399168600002</c:v>
                </c:pt>
                <c:pt idx="5305">
                  <c:v>26.043894987800005</c:v>
                </c:pt>
                <c:pt idx="5306">
                  <c:v>26.102166696000001</c:v>
                </c:pt>
                <c:pt idx="5307">
                  <c:v>26.155100537799989</c:v>
                </c:pt>
                <c:pt idx="5308">
                  <c:v>26.17289342580019</c:v>
                </c:pt>
                <c:pt idx="5309">
                  <c:v>26.190241491600005</c:v>
                </c:pt>
                <c:pt idx="5310">
                  <c:v>26.212927423800135</c:v>
                </c:pt>
                <c:pt idx="5311">
                  <c:v>26.243620155600002</c:v>
                </c:pt>
                <c:pt idx="5312">
                  <c:v>26.28810237559971</c:v>
                </c:pt>
                <c:pt idx="5313">
                  <c:v>26.334808706600267</c:v>
                </c:pt>
                <c:pt idx="5314">
                  <c:v>26.379735748800005</c:v>
                </c:pt>
                <c:pt idx="5315">
                  <c:v>26.425997257600002</c:v>
                </c:pt>
                <c:pt idx="5316">
                  <c:v>26.467810544400002</c:v>
                </c:pt>
                <c:pt idx="5317">
                  <c:v>26.5220788528</c:v>
                </c:pt>
                <c:pt idx="5318">
                  <c:v>26.587022893999805</c:v>
                </c:pt>
                <c:pt idx="5319">
                  <c:v>26.656415157200172</c:v>
                </c:pt>
                <c:pt idx="5320">
                  <c:v>26.730255642400031</c:v>
                </c:pt>
                <c:pt idx="5321">
                  <c:v>26.803651305400031</c:v>
                </c:pt>
                <c:pt idx="5322">
                  <c:v>26.870819457600035</c:v>
                </c:pt>
                <c:pt idx="5323">
                  <c:v>26.941991009600031</c:v>
                </c:pt>
                <c:pt idx="5324">
                  <c:v>27.010938450600165</c:v>
                </c:pt>
                <c:pt idx="5325">
                  <c:v>27.082110002599801</c:v>
                </c:pt>
                <c:pt idx="5326">
                  <c:v>27.152836732400004</c:v>
                </c:pt>
                <c:pt idx="5327">
                  <c:v>27.225787573199725</c:v>
                </c:pt>
                <c:pt idx="5328">
                  <c:v>27.3040762804</c:v>
                </c:pt>
                <c:pt idx="5329">
                  <c:v>27.378361587800001</c:v>
                </c:pt>
                <c:pt idx="5330">
                  <c:v>27.455315828400003</c:v>
                </c:pt>
                <c:pt idx="5331">
                  <c:v>27.526042558199801</c:v>
                </c:pt>
                <c:pt idx="5332">
                  <c:v>27.586538377399787</c:v>
                </c:pt>
                <c:pt idx="5333">
                  <c:v>27.632355064000201</c:v>
                </c:pt>
                <c:pt idx="5334">
                  <c:v>27.653261707400201</c:v>
                </c:pt>
                <c:pt idx="5335">
                  <c:v>27.671499417600035</c:v>
                </c:pt>
                <c:pt idx="5336">
                  <c:v>27.714647170999989</c:v>
                </c:pt>
                <c:pt idx="5337">
                  <c:v>27.773808523600035</c:v>
                </c:pt>
                <c:pt idx="5338">
                  <c:v>27.83964220919982</c:v>
                </c:pt>
                <c:pt idx="5339">
                  <c:v>27.907700005800002</c:v>
                </c:pt>
                <c:pt idx="5340">
                  <c:v>27.980650846599772</c:v>
                </c:pt>
                <c:pt idx="5341">
                  <c:v>28.046039710000002</c:v>
                </c:pt>
                <c:pt idx="5342">
                  <c:v>28.093635685399889</c:v>
                </c:pt>
                <c:pt idx="5343">
                  <c:v>28.094525329800035</c:v>
                </c:pt>
                <c:pt idx="5344">
                  <c:v>28.015346978199787</c:v>
                </c:pt>
                <c:pt idx="5345">
                  <c:v>27.997554090200001</c:v>
                </c:pt>
                <c:pt idx="5346">
                  <c:v>28.014012511600001</c:v>
                </c:pt>
                <c:pt idx="5347">
                  <c:v>28.053156865200005</c:v>
                </c:pt>
                <c:pt idx="5348">
                  <c:v>28.110094106799998</c:v>
                </c:pt>
                <c:pt idx="5349">
                  <c:v>28.177707081200001</c:v>
                </c:pt>
                <c:pt idx="5350">
                  <c:v>28.251547566399989</c:v>
                </c:pt>
                <c:pt idx="5351">
                  <c:v>28.327167340400031</c:v>
                </c:pt>
                <c:pt idx="5352">
                  <c:v>28.393445848200006</c:v>
                </c:pt>
                <c:pt idx="5353">
                  <c:v>28.457500245000002</c:v>
                </c:pt>
                <c:pt idx="5354">
                  <c:v>28.524223574999812</c:v>
                </c:pt>
                <c:pt idx="5355">
                  <c:v>28.585609038599717</c:v>
                </c:pt>
                <c:pt idx="5356">
                  <c:v>28.651442724200031</c:v>
                </c:pt>
                <c:pt idx="5357">
                  <c:v>28.723503920600002</c:v>
                </c:pt>
                <c:pt idx="5358">
                  <c:v>28.794230650399989</c:v>
                </c:pt>
                <c:pt idx="5359">
                  <c:v>28.862733269199783</c:v>
                </c:pt>
                <c:pt idx="5360">
                  <c:v>28.927232488199831</c:v>
                </c:pt>
                <c:pt idx="5361">
                  <c:v>28.952587353600002</c:v>
                </c:pt>
                <c:pt idx="5362">
                  <c:v>28.982390440999783</c:v>
                </c:pt>
                <c:pt idx="5363">
                  <c:v>29.012193528400005</c:v>
                </c:pt>
                <c:pt idx="5364">
                  <c:v>28.998404040199816</c:v>
                </c:pt>
                <c:pt idx="5365">
                  <c:v>28.907660311400004</c:v>
                </c:pt>
                <c:pt idx="5366">
                  <c:v>28.911218889000004</c:v>
                </c:pt>
                <c:pt idx="5367">
                  <c:v>28.933459999000004</c:v>
                </c:pt>
                <c:pt idx="5368">
                  <c:v>28.925898021600005</c:v>
                </c:pt>
                <c:pt idx="5369">
                  <c:v>28.939687509800002</c:v>
                </c:pt>
                <c:pt idx="5370">
                  <c:v>28.951697709200005</c:v>
                </c:pt>
                <c:pt idx="5371">
                  <c:v>28.904101733800001</c:v>
                </c:pt>
                <c:pt idx="5372">
                  <c:v>28.89831904519982</c:v>
                </c:pt>
                <c:pt idx="5373">
                  <c:v>28.912998177799999</c:v>
                </c:pt>
                <c:pt idx="5374">
                  <c:v>28.934794465600035</c:v>
                </c:pt>
                <c:pt idx="5375">
                  <c:v>28.946359842799779</c:v>
                </c:pt>
                <c:pt idx="5376">
                  <c:v>28.929901421400135</c:v>
                </c:pt>
                <c:pt idx="5377">
                  <c:v>28.923229088399768</c:v>
                </c:pt>
                <c:pt idx="5378">
                  <c:v>28.917001577600004</c:v>
                </c:pt>
                <c:pt idx="5379">
                  <c:v>28.905881022600031</c:v>
                </c:pt>
                <c:pt idx="5380">
                  <c:v>28.886753668000001</c:v>
                </c:pt>
                <c:pt idx="5381">
                  <c:v>28.882305446000004</c:v>
                </c:pt>
                <c:pt idx="5382">
                  <c:v>28.880081335000003</c:v>
                </c:pt>
                <c:pt idx="5383">
                  <c:v>28.893870823200135</c:v>
                </c:pt>
                <c:pt idx="5384">
                  <c:v>28.918780866399889</c:v>
                </c:pt>
                <c:pt idx="5385">
                  <c:v>28.946804665000005</c:v>
                </c:pt>
                <c:pt idx="5386">
                  <c:v>28.974383641399989</c:v>
                </c:pt>
                <c:pt idx="5387">
                  <c:v>29.017976217000164</c:v>
                </c:pt>
                <c:pt idx="5388">
                  <c:v>29.066461836800002</c:v>
                </c:pt>
                <c:pt idx="5389">
                  <c:v>29.124733545000002</c:v>
                </c:pt>
                <c:pt idx="5390">
                  <c:v>29.095375279800002</c:v>
                </c:pt>
                <c:pt idx="5391">
                  <c:v>29.001517795600005</c:v>
                </c:pt>
                <c:pt idx="5392">
                  <c:v>28.911663711200031</c:v>
                </c:pt>
                <c:pt idx="5393">
                  <c:v>28.840492159200004</c:v>
                </c:pt>
                <c:pt idx="5394">
                  <c:v>28.821809626800135</c:v>
                </c:pt>
                <c:pt idx="5395">
                  <c:v>28.8275923154</c:v>
                </c:pt>
                <c:pt idx="5396">
                  <c:v>28.8520575364</c:v>
                </c:pt>
                <c:pt idx="5397">
                  <c:v>28.830706070799838</c:v>
                </c:pt>
                <c:pt idx="5398">
                  <c:v>28.596284771400001</c:v>
                </c:pt>
                <c:pt idx="5399">
                  <c:v>28.405011225400003</c:v>
                </c:pt>
                <c:pt idx="5400">
                  <c:v>28.296919430799989</c:v>
                </c:pt>
                <c:pt idx="5401">
                  <c:v>28.198168902399999</c:v>
                </c:pt>
                <c:pt idx="5402">
                  <c:v>28.031360577400001</c:v>
                </c:pt>
                <c:pt idx="5403">
                  <c:v>27.967306180599838</c:v>
                </c:pt>
                <c:pt idx="5404">
                  <c:v>27.945509892799684</c:v>
                </c:pt>
                <c:pt idx="5405">
                  <c:v>27.951737403600003</c:v>
                </c:pt>
                <c:pt idx="5406">
                  <c:v>27.877896918400165</c:v>
                </c:pt>
                <c:pt idx="5407">
                  <c:v>27.819625210200005</c:v>
                </c:pt>
                <c:pt idx="5408">
                  <c:v>27.757794924400031</c:v>
                </c:pt>
                <c:pt idx="5409">
                  <c:v>27.698188749600035</c:v>
                </c:pt>
                <c:pt idx="5410">
                  <c:v>27.69285088320003</c:v>
                </c:pt>
                <c:pt idx="5411">
                  <c:v>27.727547014800003</c:v>
                </c:pt>
                <c:pt idx="5412">
                  <c:v>27.7898221228</c:v>
                </c:pt>
                <c:pt idx="5413">
                  <c:v>27.864552252399989</c:v>
                </c:pt>
                <c:pt idx="5414">
                  <c:v>27.945509892799684</c:v>
                </c:pt>
                <c:pt idx="5415">
                  <c:v>28.032695044000004</c:v>
                </c:pt>
                <c:pt idx="5416">
                  <c:v>28.119435373000005</c:v>
                </c:pt>
                <c:pt idx="5417">
                  <c:v>28.219520368000001</c:v>
                </c:pt>
                <c:pt idx="5418">
                  <c:v>28.305371052600005</c:v>
                </c:pt>
                <c:pt idx="5419">
                  <c:v>28.386328693000003</c:v>
                </c:pt>
                <c:pt idx="5420">
                  <c:v>28.465951866800001</c:v>
                </c:pt>
                <c:pt idx="5421">
                  <c:v>28.546019862799838</c:v>
                </c:pt>
                <c:pt idx="5422">
                  <c:v>28.628311969800031</c:v>
                </c:pt>
                <c:pt idx="5423">
                  <c:v>28.709714432399846</c:v>
                </c:pt>
                <c:pt idx="5424">
                  <c:v>28.79022725059982</c:v>
                </c:pt>
                <c:pt idx="5425">
                  <c:v>28.864512557999827</c:v>
                </c:pt>
                <c:pt idx="5426">
                  <c:v>28.939687509800002</c:v>
                </c:pt>
                <c:pt idx="5427">
                  <c:v>29.020645150200007</c:v>
                </c:pt>
                <c:pt idx="5428">
                  <c:v>29.1064958348</c:v>
                </c:pt>
                <c:pt idx="5429">
                  <c:v>29.194570630400001</c:v>
                </c:pt>
                <c:pt idx="5430">
                  <c:v>29.279086848400002</c:v>
                </c:pt>
                <c:pt idx="5431">
                  <c:v>29.351148044799999</c:v>
                </c:pt>
                <c:pt idx="5432">
                  <c:v>29.430326396399845</c:v>
                </c:pt>
                <c:pt idx="5433">
                  <c:v>29.513063325600164</c:v>
                </c:pt>
                <c:pt idx="5434">
                  <c:v>29.600248476800001</c:v>
                </c:pt>
                <c:pt idx="5435">
                  <c:v>29.690102561200003</c:v>
                </c:pt>
                <c:pt idx="5436">
                  <c:v>29.782180756600003</c:v>
                </c:pt>
                <c:pt idx="5437">
                  <c:v>29.872924485400031</c:v>
                </c:pt>
                <c:pt idx="5438">
                  <c:v>29.959664814400004</c:v>
                </c:pt>
                <c:pt idx="5439">
                  <c:v>30.033950121800263</c:v>
                </c:pt>
                <c:pt idx="5440">
                  <c:v>30.107345784800035</c:v>
                </c:pt>
                <c:pt idx="5441">
                  <c:v>30.182965558800031</c:v>
                </c:pt>
                <c:pt idx="5442">
                  <c:v>30.254137110800031</c:v>
                </c:pt>
                <c:pt idx="5443">
                  <c:v>30.333760284600004</c:v>
                </c:pt>
                <c:pt idx="5444">
                  <c:v>30.405821481000004</c:v>
                </c:pt>
                <c:pt idx="5445">
                  <c:v>30.462313900399725</c:v>
                </c:pt>
                <c:pt idx="5446">
                  <c:v>30.536599207800002</c:v>
                </c:pt>
                <c:pt idx="5447">
                  <c:v>30.619336137000001</c:v>
                </c:pt>
                <c:pt idx="5448">
                  <c:v>30.704741999399989</c:v>
                </c:pt>
                <c:pt idx="5449">
                  <c:v>30.784809995400003</c:v>
                </c:pt>
                <c:pt idx="5450">
                  <c:v>30.863988347000031</c:v>
                </c:pt>
                <c:pt idx="5451">
                  <c:v>30.942721876399684</c:v>
                </c:pt>
                <c:pt idx="5452">
                  <c:v>31.020120939200002</c:v>
                </c:pt>
                <c:pt idx="5453">
                  <c:v>31.079282291800002</c:v>
                </c:pt>
                <c:pt idx="5454">
                  <c:v>31.046365449000035</c:v>
                </c:pt>
                <c:pt idx="5455">
                  <c:v>31.04013793819982</c:v>
                </c:pt>
                <c:pt idx="5456">
                  <c:v>31.078392647399827</c:v>
                </c:pt>
                <c:pt idx="5457">
                  <c:v>31.127323089400001</c:v>
                </c:pt>
                <c:pt idx="5458">
                  <c:v>31.086844269200004</c:v>
                </c:pt>
                <c:pt idx="5459">
                  <c:v>30.980976585599812</c:v>
                </c:pt>
                <c:pt idx="5460">
                  <c:v>30.31196399680023</c:v>
                </c:pt>
                <c:pt idx="5461">
                  <c:v>29.854241952999999</c:v>
                </c:pt>
                <c:pt idx="5462">
                  <c:v>29.629161919800165</c:v>
                </c:pt>
                <c:pt idx="5463">
                  <c:v>29.469915572199838</c:v>
                </c:pt>
                <c:pt idx="5464">
                  <c:v>29.400968131200031</c:v>
                </c:pt>
                <c:pt idx="5465">
                  <c:v>29.399633664600003</c:v>
                </c:pt>
                <c:pt idx="5466">
                  <c:v>29.436998729400223</c:v>
                </c:pt>
                <c:pt idx="5467">
                  <c:v>29.496604904200002</c:v>
                </c:pt>
                <c:pt idx="5468">
                  <c:v>29.573559144800001</c:v>
                </c:pt>
                <c:pt idx="5469">
                  <c:v>29.651847852000031</c:v>
                </c:pt>
                <c:pt idx="5470">
                  <c:v>29.739033003200007</c:v>
                </c:pt>
                <c:pt idx="5471">
                  <c:v>29.823994043400031</c:v>
                </c:pt>
                <c:pt idx="5472">
                  <c:v>29.90717579480015</c:v>
                </c:pt>
                <c:pt idx="5473">
                  <c:v>29.972564658200003</c:v>
                </c:pt>
                <c:pt idx="5474">
                  <c:v>29.984574857600006</c:v>
                </c:pt>
                <c:pt idx="5475">
                  <c:v>29.920075638600004</c:v>
                </c:pt>
                <c:pt idx="5476">
                  <c:v>29.846235153400031</c:v>
                </c:pt>
                <c:pt idx="5477">
                  <c:v>29.757715535600003</c:v>
                </c:pt>
                <c:pt idx="5478">
                  <c:v>29.733250314600031</c:v>
                </c:pt>
                <c:pt idx="5479">
                  <c:v>29.734584781200031</c:v>
                </c:pt>
                <c:pt idx="5480">
                  <c:v>29.771060201600005</c:v>
                </c:pt>
                <c:pt idx="5481">
                  <c:v>29.815987243800031</c:v>
                </c:pt>
                <c:pt idx="5482">
                  <c:v>29.87648306300003</c:v>
                </c:pt>
                <c:pt idx="5483">
                  <c:v>29.937868526600223</c:v>
                </c:pt>
                <c:pt idx="5484">
                  <c:v>29.932530660199834</c:v>
                </c:pt>
                <c:pt idx="5485">
                  <c:v>29.906730972599725</c:v>
                </c:pt>
                <c:pt idx="5486">
                  <c:v>29.754156958000031</c:v>
                </c:pt>
                <c:pt idx="5487">
                  <c:v>29.336468912200164</c:v>
                </c:pt>
                <c:pt idx="5488">
                  <c:v>29.021979616799999</c:v>
                </c:pt>
                <c:pt idx="5489">
                  <c:v>28.856505758400161</c:v>
                </c:pt>
                <c:pt idx="5490">
                  <c:v>28.539347529800001</c:v>
                </c:pt>
                <c:pt idx="5491">
                  <c:v>28.235533967200006</c:v>
                </c:pt>
                <c:pt idx="5492">
                  <c:v>28.119880195200263</c:v>
                </c:pt>
                <c:pt idx="5493">
                  <c:v>28.099418374000003</c:v>
                </c:pt>
                <c:pt idx="5494">
                  <c:v>28.106980351400157</c:v>
                </c:pt>
                <c:pt idx="5495">
                  <c:v>28.149238460399999</c:v>
                </c:pt>
                <c:pt idx="5496">
                  <c:v>28.206175701999999</c:v>
                </c:pt>
                <c:pt idx="5497">
                  <c:v>28.252882033000002</c:v>
                </c:pt>
                <c:pt idx="5498">
                  <c:v>28.296474608600001</c:v>
                </c:pt>
                <c:pt idx="5499">
                  <c:v>28.348518805999838</c:v>
                </c:pt>
                <c:pt idx="5500">
                  <c:v>28.366311694000004</c:v>
                </c:pt>
                <c:pt idx="5501">
                  <c:v>28.381880470999999</c:v>
                </c:pt>
                <c:pt idx="5502">
                  <c:v>28.406345692000002</c:v>
                </c:pt>
                <c:pt idx="5503">
                  <c:v>28.436593601600002</c:v>
                </c:pt>
                <c:pt idx="5504">
                  <c:v>28.501537642800002</c:v>
                </c:pt>
                <c:pt idx="5505">
                  <c:v>28.585609038599717</c:v>
                </c:pt>
                <c:pt idx="5506">
                  <c:v>28.678132056200003</c:v>
                </c:pt>
                <c:pt idx="5507">
                  <c:v>28.77510329579982</c:v>
                </c:pt>
                <c:pt idx="5508">
                  <c:v>28.865847024600004</c:v>
                </c:pt>
                <c:pt idx="5509">
                  <c:v>28.958814864400004</c:v>
                </c:pt>
                <c:pt idx="5510">
                  <c:v>29.053561993000031</c:v>
                </c:pt>
                <c:pt idx="5511">
                  <c:v>29.147864299400194</c:v>
                </c:pt>
                <c:pt idx="5512">
                  <c:v>29.241721783600003</c:v>
                </c:pt>
                <c:pt idx="5513">
                  <c:v>29.332465512400031</c:v>
                </c:pt>
                <c:pt idx="5514">
                  <c:v>29.412533508399754</c:v>
                </c:pt>
                <c:pt idx="5515">
                  <c:v>29.493046326600002</c:v>
                </c:pt>
                <c:pt idx="5516">
                  <c:v>29.570890211600005</c:v>
                </c:pt>
                <c:pt idx="5517">
                  <c:v>29.654961607400274</c:v>
                </c:pt>
                <c:pt idx="5518">
                  <c:v>29.743926047399889</c:v>
                </c:pt>
                <c:pt idx="5519">
                  <c:v>29.843566220200003</c:v>
                </c:pt>
                <c:pt idx="5520">
                  <c:v>29.938313348799831</c:v>
                </c:pt>
                <c:pt idx="5521">
                  <c:v>29.902727572799677</c:v>
                </c:pt>
                <c:pt idx="5522">
                  <c:v>29.893386306600004</c:v>
                </c:pt>
                <c:pt idx="5523">
                  <c:v>29.932085838000003</c:v>
                </c:pt>
                <c:pt idx="5524">
                  <c:v>29.9863541464</c:v>
                </c:pt>
                <c:pt idx="5525">
                  <c:v>30.028612255399754</c:v>
                </c:pt>
                <c:pt idx="5526">
                  <c:v>30.075763408600004</c:v>
                </c:pt>
                <c:pt idx="5527">
                  <c:v>30.136259227800135</c:v>
                </c:pt>
                <c:pt idx="5528">
                  <c:v>30.190972358400035</c:v>
                </c:pt>
                <c:pt idx="5529">
                  <c:v>30.251468177600035</c:v>
                </c:pt>
                <c:pt idx="5530">
                  <c:v>30.312853641200135</c:v>
                </c:pt>
                <c:pt idx="5531">
                  <c:v>30.372014993800001</c:v>
                </c:pt>
                <c:pt idx="5532">
                  <c:v>30.437848679400005</c:v>
                </c:pt>
                <c:pt idx="5533">
                  <c:v>30.515692564400002</c:v>
                </c:pt>
                <c:pt idx="5534">
                  <c:v>30.591757160600135</c:v>
                </c:pt>
                <c:pt idx="5535">
                  <c:v>30.677607845200004</c:v>
                </c:pt>
                <c:pt idx="5536">
                  <c:v>30.772799795999823</c:v>
                </c:pt>
                <c:pt idx="5537">
                  <c:v>30.855091903000005</c:v>
                </c:pt>
                <c:pt idx="5538">
                  <c:v>30.930711676999838</c:v>
                </c:pt>
                <c:pt idx="5539">
                  <c:v>31.010334850800003</c:v>
                </c:pt>
                <c:pt idx="5540">
                  <c:v>31.092626957799794</c:v>
                </c:pt>
                <c:pt idx="5541">
                  <c:v>31.166912265200004</c:v>
                </c:pt>
                <c:pt idx="5542">
                  <c:v>31.179367286799987</c:v>
                </c:pt>
                <c:pt idx="5543">
                  <c:v>31.213173774000001</c:v>
                </c:pt>
                <c:pt idx="5544">
                  <c:v>31.258100816200002</c:v>
                </c:pt>
                <c:pt idx="5545">
                  <c:v>31.302138214000003</c:v>
                </c:pt>
                <c:pt idx="5546">
                  <c:v>31.353737589199838</c:v>
                </c:pt>
                <c:pt idx="5547">
                  <c:v>31.411119653</c:v>
                </c:pt>
                <c:pt idx="5548">
                  <c:v>31.482736027199717</c:v>
                </c:pt>
                <c:pt idx="5549">
                  <c:v>31.366637432999823</c:v>
                </c:pt>
                <c:pt idx="5550">
                  <c:v>31.328382723800001</c:v>
                </c:pt>
                <c:pt idx="5551">
                  <c:v>31.307920902600031</c:v>
                </c:pt>
                <c:pt idx="5552">
                  <c:v>31.30124856960003</c:v>
                </c:pt>
                <c:pt idx="5553">
                  <c:v>31.327493079400003</c:v>
                </c:pt>
                <c:pt idx="5554">
                  <c:v>31.366192610800002</c:v>
                </c:pt>
                <c:pt idx="5555">
                  <c:v>31.424909141200004</c:v>
                </c:pt>
                <c:pt idx="5556">
                  <c:v>31.491632471199761</c:v>
                </c:pt>
                <c:pt idx="5557">
                  <c:v>31.557466156800135</c:v>
                </c:pt>
                <c:pt idx="5558">
                  <c:v>31.624189486800031</c:v>
                </c:pt>
                <c:pt idx="5559">
                  <c:v>31.689578350200005</c:v>
                </c:pt>
                <c:pt idx="5560">
                  <c:v>31.757636146799989</c:v>
                </c:pt>
                <c:pt idx="5561">
                  <c:v>31.820800899200005</c:v>
                </c:pt>
                <c:pt idx="5562">
                  <c:v>31.895086206600006</c:v>
                </c:pt>
                <c:pt idx="5563">
                  <c:v>31.8933069178</c:v>
                </c:pt>
                <c:pt idx="5564">
                  <c:v>31.936899493399999</c:v>
                </c:pt>
                <c:pt idx="5565">
                  <c:v>31.99872977919971</c:v>
                </c:pt>
                <c:pt idx="5566">
                  <c:v>32.077463308599995</c:v>
                </c:pt>
                <c:pt idx="5567">
                  <c:v>32.154417549199998</c:v>
                </c:pt>
                <c:pt idx="5568">
                  <c:v>32.234930367400011</c:v>
                </c:pt>
                <c:pt idx="5569">
                  <c:v>32.312329430199995</c:v>
                </c:pt>
                <c:pt idx="5570">
                  <c:v>32.386169915400004</c:v>
                </c:pt>
                <c:pt idx="5571">
                  <c:v>32.445776090200006</c:v>
                </c:pt>
                <c:pt idx="5572">
                  <c:v>32.529402663799999</c:v>
                </c:pt>
                <c:pt idx="5573">
                  <c:v>32.612584415199997</c:v>
                </c:pt>
                <c:pt idx="5574">
                  <c:v>32.686869722599994</c:v>
                </c:pt>
                <c:pt idx="5575">
                  <c:v>32.762934318800468</c:v>
                </c:pt>
                <c:pt idx="5576">
                  <c:v>32.841223025999994</c:v>
                </c:pt>
                <c:pt idx="5577">
                  <c:v>32.915953155599993</c:v>
                </c:pt>
                <c:pt idx="5578">
                  <c:v>32.969776641800003</c:v>
                </c:pt>
                <c:pt idx="5579">
                  <c:v>33.026269061199997</c:v>
                </c:pt>
                <c:pt idx="5580">
                  <c:v>33.088099347000011</c:v>
                </c:pt>
                <c:pt idx="5581">
                  <c:v>33.1450365886</c:v>
                </c:pt>
                <c:pt idx="5582">
                  <c:v>33.196191141600011</c:v>
                </c:pt>
                <c:pt idx="5583">
                  <c:v>33.246011228000263</c:v>
                </c:pt>
                <c:pt idx="5584">
                  <c:v>33.275369493200003</c:v>
                </c:pt>
                <c:pt idx="5585">
                  <c:v>32.778947918000163</c:v>
                </c:pt>
                <c:pt idx="5586">
                  <c:v>31.851493631</c:v>
                </c:pt>
                <c:pt idx="5587">
                  <c:v>31.4075610754</c:v>
                </c:pt>
                <c:pt idx="5588">
                  <c:v>30.956956186800031</c:v>
                </c:pt>
                <c:pt idx="5589">
                  <c:v>30.72164524299982</c:v>
                </c:pt>
                <c:pt idx="5590">
                  <c:v>30.570405695000005</c:v>
                </c:pt>
                <c:pt idx="5591">
                  <c:v>30.372459816000003</c:v>
                </c:pt>
                <c:pt idx="5592">
                  <c:v>30.280381620600004</c:v>
                </c:pt>
                <c:pt idx="5593">
                  <c:v>30.253247466400001</c:v>
                </c:pt>
                <c:pt idx="5594">
                  <c:v>30.236344222800003</c:v>
                </c:pt>
                <c:pt idx="5595">
                  <c:v>30.199868802400161</c:v>
                </c:pt>
                <c:pt idx="5596">
                  <c:v>30.18252073659982</c:v>
                </c:pt>
                <c:pt idx="5597">
                  <c:v>29.811094199600234</c:v>
                </c:pt>
                <c:pt idx="5598">
                  <c:v>29.690102561200003</c:v>
                </c:pt>
                <c:pt idx="5599">
                  <c:v>29.626937808800001</c:v>
                </c:pt>
                <c:pt idx="5600">
                  <c:v>29.630941208600031</c:v>
                </c:pt>
                <c:pt idx="5601">
                  <c:v>29.666971806799999</c:v>
                </c:pt>
                <c:pt idx="5602">
                  <c:v>29.718571182000005</c:v>
                </c:pt>
                <c:pt idx="5603">
                  <c:v>29.763498224200003</c:v>
                </c:pt>
                <c:pt idx="5604">
                  <c:v>29.813763132799988</c:v>
                </c:pt>
                <c:pt idx="5605">
                  <c:v>29.874703774200004</c:v>
                </c:pt>
                <c:pt idx="5606">
                  <c:v>29.942761570799725</c:v>
                </c:pt>
                <c:pt idx="5607">
                  <c:v>30.0094849008</c:v>
                </c:pt>
                <c:pt idx="5608">
                  <c:v>30.073984119800198</c:v>
                </c:pt>
                <c:pt idx="5609">
                  <c:v>30.1384833388</c:v>
                </c:pt>
                <c:pt idx="5610">
                  <c:v>30.206985957600153</c:v>
                </c:pt>
                <c:pt idx="5611">
                  <c:v>30.282160909400002</c:v>
                </c:pt>
                <c:pt idx="5612">
                  <c:v>30.361339260999827</c:v>
                </c:pt>
                <c:pt idx="5613">
                  <c:v>30.44630030119982</c:v>
                </c:pt>
                <c:pt idx="5614">
                  <c:v>30.528147585999768</c:v>
                </c:pt>
                <c:pt idx="5615">
                  <c:v>30.597984671400031</c:v>
                </c:pt>
                <c:pt idx="5616">
                  <c:v>30.654032268600005</c:v>
                </c:pt>
                <c:pt idx="5617">
                  <c:v>30.716307376600003</c:v>
                </c:pt>
                <c:pt idx="5618">
                  <c:v>30.772799795999823</c:v>
                </c:pt>
                <c:pt idx="5619">
                  <c:v>30.8346300818</c:v>
                </c:pt>
                <c:pt idx="5620">
                  <c:v>30.906246456000002</c:v>
                </c:pt>
                <c:pt idx="5621">
                  <c:v>30.989873029600005</c:v>
                </c:pt>
                <c:pt idx="5622">
                  <c:v>31.081506402800002</c:v>
                </c:pt>
                <c:pt idx="5623">
                  <c:v>31.177143175800001</c:v>
                </c:pt>
                <c:pt idx="5624">
                  <c:v>31.277672993000003</c:v>
                </c:pt>
                <c:pt idx="5625">
                  <c:v>31.374644232599845</c:v>
                </c:pt>
                <c:pt idx="5626">
                  <c:v>31.473839583199787</c:v>
                </c:pt>
                <c:pt idx="5627">
                  <c:v>31.573924578200003</c:v>
                </c:pt>
                <c:pt idx="5628">
                  <c:v>31.561914378800001</c:v>
                </c:pt>
                <c:pt idx="5629">
                  <c:v>31.469391361200003</c:v>
                </c:pt>
                <c:pt idx="5630">
                  <c:v>31.475618871999725</c:v>
                </c:pt>
                <c:pt idx="5631">
                  <c:v>31.516987336600035</c:v>
                </c:pt>
                <c:pt idx="5632">
                  <c:v>31.580596911199816</c:v>
                </c:pt>
                <c:pt idx="5633">
                  <c:v>31.656661507399999</c:v>
                </c:pt>
                <c:pt idx="5634">
                  <c:v>31.741177725400131</c:v>
                </c:pt>
                <c:pt idx="5635">
                  <c:v>31.829252521000001</c:v>
                </c:pt>
                <c:pt idx="5636">
                  <c:v>31.91021016140003</c:v>
                </c:pt>
                <c:pt idx="5637">
                  <c:v>31.987164402000001</c:v>
                </c:pt>
                <c:pt idx="5638">
                  <c:v>32.017412311600005</c:v>
                </c:pt>
                <c:pt idx="5639">
                  <c:v>32.040098243800003</c:v>
                </c:pt>
                <c:pt idx="5640">
                  <c:v>32.044991287999999</c:v>
                </c:pt>
                <c:pt idx="5641">
                  <c:v>32.059670420599993</c:v>
                </c:pt>
                <c:pt idx="5642">
                  <c:v>32.112604262399998</c:v>
                </c:pt>
                <c:pt idx="5643">
                  <c:v>32.181996525599999</c:v>
                </c:pt>
                <c:pt idx="5644">
                  <c:v>32.264733454800002</c:v>
                </c:pt>
                <c:pt idx="5645">
                  <c:v>32.355477183599945</c:v>
                </c:pt>
                <c:pt idx="5646">
                  <c:v>32.441327868199998</c:v>
                </c:pt>
                <c:pt idx="5647">
                  <c:v>32.521395864200002</c:v>
                </c:pt>
                <c:pt idx="5648">
                  <c:v>32.604577615599993</c:v>
                </c:pt>
                <c:pt idx="5649">
                  <c:v>32.702438499600007</c:v>
                </c:pt>
                <c:pt idx="5650">
                  <c:v>32.795851161600005</c:v>
                </c:pt>
                <c:pt idx="5651">
                  <c:v>32.895936156600001</c:v>
                </c:pt>
                <c:pt idx="5652">
                  <c:v>32.996465973799999</c:v>
                </c:pt>
                <c:pt idx="5653">
                  <c:v>33.096106146600263</c:v>
                </c:pt>
                <c:pt idx="5654">
                  <c:v>33.198415252600213</c:v>
                </c:pt>
                <c:pt idx="5655">
                  <c:v>33.305617402799996</c:v>
                </c:pt>
                <c:pt idx="5656">
                  <c:v>33.385240576599998</c:v>
                </c:pt>
                <c:pt idx="5657">
                  <c:v>33.439064062799844</c:v>
                </c:pt>
                <c:pt idx="5658">
                  <c:v>33.500894348600006</c:v>
                </c:pt>
                <c:pt idx="5659">
                  <c:v>33.572065900600009</c:v>
                </c:pt>
                <c:pt idx="5660">
                  <c:v>33.650799429999999</c:v>
                </c:pt>
                <c:pt idx="5661">
                  <c:v>33.738429403400005</c:v>
                </c:pt>
                <c:pt idx="5662">
                  <c:v>33.825169732400013</c:v>
                </c:pt>
                <c:pt idx="5663">
                  <c:v>33.910575594800001</c:v>
                </c:pt>
                <c:pt idx="5664">
                  <c:v>33.993757346200013</c:v>
                </c:pt>
                <c:pt idx="5665">
                  <c:v>34.0818321418</c:v>
                </c:pt>
                <c:pt idx="5666">
                  <c:v>34.163234604400003</c:v>
                </c:pt>
                <c:pt idx="5667">
                  <c:v>34.246861177999996</c:v>
                </c:pt>
                <c:pt idx="5668">
                  <c:v>34.317143085599945</c:v>
                </c:pt>
                <c:pt idx="5669">
                  <c:v>34.409666103199974</c:v>
                </c:pt>
                <c:pt idx="5670">
                  <c:v>34.499520187600005</c:v>
                </c:pt>
                <c:pt idx="5671">
                  <c:v>34.551119562799997</c:v>
                </c:pt>
                <c:pt idx="5672">
                  <c:v>34.596936249400315</c:v>
                </c:pt>
                <c:pt idx="5673">
                  <c:v>34.678338712000446</c:v>
                </c:pt>
                <c:pt idx="5674">
                  <c:v>34.772196196200063</c:v>
                </c:pt>
                <c:pt idx="5675">
                  <c:v>34.871391546799998</c:v>
                </c:pt>
                <c:pt idx="5676">
                  <c:v>34.945676854200002</c:v>
                </c:pt>
                <c:pt idx="5677">
                  <c:v>34.973700652799998</c:v>
                </c:pt>
                <c:pt idx="5678">
                  <c:v>34.922990922000373</c:v>
                </c:pt>
                <c:pt idx="5679">
                  <c:v>34.876284590999944</c:v>
                </c:pt>
                <c:pt idx="5680">
                  <c:v>34.838029881800004</c:v>
                </c:pt>
                <c:pt idx="5681">
                  <c:v>34.8731708356</c:v>
                </c:pt>
                <c:pt idx="5682">
                  <c:v>34.926994321800002</c:v>
                </c:pt>
                <c:pt idx="5683">
                  <c:v>34.972366186200006</c:v>
                </c:pt>
                <c:pt idx="5684">
                  <c:v>35.026634494599996</c:v>
                </c:pt>
                <c:pt idx="5685">
                  <c:v>35.096026757799997</c:v>
                </c:pt>
                <c:pt idx="5686">
                  <c:v>35.159636332400012</c:v>
                </c:pt>
                <c:pt idx="5687">
                  <c:v>35.219687329399996</c:v>
                </c:pt>
                <c:pt idx="5688">
                  <c:v>35.285521015000008</c:v>
                </c:pt>
                <c:pt idx="5689">
                  <c:v>35.366033833200007</c:v>
                </c:pt>
                <c:pt idx="5690">
                  <c:v>35.4541086288</c:v>
                </c:pt>
                <c:pt idx="5691">
                  <c:v>35.544852357599993</c:v>
                </c:pt>
                <c:pt idx="5692">
                  <c:v>35.621361776000008</c:v>
                </c:pt>
                <c:pt idx="5693">
                  <c:v>35.690309217000063</c:v>
                </c:pt>
                <c:pt idx="5694">
                  <c:v>35.761925591200004</c:v>
                </c:pt>
                <c:pt idx="5695">
                  <c:v>35.838879831800007</c:v>
                </c:pt>
                <c:pt idx="5696">
                  <c:v>35.914054783599944</c:v>
                </c:pt>
                <c:pt idx="5697">
                  <c:v>35.983891868999997</c:v>
                </c:pt>
                <c:pt idx="5698">
                  <c:v>36.048835910200012</c:v>
                </c:pt>
                <c:pt idx="5699">
                  <c:v>36.116893706799999</c:v>
                </c:pt>
                <c:pt idx="5700">
                  <c:v>36.191179014200003</c:v>
                </c:pt>
                <c:pt idx="5701">
                  <c:v>36.275695232200263</c:v>
                </c:pt>
                <c:pt idx="5702">
                  <c:v>36.358432161399996</c:v>
                </c:pt>
                <c:pt idx="5703">
                  <c:v>36.446062134800002</c:v>
                </c:pt>
                <c:pt idx="5704">
                  <c:v>36.543923018800001</c:v>
                </c:pt>
                <c:pt idx="5705">
                  <c:v>36.640453884422008</c:v>
                </c:pt>
                <c:pt idx="5706">
                  <c:v>36.742762990422285</c:v>
                </c:pt>
                <c:pt idx="5707">
                  <c:v>36.846846936999995</c:v>
                </c:pt>
                <c:pt idx="5708">
                  <c:v>36.948266398600005</c:v>
                </c:pt>
                <c:pt idx="5709">
                  <c:v>37.051465148999995</c:v>
                </c:pt>
                <c:pt idx="5710">
                  <c:v>37.152439788400009</c:v>
                </c:pt>
                <c:pt idx="5711">
                  <c:v>37.250745494600004</c:v>
                </c:pt>
                <c:pt idx="5712">
                  <c:v>37.349496022999993</c:v>
                </c:pt>
                <c:pt idx="5713">
                  <c:v>37.452254399421996</c:v>
                </c:pt>
                <c:pt idx="5714">
                  <c:v>37.556338346000381</c:v>
                </c:pt>
                <c:pt idx="5715">
                  <c:v>37.658647451999641</c:v>
                </c:pt>
                <c:pt idx="5716">
                  <c:v>37.767184068799999</c:v>
                </c:pt>
                <c:pt idx="5717">
                  <c:v>37.877944796599998</c:v>
                </c:pt>
                <c:pt idx="5718">
                  <c:v>37.986481413399417</c:v>
                </c:pt>
                <c:pt idx="5719">
                  <c:v>38.089235341600009</c:v>
                </c:pt>
                <c:pt idx="5720">
                  <c:v>38.1897651588</c:v>
                </c:pt>
                <c:pt idx="5721">
                  <c:v>38.274281376799998</c:v>
                </c:pt>
                <c:pt idx="5722">
                  <c:v>38.360132061400009</c:v>
                </c:pt>
                <c:pt idx="5723">
                  <c:v>38.456213656599999</c:v>
                </c:pt>
                <c:pt idx="5724">
                  <c:v>38.562526162400012</c:v>
                </c:pt>
                <c:pt idx="5725">
                  <c:v>38.675515449422264</c:v>
                </c:pt>
                <c:pt idx="5726">
                  <c:v>38.787606195599999</c:v>
                </c:pt>
                <c:pt idx="5727">
                  <c:v>38.871237217421999</c:v>
                </c:pt>
                <c:pt idx="5728">
                  <c:v>38.975770434422003</c:v>
                </c:pt>
                <c:pt idx="5729">
                  <c:v>39.093199047000013</c:v>
                </c:pt>
                <c:pt idx="5730">
                  <c:v>39.212411396600011</c:v>
                </c:pt>
                <c:pt idx="5731">
                  <c:v>39.337851256999997</c:v>
                </c:pt>
                <c:pt idx="5732">
                  <c:v>39.452170562400006</c:v>
                </c:pt>
                <c:pt idx="5733">
                  <c:v>39.566045045600006</c:v>
                </c:pt>
                <c:pt idx="5734">
                  <c:v>39.689260794999996</c:v>
                </c:pt>
                <c:pt idx="5735">
                  <c:v>39.816924766399794</c:v>
                </c:pt>
                <c:pt idx="5736">
                  <c:v>39.944588737800004</c:v>
                </c:pt>
                <c:pt idx="5737">
                  <c:v>40.071363064799996</c:v>
                </c:pt>
                <c:pt idx="5738">
                  <c:v>40.208368302400373</c:v>
                </c:pt>
                <c:pt idx="5739">
                  <c:v>40.339150477422002</c:v>
                </c:pt>
                <c:pt idx="5740">
                  <c:v>40.464585889599995</c:v>
                </c:pt>
                <c:pt idx="5741">
                  <c:v>40.591360216600009</c:v>
                </c:pt>
                <c:pt idx="5742">
                  <c:v>40.712801125422004</c:v>
                </c:pt>
                <c:pt idx="5743">
                  <c:v>40.834233137799998</c:v>
                </c:pt>
                <c:pt idx="5744">
                  <c:v>40.953890309599998</c:v>
                </c:pt>
                <c:pt idx="5745">
                  <c:v>41.071323370400009</c:v>
                </c:pt>
                <c:pt idx="5746">
                  <c:v>40.531309219600004</c:v>
                </c:pt>
                <c:pt idx="5747">
                  <c:v>40.4223277806</c:v>
                </c:pt>
                <c:pt idx="5748">
                  <c:v>40.379184475421994</c:v>
                </c:pt>
                <c:pt idx="5749">
                  <c:v>40.396977363421996</c:v>
                </c:pt>
                <c:pt idx="5750">
                  <c:v>40.450796401399714</c:v>
                </c:pt>
                <c:pt idx="5751">
                  <c:v>40.519743842400011</c:v>
                </c:pt>
                <c:pt idx="5752">
                  <c:v>40.600256660600003</c:v>
                </c:pt>
                <c:pt idx="5753">
                  <c:v>40.697672722400213</c:v>
                </c:pt>
                <c:pt idx="5754">
                  <c:v>40.804874872599996</c:v>
                </c:pt>
                <c:pt idx="5755">
                  <c:v>40.918749355799996</c:v>
                </c:pt>
                <c:pt idx="5756">
                  <c:v>41.0406306386</c:v>
                </c:pt>
                <c:pt idx="5757">
                  <c:v>41.148277611000005</c:v>
                </c:pt>
                <c:pt idx="5758">
                  <c:v>41.249697072599993</c:v>
                </c:pt>
                <c:pt idx="5759">
                  <c:v>41.360902622600001</c:v>
                </c:pt>
                <c:pt idx="5760">
                  <c:v>41.482783905400005</c:v>
                </c:pt>
                <c:pt idx="5761">
                  <c:v>41.605110010400388</c:v>
                </c:pt>
                <c:pt idx="5762">
                  <c:v>41.719874138000009</c:v>
                </c:pt>
                <c:pt idx="5763">
                  <c:v>41.843979531799995</c:v>
                </c:pt>
                <c:pt idx="5764">
                  <c:v>41.964081525799671</c:v>
                </c:pt>
                <c:pt idx="5765">
                  <c:v>42.038371281422002</c:v>
                </c:pt>
                <c:pt idx="5766">
                  <c:v>42.132669139600004</c:v>
                </c:pt>
                <c:pt idx="5767">
                  <c:v>42.228305912600469</c:v>
                </c:pt>
                <c:pt idx="5768">
                  <c:v>42.338626266422004</c:v>
                </c:pt>
                <c:pt idx="5769">
                  <c:v>42.45516523460001</c:v>
                </c:pt>
                <c:pt idx="5770">
                  <c:v>42.582829206</c:v>
                </c:pt>
                <c:pt idx="5771">
                  <c:v>42.713162110600003</c:v>
                </c:pt>
                <c:pt idx="5772">
                  <c:v>42.836377859999999</c:v>
                </c:pt>
                <c:pt idx="5773">
                  <c:v>42.967155586800011</c:v>
                </c:pt>
                <c:pt idx="5774">
                  <c:v>43.105050468800002</c:v>
                </c:pt>
                <c:pt idx="5775">
                  <c:v>43.242055706400315</c:v>
                </c:pt>
                <c:pt idx="5776">
                  <c:v>43.381285054999744</c:v>
                </c:pt>
                <c:pt idx="5777">
                  <c:v>43.521853318422011</c:v>
                </c:pt>
                <c:pt idx="5778">
                  <c:v>43.664196422422009</c:v>
                </c:pt>
                <c:pt idx="5779">
                  <c:v>43.802531678400008</c:v>
                </c:pt>
                <c:pt idx="5780">
                  <c:v>43.953771226400008</c:v>
                </c:pt>
                <c:pt idx="5781">
                  <c:v>44.104570400422006</c:v>
                </c:pt>
                <c:pt idx="5782">
                  <c:v>44.249137615422008</c:v>
                </c:pt>
                <c:pt idx="5783">
                  <c:v>44.395928941422063</c:v>
                </c:pt>
                <c:pt idx="5784">
                  <c:v>44.540046886000006</c:v>
                </c:pt>
                <c:pt idx="5785">
                  <c:v>44.686838212000012</c:v>
                </c:pt>
                <c:pt idx="5786">
                  <c:v>44.838077759999997</c:v>
                </c:pt>
                <c:pt idx="5787">
                  <c:v>44.993765530000012</c:v>
                </c:pt>
                <c:pt idx="5788">
                  <c:v>45.145005078000011</c:v>
                </c:pt>
                <c:pt idx="5789">
                  <c:v>45.305141070000005</c:v>
                </c:pt>
                <c:pt idx="5790">
                  <c:v>45.474173506000007</c:v>
                </c:pt>
                <c:pt idx="5791">
                  <c:v>45.643205942000286</c:v>
                </c:pt>
                <c:pt idx="5792">
                  <c:v>45.812238378000011</c:v>
                </c:pt>
                <c:pt idx="5793">
                  <c:v>45.972374370000011</c:v>
                </c:pt>
                <c:pt idx="5794">
                  <c:v>46.141406806000006</c:v>
                </c:pt>
                <c:pt idx="5795">
                  <c:v>46.310439242000001</c:v>
                </c:pt>
                <c:pt idx="5796">
                  <c:v>46.479471677999996</c:v>
                </c:pt>
                <c:pt idx="5797">
                  <c:v>46.639607670000004</c:v>
                </c:pt>
                <c:pt idx="5798">
                  <c:v>46.572884340000002</c:v>
                </c:pt>
                <c:pt idx="5799">
                  <c:v>46.639607670000004</c:v>
                </c:pt>
                <c:pt idx="5800">
                  <c:v>46.746364998000011</c:v>
                </c:pt>
                <c:pt idx="5801">
                  <c:v>46.875363436000008</c:v>
                </c:pt>
                <c:pt idx="5802">
                  <c:v>47.004361874000004</c:v>
                </c:pt>
                <c:pt idx="5803">
                  <c:v>47.137808534000001</c:v>
                </c:pt>
                <c:pt idx="5804">
                  <c:v>47.289048082000001</c:v>
                </c:pt>
                <c:pt idx="5805">
                  <c:v>47.444735852000008</c:v>
                </c:pt>
                <c:pt idx="5806">
                  <c:v>47.587078956000006</c:v>
                </c:pt>
                <c:pt idx="5807">
                  <c:v>47.738318504000446</c:v>
                </c:pt>
                <c:pt idx="5808">
                  <c:v>47.902902718000163</c:v>
                </c:pt>
                <c:pt idx="5809">
                  <c:v>48.067486932000008</c:v>
                </c:pt>
                <c:pt idx="5810">
                  <c:v>48.236519368000344</c:v>
                </c:pt>
                <c:pt idx="5811">
                  <c:v>48.405551804000012</c:v>
                </c:pt>
                <c:pt idx="5812">
                  <c:v>48.574584240000007</c:v>
                </c:pt>
                <c:pt idx="5813">
                  <c:v>48.752513120000344</c:v>
                </c:pt>
                <c:pt idx="5814">
                  <c:v>48.925993778000013</c:v>
                </c:pt>
                <c:pt idx="5815">
                  <c:v>49.095026214000271</c:v>
                </c:pt>
                <c:pt idx="5816">
                  <c:v>49.272955094000373</c:v>
                </c:pt>
                <c:pt idx="5817">
                  <c:v>49.428642864000011</c:v>
                </c:pt>
                <c:pt idx="5818">
                  <c:v>49.602123522000063</c:v>
                </c:pt>
                <c:pt idx="5819">
                  <c:v>49.780052402000003</c:v>
                </c:pt>
                <c:pt idx="5820">
                  <c:v>49.962429504000006</c:v>
                </c:pt>
                <c:pt idx="5821">
                  <c:v>50.140358384000322</c:v>
                </c:pt>
                <c:pt idx="5822">
                  <c:v>50.318287263999729</c:v>
                </c:pt>
                <c:pt idx="5823">
                  <c:v>50.491767922000008</c:v>
                </c:pt>
                <c:pt idx="5824">
                  <c:v>50.651903914000002</c:v>
                </c:pt>
                <c:pt idx="5825">
                  <c:v>50.812039906000003</c:v>
                </c:pt>
                <c:pt idx="5826">
                  <c:v>50.972175898000344</c:v>
                </c:pt>
                <c:pt idx="5827">
                  <c:v>51.127863667999996</c:v>
                </c:pt>
                <c:pt idx="5828">
                  <c:v>51.296896104000012</c:v>
                </c:pt>
                <c:pt idx="5829">
                  <c:v>51.461480318</c:v>
                </c:pt>
                <c:pt idx="5830">
                  <c:v>51.621616310000213</c:v>
                </c:pt>
                <c:pt idx="5831">
                  <c:v>51.77730408</c:v>
                </c:pt>
                <c:pt idx="5832">
                  <c:v>51.946336516000002</c:v>
                </c:pt>
                <c:pt idx="5833">
                  <c:v>52.119817174000005</c:v>
                </c:pt>
                <c:pt idx="5834">
                  <c:v>52.284401388000006</c:v>
                </c:pt>
                <c:pt idx="5835">
                  <c:v>52.453433824000008</c:v>
                </c:pt>
                <c:pt idx="5836">
                  <c:v>52.626914482000011</c:v>
                </c:pt>
                <c:pt idx="5837">
                  <c:v>52.804843361999794</c:v>
                </c:pt>
                <c:pt idx="5838">
                  <c:v>52.978324020000009</c:v>
                </c:pt>
                <c:pt idx="5839">
                  <c:v>53.142908234000366</c:v>
                </c:pt>
                <c:pt idx="5840">
                  <c:v>53.29414778200001</c:v>
                </c:pt>
                <c:pt idx="5841">
                  <c:v>53.449835551999996</c:v>
                </c:pt>
                <c:pt idx="5842">
                  <c:v>53.605523322000344</c:v>
                </c:pt>
                <c:pt idx="5843">
                  <c:v>53.770107536000012</c:v>
                </c:pt>
                <c:pt idx="5844">
                  <c:v>53.934691749999999</c:v>
                </c:pt>
                <c:pt idx="5845">
                  <c:v>54.094827742</c:v>
                </c:pt>
                <c:pt idx="5846">
                  <c:v>54.232722624000395</c:v>
                </c:pt>
                <c:pt idx="5847">
                  <c:v>54.383962172000004</c:v>
                </c:pt>
                <c:pt idx="5848">
                  <c:v>54.548546386000012</c:v>
                </c:pt>
                <c:pt idx="5849">
                  <c:v>54.730923488000009</c:v>
                </c:pt>
                <c:pt idx="5850">
                  <c:v>54.908852368000012</c:v>
                </c:pt>
                <c:pt idx="5851">
                  <c:v>55.091229469999995</c:v>
                </c:pt>
                <c:pt idx="5852">
                  <c:v>55.286951238000213</c:v>
                </c:pt>
                <c:pt idx="5853">
                  <c:v>55.478224784000005</c:v>
                </c:pt>
                <c:pt idx="5854">
                  <c:v>55.673946552000004</c:v>
                </c:pt>
                <c:pt idx="5855">
                  <c:v>55.869668320000002</c:v>
                </c:pt>
                <c:pt idx="5856">
                  <c:v>56.052045422000006</c:v>
                </c:pt>
                <c:pt idx="5857">
                  <c:v>56.243318968000388</c:v>
                </c:pt>
                <c:pt idx="5858">
                  <c:v>56.439040736000003</c:v>
                </c:pt>
                <c:pt idx="5859">
                  <c:v>56.630314282000263</c:v>
                </c:pt>
                <c:pt idx="5860">
                  <c:v>56.826036050000006</c:v>
                </c:pt>
                <c:pt idx="5861">
                  <c:v>57.021757818000012</c:v>
                </c:pt>
                <c:pt idx="5862">
                  <c:v>57.221927808000011</c:v>
                </c:pt>
                <c:pt idx="5863">
                  <c:v>57.426546020000011</c:v>
                </c:pt>
                <c:pt idx="5864">
                  <c:v>57.631164232000003</c:v>
                </c:pt>
                <c:pt idx="5865">
                  <c:v>57.835782444000003</c:v>
                </c:pt>
                <c:pt idx="5866">
                  <c:v>58.040400655999996</c:v>
                </c:pt>
                <c:pt idx="5867">
                  <c:v>58.222777758000063</c:v>
                </c:pt>
                <c:pt idx="5868">
                  <c:v>58.414051304000004</c:v>
                </c:pt>
                <c:pt idx="5869">
                  <c:v>58.600876628000009</c:v>
                </c:pt>
                <c:pt idx="5870">
                  <c:v>58.783253730000013</c:v>
                </c:pt>
                <c:pt idx="5871">
                  <c:v>58.965630832000315</c:v>
                </c:pt>
                <c:pt idx="5872">
                  <c:v>59.152456156000007</c:v>
                </c:pt>
                <c:pt idx="5873">
                  <c:v>59.348177924000012</c:v>
                </c:pt>
                <c:pt idx="5874">
                  <c:v>59.548347914000011</c:v>
                </c:pt>
                <c:pt idx="5875">
                  <c:v>59.757414348000012</c:v>
                </c:pt>
                <c:pt idx="5876">
                  <c:v>59.962032560000011</c:v>
                </c:pt>
                <c:pt idx="5877">
                  <c:v>60.175547216000012</c:v>
                </c:pt>
                <c:pt idx="5878">
                  <c:v>60.393510094000113</c:v>
                </c:pt>
                <c:pt idx="5879">
                  <c:v>60.615921194000002</c:v>
                </c:pt>
                <c:pt idx="5880">
                  <c:v>60.838332294000388</c:v>
                </c:pt>
                <c:pt idx="5881">
                  <c:v>61.060743394000013</c:v>
                </c:pt>
                <c:pt idx="5882">
                  <c:v>61.2920509380006</c:v>
                </c:pt>
                <c:pt idx="5883">
                  <c:v>61.518910260000013</c:v>
                </c:pt>
                <c:pt idx="5884">
                  <c:v>61.736873138000163</c:v>
                </c:pt>
                <c:pt idx="5885">
                  <c:v>61.959284237999995</c:v>
                </c:pt>
                <c:pt idx="5886">
                  <c:v>62.190591782000013</c:v>
                </c:pt>
                <c:pt idx="5887">
                  <c:v>62.421899326000009</c:v>
                </c:pt>
                <c:pt idx="5888">
                  <c:v>62.662103314000468</c:v>
                </c:pt>
                <c:pt idx="5889">
                  <c:v>62.906755524000012</c:v>
                </c:pt>
                <c:pt idx="5890">
                  <c:v>63.155855956000003</c:v>
                </c:pt>
                <c:pt idx="5891">
                  <c:v>63.396059944000278</c:v>
                </c:pt>
                <c:pt idx="5892">
                  <c:v>63.645160376000113</c:v>
                </c:pt>
                <c:pt idx="5893">
                  <c:v>63.894260808000006</c:v>
                </c:pt>
                <c:pt idx="5894">
                  <c:v>64.134464796000003</c:v>
                </c:pt>
                <c:pt idx="5895">
                  <c:v>64.374668784000022</c:v>
                </c:pt>
                <c:pt idx="5896">
                  <c:v>64.614872771999558</c:v>
                </c:pt>
                <c:pt idx="5897">
                  <c:v>64.855076759999108</c:v>
                </c:pt>
                <c:pt idx="5898">
                  <c:v>65.086384303999125</c:v>
                </c:pt>
                <c:pt idx="5899">
                  <c:v>65.31324362600057</c:v>
                </c:pt>
                <c:pt idx="5900">
                  <c:v>65.548999391999999</c:v>
                </c:pt>
                <c:pt idx="5901">
                  <c:v>65.789203380000643</c:v>
                </c:pt>
                <c:pt idx="5902">
                  <c:v>66.020510924000007</c:v>
                </c:pt>
                <c:pt idx="5903">
                  <c:v>66.198439803999108</c:v>
                </c:pt>
                <c:pt idx="5904">
                  <c:v>66.416402682000026</c:v>
                </c:pt>
                <c:pt idx="5905">
                  <c:v>66.638813782000014</c:v>
                </c:pt>
                <c:pt idx="5906">
                  <c:v>66.874569547999982</c:v>
                </c:pt>
                <c:pt idx="5907">
                  <c:v>67.105877091999076</c:v>
                </c:pt>
                <c:pt idx="5908">
                  <c:v>67.346081080000005</c:v>
                </c:pt>
                <c:pt idx="5909">
                  <c:v>67.586285068000024</c:v>
                </c:pt>
                <c:pt idx="5910">
                  <c:v>67.826489055999858</c:v>
                </c:pt>
                <c:pt idx="5911">
                  <c:v>68.075589488000006</c:v>
                </c:pt>
                <c:pt idx="5912">
                  <c:v>68.333586363999558</c:v>
                </c:pt>
                <c:pt idx="5913">
                  <c:v>68.591583240000659</c:v>
                </c:pt>
                <c:pt idx="5914">
                  <c:v>68.845131893999095</c:v>
                </c:pt>
                <c:pt idx="5915">
                  <c:v>69.107576991999949</c:v>
                </c:pt>
                <c:pt idx="5916">
                  <c:v>69.370022089999978</c:v>
                </c:pt>
                <c:pt idx="5917">
                  <c:v>69.628018965999658</c:v>
                </c:pt>
                <c:pt idx="5918">
                  <c:v>69.894912286000007</c:v>
                </c:pt>
                <c:pt idx="5919">
                  <c:v>70.157357384000008</c:v>
                </c:pt>
                <c:pt idx="5920">
                  <c:v>70.406457815999858</c:v>
                </c:pt>
                <c:pt idx="5921">
                  <c:v>70.660006470000013</c:v>
                </c:pt>
                <c:pt idx="5922">
                  <c:v>70.918003346000006</c:v>
                </c:pt>
                <c:pt idx="5923">
                  <c:v>71.167103777999998</c:v>
                </c:pt>
                <c:pt idx="5924">
                  <c:v>71.420652431999983</c:v>
                </c:pt>
                <c:pt idx="5925">
                  <c:v>71.678649307999095</c:v>
                </c:pt>
                <c:pt idx="5926">
                  <c:v>71.936646184000026</c:v>
                </c:pt>
                <c:pt idx="5927">
                  <c:v>72.185746615999093</c:v>
                </c:pt>
                <c:pt idx="5928">
                  <c:v>72.443743492000024</c:v>
                </c:pt>
                <c:pt idx="5929">
                  <c:v>72.692843924000002</c:v>
                </c:pt>
                <c:pt idx="5930">
                  <c:v>72.950840800000009</c:v>
                </c:pt>
                <c:pt idx="5931">
                  <c:v>73.208837675999959</c:v>
                </c:pt>
                <c:pt idx="5932">
                  <c:v>73.471282774000002</c:v>
                </c:pt>
                <c:pt idx="5933">
                  <c:v>73.724831428000002</c:v>
                </c:pt>
                <c:pt idx="5934">
                  <c:v>73.978380081999958</c:v>
                </c:pt>
                <c:pt idx="5935">
                  <c:v>74.236376958000008</c:v>
                </c:pt>
                <c:pt idx="5936">
                  <c:v>74.494373834000015</c:v>
                </c:pt>
                <c:pt idx="5937">
                  <c:v>74.761267153999981</c:v>
                </c:pt>
                <c:pt idx="5938">
                  <c:v>75.028160474000003</c:v>
                </c:pt>
                <c:pt idx="5939">
                  <c:v>75.299502015999948</c:v>
                </c:pt>
                <c:pt idx="5940">
                  <c:v>75.566395335999758</c:v>
                </c:pt>
                <c:pt idx="5941">
                  <c:v>75.833288656000008</c:v>
                </c:pt>
                <c:pt idx="5942">
                  <c:v>76.100181975999988</c:v>
                </c:pt>
                <c:pt idx="5943">
                  <c:v>76.375971739998974</c:v>
                </c:pt>
                <c:pt idx="5944">
                  <c:v>76.638416837998989</c:v>
                </c:pt>
                <c:pt idx="5945">
                  <c:v>76.90975838</c:v>
                </c:pt>
                <c:pt idx="5946">
                  <c:v>77.172203478000014</c:v>
                </c:pt>
                <c:pt idx="5947">
                  <c:v>77.434648576000001</c:v>
                </c:pt>
                <c:pt idx="5948">
                  <c:v>77.697093674000527</c:v>
                </c:pt>
                <c:pt idx="5949">
                  <c:v>77.950642328000001</c:v>
                </c:pt>
                <c:pt idx="5950">
                  <c:v>78.19974275999914</c:v>
                </c:pt>
                <c:pt idx="5951">
                  <c:v>78.422153860000023</c:v>
                </c:pt>
                <c:pt idx="5952">
                  <c:v>78.666806069999978</c:v>
                </c:pt>
                <c:pt idx="5953">
                  <c:v>78.911458280000687</c:v>
                </c:pt>
                <c:pt idx="5954">
                  <c:v>79.156110490000003</c:v>
                </c:pt>
                <c:pt idx="5955">
                  <c:v>79.405210922000023</c:v>
                </c:pt>
                <c:pt idx="5956">
                  <c:v>79.663207798000002</c:v>
                </c:pt>
                <c:pt idx="5957">
                  <c:v>79.907860008000227</c:v>
                </c:pt>
                <c:pt idx="5958">
                  <c:v>80.121374664000001</c:v>
                </c:pt>
                <c:pt idx="5959">
                  <c:v>80.357130429999998</c:v>
                </c:pt>
                <c:pt idx="5960">
                  <c:v>80.592886195999284</c:v>
                </c:pt>
                <c:pt idx="5961">
                  <c:v>80.828641961999978</c:v>
                </c:pt>
                <c:pt idx="5962">
                  <c:v>81.059949506000009</c:v>
                </c:pt>
                <c:pt idx="5963">
                  <c:v>81.295705271999978</c:v>
                </c:pt>
                <c:pt idx="5964">
                  <c:v>81.531461038000003</c:v>
                </c:pt>
                <c:pt idx="5965">
                  <c:v>81.767216804000327</c:v>
                </c:pt>
                <c:pt idx="5966">
                  <c:v>81.994076125999982</c:v>
                </c:pt>
                <c:pt idx="5967">
                  <c:v>82.189797893998843</c:v>
                </c:pt>
                <c:pt idx="5968">
                  <c:v>82.398864328000016</c:v>
                </c:pt>
                <c:pt idx="5969">
                  <c:v>82.603482539999135</c:v>
                </c:pt>
                <c:pt idx="5970">
                  <c:v>82.816997195999988</c:v>
                </c:pt>
                <c:pt idx="5971">
                  <c:v>83.048304740000006</c:v>
                </c:pt>
                <c:pt idx="5972">
                  <c:v>83.270715840000008</c:v>
                </c:pt>
                <c:pt idx="5973">
                  <c:v>83.497575162000004</c:v>
                </c:pt>
                <c:pt idx="5974">
                  <c:v>83.724434484000227</c:v>
                </c:pt>
                <c:pt idx="5975">
                  <c:v>83.955742027999108</c:v>
                </c:pt>
                <c:pt idx="5976">
                  <c:v>84.187049571999978</c:v>
                </c:pt>
                <c:pt idx="5977">
                  <c:v>84.413908894000002</c:v>
                </c:pt>
                <c:pt idx="5978">
                  <c:v>84.645216438000006</c:v>
                </c:pt>
                <c:pt idx="5979">
                  <c:v>84.876523982000023</c:v>
                </c:pt>
                <c:pt idx="5980">
                  <c:v>85.116727970000014</c:v>
                </c:pt>
                <c:pt idx="5981">
                  <c:v>85.356931957999095</c:v>
                </c:pt>
                <c:pt idx="5982">
                  <c:v>85.597135946000023</c:v>
                </c:pt>
                <c:pt idx="5983">
                  <c:v>85.837339933999758</c:v>
                </c:pt>
                <c:pt idx="5984">
                  <c:v>86.077543922000032</c:v>
                </c:pt>
                <c:pt idx="5985">
                  <c:v>86.322196131999107</c:v>
                </c:pt>
                <c:pt idx="5986">
                  <c:v>86.56240011999914</c:v>
                </c:pt>
                <c:pt idx="5987">
                  <c:v>86.811500552000012</c:v>
                </c:pt>
                <c:pt idx="5988">
                  <c:v>87.065049206000012</c:v>
                </c:pt>
                <c:pt idx="5989">
                  <c:v>87.318597860000011</c:v>
                </c:pt>
                <c:pt idx="5990">
                  <c:v>87.567698292000003</c:v>
                </c:pt>
                <c:pt idx="5991">
                  <c:v>87.821246946000016</c:v>
                </c:pt>
                <c:pt idx="5992">
                  <c:v>88.079243822000009</c:v>
                </c:pt>
                <c:pt idx="5993">
                  <c:v>88.332792475999256</c:v>
                </c:pt>
                <c:pt idx="5994">
                  <c:v>88.586341129999198</c:v>
                </c:pt>
                <c:pt idx="5995">
                  <c:v>88.848786228000009</c:v>
                </c:pt>
                <c:pt idx="5996">
                  <c:v>89.106783103999106</c:v>
                </c:pt>
                <c:pt idx="5997">
                  <c:v>89.364779980000023</c:v>
                </c:pt>
                <c:pt idx="5998">
                  <c:v>89.627225078000023</c:v>
                </c:pt>
                <c:pt idx="5999">
                  <c:v>89.889670175999328</c:v>
                </c:pt>
                <c:pt idx="6000">
                  <c:v>90.15211527400001</c:v>
                </c:pt>
                <c:pt idx="6001">
                  <c:v>90.401215706000571</c:v>
                </c:pt>
                <c:pt idx="6002">
                  <c:v>90.66810902600001</c:v>
                </c:pt>
                <c:pt idx="6003">
                  <c:v>90.92165768000082</c:v>
                </c:pt>
                <c:pt idx="6004">
                  <c:v>91.179654555999988</c:v>
                </c:pt>
                <c:pt idx="6005">
                  <c:v>91.424306766000015</c:v>
                </c:pt>
                <c:pt idx="6006">
                  <c:v>91.668958975999658</c:v>
                </c:pt>
                <c:pt idx="6007">
                  <c:v>91.913611186000026</c:v>
                </c:pt>
                <c:pt idx="6008">
                  <c:v>92.153815173999106</c:v>
                </c:pt>
                <c:pt idx="6009">
                  <c:v>92.398467384</c:v>
                </c:pt>
                <c:pt idx="6010">
                  <c:v>92.643119593999998</c:v>
                </c:pt>
                <c:pt idx="6011">
                  <c:v>92.892220026000004</c:v>
                </c:pt>
                <c:pt idx="6012">
                  <c:v>93.141320457999981</c:v>
                </c:pt>
                <c:pt idx="6013">
                  <c:v>93.390420890000001</c:v>
                </c:pt>
                <c:pt idx="6014">
                  <c:v>93.639521321999979</c:v>
                </c:pt>
                <c:pt idx="6015">
                  <c:v>93.888621754000013</c:v>
                </c:pt>
                <c:pt idx="6016">
                  <c:v>94.142170407999558</c:v>
                </c:pt>
                <c:pt idx="6017">
                  <c:v>94.395719061999998</c:v>
                </c:pt>
                <c:pt idx="6018">
                  <c:v>94.649267715999983</c:v>
                </c:pt>
                <c:pt idx="6019">
                  <c:v>94.907264592000658</c:v>
                </c:pt>
                <c:pt idx="6020">
                  <c:v>95.009573698000025</c:v>
                </c:pt>
              </c:numCache>
            </c:numRef>
          </c:yVal>
          <c:smooth val="1"/>
        </c:ser>
        <c:ser>
          <c:idx val="4"/>
          <c:order val="1"/>
          <c:tx>
            <c:strRef>
              <c:f>'P7-Tube FE1502'!$M$4</c:f>
              <c:strCache>
                <c:ptCount val="1"/>
                <c:pt idx="0">
                  <c:v>C130T12-FE</c:v>
                </c:pt>
              </c:strCache>
            </c:strRef>
          </c:tx>
          <c:spPr>
            <a:ln w="19050">
              <a:solidFill>
                <a:srgbClr val="FF0000"/>
              </a:solidFill>
              <a:prstDash val="sysDash"/>
            </a:ln>
          </c:spPr>
          <c:marker>
            <c:symbol val="none"/>
          </c:marker>
          <c:xVal>
            <c:numRef>
              <c:f>'P7-Tube FE1502'!$L$6:$L$46</c:f>
              <c:numCache>
                <c:formatCode>General</c:formatCode>
                <c:ptCount val="41"/>
                <c:pt idx="0">
                  <c:v>0</c:v>
                </c:pt>
                <c:pt idx="1">
                  <c:v>0.30000000000000032</c:v>
                </c:pt>
                <c:pt idx="2">
                  <c:v>0.60000000000000064</c:v>
                </c:pt>
                <c:pt idx="3">
                  <c:v>0.8</c:v>
                </c:pt>
                <c:pt idx="4">
                  <c:v>1.1000000000000001</c:v>
                </c:pt>
                <c:pt idx="5">
                  <c:v>1.6</c:v>
                </c:pt>
                <c:pt idx="6">
                  <c:v>2.1</c:v>
                </c:pt>
                <c:pt idx="7">
                  <c:v>2.6</c:v>
                </c:pt>
                <c:pt idx="8">
                  <c:v>3.1</c:v>
                </c:pt>
                <c:pt idx="9">
                  <c:v>3.6</c:v>
                </c:pt>
                <c:pt idx="10">
                  <c:v>4.0999999999999996</c:v>
                </c:pt>
                <c:pt idx="11">
                  <c:v>4.5999999999999996</c:v>
                </c:pt>
                <c:pt idx="12">
                  <c:v>5.0999999999999996</c:v>
                </c:pt>
                <c:pt idx="13">
                  <c:v>5.6</c:v>
                </c:pt>
                <c:pt idx="14">
                  <c:v>6.1</c:v>
                </c:pt>
                <c:pt idx="15">
                  <c:v>6.6</c:v>
                </c:pt>
                <c:pt idx="16">
                  <c:v>7.1</c:v>
                </c:pt>
                <c:pt idx="17">
                  <c:v>7.6</c:v>
                </c:pt>
                <c:pt idx="18">
                  <c:v>8.1</c:v>
                </c:pt>
                <c:pt idx="19">
                  <c:v>8.6</c:v>
                </c:pt>
                <c:pt idx="20">
                  <c:v>9.1</c:v>
                </c:pt>
                <c:pt idx="21">
                  <c:v>9.6</c:v>
                </c:pt>
                <c:pt idx="22">
                  <c:v>10.1</c:v>
                </c:pt>
                <c:pt idx="23">
                  <c:v>10.6</c:v>
                </c:pt>
                <c:pt idx="24">
                  <c:v>11.1</c:v>
                </c:pt>
                <c:pt idx="25">
                  <c:v>11.6</c:v>
                </c:pt>
                <c:pt idx="26">
                  <c:v>12.1</c:v>
                </c:pt>
                <c:pt idx="27">
                  <c:v>12.6</c:v>
                </c:pt>
                <c:pt idx="28">
                  <c:v>13.1</c:v>
                </c:pt>
                <c:pt idx="29">
                  <c:v>13.6</c:v>
                </c:pt>
                <c:pt idx="30">
                  <c:v>14.1</c:v>
                </c:pt>
                <c:pt idx="31">
                  <c:v>14.6</c:v>
                </c:pt>
                <c:pt idx="32">
                  <c:v>15.1</c:v>
                </c:pt>
                <c:pt idx="33">
                  <c:v>15.6</c:v>
                </c:pt>
                <c:pt idx="34">
                  <c:v>16.100000000000001</c:v>
                </c:pt>
                <c:pt idx="35">
                  <c:v>16.600000000000001</c:v>
                </c:pt>
                <c:pt idx="36">
                  <c:v>17.100000000000001</c:v>
                </c:pt>
                <c:pt idx="37">
                  <c:v>17.600000000000001</c:v>
                </c:pt>
                <c:pt idx="38">
                  <c:v>18.100000000000001</c:v>
                </c:pt>
                <c:pt idx="39">
                  <c:v>18.600000000000001</c:v>
                </c:pt>
                <c:pt idx="40">
                  <c:v>19.100000000000001</c:v>
                </c:pt>
              </c:numCache>
            </c:numRef>
          </c:xVal>
          <c:yVal>
            <c:numRef>
              <c:f>'P7-Tube FE1502'!$M$6:$M$41</c:f>
              <c:numCache>
                <c:formatCode>General</c:formatCode>
                <c:ptCount val="36"/>
                <c:pt idx="0">
                  <c:v>0</c:v>
                </c:pt>
                <c:pt idx="1">
                  <c:v>17.5</c:v>
                </c:pt>
                <c:pt idx="2">
                  <c:v>34.5</c:v>
                </c:pt>
                <c:pt idx="3">
                  <c:v>28.5</c:v>
                </c:pt>
                <c:pt idx="4">
                  <c:v>29.3</c:v>
                </c:pt>
                <c:pt idx="5">
                  <c:v>28.3</c:v>
                </c:pt>
                <c:pt idx="6">
                  <c:v>27.1</c:v>
                </c:pt>
                <c:pt idx="7">
                  <c:v>25.8</c:v>
                </c:pt>
                <c:pt idx="8">
                  <c:v>24.8</c:v>
                </c:pt>
                <c:pt idx="9">
                  <c:v>23.8</c:v>
                </c:pt>
                <c:pt idx="10">
                  <c:v>23</c:v>
                </c:pt>
                <c:pt idx="11">
                  <c:v>22.4</c:v>
                </c:pt>
                <c:pt idx="12">
                  <c:v>22.6</c:v>
                </c:pt>
                <c:pt idx="13">
                  <c:v>22.4</c:v>
                </c:pt>
                <c:pt idx="14">
                  <c:v>22.6</c:v>
                </c:pt>
                <c:pt idx="15">
                  <c:v>23</c:v>
                </c:pt>
                <c:pt idx="16">
                  <c:v>22.6</c:v>
                </c:pt>
                <c:pt idx="17">
                  <c:v>23.4</c:v>
                </c:pt>
                <c:pt idx="18">
                  <c:v>23.8</c:v>
                </c:pt>
                <c:pt idx="19">
                  <c:v>24.2</c:v>
                </c:pt>
                <c:pt idx="20">
                  <c:v>25</c:v>
                </c:pt>
                <c:pt idx="21">
                  <c:v>25.8</c:v>
                </c:pt>
                <c:pt idx="22">
                  <c:v>27</c:v>
                </c:pt>
                <c:pt idx="23">
                  <c:v>27.4</c:v>
                </c:pt>
                <c:pt idx="24">
                  <c:v>28.4</c:v>
                </c:pt>
                <c:pt idx="25">
                  <c:v>29.4</c:v>
                </c:pt>
                <c:pt idx="26">
                  <c:v>30.2</c:v>
                </c:pt>
                <c:pt idx="27">
                  <c:v>31.4</c:v>
                </c:pt>
                <c:pt idx="28">
                  <c:v>33</c:v>
                </c:pt>
                <c:pt idx="29">
                  <c:v>35</c:v>
                </c:pt>
                <c:pt idx="30">
                  <c:v>37.800000000000004</c:v>
                </c:pt>
                <c:pt idx="31">
                  <c:v>41</c:v>
                </c:pt>
                <c:pt idx="32">
                  <c:v>44.6</c:v>
                </c:pt>
                <c:pt idx="33">
                  <c:v>48.2</c:v>
                </c:pt>
                <c:pt idx="34">
                  <c:v>52.2</c:v>
                </c:pt>
                <c:pt idx="35">
                  <c:v>56</c:v>
                </c:pt>
              </c:numCache>
            </c:numRef>
          </c:yVal>
          <c:smooth val="1"/>
        </c:ser>
        <c:ser>
          <c:idx val="2"/>
          <c:order val="2"/>
          <c:tx>
            <c:strRef>
              <c:f>'[Test-Tube Reinforced Foam-D130605-FE-One tube 30sq Foam131225-edit140511paper.xlsx]Tube12-FE'!$V$49</c:f>
              <c:strCache>
                <c:ptCount val="1"/>
                <c:pt idx="0">
                  <c:v>Tube12-FE</c:v>
                </c:pt>
              </c:strCache>
            </c:strRef>
          </c:tx>
          <c:spPr>
            <a:ln w="19050">
              <a:solidFill>
                <a:schemeClr val="tx2"/>
              </a:solidFill>
              <a:prstDash val="dash"/>
            </a:ln>
          </c:spPr>
          <c:marker>
            <c:symbol val="none"/>
          </c:marker>
          <c:xVal>
            <c:numRef>
              <c:f>'[Test-Tube Reinforced Foam-D130605-FE-One tube 30sq Foam131225-edit140511paper.xlsx]Tube12-FE'!$T$51:$T$91</c:f>
              <c:numCache>
                <c:formatCode>General</c:formatCode>
                <c:ptCount val="41"/>
                <c:pt idx="0">
                  <c:v>0</c:v>
                </c:pt>
                <c:pt idx="1">
                  <c:v>0.4</c:v>
                </c:pt>
                <c:pt idx="2">
                  <c:v>0.8</c:v>
                </c:pt>
                <c:pt idx="3">
                  <c:v>1.2</c:v>
                </c:pt>
                <c:pt idx="4">
                  <c:v>1.7</c:v>
                </c:pt>
                <c:pt idx="5">
                  <c:v>2.2000000000000002</c:v>
                </c:pt>
                <c:pt idx="6">
                  <c:v>2.7</c:v>
                </c:pt>
                <c:pt idx="7">
                  <c:v>3.2</c:v>
                </c:pt>
                <c:pt idx="8">
                  <c:v>3.7</c:v>
                </c:pt>
                <c:pt idx="9">
                  <c:v>4.2</c:v>
                </c:pt>
                <c:pt idx="10">
                  <c:v>4.7</c:v>
                </c:pt>
                <c:pt idx="11">
                  <c:v>5.2</c:v>
                </c:pt>
                <c:pt idx="12">
                  <c:v>5.7</c:v>
                </c:pt>
                <c:pt idx="13">
                  <c:v>6.2</c:v>
                </c:pt>
                <c:pt idx="14">
                  <c:v>6.7</c:v>
                </c:pt>
                <c:pt idx="15">
                  <c:v>7.2</c:v>
                </c:pt>
                <c:pt idx="16">
                  <c:v>7.7</c:v>
                </c:pt>
                <c:pt idx="17">
                  <c:v>8.2000000000000011</c:v>
                </c:pt>
                <c:pt idx="18">
                  <c:v>8.7000000000000011</c:v>
                </c:pt>
                <c:pt idx="19">
                  <c:v>9.2000000000000011</c:v>
                </c:pt>
                <c:pt idx="20">
                  <c:v>9.7000000000000011</c:v>
                </c:pt>
                <c:pt idx="21">
                  <c:v>10.200000000000001</c:v>
                </c:pt>
                <c:pt idx="22">
                  <c:v>10.7</c:v>
                </c:pt>
                <c:pt idx="23">
                  <c:v>11.2</c:v>
                </c:pt>
                <c:pt idx="24">
                  <c:v>11.7</c:v>
                </c:pt>
                <c:pt idx="25">
                  <c:v>12.2</c:v>
                </c:pt>
                <c:pt idx="26">
                  <c:v>12.7</c:v>
                </c:pt>
                <c:pt idx="27">
                  <c:v>13.2</c:v>
                </c:pt>
                <c:pt idx="28">
                  <c:v>13.7</c:v>
                </c:pt>
                <c:pt idx="29">
                  <c:v>14.2</c:v>
                </c:pt>
                <c:pt idx="30">
                  <c:v>14.7</c:v>
                </c:pt>
                <c:pt idx="31">
                  <c:v>15.2</c:v>
                </c:pt>
                <c:pt idx="32">
                  <c:v>15.7</c:v>
                </c:pt>
                <c:pt idx="33">
                  <c:v>16.2</c:v>
                </c:pt>
                <c:pt idx="34">
                  <c:v>16.7</c:v>
                </c:pt>
                <c:pt idx="35">
                  <c:v>17.2</c:v>
                </c:pt>
                <c:pt idx="36">
                  <c:v>17.7</c:v>
                </c:pt>
                <c:pt idx="37">
                  <c:v>18.2</c:v>
                </c:pt>
                <c:pt idx="38">
                  <c:v>18.7</c:v>
                </c:pt>
                <c:pt idx="39">
                  <c:v>19.2</c:v>
                </c:pt>
                <c:pt idx="40">
                  <c:v>19.7</c:v>
                </c:pt>
              </c:numCache>
            </c:numRef>
          </c:xVal>
          <c:yVal>
            <c:numRef>
              <c:f>'[Test-Tube Reinforced Foam-D130605-FE-One tube 30sq Foam131225-edit140511paper.xlsx]Tube12-FE'!$V$51:$V$87</c:f>
              <c:numCache>
                <c:formatCode>General</c:formatCode>
                <c:ptCount val="37"/>
                <c:pt idx="0">
                  <c:v>0</c:v>
                </c:pt>
                <c:pt idx="1">
                  <c:v>4.0999999999999996</c:v>
                </c:pt>
                <c:pt idx="2">
                  <c:v>9.2000000000000011</c:v>
                </c:pt>
                <c:pt idx="3">
                  <c:v>13.7</c:v>
                </c:pt>
                <c:pt idx="4">
                  <c:v>11.7</c:v>
                </c:pt>
                <c:pt idx="5">
                  <c:v>12.7</c:v>
                </c:pt>
                <c:pt idx="6">
                  <c:v>11.9</c:v>
                </c:pt>
                <c:pt idx="7">
                  <c:v>11.1</c:v>
                </c:pt>
                <c:pt idx="8">
                  <c:v>11.2</c:v>
                </c:pt>
                <c:pt idx="9">
                  <c:v>10.8</c:v>
                </c:pt>
                <c:pt idx="10">
                  <c:v>11</c:v>
                </c:pt>
                <c:pt idx="11">
                  <c:v>10.8</c:v>
                </c:pt>
                <c:pt idx="12">
                  <c:v>11.1</c:v>
                </c:pt>
                <c:pt idx="13">
                  <c:v>10.8</c:v>
                </c:pt>
                <c:pt idx="14">
                  <c:v>11.1</c:v>
                </c:pt>
                <c:pt idx="15">
                  <c:v>10.8</c:v>
                </c:pt>
                <c:pt idx="16">
                  <c:v>11.2</c:v>
                </c:pt>
                <c:pt idx="17">
                  <c:v>10.7</c:v>
                </c:pt>
                <c:pt idx="18">
                  <c:v>11.1</c:v>
                </c:pt>
                <c:pt idx="19">
                  <c:v>10.7</c:v>
                </c:pt>
                <c:pt idx="20">
                  <c:v>10.9</c:v>
                </c:pt>
                <c:pt idx="21">
                  <c:v>10.4</c:v>
                </c:pt>
                <c:pt idx="22">
                  <c:v>10.7</c:v>
                </c:pt>
                <c:pt idx="23">
                  <c:v>10.3</c:v>
                </c:pt>
                <c:pt idx="24">
                  <c:v>10.7</c:v>
                </c:pt>
                <c:pt idx="25">
                  <c:v>10.5</c:v>
                </c:pt>
                <c:pt idx="26">
                  <c:v>10.7</c:v>
                </c:pt>
                <c:pt idx="27">
                  <c:v>10.3</c:v>
                </c:pt>
                <c:pt idx="28">
                  <c:v>10.1</c:v>
                </c:pt>
                <c:pt idx="29">
                  <c:v>10.7</c:v>
                </c:pt>
                <c:pt idx="30">
                  <c:v>10.3</c:v>
                </c:pt>
                <c:pt idx="31">
                  <c:v>9.8000000000000007</c:v>
                </c:pt>
                <c:pt idx="32">
                  <c:v>10.3</c:v>
                </c:pt>
                <c:pt idx="33">
                  <c:v>9.9</c:v>
                </c:pt>
                <c:pt idx="34">
                  <c:v>10.200000000000001</c:v>
                </c:pt>
                <c:pt idx="35">
                  <c:v>7.5</c:v>
                </c:pt>
                <c:pt idx="36">
                  <c:v>5</c:v>
                </c:pt>
              </c:numCache>
            </c:numRef>
          </c:yVal>
          <c:smooth val="1"/>
        </c:ser>
        <c:ser>
          <c:idx val="0"/>
          <c:order val="3"/>
          <c:tx>
            <c:strRef>
              <c:f>'[Test-Tube Reinforced Foam-D130605-FE-One tube 30sq Foam131225-edit140511paper.xlsx]Tube12-FE'!$G$46</c:f>
              <c:strCache>
                <c:ptCount val="1"/>
                <c:pt idx="0">
                  <c:v>Tube12-Test</c:v>
                </c:pt>
              </c:strCache>
            </c:strRef>
          </c:tx>
          <c:spPr>
            <a:ln w="15875">
              <a:solidFill>
                <a:schemeClr val="accent5"/>
              </a:solidFill>
            </a:ln>
          </c:spPr>
          <c:marker>
            <c:symbol val="none"/>
          </c:marker>
          <c:xVal>
            <c:numRef>
              <c:f>'[Test-Tube Reinforced Foam-D130605-FE-One tube 30sq Foam131225-edit140511paper.xlsx]Tube12-FE'!$D$49:$D$6353</c:f>
              <c:numCache>
                <c:formatCode>General</c:formatCode>
                <c:ptCount val="6305"/>
                <c:pt idx="0">
                  <c:v>-0.14923800000000126</c:v>
                </c:pt>
                <c:pt idx="1">
                  <c:v>-0.14873000000000094</c:v>
                </c:pt>
                <c:pt idx="2">
                  <c:v>-0.14771400000000143</c:v>
                </c:pt>
                <c:pt idx="3">
                  <c:v>-0.14644400000000168</c:v>
                </c:pt>
                <c:pt idx="4">
                  <c:v>-0.145174</c:v>
                </c:pt>
                <c:pt idx="5">
                  <c:v>-0.14492000000000024</c:v>
                </c:pt>
                <c:pt idx="6">
                  <c:v>-0.14492000000000024</c:v>
                </c:pt>
                <c:pt idx="7">
                  <c:v>-0.14492000000000024</c:v>
                </c:pt>
                <c:pt idx="8">
                  <c:v>-0.14492000000000024</c:v>
                </c:pt>
                <c:pt idx="9">
                  <c:v>-0.14492000000000024</c:v>
                </c:pt>
                <c:pt idx="10">
                  <c:v>-0.14365</c:v>
                </c:pt>
                <c:pt idx="11">
                  <c:v>-0.142126</c:v>
                </c:pt>
                <c:pt idx="12">
                  <c:v>-0.14085599999999998</c:v>
                </c:pt>
                <c:pt idx="13">
                  <c:v>-0.13983999999999999</c:v>
                </c:pt>
                <c:pt idx="14">
                  <c:v>-0.13831599999999999</c:v>
                </c:pt>
                <c:pt idx="15">
                  <c:v>-0.13704600000000094</c:v>
                </c:pt>
                <c:pt idx="16">
                  <c:v>-0.135522</c:v>
                </c:pt>
                <c:pt idx="17">
                  <c:v>-0.13425199999999998</c:v>
                </c:pt>
                <c:pt idx="18">
                  <c:v>-0.13298199999999999</c:v>
                </c:pt>
                <c:pt idx="19">
                  <c:v>-0.13145799999999999</c:v>
                </c:pt>
                <c:pt idx="20">
                  <c:v>-0.130188</c:v>
                </c:pt>
                <c:pt idx="21">
                  <c:v>-0.12891800000000125</c:v>
                </c:pt>
                <c:pt idx="22">
                  <c:v>-0.12764799999999998</c:v>
                </c:pt>
                <c:pt idx="23">
                  <c:v>-0.12637799999999988</c:v>
                </c:pt>
                <c:pt idx="24">
                  <c:v>-0.12485399999999998</c:v>
                </c:pt>
                <c:pt idx="25">
                  <c:v>-0.12358400000000012</c:v>
                </c:pt>
                <c:pt idx="26">
                  <c:v>-0.12206000000000022</c:v>
                </c:pt>
                <c:pt idx="27">
                  <c:v>-0.12078999999999998</c:v>
                </c:pt>
                <c:pt idx="28">
                  <c:v>-0.11926600000000083</c:v>
                </c:pt>
                <c:pt idx="29">
                  <c:v>-0.11774199999999999</c:v>
                </c:pt>
                <c:pt idx="30">
                  <c:v>-0.11647199999999998</c:v>
                </c:pt>
                <c:pt idx="31">
                  <c:v>-0.11520200000000012</c:v>
                </c:pt>
                <c:pt idx="32">
                  <c:v>-0.11393200000000002</c:v>
                </c:pt>
                <c:pt idx="33">
                  <c:v>-0.11266200000000012</c:v>
                </c:pt>
                <c:pt idx="34">
                  <c:v>-0.111138</c:v>
                </c:pt>
                <c:pt idx="35">
                  <c:v>-0.11012200000000009</c:v>
                </c:pt>
                <c:pt idx="36">
                  <c:v>-0.108852</c:v>
                </c:pt>
                <c:pt idx="37">
                  <c:v>-0.10732799999999998</c:v>
                </c:pt>
                <c:pt idx="38">
                  <c:v>-0.106058</c:v>
                </c:pt>
                <c:pt idx="39">
                  <c:v>-0.10478799999999998</c:v>
                </c:pt>
                <c:pt idx="40">
                  <c:v>-0.10326399999999999</c:v>
                </c:pt>
                <c:pt idx="41">
                  <c:v>-0.10199400000000022</c:v>
                </c:pt>
                <c:pt idx="42">
                  <c:v>-0.10072399999999999</c:v>
                </c:pt>
                <c:pt idx="43">
                  <c:v>-9.8946000000000048E-2</c:v>
                </c:pt>
                <c:pt idx="44">
                  <c:v>-9.7676000000000027E-2</c:v>
                </c:pt>
                <c:pt idx="45">
                  <c:v>-9.6406000000000033E-2</c:v>
                </c:pt>
                <c:pt idx="46">
                  <c:v>-9.4882000000000022E-2</c:v>
                </c:pt>
                <c:pt idx="47">
                  <c:v>-9.3866000000000768E-2</c:v>
                </c:pt>
                <c:pt idx="48">
                  <c:v>-9.2596000000000067E-2</c:v>
                </c:pt>
                <c:pt idx="49">
                  <c:v>-9.1326000000000046E-2</c:v>
                </c:pt>
                <c:pt idx="50">
                  <c:v>-9.0056000000000247E-2</c:v>
                </c:pt>
                <c:pt idx="51">
                  <c:v>-8.9040000000000008E-2</c:v>
                </c:pt>
                <c:pt idx="52">
                  <c:v>-8.7516000000000024E-2</c:v>
                </c:pt>
                <c:pt idx="53">
                  <c:v>-8.6246000000000031E-2</c:v>
                </c:pt>
                <c:pt idx="54">
                  <c:v>-8.4976000000000024E-2</c:v>
                </c:pt>
                <c:pt idx="55">
                  <c:v>-8.3452000000000026E-2</c:v>
                </c:pt>
                <c:pt idx="56">
                  <c:v>-8.2182000000000005E-2</c:v>
                </c:pt>
                <c:pt idx="57">
                  <c:v>-8.0912000000000012E-2</c:v>
                </c:pt>
                <c:pt idx="58">
                  <c:v>-7.9134000000000024E-2</c:v>
                </c:pt>
                <c:pt idx="59">
                  <c:v>-7.7864000000000114E-2</c:v>
                </c:pt>
                <c:pt idx="60">
                  <c:v>-7.6594000000000009E-2</c:v>
                </c:pt>
                <c:pt idx="61">
                  <c:v>-7.5324000000000002E-2</c:v>
                </c:pt>
                <c:pt idx="62">
                  <c:v>-7.4054000000000023E-2</c:v>
                </c:pt>
                <c:pt idx="63">
                  <c:v>-7.2784000000000112E-2</c:v>
                </c:pt>
                <c:pt idx="64">
                  <c:v>-7.1260000000000004E-2</c:v>
                </c:pt>
                <c:pt idx="65">
                  <c:v>-6.9990000000000024E-2</c:v>
                </c:pt>
                <c:pt idx="66">
                  <c:v>-6.8973999999999994E-2</c:v>
                </c:pt>
                <c:pt idx="67">
                  <c:v>-6.7704000000000014E-2</c:v>
                </c:pt>
                <c:pt idx="68">
                  <c:v>-6.6434000000000007E-2</c:v>
                </c:pt>
                <c:pt idx="69">
                  <c:v>-6.4910000000000134E-2</c:v>
                </c:pt>
                <c:pt idx="70">
                  <c:v>-6.3640000000000002E-2</c:v>
                </c:pt>
                <c:pt idx="71">
                  <c:v>-6.2370000000000023E-2</c:v>
                </c:pt>
                <c:pt idx="72">
                  <c:v>-6.1100000000000002E-2</c:v>
                </c:pt>
                <c:pt idx="73">
                  <c:v>-5.9322000000000555E-2</c:v>
                </c:pt>
                <c:pt idx="74">
                  <c:v>-5.8052000000000013E-2</c:v>
                </c:pt>
                <c:pt idx="75">
                  <c:v>-5.6527999999999995E-2</c:v>
                </c:pt>
                <c:pt idx="76">
                  <c:v>-5.5258000000000002E-2</c:v>
                </c:pt>
                <c:pt idx="77">
                  <c:v>-5.4241999999999999E-2</c:v>
                </c:pt>
                <c:pt idx="78">
                  <c:v>-5.2972000000000033E-2</c:v>
                </c:pt>
                <c:pt idx="79">
                  <c:v>-5.1447999999999987E-2</c:v>
                </c:pt>
                <c:pt idx="80">
                  <c:v>-5.0177999999999993E-2</c:v>
                </c:pt>
                <c:pt idx="81">
                  <c:v>-4.9162000000000518E-2</c:v>
                </c:pt>
                <c:pt idx="82">
                  <c:v>-4.7638000000000014E-2</c:v>
                </c:pt>
                <c:pt idx="83">
                  <c:v>-4.6368000000000013E-2</c:v>
                </c:pt>
                <c:pt idx="84">
                  <c:v>-4.5098000000000013E-2</c:v>
                </c:pt>
                <c:pt idx="85">
                  <c:v>-4.3573999999999995E-2</c:v>
                </c:pt>
                <c:pt idx="86">
                  <c:v>-4.2304000000000112E-2</c:v>
                </c:pt>
                <c:pt idx="87">
                  <c:v>-4.1033999999999994E-2</c:v>
                </c:pt>
                <c:pt idx="88">
                  <c:v>-3.9510000000000003E-2</c:v>
                </c:pt>
                <c:pt idx="89">
                  <c:v>-3.8239999999999996E-2</c:v>
                </c:pt>
                <c:pt idx="90">
                  <c:v>-3.6715999999999992E-2</c:v>
                </c:pt>
                <c:pt idx="91">
                  <c:v>-3.5445999999999991E-2</c:v>
                </c:pt>
                <c:pt idx="92">
                  <c:v>-3.4176000000000012E-2</c:v>
                </c:pt>
                <c:pt idx="93">
                  <c:v>-3.2906000000000005E-2</c:v>
                </c:pt>
                <c:pt idx="94">
                  <c:v>-3.1636000000000011E-2</c:v>
                </c:pt>
                <c:pt idx="95">
                  <c:v>-3.0112E-2</c:v>
                </c:pt>
                <c:pt idx="96">
                  <c:v>-2.9096E-2</c:v>
                </c:pt>
                <c:pt idx="97">
                  <c:v>-2.782600000000001E-2</c:v>
                </c:pt>
                <c:pt idx="98">
                  <c:v>-2.655600000000001E-2</c:v>
                </c:pt>
                <c:pt idx="99">
                  <c:v>-2.5032000000000002E-2</c:v>
                </c:pt>
                <c:pt idx="100">
                  <c:v>-2.3761999999999998E-2</c:v>
                </c:pt>
                <c:pt idx="101">
                  <c:v>-2.2238000000000056E-2</c:v>
                </c:pt>
                <c:pt idx="102">
                  <c:v>-2.096799999999999E-2</c:v>
                </c:pt>
                <c:pt idx="103">
                  <c:v>-1.9444000000000156E-2</c:v>
                </c:pt>
                <c:pt idx="104">
                  <c:v>-1.8173999999999996E-2</c:v>
                </c:pt>
                <c:pt idx="105">
                  <c:v>-1.6904000000000134E-2</c:v>
                </c:pt>
                <c:pt idx="106">
                  <c:v>-1.5380000000000041E-2</c:v>
                </c:pt>
                <c:pt idx="107">
                  <c:v>-1.4363999999999988E-2</c:v>
                </c:pt>
                <c:pt idx="108">
                  <c:v>-1.3093999999999995E-2</c:v>
                </c:pt>
                <c:pt idx="109">
                  <c:v>-1.1569999999999997E-2</c:v>
                </c:pt>
                <c:pt idx="110">
                  <c:v>-1.0300000000000005E-2</c:v>
                </c:pt>
                <c:pt idx="111">
                  <c:v>-9.2840000000000145E-3</c:v>
                </c:pt>
                <c:pt idx="112">
                  <c:v>-7.7600000000000524E-3</c:v>
                </c:pt>
                <c:pt idx="113">
                  <c:v>-6.490000000000073E-3</c:v>
                </c:pt>
                <c:pt idx="114">
                  <c:v>-4.9659999999999982E-3</c:v>
                </c:pt>
                <c:pt idx="115">
                  <c:v>-3.6960000000000092E-3</c:v>
                </c:pt>
                <c:pt idx="116">
                  <c:v>-2.4260000000000115E-3</c:v>
                </c:pt>
                <c:pt idx="117">
                  <c:v>-9.0199999999999818E-4</c:v>
                </c:pt>
                <c:pt idx="118">
                  <c:v>3.68000000000011E-4</c:v>
                </c:pt>
                <c:pt idx="119">
                  <c:v>1.6380000000000162E-3</c:v>
                </c:pt>
                <c:pt idx="120">
                  <c:v>3.1620000000000012E-3</c:v>
                </c:pt>
                <c:pt idx="121">
                  <c:v>4.4320000000000513E-3</c:v>
                </c:pt>
                <c:pt idx="122">
                  <c:v>5.7020000000000213E-3</c:v>
                </c:pt>
                <c:pt idx="123">
                  <c:v>6.9720000000000381E-3</c:v>
                </c:pt>
                <c:pt idx="124">
                  <c:v>8.2420000000000028E-3</c:v>
                </c:pt>
                <c:pt idx="125">
                  <c:v>9.7660000000000247E-3</c:v>
                </c:pt>
                <c:pt idx="126">
                  <c:v>1.0528000000000011E-2</c:v>
                </c:pt>
                <c:pt idx="127">
                  <c:v>1.2052000000000004E-2</c:v>
                </c:pt>
                <c:pt idx="128">
                  <c:v>1.3322000000000021E-2</c:v>
                </c:pt>
                <c:pt idx="129">
                  <c:v>1.4591999999999994E-2</c:v>
                </c:pt>
                <c:pt idx="130">
                  <c:v>1.6115999999999991E-2</c:v>
                </c:pt>
                <c:pt idx="131">
                  <c:v>1.7386000000000019E-2</c:v>
                </c:pt>
                <c:pt idx="132">
                  <c:v>1.8656000000000009E-2</c:v>
                </c:pt>
                <c:pt idx="133">
                  <c:v>2.0180000000000003E-2</c:v>
                </c:pt>
                <c:pt idx="134">
                  <c:v>2.1704000000000001E-2</c:v>
                </c:pt>
                <c:pt idx="135">
                  <c:v>2.2974000000000012E-2</c:v>
                </c:pt>
                <c:pt idx="136">
                  <c:v>2.4243999999999991E-2</c:v>
                </c:pt>
                <c:pt idx="137">
                  <c:v>2.5514000000000009E-2</c:v>
                </c:pt>
                <c:pt idx="138">
                  <c:v>2.6784000000000002E-2</c:v>
                </c:pt>
                <c:pt idx="139">
                  <c:v>2.8308E-2</c:v>
                </c:pt>
                <c:pt idx="140">
                  <c:v>2.9578E-2</c:v>
                </c:pt>
                <c:pt idx="141">
                  <c:v>3.0593999999999982E-2</c:v>
                </c:pt>
                <c:pt idx="142">
                  <c:v>3.1863999999999996E-2</c:v>
                </c:pt>
                <c:pt idx="143">
                  <c:v>3.3134000000000004E-2</c:v>
                </c:pt>
                <c:pt idx="144">
                  <c:v>3.4404000000000004E-2</c:v>
                </c:pt>
                <c:pt idx="145">
                  <c:v>3.5927999999999988E-2</c:v>
                </c:pt>
                <c:pt idx="146">
                  <c:v>3.7197999999999981E-2</c:v>
                </c:pt>
                <c:pt idx="147">
                  <c:v>3.8721999999999999E-2</c:v>
                </c:pt>
                <c:pt idx="148">
                  <c:v>4.0245999999999976E-2</c:v>
                </c:pt>
                <c:pt idx="149">
                  <c:v>4.1515999999999997E-2</c:v>
                </c:pt>
                <c:pt idx="150">
                  <c:v>4.2786000000000525E-2</c:v>
                </c:pt>
                <c:pt idx="151">
                  <c:v>4.4055999999999984E-2</c:v>
                </c:pt>
                <c:pt idx="152">
                  <c:v>4.5325999999999984E-2</c:v>
                </c:pt>
                <c:pt idx="153">
                  <c:v>4.6595999999999999E-2</c:v>
                </c:pt>
                <c:pt idx="154">
                  <c:v>4.7866000000000526E-2</c:v>
                </c:pt>
                <c:pt idx="155">
                  <c:v>4.9135999999999992E-2</c:v>
                </c:pt>
                <c:pt idx="156">
                  <c:v>5.0405999999999992E-2</c:v>
                </c:pt>
                <c:pt idx="157">
                  <c:v>5.1675999999999965E-2</c:v>
                </c:pt>
                <c:pt idx="158">
                  <c:v>5.2946000000000021E-2</c:v>
                </c:pt>
                <c:pt idx="159">
                  <c:v>5.4216000000000507E-2</c:v>
                </c:pt>
                <c:pt idx="160">
                  <c:v>5.5739999999999984E-2</c:v>
                </c:pt>
                <c:pt idx="161">
                  <c:v>5.7009999999999984E-2</c:v>
                </c:pt>
                <c:pt idx="162">
                  <c:v>5.8534000000000003E-2</c:v>
                </c:pt>
                <c:pt idx="163">
                  <c:v>6.0057999999999993E-2</c:v>
                </c:pt>
                <c:pt idx="164">
                  <c:v>6.1327999999999973E-2</c:v>
                </c:pt>
                <c:pt idx="165">
                  <c:v>6.2598000000000084E-2</c:v>
                </c:pt>
                <c:pt idx="166">
                  <c:v>6.4121999999999998E-2</c:v>
                </c:pt>
                <c:pt idx="167">
                  <c:v>6.5138000000000001E-2</c:v>
                </c:pt>
                <c:pt idx="168">
                  <c:v>6.6408000000000009E-2</c:v>
                </c:pt>
                <c:pt idx="169">
                  <c:v>6.7677999999999988E-2</c:v>
                </c:pt>
                <c:pt idx="170">
                  <c:v>6.9202000000000014E-2</c:v>
                </c:pt>
                <c:pt idx="171">
                  <c:v>7.0218000000000003E-2</c:v>
                </c:pt>
                <c:pt idx="172">
                  <c:v>7.148800000000001E-2</c:v>
                </c:pt>
                <c:pt idx="173">
                  <c:v>7.2758000000000031E-2</c:v>
                </c:pt>
                <c:pt idx="174">
                  <c:v>7.4028000000000024E-2</c:v>
                </c:pt>
                <c:pt idx="175">
                  <c:v>7.5552000000000022E-2</c:v>
                </c:pt>
                <c:pt idx="176">
                  <c:v>7.7076000000000033E-2</c:v>
                </c:pt>
                <c:pt idx="177">
                  <c:v>7.8345999999999999E-2</c:v>
                </c:pt>
                <c:pt idx="178">
                  <c:v>7.9615999999999992E-2</c:v>
                </c:pt>
                <c:pt idx="179">
                  <c:v>8.1140000000000018E-2</c:v>
                </c:pt>
                <c:pt idx="180">
                  <c:v>8.2664000000000265E-2</c:v>
                </c:pt>
                <c:pt idx="181">
                  <c:v>8.3934000000000855E-2</c:v>
                </c:pt>
                <c:pt idx="182">
                  <c:v>8.5204000000000044E-2</c:v>
                </c:pt>
                <c:pt idx="183">
                  <c:v>8.6474000000000023E-2</c:v>
                </c:pt>
                <c:pt idx="184">
                  <c:v>8.7744000000000044E-2</c:v>
                </c:pt>
                <c:pt idx="185">
                  <c:v>8.9268000000000028E-2</c:v>
                </c:pt>
                <c:pt idx="186">
                  <c:v>9.0030000000000041E-2</c:v>
                </c:pt>
                <c:pt idx="187">
                  <c:v>9.1554000000001065E-2</c:v>
                </c:pt>
                <c:pt idx="188">
                  <c:v>9.2824000000000226E-2</c:v>
                </c:pt>
                <c:pt idx="189">
                  <c:v>9.4094000000001024E-2</c:v>
                </c:pt>
                <c:pt idx="190">
                  <c:v>9.5618000000000022E-2</c:v>
                </c:pt>
                <c:pt idx="191">
                  <c:v>9.6888000000000002E-2</c:v>
                </c:pt>
                <c:pt idx="192">
                  <c:v>9.8158000000000745E-2</c:v>
                </c:pt>
                <c:pt idx="193">
                  <c:v>9.9682000000000021E-2</c:v>
                </c:pt>
                <c:pt idx="194">
                  <c:v>0.10120599999999999</c:v>
                </c:pt>
                <c:pt idx="195">
                  <c:v>0.10247599999999998</c:v>
                </c:pt>
                <c:pt idx="196">
                  <c:v>0.10374600000000066</c:v>
                </c:pt>
                <c:pt idx="197">
                  <c:v>0.10501600000000012</c:v>
                </c:pt>
                <c:pt idx="198">
                  <c:v>0.10628599999999996</c:v>
                </c:pt>
                <c:pt idx="199">
                  <c:v>0.10755599999999996</c:v>
                </c:pt>
                <c:pt idx="200">
                  <c:v>0.10907999999999998</c:v>
                </c:pt>
                <c:pt idx="201">
                  <c:v>0.11009600000000012</c:v>
                </c:pt>
                <c:pt idx="202">
                  <c:v>0.11136599999999998</c:v>
                </c:pt>
                <c:pt idx="203">
                  <c:v>0.11263599999999999</c:v>
                </c:pt>
                <c:pt idx="204">
                  <c:v>0.11390599999999998</c:v>
                </c:pt>
                <c:pt idx="205">
                  <c:v>0.11542999999999995</c:v>
                </c:pt>
                <c:pt idx="206">
                  <c:v>0.11670000000000012</c:v>
                </c:pt>
                <c:pt idx="207">
                  <c:v>0.11796999999999998</c:v>
                </c:pt>
                <c:pt idx="208">
                  <c:v>0.11949399999999996</c:v>
                </c:pt>
                <c:pt idx="209">
                  <c:v>0.12101799999999995</c:v>
                </c:pt>
                <c:pt idx="210">
                  <c:v>0.12228799999999998</c:v>
                </c:pt>
                <c:pt idx="211">
                  <c:v>0.12355799999999995</c:v>
                </c:pt>
                <c:pt idx="212">
                  <c:v>0.12482799999999997</c:v>
                </c:pt>
                <c:pt idx="213">
                  <c:v>0.12609799999999996</c:v>
                </c:pt>
                <c:pt idx="214">
                  <c:v>0.12736799999999995</c:v>
                </c:pt>
                <c:pt idx="215">
                  <c:v>0.128638</c:v>
                </c:pt>
                <c:pt idx="216">
                  <c:v>0.12990800000000041</c:v>
                </c:pt>
                <c:pt idx="217">
                  <c:v>0.13117799999999988</c:v>
                </c:pt>
                <c:pt idx="218">
                  <c:v>0.13244800000000134</c:v>
                </c:pt>
                <c:pt idx="219">
                  <c:v>0.13371800000000106</c:v>
                </c:pt>
                <c:pt idx="220">
                  <c:v>0.13524200000000094</c:v>
                </c:pt>
                <c:pt idx="221">
                  <c:v>0.13651199999999999</c:v>
                </c:pt>
                <c:pt idx="222">
                  <c:v>0.13803599999999996</c:v>
                </c:pt>
                <c:pt idx="223">
                  <c:v>0.13930600000000001</c:v>
                </c:pt>
                <c:pt idx="224">
                  <c:v>0.14057600000000001</c:v>
                </c:pt>
                <c:pt idx="225">
                  <c:v>0.1421</c:v>
                </c:pt>
                <c:pt idx="226">
                  <c:v>0.14337</c:v>
                </c:pt>
                <c:pt idx="227">
                  <c:v>0.14463999999999996</c:v>
                </c:pt>
                <c:pt idx="228">
                  <c:v>0.14591000000000146</c:v>
                </c:pt>
                <c:pt idx="229">
                  <c:v>0.14718000000000001</c:v>
                </c:pt>
                <c:pt idx="230">
                  <c:v>0.14845000000000041</c:v>
                </c:pt>
                <c:pt idx="231">
                  <c:v>0.14972000000000021</c:v>
                </c:pt>
                <c:pt idx="232">
                  <c:v>0.15099000000000143</c:v>
                </c:pt>
                <c:pt idx="233">
                  <c:v>0.15226000000000128</c:v>
                </c:pt>
                <c:pt idx="234">
                  <c:v>0.15353000000000044</c:v>
                </c:pt>
                <c:pt idx="235">
                  <c:v>0.15505400000000041</c:v>
                </c:pt>
                <c:pt idx="236">
                  <c:v>0.15632399999999999</c:v>
                </c:pt>
                <c:pt idx="237">
                  <c:v>0.15759400000000143</c:v>
                </c:pt>
                <c:pt idx="238">
                  <c:v>0.15886400000000128</c:v>
                </c:pt>
                <c:pt idx="239">
                  <c:v>0.16064199999999998</c:v>
                </c:pt>
                <c:pt idx="240">
                  <c:v>0.16191200000000044</c:v>
                </c:pt>
                <c:pt idx="241">
                  <c:v>0.16318200000000002</c:v>
                </c:pt>
                <c:pt idx="242">
                  <c:v>0.16445200000000001</c:v>
                </c:pt>
                <c:pt idx="243">
                  <c:v>0.16572200000000001</c:v>
                </c:pt>
                <c:pt idx="244">
                  <c:v>0.16699200000000108</c:v>
                </c:pt>
                <c:pt idx="245">
                  <c:v>0.16826199999999999</c:v>
                </c:pt>
                <c:pt idx="246">
                  <c:v>0.16978600000000021</c:v>
                </c:pt>
                <c:pt idx="247">
                  <c:v>0.17080199999999998</c:v>
                </c:pt>
                <c:pt idx="248">
                  <c:v>0.17207199999999997</c:v>
                </c:pt>
                <c:pt idx="249">
                  <c:v>0.17334200000000041</c:v>
                </c:pt>
                <c:pt idx="250">
                  <c:v>0.17461199999999996</c:v>
                </c:pt>
                <c:pt idx="251">
                  <c:v>0.17613599999999999</c:v>
                </c:pt>
                <c:pt idx="252">
                  <c:v>0.17740600000000123</c:v>
                </c:pt>
                <c:pt idx="253">
                  <c:v>0.17893000000000125</c:v>
                </c:pt>
                <c:pt idx="254">
                  <c:v>0.18020000000000044</c:v>
                </c:pt>
                <c:pt idx="255">
                  <c:v>0.18172400000000041</c:v>
                </c:pt>
                <c:pt idx="256">
                  <c:v>0.18299400000000174</c:v>
                </c:pt>
                <c:pt idx="257">
                  <c:v>0.18426400000000137</c:v>
                </c:pt>
                <c:pt idx="258">
                  <c:v>0.18553400000000111</c:v>
                </c:pt>
                <c:pt idx="259">
                  <c:v>0.18680399999999994</c:v>
                </c:pt>
                <c:pt idx="260">
                  <c:v>0.18807399999999999</c:v>
                </c:pt>
                <c:pt idx="261">
                  <c:v>0.18959800000000163</c:v>
                </c:pt>
                <c:pt idx="262">
                  <c:v>0.19061399999999998</c:v>
                </c:pt>
                <c:pt idx="263">
                  <c:v>0.19188399999999997</c:v>
                </c:pt>
                <c:pt idx="264">
                  <c:v>0.19315399999999988</c:v>
                </c:pt>
                <c:pt idx="265">
                  <c:v>0.19467799999999988</c:v>
                </c:pt>
                <c:pt idx="266">
                  <c:v>0.19620199999999996</c:v>
                </c:pt>
                <c:pt idx="267">
                  <c:v>0.19747199999999995</c:v>
                </c:pt>
                <c:pt idx="268">
                  <c:v>0.19874200000000103</c:v>
                </c:pt>
                <c:pt idx="269">
                  <c:v>0.20001200000000041</c:v>
                </c:pt>
                <c:pt idx="270">
                  <c:v>0.20153599999999999</c:v>
                </c:pt>
                <c:pt idx="271">
                  <c:v>0.20280599999999996</c:v>
                </c:pt>
                <c:pt idx="272">
                  <c:v>0.20407599999999995</c:v>
                </c:pt>
                <c:pt idx="273">
                  <c:v>0.20534600000000044</c:v>
                </c:pt>
                <c:pt idx="274">
                  <c:v>0.20661599999999999</c:v>
                </c:pt>
                <c:pt idx="275">
                  <c:v>0.20788599999999999</c:v>
                </c:pt>
                <c:pt idx="276">
                  <c:v>0.20915599999999998</c:v>
                </c:pt>
                <c:pt idx="277">
                  <c:v>0.210172</c:v>
                </c:pt>
                <c:pt idx="278">
                  <c:v>0.21169600000000041</c:v>
                </c:pt>
                <c:pt idx="279">
                  <c:v>0.21296600000000174</c:v>
                </c:pt>
                <c:pt idx="280">
                  <c:v>0.21423600000000131</c:v>
                </c:pt>
                <c:pt idx="281">
                  <c:v>0.21576000000000123</c:v>
                </c:pt>
                <c:pt idx="282">
                  <c:v>0.21703000000000044</c:v>
                </c:pt>
                <c:pt idx="283">
                  <c:v>0.21855400000000041</c:v>
                </c:pt>
                <c:pt idx="284">
                  <c:v>0.21982399999999999</c:v>
                </c:pt>
                <c:pt idx="285">
                  <c:v>0.22109399999999998</c:v>
                </c:pt>
                <c:pt idx="286">
                  <c:v>0.22261800000000001</c:v>
                </c:pt>
                <c:pt idx="287">
                  <c:v>0.223888</c:v>
                </c:pt>
                <c:pt idx="288">
                  <c:v>0.22490400000000021</c:v>
                </c:pt>
                <c:pt idx="289">
                  <c:v>0.22642799999999999</c:v>
                </c:pt>
                <c:pt idx="290">
                  <c:v>0.22769799999999998</c:v>
                </c:pt>
                <c:pt idx="291">
                  <c:v>0.22896800000000123</c:v>
                </c:pt>
                <c:pt idx="292">
                  <c:v>0.22998399999999999</c:v>
                </c:pt>
                <c:pt idx="293">
                  <c:v>0.23125399999999999</c:v>
                </c:pt>
                <c:pt idx="294">
                  <c:v>0.23252399999999998</c:v>
                </c:pt>
                <c:pt idx="295">
                  <c:v>0.23404800000000117</c:v>
                </c:pt>
                <c:pt idx="296">
                  <c:v>0.23531799999999994</c:v>
                </c:pt>
                <c:pt idx="297">
                  <c:v>0.23684200000000041</c:v>
                </c:pt>
                <c:pt idx="298">
                  <c:v>0.23811199999999996</c:v>
                </c:pt>
                <c:pt idx="299">
                  <c:v>0.23938199999999996</c:v>
                </c:pt>
                <c:pt idx="300">
                  <c:v>0.24090600000000123</c:v>
                </c:pt>
                <c:pt idx="301">
                  <c:v>0.24217599999999997</c:v>
                </c:pt>
                <c:pt idx="302">
                  <c:v>0.24344600000000183</c:v>
                </c:pt>
                <c:pt idx="303">
                  <c:v>0.24471600000000163</c:v>
                </c:pt>
                <c:pt idx="304">
                  <c:v>0.24598600000000131</c:v>
                </c:pt>
                <c:pt idx="305">
                  <c:v>0.24725600000000109</c:v>
                </c:pt>
                <c:pt idx="306">
                  <c:v>0.24852599999999994</c:v>
                </c:pt>
                <c:pt idx="307">
                  <c:v>0.25005000000000005</c:v>
                </c:pt>
                <c:pt idx="308">
                  <c:v>0.25081200000000031</c:v>
                </c:pt>
                <c:pt idx="309">
                  <c:v>0.25208200000000008</c:v>
                </c:pt>
                <c:pt idx="310">
                  <c:v>0.253606</c:v>
                </c:pt>
                <c:pt idx="311">
                  <c:v>0.25487600000000032</c:v>
                </c:pt>
                <c:pt idx="312">
                  <c:v>0.25640000000000002</c:v>
                </c:pt>
                <c:pt idx="313">
                  <c:v>0.25767000000000001</c:v>
                </c:pt>
                <c:pt idx="314">
                  <c:v>0.25894</c:v>
                </c:pt>
                <c:pt idx="315">
                  <c:v>0.26021000000000005</c:v>
                </c:pt>
                <c:pt idx="316">
                  <c:v>0.26148000000000032</c:v>
                </c:pt>
                <c:pt idx="317">
                  <c:v>0.26300400000000002</c:v>
                </c:pt>
                <c:pt idx="318">
                  <c:v>0.26427400000000001</c:v>
                </c:pt>
                <c:pt idx="319">
                  <c:v>0.265544</c:v>
                </c:pt>
                <c:pt idx="320">
                  <c:v>0.26681400000000038</c:v>
                </c:pt>
                <c:pt idx="321">
                  <c:v>0.26808400000000032</c:v>
                </c:pt>
                <c:pt idx="322">
                  <c:v>0.26960800000000001</c:v>
                </c:pt>
                <c:pt idx="323">
                  <c:v>0.27037000000000205</c:v>
                </c:pt>
                <c:pt idx="324">
                  <c:v>0.27164000000000005</c:v>
                </c:pt>
                <c:pt idx="325">
                  <c:v>0.27316400000000002</c:v>
                </c:pt>
                <c:pt idx="326">
                  <c:v>0.27443400000000001</c:v>
                </c:pt>
                <c:pt idx="327">
                  <c:v>0.27595800000000031</c:v>
                </c:pt>
                <c:pt idx="328">
                  <c:v>0.27722800000000031</c:v>
                </c:pt>
                <c:pt idx="329">
                  <c:v>0.27849800000000002</c:v>
                </c:pt>
                <c:pt idx="330">
                  <c:v>0.28002200000000038</c:v>
                </c:pt>
                <c:pt idx="331">
                  <c:v>0.28129200000000004</c:v>
                </c:pt>
                <c:pt idx="332">
                  <c:v>0.28256200000000031</c:v>
                </c:pt>
                <c:pt idx="333">
                  <c:v>0.28408600000000239</c:v>
                </c:pt>
                <c:pt idx="334">
                  <c:v>0.28510200000000002</c:v>
                </c:pt>
                <c:pt idx="335">
                  <c:v>0.28637200000000257</c:v>
                </c:pt>
                <c:pt idx="336">
                  <c:v>0.28789600000000032</c:v>
                </c:pt>
                <c:pt idx="337">
                  <c:v>0.28916600000000031</c:v>
                </c:pt>
                <c:pt idx="338">
                  <c:v>0.29018200000000038</c:v>
                </c:pt>
                <c:pt idx="339">
                  <c:v>0.29145200000000032</c:v>
                </c:pt>
                <c:pt idx="340">
                  <c:v>0.29272200000000032</c:v>
                </c:pt>
                <c:pt idx="341">
                  <c:v>0.29424600000000001</c:v>
                </c:pt>
                <c:pt idx="342">
                  <c:v>0.29577000000000031</c:v>
                </c:pt>
                <c:pt idx="343">
                  <c:v>0.29704000000000008</c:v>
                </c:pt>
                <c:pt idx="344">
                  <c:v>0.29831000000000263</c:v>
                </c:pt>
                <c:pt idx="345">
                  <c:v>0.29958000000000234</c:v>
                </c:pt>
                <c:pt idx="346">
                  <c:v>0.30110400000000032</c:v>
                </c:pt>
                <c:pt idx="347">
                  <c:v>0.30237400000000303</c:v>
                </c:pt>
                <c:pt idx="348">
                  <c:v>0.30364400000000002</c:v>
                </c:pt>
                <c:pt idx="349">
                  <c:v>0.30491400000000257</c:v>
                </c:pt>
                <c:pt idx="350">
                  <c:v>0.30618400000000234</c:v>
                </c:pt>
                <c:pt idx="351">
                  <c:v>0.30745400000000234</c:v>
                </c:pt>
                <c:pt idx="352">
                  <c:v>0.30872400000000205</c:v>
                </c:pt>
                <c:pt idx="353">
                  <c:v>0.30999400000000032</c:v>
                </c:pt>
                <c:pt idx="354">
                  <c:v>0.31126400000000032</c:v>
                </c:pt>
                <c:pt idx="355">
                  <c:v>0.31253400000000031</c:v>
                </c:pt>
                <c:pt idx="356">
                  <c:v>0.31380400000000302</c:v>
                </c:pt>
                <c:pt idx="357">
                  <c:v>0.31532800000000388</c:v>
                </c:pt>
                <c:pt idx="358">
                  <c:v>0.31659800000000032</c:v>
                </c:pt>
                <c:pt idx="359">
                  <c:v>0.31812200000000257</c:v>
                </c:pt>
                <c:pt idx="360">
                  <c:v>0.31939200000000234</c:v>
                </c:pt>
                <c:pt idx="361">
                  <c:v>0.32091600000000303</c:v>
                </c:pt>
                <c:pt idx="362">
                  <c:v>0.32218600000000303</c:v>
                </c:pt>
                <c:pt idx="363">
                  <c:v>0.32345600000000263</c:v>
                </c:pt>
                <c:pt idx="364">
                  <c:v>0.32472600000000246</c:v>
                </c:pt>
                <c:pt idx="365">
                  <c:v>0.32599600000000234</c:v>
                </c:pt>
                <c:pt idx="366">
                  <c:v>0.32726600000000211</c:v>
                </c:pt>
                <c:pt idx="367">
                  <c:v>0.32853600000000038</c:v>
                </c:pt>
                <c:pt idx="368">
                  <c:v>0.33006000000000263</c:v>
                </c:pt>
                <c:pt idx="369">
                  <c:v>0.33107600000000326</c:v>
                </c:pt>
                <c:pt idx="370">
                  <c:v>0.33234600000000314</c:v>
                </c:pt>
                <c:pt idx="371">
                  <c:v>0.33361600000000263</c:v>
                </c:pt>
                <c:pt idx="372">
                  <c:v>0.33514000000000038</c:v>
                </c:pt>
                <c:pt idx="373">
                  <c:v>0.33641000000000376</c:v>
                </c:pt>
                <c:pt idx="374">
                  <c:v>0.3379340000000024</c:v>
                </c:pt>
                <c:pt idx="375">
                  <c:v>0.33920400000000234</c:v>
                </c:pt>
                <c:pt idx="376">
                  <c:v>0.34047400000000205</c:v>
                </c:pt>
                <c:pt idx="377">
                  <c:v>0.34199800000000002</c:v>
                </c:pt>
                <c:pt idx="378">
                  <c:v>0.34326800000000002</c:v>
                </c:pt>
                <c:pt idx="379">
                  <c:v>0.34453800000000001</c:v>
                </c:pt>
                <c:pt idx="380">
                  <c:v>0.34555400000000008</c:v>
                </c:pt>
                <c:pt idx="381">
                  <c:v>0.34707800000000205</c:v>
                </c:pt>
                <c:pt idx="382">
                  <c:v>0.34834800000000032</c:v>
                </c:pt>
                <c:pt idx="383">
                  <c:v>0.34961800000000032</c:v>
                </c:pt>
                <c:pt idx="384">
                  <c:v>0.350634</c:v>
                </c:pt>
                <c:pt idx="385">
                  <c:v>0.35190400000000038</c:v>
                </c:pt>
                <c:pt idx="386">
                  <c:v>0.35342800000000263</c:v>
                </c:pt>
                <c:pt idx="387">
                  <c:v>0.35469800000000001</c:v>
                </c:pt>
                <c:pt idx="388">
                  <c:v>0.35596800000000234</c:v>
                </c:pt>
                <c:pt idx="389">
                  <c:v>0.35749200000000031</c:v>
                </c:pt>
                <c:pt idx="390">
                  <c:v>0.35876200000000008</c:v>
                </c:pt>
                <c:pt idx="391">
                  <c:v>0.36003200000000002</c:v>
                </c:pt>
                <c:pt idx="392">
                  <c:v>0.36155600000000032</c:v>
                </c:pt>
                <c:pt idx="393">
                  <c:v>0.36282600000000337</c:v>
                </c:pt>
                <c:pt idx="394">
                  <c:v>0.36409600000000031</c:v>
                </c:pt>
                <c:pt idx="395">
                  <c:v>0.36536600000000263</c:v>
                </c:pt>
                <c:pt idx="396">
                  <c:v>0.36663600000000002</c:v>
                </c:pt>
                <c:pt idx="397">
                  <c:v>0.36790600000000234</c:v>
                </c:pt>
                <c:pt idx="398">
                  <c:v>0.36917600000000222</c:v>
                </c:pt>
                <c:pt idx="399">
                  <c:v>0.37019200000000002</c:v>
                </c:pt>
                <c:pt idx="400">
                  <c:v>0.37171600000000032</c:v>
                </c:pt>
                <c:pt idx="401">
                  <c:v>0.37298600000000365</c:v>
                </c:pt>
                <c:pt idx="402">
                  <c:v>0.37425600000000031</c:v>
                </c:pt>
                <c:pt idx="403">
                  <c:v>0.37552600000000291</c:v>
                </c:pt>
                <c:pt idx="404">
                  <c:v>0.37705000000000038</c:v>
                </c:pt>
                <c:pt idx="405">
                  <c:v>0.37832000000000365</c:v>
                </c:pt>
                <c:pt idx="406">
                  <c:v>0.37959000000000032</c:v>
                </c:pt>
                <c:pt idx="407">
                  <c:v>0.38111400000000234</c:v>
                </c:pt>
                <c:pt idx="408">
                  <c:v>0.38238400000000411</c:v>
                </c:pt>
                <c:pt idx="409">
                  <c:v>0.38365400000000038</c:v>
                </c:pt>
                <c:pt idx="410">
                  <c:v>0.38492400000000365</c:v>
                </c:pt>
                <c:pt idx="411">
                  <c:v>0.38619400000000031</c:v>
                </c:pt>
                <c:pt idx="412">
                  <c:v>0.38746400000000314</c:v>
                </c:pt>
                <c:pt idx="413">
                  <c:v>0.38873400000000002</c:v>
                </c:pt>
                <c:pt idx="414">
                  <c:v>0.39000400000000263</c:v>
                </c:pt>
                <c:pt idx="415">
                  <c:v>0.39102000000000303</c:v>
                </c:pt>
                <c:pt idx="416">
                  <c:v>0.39229000000000008</c:v>
                </c:pt>
                <c:pt idx="417">
                  <c:v>0.39381400000000388</c:v>
                </c:pt>
                <c:pt idx="418">
                  <c:v>0.39508400000000377</c:v>
                </c:pt>
                <c:pt idx="419">
                  <c:v>0.39635400000000365</c:v>
                </c:pt>
                <c:pt idx="420">
                  <c:v>0.39787800000000462</c:v>
                </c:pt>
                <c:pt idx="421">
                  <c:v>0.39914800000000206</c:v>
                </c:pt>
                <c:pt idx="422">
                  <c:v>0.40041800000000038</c:v>
                </c:pt>
                <c:pt idx="423">
                  <c:v>0.40194200000000002</c:v>
                </c:pt>
                <c:pt idx="424">
                  <c:v>0.40321200000000001</c:v>
                </c:pt>
                <c:pt idx="425">
                  <c:v>0.40448200000000223</c:v>
                </c:pt>
                <c:pt idx="426">
                  <c:v>0.405752</c:v>
                </c:pt>
                <c:pt idx="427">
                  <c:v>0.40702200000000038</c:v>
                </c:pt>
                <c:pt idx="428">
                  <c:v>0.40829200000000004</c:v>
                </c:pt>
                <c:pt idx="429">
                  <c:v>0.40956200000000031</c:v>
                </c:pt>
                <c:pt idx="430">
                  <c:v>0.410578000000002</c:v>
                </c:pt>
                <c:pt idx="431">
                  <c:v>0.41184800000000032</c:v>
                </c:pt>
                <c:pt idx="432">
                  <c:v>0.41311800000000032</c:v>
                </c:pt>
                <c:pt idx="433">
                  <c:v>0.41438800000000303</c:v>
                </c:pt>
                <c:pt idx="434">
                  <c:v>0.41616600000000031</c:v>
                </c:pt>
                <c:pt idx="435">
                  <c:v>0.41743600000000008</c:v>
                </c:pt>
                <c:pt idx="436">
                  <c:v>0.41870600000000002</c:v>
                </c:pt>
                <c:pt idx="437">
                  <c:v>0.41997600000000262</c:v>
                </c:pt>
                <c:pt idx="438">
                  <c:v>0.42124600000000001</c:v>
                </c:pt>
                <c:pt idx="439">
                  <c:v>0.42251600000000206</c:v>
                </c:pt>
                <c:pt idx="440">
                  <c:v>0.42404000000000008</c:v>
                </c:pt>
                <c:pt idx="441">
                  <c:v>0.42505600000000032</c:v>
                </c:pt>
                <c:pt idx="442">
                  <c:v>0.42658000000000246</c:v>
                </c:pt>
                <c:pt idx="443">
                  <c:v>0.42785000000000234</c:v>
                </c:pt>
                <c:pt idx="444">
                  <c:v>0.42912000000000206</c:v>
                </c:pt>
                <c:pt idx="445">
                  <c:v>0.43089800000000211</c:v>
                </c:pt>
                <c:pt idx="446">
                  <c:v>0.43216800000000088</c:v>
                </c:pt>
                <c:pt idx="447">
                  <c:v>0.43343800000000032</c:v>
                </c:pt>
                <c:pt idx="448">
                  <c:v>0.43521600000000032</c:v>
                </c:pt>
                <c:pt idx="449">
                  <c:v>0.43648600000000365</c:v>
                </c:pt>
                <c:pt idx="450">
                  <c:v>0.43775600000000031</c:v>
                </c:pt>
                <c:pt idx="451">
                  <c:v>0.43928000000000217</c:v>
                </c:pt>
                <c:pt idx="452">
                  <c:v>0.44055</c:v>
                </c:pt>
                <c:pt idx="453">
                  <c:v>0.44182000000000032</c:v>
                </c:pt>
                <c:pt idx="454">
                  <c:v>0.44309000000000004</c:v>
                </c:pt>
                <c:pt idx="455">
                  <c:v>0.44461400000000001</c:v>
                </c:pt>
                <c:pt idx="456">
                  <c:v>0.44588400000000206</c:v>
                </c:pt>
                <c:pt idx="457">
                  <c:v>0.447154</c:v>
                </c:pt>
                <c:pt idx="458">
                  <c:v>0.44842400000000032</c:v>
                </c:pt>
                <c:pt idx="459">
                  <c:v>0.44994800000000001</c:v>
                </c:pt>
                <c:pt idx="460">
                  <c:v>0.45071</c:v>
                </c:pt>
                <c:pt idx="461">
                  <c:v>0.45223399999999991</c:v>
                </c:pt>
                <c:pt idx="462">
                  <c:v>0.45350400000000002</c:v>
                </c:pt>
                <c:pt idx="463">
                  <c:v>0.45502800000000032</c:v>
                </c:pt>
                <c:pt idx="464">
                  <c:v>0.45629799999999987</c:v>
                </c:pt>
                <c:pt idx="465">
                  <c:v>0.45756800000000031</c:v>
                </c:pt>
                <c:pt idx="466">
                  <c:v>0.459092</c:v>
                </c:pt>
                <c:pt idx="467">
                  <c:v>0.46036200000000038</c:v>
                </c:pt>
                <c:pt idx="468">
                  <c:v>0.46163200000000004</c:v>
                </c:pt>
                <c:pt idx="469">
                  <c:v>0.46315600000000001</c:v>
                </c:pt>
                <c:pt idx="470">
                  <c:v>0.46442600000000223</c:v>
                </c:pt>
                <c:pt idx="471">
                  <c:v>0.465696</c:v>
                </c:pt>
                <c:pt idx="472">
                  <c:v>0.46696600000000038</c:v>
                </c:pt>
                <c:pt idx="473">
                  <c:v>0.46823600000000004</c:v>
                </c:pt>
                <c:pt idx="474">
                  <c:v>0.46976000000000001</c:v>
                </c:pt>
                <c:pt idx="475">
                  <c:v>0.47052200000000038</c:v>
                </c:pt>
                <c:pt idx="476">
                  <c:v>0.47204600000000002</c:v>
                </c:pt>
                <c:pt idx="477">
                  <c:v>0.47331600000000246</c:v>
                </c:pt>
                <c:pt idx="478">
                  <c:v>0.47458600000000234</c:v>
                </c:pt>
                <c:pt idx="479">
                  <c:v>0.47611000000000031</c:v>
                </c:pt>
                <c:pt idx="480">
                  <c:v>0.477634</c:v>
                </c:pt>
                <c:pt idx="481">
                  <c:v>0.47890400000000038</c:v>
                </c:pt>
                <c:pt idx="482">
                  <c:v>0.48017400000000032</c:v>
                </c:pt>
                <c:pt idx="483">
                  <c:v>0.48169800000000002</c:v>
                </c:pt>
                <c:pt idx="484">
                  <c:v>0.48296800000000234</c:v>
                </c:pt>
                <c:pt idx="485">
                  <c:v>0.484238</c:v>
                </c:pt>
                <c:pt idx="486">
                  <c:v>0.48550800000000038</c:v>
                </c:pt>
                <c:pt idx="487">
                  <c:v>0.48677800000000032</c:v>
                </c:pt>
                <c:pt idx="488">
                  <c:v>0.48830200000000223</c:v>
                </c:pt>
                <c:pt idx="489">
                  <c:v>0.48957200000000234</c:v>
                </c:pt>
                <c:pt idx="490">
                  <c:v>0.49058800000000258</c:v>
                </c:pt>
                <c:pt idx="491">
                  <c:v>0.49185800000000263</c:v>
                </c:pt>
                <c:pt idx="492">
                  <c:v>0.49312800000000223</c:v>
                </c:pt>
                <c:pt idx="493">
                  <c:v>0.49439800000000217</c:v>
                </c:pt>
                <c:pt idx="494">
                  <c:v>0.49592200000000303</c:v>
                </c:pt>
                <c:pt idx="495">
                  <c:v>0.49744600000000205</c:v>
                </c:pt>
                <c:pt idx="496">
                  <c:v>0.49871600000000038</c:v>
                </c:pt>
                <c:pt idx="497">
                  <c:v>0.50024000000000002</c:v>
                </c:pt>
                <c:pt idx="498">
                  <c:v>0.50150999999999957</c:v>
                </c:pt>
                <c:pt idx="499">
                  <c:v>0.50278</c:v>
                </c:pt>
                <c:pt idx="500">
                  <c:v>0.50404999999999989</c:v>
                </c:pt>
                <c:pt idx="501">
                  <c:v>0.50531999999999588</c:v>
                </c:pt>
                <c:pt idx="502">
                  <c:v>0.50684399999999996</c:v>
                </c:pt>
                <c:pt idx="503">
                  <c:v>0.50811399999999463</c:v>
                </c:pt>
                <c:pt idx="504">
                  <c:v>0.50938399999999451</c:v>
                </c:pt>
                <c:pt idx="505">
                  <c:v>0.51039999999999996</c:v>
                </c:pt>
                <c:pt idx="506">
                  <c:v>0.51166999999999996</c:v>
                </c:pt>
                <c:pt idx="507">
                  <c:v>0.51319399999999959</c:v>
                </c:pt>
                <c:pt idx="508">
                  <c:v>0.5144639999999937</c:v>
                </c:pt>
                <c:pt idx="509">
                  <c:v>0.51573399999999958</c:v>
                </c:pt>
                <c:pt idx="510">
                  <c:v>0.517258</c:v>
                </c:pt>
                <c:pt idx="511">
                  <c:v>0.51852799999999577</c:v>
                </c:pt>
                <c:pt idx="512">
                  <c:v>0.51979799999999998</c:v>
                </c:pt>
                <c:pt idx="513">
                  <c:v>0.52132199999999951</c:v>
                </c:pt>
                <c:pt idx="514">
                  <c:v>0.5225919999999995</c:v>
                </c:pt>
                <c:pt idx="515">
                  <c:v>0.52386199999999949</c:v>
                </c:pt>
                <c:pt idx="516">
                  <c:v>0.52487799999999996</c:v>
                </c:pt>
                <c:pt idx="517">
                  <c:v>0.52640199999999959</c:v>
                </c:pt>
                <c:pt idx="518">
                  <c:v>0.52767199999999992</c:v>
                </c:pt>
                <c:pt idx="519">
                  <c:v>0.52894199999999991</c:v>
                </c:pt>
                <c:pt idx="520">
                  <c:v>0.52995799999999949</c:v>
                </c:pt>
                <c:pt idx="521">
                  <c:v>0.53122799999999959</c:v>
                </c:pt>
                <c:pt idx="522">
                  <c:v>0.532752</c:v>
                </c:pt>
                <c:pt idx="523">
                  <c:v>0.53402199999999989</c:v>
                </c:pt>
                <c:pt idx="524">
                  <c:v>0.53529199999999999</c:v>
                </c:pt>
                <c:pt idx="525">
                  <c:v>0.53681599999999996</c:v>
                </c:pt>
                <c:pt idx="526">
                  <c:v>0.53808599999999951</c:v>
                </c:pt>
                <c:pt idx="527">
                  <c:v>0.5393559999999995</c:v>
                </c:pt>
                <c:pt idx="528">
                  <c:v>0.54087999999999992</c:v>
                </c:pt>
                <c:pt idx="529">
                  <c:v>0.54214999999999991</c:v>
                </c:pt>
                <c:pt idx="530">
                  <c:v>0.54342000000000001</c:v>
                </c:pt>
                <c:pt idx="531">
                  <c:v>0.5446899999999999</c:v>
                </c:pt>
                <c:pt idx="532">
                  <c:v>0.54596</c:v>
                </c:pt>
                <c:pt idx="533">
                  <c:v>0.5474839999999952</c:v>
                </c:pt>
                <c:pt idx="534">
                  <c:v>0.54875399999999996</c:v>
                </c:pt>
                <c:pt idx="535">
                  <c:v>0.55002399999999996</c:v>
                </c:pt>
                <c:pt idx="536">
                  <c:v>0.55103999999999997</c:v>
                </c:pt>
                <c:pt idx="537">
                  <c:v>0.55230999999999997</c:v>
                </c:pt>
                <c:pt idx="538">
                  <c:v>0.55383399999999949</c:v>
                </c:pt>
                <c:pt idx="539">
                  <c:v>0.55535799999999957</c:v>
                </c:pt>
                <c:pt idx="540">
                  <c:v>0.55662800000000456</c:v>
                </c:pt>
                <c:pt idx="541">
                  <c:v>0.55789799999999989</c:v>
                </c:pt>
                <c:pt idx="542">
                  <c:v>0.559168</c:v>
                </c:pt>
                <c:pt idx="543">
                  <c:v>0.56069200000000063</c:v>
                </c:pt>
                <c:pt idx="544">
                  <c:v>0.56221599999999949</c:v>
                </c:pt>
                <c:pt idx="545">
                  <c:v>0.56348599999999949</c:v>
                </c:pt>
                <c:pt idx="546">
                  <c:v>0.56475599999999992</c:v>
                </c:pt>
                <c:pt idx="547">
                  <c:v>0.56602599999999992</c:v>
                </c:pt>
                <c:pt idx="548">
                  <c:v>0.56729600000000002</c:v>
                </c:pt>
                <c:pt idx="549">
                  <c:v>0.56881999999999988</c:v>
                </c:pt>
                <c:pt idx="550">
                  <c:v>0.57008999999999999</c:v>
                </c:pt>
                <c:pt idx="551">
                  <c:v>0.57085199999999992</c:v>
                </c:pt>
                <c:pt idx="552">
                  <c:v>0.57237599999999988</c:v>
                </c:pt>
                <c:pt idx="553">
                  <c:v>0.57364600000000165</c:v>
                </c:pt>
                <c:pt idx="554">
                  <c:v>0.57516999999999996</c:v>
                </c:pt>
                <c:pt idx="555">
                  <c:v>0.57643999999999951</c:v>
                </c:pt>
                <c:pt idx="556">
                  <c:v>0.57796399999999959</c:v>
                </c:pt>
                <c:pt idx="557">
                  <c:v>0.57923399999999958</c:v>
                </c:pt>
                <c:pt idx="558">
                  <c:v>0.58050399999999336</c:v>
                </c:pt>
                <c:pt idx="559">
                  <c:v>0.58177399999999957</c:v>
                </c:pt>
                <c:pt idx="560">
                  <c:v>0.58329799999999532</c:v>
                </c:pt>
                <c:pt idx="561">
                  <c:v>0.58456799999999087</c:v>
                </c:pt>
                <c:pt idx="562">
                  <c:v>0.58583799999999531</c:v>
                </c:pt>
                <c:pt idx="563">
                  <c:v>0.58710799999999486</c:v>
                </c:pt>
                <c:pt idx="564">
                  <c:v>0.58837799999999463</c:v>
                </c:pt>
                <c:pt idx="565">
                  <c:v>0.58990199999999959</c:v>
                </c:pt>
                <c:pt idx="566">
                  <c:v>0.5909179999999945</c:v>
                </c:pt>
                <c:pt idx="567">
                  <c:v>0.59218799999999383</c:v>
                </c:pt>
                <c:pt idx="568">
                  <c:v>0.59345799999999382</c:v>
                </c:pt>
                <c:pt idx="569">
                  <c:v>0.59498199999999957</c:v>
                </c:pt>
                <c:pt idx="570">
                  <c:v>0.59625199999999956</c:v>
                </c:pt>
                <c:pt idx="571">
                  <c:v>0.59752199999999756</c:v>
                </c:pt>
                <c:pt idx="572">
                  <c:v>0.59904599999999986</c:v>
                </c:pt>
                <c:pt idx="573">
                  <c:v>0.60031599999999996</c:v>
                </c:pt>
                <c:pt idx="574">
                  <c:v>0.60183999999999993</c:v>
                </c:pt>
                <c:pt idx="575">
                  <c:v>0.60310999999999992</c:v>
                </c:pt>
                <c:pt idx="576">
                  <c:v>0.60437999999999992</c:v>
                </c:pt>
                <c:pt idx="577">
                  <c:v>0.60565000000000446</c:v>
                </c:pt>
                <c:pt idx="578">
                  <c:v>0.6069199999999999</c:v>
                </c:pt>
                <c:pt idx="579">
                  <c:v>0.60844399999999998</c:v>
                </c:pt>
                <c:pt idx="580">
                  <c:v>0.60971399999999987</c:v>
                </c:pt>
                <c:pt idx="581">
                  <c:v>0.6107300000000041</c:v>
                </c:pt>
                <c:pt idx="582">
                  <c:v>0.61200000000000065</c:v>
                </c:pt>
                <c:pt idx="583">
                  <c:v>0.61326999999999998</c:v>
                </c:pt>
                <c:pt idx="584">
                  <c:v>0.61479399999999995</c:v>
                </c:pt>
                <c:pt idx="585">
                  <c:v>0.61631799999999959</c:v>
                </c:pt>
                <c:pt idx="586">
                  <c:v>0.61758799999999958</c:v>
                </c:pt>
                <c:pt idx="587">
                  <c:v>0.61885799999999991</c:v>
                </c:pt>
                <c:pt idx="588">
                  <c:v>0.6201279999999999</c:v>
                </c:pt>
                <c:pt idx="589">
                  <c:v>0.62165200000000065</c:v>
                </c:pt>
                <c:pt idx="590">
                  <c:v>0.62292200000000064</c:v>
                </c:pt>
                <c:pt idx="591">
                  <c:v>0.62419200000000064</c:v>
                </c:pt>
                <c:pt idx="592">
                  <c:v>0.62546199999999996</c:v>
                </c:pt>
                <c:pt idx="593">
                  <c:v>0.62698599999999993</c:v>
                </c:pt>
                <c:pt idx="594">
                  <c:v>0.62825599999999993</c:v>
                </c:pt>
                <c:pt idx="595">
                  <c:v>0.62952599999999992</c:v>
                </c:pt>
                <c:pt idx="596">
                  <c:v>0.63054199999999994</c:v>
                </c:pt>
                <c:pt idx="597">
                  <c:v>0.63181199999999993</c:v>
                </c:pt>
                <c:pt idx="598">
                  <c:v>0.63308199999999992</c:v>
                </c:pt>
                <c:pt idx="599">
                  <c:v>0.63460600000000456</c:v>
                </c:pt>
                <c:pt idx="600">
                  <c:v>0.63613000000000064</c:v>
                </c:pt>
                <c:pt idx="601">
                  <c:v>0.63740000000000063</c:v>
                </c:pt>
                <c:pt idx="602">
                  <c:v>0.63867000000000618</c:v>
                </c:pt>
                <c:pt idx="603">
                  <c:v>0.64019399999999993</c:v>
                </c:pt>
                <c:pt idx="604">
                  <c:v>0.64146399999999959</c:v>
                </c:pt>
                <c:pt idx="605">
                  <c:v>0.64273400000000525</c:v>
                </c:pt>
                <c:pt idx="606">
                  <c:v>0.64425799999999989</c:v>
                </c:pt>
                <c:pt idx="607">
                  <c:v>0.6452739999999999</c:v>
                </c:pt>
                <c:pt idx="608">
                  <c:v>0.64679800000000742</c:v>
                </c:pt>
                <c:pt idx="609">
                  <c:v>0.64806799999999987</c:v>
                </c:pt>
                <c:pt idx="610">
                  <c:v>0.64933799999999986</c:v>
                </c:pt>
                <c:pt idx="611">
                  <c:v>0.65060800000000618</c:v>
                </c:pt>
                <c:pt idx="612">
                  <c:v>0.65187800000000606</c:v>
                </c:pt>
                <c:pt idx="613">
                  <c:v>0.65314799999999995</c:v>
                </c:pt>
                <c:pt idx="614">
                  <c:v>0.65467200000000514</c:v>
                </c:pt>
                <c:pt idx="615">
                  <c:v>0.65594200000000502</c:v>
                </c:pt>
                <c:pt idx="616">
                  <c:v>0.65746599999999988</c:v>
                </c:pt>
                <c:pt idx="617">
                  <c:v>0.65873600000000065</c:v>
                </c:pt>
                <c:pt idx="618">
                  <c:v>0.66000600000000065</c:v>
                </c:pt>
                <c:pt idx="619">
                  <c:v>0.66152999999999995</c:v>
                </c:pt>
                <c:pt idx="620">
                  <c:v>0.66280000000000538</c:v>
                </c:pt>
                <c:pt idx="621">
                  <c:v>0.66406999999999994</c:v>
                </c:pt>
                <c:pt idx="622">
                  <c:v>0.66533999999999982</c:v>
                </c:pt>
                <c:pt idx="623">
                  <c:v>0.66661000000000514</c:v>
                </c:pt>
                <c:pt idx="624">
                  <c:v>0.66813400000000456</c:v>
                </c:pt>
                <c:pt idx="625">
                  <c:v>0.66940399999999989</c:v>
                </c:pt>
                <c:pt idx="626">
                  <c:v>0.67042000000000468</c:v>
                </c:pt>
                <c:pt idx="627">
                  <c:v>0.67169000000000889</c:v>
                </c:pt>
                <c:pt idx="628">
                  <c:v>0.67296000000000444</c:v>
                </c:pt>
                <c:pt idx="629">
                  <c:v>0.67448399999999997</c:v>
                </c:pt>
                <c:pt idx="630">
                  <c:v>0.67600799999999994</c:v>
                </c:pt>
                <c:pt idx="631">
                  <c:v>0.67727799999999994</c:v>
                </c:pt>
                <c:pt idx="632">
                  <c:v>0.67854800000000526</c:v>
                </c:pt>
                <c:pt idx="633">
                  <c:v>0.6800719999999999</c:v>
                </c:pt>
                <c:pt idx="634">
                  <c:v>0.681342</c:v>
                </c:pt>
                <c:pt idx="635">
                  <c:v>0.68261199999999989</c:v>
                </c:pt>
                <c:pt idx="636">
                  <c:v>0.68388199999999988</c:v>
                </c:pt>
                <c:pt idx="637">
                  <c:v>0.68515199999999987</c:v>
                </c:pt>
                <c:pt idx="638">
                  <c:v>0.68667599999999984</c:v>
                </c:pt>
                <c:pt idx="639">
                  <c:v>0.68794599999999995</c:v>
                </c:pt>
                <c:pt idx="640">
                  <c:v>0.6892159999999995</c:v>
                </c:pt>
                <c:pt idx="641">
                  <c:v>0.69023199999999951</c:v>
                </c:pt>
                <c:pt idx="642">
                  <c:v>0.69150199999999951</c:v>
                </c:pt>
                <c:pt idx="643">
                  <c:v>0.69302599999999981</c:v>
                </c:pt>
                <c:pt idx="644">
                  <c:v>0.69429599999999991</c:v>
                </c:pt>
                <c:pt idx="645">
                  <c:v>0.69581999999999999</c:v>
                </c:pt>
                <c:pt idx="646">
                  <c:v>0.69708999999999988</c:v>
                </c:pt>
                <c:pt idx="647">
                  <c:v>0.69835999999999987</c:v>
                </c:pt>
                <c:pt idx="648">
                  <c:v>0.69988399999999951</c:v>
                </c:pt>
                <c:pt idx="649">
                  <c:v>0.7011539999999995</c:v>
                </c:pt>
                <c:pt idx="650">
                  <c:v>0.70242399999999949</c:v>
                </c:pt>
                <c:pt idx="651">
                  <c:v>0.70394799999999991</c:v>
                </c:pt>
                <c:pt idx="652">
                  <c:v>0.70496400000000004</c:v>
                </c:pt>
                <c:pt idx="653">
                  <c:v>0.70623399999999958</c:v>
                </c:pt>
                <c:pt idx="654">
                  <c:v>0.70775800000000411</c:v>
                </c:pt>
                <c:pt idx="655">
                  <c:v>0.70902799999999999</c:v>
                </c:pt>
                <c:pt idx="656">
                  <c:v>0.71004400000000456</c:v>
                </c:pt>
                <c:pt idx="657">
                  <c:v>0.711314</c:v>
                </c:pt>
                <c:pt idx="658">
                  <c:v>0.71258399999999578</c:v>
                </c:pt>
                <c:pt idx="659">
                  <c:v>0.71410799999999997</c:v>
                </c:pt>
                <c:pt idx="660">
                  <c:v>0.71537799999999996</c:v>
                </c:pt>
                <c:pt idx="661">
                  <c:v>0.71664799999999984</c:v>
                </c:pt>
                <c:pt idx="662">
                  <c:v>0.71817200000000003</c:v>
                </c:pt>
                <c:pt idx="663">
                  <c:v>0.7194419999999998</c:v>
                </c:pt>
                <c:pt idx="664">
                  <c:v>0.720966</c:v>
                </c:pt>
                <c:pt idx="665">
                  <c:v>0.72223599999999999</c:v>
                </c:pt>
                <c:pt idx="666">
                  <c:v>0.72350599999999987</c:v>
                </c:pt>
                <c:pt idx="667">
                  <c:v>0.72502999999999995</c:v>
                </c:pt>
                <c:pt idx="668">
                  <c:v>0.72604600000000064</c:v>
                </c:pt>
                <c:pt idx="669">
                  <c:v>0.72731599999999996</c:v>
                </c:pt>
                <c:pt idx="670">
                  <c:v>0.72883999999999993</c:v>
                </c:pt>
                <c:pt idx="671">
                  <c:v>0.73010999999999993</c:v>
                </c:pt>
                <c:pt idx="672">
                  <c:v>0.73112599999999994</c:v>
                </c:pt>
                <c:pt idx="673">
                  <c:v>0.73239599999999994</c:v>
                </c:pt>
                <c:pt idx="674">
                  <c:v>0.73366599999999993</c:v>
                </c:pt>
                <c:pt idx="675">
                  <c:v>0.7351899999999999</c:v>
                </c:pt>
                <c:pt idx="676">
                  <c:v>0.73645999999999989</c:v>
                </c:pt>
                <c:pt idx="677">
                  <c:v>0.7377300000000041</c:v>
                </c:pt>
                <c:pt idx="678">
                  <c:v>0.73925399999999997</c:v>
                </c:pt>
                <c:pt idx="679">
                  <c:v>0.74052399999999996</c:v>
                </c:pt>
                <c:pt idx="680">
                  <c:v>0.74204799999999993</c:v>
                </c:pt>
                <c:pt idx="681">
                  <c:v>0.74331799999999959</c:v>
                </c:pt>
                <c:pt idx="682">
                  <c:v>0.74458799999999958</c:v>
                </c:pt>
                <c:pt idx="683">
                  <c:v>0.74585800000000468</c:v>
                </c:pt>
                <c:pt idx="684">
                  <c:v>0.7471279999999999</c:v>
                </c:pt>
                <c:pt idx="685">
                  <c:v>0.7483979999999999</c:v>
                </c:pt>
                <c:pt idx="686">
                  <c:v>0.74992200000000064</c:v>
                </c:pt>
                <c:pt idx="687">
                  <c:v>0.75068399999999991</c:v>
                </c:pt>
                <c:pt idx="688">
                  <c:v>0.75220799999999999</c:v>
                </c:pt>
                <c:pt idx="689">
                  <c:v>0.75347799999999987</c:v>
                </c:pt>
                <c:pt idx="690">
                  <c:v>0.75500199999999995</c:v>
                </c:pt>
                <c:pt idx="691">
                  <c:v>0.75627200000000061</c:v>
                </c:pt>
                <c:pt idx="692">
                  <c:v>0.75779600000000513</c:v>
                </c:pt>
                <c:pt idx="693">
                  <c:v>0.75906600000000002</c:v>
                </c:pt>
                <c:pt idx="694">
                  <c:v>0.7603359999999999</c:v>
                </c:pt>
                <c:pt idx="695">
                  <c:v>0.76160600000000445</c:v>
                </c:pt>
                <c:pt idx="696">
                  <c:v>0.76313000000000064</c:v>
                </c:pt>
                <c:pt idx="697">
                  <c:v>0.76440000000000063</c:v>
                </c:pt>
                <c:pt idx="698">
                  <c:v>0.76592399999999994</c:v>
                </c:pt>
                <c:pt idx="699">
                  <c:v>0.76719400000000526</c:v>
                </c:pt>
                <c:pt idx="700">
                  <c:v>0.76846399999999959</c:v>
                </c:pt>
                <c:pt idx="701">
                  <c:v>0.76973399999999992</c:v>
                </c:pt>
                <c:pt idx="702">
                  <c:v>0.77075000000000504</c:v>
                </c:pt>
                <c:pt idx="703">
                  <c:v>0.77201999999999993</c:v>
                </c:pt>
                <c:pt idx="704">
                  <c:v>0.77354400000000456</c:v>
                </c:pt>
                <c:pt idx="705">
                  <c:v>0.77506799999999998</c:v>
                </c:pt>
                <c:pt idx="706">
                  <c:v>0.77633799999999997</c:v>
                </c:pt>
                <c:pt idx="707">
                  <c:v>0.77760799999999985</c:v>
                </c:pt>
                <c:pt idx="708">
                  <c:v>0.77887799999999985</c:v>
                </c:pt>
                <c:pt idx="709">
                  <c:v>0.78040199999999948</c:v>
                </c:pt>
                <c:pt idx="710">
                  <c:v>0.7819259999999999</c:v>
                </c:pt>
                <c:pt idx="711">
                  <c:v>0.783196</c:v>
                </c:pt>
                <c:pt idx="712">
                  <c:v>0.78446599999999589</c:v>
                </c:pt>
                <c:pt idx="713">
                  <c:v>0.78573599999999988</c:v>
                </c:pt>
                <c:pt idx="714">
                  <c:v>0.78700599999999987</c:v>
                </c:pt>
                <c:pt idx="715">
                  <c:v>0.78852999999999951</c:v>
                </c:pt>
                <c:pt idx="716">
                  <c:v>0.78979999999999984</c:v>
                </c:pt>
                <c:pt idx="717">
                  <c:v>0.79081599999999952</c:v>
                </c:pt>
                <c:pt idx="718">
                  <c:v>0.79233999999999949</c:v>
                </c:pt>
                <c:pt idx="719">
                  <c:v>0.79361000000000004</c:v>
                </c:pt>
                <c:pt idx="720">
                  <c:v>0.79513399999999956</c:v>
                </c:pt>
                <c:pt idx="721">
                  <c:v>0.796404</c:v>
                </c:pt>
                <c:pt idx="722">
                  <c:v>0.79767399999999999</c:v>
                </c:pt>
                <c:pt idx="723">
                  <c:v>0.79919799999999996</c:v>
                </c:pt>
                <c:pt idx="724">
                  <c:v>0.80021399999999521</c:v>
                </c:pt>
                <c:pt idx="725">
                  <c:v>0.80148399999999531</c:v>
                </c:pt>
                <c:pt idx="726">
                  <c:v>0.8030079999999995</c:v>
                </c:pt>
                <c:pt idx="727">
                  <c:v>0.80427799999999949</c:v>
                </c:pt>
                <c:pt idx="728">
                  <c:v>0.80554799999999949</c:v>
                </c:pt>
                <c:pt idx="729">
                  <c:v>0.80681799999999959</c:v>
                </c:pt>
                <c:pt idx="730">
                  <c:v>0.80808799999999958</c:v>
                </c:pt>
                <c:pt idx="731">
                  <c:v>0.809612</c:v>
                </c:pt>
                <c:pt idx="732">
                  <c:v>0.8106279999999999</c:v>
                </c:pt>
                <c:pt idx="733">
                  <c:v>0.8118979999999999</c:v>
                </c:pt>
                <c:pt idx="734">
                  <c:v>0.81342199999999987</c:v>
                </c:pt>
                <c:pt idx="735">
                  <c:v>0.81494599999999995</c:v>
                </c:pt>
                <c:pt idx="736">
                  <c:v>0.8162159999999995</c:v>
                </c:pt>
                <c:pt idx="737">
                  <c:v>0.8177400000000048</c:v>
                </c:pt>
                <c:pt idx="738">
                  <c:v>0.81901000000000002</c:v>
                </c:pt>
                <c:pt idx="739">
                  <c:v>0.82053399999999543</c:v>
                </c:pt>
                <c:pt idx="740">
                  <c:v>0.82180399999999998</c:v>
                </c:pt>
                <c:pt idx="741">
                  <c:v>0.82307399999999986</c:v>
                </c:pt>
                <c:pt idx="742">
                  <c:v>0.8245979999999995</c:v>
                </c:pt>
                <c:pt idx="743">
                  <c:v>0.82586800000000005</c:v>
                </c:pt>
                <c:pt idx="744">
                  <c:v>0.82713799999999948</c:v>
                </c:pt>
                <c:pt idx="745">
                  <c:v>0.82840799999999959</c:v>
                </c:pt>
                <c:pt idx="746">
                  <c:v>0.82967799999999992</c:v>
                </c:pt>
                <c:pt idx="747">
                  <c:v>0.83094799999999991</c:v>
                </c:pt>
                <c:pt idx="748">
                  <c:v>0.83221800000000001</c:v>
                </c:pt>
                <c:pt idx="749">
                  <c:v>0.83348799999999956</c:v>
                </c:pt>
                <c:pt idx="750">
                  <c:v>0.83501199999999998</c:v>
                </c:pt>
                <c:pt idx="751">
                  <c:v>0.8365359999999995</c:v>
                </c:pt>
                <c:pt idx="752">
                  <c:v>0.83780599999999994</c:v>
                </c:pt>
                <c:pt idx="753">
                  <c:v>0.83907599999999993</c:v>
                </c:pt>
                <c:pt idx="754">
                  <c:v>0.8405999999999999</c:v>
                </c:pt>
                <c:pt idx="755">
                  <c:v>0.84212399999999987</c:v>
                </c:pt>
                <c:pt idx="756">
                  <c:v>0.84339399999999987</c:v>
                </c:pt>
                <c:pt idx="757">
                  <c:v>0.84466399999999997</c:v>
                </c:pt>
                <c:pt idx="758">
                  <c:v>0.84593399999999996</c:v>
                </c:pt>
                <c:pt idx="759">
                  <c:v>0.84720399999999996</c:v>
                </c:pt>
                <c:pt idx="760">
                  <c:v>0.84872799999999993</c:v>
                </c:pt>
                <c:pt idx="761">
                  <c:v>0.84999800000000525</c:v>
                </c:pt>
                <c:pt idx="762">
                  <c:v>0.85101399999999949</c:v>
                </c:pt>
                <c:pt idx="763">
                  <c:v>0.85228399999999949</c:v>
                </c:pt>
                <c:pt idx="764">
                  <c:v>0.85355400000000003</c:v>
                </c:pt>
                <c:pt idx="765">
                  <c:v>0.85507799999999989</c:v>
                </c:pt>
                <c:pt idx="766">
                  <c:v>0.85634800000000411</c:v>
                </c:pt>
                <c:pt idx="767">
                  <c:v>0.85787200000000063</c:v>
                </c:pt>
                <c:pt idx="768">
                  <c:v>0.85914200000000063</c:v>
                </c:pt>
                <c:pt idx="769">
                  <c:v>0.86066599999999982</c:v>
                </c:pt>
                <c:pt idx="770">
                  <c:v>0.86193599999999992</c:v>
                </c:pt>
                <c:pt idx="771">
                  <c:v>0.86320600000000003</c:v>
                </c:pt>
                <c:pt idx="772">
                  <c:v>0.864730000000004</c:v>
                </c:pt>
                <c:pt idx="773">
                  <c:v>0.8660000000000041</c:v>
                </c:pt>
                <c:pt idx="774">
                  <c:v>0.86726999999999987</c:v>
                </c:pt>
                <c:pt idx="775">
                  <c:v>0.86853999999999976</c:v>
                </c:pt>
                <c:pt idx="776">
                  <c:v>0.87006400000000061</c:v>
                </c:pt>
                <c:pt idx="777">
                  <c:v>0.87108000000000063</c:v>
                </c:pt>
                <c:pt idx="778">
                  <c:v>0.87234999999999985</c:v>
                </c:pt>
                <c:pt idx="779">
                  <c:v>0.87361999999999995</c:v>
                </c:pt>
                <c:pt idx="780">
                  <c:v>0.87514399999999981</c:v>
                </c:pt>
                <c:pt idx="781">
                  <c:v>0.87666799999999989</c:v>
                </c:pt>
                <c:pt idx="782">
                  <c:v>0.8779380000000041</c:v>
                </c:pt>
                <c:pt idx="783">
                  <c:v>0.87920799999999988</c:v>
                </c:pt>
                <c:pt idx="784">
                  <c:v>0.88073199999999996</c:v>
                </c:pt>
                <c:pt idx="785">
                  <c:v>0.88225599999999949</c:v>
                </c:pt>
                <c:pt idx="786">
                  <c:v>0.88352599999999959</c:v>
                </c:pt>
                <c:pt idx="787">
                  <c:v>0.8847959999999998</c:v>
                </c:pt>
                <c:pt idx="788">
                  <c:v>0.88606599999999958</c:v>
                </c:pt>
                <c:pt idx="789">
                  <c:v>0.88733599999999957</c:v>
                </c:pt>
                <c:pt idx="790">
                  <c:v>0.8886059999999999</c:v>
                </c:pt>
                <c:pt idx="791">
                  <c:v>0.88987599999999978</c:v>
                </c:pt>
                <c:pt idx="792">
                  <c:v>0.89114599999999988</c:v>
                </c:pt>
                <c:pt idx="793">
                  <c:v>0.89241599999999566</c:v>
                </c:pt>
                <c:pt idx="794">
                  <c:v>0.89368599999999987</c:v>
                </c:pt>
                <c:pt idx="795">
                  <c:v>0.89520999999999951</c:v>
                </c:pt>
                <c:pt idx="796">
                  <c:v>0.8964799999999995</c:v>
                </c:pt>
                <c:pt idx="797">
                  <c:v>0.89774999999999994</c:v>
                </c:pt>
                <c:pt idx="798">
                  <c:v>0.89927399999999957</c:v>
                </c:pt>
                <c:pt idx="799">
                  <c:v>0.90079799999999988</c:v>
                </c:pt>
                <c:pt idx="800">
                  <c:v>0.90206799999999532</c:v>
                </c:pt>
                <c:pt idx="801">
                  <c:v>0.9033379999999952</c:v>
                </c:pt>
                <c:pt idx="802">
                  <c:v>0.90460799999999997</c:v>
                </c:pt>
                <c:pt idx="803">
                  <c:v>0.90587800000000063</c:v>
                </c:pt>
                <c:pt idx="804">
                  <c:v>0.90714799999999951</c:v>
                </c:pt>
                <c:pt idx="805">
                  <c:v>0.9084179999999944</c:v>
                </c:pt>
                <c:pt idx="806">
                  <c:v>0.9096879999999995</c:v>
                </c:pt>
                <c:pt idx="807">
                  <c:v>0.91095800000000005</c:v>
                </c:pt>
                <c:pt idx="808">
                  <c:v>0.91222799999999959</c:v>
                </c:pt>
                <c:pt idx="809">
                  <c:v>0.91349799999999959</c:v>
                </c:pt>
                <c:pt idx="810">
                  <c:v>0.91502199999999989</c:v>
                </c:pt>
                <c:pt idx="811">
                  <c:v>0.91654599999999997</c:v>
                </c:pt>
                <c:pt idx="812">
                  <c:v>0.91781599999999952</c:v>
                </c:pt>
                <c:pt idx="813">
                  <c:v>0.91908599999999996</c:v>
                </c:pt>
                <c:pt idx="814">
                  <c:v>0.92060999999999982</c:v>
                </c:pt>
                <c:pt idx="815">
                  <c:v>0.92187999999999992</c:v>
                </c:pt>
                <c:pt idx="816">
                  <c:v>0.92315000000000003</c:v>
                </c:pt>
                <c:pt idx="817">
                  <c:v>0.92441999999999958</c:v>
                </c:pt>
                <c:pt idx="818">
                  <c:v>0.92568999999999979</c:v>
                </c:pt>
                <c:pt idx="819">
                  <c:v>0.92721400000000009</c:v>
                </c:pt>
                <c:pt idx="820">
                  <c:v>0.92848399999999509</c:v>
                </c:pt>
                <c:pt idx="821">
                  <c:v>0.92975399999999986</c:v>
                </c:pt>
                <c:pt idx="822">
                  <c:v>0.93076999999999976</c:v>
                </c:pt>
                <c:pt idx="823">
                  <c:v>0.93203999999999987</c:v>
                </c:pt>
                <c:pt idx="824">
                  <c:v>0.9335639999999944</c:v>
                </c:pt>
                <c:pt idx="825">
                  <c:v>0.93508800000000003</c:v>
                </c:pt>
                <c:pt idx="826">
                  <c:v>0.93635799999999958</c:v>
                </c:pt>
                <c:pt idx="827">
                  <c:v>0.93762799999999979</c:v>
                </c:pt>
                <c:pt idx="828">
                  <c:v>0.9388979999999999</c:v>
                </c:pt>
                <c:pt idx="829">
                  <c:v>0.94042199999999998</c:v>
                </c:pt>
                <c:pt idx="830">
                  <c:v>0.94169200000000064</c:v>
                </c:pt>
                <c:pt idx="831">
                  <c:v>0.94296199999999997</c:v>
                </c:pt>
                <c:pt idx="832">
                  <c:v>0.94448599999999949</c:v>
                </c:pt>
                <c:pt idx="833">
                  <c:v>0.94575599999999993</c:v>
                </c:pt>
                <c:pt idx="834">
                  <c:v>0.94702599999999981</c:v>
                </c:pt>
                <c:pt idx="835">
                  <c:v>0.94829599999999992</c:v>
                </c:pt>
                <c:pt idx="836">
                  <c:v>0.94956599999999958</c:v>
                </c:pt>
                <c:pt idx="837">
                  <c:v>0.95058199999999959</c:v>
                </c:pt>
                <c:pt idx="838">
                  <c:v>0.95210599999999979</c:v>
                </c:pt>
                <c:pt idx="839">
                  <c:v>0.95337599999999989</c:v>
                </c:pt>
                <c:pt idx="840">
                  <c:v>0.9546460000000041</c:v>
                </c:pt>
                <c:pt idx="841">
                  <c:v>0.95616999999999952</c:v>
                </c:pt>
                <c:pt idx="842">
                  <c:v>0.95743999999999996</c:v>
                </c:pt>
                <c:pt idx="843">
                  <c:v>0.95896399999999959</c:v>
                </c:pt>
                <c:pt idx="844">
                  <c:v>0.96048799999999956</c:v>
                </c:pt>
                <c:pt idx="845">
                  <c:v>0.96175800000000444</c:v>
                </c:pt>
                <c:pt idx="846">
                  <c:v>0.96302799999999988</c:v>
                </c:pt>
                <c:pt idx="847">
                  <c:v>0.96429799999999999</c:v>
                </c:pt>
                <c:pt idx="848">
                  <c:v>0.96556799999999521</c:v>
                </c:pt>
                <c:pt idx="849">
                  <c:v>0.96709199999999995</c:v>
                </c:pt>
                <c:pt idx="850">
                  <c:v>0.9683619999999995</c:v>
                </c:pt>
                <c:pt idx="851">
                  <c:v>0.96963199999999994</c:v>
                </c:pt>
                <c:pt idx="852">
                  <c:v>0.97090200000000004</c:v>
                </c:pt>
                <c:pt idx="853">
                  <c:v>0.97217199999999993</c:v>
                </c:pt>
                <c:pt idx="854">
                  <c:v>0.97344199999999981</c:v>
                </c:pt>
                <c:pt idx="855">
                  <c:v>0.97496599999999989</c:v>
                </c:pt>
                <c:pt idx="856">
                  <c:v>0.97623599999999977</c:v>
                </c:pt>
                <c:pt idx="857">
                  <c:v>0.97776000000000063</c:v>
                </c:pt>
                <c:pt idx="858">
                  <c:v>0.97903000000000062</c:v>
                </c:pt>
                <c:pt idx="859">
                  <c:v>0.98029999999999951</c:v>
                </c:pt>
                <c:pt idx="860">
                  <c:v>0.98182399999999959</c:v>
                </c:pt>
                <c:pt idx="861">
                  <c:v>0.98309399999999958</c:v>
                </c:pt>
                <c:pt idx="862">
                  <c:v>0.98436399999999258</c:v>
                </c:pt>
                <c:pt idx="863">
                  <c:v>0.98563400000000001</c:v>
                </c:pt>
                <c:pt idx="864">
                  <c:v>0.98690399999999956</c:v>
                </c:pt>
                <c:pt idx="865">
                  <c:v>0.98842799999999531</c:v>
                </c:pt>
                <c:pt idx="866">
                  <c:v>0.98969799999999986</c:v>
                </c:pt>
                <c:pt idx="867">
                  <c:v>0.99071399999999532</c:v>
                </c:pt>
                <c:pt idx="868">
                  <c:v>0.99223800000000006</c:v>
                </c:pt>
                <c:pt idx="869">
                  <c:v>0.99350799999999451</c:v>
                </c:pt>
                <c:pt idx="870">
                  <c:v>0.99503199999999958</c:v>
                </c:pt>
                <c:pt idx="871">
                  <c:v>0.99630199999999958</c:v>
                </c:pt>
                <c:pt idx="872">
                  <c:v>0.99757199999999957</c:v>
                </c:pt>
                <c:pt idx="873">
                  <c:v>0.99909599999999987</c:v>
                </c:pt>
                <c:pt idx="874">
                  <c:v>1.0003659999999999</c:v>
                </c:pt>
                <c:pt idx="875">
                  <c:v>1.0016359999999978</c:v>
                </c:pt>
                <c:pt idx="876">
                  <c:v>1.0031599999999998</c:v>
                </c:pt>
                <c:pt idx="877">
                  <c:v>1.0044299999999917</c:v>
                </c:pt>
                <c:pt idx="878">
                  <c:v>1.005699999999988</c:v>
                </c:pt>
                <c:pt idx="879">
                  <c:v>1.0069699999999908</c:v>
                </c:pt>
                <c:pt idx="880">
                  <c:v>1.00824</c:v>
                </c:pt>
                <c:pt idx="881">
                  <c:v>1.0097639999999908</c:v>
                </c:pt>
                <c:pt idx="882">
                  <c:v>1.0105259999999998</c:v>
                </c:pt>
                <c:pt idx="883">
                  <c:v>1.0120499999999999</c:v>
                </c:pt>
                <c:pt idx="884">
                  <c:v>1.0133199999999998</c:v>
                </c:pt>
                <c:pt idx="885">
                  <c:v>1.0145899999999999</c:v>
                </c:pt>
                <c:pt idx="886">
                  <c:v>1.016114</c:v>
                </c:pt>
                <c:pt idx="887">
                  <c:v>1.0176379999999998</c:v>
                </c:pt>
                <c:pt idx="888">
                  <c:v>1.0189079999999999</c:v>
                </c:pt>
                <c:pt idx="889">
                  <c:v>1.020432</c:v>
                </c:pt>
                <c:pt idx="890">
                  <c:v>1.0217019999999908</c:v>
                </c:pt>
                <c:pt idx="891">
                  <c:v>1.022972</c:v>
                </c:pt>
                <c:pt idx="892">
                  <c:v>1.0244959999999999</c:v>
                </c:pt>
                <c:pt idx="893">
                  <c:v>1.0257659999999917</c:v>
                </c:pt>
                <c:pt idx="894">
                  <c:v>1.0270359999999998</c:v>
                </c:pt>
                <c:pt idx="895">
                  <c:v>1.0283059999999999</c:v>
                </c:pt>
                <c:pt idx="896">
                  <c:v>1.0295759999999998</c:v>
                </c:pt>
                <c:pt idx="897">
                  <c:v>1.030592</c:v>
                </c:pt>
                <c:pt idx="898">
                  <c:v>1.032116</c:v>
                </c:pt>
                <c:pt idx="899">
                  <c:v>1.0333859999999999</c:v>
                </c:pt>
                <c:pt idx="900">
                  <c:v>1.034656</c:v>
                </c:pt>
                <c:pt idx="901">
                  <c:v>1.0359259999999908</c:v>
                </c:pt>
                <c:pt idx="902">
                  <c:v>1.03745</c:v>
                </c:pt>
                <c:pt idx="903">
                  <c:v>1.0387199999999999</c:v>
                </c:pt>
                <c:pt idx="904">
                  <c:v>1.0402439999999999</c:v>
                </c:pt>
                <c:pt idx="905">
                  <c:v>1.0415139999999998</c:v>
                </c:pt>
                <c:pt idx="906">
                  <c:v>1.0430379999999999</c:v>
                </c:pt>
                <c:pt idx="907">
                  <c:v>1.044308</c:v>
                </c:pt>
                <c:pt idx="908">
                  <c:v>1.0453239999999908</c:v>
                </c:pt>
                <c:pt idx="909">
                  <c:v>1.0465939999999998</c:v>
                </c:pt>
                <c:pt idx="910">
                  <c:v>1.0481180000000001</c:v>
                </c:pt>
                <c:pt idx="911">
                  <c:v>1.049388</c:v>
                </c:pt>
                <c:pt idx="912">
                  <c:v>1.0504039999999999</c:v>
                </c:pt>
                <c:pt idx="913">
                  <c:v>1.0516739999999998</c:v>
                </c:pt>
                <c:pt idx="914">
                  <c:v>1.0529439999999999</c:v>
                </c:pt>
                <c:pt idx="915">
                  <c:v>1.054468</c:v>
                </c:pt>
                <c:pt idx="916">
                  <c:v>1.0559919999999881</c:v>
                </c:pt>
                <c:pt idx="917">
                  <c:v>1.0572619999999915</c:v>
                </c:pt>
                <c:pt idx="918">
                  <c:v>1.058532</c:v>
                </c:pt>
                <c:pt idx="919">
                  <c:v>1.0600560000000001</c:v>
                </c:pt>
                <c:pt idx="920">
                  <c:v>1.0613259999999998</c:v>
                </c:pt>
                <c:pt idx="921">
                  <c:v>1.0625959999999999</c:v>
                </c:pt>
                <c:pt idx="922">
                  <c:v>1.0638659999999998</c:v>
                </c:pt>
                <c:pt idx="923">
                  <c:v>1.0651359999999999</c:v>
                </c:pt>
                <c:pt idx="924">
                  <c:v>1.066406</c:v>
                </c:pt>
                <c:pt idx="925">
                  <c:v>1.0676759999999998</c:v>
                </c:pt>
                <c:pt idx="926">
                  <c:v>1.0692000000000002</c:v>
                </c:pt>
                <c:pt idx="927">
                  <c:v>1.0702160000000001</c:v>
                </c:pt>
                <c:pt idx="928">
                  <c:v>1.0714859999999999</c:v>
                </c:pt>
                <c:pt idx="929">
                  <c:v>1.072756</c:v>
                </c:pt>
                <c:pt idx="930">
                  <c:v>1.0740259999999999</c:v>
                </c:pt>
                <c:pt idx="931">
                  <c:v>1.07555</c:v>
                </c:pt>
                <c:pt idx="932">
                  <c:v>1.0768199999999999</c:v>
                </c:pt>
                <c:pt idx="933">
                  <c:v>1.07809</c:v>
                </c:pt>
                <c:pt idx="934">
                  <c:v>1.0796139999999999</c:v>
                </c:pt>
                <c:pt idx="935">
                  <c:v>1.0808840000000002</c:v>
                </c:pt>
                <c:pt idx="936">
                  <c:v>1.0821540000000001</c:v>
                </c:pt>
                <c:pt idx="937">
                  <c:v>1.0836779999999999</c:v>
                </c:pt>
                <c:pt idx="938">
                  <c:v>1.084948</c:v>
                </c:pt>
                <c:pt idx="939">
                  <c:v>1.0862180000000001</c:v>
                </c:pt>
                <c:pt idx="940">
                  <c:v>1.087488</c:v>
                </c:pt>
                <c:pt idx="941">
                  <c:v>1.0887580000000001</c:v>
                </c:pt>
                <c:pt idx="942">
                  <c:v>1.090028</c:v>
                </c:pt>
                <c:pt idx="943">
                  <c:v>1.0912979999999999</c:v>
                </c:pt>
                <c:pt idx="944">
                  <c:v>1.092568</c:v>
                </c:pt>
                <c:pt idx="945">
                  <c:v>1.0938379999999999</c:v>
                </c:pt>
                <c:pt idx="946">
                  <c:v>1.0953619999999917</c:v>
                </c:pt>
                <c:pt idx="947">
                  <c:v>1.096886</c:v>
                </c:pt>
                <c:pt idx="948">
                  <c:v>1.0981560000000001</c:v>
                </c:pt>
                <c:pt idx="949">
                  <c:v>1.0994259999999998</c:v>
                </c:pt>
                <c:pt idx="950">
                  <c:v>1.1009500000000001</c:v>
                </c:pt>
                <c:pt idx="951">
                  <c:v>1.10222</c:v>
                </c:pt>
                <c:pt idx="952">
                  <c:v>1.1037439999999998</c:v>
                </c:pt>
                <c:pt idx="953">
                  <c:v>1.1050140000000002</c:v>
                </c:pt>
                <c:pt idx="954">
                  <c:v>1.1060300000000001</c:v>
                </c:pt>
                <c:pt idx="955">
                  <c:v>1.1073000000000002</c:v>
                </c:pt>
                <c:pt idx="956">
                  <c:v>1.1088239999999998</c:v>
                </c:pt>
                <c:pt idx="957">
                  <c:v>1.1100939999999999</c:v>
                </c:pt>
                <c:pt idx="958">
                  <c:v>1.11111</c:v>
                </c:pt>
                <c:pt idx="959">
                  <c:v>1.1126339999999999</c:v>
                </c:pt>
                <c:pt idx="960">
                  <c:v>1.1139039999999998</c:v>
                </c:pt>
                <c:pt idx="961">
                  <c:v>1.1154279999999999</c:v>
                </c:pt>
                <c:pt idx="962">
                  <c:v>1.116698</c:v>
                </c:pt>
                <c:pt idx="963">
                  <c:v>1.1179679999999999</c:v>
                </c:pt>
                <c:pt idx="964">
                  <c:v>1.1194919999999917</c:v>
                </c:pt>
                <c:pt idx="965">
                  <c:v>1.120762</c:v>
                </c:pt>
                <c:pt idx="966">
                  <c:v>1.1222860000000001</c:v>
                </c:pt>
                <c:pt idx="967">
                  <c:v>1.123556</c:v>
                </c:pt>
                <c:pt idx="968">
                  <c:v>1.1248259999999999</c:v>
                </c:pt>
                <c:pt idx="969">
                  <c:v>1.126096</c:v>
                </c:pt>
                <c:pt idx="970">
                  <c:v>1.1273659999999999</c:v>
                </c:pt>
                <c:pt idx="971">
                  <c:v>1.1286360000000002</c:v>
                </c:pt>
                <c:pt idx="972">
                  <c:v>1.1299059999999999</c:v>
                </c:pt>
                <c:pt idx="973">
                  <c:v>1.131176</c:v>
                </c:pt>
                <c:pt idx="974">
                  <c:v>1.1324460000000001</c:v>
                </c:pt>
                <c:pt idx="975">
                  <c:v>1.133969999999991</c:v>
                </c:pt>
                <c:pt idx="976">
                  <c:v>1.1354939999999998</c:v>
                </c:pt>
                <c:pt idx="977">
                  <c:v>1.1367639999999999</c:v>
                </c:pt>
                <c:pt idx="978">
                  <c:v>1.138034</c:v>
                </c:pt>
                <c:pt idx="979">
                  <c:v>1.1393039999999999</c:v>
                </c:pt>
                <c:pt idx="980">
                  <c:v>1.140828</c:v>
                </c:pt>
                <c:pt idx="981">
                  <c:v>1.1420980000000001</c:v>
                </c:pt>
                <c:pt idx="982">
                  <c:v>1.1433679999999999</c:v>
                </c:pt>
                <c:pt idx="983">
                  <c:v>1.144892</c:v>
                </c:pt>
                <c:pt idx="984">
                  <c:v>1.1461619999999999</c:v>
                </c:pt>
                <c:pt idx="985">
                  <c:v>1.147432</c:v>
                </c:pt>
                <c:pt idx="986">
                  <c:v>1.1487020000000001</c:v>
                </c:pt>
                <c:pt idx="987">
                  <c:v>1.149972</c:v>
                </c:pt>
                <c:pt idx="988">
                  <c:v>1.1509880000000001</c:v>
                </c:pt>
                <c:pt idx="989">
                  <c:v>1.1525120000000091</c:v>
                </c:pt>
                <c:pt idx="990">
                  <c:v>1.1537820000000001</c:v>
                </c:pt>
                <c:pt idx="991">
                  <c:v>1.1553059999999999</c:v>
                </c:pt>
                <c:pt idx="992">
                  <c:v>1.156576</c:v>
                </c:pt>
                <c:pt idx="993">
                  <c:v>1.1578460000000002</c:v>
                </c:pt>
                <c:pt idx="994">
                  <c:v>1.159116</c:v>
                </c:pt>
                <c:pt idx="995">
                  <c:v>1.1606400000000001</c:v>
                </c:pt>
                <c:pt idx="996">
                  <c:v>1.16191</c:v>
                </c:pt>
                <c:pt idx="997">
                  <c:v>1.1634339999999999</c:v>
                </c:pt>
                <c:pt idx="998">
                  <c:v>1.164704</c:v>
                </c:pt>
                <c:pt idx="999">
                  <c:v>1.1659739999999998</c:v>
                </c:pt>
                <c:pt idx="1000">
                  <c:v>1.1672440000000002</c:v>
                </c:pt>
                <c:pt idx="1001">
                  <c:v>1.1685140000000001</c:v>
                </c:pt>
                <c:pt idx="1002">
                  <c:v>1.1700380000000001</c:v>
                </c:pt>
                <c:pt idx="1003">
                  <c:v>1.171054</c:v>
                </c:pt>
                <c:pt idx="1004">
                  <c:v>1.1723239999999999</c:v>
                </c:pt>
                <c:pt idx="1005">
                  <c:v>1.1735939999999998</c:v>
                </c:pt>
                <c:pt idx="1006">
                  <c:v>1.1751180000000001</c:v>
                </c:pt>
                <c:pt idx="1007">
                  <c:v>1.1763880000000091</c:v>
                </c:pt>
                <c:pt idx="1008">
                  <c:v>1.1776580000000001</c:v>
                </c:pt>
                <c:pt idx="1009">
                  <c:v>1.1791820000000082</c:v>
                </c:pt>
                <c:pt idx="1010">
                  <c:v>1.1804520000000105</c:v>
                </c:pt>
                <c:pt idx="1011">
                  <c:v>1.1819759999999999</c:v>
                </c:pt>
                <c:pt idx="1012">
                  <c:v>1.183246</c:v>
                </c:pt>
                <c:pt idx="1013">
                  <c:v>1.1845160000000001</c:v>
                </c:pt>
                <c:pt idx="1014">
                  <c:v>1.185786</c:v>
                </c:pt>
                <c:pt idx="1015">
                  <c:v>1.1870560000000001</c:v>
                </c:pt>
                <c:pt idx="1016">
                  <c:v>1.1885800000000082</c:v>
                </c:pt>
                <c:pt idx="1017">
                  <c:v>1.1898500000000001</c:v>
                </c:pt>
                <c:pt idx="1018">
                  <c:v>1.190866</c:v>
                </c:pt>
                <c:pt idx="1019">
                  <c:v>1.1921360000000001</c:v>
                </c:pt>
                <c:pt idx="1020">
                  <c:v>1.193406</c:v>
                </c:pt>
                <c:pt idx="1021">
                  <c:v>1.1946760000000001</c:v>
                </c:pt>
                <c:pt idx="1022">
                  <c:v>1.1961999999999999</c:v>
                </c:pt>
                <c:pt idx="1023">
                  <c:v>1.19747</c:v>
                </c:pt>
                <c:pt idx="1024">
                  <c:v>1.1987400000000001</c:v>
                </c:pt>
                <c:pt idx="1025">
                  <c:v>1.2002639999999998</c:v>
                </c:pt>
                <c:pt idx="1026">
                  <c:v>1.2015339999999903</c:v>
                </c:pt>
                <c:pt idx="1027">
                  <c:v>1.2028039999999998</c:v>
                </c:pt>
                <c:pt idx="1028">
                  <c:v>1.2043279999999998</c:v>
                </c:pt>
                <c:pt idx="1029">
                  <c:v>1.2053439999999978</c:v>
                </c:pt>
                <c:pt idx="1030">
                  <c:v>1.2066139999999999</c:v>
                </c:pt>
                <c:pt idx="1031">
                  <c:v>1.2081379999999999</c:v>
                </c:pt>
                <c:pt idx="1032">
                  <c:v>1.2094079999999998</c:v>
                </c:pt>
                <c:pt idx="1033">
                  <c:v>1.210423999999992</c:v>
                </c:pt>
                <c:pt idx="1034">
                  <c:v>1.2116939999999876</c:v>
                </c:pt>
                <c:pt idx="1035">
                  <c:v>1.2129639999999917</c:v>
                </c:pt>
                <c:pt idx="1036">
                  <c:v>1.214488</c:v>
                </c:pt>
                <c:pt idx="1037">
                  <c:v>1.2160120000000001</c:v>
                </c:pt>
                <c:pt idx="1038">
                  <c:v>1.217282</c:v>
                </c:pt>
                <c:pt idx="1039">
                  <c:v>1.2185519999999999</c:v>
                </c:pt>
                <c:pt idx="1040">
                  <c:v>1.2200760000000002</c:v>
                </c:pt>
                <c:pt idx="1041">
                  <c:v>1.2213459999999998</c:v>
                </c:pt>
                <c:pt idx="1042">
                  <c:v>1.2226159999999999</c:v>
                </c:pt>
                <c:pt idx="1043">
                  <c:v>1.2238859999999998</c:v>
                </c:pt>
                <c:pt idx="1044">
                  <c:v>1.2251559999999999</c:v>
                </c:pt>
                <c:pt idx="1045">
                  <c:v>1.2264259999999998</c:v>
                </c:pt>
                <c:pt idx="1046">
                  <c:v>1.2276959999999908</c:v>
                </c:pt>
                <c:pt idx="1047">
                  <c:v>1.2292199999999998</c:v>
                </c:pt>
                <c:pt idx="1048">
                  <c:v>1.2302359999999999</c:v>
                </c:pt>
                <c:pt idx="1049">
                  <c:v>1.2315059999999998</c:v>
                </c:pt>
                <c:pt idx="1050">
                  <c:v>1.2327759999999999</c:v>
                </c:pt>
                <c:pt idx="1051">
                  <c:v>1.234046</c:v>
                </c:pt>
                <c:pt idx="1052">
                  <c:v>1.2355699999999892</c:v>
                </c:pt>
                <c:pt idx="1053">
                  <c:v>1.2368400000000002</c:v>
                </c:pt>
                <c:pt idx="1054">
                  <c:v>1.23811</c:v>
                </c:pt>
                <c:pt idx="1055">
                  <c:v>1.2396339999999908</c:v>
                </c:pt>
                <c:pt idx="1056">
                  <c:v>1.241158</c:v>
                </c:pt>
                <c:pt idx="1057">
                  <c:v>1.2424279999999999</c:v>
                </c:pt>
                <c:pt idx="1058">
                  <c:v>1.2436979999999958</c:v>
                </c:pt>
                <c:pt idx="1059">
                  <c:v>1.2449679999999999</c:v>
                </c:pt>
                <c:pt idx="1060">
                  <c:v>1.246238</c:v>
                </c:pt>
                <c:pt idx="1061">
                  <c:v>1.2475079999999998</c:v>
                </c:pt>
                <c:pt idx="1062">
                  <c:v>1.2487779999999999</c:v>
                </c:pt>
                <c:pt idx="1063">
                  <c:v>1.250048</c:v>
                </c:pt>
                <c:pt idx="1064">
                  <c:v>1.2513179999999999</c:v>
                </c:pt>
                <c:pt idx="1065">
                  <c:v>1.252588</c:v>
                </c:pt>
                <c:pt idx="1066">
                  <c:v>1.2541120000000001</c:v>
                </c:pt>
                <c:pt idx="1067">
                  <c:v>1.2556359999999998</c:v>
                </c:pt>
                <c:pt idx="1068">
                  <c:v>1.2569059999999999</c:v>
                </c:pt>
                <c:pt idx="1069">
                  <c:v>1.2581760000000002</c:v>
                </c:pt>
                <c:pt idx="1070">
                  <c:v>1.2594459999999998</c:v>
                </c:pt>
                <c:pt idx="1071">
                  <c:v>1.2609699999999915</c:v>
                </c:pt>
                <c:pt idx="1072">
                  <c:v>1.2624939999999998</c:v>
                </c:pt>
                <c:pt idx="1073">
                  <c:v>1.2637639999999908</c:v>
                </c:pt>
                <c:pt idx="1074">
                  <c:v>1.2650339999999998</c:v>
                </c:pt>
                <c:pt idx="1075">
                  <c:v>1.2663039999999999</c:v>
                </c:pt>
                <c:pt idx="1076">
                  <c:v>1.2675739999999998</c:v>
                </c:pt>
                <c:pt idx="1077">
                  <c:v>1.2688439999999999</c:v>
                </c:pt>
                <c:pt idx="1078">
                  <c:v>1.270114</c:v>
                </c:pt>
                <c:pt idx="1079">
                  <c:v>1.2713839999999998</c:v>
                </c:pt>
                <c:pt idx="1080">
                  <c:v>1.272654</c:v>
                </c:pt>
                <c:pt idx="1081">
                  <c:v>1.2739239999999887</c:v>
                </c:pt>
                <c:pt idx="1082">
                  <c:v>1.2754479999999999</c:v>
                </c:pt>
                <c:pt idx="1083">
                  <c:v>1.276972</c:v>
                </c:pt>
                <c:pt idx="1084">
                  <c:v>1.2782420000000001</c:v>
                </c:pt>
                <c:pt idx="1085">
                  <c:v>1.279512</c:v>
                </c:pt>
                <c:pt idx="1086">
                  <c:v>1.2810359999999998</c:v>
                </c:pt>
                <c:pt idx="1087">
                  <c:v>1.2823060000000002</c:v>
                </c:pt>
                <c:pt idx="1088">
                  <c:v>1.2838299999999878</c:v>
                </c:pt>
                <c:pt idx="1089">
                  <c:v>1.285099999999991</c:v>
                </c:pt>
                <c:pt idx="1090">
                  <c:v>1.286116</c:v>
                </c:pt>
                <c:pt idx="1091">
                  <c:v>1.2876399999999908</c:v>
                </c:pt>
                <c:pt idx="1092">
                  <c:v>1.28891</c:v>
                </c:pt>
                <c:pt idx="1093">
                  <c:v>1.2899259999999908</c:v>
                </c:pt>
                <c:pt idx="1094">
                  <c:v>1.2911959999999998</c:v>
                </c:pt>
                <c:pt idx="1095">
                  <c:v>1.2924659999999999</c:v>
                </c:pt>
                <c:pt idx="1096">
                  <c:v>1.2939899999999998</c:v>
                </c:pt>
                <c:pt idx="1097">
                  <c:v>1.2955139999999998</c:v>
                </c:pt>
                <c:pt idx="1098">
                  <c:v>1.2967839999999999</c:v>
                </c:pt>
                <c:pt idx="1099">
                  <c:v>1.298308</c:v>
                </c:pt>
                <c:pt idx="1100">
                  <c:v>1.2995779999999999</c:v>
                </c:pt>
                <c:pt idx="1101">
                  <c:v>1.300848</c:v>
                </c:pt>
                <c:pt idx="1102">
                  <c:v>1.3023720000000001</c:v>
                </c:pt>
                <c:pt idx="1103">
                  <c:v>1.3036420000000002</c:v>
                </c:pt>
                <c:pt idx="1104">
                  <c:v>1.3049119999999998</c:v>
                </c:pt>
                <c:pt idx="1105">
                  <c:v>1.3061820000000082</c:v>
                </c:pt>
                <c:pt idx="1106">
                  <c:v>1.3074520000000001</c:v>
                </c:pt>
                <c:pt idx="1107">
                  <c:v>1.3089759999999999</c:v>
                </c:pt>
                <c:pt idx="1108">
                  <c:v>1.3099919999999881</c:v>
                </c:pt>
                <c:pt idx="1109">
                  <c:v>1.3112619999999917</c:v>
                </c:pt>
                <c:pt idx="1110">
                  <c:v>1.312532</c:v>
                </c:pt>
                <c:pt idx="1111">
                  <c:v>1.3138019999999908</c:v>
                </c:pt>
                <c:pt idx="1112">
                  <c:v>1.3153259999999998</c:v>
                </c:pt>
                <c:pt idx="1113">
                  <c:v>1.3165959999999999</c:v>
                </c:pt>
                <c:pt idx="1114">
                  <c:v>1.31812</c:v>
                </c:pt>
                <c:pt idx="1115">
                  <c:v>1.3193899999999998</c:v>
                </c:pt>
                <c:pt idx="1116">
                  <c:v>1.3209139999999999</c:v>
                </c:pt>
                <c:pt idx="1117">
                  <c:v>1.322184</c:v>
                </c:pt>
                <c:pt idx="1118">
                  <c:v>1.3234539999999999</c:v>
                </c:pt>
                <c:pt idx="1119">
                  <c:v>1.3247239999999998</c:v>
                </c:pt>
                <c:pt idx="1120">
                  <c:v>1.3259939999999908</c:v>
                </c:pt>
                <c:pt idx="1121">
                  <c:v>1.327518</c:v>
                </c:pt>
                <c:pt idx="1122">
                  <c:v>1.3287880000000001</c:v>
                </c:pt>
                <c:pt idx="1123">
                  <c:v>1.3300580000000082</c:v>
                </c:pt>
                <c:pt idx="1124">
                  <c:v>1.3310739999999999</c:v>
                </c:pt>
                <c:pt idx="1125">
                  <c:v>1.332344</c:v>
                </c:pt>
                <c:pt idx="1126">
                  <c:v>1.3336139999999999</c:v>
                </c:pt>
                <c:pt idx="1127">
                  <c:v>1.3351379999999999</c:v>
                </c:pt>
                <c:pt idx="1128">
                  <c:v>1.336408</c:v>
                </c:pt>
                <c:pt idx="1129">
                  <c:v>1.3376779999999999</c:v>
                </c:pt>
                <c:pt idx="1130">
                  <c:v>1.339202</c:v>
                </c:pt>
                <c:pt idx="1131">
                  <c:v>1.3407259999999999</c:v>
                </c:pt>
                <c:pt idx="1132">
                  <c:v>1.3419959999999918</c:v>
                </c:pt>
                <c:pt idx="1133">
                  <c:v>1.3432659999999998</c:v>
                </c:pt>
                <c:pt idx="1134">
                  <c:v>1.3445360000000002</c:v>
                </c:pt>
                <c:pt idx="1135">
                  <c:v>1.3458059999999998</c:v>
                </c:pt>
                <c:pt idx="1136">
                  <c:v>1.3470759999999999</c:v>
                </c:pt>
                <c:pt idx="1137">
                  <c:v>1.348346</c:v>
                </c:pt>
                <c:pt idx="1138">
                  <c:v>1.3498699999999908</c:v>
                </c:pt>
                <c:pt idx="1139">
                  <c:v>1.350886</c:v>
                </c:pt>
                <c:pt idx="1140">
                  <c:v>1.3521560000000001</c:v>
                </c:pt>
                <c:pt idx="1141">
                  <c:v>1.3534259999999998</c:v>
                </c:pt>
                <c:pt idx="1142">
                  <c:v>1.3549499999999999</c:v>
                </c:pt>
                <c:pt idx="1143">
                  <c:v>1.35622</c:v>
                </c:pt>
                <c:pt idx="1144">
                  <c:v>1.3577439999999998</c:v>
                </c:pt>
                <c:pt idx="1145">
                  <c:v>1.3590139999999999</c:v>
                </c:pt>
                <c:pt idx="1146">
                  <c:v>1.360538</c:v>
                </c:pt>
                <c:pt idx="1147">
                  <c:v>1.3618079999999999</c:v>
                </c:pt>
                <c:pt idx="1148">
                  <c:v>1.363078</c:v>
                </c:pt>
                <c:pt idx="1149">
                  <c:v>1.3646020000000001</c:v>
                </c:pt>
                <c:pt idx="1150">
                  <c:v>1.365618</c:v>
                </c:pt>
                <c:pt idx="1151">
                  <c:v>1.3671419999999999</c:v>
                </c:pt>
                <c:pt idx="1152">
                  <c:v>1.3684120000000082</c:v>
                </c:pt>
                <c:pt idx="1153">
                  <c:v>1.3696820000000001</c:v>
                </c:pt>
                <c:pt idx="1154">
                  <c:v>1.370698</c:v>
                </c:pt>
                <c:pt idx="1155">
                  <c:v>1.3719679999999999</c:v>
                </c:pt>
                <c:pt idx="1156">
                  <c:v>1.373238</c:v>
                </c:pt>
                <c:pt idx="1157">
                  <c:v>1.374762</c:v>
                </c:pt>
                <c:pt idx="1158">
                  <c:v>1.3762860000000001</c:v>
                </c:pt>
                <c:pt idx="1159">
                  <c:v>1.377556</c:v>
                </c:pt>
                <c:pt idx="1160">
                  <c:v>1.3788259999999999</c:v>
                </c:pt>
                <c:pt idx="1161">
                  <c:v>1.3803500000000082</c:v>
                </c:pt>
                <c:pt idx="1162">
                  <c:v>1.3816199999999998</c:v>
                </c:pt>
                <c:pt idx="1163">
                  <c:v>1.38289</c:v>
                </c:pt>
                <c:pt idx="1164">
                  <c:v>1.3841600000000001</c:v>
                </c:pt>
                <c:pt idx="1165">
                  <c:v>1.3854299999999917</c:v>
                </c:pt>
                <c:pt idx="1166">
                  <c:v>1.3867</c:v>
                </c:pt>
                <c:pt idx="1167">
                  <c:v>1.3879699999999915</c:v>
                </c:pt>
                <c:pt idx="1168">
                  <c:v>1.3894939999999998</c:v>
                </c:pt>
                <c:pt idx="1169">
                  <c:v>1.3905100000000001</c:v>
                </c:pt>
                <c:pt idx="1170">
                  <c:v>1.39178</c:v>
                </c:pt>
                <c:pt idx="1171">
                  <c:v>1.3930499999999999</c:v>
                </c:pt>
                <c:pt idx="1172">
                  <c:v>1.39432</c:v>
                </c:pt>
                <c:pt idx="1173">
                  <c:v>1.3958439999999999</c:v>
                </c:pt>
                <c:pt idx="1174">
                  <c:v>1.397114</c:v>
                </c:pt>
                <c:pt idx="1175">
                  <c:v>1.398638</c:v>
                </c:pt>
                <c:pt idx="1176">
                  <c:v>1.400161999999991</c:v>
                </c:pt>
                <c:pt idx="1177">
                  <c:v>1.4014319999999867</c:v>
                </c:pt>
                <c:pt idx="1178">
                  <c:v>1.4027019999999908</c:v>
                </c:pt>
                <c:pt idx="1179">
                  <c:v>1.4042259999999998</c:v>
                </c:pt>
                <c:pt idx="1180">
                  <c:v>1.4052419999999906</c:v>
                </c:pt>
                <c:pt idx="1181">
                  <c:v>1.406512</c:v>
                </c:pt>
                <c:pt idx="1182">
                  <c:v>1.4080359999999998</c:v>
                </c:pt>
                <c:pt idx="1183">
                  <c:v>1.4093059999999917</c:v>
                </c:pt>
                <c:pt idx="1184">
                  <c:v>1.4103219999999894</c:v>
                </c:pt>
                <c:pt idx="1185">
                  <c:v>1.4118459999999919</c:v>
                </c:pt>
                <c:pt idx="1186">
                  <c:v>1.4131159999999998</c:v>
                </c:pt>
                <c:pt idx="1187">
                  <c:v>1.4143859999999999</c:v>
                </c:pt>
                <c:pt idx="1188">
                  <c:v>1.4159099999999856</c:v>
                </c:pt>
                <c:pt idx="1189">
                  <c:v>1.4171799999999908</c:v>
                </c:pt>
                <c:pt idx="1190">
                  <c:v>1.4187039999999917</c:v>
                </c:pt>
                <c:pt idx="1191">
                  <c:v>1.4199739999999894</c:v>
                </c:pt>
                <c:pt idx="1192">
                  <c:v>1.4212439999999917</c:v>
                </c:pt>
                <c:pt idx="1193">
                  <c:v>1.4227679999999998</c:v>
                </c:pt>
                <c:pt idx="1194">
                  <c:v>1.4240379999999999</c:v>
                </c:pt>
                <c:pt idx="1195">
                  <c:v>1.4253079999999998</c:v>
                </c:pt>
                <c:pt idx="1196">
                  <c:v>1.4265779999999999</c:v>
                </c:pt>
                <c:pt idx="1197">
                  <c:v>1.4278479999999998</c:v>
                </c:pt>
                <c:pt idx="1198">
                  <c:v>1.4293719999999897</c:v>
                </c:pt>
                <c:pt idx="1199">
                  <c:v>1.430388</c:v>
                </c:pt>
                <c:pt idx="1200">
                  <c:v>1.4316579999999999</c:v>
                </c:pt>
                <c:pt idx="1201">
                  <c:v>1.4329279999999998</c:v>
                </c:pt>
                <c:pt idx="1202">
                  <c:v>1.4344519999999998</c:v>
                </c:pt>
                <c:pt idx="1203">
                  <c:v>1.4357219999999835</c:v>
                </c:pt>
                <c:pt idx="1204">
                  <c:v>1.4372459999999998</c:v>
                </c:pt>
                <c:pt idx="1205">
                  <c:v>1.4385159999999999</c:v>
                </c:pt>
                <c:pt idx="1206">
                  <c:v>1.44004</c:v>
                </c:pt>
                <c:pt idx="1207">
                  <c:v>1.4415639999999894</c:v>
                </c:pt>
                <c:pt idx="1208">
                  <c:v>1.4428339999999917</c:v>
                </c:pt>
                <c:pt idx="1209">
                  <c:v>1.4441039999999998</c:v>
                </c:pt>
                <c:pt idx="1210">
                  <c:v>1.4453739999999919</c:v>
                </c:pt>
                <c:pt idx="1211">
                  <c:v>1.4466439999999998</c:v>
                </c:pt>
                <c:pt idx="1212">
                  <c:v>1.4479139999999913</c:v>
                </c:pt>
                <c:pt idx="1213">
                  <c:v>1.4491839999999998</c:v>
                </c:pt>
                <c:pt idx="1214">
                  <c:v>1.4504539999999999</c:v>
                </c:pt>
                <c:pt idx="1215">
                  <c:v>1.4517239999999871</c:v>
                </c:pt>
                <c:pt idx="1216">
                  <c:v>1.4529939999999908</c:v>
                </c:pt>
                <c:pt idx="1217">
                  <c:v>1.4545180000000002</c:v>
                </c:pt>
                <c:pt idx="1218">
                  <c:v>1.4560419999999998</c:v>
                </c:pt>
                <c:pt idx="1219">
                  <c:v>1.4573120000000002</c:v>
                </c:pt>
                <c:pt idx="1220">
                  <c:v>1.4585819999999998</c:v>
                </c:pt>
                <c:pt idx="1221">
                  <c:v>1.4601059999999999</c:v>
                </c:pt>
                <c:pt idx="1222">
                  <c:v>1.4613759999999998</c:v>
                </c:pt>
                <c:pt idx="1223">
                  <c:v>1.4628999999999897</c:v>
                </c:pt>
                <c:pt idx="1224">
                  <c:v>1.46417</c:v>
                </c:pt>
                <c:pt idx="1225">
                  <c:v>1.4654399999999896</c:v>
                </c:pt>
                <c:pt idx="1226">
                  <c:v>1.46671</c:v>
                </c:pt>
                <c:pt idx="1227">
                  <c:v>1.4679799999999896</c:v>
                </c:pt>
                <c:pt idx="1228">
                  <c:v>1.4695039999999908</c:v>
                </c:pt>
                <c:pt idx="1229">
                  <c:v>1.4705199999999998</c:v>
                </c:pt>
                <c:pt idx="1230">
                  <c:v>1.4717899999999919</c:v>
                </c:pt>
                <c:pt idx="1231">
                  <c:v>1.4730599999999998</c:v>
                </c:pt>
                <c:pt idx="1232">
                  <c:v>1.474329999999991</c:v>
                </c:pt>
                <c:pt idx="1233">
                  <c:v>1.4758539999999998</c:v>
                </c:pt>
                <c:pt idx="1234">
                  <c:v>1.4773779999999999</c:v>
                </c:pt>
                <c:pt idx="1235">
                  <c:v>1.478648</c:v>
                </c:pt>
                <c:pt idx="1236">
                  <c:v>1.480172</c:v>
                </c:pt>
                <c:pt idx="1237">
                  <c:v>1.4816959999999908</c:v>
                </c:pt>
                <c:pt idx="1238">
                  <c:v>1.4829659999999998</c:v>
                </c:pt>
                <c:pt idx="1239">
                  <c:v>1.4842359999999999</c:v>
                </c:pt>
                <c:pt idx="1240">
                  <c:v>1.4855059999999998</c:v>
                </c:pt>
                <c:pt idx="1241">
                  <c:v>1.4867759999999999</c:v>
                </c:pt>
                <c:pt idx="1242">
                  <c:v>1.4880460000000002</c:v>
                </c:pt>
                <c:pt idx="1243">
                  <c:v>1.4893159999999999</c:v>
                </c:pt>
                <c:pt idx="1244">
                  <c:v>1.490586</c:v>
                </c:pt>
                <c:pt idx="1245">
                  <c:v>1.4918559999999998</c:v>
                </c:pt>
                <c:pt idx="1246">
                  <c:v>1.4931259999999917</c:v>
                </c:pt>
                <c:pt idx="1247">
                  <c:v>1.49465</c:v>
                </c:pt>
                <c:pt idx="1248">
                  <c:v>1.4961739999999999</c:v>
                </c:pt>
                <c:pt idx="1249">
                  <c:v>1.4974439999999998</c:v>
                </c:pt>
                <c:pt idx="1250">
                  <c:v>1.4987139999999999</c:v>
                </c:pt>
                <c:pt idx="1251">
                  <c:v>1.500238</c:v>
                </c:pt>
                <c:pt idx="1252">
                  <c:v>1.5017619999999881</c:v>
                </c:pt>
                <c:pt idx="1253">
                  <c:v>1.5030319999999913</c:v>
                </c:pt>
                <c:pt idx="1254">
                  <c:v>1.5043019999999998</c:v>
                </c:pt>
                <c:pt idx="1255">
                  <c:v>1.505571999999991</c:v>
                </c:pt>
                <c:pt idx="1256">
                  <c:v>1.5068419999999998</c:v>
                </c:pt>
                <c:pt idx="1257">
                  <c:v>1.5081120000000001</c:v>
                </c:pt>
                <c:pt idx="1258">
                  <c:v>1.5096359999999998</c:v>
                </c:pt>
                <c:pt idx="1259">
                  <c:v>1.5103979999999999</c:v>
                </c:pt>
                <c:pt idx="1260">
                  <c:v>1.5119219999999856</c:v>
                </c:pt>
                <c:pt idx="1261">
                  <c:v>1.5131919999999894</c:v>
                </c:pt>
                <c:pt idx="1262">
                  <c:v>1.5144620000000002</c:v>
                </c:pt>
                <c:pt idx="1263">
                  <c:v>1.5159859999999998</c:v>
                </c:pt>
                <c:pt idx="1264">
                  <c:v>1.5175099999999908</c:v>
                </c:pt>
                <c:pt idx="1265">
                  <c:v>1.5187799999999998</c:v>
                </c:pt>
                <c:pt idx="1266">
                  <c:v>1.5203039999999999</c:v>
                </c:pt>
                <c:pt idx="1267">
                  <c:v>1.5215739999999998</c:v>
                </c:pt>
                <c:pt idx="1268">
                  <c:v>1.5228439999999999</c:v>
                </c:pt>
                <c:pt idx="1269">
                  <c:v>1.5243680000000002</c:v>
                </c:pt>
                <c:pt idx="1270">
                  <c:v>1.5256379999999998</c:v>
                </c:pt>
                <c:pt idx="1271">
                  <c:v>1.5269079999999999</c:v>
                </c:pt>
                <c:pt idx="1272">
                  <c:v>1.528178</c:v>
                </c:pt>
                <c:pt idx="1273">
                  <c:v>1.5294479999999999</c:v>
                </c:pt>
                <c:pt idx="1274">
                  <c:v>1.5304639999999998</c:v>
                </c:pt>
                <c:pt idx="1275">
                  <c:v>1.5319879999999999</c:v>
                </c:pt>
                <c:pt idx="1276">
                  <c:v>1.533258</c:v>
                </c:pt>
                <c:pt idx="1277">
                  <c:v>1.5345279999999999</c:v>
                </c:pt>
                <c:pt idx="1278">
                  <c:v>1.536052000000008</c:v>
                </c:pt>
                <c:pt idx="1279">
                  <c:v>1.5373219999999896</c:v>
                </c:pt>
                <c:pt idx="1280">
                  <c:v>1.5388459999999999</c:v>
                </c:pt>
                <c:pt idx="1281">
                  <c:v>1.540116</c:v>
                </c:pt>
                <c:pt idx="1282">
                  <c:v>1.5413859999999999</c:v>
                </c:pt>
                <c:pt idx="1283">
                  <c:v>1.54291</c:v>
                </c:pt>
                <c:pt idx="1284">
                  <c:v>1.5441799999999999</c:v>
                </c:pt>
                <c:pt idx="1285">
                  <c:v>1.54545</c:v>
                </c:pt>
                <c:pt idx="1286">
                  <c:v>1.5467199999999999</c:v>
                </c:pt>
                <c:pt idx="1287">
                  <c:v>1.5479899999999998</c:v>
                </c:pt>
                <c:pt idx="1288">
                  <c:v>1.5495139999999998</c:v>
                </c:pt>
                <c:pt idx="1289">
                  <c:v>1.550276</c:v>
                </c:pt>
                <c:pt idx="1290">
                  <c:v>1.5517999999999896</c:v>
                </c:pt>
                <c:pt idx="1291">
                  <c:v>1.55307</c:v>
                </c:pt>
                <c:pt idx="1292">
                  <c:v>1.5543400000000003</c:v>
                </c:pt>
                <c:pt idx="1293">
                  <c:v>1.5558639999999908</c:v>
                </c:pt>
                <c:pt idx="1294">
                  <c:v>1.5571339999999998</c:v>
                </c:pt>
                <c:pt idx="1295">
                  <c:v>1.5584039999999999</c:v>
                </c:pt>
                <c:pt idx="1296">
                  <c:v>1.5599279999999998</c:v>
                </c:pt>
                <c:pt idx="1297">
                  <c:v>1.5611979999999999</c:v>
                </c:pt>
                <c:pt idx="1298">
                  <c:v>1.5627220000000002</c:v>
                </c:pt>
                <c:pt idx="1299">
                  <c:v>1.5639919999999881</c:v>
                </c:pt>
                <c:pt idx="1300">
                  <c:v>1.565008</c:v>
                </c:pt>
                <c:pt idx="1301">
                  <c:v>1.566532</c:v>
                </c:pt>
                <c:pt idx="1302">
                  <c:v>1.5678019999999908</c:v>
                </c:pt>
                <c:pt idx="1303">
                  <c:v>1.569072</c:v>
                </c:pt>
                <c:pt idx="1304">
                  <c:v>1.5703419999999999</c:v>
                </c:pt>
                <c:pt idx="1305">
                  <c:v>1.5716120000000002</c:v>
                </c:pt>
                <c:pt idx="1306">
                  <c:v>1.5728820000000001</c:v>
                </c:pt>
                <c:pt idx="1307">
                  <c:v>1.5744060000000002</c:v>
                </c:pt>
                <c:pt idx="1308">
                  <c:v>1.5756759999999999</c:v>
                </c:pt>
                <c:pt idx="1309">
                  <c:v>1.576946</c:v>
                </c:pt>
                <c:pt idx="1310">
                  <c:v>1.5782160000000001</c:v>
                </c:pt>
                <c:pt idx="1311">
                  <c:v>1.579739999999991</c:v>
                </c:pt>
                <c:pt idx="1312">
                  <c:v>1.5812639999999998</c:v>
                </c:pt>
                <c:pt idx="1313">
                  <c:v>1.5825339999999999</c:v>
                </c:pt>
                <c:pt idx="1314">
                  <c:v>1.5838039999999998</c:v>
                </c:pt>
                <c:pt idx="1315">
                  <c:v>1.5850739999999999</c:v>
                </c:pt>
                <c:pt idx="1316">
                  <c:v>1.5863440000000002</c:v>
                </c:pt>
                <c:pt idx="1317">
                  <c:v>1.5876139999999999</c:v>
                </c:pt>
                <c:pt idx="1318">
                  <c:v>1.5888839999999997</c:v>
                </c:pt>
                <c:pt idx="1319">
                  <c:v>1.5901540000000001</c:v>
                </c:pt>
                <c:pt idx="1320">
                  <c:v>1.5914239999999917</c:v>
                </c:pt>
                <c:pt idx="1321">
                  <c:v>1.5926939999999998</c:v>
                </c:pt>
                <c:pt idx="1322">
                  <c:v>1.5942180000000001</c:v>
                </c:pt>
                <c:pt idx="1323">
                  <c:v>1.595488</c:v>
                </c:pt>
                <c:pt idx="1324">
                  <c:v>1.5967580000000001</c:v>
                </c:pt>
                <c:pt idx="1325">
                  <c:v>1.5982820000000091</c:v>
                </c:pt>
                <c:pt idx="1326">
                  <c:v>1.5995519999999999</c:v>
                </c:pt>
                <c:pt idx="1327">
                  <c:v>1.6010759999999999</c:v>
                </c:pt>
                <c:pt idx="1328">
                  <c:v>1.602346</c:v>
                </c:pt>
                <c:pt idx="1329">
                  <c:v>1.6038699999999908</c:v>
                </c:pt>
                <c:pt idx="1330">
                  <c:v>1.604886</c:v>
                </c:pt>
                <c:pt idx="1331">
                  <c:v>1.6061560000000001</c:v>
                </c:pt>
                <c:pt idx="1332">
                  <c:v>1.6074259999999998</c:v>
                </c:pt>
                <c:pt idx="1333">
                  <c:v>1.6089500000000001</c:v>
                </c:pt>
                <c:pt idx="1334">
                  <c:v>1.6099659999999998</c:v>
                </c:pt>
                <c:pt idx="1335">
                  <c:v>1.6112359999999999</c:v>
                </c:pt>
                <c:pt idx="1336">
                  <c:v>1.61276</c:v>
                </c:pt>
                <c:pt idx="1337">
                  <c:v>1.6140299999999999</c:v>
                </c:pt>
                <c:pt idx="1338">
                  <c:v>1.6153000000000002</c:v>
                </c:pt>
                <c:pt idx="1339">
                  <c:v>1.6168239999999998</c:v>
                </c:pt>
                <c:pt idx="1340">
                  <c:v>1.6180939999999999</c:v>
                </c:pt>
                <c:pt idx="1341">
                  <c:v>1.6193639999999998</c:v>
                </c:pt>
                <c:pt idx="1342">
                  <c:v>1.6208880000000001</c:v>
                </c:pt>
                <c:pt idx="1343">
                  <c:v>1.6221580000000091</c:v>
                </c:pt>
                <c:pt idx="1344">
                  <c:v>1.6236820000000001</c:v>
                </c:pt>
                <c:pt idx="1345">
                  <c:v>1.6249520000000082</c:v>
                </c:pt>
                <c:pt idx="1346">
                  <c:v>1.6262220000000001</c:v>
                </c:pt>
                <c:pt idx="1347">
                  <c:v>1.6274919999999917</c:v>
                </c:pt>
                <c:pt idx="1348">
                  <c:v>1.6287619999999998</c:v>
                </c:pt>
                <c:pt idx="1349">
                  <c:v>1.6300320000000001</c:v>
                </c:pt>
                <c:pt idx="1350">
                  <c:v>1.631302</c:v>
                </c:pt>
                <c:pt idx="1351">
                  <c:v>1.6325720000000001</c:v>
                </c:pt>
                <c:pt idx="1352">
                  <c:v>1.634096</c:v>
                </c:pt>
                <c:pt idx="1353">
                  <c:v>1.6353659999999999</c:v>
                </c:pt>
                <c:pt idx="1354">
                  <c:v>1.636636</c:v>
                </c:pt>
                <c:pt idx="1355">
                  <c:v>1.6381600000000001</c:v>
                </c:pt>
                <c:pt idx="1356">
                  <c:v>1.6394299999999917</c:v>
                </c:pt>
                <c:pt idx="1357">
                  <c:v>1.640954</c:v>
                </c:pt>
                <c:pt idx="1358">
                  <c:v>1.6422239999999999</c:v>
                </c:pt>
                <c:pt idx="1359">
                  <c:v>1.6434939999999998</c:v>
                </c:pt>
                <c:pt idx="1360">
                  <c:v>1.6450180000000001</c:v>
                </c:pt>
                <c:pt idx="1361">
                  <c:v>1.6462880000000084</c:v>
                </c:pt>
                <c:pt idx="1362">
                  <c:v>1.6475580000000001</c:v>
                </c:pt>
                <c:pt idx="1363">
                  <c:v>1.6488279999999997</c:v>
                </c:pt>
                <c:pt idx="1364">
                  <c:v>1.6500980000000001</c:v>
                </c:pt>
                <c:pt idx="1365">
                  <c:v>1.6513679999999999</c:v>
                </c:pt>
                <c:pt idx="1366">
                  <c:v>1.6526380000000001</c:v>
                </c:pt>
                <c:pt idx="1367">
                  <c:v>1.6541619999999999</c:v>
                </c:pt>
                <c:pt idx="1368">
                  <c:v>1.655432</c:v>
                </c:pt>
                <c:pt idx="1369">
                  <c:v>1.6567019999999999</c:v>
                </c:pt>
                <c:pt idx="1370">
                  <c:v>1.6579719999999998</c:v>
                </c:pt>
                <c:pt idx="1371">
                  <c:v>1.6592420000000001</c:v>
                </c:pt>
                <c:pt idx="1372">
                  <c:v>1.6610199999999999</c:v>
                </c:pt>
                <c:pt idx="1373">
                  <c:v>1.66229</c:v>
                </c:pt>
                <c:pt idx="1374">
                  <c:v>1.6635599999999999</c:v>
                </c:pt>
                <c:pt idx="1375">
                  <c:v>1.665084</c:v>
                </c:pt>
                <c:pt idx="1376">
                  <c:v>1.6660999999999999</c:v>
                </c:pt>
                <c:pt idx="1377">
                  <c:v>1.6676239999999998</c:v>
                </c:pt>
                <c:pt idx="1378">
                  <c:v>1.6688939999999999</c:v>
                </c:pt>
                <c:pt idx="1379">
                  <c:v>1.6699100000000002</c:v>
                </c:pt>
                <c:pt idx="1380">
                  <c:v>1.6714339999999999</c:v>
                </c:pt>
                <c:pt idx="1381">
                  <c:v>1.6727040000000002</c:v>
                </c:pt>
                <c:pt idx="1382">
                  <c:v>1.6739739999999999</c:v>
                </c:pt>
                <c:pt idx="1383">
                  <c:v>1.6754980000000002</c:v>
                </c:pt>
                <c:pt idx="1384">
                  <c:v>1.676768</c:v>
                </c:pt>
                <c:pt idx="1385">
                  <c:v>1.6782920000000001</c:v>
                </c:pt>
                <c:pt idx="1386">
                  <c:v>1.679562</c:v>
                </c:pt>
                <c:pt idx="1387">
                  <c:v>1.6810860000000001</c:v>
                </c:pt>
                <c:pt idx="1388">
                  <c:v>1.6823560000000082</c:v>
                </c:pt>
                <c:pt idx="1389">
                  <c:v>1.6836259999999998</c:v>
                </c:pt>
                <c:pt idx="1390">
                  <c:v>1.6848959999999999</c:v>
                </c:pt>
                <c:pt idx="1391">
                  <c:v>1.6861660000000001</c:v>
                </c:pt>
                <c:pt idx="1392">
                  <c:v>1.6874359999999999</c:v>
                </c:pt>
                <c:pt idx="1393">
                  <c:v>1.6889600000000002</c:v>
                </c:pt>
                <c:pt idx="1394">
                  <c:v>1.6899759999999999</c:v>
                </c:pt>
                <c:pt idx="1395">
                  <c:v>1.691246</c:v>
                </c:pt>
                <c:pt idx="1396">
                  <c:v>1.6925160000000001</c:v>
                </c:pt>
                <c:pt idx="1397">
                  <c:v>1.693786</c:v>
                </c:pt>
                <c:pt idx="1398">
                  <c:v>1.6953100000000001</c:v>
                </c:pt>
                <c:pt idx="1399">
                  <c:v>1.6965800000000089</c:v>
                </c:pt>
                <c:pt idx="1400">
                  <c:v>1.6978499999999999</c:v>
                </c:pt>
                <c:pt idx="1401">
                  <c:v>1.6993739999999999</c:v>
                </c:pt>
                <c:pt idx="1402">
                  <c:v>1.7008979999999998</c:v>
                </c:pt>
                <c:pt idx="1403">
                  <c:v>1.7021679999999999</c:v>
                </c:pt>
                <c:pt idx="1404">
                  <c:v>1.7034379999999998</c:v>
                </c:pt>
                <c:pt idx="1405">
                  <c:v>1.7047079999999999</c:v>
                </c:pt>
                <c:pt idx="1406">
                  <c:v>1.7059779999999998</c:v>
                </c:pt>
                <c:pt idx="1407">
                  <c:v>1.7072479999999999</c:v>
                </c:pt>
                <c:pt idx="1408">
                  <c:v>1.708518</c:v>
                </c:pt>
                <c:pt idx="1409">
                  <c:v>1.7100420000000001</c:v>
                </c:pt>
                <c:pt idx="1410">
                  <c:v>1.711058</c:v>
                </c:pt>
                <c:pt idx="1411">
                  <c:v>1.7123279999999999</c:v>
                </c:pt>
                <c:pt idx="1412">
                  <c:v>1.713597999999992</c:v>
                </c:pt>
                <c:pt idx="1413">
                  <c:v>1.7151219999999876</c:v>
                </c:pt>
                <c:pt idx="1414">
                  <c:v>1.716391999999991</c:v>
                </c:pt>
                <c:pt idx="1415">
                  <c:v>1.7176619999999878</c:v>
                </c:pt>
                <c:pt idx="1416">
                  <c:v>1.718931999999991</c:v>
                </c:pt>
                <c:pt idx="1417">
                  <c:v>1.720456</c:v>
                </c:pt>
                <c:pt idx="1418">
                  <c:v>1.7219799999999896</c:v>
                </c:pt>
                <c:pt idx="1419">
                  <c:v>1.7232499999999917</c:v>
                </c:pt>
                <c:pt idx="1420">
                  <c:v>1.7245199999999998</c:v>
                </c:pt>
                <c:pt idx="1421">
                  <c:v>1.7255359999999917</c:v>
                </c:pt>
                <c:pt idx="1422">
                  <c:v>1.7270599999999998</c:v>
                </c:pt>
                <c:pt idx="1423">
                  <c:v>1.728329999999991</c:v>
                </c:pt>
                <c:pt idx="1424">
                  <c:v>1.7295999999999876</c:v>
                </c:pt>
                <c:pt idx="1425">
                  <c:v>1.7306159999999999</c:v>
                </c:pt>
                <c:pt idx="1426">
                  <c:v>1.7318859999999998</c:v>
                </c:pt>
                <c:pt idx="1427">
                  <c:v>1.7334099999999908</c:v>
                </c:pt>
                <c:pt idx="1428">
                  <c:v>1.73468</c:v>
                </c:pt>
                <c:pt idx="1429">
                  <c:v>1.7362039999999999</c:v>
                </c:pt>
                <c:pt idx="1430">
                  <c:v>1.7374739999999917</c:v>
                </c:pt>
                <c:pt idx="1431">
                  <c:v>1.7387439999999998</c:v>
                </c:pt>
                <c:pt idx="1432">
                  <c:v>1.7402679999999999</c:v>
                </c:pt>
                <c:pt idx="1433">
                  <c:v>1.7415379999999998</c:v>
                </c:pt>
                <c:pt idx="1434">
                  <c:v>1.7428079999999999</c:v>
                </c:pt>
                <c:pt idx="1435">
                  <c:v>1.7443319999999998</c:v>
                </c:pt>
                <c:pt idx="1436">
                  <c:v>1.7453479999999999</c:v>
                </c:pt>
                <c:pt idx="1437">
                  <c:v>1.746618</c:v>
                </c:pt>
                <c:pt idx="1438">
                  <c:v>1.7481420000000001</c:v>
                </c:pt>
                <c:pt idx="1439">
                  <c:v>1.749412</c:v>
                </c:pt>
                <c:pt idx="1440">
                  <c:v>1.7504279999999999</c:v>
                </c:pt>
                <c:pt idx="1441">
                  <c:v>1.751952</c:v>
                </c:pt>
                <c:pt idx="1442">
                  <c:v>1.753221999999989</c:v>
                </c:pt>
                <c:pt idx="1443">
                  <c:v>1.7544920000000002</c:v>
                </c:pt>
                <c:pt idx="1444">
                  <c:v>1.756016</c:v>
                </c:pt>
                <c:pt idx="1445">
                  <c:v>1.7572859999999999</c:v>
                </c:pt>
                <c:pt idx="1446">
                  <c:v>1.758556</c:v>
                </c:pt>
                <c:pt idx="1447">
                  <c:v>1.7600800000000001</c:v>
                </c:pt>
                <c:pt idx="1448">
                  <c:v>1.7616039999999915</c:v>
                </c:pt>
                <c:pt idx="1449">
                  <c:v>1.7628739999999998</c:v>
                </c:pt>
                <c:pt idx="1450">
                  <c:v>1.7641439999999999</c:v>
                </c:pt>
                <c:pt idx="1451">
                  <c:v>1.7654139999999998</c:v>
                </c:pt>
                <c:pt idx="1452">
                  <c:v>1.7666839999999999</c:v>
                </c:pt>
                <c:pt idx="1453">
                  <c:v>1.7679539999999998</c:v>
                </c:pt>
                <c:pt idx="1454">
                  <c:v>1.7694779999999999</c:v>
                </c:pt>
                <c:pt idx="1455">
                  <c:v>1.7704939999999998</c:v>
                </c:pt>
                <c:pt idx="1456">
                  <c:v>1.7717639999999908</c:v>
                </c:pt>
                <c:pt idx="1457">
                  <c:v>1.773288</c:v>
                </c:pt>
                <c:pt idx="1458">
                  <c:v>1.7745580000000001</c:v>
                </c:pt>
                <c:pt idx="1459">
                  <c:v>1.7760819999999999</c:v>
                </c:pt>
                <c:pt idx="1460">
                  <c:v>1.777352</c:v>
                </c:pt>
                <c:pt idx="1461">
                  <c:v>1.7786219999999915</c:v>
                </c:pt>
                <c:pt idx="1462">
                  <c:v>1.7804</c:v>
                </c:pt>
                <c:pt idx="1463">
                  <c:v>1.7816699999999897</c:v>
                </c:pt>
                <c:pt idx="1464">
                  <c:v>1.78294</c:v>
                </c:pt>
                <c:pt idx="1465">
                  <c:v>1.7842099999999999</c:v>
                </c:pt>
                <c:pt idx="1466">
                  <c:v>1.7854800000000002</c:v>
                </c:pt>
                <c:pt idx="1467">
                  <c:v>1.7867499999999998</c:v>
                </c:pt>
                <c:pt idx="1468">
                  <c:v>1.7880200000000002</c:v>
                </c:pt>
                <c:pt idx="1469">
                  <c:v>1.7895439999999998</c:v>
                </c:pt>
                <c:pt idx="1470">
                  <c:v>1.7905599999999999</c:v>
                </c:pt>
                <c:pt idx="1471">
                  <c:v>1.791829999999988</c:v>
                </c:pt>
                <c:pt idx="1472">
                  <c:v>1.7930999999999908</c:v>
                </c:pt>
                <c:pt idx="1473">
                  <c:v>1.7946239999999998</c:v>
                </c:pt>
                <c:pt idx="1474">
                  <c:v>1.7961480000000001</c:v>
                </c:pt>
                <c:pt idx="1475">
                  <c:v>1.797418</c:v>
                </c:pt>
                <c:pt idx="1476">
                  <c:v>1.7986880000000001</c:v>
                </c:pt>
                <c:pt idx="1477">
                  <c:v>1.8002119999999999</c:v>
                </c:pt>
                <c:pt idx="1478">
                  <c:v>1.8014819999999998</c:v>
                </c:pt>
                <c:pt idx="1479">
                  <c:v>1.8030059999999999</c:v>
                </c:pt>
                <c:pt idx="1480">
                  <c:v>1.804276</c:v>
                </c:pt>
                <c:pt idx="1481">
                  <c:v>1.8055459999999999</c:v>
                </c:pt>
                <c:pt idx="1482">
                  <c:v>1.806816</c:v>
                </c:pt>
                <c:pt idx="1483">
                  <c:v>1.8083400000000001</c:v>
                </c:pt>
                <c:pt idx="1484">
                  <c:v>1.8096099999999917</c:v>
                </c:pt>
                <c:pt idx="1485">
                  <c:v>1.8106259999999998</c:v>
                </c:pt>
                <c:pt idx="1486">
                  <c:v>1.8118959999999917</c:v>
                </c:pt>
                <c:pt idx="1487">
                  <c:v>1.8134199999999998</c:v>
                </c:pt>
                <c:pt idx="1488">
                  <c:v>1.8146899999999999</c:v>
                </c:pt>
                <c:pt idx="1489">
                  <c:v>1.8159599999999998</c:v>
                </c:pt>
                <c:pt idx="1490">
                  <c:v>1.8174839999999999</c:v>
                </c:pt>
                <c:pt idx="1491">
                  <c:v>1.818754</c:v>
                </c:pt>
                <c:pt idx="1492">
                  <c:v>1.8202780000000001</c:v>
                </c:pt>
                <c:pt idx="1493">
                  <c:v>1.8215479999999999</c:v>
                </c:pt>
                <c:pt idx="1494">
                  <c:v>1.822818</c:v>
                </c:pt>
                <c:pt idx="1495">
                  <c:v>1.8243419999999999</c:v>
                </c:pt>
                <c:pt idx="1496">
                  <c:v>1.825612</c:v>
                </c:pt>
                <c:pt idx="1497">
                  <c:v>1.8268819999999999</c:v>
                </c:pt>
                <c:pt idx="1498">
                  <c:v>1.8281520000000091</c:v>
                </c:pt>
                <c:pt idx="1499">
                  <c:v>1.8296759999999999</c:v>
                </c:pt>
                <c:pt idx="1500">
                  <c:v>1.8306919999999998</c:v>
                </c:pt>
                <c:pt idx="1501">
                  <c:v>1.8319619999999897</c:v>
                </c:pt>
                <c:pt idx="1502">
                  <c:v>1.833232</c:v>
                </c:pt>
                <c:pt idx="1503">
                  <c:v>1.8347560000000001</c:v>
                </c:pt>
                <c:pt idx="1504">
                  <c:v>1.8360259999999999</c:v>
                </c:pt>
                <c:pt idx="1505">
                  <c:v>1.8372959999999998</c:v>
                </c:pt>
                <c:pt idx="1506">
                  <c:v>1.8388199999999999</c:v>
                </c:pt>
                <c:pt idx="1507">
                  <c:v>1.840344</c:v>
                </c:pt>
                <c:pt idx="1508">
                  <c:v>1.8416139999999999</c:v>
                </c:pt>
                <c:pt idx="1509">
                  <c:v>1.842884</c:v>
                </c:pt>
                <c:pt idx="1510">
                  <c:v>1.8441540000000001</c:v>
                </c:pt>
                <c:pt idx="1511">
                  <c:v>1.845423999999992</c:v>
                </c:pt>
                <c:pt idx="1512">
                  <c:v>1.846948</c:v>
                </c:pt>
                <c:pt idx="1513">
                  <c:v>1.8482180000000001</c:v>
                </c:pt>
                <c:pt idx="1514">
                  <c:v>1.849488</c:v>
                </c:pt>
                <c:pt idx="1515">
                  <c:v>1.8505039999999999</c:v>
                </c:pt>
                <c:pt idx="1516">
                  <c:v>1.8517739999999998</c:v>
                </c:pt>
                <c:pt idx="1517">
                  <c:v>1.8532979999999997</c:v>
                </c:pt>
                <c:pt idx="1518">
                  <c:v>1.854568</c:v>
                </c:pt>
                <c:pt idx="1519">
                  <c:v>1.8558379999999999</c:v>
                </c:pt>
                <c:pt idx="1520">
                  <c:v>1.8573620000000002</c:v>
                </c:pt>
                <c:pt idx="1521">
                  <c:v>1.8586320000000001</c:v>
                </c:pt>
                <c:pt idx="1522">
                  <c:v>1.8601560000000001</c:v>
                </c:pt>
                <c:pt idx="1523">
                  <c:v>1.8614259999999998</c:v>
                </c:pt>
                <c:pt idx="1524">
                  <c:v>1.8626959999999999</c:v>
                </c:pt>
                <c:pt idx="1525">
                  <c:v>1.8639659999999998</c:v>
                </c:pt>
                <c:pt idx="1526">
                  <c:v>1.8652359999999999</c:v>
                </c:pt>
                <c:pt idx="1527">
                  <c:v>1.8665060000000002</c:v>
                </c:pt>
                <c:pt idx="1528">
                  <c:v>1.8680300000000001</c:v>
                </c:pt>
                <c:pt idx="1529">
                  <c:v>1.8693</c:v>
                </c:pt>
                <c:pt idx="1530">
                  <c:v>1.8703160000000001</c:v>
                </c:pt>
                <c:pt idx="1531">
                  <c:v>1.8715859999999997</c:v>
                </c:pt>
                <c:pt idx="1532">
                  <c:v>1.8728560000000001</c:v>
                </c:pt>
                <c:pt idx="1533">
                  <c:v>1.8743799999999999</c:v>
                </c:pt>
                <c:pt idx="1534">
                  <c:v>1.8756499999999998</c:v>
                </c:pt>
                <c:pt idx="1535">
                  <c:v>1.8769199999999997</c:v>
                </c:pt>
                <c:pt idx="1536">
                  <c:v>1.878444</c:v>
                </c:pt>
                <c:pt idx="1537">
                  <c:v>1.8797139999999999</c:v>
                </c:pt>
                <c:pt idx="1538">
                  <c:v>1.8812379999999997</c:v>
                </c:pt>
                <c:pt idx="1539">
                  <c:v>1.8825080000000001</c:v>
                </c:pt>
                <c:pt idx="1540">
                  <c:v>1.883778</c:v>
                </c:pt>
                <c:pt idx="1541">
                  <c:v>1.8850480000000001</c:v>
                </c:pt>
                <c:pt idx="1542">
                  <c:v>1.8863180000000084</c:v>
                </c:pt>
                <c:pt idx="1543">
                  <c:v>1.887588</c:v>
                </c:pt>
                <c:pt idx="1544">
                  <c:v>1.8888580000000001</c:v>
                </c:pt>
                <c:pt idx="1545">
                  <c:v>1.8898739999999998</c:v>
                </c:pt>
                <c:pt idx="1546">
                  <c:v>1.8913979999999997</c:v>
                </c:pt>
                <c:pt idx="1547">
                  <c:v>1.892668</c:v>
                </c:pt>
                <c:pt idx="1548">
                  <c:v>1.8939379999999999</c:v>
                </c:pt>
                <c:pt idx="1549">
                  <c:v>1.8954620000000002</c:v>
                </c:pt>
                <c:pt idx="1550">
                  <c:v>1.8969860000000001</c:v>
                </c:pt>
                <c:pt idx="1551">
                  <c:v>1.8982560000000082</c:v>
                </c:pt>
                <c:pt idx="1552">
                  <c:v>1.8995259999999998</c:v>
                </c:pt>
                <c:pt idx="1553">
                  <c:v>1.9010500000000001</c:v>
                </c:pt>
                <c:pt idx="1554">
                  <c:v>1.90232</c:v>
                </c:pt>
                <c:pt idx="1555">
                  <c:v>1.9038439999999999</c:v>
                </c:pt>
                <c:pt idx="1556">
                  <c:v>1.905114</c:v>
                </c:pt>
                <c:pt idx="1557">
                  <c:v>1.9061299999999997</c:v>
                </c:pt>
                <c:pt idx="1558">
                  <c:v>1.907654</c:v>
                </c:pt>
                <c:pt idx="1559">
                  <c:v>1.9089239999999998</c:v>
                </c:pt>
                <c:pt idx="1560">
                  <c:v>1.9099400000000002</c:v>
                </c:pt>
                <c:pt idx="1561">
                  <c:v>1.9112100000000001</c:v>
                </c:pt>
                <c:pt idx="1562">
                  <c:v>1.9127339999999999</c:v>
                </c:pt>
                <c:pt idx="1563">
                  <c:v>1.914004</c:v>
                </c:pt>
                <c:pt idx="1564">
                  <c:v>1.9152739999999997</c:v>
                </c:pt>
                <c:pt idx="1565">
                  <c:v>1.916798</c:v>
                </c:pt>
                <c:pt idx="1566">
                  <c:v>1.9180680000000003</c:v>
                </c:pt>
                <c:pt idx="1567">
                  <c:v>1.9193380000000002</c:v>
                </c:pt>
                <c:pt idx="1568">
                  <c:v>1.9208620000000001</c:v>
                </c:pt>
                <c:pt idx="1569">
                  <c:v>1.9223860000000021</c:v>
                </c:pt>
                <c:pt idx="1570">
                  <c:v>1.9236560000000003</c:v>
                </c:pt>
                <c:pt idx="1571">
                  <c:v>1.9249259999999999</c:v>
                </c:pt>
                <c:pt idx="1572">
                  <c:v>1.926196</c:v>
                </c:pt>
                <c:pt idx="1573">
                  <c:v>1.9274659999999999</c:v>
                </c:pt>
                <c:pt idx="1574">
                  <c:v>1.9289900000000002</c:v>
                </c:pt>
                <c:pt idx="1575">
                  <c:v>1.9300060000000001</c:v>
                </c:pt>
                <c:pt idx="1576">
                  <c:v>1.931276</c:v>
                </c:pt>
                <c:pt idx="1577">
                  <c:v>1.9327999999999999</c:v>
                </c:pt>
                <c:pt idx="1578">
                  <c:v>1.9340699999999997</c:v>
                </c:pt>
                <c:pt idx="1579">
                  <c:v>1.9355939999999998</c:v>
                </c:pt>
                <c:pt idx="1580">
                  <c:v>1.9368639999999999</c:v>
                </c:pt>
                <c:pt idx="1581">
                  <c:v>1.9381340000000002</c:v>
                </c:pt>
                <c:pt idx="1582">
                  <c:v>1.9396580000000001</c:v>
                </c:pt>
                <c:pt idx="1583">
                  <c:v>1.940928</c:v>
                </c:pt>
                <c:pt idx="1584">
                  <c:v>1.9424520000000112</c:v>
                </c:pt>
                <c:pt idx="1585">
                  <c:v>1.9437220000000002</c:v>
                </c:pt>
                <c:pt idx="1586">
                  <c:v>1.9449920000000001</c:v>
                </c:pt>
                <c:pt idx="1587">
                  <c:v>1.9462619999999999</c:v>
                </c:pt>
                <c:pt idx="1588">
                  <c:v>1.947786</c:v>
                </c:pt>
                <c:pt idx="1589">
                  <c:v>1.9490560000000001</c:v>
                </c:pt>
                <c:pt idx="1590">
                  <c:v>1.9500720000000105</c:v>
                </c:pt>
                <c:pt idx="1591">
                  <c:v>1.9515959999999999</c:v>
                </c:pt>
                <c:pt idx="1592">
                  <c:v>1.9528660000000002</c:v>
                </c:pt>
                <c:pt idx="1593">
                  <c:v>1.9541360000000001</c:v>
                </c:pt>
                <c:pt idx="1594">
                  <c:v>1.95566</c:v>
                </c:pt>
                <c:pt idx="1595">
                  <c:v>1.9569299999999998</c:v>
                </c:pt>
                <c:pt idx="1596">
                  <c:v>1.9582000000000084</c:v>
                </c:pt>
                <c:pt idx="1597">
                  <c:v>1.9597239999999998</c:v>
                </c:pt>
                <c:pt idx="1598">
                  <c:v>1.9612480000000001</c:v>
                </c:pt>
                <c:pt idx="1599">
                  <c:v>1.9625180000000091</c:v>
                </c:pt>
                <c:pt idx="1600">
                  <c:v>1.9637880000000001</c:v>
                </c:pt>
                <c:pt idx="1601">
                  <c:v>1.9650580000000082</c:v>
                </c:pt>
                <c:pt idx="1602">
                  <c:v>1.9663280000000003</c:v>
                </c:pt>
                <c:pt idx="1603">
                  <c:v>1.9675980000000002</c:v>
                </c:pt>
                <c:pt idx="1604">
                  <c:v>1.9688680000000001</c:v>
                </c:pt>
                <c:pt idx="1605">
                  <c:v>1.9701380000000082</c:v>
                </c:pt>
                <c:pt idx="1606">
                  <c:v>1.971408</c:v>
                </c:pt>
                <c:pt idx="1607">
                  <c:v>1.9729320000000001</c:v>
                </c:pt>
                <c:pt idx="1608">
                  <c:v>1.9742020000000091</c:v>
                </c:pt>
                <c:pt idx="1609">
                  <c:v>1.9754719999999999</c:v>
                </c:pt>
                <c:pt idx="1610">
                  <c:v>1.976996</c:v>
                </c:pt>
                <c:pt idx="1611">
                  <c:v>1.9782660000000001</c:v>
                </c:pt>
                <c:pt idx="1612">
                  <c:v>1.979536</c:v>
                </c:pt>
                <c:pt idx="1613">
                  <c:v>1.981314</c:v>
                </c:pt>
                <c:pt idx="1614">
                  <c:v>1.9825840000000001</c:v>
                </c:pt>
                <c:pt idx="1615">
                  <c:v>1.983854</c:v>
                </c:pt>
                <c:pt idx="1616">
                  <c:v>1.9851239999999999</c:v>
                </c:pt>
                <c:pt idx="1617">
                  <c:v>1.9863940000000002</c:v>
                </c:pt>
                <c:pt idx="1618">
                  <c:v>1.9876639999999999</c:v>
                </c:pt>
                <c:pt idx="1619">
                  <c:v>1.988934</c:v>
                </c:pt>
                <c:pt idx="1620">
                  <c:v>1.9902040000000001</c:v>
                </c:pt>
                <c:pt idx="1621">
                  <c:v>1.9914739999999997</c:v>
                </c:pt>
                <c:pt idx="1622">
                  <c:v>1.9927440000000001</c:v>
                </c:pt>
                <c:pt idx="1623">
                  <c:v>1.9940140000000082</c:v>
                </c:pt>
                <c:pt idx="1624">
                  <c:v>1.9955380000000003</c:v>
                </c:pt>
                <c:pt idx="1625">
                  <c:v>1.9970619999999997</c:v>
                </c:pt>
                <c:pt idx="1626">
                  <c:v>1.9983320000000091</c:v>
                </c:pt>
                <c:pt idx="1627">
                  <c:v>1.9996019999999999</c:v>
                </c:pt>
                <c:pt idx="1628">
                  <c:v>2.0011260000000002</c:v>
                </c:pt>
                <c:pt idx="1629">
                  <c:v>2.0023960000000001</c:v>
                </c:pt>
                <c:pt idx="1630">
                  <c:v>2.0039199999999999</c:v>
                </c:pt>
                <c:pt idx="1631">
                  <c:v>2.0049359999999998</c:v>
                </c:pt>
                <c:pt idx="1632">
                  <c:v>2.0062059999999793</c:v>
                </c:pt>
                <c:pt idx="1633">
                  <c:v>2.0077300000000213</c:v>
                </c:pt>
                <c:pt idx="1634">
                  <c:v>2.0090000000000003</c:v>
                </c:pt>
                <c:pt idx="1635">
                  <c:v>2.0100159999999967</c:v>
                </c:pt>
                <c:pt idx="1636">
                  <c:v>2.0115399999999997</c:v>
                </c:pt>
                <c:pt idx="1637">
                  <c:v>2.0128099999999756</c:v>
                </c:pt>
                <c:pt idx="1638">
                  <c:v>2.0140799999999968</c:v>
                </c:pt>
                <c:pt idx="1639">
                  <c:v>2.015603999999982</c:v>
                </c:pt>
                <c:pt idx="1640">
                  <c:v>2.016873999999977</c:v>
                </c:pt>
                <c:pt idx="1641">
                  <c:v>2.0181439999999977</c:v>
                </c:pt>
                <c:pt idx="1642">
                  <c:v>2.0194139999999967</c:v>
                </c:pt>
                <c:pt idx="1643">
                  <c:v>2.0211920000000001</c:v>
                </c:pt>
                <c:pt idx="1644">
                  <c:v>2.0224619999999978</c:v>
                </c:pt>
                <c:pt idx="1645">
                  <c:v>2.0237320000000012</c:v>
                </c:pt>
                <c:pt idx="1646">
                  <c:v>2.0250019999999997</c:v>
                </c:pt>
                <c:pt idx="1647">
                  <c:v>2.0262719999999987</c:v>
                </c:pt>
                <c:pt idx="1648">
                  <c:v>2.027542</c:v>
                </c:pt>
                <c:pt idx="1649">
                  <c:v>2.0288119999999998</c:v>
                </c:pt>
                <c:pt idx="1650">
                  <c:v>2.0300819999999997</c:v>
                </c:pt>
                <c:pt idx="1651">
                  <c:v>2.0313519999999987</c:v>
                </c:pt>
                <c:pt idx="1652">
                  <c:v>2.0326219999999977</c:v>
                </c:pt>
                <c:pt idx="1653">
                  <c:v>2.0338919999999998</c:v>
                </c:pt>
                <c:pt idx="1654">
                  <c:v>2.035415999999977</c:v>
                </c:pt>
                <c:pt idx="1655">
                  <c:v>2.0369399999999978</c:v>
                </c:pt>
                <c:pt idx="1656">
                  <c:v>2.0382099999999967</c:v>
                </c:pt>
                <c:pt idx="1657">
                  <c:v>2.0394799999999815</c:v>
                </c:pt>
                <c:pt idx="1658">
                  <c:v>2.041004</c:v>
                </c:pt>
                <c:pt idx="1659">
                  <c:v>2.0422739999999977</c:v>
                </c:pt>
                <c:pt idx="1660">
                  <c:v>2.0437980000000002</c:v>
                </c:pt>
                <c:pt idx="1661">
                  <c:v>2.0450679999999997</c:v>
                </c:pt>
                <c:pt idx="1662">
                  <c:v>2.046084</c:v>
                </c:pt>
                <c:pt idx="1663">
                  <c:v>2.0476079999999999</c:v>
                </c:pt>
                <c:pt idx="1664">
                  <c:v>2.0488779999999998</c:v>
                </c:pt>
                <c:pt idx="1665">
                  <c:v>2.0498940000000001</c:v>
                </c:pt>
                <c:pt idx="1666">
                  <c:v>2.051164</c:v>
                </c:pt>
                <c:pt idx="1667">
                  <c:v>2.0524339999999968</c:v>
                </c:pt>
                <c:pt idx="1668">
                  <c:v>2.0539579999999997</c:v>
                </c:pt>
                <c:pt idx="1669">
                  <c:v>2.0552279999999987</c:v>
                </c:pt>
                <c:pt idx="1670">
                  <c:v>2.0567519999999977</c:v>
                </c:pt>
                <c:pt idx="1671">
                  <c:v>2.0580219999999998</c:v>
                </c:pt>
                <c:pt idx="1672">
                  <c:v>2.0592919999999997</c:v>
                </c:pt>
                <c:pt idx="1673">
                  <c:v>2.060816</c:v>
                </c:pt>
                <c:pt idx="1674">
                  <c:v>2.0620859999999968</c:v>
                </c:pt>
                <c:pt idx="1675">
                  <c:v>2.0633559999999997</c:v>
                </c:pt>
                <c:pt idx="1676">
                  <c:v>2.06488</c:v>
                </c:pt>
                <c:pt idx="1677">
                  <c:v>2.0661499999999977</c:v>
                </c:pt>
                <c:pt idx="1678">
                  <c:v>2.0674199999999998</c:v>
                </c:pt>
                <c:pt idx="1679">
                  <c:v>2.0686899999999997</c:v>
                </c:pt>
                <c:pt idx="1680">
                  <c:v>2.06996</c:v>
                </c:pt>
                <c:pt idx="1681">
                  <c:v>2.0709759999999977</c:v>
                </c:pt>
                <c:pt idx="1682">
                  <c:v>2.0724999999999967</c:v>
                </c:pt>
                <c:pt idx="1683">
                  <c:v>2.0737700000000001</c:v>
                </c:pt>
                <c:pt idx="1684">
                  <c:v>2.075294</c:v>
                </c:pt>
                <c:pt idx="1685">
                  <c:v>2.0765639999999967</c:v>
                </c:pt>
                <c:pt idx="1686">
                  <c:v>2.0778339999999997</c:v>
                </c:pt>
                <c:pt idx="1687">
                  <c:v>2.0793579999999987</c:v>
                </c:pt>
                <c:pt idx="1688">
                  <c:v>2.0808819999999999</c:v>
                </c:pt>
                <c:pt idx="1689">
                  <c:v>2.0821519999999998</c:v>
                </c:pt>
                <c:pt idx="1690">
                  <c:v>2.0834220000000001</c:v>
                </c:pt>
                <c:pt idx="1691">
                  <c:v>2.084946</c:v>
                </c:pt>
                <c:pt idx="1692">
                  <c:v>2.0859619999999999</c:v>
                </c:pt>
                <c:pt idx="1693">
                  <c:v>2.0874860000000002</c:v>
                </c:pt>
                <c:pt idx="1694">
                  <c:v>2.0887560000000001</c:v>
                </c:pt>
                <c:pt idx="1695">
                  <c:v>2.0900259999999977</c:v>
                </c:pt>
                <c:pt idx="1696">
                  <c:v>2.0912959999999967</c:v>
                </c:pt>
                <c:pt idx="1697">
                  <c:v>2.0925659999999793</c:v>
                </c:pt>
                <c:pt idx="1698">
                  <c:v>2.093836</c:v>
                </c:pt>
                <c:pt idx="1699">
                  <c:v>2.0953600000000003</c:v>
                </c:pt>
                <c:pt idx="1700">
                  <c:v>2.0966299999999967</c:v>
                </c:pt>
                <c:pt idx="1701">
                  <c:v>2.0978999999999997</c:v>
                </c:pt>
                <c:pt idx="1702">
                  <c:v>2.09917</c:v>
                </c:pt>
                <c:pt idx="1703">
                  <c:v>2.1006939999999998</c:v>
                </c:pt>
                <c:pt idx="1704">
                  <c:v>2.1022179999999997</c:v>
                </c:pt>
                <c:pt idx="1705">
                  <c:v>2.1034879999999996</c:v>
                </c:pt>
                <c:pt idx="1706">
                  <c:v>2.1047579999999999</c:v>
                </c:pt>
                <c:pt idx="1707">
                  <c:v>2.1060279999999998</c:v>
                </c:pt>
                <c:pt idx="1708">
                  <c:v>2.1075520000000001</c:v>
                </c:pt>
                <c:pt idx="1709">
                  <c:v>2.108822</c:v>
                </c:pt>
                <c:pt idx="1710">
                  <c:v>2.1100919999999999</c:v>
                </c:pt>
                <c:pt idx="1711">
                  <c:v>2.1111079999999998</c:v>
                </c:pt>
                <c:pt idx="1712">
                  <c:v>2.1126319999999987</c:v>
                </c:pt>
                <c:pt idx="1713">
                  <c:v>2.1139019999999999</c:v>
                </c:pt>
                <c:pt idx="1714">
                  <c:v>2.1151719999999998</c:v>
                </c:pt>
                <c:pt idx="1715">
                  <c:v>2.1164419999999793</c:v>
                </c:pt>
                <c:pt idx="1716">
                  <c:v>2.117966</c:v>
                </c:pt>
                <c:pt idx="1717">
                  <c:v>2.1192359999999977</c:v>
                </c:pt>
                <c:pt idx="1718">
                  <c:v>2.1210140000000002</c:v>
                </c:pt>
                <c:pt idx="1719">
                  <c:v>2.1222840000000001</c:v>
                </c:pt>
                <c:pt idx="1720">
                  <c:v>2.1235539999999999</c:v>
                </c:pt>
                <c:pt idx="1721">
                  <c:v>2.1248239999999998</c:v>
                </c:pt>
                <c:pt idx="1722">
                  <c:v>2.1260939999999997</c:v>
                </c:pt>
                <c:pt idx="1723">
                  <c:v>2.1273640000000213</c:v>
                </c:pt>
                <c:pt idx="1724">
                  <c:v>2.1286339999999999</c:v>
                </c:pt>
                <c:pt idx="1725">
                  <c:v>2.1299040000000002</c:v>
                </c:pt>
                <c:pt idx="1726">
                  <c:v>2.1311740000000001</c:v>
                </c:pt>
                <c:pt idx="1727">
                  <c:v>2.1324439999999756</c:v>
                </c:pt>
                <c:pt idx="1728">
                  <c:v>2.1339679999999999</c:v>
                </c:pt>
                <c:pt idx="1729">
                  <c:v>2.1354919999999997</c:v>
                </c:pt>
                <c:pt idx="1730">
                  <c:v>2.1367619999999987</c:v>
                </c:pt>
                <c:pt idx="1731">
                  <c:v>2.1380319999999999</c:v>
                </c:pt>
                <c:pt idx="1732">
                  <c:v>2.1393019999999998</c:v>
                </c:pt>
                <c:pt idx="1733">
                  <c:v>2.1408260000000001</c:v>
                </c:pt>
                <c:pt idx="1734">
                  <c:v>2.14235</c:v>
                </c:pt>
                <c:pt idx="1735">
                  <c:v>2.1436200000000012</c:v>
                </c:pt>
                <c:pt idx="1736">
                  <c:v>2.1448899999999997</c:v>
                </c:pt>
                <c:pt idx="1737">
                  <c:v>2.1461599999999987</c:v>
                </c:pt>
                <c:pt idx="1738">
                  <c:v>2.1474299999999999</c:v>
                </c:pt>
                <c:pt idx="1739">
                  <c:v>2.1489539999999998</c:v>
                </c:pt>
                <c:pt idx="1740">
                  <c:v>2.1499700000000002</c:v>
                </c:pt>
                <c:pt idx="1741">
                  <c:v>2.1512399999999987</c:v>
                </c:pt>
                <c:pt idx="1742">
                  <c:v>2.1527639999999977</c:v>
                </c:pt>
                <c:pt idx="1743">
                  <c:v>2.1540339999999998</c:v>
                </c:pt>
                <c:pt idx="1744">
                  <c:v>2.1555579999999988</c:v>
                </c:pt>
                <c:pt idx="1745">
                  <c:v>2.1568279999999977</c:v>
                </c:pt>
                <c:pt idx="1746">
                  <c:v>2.1580980000000003</c:v>
                </c:pt>
                <c:pt idx="1747">
                  <c:v>2.1596219999999997</c:v>
                </c:pt>
                <c:pt idx="1748">
                  <c:v>2.161146</c:v>
                </c:pt>
                <c:pt idx="1749">
                  <c:v>2.1624159999999977</c:v>
                </c:pt>
                <c:pt idx="1750">
                  <c:v>2.1636860000000002</c:v>
                </c:pt>
                <c:pt idx="1751">
                  <c:v>2.1649560000000001</c:v>
                </c:pt>
                <c:pt idx="1752">
                  <c:v>2.166226</c:v>
                </c:pt>
                <c:pt idx="1753">
                  <c:v>2.1674959999999999</c:v>
                </c:pt>
                <c:pt idx="1754">
                  <c:v>2.1687659999999997</c:v>
                </c:pt>
                <c:pt idx="1755">
                  <c:v>2.1700360000000001</c:v>
                </c:pt>
                <c:pt idx="1756">
                  <c:v>2.1715599999999977</c:v>
                </c:pt>
                <c:pt idx="1757">
                  <c:v>2.1728300000000003</c:v>
                </c:pt>
                <c:pt idx="1758">
                  <c:v>2.1740999999999997</c:v>
                </c:pt>
                <c:pt idx="1759">
                  <c:v>2.175624</c:v>
                </c:pt>
                <c:pt idx="1760">
                  <c:v>2.1768939999999977</c:v>
                </c:pt>
                <c:pt idx="1761">
                  <c:v>2.1781640000000002</c:v>
                </c:pt>
                <c:pt idx="1762">
                  <c:v>2.1794340000000001</c:v>
                </c:pt>
                <c:pt idx="1763">
                  <c:v>2.180958</c:v>
                </c:pt>
                <c:pt idx="1764">
                  <c:v>2.1824819999999998</c:v>
                </c:pt>
                <c:pt idx="1765">
                  <c:v>2.1837520000000001</c:v>
                </c:pt>
                <c:pt idx="1766">
                  <c:v>2.185022</c:v>
                </c:pt>
                <c:pt idx="1767">
                  <c:v>2.1862919999999999</c:v>
                </c:pt>
                <c:pt idx="1768">
                  <c:v>2.1875620000000002</c:v>
                </c:pt>
                <c:pt idx="1769">
                  <c:v>2.1888320000000001</c:v>
                </c:pt>
                <c:pt idx="1770">
                  <c:v>2.190102</c:v>
                </c:pt>
                <c:pt idx="1771">
                  <c:v>2.1913719999999999</c:v>
                </c:pt>
                <c:pt idx="1772">
                  <c:v>2.192895999999982</c:v>
                </c:pt>
                <c:pt idx="1773">
                  <c:v>2.1941660000000001</c:v>
                </c:pt>
                <c:pt idx="1774">
                  <c:v>2.1954359999999977</c:v>
                </c:pt>
                <c:pt idx="1775">
                  <c:v>2.1969599999999967</c:v>
                </c:pt>
                <c:pt idx="1776">
                  <c:v>2.1982300000000001</c:v>
                </c:pt>
                <c:pt idx="1777">
                  <c:v>2.1995</c:v>
                </c:pt>
                <c:pt idx="1778">
                  <c:v>2.2010239999999999</c:v>
                </c:pt>
                <c:pt idx="1779">
                  <c:v>2.2022939999999998</c:v>
                </c:pt>
                <c:pt idx="1780">
                  <c:v>2.2038180000000001</c:v>
                </c:pt>
                <c:pt idx="1781">
                  <c:v>2.2050879999999999</c:v>
                </c:pt>
                <c:pt idx="1782">
                  <c:v>2.2063580000000003</c:v>
                </c:pt>
                <c:pt idx="1783">
                  <c:v>2.2076280000000001</c:v>
                </c:pt>
                <c:pt idx="1784">
                  <c:v>2.208898</c:v>
                </c:pt>
                <c:pt idx="1785">
                  <c:v>2.2101679999999999</c:v>
                </c:pt>
                <c:pt idx="1786">
                  <c:v>2.2114379999999998</c:v>
                </c:pt>
                <c:pt idx="1787">
                  <c:v>2.2127079999999997</c:v>
                </c:pt>
                <c:pt idx="1788">
                  <c:v>2.214232</c:v>
                </c:pt>
                <c:pt idx="1789">
                  <c:v>2.2155019999999999</c:v>
                </c:pt>
                <c:pt idx="1790">
                  <c:v>2.2167719999999997</c:v>
                </c:pt>
                <c:pt idx="1791">
                  <c:v>2.2180419999999987</c:v>
                </c:pt>
                <c:pt idx="1792">
                  <c:v>2.2195659999999977</c:v>
                </c:pt>
                <c:pt idx="1793">
                  <c:v>2.2210900000000002</c:v>
                </c:pt>
                <c:pt idx="1794">
                  <c:v>2.2223599999999997</c:v>
                </c:pt>
                <c:pt idx="1795">
                  <c:v>2.2236300000000209</c:v>
                </c:pt>
                <c:pt idx="1796">
                  <c:v>2.2248999999999999</c:v>
                </c:pt>
                <c:pt idx="1797">
                  <c:v>2.2261699999999998</c:v>
                </c:pt>
                <c:pt idx="1798">
                  <c:v>2.2274400000000001</c:v>
                </c:pt>
                <c:pt idx="1799">
                  <c:v>2.2289639999999999</c:v>
                </c:pt>
                <c:pt idx="1800">
                  <c:v>2.2299800000000012</c:v>
                </c:pt>
                <c:pt idx="1801">
                  <c:v>2.2312499999999815</c:v>
                </c:pt>
                <c:pt idx="1802">
                  <c:v>2.232774</c:v>
                </c:pt>
                <c:pt idx="1803">
                  <c:v>2.2340439999999977</c:v>
                </c:pt>
                <c:pt idx="1804">
                  <c:v>2.2353139999999998</c:v>
                </c:pt>
                <c:pt idx="1805">
                  <c:v>2.2368379999999997</c:v>
                </c:pt>
                <c:pt idx="1806">
                  <c:v>2.238108</c:v>
                </c:pt>
                <c:pt idx="1807">
                  <c:v>2.2393779999999999</c:v>
                </c:pt>
                <c:pt idx="1808">
                  <c:v>2.2409020000000002</c:v>
                </c:pt>
                <c:pt idx="1809">
                  <c:v>2.2421720000000001</c:v>
                </c:pt>
                <c:pt idx="1810">
                  <c:v>2.2436959999999999</c:v>
                </c:pt>
                <c:pt idx="1811">
                  <c:v>2.2449659999999998</c:v>
                </c:pt>
                <c:pt idx="1812">
                  <c:v>2.2459820000000001</c:v>
                </c:pt>
                <c:pt idx="1813">
                  <c:v>2.2475060000000213</c:v>
                </c:pt>
                <c:pt idx="1814">
                  <c:v>2.2487759999999999</c:v>
                </c:pt>
                <c:pt idx="1815">
                  <c:v>2.2500459999999967</c:v>
                </c:pt>
                <c:pt idx="1816">
                  <c:v>2.2513160000000001</c:v>
                </c:pt>
                <c:pt idx="1817">
                  <c:v>2.252586</c:v>
                </c:pt>
                <c:pt idx="1818">
                  <c:v>2.2538559999999968</c:v>
                </c:pt>
                <c:pt idx="1819">
                  <c:v>2.2553800000000002</c:v>
                </c:pt>
                <c:pt idx="1820">
                  <c:v>2.256649999999977</c:v>
                </c:pt>
                <c:pt idx="1821">
                  <c:v>2.2579199999999999</c:v>
                </c:pt>
                <c:pt idx="1822">
                  <c:v>2.2591900000000011</c:v>
                </c:pt>
                <c:pt idx="1823">
                  <c:v>2.2607140000000223</c:v>
                </c:pt>
                <c:pt idx="1824">
                  <c:v>2.262238</c:v>
                </c:pt>
                <c:pt idx="1825">
                  <c:v>2.2635080000000012</c:v>
                </c:pt>
                <c:pt idx="1826">
                  <c:v>2.2647780000000002</c:v>
                </c:pt>
                <c:pt idx="1827">
                  <c:v>2.2660479999999987</c:v>
                </c:pt>
                <c:pt idx="1828">
                  <c:v>2.2673180000000182</c:v>
                </c:pt>
                <c:pt idx="1829">
                  <c:v>2.2685880000000012</c:v>
                </c:pt>
                <c:pt idx="1830">
                  <c:v>2.2698579999999997</c:v>
                </c:pt>
                <c:pt idx="1831">
                  <c:v>2.271128</c:v>
                </c:pt>
                <c:pt idx="1832">
                  <c:v>2.2723979999999999</c:v>
                </c:pt>
                <c:pt idx="1833">
                  <c:v>2.2736679999999998</c:v>
                </c:pt>
                <c:pt idx="1834">
                  <c:v>2.2751920000000001</c:v>
                </c:pt>
                <c:pt idx="1835">
                  <c:v>2.276716</c:v>
                </c:pt>
                <c:pt idx="1836">
                  <c:v>2.2779859999999998</c:v>
                </c:pt>
                <c:pt idx="1837">
                  <c:v>2.279255999999982</c:v>
                </c:pt>
                <c:pt idx="1838">
                  <c:v>2.2807799999999996</c:v>
                </c:pt>
                <c:pt idx="1839">
                  <c:v>2.2820499999999977</c:v>
                </c:pt>
                <c:pt idx="1840">
                  <c:v>2.28332000000003</c:v>
                </c:pt>
                <c:pt idx="1841">
                  <c:v>2.2848440000000001</c:v>
                </c:pt>
                <c:pt idx="1842">
                  <c:v>2.28586</c:v>
                </c:pt>
                <c:pt idx="1843">
                  <c:v>2.2873840000000301</c:v>
                </c:pt>
                <c:pt idx="1844">
                  <c:v>2.2886539999999997</c:v>
                </c:pt>
                <c:pt idx="1845">
                  <c:v>2.2899240000000214</c:v>
                </c:pt>
                <c:pt idx="1846">
                  <c:v>2.2911940000000182</c:v>
                </c:pt>
                <c:pt idx="1847">
                  <c:v>2.2924639999999967</c:v>
                </c:pt>
                <c:pt idx="1848">
                  <c:v>2.2937340000000241</c:v>
                </c:pt>
                <c:pt idx="1849">
                  <c:v>2.2952579999999987</c:v>
                </c:pt>
                <c:pt idx="1850">
                  <c:v>2.2965279999999999</c:v>
                </c:pt>
                <c:pt idx="1851">
                  <c:v>2.2977980000000002</c:v>
                </c:pt>
                <c:pt idx="1852">
                  <c:v>2.2993220000000001</c:v>
                </c:pt>
                <c:pt idx="1853">
                  <c:v>2.3008459999999729</c:v>
                </c:pt>
                <c:pt idx="1854">
                  <c:v>2.3021159999999967</c:v>
                </c:pt>
                <c:pt idx="1855">
                  <c:v>2.3033859999999997</c:v>
                </c:pt>
                <c:pt idx="1856">
                  <c:v>2.30491</c:v>
                </c:pt>
                <c:pt idx="1857">
                  <c:v>2.3059259999999977</c:v>
                </c:pt>
                <c:pt idx="1858">
                  <c:v>2.3074499999999967</c:v>
                </c:pt>
                <c:pt idx="1859">
                  <c:v>2.3087199999999997</c:v>
                </c:pt>
                <c:pt idx="1860">
                  <c:v>2.30999</c:v>
                </c:pt>
                <c:pt idx="1861">
                  <c:v>2.311259999999967</c:v>
                </c:pt>
                <c:pt idx="1862">
                  <c:v>2.312783999999982</c:v>
                </c:pt>
                <c:pt idx="1863">
                  <c:v>2.314053999999977</c:v>
                </c:pt>
                <c:pt idx="1864">
                  <c:v>2.3153239999999977</c:v>
                </c:pt>
                <c:pt idx="1865">
                  <c:v>2.3165939999999967</c:v>
                </c:pt>
                <c:pt idx="1866">
                  <c:v>2.3181179999999997</c:v>
                </c:pt>
                <c:pt idx="1867">
                  <c:v>2.3193879999999987</c:v>
                </c:pt>
                <c:pt idx="1868">
                  <c:v>2.3211659999999967</c:v>
                </c:pt>
                <c:pt idx="1869">
                  <c:v>2.3224359999999815</c:v>
                </c:pt>
                <c:pt idx="1870">
                  <c:v>2.323706</c:v>
                </c:pt>
                <c:pt idx="1871">
                  <c:v>2.3249759999999977</c:v>
                </c:pt>
                <c:pt idx="1872">
                  <c:v>2.326245999999967</c:v>
                </c:pt>
                <c:pt idx="1873">
                  <c:v>2.3277700000000001</c:v>
                </c:pt>
                <c:pt idx="1874">
                  <c:v>2.3290399999999987</c:v>
                </c:pt>
                <c:pt idx="1875">
                  <c:v>2.3300559999999702</c:v>
                </c:pt>
                <c:pt idx="1876">
                  <c:v>2.3315799999999967</c:v>
                </c:pt>
                <c:pt idx="1877">
                  <c:v>2.332849999999957</c:v>
                </c:pt>
                <c:pt idx="1878">
                  <c:v>2.33412</c:v>
                </c:pt>
                <c:pt idx="1879">
                  <c:v>2.335643999999967</c:v>
                </c:pt>
                <c:pt idx="1880">
                  <c:v>2.3369139999999797</c:v>
                </c:pt>
                <c:pt idx="1881">
                  <c:v>2.3384379999999987</c:v>
                </c:pt>
                <c:pt idx="1882">
                  <c:v>2.3397079999999977</c:v>
                </c:pt>
                <c:pt idx="1883">
                  <c:v>2.3412319999999998</c:v>
                </c:pt>
                <c:pt idx="1884">
                  <c:v>2.3425019999999988</c:v>
                </c:pt>
                <c:pt idx="1885">
                  <c:v>2.343772</c:v>
                </c:pt>
                <c:pt idx="1886">
                  <c:v>2.3450419999999967</c:v>
                </c:pt>
                <c:pt idx="1887">
                  <c:v>2.3465659999999802</c:v>
                </c:pt>
                <c:pt idx="1888">
                  <c:v>2.347836</c:v>
                </c:pt>
                <c:pt idx="1889">
                  <c:v>2.3491059999999977</c:v>
                </c:pt>
                <c:pt idx="1890">
                  <c:v>2.3501219999999998</c:v>
                </c:pt>
                <c:pt idx="1891">
                  <c:v>2.3516459999999602</c:v>
                </c:pt>
                <c:pt idx="1892">
                  <c:v>2.3529159999999756</c:v>
                </c:pt>
                <c:pt idx="1893">
                  <c:v>2.3541859999999977</c:v>
                </c:pt>
                <c:pt idx="1894">
                  <c:v>2.355709999999982</c:v>
                </c:pt>
                <c:pt idx="1895">
                  <c:v>2.3572340000000001</c:v>
                </c:pt>
                <c:pt idx="1896">
                  <c:v>2.3585039999999977</c:v>
                </c:pt>
                <c:pt idx="1897">
                  <c:v>2.3600279999999998</c:v>
                </c:pt>
                <c:pt idx="1898">
                  <c:v>2.3612979999999997</c:v>
                </c:pt>
                <c:pt idx="1899">
                  <c:v>2.3625679999999987</c:v>
                </c:pt>
                <c:pt idx="1900">
                  <c:v>2.3640919999999999</c:v>
                </c:pt>
                <c:pt idx="1901">
                  <c:v>2.3651079999999998</c:v>
                </c:pt>
                <c:pt idx="1902">
                  <c:v>2.3663779999999988</c:v>
                </c:pt>
                <c:pt idx="1903">
                  <c:v>2.367902</c:v>
                </c:pt>
                <c:pt idx="1904">
                  <c:v>2.3691720000000003</c:v>
                </c:pt>
                <c:pt idx="1905">
                  <c:v>2.3701879999999997</c:v>
                </c:pt>
                <c:pt idx="1906">
                  <c:v>2.3717119999999987</c:v>
                </c:pt>
                <c:pt idx="1907">
                  <c:v>2.3729819999999977</c:v>
                </c:pt>
                <c:pt idx="1908">
                  <c:v>2.3742519999999967</c:v>
                </c:pt>
                <c:pt idx="1909">
                  <c:v>2.375775999999977</c:v>
                </c:pt>
                <c:pt idx="1910">
                  <c:v>2.3770459999999756</c:v>
                </c:pt>
                <c:pt idx="1911">
                  <c:v>2.3783159999999977</c:v>
                </c:pt>
                <c:pt idx="1912">
                  <c:v>2.3795859999999927</c:v>
                </c:pt>
                <c:pt idx="1913">
                  <c:v>2.3811100000000001</c:v>
                </c:pt>
                <c:pt idx="1914">
                  <c:v>2.3826339999999977</c:v>
                </c:pt>
                <c:pt idx="1915">
                  <c:v>2.3839039999999998</c:v>
                </c:pt>
                <c:pt idx="1916">
                  <c:v>2.3849200000000002</c:v>
                </c:pt>
                <c:pt idx="1917">
                  <c:v>2.3864439999999756</c:v>
                </c:pt>
                <c:pt idx="1918">
                  <c:v>2.3877139999999999</c:v>
                </c:pt>
                <c:pt idx="1919">
                  <c:v>2.3889839999999998</c:v>
                </c:pt>
                <c:pt idx="1920">
                  <c:v>2.3899999999999997</c:v>
                </c:pt>
                <c:pt idx="1921">
                  <c:v>2.391524</c:v>
                </c:pt>
                <c:pt idx="1922">
                  <c:v>2.3927939999999968</c:v>
                </c:pt>
                <c:pt idx="1923">
                  <c:v>2.3940639999999815</c:v>
                </c:pt>
                <c:pt idx="1924">
                  <c:v>2.3955879999999987</c:v>
                </c:pt>
                <c:pt idx="1925">
                  <c:v>2.3968579999999728</c:v>
                </c:pt>
                <c:pt idx="1926">
                  <c:v>2.3981280000000003</c:v>
                </c:pt>
                <c:pt idx="1927">
                  <c:v>2.3993979999999997</c:v>
                </c:pt>
                <c:pt idx="1928">
                  <c:v>2.400922</c:v>
                </c:pt>
                <c:pt idx="1929">
                  <c:v>2.4021919999999999</c:v>
                </c:pt>
                <c:pt idx="1930">
                  <c:v>2.4037160000000002</c:v>
                </c:pt>
                <c:pt idx="1931">
                  <c:v>2.4049860000000001</c:v>
                </c:pt>
                <c:pt idx="1932">
                  <c:v>2.4062559999999737</c:v>
                </c:pt>
                <c:pt idx="1933">
                  <c:v>2.4075259999999998</c:v>
                </c:pt>
                <c:pt idx="1934">
                  <c:v>2.4087959999999997</c:v>
                </c:pt>
                <c:pt idx="1935">
                  <c:v>2.4100659999999769</c:v>
                </c:pt>
                <c:pt idx="1936">
                  <c:v>2.4113359999999977</c:v>
                </c:pt>
                <c:pt idx="1937">
                  <c:v>2.4126059999999669</c:v>
                </c:pt>
                <c:pt idx="1938">
                  <c:v>2.4138759999999788</c:v>
                </c:pt>
                <c:pt idx="1939">
                  <c:v>2.4153999999999987</c:v>
                </c:pt>
                <c:pt idx="1940">
                  <c:v>2.416669999999967</c:v>
                </c:pt>
                <c:pt idx="1941">
                  <c:v>2.4181940000000002</c:v>
                </c:pt>
                <c:pt idx="1942">
                  <c:v>2.419463999999977</c:v>
                </c:pt>
                <c:pt idx="1943">
                  <c:v>2.4209879999999999</c:v>
                </c:pt>
                <c:pt idx="1944">
                  <c:v>2.4222579999999967</c:v>
                </c:pt>
                <c:pt idx="1945">
                  <c:v>2.4235280000000001</c:v>
                </c:pt>
                <c:pt idx="1946">
                  <c:v>2.4250519999999987</c:v>
                </c:pt>
                <c:pt idx="1947">
                  <c:v>2.4260679999999977</c:v>
                </c:pt>
                <c:pt idx="1948">
                  <c:v>2.4273380000000002</c:v>
                </c:pt>
                <c:pt idx="1949">
                  <c:v>2.4286079999999997</c:v>
                </c:pt>
                <c:pt idx="1950">
                  <c:v>2.4298779999999987</c:v>
                </c:pt>
                <c:pt idx="1951">
                  <c:v>2.4314019999999967</c:v>
                </c:pt>
                <c:pt idx="1952">
                  <c:v>2.4326719999999815</c:v>
                </c:pt>
                <c:pt idx="1953">
                  <c:v>2.4339419999999987</c:v>
                </c:pt>
                <c:pt idx="1954">
                  <c:v>2.435465999999971</c:v>
                </c:pt>
                <c:pt idx="1955">
                  <c:v>2.4367359999999967</c:v>
                </c:pt>
                <c:pt idx="1956">
                  <c:v>2.4380059999999766</c:v>
                </c:pt>
                <c:pt idx="1957">
                  <c:v>2.4392759999999756</c:v>
                </c:pt>
                <c:pt idx="1958">
                  <c:v>2.4410539999999967</c:v>
                </c:pt>
                <c:pt idx="1959">
                  <c:v>2.4423239999999997</c:v>
                </c:pt>
                <c:pt idx="1960">
                  <c:v>2.4435940000000214</c:v>
                </c:pt>
                <c:pt idx="1961">
                  <c:v>2.4451179999999999</c:v>
                </c:pt>
                <c:pt idx="1962">
                  <c:v>2.4461339999999998</c:v>
                </c:pt>
                <c:pt idx="1963">
                  <c:v>2.4476579999999997</c:v>
                </c:pt>
                <c:pt idx="1964">
                  <c:v>2.448928</c:v>
                </c:pt>
                <c:pt idx="1965">
                  <c:v>2.4501979999999999</c:v>
                </c:pt>
                <c:pt idx="1966">
                  <c:v>2.4514679999999927</c:v>
                </c:pt>
                <c:pt idx="1967">
                  <c:v>2.4527379999999988</c:v>
                </c:pt>
                <c:pt idx="1968">
                  <c:v>2.4540079999999977</c:v>
                </c:pt>
                <c:pt idx="1969">
                  <c:v>2.4555320000000003</c:v>
                </c:pt>
                <c:pt idx="1970">
                  <c:v>2.4568019999999793</c:v>
                </c:pt>
                <c:pt idx="1971">
                  <c:v>2.458326</c:v>
                </c:pt>
                <c:pt idx="1972">
                  <c:v>2.4595959999999977</c:v>
                </c:pt>
                <c:pt idx="1973">
                  <c:v>2.4611200000000002</c:v>
                </c:pt>
                <c:pt idx="1974">
                  <c:v>2.4626439999999765</c:v>
                </c:pt>
                <c:pt idx="1975">
                  <c:v>2.4639139999999999</c:v>
                </c:pt>
                <c:pt idx="1976">
                  <c:v>2.4649299999999998</c:v>
                </c:pt>
                <c:pt idx="1977">
                  <c:v>2.4664539999999802</c:v>
                </c:pt>
                <c:pt idx="1978">
                  <c:v>2.4677240000000213</c:v>
                </c:pt>
                <c:pt idx="1979">
                  <c:v>2.4689939999999999</c:v>
                </c:pt>
                <c:pt idx="1980">
                  <c:v>2.4702639999999967</c:v>
                </c:pt>
                <c:pt idx="1981">
                  <c:v>2.4715339999999997</c:v>
                </c:pt>
                <c:pt idx="1982">
                  <c:v>2.4730579999999978</c:v>
                </c:pt>
                <c:pt idx="1983">
                  <c:v>2.4743279999999999</c:v>
                </c:pt>
                <c:pt idx="1984">
                  <c:v>2.4755979999999997</c:v>
                </c:pt>
                <c:pt idx="1985">
                  <c:v>2.4771219999999996</c:v>
                </c:pt>
                <c:pt idx="1986">
                  <c:v>2.4783919999999999</c:v>
                </c:pt>
                <c:pt idx="1987">
                  <c:v>2.4796619999999967</c:v>
                </c:pt>
                <c:pt idx="1988">
                  <c:v>2.4811860000000001</c:v>
                </c:pt>
                <c:pt idx="1989">
                  <c:v>2.4824559999999756</c:v>
                </c:pt>
                <c:pt idx="1990">
                  <c:v>2.4839799999999999</c:v>
                </c:pt>
                <c:pt idx="1991">
                  <c:v>2.4849959999999998</c:v>
                </c:pt>
                <c:pt idx="1992">
                  <c:v>2.4865200000000001</c:v>
                </c:pt>
                <c:pt idx="1993">
                  <c:v>2.4877899999999999</c:v>
                </c:pt>
                <c:pt idx="1994">
                  <c:v>2.4890600000000003</c:v>
                </c:pt>
                <c:pt idx="1995">
                  <c:v>2.4903300000000002</c:v>
                </c:pt>
                <c:pt idx="1996">
                  <c:v>2.4915999999999987</c:v>
                </c:pt>
                <c:pt idx="1997">
                  <c:v>2.4928699999999724</c:v>
                </c:pt>
                <c:pt idx="1998">
                  <c:v>2.4943939999999998</c:v>
                </c:pt>
                <c:pt idx="1999">
                  <c:v>2.4959179999999987</c:v>
                </c:pt>
                <c:pt idx="2000">
                  <c:v>2.497188</c:v>
                </c:pt>
                <c:pt idx="2001">
                  <c:v>2.4984579999999967</c:v>
                </c:pt>
                <c:pt idx="2002">
                  <c:v>2.4999819999999997</c:v>
                </c:pt>
                <c:pt idx="2003">
                  <c:v>2.5012519999999987</c:v>
                </c:pt>
                <c:pt idx="2004">
                  <c:v>2.5027759999999977</c:v>
                </c:pt>
                <c:pt idx="2005">
                  <c:v>2.5040459999999967</c:v>
                </c:pt>
                <c:pt idx="2006">
                  <c:v>2.5050619999999997</c:v>
                </c:pt>
                <c:pt idx="2007">
                  <c:v>2.506332</c:v>
                </c:pt>
                <c:pt idx="2008">
                  <c:v>2.5078559999999968</c:v>
                </c:pt>
                <c:pt idx="2009">
                  <c:v>2.5091260000000002</c:v>
                </c:pt>
                <c:pt idx="2010">
                  <c:v>2.5103960000000001</c:v>
                </c:pt>
                <c:pt idx="2011">
                  <c:v>2.5116659999999738</c:v>
                </c:pt>
                <c:pt idx="2012">
                  <c:v>2.5129359999999967</c:v>
                </c:pt>
                <c:pt idx="2013">
                  <c:v>2.5142059999999806</c:v>
                </c:pt>
                <c:pt idx="2014">
                  <c:v>2.51573</c:v>
                </c:pt>
                <c:pt idx="2015">
                  <c:v>2.5169999999999977</c:v>
                </c:pt>
                <c:pt idx="2016">
                  <c:v>2.5182699999999967</c:v>
                </c:pt>
                <c:pt idx="2017">
                  <c:v>2.5197939999999988</c:v>
                </c:pt>
                <c:pt idx="2018">
                  <c:v>2.5213179999999999</c:v>
                </c:pt>
                <c:pt idx="2019">
                  <c:v>2.5225879999999998</c:v>
                </c:pt>
                <c:pt idx="2020">
                  <c:v>2.5238579999999997</c:v>
                </c:pt>
                <c:pt idx="2021">
                  <c:v>2.5248740000000001</c:v>
                </c:pt>
                <c:pt idx="2022">
                  <c:v>2.5263979999999999</c:v>
                </c:pt>
                <c:pt idx="2023">
                  <c:v>2.5276679999999998</c:v>
                </c:pt>
                <c:pt idx="2024">
                  <c:v>2.5289380000000001</c:v>
                </c:pt>
                <c:pt idx="2025">
                  <c:v>2.5302079999999987</c:v>
                </c:pt>
                <c:pt idx="2026">
                  <c:v>2.5314779999999977</c:v>
                </c:pt>
                <c:pt idx="2027">
                  <c:v>2.5330019999999998</c:v>
                </c:pt>
                <c:pt idx="2028">
                  <c:v>2.5342719999999987</c:v>
                </c:pt>
                <c:pt idx="2029">
                  <c:v>2.5357959999999977</c:v>
                </c:pt>
                <c:pt idx="2030">
                  <c:v>2.5370659999999967</c:v>
                </c:pt>
                <c:pt idx="2031">
                  <c:v>2.5383360000000001</c:v>
                </c:pt>
                <c:pt idx="2032">
                  <c:v>2.5396059999999769</c:v>
                </c:pt>
                <c:pt idx="2033">
                  <c:v>2.5411299999999999</c:v>
                </c:pt>
                <c:pt idx="2034">
                  <c:v>2.5423999999999998</c:v>
                </c:pt>
                <c:pt idx="2035">
                  <c:v>2.5439240000000214</c:v>
                </c:pt>
                <c:pt idx="2036">
                  <c:v>2.54494</c:v>
                </c:pt>
                <c:pt idx="2037">
                  <c:v>2.5462099999999968</c:v>
                </c:pt>
                <c:pt idx="2038">
                  <c:v>2.5477340000000233</c:v>
                </c:pt>
                <c:pt idx="2039">
                  <c:v>2.5490039999999987</c:v>
                </c:pt>
                <c:pt idx="2040">
                  <c:v>2.5502739999999977</c:v>
                </c:pt>
                <c:pt idx="2041">
                  <c:v>2.5515439999999967</c:v>
                </c:pt>
                <c:pt idx="2042">
                  <c:v>2.5528139999999802</c:v>
                </c:pt>
                <c:pt idx="2043">
                  <c:v>2.554084</c:v>
                </c:pt>
                <c:pt idx="2044">
                  <c:v>2.5556079999999977</c:v>
                </c:pt>
                <c:pt idx="2045">
                  <c:v>2.5568779999999967</c:v>
                </c:pt>
                <c:pt idx="2046">
                  <c:v>2.5581479999999988</c:v>
                </c:pt>
                <c:pt idx="2047">
                  <c:v>2.5596719999999977</c:v>
                </c:pt>
                <c:pt idx="2048">
                  <c:v>2.5611959999999998</c:v>
                </c:pt>
                <c:pt idx="2049">
                  <c:v>2.5624659999999784</c:v>
                </c:pt>
                <c:pt idx="2050">
                  <c:v>2.5637360000000213</c:v>
                </c:pt>
                <c:pt idx="2051">
                  <c:v>2.5650059999999977</c:v>
                </c:pt>
                <c:pt idx="2052">
                  <c:v>2.5662759999999967</c:v>
                </c:pt>
                <c:pt idx="2053">
                  <c:v>2.5675460000000001</c:v>
                </c:pt>
                <c:pt idx="2054">
                  <c:v>2.568816</c:v>
                </c:pt>
                <c:pt idx="2055">
                  <c:v>2.5700859999999977</c:v>
                </c:pt>
                <c:pt idx="2056">
                  <c:v>2.5713559999999815</c:v>
                </c:pt>
                <c:pt idx="2057">
                  <c:v>2.572879999999977</c:v>
                </c:pt>
                <c:pt idx="2058">
                  <c:v>2.5741499999999977</c:v>
                </c:pt>
                <c:pt idx="2059">
                  <c:v>2.5754200000000003</c:v>
                </c:pt>
                <c:pt idx="2060">
                  <c:v>2.576943999999977</c:v>
                </c:pt>
                <c:pt idx="2061">
                  <c:v>2.578214</c:v>
                </c:pt>
                <c:pt idx="2062">
                  <c:v>2.5794839999999977</c:v>
                </c:pt>
                <c:pt idx="2063">
                  <c:v>2.5810079999999997</c:v>
                </c:pt>
                <c:pt idx="2064">
                  <c:v>2.5822779999999987</c:v>
                </c:pt>
                <c:pt idx="2065">
                  <c:v>2.5838019999999999</c:v>
                </c:pt>
                <c:pt idx="2066">
                  <c:v>2.5850719999999998</c:v>
                </c:pt>
                <c:pt idx="2067">
                  <c:v>2.5860879999999997</c:v>
                </c:pt>
                <c:pt idx="2068">
                  <c:v>2.587612</c:v>
                </c:pt>
                <c:pt idx="2069">
                  <c:v>2.5888819999999999</c:v>
                </c:pt>
                <c:pt idx="2070">
                  <c:v>2.5901519999999998</c:v>
                </c:pt>
                <c:pt idx="2071">
                  <c:v>2.5914219999999997</c:v>
                </c:pt>
                <c:pt idx="2072">
                  <c:v>2.5929459999999747</c:v>
                </c:pt>
                <c:pt idx="2073">
                  <c:v>2.5942159999999967</c:v>
                </c:pt>
                <c:pt idx="2074">
                  <c:v>2.595485999999982</c:v>
                </c:pt>
                <c:pt idx="2075">
                  <c:v>2.596755999999977</c:v>
                </c:pt>
                <c:pt idx="2076">
                  <c:v>2.5982799999999977</c:v>
                </c:pt>
                <c:pt idx="2077">
                  <c:v>2.5995499999999967</c:v>
                </c:pt>
                <c:pt idx="2078">
                  <c:v>2.6010740000000001</c:v>
                </c:pt>
                <c:pt idx="2079">
                  <c:v>2.602598</c:v>
                </c:pt>
                <c:pt idx="2080">
                  <c:v>2.6038679999999998</c:v>
                </c:pt>
                <c:pt idx="2081">
                  <c:v>2.6051380000000002</c:v>
                </c:pt>
                <c:pt idx="2082">
                  <c:v>2.6064079999999987</c:v>
                </c:pt>
                <c:pt idx="2083">
                  <c:v>2.6076779999999999</c:v>
                </c:pt>
                <c:pt idx="2084">
                  <c:v>2.6092019999999998</c:v>
                </c:pt>
                <c:pt idx="2085">
                  <c:v>2.6102179999999997</c:v>
                </c:pt>
                <c:pt idx="2086">
                  <c:v>2.6114879999999987</c:v>
                </c:pt>
                <c:pt idx="2087">
                  <c:v>2.6130119999999999</c:v>
                </c:pt>
                <c:pt idx="2088">
                  <c:v>2.6142819999999998</c:v>
                </c:pt>
                <c:pt idx="2089">
                  <c:v>2.615805999999977</c:v>
                </c:pt>
                <c:pt idx="2090">
                  <c:v>2.617076</c:v>
                </c:pt>
                <c:pt idx="2091">
                  <c:v>2.6185999999999998</c:v>
                </c:pt>
                <c:pt idx="2092">
                  <c:v>2.6201240000000232</c:v>
                </c:pt>
                <c:pt idx="2093">
                  <c:v>2.6213940000000213</c:v>
                </c:pt>
                <c:pt idx="2094">
                  <c:v>2.6226639999999977</c:v>
                </c:pt>
                <c:pt idx="2095">
                  <c:v>2.6239340000000269</c:v>
                </c:pt>
                <c:pt idx="2096">
                  <c:v>2.6252039999999988</c:v>
                </c:pt>
                <c:pt idx="2097">
                  <c:v>2.626728</c:v>
                </c:pt>
                <c:pt idx="2098">
                  <c:v>2.6279980000000012</c:v>
                </c:pt>
                <c:pt idx="2099">
                  <c:v>2.6292679999999997</c:v>
                </c:pt>
                <c:pt idx="2100">
                  <c:v>2.6302840000000001</c:v>
                </c:pt>
                <c:pt idx="2101">
                  <c:v>2.6318079999999977</c:v>
                </c:pt>
                <c:pt idx="2102">
                  <c:v>2.6330779999999998</c:v>
                </c:pt>
                <c:pt idx="2103">
                  <c:v>2.6343479999999997</c:v>
                </c:pt>
                <c:pt idx="2104">
                  <c:v>2.6358719999999987</c:v>
                </c:pt>
                <c:pt idx="2105">
                  <c:v>2.6373959999999999</c:v>
                </c:pt>
                <c:pt idx="2106">
                  <c:v>2.6386659999999815</c:v>
                </c:pt>
                <c:pt idx="2107">
                  <c:v>2.6401900000000214</c:v>
                </c:pt>
                <c:pt idx="2108">
                  <c:v>2.6414599999999977</c:v>
                </c:pt>
                <c:pt idx="2109">
                  <c:v>2.6427300000000002</c:v>
                </c:pt>
                <c:pt idx="2110">
                  <c:v>2.6442539999999997</c:v>
                </c:pt>
                <c:pt idx="2111">
                  <c:v>2.64527</c:v>
                </c:pt>
                <c:pt idx="2112">
                  <c:v>2.6465399999999999</c:v>
                </c:pt>
                <c:pt idx="2113">
                  <c:v>2.6480639999999998</c:v>
                </c:pt>
                <c:pt idx="2114">
                  <c:v>2.6493340000000214</c:v>
                </c:pt>
                <c:pt idx="2115">
                  <c:v>2.650604</c:v>
                </c:pt>
                <c:pt idx="2116">
                  <c:v>2.6518740000000003</c:v>
                </c:pt>
                <c:pt idx="2117">
                  <c:v>2.6531439999999997</c:v>
                </c:pt>
                <c:pt idx="2118">
                  <c:v>2.6544139999999987</c:v>
                </c:pt>
                <c:pt idx="2119">
                  <c:v>2.6559379999999999</c:v>
                </c:pt>
                <c:pt idx="2120">
                  <c:v>2.6572079999999998</c:v>
                </c:pt>
                <c:pt idx="2121">
                  <c:v>2.6584779999999997</c:v>
                </c:pt>
                <c:pt idx="2122">
                  <c:v>2.660256</c:v>
                </c:pt>
                <c:pt idx="2123">
                  <c:v>2.6615259999999998</c:v>
                </c:pt>
                <c:pt idx="2124">
                  <c:v>2.6627960000000002</c:v>
                </c:pt>
                <c:pt idx="2125">
                  <c:v>2.664066</c:v>
                </c:pt>
                <c:pt idx="2126">
                  <c:v>2.6653359999999999</c:v>
                </c:pt>
                <c:pt idx="2127">
                  <c:v>2.6668599999999967</c:v>
                </c:pt>
                <c:pt idx="2128">
                  <c:v>2.6681300000000223</c:v>
                </c:pt>
                <c:pt idx="2129">
                  <c:v>2.6694</c:v>
                </c:pt>
                <c:pt idx="2130">
                  <c:v>2.6704159999999977</c:v>
                </c:pt>
                <c:pt idx="2131">
                  <c:v>2.6719399999999998</c:v>
                </c:pt>
                <c:pt idx="2132">
                  <c:v>2.6732100000000001</c:v>
                </c:pt>
                <c:pt idx="2133">
                  <c:v>2.67448</c:v>
                </c:pt>
                <c:pt idx="2134">
                  <c:v>2.6760039999999967</c:v>
                </c:pt>
                <c:pt idx="2135">
                  <c:v>2.6772740000000002</c:v>
                </c:pt>
                <c:pt idx="2136">
                  <c:v>2.678798</c:v>
                </c:pt>
                <c:pt idx="2137">
                  <c:v>2.6803220000000012</c:v>
                </c:pt>
                <c:pt idx="2138">
                  <c:v>2.6815920000000002</c:v>
                </c:pt>
                <c:pt idx="2139">
                  <c:v>2.6828619999999987</c:v>
                </c:pt>
                <c:pt idx="2140">
                  <c:v>2.6841320000000186</c:v>
                </c:pt>
                <c:pt idx="2141">
                  <c:v>2.6854019999999998</c:v>
                </c:pt>
                <c:pt idx="2142">
                  <c:v>2.6866719999999997</c:v>
                </c:pt>
                <c:pt idx="2143">
                  <c:v>2.6879419999999996</c:v>
                </c:pt>
                <c:pt idx="2144">
                  <c:v>2.6894659999999977</c:v>
                </c:pt>
                <c:pt idx="2145">
                  <c:v>2.6904819999999998</c:v>
                </c:pt>
                <c:pt idx="2146">
                  <c:v>2.6917519999999997</c:v>
                </c:pt>
                <c:pt idx="2147">
                  <c:v>2.693276</c:v>
                </c:pt>
                <c:pt idx="2148">
                  <c:v>2.6945459999999977</c:v>
                </c:pt>
                <c:pt idx="2149">
                  <c:v>2.6960699999999815</c:v>
                </c:pt>
                <c:pt idx="2150">
                  <c:v>2.6973400000000001</c:v>
                </c:pt>
                <c:pt idx="2151">
                  <c:v>2.6988639999999977</c:v>
                </c:pt>
                <c:pt idx="2152">
                  <c:v>2.7003880000000002</c:v>
                </c:pt>
                <c:pt idx="2153">
                  <c:v>2.7016579999999997</c:v>
                </c:pt>
                <c:pt idx="2154">
                  <c:v>2.702928</c:v>
                </c:pt>
                <c:pt idx="2155">
                  <c:v>2.7041980000000012</c:v>
                </c:pt>
                <c:pt idx="2156">
                  <c:v>2.7054679999999998</c:v>
                </c:pt>
                <c:pt idx="2157">
                  <c:v>2.7067380000000001</c:v>
                </c:pt>
                <c:pt idx="2158">
                  <c:v>2.708008</c:v>
                </c:pt>
                <c:pt idx="2159">
                  <c:v>2.7092779999999999</c:v>
                </c:pt>
                <c:pt idx="2160">
                  <c:v>2.7105479999999997</c:v>
                </c:pt>
                <c:pt idx="2161">
                  <c:v>2.7118179999999987</c:v>
                </c:pt>
                <c:pt idx="2162">
                  <c:v>2.7130879999999999</c:v>
                </c:pt>
                <c:pt idx="2163">
                  <c:v>2.7146119999999998</c:v>
                </c:pt>
                <c:pt idx="2164">
                  <c:v>2.7158819999999997</c:v>
                </c:pt>
                <c:pt idx="2165">
                  <c:v>2.717406</c:v>
                </c:pt>
                <c:pt idx="2166">
                  <c:v>2.7186759999999977</c:v>
                </c:pt>
                <c:pt idx="2167">
                  <c:v>2.7202000000000002</c:v>
                </c:pt>
                <c:pt idx="2168">
                  <c:v>2.7217239999999996</c:v>
                </c:pt>
                <c:pt idx="2169">
                  <c:v>2.7229939999999999</c:v>
                </c:pt>
                <c:pt idx="2170">
                  <c:v>2.7242639999999998</c:v>
                </c:pt>
                <c:pt idx="2171">
                  <c:v>2.7252799999999997</c:v>
                </c:pt>
                <c:pt idx="2172">
                  <c:v>2.726804</c:v>
                </c:pt>
                <c:pt idx="2173">
                  <c:v>2.7280739999999999</c:v>
                </c:pt>
                <c:pt idx="2174">
                  <c:v>2.7293439999999998</c:v>
                </c:pt>
                <c:pt idx="2175">
                  <c:v>2.7306139999999997</c:v>
                </c:pt>
                <c:pt idx="2176">
                  <c:v>2.731884</c:v>
                </c:pt>
                <c:pt idx="2177">
                  <c:v>2.7331539999999999</c:v>
                </c:pt>
                <c:pt idx="2178">
                  <c:v>2.7344239999999997</c:v>
                </c:pt>
                <c:pt idx="2179">
                  <c:v>2.7359479999999987</c:v>
                </c:pt>
                <c:pt idx="2180">
                  <c:v>2.7372179999999999</c:v>
                </c:pt>
                <c:pt idx="2181">
                  <c:v>2.7387419999999998</c:v>
                </c:pt>
                <c:pt idx="2182">
                  <c:v>2.7400120000000001</c:v>
                </c:pt>
                <c:pt idx="2183">
                  <c:v>2.7415360000000191</c:v>
                </c:pt>
                <c:pt idx="2184">
                  <c:v>2.7428059999999967</c:v>
                </c:pt>
                <c:pt idx="2185">
                  <c:v>2.7440759999999997</c:v>
                </c:pt>
                <c:pt idx="2186">
                  <c:v>2.7453459999999987</c:v>
                </c:pt>
                <c:pt idx="2187">
                  <c:v>2.7466159999999977</c:v>
                </c:pt>
                <c:pt idx="2188">
                  <c:v>2.7478859999999998</c:v>
                </c:pt>
                <c:pt idx="2189">
                  <c:v>2.7491560000000002</c:v>
                </c:pt>
                <c:pt idx="2190">
                  <c:v>2.75068</c:v>
                </c:pt>
                <c:pt idx="2191">
                  <c:v>2.7519499999999977</c:v>
                </c:pt>
                <c:pt idx="2192">
                  <c:v>2.7532199999999998</c:v>
                </c:pt>
                <c:pt idx="2193">
                  <c:v>2.7544899999999997</c:v>
                </c:pt>
                <c:pt idx="2194">
                  <c:v>2.756014</c:v>
                </c:pt>
                <c:pt idx="2195">
                  <c:v>2.7572840000000012</c:v>
                </c:pt>
                <c:pt idx="2196">
                  <c:v>2.7585539999999997</c:v>
                </c:pt>
                <c:pt idx="2197">
                  <c:v>2.760078</c:v>
                </c:pt>
                <c:pt idx="2198">
                  <c:v>2.7616019999999999</c:v>
                </c:pt>
                <c:pt idx="2199">
                  <c:v>2.7628719999999998</c:v>
                </c:pt>
                <c:pt idx="2200">
                  <c:v>2.7641420000000001</c:v>
                </c:pt>
                <c:pt idx="2201">
                  <c:v>2.7654119999999995</c:v>
                </c:pt>
                <c:pt idx="2202">
                  <c:v>2.7666819999999999</c:v>
                </c:pt>
                <c:pt idx="2203">
                  <c:v>2.7679520000000002</c:v>
                </c:pt>
                <c:pt idx="2204">
                  <c:v>2.769476</c:v>
                </c:pt>
                <c:pt idx="2205">
                  <c:v>2.770492</c:v>
                </c:pt>
                <c:pt idx="2206">
                  <c:v>2.7717619999999998</c:v>
                </c:pt>
                <c:pt idx="2207">
                  <c:v>2.7732859999999997</c:v>
                </c:pt>
                <c:pt idx="2208">
                  <c:v>2.774556</c:v>
                </c:pt>
                <c:pt idx="2209">
                  <c:v>2.7760799999999977</c:v>
                </c:pt>
                <c:pt idx="2210">
                  <c:v>2.7773500000000002</c:v>
                </c:pt>
                <c:pt idx="2211">
                  <c:v>2.7788739999999987</c:v>
                </c:pt>
                <c:pt idx="2212">
                  <c:v>2.7803980000000177</c:v>
                </c:pt>
                <c:pt idx="2213">
                  <c:v>2.7816679999999998</c:v>
                </c:pt>
                <c:pt idx="2214">
                  <c:v>2.7829380000000001</c:v>
                </c:pt>
                <c:pt idx="2215">
                  <c:v>2.784208</c:v>
                </c:pt>
                <c:pt idx="2216">
                  <c:v>2.7854779999999999</c:v>
                </c:pt>
                <c:pt idx="2217">
                  <c:v>2.7867479999999998</c:v>
                </c:pt>
                <c:pt idx="2218">
                  <c:v>2.7880180000000001</c:v>
                </c:pt>
                <c:pt idx="2219">
                  <c:v>2.789288</c:v>
                </c:pt>
                <c:pt idx="2220">
                  <c:v>2.7905579999999999</c:v>
                </c:pt>
                <c:pt idx="2221">
                  <c:v>2.7920819999999997</c:v>
                </c:pt>
                <c:pt idx="2222">
                  <c:v>2.7933520000000001</c:v>
                </c:pt>
                <c:pt idx="2223">
                  <c:v>2.7946219999999999</c:v>
                </c:pt>
                <c:pt idx="2224">
                  <c:v>2.7961459999999967</c:v>
                </c:pt>
                <c:pt idx="2225">
                  <c:v>2.7974160000000001</c:v>
                </c:pt>
                <c:pt idx="2226">
                  <c:v>2.798686</c:v>
                </c:pt>
                <c:pt idx="2227">
                  <c:v>2.8004639999999967</c:v>
                </c:pt>
                <c:pt idx="2228">
                  <c:v>2.8017339999999997</c:v>
                </c:pt>
                <c:pt idx="2229">
                  <c:v>2.8030040000000001</c:v>
                </c:pt>
                <c:pt idx="2230">
                  <c:v>2.8042739999999977</c:v>
                </c:pt>
                <c:pt idx="2231">
                  <c:v>2.8055440000000003</c:v>
                </c:pt>
                <c:pt idx="2232">
                  <c:v>2.8068139999999793</c:v>
                </c:pt>
                <c:pt idx="2233">
                  <c:v>2.8080839999999987</c:v>
                </c:pt>
                <c:pt idx="2234">
                  <c:v>2.8096079999999977</c:v>
                </c:pt>
                <c:pt idx="2235">
                  <c:v>2.8108779999999967</c:v>
                </c:pt>
                <c:pt idx="2236">
                  <c:v>2.8121479999999766</c:v>
                </c:pt>
                <c:pt idx="2237">
                  <c:v>2.8134179999999978</c:v>
                </c:pt>
                <c:pt idx="2238">
                  <c:v>2.8149419999999967</c:v>
                </c:pt>
                <c:pt idx="2239">
                  <c:v>2.8162119999999797</c:v>
                </c:pt>
                <c:pt idx="2240">
                  <c:v>2.817736</c:v>
                </c:pt>
                <c:pt idx="2241">
                  <c:v>2.8190059999999693</c:v>
                </c:pt>
                <c:pt idx="2242">
                  <c:v>2.8205299999999998</c:v>
                </c:pt>
                <c:pt idx="2243">
                  <c:v>2.8217999999999988</c:v>
                </c:pt>
                <c:pt idx="2244">
                  <c:v>2.8233239999999999</c:v>
                </c:pt>
                <c:pt idx="2245">
                  <c:v>2.8245940000000012</c:v>
                </c:pt>
                <c:pt idx="2246">
                  <c:v>2.825609999999982</c:v>
                </c:pt>
                <c:pt idx="2247">
                  <c:v>2.826879999999977</c:v>
                </c:pt>
                <c:pt idx="2248">
                  <c:v>2.8284039999999977</c:v>
                </c:pt>
                <c:pt idx="2249">
                  <c:v>2.8296739999999967</c:v>
                </c:pt>
                <c:pt idx="2250">
                  <c:v>2.8309439999999779</c:v>
                </c:pt>
                <c:pt idx="2251">
                  <c:v>2.8322139999999756</c:v>
                </c:pt>
                <c:pt idx="2252">
                  <c:v>2.8334839999999977</c:v>
                </c:pt>
                <c:pt idx="2253">
                  <c:v>2.8352619999999815</c:v>
                </c:pt>
                <c:pt idx="2254">
                  <c:v>2.8365319999999987</c:v>
                </c:pt>
                <c:pt idx="2255">
                  <c:v>2.8378019999999977</c:v>
                </c:pt>
                <c:pt idx="2256">
                  <c:v>2.8390719999999967</c:v>
                </c:pt>
                <c:pt idx="2257">
                  <c:v>2.8405959999999997</c:v>
                </c:pt>
                <c:pt idx="2258">
                  <c:v>2.84212</c:v>
                </c:pt>
                <c:pt idx="2259">
                  <c:v>2.8433899999999999</c:v>
                </c:pt>
                <c:pt idx="2260">
                  <c:v>2.844659999999982</c:v>
                </c:pt>
                <c:pt idx="2261">
                  <c:v>2.845675999999977</c:v>
                </c:pt>
                <c:pt idx="2262">
                  <c:v>2.8472</c:v>
                </c:pt>
                <c:pt idx="2263">
                  <c:v>2.8484699999999967</c:v>
                </c:pt>
                <c:pt idx="2264">
                  <c:v>2.8497399999999997</c:v>
                </c:pt>
                <c:pt idx="2265">
                  <c:v>2.851009999999977</c:v>
                </c:pt>
                <c:pt idx="2266">
                  <c:v>2.8525339999999977</c:v>
                </c:pt>
                <c:pt idx="2267">
                  <c:v>2.8538039999999967</c:v>
                </c:pt>
                <c:pt idx="2268">
                  <c:v>2.8550739999999766</c:v>
                </c:pt>
                <c:pt idx="2269">
                  <c:v>2.8565979999999978</c:v>
                </c:pt>
                <c:pt idx="2270">
                  <c:v>2.8578679999999967</c:v>
                </c:pt>
                <c:pt idx="2271">
                  <c:v>2.8591379999999997</c:v>
                </c:pt>
                <c:pt idx="2272">
                  <c:v>2.860916</c:v>
                </c:pt>
                <c:pt idx="2273">
                  <c:v>2.8621859999999977</c:v>
                </c:pt>
                <c:pt idx="2274">
                  <c:v>2.8634559999999967</c:v>
                </c:pt>
                <c:pt idx="2275">
                  <c:v>2.8647260000000001</c:v>
                </c:pt>
                <c:pt idx="2276">
                  <c:v>2.865996</c:v>
                </c:pt>
                <c:pt idx="2277">
                  <c:v>2.8672659999999968</c:v>
                </c:pt>
                <c:pt idx="2278">
                  <c:v>2.8685359999999998</c:v>
                </c:pt>
                <c:pt idx="2279">
                  <c:v>2.8698059999999765</c:v>
                </c:pt>
                <c:pt idx="2280">
                  <c:v>2.8710759999999738</c:v>
                </c:pt>
                <c:pt idx="2281">
                  <c:v>2.8725999999999967</c:v>
                </c:pt>
                <c:pt idx="2282">
                  <c:v>2.8738699999999802</c:v>
                </c:pt>
                <c:pt idx="2283">
                  <c:v>2.8751399999999987</c:v>
                </c:pt>
                <c:pt idx="2284">
                  <c:v>2.876663999999967</c:v>
                </c:pt>
                <c:pt idx="2285">
                  <c:v>2.8779339999999998</c:v>
                </c:pt>
                <c:pt idx="2286">
                  <c:v>2.879203999999977</c:v>
                </c:pt>
                <c:pt idx="2287">
                  <c:v>2.880728</c:v>
                </c:pt>
                <c:pt idx="2288">
                  <c:v>2.8819979999999998</c:v>
                </c:pt>
                <c:pt idx="2289">
                  <c:v>2.8832679999999997</c:v>
                </c:pt>
                <c:pt idx="2290">
                  <c:v>2.884792</c:v>
                </c:pt>
                <c:pt idx="2291">
                  <c:v>2.8858079999999977</c:v>
                </c:pt>
                <c:pt idx="2292">
                  <c:v>2.8870779999999998</c:v>
                </c:pt>
                <c:pt idx="2293">
                  <c:v>2.8886019999999997</c:v>
                </c:pt>
                <c:pt idx="2294">
                  <c:v>2.8898719999999987</c:v>
                </c:pt>
                <c:pt idx="2295">
                  <c:v>2.8911419999999977</c:v>
                </c:pt>
                <c:pt idx="2296">
                  <c:v>2.8924119999999967</c:v>
                </c:pt>
                <c:pt idx="2297">
                  <c:v>2.8936819999999988</c:v>
                </c:pt>
                <c:pt idx="2298">
                  <c:v>2.8949519999999977</c:v>
                </c:pt>
                <c:pt idx="2299">
                  <c:v>2.8962219999999967</c:v>
                </c:pt>
                <c:pt idx="2300">
                  <c:v>2.8977459999999793</c:v>
                </c:pt>
                <c:pt idx="2301">
                  <c:v>2.8990159999999765</c:v>
                </c:pt>
                <c:pt idx="2302">
                  <c:v>2.9005399999999999</c:v>
                </c:pt>
                <c:pt idx="2303">
                  <c:v>2.902063999999982</c:v>
                </c:pt>
                <c:pt idx="2304">
                  <c:v>2.9033339999999996</c:v>
                </c:pt>
                <c:pt idx="2305">
                  <c:v>2.904604</c:v>
                </c:pt>
                <c:pt idx="2306">
                  <c:v>2.9056199999999968</c:v>
                </c:pt>
                <c:pt idx="2307">
                  <c:v>2.9068899999999815</c:v>
                </c:pt>
                <c:pt idx="2308">
                  <c:v>2.9084140000000001</c:v>
                </c:pt>
                <c:pt idx="2309">
                  <c:v>2.9096839999999977</c:v>
                </c:pt>
                <c:pt idx="2310">
                  <c:v>2.9109540000000003</c:v>
                </c:pt>
                <c:pt idx="2311">
                  <c:v>2.9122239999999802</c:v>
                </c:pt>
                <c:pt idx="2312">
                  <c:v>2.9134939999999987</c:v>
                </c:pt>
                <c:pt idx="2313">
                  <c:v>2.9150179999999977</c:v>
                </c:pt>
                <c:pt idx="2314">
                  <c:v>2.9162879999999967</c:v>
                </c:pt>
                <c:pt idx="2315">
                  <c:v>2.9175579999999997</c:v>
                </c:pt>
                <c:pt idx="2316">
                  <c:v>2.9188279999999978</c:v>
                </c:pt>
                <c:pt idx="2317">
                  <c:v>2.9206059999999967</c:v>
                </c:pt>
                <c:pt idx="2318">
                  <c:v>2.9218759999999802</c:v>
                </c:pt>
                <c:pt idx="2319">
                  <c:v>2.923146</c:v>
                </c:pt>
                <c:pt idx="2320">
                  <c:v>2.9244159999999977</c:v>
                </c:pt>
                <c:pt idx="2321">
                  <c:v>2.9254319999999998</c:v>
                </c:pt>
                <c:pt idx="2322">
                  <c:v>2.9269559999999766</c:v>
                </c:pt>
                <c:pt idx="2323">
                  <c:v>2.928226</c:v>
                </c:pt>
                <c:pt idx="2324">
                  <c:v>2.9294959999999977</c:v>
                </c:pt>
                <c:pt idx="2325">
                  <c:v>2.9307659999999967</c:v>
                </c:pt>
                <c:pt idx="2326">
                  <c:v>2.932035999999977</c:v>
                </c:pt>
                <c:pt idx="2327">
                  <c:v>2.9335599999999977</c:v>
                </c:pt>
                <c:pt idx="2328">
                  <c:v>2.9348299999999967</c:v>
                </c:pt>
                <c:pt idx="2329">
                  <c:v>2.9360999999999793</c:v>
                </c:pt>
                <c:pt idx="2330">
                  <c:v>2.937624</c:v>
                </c:pt>
                <c:pt idx="2331">
                  <c:v>2.9388939999999977</c:v>
                </c:pt>
                <c:pt idx="2332">
                  <c:v>2.9406719999999997</c:v>
                </c:pt>
                <c:pt idx="2333">
                  <c:v>2.9419419999999987</c:v>
                </c:pt>
                <c:pt idx="2334">
                  <c:v>2.9432119999999999</c:v>
                </c:pt>
                <c:pt idx="2335">
                  <c:v>2.9444819999999998</c:v>
                </c:pt>
                <c:pt idx="2336">
                  <c:v>2.9457519999999997</c:v>
                </c:pt>
                <c:pt idx="2337">
                  <c:v>2.947022</c:v>
                </c:pt>
                <c:pt idx="2338">
                  <c:v>2.9482919999999999</c:v>
                </c:pt>
                <c:pt idx="2339">
                  <c:v>2.9495619999999998</c:v>
                </c:pt>
                <c:pt idx="2340">
                  <c:v>2.951085999999977</c:v>
                </c:pt>
                <c:pt idx="2341">
                  <c:v>2.9523559999999756</c:v>
                </c:pt>
                <c:pt idx="2342">
                  <c:v>2.9536259999999968</c:v>
                </c:pt>
                <c:pt idx="2343">
                  <c:v>2.9548959999999815</c:v>
                </c:pt>
                <c:pt idx="2344">
                  <c:v>2.956419999999977</c:v>
                </c:pt>
                <c:pt idx="2345">
                  <c:v>2.9576899999999977</c:v>
                </c:pt>
                <c:pt idx="2346">
                  <c:v>2.9589599999999967</c:v>
                </c:pt>
                <c:pt idx="2347">
                  <c:v>2.9607379999999996</c:v>
                </c:pt>
                <c:pt idx="2348">
                  <c:v>2.9620079999999978</c:v>
                </c:pt>
                <c:pt idx="2349">
                  <c:v>2.9632779999999999</c:v>
                </c:pt>
                <c:pt idx="2350">
                  <c:v>2.9648019999999997</c:v>
                </c:pt>
                <c:pt idx="2351">
                  <c:v>2.9658179999999987</c:v>
                </c:pt>
                <c:pt idx="2352">
                  <c:v>2.9670879999999999</c:v>
                </c:pt>
                <c:pt idx="2353">
                  <c:v>2.9683579999999998</c:v>
                </c:pt>
                <c:pt idx="2354">
                  <c:v>2.9698819999999997</c:v>
                </c:pt>
                <c:pt idx="2355">
                  <c:v>2.9711519999999987</c:v>
                </c:pt>
                <c:pt idx="2356">
                  <c:v>2.9724219999999977</c:v>
                </c:pt>
                <c:pt idx="2357">
                  <c:v>2.9736919999999998</c:v>
                </c:pt>
                <c:pt idx="2358">
                  <c:v>2.9752159999999765</c:v>
                </c:pt>
                <c:pt idx="2359">
                  <c:v>2.9764859999999742</c:v>
                </c:pt>
                <c:pt idx="2360">
                  <c:v>2.9780099999999967</c:v>
                </c:pt>
                <c:pt idx="2361">
                  <c:v>2.9792799999999802</c:v>
                </c:pt>
                <c:pt idx="2362">
                  <c:v>2.9808039999999987</c:v>
                </c:pt>
                <c:pt idx="2363">
                  <c:v>2.9823279999999999</c:v>
                </c:pt>
                <c:pt idx="2364">
                  <c:v>2.9835980000000002</c:v>
                </c:pt>
                <c:pt idx="2365">
                  <c:v>2.9848679999999987</c:v>
                </c:pt>
                <c:pt idx="2366">
                  <c:v>2.986138</c:v>
                </c:pt>
                <c:pt idx="2367">
                  <c:v>2.9874079999999998</c:v>
                </c:pt>
                <c:pt idx="2368">
                  <c:v>2.9886779999999997</c:v>
                </c:pt>
                <c:pt idx="2369">
                  <c:v>2.9902019999999987</c:v>
                </c:pt>
                <c:pt idx="2370">
                  <c:v>2.9914719999999977</c:v>
                </c:pt>
                <c:pt idx="2371">
                  <c:v>2.9927419999999967</c:v>
                </c:pt>
                <c:pt idx="2372">
                  <c:v>2.9942659999999766</c:v>
                </c:pt>
                <c:pt idx="2373">
                  <c:v>2.995536</c:v>
                </c:pt>
                <c:pt idx="2374">
                  <c:v>2.996805999999967</c:v>
                </c:pt>
                <c:pt idx="2375">
                  <c:v>2.9980759999999815</c:v>
                </c:pt>
                <c:pt idx="2376">
                  <c:v>2.9995999999999987</c:v>
                </c:pt>
                <c:pt idx="2377">
                  <c:v>3.0011239999999999</c:v>
                </c:pt>
                <c:pt idx="2378">
                  <c:v>3.0026479999999967</c:v>
                </c:pt>
                <c:pt idx="2379">
                  <c:v>3.0039180000000001</c:v>
                </c:pt>
                <c:pt idx="2380">
                  <c:v>3.0049340000000204</c:v>
                </c:pt>
                <c:pt idx="2381">
                  <c:v>3.0062039999999977</c:v>
                </c:pt>
                <c:pt idx="2382">
                  <c:v>3.0077280000000002</c:v>
                </c:pt>
                <c:pt idx="2383">
                  <c:v>3.0089979999999996</c:v>
                </c:pt>
                <c:pt idx="2384">
                  <c:v>3.0102679999999977</c:v>
                </c:pt>
                <c:pt idx="2385">
                  <c:v>3.0115379999999998</c:v>
                </c:pt>
                <c:pt idx="2386">
                  <c:v>3.0130619999999997</c:v>
                </c:pt>
                <c:pt idx="2387">
                  <c:v>3.014332</c:v>
                </c:pt>
                <c:pt idx="2388">
                  <c:v>3.0156019999999977</c:v>
                </c:pt>
                <c:pt idx="2389">
                  <c:v>3.0171259999999998</c:v>
                </c:pt>
                <c:pt idx="2390">
                  <c:v>3.0183960000000001</c:v>
                </c:pt>
                <c:pt idx="2391">
                  <c:v>3.0196659999999738</c:v>
                </c:pt>
                <c:pt idx="2392">
                  <c:v>3.0211899999999998</c:v>
                </c:pt>
                <c:pt idx="2393">
                  <c:v>3.0224599999999793</c:v>
                </c:pt>
                <c:pt idx="2394">
                  <c:v>3.0239840000000213</c:v>
                </c:pt>
                <c:pt idx="2395">
                  <c:v>3.0249999999999999</c:v>
                </c:pt>
                <c:pt idx="2396">
                  <c:v>3.0262699999999967</c:v>
                </c:pt>
                <c:pt idx="2397">
                  <c:v>3.0277940000000214</c:v>
                </c:pt>
                <c:pt idx="2398">
                  <c:v>3.0290639999999978</c:v>
                </c:pt>
                <c:pt idx="2399">
                  <c:v>3.0303339999999994</c:v>
                </c:pt>
                <c:pt idx="2400">
                  <c:v>3.031603999999982</c:v>
                </c:pt>
                <c:pt idx="2401">
                  <c:v>3.032873999999977</c:v>
                </c:pt>
                <c:pt idx="2402">
                  <c:v>3.034144</c:v>
                </c:pt>
                <c:pt idx="2403">
                  <c:v>3.0356679999999967</c:v>
                </c:pt>
                <c:pt idx="2404">
                  <c:v>3.0369379999999997</c:v>
                </c:pt>
                <c:pt idx="2405">
                  <c:v>3.0382079999999987</c:v>
                </c:pt>
                <c:pt idx="2406">
                  <c:v>3.0397319999999999</c:v>
                </c:pt>
                <c:pt idx="2407">
                  <c:v>3.0412559999999815</c:v>
                </c:pt>
                <c:pt idx="2408">
                  <c:v>3.0425259999999987</c:v>
                </c:pt>
                <c:pt idx="2409">
                  <c:v>3.0437959999999995</c:v>
                </c:pt>
                <c:pt idx="2410">
                  <c:v>3.0450660000000003</c:v>
                </c:pt>
                <c:pt idx="2411">
                  <c:v>3.0460819999999997</c:v>
                </c:pt>
                <c:pt idx="2412">
                  <c:v>3.047606</c:v>
                </c:pt>
                <c:pt idx="2413">
                  <c:v>3.0488759999999977</c:v>
                </c:pt>
                <c:pt idx="2414">
                  <c:v>3.0501459999999967</c:v>
                </c:pt>
                <c:pt idx="2415">
                  <c:v>3.0514159999999779</c:v>
                </c:pt>
                <c:pt idx="2416">
                  <c:v>3.052685999999976</c:v>
                </c:pt>
                <c:pt idx="2417">
                  <c:v>3.0542100000000003</c:v>
                </c:pt>
                <c:pt idx="2418">
                  <c:v>3.055479999999982</c:v>
                </c:pt>
                <c:pt idx="2419">
                  <c:v>3.056749999999977</c:v>
                </c:pt>
                <c:pt idx="2420">
                  <c:v>3.05802</c:v>
                </c:pt>
                <c:pt idx="2421">
                  <c:v>3.0592899999999967</c:v>
                </c:pt>
                <c:pt idx="2422">
                  <c:v>3.0610679999999997</c:v>
                </c:pt>
                <c:pt idx="2423">
                  <c:v>3.062338</c:v>
                </c:pt>
                <c:pt idx="2424">
                  <c:v>3.0636079999999999</c:v>
                </c:pt>
                <c:pt idx="2425">
                  <c:v>3.0648779999999998</c:v>
                </c:pt>
                <c:pt idx="2426">
                  <c:v>3.0658940000000001</c:v>
                </c:pt>
                <c:pt idx="2427">
                  <c:v>3.0671639999999996</c:v>
                </c:pt>
                <c:pt idx="2428">
                  <c:v>3.0686879999999999</c:v>
                </c:pt>
                <c:pt idx="2429">
                  <c:v>3.0699579999999997</c:v>
                </c:pt>
                <c:pt idx="2430">
                  <c:v>3.0712279999999987</c:v>
                </c:pt>
                <c:pt idx="2431">
                  <c:v>3.0724979999999977</c:v>
                </c:pt>
                <c:pt idx="2432">
                  <c:v>3.0737679999999998</c:v>
                </c:pt>
                <c:pt idx="2433">
                  <c:v>3.0750379999999997</c:v>
                </c:pt>
                <c:pt idx="2434">
                  <c:v>3.0765619999999987</c:v>
                </c:pt>
                <c:pt idx="2435">
                  <c:v>3.0778319999999999</c:v>
                </c:pt>
                <c:pt idx="2436">
                  <c:v>3.0791019999999998</c:v>
                </c:pt>
                <c:pt idx="2437">
                  <c:v>3.0808800000000001</c:v>
                </c:pt>
                <c:pt idx="2438">
                  <c:v>3.0821499999999977</c:v>
                </c:pt>
                <c:pt idx="2439">
                  <c:v>3.0834199999999998</c:v>
                </c:pt>
                <c:pt idx="2440">
                  <c:v>3.0846899999999997</c:v>
                </c:pt>
                <c:pt idx="2441">
                  <c:v>3.0857060000000001</c:v>
                </c:pt>
                <c:pt idx="2442">
                  <c:v>3.0872299999999999</c:v>
                </c:pt>
                <c:pt idx="2443">
                  <c:v>3.0884999999999998</c:v>
                </c:pt>
                <c:pt idx="2444">
                  <c:v>3.0897699999999997</c:v>
                </c:pt>
                <c:pt idx="2445">
                  <c:v>3.0910399999999987</c:v>
                </c:pt>
                <c:pt idx="2446">
                  <c:v>3.0923100000000003</c:v>
                </c:pt>
                <c:pt idx="2447">
                  <c:v>3.0938339999999998</c:v>
                </c:pt>
                <c:pt idx="2448">
                  <c:v>3.0951040000000001</c:v>
                </c:pt>
                <c:pt idx="2449">
                  <c:v>3.096374</c:v>
                </c:pt>
                <c:pt idx="2450">
                  <c:v>3.0978980000000003</c:v>
                </c:pt>
                <c:pt idx="2451">
                  <c:v>3.0991679999999997</c:v>
                </c:pt>
                <c:pt idx="2452">
                  <c:v>3.100692</c:v>
                </c:pt>
                <c:pt idx="2453">
                  <c:v>3.1022159999999968</c:v>
                </c:pt>
                <c:pt idx="2454">
                  <c:v>3.1034860000000002</c:v>
                </c:pt>
                <c:pt idx="2455">
                  <c:v>3.1047560000000001</c:v>
                </c:pt>
                <c:pt idx="2456">
                  <c:v>3.106026</c:v>
                </c:pt>
                <c:pt idx="2457">
                  <c:v>3.1072959999999998</c:v>
                </c:pt>
                <c:pt idx="2458">
                  <c:v>3.1085659999999997</c:v>
                </c:pt>
                <c:pt idx="2459">
                  <c:v>3.109836</c:v>
                </c:pt>
                <c:pt idx="2460">
                  <c:v>3.1111059999999977</c:v>
                </c:pt>
                <c:pt idx="2461">
                  <c:v>3.1126299999999967</c:v>
                </c:pt>
                <c:pt idx="2462">
                  <c:v>3.1139000000000001</c:v>
                </c:pt>
                <c:pt idx="2463">
                  <c:v>3.11517</c:v>
                </c:pt>
                <c:pt idx="2464">
                  <c:v>3.1166939999999967</c:v>
                </c:pt>
                <c:pt idx="2465">
                  <c:v>3.1179639999999997</c:v>
                </c:pt>
                <c:pt idx="2466">
                  <c:v>3.1192339999999987</c:v>
                </c:pt>
                <c:pt idx="2467">
                  <c:v>3.1210119999999999</c:v>
                </c:pt>
                <c:pt idx="2468">
                  <c:v>3.1222819999999998</c:v>
                </c:pt>
                <c:pt idx="2469">
                  <c:v>3.1235520000000001</c:v>
                </c:pt>
                <c:pt idx="2470">
                  <c:v>3.125076</c:v>
                </c:pt>
                <c:pt idx="2471">
                  <c:v>3.1260920000000003</c:v>
                </c:pt>
                <c:pt idx="2472">
                  <c:v>3.1273620000000002</c:v>
                </c:pt>
                <c:pt idx="2473">
                  <c:v>3.1288860000000001</c:v>
                </c:pt>
                <c:pt idx="2474">
                  <c:v>3.129902</c:v>
                </c:pt>
                <c:pt idx="2475">
                  <c:v>3.1314259999999967</c:v>
                </c:pt>
                <c:pt idx="2476">
                  <c:v>3.1326959999999793</c:v>
                </c:pt>
                <c:pt idx="2477">
                  <c:v>3.1339659999999987</c:v>
                </c:pt>
                <c:pt idx="2478">
                  <c:v>3.1354899999999977</c:v>
                </c:pt>
                <c:pt idx="2479">
                  <c:v>3.1367599999999967</c:v>
                </c:pt>
                <c:pt idx="2480">
                  <c:v>3.1380300000000001</c:v>
                </c:pt>
                <c:pt idx="2481">
                  <c:v>3.1395539999999977</c:v>
                </c:pt>
                <c:pt idx="2482">
                  <c:v>3.1410779999999998</c:v>
                </c:pt>
                <c:pt idx="2483">
                  <c:v>3.1423479999999997</c:v>
                </c:pt>
                <c:pt idx="2484">
                  <c:v>3.143618</c:v>
                </c:pt>
                <c:pt idx="2485">
                  <c:v>3.1448879999999999</c:v>
                </c:pt>
                <c:pt idx="2486">
                  <c:v>3.1461579999999998</c:v>
                </c:pt>
                <c:pt idx="2487">
                  <c:v>3.1476820000000001</c:v>
                </c:pt>
                <c:pt idx="2488">
                  <c:v>3.148952</c:v>
                </c:pt>
                <c:pt idx="2489">
                  <c:v>3.1502219999999999</c:v>
                </c:pt>
                <c:pt idx="2490">
                  <c:v>3.1514919999999997</c:v>
                </c:pt>
                <c:pt idx="2491">
                  <c:v>3.1527619999999987</c:v>
                </c:pt>
                <c:pt idx="2492">
                  <c:v>3.1542860000000004</c:v>
                </c:pt>
                <c:pt idx="2493">
                  <c:v>3.1555559999999967</c:v>
                </c:pt>
                <c:pt idx="2494">
                  <c:v>3.1568259999999784</c:v>
                </c:pt>
                <c:pt idx="2495">
                  <c:v>3.1580959999999987</c:v>
                </c:pt>
                <c:pt idx="2496">
                  <c:v>3.1596199999999977</c:v>
                </c:pt>
                <c:pt idx="2497">
                  <c:v>3.1611440000000002</c:v>
                </c:pt>
                <c:pt idx="2498">
                  <c:v>3.1624140000000001</c:v>
                </c:pt>
                <c:pt idx="2499">
                  <c:v>3.1636839999999995</c:v>
                </c:pt>
                <c:pt idx="2500">
                  <c:v>3.1649539999999994</c:v>
                </c:pt>
                <c:pt idx="2501">
                  <c:v>3.1662240000000001</c:v>
                </c:pt>
                <c:pt idx="2502">
                  <c:v>3.1674940000000213</c:v>
                </c:pt>
                <c:pt idx="2503">
                  <c:v>3.1687639999999999</c:v>
                </c:pt>
                <c:pt idx="2504">
                  <c:v>3.1700339999999998</c:v>
                </c:pt>
                <c:pt idx="2505">
                  <c:v>3.1715579999999997</c:v>
                </c:pt>
                <c:pt idx="2506">
                  <c:v>3.1728279999999978</c:v>
                </c:pt>
                <c:pt idx="2507">
                  <c:v>3.1740979999999994</c:v>
                </c:pt>
                <c:pt idx="2508">
                  <c:v>3.1756219999999997</c:v>
                </c:pt>
                <c:pt idx="2509">
                  <c:v>3.1768919999999987</c:v>
                </c:pt>
                <c:pt idx="2510">
                  <c:v>3.1781619999999999</c:v>
                </c:pt>
                <c:pt idx="2511">
                  <c:v>3.1794319999999998</c:v>
                </c:pt>
                <c:pt idx="2512">
                  <c:v>3.1812099999999988</c:v>
                </c:pt>
                <c:pt idx="2513">
                  <c:v>3.18248</c:v>
                </c:pt>
                <c:pt idx="2514">
                  <c:v>3.1837499999999999</c:v>
                </c:pt>
                <c:pt idx="2515">
                  <c:v>3.1850199999999997</c:v>
                </c:pt>
                <c:pt idx="2516">
                  <c:v>3.1862899999999987</c:v>
                </c:pt>
                <c:pt idx="2517">
                  <c:v>3.1875599999999995</c:v>
                </c:pt>
                <c:pt idx="2518">
                  <c:v>3.1888300000000012</c:v>
                </c:pt>
                <c:pt idx="2519">
                  <c:v>3.1901000000000002</c:v>
                </c:pt>
                <c:pt idx="2520">
                  <c:v>3.19137</c:v>
                </c:pt>
                <c:pt idx="2521">
                  <c:v>3.1928939999999977</c:v>
                </c:pt>
                <c:pt idx="2522">
                  <c:v>3.1941639999999998</c:v>
                </c:pt>
                <c:pt idx="2523">
                  <c:v>3.1954339999999997</c:v>
                </c:pt>
                <c:pt idx="2524">
                  <c:v>3.1967039999999987</c:v>
                </c:pt>
                <c:pt idx="2525">
                  <c:v>3.1979740000000012</c:v>
                </c:pt>
                <c:pt idx="2526">
                  <c:v>3.199243999999982</c:v>
                </c:pt>
                <c:pt idx="2527">
                  <c:v>3.2010219999999996</c:v>
                </c:pt>
                <c:pt idx="2528">
                  <c:v>3.2022919999999995</c:v>
                </c:pt>
                <c:pt idx="2529">
                  <c:v>3.2038159999999998</c:v>
                </c:pt>
                <c:pt idx="2530">
                  <c:v>3.2050860000000001</c:v>
                </c:pt>
                <c:pt idx="2531">
                  <c:v>3.206102</c:v>
                </c:pt>
                <c:pt idx="2532">
                  <c:v>3.2073720000000012</c:v>
                </c:pt>
                <c:pt idx="2533">
                  <c:v>3.2086419999999998</c:v>
                </c:pt>
                <c:pt idx="2534">
                  <c:v>3.2099120000000001</c:v>
                </c:pt>
                <c:pt idx="2535">
                  <c:v>3.2114360000000004</c:v>
                </c:pt>
                <c:pt idx="2536">
                  <c:v>3.2127060000000003</c:v>
                </c:pt>
                <c:pt idx="2537">
                  <c:v>3.2139760000000002</c:v>
                </c:pt>
                <c:pt idx="2538">
                  <c:v>3.2152459999999765</c:v>
                </c:pt>
                <c:pt idx="2539">
                  <c:v>3.2165159999999977</c:v>
                </c:pt>
                <c:pt idx="2540">
                  <c:v>3.2180399999999998</c:v>
                </c:pt>
                <c:pt idx="2541">
                  <c:v>3.2193099999999997</c:v>
                </c:pt>
                <c:pt idx="2542">
                  <c:v>3.2208340000000191</c:v>
                </c:pt>
                <c:pt idx="2543">
                  <c:v>3.2223579999999998</c:v>
                </c:pt>
                <c:pt idx="2544">
                  <c:v>3.2236280000000002</c:v>
                </c:pt>
                <c:pt idx="2545">
                  <c:v>3.2248979999999996</c:v>
                </c:pt>
                <c:pt idx="2546">
                  <c:v>3.2259139999999999</c:v>
                </c:pt>
                <c:pt idx="2547">
                  <c:v>3.22718400000003</c:v>
                </c:pt>
                <c:pt idx="2548">
                  <c:v>3.2287080000000001</c:v>
                </c:pt>
                <c:pt idx="2549">
                  <c:v>3.2299779999999996</c:v>
                </c:pt>
                <c:pt idx="2550">
                  <c:v>3.2312479999999977</c:v>
                </c:pt>
                <c:pt idx="2551">
                  <c:v>3.2325179999999998</c:v>
                </c:pt>
                <c:pt idx="2552">
                  <c:v>3.2337880000000001</c:v>
                </c:pt>
                <c:pt idx="2553">
                  <c:v>3.235312</c:v>
                </c:pt>
                <c:pt idx="2554">
                  <c:v>3.2365819999999998</c:v>
                </c:pt>
                <c:pt idx="2555">
                  <c:v>3.2378519999999997</c:v>
                </c:pt>
                <c:pt idx="2556">
                  <c:v>3.2391219999999996</c:v>
                </c:pt>
                <c:pt idx="2557">
                  <c:v>3.2408999999999999</c:v>
                </c:pt>
                <c:pt idx="2558">
                  <c:v>3.2421699999999998</c:v>
                </c:pt>
                <c:pt idx="2559">
                  <c:v>3.2436940000000214</c:v>
                </c:pt>
                <c:pt idx="2560">
                  <c:v>3.2449640000000182</c:v>
                </c:pt>
                <c:pt idx="2561">
                  <c:v>3.2459800000000012</c:v>
                </c:pt>
                <c:pt idx="2562">
                  <c:v>3.2472500000000002</c:v>
                </c:pt>
                <c:pt idx="2563">
                  <c:v>3.2485200000000214</c:v>
                </c:pt>
                <c:pt idx="2564">
                  <c:v>3.2500439999999977</c:v>
                </c:pt>
                <c:pt idx="2565">
                  <c:v>3.2513139999999998</c:v>
                </c:pt>
                <c:pt idx="2566">
                  <c:v>3.2525839999999997</c:v>
                </c:pt>
                <c:pt idx="2567">
                  <c:v>3.2538539999999987</c:v>
                </c:pt>
                <c:pt idx="2568">
                  <c:v>3.2551240000000012</c:v>
                </c:pt>
                <c:pt idx="2569">
                  <c:v>3.2566479999999967</c:v>
                </c:pt>
                <c:pt idx="2570">
                  <c:v>3.2579180000000001</c:v>
                </c:pt>
                <c:pt idx="2571">
                  <c:v>3.259188</c:v>
                </c:pt>
                <c:pt idx="2572">
                  <c:v>3.2609659999999998</c:v>
                </c:pt>
                <c:pt idx="2573">
                  <c:v>3.2622359999999997</c:v>
                </c:pt>
                <c:pt idx="2574">
                  <c:v>3.2635060000000213</c:v>
                </c:pt>
                <c:pt idx="2575">
                  <c:v>3.2650299999999994</c:v>
                </c:pt>
                <c:pt idx="2576">
                  <c:v>3.2660459999999967</c:v>
                </c:pt>
                <c:pt idx="2577">
                  <c:v>3.2673160000000219</c:v>
                </c:pt>
                <c:pt idx="2578">
                  <c:v>3.26884</c:v>
                </c:pt>
                <c:pt idx="2579">
                  <c:v>3.2701099999999999</c:v>
                </c:pt>
                <c:pt idx="2580">
                  <c:v>3.2713799999999997</c:v>
                </c:pt>
                <c:pt idx="2581">
                  <c:v>3.2729039999999987</c:v>
                </c:pt>
                <c:pt idx="2582">
                  <c:v>3.2741740000000052</c:v>
                </c:pt>
                <c:pt idx="2583">
                  <c:v>3.2754439999999967</c:v>
                </c:pt>
                <c:pt idx="2584">
                  <c:v>3.2767140000000001</c:v>
                </c:pt>
                <c:pt idx="2585">
                  <c:v>3.2779840000000213</c:v>
                </c:pt>
                <c:pt idx="2586">
                  <c:v>3.2795079999999999</c:v>
                </c:pt>
                <c:pt idx="2587">
                  <c:v>3.2810320000000002</c:v>
                </c:pt>
                <c:pt idx="2588">
                  <c:v>3.2823020000000001</c:v>
                </c:pt>
                <c:pt idx="2589">
                  <c:v>3.2838259999999999</c:v>
                </c:pt>
                <c:pt idx="2590">
                  <c:v>3.2850959999999998</c:v>
                </c:pt>
                <c:pt idx="2591">
                  <c:v>3.2861120000000001</c:v>
                </c:pt>
                <c:pt idx="2592">
                  <c:v>3.2876359999999996</c:v>
                </c:pt>
                <c:pt idx="2593">
                  <c:v>3.2889060000000012</c:v>
                </c:pt>
                <c:pt idx="2594">
                  <c:v>3.2901760000000002</c:v>
                </c:pt>
                <c:pt idx="2595">
                  <c:v>3.291445999999977</c:v>
                </c:pt>
                <c:pt idx="2596">
                  <c:v>3.2927159999999978</c:v>
                </c:pt>
                <c:pt idx="2597">
                  <c:v>3.2942399999999998</c:v>
                </c:pt>
                <c:pt idx="2598">
                  <c:v>3.2955099999999997</c:v>
                </c:pt>
                <c:pt idx="2599">
                  <c:v>3.2967799999999987</c:v>
                </c:pt>
                <c:pt idx="2600">
                  <c:v>3.2980499999999977</c:v>
                </c:pt>
                <c:pt idx="2601">
                  <c:v>3.2993199999999998</c:v>
                </c:pt>
                <c:pt idx="2602">
                  <c:v>3.3010979999999988</c:v>
                </c:pt>
                <c:pt idx="2603">
                  <c:v>3.3026219999999977</c:v>
                </c:pt>
                <c:pt idx="2604">
                  <c:v>3.3038919999999998</c:v>
                </c:pt>
                <c:pt idx="2605">
                  <c:v>3.3049079999999997</c:v>
                </c:pt>
                <c:pt idx="2606">
                  <c:v>3.3061779999999987</c:v>
                </c:pt>
                <c:pt idx="2607">
                  <c:v>3.3074479999999977</c:v>
                </c:pt>
                <c:pt idx="2608">
                  <c:v>3.3089719999999998</c:v>
                </c:pt>
                <c:pt idx="2609">
                  <c:v>3.3102419999999779</c:v>
                </c:pt>
                <c:pt idx="2610">
                  <c:v>3.3115119999999987</c:v>
                </c:pt>
                <c:pt idx="2611">
                  <c:v>3.3127819999999977</c:v>
                </c:pt>
                <c:pt idx="2612">
                  <c:v>3.3140519999999967</c:v>
                </c:pt>
                <c:pt idx="2613">
                  <c:v>3.315575999999977</c:v>
                </c:pt>
                <c:pt idx="2614">
                  <c:v>3.3168459999999569</c:v>
                </c:pt>
                <c:pt idx="2615">
                  <c:v>3.3181159999999967</c:v>
                </c:pt>
                <c:pt idx="2616">
                  <c:v>3.3196399999999793</c:v>
                </c:pt>
                <c:pt idx="2617">
                  <c:v>3.321164</c:v>
                </c:pt>
                <c:pt idx="2618">
                  <c:v>3.3224339999999977</c:v>
                </c:pt>
                <c:pt idx="2619">
                  <c:v>3.3239579999999997</c:v>
                </c:pt>
                <c:pt idx="2620">
                  <c:v>3.3249739999999997</c:v>
                </c:pt>
                <c:pt idx="2621">
                  <c:v>3.3262439999999756</c:v>
                </c:pt>
                <c:pt idx="2622">
                  <c:v>3.3277679999999994</c:v>
                </c:pt>
                <c:pt idx="2623">
                  <c:v>3.3290379999999997</c:v>
                </c:pt>
                <c:pt idx="2624">
                  <c:v>3.3303079999999987</c:v>
                </c:pt>
                <c:pt idx="2625">
                  <c:v>3.3315779999999977</c:v>
                </c:pt>
                <c:pt idx="2626">
                  <c:v>3.3328479999999669</c:v>
                </c:pt>
                <c:pt idx="2627">
                  <c:v>3.3341179999999997</c:v>
                </c:pt>
                <c:pt idx="2628">
                  <c:v>3.3356419999999747</c:v>
                </c:pt>
                <c:pt idx="2629">
                  <c:v>3.3369119999999977</c:v>
                </c:pt>
                <c:pt idx="2630">
                  <c:v>3.3384359999999815</c:v>
                </c:pt>
                <c:pt idx="2631">
                  <c:v>3.3399599999999765</c:v>
                </c:pt>
                <c:pt idx="2632">
                  <c:v>3.3412299999999977</c:v>
                </c:pt>
                <c:pt idx="2633">
                  <c:v>3.3427539999999967</c:v>
                </c:pt>
                <c:pt idx="2634">
                  <c:v>3.3440239999999997</c:v>
                </c:pt>
                <c:pt idx="2635">
                  <c:v>3.3450399999999987</c:v>
                </c:pt>
                <c:pt idx="2636">
                  <c:v>3.3463099999999977</c:v>
                </c:pt>
                <c:pt idx="2637">
                  <c:v>3.3475799999999998</c:v>
                </c:pt>
                <c:pt idx="2638">
                  <c:v>3.3491039999999987</c:v>
                </c:pt>
                <c:pt idx="2639">
                  <c:v>3.35012</c:v>
                </c:pt>
                <c:pt idx="2640">
                  <c:v>3.3516439999999679</c:v>
                </c:pt>
                <c:pt idx="2641">
                  <c:v>3.352913999999982</c:v>
                </c:pt>
                <c:pt idx="2642">
                  <c:v>3.3541840000000001</c:v>
                </c:pt>
                <c:pt idx="2643">
                  <c:v>3.3557079999999977</c:v>
                </c:pt>
                <c:pt idx="2644">
                  <c:v>3.3569779999999967</c:v>
                </c:pt>
                <c:pt idx="2645">
                  <c:v>3.3582479999999766</c:v>
                </c:pt>
                <c:pt idx="2646">
                  <c:v>3.360026</c:v>
                </c:pt>
                <c:pt idx="2647">
                  <c:v>3.3612959999999967</c:v>
                </c:pt>
                <c:pt idx="2648">
                  <c:v>3.3625659999999815</c:v>
                </c:pt>
                <c:pt idx="2649">
                  <c:v>3.3638359999999987</c:v>
                </c:pt>
                <c:pt idx="2650">
                  <c:v>3.3651060000000004</c:v>
                </c:pt>
                <c:pt idx="2651">
                  <c:v>3.3663760000000003</c:v>
                </c:pt>
                <c:pt idx="2652">
                  <c:v>3.3679000000000001</c:v>
                </c:pt>
                <c:pt idx="2653">
                  <c:v>3.36917</c:v>
                </c:pt>
                <c:pt idx="2654">
                  <c:v>3.3704399999999977</c:v>
                </c:pt>
                <c:pt idx="2655">
                  <c:v>3.3717099999999967</c:v>
                </c:pt>
                <c:pt idx="2656">
                  <c:v>3.3729799999999766</c:v>
                </c:pt>
                <c:pt idx="2657">
                  <c:v>3.3745039999999977</c:v>
                </c:pt>
                <c:pt idx="2658">
                  <c:v>3.3757739999999967</c:v>
                </c:pt>
                <c:pt idx="2659">
                  <c:v>3.3770439999999802</c:v>
                </c:pt>
                <c:pt idx="2660">
                  <c:v>3.378314</c:v>
                </c:pt>
                <c:pt idx="2661">
                  <c:v>3.3800919999999999</c:v>
                </c:pt>
                <c:pt idx="2662">
                  <c:v>3.3813619999999998</c:v>
                </c:pt>
                <c:pt idx="2663">
                  <c:v>3.3826319999999988</c:v>
                </c:pt>
                <c:pt idx="2664">
                  <c:v>3.383902</c:v>
                </c:pt>
                <c:pt idx="2665">
                  <c:v>3.3849179999999994</c:v>
                </c:pt>
                <c:pt idx="2666">
                  <c:v>3.3861879999999998</c:v>
                </c:pt>
                <c:pt idx="2667">
                  <c:v>3.3874579999999987</c:v>
                </c:pt>
                <c:pt idx="2668">
                  <c:v>3.3889819999999999</c:v>
                </c:pt>
                <c:pt idx="2669">
                  <c:v>3.3902519999999967</c:v>
                </c:pt>
                <c:pt idx="2670">
                  <c:v>3.3915219999999997</c:v>
                </c:pt>
                <c:pt idx="2671">
                  <c:v>3.3930459999999756</c:v>
                </c:pt>
                <c:pt idx="2672">
                  <c:v>3.3943159999999977</c:v>
                </c:pt>
                <c:pt idx="2673">
                  <c:v>3.3955859999999967</c:v>
                </c:pt>
                <c:pt idx="2674">
                  <c:v>3.396855999999957</c:v>
                </c:pt>
                <c:pt idx="2675">
                  <c:v>3.398126</c:v>
                </c:pt>
                <c:pt idx="2676">
                  <c:v>3.3996499999999679</c:v>
                </c:pt>
                <c:pt idx="2677">
                  <c:v>3.4011739999999997</c:v>
                </c:pt>
                <c:pt idx="2678">
                  <c:v>3.4024439999999765</c:v>
                </c:pt>
                <c:pt idx="2679">
                  <c:v>3.4039679999999994</c:v>
                </c:pt>
                <c:pt idx="2680">
                  <c:v>3.4049839999999998</c:v>
                </c:pt>
                <c:pt idx="2681">
                  <c:v>3.4062539999999766</c:v>
                </c:pt>
                <c:pt idx="2682">
                  <c:v>3.4075239999999996</c:v>
                </c:pt>
                <c:pt idx="2683">
                  <c:v>3.4087940000000012</c:v>
                </c:pt>
                <c:pt idx="2684">
                  <c:v>3.4100639999999967</c:v>
                </c:pt>
                <c:pt idx="2685">
                  <c:v>3.4115879999999987</c:v>
                </c:pt>
                <c:pt idx="2686">
                  <c:v>3.4128579999999733</c:v>
                </c:pt>
                <c:pt idx="2687">
                  <c:v>3.4141279999999998</c:v>
                </c:pt>
                <c:pt idx="2688">
                  <c:v>3.4153979999999997</c:v>
                </c:pt>
                <c:pt idx="2689">
                  <c:v>3.4166679999999765</c:v>
                </c:pt>
                <c:pt idx="2690">
                  <c:v>3.4181919999999999</c:v>
                </c:pt>
                <c:pt idx="2691">
                  <c:v>3.4194619999999967</c:v>
                </c:pt>
                <c:pt idx="2692">
                  <c:v>3.4209859999999988</c:v>
                </c:pt>
                <c:pt idx="2693">
                  <c:v>3.4225099999999977</c:v>
                </c:pt>
                <c:pt idx="2694">
                  <c:v>3.4237799999999998</c:v>
                </c:pt>
                <c:pt idx="2695">
                  <c:v>3.4250499999999793</c:v>
                </c:pt>
                <c:pt idx="2696">
                  <c:v>3.42632</c:v>
                </c:pt>
                <c:pt idx="2697">
                  <c:v>3.4275899999999999</c:v>
                </c:pt>
                <c:pt idx="2698">
                  <c:v>3.4288599999999967</c:v>
                </c:pt>
                <c:pt idx="2699">
                  <c:v>3.4301299999999997</c:v>
                </c:pt>
                <c:pt idx="2700">
                  <c:v>3.4313999999999987</c:v>
                </c:pt>
                <c:pt idx="2701">
                  <c:v>3.4329239999999968</c:v>
                </c:pt>
                <c:pt idx="2702">
                  <c:v>3.4341940000000002</c:v>
                </c:pt>
                <c:pt idx="2703">
                  <c:v>3.435463999999977</c:v>
                </c:pt>
                <c:pt idx="2704">
                  <c:v>3.4369879999999977</c:v>
                </c:pt>
                <c:pt idx="2705">
                  <c:v>3.4382579999999967</c:v>
                </c:pt>
                <c:pt idx="2706">
                  <c:v>3.4395279999999997</c:v>
                </c:pt>
                <c:pt idx="2707">
                  <c:v>3.4413059999999978</c:v>
                </c:pt>
                <c:pt idx="2708">
                  <c:v>3.4425760000000003</c:v>
                </c:pt>
                <c:pt idx="2709">
                  <c:v>3.443845999999982</c:v>
                </c:pt>
                <c:pt idx="2710">
                  <c:v>3.4451160000000001</c:v>
                </c:pt>
                <c:pt idx="2711">
                  <c:v>3.446132</c:v>
                </c:pt>
                <c:pt idx="2712">
                  <c:v>3.4474019999999999</c:v>
                </c:pt>
                <c:pt idx="2713">
                  <c:v>3.4489260000000002</c:v>
                </c:pt>
                <c:pt idx="2714">
                  <c:v>3.450196</c:v>
                </c:pt>
                <c:pt idx="2715">
                  <c:v>3.4514659999999724</c:v>
                </c:pt>
                <c:pt idx="2716">
                  <c:v>3.4527359999999967</c:v>
                </c:pt>
                <c:pt idx="2717">
                  <c:v>3.4540059999999779</c:v>
                </c:pt>
                <c:pt idx="2718">
                  <c:v>3.4555299999999987</c:v>
                </c:pt>
                <c:pt idx="2719">
                  <c:v>3.4567999999999977</c:v>
                </c:pt>
                <c:pt idx="2720">
                  <c:v>3.458069999999982</c:v>
                </c:pt>
                <c:pt idx="2721">
                  <c:v>3.4595939999999987</c:v>
                </c:pt>
                <c:pt idx="2722">
                  <c:v>3.4611179999999995</c:v>
                </c:pt>
                <c:pt idx="2723">
                  <c:v>3.4626419999999967</c:v>
                </c:pt>
                <c:pt idx="2724">
                  <c:v>3.4639120000000001</c:v>
                </c:pt>
                <c:pt idx="2725">
                  <c:v>3.464928</c:v>
                </c:pt>
                <c:pt idx="2726">
                  <c:v>3.4661979999999999</c:v>
                </c:pt>
                <c:pt idx="2727">
                  <c:v>3.4674679999999998</c:v>
                </c:pt>
                <c:pt idx="2728">
                  <c:v>3.4689919999999996</c:v>
                </c:pt>
                <c:pt idx="2729">
                  <c:v>3.4700079999999978</c:v>
                </c:pt>
                <c:pt idx="2730">
                  <c:v>3.4715320000000003</c:v>
                </c:pt>
                <c:pt idx="2731">
                  <c:v>3.4728019999999815</c:v>
                </c:pt>
                <c:pt idx="2732">
                  <c:v>3.4740719999999987</c:v>
                </c:pt>
                <c:pt idx="2733">
                  <c:v>3.4755959999999977</c:v>
                </c:pt>
                <c:pt idx="2734">
                  <c:v>3.476865999999966</c:v>
                </c:pt>
                <c:pt idx="2735">
                  <c:v>3.4781359999999997</c:v>
                </c:pt>
                <c:pt idx="2736">
                  <c:v>3.4794059999999747</c:v>
                </c:pt>
                <c:pt idx="2737">
                  <c:v>3.4811839999999998</c:v>
                </c:pt>
                <c:pt idx="2738">
                  <c:v>3.4824539999999797</c:v>
                </c:pt>
                <c:pt idx="2739">
                  <c:v>3.4837239999999996</c:v>
                </c:pt>
                <c:pt idx="2740">
                  <c:v>3.4849939999999995</c:v>
                </c:pt>
                <c:pt idx="2741">
                  <c:v>3.4862640000000003</c:v>
                </c:pt>
                <c:pt idx="2742">
                  <c:v>3.4877880000000001</c:v>
                </c:pt>
                <c:pt idx="2743">
                  <c:v>3.4890579999999987</c:v>
                </c:pt>
                <c:pt idx="2744">
                  <c:v>3.4903279999999999</c:v>
                </c:pt>
                <c:pt idx="2745">
                  <c:v>3.4915979999999998</c:v>
                </c:pt>
                <c:pt idx="2746">
                  <c:v>3.4928679999999765</c:v>
                </c:pt>
                <c:pt idx="2747">
                  <c:v>3.4943919999999999</c:v>
                </c:pt>
                <c:pt idx="2748">
                  <c:v>3.4956619999999967</c:v>
                </c:pt>
                <c:pt idx="2749">
                  <c:v>3.4969319999999997</c:v>
                </c:pt>
                <c:pt idx="2750">
                  <c:v>3.4982019999999987</c:v>
                </c:pt>
                <c:pt idx="2751">
                  <c:v>3.4999799999999968</c:v>
                </c:pt>
                <c:pt idx="2752">
                  <c:v>3.5012499999999815</c:v>
                </c:pt>
                <c:pt idx="2753">
                  <c:v>3.5027739999999987</c:v>
                </c:pt>
                <c:pt idx="2754">
                  <c:v>3.5040439999999977</c:v>
                </c:pt>
                <c:pt idx="2755">
                  <c:v>3.5050599999999967</c:v>
                </c:pt>
                <c:pt idx="2756">
                  <c:v>3.5063299999999997</c:v>
                </c:pt>
                <c:pt idx="2757">
                  <c:v>3.507854</c:v>
                </c:pt>
                <c:pt idx="2758">
                  <c:v>3.5091239999999999</c:v>
                </c:pt>
                <c:pt idx="2759">
                  <c:v>3.5103939999999998</c:v>
                </c:pt>
                <c:pt idx="2760">
                  <c:v>3.511663999999977</c:v>
                </c:pt>
                <c:pt idx="2761">
                  <c:v>3.5131879999999995</c:v>
                </c:pt>
                <c:pt idx="2762">
                  <c:v>3.5144579999999968</c:v>
                </c:pt>
                <c:pt idx="2763">
                  <c:v>3.5157279999999997</c:v>
                </c:pt>
                <c:pt idx="2764">
                  <c:v>3.5172519999999987</c:v>
                </c:pt>
                <c:pt idx="2765">
                  <c:v>3.5185219999999999</c:v>
                </c:pt>
                <c:pt idx="2766">
                  <c:v>3.5200459999999967</c:v>
                </c:pt>
                <c:pt idx="2767">
                  <c:v>3.5215700000000001</c:v>
                </c:pt>
                <c:pt idx="2768">
                  <c:v>3.5228399999999978</c:v>
                </c:pt>
                <c:pt idx="2769">
                  <c:v>3.5241099999999999</c:v>
                </c:pt>
                <c:pt idx="2770">
                  <c:v>3.5251260000000002</c:v>
                </c:pt>
                <c:pt idx="2771">
                  <c:v>3.5263960000000001</c:v>
                </c:pt>
                <c:pt idx="2772">
                  <c:v>3.5279200000000186</c:v>
                </c:pt>
                <c:pt idx="2773">
                  <c:v>3.5291899999999998</c:v>
                </c:pt>
                <c:pt idx="2774">
                  <c:v>3.5304599999999793</c:v>
                </c:pt>
                <c:pt idx="2775">
                  <c:v>3.531984</c:v>
                </c:pt>
                <c:pt idx="2776">
                  <c:v>3.5332539999999977</c:v>
                </c:pt>
                <c:pt idx="2777">
                  <c:v>3.5345239999999998</c:v>
                </c:pt>
                <c:pt idx="2778">
                  <c:v>3.5357939999999997</c:v>
                </c:pt>
                <c:pt idx="2779">
                  <c:v>3.537064</c:v>
                </c:pt>
                <c:pt idx="2780">
                  <c:v>3.5385879999999994</c:v>
                </c:pt>
                <c:pt idx="2781">
                  <c:v>3.5401120000000001</c:v>
                </c:pt>
                <c:pt idx="2782">
                  <c:v>3.5413819999999996</c:v>
                </c:pt>
                <c:pt idx="2783">
                  <c:v>3.5429059999999977</c:v>
                </c:pt>
                <c:pt idx="2784">
                  <c:v>3.5441760000000002</c:v>
                </c:pt>
                <c:pt idx="2785">
                  <c:v>3.5451920000000001</c:v>
                </c:pt>
                <c:pt idx="2786">
                  <c:v>3.5464619999999987</c:v>
                </c:pt>
                <c:pt idx="2787">
                  <c:v>3.5477320000000012</c:v>
                </c:pt>
                <c:pt idx="2788">
                  <c:v>3.5492559999999815</c:v>
                </c:pt>
                <c:pt idx="2789">
                  <c:v>3.5505259999999987</c:v>
                </c:pt>
                <c:pt idx="2790">
                  <c:v>3.551796</c:v>
                </c:pt>
                <c:pt idx="2791">
                  <c:v>3.5530659999999967</c:v>
                </c:pt>
                <c:pt idx="2792">
                  <c:v>3.5543359999999997</c:v>
                </c:pt>
                <c:pt idx="2793">
                  <c:v>3.5556059999999765</c:v>
                </c:pt>
                <c:pt idx="2794">
                  <c:v>3.5568759999999724</c:v>
                </c:pt>
                <c:pt idx="2795">
                  <c:v>3.5583999999999998</c:v>
                </c:pt>
                <c:pt idx="2796">
                  <c:v>3.5599239999999988</c:v>
                </c:pt>
                <c:pt idx="2797">
                  <c:v>3.5611939999999995</c:v>
                </c:pt>
                <c:pt idx="2798">
                  <c:v>3.5627179999999998</c:v>
                </c:pt>
                <c:pt idx="2799">
                  <c:v>3.5639880000000002</c:v>
                </c:pt>
                <c:pt idx="2800">
                  <c:v>3.5650040000000001</c:v>
                </c:pt>
                <c:pt idx="2801">
                  <c:v>3.5662739999999977</c:v>
                </c:pt>
                <c:pt idx="2802">
                  <c:v>3.5677980000000002</c:v>
                </c:pt>
                <c:pt idx="2803">
                  <c:v>3.5690679999999997</c:v>
                </c:pt>
                <c:pt idx="2804">
                  <c:v>3.5703379999999996</c:v>
                </c:pt>
                <c:pt idx="2805">
                  <c:v>3.5716079999999977</c:v>
                </c:pt>
                <c:pt idx="2806">
                  <c:v>3.5728779999999967</c:v>
                </c:pt>
                <c:pt idx="2807">
                  <c:v>3.5741479999999997</c:v>
                </c:pt>
                <c:pt idx="2808">
                  <c:v>3.5756719999999977</c:v>
                </c:pt>
                <c:pt idx="2809">
                  <c:v>3.5769419999999967</c:v>
                </c:pt>
                <c:pt idx="2810">
                  <c:v>3.5782119999999997</c:v>
                </c:pt>
                <c:pt idx="2811">
                  <c:v>3.5794819999999987</c:v>
                </c:pt>
                <c:pt idx="2812">
                  <c:v>3.5812599999999977</c:v>
                </c:pt>
                <c:pt idx="2813">
                  <c:v>3.5825299999999998</c:v>
                </c:pt>
                <c:pt idx="2814">
                  <c:v>3.5838000000000001</c:v>
                </c:pt>
                <c:pt idx="2815">
                  <c:v>3.5850699999999978</c:v>
                </c:pt>
                <c:pt idx="2816">
                  <c:v>3.5860859999999977</c:v>
                </c:pt>
                <c:pt idx="2817">
                  <c:v>3.5876099999999997</c:v>
                </c:pt>
                <c:pt idx="2818">
                  <c:v>3.5888799999999987</c:v>
                </c:pt>
                <c:pt idx="2819">
                  <c:v>3.5901499999999977</c:v>
                </c:pt>
                <c:pt idx="2820">
                  <c:v>3.5914199999999967</c:v>
                </c:pt>
                <c:pt idx="2821">
                  <c:v>3.5926899999999815</c:v>
                </c:pt>
                <c:pt idx="2822">
                  <c:v>3.594214</c:v>
                </c:pt>
                <c:pt idx="2823">
                  <c:v>3.5954839999999977</c:v>
                </c:pt>
                <c:pt idx="2824">
                  <c:v>3.5967539999999967</c:v>
                </c:pt>
                <c:pt idx="2825">
                  <c:v>3.5980239999999997</c:v>
                </c:pt>
                <c:pt idx="2826">
                  <c:v>3.5992939999999987</c:v>
                </c:pt>
                <c:pt idx="2827">
                  <c:v>3.6010719999999998</c:v>
                </c:pt>
                <c:pt idx="2828">
                  <c:v>3.6023419999999997</c:v>
                </c:pt>
                <c:pt idx="2829">
                  <c:v>3.603866</c:v>
                </c:pt>
                <c:pt idx="2830">
                  <c:v>3.6048819999999995</c:v>
                </c:pt>
                <c:pt idx="2831">
                  <c:v>3.6061519999999998</c:v>
                </c:pt>
                <c:pt idx="2832">
                  <c:v>3.6074220000000001</c:v>
                </c:pt>
                <c:pt idx="2833">
                  <c:v>3.608946</c:v>
                </c:pt>
                <c:pt idx="2834">
                  <c:v>3.6102159999999968</c:v>
                </c:pt>
                <c:pt idx="2835">
                  <c:v>3.6114859999999815</c:v>
                </c:pt>
                <c:pt idx="2836">
                  <c:v>3.6127559999999765</c:v>
                </c:pt>
                <c:pt idx="2837">
                  <c:v>3.6142799999999977</c:v>
                </c:pt>
                <c:pt idx="2838">
                  <c:v>3.6152960000000003</c:v>
                </c:pt>
                <c:pt idx="2839">
                  <c:v>3.6168199999999793</c:v>
                </c:pt>
                <c:pt idx="2840">
                  <c:v>3.61809</c:v>
                </c:pt>
                <c:pt idx="2841">
                  <c:v>3.6193599999999977</c:v>
                </c:pt>
                <c:pt idx="2842">
                  <c:v>3.6211380000000002</c:v>
                </c:pt>
                <c:pt idx="2843">
                  <c:v>3.6224079999999987</c:v>
                </c:pt>
                <c:pt idx="2844">
                  <c:v>3.623678</c:v>
                </c:pt>
                <c:pt idx="2845">
                  <c:v>3.6249479999999998</c:v>
                </c:pt>
                <c:pt idx="2846">
                  <c:v>3.6262179999999997</c:v>
                </c:pt>
                <c:pt idx="2847">
                  <c:v>3.6274879999999996</c:v>
                </c:pt>
                <c:pt idx="2848">
                  <c:v>3.6287580000000004</c:v>
                </c:pt>
                <c:pt idx="2849">
                  <c:v>3.6302819999999998</c:v>
                </c:pt>
                <c:pt idx="2850">
                  <c:v>3.6315519999999997</c:v>
                </c:pt>
                <c:pt idx="2851">
                  <c:v>3.6328219999999987</c:v>
                </c:pt>
                <c:pt idx="2852">
                  <c:v>3.6340919999999999</c:v>
                </c:pt>
                <c:pt idx="2853">
                  <c:v>3.635615999999982</c:v>
                </c:pt>
                <c:pt idx="2854">
                  <c:v>3.636885999999977</c:v>
                </c:pt>
                <c:pt idx="2855">
                  <c:v>3.6381559999999977</c:v>
                </c:pt>
                <c:pt idx="2856">
                  <c:v>3.6394259999999967</c:v>
                </c:pt>
                <c:pt idx="2857">
                  <c:v>3.6412040000000001</c:v>
                </c:pt>
                <c:pt idx="2858">
                  <c:v>3.642474</c:v>
                </c:pt>
                <c:pt idx="2859">
                  <c:v>3.6439980000000012</c:v>
                </c:pt>
                <c:pt idx="2860">
                  <c:v>3.6450139999999998</c:v>
                </c:pt>
                <c:pt idx="2861">
                  <c:v>3.6462840000000001</c:v>
                </c:pt>
                <c:pt idx="2862">
                  <c:v>3.6475540000000191</c:v>
                </c:pt>
                <c:pt idx="2863">
                  <c:v>3.6490780000000003</c:v>
                </c:pt>
                <c:pt idx="2864">
                  <c:v>3.6503479999999997</c:v>
                </c:pt>
                <c:pt idx="2865">
                  <c:v>3.6516179999999987</c:v>
                </c:pt>
                <c:pt idx="2866">
                  <c:v>3.6528879999999977</c:v>
                </c:pt>
                <c:pt idx="2867">
                  <c:v>3.6544119999999998</c:v>
                </c:pt>
                <c:pt idx="2868">
                  <c:v>3.6556819999999997</c:v>
                </c:pt>
                <c:pt idx="2869">
                  <c:v>3.6569519999999978</c:v>
                </c:pt>
                <c:pt idx="2870">
                  <c:v>3.6582219999999999</c:v>
                </c:pt>
                <c:pt idx="2871">
                  <c:v>3.6599999999999997</c:v>
                </c:pt>
                <c:pt idx="2872">
                  <c:v>3.6612699999999987</c:v>
                </c:pt>
                <c:pt idx="2873">
                  <c:v>3.6627939999999999</c:v>
                </c:pt>
                <c:pt idx="2874">
                  <c:v>3.6640639999999998</c:v>
                </c:pt>
                <c:pt idx="2875">
                  <c:v>3.6650799999999997</c:v>
                </c:pt>
                <c:pt idx="2876">
                  <c:v>3.666604</c:v>
                </c:pt>
                <c:pt idx="2877">
                  <c:v>3.6678739999999999</c:v>
                </c:pt>
                <c:pt idx="2878">
                  <c:v>3.6691439999999997</c:v>
                </c:pt>
                <c:pt idx="2879">
                  <c:v>3.6706679999999987</c:v>
                </c:pt>
                <c:pt idx="2880">
                  <c:v>3.6719379999999995</c:v>
                </c:pt>
                <c:pt idx="2881">
                  <c:v>3.6732079999999994</c:v>
                </c:pt>
                <c:pt idx="2882">
                  <c:v>3.6744779999999997</c:v>
                </c:pt>
                <c:pt idx="2883">
                  <c:v>3.6757479999999987</c:v>
                </c:pt>
                <c:pt idx="2884">
                  <c:v>3.6770179999999999</c:v>
                </c:pt>
                <c:pt idx="2885">
                  <c:v>3.6785419999999998</c:v>
                </c:pt>
                <c:pt idx="2886">
                  <c:v>3.6800660000000001</c:v>
                </c:pt>
                <c:pt idx="2887">
                  <c:v>3.6815900000000052</c:v>
                </c:pt>
                <c:pt idx="2888">
                  <c:v>3.6828599999999967</c:v>
                </c:pt>
                <c:pt idx="2889">
                  <c:v>3.6841300000000223</c:v>
                </c:pt>
                <c:pt idx="2890">
                  <c:v>3.6853999999999996</c:v>
                </c:pt>
                <c:pt idx="2891">
                  <c:v>3.6866699999999977</c:v>
                </c:pt>
                <c:pt idx="2892">
                  <c:v>3.6879400000000002</c:v>
                </c:pt>
                <c:pt idx="2893">
                  <c:v>3.6892100000000001</c:v>
                </c:pt>
                <c:pt idx="2894">
                  <c:v>3.69048</c:v>
                </c:pt>
                <c:pt idx="2895">
                  <c:v>3.6920039999999967</c:v>
                </c:pt>
                <c:pt idx="2896">
                  <c:v>3.6932739999999997</c:v>
                </c:pt>
                <c:pt idx="2897">
                  <c:v>3.6945439999999987</c:v>
                </c:pt>
                <c:pt idx="2898">
                  <c:v>3.6958139999999977</c:v>
                </c:pt>
                <c:pt idx="2899">
                  <c:v>3.6970840000000011</c:v>
                </c:pt>
                <c:pt idx="2900">
                  <c:v>3.6983540000000001</c:v>
                </c:pt>
                <c:pt idx="2901">
                  <c:v>3.7001320000000186</c:v>
                </c:pt>
                <c:pt idx="2902">
                  <c:v>3.7014019999999994</c:v>
                </c:pt>
                <c:pt idx="2903">
                  <c:v>3.7026719999999997</c:v>
                </c:pt>
                <c:pt idx="2904">
                  <c:v>3.7041960000000214</c:v>
                </c:pt>
                <c:pt idx="2905">
                  <c:v>3.705212</c:v>
                </c:pt>
                <c:pt idx="2906">
                  <c:v>3.7064819999999998</c:v>
                </c:pt>
                <c:pt idx="2907">
                  <c:v>3.7077520000000002</c:v>
                </c:pt>
                <c:pt idx="2908">
                  <c:v>3.709022</c:v>
                </c:pt>
                <c:pt idx="2909">
                  <c:v>3.7102919999999999</c:v>
                </c:pt>
                <c:pt idx="2910">
                  <c:v>3.7118159999999967</c:v>
                </c:pt>
                <c:pt idx="2911">
                  <c:v>3.7130860000000001</c:v>
                </c:pt>
                <c:pt idx="2912">
                  <c:v>3.714356</c:v>
                </c:pt>
                <c:pt idx="2913">
                  <c:v>3.7156259999999977</c:v>
                </c:pt>
                <c:pt idx="2914">
                  <c:v>3.7168959999999927</c:v>
                </c:pt>
                <c:pt idx="2915">
                  <c:v>3.7184199999999987</c:v>
                </c:pt>
                <c:pt idx="2916">
                  <c:v>3.7199439999999977</c:v>
                </c:pt>
                <c:pt idx="2917">
                  <c:v>3.7212139999999998</c:v>
                </c:pt>
                <c:pt idx="2918">
                  <c:v>3.7227380000000001</c:v>
                </c:pt>
                <c:pt idx="2919">
                  <c:v>3.7240079999999995</c:v>
                </c:pt>
                <c:pt idx="2920">
                  <c:v>3.7250239999999999</c:v>
                </c:pt>
                <c:pt idx="2921">
                  <c:v>3.7262939999999998</c:v>
                </c:pt>
                <c:pt idx="2922">
                  <c:v>3.7275640000000214</c:v>
                </c:pt>
                <c:pt idx="2923">
                  <c:v>3.7290879999999995</c:v>
                </c:pt>
                <c:pt idx="2924">
                  <c:v>3.7303579999999994</c:v>
                </c:pt>
                <c:pt idx="2925">
                  <c:v>3.7316279999999997</c:v>
                </c:pt>
                <c:pt idx="2926">
                  <c:v>3.7328979999999987</c:v>
                </c:pt>
                <c:pt idx="2927">
                  <c:v>3.7341679999999999</c:v>
                </c:pt>
                <c:pt idx="2928">
                  <c:v>3.7354379999999998</c:v>
                </c:pt>
                <c:pt idx="2929">
                  <c:v>3.7369619999999997</c:v>
                </c:pt>
                <c:pt idx="2930">
                  <c:v>3.7382319999999996</c:v>
                </c:pt>
                <c:pt idx="2931">
                  <c:v>3.7395019999999994</c:v>
                </c:pt>
                <c:pt idx="2932">
                  <c:v>3.7412800000000002</c:v>
                </c:pt>
                <c:pt idx="2933">
                  <c:v>3.7425499999999987</c:v>
                </c:pt>
                <c:pt idx="2934">
                  <c:v>3.7438199999999995</c:v>
                </c:pt>
                <c:pt idx="2935">
                  <c:v>3.7450899999999994</c:v>
                </c:pt>
                <c:pt idx="2936">
                  <c:v>3.7461059999999997</c:v>
                </c:pt>
                <c:pt idx="2937">
                  <c:v>3.7476300000000213</c:v>
                </c:pt>
                <c:pt idx="2938">
                  <c:v>3.7488999999999999</c:v>
                </c:pt>
                <c:pt idx="2939">
                  <c:v>3.7501699999999998</c:v>
                </c:pt>
                <c:pt idx="2940">
                  <c:v>3.7514399999999997</c:v>
                </c:pt>
                <c:pt idx="2941">
                  <c:v>3.75271</c:v>
                </c:pt>
                <c:pt idx="2942">
                  <c:v>3.7542340000000012</c:v>
                </c:pt>
                <c:pt idx="2943">
                  <c:v>3.7555040000000002</c:v>
                </c:pt>
                <c:pt idx="2944">
                  <c:v>3.7567740000000001</c:v>
                </c:pt>
                <c:pt idx="2945">
                  <c:v>3.7582979999999999</c:v>
                </c:pt>
                <c:pt idx="2946">
                  <c:v>3.7595679999999998</c:v>
                </c:pt>
                <c:pt idx="2947">
                  <c:v>3.7610920000000001</c:v>
                </c:pt>
                <c:pt idx="2948">
                  <c:v>3.762616</c:v>
                </c:pt>
                <c:pt idx="2949">
                  <c:v>3.7638859999999998</c:v>
                </c:pt>
                <c:pt idx="2950">
                  <c:v>3.7649020000000002</c:v>
                </c:pt>
                <c:pt idx="2951">
                  <c:v>3.7664259999999987</c:v>
                </c:pt>
                <c:pt idx="2952">
                  <c:v>3.7676959999999995</c:v>
                </c:pt>
                <c:pt idx="2953">
                  <c:v>3.7689660000000011</c:v>
                </c:pt>
                <c:pt idx="2954">
                  <c:v>3.7704899999999997</c:v>
                </c:pt>
                <c:pt idx="2955">
                  <c:v>3.77176</c:v>
                </c:pt>
                <c:pt idx="2956">
                  <c:v>3.7730299999999999</c:v>
                </c:pt>
                <c:pt idx="2957">
                  <c:v>3.7742999999999998</c:v>
                </c:pt>
                <c:pt idx="2958">
                  <c:v>3.7755699999999988</c:v>
                </c:pt>
                <c:pt idx="2959">
                  <c:v>3.7770940000000182</c:v>
                </c:pt>
                <c:pt idx="2960">
                  <c:v>3.7783639999999998</c:v>
                </c:pt>
                <c:pt idx="2961">
                  <c:v>3.7801420000000001</c:v>
                </c:pt>
                <c:pt idx="2962">
                  <c:v>3.781412</c:v>
                </c:pt>
                <c:pt idx="2963">
                  <c:v>3.7829359999999999</c:v>
                </c:pt>
                <c:pt idx="2964">
                  <c:v>3.7842059999999997</c:v>
                </c:pt>
                <c:pt idx="2965">
                  <c:v>3.7852220000000001</c:v>
                </c:pt>
                <c:pt idx="2966">
                  <c:v>3.786492</c:v>
                </c:pt>
                <c:pt idx="2967">
                  <c:v>3.7877620000000012</c:v>
                </c:pt>
                <c:pt idx="2968">
                  <c:v>3.7892860000000002</c:v>
                </c:pt>
                <c:pt idx="2969">
                  <c:v>3.790556</c:v>
                </c:pt>
                <c:pt idx="2970">
                  <c:v>3.7918259999999977</c:v>
                </c:pt>
                <c:pt idx="2971">
                  <c:v>3.7930959999999998</c:v>
                </c:pt>
                <c:pt idx="2972">
                  <c:v>3.7946199999999997</c:v>
                </c:pt>
                <c:pt idx="2973">
                  <c:v>3.7958899999999987</c:v>
                </c:pt>
                <c:pt idx="2974">
                  <c:v>3.7971600000000012</c:v>
                </c:pt>
                <c:pt idx="2975">
                  <c:v>3.7984300000000002</c:v>
                </c:pt>
                <c:pt idx="2976">
                  <c:v>3.8002079999999987</c:v>
                </c:pt>
                <c:pt idx="2977">
                  <c:v>3.8017319999999999</c:v>
                </c:pt>
                <c:pt idx="2978">
                  <c:v>3.8030019999999998</c:v>
                </c:pt>
                <c:pt idx="2979">
                  <c:v>3.8042719999999997</c:v>
                </c:pt>
                <c:pt idx="2980">
                  <c:v>3.8052879999999987</c:v>
                </c:pt>
                <c:pt idx="2981">
                  <c:v>3.8065579999999977</c:v>
                </c:pt>
                <c:pt idx="2982">
                  <c:v>3.8078279999999993</c:v>
                </c:pt>
                <c:pt idx="2983">
                  <c:v>3.8093519999999987</c:v>
                </c:pt>
                <c:pt idx="2984">
                  <c:v>3.8106219999999977</c:v>
                </c:pt>
                <c:pt idx="2985">
                  <c:v>3.8118919999999967</c:v>
                </c:pt>
                <c:pt idx="2986">
                  <c:v>3.8134159999999802</c:v>
                </c:pt>
                <c:pt idx="2987">
                  <c:v>3.814685999999976</c:v>
                </c:pt>
                <c:pt idx="2988">
                  <c:v>3.8159559999999701</c:v>
                </c:pt>
                <c:pt idx="2989">
                  <c:v>3.8174799999999967</c:v>
                </c:pt>
                <c:pt idx="2990">
                  <c:v>3.818749999999977</c:v>
                </c:pt>
                <c:pt idx="2991">
                  <c:v>3.8202739999999977</c:v>
                </c:pt>
                <c:pt idx="2992">
                  <c:v>3.8217980000000003</c:v>
                </c:pt>
                <c:pt idx="2993">
                  <c:v>3.8230679999999997</c:v>
                </c:pt>
                <c:pt idx="2994">
                  <c:v>3.824338</c:v>
                </c:pt>
                <c:pt idx="2995">
                  <c:v>3.8253539999999977</c:v>
                </c:pt>
                <c:pt idx="2996">
                  <c:v>3.8266239999999967</c:v>
                </c:pt>
                <c:pt idx="2997">
                  <c:v>3.8281479999999997</c:v>
                </c:pt>
                <c:pt idx="2998">
                  <c:v>3.8294179999999987</c:v>
                </c:pt>
                <c:pt idx="2999">
                  <c:v>3.8306879999999977</c:v>
                </c:pt>
                <c:pt idx="3000">
                  <c:v>3.8319579999999815</c:v>
                </c:pt>
                <c:pt idx="3001">
                  <c:v>3.8334819999999987</c:v>
                </c:pt>
                <c:pt idx="3002">
                  <c:v>3.8347519999999977</c:v>
                </c:pt>
                <c:pt idx="3003">
                  <c:v>3.8360219999999967</c:v>
                </c:pt>
                <c:pt idx="3004">
                  <c:v>3.8372919999999997</c:v>
                </c:pt>
                <c:pt idx="3005">
                  <c:v>3.8388159999999756</c:v>
                </c:pt>
                <c:pt idx="3006">
                  <c:v>3.8403399999999994</c:v>
                </c:pt>
                <c:pt idx="3007">
                  <c:v>3.8418639999999815</c:v>
                </c:pt>
                <c:pt idx="3008">
                  <c:v>3.8431339999999996</c:v>
                </c:pt>
                <c:pt idx="3009">
                  <c:v>3.8444039999999977</c:v>
                </c:pt>
                <c:pt idx="3010">
                  <c:v>3.8454199999999967</c:v>
                </c:pt>
                <c:pt idx="3011">
                  <c:v>3.8466899999999815</c:v>
                </c:pt>
                <c:pt idx="3012">
                  <c:v>3.84796</c:v>
                </c:pt>
                <c:pt idx="3013">
                  <c:v>3.8494839999999977</c:v>
                </c:pt>
                <c:pt idx="3014">
                  <c:v>3.8507539999999967</c:v>
                </c:pt>
                <c:pt idx="3015">
                  <c:v>3.8520239999999766</c:v>
                </c:pt>
                <c:pt idx="3016">
                  <c:v>3.8532939999999987</c:v>
                </c:pt>
                <c:pt idx="3017">
                  <c:v>3.8545639999999977</c:v>
                </c:pt>
                <c:pt idx="3018">
                  <c:v>3.8558339999999967</c:v>
                </c:pt>
                <c:pt idx="3019">
                  <c:v>3.8573579999999987</c:v>
                </c:pt>
                <c:pt idx="3020">
                  <c:v>3.8586279999999977</c:v>
                </c:pt>
                <c:pt idx="3021">
                  <c:v>3.8604059999999967</c:v>
                </c:pt>
                <c:pt idx="3022">
                  <c:v>3.8616759999999766</c:v>
                </c:pt>
                <c:pt idx="3023">
                  <c:v>3.8629459999999747</c:v>
                </c:pt>
                <c:pt idx="3024">
                  <c:v>3.8644699999999967</c:v>
                </c:pt>
                <c:pt idx="3025">
                  <c:v>3.8652319999999998</c:v>
                </c:pt>
                <c:pt idx="3026">
                  <c:v>3.8665019999999997</c:v>
                </c:pt>
                <c:pt idx="3027">
                  <c:v>3.868026</c:v>
                </c:pt>
                <c:pt idx="3028">
                  <c:v>3.8692959999999967</c:v>
                </c:pt>
                <c:pt idx="3029">
                  <c:v>3.8705659999999815</c:v>
                </c:pt>
                <c:pt idx="3030">
                  <c:v>3.8718359999999774</c:v>
                </c:pt>
                <c:pt idx="3031">
                  <c:v>3.8733600000000004</c:v>
                </c:pt>
                <c:pt idx="3032">
                  <c:v>3.8746299999999967</c:v>
                </c:pt>
                <c:pt idx="3033">
                  <c:v>3.8758999999999775</c:v>
                </c:pt>
                <c:pt idx="3034">
                  <c:v>3.87717</c:v>
                </c:pt>
                <c:pt idx="3035">
                  <c:v>3.8786939999999968</c:v>
                </c:pt>
                <c:pt idx="3036">
                  <c:v>3.8802179999999997</c:v>
                </c:pt>
                <c:pt idx="3037">
                  <c:v>3.8814879999999987</c:v>
                </c:pt>
                <c:pt idx="3038">
                  <c:v>3.8830120000000004</c:v>
                </c:pt>
                <c:pt idx="3039">
                  <c:v>3.8842819999999998</c:v>
                </c:pt>
                <c:pt idx="3040">
                  <c:v>3.8852979999999997</c:v>
                </c:pt>
                <c:pt idx="3041">
                  <c:v>3.8865679999999987</c:v>
                </c:pt>
                <c:pt idx="3042">
                  <c:v>3.8878379999999999</c:v>
                </c:pt>
                <c:pt idx="3043">
                  <c:v>3.8893619999999998</c:v>
                </c:pt>
                <c:pt idx="3044">
                  <c:v>3.8906319999999988</c:v>
                </c:pt>
                <c:pt idx="3045">
                  <c:v>3.8919019999999978</c:v>
                </c:pt>
                <c:pt idx="3046">
                  <c:v>3.8931719999999994</c:v>
                </c:pt>
                <c:pt idx="3047">
                  <c:v>3.8944419999999815</c:v>
                </c:pt>
                <c:pt idx="3048">
                  <c:v>3.8957119999999987</c:v>
                </c:pt>
                <c:pt idx="3049">
                  <c:v>3.8972359999999977</c:v>
                </c:pt>
                <c:pt idx="3050">
                  <c:v>3.8985059999999967</c:v>
                </c:pt>
                <c:pt idx="3051">
                  <c:v>3.9000299999999997</c:v>
                </c:pt>
                <c:pt idx="3052">
                  <c:v>3.9015540000000004</c:v>
                </c:pt>
                <c:pt idx="3053">
                  <c:v>3.9028240000000003</c:v>
                </c:pt>
                <c:pt idx="3054">
                  <c:v>3.9040940000000002</c:v>
                </c:pt>
                <c:pt idx="3055">
                  <c:v>3.9051099999999987</c:v>
                </c:pt>
                <c:pt idx="3056">
                  <c:v>3.90638</c:v>
                </c:pt>
                <c:pt idx="3057">
                  <c:v>3.9079039999999998</c:v>
                </c:pt>
                <c:pt idx="3058">
                  <c:v>3.9091739999999997</c:v>
                </c:pt>
                <c:pt idx="3059">
                  <c:v>3.9104439999999765</c:v>
                </c:pt>
                <c:pt idx="3060">
                  <c:v>3.9117139999999977</c:v>
                </c:pt>
                <c:pt idx="3061">
                  <c:v>3.9129839999999967</c:v>
                </c:pt>
                <c:pt idx="3062">
                  <c:v>3.9145079999999997</c:v>
                </c:pt>
                <c:pt idx="3063">
                  <c:v>3.9157779999999978</c:v>
                </c:pt>
                <c:pt idx="3064">
                  <c:v>3.9170479999999968</c:v>
                </c:pt>
                <c:pt idx="3065">
                  <c:v>3.9185719999999997</c:v>
                </c:pt>
                <c:pt idx="3066">
                  <c:v>3.9200959999999987</c:v>
                </c:pt>
                <c:pt idx="3067">
                  <c:v>3.9213659999999977</c:v>
                </c:pt>
                <c:pt idx="3068">
                  <c:v>3.9226359999999967</c:v>
                </c:pt>
                <c:pt idx="3069">
                  <c:v>3.9241599999999988</c:v>
                </c:pt>
                <c:pt idx="3070">
                  <c:v>3.925176</c:v>
                </c:pt>
                <c:pt idx="3071">
                  <c:v>3.926445999999967</c:v>
                </c:pt>
                <c:pt idx="3072">
                  <c:v>3.9277159999999998</c:v>
                </c:pt>
                <c:pt idx="3073">
                  <c:v>3.9292399999999987</c:v>
                </c:pt>
                <c:pt idx="3074">
                  <c:v>3.9305099999999977</c:v>
                </c:pt>
                <c:pt idx="3075">
                  <c:v>3.9317800000000003</c:v>
                </c:pt>
                <c:pt idx="3076">
                  <c:v>3.9333039999999988</c:v>
                </c:pt>
                <c:pt idx="3077">
                  <c:v>3.934574</c:v>
                </c:pt>
                <c:pt idx="3078">
                  <c:v>3.9358439999999684</c:v>
                </c:pt>
                <c:pt idx="3079">
                  <c:v>3.9371139999999998</c:v>
                </c:pt>
                <c:pt idx="3080">
                  <c:v>3.9383839999999997</c:v>
                </c:pt>
                <c:pt idx="3081">
                  <c:v>3.9401620000000004</c:v>
                </c:pt>
                <c:pt idx="3082">
                  <c:v>3.9416859999999967</c:v>
                </c:pt>
                <c:pt idx="3083">
                  <c:v>3.9429559999999779</c:v>
                </c:pt>
                <c:pt idx="3084">
                  <c:v>3.944226</c:v>
                </c:pt>
                <c:pt idx="3085">
                  <c:v>3.9452419999999977</c:v>
                </c:pt>
                <c:pt idx="3086">
                  <c:v>3.9465119999999998</c:v>
                </c:pt>
                <c:pt idx="3087">
                  <c:v>3.9480360000000005</c:v>
                </c:pt>
                <c:pt idx="3088">
                  <c:v>3.9493060000000004</c:v>
                </c:pt>
                <c:pt idx="3089">
                  <c:v>3.9505759999999968</c:v>
                </c:pt>
                <c:pt idx="3090">
                  <c:v>3.9518459999999638</c:v>
                </c:pt>
                <c:pt idx="3091">
                  <c:v>3.9531159999999987</c:v>
                </c:pt>
                <c:pt idx="3092">
                  <c:v>3.9546399999999977</c:v>
                </c:pt>
                <c:pt idx="3093">
                  <c:v>3.9559099999999967</c:v>
                </c:pt>
                <c:pt idx="3094">
                  <c:v>3.9571799999999997</c:v>
                </c:pt>
                <c:pt idx="3095">
                  <c:v>3.958449999999976</c:v>
                </c:pt>
                <c:pt idx="3096">
                  <c:v>3.9602279999999994</c:v>
                </c:pt>
                <c:pt idx="3097">
                  <c:v>3.9614979999999997</c:v>
                </c:pt>
                <c:pt idx="3098">
                  <c:v>3.963022</c:v>
                </c:pt>
                <c:pt idx="3099">
                  <c:v>3.9642919999999999</c:v>
                </c:pt>
                <c:pt idx="3100">
                  <c:v>3.9653079999999998</c:v>
                </c:pt>
                <c:pt idx="3101">
                  <c:v>3.9665779999999997</c:v>
                </c:pt>
                <c:pt idx="3102">
                  <c:v>3.9678479999999987</c:v>
                </c:pt>
                <c:pt idx="3103">
                  <c:v>3.9691180000000004</c:v>
                </c:pt>
                <c:pt idx="3104">
                  <c:v>3.9706419999999967</c:v>
                </c:pt>
                <c:pt idx="3105">
                  <c:v>3.9719119999999997</c:v>
                </c:pt>
                <c:pt idx="3106">
                  <c:v>3.973182</c:v>
                </c:pt>
                <c:pt idx="3107">
                  <c:v>3.9744519999999977</c:v>
                </c:pt>
                <c:pt idx="3108">
                  <c:v>3.9759759999999815</c:v>
                </c:pt>
                <c:pt idx="3109">
                  <c:v>3.9772459999999765</c:v>
                </c:pt>
                <c:pt idx="3110">
                  <c:v>3.9785159999999977</c:v>
                </c:pt>
                <c:pt idx="3111">
                  <c:v>3.9802940000000002</c:v>
                </c:pt>
                <c:pt idx="3112">
                  <c:v>3.9815640000000001</c:v>
                </c:pt>
                <c:pt idx="3113">
                  <c:v>3.982834</c:v>
                </c:pt>
                <c:pt idx="3114">
                  <c:v>3.9843579999999998</c:v>
                </c:pt>
                <c:pt idx="3115">
                  <c:v>3.9853739999999998</c:v>
                </c:pt>
                <c:pt idx="3116">
                  <c:v>3.9866439999999765</c:v>
                </c:pt>
                <c:pt idx="3117">
                  <c:v>3.9879139999999995</c:v>
                </c:pt>
                <c:pt idx="3118">
                  <c:v>3.9891839999999994</c:v>
                </c:pt>
                <c:pt idx="3119">
                  <c:v>3.9904539999999806</c:v>
                </c:pt>
                <c:pt idx="3120">
                  <c:v>3.991724</c:v>
                </c:pt>
                <c:pt idx="3121">
                  <c:v>3.9932479999999977</c:v>
                </c:pt>
                <c:pt idx="3122">
                  <c:v>3.9945179999999998</c:v>
                </c:pt>
                <c:pt idx="3123">
                  <c:v>3.9957879999999997</c:v>
                </c:pt>
                <c:pt idx="3124">
                  <c:v>3.9970579999999987</c:v>
                </c:pt>
                <c:pt idx="3125">
                  <c:v>3.9985820000000003</c:v>
                </c:pt>
                <c:pt idx="3126">
                  <c:v>4.0003599999999988</c:v>
                </c:pt>
                <c:pt idx="3127">
                  <c:v>4.0016300000000014</c:v>
                </c:pt>
                <c:pt idx="3128">
                  <c:v>4.0028999999999995</c:v>
                </c:pt>
                <c:pt idx="3129">
                  <c:v>4.0041699999999985</c:v>
                </c:pt>
                <c:pt idx="3130">
                  <c:v>4.0051859999999655</c:v>
                </c:pt>
                <c:pt idx="3131">
                  <c:v>4.006456</c:v>
                </c:pt>
                <c:pt idx="3132">
                  <c:v>4.0077259999999955</c:v>
                </c:pt>
                <c:pt idx="3133">
                  <c:v>4.0089959999999945</c:v>
                </c:pt>
                <c:pt idx="3134">
                  <c:v>4.0105199999999845</c:v>
                </c:pt>
                <c:pt idx="3135">
                  <c:v>4.0117899999999995</c:v>
                </c:pt>
                <c:pt idx="3136">
                  <c:v>4.0133139999999985</c:v>
                </c:pt>
                <c:pt idx="3137">
                  <c:v>4.0145839999999655</c:v>
                </c:pt>
                <c:pt idx="3138">
                  <c:v>4.0158539999999965</c:v>
                </c:pt>
                <c:pt idx="3139">
                  <c:v>4.0171239999999955</c:v>
                </c:pt>
                <c:pt idx="3140">
                  <c:v>4.0183939999999998</c:v>
                </c:pt>
                <c:pt idx="3141">
                  <c:v>4.0201719999999845</c:v>
                </c:pt>
                <c:pt idx="3142">
                  <c:v>4.0214419999999995</c:v>
                </c:pt>
                <c:pt idx="3143">
                  <c:v>4.0229659999999745</c:v>
                </c:pt>
                <c:pt idx="3144">
                  <c:v>4.0242359999999655</c:v>
                </c:pt>
                <c:pt idx="3145">
                  <c:v>4.0252519999999965</c:v>
                </c:pt>
                <c:pt idx="3146">
                  <c:v>4.0265219999999955</c:v>
                </c:pt>
                <c:pt idx="3147">
                  <c:v>4.0277919999999945</c:v>
                </c:pt>
                <c:pt idx="3148">
                  <c:v>4.0290619999999997</c:v>
                </c:pt>
                <c:pt idx="3149">
                  <c:v>4.0303319999999996</c:v>
                </c:pt>
                <c:pt idx="3150">
                  <c:v>4.0318559999999986</c:v>
                </c:pt>
                <c:pt idx="3151">
                  <c:v>4.0331259999999975</c:v>
                </c:pt>
                <c:pt idx="3152">
                  <c:v>4.0343959999999965</c:v>
                </c:pt>
                <c:pt idx="3153">
                  <c:v>4.0359199999999955</c:v>
                </c:pt>
                <c:pt idx="3154">
                  <c:v>4.0371899999999945</c:v>
                </c:pt>
                <c:pt idx="3155">
                  <c:v>4.0384599999999988</c:v>
                </c:pt>
                <c:pt idx="3156">
                  <c:v>4.0402379999999996</c:v>
                </c:pt>
                <c:pt idx="3157">
                  <c:v>4.0415079999999985</c:v>
                </c:pt>
                <c:pt idx="3158">
                  <c:v>4.0427779999999975</c:v>
                </c:pt>
                <c:pt idx="3159">
                  <c:v>4.0440479999999965</c:v>
                </c:pt>
                <c:pt idx="3160">
                  <c:v>4.0450639999999991</c:v>
                </c:pt>
                <c:pt idx="3161">
                  <c:v>4.046333999999999</c:v>
                </c:pt>
                <c:pt idx="3162">
                  <c:v>4.0476039999999989</c:v>
                </c:pt>
                <c:pt idx="3163">
                  <c:v>4.0488739999999996</c:v>
                </c:pt>
                <c:pt idx="3164">
                  <c:v>4.0503979999999995</c:v>
                </c:pt>
                <c:pt idx="3165">
                  <c:v>4.0516679999999994</c:v>
                </c:pt>
                <c:pt idx="3166">
                  <c:v>4.0531919999999975</c:v>
                </c:pt>
                <c:pt idx="3167">
                  <c:v>4.054462</c:v>
                </c:pt>
                <c:pt idx="3168">
                  <c:v>4.0557319999999955</c:v>
                </c:pt>
                <c:pt idx="3169">
                  <c:v>4.0570019999999865</c:v>
                </c:pt>
                <c:pt idx="3170">
                  <c:v>4.0582719999999997</c:v>
                </c:pt>
                <c:pt idx="3171">
                  <c:v>4.0600499999999995</c:v>
                </c:pt>
                <c:pt idx="3172">
                  <c:v>4.0613199999999985</c:v>
                </c:pt>
                <c:pt idx="3173">
                  <c:v>4.0625899999999655</c:v>
                </c:pt>
                <c:pt idx="3174">
                  <c:v>4.0641139999999645</c:v>
                </c:pt>
                <c:pt idx="3175">
                  <c:v>4.0648759999999555</c:v>
                </c:pt>
                <c:pt idx="3176">
                  <c:v>4.0661459999999945</c:v>
                </c:pt>
                <c:pt idx="3177">
                  <c:v>4.0674159999999446</c:v>
                </c:pt>
                <c:pt idx="3178">
                  <c:v>4.0689399999999845</c:v>
                </c:pt>
                <c:pt idx="3179">
                  <c:v>4.0702099999999994</c:v>
                </c:pt>
                <c:pt idx="3180">
                  <c:v>4.0714799999999993</c:v>
                </c:pt>
                <c:pt idx="3181">
                  <c:v>4.0730039999999992</c:v>
                </c:pt>
                <c:pt idx="3182">
                  <c:v>4.074274</c:v>
                </c:pt>
                <c:pt idx="3183">
                  <c:v>4.0755439999999998</c:v>
                </c:pt>
                <c:pt idx="3184">
                  <c:v>4.0768139999999997</c:v>
                </c:pt>
                <c:pt idx="3185">
                  <c:v>4.0780839999999996</c:v>
                </c:pt>
                <c:pt idx="3186">
                  <c:v>4.0801159999999745</c:v>
                </c:pt>
                <c:pt idx="3187">
                  <c:v>4.0813859999999975</c:v>
                </c:pt>
                <c:pt idx="3188">
                  <c:v>4.0826560000000001</c:v>
                </c:pt>
                <c:pt idx="3189">
                  <c:v>4.0839259999999955</c:v>
                </c:pt>
                <c:pt idx="3190">
                  <c:v>4.0849419999999945</c:v>
                </c:pt>
                <c:pt idx="3191">
                  <c:v>4.0862119999999997</c:v>
                </c:pt>
                <c:pt idx="3192">
                  <c:v>4.0874819999999845</c:v>
                </c:pt>
                <c:pt idx="3193">
                  <c:v>4.0890059999999995</c:v>
                </c:pt>
                <c:pt idx="3194">
                  <c:v>4.0902759999999985</c:v>
                </c:pt>
                <c:pt idx="3195">
                  <c:v>4.0915459999999975</c:v>
                </c:pt>
                <c:pt idx="3196">
                  <c:v>4.0928159999999645</c:v>
                </c:pt>
                <c:pt idx="3197">
                  <c:v>4.0943399999999945</c:v>
                </c:pt>
                <c:pt idx="3198">
                  <c:v>4.0956099999999989</c:v>
                </c:pt>
                <c:pt idx="3199">
                  <c:v>4.0968799999999987</c:v>
                </c:pt>
                <c:pt idx="3200">
                  <c:v>4.0984039999999995</c:v>
                </c:pt>
                <c:pt idx="3201">
                  <c:v>4.0999279999999985</c:v>
                </c:pt>
                <c:pt idx="3202">
                  <c:v>4.1014519999999965</c:v>
                </c:pt>
                <c:pt idx="3203">
                  <c:v>4.1027219999999955</c:v>
                </c:pt>
                <c:pt idx="3204">
                  <c:v>4.1039919999999945</c:v>
                </c:pt>
                <c:pt idx="3205">
                  <c:v>4.1050079999999856</c:v>
                </c:pt>
                <c:pt idx="3206">
                  <c:v>4.1062779999999997</c:v>
                </c:pt>
                <c:pt idx="3207">
                  <c:v>4.1078019999999755</c:v>
                </c:pt>
                <c:pt idx="3208">
                  <c:v>4.1090719999999985</c:v>
                </c:pt>
                <c:pt idx="3209">
                  <c:v>4.1103419999999975</c:v>
                </c:pt>
                <c:pt idx="3210">
                  <c:v>4.111612</c:v>
                </c:pt>
                <c:pt idx="3211">
                  <c:v>4.1128819999999555</c:v>
                </c:pt>
                <c:pt idx="3212">
                  <c:v>4.1144059999999518</c:v>
                </c:pt>
                <c:pt idx="3213">
                  <c:v>4.1156759999999855</c:v>
                </c:pt>
                <c:pt idx="3214">
                  <c:v>4.1169459999999845</c:v>
                </c:pt>
                <c:pt idx="3215">
                  <c:v>4.1182159999999755</c:v>
                </c:pt>
                <c:pt idx="3216">
                  <c:v>4.1199939999999975</c:v>
                </c:pt>
                <c:pt idx="3217">
                  <c:v>4.1212639999999992</c:v>
                </c:pt>
                <c:pt idx="3218">
                  <c:v>4.1225339999999555</c:v>
                </c:pt>
                <c:pt idx="3219">
                  <c:v>4.1240579999999518</c:v>
                </c:pt>
                <c:pt idx="3220">
                  <c:v>4.1250739999999855</c:v>
                </c:pt>
                <c:pt idx="3221">
                  <c:v>4.1263439999999996</c:v>
                </c:pt>
                <c:pt idx="3222">
                  <c:v>4.1276139999999755</c:v>
                </c:pt>
                <c:pt idx="3223">
                  <c:v>4.1288839999999745</c:v>
                </c:pt>
                <c:pt idx="3224">
                  <c:v>4.1301539999999966</c:v>
                </c:pt>
                <c:pt idx="3225">
                  <c:v>4.1316779999999991</c:v>
                </c:pt>
                <c:pt idx="3226">
                  <c:v>4.1329479999999945</c:v>
                </c:pt>
                <c:pt idx="3227">
                  <c:v>4.1342179999999855</c:v>
                </c:pt>
                <c:pt idx="3228">
                  <c:v>4.1357419999999996</c:v>
                </c:pt>
                <c:pt idx="3229">
                  <c:v>4.1370119999999755</c:v>
                </c:pt>
                <c:pt idx="3230">
                  <c:v>4.1382819999999985</c:v>
                </c:pt>
                <c:pt idx="3231">
                  <c:v>4.1400599999999965</c:v>
                </c:pt>
                <c:pt idx="3232">
                  <c:v>4.1413299999999991</c:v>
                </c:pt>
                <c:pt idx="3233">
                  <c:v>4.1425999999999945</c:v>
                </c:pt>
                <c:pt idx="3234">
                  <c:v>4.1441239999999855</c:v>
                </c:pt>
                <c:pt idx="3235">
                  <c:v>4.1448859999999401</c:v>
                </c:pt>
                <c:pt idx="3236">
                  <c:v>4.1464099999999995</c:v>
                </c:pt>
                <c:pt idx="3237">
                  <c:v>4.1476799999999985</c:v>
                </c:pt>
                <c:pt idx="3238">
                  <c:v>4.1489499999999975</c:v>
                </c:pt>
                <c:pt idx="3239">
                  <c:v>4.1502199999999965</c:v>
                </c:pt>
                <c:pt idx="3240">
                  <c:v>4.1514899999999955</c:v>
                </c:pt>
                <c:pt idx="3241">
                  <c:v>4.1530139999999856</c:v>
                </c:pt>
                <c:pt idx="3242">
                  <c:v>4.1542839999999845</c:v>
                </c:pt>
                <c:pt idx="3243">
                  <c:v>4.1555539999999755</c:v>
                </c:pt>
                <c:pt idx="3244">
                  <c:v>4.1570779999999745</c:v>
                </c:pt>
                <c:pt idx="3245">
                  <c:v>4.1583479999999975</c:v>
                </c:pt>
                <c:pt idx="3246">
                  <c:v>4.1601259999999645</c:v>
                </c:pt>
                <c:pt idx="3247">
                  <c:v>4.1613959999999945</c:v>
                </c:pt>
                <c:pt idx="3248">
                  <c:v>4.1626659999999855</c:v>
                </c:pt>
                <c:pt idx="3249">
                  <c:v>4.1639359999999419</c:v>
                </c:pt>
                <c:pt idx="3250">
                  <c:v>4.16495199999994</c:v>
                </c:pt>
                <c:pt idx="3251">
                  <c:v>4.1662219999999985</c:v>
                </c:pt>
                <c:pt idx="3252">
                  <c:v>4.1677459999999655</c:v>
                </c:pt>
                <c:pt idx="3253">
                  <c:v>4.1690159999999645</c:v>
                </c:pt>
                <c:pt idx="3254">
                  <c:v>4.1702859999999955</c:v>
                </c:pt>
                <c:pt idx="3255">
                  <c:v>4.1718099999999989</c:v>
                </c:pt>
                <c:pt idx="3256">
                  <c:v>4.1730799999999988</c:v>
                </c:pt>
                <c:pt idx="3257">
                  <c:v>4.1743499999999996</c:v>
                </c:pt>
                <c:pt idx="3258">
                  <c:v>4.1758739999999985</c:v>
                </c:pt>
                <c:pt idx="3259">
                  <c:v>4.1771439999999975</c:v>
                </c:pt>
                <c:pt idx="3260">
                  <c:v>4.1784139999999965</c:v>
                </c:pt>
                <c:pt idx="3261">
                  <c:v>4.1801919999999955</c:v>
                </c:pt>
                <c:pt idx="3262">
                  <c:v>4.1814619999999989</c:v>
                </c:pt>
                <c:pt idx="3263">
                  <c:v>4.1827319999999855</c:v>
                </c:pt>
                <c:pt idx="3264">
                  <c:v>4.1842559999999756</c:v>
                </c:pt>
                <c:pt idx="3265">
                  <c:v>4.1852719999999985</c:v>
                </c:pt>
                <c:pt idx="3266">
                  <c:v>4.1865419999999975</c:v>
                </c:pt>
                <c:pt idx="3267">
                  <c:v>4.1878119999999655</c:v>
                </c:pt>
                <c:pt idx="3268">
                  <c:v>4.189082</c:v>
                </c:pt>
                <c:pt idx="3269">
                  <c:v>4.1906059999999945</c:v>
                </c:pt>
                <c:pt idx="3270">
                  <c:v>4.1918759999999855</c:v>
                </c:pt>
                <c:pt idx="3271">
                  <c:v>4.1931459999999845</c:v>
                </c:pt>
                <c:pt idx="3272">
                  <c:v>4.1946699999999995</c:v>
                </c:pt>
                <c:pt idx="3273">
                  <c:v>4.1956859999999745</c:v>
                </c:pt>
                <c:pt idx="3274">
                  <c:v>4.1972099999999966</c:v>
                </c:pt>
                <c:pt idx="3275">
                  <c:v>4.1984799999999955</c:v>
                </c:pt>
                <c:pt idx="3276">
                  <c:v>4.2002579999999998</c:v>
                </c:pt>
                <c:pt idx="3277">
                  <c:v>4.2015279999999997</c:v>
                </c:pt>
                <c:pt idx="3278">
                  <c:v>4.2030519999999996</c:v>
                </c:pt>
                <c:pt idx="3279">
                  <c:v>4.2043219999999986</c:v>
                </c:pt>
                <c:pt idx="3280">
                  <c:v>4.2053379999999985</c:v>
                </c:pt>
                <c:pt idx="3281">
                  <c:v>4.2066079999999992</c:v>
                </c:pt>
                <c:pt idx="3282">
                  <c:v>4.2078779999999965</c:v>
                </c:pt>
                <c:pt idx="3283">
                  <c:v>4.2094019999999999</c:v>
                </c:pt>
                <c:pt idx="3284">
                  <c:v>4.2104179999999856</c:v>
                </c:pt>
                <c:pt idx="3285">
                  <c:v>4.2119419999999996</c:v>
                </c:pt>
                <c:pt idx="3286">
                  <c:v>4.2132119999999995</c:v>
                </c:pt>
                <c:pt idx="3287">
                  <c:v>4.2144819999999745</c:v>
                </c:pt>
                <c:pt idx="3288">
                  <c:v>4.2157519999999975</c:v>
                </c:pt>
                <c:pt idx="3289">
                  <c:v>4.2170219999999965</c:v>
                </c:pt>
                <c:pt idx="3290">
                  <c:v>4.2185459999999955</c:v>
                </c:pt>
                <c:pt idx="3291">
                  <c:v>4.2200699999999998</c:v>
                </c:pt>
                <c:pt idx="3292">
                  <c:v>4.2215939999999996</c:v>
                </c:pt>
                <c:pt idx="3293">
                  <c:v>4.2228639999999995</c:v>
                </c:pt>
                <c:pt idx="3294">
                  <c:v>4.2241339999999745</c:v>
                </c:pt>
                <c:pt idx="3295">
                  <c:v>4.2251499999999975</c:v>
                </c:pt>
                <c:pt idx="3296">
                  <c:v>4.2264199999999965</c:v>
                </c:pt>
                <c:pt idx="3297">
                  <c:v>4.2279439999999955</c:v>
                </c:pt>
                <c:pt idx="3298">
                  <c:v>4.2292139999999998</c:v>
                </c:pt>
                <c:pt idx="3299">
                  <c:v>4.2304839999999997</c:v>
                </c:pt>
                <c:pt idx="3300">
                  <c:v>4.2317540000000013</c:v>
                </c:pt>
                <c:pt idx="3301">
                  <c:v>4.2332779999999994</c:v>
                </c:pt>
                <c:pt idx="3302">
                  <c:v>4.2345479999999975</c:v>
                </c:pt>
                <c:pt idx="3303">
                  <c:v>4.2355639999999992</c:v>
                </c:pt>
                <c:pt idx="3304">
                  <c:v>4.2368339999999991</c:v>
                </c:pt>
                <c:pt idx="3305">
                  <c:v>4.2383579999999998</c:v>
                </c:pt>
                <c:pt idx="3306">
                  <c:v>4.2401359999999855</c:v>
                </c:pt>
                <c:pt idx="3307">
                  <c:v>4.2414059999999987</c:v>
                </c:pt>
                <c:pt idx="3308">
                  <c:v>4.2426759999999986</c:v>
                </c:pt>
                <c:pt idx="3309">
                  <c:v>4.2441999999999975</c:v>
                </c:pt>
                <c:pt idx="3310">
                  <c:v>4.2449619999999975</c:v>
                </c:pt>
                <c:pt idx="3311">
                  <c:v>4.2462320000000124</c:v>
                </c:pt>
                <c:pt idx="3312">
                  <c:v>4.2477559999999945</c:v>
                </c:pt>
                <c:pt idx="3313">
                  <c:v>4.2490259999999997</c:v>
                </c:pt>
                <c:pt idx="3314">
                  <c:v>4.2502959999999996</c:v>
                </c:pt>
                <c:pt idx="3315">
                  <c:v>4.2518199999999995</c:v>
                </c:pt>
                <c:pt idx="3316">
                  <c:v>4.2530899999999985</c:v>
                </c:pt>
                <c:pt idx="3317">
                  <c:v>4.2543599999999975</c:v>
                </c:pt>
                <c:pt idx="3318">
                  <c:v>4.2556299999999991</c:v>
                </c:pt>
                <c:pt idx="3319">
                  <c:v>4.256899999999999</c:v>
                </c:pt>
                <c:pt idx="3320">
                  <c:v>4.2584239999999989</c:v>
                </c:pt>
                <c:pt idx="3321">
                  <c:v>4.2599479999999996</c:v>
                </c:pt>
                <c:pt idx="3322">
                  <c:v>4.2612179999999995</c:v>
                </c:pt>
                <c:pt idx="3323">
                  <c:v>4.2627419999999985</c:v>
                </c:pt>
                <c:pt idx="3324">
                  <c:v>4.2640119999999655</c:v>
                </c:pt>
                <c:pt idx="3325">
                  <c:v>4.2650279999999965</c:v>
                </c:pt>
                <c:pt idx="3326">
                  <c:v>4.266297999999999</c:v>
                </c:pt>
                <c:pt idx="3327">
                  <c:v>4.2675679999999945</c:v>
                </c:pt>
                <c:pt idx="3328">
                  <c:v>4.2690919999999997</c:v>
                </c:pt>
                <c:pt idx="3329">
                  <c:v>4.2703620000000475</c:v>
                </c:pt>
                <c:pt idx="3330">
                  <c:v>4.2716319999999994</c:v>
                </c:pt>
                <c:pt idx="3331">
                  <c:v>4.2729019999999975</c:v>
                </c:pt>
                <c:pt idx="3332">
                  <c:v>4.2741719999999965</c:v>
                </c:pt>
                <c:pt idx="3333">
                  <c:v>4.2754419999999991</c:v>
                </c:pt>
                <c:pt idx="3334">
                  <c:v>4.2769659999999998</c:v>
                </c:pt>
                <c:pt idx="3335">
                  <c:v>4.2782359999999997</c:v>
                </c:pt>
                <c:pt idx="3336">
                  <c:v>4.2800139999999995</c:v>
                </c:pt>
                <c:pt idx="3337">
                  <c:v>4.2812839999999994</c:v>
                </c:pt>
                <c:pt idx="3338">
                  <c:v>4.2825539999999975</c:v>
                </c:pt>
                <c:pt idx="3339">
                  <c:v>4.2840779999999965</c:v>
                </c:pt>
                <c:pt idx="3340">
                  <c:v>4.2850939999999991</c:v>
                </c:pt>
                <c:pt idx="3341">
                  <c:v>4.2863640000000034</c:v>
                </c:pt>
                <c:pt idx="3342">
                  <c:v>4.2876339999999997</c:v>
                </c:pt>
                <c:pt idx="3343">
                  <c:v>4.2891579999999996</c:v>
                </c:pt>
                <c:pt idx="3344">
                  <c:v>4.2901739999999995</c:v>
                </c:pt>
                <c:pt idx="3345">
                  <c:v>4.2914439999999994</c:v>
                </c:pt>
                <c:pt idx="3346">
                  <c:v>4.2929679999999975</c:v>
                </c:pt>
                <c:pt idx="3347">
                  <c:v>4.2942379999999956</c:v>
                </c:pt>
                <c:pt idx="3348">
                  <c:v>4.2955079999999946</c:v>
                </c:pt>
                <c:pt idx="3349">
                  <c:v>4.2967779999999998</c:v>
                </c:pt>
                <c:pt idx="3350">
                  <c:v>4.2983019999999996</c:v>
                </c:pt>
                <c:pt idx="3351">
                  <c:v>4.3000799999999995</c:v>
                </c:pt>
                <c:pt idx="3352">
                  <c:v>4.3013499999999993</c:v>
                </c:pt>
                <c:pt idx="3353">
                  <c:v>4.3026200000000001</c:v>
                </c:pt>
                <c:pt idx="3354">
                  <c:v>4.3038899999999956</c:v>
                </c:pt>
                <c:pt idx="3355">
                  <c:v>4.3049059999999546</c:v>
                </c:pt>
                <c:pt idx="3356">
                  <c:v>4.3064299999999989</c:v>
                </c:pt>
                <c:pt idx="3357">
                  <c:v>4.3076999999999988</c:v>
                </c:pt>
                <c:pt idx="3358">
                  <c:v>4.3089699999999995</c:v>
                </c:pt>
                <c:pt idx="3359">
                  <c:v>4.3104939999999985</c:v>
                </c:pt>
                <c:pt idx="3360">
                  <c:v>4.3117639999999993</c:v>
                </c:pt>
                <c:pt idx="3361">
                  <c:v>4.3130339999999965</c:v>
                </c:pt>
                <c:pt idx="3362">
                  <c:v>4.3145579999999546</c:v>
                </c:pt>
                <c:pt idx="3363">
                  <c:v>4.3155739999999945</c:v>
                </c:pt>
                <c:pt idx="3364">
                  <c:v>4.3170979999999846</c:v>
                </c:pt>
                <c:pt idx="3365">
                  <c:v>4.3183679999999995</c:v>
                </c:pt>
                <c:pt idx="3366">
                  <c:v>4.3198919999999985</c:v>
                </c:pt>
                <c:pt idx="3367">
                  <c:v>4.3214159999999655</c:v>
                </c:pt>
                <c:pt idx="3368">
                  <c:v>4.3226859999999645</c:v>
                </c:pt>
                <c:pt idx="3369">
                  <c:v>4.3239559999999546</c:v>
                </c:pt>
                <c:pt idx="3370">
                  <c:v>4.3249719999999519</c:v>
                </c:pt>
                <c:pt idx="3371">
                  <c:v>4.3262419999999997</c:v>
                </c:pt>
                <c:pt idx="3372">
                  <c:v>4.3277659999999845</c:v>
                </c:pt>
                <c:pt idx="3373">
                  <c:v>4.3290359999999755</c:v>
                </c:pt>
                <c:pt idx="3374">
                  <c:v>4.3303059999999975</c:v>
                </c:pt>
                <c:pt idx="3375">
                  <c:v>4.3318299999999992</c:v>
                </c:pt>
                <c:pt idx="3376">
                  <c:v>4.3330999999999991</c:v>
                </c:pt>
                <c:pt idx="3377">
                  <c:v>4.3343699999999998</c:v>
                </c:pt>
                <c:pt idx="3378">
                  <c:v>4.3356399999999997</c:v>
                </c:pt>
                <c:pt idx="3379">
                  <c:v>4.3369099999999996</c:v>
                </c:pt>
                <c:pt idx="3380">
                  <c:v>4.3384339999999995</c:v>
                </c:pt>
                <c:pt idx="3381">
                  <c:v>4.3399579999999975</c:v>
                </c:pt>
                <c:pt idx="3382">
                  <c:v>4.3412279999999992</c:v>
                </c:pt>
                <c:pt idx="3383">
                  <c:v>4.3427519999999955</c:v>
                </c:pt>
                <c:pt idx="3384">
                  <c:v>4.3440219999999945</c:v>
                </c:pt>
                <c:pt idx="3385">
                  <c:v>4.3450379999999855</c:v>
                </c:pt>
                <c:pt idx="3386">
                  <c:v>4.3463079999999996</c:v>
                </c:pt>
                <c:pt idx="3387">
                  <c:v>4.3475779999999755</c:v>
                </c:pt>
                <c:pt idx="3388">
                  <c:v>4.3491019999999985</c:v>
                </c:pt>
                <c:pt idx="3389">
                  <c:v>4.3501179999999655</c:v>
                </c:pt>
                <c:pt idx="3390">
                  <c:v>4.3516419999999991</c:v>
                </c:pt>
                <c:pt idx="3391">
                  <c:v>4.3529119999999546</c:v>
                </c:pt>
                <c:pt idx="3392">
                  <c:v>4.35418199999995</c:v>
                </c:pt>
                <c:pt idx="3393">
                  <c:v>4.3554519999999846</c:v>
                </c:pt>
                <c:pt idx="3394">
                  <c:v>4.3567219999999995</c:v>
                </c:pt>
                <c:pt idx="3395">
                  <c:v>4.3582459999999985</c:v>
                </c:pt>
                <c:pt idx="3396">
                  <c:v>4.3595159999999655</c:v>
                </c:pt>
                <c:pt idx="3397">
                  <c:v>4.3612939999999991</c:v>
                </c:pt>
                <c:pt idx="3398">
                  <c:v>4.3625639999999946</c:v>
                </c:pt>
                <c:pt idx="3399">
                  <c:v>4.3638339999999856</c:v>
                </c:pt>
                <c:pt idx="3400">
                  <c:v>4.3651039999999846</c:v>
                </c:pt>
                <c:pt idx="3401">
                  <c:v>4.3661199999999845</c:v>
                </c:pt>
                <c:pt idx="3402">
                  <c:v>4.3673899999999755</c:v>
                </c:pt>
                <c:pt idx="3403">
                  <c:v>4.3686599999999975</c:v>
                </c:pt>
                <c:pt idx="3404">
                  <c:v>4.3699299999999965</c:v>
                </c:pt>
                <c:pt idx="3405">
                  <c:v>4.3714539999999991</c:v>
                </c:pt>
                <c:pt idx="3406">
                  <c:v>4.3727239999999989</c:v>
                </c:pt>
                <c:pt idx="3407">
                  <c:v>4.3739939999999988</c:v>
                </c:pt>
                <c:pt idx="3408">
                  <c:v>4.3752640000000014</c:v>
                </c:pt>
                <c:pt idx="3409">
                  <c:v>4.3765339999999995</c:v>
                </c:pt>
                <c:pt idx="3410">
                  <c:v>4.3778039999999985</c:v>
                </c:pt>
                <c:pt idx="3411">
                  <c:v>4.3790739999999992</c:v>
                </c:pt>
                <c:pt idx="3412">
                  <c:v>4.380852</c:v>
                </c:pt>
                <c:pt idx="3413">
                  <c:v>4.3821219999999945</c:v>
                </c:pt>
                <c:pt idx="3414">
                  <c:v>4.3833919999999997</c:v>
                </c:pt>
                <c:pt idx="3415">
                  <c:v>4.3849159999999419</c:v>
                </c:pt>
                <c:pt idx="3416">
                  <c:v>4.3856779999999995</c:v>
                </c:pt>
                <c:pt idx="3417">
                  <c:v>4.3869479999999985</c:v>
                </c:pt>
                <c:pt idx="3418">
                  <c:v>4.3882179999999975</c:v>
                </c:pt>
                <c:pt idx="3419">
                  <c:v>4.3897419999999991</c:v>
                </c:pt>
                <c:pt idx="3420">
                  <c:v>4.3910119999999955</c:v>
                </c:pt>
                <c:pt idx="3421">
                  <c:v>4.3922819999999945</c:v>
                </c:pt>
                <c:pt idx="3422">
                  <c:v>4.3935519999999855</c:v>
                </c:pt>
                <c:pt idx="3423">
                  <c:v>4.3948219999999845</c:v>
                </c:pt>
                <c:pt idx="3424">
                  <c:v>4.3960919999999986</c:v>
                </c:pt>
                <c:pt idx="3425">
                  <c:v>4.3976159999999656</c:v>
                </c:pt>
                <c:pt idx="3426">
                  <c:v>4.3988859999999645</c:v>
                </c:pt>
                <c:pt idx="3427">
                  <c:v>4.4006640000000123</c:v>
                </c:pt>
                <c:pt idx="3428">
                  <c:v>4.4019339999999998</c:v>
                </c:pt>
                <c:pt idx="3429">
                  <c:v>4.4032040000000023</c:v>
                </c:pt>
                <c:pt idx="3430">
                  <c:v>4.4044739999999996</c:v>
                </c:pt>
                <c:pt idx="3431">
                  <c:v>4.4054899999999995</c:v>
                </c:pt>
                <c:pt idx="3432">
                  <c:v>4.4067599999999993</c:v>
                </c:pt>
                <c:pt idx="3433">
                  <c:v>4.4080299999999992</c:v>
                </c:pt>
                <c:pt idx="3434">
                  <c:v>4.4093000000000124</c:v>
                </c:pt>
                <c:pt idx="3435">
                  <c:v>4.410823999999999</c:v>
                </c:pt>
                <c:pt idx="3436">
                  <c:v>4.4120939999999989</c:v>
                </c:pt>
                <c:pt idx="3437">
                  <c:v>4.4133640000000014</c:v>
                </c:pt>
                <c:pt idx="3438">
                  <c:v>4.4148879999999755</c:v>
                </c:pt>
                <c:pt idx="3439">
                  <c:v>4.4159039999999985</c:v>
                </c:pt>
                <c:pt idx="3440">
                  <c:v>4.4171739999999975</c:v>
                </c:pt>
                <c:pt idx="3441">
                  <c:v>4.4186979999999991</c:v>
                </c:pt>
                <c:pt idx="3442">
                  <c:v>4.4204759999999945</c:v>
                </c:pt>
                <c:pt idx="3443">
                  <c:v>4.4217459999999997</c:v>
                </c:pt>
                <c:pt idx="3444">
                  <c:v>4.4230159999999845</c:v>
                </c:pt>
                <c:pt idx="3445">
                  <c:v>4.4245399999999755</c:v>
                </c:pt>
                <c:pt idx="3446">
                  <c:v>4.4253019999999985</c:v>
                </c:pt>
                <c:pt idx="3447">
                  <c:v>4.4268259999999975</c:v>
                </c:pt>
                <c:pt idx="3448">
                  <c:v>4.428096</c:v>
                </c:pt>
                <c:pt idx="3449">
                  <c:v>4.4293659999999999</c:v>
                </c:pt>
                <c:pt idx="3450">
                  <c:v>4.4306359999999998</c:v>
                </c:pt>
                <c:pt idx="3451">
                  <c:v>4.4319059999999997</c:v>
                </c:pt>
                <c:pt idx="3452">
                  <c:v>4.4334300000000004</c:v>
                </c:pt>
                <c:pt idx="3453">
                  <c:v>4.4346999999999994</c:v>
                </c:pt>
                <c:pt idx="3454">
                  <c:v>4.4359699999999993</c:v>
                </c:pt>
                <c:pt idx="3455">
                  <c:v>4.4374939999999992</c:v>
                </c:pt>
                <c:pt idx="3456">
                  <c:v>4.4387640000000124</c:v>
                </c:pt>
                <c:pt idx="3457">
                  <c:v>4.4405419999999998</c:v>
                </c:pt>
                <c:pt idx="3458">
                  <c:v>4.4418119999999996</c:v>
                </c:pt>
                <c:pt idx="3459">
                  <c:v>4.4433359999999995</c:v>
                </c:pt>
                <c:pt idx="3460">
                  <c:v>4.4446059999999985</c:v>
                </c:pt>
                <c:pt idx="3461">
                  <c:v>4.4456219999999993</c:v>
                </c:pt>
                <c:pt idx="3462">
                  <c:v>4.4468919999999992</c:v>
                </c:pt>
                <c:pt idx="3463">
                  <c:v>4.4481619999999991</c:v>
                </c:pt>
                <c:pt idx="3464">
                  <c:v>4.4496859999999998</c:v>
                </c:pt>
                <c:pt idx="3465">
                  <c:v>4.4509559999999855</c:v>
                </c:pt>
                <c:pt idx="3466">
                  <c:v>4.4522259999999996</c:v>
                </c:pt>
                <c:pt idx="3467">
                  <c:v>4.4534959999999995</c:v>
                </c:pt>
                <c:pt idx="3468">
                  <c:v>4.4550199999999975</c:v>
                </c:pt>
                <c:pt idx="3469">
                  <c:v>4.4562900000000134</c:v>
                </c:pt>
                <c:pt idx="3470">
                  <c:v>4.45756</c:v>
                </c:pt>
                <c:pt idx="3471">
                  <c:v>4.458829999999999</c:v>
                </c:pt>
                <c:pt idx="3472">
                  <c:v>4.4606079999999988</c:v>
                </c:pt>
                <c:pt idx="3473">
                  <c:v>4.4618779999999996</c:v>
                </c:pt>
                <c:pt idx="3474">
                  <c:v>4.4634019999999985</c:v>
                </c:pt>
                <c:pt idx="3475">
                  <c:v>4.4646719999999975</c:v>
                </c:pt>
                <c:pt idx="3476">
                  <c:v>4.4656879999999965</c:v>
                </c:pt>
                <c:pt idx="3477">
                  <c:v>4.4669579999999955</c:v>
                </c:pt>
                <c:pt idx="3478">
                  <c:v>4.4682279999999999</c:v>
                </c:pt>
                <c:pt idx="3479">
                  <c:v>4.4697519999999988</c:v>
                </c:pt>
                <c:pt idx="3480">
                  <c:v>4.4710220000000511</c:v>
                </c:pt>
                <c:pt idx="3481">
                  <c:v>4.4722920000000448</c:v>
                </c:pt>
                <c:pt idx="3482">
                  <c:v>4.4738159999999985</c:v>
                </c:pt>
                <c:pt idx="3483">
                  <c:v>4.4750859999999975</c:v>
                </c:pt>
                <c:pt idx="3484">
                  <c:v>4.4763559999999991</c:v>
                </c:pt>
                <c:pt idx="3485">
                  <c:v>4.477625999999999</c:v>
                </c:pt>
                <c:pt idx="3486">
                  <c:v>4.4788959999999998</c:v>
                </c:pt>
                <c:pt idx="3487">
                  <c:v>4.4806740000000014</c:v>
                </c:pt>
                <c:pt idx="3488">
                  <c:v>4.4821979999999995</c:v>
                </c:pt>
                <c:pt idx="3489">
                  <c:v>4.4834679999999993</c:v>
                </c:pt>
                <c:pt idx="3490">
                  <c:v>4.4847379999999966</c:v>
                </c:pt>
                <c:pt idx="3491">
                  <c:v>4.4857539999999991</c:v>
                </c:pt>
                <c:pt idx="3492">
                  <c:v>4.487023999999999</c:v>
                </c:pt>
                <c:pt idx="3493">
                  <c:v>4.4882940000000024</c:v>
                </c:pt>
                <c:pt idx="3494">
                  <c:v>4.4895640000000014</c:v>
                </c:pt>
                <c:pt idx="3495">
                  <c:v>4.4910879999999995</c:v>
                </c:pt>
                <c:pt idx="3496">
                  <c:v>4.4923579999999985</c:v>
                </c:pt>
                <c:pt idx="3497">
                  <c:v>4.4938819999999975</c:v>
                </c:pt>
                <c:pt idx="3498">
                  <c:v>4.4948979999999965</c:v>
                </c:pt>
                <c:pt idx="3499">
                  <c:v>4.4964219999999999</c:v>
                </c:pt>
                <c:pt idx="3500">
                  <c:v>4.4976919999999998</c:v>
                </c:pt>
                <c:pt idx="3501">
                  <c:v>4.4989619999999997</c:v>
                </c:pt>
                <c:pt idx="3502">
                  <c:v>4.5007399999999995</c:v>
                </c:pt>
                <c:pt idx="3503">
                  <c:v>4.5022639999999994</c:v>
                </c:pt>
                <c:pt idx="3504">
                  <c:v>4.5035339999999975</c:v>
                </c:pt>
                <c:pt idx="3505">
                  <c:v>4.5048039999999965</c:v>
                </c:pt>
                <c:pt idx="3506">
                  <c:v>4.505566</c:v>
                </c:pt>
                <c:pt idx="3507">
                  <c:v>4.5068359999999945</c:v>
                </c:pt>
                <c:pt idx="3508">
                  <c:v>4.5083599999999997</c:v>
                </c:pt>
                <c:pt idx="3509">
                  <c:v>4.5096300000000014</c:v>
                </c:pt>
                <c:pt idx="3510">
                  <c:v>4.5111539999999986</c:v>
                </c:pt>
                <c:pt idx="3511">
                  <c:v>4.5124239999999975</c:v>
                </c:pt>
                <c:pt idx="3512">
                  <c:v>4.5136939999999992</c:v>
                </c:pt>
                <c:pt idx="3513">
                  <c:v>4.5149639999999955</c:v>
                </c:pt>
                <c:pt idx="3514">
                  <c:v>4.5162339999999999</c:v>
                </c:pt>
                <c:pt idx="3515">
                  <c:v>4.5175039999999855</c:v>
                </c:pt>
                <c:pt idx="3516">
                  <c:v>4.5187739999999996</c:v>
                </c:pt>
                <c:pt idx="3517">
                  <c:v>4.5205519999999755</c:v>
                </c:pt>
                <c:pt idx="3518">
                  <c:v>4.5220759999999665</c:v>
                </c:pt>
                <c:pt idx="3519">
                  <c:v>4.5233459999999965</c:v>
                </c:pt>
                <c:pt idx="3520">
                  <c:v>4.5246159999999591</c:v>
                </c:pt>
                <c:pt idx="3521">
                  <c:v>4.5256319999999945</c:v>
                </c:pt>
                <c:pt idx="3522">
                  <c:v>4.5269019999999855</c:v>
                </c:pt>
                <c:pt idx="3523">
                  <c:v>4.5281719999999845</c:v>
                </c:pt>
                <c:pt idx="3524">
                  <c:v>4.5294419999999995</c:v>
                </c:pt>
                <c:pt idx="3525">
                  <c:v>4.5307119999999985</c:v>
                </c:pt>
                <c:pt idx="3526">
                  <c:v>4.5322359999999975</c:v>
                </c:pt>
                <c:pt idx="3527">
                  <c:v>4.5335059999999965</c:v>
                </c:pt>
                <c:pt idx="3528">
                  <c:v>4.5347759999999955</c:v>
                </c:pt>
                <c:pt idx="3529">
                  <c:v>4.5360459999999989</c:v>
                </c:pt>
                <c:pt idx="3530">
                  <c:v>4.5373159999999855</c:v>
                </c:pt>
                <c:pt idx="3531">
                  <c:v>4.5385859999999845</c:v>
                </c:pt>
                <c:pt idx="3532">
                  <c:v>4.5403639999999994</c:v>
                </c:pt>
                <c:pt idx="3533">
                  <c:v>4.5416339999999993</c:v>
                </c:pt>
                <c:pt idx="3534">
                  <c:v>4.5431579999999965</c:v>
                </c:pt>
                <c:pt idx="3535">
                  <c:v>4.5444279999999955</c:v>
                </c:pt>
                <c:pt idx="3536">
                  <c:v>4.5451899999999945</c:v>
                </c:pt>
                <c:pt idx="3537">
                  <c:v>4.5467139999999988</c:v>
                </c:pt>
                <c:pt idx="3538">
                  <c:v>4.5479839999999845</c:v>
                </c:pt>
                <c:pt idx="3539">
                  <c:v>4.5492540000000004</c:v>
                </c:pt>
                <c:pt idx="3540">
                  <c:v>4.5507779999999975</c:v>
                </c:pt>
                <c:pt idx="3541">
                  <c:v>4.5520479999999965</c:v>
                </c:pt>
                <c:pt idx="3542">
                  <c:v>4.5533179999999955</c:v>
                </c:pt>
                <c:pt idx="3543">
                  <c:v>4.5545879999999501</c:v>
                </c:pt>
                <c:pt idx="3544">
                  <c:v>4.5558579999999855</c:v>
                </c:pt>
                <c:pt idx="3545">
                  <c:v>4.5571279999999845</c:v>
                </c:pt>
                <c:pt idx="3546">
                  <c:v>4.5583979999999995</c:v>
                </c:pt>
                <c:pt idx="3547">
                  <c:v>4.5601759999999745</c:v>
                </c:pt>
                <c:pt idx="3548">
                  <c:v>4.5616999999999992</c:v>
                </c:pt>
                <c:pt idx="3549">
                  <c:v>4.5629699999999955</c:v>
                </c:pt>
                <c:pt idx="3550">
                  <c:v>4.5642399999999945</c:v>
                </c:pt>
                <c:pt idx="3551">
                  <c:v>4.5652559999999855</c:v>
                </c:pt>
                <c:pt idx="3552">
                  <c:v>4.5665259999999845</c:v>
                </c:pt>
                <c:pt idx="3553">
                  <c:v>4.5677959999999755</c:v>
                </c:pt>
                <c:pt idx="3554">
                  <c:v>4.5690659999999985</c:v>
                </c:pt>
                <c:pt idx="3555">
                  <c:v>4.5705899999999975</c:v>
                </c:pt>
                <c:pt idx="3556">
                  <c:v>4.5718600000000134</c:v>
                </c:pt>
                <c:pt idx="3557">
                  <c:v>4.5731299999999999</c:v>
                </c:pt>
                <c:pt idx="3558">
                  <c:v>4.5743999999999989</c:v>
                </c:pt>
                <c:pt idx="3559">
                  <c:v>4.5759239999999997</c:v>
                </c:pt>
                <c:pt idx="3560">
                  <c:v>4.5771939999999995</c:v>
                </c:pt>
                <c:pt idx="3561">
                  <c:v>4.5784639999999994</c:v>
                </c:pt>
                <c:pt idx="3562">
                  <c:v>4.5802419999999993</c:v>
                </c:pt>
                <c:pt idx="3563">
                  <c:v>4.5815119999999965</c:v>
                </c:pt>
                <c:pt idx="3564">
                  <c:v>4.5830359999999946</c:v>
                </c:pt>
                <c:pt idx="3565">
                  <c:v>4.5843059999999856</c:v>
                </c:pt>
                <c:pt idx="3566">
                  <c:v>4.5853219999999997</c:v>
                </c:pt>
                <c:pt idx="3567">
                  <c:v>4.5865919999999996</c:v>
                </c:pt>
                <c:pt idx="3568">
                  <c:v>4.5878619999999986</c:v>
                </c:pt>
                <c:pt idx="3569">
                  <c:v>4.5893859999999975</c:v>
                </c:pt>
                <c:pt idx="3570">
                  <c:v>4.5906559999999965</c:v>
                </c:pt>
                <c:pt idx="3571">
                  <c:v>4.5919259999999955</c:v>
                </c:pt>
                <c:pt idx="3572">
                  <c:v>4.5934499999999989</c:v>
                </c:pt>
                <c:pt idx="3573">
                  <c:v>4.5947199999999855</c:v>
                </c:pt>
                <c:pt idx="3574">
                  <c:v>4.5959899999999845</c:v>
                </c:pt>
                <c:pt idx="3575">
                  <c:v>4.5972599999999995</c:v>
                </c:pt>
                <c:pt idx="3576">
                  <c:v>4.6010699999999991</c:v>
                </c:pt>
                <c:pt idx="3577">
                  <c:v>4.6023399999999945</c:v>
                </c:pt>
                <c:pt idx="3578">
                  <c:v>4.6036099999999998</c:v>
                </c:pt>
                <c:pt idx="3579">
                  <c:v>4.6048799999999845</c:v>
                </c:pt>
                <c:pt idx="3580">
                  <c:v>4.6061499999999995</c:v>
                </c:pt>
                <c:pt idx="3581">
                  <c:v>4.6074199999999745</c:v>
                </c:pt>
                <c:pt idx="3582">
                  <c:v>4.6086899999999975</c:v>
                </c:pt>
                <c:pt idx="3583">
                  <c:v>4.6102139999999965</c:v>
                </c:pt>
                <c:pt idx="3584">
                  <c:v>4.6114839999999955</c:v>
                </c:pt>
                <c:pt idx="3585">
                  <c:v>4.6127539999999945</c:v>
                </c:pt>
                <c:pt idx="3586">
                  <c:v>4.6142779999999846</c:v>
                </c:pt>
                <c:pt idx="3587">
                  <c:v>4.6155479999999756</c:v>
                </c:pt>
                <c:pt idx="3588">
                  <c:v>4.6168179999999746</c:v>
                </c:pt>
                <c:pt idx="3589">
                  <c:v>4.6180879999999656</c:v>
                </c:pt>
                <c:pt idx="3590">
                  <c:v>4.6201199999999645</c:v>
                </c:pt>
                <c:pt idx="3591">
                  <c:v>4.6213899999999946</c:v>
                </c:pt>
                <c:pt idx="3592">
                  <c:v>4.6226599999999856</c:v>
                </c:pt>
                <c:pt idx="3593">
                  <c:v>4.6239299999999846</c:v>
                </c:pt>
                <c:pt idx="3594">
                  <c:v>4.6249459999999418</c:v>
                </c:pt>
                <c:pt idx="3595">
                  <c:v>4.6262159999999755</c:v>
                </c:pt>
                <c:pt idx="3596">
                  <c:v>4.6277399999999655</c:v>
                </c:pt>
                <c:pt idx="3597">
                  <c:v>4.6290099999999965</c:v>
                </c:pt>
                <c:pt idx="3598">
                  <c:v>4.63028</c:v>
                </c:pt>
                <c:pt idx="3599">
                  <c:v>4.6318039999999998</c:v>
                </c:pt>
                <c:pt idx="3600">
                  <c:v>4.6330739999999997</c:v>
                </c:pt>
                <c:pt idx="3601">
                  <c:v>4.6343439999999996</c:v>
                </c:pt>
                <c:pt idx="3602">
                  <c:v>4.6356139999999995</c:v>
                </c:pt>
                <c:pt idx="3603">
                  <c:v>4.6371379999999665</c:v>
                </c:pt>
                <c:pt idx="3604">
                  <c:v>4.6384079999999965</c:v>
                </c:pt>
                <c:pt idx="3605">
                  <c:v>4.6401859999999555</c:v>
                </c:pt>
                <c:pt idx="3606">
                  <c:v>4.6414559999999945</c:v>
                </c:pt>
                <c:pt idx="3607">
                  <c:v>4.6427259999999855</c:v>
                </c:pt>
                <c:pt idx="3608">
                  <c:v>4.6439959999999845</c:v>
                </c:pt>
                <c:pt idx="3609">
                  <c:v>4.6450119999999755</c:v>
                </c:pt>
                <c:pt idx="3610">
                  <c:v>4.6465359999999745</c:v>
                </c:pt>
                <c:pt idx="3611">
                  <c:v>4.6478059999999655</c:v>
                </c:pt>
                <c:pt idx="3612">
                  <c:v>4.6490759999999955</c:v>
                </c:pt>
                <c:pt idx="3613">
                  <c:v>4.6505999999999945</c:v>
                </c:pt>
                <c:pt idx="3614">
                  <c:v>4.6518699999999988</c:v>
                </c:pt>
                <c:pt idx="3615">
                  <c:v>4.6531399999999845</c:v>
                </c:pt>
                <c:pt idx="3616">
                  <c:v>4.6544099999999755</c:v>
                </c:pt>
                <c:pt idx="3617">
                  <c:v>4.6556799999999985</c:v>
                </c:pt>
                <c:pt idx="3618">
                  <c:v>4.6572039999999975</c:v>
                </c:pt>
                <c:pt idx="3619">
                  <c:v>4.6584739999999965</c:v>
                </c:pt>
                <c:pt idx="3620">
                  <c:v>4.6599979999999945</c:v>
                </c:pt>
                <c:pt idx="3621">
                  <c:v>4.6615219999999855</c:v>
                </c:pt>
                <c:pt idx="3622">
                  <c:v>4.6627919999999845</c:v>
                </c:pt>
                <c:pt idx="3623">
                  <c:v>4.6640619999999755</c:v>
                </c:pt>
                <c:pt idx="3624">
                  <c:v>4.6650779999999745</c:v>
                </c:pt>
                <c:pt idx="3625">
                  <c:v>4.6666019999999975</c:v>
                </c:pt>
                <c:pt idx="3626">
                  <c:v>4.6678719999999645</c:v>
                </c:pt>
                <c:pt idx="3627">
                  <c:v>4.6691419999999955</c:v>
                </c:pt>
                <c:pt idx="3628">
                  <c:v>4.6704119999999945</c:v>
                </c:pt>
                <c:pt idx="3629">
                  <c:v>4.6719359999999845</c:v>
                </c:pt>
                <c:pt idx="3630">
                  <c:v>4.6732059999999995</c:v>
                </c:pt>
                <c:pt idx="3631">
                  <c:v>4.6744759999999745</c:v>
                </c:pt>
                <c:pt idx="3632">
                  <c:v>4.6757459999999975</c:v>
                </c:pt>
                <c:pt idx="3633">
                  <c:v>4.6772699999999992</c:v>
                </c:pt>
                <c:pt idx="3634">
                  <c:v>4.6785399999999955</c:v>
                </c:pt>
                <c:pt idx="3635">
                  <c:v>4.6803179999999855</c:v>
                </c:pt>
                <c:pt idx="3636">
                  <c:v>4.6815879999999845</c:v>
                </c:pt>
                <c:pt idx="3637">
                  <c:v>4.6828579999999755</c:v>
                </c:pt>
                <c:pt idx="3638">
                  <c:v>4.6841279999999745</c:v>
                </c:pt>
                <c:pt idx="3639">
                  <c:v>4.6853979999999975</c:v>
                </c:pt>
                <c:pt idx="3640">
                  <c:v>4.6866679999999992</c:v>
                </c:pt>
                <c:pt idx="3641">
                  <c:v>4.6879379999999573</c:v>
                </c:pt>
                <c:pt idx="3642">
                  <c:v>4.6892079999999989</c:v>
                </c:pt>
                <c:pt idx="3643">
                  <c:v>4.6907319999999855</c:v>
                </c:pt>
                <c:pt idx="3644">
                  <c:v>4.6920019999999845</c:v>
                </c:pt>
                <c:pt idx="3645">
                  <c:v>4.6932719999999986</c:v>
                </c:pt>
                <c:pt idx="3646">
                  <c:v>4.6947959999999656</c:v>
                </c:pt>
                <c:pt idx="3647">
                  <c:v>4.6958119999999655</c:v>
                </c:pt>
                <c:pt idx="3648">
                  <c:v>4.6973359999999591</c:v>
                </c:pt>
                <c:pt idx="3649">
                  <c:v>4.6986059999999945</c:v>
                </c:pt>
                <c:pt idx="3650">
                  <c:v>4.7001299999999997</c:v>
                </c:pt>
                <c:pt idx="3651">
                  <c:v>4.7016540000000004</c:v>
                </c:pt>
                <c:pt idx="3652">
                  <c:v>4.7029239999999985</c:v>
                </c:pt>
                <c:pt idx="3653">
                  <c:v>4.7041939999999975</c:v>
                </c:pt>
                <c:pt idx="3654">
                  <c:v>4.7052099999999992</c:v>
                </c:pt>
                <c:pt idx="3655">
                  <c:v>4.70648</c:v>
                </c:pt>
                <c:pt idx="3656">
                  <c:v>4.7080039999999999</c:v>
                </c:pt>
                <c:pt idx="3657">
                  <c:v>4.7092740000000024</c:v>
                </c:pt>
                <c:pt idx="3658">
                  <c:v>4.7105439999999996</c:v>
                </c:pt>
                <c:pt idx="3659">
                  <c:v>4.7118139999999995</c:v>
                </c:pt>
                <c:pt idx="3660">
                  <c:v>4.7130839999999985</c:v>
                </c:pt>
                <c:pt idx="3661">
                  <c:v>4.7146079999999975</c:v>
                </c:pt>
                <c:pt idx="3662">
                  <c:v>4.7158779999999965</c:v>
                </c:pt>
                <c:pt idx="3663">
                  <c:v>4.7171479999999955</c:v>
                </c:pt>
                <c:pt idx="3664">
                  <c:v>4.7184179999999865</c:v>
                </c:pt>
                <c:pt idx="3665">
                  <c:v>4.7201959999999845</c:v>
                </c:pt>
                <c:pt idx="3666">
                  <c:v>4.7214659999999995</c:v>
                </c:pt>
                <c:pt idx="3667">
                  <c:v>4.7227359999999745</c:v>
                </c:pt>
                <c:pt idx="3668">
                  <c:v>4.7242599999999975</c:v>
                </c:pt>
                <c:pt idx="3669">
                  <c:v>4.7250219999999965</c:v>
                </c:pt>
                <c:pt idx="3670">
                  <c:v>4.7265459999999955</c:v>
                </c:pt>
                <c:pt idx="3671">
                  <c:v>4.7278159999999501</c:v>
                </c:pt>
                <c:pt idx="3672">
                  <c:v>4.7290859999999855</c:v>
                </c:pt>
                <c:pt idx="3673">
                  <c:v>4.7303559999999996</c:v>
                </c:pt>
                <c:pt idx="3674">
                  <c:v>4.7316259999999994</c:v>
                </c:pt>
                <c:pt idx="3675">
                  <c:v>4.7331499999999993</c:v>
                </c:pt>
                <c:pt idx="3676">
                  <c:v>4.7344199999999965</c:v>
                </c:pt>
                <c:pt idx="3677">
                  <c:v>4.7356899999999991</c:v>
                </c:pt>
                <c:pt idx="3678">
                  <c:v>4.7369599999999989</c:v>
                </c:pt>
                <c:pt idx="3679">
                  <c:v>4.7382300000000024</c:v>
                </c:pt>
                <c:pt idx="3680">
                  <c:v>4.7400079999999996</c:v>
                </c:pt>
                <c:pt idx="3681">
                  <c:v>4.7412779999999994</c:v>
                </c:pt>
                <c:pt idx="3682">
                  <c:v>4.7428019999999975</c:v>
                </c:pt>
                <c:pt idx="3683">
                  <c:v>4.7440719999999965</c:v>
                </c:pt>
                <c:pt idx="3684">
                  <c:v>4.7450879999999955</c:v>
                </c:pt>
                <c:pt idx="3685">
                  <c:v>4.746103999999999</c:v>
                </c:pt>
                <c:pt idx="3686">
                  <c:v>4.7476279999999988</c:v>
                </c:pt>
                <c:pt idx="3687">
                  <c:v>4.7488979999999996</c:v>
                </c:pt>
                <c:pt idx="3688">
                  <c:v>4.7501679999999995</c:v>
                </c:pt>
                <c:pt idx="3689">
                  <c:v>4.7516919999999994</c:v>
                </c:pt>
                <c:pt idx="3690">
                  <c:v>4.7529619999999975</c:v>
                </c:pt>
                <c:pt idx="3691">
                  <c:v>4.7542319999999965</c:v>
                </c:pt>
                <c:pt idx="3692">
                  <c:v>4.7555019999999955</c:v>
                </c:pt>
                <c:pt idx="3693">
                  <c:v>4.7567719999999989</c:v>
                </c:pt>
                <c:pt idx="3694">
                  <c:v>4.7580419999999997</c:v>
                </c:pt>
                <c:pt idx="3695">
                  <c:v>4.7600739999999995</c:v>
                </c:pt>
                <c:pt idx="3696">
                  <c:v>4.7613439999999994</c:v>
                </c:pt>
                <c:pt idx="3697">
                  <c:v>4.7626139999999975</c:v>
                </c:pt>
                <c:pt idx="3698">
                  <c:v>4.7638839999999965</c:v>
                </c:pt>
                <c:pt idx="3699">
                  <c:v>4.7648999999999955</c:v>
                </c:pt>
                <c:pt idx="3700">
                  <c:v>4.7661699999999998</c:v>
                </c:pt>
                <c:pt idx="3701">
                  <c:v>4.7674399999999855</c:v>
                </c:pt>
                <c:pt idx="3702">
                  <c:v>4.7689639999999995</c:v>
                </c:pt>
                <c:pt idx="3703">
                  <c:v>4.7702339999999994</c:v>
                </c:pt>
                <c:pt idx="3704">
                  <c:v>4.7715039999999993</c:v>
                </c:pt>
                <c:pt idx="3705">
                  <c:v>4.7730279999999992</c:v>
                </c:pt>
                <c:pt idx="3706">
                  <c:v>4.774297999999999</c:v>
                </c:pt>
                <c:pt idx="3707">
                  <c:v>4.7755679999999998</c:v>
                </c:pt>
                <c:pt idx="3708">
                  <c:v>4.7768379999999997</c:v>
                </c:pt>
                <c:pt idx="3709">
                  <c:v>4.7781079999999996</c:v>
                </c:pt>
                <c:pt idx="3710">
                  <c:v>4.7796319999999994</c:v>
                </c:pt>
                <c:pt idx="3711">
                  <c:v>4.7811559999999975</c:v>
                </c:pt>
                <c:pt idx="3712">
                  <c:v>4.7824259999999965</c:v>
                </c:pt>
                <c:pt idx="3713">
                  <c:v>4.7839499999999999</c:v>
                </c:pt>
                <c:pt idx="3714">
                  <c:v>4.7849659999999945</c:v>
                </c:pt>
                <c:pt idx="3715">
                  <c:v>4.7862359999999997</c:v>
                </c:pt>
                <c:pt idx="3716">
                  <c:v>4.7875059999999845</c:v>
                </c:pt>
                <c:pt idx="3717">
                  <c:v>4.7887759999999995</c:v>
                </c:pt>
                <c:pt idx="3718">
                  <c:v>4.7900459999999985</c:v>
                </c:pt>
                <c:pt idx="3719">
                  <c:v>4.7915699999999992</c:v>
                </c:pt>
                <c:pt idx="3720">
                  <c:v>4.7928399999999955</c:v>
                </c:pt>
                <c:pt idx="3721">
                  <c:v>4.7941099999999945</c:v>
                </c:pt>
                <c:pt idx="3722">
                  <c:v>4.7953799999999998</c:v>
                </c:pt>
                <c:pt idx="3723">
                  <c:v>4.7966500000000014</c:v>
                </c:pt>
                <c:pt idx="3724">
                  <c:v>4.7979199999999755</c:v>
                </c:pt>
                <c:pt idx="3725">
                  <c:v>4.7994439999999994</c:v>
                </c:pt>
                <c:pt idx="3726">
                  <c:v>4.8012219999999992</c:v>
                </c:pt>
                <c:pt idx="3727">
                  <c:v>4.8024919999999955</c:v>
                </c:pt>
                <c:pt idx="3728">
                  <c:v>4.8037619999999999</c:v>
                </c:pt>
                <c:pt idx="3729">
                  <c:v>4.8050319999999855</c:v>
                </c:pt>
                <c:pt idx="3730">
                  <c:v>4.8063019999999996</c:v>
                </c:pt>
                <c:pt idx="3731">
                  <c:v>4.8075719999999755</c:v>
                </c:pt>
                <c:pt idx="3732">
                  <c:v>4.8088419999999985</c:v>
                </c:pt>
                <c:pt idx="3733">
                  <c:v>4.8103659999999975</c:v>
                </c:pt>
                <c:pt idx="3734">
                  <c:v>4.811636</c:v>
                </c:pt>
                <c:pt idx="3735">
                  <c:v>4.8129059999999546</c:v>
                </c:pt>
                <c:pt idx="3736">
                  <c:v>4.8141759999999518</c:v>
                </c:pt>
                <c:pt idx="3737">
                  <c:v>4.8154459999999855</c:v>
                </c:pt>
                <c:pt idx="3738">
                  <c:v>4.8169699999999995</c:v>
                </c:pt>
                <c:pt idx="3739">
                  <c:v>4.8182399999999985</c:v>
                </c:pt>
                <c:pt idx="3740">
                  <c:v>4.8200179999999655</c:v>
                </c:pt>
                <c:pt idx="3741">
                  <c:v>4.8212879999999965</c:v>
                </c:pt>
                <c:pt idx="3742">
                  <c:v>4.8225579999999546</c:v>
                </c:pt>
                <c:pt idx="3743">
                  <c:v>4.8240819999999482</c:v>
                </c:pt>
                <c:pt idx="3744">
                  <c:v>4.8250979999999855</c:v>
                </c:pt>
                <c:pt idx="3745">
                  <c:v>4.8263679999999995</c:v>
                </c:pt>
                <c:pt idx="3746">
                  <c:v>4.8276379999999746</c:v>
                </c:pt>
                <c:pt idx="3747">
                  <c:v>4.8289079999999656</c:v>
                </c:pt>
                <c:pt idx="3748">
                  <c:v>4.8301779999999965</c:v>
                </c:pt>
                <c:pt idx="3749">
                  <c:v>4.8317019999999991</c:v>
                </c:pt>
                <c:pt idx="3750">
                  <c:v>4.8329719999999945</c:v>
                </c:pt>
                <c:pt idx="3751">
                  <c:v>4.8342419999999988</c:v>
                </c:pt>
                <c:pt idx="3752">
                  <c:v>4.8357659999999996</c:v>
                </c:pt>
                <c:pt idx="3753">
                  <c:v>4.8370359999999755</c:v>
                </c:pt>
                <c:pt idx="3754">
                  <c:v>4.8383059999999976</c:v>
                </c:pt>
                <c:pt idx="3755">
                  <c:v>4.8400839999999965</c:v>
                </c:pt>
                <c:pt idx="3756">
                  <c:v>4.841353999999999</c:v>
                </c:pt>
                <c:pt idx="3757">
                  <c:v>4.8426239999999998</c:v>
                </c:pt>
                <c:pt idx="3758">
                  <c:v>4.8438939999999997</c:v>
                </c:pt>
                <c:pt idx="3759">
                  <c:v>4.8449099999999845</c:v>
                </c:pt>
                <c:pt idx="3760">
                  <c:v>4.8464339999999995</c:v>
                </c:pt>
                <c:pt idx="3761">
                  <c:v>4.8477039999999985</c:v>
                </c:pt>
                <c:pt idx="3762">
                  <c:v>4.8489739999999975</c:v>
                </c:pt>
                <c:pt idx="3763">
                  <c:v>4.8504979999999955</c:v>
                </c:pt>
                <c:pt idx="3764">
                  <c:v>4.8517679999999999</c:v>
                </c:pt>
                <c:pt idx="3765">
                  <c:v>4.8530379999999855</c:v>
                </c:pt>
                <c:pt idx="3766">
                  <c:v>4.8543079999999845</c:v>
                </c:pt>
                <c:pt idx="3767">
                  <c:v>4.8555779999999755</c:v>
                </c:pt>
                <c:pt idx="3768">
                  <c:v>4.8571019999999745</c:v>
                </c:pt>
                <c:pt idx="3769">
                  <c:v>4.8583719999999975</c:v>
                </c:pt>
                <c:pt idx="3770">
                  <c:v>4.8598959999999956</c:v>
                </c:pt>
                <c:pt idx="3771">
                  <c:v>4.8614199999999945</c:v>
                </c:pt>
                <c:pt idx="3772">
                  <c:v>4.8626899999999855</c:v>
                </c:pt>
                <c:pt idx="3773">
                  <c:v>4.8639599999999845</c:v>
                </c:pt>
                <c:pt idx="3774">
                  <c:v>4.8649759999999382</c:v>
                </c:pt>
                <c:pt idx="3775">
                  <c:v>4.8662459999999985</c:v>
                </c:pt>
                <c:pt idx="3776">
                  <c:v>4.8677699999999975</c:v>
                </c:pt>
                <c:pt idx="3777">
                  <c:v>4.8690399999999965</c:v>
                </c:pt>
                <c:pt idx="3778">
                  <c:v>4.870309999999999</c:v>
                </c:pt>
                <c:pt idx="3779">
                  <c:v>4.8718339999999989</c:v>
                </c:pt>
                <c:pt idx="3780">
                  <c:v>4.8731039999999988</c:v>
                </c:pt>
                <c:pt idx="3781">
                  <c:v>4.8743739999999995</c:v>
                </c:pt>
                <c:pt idx="3782">
                  <c:v>4.8756439999999994</c:v>
                </c:pt>
                <c:pt idx="3783">
                  <c:v>4.8769139999999975</c:v>
                </c:pt>
                <c:pt idx="3784">
                  <c:v>4.8781839999999965</c:v>
                </c:pt>
                <c:pt idx="3785">
                  <c:v>4.8799619999999999</c:v>
                </c:pt>
                <c:pt idx="3786">
                  <c:v>4.8812319999999998</c:v>
                </c:pt>
                <c:pt idx="3787">
                  <c:v>4.8827559999999846</c:v>
                </c:pt>
                <c:pt idx="3788">
                  <c:v>4.8840259999999756</c:v>
                </c:pt>
                <c:pt idx="3789">
                  <c:v>4.8850419999999986</c:v>
                </c:pt>
                <c:pt idx="3790">
                  <c:v>4.8863119999999975</c:v>
                </c:pt>
                <c:pt idx="3791">
                  <c:v>4.8875819999999655</c:v>
                </c:pt>
                <c:pt idx="3792">
                  <c:v>4.8888519999999955</c:v>
                </c:pt>
                <c:pt idx="3793">
                  <c:v>4.8901219999999945</c:v>
                </c:pt>
                <c:pt idx="3794">
                  <c:v>4.8916459999999997</c:v>
                </c:pt>
                <c:pt idx="3795">
                  <c:v>4.8929159999999419</c:v>
                </c:pt>
                <c:pt idx="3796">
                  <c:v>4.8941859999999373</c:v>
                </c:pt>
                <c:pt idx="3797">
                  <c:v>4.8954559999999745</c:v>
                </c:pt>
                <c:pt idx="3798">
                  <c:v>4.8969799999999966</c:v>
                </c:pt>
                <c:pt idx="3799">
                  <c:v>4.89825</c:v>
                </c:pt>
                <c:pt idx="3800">
                  <c:v>4.8995199999999945</c:v>
                </c:pt>
                <c:pt idx="3801">
                  <c:v>4.9012980000000521</c:v>
                </c:pt>
                <c:pt idx="3802">
                  <c:v>4.9025679999999996</c:v>
                </c:pt>
                <c:pt idx="3803">
                  <c:v>4.9038379999999995</c:v>
                </c:pt>
                <c:pt idx="3804">
                  <c:v>4.9051079999999985</c:v>
                </c:pt>
                <c:pt idx="3805">
                  <c:v>4.9061239999999993</c:v>
                </c:pt>
                <c:pt idx="3806">
                  <c:v>4.907394</c:v>
                </c:pt>
                <c:pt idx="3807">
                  <c:v>4.9089179999999955</c:v>
                </c:pt>
                <c:pt idx="3808">
                  <c:v>4.9101879999999865</c:v>
                </c:pt>
                <c:pt idx="3809">
                  <c:v>4.9114579999999997</c:v>
                </c:pt>
                <c:pt idx="3810">
                  <c:v>4.9127279999999995</c:v>
                </c:pt>
                <c:pt idx="3811">
                  <c:v>4.9139979999999985</c:v>
                </c:pt>
                <c:pt idx="3812">
                  <c:v>4.9152679999999993</c:v>
                </c:pt>
                <c:pt idx="3813">
                  <c:v>4.9167919999999992</c:v>
                </c:pt>
                <c:pt idx="3814">
                  <c:v>4.9180619999999999</c:v>
                </c:pt>
                <c:pt idx="3815">
                  <c:v>4.9193319999999998</c:v>
                </c:pt>
                <c:pt idx="3816">
                  <c:v>4.9211099999999997</c:v>
                </c:pt>
                <c:pt idx="3817">
                  <c:v>4.9223799999999986</c:v>
                </c:pt>
                <c:pt idx="3818">
                  <c:v>4.9236499999999994</c:v>
                </c:pt>
                <c:pt idx="3819">
                  <c:v>4.9249199999999655</c:v>
                </c:pt>
                <c:pt idx="3820">
                  <c:v>4.9259359999999655</c:v>
                </c:pt>
                <c:pt idx="3821">
                  <c:v>4.9274599999999955</c:v>
                </c:pt>
                <c:pt idx="3822">
                  <c:v>4.9287299999999989</c:v>
                </c:pt>
                <c:pt idx="3823">
                  <c:v>4.9300000000000024</c:v>
                </c:pt>
                <c:pt idx="3824">
                  <c:v>4.9315240000000014</c:v>
                </c:pt>
                <c:pt idx="3825">
                  <c:v>4.9327940000000003</c:v>
                </c:pt>
                <c:pt idx="3826">
                  <c:v>4.9340639999999993</c:v>
                </c:pt>
                <c:pt idx="3827">
                  <c:v>4.9353339999999992</c:v>
                </c:pt>
                <c:pt idx="3828">
                  <c:v>4.9366040000000124</c:v>
                </c:pt>
                <c:pt idx="3829">
                  <c:v>4.937873999999999</c:v>
                </c:pt>
                <c:pt idx="3830">
                  <c:v>4.939398000000053</c:v>
                </c:pt>
                <c:pt idx="3831">
                  <c:v>4.9409219999999996</c:v>
                </c:pt>
                <c:pt idx="3832">
                  <c:v>4.9424459999999995</c:v>
                </c:pt>
                <c:pt idx="3833">
                  <c:v>4.9437159999999976</c:v>
                </c:pt>
                <c:pt idx="3834">
                  <c:v>4.9449859999999655</c:v>
                </c:pt>
                <c:pt idx="3835">
                  <c:v>4.9460019999999991</c:v>
                </c:pt>
                <c:pt idx="3836">
                  <c:v>4.9475259999999945</c:v>
                </c:pt>
                <c:pt idx="3837">
                  <c:v>4.9487959999999998</c:v>
                </c:pt>
                <c:pt idx="3838">
                  <c:v>4.9500659999999996</c:v>
                </c:pt>
                <c:pt idx="3839">
                  <c:v>4.9515899999999995</c:v>
                </c:pt>
                <c:pt idx="3840">
                  <c:v>4.9528599999999985</c:v>
                </c:pt>
                <c:pt idx="3841">
                  <c:v>4.9541299999999975</c:v>
                </c:pt>
                <c:pt idx="3842">
                  <c:v>4.9554</c:v>
                </c:pt>
                <c:pt idx="3843">
                  <c:v>4.9566700000000123</c:v>
                </c:pt>
                <c:pt idx="3844">
                  <c:v>4.9581939999999998</c:v>
                </c:pt>
                <c:pt idx="3845">
                  <c:v>4.9594640000000014</c:v>
                </c:pt>
                <c:pt idx="3846">
                  <c:v>4.9609879999999755</c:v>
                </c:pt>
                <c:pt idx="3847">
                  <c:v>4.9625119999999745</c:v>
                </c:pt>
                <c:pt idx="3848">
                  <c:v>4.9637819999999975</c:v>
                </c:pt>
                <c:pt idx="3849">
                  <c:v>4.9650519999999965</c:v>
                </c:pt>
                <c:pt idx="3850">
                  <c:v>4.966067999999999</c:v>
                </c:pt>
                <c:pt idx="3851">
                  <c:v>4.9673379999999945</c:v>
                </c:pt>
                <c:pt idx="3852">
                  <c:v>4.9686079999999997</c:v>
                </c:pt>
                <c:pt idx="3853">
                  <c:v>4.9703859999999995</c:v>
                </c:pt>
                <c:pt idx="3854">
                  <c:v>4.9716559999999994</c:v>
                </c:pt>
                <c:pt idx="3855">
                  <c:v>4.9729259999999975</c:v>
                </c:pt>
                <c:pt idx="3856">
                  <c:v>4.9741959999999965</c:v>
                </c:pt>
                <c:pt idx="3857">
                  <c:v>4.9754659999999991</c:v>
                </c:pt>
                <c:pt idx="3858">
                  <c:v>4.9769899999999998</c:v>
                </c:pt>
                <c:pt idx="3859">
                  <c:v>4.9782600000000521</c:v>
                </c:pt>
                <c:pt idx="3860">
                  <c:v>4.9800379999999995</c:v>
                </c:pt>
                <c:pt idx="3861">
                  <c:v>4.9813079999999994</c:v>
                </c:pt>
                <c:pt idx="3862">
                  <c:v>4.9825779999999975</c:v>
                </c:pt>
                <c:pt idx="3863">
                  <c:v>4.9841019999999965</c:v>
                </c:pt>
                <c:pt idx="3864">
                  <c:v>4.9851179999999955</c:v>
                </c:pt>
                <c:pt idx="3865">
                  <c:v>4.9863879999999998</c:v>
                </c:pt>
                <c:pt idx="3866">
                  <c:v>4.9876579999999997</c:v>
                </c:pt>
                <c:pt idx="3867">
                  <c:v>4.9889279999999996</c:v>
                </c:pt>
                <c:pt idx="3868">
                  <c:v>4.9904519999999986</c:v>
                </c:pt>
                <c:pt idx="3869">
                  <c:v>4.9917219999999993</c:v>
                </c:pt>
                <c:pt idx="3870">
                  <c:v>4.9929919999999965</c:v>
                </c:pt>
                <c:pt idx="3871">
                  <c:v>4.9945159999999573</c:v>
                </c:pt>
                <c:pt idx="3872">
                  <c:v>4.9957859999999945</c:v>
                </c:pt>
                <c:pt idx="3873">
                  <c:v>4.9970559999999855</c:v>
                </c:pt>
                <c:pt idx="3874">
                  <c:v>4.9983259999999996</c:v>
                </c:pt>
                <c:pt idx="3875">
                  <c:v>5.0003579999999985</c:v>
                </c:pt>
                <c:pt idx="3876">
                  <c:v>5.0016279999999993</c:v>
                </c:pt>
                <c:pt idx="3877">
                  <c:v>5.0028979999999965</c:v>
                </c:pt>
                <c:pt idx="3878">
                  <c:v>5.0041679999999955</c:v>
                </c:pt>
                <c:pt idx="3879">
                  <c:v>5.0051839999999945</c:v>
                </c:pt>
                <c:pt idx="3880">
                  <c:v>5.0064539999999988</c:v>
                </c:pt>
                <c:pt idx="3881">
                  <c:v>5.0077239999999987</c:v>
                </c:pt>
                <c:pt idx="3882">
                  <c:v>5.0092480000000439</c:v>
                </c:pt>
                <c:pt idx="3883">
                  <c:v>5.0105179999999745</c:v>
                </c:pt>
                <c:pt idx="3884">
                  <c:v>5.0120419999999966</c:v>
                </c:pt>
                <c:pt idx="3885">
                  <c:v>5.0133119999999955</c:v>
                </c:pt>
                <c:pt idx="3886">
                  <c:v>5.0145819999999546</c:v>
                </c:pt>
                <c:pt idx="3887">
                  <c:v>5.0158519999999855</c:v>
                </c:pt>
                <c:pt idx="3888">
                  <c:v>5.0171219999999845</c:v>
                </c:pt>
                <c:pt idx="3889">
                  <c:v>5.0183919999999995</c:v>
                </c:pt>
                <c:pt idx="3890">
                  <c:v>5.0201699999999985</c:v>
                </c:pt>
                <c:pt idx="3891">
                  <c:v>5.0216940000000001</c:v>
                </c:pt>
                <c:pt idx="3892">
                  <c:v>5.0229639999999955</c:v>
                </c:pt>
                <c:pt idx="3893">
                  <c:v>5.0242339999999945</c:v>
                </c:pt>
                <c:pt idx="3894">
                  <c:v>5.0252499999999989</c:v>
                </c:pt>
                <c:pt idx="3895">
                  <c:v>5.0265199999999846</c:v>
                </c:pt>
                <c:pt idx="3896">
                  <c:v>5.0280439999999995</c:v>
                </c:pt>
                <c:pt idx="3897">
                  <c:v>5.0293139999999985</c:v>
                </c:pt>
                <c:pt idx="3898">
                  <c:v>5.0305839999999975</c:v>
                </c:pt>
                <c:pt idx="3899">
                  <c:v>5.0318539999999992</c:v>
                </c:pt>
                <c:pt idx="3900">
                  <c:v>5.033123999999999</c:v>
                </c:pt>
                <c:pt idx="3901">
                  <c:v>5.0343939999999998</c:v>
                </c:pt>
                <c:pt idx="3902">
                  <c:v>5.0359179999999855</c:v>
                </c:pt>
                <c:pt idx="3903">
                  <c:v>5.0371879999999845</c:v>
                </c:pt>
                <c:pt idx="3904">
                  <c:v>5.0384579999999985</c:v>
                </c:pt>
                <c:pt idx="3905">
                  <c:v>5.0402359999999975</c:v>
                </c:pt>
                <c:pt idx="3906">
                  <c:v>5.0415059999999965</c:v>
                </c:pt>
                <c:pt idx="3907">
                  <c:v>5.0427759999999955</c:v>
                </c:pt>
                <c:pt idx="3908">
                  <c:v>5.0440459999999945</c:v>
                </c:pt>
                <c:pt idx="3909">
                  <c:v>5.0450619999999988</c:v>
                </c:pt>
                <c:pt idx="3910">
                  <c:v>5.0465859999999845</c:v>
                </c:pt>
                <c:pt idx="3911">
                  <c:v>5.0478559999999755</c:v>
                </c:pt>
                <c:pt idx="3912">
                  <c:v>5.0491259999999976</c:v>
                </c:pt>
                <c:pt idx="3913">
                  <c:v>5.0503959999999966</c:v>
                </c:pt>
                <c:pt idx="3914">
                  <c:v>5.0516659999999991</c:v>
                </c:pt>
                <c:pt idx="3915">
                  <c:v>5.0529359999999537</c:v>
                </c:pt>
                <c:pt idx="3916">
                  <c:v>5.0544599999999855</c:v>
                </c:pt>
                <c:pt idx="3917">
                  <c:v>5.0554759999999845</c:v>
                </c:pt>
                <c:pt idx="3918">
                  <c:v>5.0569999999999986</c:v>
                </c:pt>
                <c:pt idx="3919">
                  <c:v>5.0582699999999994</c:v>
                </c:pt>
                <c:pt idx="3920">
                  <c:v>5.0600479999999965</c:v>
                </c:pt>
                <c:pt idx="3921">
                  <c:v>5.0613179999999955</c:v>
                </c:pt>
                <c:pt idx="3922">
                  <c:v>5.0625879999999537</c:v>
                </c:pt>
                <c:pt idx="3923">
                  <c:v>5.0641119999999455</c:v>
                </c:pt>
                <c:pt idx="3924">
                  <c:v>5.0648739999999846</c:v>
                </c:pt>
                <c:pt idx="3925">
                  <c:v>5.0661439999999986</c:v>
                </c:pt>
                <c:pt idx="3926">
                  <c:v>5.0674139999999745</c:v>
                </c:pt>
                <c:pt idx="3927">
                  <c:v>5.0689379999999655</c:v>
                </c:pt>
                <c:pt idx="3928">
                  <c:v>5.0702079999999992</c:v>
                </c:pt>
                <c:pt idx="3929">
                  <c:v>5.071477999999999</c:v>
                </c:pt>
                <c:pt idx="3930">
                  <c:v>5.0730019999999998</c:v>
                </c:pt>
                <c:pt idx="3931">
                  <c:v>5.0742719999999997</c:v>
                </c:pt>
                <c:pt idx="3932">
                  <c:v>5.0752879999999987</c:v>
                </c:pt>
                <c:pt idx="3933">
                  <c:v>5.0768119999999985</c:v>
                </c:pt>
                <c:pt idx="3934">
                  <c:v>5.0780819999999975</c:v>
                </c:pt>
                <c:pt idx="3935">
                  <c:v>5.0793519999999992</c:v>
                </c:pt>
                <c:pt idx="3936">
                  <c:v>5.081129999999999</c:v>
                </c:pt>
                <c:pt idx="3937">
                  <c:v>5.0823999999999989</c:v>
                </c:pt>
                <c:pt idx="3938">
                  <c:v>5.0839239999999988</c:v>
                </c:pt>
                <c:pt idx="3939">
                  <c:v>5.0849399999999845</c:v>
                </c:pt>
                <c:pt idx="3940">
                  <c:v>5.0859559999999755</c:v>
                </c:pt>
                <c:pt idx="3941">
                  <c:v>5.0874799999999976</c:v>
                </c:pt>
                <c:pt idx="3942">
                  <c:v>5.0887499999999992</c:v>
                </c:pt>
                <c:pt idx="3943">
                  <c:v>5.0902739999999991</c:v>
                </c:pt>
                <c:pt idx="3944">
                  <c:v>5.091543999999999</c:v>
                </c:pt>
                <c:pt idx="3945">
                  <c:v>5.0930679999999988</c:v>
                </c:pt>
                <c:pt idx="3946">
                  <c:v>5.0943379999999845</c:v>
                </c:pt>
                <c:pt idx="3947">
                  <c:v>5.0953539999999995</c:v>
                </c:pt>
                <c:pt idx="3948">
                  <c:v>5.0966239999999994</c:v>
                </c:pt>
                <c:pt idx="3949">
                  <c:v>5.0981479999999975</c:v>
                </c:pt>
                <c:pt idx="3950">
                  <c:v>5.0994179999999965</c:v>
                </c:pt>
                <c:pt idx="3951">
                  <c:v>5.1011959999999945</c:v>
                </c:pt>
                <c:pt idx="3952">
                  <c:v>5.1024659999999855</c:v>
                </c:pt>
                <c:pt idx="3953">
                  <c:v>5.1037359999999845</c:v>
                </c:pt>
                <c:pt idx="3954">
                  <c:v>5.1050059999999755</c:v>
                </c:pt>
                <c:pt idx="3955">
                  <c:v>5.1062759999999985</c:v>
                </c:pt>
                <c:pt idx="3956">
                  <c:v>5.1075459999999655</c:v>
                </c:pt>
                <c:pt idx="3957">
                  <c:v>5.1088159999999645</c:v>
                </c:pt>
                <c:pt idx="3958">
                  <c:v>5.1103399999999946</c:v>
                </c:pt>
                <c:pt idx="3959">
                  <c:v>5.1116099999999998</c:v>
                </c:pt>
                <c:pt idx="3960">
                  <c:v>5.1128799999999845</c:v>
                </c:pt>
                <c:pt idx="3961">
                  <c:v>5.1144039999999755</c:v>
                </c:pt>
                <c:pt idx="3962">
                  <c:v>5.1156739999999985</c:v>
                </c:pt>
                <c:pt idx="3963">
                  <c:v>5.1169439999999975</c:v>
                </c:pt>
                <c:pt idx="3964">
                  <c:v>5.1182139999999965</c:v>
                </c:pt>
                <c:pt idx="3965">
                  <c:v>5.1199919999999945</c:v>
                </c:pt>
                <c:pt idx="3966">
                  <c:v>5.1212619999999989</c:v>
                </c:pt>
                <c:pt idx="3967">
                  <c:v>5.1225319999999419</c:v>
                </c:pt>
                <c:pt idx="3968">
                  <c:v>5.1240559999999373</c:v>
                </c:pt>
                <c:pt idx="3969">
                  <c:v>5.1250719999999745</c:v>
                </c:pt>
                <c:pt idx="3970">
                  <c:v>5.1263419999999975</c:v>
                </c:pt>
                <c:pt idx="3971">
                  <c:v>5.1276119999999645</c:v>
                </c:pt>
                <c:pt idx="3972">
                  <c:v>5.1291359999999546</c:v>
                </c:pt>
                <c:pt idx="3973">
                  <c:v>5.1304059999999945</c:v>
                </c:pt>
                <c:pt idx="3974">
                  <c:v>5.1319299999999997</c:v>
                </c:pt>
                <c:pt idx="3975">
                  <c:v>5.1331999999999995</c:v>
                </c:pt>
                <c:pt idx="3976">
                  <c:v>5.1344699999999985</c:v>
                </c:pt>
                <c:pt idx="3977">
                  <c:v>5.1357399999999975</c:v>
                </c:pt>
                <c:pt idx="3978">
                  <c:v>5.1372640000000001</c:v>
                </c:pt>
                <c:pt idx="3979">
                  <c:v>5.1385339999999955</c:v>
                </c:pt>
                <c:pt idx="3980">
                  <c:v>5.1400579999999945</c:v>
                </c:pt>
                <c:pt idx="3981">
                  <c:v>5.1415819999999846</c:v>
                </c:pt>
                <c:pt idx="3982">
                  <c:v>5.1428519999999756</c:v>
                </c:pt>
                <c:pt idx="3983">
                  <c:v>5.1441219999999745</c:v>
                </c:pt>
                <c:pt idx="3984">
                  <c:v>5.1451379999999745</c:v>
                </c:pt>
                <c:pt idx="3985">
                  <c:v>5.1464079999999965</c:v>
                </c:pt>
                <c:pt idx="3986">
                  <c:v>5.1476779999999955</c:v>
                </c:pt>
                <c:pt idx="3987">
                  <c:v>5.1492019999999998</c:v>
                </c:pt>
                <c:pt idx="3988">
                  <c:v>5.1504719999999855</c:v>
                </c:pt>
                <c:pt idx="3989">
                  <c:v>5.1519959999999845</c:v>
                </c:pt>
                <c:pt idx="3990">
                  <c:v>5.1532659999999995</c:v>
                </c:pt>
                <c:pt idx="3991">
                  <c:v>5.1545359999999318</c:v>
                </c:pt>
                <c:pt idx="3992">
                  <c:v>5.1558059999999655</c:v>
                </c:pt>
                <c:pt idx="3993">
                  <c:v>5.1570759999999645</c:v>
                </c:pt>
                <c:pt idx="3994">
                  <c:v>5.1585999999999945</c:v>
                </c:pt>
                <c:pt idx="3995">
                  <c:v>5.1601239999999855</c:v>
                </c:pt>
                <c:pt idx="3996">
                  <c:v>5.1613939999999987</c:v>
                </c:pt>
                <c:pt idx="3997">
                  <c:v>5.1629179999999364</c:v>
                </c:pt>
                <c:pt idx="3998">
                  <c:v>5.1641879999999318</c:v>
                </c:pt>
                <c:pt idx="3999">
                  <c:v>5.1652039999999975</c:v>
                </c:pt>
                <c:pt idx="4000">
                  <c:v>5.1664739999999965</c:v>
                </c:pt>
                <c:pt idx="4001">
                  <c:v>5.1677439999999955</c:v>
                </c:pt>
                <c:pt idx="4002">
                  <c:v>5.1690139999999865</c:v>
                </c:pt>
                <c:pt idx="4003">
                  <c:v>5.1705379999999845</c:v>
                </c:pt>
                <c:pt idx="4004">
                  <c:v>5.1718079999999995</c:v>
                </c:pt>
                <c:pt idx="4005">
                  <c:v>5.1730779999999985</c:v>
                </c:pt>
                <c:pt idx="4006">
                  <c:v>5.1746019999999975</c:v>
                </c:pt>
                <c:pt idx="4007">
                  <c:v>5.1756179999999965</c:v>
                </c:pt>
                <c:pt idx="4008">
                  <c:v>5.1768879999999955</c:v>
                </c:pt>
                <c:pt idx="4009">
                  <c:v>5.1784119999999945</c:v>
                </c:pt>
                <c:pt idx="4010">
                  <c:v>5.1799359999999846</c:v>
                </c:pt>
                <c:pt idx="4011">
                  <c:v>5.1812059999999995</c:v>
                </c:pt>
                <c:pt idx="4012">
                  <c:v>5.1827299999999985</c:v>
                </c:pt>
                <c:pt idx="4013">
                  <c:v>5.1839999999999975</c:v>
                </c:pt>
                <c:pt idx="4014">
                  <c:v>5.1850159999999645</c:v>
                </c:pt>
                <c:pt idx="4015">
                  <c:v>5.1862859999999955</c:v>
                </c:pt>
                <c:pt idx="4016">
                  <c:v>5.1875559999999501</c:v>
                </c:pt>
                <c:pt idx="4017">
                  <c:v>5.1890799999999997</c:v>
                </c:pt>
                <c:pt idx="4018">
                  <c:v>5.1903499999999996</c:v>
                </c:pt>
                <c:pt idx="4019">
                  <c:v>5.1916199999999995</c:v>
                </c:pt>
                <c:pt idx="4020">
                  <c:v>5.1928899999999745</c:v>
                </c:pt>
                <c:pt idx="4021">
                  <c:v>5.1941599999999655</c:v>
                </c:pt>
                <c:pt idx="4022">
                  <c:v>5.1954299999999956</c:v>
                </c:pt>
                <c:pt idx="4023">
                  <c:v>5.196699999999999</c:v>
                </c:pt>
                <c:pt idx="4024">
                  <c:v>5.1979699999999855</c:v>
                </c:pt>
                <c:pt idx="4025">
                  <c:v>5.1994939999999987</c:v>
                </c:pt>
                <c:pt idx="4026">
                  <c:v>5.201272000000043</c:v>
                </c:pt>
                <c:pt idx="4027">
                  <c:v>5.2025419999999976</c:v>
                </c:pt>
                <c:pt idx="4028">
                  <c:v>5.2038119999999966</c:v>
                </c:pt>
                <c:pt idx="4029">
                  <c:v>5.2050819999999955</c:v>
                </c:pt>
                <c:pt idx="4030">
                  <c:v>5.206097999999999</c:v>
                </c:pt>
                <c:pt idx="4031">
                  <c:v>5.2073679999999989</c:v>
                </c:pt>
                <c:pt idx="4032">
                  <c:v>5.2086379999999988</c:v>
                </c:pt>
                <c:pt idx="4033">
                  <c:v>5.2101619999999995</c:v>
                </c:pt>
                <c:pt idx="4034">
                  <c:v>5.2114319999999985</c:v>
                </c:pt>
                <c:pt idx="4035">
                  <c:v>5.2127019999999975</c:v>
                </c:pt>
                <c:pt idx="4036">
                  <c:v>5.2142259999999965</c:v>
                </c:pt>
                <c:pt idx="4037">
                  <c:v>5.215241999999999</c:v>
                </c:pt>
                <c:pt idx="4038">
                  <c:v>5.2165119999999945</c:v>
                </c:pt>
                <c:pt idx="4039">
                  <c:v>5.2180359999999855</c:v>
                </c:pt>
                <c:pt idx="4040">
                  <c:v>5.2193059999999996</c:v>
                </c:pt>
                <c:pt idx="4041">
                  <c:v>5.2210839999999985</c:v>
                </c:pt>
                <c:pt idx="4042">
                  <c:v>5.2223539999999975</c:v>
                </c:pt>
                <c:pt idx="4043">
                  <c:v>5.2236239999999992</c:v>
                </c:pt>
                <c:pt idx="4044">
                  <c:v>5.2248939999999955</c:v>
                </c:pt>
                <c:pt idx="4045">
                  <c:v>5.2259099999999945</c:v>
                </c:pt>
                <c:pt idx="4046">
                  <c:v>5.2274339999999855</c:v>
                </c:pt>
                <c:pt idx="4047">
                  <c:v>5.2287039999999996</c:v>
                </c:pt>
                <c:pt idx="4048">
                  <c:v>5.2299739999999995</c:v>
                </c:pt>
                <c:pt idx="4049">
                  <c:v>5.2312440000000402</c:v>
                </c:pt>
                <c:pt idx="4050">
                  <c:v>5.2327679999999992</c:v>
                </c:pt>
                <c:pt idx="4051">
                  <c:v>5.2340379999999955</c:v>
                </c:pt>
                <c:pt idx="4052">
                  <c:v>5.235307999999999</c:v>
                </c:pt>
                <c:pt idx="4053">
                  <c:v>5.2365779999999997</c:v>
                </c:pt>
                <c:pt idx="4054">
                  <c:v>5.2378479999999996</c:v>
                </c:pt>
                <c:pt idx="4055">
                  <c:v>5.239372000000043</c:v>
                </c:pt>
                <c:pt idx="4056">
                  <c:v>5.2408959999999976</c:v>
                </c:pt>
                <c:pt idx="4057">
                  <c:v>5.2421659999999966</c:v>
                </c:pt>
                <c:pt idx="4058">
                  <c:v>5.2436900000000124</c:v>
                </c:pt>
                <c:pt idx="4059">
                  <c:v>5.2449599999999945</c:v>
                </c:pt>
                <c:pt idx="4060">
                  <c:v>5.2459759999999855</c:v>
                </c:pt>
                <c:pt idx="4061">
                  <c:v>5.2472459999999996</c:v>
                </c:pt>
                <c:pt idx="4062">
                  <c:v>5.2485159999999755</c:v>
                </c:pt>
                <c:pt idx="4063">
                  <c:v>5.2500399999999985</c:v>
                </c:pt>
                <c:pt idx="4064">
                  <c:v>5.2513099999999993</c:v>
                </c:pt>
                <c:pt idx="4065">
                  <c:v>5.2525799999999965</c:v>
                </c:pt>
                <c:pt idx="4066">
                  <c:v>5.2541039999999946</c:v>
                </c:pt>
                <c:pt idx="4067">
                  <c:v>5.2551199999999945</c:v>
                </c:pt>
                <c:pt idx="4068">
                  <c:v>5.2566440000000014</c:v>
                </c:pt>
                <c:pt idx="4069">
                  <c:v>5.2579139999999756</c:v>
                </c:pt>
                <c:pt idx="4070">
                  <c:v>5.2591839999999985</c:v>
                </c:pt>
                <c:pt idx="4071">
                  <c:v>5.2609619999999975</c:v>
                </c:pt>
                <c:pt idx="4072">
                  <c:v>5.2624859999999645</c:v>
                </c:pt>
                <c:pt idx="4073">
                  <c:v>5.2637559999999946</c:v>
                </c:pt>
                <c:pt idx="4074">
                  <c:v>5.2650259999999856</c:v>
                </c:pt>
                <c:pt idx="4075">
                  <c:v>5.2660419999999997</c:v>
                </c:pt>
                <c:pt idx="4076">
                  <c:v>5.2673119999999845</c:v>
                </c:pt>
                <c:pt idx="4077">
                  <c:v>5.2688359999999745</c:v>
                </c:pt>
                <c:pt idx="4078">
                  <c:v>5.2701059999999975</c:v>
                </c:pt>
                <c:pt idx="4079">
                  <c:v>5.2713759999999992</c:v>
                </c:pt>
                <c:pt idx="4080">
                  <c:v>5.272899999999999</c:v>
                </c:pt>
                <c:pt idx="4081">
                  <c:v>5.2741699999999989</c:v>
                </c:pt>
                <c:pt idx="4082">
                  <c:v>5.2754399999999997</c:v>
                </c:pt>
                <c:pt idx="4083">
                  <c:v>5.2767100000000013</c:v>
                </c:pt>
                <c:pt idx="4084">
                  <c:v>5.2779799999999986</c:v>
                </c:pt>
                <c:pt idx="4085">
                  <c:v>5.2795039999999993</c:v>
                </c:pt>
                <c:pt idx="4086">
                  <c:v>5.2810279999999992</c:v>
                </c:pt>
                <c:pt idx="4087">
                  <c:v>5.282297999999999</c:v>
                </c:pt>
                <c:pt idx="4088">
                  <c:v>5.2838219999999998</c:v>
                </c:pt>
                <c:pt idx="4089">
                  <c:v>5.2850919999999997</c:v>
                </c:pt>
                <c:pt idx="4090">
                  <c:v>5.2861079999999987</c:v>
                </c:pt>
                <c:pt idx="4091">
                  <c:v>5.2873779999999995</c:v>
                </c:pt>
                <c:pt idx="4092">
                  <c:v>5.2886479999999993</c:v>
                </c:pt>
                <c:pt idx="4093">
                  <c:v>5.2901719999999965</c:v>
                </c:pt>
                <c:pt idx="4094">
                  <c:v>5.2914419999999991</c:v>
                </c:pt>
                <c:pt idx="4095">
                  <c:v>5.2927119999999945</c:v>
                </c:pt>
                <c:pt idx="4096">
                  <c:v>5.2942359999999855</c:v>
                </c:pt>
                <c:pt idx="4097">
                  <c:v>5.2952519999999987</c:v>
                </c:pt>
                <c:pt idx="4098">
                  <c:v>5.2965219999999995</c:v>
                </c:pt>
                <c:pt idx="4099">
                  <c:v>5.2980459999999985</c:v>
                </c:pt>
                <c:pt idx="4100">
                  <c:v>5.2993159999999975</c:v>
                </c:pt>
                <c:pt idx="4101">
                  <c:v>5.3010939999999991</c:v>
                </c:pt>
                <c:pt idx="4102">
                  <c:v>5.302363999999999</c:v>
                </c:pt>
                <c:pt idx="4103">
                  <c:v>5.3036339999999997</c:v>
                </c:pt>
                <c:pt idx="4104">
                  <c:v>5.3049039999999845</c:v>
                </c:pt>
                <c:pt idx="4105">
                  <c:v>5.3059199999999755</c:v>
                </c:pt>
                <c:pt idx="4106">
                  <c:v>5.3071899999999745</c:v>
                </c:pt>
                <c:pt idx="4107">
                  <c:v>5.3084599999999975</c:v>
                </c:pt>
                <c:pt idx="4108">
                  <c:v>5.3102379999999965</c:v>
                </c:pt>
                <c:pt idx="4109">
                  <c:v>5.3115079999999955</c:v>
                </c:pt>
                <c:pt idx="4110">
                  <c:v>5.3127779999999865</c:v>
                </c:pt>
                <c:pt idx="4111">
                  <c:v>5.3140479999999846</c:v>
                </c:pt>
                <c:pt idx="4112">
                  <c:v>5.3153179999999765</c:v>
                </c:pt>
                <c:pt idx="4113">
                  <c:v>5.3165879999999746</c:v>
                </c:pt>
                <c:pt idx="4114">
                  <c:v>5.3178579999999656</c:v>
                </c:pt>
                <c:pt idx="4115">
                  <c:v>5.3191279999999965</c:v>
                </c:pt>
                <c:pt idx="4116">
                  <c:v>5.3211599999999946</c:v>
                </c:pt>
                <c:pt idx="4117">
                  <c:v>5.3224299999999856</c:v>
                </c:pt>
                <c:pt idx="4118">
                  <c:v>5.3236999999999997</c:v>
                </c:pt>
                <c:pt idx="4119">
                  <c:v>5.3249699999999756</c:v>
                </c:pt>
                <c:pt idx="4120">
                  <c:v>5.3259859999999346</c:v>
                </c:pt>
                <c:pt idx="4121">
                  <c:v>5.3272559999999745</c:v>
                </c:pt>
                <c:pt idx="4122">
                  <c:v>5.3285259999999655</c:v>
                </c:pt>
                <c:pt idx="4123">
                  <c:v>5.3300499999999991</c:v>
                </c:pt>
                <c:pt idx="4124">
                  <c:v>5.3313199999999989</c:v>
                </c:pt>
                <c:pt idx="4125">
                  <c:v>5.3325899999999855</c:v>
                </c:pt>
                <c:pt idx="4126">
                  <c:v>5.3338599999999996</c:v>
                </c:pt>
                <c:pt idx="4127">
                  <c:v>5.3351299999999995</c:v>
                </c:pt>
                <c:pt idx="4128">
                  <c:v>5.3363999999999994</c:v>
                </c:pt>
                <c:pt idx="4129">
                  <c:v>5.3379239999999966</c:v>
                </c:pt>
                <c:pt idx="4130">
                  <c:v>5.3391939999999991</c:v>
                </c:pt>
                <c:pt idx="4131">
                  <c:v>5.3409719999999945</c:v>
                </c:pt>
                <c:pt idx="4132">
                  <c:v>5.3422419999999997</c:v>
                </c:pt>
                <c:pt idx="4133">
                  <c:v>5.3435119999999845</c:v>
                </c:pt>
                <c:pt idx="4134">
                  <c:v>5.3450359999999755</c:v>
                </c:pt>
                <c:pt idx="4135">
                  <c:v>5.3457979999999985</c:v>
                </c:pt>
                <c:pt idx="4136">
                  <c:v>5.3473219999999975</c:v>
                </c:pt>
                <c:pt idx="4137">
                  <c:v>5.3485919999999965</c:v>
                </c:pt>
                <c:pt idx="4138">
                  <c:v>5.3501159999999546</c:v>
                </c:pt>
                <c:pt idx="4139">
                  <c:v>5.3513859999999855</c:v>
                </c:pt>
                <c:pt idx="4140">
                  <c:v>5.3526559999999845</c:v>
                </c:pt>
                <c:pt idx="4141">
                  <c:v>5.3539259999999755</c:v>
                </c:pt>
                <c:pt idx="4142">
                  <c:v>5.3551959999999745</c:v>
                </c:pt>
                <c:pt idx="4143">
                  <c:v>5.3567199999999975</c:v>
                </c:pt>
                <c:pt idx="4144">
                  <c:v>5.3579899999999645</c:v>
                </c:pt>
                <c:pt idx="4145">
                  <c:v>5.3592599999999999</c:v>
                </c:pt>
                <c:pt idx="4146">
                  <c:v>5.3610379999999855</c:v>
                </c:pt>
                <c:pt idx="4147">
                  <c:v>5.3623079999999845</c:v>
                </c:pt>
                <c:pt idx="4148">
                  <c:v>5.3635779999999755</c:v>
                </c:pt>
                <c:pt idx="4149">
                  <c:v>5.3648479999999745</c:v>
                </c:pt>
                <c:pt idx="4150">
                  <c:v>5.3658639999999975</c:v>
                </c:pt>
                <c:pt idx="4151">
                  <c:v>5.3671339999999645</c:v>
                </c:pt>
                <c:pt idx="4152">
                  <c:v>5.3684039999999955</c:v>
                </c:pt>
                <c:pt idx="4153">
                  <c:v>5.3699279999999945</c:v>
                </c:pt>
                <c:pt idx="4154">
                  <c:v>5.3711979999999997</c:v>
                </c:pt>
                <c:pt idx="4155">
                  <c:v>5.3727219999999996</c:v>
                </c:pt>
                <c:pt idx="4156">
                  <c:v>5.3739919999999985</c:v>
                </c:pt>
                <c:pt idx="4157">
                  <c:v>5.3750079999999985</c:v>
                </c:pt>
                <c:pt idx="4158">
                  <c:v>5.3765319999999965</c:v>
                </c:pt>
                <c:pt idx="4159">
                  <c:v>5.3778019999999955</c:v>
                </c:pt>
                <c:pt idx="4160">
                  <c:v>5.3790719999999999</c:v>
                </c:pt>
                <c:pt idx="4161">
                  <c:v>5.3808499999999997</c:v>
                </c:pt>
                <c:pt idx="4162">
                  <c:v>5.3823739999999995</c:v>
                </c:pt>
                <c:pt idx="4163">
                  <c:v>5.3836439999999994</c:v>
                </c:pt>
                <c:pt idx="4164">
                  <c:v>5.3849139999999656</c:v>
                </c:pt>
                <c:pt idx="4165">
                  <c:v>5.3856759999999975</c:v>
                </c:pt>
                <c:pt idx="4166">
                  <c:v>5.3871999999999955</c:v>
                </c:pt>
                <c:pt idx="4167">
                  <c:v>5.388469999999999</c:v>
                </c:pt>
                <c:pt idx="4168">
                  <c:v>5.3897399999999989</c:v>
                </c:pt>
                <c:pt idx="4169">
                  <c:v>5.3912640000000014</c:v>
                </c:pt>
                <c:pt idx="4170">
                  <c:v>5.3925339999999755</c:v>
                </c:pt>
                <c:pt idx="4171">
                  <c:v>5.3938039999999985</c:v>
                </c:pt>
                <c:pt idx="4172">
                  <c:v>5.3950739999999975</c:v>
                </c:pt>
                <c:pt idx="4173">
                  <c:v>5.3963439999999991</c:v>
                </c:pt>
                <c:pt idx="4174">
                  <c:v>5.3976139999999955</c:v>
                </c:pt>
                <c:pt idx="4175">
                  <c:v>5.3988839999999945</c:v>
                </c:pt>
                <c:pt idx="4176">
                  <c:v>5.4009159999999845</c:v>
                </c:pt>
                <c:pt idx="4177">
                  <c:v>5.4021859999999755</c:v>
                </c:pt>
                <c:pt idx="4178">
                  <c:v>5.4034559999999985</c:v>
                </c:pt>
                <c:pt idx="4179">
                  <c:v>5.4047259999999975</c:v>
                </c:pt>
                <c:pt idx="4180">
                  <c:v>5.4057419999999992</c:v>
                </c:pt>
                <c:pt idx="4181">
                  <c:v>5.4070119999999955</c:v>
                </c:pt>
                <c:pt idx="4182">
                  <c:v>5.4082819999999989</c:v>
                </c:pt>
                <c:pt idx="4183">
                  <c:v>5.4098059999999997</c:v>
                </c:pt>
                <c:pt idx="4184">
                  <c:v>5.4110759999999996</c:v>
                </c:pt>
                <c:pt idx="4185">
                  <c:v>5.4125999999999985</c:v>
                </c:pt>
                <c:pt idx="4186">
                  <c:v>5.4138699999999993</c:v>
                </c:pt>
                <c:pt idx="4187">
                  <c:v>5.4148859999999646</c:v>
                </c:pt>
                <c:pt idx="4188">
                  <c:v>5.4164099999999999</c:v>
                </c:pt>
                <c:pt idx="4189">
                  <c:v>5.4176799999999998</c:v>
                </c:pt>
                <c:pt idx="4190">
                  <c:v>5.4189499999999997</c:v>
                </c:pt>
                <c:pt idx="4191">
                  <c:v>5.4207279999999987</c:v>
                </c:pt>
                <c:pt idx="4192">
                  <c:v>5.4219979999999985</c:v>
                </c:pt>
                <c:pt idx="4193">
                  <c:v>5.4235219999999975</c:v>
                </c:pt>
                <c:pt idx="4194">
                  <c:v>5.4247919999999965</c:v>
                </c:pt>
                <c:pt idx="4195">
                  <c:v>5.4255539999999955</c:v>
                </c:pt>
                <c:pt idx="4196">
                  <c:v>5.4270779999999945</c:v>
                </c:pt>
                <c:pt idx="4197">
                  <c:v>5.4283479999999997</c:v>
                </c:pt>
                <c:pt idx="4198">
                  <c:v>5.4296179999999996</c:v>
                </c:pt>
                <c:pt idx="4199">
                  <c:v>5.431142000000043</c:v>
                </c:pt>
                <c:pt idx="4200">
                  <c:v>5.4326659999999993</c:v>
                </c:pt>
                <c:pt idx="4201">
                  <c:v>5.4339359999999965</c:v>
                </c:pt>
                <c:pt idx="4202">
                  <c:v>5.4349519999999965</c:v>
                </c:pt>
                <c:pt idx="4203">
                  <c:v>5.4362220000000576</c:v>
                </c:pt>
                <c:pt idx="4204">
                  <c:v>5.4377459999999989</c:v>
                </c:pt>
                <c:pt idx="4205">
                  <c:v>5.4390159999999996</c:v>
                </c:pt>
                <c:pt idx="4206">
                  <c:v>5.4407940000000004</c:v>
                </c:pt>
                <c:pt idx="4207">
                  <c:v>5.4423179999999975</c:v>
                </c:pt>
                <c:pt idx="4208">
                  <c:v>5.4435879999999965</c:v>
                </c:pt>
                <c:pt idx="4209">
                  <c:v>5.4448579999999955</c:v>
                </c:pt>
                <c:pt idx="4210">
                  <c:v>5.4458739999999999</c:v>
                </c:pt>
                <c:pt idx="4211">
                  <c:v>5.4471439999999998</c:v>
                </c:pt>
                <c:pt idx="4212">
                  <c:v>5.4484139999999988</c:v>
                </c:pt>
                <c:pt idx="4213">
                  <c:v>5.4499379999999995</c:v>
                </c:pt>
                <c:pt idx="4214">
                  <c:v>5.4512079999999994</c:v>
                </c:pt>
                <c:pt idx="4215">
                  <c:v>5.4527319999999975</c:v>
                </c:pt>
                <c:pt idx="4216">
                  <c:v>5.4540019999999965</c:v>
                </c:pt>
                <c:pt idx="4217">
                  <c:v>5.4550179999999955</c:v>
                </c:pt>
                <c:pt idx="4218">
                  <c:v>5.4565419999999998</c:v>
                </c:pt>
                <c:pt idx="4219">
                  <c:v>5.4578119999999855</c:v>
                </c:pt>
                <c:pt idx="4220">
                  <c:v>5.4590819999999995</c:v>
                </c:pt>
                <c:pt idx="4221">
                  <c:v>5.4608599999999985</c:v>
                </c:pt>
                <c:pt idx="4222">
                  <c:v>5.4623839999999975</c:v>
                </c:pt>
                <c:pt idx="4223">
                  <c:v>5.463654</c:v>
                </c:pt>
                <c:pt idx="4224">
                  <c:v>5.4649239999999955</c:v>
                </c:pt>
                <c:pt idx="4225">
                  <c:v>5.4656859999999945</c:v>
                </c:pt>
                <c:pt idx="4226">
                  <c:v>5.4672099999999997</c:v>
                </c:pt>
                <c:pt idx="4227">
                  <c:v>5.4684799999999996</c:v>
                </c:pt>
                <c:pt idx="4228">
                  <c:v>5.4700039999999994</c:v>
                </c:pt>
                <c:pt idx="4229">
                  <c:v>5.4712740000000393</c:v>
                </c:pt>
                <c:pt idx="4230">
                  <c:v>5.4727980000000134</c:v>
                </c:pt>
                <c:pt idx="4231">
                  <c:v>5.474067999999999</c:v>
                </c:pt>
                <c:pt idx="4232">
                  <c:v>5.475083999999999</c:v>
                </c:pt>
                <c:pt idx="4233">
                  <c:v>5.4763540000000024</c:v>
                </c:pt>
                <c:pt idx="4234">
                  <c:v>5.4778779999999987</c:v>
                </c:pt>
                <c:pt idx="4235">
                  <c:v>5.479148000000043</c:v>
                </c:pt>
                <c:pt idx="4236">
                  <c:v>5.4811799999999993</c:v>
                </c:pt>
                <c:pt idx="4237">
                  <c:v>5.4824499999999992</c:v>
                </c:pt>
                <c:pt idx="4238">
                  <c:v>5.483719999999999</c:v>
                </c:pt>
                <c:pt idx="4239">
                  <c:v>5.4849899999999945</c:v>
                </c:pt>
                <c:pt idx="4240">
                  <c:v>5.4860059999999997</c:v>
                </c:pt>
                <c:pt idx="4241">
                  <c:v>5.4872759999999996</c:v>
                </c:pt>
                <c:pt idx="4242">
                  <c:v>5.4885459999999995</c:v>
                </c:pt>
                <c:pt idx="4243">
                  <c:v>5.4900699999999993</c:v>
                </c:pt>
                <c:pt idx="4244">
                  <c:v>5.4913399999999992</c:v>
                </c:pt>
                <c:pt idx="4245">
                  <c:v>5.4928639999999991</c:v>
                </c:pt>
                <c:pt idx="4246">
                  <c:v>5.4941339999999945</c:v>
                </c:pt>
                <c:pt idx="4247">
                  <c:v>5.4954039999999997</c:v>
                </c:pt>
                <c:pt idx="4248">
                  <c:v>5.4966740000000014</c:v>
                </c:pt>
                <c:pt idx="4249">
                  <c:v>5.4981979999999995</c:v>
                </c:pt>
                <c:pt idx="4250">
                  <c:v>5.4994679999999994</c:v>
                </c:pt>
                <c:pt idx="4251">
                  <c:v>5.5012459999999992</c:v>
                </c:pt>
                <c:pt idx="4252">
                  <c:v>5.5025159999999573</c:v>
                </c:pt>
                <c:pt idx="4253">
                  <c:v>5.5037859999999945</c:v>
                </c:pt>
                <c:pt idx="4254">
                  <c:v>5.5050559999999855</c:v>
                </c:pt>
                <c:pt idx="4255">
                  <c:v>5.5060719999999987</c:v>
                </c:pt>
                <c:pt idx="4256">
                  <c:v>5.5073419999999995</c:v>
                </c:pt>
                <c:pt idx="4257">
                  <c:v>5.5086119999999985</c:v>
                </c:pt>
                <c:pt idx="4258">
                  <c:v>5.5103899999999975</c:v>
                </c:pt>
                <c:pt idx="4259">
                  <c:v>5.5116599999999991</c:v>
                </c:pt>
                <c:pt idx="4260">
                  <c:v>5.5129299999999946</c:v>
                </c:pt>
                <c:pt idx="4261">
                  <c:v>5.5141999999999856</c:v>
                </c:pt>
                <c:pt idx="4262">
                  <c:v>5.5154699999999997</c:v>
                </c:pt>
                <c:pt idx="4263">
                  <c:v>5.5167399999999995</c:v>
                </c:pt>
                <c:pt idx="4264">
                  <c:v>5.5180099999999985</c:v>
                </c:pt>
                <c:pt idx="4265">
                  <c:v>5.5200419999999975</c:v>
                </c:pt>
                <c:pt idx="4266">
                  <c:v>5.5213119999999956</c:v>
                </c:pt>
                <c:pt idx="4267">
                  <c:v>5.5225819999999537</c:v>
                </c:pt>
                <c:pt idx="4268">
                  <c:v>5.5238519999999856</c:v>
                </c:pt>
                <c:pt idx="4269">
                  <c:v>5.5251219999999845</c:v>
                </c:pt>
                <c:pt idx="4270">
                  <c:v>5.5261379999999845</c:v>
                </c:pt>
                <c:pt idx="4271">
                  <c:v>5.5276619999999985</c:v>
                </c:pt>
                <c:pt idx="4272">
                  <c:v>5.5289319999999655</c:v>
                </c:pt>
                <c:pt idx="4273">
                  <c:v>5.5302019999999992</c:v>
                </c:pt>
                <c:pt idx="4274">
                  <c:v>5.531725999999999</c:v>
                </c:pt>
                <c:pt idx="4275">
                  <c:v>5.5329959999999945</c:v>
                </c:pt>
                <c:pt idx="4276">
                  <c:v>5.5342659999999988</c:v>
                </c:pt>
                <c:pt idx="4277">
                  <c:v>5.5352819999999996</c:v>
                </c:pt>
                <c:pt idx="4278">
                  <c:v>5.5368059999999995</c:v>
                </c:pt>
                <c:pt idx="4279">
                  <c:v>5.5380759999999976</c:v>
                </c:pt>
                <c:pt idx="4280">
                  <c:v>5.5393459999999992</c:v>
                </c:pt>
                <c:pt idx="4281">
                  <c:v>5.5411239999999999</c:v>
                </c:pt>
                <c:pt idx="4282">
                  <c:v>5.5426479999999998</c:v>
                </c:pt>
                <c:pt idx="4283">
                  <c:v>5.5439179999999855</c:v>
                </c:pt>
                <c:pt idx="4284">
                  <c:v>5.5449339999999845</c:v>
                </c:pt>
                <c:pt idx="4285">
                  <c:v>5.5462040000000004</c:v>
                </c:pt>
                <c:pt idx="4286">
                  <c:v>5.5474739999999985</c:v>
                </c:pt>
                <c:pt idx="4287">
                  <c:v>5.5487439999999992</c:v>
                </c:pt>
                <c:pt idx="4288">
                  <c:v>5.5500139999999965</c:v>
                </c:pt>
                <c:pt idx="4289">
                  <c:v>5.5515379999999945</c:v>
                </c:pt>
                <c:pt idx="4290">
                  <c:v>5.5528079999999855</c:v>
                </c:pt>
                <c:pt idx="4291">
                  <c:v>5.5540779999999845</c:v>
                </c:pt>
                <c:pt idx="4292">
                  <c:v>5.5553479999999986</c:v>
                </c:pt>
                <c:pt idx="4293">
                  <c:v>5.5566179999999985</c:v>
                </c:pt>
                <c:pt idx="4294">
                  <c:v>5.5578879999999655</c:v>
                </c:pt>
                <c:pt idx="4295">
                  <c:v>5.5591579999999965</c:v>
                </c:pt>
                <c:pt idx="4296">
                  <c:v>5.5611899999999945</c:v>
                </c:pt>
                <c:pt idx="4297">
                  <c:v>5.5624599999999855</c:v>
                </c:pt>
                <c:pt idx="4298">
                  <c:v>5.5637299999999996</c:v>
                </c:pt>
                <c:pt idx="4299">
                  <c:v>5.5649999999999755</c:v>
                </c:pt>
                <c:pt idx="4300">
                  <c:v>5.5657619999999985</c:v>
                </c:pt>
                <c:pt idx="4301">
                  <c:v>5.5670319999999665</c:v>
                </c:pt>
                <c:pt idx="4302">
                  <c:v>5.5685559999999645</c:v>
                </c:pt>
                <c:pt idx="4303">
                  <c:v>5.5698259999999955</c:v>
                </c:pt>
                <c:pt idx="4304">
                  <c:v>5.5710959999999989</c:v>
                </c:pt>
                <c:pt idx="4305">
                  <c:v>5.5726199999999997</c:v>
                </c:pt>
                <c:pt idx="4306">
                  <c:v>5.5738899999999996</c:v>
                </c:pt>
                <c:pt idx="4307">
                  <c:v>5.5749059999999755</c:v>
                </c:pt>
                <c:pt idx="4308">
                  <c:v>5.5764299999999993</c:v>
                </c:pt>
                <c:pt idx="4309">
                  <c:v>5.5776999999999992</c:v>
                </c:pt>
                <c:pt idx="4310">
                  <c:v>5.5789699999999991</c:v>
                </c:pt>
                <c:pt idx="4311">
                  <c:v>5.5807479999999989</c:v>
                </c:pt>
                <c:pt idx="4312">
                  <c:v>5.5820179999999855</c:v>
                </c:pt>
                <c:pt idx="4313">
                  <c:v>5.5835419999999987</c:v>
                </c:pt>
                <c:pt idx="4314">
                  <c:v>5.5848119999999755</c:v>
                </c:pt>
                <c:pt idx="4315">
                  <c:v>5.5855739999999985</c:v>
                </c:pt>
                <c:pt idx="4316">
                  <c:v>5.5868439999999993</c:v>
                </c:pt>
                <c:pt idx="4317">
                  <c:v>5.5881139999999965</c:v>
                </c:pt>
                <c:pt idx="4318">
                  <c:v>5.589637999999999</c:v>
                </c:pt>
                <c:pt idx="4319">
                  <c:v>5.5911619999999997</c:v>
                </c:pt>
                <c:pt idx="4320">
                  <c:v>5.5924319999999845</c:v>
                </c:pt>
                <c:pt idx="4321">
                  <c:v>5.5937019999999995</c:v>
                </c:pt>
                <c:pt idx="4322">
                  <c:v>5.5949719999999745</c:v>
                </c:pt>
                <c:pt idx="4323">
                  <c:v>5.5962419999999993</c:v>
                </c:pt>
                <c:pt idx="4324">
                  <c:v>5.5975119999999645</c:v>
                </c:pt>
                <c:pt idx="4325">
                  <c:v>5.5987819999999955</c:v>
                </c:pt>
                <c:pt idx="4326">
                  <c:v>5.6005599999999855</c:v>
                </c:pt>
                <c:pt idx="4327">
                  <c:v>5.6020839999999845</c:v>
                </c:pt>
                <c:pt idx="4328">
                  <c:v>5.6033539999999986</c:v>
                </c:pt>
                <c:pt idx="4329">
                  <c:v>5.6046239999999985</c:v>
                </c:pt>
                <c:pt idx="4330">
                  <c:v>5.6056399999999975</c:v>
                </c:pt>
                <c:pt idx="4331">
                  <c:v>5.6069099999999965</c:v>
                </c:pt>
                <c:pt idx="4332">
                  <c:v>5.6081799999999955</c:v>
                </c:pt>
                <c:pt idx="4333">
                  <c:v>5.6094499999999998</c:v>
                </c:pt>
                <c:pt idx="4334">
                  <c:v>5.6109739999999855</c:v>
                </c:pt>
                <c:pt idx="4335">
                  <c:v>5.6124979999999765</c:v>
                </c:pt>
                <c:pt idx="4336">
                  <c:v>5.6137679999999985</c:v>
                </c:pt>
                <c:pt idx="4337">
                  <c:v>5.6150379999999656</c:v>
                </c:pt>
                <c:pt idx="4338">
                  <c:v>5.6163079999999965</c:v>
                </c:pt>
                <c:pt idx="4339">
                  <c:v>5.6175779999999573</c:v>
                </c:pt>
                <c:pt idx="4340">
                  <c:v>5.6188479999999945</c:v>
                </c:pt>
                <c:pt idx="4341">
                  <c:v>5.6208799999999846</c:v>
                </c:pt>
                <c:pt idx="4342">
                  <c:v>5.6221499999999756</c:v>
                </c:pt>
                <c:pt idx="4343">
                  <c:v>5.6234199999999746</c:v>
                </c:pt>
                <c:pt idx="4344">
                  <c:v>5.6249439999999655</c:v>
                </c:pt>
                <c:pt idx="4345">
                  <c:v>5.6257059999999655</c:v>
                </c:pt>
                <c:pt idx="4346">
                  <c:v>5.6269759999999645</c:v>
                </c:pt>
                <c:pt idx="4347">
                  <c:v>5.6282459999999945</c:v>
                </c:pt>
                <c:pt idx="4348">
                  <c:v>5.6297699999999997</c:v>
                </c:pt>
                <c:pt idx="4349">
                  <c:v>5.6310399999999996</c:v>
                </c:pt>
                <c:pt idx="4350">
                  <c:v>5.6325639999999995</c:v>
                </c:pt>
                <c:pt idx="4351">
                  <c:v>5.6338339999999985</c:v>
                </c:pt>
                <c:pt idx="4352">
                  <c:v>5.6351039999999966</c:v>
                </c:pt>
                <c:pt idx="4353">
                  <c:v>5.636374</c:v>
                </c:pt>
                <c:pt idx="4354">
                  <c:v>5.6376439999999999</c:v>
                </c:pt>
                <c:pt idx="4355">
                  <c:v>5.6389139999999855</c:v>
                </c:pt>
                <c:pt idx="4356">
                  <c:v>5.6409459999999845</c:v>
                </c:pt>
                <c:pt idx="4357">
                  <c:v>5.6422159999999755</c:v>
                </c:pt>
                <c:pt idx="4358">
                  <c:v>5.6437399999999975</c:v>
                </c:pt>
                <c:pt idx="4359">
                  <c:v>5.6450099999999965</c:v>
                </c:pt>
                <c:pt idx="4360">
                  <c:v>5.6457719999999965</c:v>
                </c:pt>
                <c:pt idx="4361">
                  <c:v>5.6470419999999955</c:v>
                </c:pt>
                <c:pt idx="4362">
                  <c:v>5.6485659999999855</c:v>
                </c:pt>
                <c:pt idx="4363">
                  <c:v>5.6500899999999845</c:v>
                </c:pt>
                <c:pt idx="4364">
                  <c:v>5.6513599999999995</c:v>
                </c:pt>
                <c:pt idx="4365">
                  <c:v>5.6526299999999985</c:v>
                </c:pt>
                <c:pt idx="4366">
                  <c:v>5.6538999999999975</c:v>
                </c:pt>
                <c:pt idx="4367">
                  <c:v>5.6551699999999965</c:v>
                </c:pt>
                <c:pt idx="4368">
                  <c:v>5.6566939999999999</c:v>
                </c:pt>
                <c:pt idx="4369">
                  <c:v>5.6579639999999856</c:v>
                </c:pt>
                <c:pt idx="4370">
                  <c:v>5.6592339999999997</c:v>
                </c:pt>
                <c:pt idx="4371">
                  <c:v>5.6612659999999995</c:v>
                </c:pt>
                <c:pt idx="4372">
                  <c:v>5.6625359999999318</c:v>
                </c:pt>
                <c:pt idx="4373">
                  <c:v>5.6638059999999655</c:v>
                </c:pt>
                <c:pt idx="4374">
                  <c:v>5.6650759999999645</c:v>
                </c:pt>
                <c:pt idx="4375">
                  <c:v>5.6660919999999955</c:v>
                </c:pt>
                <c:pt idx="4376">
                  <c:v>5.6673619999999945</c:v>
                </c:pt>
                <c:pt idx="4377">
                  <c:v>5.6688859999999437</c:v>
                </c:pt>
                <c:pt idx="4378">
                  <c:v>5.6701559999999755</c:v>
                </c:pt>
                <c:pt idx="4379">
                  <c:v>5.6716799999999994</c:v>
                </c:pt>
                <c:pt idx="4380">
                  <c:v>5.6729499999999975</c:v>
                </c:pt>
                <c:pt idx="4381">
                  <c:v>5.6742199999999965</c:v>
                </c:pt>
                <c:pt idx="4382">
                  <c:v>5.6754899999999955</c:v>
                </c:pt>
                <c:pt idx="4383">
                  <c:v>5.6767599999999989</c:v>
                </c:pt>
                <c:pt idx="4384">
                  <c:v>5.6780299999999988</c:v>
                </c:pt>
                <c:pt idx="4385">
                  <c:v>5.6800619999999995</c:v>
                </c:pt>
                <c:pt idx="4386">
                  <c:v>5.6813319999999985</c:v>
                </c:pt>
                <c:pt idx="4387">
                  <c:v>5.6826019999999975</c:v>
                </c:pt>
                <c:pt idx="4388">
                  <c:v>5.6841259999999645</c:v>
                </c:pt>
                <c:pt idx="4389">
                  <c:v>5.6848879999999573</c:v>
                </c:pt>
                <c:pt idx="4390">
                  <c:v>5.6861579999999945</c:v>
                </c:pt>
                <c:pt idx="4391">
                  <c:v>5.6874279999999855</c:v>
                </c:pt>
                <c:pt idx="4392">
                  <c:v>5.6886979999999987</c:v>
                </c:pt>
                <c:pt idx="4393">
                  <c:v>5.6902219999999986</c:v>
                </c:pt>
                <c:pt idx="4394">
                  <c:v>5.6917459999999975</c:v>
                </c:pt>
                <c:pt idx="4395">
                  <c:v>5.6930159999999645</c:v>
                </c:pt>
                <c:pt idx="4396">
                  <c:v>5.6942859999999573</c:v>
                </c:pt>
                <c:pt idx="4397">
                  <c:v>5.6955559999999519</c:v>
                </c:pt>
                <c:pt idx="4398">
                  <c:v>5.6968259999999855</c:v>
                </c:pt>
                <c:pt idx="4399">
                  <c:v>5.6980959999999845</c:v>
                </c:pt>
                <c:pt idx="4400">
                  <c:v>5.6993659999999995</c:v>
                </c:pt>
                <c:pt idx="4401">
                  <c:v>5.7011439999999993</c:v>
                </c:pt>
                <c:pt idx="4402">
                  <c:v>5.7024139999999965</c:v>
                </c:pt>
                <c:pt idx="4403">
                  <c:v>5.703938</c:v>
                </c:pt>
                <c:pt idx="4404">
                  <c:v>5.7049539999999945</c:v>
                </c:pt>
                <c:pt idx="4405">
                  <c:v>5.7059699999999998</c:v>
                </c:pt>
                <c:pt idx="4406">
                  <c:v>5.7072399999999996</c:v>
                </c:pt>
                <c:pt idx="4407">
                  <c:v>5.7085099999999995</c:v>
                </c:pt>
                <c:pt idx="4408">
                  <c:v>5.7100339999999985</c:v>
                </c:pt>
                <c:pt idx="4409">
                  <c:v>5.7113039999999993</c:v>
                </c:pt>
                <c:pt idx="4410">
                  <c:v>5.7125739999999965</c:v>
                </c:pt>
                <c:pt idx="4411">
                  <c:v>5.7140979999999955</c:v>
                </c:pt>
                <c:pt idx="4412">
                  <c:v>5.7151139999999945</c:v>
                </c:pt>
                <c:pt idx="4413">
                  <c:v>5.7163839999999997</c:v>
                </c:pt>
                <c:pt idx="4414">
                  <c:v>5.7176539999999996</c:v>
                </c:pt>
                <c:pt idx="4415">
                  <c:v>5.7189239999999986</c:v>
                </c:pt>
                <c:pt idx="4416">
                  <c:v>5.7207019999999975</c:v>
                </c:pt>
                <c:pt idx="4417">
                  <c:v>5.7222259999999965</c:v>
                </c:pt>
                <c:pt idx="4418">
                  <c:v>5.7234959999999955</c:v>
                </c:pt>
                <c:pt idx="4419">
                  <c:v>5.7247659999999945</c:v>
                </c:pt>
                <c:pt idx="4420">
                  <c:v>5.7255279999999855</c:v>
                </c:pt>
                <c:pt idx="4421">
                  <c:v>5.7270519999999845</c:v>
                </c:pt>
                <c:pt idx="4422">
                  <c:v>5.7283219999999995</c:v>
                </c:pt>
                <c:pt idx="4423">
                  <c:v>5.7295919999999985</c:v>
                </c:pt>
                <c:pt idx="4424">
                  <c:v>5.7311159999999965</c:v>
                </c:pt>
                <c:pt idx="4425">
                  <c:v>5.7323859999999955</c:v>
                </c:pt>
                <c:pt idx="4426">
                  <c:v>5.7336559999999999</c:v>
                </c:pt>
                <c:pt idx="4427">
                  <c:v>5.7349259999999855</c:v>
                </c:pt>
                <c:pt idx="4428">
                  <c:v>5.7361959999999996</c:v>
                </c:pt>
                <c:pt idx="4429">
                  <c:v>5.7374659999999995</c:v>
                </c:pt>
                <c:pt idx="4430">
                  <c:v>5.7387359999999985</c:v>
                </c:pt>
                <c:pt idx="4431">
                  <c:v>5.7407679999999992</c:v>
                </c:pt>
                <c:pt idx="4432">
                  <c:v>5.742038</c:v>
                </c:pt>
                <c:pt idx="4433">
                  <c:v>5.7433079999999999</c:v>
                </c:pt>
                <c:pt idx="4434">
                  <c:v>5.7445779999999855</c:v>
                </c:pt>
                <c:pt idx="4435">
                  <c:v>5.7453399999999997</c:v>
                </c:pt>
                <c:pt idx="4436">
                  <c:v>5.7468640000000004</c:v>
                </c:pt>
                <c:pt idx="4437">
                  <c:v>5.7481339999999985</c:v>
                </c:pt>
                <c:pt idx="4438">
                  <c:v>5.7494039999999993</c:v>
                </c:pt>
                <c:pt idx="4439">
                  <c:v>5.7511819999999965</c:v>
                </c:pt>
                <c:pt idx="4440">
                  <c:v>5.7524519999999955</c:v>
                </c:pt>
                <c:pt idx="4441">
                  <c:v>5.7537219999999989</c:v>
                </c:pt>
                <c:pt idx="4442">
                  <c:v>5.7549919999999855</c:v>
                </c:pt>
                <c:pt idx="4443">
                  <c:v>5.7562620000000457</c:v>
                </c:pt>
                <c:pt idx="4444">
                  <c:v>5.7575319999999746</c:v>
                </c:pt>
                <c:pt idx="4445">
                  <c:v>5.7588019999999975</c:v>
                </c:pt>
                <c:pt idx="4446">
                  <c:v>5.7605799999999965</c:v>
                </c:pt>
                <c:pt idx="4447">
                  <c:v>5.7621039999999955</c:v>
                </c:pt>
                <c:pt idx="4448">
                  <c:v>5.7633739999999989</c:v>
                </c:pt>
                <c:pt idx="4449">
                  <c:v>5.7646439999999997</c:v>
                </c:pt>
                <c:pt idx="4450">
                  <c:v>5.7654059999999845</c:v>
                </c:pt>
                <c:pt idx="4451">
                  <c:v>5.7669299999999986</c:v>
                </c:pt>
                <c:pt idx="4452">
                  <c:v>5.7681999999999976</c:v>
                </c:pt>
                <c:pt idx="4453">
                  <c:v>5.7694699999999992</c:v>
                </c:pt>
                <c:pt idx="4454">
                  <c:v>5.7712480000000621</c:v>
                </c:pt>
                <c:pt idx="4455">
                  <c:v>5.7725179999999945</c:v>
                </c:pt>
                <c:pt idx="4456">
                  <c:v>5.7737879999999997</c:v>
                </c:pt>
                <c:pt idx="4457">
                  <c:v>5.7750579999999996</c:v>
                </c:pt>
                <c:pt idx="4458">
                  <c:v>5.776328000000043</c:v>
                </c:pt>
                <c:pt idx="4459">
                  <c:v>5.7775979999999985</c:v>
                </c:pt>
                <c:pt idx="4460">
                  <c:v>5.7791219999999992</c:v>
                </c:pt>
                <c:pt idx="4461">
                  <c:v>5.7808999999999999</c:v>
                </c:pt>
                <c:pt idx="4462">
                  <c:v>5.7821699999999998</c:v>
                </c:pt>
                <c:pt idx="4463">
                  <c:v>5.7836940000000014</c:v>
                </c:pt>
                <c:pt idx="4464">
                  <c:v>5.7849639999999996</c:v>
                </c:pt>
                <c:pt idx="4465">
                  <c:v>5.7857259999999995</c:v>
                </c:pt>
                <c:pt idx="4466">
                  <c:v>5.7869959999999985</c:v>
                </c:pt>
                <c:pt idx="4467">
                  <c:v>5.7882659999999992</c:v>
                </c:pt>
                <c:pt idx="4468">
                  <c:v>5.790044</c:v>
                </c:pt>
                <c:pt idx="4469">
                  <c:v>5.7913139999999999</c:v>
                </c:pt>
                <c:pt idx="4470">
                  <c:v>5.7925839999999855</c:v>
                </c:pt>
                <c:pt idx="4471">
                  <c:v>5.7941079999999845</c:v>
                </c:pt>
                <c:pt idx="4472">
                  <c:v>5.7951239999999995</c:v>
                </c:pt>
                <c:pt idx="4473">
                  <c:v>5.7963939999999994</c:v>
                </c:pt>
                <c:pt idx="4474">
                  <c:v>5.7979179999999655</c:v>
                </c:pt>
                <c:pt idx="4475">
                  <c:v>5.799188</c:v>
                </c:pt>
                <c:pt idx="4476">
                  <c:v>5.8009659999999945</c:v>
                </c:pt>
                <c:pt idx="4477">
                  <c:v>5.8024899999999855</c:v>
                </c:pt>
                <c:pt idx="4478">
                  <c:v>5.8037599999999996</c:v>
                </c:pt>
                <c:pt idx="4479">
                  <c:v>5.8050299999999995</c:v>
                </c:pt>
                <c:pt idx="4480">
                  <c:v>5.8060459999999985</c:v>
                </c:pt>
                <c:pt idx="4481">
                  <c:v>5.8073159999999655</c:v>
                </c:pt>
                <c:pt idx="4482">
                  <c:v>5.8085859999999645</c:v>
                </c:pt>
                <c:pt idx="4483">
                  <c:v>5.8101099999999946</c:v>
                </c:pt>
                <c:pt idx="4484">
                  <c:v>5.8113799999999989</c:v>
                </c:pt>
                <c:pt idx="4485">
                  <c:v>5.8129039999999845</c:v>
                </c:pt>
                <c:pt idx="4486">
                  <c:v>5.8141739999999755</c:v>
                </c:pt>
                <c:pt idx="4487">
                  <c:v>5.8151899999999745</c:v>
                </c:pt>
                <c:pt idx="4488">
                  <c:v>5.8167139999999975</c:v>
                </c:pt>
                <c:pt idx="4489">
                  <c:v>5.8179839999999645</c:v>
                </c:pt>
                <c:pt idx="4490">
                  <c:v>5.819253999999999</c:v>
                </c:pt>
                <c:pt idx="4491">
                  <c:v>5.8212859999999855</c:v>
                </c:pt>
                <c:pt idx="4492">
                  <c:v>5.8225559999999401</c:v>
                </c:pt>
                <c:pt idx="4493">
                  <c:v>5.8238259999999755</c:v>
                </c:pt>
                <c:pt idx="4494">
                  <c:v>5.8250959999999745</c:v>
                </c:pt>
                <c:pt idx="4495">
                  <c:v>5.8261119999999655</c:v>
                </c:pt>
                <c:pt idx="4496">
                  <c:v>5.8273819999999645</c:v>
                </c:pt>
                <c:pt idx="4497">
                  <c:v>5.8286519999999955</c:v>
                </c:pt>
                <c:pt idx="4498">
                  <c:v>5.8301759999999945</c:v>
                </c:pt>
                <c:pt idx="4499">
                  <c:v>5.8317000000000014</c:v>
                </c:pt>
                <c:pt idx="4500">
                  <c:v>5.8380499999999991</c:v>
                </c:pt>
                <c:pt idx="4501">
                  <c:v>5.8449079999999745</c:v>
                </c:pt>
                <c:pt idx="4502">
                  <c:v>5.8515119999999845</c:v>
                </c:pt>
                <c:pt idx="4503">
                  <c:v>5.8581159999999537</c:v>
                </c:pt>
                <c:pt idx="4504">
                  <c:v>5.8649739999999655</c:v>
                </c:pt>
                <c:pt idx="4505">
                  <c:v>5.8715779999999995</c:v>
                </c:pt>
                <c:pt idx="4506">
                  <c:v>5.8779279999999945</c:v>
                </c:pt>
                <c:pt idx="4507">
                  <c:v>5.8850399999999965</c:v>
                </c:pt>
                <c:pt idx="4508">
                  <c:v>5.8913899999999995</c:v>
                </c:pt>
                <c:pt idx="4509">
                  <c:v>5.8977399999999855</c:v>
                </c:pt>
                <c:pt idx="4510">
                  <c:v>5.9051059999999955</c:v>
                </c:pt>
                <c:pt idx="4511">
                  <c:v>5.9112019999999994</c:v>
                </c:pt>
                <c:pt idx="4512">
                  <c:v>5.9178059999999855</c:v>
                </c:pt>
                <c:pt idx="4513">
                  <c:v>5.9249179999999546</c:v>
                </c:pt>
                <c:pt idx="4514">
                  <c:v>5.9315219999999993</c:v>
                </c:pt>
                <c:pt idx="4515">
                  <c:v>5.9378719999999996</c:v>
                </c:pt>
                <c:pt idx="4516">
                  <c:v>5.9449839999999945</c:v>
                </c:pt>
                <c:pt idx="4517">
                  <c:v>5.9513339999999992</c:v>
                </c:pt>
                <c:pt idx="4518">
                  <c:v>5.9579379999999755</c:v>
                </c:pt>
                <c:pt idx="4519">
                  <c:v>5.9650499999999989</c:v>
                </c:pt>
                <c:pt idx="4520">
                  <c:v>5.9714000000000134</c:v>
                </c:pt>
                <c:pt idx="4521">
                  <c:v>5.9777500000000003</c:v>
                </c:pt>
                <c:pt idx="4522">
                  <c:v>5.9851159999999846</c:v>
                </c:pt>
                <c:pt idx="4523">
                  <c:v>5.9914659999999991</c:v>
                </c:pt>
                <c:pt idx="4524">
                  <c:v>5.9978159999999745</c:v>
                </c:pt>
                <c:pt idx="4525">
                  <c:v>6.0049279999999845</c:v>
                </c:pt>
                <c:pt idx="4526">
                  <c:v>6.0112779999999999</c:v>
                </c:pt>
                <c:pt idx="4527">
                  <c:v>6.0178819999999655</c:v>
                </c:pt>
                <c:pt idx="4528">
                  <c:v>6.0249939999999755</c:v>
                </c:pt>
                <c:pt idx="4529">
                  <c:v>6.0315979999999998</c:v>
                </c:pt>
                <c:pt idx="4530">
                  <c:v>6.0376939999999992</c:v>
                </c:pt>
                <c:pt idx="4531">
                  <c:v>6.0450599999999985</c:v>
                </c:pt>
                <c:pt idx="4532">
                  <c:v>6.0514099999999997</c:v>
                </c:pt>
                <c:pt idx="4533">
                  <c:v>6.0577599999999965</c:v>
                </c:pt>
                <c:pt idx="4534">
                  <c:v>6.0648719999999745</c:v>
                </c:pt>
                <c:pt idx="4535">
                  <c:v>6.0712220000000512</c:v>
                </c:pt>
                <c:pt idx="4536">
                  <c:v>6.0775719999999955</c:v>
                </c:pt>
                <c:pt idx="4537">
                  <c:v>6.0846839999999975</c:v>
                </c:pt>
                <c:pt idx="4538">
                  <c:v>6.0910339999999996</c:v>
                </c:pt>
                <c:pt idx="4539">
                  <c:v>6.0976379999999955</c:v>
                </c:pt>
                <c:pt idx="4540">
                  <c:v>6.1047499999999975</c:v>
                </c:pt>
                <c:pt idx="4541">
                  <c:v>6.1110999999999995</c:v>
                </c:pt>
                <c:pt idx="4542">
                  <c:v>6.1174499999999945</c:v>
                </c:pt>
                <c:pt idx="4543">
                  <c:v>6.1248159999999254</c:v>
                </c:pt>
                <c:pt idx="4544">
                  <c:v>6.1311659999999986</c:v>
                </c:pt>
                <c:pt idx="4545">
                  <c:v>6.1375159999999482</c:v>
                </c:pt>
                <c:pt idx="4546">
                  <c:v>6.1448819999999573</c:v>
                </c:pt>
                <c:pt idx="4547">
                  <c:v>6.1512319999999985</c:v>
                </c:pt>
                <c:pt idx="4548">
                  <c:v>6.1575819999999446</c:v>
                </c:pt>
                <c:pt idx="4549">
                  <c:v>6.1649479999999546</c:v>
                </c:pt>
                <c:pt idx="4550">
                  <c:v>6.1712979999999993</c:v>
                </c:pt>
                <c:pt idx="4551">
                  <c:v>6.1779019999999845</c:v>
                </c:pt>
                <c:pt idx="4552">
                  <c:v>6.1850139999999945</c:v>
                </c:pt>
                <c:pt idx="4553">
                  <c:v>6.1913639999999992</c:v>
                </c:pt>
                <c:pt idx="4554">
                  <c:v>6.1977139999999755</c:v>
                </c:pt>
                <c:pt idx="4555">
                  <c:v>6.2050799999999988</c:v>
                </c:pt>
                <c:pt idx="4556">
                  <c:v>6.2114299999999991</c:v>
                </c:pt>
                <c:pt idx="4557">
                  <c:v>6.2177799999999985</c:v>
                </c:pt>
                <c:pt idx="4558">
                  <c:v>6.2248919999999845</c:v>
                </c:pt>
                <c:pt idx="4559">
                  <c:v>6.2312420000000648</c:v>
                </c:pt>
                <c:pt idx="4560">
                  <c:v>6.2375919999999985</c:v>
                </c:pt>
                <c:pt idx="4561">
                  <c:v>6.2449579999999845</c:v>
                </c:pt>
                <c:pt idx="4562">
                  <c:v>6.2510539999999999</c:v>
                </c:pt>
                <c:pt idx="4563">
                  <c:v>6.2576579999999975</c:v>
                </c:pt>
                <c:pt idx="4564">
                  <c:v>6.2650239999999995</c:v>
                </c:pt>
                <c:pt idx="4565">
                  <c:v>6.2713740000000024</c:v>
                </c:pt>
                <c:pt idx="4566">
                  <c:v>6.2777239999999992</c:v>
                </c:pt>
                <c:pt idx="4567">
                  <c:v>6.2850899999999985</c:v>
                </c:pt>
                <c:pt idx="4568">
                  <c:v>6.2914399999999988</c:v>
                </c:pt>
                <c:pt idx="4569">
                  <c:v>6.2980439999999982</c:v>
                </c:pt>
                <c:pt idx="4570">
                  <c:v>6.3049019999999745</c:v>
                </c:pt>
                <c:pt idx="4571">
                  <c:v>6.3115059999999845</c:v>
                </c:pt>
                <c:pt idx="4572">
                  <c:v>6.3181099999999955</c:v>
                </c:pt>
                <c:pt idx="4573">
                  <c:v>6.3249679999999655</c:v>
                </c:pt>
                <c:pt idx="4574">
                  <c:v>6.3318259999999986</c:v>
                </c:pt>
                <c:pt idx="4575">
                  <c:v>6.3381759999999945</c:v>
                </c:pt>
                <c:pt idx="4576">
                  <c:v>6.3450339999999965</c:v>
                </c:pt>
                <c:pt idx="4577">
                  <c:v>6.3516379999999986</c:v>
                </c:pt>
                <c:pt idx="4578">
                  <c:v>6.3582419999999997</c:v>
                </c:pt>
                <c:pt idx="4579">
                  <c:v>6.3650999999999955</c:v>
                </c:pt>
                <c:pt idx="4580">
                  <c:v>6.3714499999999994</c:v>
                </c:pt>
                <c:pt idx="4581">
                  <c:v>6.3777999999999997</c:v>
                </c:pt>
                <c:pt idx="4582">
                  <c:v>6.3849119999999555</c:v>
                </c:pt>
                <c:pt idx="4583">
                  <c:v>6.3915159999999656</c:v>
                </c:pt>
                <c:pt idx="4584">
                  <c:v>6.3978659999999845</c:v>
                </c:pt>
                <c:pt idx="4585">
                  <c:v>6.4049779999999945</c:v>
                </c:pt>
                <c:pt idx="4586">
                  <c:v>6.4113279999999992</c:v>
                </c:pt>
                <c:pt idx="4587">
                  <c:v>6.4176779999999995</c:v>
                </c:pt>
                <c:pt idx="4588">
                  <c:v>6.4250439999999989</c:v>
                </c:pt>
                <c:pt idx="4589">
                  <c:v>6.4313940000000134</c:v>
                </c:pt>
                <c:pt idx="4590">
                  <c:v>6.4377440000000004</c:v>
                </c:pt>
                <c:pt idx="4591">
                  <c:v>6.4451099999999988</c:v>
                </c:pt>
                <c:pt idx="4592">
                  <c:v>6.4517139999999991</c:v>
                </c:pt>
                <c:pt idx="4593">
                  <c:v>6.4580639999999994</c:v>
                </c:pt>
                <c:pt idx="4594">
                  <c:v>6.4649219999999845</c:v>
                </c:pt>
                <c:pt idx="4595">
                  <c:v>6.4717800000000034</c:v>
                </c:pt>
                <c:pt idx="4596">
                  <c:v>6.4781299999999993</c:v>
                </c:pt>
                <c:pt idx="4597">
                  <c:v>6.4849879999999755</c:v>
                </c:pt>
                <c:pt idx="4598">
                  <c:v>6.4918459999999989</c:v>
                </c:pt>
                <c:pt idx="4599">
                  <c:v>6.4981959999999965</c:v>
                </c:pt>
                <c:pt idx="4600">
                  <c:v>6.5050539999999986</c:v>
                </c:pt>
                <c:pt idx="4601">
                  <c:v>6.5119119999999855</c:v>
                </c:pt>
                <c:pt idx="4602">
                  <c:v>6.5182619999999991</c:v>
                </c:pt>
                <c:pt idx="4603">
                  <c:v>6.5251199999999745</c:v>
                </c:pt>
                <c:pt idx="4604">
                  <c:v>6.5317240000000014</c:v>
                </c:pt>
                <c:pt idx="4605">
                  <c:v>6.5380739999999991</c:v>
                </c:pt>
                <c:pt idx="4606">
                  <c:v>6.5449319999999656</c:v>
                </c:pt>
                <c:pt idx="4607">
                  <c:v>6.5517899999999987</c:v>
                </c:pt>
                <c:pt idx="4608">
                  <c:v>6.5581399999999945</c:v>
                </c:pt>
                <c:pt idx="4609">
                  <c:v>6.5649979999999655</c:v>
                </c:pt>
                <c:pt idx="4610">
                  <c:v>6.5718559999999986</c:v>
                </c:pt>
                <c:pt idx="4611">
                  <c:v>6.5782059999999998</c:v>
                </c:pt>
                <c:pt idx="4612">
                  <c:v>6.5850639999999991</c:v>
                </c:pt>
                <c:pt idx="4613">
                  <c:v>6.5919219999999985</c:v>
                </c:pt>
                <c:pt idx="4614">
                  <c:v>6.5982719999999997</c:v>
                </c:pt>
                <c:pt idx="4615">
                  <c:v>6.6048759999999573</c:v>
                </c:pt>
                <c:pt idx="4616">
                  <c:v>6.6117339999999976</c:v>
                </c:pt>
                <c:pt idx="4617">
                  <c:v>6.6180839999999845</c:v>
                </c:pt>
                <c:pt idx="4618">
                  <c:v>6.6249419999999546</c:v>
                </c:pt>
                <c:pt idx="4619">
                  <c:v>6.6320539999999975</c:v>
                </c:pt>
                <c:pt idx="4620">
                  <c:v>6.6384039999999995</c:v>
                </c:pt>
                <c:pt idx="4621">
                  <c:v>6.6450079999999945</c:v>
                </c:pt>
                <c:pt idx="4622">
                  <c:v>6.6521199999999645</c:v>
                </c:pt>
                <c:pt idx="4623">
                  <c:v>6.6584699999999986</c:v>
                </c:pt>
                <c:pt idx="4624">
                  <c:v>6.6653279999999855</c:v>
                </c:pt>
                <c:pt idx="4625">
                  <c:v>6.6721859999999573</c:v>
                </c:pt>
                <c:pt idx="4626">
                  <c:v>6.6785359999999745</c:v>
                </c:pt>
                <c:pt idx="4627">
                  <c:v>6.6853939999999996</c:v>
                </c:pt>
                <c:pt idx="4628">
                  <c:v>6.6925059999999519</c:v>
                </c:pt>
                <c:pt idx="4629">
                  <c:v>6.6988559999999655</c:v>
                </c:pt>
                <c:pt idx="4630">
                  <c:v>6.7054599999999986</c:v>
                </c:pt>
                <c:pt idx="4631">
                  <c:v>6.7123179999999945</c:v>
                </c:pt>
                <c:pt idx="4632">
                  <c:v>6.7186679999999992</c:v>
                </c:pt>
                <c:pt idx="4633">
                  <c:v>6.7255259999999755</c:v>
                </c:pt>
                <c:pt idx="4634">
                  <c:v>6.7323839999999988</c:v>
                </c:pt>
                <c:pt idx="4635">
                  <c:v>6.7387339999999991</c:v>
                </c:pt>
                <c:pt idx="4636">
                  <c:v>6.7453379999999985</c:v>
                </c:pt>
                <c:pt idx="4637">
                  <c:v>6.7521959999999845</c:v>
                </c:pt>
                <c:pt idx="4638">
                  <c:v>6.7585459999999955</c:v>
                </c:pt>
                <c:pt idx="4639">
                  <c:v>6.7654039999999975</c:v>
                </c:pt>
                <c:pt idx="4640">
                  <c:v>6.7722620000000475</c:v>
                </c:pt>
                <c:pt idx="4641">
                  <c:v>6.7786119999999999</c:v>
                </c:pt>
                <c:pt idx="4642">
                  <c:v>6.7854699999999992</c:v>
                </c:pt>
                <c:pt idx="4643">
                  <c:v>6.7923279999999995</c:v>
                </c:pt>
                <c:pt idx="4644">
                  <c:v>6.7986779999999989</c:v>
                </c:pt>
                <c:pt idx="4645">
                  <c:v>6.8055359999999645</c:v>
                </c:pt>
                <c:pt idx="4646">
                  <c:v>6.8126479999999985</c:v>
                </c:pt>
                <c:pt idx="4647">
                  <c:v>6.8189979999999855</c:v>
                </c:pt>
                <c:pt idx="4648">
                  <c:v>6.8256019999999955</c:v>
                </c:pt>
                <c:pt idx="4649">
                  <c:v>6.8327139999999975</c:v>
                </c:pt>
                <c:pt idx="4650">
                  <c:v>6.8390640000000014</c:v>
                </c:pt>
                <c:pt idx="4651">
                  <c:v>6.8459219999999945</c:v>
                </c:pt>
                <c:pt idx="4652">
                  <c:v>6.8527799999999965</c:v>
                </c:pt>
                <c:pt idx="4653">
                  <c:v>6.8591299999999986</c:v>
                </c:pt>
                <c:pt idx="4654">
                  <c:v>6.8659879999999482</c:v>
                </c:pt>
                <c:pt idx="4655">
                  <c:v>6.872846</c:v>
                </c:pt>
                <c:pt idx="4656">
                  <c:v>6.8791959999999985</c:v>
                </c:pt>
                <c:pt idx="4657">
                  <c:v>6.8857999999999997</c:v>
                </c:pt>
                <c:pt idx="4658">
                  <c:v>6.892658</c:v>
                </c:pt>
                <c:pt idx="4659">
                  <c:v>6.8990079999999985</c:v>
                </c:pt>
                <c:pt idx="4660">
                  <c:v>6.9056119999999996</c:v>
                </c:pt>
                <c:pt idx="4661">
                  <c:v>6.9124699999999999</c:v>
                </c:pt>
                <c:pt idx="4662">
                  <c:v>6.9188199999999975</c:v>
                </c:pt>
                <c:pt idx="4663">
                  <c:v>6.9254239999999987</c:v>
                </c:pt>
                <c:pt idx="4664">
                  <c:v>6.9322819999999998</c:v>
                </c:pt>
                <c:pt idx="4665">
                  <c:v>6.9386319999999992</c:v>
                </c:pt>
                <c:pt idx="4666">
                  <c:v>6.9454899999999986</c:v>
                </c:pt>
                <c:pt idx="4667">
                  <c:v>6.9526019999999988</c:v>
                </c:pt>
                <c:pt idx="4668">
                  <c:v>6.958952</c:v>
                </c:pt>
                <c:pt idx="4669">
                  <c:v>6.9655559999999745</c:v>
                </c:pt>
                <c:pt idx="4670">
                  <c:v>6.9726680000000512</c:v>
                </c:pt>
                <c:pt idx="4671">
                  <c:v>6.9790179999999991</c:v>
                </c:pt>
                <c:pt idx="4672">
                  <c:v>6.9858760000000002</c:v>
                </c:pt>
                <c:pt idx="4673">
                  <c:v>6.9927339999999996</c:v>
                </c:pt>
                <c:pt idx="4674">
                  <c:v>7.0000999999999989</c:v>
                </c:pt>
                <c:pt idx="4675">
                  <c:v>7.0061959999999965</c:v>
                </c:pt>
                <c:pt idx="4676">
                  <c:v>7.0130539999999986</c:v>
                </c:pt>
                <c:pt idx="4677">
                  <c:v>7.0199119999999855</c:v>
                </c:pt>
                <c:pt idx="4678">
                  <c:v>7.0260079999999965</c:v>
                </c:pt>
                <c:pt idx="4679">
                  <c:v>7.0331199999999985</c:v>
                </c:pt>
                <c:pt idx="4680">
                  <c:v>7.0399779999999987</c:v>
                </c:pt>
                <c:pt idx="4681">
                  <c:v>7.0458199999999955</c:v>
                </c:pt>
                <c:pt idx="4682">
                  <c:v>7.0529319999999665</c:v>
                </c:pt>
                <c:pt idx="4683">
                  <c:v>7.0590279999999996</c:v>
                </c:pt>
                <c:pt idx="4684">
                  <c:v>7.0658859999999546</c:v>
                </c:pt>
                <c:pt idx="4685">
                  <c:v>7.0729979999999975</c:v>
                </c:pt>
                <c:pt idx="4686">
                  <c:v>7.0801099999999995</c:v>
                </c:pt>
                <c:pt idx="4687">
                  <c:v>7.0859519999999945</c:v>
                </c:pt>
                <c:pt idx="4688">
                  <c:v>7.093064</c:v>
                </c:pt>
                <c:pt idx="4689">
                  <c:v>7.1001759999999745</c:v>
                </c:pt>
                <c:pt idx="4690">
                  <c:v>7.1060179999999855</c:v>
                </c:pt>
                <c:pt idx="4691">
                  <c:v>7.1131299999999955</c:v>
                </c:pt>
                <c:pt idx="4692">
                  <c:v>7.1202419999999975</c:v>
                </c:pt>
                <c:pt idx="4693">
                  <c:v>7.1263379999999845</c:v>
                </c:pt>
                <c:pt idx="4694">
                  <c:v>7.1331959999999945</c:v>
                </c:pt>
                <c:pt idx="4695">
                  <c:v>7.1403079999999965</c:v>
                </c:pt>
                <c:pt idx="4696">
                  <c:v>7.1464039999999995</c:v>
                </c:pt>
                <c:pt idx="4697">
                  <c:v>7.1532619999999998</c:v>
                </c:pt>
                <c:pt idx="4698">
                  <c:v>7.1603739999999965</c:v>
                </c:pt>
                <c:pt idx="4699">
                  <c:v>7.1662159999999755</c:v>
                </c:pt>
                <c:pt idx="4700">
                  <c:v>7.1733279999999997</c:v>
                </c:pt>
                <c:pt idx="4701">
                  <c:v>7.1801859999999591</c:v>
                </c:pt>
                <c:pt idx="4702">
                  <c:v>7.1862819999999985</c:v>
                </c:pt>
                <c:pt idx="4703">
                  <c:v>7.1931399999999845</c:v>
                </c:pt>
                <c:pt idx="4704">
                  <c:v>7.1999979999999955</c:v>
                </c:pt>
                <c:pt idx="4705">
                  <c:v>7.2060939999999984</c:v>
                </c:pt>
                <c:pt idx="4706">
                  <c:v>7.2132059999999987</c:v>
                </c:pt>
                <c:pt idx="4707">
                  <c:v>7.2200639999999989</c:v>
                </c:pt>
                <c:pt idx="4708">
                  <c:v>7.2261599999999975</c:v>
                </c:pt>
                <c:pt idx="4709">
                  <c:v>7.2330179999999986</c:v>
                </c:pt>
                <c:pt idx="4710">
                  <c:v>7.2398759999999989</c:v>
                </c:pt>
                <c:pt idx="4711">
                  <c:v>7.2459719999999965</c:v>
                </c:pt>
                <c:pt idx="4712">
                  <c:v>7.2530839999999985</c:v>
                </c:pt>
                <c:pt idx="4713">
                  <c:v>7.2599419999999988</c:v>
                </c:pt>
                <c:pt idx="4714">
                  <c:v>7.2660379999999956</c:v>
                </c:pt>
                <c:pt idx="4715">
                  <c:v>7.2731499999999993</c:v>
                </c:pt>
                <c:pt idx="4716">
                  <c:v>7.2800079999999996</c:v>
                </c:pt>
                <c:pt idx="4717">
                  <c:v>7.2861039999999999</c:v>
                </c:pt>
                <c:pt idx="4718">
                  <c:v>7.2929619999999975</c:v>
                </c:pt>
                <c:pt idx="4719">
                  <c:v>7.3000739999999995</c:v>
                </c:pt>
                <c:pt idx="4720">
                  <c:v>7.3061699999999989</c:v>
                </c:pt>
                <c:pt idx="4721">
                  <c:v>7.3130280000000001</c:v>
                </c:pt>
                <c:pt idx="4722">
                  <c:v>7.3198859999999755</c:v>
                </c:pt>
                <c:pt idx="4723">
                  <c:v>7.3259819999999483</c:v>
                </c:pt>
                <c:pt idx="4724">
                  <c:v>7.3328399999999965</c:v>
                </c:pt>
                <c:pt idx="4725">
                  <c:v>7.3391899999999985</c:v>
                </c:pt>
                <c:pt idx="4726">
                  <c:v>7.3457939999999988</c:v>
                </c:pt>
                <c:pt idx="4727">
                  <c:v>7.3529059999999573</c:v>
                </c:pt>
                <c:pt idx="4728">
                  <c:v>7.3600179999999655</c:v>
                </c:pt>
                <c:pt idx="4729">
                  <c:v>7.3661139999999845</c:v>
                </c:pt>
                <c:pt idx="4730">
                  <c:v>7.3729719999999945</c:v>
                </c:pt>
                <c:pt idx="4731">
                  <c:v>7.3800839999999965</c:v>
                </c:pt>
                <c:pt idx="4732">
                  <c:v>7.3859259999999765</c:v>
                </c:pt>
                <c:pt idx="4733">
                  <c:v>7.3930379999999865</c:v>
                </c:pt>
                <c:pt idx="4734">
                  <c:v>7.3991339999999965</c:v>
                </c:pt>
                <c:pt idx="4735">
                  <c:v>7.4059919999999995</c:v>
                </c:pt>
                <c:pt idx="4736">
                  <c:v>7.4128499999999997</c:v>
                </c:pt>
                <c:pt idx="4737">
                  <c:v>7.4191999999999991</c:v>
                </c:pt>
                <c:pt idx="4738">
                  <c:v>7.4258039999999985</c:v>
                </c:pt>
                <c:pt idx="4739">
                  <c:v>7.4329159999999845</c:v>
                </c:pt>
                <c:pt idx="4740">
                  <c:v>7.4390119999999991</c:v>
                </c:pt>
                <c:pt idx="4741">
                  <c:v>7.4458699999999984</c:v>
                </c:pt>
                <c:pt idx="4742">
                  <c:v>7.4529819999999845</c:v>
                </c:pt>
                <c:pt idx="4743">
                  <c:v>7.4600939999999989</c:v>
                </c:pt>
                <c:pt idx="4744">
                  <c:v>7.4661899999999966</c:v>
                </c:pt>
                <c:pt idx="4745">
                  <c:v>7.4733019999999994</c:v>
                </c:pt>
                <c:pt idx="4746">
                  <c:v>7.4801599999999988</c:v>
                </c:pt>
                <c:pt idx="4747">
                  <c:v>7.4862560000000133</c:v>
                </c:pt>
                <c:pt idx="4748">
                  <c:v>7.4933679999999994</c:v>
                </c:pt>
                <c:pt idx="4749">
                  <c:v>7.5004799999999996</c:v>
                </c:pt>
                <c:pt idx="4750">
                  <c:v>7.5063219999999982</c:v>
                </c:pt>
                <c:pt idx="4751">
                  <c:v>7.5134339999999975</c:v>
                </c:pt>
                <c:pt idx="4752">
                  <c:v>7.5205459999999755</c:v>
                </c:pt>
                <c:pt idx="4753">
                  <c:v>7.5263879999999945</c:v>
                </c:pt>
                <c:pt idx="4754">
                  <c:v>7.5334999999999992</c:v>
                </c:pt>
                <c:pt idx="4755">
                  <c:v>7.5406119999999985</c:v>
                </c:pt>
                <c:pt idx="4756">
                  <c:v>7.5464539999999989</c:v>
                </c:pt>
                <c:pt idx="4757">
                  <c:v>7.5535659999999956</c:v>
                </c:pt>
                <c:pt idx="4758">
                  <c:v>7.5604239999999985</c:v>
                </c:pt>
                <c:pt idx="4759">
                  <c:v>7.5662659999999997</c:v>
                </c:pt>
                <c:pt idx="4760">
                  <c:v>7.5731239999999991</c:v>
                </c:pt>
                <c:pt idx="4761">
                  <c:v>7.5802359999999975</c:v>
                </c:pt>
                <c:pt idx="4762">
                  <c:v>7.5860779999999997</c:v>
                </c:pt>
                <c:pt idx="4763">
                  <c:v>7.5931899999999946</c:v>
                </c:pt>
                <c:pt idx="4764">
                  <c:v>7.6003019999999966</c:v>
                </c:pt>
                <c:pt idx="4765">
                  <c:v>7.6061439999999996</c:v>
                </c:pt>
                <c:pt idx="4766">
                  <c:v>7.6132559999999945</c:v>
                </c:pt>
                <c:pt idx="4767">
                  <c:v>7.6201139999999645</c:v>
                </c:pt>
                <c:pt idx="4768">
                  <c:v>7.6264639999999986</c:v>
                </c:pt>
                <c:pt idx="4769">
                  <c:v>7.6333219999999988</c:v>
                </c:pt>
                <c:pt idx="4770">
                  <c:v>7.6404339999999955</c:v>
                </c:pt>
                <c:pt idx="4771">
                  <c:v>7.6465299999999985</c:v>
                </c:pt>
                <c:pt idx="4772">
                  <c:v>7.6533879999999845</c:v>
                </c:pt>
                <c:pt idx="4773">
                  <c:v>7.6604999999999945</c:v>
                </c:pt>
                <c:pt idx="4774">
                  <c:v>7.6665959999999655</c:v>
                </c:pt>
                <c:pt idx="4775">
                  <c:v>7.6737079999999995</c:v>
                </c:pt>
                <c:pt idx="4776">
                  <c:v>7.6805659999999945</c:v>
                </c:pt>
                <c:pt idx="4777">
                  <c:v>7.6866620000000134</c:v>
                </c:pt>
                <c:pt idx="4778">
                  <c:v>7.6935199999999755</c:v>
                </c:pt>
                <c:pt idx="4779">
                  <c:v>7.7006319999999997</c:v>
                </c:pt>
                <c:pt idx="4780">
                  <c:v>7.7064739999999983</c:v>
                </c:pt>
                <c:pt idx="4781">
                  <c:v>7.7133319999999985</c:v>
                </c:pt>
                <c:pt idx="4782">
                  <c:v>7.7201899999999855</c:v>
                </c:pt>
                <c:pt idx="4783">
                  <c:v>7.7262859999999955</c:v>
                </c:pt>
                <c:pt idx="4784">
                  <c:v>7.7331440000000002</c:v>
                </c:pt>
                <c:pt idx="4785">
                  <c:v>7.7402559999999996</c:v>
                </c:pt>
                <c:pt idx="4786">
                  <c:v>7.746097999999999</c:v>
                </c:pt>
                <c:pt idx="4787">
                  <c:v>7.7529559999999655</c:v>
                </c:pt>
                <c:pt idx="4788">
                  <c:v>7.7600679999999986</c:v>
                </c:pt>
                <c:pt idx="4789">
                  <c:v>7.766163999999999</c:v>
                </c:pt>
                <c:pt idx="4790">
                  <c:v>7.7732759999999992</c:v>
                </c:pt>
                <c:pt idx="4791">
                  <c:v>7.7803879999999985</c:v>
                </c:pt>
                <c:pt idx="4792">
                  <c:v>7.7862300000000024</c:v>
                </c:pt>
                <c:pt idx="4793">
                  <c:v>7.7933419999999991</c:v>
                </c:pt>
                <c:pt idx="4794">
                  <c:v>7.8004539999999976</c:v>
                </c:pt>
                <c:pt idx="4795">
                  <c:v>7.8065499999999988</c:v>
                </c:pt>
                <c:pt idx="4796">
                  <c:v>7.813661999999999</c:v>
                </c:pt>
                <c:pt idx="4797">
                  <c:v>7.8210279999999965</c:v>
                </c:pt>
                <c:pt idx="4798">
                  <c:v>7.8268699999999987</c:v>
                </c:pt>
                <c:pt idx="4799">
                  <c:v>7.8339819999999865</c:v>
                </c:pt>
                <c:pt idx="4800">
                  <c:v>7.8408399999999965</c:v>
                </c:pt>
                <c:pt idx="4801">
                  <c:v>7.8469359999999755</c:v>
                </c:pt>
                <c:pt idx="4802">
                  <c:v>7.8537939999999988</c:v>
                </c:pt>
                <c:pt idx="4803">
                  <c:v>7.8609059999999573</c:v>
                </c:pt>
                <c:pt idx="4804">
                  <c:v>7.8667479999999985</c:v>
                </c:pt>
                <c:pt idx="4805">
                  <c:v>7.8738599999999987</c:v>
                </c:pt>
                <c:pt idx="4806">
                  <c:v>7.8809719999999945</c:v>
                </c:pt>
                <c:pt idx="4807">
                  <c:v>7.8868139999999975</c:v>
                </c:pt>
                <c:pt idx="4808">
                  <c:v>7.8939259999999845</c:v>
                </c:pt>
                <c:pt idx="4809">
                  <c:v>7.9007839999999998</c:v>
                </c:pt>
                <c:pt idx="4810">
                  <c:v>7.9066259999999993</c:v>
                </c:pt>
                <c:pt idx="4811">
                  <c:v>7.9139919999999986</c:v>
                </c:pt>
                <c:pt idx="4812">
                  <c:v>7.9208499999999979</c:v>
                </c:pt>
                <c:pt idx="4813">
                  <c:v>7.9266919999999992</c:v>
                </c:pt>
                <c:pt idx="4814">
                  <c:v>7.9338039999999994</c:v>
                </c:pt>
                <c:pt idx="4815">
                  <c:v>7.9409159999999845</c:v>
                </c:pt>
                <c:pt idx="4816">
                  <c:v>7.9467579999999991</c:v>
                </c:pt>
                <c:pt idx="4817">
                  <c:v>7.9538699999999984</c:v>
                </c:pt>
                <c:pt idx="4818">
                  <c:v>7.9609819999999845</c:v>
                </c:pt>
                <c:pt idx="4819">
                  <c:v>7.966823999999999</c:v>
                </c:pt>
                <c:pt idx="4820">
                  <c:v>7.9739360000000001</c:v>
                </c:pt>
                <c:pt idx="4821">
                  <c:v>7.9807940000000004</c:v>
                </c:pt>
                <c:pt idx="4822">
                  <c:v>7.9868899999999989</c:v>
                </c:pt>
                <c:pt idx="4823">
                  <c:v>7.9937480000000134</c:v>
                </c:pt>
                <c:pt idx="4824">
                  <c:v>8.0008600000000012</c:v>
                </c:pt>
                <c:pt idx="4825">
                  <c:v>8.0069560000000024</c:v>
                </c:pt>
                <c:pt idx="4826">
                  <c:v>8.014068</c:v>
                </c:pt>
                <c:pt idx="4827">
                  <c:v>8.0211799999999993</c:v>
                </c:pt>
                <c:pt idx="4828">
                  <c:v>8.0270219999999988</c:v>
                </c:pt>
                <c:pt idx="4829">
                  <c:v>8.0341340000000017</c:v>
                </c:pt>
                <c:pt idx="4830">
                  <c:v>8.0412459999999992</c:v>
                </c:pt>
                <c:pt idx="4831">
                  <c:v>8.0470880000000005</c:v>
                </c:pt>
                <c:pt idx="4832">
                  <c:v>8.0542000000000016</c:v>
                </c:pt>
                <c:pt idx="4833">
                  <c:v>8.0610580000000009</c:v>
                </c:pt>
                <c:pt idx="4834">
                  <c:v>8.0669000000000022</c:v>
                </c:pt>
                <c:pt idx="4835">
                  <c:v>8.0740119999999997</c:v>
                </c:pt>
                <c:pt idx="4836">
                  <c:v>8.0811239999999991</c:v>
                </c:pt>
                <c:pt idx="4837">
                  <c:v>8.0869660000000003</c:v>
                </c:pt>
                <c:pt idx="4838">
                  <c:v>8.0940779999999997</c:v>
                </c:pt>
                <c:pt idx="4839">
                  <c:v>8.1009360000000008</c:v>
                </c:pt>
                <c:pt idx="4840">
                  <c:v>8.1067779999999985</c:v>
                </c:pt>
                <c:pt idx="4841">
                  <c:v>8.1138900000000014</c:v>
                </c:pt>
                <c:pt idx="4842">
                  <c:v>8.1210020000000007</c:v>
                </c:pt>
                <c:pt idx="4843">
                  <c:v>8.1268440000000002</c:v>
                </c:pt>
                <c:pt idx="4844">
                  <c:v>8.1339559999999995</c:v>
                </c:pt>
                <c:pt idx="4845">
                  <c:v>8.1408140000000007</c:v>
                </c:pt>
                <c:pt idx="4846">
                  <c:v>8.1469100000000001</c:v>
                </c:pt>
                <c:pt idx="4847">
                  <c:v>8.1537680000000012</c:v>
                </c:pt>
                <c:pt idx="4848">
                  <c:v>8.1608800000000006</c:v>
                </c:pt>
                <c:pt idx="4849">
                  <c:v>8.166976</c:v>
                </c:pt>
                <c:pt idx="4850">
                  <c:v>8.1740880000000011</c:v>
                </c:pt>
                <c:pt idx="4851">
                  <c:v>8.1809460000000005</c:v>
                </c:pt>
                <c:pt idx="4852">
                  <c:v>8.1870420000000017</c:v>
                </c:pt>
                <c:pt idx="4853">
                  <c:v>8.1939000000000011</c:v>
                </c:pt>
                <c:pt idx="4854">
                  <c:v>8.2010119999999986</c:v>
                </c:pt>
                <c:pt idx="4855">
                  <c:v>8.2068540000000016</c:v>
                </c:pt>
                <c:pt idx="4856">
                  <c:v>8.2139659999999992</c:v>
                </c:pt>
                <c:pt idx="4857">
                  <c:v>8.2210779999999986</c:v>
                </c:pt>
                <c:pt idx="4858">
                  <c:v>8.2266659999999998</c:v>
                </c:pt>
                <c:pt idx="4859">
                  <c:v>8.2337779999999992</c:v>
                </c:pt>
                <c:pt idx="4860">
                  <c:v>8.2406360000000003</c:v>
                </c:pt>
                <c:pt idx="4861">
                  <c:v>8.2464779999999998</c:v>
                </c:pt>
                <c:pt idx="4862">
                  <c:v>8.2535900000000026</c:v>
                </c:pt>
                <c:pt idx="4863">
                  <c:v>8.2604480000000002</c:v>
                </c:pt>
                <c:pt idx="4864">
                  <c:v>8.2665440000000068</c:v>
                </c:pt>
                <c:pt idx="4865">
                  <c:v>8.2736560000000008</c:v>
                </c:pt>
                <c:pt idx="4866">
                  <c:v>8.2807680000000001</c:v>
                </c:pt>
                <c:pt idx="4867">
                  <c:v>8.2866100000000014</c:v>
                </c:pt>
                <c:pt idx="4868">
                  <c:v>8.2937220000000007</c:v>
                </c:pt>
                <c:pt idx="4869">
                  <c:v>8.3008340000000267</c:v>
                </c:pt>
                <c:pt idx="4870">
                  <c:v>8.3066760000000048</c:v>
                </c:pt>
                <c:pt idx="4871">
                  <c:v>8.3137880000000024</c:v>
                </c:pt>
                <c:pt idx="4872">
                  <c:v>8.3209</c:v>
                </c:pt>
                <c:pt idx="4873">
                  <c:v>8.3267420000000048</c:v>
                </c:pt>
                <c:pt idx="4874">
                  <c:v>8.3338540000000005</c:v>
                </c:pt>
                <c:pt idx="4875">
                  <c:v>8.3409660000000017</c:v>
                </c:pt>
                <c:pt idx="4876">
                  <c:v>8.3468080000000011</c:v>
                </c:pt>
                <c:pt idx="4877">
                  <c:v>8.3539200000000022</c:v>
                </c:pt>
                <c:pt idx="4878">
                  <c:v>8.3607780000000016</c:v>
                </c:pt>
                <c:pt idx="4879">
                  <c:v>8.3666200000000028</c:v>
                </c:pt>
                <c:pt idx="4880">
                  <c:v>8.3737320000000768</c:v>
                </c:pt>
                <c:pt idx="4881">
                  <c:v>8.3805900000000246</c:v>
                </c:pt>
                <c:pt idx="4882">
                  <c:v>8.3864320000000951</c:v>
                </c:pt>
                <c:pt idx="4883">
                  <c:v>8.3935440000000767</c:v>
                </c:pt>
                <c:pt idx="4884">
                  <c:v>8.4004020000000068</c:v>
                </c:pt>
                <c:pt idx="4885">
                  <c:v>8.4062440000000027</c:v>
                </c:pt>
                <c:pt idx="4886">
                  <c:v>8.4133560000000003</c:v>
                </c:pt>
                <c:pt idx="4887">
                  <c:v>8.4204680000000014</c:v>
                </c:pt>
                <c:pt idx="4888">
                  <c:v>8.4263100000000009</c:v>
                </c:pt>
                <c:pt idx="4889">
                  <c:v>8.4334220000000002</c:v>
                </c:pt>
                <c:pt idx="4890">
                  <c:v>8.4405340000000066</c:v>
                </c:pt>
                <c:pt idx="4891">
                  <c:v>8.446375999999999</c:v>
                </c:pt>
                <c:pt idx="4892">
                  <c:v>8.4534880000000268</c:v>
                </c:pt>
                <c:pt idx="4893">
                  <c:v>8.4606000000000048</c:v>
                </c:pt>
                <c:pt idx="4894">
                  <c:v>8.4666960000000859</c:v>
                </c:pt>
                <c:pt idx="4895">
                  <c:v>8.4735540000000267</c:v>
                </c:pt>
                <c:pt idx="4896">
                  <c:v>8.4809200000000011</c:v>
                </c:pt>
                <c:pt idx="4897">
                  <c:v>8.4867620000000006</c:v>
                </c:pt>
                <c:pt idx="4898">
                  <c:v>8.4936200000000017</c:v>
                </c:pt>
                <c:pt idx="4899">
                  <c:v>8.5007320000000028</c:v>
                </c:pt>
                <c:pt idx="4900">
                  <c:v>8.5063200000000005</c:v>
                </c:pt>
                <c:pt idx="4901">
                  <c:v>8.5134320000000248</c:v>
                </c:pt>
                <c:pt idx="4902">
                  <c:v>8.5205440000000028</c:v>
                </c:pt>
                <c:pt idx="4903">
                  <c:v>8.5263860000000005</c:v>
                </c:pt>
                <c:pt idx="4904">
                  <c:v>8.5334980000000016</c:v>
                </c:pt>
                <c:pt idx="4905">
                  <c:v>8.5406100000000009</c:v>
                </c:pt>
                <c:pt idx="4906">
                  <c:v>8.5461980000000004</c:v>
                </c:pt>
                <c:pt idx="4907">
                  <c:v>8.5533100000000015</c:v>
                </c:pt>
                <c:pt idx="4908">
                  <c:v>8.5604220000000026</c:v>
                </c:pt>
                <c:pt idx="4909">
                  <c:v>8.5662640000000003</c:v>
                </c:pt>
                <c:pt idx="4910">
                  <c:v>8.5731219999999997</c:v>
                </c:pt>
                <c:pt idx="4911">
                  <c:v>8.5804880000000026</c:v>
                </c:pt>
                <c:pt idx="4912">
                  <c:v>8.5860760000000003</c:v>
                </c:pt>
                <c:pt idx="4913">
                  <c:v>8.5934420000000067</c:v>
                </c:pt>
                <c:pt idx="4914">
                  <c:v>8.6005540000000025</c:v>
                </c:pt>
                <c:pt idx="4915">
                  <c:v>8.6063960000000002</c:v>
                </c:pt>
                <c:pt idx="4916">
                  <c:v>8.6135080000000013</c:v>
                </c:pt>
                <c:pt idx="4917">
                  <c:v>8.6206200000000006</c:v>
                </c:pt>
                <c:pt idx="4918">
                  <c:v>8.6264620000000001</c:v>
                </c:pt>
                <c:pt idx="4919">
                  <c:v>8.6335739999999994</c:v>
                </c:pt>
                <c:pt idx="4920">
                  <c:v>8.6406860000000005</c:v>
                </c:pt>
                <c:pt idx="4921">
                  <c:v>8.6465279999999982</c:v>
                </c:pt>
                <c:pt idx="4922">
                  <c:v>8.6536400000000047</c:v>
                </c:pt>
                <c:pt idx="4923">
                  <c:v>8.6607520000000005</c:v>
                </c:pt>
                <c:pt idx="4924">
                  <c:v>8.6663400000000035</c:v>
                </c:pt>
                <c:pt idx="4925">
                  <c:v>8.6737060000000028</c:v>
                </c:pt>
                <c:pt idx="4926">
                  <c:v>8.6805640000000004</c:v>
                </c:pt>
                <c:pt idx="4927">
                  <c:v>8.6866600000000016</c:v>
                </c:pt>
                <c:pt idx="4928">
                  <c:v>8.693518000000001</c:v>
                </c:pt>
                <c:pt idx="4929">
                  <c:v>8.7008840000000003</c:v>
                </c:pt>
                <c:pt idx="4930">
                  <c:v>8.7067259999999997</c:v>
                </c:pt>
                <c:pt idx="4931">
                  <c:v>8.7138380000000009</c:v>
                </c:pt>
                <c:pt idx="4932">
                  <c:v>8.7209500000000002</c:v>
                </c:pt>
                <c:pt idx="4933">
                  <c:v>8.7267919999999997</c:v>
                </c:pt>
                <c:pt idx="4934">
                  <c:v>8.7336500000000008</c:v>
                </c:pt>
                <c:pt idx="4935">
                  <c:v>8.7407619999999984</c:v>
                </c:pt>
                <c:pt idx="4936">
                  <c:v>8.7466039999999996</c:v>
                </c:pt>
                <c:pt idx="4937">
                  <c:v>8.7534620000000007</c:v>
                </c:pt>
                <c:pt idx="4938">
                  <c:v>8.7605740000000001</c:v>
                </c:pt>
                <c:pt idx="4939">
                  <c:v>8.7664160000000066</c:v>
                </c:pt>
                <c:pt idx="4940">
                  <c:v>8.7735280000000024</c:v>
                </c:pt>
                <c:pt idx="4941">
                  <c:v>8.78064</c:v>
                </c:pt>
                <c:pt idx="4942">
                  <c:v>8.7864820000000048</c:v>
                </c:pt>
                <c:pt idx="4943">
                  <c:v>8.7935940000000006</c:v>
                </c:pt>
                <c:pt idx="4944">
                  <c:v>8.8007060000000248</c:v>
                </c:pt>
                <c:pt idx="4945">
                  <c:v>8.8068020000000047</c:v>
                </c:pt>
                <c:pt idx="4946">
                  <c:v>8.8136600000000023</c:v>
                </c:pt>
                <c:pt idx="4947">
                  <c:v>8.8210259999999998</c:v>
                </c:pt>
                <c:pt idx="4948">
                  <c:v>8.826868000000001</c:v>
                </c:pt>
                <c:pt idx="4949">
                  <c:v>8.8339800000000004</c:v>
                </c:pt>
                <c:pt idx="4950">
                  <c:v>8.8410919999999997</c:v>
                </c:pt>
                <c:pt idx="4951">
                  <c:v>8.8471880000000009</c:v>
                </c:pt>
                <c:pt idx="4952">
                  <c:v>8.8540460000000767</c:v>
                </c:pt>
                <c:pt idx="4953">
                  <c:v>8.8614120000000067</c:v>
                </c:pt>
                <c:pt idx="4954">
                  <c:v>8.8672540000000026</c:v>
                </c:pt>
                <c:pt idx="4955">
                  <c:v>8.8741120000000002</c:v>
                </c:pt>
                <c:pt idx="4956">
                  <c:v>8.8812239999999996</c:v>
                </c:pt>
                <c:pt idx="4957">
                  <c:v>8.8870660000000008</c:v>
                </c:pt>
                <c:pt idx="4958">
                  <c:v>8.8939240000000002</c:v>
                </c:pt>
                <c:pt idx="4959">
                  <c:v>8.9010360000000048</c:v>
                </c:pt>
                <c:pt idx="4960">
                  <c:v>8.9066240000000008</c:v>
                </c:pt>
                <c:pt idx="4961">
                  <c:v>8.9137360000000267</c:v>
                </c:pt>
                <c:pt idx="4962">
                  <c:v>8.9208480000000012</c:v>
                </c:pt>
                <c:pt idx="4963">
                  <c:v>8.9266900000000042</c:v>
                </c:pt>
                <c:pt idx="4964">
                  <c:v>8.933802</c:v>
                </c:pt>
                <c:pt idx="4965">
                  <c:v>8.9409139999999994</c:v>
                </c:pt>
                <c:pt idx="4966">
                  <c:v>8.9467560000000006</c:v>
                </c:pt>
                <c:pt idx="4967">
                  <c:v>8.9541220000000017</c:v>
                </c:pt>
                <c:pt idx="4968">
                  <c:v>8.9609800000000028</c:v>
                </c:pt>
                <c:pt idx="4969">
                  <c:v>8.9670760000000005</c:v>
                </c:pt>
                <c:pt idx="4970">
                  <c:v>8.9741880000000016</c:v>
                </c:pt>
                <c:pt idx="4971">
                  <c:v>8.9813000000000009</c:v>
                </c:pt>
                <c:pt idx="4972">
                  <c:v>8.9871420000000004</c:v>
                </c:pt>
                <c:pt idx="4973">
                  <c:v>8.9942539999999997</c:v>
                </c:pt>
                <c:pt idx="4974">
                  <c:v>9.0013659999999991</c:v>
                </c:pt>
                <c:pt idx="4975">
                  <c:v>9.0072080000000003</c:v>
                </c:pt>
                <c:pt idx="4976">
                  <c:v>9.0143199999999997</c:v>
                </c:pt>
                <c:pt idx="4977">
                  <c:v>9.0214320000000008</c:v>
                </c:pt>
                <c:pt idx="4978">
                  <c:v>9.0272739999999985</c:v>
                </c:pt>
                <c:pt idx="4979">
                  <c:v>9.0343859999999996</c:v>
                </c:pt>
                <c:pt idx="4980">
                  <c:v>9.0414980000000025</c:v>
                </c:pt>
                <c:pt idx="4981">
                  <c:v>9.0470860000000002</c:v>
                </c:pt>
                <c:pt idx="4982">
                  <c:v>9.0541980000000013</c:v>
                </c:pt>
                <c:pt idx="4983">
                  <c:v>9.0613100000000024</c:v>
                </c:pt>
                <c:pt idx="4984">
                  <c:v>9.0671520000000001</c:v>
                </c:pt>
                <c:pt idx="4985">
                  <c:v>9.0742639999999994</c:v>
                </c:pt>
                <c:pt idx="4986">
                  <c:v>9.0813759999999988</c:v>
                </c:pt>
                <c:pt idx="4987">
                  <c:v>9.087218</c:v>
                </c:pt>
                <c:pt idx="4988">
                  <c:v>9.0943299999999994</c:v>
                </c:pt>
                <c:pt idx="4989">
                  <c:v>9.1014420000000005</c:v>
                </c:pt>
                <c:pt idx="4990">
                  <c:v>9.1072840000000017</c:v>
                </c:pt>
                <c:pt idx="4991">
                  <c:v>9.1143959999999993</c:v>
                </c:pt>
                <c:pt idx="4992">
                  <c:v>9.1215080000000004</c:v>
                </c:pt>
                <c:pt idx="4993">
                  <c:v>9.1273500000000016</c:v>
                </c:pt>
                <c:pt idx="4994">
                  <c:v>9.1344619999999992</c:v>
                </c:pt>
                <c:pt idx="4995">
                  <c:v>9.1418279999999985</c:v>
                </c:pt>
                <c:pt idx="4996">
                  <c:v>9.1474159999999998</c:v>
                </c:pt>
                <c:pt idx="4997">
                  <c:v>9.1547820000000026</c:v>
                </c:pt>
                <c:pt idx="4998">
                  <c:v>9.1618940000000002</c:v>
                </c:pt>
                <c:pt idx="4999">
                  <c:v>9.1677360000000068</c:v>
                </c:pt>
                <c:pt idx="5000">
                  <c:v>9.1745940000000008</c:v>
                </c:pt>
                <c:pt idx="5001">
                  <c:v>9.1819600000000001</c:v>
                </c:pt>
                <c:pt idx="5002">
                  <c:v>9.1875480000000014</c:v>
                </c:pt>
                <c:pt idx="5003">
                  <c:v>9.1946600000000025</c:v>
                </c:pt>
                <c:pt idx="5004">
                  <c:v>9.2017719999999983</c:v>
                </c:pt>
                <c:pt idx="5005">
                  <c:v>9.2076139999999995</c:v>
                </c:pt>
                <c:pt idx="5006">
                  <c:v>9.2147260000000006</c:v>
                </c:pt>
                <c:pt idx="5007">
                  <c:v>9.221584</c:v>
                </c:pt>
                <c:pt idx="5008">
                  <c:v>9.2274259999999995</c:v>
                </c:pt>
                <c:pt idx="5009">
                  <c:v>9.2345380000000006</c:v>
                </c:pt>
                <c:pt idx="5010">
                  <c:v>9.2416500000000017</c:v>
                </c:pt>
                <c:pt idx="5011">
                  <c:v>9.2474919999999994</c:v>
                </c:pt>
                <c:pt idx="5012">
                  <c:v>9.2546040000000005</c:v>
                </c:pt>
                <c:pt idx="5013">
                  <c:v>9.2617159999999998</c:v>
                </c:pt>
                <c:pt idx="5014">
                  <c:v>9.2675580000000011</c:v>
                </c:pt>
                <c:pt idx="5015">
                  <c:v>9.2746700000000004</c:v>
                </c:pt>
                <c:pt idx="5016">
                  <c:v>9.2817819999999998</c:v>
                </c:pt>
                <c:pt idx="5017">
                  <c:v>9.2876239999999992</c:v>
                </c:pt>
                <c:pt idx="5018">
                  <c:v>9.2947360000000003</c:v>
                </c:pt>
                <c:pt idx="5019">
                  <c:v>9.3018480000000014</c:v>
                </c:pt>
                <c:pt idx="5020">
                  <c:v>9.3074360000000951</c:v>
                </c:pt>
                <c:pt idx="5021">
                  <c:v>9.3148020000000002</c:v>
                </c:pt>
                <c:pt idx="5022">
                  <c:v>9.3216600000000014</c:v>
                </c:pt>
                <c:pt idx="5023">
                  <c:v>9.3275020000000008</c:v>
                </c:pt>
                <c:pt idx="5024">
                  <c:v>9.3348680000000002</c:v>
                </c:pt>
                <c:pt idx="5025">
                  <c:v>9.3419799999999977</c:v>
                </c:pt>
                <c:pt idx="5026">
                  <c:v>9.3475680000000008</c:v>
                </c:pt>
                <c:pt idx="5027">
                  <c:v>9.3549340000000267</c:v>
                </c:pt>
                <c:pt idx="5028">
                  <c:v>9.3617920000000048</c:v>
                </c:pt>
                <c:pt idx="5029">
                  <c:v>9.3676340000000859</c:v>
                </c:pt>
                <c:pt idx="5030">
                  <c:v>9.3747460000000267</c:v>
                </c:pt>
                <c:pt idx="5031">
                  <c:v>9.3818580000000011</c:v>
                </c:pt>
                <c:pt idx="5032">
                  <c:v>9.3877000000000024</c:v>
                </c:pt>
                <c:pt idx="5033">
                  <c:v>9.3948120000000017</c:v>
                </c:pt>
                <c:pt idx="5034">
                  <c:v>9.4016700000000011</c:v>
                </c:pt>
                <c:pt idx="5035">
                  <c:v>9.4075120000000005</c:v>
                </c:pt>
                <c:pt idx="5036">
                  <c:v>9.4148780000000016</c:v>
                </c:pt>
                <c:pt idx="5037">
                  <c:v>9.4217360000000028</c:v>
                </c:pt>
                <c:pt idx="5038">
                  <c:v>9.4275780000000005</c:v>
                </c:pt>
                <c:pt idx="5039">
                  <c:v>9.4346900000000016</c:v>
                </c:pt>
                <c:pt idx="5040">
                  <c:v>9.4418019999999991</c:v>
                </c:pt>
                <c:pt idx="5041">
                  <c:v>9.4473899999999986</c:v>
                </c:pt>
                <c:pt idx="5042">
                  <c:v>9.4547560000000068</c:v>
                </c:pt>
                <c:pt idx="5043">
                  <c:v>9.4616140000000026</c:v>
                </c:pt>
                <c:pt idx="5044">
                  <c:v>9.4674560000000767</c:v>
                </c:pt>
                <c:pt idx="5045">
                  <c:v>9.4748219999999996</c:v>
                </c:pt>
                <c:pt idx="5046">
                  <c:v>9.4819340000000008</c:v>
                </c:pt>
                <c:pt idx="5047">
                  <c:v>9.4877760000000002</c:v>
                </c:pt>
                <c:pt idx="5048">
                  <c:v>9.4948880000000013</c:v>
                </c:pt>
                <c:pt idx="5049">
                  <c:v>9.5020000000000024</c:v>
                </c:pt>
                <c:pt idx="5050">
                  <c:v>9.5078420000000001</c:v>
                </c:pt>
                <c:pt idx="5051">
                  <c:v>9.5149539999999995</c:v>
                </c:pt>
                <c:pt idx="5052">
                  <c:v>9.5220660000000006</c:v>
                </c:pt>
                <c:pt idx="5053">
                  <c:v>9.5279079999999983</c:v>
                </c:pt>
                <c:pt idx="5054">
                  <c:v>9.5350200000000012</c:v>
                </c:pt>
                <c:pt idx="5055">
                  <c:v>9.5418779999999987</c:v>
                </c:pt>
                <c:pt idx="5056">
                  <c:v>9.54772</c:v>
                </c:pt>
                <c:pt idx="5057">
                  <c:v>9.5548320000000047</c:v>
                </c:pt>
                <c:pt idx="5058">
                  <c:v>9.5619440000000004</c:v>
                </c:pt>
                <c:pt idx="5059">
                  <c:v>9.5675320000000248</c:v>
                </c:pt>
                <c:pt idx="5060">
                  <c:v>9.5746440000000028</c:v>
                </c:pt>
                <c:pt idx="5061">
                  <c:v>9.5817560000000004</c:v>
                </c:pt>
                <c:pt idx="5062">
                  <c:v>9.5875980000000016</c:v>
                </c:pt>
                <c:pt idx="5063">
                  <c:v>9.594710000000001</c:v>
                </c:pt>
                <c:pt idx="5064">
                  <c:v>9.6018219999999985</c:v>
                </c:pt>
                <c:pt idx="5065">
                  <c:v>9.6076639999999998</c:v>
                </c:pt>
                <c:pt idx="5066">
                  <c:v>9.6150300000000026</c:v>
                </c:pt>
                <c:pt idx="5067">
                  <c:v>9.6218880000000002</c:v>
                </c:pt>
                <c:pt idx="5068">
                  <c:v>9.6277299999999997</c:v>
                </c:pt>
                <c:pt idx="5069">
                  <c:v>9.6350960000000008</c:v>
                </c:pt>
                <c:pt idx="5070">
                  <c:v>9.6422080000000001</c:v>
                </c:pt>
                <c:pt idx="5071">
                  <c:v>9.6480499999999978</c:v>
                </c:pt>
                <c:pt idx="5072">
                  <c:v>9.6549080000000025</c:v>
                </c:pt>
                <c:pt idx="5073">
                  <c:v>9.6625280000000018</c:v>
                </c:pt>
                <c:pt idx="5074">
                  <c:v>9.6681159999999995</c:v>
                </c:pt>
                <c:pt idx="5075">
                  <c:v>9.6749740000000006</c:v>
                </c:pt>
                <c:pt idx="5076">
                  <c:v>9.6825940000000248</c:v>
                </c:pt>
                <c:pt idx="5077">
                  <c:v>9.6881819999999994</c:v>
                </c:pt>
                <c:pt idx="5078">
                  <c:v>9.6950400000000023</c:v>
                </c:pt>
                <c:pt idx="5079">
                  <c:v>9.7024060000000247</c:v>
                </c:pt>
                <c:pt idx="5080">
                  <c:v>9.7079939999999993</c:v>
                </c:pt>
                <c:pt idx="5081">
                  <c:v>9.7151060000000005</c:v>
                </c:pt>
                <c:pt idx="5082">
                  <c:v>9.7222179999999998</c:v>
                </c:pt>
                <c:pt idx="5083">
                  <c:v>9.7278059999999993</c:v>
                </c:pt>
                <c:pt idx="5084">
                  <c:v>9.7349179999999986</c:v>
                </c:pt>
                <c:pt idx="5085">
                  <c:v>9.7422839999999997</c:v>
                </c:pt>
                <c:pt idx="5086">
                  <c:v>9.7478719999999939</c:v>
                </c:pt>
                <c:pt idx="5087">
                  <c:v>9.7549840000000003</c:v>
                </c:pt>
                <c:pt idx="5088">
                  <c:v>9.7620960000000068</c:v>
                </c:pt>
                <c:pt idx="5089">
                  <c:v>9.7681919999999991</c:v>
                </c:pt>
                <c:pt idx="5090">
                  <c:v>9.775050000000002</c:v>
                </c:pt>
                <c:pt idx="5091">
                  <c:v>9.7824160000000067</c:v>
                </c:pt>
                <c:pt idx="5092">
                  <c:v>9.788257999999999</c:v>
                </c:pt>
                <c:pt idx="5093">
                  <c:v>9.7951160000000002</c:v>
                </c:pt>
                <c:pt idx="5094">
                  <c:v>9.8024820000001078</c:v>
                </c:pt>
                <c:pt idx="5095">
                  <c:v>9.8083240000000007</c:v>
                </c:pt>
                <c:pt idx="5096">
                  <c:v>9.8149280000000001</c:v>
                </c:pt>
                <c:pt idx="5097">
                  <c:v>9.8225480000000047</c:v>
                </c:pt>
                <c:pt idx="5098">
                  <c:v>9.8283900000000006</c:v>
                </c:pt>
                <c:pt idx="5099">
                  <c:v>9.834994</c:v>
                </c:pt>
                <c:pt idx="5100">
                  <c:v>9.8428680000000011</c:v>
                </c:pt>
                <c:pt idx="5101">
                  <c:v>9.8484560000000005</c:v>
                </c:pt>
                <c:pt idx="5102">
                  <c:v>9.8550600000000248</c:v>
                </c:pt>
                <c:pt idx="5103">
                  <c:v>9.8626800000000951</c:v>
                </c:pt>
                <c:pt idx="5104">
                  <c:v>9.8685220000000005</c:v>
                </c:pt>
                <c:pt idx="5105">
                  <c:v>9.8751260000000247</c:v>
                </c:pt>
                <c:pt idx="5106">
                  <c:v>9.8827460000000951</c:v>
                </c:pt>
                <c:pt idx="5107">
                  <c:v>9.8885880000000022</c:v>
                </c:pt>
                <c:pt idx="5108">
                  <c:v>9.8949380000000016</c:v>
                </c:pt>
                <c:pt idx="5109">
                  <c:v>9.9025580000000026</c:v>
                </c:pt>
                <c:pt idx="5110">
                  <c:v>9.9084000000000003</c:v>
                </c:pt>
                <c:pt idx="5111">
                  <c:v>9.9150040000000068</c:v>
                </c:pt>
                <c:pt idx="5112">
                  <c:v>9.9226240000000008</c:v>
                </c:pt>
                <c:pt idx="5113">
                  <c:v>9.9284660000000002</c:v>
                </c:pt>
                <c:pt idx="5114">
                  <c:v>9.9350700000000014</c:v>
                </c:pt>
                <c:pt idx="5115">
                  <c:v>9.9426900000000042</c:v>
                </c:pt>
                <c:pt idx="5116">
                  <c:v>9.9485320000000002</c:v>
                </c:pt>
                <c:pt idx="5117">
                  <c:v>9.9553900000000048</c:v>
                </c:pt>
                <c:pt idx="5118">
                  <c:v>9.9630100000000024</c:v>
                </c:pt>
                <c:pt idx="5119">
                  <c:v>9.9685980000000018</c:v>
                </c:pt>
                <c:pt idx="5120">
                  <c:v>9.9752020000000048</c:v>
                </c:pt>
                <c:pt idx="5121">
                  <c:v>9.9828220000000005</c:v>
                </c:pt>
                <c:pt idx="5122">
                  <c:v>9.988664</c:v>
                </c:pt>
                <c:pt idx="5123">
                  <c:v>9.9955220000000047</c:v>
                </c:pt>
                <c:pt idx="5124">
                  <c:v>10.003142</c:v>
                </c:pt>
                <c:pt idx="5125">
                  <c:v>10.008984</c:v>
                </c:pt>
                <c:pt idx="5126">
                  <c:v>10.015334000000006</c:v>
                </c:pt>
                <c:pt idx="5127">
                  <c:v>10.023208</c:v>
                </c:pt>
                <c:pt idx="5128">
                  <c:v>10.028796</c:v>
                </c:pt>
                <c:pt idx="5129">
                  <c:v>10.035400000000006</c:v>
                </c:pt>
                <c:pt idx="5130">
                  <c:v>10.043273999999998</c:v>
                </c:pt>
                <c:pt idx="5131">
                  <c:v>10.049116</c:v>
                </c:pt>
                <c:pt idx="5132">
                  <c:v>10.055720000000004</c:v>
                </c:pt>
                <c:pt idx="5133">
                  <c:v>10.06334</c:v>
                </c:pt>
                <c:pt idx="5134">
                  <c:v>10.068927999999998</c:v>
                </c:pt>
                <c:pt idx="5135">
                  <c:v>10.075786000000102</c:v>
                </c:pt>
                <c:pt idx="5136">
                  <c:v>10.083406000000076</c:v>
                </c:pt>
                <c:pt idx="5137">
                  <c:v>10.088994</c:v>
                </c:pt>
                <c:pt idx="5138">
                  <c:v>10.095598000000004</c:v>
                </c:pt>
                <c:pt idx="5139">
                  <c:v>10.103218</c:v>
                </c:pt>
                <c:pt idx="5140">
                  <c:v>10.109060000000001</c:v>
                </c:pt>
                <c:pt idx="5141">
                  <c:v>10.115664000000002</c:v>
                </c:pt>
                <c:pt idx="5142">
                  <c:v>10.123284</c:v>
                </c:pt>
                <c:pt idx="5143">
                  <c:v>10.129125999999999</c:v>
                </c:pt>
                <c:pt idx="5144">
                  <c:v>10.135730000000002</c:v>
                </c:pt>
                <c:pt idx="5145">
                  <c:v>10.143604</c:v>
                </c:pt>
                <c:pt idx="5146">
                  <c:v>10.149953999999999</c:v>
                </c:pt>
                <c:pt idx="5147">
                  <c:v>10.156050000000002</c:v>
                </c:pt>
                <c:pt idx="5148">
                  <c:v>10.16367</c:v>
                </c:pt>
                <c:pt idx="5149">
                  <c:v>10.170020000000001</c:v>
                </c:pt>
                <c:pt idx="5150">
                  <c:v>10.176116</c:v>
                </c:pt>
                <c:pt idx="5151">
                  <c:v>10.18399</c:v>
                </c:pt>
                <c:pt idx="5152">
                  <c:v>10.190340000000001</c:v>
                </c:pt>
                <c:pt idx="5153">
                  <c:v>10.19643600000008</c:v>
                </c:pt>
                <c:pt idx="5154">
                  <c:v>10.204056</c:v>
                </c:pt>
                <c:pt idx="5155">
                  <c:v>10.210406000000004</c:v>
                </c:pt>
                <c:pt idx="5156">
                  <c:v>10.216248</c:v>
                </c:pt>
                <c:pt idx="5157">
                  <c:v>10.224121999999998</c:v>
                </c:pt>
                <c:pt idx="5158">
                  <c:v>10.230217999999999</c:v>
                </c:pt>
                <c:pt idx="5159">
                  <c:v>10.236313999999998</c:v>
                </c:pt>
                <c:pt idx="5160">
                  <c:v>10.243933999999999</c:v>
                </c:pt>
                <c:pt idx="5161">
                  <c:v>10.250030000000002</c:v>
                </c:pt>
                <c:pt idx="5162">
                  <c:v>10.256126</c:v>
                </c:pt>
                <c:pt idx="5163">
                  <c:v>10.263746000000006</c:v>
                </c:pt>
                <c:pt idx="5164">
                  <c:v>10.270350000000001</c:v>
                </c:pt>
                <c:pt idx="5165">
                  <c:v>10.276446000000073</c:v>
                </c:pt>
                <c:pt idx="5166">
                  <c:v>10.284065999999999</c:v>
                </c:pt>
                <c:pt idx="5167">
                  <c:v>10.290416</c:v>
                </c:pt>
                <c:pt idx="5168">
                  <c:v>10.296512</c:v>
                </c:pt>
                <c:pt idx="5169">
                  <c:v>10.304132000000006</c:v>
                </c:pt>
                <c:pt idx="5170">
                  <c:v>10.310482000000084</c:v>
                </c:pt>
                <c:pt idx="5171">
                  <c:v>10.316578000000002</c:v>
                </c:pt>
                <c:pt idx="5172">
                  <c:v>10.324198000000001</c:v>
                </c:pt>
                <c:pt idx="5173">
                  <c:v>10.330802</c:v>
                </c:pt>
                <c:pt idx="5174">
                  <c:v>10.336644000000026</c:v>
                </c:pt>
                <c:pt idx="5175">
                  <c:v>10.344263999999999</c:v>
                </c:pt>
                <c:pt idx="5176">
                  <c:v>10.35061400000008</c:v>
                </c:pt>
                <c:pt idx="5177">
                  <c:v>10.356710000000026</c:v>
                </c:pt>
                <c:pt idx="5178">
                  <c:v>10.364330000000002</c:v>
                </c:pt>
                <c:pt idx="5179">
                  <c:v>10.370426000000078</c:v>
                </c:pt>
                <c:pt idx="5180">
                  <c:v>10.376522000000024</c:v>
                </c:pt>
                <c:pt idx="5181">
                  <c:v>10.384142000000002</c:v>
                </c:pt>
                <c:pt idx="5182">
                  <c:v>10.390492000000075</c:v>
                </c:pt>
                <c:pt idx="5183">
                  <c:v>10.396588000000024</c:v>
                </c:pt>
                <c:pt idx="5184">
                  <c:v>10.404208000000001</c:v>
                </c:pt>
                <c:pt idx="5185">
                  <c:v>10.410558000000002</c:v>
                </c:pt>
                <c:pt idx="5186">
                  <c:v>10.416400000000024</c:v>
                </c:pt>
                <c:pt idx="5187">
                  <c:v>10.424273999999999</c:v>
                </c:pt>
                <c:pt idx="5188">
                  <c:v>10.430624</c:v>
                </c:pt>
                <c:pt idx="5189">
                  <c:v>10.436720000000001</c:v>
                </c:pt>
                <c:pt idx="5190">
                  <c:v>10.444339999999999</c:v>
                </c:pt>
                <c:pt idx="5191">
                  <c:v>10.450690000000026</c:v>
                </c:pt>
                <c:pt idx="5192">
                  <c:v>10.457040000000006</c:v>
                </c:pt>
                <c:pt idx="5193">
                  <c:v>10.464406000000084</c:v>
                </c:pt>
                <c:pt idx="5194">
                  <c:v>10.47101</c:v>
                </c:pt>
                <c:pt idx="5195">
                  <c:v>10.477106000000004</c:v>
                </c:pt>
                <c:pt idx="5196">
                  <c:v>10.484726</c:v>
                </c:pt>
                <c:pt idx="5197">
                  <c:v>10.491076</c:v>
                </c:pt>
                <c:pt idx="5198">
                  <c:v>10.497171999999999</c:v>
                </c:pt>
                <c:pt idx="5199">
                  <c:v>10.504792</c:v>
                </c:pt>
                <c:pt idx="5200">
                  <c:v>10.511142</c:v>
                </c:pt>
                <c:pt idx="5201">
                  <c:v>10.517238000000001</c:v>
                </c:pt>
                <c:pt idx="5202">
                  <c:v>10.524858</c:v>
                </c:pt>
                <c:pt idx="5203">
                  <c:v>10.531207999999999</c:v>
                </c:pt>
                <c:pt idx="5204">
                  <c:v>10.537050000000001</c:v>
                </c:pt>
                <c:pt idx="5205">
                  <c:v>10.544923999999998</c:v>
                </c:pt>
                <c:pt idx="5206">
                  <c:v>10.551020000000001</c:v>
                </c:pt>
                <c:pt idx="5207">
                  <c:v>10.557116000000002</c:v>
                </c:pt>
                <c:pt idx="5208">
                  <c:v>10.564736000000073</c:v>
                </c:pt>
                <c:pt idx="5209">
                  <c:v>10.571086000000006</c:v>
                </c:pt>
                <c:pt idx="5210">
                  <c:v>10.577182000000002</c:v>
                </c:pt>
                <c:pt idx="5211">
                  <c:v>10.584802</c:v>
                </c:pt>
                <c:pt idx="5212">
                  <c:v>10.591151999999999</c:v>
                </c:pt>
                <c:pt idx="5213">
                  <c:v>10.596994</c:v>
                </c:pt>
                <c:pt idx="5214">
                  <c:v>10.604867999999998</c:v>
                </c:pt>
                <c:pt idx="5215">
                  <c:v>10.611217999999999</c:v>
                </c:pt>
                <c:pt idx="5216">
                  <c:v>10.61706</c:v>
                </c:pt>
                <c:pt idx="5217">
                  <c:v>10.624934</c:v>
                </c:pt>
                <c:pt idx="5218">
                  <c:v>10.631283999999999</c:v>
                </c:pt>
                <c:pt idx="5219">
                  <c:v>10.637125999999999</c:v>
                </c:pt>
                <c:pt idx="5220">
                  <c:v>10.645</c:v>
                </c:pt>
                <c:pt idx="5221">
                  <c:v>10.651096000000004</c:v>
                </c:pt>
                <c:pt idx="5222">
                  <c:v>10.65744600000008</c:v>
                </c:pt>
                <c:pt idx="5223">
                  <c:v>10.665066000000024</c:v>
                </c:pt>
                <c:pt idx="5224">
                  <c:v>10.671670000000001</c:v>
                </c:pt>
                <c:pt idx="5225">
                  <c:v>10.678019999999998</c:v>
                </c:pt>
                <c:pt idx="5226">
                  <c:v>10.684877999999999</c:v>
                </c:pt>
                <c:pt idx="5227">
                  <c:v>10.691990000000001</c:v>
                </c:pt>
                <c:pt idx="5228">
                  <c:v>10.698086</c:v>
                </c:pt>
                <c:pt idx="5229">
                  <c:v>10.704943999999999</c:v>
                </c:pt>
                <c:pt idx="5230">
                  <c:v>10.712056</c:v>
                </c:pt>
                <c:pt idx="5231">
                  <c:v>10.718151999999998</c:v>
                </c:pt>
                <c:pt idx="5232">
                  <c:v>10.725010000000001</c:v>
                </c:pt>
                <c:pt idx="5233">
                  <c:v>10.732375999999999</c:v>
                </c:pt>
                <c:pt idx="5234">
                  <c:v>10.738217999999998</c:v>
                </c:pt>
                <c:pt idx="5235">
                  <c:v>10.745075999999999</c:v>
                </c:pt>
                <c:pt idx="5236">
                  <c:v>10.752188000000002</c:v>
                </c:pt>
                <c:pt idx="5237">
                  <c:v>10.758284</c:v>
                </c:pt>
                <c:pt idx="5238">
                  <c:v>10.764888000000001</c:v>
                </c:pt>
                <c:pt idx="5239">
                  <c:v>10.772</c:v>
                </c:pt>
                <c:pt idx="5240">
                  <c:v>10.778096</c:v>
                </c:pt>
                <c:pt idx="5241">
                  <c:v>10.784953999999999</c:v>
                </c:pt>
                <c:pt idx="5242">
                  <c:v>10.792319999999998</c:v>
                </c:pt>
                <c:pt idx="5243">
                  <c:v>10.798161999999998</c:v>
                </c:pt>
                <c:pt idx="5244">
                  <c:v>10.805274000000002</c:v>
                </c:pt>
                <c:pt idx="5245">
                  <c:v>10.812386000000075</c:v>
                </c:pt>
                <c:pt idx="5246">
                  <c:v>10.818482000000024</c:v>
                </c:pt>
                <c:pt idx="5247">
                  <c:v>10.825340000000002</c:v>
                </c:pt>
                <c:pt idx="5248">
                  <c:v>10.832706000000073</c:v>
                </c:pt>
                <c:pt idx="5249">
                  <c:v>10.838801999999999</c:v>
                </c:pt>
                <c:pt idx="5250">
                  <c:v>10.845660000000002</c:v>
                </c:pt>
                <c:pt idx="5251">
                  <c:v>10.853026000000026</c:v>
                </c:pt>
                <c:pt idx="5252">
                  <c:v>10.859884000000104</c:v>
                </c:pt>
                <c:pt idx="5253">
                  <c:v>10.865726000000086</c:v>
                </c:pt>
                <c:pt idx="5254">
                  <c:v>10.872838000000026</c:v>
                </c:pt>
                <c:pt idx="5255">
                  <c:v>10.878934000000006</c:v>
                </c:pt>
                <c:pt idx="5256">
                  <c:v>10.885792000000084</c:v>
                </c:pt>
                <c:pt idx="5257">
                  <c:v>10.892904000000026</c:v>
                </c:pt>
                <c:pt idx="5258">
                  <c:v>10.898746000000004</c:v>
                </c:pt>
                <c:pt idx="5259">
                  <c:v>10.905604000000082</c:v>
                </c:pt>
                <c:pt idx="5260">
                  <c:v>10.912716000000026</c:v>
                </c:pt>
                <c:pt idx="5261">
                  <c:v>10.918811999999999</c:v>
                </c:pt>
                <c:pt idx="5262">
                  <c:v>10.92541600000008</c:v>
                </c:pt>
                <c:pt idx="5263">
                  <c:v>10.932782000000024</c:v>
                </c:pt>
                <c:pt idx="5264">
                  <c:v>10.938623999999999</c:v>
                </c:pt>
                <c:pt idx="5265">
                  <c:v>10.945482000000078</c:v>
                </c:pt>
                <c:pt idx="5266">
                  <c:v>10.952848000000024</c:v>
                </c:pt>
                <c:pt idx="5267">
                  <c:v>10.958944000000002</c:v>
                </c:pt>
                <c:pt idx="5268">
                  <c:v>10.965548000000075</c:v>
                </c:pt>
                <c:pt idx="5269">
                  <c:v>10.972914000000006</c:v>
                </c:pt>
                <c:pt idx="5270">
                  <c:v>10.980026000000002</c:v>
                </c:pt>
                <c:pt idx="5271">
                  <c:v>10.985868000000002</c:v>
                </c:pt>
                <c:pt idx="5272">
                  <c:v>10.992980000000006</c:v>
                </c:pt>
                <c:pt idx="5273">
                  <c:v>11.000092</c:v>
                </c:pt>
                <c:pt idx="5274">
                  <c:v>11.005934000000073</c:v>
                </c:pt>
                <c:pt idx="5275">
                  <c:v>11.013300000000001</c:v>
                </c:pt>
                <c:pt idx="5276">
                  <c:v>11.020158</c:v>
                </c:pt>
                <c:pt idx="5277">
                  <c:v>11.026</c:v>
                </c:pt>
                <c:pt idx="5278">
                  <c:v>11.033111999999999</c:v>
                </c:pt>
                <c:pt idx="5279">
                  <c:v>11.040223999999998</c:v>
                </c:pt>
                <c:pt idx="5280">
                  <c:v>11.045812</c:v>
                </c:pt>
                <c:pt idx="5281">
                  <c:v>11.052924000000004</c:v>
                </c:pt>
                <c:pt idx="5282">
                  <c:v>11.06003600000008</c:v>
                </c:pt>
                <c:pt idx="5283">
                  <c:v>11.065624000000026</c:v>
                </c:pt>
                <c:pt idx="5284">
                  <c:v>11.072990000000004</c:v>
                </c:pt>
                <c:pt idx="5285">
                  <c:v>11.080102</c:v>
                </c:pt>
                <c:pt idx="5286">
                  <c:v>11.085690000000024</c:v>
                </c:pt>
                <c:pt idx="5287">
                  <c:v>11.092802000000002</c:v>
                </c:pt>
                <c:pt idx="5288">
                  <c:v>11.099914</c:v>
                </c:pt>
                <c:pt idx="5289">
                  <c:v>11.105756000000024</c:v>
                </c:pt>
                <c:pt idx="5290">
                  <c:v>11.113121999999999</c:v>
                </c:pt>
                <c:pt idx="5291">
                  <c:v>11.120234</c:v>
                </c:pt>
                <c:pt idx="5292">
                  <c:v>11.126075999999999</c:v>
                </c:pt>
                <c:pt idx="5293">
                  <c:v>11.133188000000001</c:v>
                </c:pt>
                <c:pt idx="5294">
                  <c:v>11.140299999999998</c:v>
                </c:pt>
                <c:pt idx="5295">
                  <c:v>11.145888000000001</c:v>
                </c:pt>
                <c:pt idx="5296">
                  <c:v>11.153254</c:v>
                </c:pt>
                <c:pt idx="5297">
                  <c:v>11.160112</c:v>
                </c:pt>
                <c:pt idx="5298">
                  <c:v>11.165954000000006</c:v>
                </c:pt>
                <c:pt idx="5299">
                  <c:v>11.173066</c:v>
                </c:pt>
                <c:pt idx="5300">
                  <c:v>11.180177999999998</c:v>
                </c:pt>
                <c:pt idx="5301">
                  <c:v>11.185766000000006</c:v>
                </c:pt>
                <c:pt idx="5302">
                  <c:v>11.193132</c:v>
                </c:pt>
                <c:pt idx="5303">
                  <c:v>11.19999</c:v>
                </c:pt>
                <c:pt idx="5304">
                  <c:v>11.205832000000004</c:v>
                </c:pt>
                <c:pt idx="5305">
                  <c:v>11.212944</c:v>
                </c:pt>
                <c:pt idx="5306">
                  <c:v>11.21904</c:v>
                </c:pt>
                <c:pt idx="5307">
                  <c:v>11.225644000000004</c:v>
                </c:pt>
                <c:pt idx="5308">
                  <c:v>11.232756</c:v>
                </c:pt>
                <c:pt idx="5309">
                  <c:v>11.238851999999998</c:v>
                </c:pt>
                <c:pt idx="5310">
                  <c:v>11.245710000000001</c:v>
                </c:pt>
                <c:pt idx="5311">
                  <c:v>11.252822</c:v>
                </c:pt>
                <c:pt idx="5312">
                  <c:v>11.258917999999998</c:v>
                </c:pt>
                <c:pt idx="5313">
                  <c:v>11.265776000000002</c:v>
                </c:pt>
                <c:pt idx="5314">
                  <c:v>11.273142</c:v>
                </c:pt>
                <c:pt idx="5315">
                  <c:v>11.28</c:v>
                </c:pt>
                <c:pt idx="5316">
                  <c:v>11.285842000000002</c:v>
                </c:pt>
                <c:pt idx="5317">
                  <c:v>11.292954</c:v>
                </c:pt>
                <c:pt idx="5318">
                  <c:v>11.300066000000006</c:v>
                </c:pt>
                <c:pt idx="5319">
                  <c:v>11.305908000000002</c:v>
                </c:pt>
                <c:pt idx="5320">
                  <c:v>11.313020000000002</c:v>
                </c:pt>
                <c:pt idx="5321">
                  <c:v>11.320132000000006</c:v>
                </c:pt>
                <c:pt idx="5322">
                  <c:v>11.325974</c:v>
                </c:pt>
                <c:pt idx="5323">
                  <c:v>11.33334</c:v>
                </c:pt>
                <c:pt idx="5324">
                  <c:v>11.340198000000001</c:v>
                </c:pt>
                <c:pt idx="5325">
                  <c:v>11.346040000000002</c:v>
                </c:pt>
                <c:pt idx="5326">
                  <c:v>11.353152000000026</c:v>
                </c:pt>
                <c:pt idx="5327">
                  <c:v>11.360518000000004</c:v>
                </c:pt>
                <c:pt idx="5328">
                  <c:v>11.36610600000008</c:v>
                </c:pt>
                <c:pt idx="5329">
                  <c:v>11.373218</c:v>
                </c:pt>
                <c:pt idx="5330">
                  <c:v>11.380330000000002</c:v>
                </c:pt>
                <c:pt idx="5331">
                  <c:v>11.386172</c:v>
                </c:pt>
                <c:pt idx="5332">
                  <c:v>11.393284000000024</c:v>
                </c:pt>
                <c:pt idx="5333">
                  <c:v>11.400396000000002</c:v>
                </c:pt>
                <c:pt idx="5334">
                  <c:v>11.406238000000002</c:v>
                </c:pt>
                <c:pt idx="5335">
                  <c:v>11.413604000000024</c:v>
                </c:pt>
                <c:pt idx="5336">
                  <c:v>11.420462000000002</c:v>
                </c:pt>
                <c:pt idx="5337">
                  <c:v>11.426304</c:v>
                </c:pt>
                <c:pt idx="5338">
                  <c:v>11.433416000000006</c:v>
                </c:pt>
                <c:pt idx="5339">
                  <c:v>11.440273999999999</c:v>
                </c:pt>
                <c:pt idx="5340">
                  <c:v>11.446116</c:v>
                </c:pt>
                <c:pt idx="5341">
                  <c:v>11.453482000000108</c:v>
                </c:pt>
                <c:pt idx="5342">
                  <c:v>11.460340000000002</c:v>
                </c:pt>
                <c:pt idx="5343">
                  <c:v>11.466436000000124</c:v>
                </c:pt>
                <c:pt idx="5344">
                  <c:v>11.473548000000006</c:v>
                </c:pt>
                <c:pt idx="5345">
                  <c:v>11.480406000000084</c:v>
                </c:pt>
                <c:pt idx="5346">
                  <c:v>11.486502000000026</c:v>
                </c:pt>
                <c:pt idx="5347">
                  <c:v>11.493614000000004</c:v>
                </c:pt>
                <c:pt idx="5348">
                  <c:v>11.500726</c:v>
                </c:pt>
                <c:pt idx="5349">
                  <c:v>11.506568</c:v>
                </c:pt>
                <c:pt idx="5350">
                  <c:v>11.513934000000004</c:v>
                </c:pt>
                <c:pt idx="5351">
                  <c:v>11.521046</c:v>
                </c:pt>
                <c:pt idx="5352">
                  <c:v>11.526634000000024</c:v>
                </c:pt>
                <c:pt idx="5353">
                  <c:v>11.533746000000002</c:v>
                </c:pt>
                <c:pt idx="5354">
                  <c:v>11.540857999999998</c:v>
                </c:pt>
                <c:pt idx="5355">
                  <c:v>11.5467</c:v>
                </c:pt>
                <c:pt idx="5356">
                  <c:v>11.553812000000002</c:v>
                </c:pt>
                <c:pt idx="5357">
                  <c:v>11.560924</c:v>
                </c:pt>
                <c:pt idx="5358">
                  <c:v>11.566512000000024</c:v>
                </c:pt>
                <c:pt idx="5359">
                  <c:v>11.573624000000002</c:v>
                </c:pt>
                <c:pt idx="5360">
                  <c:v>11.580482000000073</c:v>
                </c:pt>
                <c:pt idx="5361">
                  <c:v>11.586323999999999</c:v>
                </c:pt>
                <c:pt idx="5362">
                  <c:v>11.593436000000086</c:v>
                </c:pt>
                <c:pt idx="5363">
                  <c:v>11.600548000000002</c:v>
                </c:pt>
                <c:pt idx="5364">
                  <c:v>11.606390000000001</c:v>
                </c:pt>
                <c:pt idx="5365">
                  <c:v>11.613502</c:v>
                </c:pt>
                <c:pt idx="5366">
                  <c:v>11.620614</c:v>
                </c:pt>
                <c:pt idx="5367">
                  <c:v>11.626710000000001</c:v>
                </c:pt>
                <c:pt idx="5368">
                  <c:v>11.633821999999999</c:v>
                </c:pt>
                <c:pt idx="5369">
                  <c:v>11.64068</c:v>
                </c:pt>
                <c:pt idx="5370">
                  <c:v>11.646775999999999</c:v>
                </c:pt>
                <c:pt idx="5371">
                  <c:v>11.653888</c:v>
                </c:pt>
                <c:pt idx="5372">
                  <c:v>11.660746000000024</c:v>
                </c:pt>
                <c:pt idx="5373">
                  <c:v>11.666842000000004</c:v>
                </c:pt>
                <c:pt idx="5374">
                  <c:v>11.673954</c:v>
                </c:pt>
                <c:pt idx="5375">
                  <c:v>11.680812</c:v>
                </c:pt>
                <c:pt idx="5376">
                  <c:v>11.686654000000004</c:v>
                </c:pt>
                <c:pt idx="5377">
                  <c:v>11.693766</c:v>
                </c:pt>
                <c:pt idx="5378">
                  <c:v>11.700877999999999</c:v>
                </c:pt>
                <c:pt idx="5379">
                  <c:v>11.706720000000001</c:v>
                </c:pt>
                <c:pt idx="5380">
                  <c:v>11.713832</c:v>
                </c:pt>
                <c:pt idx="5381">
                  <c:v>11.720690000000001</c:v>
                </c:pt>
                <c:pt idx="5382">
                  <c:v>11.726532000000002</c:v>
                </c:pt>
                <c:pt idx="5383">
                  <c:v>11.733644</c:v>
                </c:pt>
                <c:pt idx="5384">
                  <c:v>11.740755999999999</c:v>
                </c:pt>
                <c:pt idx="5385">
                  <c:v>11.746598000000001</c:v>
                </c:pt>
                <c:pt idx="5386">
                  <c:v>11.75371</c:v>
                </c:pt>
                <c:pt idx="5387">
                  <c:v>11.760821999999999</c:v>
                </c:pt>
                <c:pt idx="5388">
                  <c:v>11.766664</c:v>
                </c:pt>
                <c:pt idx="5389">
                  <c:v>11.773776</c:v>
                </c:pt>
                <c:pt idx="5390">
                  <c:v>11.780888000000001</c:v>
                </c:pt>
                <c:pt idx="5391">
                  <c:v>11.78673</c:v>
                </c:pt>
                <c:pt idx="5392">
                  <c:v>11.793842</c:v>
                </c:pt>
                <c:pt idx="5393">
                  <c:v>11.800954000000004</c:v>
                </c:pt>
                <c:pt idx="5394">
                  <c:v>11.806796000000082</c:v>
                </c:pt>
                <c:pt idx="5395">
                  <c:v>11.813908</c:v>
                </c:pt>
                <c:pt idx="5396">
                  <c:v>11.821020000000001</c:v>
                </c:pt>
                <c:pt idx="5397">
                  <c:v>11.826862</c:v>
                </c:pt>
                <c:pt idx="5398">
                  <c:v>11.834227999999998</c:v>
                </c:pt>
                <c:pt idx="5399">
                  <c:v>11.841086000000002</c:v>
                </c:pt>
                <c:pt idx="5400">
                  <c:v>11.846927999999998</c:v>
                </c:pt>
                <c:pt idx="5401">
                  <c:v>11.854294000000024</c:v>
                </c:pt>
                <c:pt idx="5402">
                  <c:v>11.861406000000088</c:v>
                </c:pt>
                <c:pt idx="5403">
                  <c:v>11.867248000000002</c:v>
                </c:pt>
                <c:pt idx="5404">
                  <c:v>11.874360000000001</c:v>
                </c:pt>
                <c:pt idx="5405">
                  <c:v>11.881472</c:v>
                </c:pt>
                <c:pt idx="5406">
                  <c:v>11.887060000000002</c:v>
                </c:pt>
                <c:pt idx="5407">
                  <c:v>11.894171999999999</c:v>
                </c:pt>
                <c:pt idx="5408">
                  <c:v>11.901284</c:v>
                </c:pt>
                <c:pt idx="5409">
                  <c:v>11.907126</c:v>
                </c:pt>
                <c:pt idx="5410">
                  <c:v>11.914238000000001</c:v>
                </c:pt>
                <c:pt idx="5411">
                  <c:v>11.92135</c:v>
                </c:pt>
                <c:pt idx="5412">
                  <c:v>11.927192</c:v>
                </c:pt>
                <c:pt idx="5413">
                  <c:v>11.934303999999999</c:v>
                </c:pt>
                <c:pt idx="5414">
                  <c:v>11.941416</c:v>
                </c:pt>
                <c:pt idx="5415">
                  <c:v>11.947257999999998</c:v>
                </c:pt>
                <c:pt idx="5416">
                  <c:v>11.954370000000001</c:v>
                </c:pt>
                <c:pt idx="5417">
                  <c:v>11.961227999999998</c:v>
                </c:pt>
                <c:pt idx="5418">
                  <c:v>11.967070000000001</c:v>
                </c:pt>
                <c:pt idx="5419">
                  <c:v>11.974182000000004</c:v>
                </c:pt>
                <c:pt idx="5420">
                  <c:v>11.981294</c:v>
                </c:pt>
                <c:pt idx="5421">
                  <c:v>11.987136000000024</c:v>
                </c:pt>
                <c:pt idx="5422">
                  <c:v>11.994248000000001</c:v>
                </c:pt>
                <c:pt idx="5423">
                  <c:v>12.00136</c:v>
                </c:pt>
                <c:pt idx="5424">
                  <c:v>12.007201999999999</c:v>
                </c:pt>
                <c:pt idx="5425">
                  <c:v>12.014313999999999</c:v>
                </c:pt>
                <c:pt idx="5426">
                  <c:v>12.021426</c:v>
                </c:pt>
                <c:pt idx="5427">
                  <c:v>12.027267999999999</c:v>
                </c:pt>
                <c:pt idx="5428">
                  <c:v>12.034379999999999</c:v>
                </c:pt>
                <c:pt idx="5429">
                  <c:v>12.041237999999998</c:v>
                </c:pt>
                <c:pt idx="5430">
                  <c:v>12.047079999999999</c:v>
                </c:pt>
                <c:pt idx="5431">
                  <c:v>12.054192</c:v>
                </c:pt>
                <c:pt idx="5432">
                  <c:v>12.061304</c:v>
                </c:pt>
                <c:pt idx="5433">
                  <c:v>12.066892000000006</c:v>
                </c:pt>
                <c:pt idx="5434">
                  <c:v>12.074004</c:v>
                </c:pt>
                <c:pt idx="5435">
                  <c:v>12.081116</c:v>
                </c:pt>
                <c:pt idx="5436">
                  <c:v>12.086958000000001</c:v>
                </c:pt>
                <c:pt idx="5437">
                  <c:v>12.09407</c:v>
                </c:pt>
                <c:pt idx="5438">
                  <c:v>12.100927999999998</c:v>
                </c:pt>
                <c:pt idx="5439">
                  <c:v>12.106770000000001</c:v>
                </c:pt>
                <c:pt idx="5440">
                  <c:v>12.113882</c:v>
                </c:pt>
                <c:pt idx="5441">
                  <c:v>12.120994</c:v>
                </c:pt>
                <c:pt idx="5442">
                  <c:v>12.126836000000004</c:v>
                </c:pt>
                <c:pt idx="5443">
                  <c:v>12.133948</c:v>
                </c:pt>
                <c:pt idx="5444">
                  <c:v>12.141059999999998</c:v>
                </c:pt>
                <c:pt idx="5445">
                  <c:v>12.146901999999999</c:v>
                </c:pt>
                <c:pt idx="5446">
                  <c:v>12.154267999999998</c:v>
                </c:pt>
                <c:pt idx="5447">
                  <c:v>12.161125999999999</c:v>
                </c:pt>
                <c:pt idx="5448">
                  <c:v>12.167221999999999</c:v>
                </c:pt>
                <c:pt idx="5449">
                  <c:v>12.174334</c:v>
                </c:pt>
                <c:pt idx="5450">
                  <c:v>12.181446000000006</c:v>
                </c:pt>
                <c:pt idx="5451">
                  <c:v>12.187034000000002</c:v>
                </c:pt>
                <c:pt idx="5452">
                  <c:v>12.1944</c:v>
                </c:pt>
                <c:pt idx="5453">
                  <c:v>12.201257999999999</c:v>
                </c:pt>
                <c:pt idx="5454">
                  <c:v>12.207100000000001</c:v>
                </c:pt>
                <c:pt idx="5455">
                  <c:v>12.214211999999998</c:v>
                </c:pt>
                <c:pt idx="5456">
                  <c:v>12.221323999999948</c:v>
                </c:pt>
                <c:pt idx="5457">
                  <c:v>12.226911999999999</c:v>
                </c:pt>
                <c:pt idx="5458">
                  <c:v>12.234023999999998</c:v>
                </c:pt>
                <c:pt idx="5459">
                  <c:v>12.241135999999999</c:v>
                </c:pt>
                <c:pt idx="5460">
                  <c:v>12.246977999999999</c:v>
                </c:pt>
                <c:pt idx="5461">
                  <c:v>12.253836000000026</c:v>
                </c:pt>
                <c:pt idx="5462">
                  <c:v>12.260948000000001</c:v>
                </c:pt>
                <c:pt idx="5463">
                  <c:v>12.266790000000002</c:v>
                </c:pt>
                <c:pt idx="5464">
                  <c:v>12.273902</c:v>
                </c:pt>
                <c:pt idx="5465">
                  <c:v>12.281013999999999</c:v>
                </c:pt>
                <c:pt idx="5466">
                  <c:v>12.286856</c:v>
                </c:pt>
                <c:pt idx="5467">
                  <c:v>12.294221999999998</c:v>
                </c:pt>
                <c:pt idx="5468">
                  <c:v>12.301080000000002</c:v>
                </c:pt>
                <c:pt idx="5469">
                  <c:v>12.306922</c:v>
                </c:pt>
                <c:pt idx="5470">
                  <c:v>12.314288000000001</c:v>
                </c:pt>
                <c:pt idx="5471">
                  <c:v>12.321400000000002</c:v>
                </c:pt>
                <c:pt idx="5472">
                  <c:v>12.327242</c:v>
                </c:pt>
                <c:pt idx="5473">
                  <c:v>12.334353999999999</c:v>
                </c:pt>
                <c:pt idx="5474">
                  <c:v>12.341466</c:v>
                </c:pt>
                <c:pt idx="5475">
                  <c:v>12.347307999999998</c:v>
                </c:pt>
                <c:pt idx="5476">
                  <c:v>12.354420000000006</c:v>
                </c:pt>
                <c:pt idx="5477">
                  <c:v>12.361532000000086</c:v>
                </c:pt>
                <c:pt idx="5478">
                  <c:v>12.36712</c:v>
                </c:pt>
                <c:pt idx="5479">
                  <c:v>12.374486000000104</c:v>
                </c:pt>
                <c:pt idx="5480">
                  <c:v>12.381090000000002</c:v>
                </c:pt>
                <c:pt idx="5481">
                  <c:v>12.386932000000026</c:v>
                </c:pt>
                <c:pt idx="5482">
                  <c:v>12.394044000000006</c:v>
                </c:pt>
                <c:pt idx="5483">
                  <c:v>12.401156</c:v>
                </c:pt>
                <c:pt idx="5484">
                  <c:v>12.406998000000002</c:v>
                </c:pt>
                <c:pt idx="5485">
                  <c:v>12.414110000000001</c:v>
                </c:pt>
                <c:pt idx="5486">
                  <c:v>12.420967999999998</c:v>
                </c:pt>
                <c:pt idx="5487">
                  <c:v>12.426810000000001</c:v>
                </c:pt>
                <c:pt idx="5488">
                  <c:v>12.433921999999999</c:v>
                </c:pt>
                <c:pt idx="5489">
                  <c:v>12.441034</c:v>
                </c:pt>
                <c:pt idx="5490">
                  <c:v>12.446876</c:v>
                </c:pt>
                <c:pt idx="5491">
                  <c:v>12.453988000000004</c:v>
                </c:pt>
                <c:pt idx="5492">
                  <c:v>12.461100000000002</c:v>
                </c:pt>
                <c:pt idx="5493">
                  <c:v>12.466942000000024</c:v>
                </c:pt>
                <c:pt idx="5494">
                  <c:v>12.474054000000002</c:v>
                </c:pt>
                <c:pt idx="5495">
                  <c:v>12.481166</c:v>
                </c:pt>
                <c:pt idx="5496">
                  <c:v>12.487008000000001</c:v>
                </c:pt>
                <c:pt idx="5497">
                  <c:v>12.494120000000001</c:v>
                </c:pt>
                <c:pt idx="5498">
                  <c:v>12.501232</c:v>
                </c:pt>
                <c:pt idx="5499">
                  <c:v>12.507073999999999</c:v>
                </c:pt>
                <c:pt idx="5500">
                  <c:v>12.514186</c:v>
                </c:pt>
                <c:pt idx="5501">
                  <c:v>12.521298</c:v>
                </c:pt>
                <c:pt idx="5502">
                  <c:v>12.527140000000001</c:v>
                </c:pt>
                <c:pt idx="5503">
                  <c:v>12.534251999999999</c:v>
                </c:pt>
                <c:pt idx="5504">
                  <c:v>12.54111</c:v>
                </c:pt>
                <c:pt idx="5505">
                  <c:v>12.546951999999999</c:v>
                </c:pt>
                <c:pt idx="5506">
                  <c:v>12.554064</c:v>
                </c:pt>
                <c:pt idx="5507">
                  <c:v>12.561176</c:v>
                </c:pt>
                <c:pt idx="5508">
                  <c:v>12.567018000000001</c:v>
                </c:pt>
                <c:pt idx="5509">
                  <c:v>12.57413</c:v>
                </c:pt>
                <c:pt idx="5510">
                  <c:v>12.581242</c:v>
                </c:pt>
                <c:pt idx="5511">
                  <c:v>12.587084000000004</c:v>
                </c:pt>
                <c:pt idx="5512">
                  <c:v>12.594196</c:v>
                </c:pt>
                <c:pt idx="5513">
                  <c:v>12.601054</c:v>
                </c:pt>
                <c:pt idx="5514">
                  <c:v>12.606896000000004</c:v>
                </c:pt>
                <c:pt idx="5515">
                  <c:v>12.614261999999998</c:v>
                </c:pt>
                <c:pt idx="5516">
                  <c:v>12.621119999999999</c:v>
                </c:pt>
                <c:pt idx="5517">
                  <c:v>12.627216000000001</c:v>
                </c:pt>
                <c:pt idx="5518">
                  <c:v>12.634327999999998</c:v>
                </c:pt>
                <c:pt idx="5519">
                  <c:v>12.641440000000001</c:v>
                </c:pt>
                <c:pt idx="5520">
                  <c:v>12.647281999999999</c:v>
                </c:pt>
                <c:pt idx="5521">
                  <c:v>12.654394</c:v>
                </c:pt>
                <c:pt idx="5522">
                  <c:v>12.661506000000006</c:v>
                </c:pt>
                <c:pt idx="5523">
                  <c:v>12.667348</c:v>
                </c:pt>
                <c:pt idx="5524">
                  <c:v>12.67446</c:v>
                </c:pt>
                <c:pt idx="5525">
                  <c:v>12.681571999999997</c:v>
                </c:pt>
                <c:pt idx="5526">
                  <c:v>12.687668</c:v>
                </c:pt>
                <c:pt idx="5527">
                  <c:v>12.69478</c:v>
                </c:pt>
                <c:pt idx="5528">
                  <c:v>12.701638000000001</c:v>
                </c:pt>
                <c:pt idx="5529">
                  <c:v>12.70748</c:v>
                </c:pt>
                <c:pt idx="5530">
                  <c:v>12.714592</c:v>
                </c:pt>
                <c:pt idx="5531">
                  <c:v>12.721703999999999</c:v>
                </c:pt>
                <c:pt idx="5532">
                  <c:v>12.727546</c:v>
                </c:pt>
                <c:pt idx="5533">
                  <c:v>12.734657999999998</c:v>
                </c:pt>
                <c:pt idx="5534">
                  <c:v>12.741515999999999</c:v>
                </c:pt>
                <c:pt idx="5535">
                  <c:v>12.747611999999998</c:v>
                </c:pt>
                <c:pt idx="5536">
                  <c:v>12.75447</c:v>
                </c:pt>
                <c:pt idx="5537">
                  <c:v>12.761582000000002</c:v>
                </c:pt>
                <c:pt idx="5538">
                  <c:v>12.76717</c:v>
                </c:pt>
                <c:pt idx="5539">
                  <c:v>12.774281999999999</c:v>
                </c:pt>
                <c:pt idx="5540">
                  <c:v>12.781393999999997</c:v>
                </c:pt>
                <c:pt idx="5541">
                  <c:v>12.787236</c:v>
                </c:pt>
                <c:pt idx="5542">
                  <c:v>12.794347999999999</c:v>
                </c:pt>
                <c:pt idx="5543">
                  <c:v>12.801460000000002</c:v>
                </c:pt>
                <c:pt idx="5544">
                  <c:v>12.807302</c:v>
                </c:pt>
                <c:pt idx="5545">
                  <c:v>12.814414000000006</c:v>
                </c:pt>
                <c:pt idx="5546">
                  <c:v>12.821526</c:v>
                </c:pt>
                <c:pt idx="5547">
                  <c:v>12.827367999999998</c:v>
                </c:pt>
                <c:pt idx="5548">
                  <c:v>12.834480000000006</c:v>
                </c:pt>
                <c:pt idx="5549">
                  <c:v>12.841592</c:v>
                </c:pt>
                <c:pt idx="5550">
                  <c:v>12.847434000000026</c:v>
                </c:pt>
                <c:pt idx="5551">
                  <c:v>12.854800000000004</c:v>
                </c:pt>
                <c:pt idx="5552">
                  <c:v>12.861658000000002</c:v>
                </c:pt>
                <c:pt idx="5553">
                  <c:v>12.867500000000026</c:v>
                </c:pt>
                <c:pt idx="5554">
                  <c:v>12.874612000000004</c:v>
                </c:pt>
                <c:pt idx="5555">
                  <c:v>12.881724</c:v>
                </c:pt>
                <c:pt idx="5556">
                  <c:v>12.887312</c:v>
                </c:pt>
                <c:pt idx="5557">
                  <c:v>12.894424000000004</c:v>
                </c:pt>
                <c:pt idx="5558">
                  <c:v>12.901282</c:v>
                </c:pt>
                <c:pt idx="5559">
                  <c:v>12.907124</c:v>
                </c:pt>
                <c:pt idx="5560">
                  <c:v>12.914236000000002</c:v>
                </c:pt>
                <c:pt idx="5561">
                  <c:v>12.921348</c:v>
                </c:pt>
                <c:pt idx="5562">
                  <c:v>12.926936000000024</c:v>
                </c:pt>
                <c:pt idx="5563">
                  <c:v>12.934048000000001</c:v>
                </c:pt>
                <c:pt idx="5564">
                  <c:v>12.94116</c:v>
                </c:pt>
                <c:pt idx="5565">
                  <c:v>12.947001999999999</c:v>
                </c:pt>
                <c:pt idx="5566">
                  <c:v>12.954368000000001</c:v>
                </c:pt>
                <c:pt idx="5567">
                  <c:v>12.961480000000073</c:v>
                </c:pt>
                <c:pt idx="5568">
                  <c:v>12.967068000000001</c:v>
                </c:pt>
                <c:pt idx="5569">
                  <c:v>12.974434000000086</c:v>
                </c:pt>
                <c:pt idx="5570">
                  <c:v>12.981292</c:v>
                </c:pt>
                <c:pt idx="5571">
                  <c:v>12.987134000000006</c:v>
                </c:pt>
                <c:pt idx="5572">
                  <c:v>12.994500000000002</c:v>
                </c:pt>
                <c:pt idx="5573">
                  <c:v>13.001358</c:v>
                </c:pt>
                <c:pt idx="5574">
                  <c:v>13.007454000000006</c:v>
                </c:pt>
                <c:pt idx="5575">
                  <c:v>13.014566</c:v>
                </c:pt>
                <c:pt idx="5576">
                  <c:v>13.021424</c:v>
                </c:pt>
                <c:pt idx="5577">
                  <c:v>13.027265999999997</c:v>
                </c:pt>
                <c:pt idx="5578">
                  <c:v>13.034377999999997</c:v>
                </c:pt>
                <c:pt idx="5579">
                  <c:v>13.041236</c:v>
                </c:pt>
                <c:pt idx="5580">
                  <c:v>13.047077999999999</c:v>
                </c:pt>
                <c:pt idx="5581">
                  <c:v>13.05419</c:v>
                </c:pt>
                <c:pt idx="5582">
                  <c:v>13.061302</c:v>
                </c:pt>
                <c:pt idx="5583">
                  <c:v>13.066890000000004</c:v>
                </c:pt>
                <c:pt idx="5584">
                  <c:v>13.074002</c:v>
                </c:pt>
                <c:pt idx="5585">
                  <c:v>13.081113999999999</c:v>
                </c:pt>
                <c:pt idx="5586">
                  <c:v>13.086956000000002</c:v>
                </c:pt>
                <c:pt idx="5587">
                  <c:v>13.094068</c:v>
                </c:pt>
                <c:pt idx="5588">
                  <c:v>13.101179999999999</c:v>
                </c:pt>
                <c:pt idx="5589">
                  <c:v>13.107021999999999</c:v>
                </c:pt>
                <c:pt idx="5590">
                  <c:v>13.11388</c:v>
                </c:pt>
                <c:pt idx="5591">
                  <c:v>13.120992000000001</c:v>
                </c:pt>
                <c:pt idx="5592">
                  <c:v>13.127088000000001</c:v>
                </c:pt>
                <c:pt idx="5593">
                  <c:v>13.134199999999998</c:v>
                </c:pt>
                <c:pt idx="5594">
                  <c:v>13.141057999999999</c:v>
                </c:pt>
                <c:pt idx="5595">
                  <c:v>13.1469</c:v>
                </c:pt>
                <c:pt idx="5596">
                  <c:v>13.154012</c:v>
                </c:pt>
                <c:pt idx="5597">
                  <c:v>13.161123999999997</c:v>
                </c:pt>
                <c:pt idx="5598">
                  <c:v>13.166966</c:v>
                </c:pt>
                <c:pt idx="5599">
                  <c:v>13.174078</c:v>
                </c:pt>
                <c:pt idx="5600">
                  <c:v>13.180936000000004</c:v>
                </c:pt>
                <c:pt idx="5601">
                  <c:v>13.187032</c:v>
                </c:pt>
                <c:pt idx="5602">
                  <c:v>13.194144</c:v>
                </c:pt>
                <c:pt idx="5603">
                  <c:v>13.201002000000001</c:v>
                </c:pt>
                <c:pt idx="5604">
                  <c:v>13.207098</c:v>
                </c:pt>
                <c:pt idx="5605">
                  <c:v>13.213956</c:v>
                </c:pt>
                <c:pt idx="5606">
                  <c:v>13.221067999999999</c:v>
                </c:pt>
                <c:pt idx="5607">
                  <c:v>13.22691</c:v>
                </c:pt>
                <c:pt idx="5608">
                  <c:v>13.234021999999998</c:v>
                </c:pt>
                <c:pt idx="5609">
                  <c:v>13.240879999999999</c:v>
                </c:pt>
                <c:pt idx="5610">
                  <c:v>13.246721999999998</c:v>
                </c:pt>
                <c:pt idx="5611">
                  <c:v>13.253834000000024</c:v>
                </c:pt>
                <c:pt idx="5612">
                  <c:v>13.260692000000002</c:v>
                </c:pt>
                <c:pt idx="5613">
                  <c:v>13.266788</c:v>
                </c:pt>
                <c:pt idx="5614">
                  <c:v>13.273900000000001</c:v>
                </c:pt>
                <c:pt idx="5615">
                  <c:v>13.280758000000001</c:v>
                </c:pt>
                <c:pt idx="5616">
                  <c:v>13.2866</c:v>
                </c:pt>
                <c:pt idx="5617">
                  <c:v>13.293711999999999</c:v>
                </c:pt>
                <c:pt idx="5618">
                  <c:v>13.300824</c:v>
                </c:pt>
                <c:pt idx="5619">
                  <c:v>13.306666000000073</c:v>
                </c:pt>
                <c:pt idx="5620">
                  <c:v>13.313778000000001</c:v>
                </c:pt>
                <c:pt idx="5621">
                  <c:v>13.320636000000084</c:v>
                </c:pt>
                <c:pt idx="5622">
                  <c:v>13.326478000000002</c:v>
                </c:pt>
                <c:pt idx="5623">
                  <c:v>13.333844000000004</c:v>
                </c:pt>
                <c:pt idx="5624">
                  <c:v>13.340956</c:v>
                </c:pt>
                <c:pt idx="5625">
                  <c:v>13.346544000000026</c:v>
                </c:pt>
                <c:pt idx="5626">
                  <c:v>13.353656000000104</c:v>
                </c:pt>
                <c:pt idx="5627">
                  <c:v>13.360768000000002</c:v>
                </c:pt>
                <c:pt idx="5628">
                  <c:v>13.366610000000026</c:v>
                </c:pt>
                <c:pt idx="5629">
                  <c:v>13.373722000000004</c:v>
                </c:pt>
                <c:pt idx="5630">
                  <c:v>13.380580000000078</c:v>
                </c:pt>
                <c:pt idx="5631">
                  <c:v>13.386422000000024</c:v>
                </c:pt>
                <c:pt idx="5632">
                  <c:v>13.393534000000095</c:v>
                </c:pt>
                <c:pt idx="5633">
                  <c:v>13.400646000000075</c:v>
                </c:pt>
                <c:pt idx="5634">
                  <c:v>13.406488000000024</c:v>
                </c:pt>
                <c:pt idx="5635">
                  <c:v>13.413346000000002</c:v>
                </c:pt>
                <c:pt idx="5636">
                  <c:v>13.420458</c:v>
                </c:pt>
                <c:pt idx="5637">
                  <c:v>13.426300000000001</c:v>
                </c:pt>
                <c:pt idx="5638">
                  <c:v>13.433412000000002</c:v>
                </c:pt>
                <c:pt idx="5639">
                  <c:v>13.440524</c:v>
                </c:pt>
                <c:pt idx="5640">
                  <c:v>13.446111999999999</c:v>
                </c:pt>
                <c:pt idx="5641">
                  <c:v>13.453478000000002</c:v>
                </c:pt>
                <c:pt idx="5642">
                  <c:v>13.460590000000026</c:v>
                </c:pt>
                <c:pt idx="5643">
                  <c:v>13.466432000000108</c:v>
                </c:pt>
                <c:pt idx="5644">
                  <c:v>13.473798000000002</c:v>
                </c:pt>
                <c:pt idx="5645">
                  <c:v>13.480656000000026</c:v>
                </c:pt>
                <c:pt idx="5646">
                  <c:v>13.486752000000006</c:v>
                </c:pt>
                <c:pt idx="5647">
                  <c:v>13.494117999999999</c:v>
                </c:pt>
                <c:pt idx="5648">
                  <c:v>13.500976</c:v>
                </c:pt>
                <c:pt idx="5649">
                  <c:v>13.507072000000001</c:v>
                </c:pt>
                <c:pt idx="5650">
                  <c:v>13.514184</c:v>
                </c:pt>
                <c:pt idx="5651">
                  <c:v>13.521296</c:v>
                </c:pt>
                <c:pt idx="5652">
                  <c:v>13.527138000000001</c:v>
                </c:pt>
                <c:pt idx="5653">
                  <c:v>13.533996</c:v>
                </c:pt>
                <c:pt idx="5654">
                  <c:v>13.541107999999999</c:v>
                </c:pt>
                <c:pt idx="5655">
                  <c:v>13.547203999999997</c:v>
                </c:pt>
                <c:pt idx="5656">
                  <c:v>13.554062</c:v>
                </c:pt>
                <c:pt idx="5657">
                  <c:v>13.561173999999999</c:v>
                </c:pt>
                <c:pt idx="5658">
                  <c:v>13.566762000000002</c:v>
                </c:pt>
                <c:pt idx="5659">
                  <c:v>13.573874</c:v>
                </c:pt>
                <c:pt idx="5660">
                  <c:v>13.580986000000006</c:v>
                </c:pt>
                <c:pt idx="5661">
                  <c:v>13.586828000000001</c:v>
                </c:pt>
                <c:pt idx="5662">
                  <c:v>13.594194</c:v>
                </c:pt>
                <c:pt idx="5663">
                  <c:v>13.601051999999997</c:v>
                </c:pt>
                <c:pt idx="5664">
                  <c:v>13.607148</c:v>
                </c:pt>
                <c:pt idx="5665">
                  <c:v>13.614006</c:v>
                </c:pt>
                <c:pt idx="5666">
                  <c:v>13.621117999999999</c:v>
                </c:pt>
                <c:pt idx="5667">
                  <c:v>13.627213999999997</c:v>
                </c:pt>
                <c:pt idx="5668">
                  <c:v>13.634325999999998</c:v>
                </c:pt>
                <c:pt idx="5669">
                  <c:v>13.641438000000001</c:v>
                </c:pt>
                <c:pt idx="5670">
                  <c:v>13.647279999999999</c:v>
                </c:pt>
                <c:pt idx="5671">
                  <c:v>13.654392</c:v>
                </c:pt>
                <c:pt idx="5672">
                  <c:v>13.661504000000004</c:v>
                </c:pt>
                <c:pt idx="5673">
                  <c:v>13.667346</c:v>
                </c:pt>
                <c:pt idx="5674">
                  <c:v>13.674458</c:v>
                </c:pt>
                <c:pt idx="5675">
                  <c:v>13.681315999999999</c:v>
                </c:pt>
                <c:pt idx="5676">
                  <c:v>13.687412</c:v>
                </c:pt>
                <c:pt idx="5677">
                  <c:v>13.694523999999999</c:v>
                </c:pt>
                <c:pt idx="5678">
                  <c:v>13.701381999999999</c:v>
                </c:pt>
                <c:pt idx="5679">
                  <c:v>13.707223999999998</c:v>
                </c:pt>
                <c:pt idx="5680">
                  <c:v>13.714335999999999</c:v>
                </c:pt>
                <c:pt idx="5681">
                  <c:v>13.721193999999999</c:v>
                </c:pt>
                <c:pt idx="5682">
                  <c:v>13.727036</c:v>
                </c:pt>
                <c:pt idx="5683">
                  <c:v>13.734147999999999</c:v>
                </c:pt>
                <c:pt idx="5684">
                  <c:v>13.741005999999999</c:v>
                </c:pt>
                <c:pt idx="5685">
                  <c:v>13.746847999999998</c:v>
                </c:pt>
                <c:pt idx="5686">
                  <c:v>13.753960000000001</c:v>
                </c:pt>
                <c:pt idx="5687">
                  <c:v>13.761071999999997</c:v>
                </c:pt>
                <c:pt idx="5688">
                  <c:v>13.766914</c:v>
                </c:pt>
                <c:pt idx="5689">
                  <c:v>13.773771999999999</c:v>
                </c:pt>
                <c:pt idx="5690">
                  <c:v>13.780884</c:v>
                </c:pt>
                <c:pt idx="5691">
                  <c:v>13.78698</c:v>
                </c:pt>
                <c:pt idx="5692">
                  <c:v>13.793838000000001</c:v>
                </c:pt>
                <c:pt idx="5693">
                  <c:v>13.800950000000002</c:v>
                </c:pt>
                <c:pt idx="5694">
                  <c:v>13.806792000000026</c:v>
                </c:pt>
                <c:pt idx="5695">
                  <c:v>13.813904000000004</c:v>
                </c:pt>
                <c:pt idx="5696">
                  <c:v>13.821016</c:v>
                </c:pt>
                <c:pt idx="5697">
                  <c:v>13.826858</c:v>
                </c:pt>
                <c:pt idx="5698">
                  <c:v>13.833716000000004</c:v>
                </c:pt>
                <c:pt idx="5699">
                  <c:v>13.841082</c:v>
                </c:pt>
                <c:pt idx="5700">
                  <c:v>13.84667</c:v>
                </c:pt>
                <c:pt idx="5701">
                  <c:v>13.853782000000095</c:v>
                </c:pt>
                <c:pt idx="5702">
                  <c:v>13.860894000000075</c:v>
                </c:pt>
                <c:pt idx="5703">
                  <c:v>13.866990000000024</c:v>
                </c:pt>
                <c:pt idx="5704">
                  <c:v>13.873848000000002</c:v>
                </c:pt>
                <c:pt idx="5705">
                  <c:v>13.880960000000002</c:v>
                </c:pt>
                <c:pt idx="5706">
                  <c:v>13.886802000000024</c:v>
                </c:pt>
                <c:pt idx="5707">
                  <c:v>13.893914000000002</c:v>
                </c:pt>
                <c:pt idx="5708">
                  <c:v>13.900772</c:v>
                </c:pt>
                <c:pt idx="5709">
                  <c:v>13.906614000000006</c:v>
                </c:pt>
                <c:pt idx="5710">
                  <c:v>13.91398</c:v>
                </c:pt>
                <c:pt idx="5711">
                  <c:v>13.920838000000002</c:v>
                </c:pt>
                <c:pt idx="5712">
                  <c:v>13.926680000000006</c:v>
                </c:pt>
                <c:pt idx="5713">
                  <c:v>13.933792</c:v>
                </c:pt>
                <c:pt idx="5714">
                  <c:v>13.940650000000002</c:v>
                </c:pt>
                <c:pt idx="5715">
                  <c:v>13.946492000000006</c:v>
                </c:pt>
                <c:pt idx="5716">
                  <c:v>13.953604000000084</c:v>
                </c:pt>
                <c:pt idx="5717">
                  <c:v>13.960716000000026</c:v>
                </c:pt>
                <c:pt idx="5718">
                  <c:v>13.966558000000004</c:v>
                </c:pt>
                <c:pt idx="5719">
                  <c:v>13.97367</c:v>
                </c:pt>
                <c:pt idx="5720">
                  <c:v>13.980528</c:v>
                </c:pt>
                <c:pt idx="5721">
                  <c:v>13.986624000000004</c:v>
                </c:pt>
                <c:pt idx="5722">
                  <c:v>13.993736000000078</c:v>
                </c:pt>
                <c:pt idx="5723">
                  <c:v>14.000594000000024</c:v>
                </c:pt>
                <c:pt idx="5724">
                  <c:v>14.006690000000004</c:v>
                </c:pt>
                <c:pt idx="5725">
                  <c:v>14.013802</c:v>
                </c:pt>
                <c:pt idx="5726">
                  <c:v>14.020660000000001</c:v>
                </c:pt>
                <c:pt idx="5727">
                  <c:v>14.026502000000002</c:v>
                </c:pt>
                <c:pt idx="5728">
                  <c:v>14.033614</c:v>
                </c:pt>
                <c:pt idx="5729">
                  <c:v>14.040725999999999</c:v>
                </c:pt>
                <c:pt idx="5730">
                  <c:v>14.046568000000001</c:v>
                </c:pt>
                <c:pt idx="5731">
                  <c:v>14.053680000000073</c:v>
                </c:pt>
                <c:pt idx="5732">
                  <c:v>14.060538000000006</c:v>
                </c:pt>
                <c:pt idx="5733">
                  <c:v>14.066380000000002</c:v>
                </c:pt>
                <c:pt idx="5734">
                  <c:v>14.073492000000073</c:v>
                </c:pt>
                <c:pt idx="5735">
                  <c:v>14.080350000000001</c:v>
                </c:pt>
                <c:pt idx="5736">
                  <c:v>14.086446000000086</c:v>
                </c:pt>
                <c:pt idx="5737">
                  <c:v>14.093304</c:v>
                </c:pt>
                <c:pt idx="5738">
                  <c:v>14.100161999999999</c:v>
                </c:pt>
                <c:pt idx="5739">
                  <c:v>14.106257999999999</c:v>
                </c:pt>
                <c:pt idx="5740">
                  <c:v>14.11337</c:v>
                </c:pt>
                <c:pt idx="5741">
                  <c:v>14.120227999999999</c:v>
                </c:pt>
                <c:pt idx="5742">
                  <c:v>14.126323999999999</c:v>
                </c:pt>
                <c:pt idx="5743">
                  <c:v>14.133436000000026</c:v>
                </c:pt>
                <c:pt idx="5744">
                  <c:v>14.140294000000001</c:v>
                </c:pt>
                <c:pt idx="5745">
                  <c:v>14.14639</c:v>
                </c:pt>
                <c:pt idx="5746">
                  <c:v>14.153502000000024</c:v>
                </c:pt>
                <c:pt idx="5747">
                  <c:v>14.160360000000001</c:v>
                </c:pt>
                <c:pt idx="5748">
                  <c:v>14.166456000000078</c:v>
                </c:pt>
                <c:pt idx="5749">
                  <c:v>14.173568000000001</c:v>
                </c:pt>
                <c:pt idx="5750">
                  <c:v>14.180426000000002</c:v>
                </c:pt>
                <c:pt idx="5751">
                  <c:v>14.186522</c:v>
                </c:pt>
                <c:pt idx="5752">
                  <c:v>14.193634000000024</c:v>
                </c:pt>
                <c:pt idx="5753">
                  <c:v>14.200492000000002</c:v>
                </c:pt>
                <c:pt idx="5754">
                  <c:v>14.206588000000002</c:v>
                </c:pt>
                <c:pt idx="5755">
                  <c:v>14.213446000000006</c:v>
                </c:pt>
                <c:pt idx="5756">
                  <c:v>14.220558</c:v>
                </c:pt>
                <c:pt idx="5757">
                  <c:v>14.2264</c:v>
                </c:pt>
                <c:pt idx="5758">
                  <c:v>14.233257999999999</c:v>
                </c:pt>
                <c:pt idx="5759">
                  <c:v>14.240369999999999</c:v>
                </c:pt>
                <c:pt idx="5760">
                  <c:v>14.246211999999998</c:v>
                </c:pt>
                <c:pt idx="5761">
                  <c:v>14.253323999999999</c:v>
                </c:pt>
                <c:pt idx="5762">
                  <c:v>14.260182</c:v>
                </c:pt>
                <c:pt idx="5763">
                  <c:v>14.266277999999998</c:v>
                </c:pt>
                <c:pt idx="5764">
                  <c:v>14.273136000000004</c:v>
                </c:pt>
                <c:pt idx="5765">
                  <c:v>14.280248</c:v>
                </c:pt>
                <c:pt idx="5766">
                  <c:v>14.286344</c:v>
                </c:pt>
                <c:pt idx="5767">
                  <c:v>14.293456000000004</c:v>
                </c:pt>
                <c:pt idx="5768">
                  <c:v>14.300314</c:v>
                </c:pt>
                <c:pt idx="5769">
                  <c:v>14.306410000000024</c:v>
                </c:pt>
                <c:pt idx="5770">
                  <c:v>14.313522000000004</c:v>
                </c:pt>
                <c:pt idx="5771">
                  <c:v>14.320634000000075</c:v>
                </c:pt>
                <c:pt idx="5772">
                  <c:v>14.326476000000024</c:v>
                </c:pt>
                <c:pt idx="5773">
                  <c:v>14.333588000000002</c:v>
                </c:pt>
                <c:pt idx="5774">
                  <c:v>14.340446000000075</c:v>
                </c:pt>
                <c:pt idx="5775">
                  <c:v>14.346542000000024</c:v>
                </c:pt>
                <c:pt idx="5776">
                  <c:v>14.353400000000091</c:v>
                </c:pt>
                <c:pt idx="5777">
                  <c:v>14.360512000000073</c:v>
                </c:pt>
                <c:pt idx="5778">
                  <c:v>14.366354000000022</c:v>
                </c:pt>
                <c:pt idx="5779">
                  <c:v>14.373212000000002</c:v>
                </c:pt>
                <c:pt idx="5780">
                  <c:v>14.380324</c:v>
                </c:pt>
                <c:pt idx="5781">
                  <c:v>14.386420000000006</c:v>
                </c:pt>
                <c:pt idx="5782">
                  <c:v>14.393278</c:v>
                </c:pt>
                <c:pt idx="5783">
                  <c:v>14.400136000000026</c:v>
                </c:pt>
                <c:pt idx="5784">
                  <c:v>14.406232000000006</c:v>
                </c:pt>
                <c:pt idx="5785">
                  <c:v>14.413344</c:v>
                </c:pt>
                <c:pt idx="5786">
                  <c:v>14.420202</c:v>
                </c:pt>
                <c:pt idx="5787">
                  <c:v>14.426298000000001</c:v>
                </c:pt>
                <c:pt idx="5788">
                  <c:v>14.433156</c:v>
                </c:pt>
                <c:pt idx="5789">
                  <c:v>14.440014</c:v>
                </c:pt>
                <c:pt idx="5790">
                  <c:v>14.446110000000001</c:v>
                </c:pt>
                <c:pt idx="5791">
                  <c:v>14.453222</c:v>
                </c:pt>
                <c:pt idx="5792">
                  <c:v>14.460080000000024</c:v>
                </c:pt>
                <c:pt idx="5793">
                  <c:v>14.466176000000004</c:v>
                </c:pt>
                <c:pt idx="5794">
                  <c:v>14.473288000000002</c:v>
                </c:pt>
                <c:pt idx="5795">
                  <c:v>14.479892000000024</c:v>
                </c:pt>
                <c:pt idx="5796">
                  <c:v>14.485988000000004</c:v>
                </c:pt>
                <c:pt idx="5797">
                  <c:v>14.493100000000002</c:v>
                </c:pt>
                <c:pt idx="5798">
                  <c:v>14.500211999999999</c:v>
                </c:pt>
                <c:pt idx="5799">
                  <c:v>14.506308000000001</c:v>
                </c:pt>
                <c:pt idx="5800">
                  <c:v>14.513166</c:v>
                </c:pt>
                <c:pt idx="5801">
                  <c:v>14.520023999999999</c:v>
                </c:pt>
                <c:pt idx="5802">
                  <c:v>14.526120000000001</c:v>
                </c:pt>
                <c:pt idx="5803">
                  <c:v>14.533232</c:v>
                </c:pt>
                <c:pt idx="5804">
                  <c:v>14.540090000000001</c:v>
                </c:pt>
                <c:pt idx="5805">
                  <c:v>14.546186000000002</c:v>
                </c:pt>
                <c:pt idx="5806">
                  <c:v>14.553044000000073</c:v>
                </c:pt>
                <c:pt idx="5807">
                  <c:v>14.559902000000006</c:v>
                </c:pt>
                <c:pt idx="5808">
                  <c:v>14.565998</c:v>
                </c:pt>
                <c:pt idx="5809">
                  <c:v>14.572856000000026</c:v>
                </c:pt>
                <c:pt idx="5810">
                  <c:v>14.579206000000006</c:v>
                </c:pt>
                <c:pt idx="5811">
                  <c:v>14.58581</c:v>
                </c:pt>
                <c:pt idx="5812">
                  <c:v>14.592668</c:v>
                </c:pt>
                <c:pt idx="5813">
                  <c:v>14.599018000000001</c:v>
                </c:pt>
                <c:pt idx="5814">
                  <c:v>14.605876</c:v>
                </c:pt>
                <c:pt idx="5815">
                  <c:v>14.612734000000026</c:v>
                </c:pt>
                <c:pt idx="5816">
                  <c:v>14.619084000000004</c:v>
                </c:pt>
                <c:pt idx="5817">
                  <c:v>14.625688000000002</c:v>
                </c:pt>
                <c:pt idx="5818">
                  <c:v>14.632546000000024</c:v>
                </c:pt>
                <c:pt idx="5819">
                  <c:v>14.638895999999999</c:v>
                </c:pt>
                <c:pt idx="5820">
                  <c:v>14.645754</c:v>
                </c:pt>
                <c:pt idx="5821">
                  <c:v>14.652612000000024</c:v>
                </c:pt>
                <c:pt idx="5822">
                  <c:v>14.659216000000002</c:v>
                </c:pt>
                <c:pt idx="5823">
                  <c:v>14.66582</c:v>
                </c:pt>
                <c:pt idx="5824">
                  <c:v>14.672678000000001</c:v>
                </c:pt>
                <c:pt idx="5825">
                  <c:v>14.679282000000002</c:v>
                </c:pt>
                <c:pt idx="5826">
                  <c:v>14.685886000000073</c:v>
                </c:pt>
                <c:pt idx="5827">
                  <c:v>14.692744000000006</c:v>
                </c:pt>
                <c:pt idx="5828">
                  <c:v>14.699348000000001</c:v>
                </c:pt>
                <c:pt idx="5829">
                  <c:v>14.705698000000002</c:v>
                </c:pt>
                <c:pt idx="5830">
                  <c:v>14.712556000000006</c:v>
                </c:pt>
                <c:pt idx="5831">
                  <c:v>14.719159999999999</c:v>
                </c:pt>
                <c:pt idx="5832">
                  <c:v>14.725764</c:v>
                </c:pt>
                <c:pt idx="5833">
                  <c:v>14.732621999999997</c:v>
                </c:pt>
                <c:pt idx="5834">
                  <c:v>14.738971999999915</c:v>
                </c:pt>
                <c:pt idx="5835">
                  <c:v>14.745576</c:v>
                </c:pt>
                <c:pt idx="5836">
                  <c:v>14.752434000000102</c:v>
                </c:pt>
                <c:pt idx="5837">
                  <c:v>14.758784</c:v>
                </c:pt>
                <c:pt idx="5838">
                  <c:v>14.765388000000002</c:v>
                </c:pt>
                <c:pt idx="5839">
                  <c:v>14.772246000000004</c:v>
                </c:pt>
                <c:pt idx="5840">
                  <c:v>14.778596</c:v>
                </c:pt>
                <c:pt idx="5841">
                  <c:v>14.785454000000026</c:v>
                </c:pt>
                <c:pt idx="5842">
                  <c:v>14.792311999999999</c:v>
                </c:pt>
                <c:pt idx="5843">
                  <c:v>14.798661999999998</c:v>
                </c:pt>
                <c:pt idx="5844">
                  <c:v>14.805520000000024</c:v>
                </c:pt>
                <c:pt idx="5845">
                  <c:v>14.812632000000098</c:v>
                </c:pt>
                <c:pt idx="5846">
                  <c:v>14.818982</c:v>
                </c:pt>
                <c:pt idx="5847">
                  <c:v>14.825840000000024</c:v>
                </c:pt>
                <c:pt idx="5848">
                  <c:v>14.832698000000002</c:v>
                </c:pt>
                <c:pt idx="5849">
                  <c:v>14.839302</c:v>
                </c:pt>
                <c:pt idx="5850">
                  <c:v>14.845906000000006</c:v>
                </c:pt>
                <c:pt idx="5851">
                  <c:v>14.853018000000002</c:v>
                </c:pt>
                <c:pt idx="5852">
                  <c:v>14.859114000000073</c:v>
                </c:pt>
                <c:pt idx="5853">
                  <c:v>14.865972000000006</c:v>
                </c:pt>
                <c:pt idx="5854">
                  <c:v>14.872830000000086</c:v>
                </c:pt>
                <c:pt idx="5855">
                  <c:v>14.879180000000026</c:v>
                </c:pt>
                <c:pt idx="5856">
                  <c:v>14.885784000000108</c:v>
                </c:pt>
                <c:pt idx="5857">
                  <c:v>14.892896000000084</c:v>
                </c:pt>
                <c:pt idx="5858">
                  <c:v>14.899246000000026</c:v>
                </c:pt>
                <c:pt idx="5859">
                  <c:v>14.905850000000004</c:v>
                </c:pt>
                <c:pt idx="5860">
                  <c:v>14.912708000000002</c:v>
                </c:pt>
                <c:pt idx="5861">
                  <c:v>14.919312</c:v>
                </c:pt>
                <c:pt idx="5862">
                  <c:v>14.926170000000001</c:v>
                </c:pt>
                <c:pt idx="5863">
                  <c:v>14.933028</c:v>
                </c:pt>
                <c:pt idx="5864">
                  <c:v>14.939886000000024</c:v>
                </c:pt>
                <c:pt idx="5865">
                  <c:v>14.945982000000004</c:v>
                </c:pt>
                <c:pt idx="5866">
                  <c:v>14.953094000000076</c:v>
                </c:pt>
                <c:pt idx="5867">
                  <c:v>14.960206000000024</c:v>
                </c:pt>
                <c:pt idx="5868">
                  <c:v>14.966302000000002</c:v>
                </c:pt>
                <c:pt idx="5869">
                  <c:v>14.97316</c:v>
                </c:pt>
                <c:pt idx="5870">
                  <c:v>14.980271999999999</c:v>
                </c:pt>
                <c:pt idx="5871">
                  <c:v>14.986368000000001</c:v>
                </c:pt>
                <c:pt idx="5872">
                  <c:v>14.993226</c:v>
                </c:pt>
                <c:pt idx="5873">
                  <c:v>15.000084000000006</c:v>
                </c:pt>
                <c:pt idx="5874">
                  <c:v>15.006180000000002</c:v>
                </c:pt>
                <c:pt idx="5875">
                  <c:v>15.013038000000002</c:v>
                </c:pt>
                <c:pt idx="5876">
                  <c:v>15.019896000000006</c:v>
                </c:pt>
                <c:pt idx="5877">
                  <c:v>15.026246</c:v>
                </c:pt>
                <c:pt idx="5878">
                  <c:v>15.033104</c:v>
                </c:pt>
                <c:pt idx="5879">
                  <c:v>15.039961999999997</c:v>
                </c:pt>
                <c:pt idx="5880">
                  <c:v>15.046058</c:v>
                </c:pt>
                <c:pt idx="5881">
                  <c:v>15.052916000000026</c:v>
                </c:pt>
                <c:pt idx="5882">
                  <c:v>15.060028000000001</c:v>
                </c:pt>
                <c:pt idx="5883">
                  <c:v>15.066124</c:v>
                </c:pt>
                <c:pt idx="5884">
                  <c:v>15.072982000000026</c:v>
                </c:pt>
                <c:pt idx="5885">
                  <c:v>15.080094000000004</c:v>
                </c:pt>
                <c:pt idx="5886">
                  <c:v>15.08593600000008</c:v>
                </c:pt>
                <c:pt idx="5887">
                  <c:v>15.092794000000024</c:v>
                </c:pt>
                <c:pt idx="5888">
                  <c:v>15.099906000000002</c:v>
                </c:pt>
                <c:pt idx="5889">
                  <c:v>15.106002</c:v>
                </c:pt>
                <c:pt idx="5890">
                  <c:v>15.112860000000001</c:v>
                </c:pt>
                <c:pt idx="5891">
                  <c:v>15.119210000000001</c:v>
                </c:pt>
                <c:pt idx="5892">
                  <c:v>15.126068</c:v>
                </c:pt>
                <c:pt idx="5893">
                  <c:v>15.132925999999999</c:v>
                </c:pt>
                <c:pt idx="5894">
                  <c:v>15.140038000000001</c:v>
                </c:pt>
                <c:pt idx="5895">
                  <c:v>15.146134</c:v>
                </c:pt>
                <c:pt idx="5896">
                  <c:v>15.152992000000006</c:v>
                </c:pt>
                <c:pt idx="5897">
                  <c:v>15.160104</c:v>
                </c:pt>
                <c:pt idx="5898">
                  <c:v>15.166200000000002</c:v>
                </c:pt>
                <c:pt idx="5899">
                  <c:v>15.173058000000001</c:v>
                </c:pt>
                <c:pt idx="5900">
                  <c:v>15.179916</c:v>
                </c:pt>
                <c:pt idx="5901">
                  <c:v>15.186266</c:v>
                </c:pt>
                <c:pt idx="5902">
                  <c:v>15.193123999999999</c:v>
                </c:pt>
                <c:pt idx="5903">
                  <c:v>15.199982</c:v>
                </c:pt>
                <c:pt idx="5904">
                  <c:v>15.206077999999998</c:v>
                </c:pt>
                <c:pt idx="5905">
                  <c:v>15.213190000000001</c:v>
                </c:pt>
                <c:pt idx="5906">
                  <c:v>15.220048</c:v>
                </c:pt>
                <c:pt idx="5907">
                  <c:v>15.226144</c:v>
                </c:pt>
                <c:pt idx="5908">
                  <c:v>15.233001999999999</c:v>
                </c:pt>
                <c:pt idx="5909">
                  <c:v>15.239351999999998</c:v>
                </c:pt>
                <c:pt idx="5910">
                  <c:v>15.245956</c:v>
                </c:pt>
                <c:pt idx="5911">
                  <c:v>15.252814000000004</c:v>
                </c:pt>
                <c:pt idx="5912">
                  <c:v>15.259164</c:v>
                </c:pt>
                <c:pt idx="5913">
                  <c:v>15.265768</c:v>
                </c:pt>
                <c:pt idx="5914">
                  <c:v>15.272626000000002</c:v>
                </c:pt>
                <c:pt idx="5915">
                  <c:v>15.27923</c:v>
                </c:pt>
                <c:pt idx="5916">
                  <c:v>15.285834000000024</c:v>
                </c:pt>
                <c:pt idx="5917">
                  <c:v>15.292692000000002</c:v>
                </c:pt>
                <c:pt idx="5918">
                  <c:v>15.299042</c:v>
                </c:pt>
                <c:pt idx="5919">
                  <c:v>15.305900000000022</c:v>
                </c:pt>
                <c:pt idx="5920">
                  <c:v>15.312758000000002</c:v>
                </c:pt>
                <c:pt idx="5921">
                  <c:v>15.319362</c:v>
                </c:pt>
                <c:pt idx="5922">
                  <c:v>15.325966000000006</c:v>
                </c:pt>
                <c:pt idx="5923">
                  <c:v>15.333077999999999</c:v>
                </c:pt>
                <c:pt idx="5924">
                  <c:v>15.339174</c:v>
                </c:pt>
                <c:pt idx="5925">
                  <c:v>15.346032000000006</c:v>
                </c:pt>
                <c:pt idx="5926">
                  <c:v>15.352890000000084</c:v>
                </c:pt>
                <c:pt idx="5927">
                  <c:v>15.359240000000026</c:v>
                </c:pt>
                <c:pt idx="5928">
                  <c:v>15.365844000000102</c:v>
                </c:pt>
                <c:pt idx="5929">
                  <c:v>15.372702000000082</c:v>
                </c:pt>
                <c:pt idx="5930">
                  <c:v>15.379052000000026</c:v>
                </c:pt>
                <c:pt idx="5931">
                  <c:v>15.385656000000102</c:v>
                </c:pt>
                <c:pt idx="5932">
                  <c:v>15.39251400000008</c:v>
                </c:pt>
                <c:pt idx="5933">
                  <c:v>15.398864</c:v>
                </c:pt>
                <c:pt idx="5934">
                  <c:v>15.405468000000004</c:v>
                </c:pt>
                <c:pt idx="5935">
                  <c:v>15.412326</c:v>
                </c:pt>
                <c:pt idx="5936">
                  <c:v>15.418676</c:v>
                </c:pt>
                <c:pt idx="5937">
                  <c:v>15.425280000000004</c:v>
                </c:pt>
                <c:pt idx="5938">
                  <c:v>15.432392</c:v>
                </c:pt>
                <c:pt idx="5939">
                  <c:v>15.438488</c:v>
                </c:pt>
                <c:pt idx="5940">
                  <c:v>15.445346000000002</c:v>
                </c:pt>
                <c:pt idx="5941">
                  <c:v>15.452204000000075</c:v>
                </c:pt>
                <c:pt idx="5942">
                  <c:v>15.458808000000001</c:v>
                </c:pt>
                <c:pt idx="5943">
                  <c:v>15.465412000000091</c:v>
                </c:pt>
                <c:pt idx="5944">
                  <c:v>15.472524000000073</c:v>
                </c:pt>
                <c:pt idx="5945">
                  <c:v>15.479128000000001</c:v>
                </c:pt>
                <c:pt idx="5946">
                  <c:v>15.485732000000086</c:v>
                </c:pt>
                <c:pt idx="5947">
                  <c:v>15.492590000000073</c:v>
                </c:pt>
                <c:pt idx="5948">
                  <c:v>15.499194000000006</c:v>
                </c:pt>
                <c:pt idx="5949">
                  <c:v>15.505798000000002</c:v>
                </c:pt>
                <c:pt idx="5950">
                  <c:v>15.51291</c:v>
                </c:pt>
                <c:pt idx="5951">
                  <c:v>15.519260000000001</c:v>
                </c:pt>
                <c:pt idx="5952">
                  <c:v>15.525864</c:v>
                </c:pt>
                <c:pt idx="5953">
                  <c:v>15.532722</c:v>
                </c:pt>
                <c:pt idx="5954">
                  <c:v>15.539071999999999</c:v>
                </c:pt>
                <c:pt idx="5955">
                  <c:v>15.545676</c:v>
                </c:pt>
                <c:pt idx="5956">
                  <c:v>15.552534000000122</c:v>
                </c:pt>
                <c:pt idx="5957">
                  <c:v>15.558884000000004</c:v>
                </c:pt>
                <c:pt idx="5958">
                  <c:v>15.565742000000078</c:v>
                </c:pt>
                <c:pt idx="5959">
                  <c:v>15.572346000000024</c:v>
                </c:pt>
                <c:pt idx="5960">
                  <c:v>15.578950000000001</c:v>
                </c:pt>
                <c:pt idx="5961">
                  <c:v>15.585554000000078</c:v>
                </c:pt>
                <c:pt idx="5962">
                  <c:v>15.592412000000024</c:v>
                </c:pt>
                <c:pt idx="5963">
                  <c:v>15.598761999999997</c:v>
                </c:pt>
                <c:pt idx="5964">
                  <c:v>15.605620000000002</c:v>
                </c:pt>
                <c:pt idx="5965">
                  <c:v>15.612478000000001</c:v>
                </c:pt>
                <c:pt idx="5966">
                  <c:v>15.619082000000002</c:v>
                </c:pt>
                <c:pt idx="5967">
                  <c:v>15.625940000000002</c:v>
                </c:pt>
                <c:pt idx="5968">
                  <c:v>15.632798000000001</c:v>
                </c:pt>
                <c:pt idx="5969">
                  <c:v>15.639402</c:v>
                </c:pt>
                <c:pt idx="5970">
                  <c:v>15.646006</c:v>
                </c:pt>
                <c:pt idx="5971">
                  <c:v>15.652864000000006</c:v>
                </c:pt>
                <c:pt idx="5972">
                  <c:v>15.659214</c:v>
                </c:pt>
                <c:pt idx="5973">
                  <c:v>15.666072</c:v>
                </c:pt>
                <c:pt idx="5974">
                  <c:v>15.672676000000004</c:v>
                </c:pt>
                <c:pt idx="5975">
                  <c:v>15.679026</c:v>
                </c:pt>
                <c:pt idx="5976">
                  <c:v>15.685884000000026</c:v>
                </c:pt>
                <c:pt idx="5977">
                  <c:v>15.692488000000004</c:v>
                </c:pt>
                <c:pt idx="5978">
                  <c:v>15.698838</c:v>
                </c:pt>
                <c:pt idx="5979">
                  <c:v>15.705696000000026</c:v>
                </c:pt>
                <c:pt idx="5980">
                  <c:v>15.712554000000004</c:v>
                </c:pt>
                <c:pt idx="5981">
                  <c:v>15.718903999999998</c:v>
                </c:pt>
                <c:pt idx="5982">
                  <c:v>15.725508</c:v>
                </c:pt>
                <c:pt idx="5983">
                  <c:v>15.732365999999999</c:v>
                </c:pt>
                <c:pt idx="5984">
                  <c:v>15.738715999999998</c:v>
                </c:pt>
                <c:pt idx="5985">
                  <c:v>15.745574</c:v>
                </c:pt>
                <c:pt idx="5986">
                  <c:v>15.752178000000001</c:v>
                </c:pt>
                <c:pt idx="5987">
                  <c:v>15.758782</c:v>
                </c:pt>
                <c:pt idx="5988">
                  <c:v>15.765640000000024</c:v>
                </c:pt>
                <c:pt idx="5989">
                  <c:v>15.772244000000002</c:v>
                </c:pt>
                <c:pt idx="5990">
                  <c:v>15.778848</c:v>
                </c:pt>
                <c:pt idx="5991">
                  <c:v>15.785706000000006</c:v>
                </c:pt>
                <c:pt idx="5992">
                  <c:v>15.792310000000001</c:v>
                </c:pt>
                <c:pt idx="5993">
                  <c:v>15.798913999999998</c:v>
                </c:pt>
                <c:pt idx="5994">
                  <c:v>15.805772000000006</c:v>
                </c:pt>
                <c:pt idx="5995">
                  <c:v>15.812376</c:v>
                </c:pt>
                <c:pt idx="5996">
                  <c:v>15.81898</c:v>
                </c:pt>
                <c:pt idx="5997">
                  <c:v>15.825838000000006</c:v>
                </c:pt>
                <c:pt idx="5998">
                  <c:v>15.832696000000084</c:v>
                </c:pt>
                <c:pt idx="5999">
                  <c:v>15.839300000000001</c:v>
                </c:pt>
                <c:pt idx="6000">
                  <c:v>15.846158000000001</c:v>
                </c:pt>
                <c:pt idx="6001">
                  <c:v>15.85301600000008</c:v>
                </c:pt>
                <c:pt idx="6002">
                  <c:v>15.859874000000024</c:v>
                </c:pt>
                <c:pt idx="6003">
                  <c:v>15.866478000000004</c:v>
                </c:pt>
                <c:pt idx="6004">
                  <c:v>15.873082000000078</c:v>
                </c:pt>
                <c:pt idx="6005">
                  <c:v>15.879940000000024</c:v>
                </c:pt>
                <c:pt idx="6006">
                  <c:v>15.886544000000095</c:v>
                </c:pt>
                <c:pt idx="6007">
                  <c:v>15.893148000000002</c:v>
                </c:pt>
                <c:pt idx="6008">
                  <c:v>15.900006000000024</c:v>
                </c:pt>
                <c:pt idx="6009">
                  <c:v>15.906356000000002</c:v>
                </c:pt>
                <c:pt idx="6010">
                  <c:v>15.912960000000002</c:v>
                </c:pt>
                <c:pt idx="6011">
                  <c:v>15.920071999999999</c:v>
                </c:pt>
                <c:pt idx="6012">
                  <c:v>15.926422000000002</c:v>
                </c:pt>
                <c:pt idx="6013">
                  <c:v>15.933026</c:v>
                </c:pt>
                <c:pt idx="6014">
                  <c:v>15.939884000000006</c:v>
                </c:pt>
                <c:pt idx="6015">
                  <c:v>15.946234</c:v>
                </c:pt>
                <c:pt idx="6016">
                  <c:v>15.953092000000026</c:v>
                </c:pt>
                <c:pt idx="6017">
                  <c:v>15.960204000000004</c:v>
                </c:pt>
                <c:pt idx="6018">
                  <c:v>15.966554000000084</c:v>
                </c:pt>
                <c:pt idx="6019">
                  <c:v>15.973158000000002</c:v>
                </c:pt>
                <c:pt idx="6020">
                  <c:v>15.980270000000001</c:v>
                </c:pt>
                <c:pt idx="6021">
                  <c:v>15.98662</c:v>
                </c:pt>
                <c:pt idx="6022">
                  <c:v>15.993224</c:v>
                </c:pt>
                <c:pt idx="6023">
                  <c:v>16.000335999999987</c:v>
                </c:pt>
                <c:pt idx="6024">
                  <c:v>16.006686000000002</c:v>
                </c:pt>
                <c:pt idx="6025">
                  <c:v>16.013290000000001</c:v>
                </c:pt>
                <c:pt idx="6026">
                  <c:v>16.020401999999986</c:v>
                </c:pt>
                <c:pt idx="6027">
                  <c:v>16.026752000000002</c:v>
                </c:pt>
                <c:pt idx="6028">
                  <c:v>16.033356000000001</c:v>
                </c:pt>
                <c:pt idx="6029">
                  <c:v>16.040214000000002</c:v>
                </c:pt>
                <c:pt idx="6030">
                  <c:v>16.046564</c:v>
                </c:pt>
                <c:pt idx="6031">
                  <c:v>16.053168000000031</c:v>
                </c:pt>
                <c:pt idx="6032">
                  <c:v>16.060025999999986</c:v>
                </c:pt>
                <c:pt idx="6033">
                  <c:v>16.066376000000002</c:v>
                </c:pt>
                <c:pt idx="6034">
                  <c:v>16.072980000000001</c:v>
                </c:pt>
                <c:pt idx="6035">
                  <c:v>16.079584000000001</c:v>
                </c:pt>
                <c:pt idx="6036">
                  <c:v>16.086188</c:v>
                </c:pt>
                <c:pt idx="6037">
                  <c:v>16.093045999999987</c:v>
                </c:pt>
                <c:pt idx="6038">
                  <c:v>16.09965</c:v>
                </c:pt>
                <c:pt idx="6039">
                  <c:v>16.106254000000035</c:v>
                </c:pt>
                <c:pt idx="6040">
                  <c:v>16.112858000000223</c:v>
                </c:pt>
                <c:pt idx="6041">
                  <c:v>16.119462000000031</c:v>
                </c:pt>
                <c:pt idx="6042">
                  <c:v>16.12632</c:v>
                </c:pt>
                <c:pt idx="6043">
                  <c:v>16.132923999999999</c:v>
                </c:pt>
                <c:pt idx="6044">
                  <c:v>16.139528000000031</c:v>
                </c:pt>
                <c:pt idx="6045">
                  <c:v>16.146386</c:v>
                </c:pt>
                <c:pt idx="6046">
                  <c:v>16.152990000000031</c:v>
                </c:pt>
                <c:pt idx="6047">
                  <c:v>16.160101999999988</c:v>
                </c:pt>
                <c:pt idx="6048">
                  <c:v>16.166198000000001</c:v>
                </c:pt>
                <c:pt idx="6049">
                  <c:v>16.173056000000031</c:v>
                </c:pt>
                <c:pt idx="6050">
                  <c:v>16.179914000000135</c:v>
                </c:pt>
                <c:pt idx="6051">
                  <c:v>16.186263999999987</c:v>
                </c:pt>
                <c:pt idx="6052">
                  <c:v>16.192868000000153</c:v>
                </c:pt>
                <c:pt idx="6053">
                  <c:v>16.199472</c:v>
                </c:pt>
                <c:pt idx="6054">
                  <c:v>16.206075999999999</c:v>
                </c:pt>
                <c:pt idx="6055">
                  <c:v>16.212679999999889</c:v>
                </c:pt>
                <c:pt idx="6056">
                  <c:v>16.219284000000005</c:v>
                </c:pt>
                <c:pt idx="6057">
                  <c:v>16.226141999999989</c:v>
                </c:pt>
                <c:pt idx="6058">
                  <c:v>16.232745999999889</c:v>
                </c:pt>
                <c:pt idx="6059">
                  <c:v>16.239350000000005</c:v>
                </c:pt>
                <c:pt idx="6060">
                  <c:v>16.245954000000001</c:v>
                </c:pt>
                <c:pt idx="6061">
                  <c:v>16.252558000000001</c:v>
                </c:pt>
                <c:pt idx="6062">
                  <c:v>16.259415999999987</c:v>
                </c:pt>
                <c:pt idx="6063">
                  <c:v>16.26601999999982</c:v>
                </c:pt>
                <c:pt idx="6064">
                  <c:v>16.272623999999805</c:v>
                </c:pt>
                <c:pt idx="6065">
                  <c:v>16.279482000000002</c:v>
                </c:pt>
                <c:pt idx="6066">
                  <c:v>16.286085999999987</c:v>
                </c:pt>
                <c:pt idx="6067">
                  <c:v>16.292689999999794</c:v>
                </c:pt>
                <c:pt idx="6068">
                  <c:v>16.299547999999838</c:v>
                </c:pt>
                <c:pt idx="6069">
                  <c:v>16.306405999999999</c:v>
                </c:pt>
                <c:pt idx="6070">
                  <c:v>16.31301000000003</c:v>
                </c:pt>
                <c:pt idx="6071">
                  <c:v>16.320121999999987</c:v>
                </c:pt>
                <c:pt idx="6072">
                  <c:v>16.326472000000003</c:v>
                </c:pt>
                <c:pt idx="6073">
                  <c:v>16.333075999999998</c:v>
                </c:pt>
                <c:pt idx="6074">
                  <c:v>16.340188000000001</c:v>
                </c:pt>
                <c:pt idx="6075">
                  <c:v>16.346537999999889</c:v>
                </c:pt>
                <c:pt idx="6076">
                  <c:v>16.353142000000002</c:v>
                </c:pt>
                <c:pt idx="6077">
                  <c:v>16.36</c:v>
                </c:pt>
                <c:pt idx="6078">
                  <c:v>16.366350000000001</c:v>
                </c:pt>
                <c:pt idx="6079">
                  <c:v>16.372954000000131</c:v>
                </c:pt>
                <c:pt idx="6080">
                  <c:v>16.380065999999999</c:v>
                </c:pt>
                <c:pt idx="6081">
                  <c:v>16.386415999999986</c:v>
                </c:pt>
                <c:pt idx="6082">
                  <c:v>16.39302</c:v>
                </c:pt>
                <c:pt idx="6083">
                  <c:v>16.399624000000003</c:v>
                </c:pt>
                <c:pt idx="6084">
                  <c:v>16.406227999999889</c:v>
                </c:pt>
                <c:pt idx="6085">
                  <c:v>16.412832000000002</c:v>
                </c:pt>
                <c:pt idx="6086">
                  <c:v>16.419435999999987</c:v>
                </c:pt>
                <c:pt idx="6087">
                  <c:v>16.426294000000002</c:v>
                </c:pt>
                <c:pt idx="6088">
                  <c:v>16.432897999999987</c:v>
                </c:pt>
                <c:pt idx="6089">
                  <c:v>16.439501999999987</c:v>
                </c:pt>
                <c:pt idx="6090">
                  <c:v>16.446105999999986</c:v>
                </c:pt>
                <c:pt idx="6091">
                  <c:v>16.452709999999779</c:v>
                </c:pt>
                <c:pt idx="6092">
                  <c:v>16.459313999999889</c:v>
                </c:pt>
                <c:pt idx="6093">
                  <c:v>16.466171999999986</c:v>
                </c:pt>
                <c:pt idx="6094">
                  <c:v>16.472775999999989</c:v>
                </c:pt>
                <c:pt idx="6095">
                  <c:v>16.479379999999889</c:v>
                </c:pt>
                <c:pt idx="6096">
                  <c:v>16.486237999999783</c:v>
                </c:pt>
                <c:pt idx="6097">
                  <c:v>16.492841999999989</c:v>
                </c:pt>
                <c:pt idx="6098">
                  <c:v>16.499445999999889</c:v>
                </c:pt>
                <c:pt idx="6099">
                  <c:v>16.506304</c:v>
                </c:pt>
                <c:pt idx="6100">
                  <c:v>16.512908000000031</c:v>
                </c:pt>
                <c:pt idx="6101">
                  <c:v>16.519511999999999</c:v>
                </c:pt>
                <c:pt idx="6102">
                  <c:v>16.526116000000002</c:v>
                </c:pt>
                <c:pt idx="6103">
                  <c:v>16.532719999999827</c:v>
                </c:pt>
                <c:pt idx="6104">
                  <c:v>16.539324000000001</c:v>
                </c:pt>
                <c:pt idx="6105">
                  <c:v>16.546181999999988</c:v>
                </c:pt>
                <c:pt idx="6106">
                  <c:v>16.552785999999987</c:v>
                </c:pt>
                <c:pt idx="6107">
                  <c:v>16.55939</c:v>
                </c:pt>
                <c:pt idx="6108">
                  <c:v>16.565994</c:v>
                </c:pt>
                <c:pt idx="6109">
                  <c:v>16.572597999999989</c:v>
                </c:pt>
                <c:pt idx="6110">
                  <c:v>16.579202000000002</c:v>
                </c:pt>
                <c:pt idx="6111">
                  <c:v>16.585806000000002</c:v>
                </c:pt>
                <c:pt idx="6112">
                  <c:v>16.592155999999999</c:v>
                </c:pt>
                <c:pt idx="6113">
                  <c:v>16.598759999999853</c:v>
                </c:pt>
                <c:pt idx="6114">
                  <c:v>16.605618</c:v>
                </c:pt>
                <c:pt idx="6115">
                  <c:v>16.612221999999999</c:v>
                </c:pt>
                <c:pt idx="6116">
                  <c:v>16.618826000000031</c:v>
                </c:pt>
                <c:pt idx="6117">
                  <c:v>16.625429999999838</c:v>
                </c:pt>
                <c:pt idx="6118">
                  <c:v>16.632034000000001</c:v>
                </c:pt>
                <c:pt idx="6119">
                  <c:v>16.638638</c:v>
                </c:pt>
                <c:pt idx="6120">
                  <c:v>16.645495999999987</c:v>
                </c:pt>
                <c:pt idx="6121">
                  <c:v>16.652100000000001</c:v>
                </c:pt>
                <c:pt idx="6122">
                  <c:v>16.658957999999998</c:v>
                </c:pt>
                <c:pt idx="6123">
                  <c:v>16.665561999999987</c:v>
                </c:pt>
                <c:pt idx="6124">
                  <c:v>16.672166000000001</c:v>
                </c:pt>
                <c:pt idx="6125">
                  <c:v>16.67877</c:v>
                </c:pt>
                <c:pt idx="6126">
                  <c:v>16.685627999999827</c:v>
                </c:pt>
                <c:pt idx="6127">
                  <c:v>16.692231999999986</c:v>
                </c:pt>
                <c:pt idx="6128">
                  <c:v>16.699090000000005</c:v>
                </c:pt>
                <c:pt idx="6129">
                  <c:v>16.705693999999824</c:v>
                </c:pt>
                <c:pt idx="6130">
                  <c:v>16.712044000000002</c:v>
                </c:pt>
                <c:pt idx="6131">
                  <c:v>16.718648000000002</c:v>
                </c:pt>
                <c:pt idx="6132">
                  <c:v>16.725505999999989</c:v>
                </c:pt>
                <c:pt idx="6133">
                  <c:v>16.73185600000015</c:v>
                </c:pt>
                <c:pt idx="6134">
                  <c:v>16.73846</c:v>
                </c:pt>
                <c:pt idx="6135">
                  <c:v>16.745063999999989</c:v>
                </c:pt>
                <c:pt idx="6136">
                  <c:v>16.751668000000031</c:v>
                </c:pt>
                <c:pt idx="6137">
                  <c:v>16.758272000000002</c:v>
                </c:pt>
                <c:pt idx="6138">
                  <c:v>16.765129999999761</c:v>
                </c:pt>
                <c:pt idx="6139">
                  <c:v>16.771733999999853</c:v>
                </c:pt>
                <c:pt idx="6140">
                  <c:v>16.778338000000002</c:v>
                </c:pt>
                <c:pt idx="6141">
                  <c:v>16.784941999999987</c:v>
                </c:pt>
                <c:pt idx="6142">
                  <c:v>16.791545999999986</c:v>
                </c:pt>
                <c:pt idx="6143">
                  <c:v>16.798403999999831</c:v>
                </c:pt>
                <c:pt idx="6144">
                  <c:v>16.805008000000001</c:v>
                </c:pt>
                <c:pt idx="6145">
                  <c:v>16.811612</c:v>
                </c:pt>
                <c:pt idx="6146">
                  <c:v>16.818216</c:v>
                </c:pt>
                <c:pt idx="6147">
                  <c:v>16.825074000000001</c:v>
                </c:pt>
                <c:pt idx="6148">
                  <c:v>16.831678000000135</c:v>
                </c:pt>
                <c:pt idx="6149">
                  <c:v>16.838282000000003</c:v>
                </c:pt>
                <c:pt idx="6150">
                  <c:v>16.844886000000031</c:v>
                </c:pt>
                <c:pt idx="6151">
                  <c:v>16.851490000000005</c:v>
                </c:pt>
                <c:pt idx="6152">
                  <c:v>16.858094000000001</c:v>
                </c:pt>
                <c:pt idx="6153">
                  <c:v>16.864952000000031</c:v>
                </c:pt>
                <c:pt idx="6154">
                  <c:v>16.871302</c:v>
                </c:pt>
                <c:pt idx="6155">
                  <c:v>16.878160000000001</c:v>
                </c:pt>
                <c:pt idx="6156">
                  <c:v>16.885017999999889</c:v>
                </c:pt>
                <c:pt idx="6157">
                  <c:v>16.891114000000005</c:v>
                </c:pt>
                <c:pt idx="6158">
                  <c:v>16.897972000000031</c:v>
                </c:pt>
                <c:pt idx="6159">
                  <c:v>16.905083999999889</c:v>
                </c:pt>
                <c:pt idx="6160">
                  <c:v>16.911179999999987</c:v>
                </c:pt>
                <c:pt idx="6161">
                  <c:v>16.917784000000001</c:v>
                </c:pt>
                <c:pt idx="6162">
                  <c:v>16.924896</c:v>
                </c:pt>
                <c:pt idx="6163">
                  <c:v>16.931246000000002</c:v>
                </c:pt>
                <c:pt idx="6164">
                  <c:v>16.937850000000161</c:v>
                </c:pt>
                <c:pt idx="6165">
                  <c:v>16.944962</c:v>
                </c:pt>
                <c:pt idx="6166">
                  <c:v>16.951311999999987</c:v>
                </c:pt>
                <c:pt idx="6167">
                  <c:v>16.957916000000001</c:v>
                </c:pt>
                <c:pt idx="6168">
                  <c:v>16.965027999999787</c:v>
                </c:pt>
                <c:pt idx="6169">
                  <c:v>16.971124</c:v>
                </c:pt>
                <c:pt idx="6170">
                  <c:v>16.977982000000001</c:v>
                </c:pt>
                <c:pt idx="6171">
                  <c:v>16.984839999999846</c:v>
                </c:pt>
                <c:pt idx="6172">
                  <c:v>16.99119</c:v>
                </c:pt>
                <c:pt idx="6173">
                  <c:v>16.998047999999812</c:v>
                </c:pt>
                <c:pt idx="6174">
                  <c:v>17.004906000000005</c:v>
                </c:pt>
                <c:pt idx="6175">
                  <c:v>17.011001999999998</c:v>
                </c:pt>
                <c:pt idx="6176">
                  <c:v>17.017860000000205</c:v>
                </c:pt>
                <c:pt idx="6177">
                  <c:v>17.024718</c:v>
                </c:pt>
                <c:pt idx="6178">
                  <c:v>17.030813999999999</c:v>
                </c:pt>
                <c:pt idx="6179">
                  <c:v>17.037672000000001</c:v>
                </c:pt>
                <c:pt idx="6180">
                  <c:v>17.044784</c:v>
                </c:pt>
                <c:pt idx="6181">
                  <c:v>17.050879999999999</c:v>
                </c:pt>
                <c:pt idx="6182">
                  <c:v>17.057483999999999</c:v>
                </c:pt>
                <c:pt idx="6183">
                  <c:v>17.064596000000002</c:v>
                </c:pt>
                <c:pt idx="6184">
                  <c:v>17.070691999999987</c:v>
                </c:pt>
                <c:pt idx="6185">
                  <c:v>17.077550000000031</c:v>
                </c:pt>
                <c:pt idx="6186">
                  <c:v>17.084661999999987</c:v>
                </c:pt>
                <c:pt idx="6187">
                  <c:v>17.090758000000001</c:v>
                </c:pt>
                <c:pt idx="6188">
                  <c:v>17.097362</c:v>
                </c:pt>
                <c:pt idx="6189">
                  <c:v>17.104474000000035</c:v>
                </c:pt>
                <c:pt idx="6190">
                  <c:v>17.110569999999999</c:v>
                </c:pt>
                <c:pt idx="6191">
                  <c:v>17.117174000000198</c:v>
                </c:pt>
                <c:pt idx="6192">
                  <c:v>17.124286000000001</c:v>
                </c:pt>
                <c:pt idx="6193">
                  <c:v>17.130635999999999</c:v>
                </c:pt>
                <c:pt idx="6194">
                  <c:v>17.137239999999988</c:v>
                </c:pt>
                <c:pt idx="6195">
                  <c:v>17.144098000000035</c:v>
                </c:pt>
                <c:pt idx="6196">
                  <c:v>17.150448000000001</c:v>
                </c:pt>
                <c:pt idx="6197">
                  <c:v>17.157052000000135</c:v>
                </c:pt>
                <c:pt idx="6198">
                  <c:v>17.163910000000001</c:v>
                </c:pt>
                <c:pt idx="6199">
                  <c:v>17.170259999999999</c:v>
                </c:pt>
                <c:pt idx="6200">
                  <c:v>17.176864000000194</c:v>
                </c:pt>
                <c:pt idx="6201">
                  <c:v>17.183976000000001</c:v>
                </c:pt>
                <c:pt idx="6202">
                  <c:v>17.190326000000002</c:v>
                </c:pt>
                <c:pt idx="6203">
                  <c:v>17.196929999999988</c:v>
                </c:pt>
                <c:pt idx="6204">
                  <c:v>17.203788000000003</c:v>
                </c:pt>
                <c:pt idx="6205">
                  <c:v>17.210138000000001</c:v>
                </c:pt>
                <c:pt idx="6206">
                  <c:v>17.216741999999989</c:v>
                </c:pt>
                <c:pt idx="6207">
                  <c:v>17.22359999999982</c:v>
                </c:pt>
                <c:pt idx="6208">
                  <c:v>17.229950000000031</c:v>
                </c:pt>
                <c:pt idx="6209">
                  <c:v>17.236553999999987</c:v>
                </c:pt>
                <c:pt idx="6210">
                  <c:v>17.243411999999989</c:v>
                </c:pt>
                <c:pt idx="6211">
                  <c:v>17.249761999999986</c:v>
                </c:pt>
                <c:pt idx="6212">
                  <c:v>17.256112000000002</c:v>
                </c:pt>
                <c:pt idx="6213">
                  <c:v>17.262969999999989</c:v>
                </c:pt>
                <c:pt idx="6214">
                  <c:v>17.269319999999805</c:v>
                </c:pt>
                <c:pt idx="6215">
                  <c:v>17.275924</c:v>
                </c:pt>
                <c:pt idx="6216">
                  <c:v>17.282781999999816</c:v>
                </c:pt>
                <c:pt idx="6217">
                  <c:v>17.289131999999853</c:v>
                </c:pt>
                <c:pt idx="6218">
                  <c:v>17.295735999999845</c:v>
                </c:pt>
                <c:pt idx="6219">
                  <c:v>17.302848000000001</c:v>
                </c:pt>
                <c:pt idx="6220">
                  <c:v>17.309198000000031</c:v>
                </c:pt>
                <c:pt idx="6221">
                  <c:v>17.315801999999998</c:v>
                </c:pt>
                <c:pt idx="6222">
                  <c:v>17.322659999999889</c:v>
                </c:pt>
                <c:pt idx="6223">
                  <c:v>17.32926400000003</c:v>
                </c:pt>
                <c:pt idx="6224">
                  <c:v>17.335614</c:v>
                </c:pt>
                <c:pt idx="6225">
                  <c:v>17.342471999999987</c:v>
                </c:pt>
                <c:pt idx="6226">
                  <c:v>17.348822000000002</c:v>
                </c:pt>
                <c:pt idx="6227">
                  <c:v>17.355425999999987</c:v>
                </c:pt>
                <c:pt idx="6228">
                  <c:v>17.362283999999889</c:v>
                </c:pt>
                <c:pt idx="6229">
                  <c:v>17.368633999999787</c:v>
                </c:pt>
                <c:pt idx="6230">
                  <c:v>17.375238</c:v>
                </c:pt>
                <c:pt idx="6231">
                  <c:v>17.382095999999986</c:v>
                </c:pt>
                <c:pt idx="6232">
                  <c:v>17.388445999999849</c:v>
                </c:pt>
                <c:pt idx="6233">
                  <c:v>17.394795999999999</c:v>
                </c:pt>
                <c:pt idx="6234">
                  <c:v>17.401654000000001</c:v>
                </c:pt>
                <c:pt idx="6235">
                  <c:v>17.408004000000002</c:v>
                </c:pt>
                <c:pt idx="6236">
                  <c:v>17.414608000000001</c:v>
                </c:pt>
                <c:pt idx="6237">
                  <c:v>17.421466000000002</c:v>
                </c:pt>
                <c:pt idx="6238">
                  <c:v>17.427816</c:v>
                </c:pt>
                <c:pt idx="6239">
                  <c:v>17.434419999999989</c:v>
                </c:pt>
                <c:pt idx="6240">
                  <c:v>17.441531999999889</c:v>
                </c:pt>
                <c:pt idx="6241">
                  <c:v>17.447882</c:v>
                </c:pt>
                <c:pt idx="6242">
                  <c:v>17.454485999999999</c:v>
                </c:pt>
                <c:pt idx="6243">
                  <c:v>17.461343999999805</c:v>
                </c:pt>
                <c:pt idx="6244">
                  <c:v>17.467693999999838</c:v>
                </c:pt>
                <c:pt idx="6245">
                  <c:v>17.474552000000003</c:v>
                </c:pt>
                <c:pt idx="6246">
                  <c:v>17.481409999999794</c:v>
                </c:pt>
                <c:pt idx="6247">
                  <c:v>17.487760000000002</c:v>
                </c:pt>
                <c:pt idx="6248">
                  <c:v>17.494364000000001</c:v>
                </c:pt>
                <c:pt idx="6249">
                  <c:v>17.501476</c:v>
                </c:pt>
                <c:pt idx="6250">
                  <c:v>17.507826000000001</c:v>
                </c:pt>
                <c:pt idx="6251">
                  <c:v>17.514430000000001</c:v>
                </c:pt>
                <c:pt idx="6252">
                  <c:v>17.52128800000003</c:v>
                </c:pt>
                <c:pt idx="6253">
                  <c:v>17.527638</c:v>
                </c:pt>
                <c:pt idx="6254">
                  <c:v>17.534242000000003</c:v>
                </c:pt>
                <c:pt idx="6255">
                  <c:v>17.540846000000002</c:v>
                </c:pt>
                <c:pt idx="6256">
                  <c:v>17.547196</c:v>
                </c:pt>
                <c:pt idx="6257">
                  <c:v>17.553799999999889</c:v>
                </c:pt>
                <c:pt idx="6258">
                  <c:v>17.560658</c:v>
                </c:pt>
                <c:pt idx="6259">
                  <c:v>17.567008000000001</c:v>
                </c:pt>
                <c:pt idx="6260">
                  <c:v>17.573357999999999</c:v>
                </c:pt>
                <c:pt idx="6261">
                  <c:v>17.580469999999845</c:v>
                </c:pt>
                <c:pt idx="6262">
                  <c:v>17.586820000000003</c:v>
                </c:pt>
                <c:pt idx="6263">
                  <c:v>17.593423999999889</c:v>
                </c:pt>
                <c:pt idx="6264">
                  <c:v>17.600282</c:v>
                </c:pt>
                <c:pt idx="6265">
                  <c:v>17.606631999999987</c:v>
                </c:pt>
                <c:pt idx="6266">
                  <c:v>17.613236000000001</c:v>
                </c:pt>
                <c:pt idx="6267">
                  <c:v>17.620093999999987</c:v>
                </c:pt>
                <c:pt idx="6268">
                  <c:v>17.626698000000001</c:v>
                </c:pt>
                <c:pt idx="6269">
                  <c:v>17.633047999999999</c:v>
                </c:pt>
                <c:pt idx="6270">
                  <c:v>17.639906000000035</c:v>
                </c:pt>
                <c:pt idx="6271">
                  <c:v>17.646509999999989</c:v>
                </c:pt>
                <c:pt idx="6272">
                  <c:v>17.652860000000135</c:v>
                </c:pt>
                <c:pt idx="6273">
                  <c:v>17.659464000000035</c:v>
                </c:pt>
                <c:pt idx="6274">
                  <c:v>17.666321999999987</c:v>
                </c:pt>
                <c:pt idx="6275">
                  <c:v>17.672418</c:v>
                </c:pt>
                <c:pt idx="6276">
                  <c:v>17.679276000000005</c:v>
                </c:pt>
                <c:pt idx="6277">
                  <c:v>17.685880000000001</c:v>
                </c:pt>
                <c:pt idx="6278">
                  <c:v>17.692484</c:v>
                </c:pt>
                <c:pt idx="6279">
                  <c:v>17.699088000000035</c:v>
                </c:pt>
                <c:pt idx="6280">
                  <c:v>17.705691999999889</c:v>
                </c:pt>
                <c:pt idx="6281">
                  <c:v>17.712041999999986</c:v>
                </c:pt>
                <c:pt idx="6282">
                  <c:v>17.718645999999989</c:v>
                </c:pt>
                <c:pt idx="6283">
                  <c:v>17.725503999999816</c:v>
                </c:pt>
                <c:pt idx="6284">
                  <c:v>17.731854000000194</c:v>
                </c:pt>
                <c:pt idx="6285">
                  <c:v>17.738457999999987</c:v>
                </c:pt>
                <c:pt idx="6286">
                  <c:v>17.745061999999987</c:v>
                </c:pt>
                <c:pt idx="6287">
                  <c:v>17.751411999999988</c:v>
                </c:pt>
                <c:pt idx="6288">
                  <c:v>17.758015999999987</c:v>
                </c:pt>
                <c:pt idx="6289">
                  <c:v>17.764873999999999</c:v>
                </c:pt>
                <c:pt idx="6290">
                  <c:v>17.771224</c:v>
                </c:pt>
                <c:pt idx="6291">
                  <c:v>17.778081999999987</c:v>
                </c:pt>
                <c:pt idx="6292">
                  <c:v>17.784685999999986</c:v>
                </c:pt>
                <c:pt idx="6293">
                  <c:v>17.791035999999988</c:v>
                </c:pt>
                <c:pt idx="6294">
                  <c:v>17.797639999999827</c:v>
                </c:pt>
                <c:pt idx="6295">
                  <c:v>17.804497999999999</c:v>
                </c:pt>
                <c:pt idx="6296">
                  <c:v>17.810594000000005</c:v>
                </c:pt>
                <c:pt idx="6297">
                  <c:v>17.817452000000031</c:v>
                </c:pt>
                <c:pt idx="6298">
                  <c:v>17.824563999999999</c:v>
                </c:pt>
                <c:pt idx="6299">
                  <c:v>17.830406</c:v>
                </c:pt>
                <c:pt idx="6300">
                  <c:v>17.837264000000165</c:v>
                </c:pt>
                <c:pt idx="6301">
                  <c:v>17.844122000000002</c:v>
                </c:pt>
              </c:numCache>
            </c:numRef>
          </c:xVal>
          <c:yVal>
            <c:numRef>
              <c:f>'[Test-Tube Reinforced Foam-D130605-FE-One tube 30sq Foam131225-edit140511paper.xlsx]Tube12-FE'!$E$49:$E$6263</c:f>
              <c:numCache>
                <c:formatCode>General</c:formatCode>
                <c:ptCount val="6215"/>
                <c:pt idx="0">
                  <c:v>3.8055873676600357E-3</c:v>
                </c:pt>
                <c:pt idx="1">
                  <c:v>4.1963636703600034E-3</c:v>
                </c:pt>
                <c:pt idx="2">
                  <c:v>3.9019803384000274E-3</c:v>
                </c:pt>
                <c:pt idx="3">
                  <c:v>4.0400976315000114E-3</c:v>
                </c:pt>
                <c:pt idx="4">
                  <c:v>3.6597301682800352E-3</c:v>
                </c:pt>
                <c:pt idx="5">
                  <c:v>3.8837871104200317E-3</c:v>
                </c:pt>
                <c:pt idx="6">
                  <c:v>3.6311281008200012E-3</c:v>
                </c:pt>
                <c:pt idx="7">
                  <c:v>3.8941514676800277E-3</c:v>
                </c:pt>
                <c:pt idx="8">
                  <c:v>3.9254224683400096E-3</c:v>
                </c:pt>
                <c:pt idx="9">
                  <c:v>4.3838117454400114E-3</c:v>
                </c:pt>
                <c:pt idx="10">
                  <c:v>4.5687688161999956E-3</c:v>
                </c:pt>
                <c:pt idx="11">
                  <c:v>4.8343276696000024E-3</c:v>
                </c:pt>
                <c:pt idx="12">
                  <c:v>4.9179542431999875E-3</c:v>
                </c:pt>
                <c:pt idx="13">
                  <c:v>5.2956082910000533E-3</c:v>
                </c:pt>
                <c:pt idx="14">
                  <c:v>5.5091229470000114E-3</c:v>
                </c:pt>
                <c:pt idx="15">
                  <c:v>5.3369767556000133E-3</c:v>
                </c:pt>
                <c:pt idx="16">
                  <c:v>5.6470178289999675E-3</c:v>
                </c:pt>
                <c:pt idx="17">
                  <c:v>5.9361522590000134E-3</c:v>
                </c:pt>
                <c:pt idx="18">
                  <c:v>6.0664851636000024E-3</c:v>
                </c:pt>
                <c:pt idx="19">
                  <c:v>5.9259213484000013E-3</c:v>
                </c:pt>
                <c:pt idx="20">
                  <c:v>6.3111373736000013E-3</c:v>
                </c:pt>
                <c:pt idx="21">
                  <c:v>6.3218131064000024E-3</c:v>
                </c:pt>
                <c:pt idx="22">
                  <c:v>6.0744919632000124E-3</c:v>
                </c:pt>
                <c:pt idx="23">
                  <c:v>6.5820340934000104E-3</c:v>
                </c:pt>
                <c:pt idx="24">
                  <c:v>6.5900408930000482E-3</c:v>
                </c:pt>
                <c:pt idx="25">
                  <c:v>7.0668902914000475E-3</c:v>
                </c:pt>
                <c:pt idx="26">
                  <c:v>6.3164752400000001E-3</c:v>
                </c:pt>
                <c:pt idx="27">
                  <c:v>7.1656408198000014E-3</c:v>
                </c:pt>
                <c:pt idx="28">
                  <c:v>7.7852781444000966E-3</c:v>
                </c:pt>
                <c:pt idx="29">
                  <c:v>7.1629718866000015E-3</c:v>
                </c:pt>
                <c:pt idx="30">
                  <c:v>7.8399912750000134E-3</c:v>
                </c:pt>
                <c:pt idx="31">
                  <c:v>7.8635668516000012E-3</c:v>
                </c:pt>
                <c:pt idx="32">
                  <c:v>9.0668109026000067E-3</c:v>
                </c:pt>
                <c:pt idx="33">
                  <c:v>8.8092588488000566E-3</c:v>
                </c:pt>
                <c:pt idx="34">
                  <c:v>9.150437476200134E-3</c:v>
                </c:pt>
                <c:pt idx="35">
                  <c:v>1.0228686488999996E-2</c:v>
                </c:pt>
                <c:pt idx="36">
                  <c:v>1.1194840307400021E-2</c:v>
                </c:pt>
                <c:pt idx="37">
                  <c:v>1.0767810995400001E-2</c:v>
                </c:pt>
                <c:pt idx="38">
                  <c:v>1.1736633747000003E-2</c:v>
                </c:pt>
                <c:pt idx="39">
                  <c:v>1.2312233673799895E-2</c:v>
                </c:pt>
                <c:pt idx="40">
                  <c:v>1.24425665784E-2</c:v>
                </c:pt>
                <c:pt idx="41">
                  <c:v>1.2939877798000108E-2</c:v>
                </c:pt>
                <c:pt idx="42">
                  <c:v>1.3734330247200138E-2</c:v>
                </c:pt>
                <c:pt idx="43">
                  <c:v>1.4700928887800021E-2</c:v>
                </c:pt>
                <c:pt idx="44">
                  <c:v>1.5373055232000126E-2</c:v>
                </c:pt>
                <c:pt idx="45">
                  <c:v>1.5627938352600002E-2</c:v>
                </c:pt>
                <c:pt idx="46">
                  <c:v>1.7039804015400003E-2</c:v>
                </c:pt>
                <c:pt idx="47">
                  <c:v>1.7563359744800167E-2</c:v>
                </c:pt>
                <c:pt idx="48">
                  <c:v>1.8618478003200083E-2</c:v>
                </c:pt>
                <c:pt idx="49">
                  <c:v>1.9448961050600001E-2</c:v>
                </c:pt>
                <c:pt idx="50">
                  <c:v>2.0069043197400004E-2</c:v>
                </c:pt>
                <c:pt idx="51">
                  <c:v>2.1605903898400228E-2</c:v>
                </c:pt>
                <c:pt idx="52">
                  <c:v>2.2262016643400002E-2</c:v>
                </c:pt>
                <c:pt idx="53">
                  <c:v>2.3783308567400251E-2</c:v>
                </c:pt>
                <c:pt idx="54">
                  <c:v>2.5859293774800247E-2</c:v>
                </c:pt>
                <c:pt idx="55">
                  <c:v>2.7340996523000254E-2</c:v>
                </c:pt>
                <c:pt idx="56">
                  <c:v>2.8117211262000001E-2</c:v>
                </c:pt>
                <c:pt idx="57">
                  <c:v>2.8804906383200001E-2</c:v>
                </c:pt>
                <c:pt idx="58">
                  <c:v>3.1240307928200411E-2</c:v>
                </c:pt>
                <c:pt idx="59">
                  <c:v>3.3209535807600006E-2</c:v>
                </c:pt>
                <c:pt idx="60">
                  <c:v>3.4439024368400004E-2</c:v>
                </c:pt>
                <c:pt idx="61">
                  <c:v>3.5777489919977999E-2</c:v>
                </c:pt>
                <c:pt idx="62">
                  <c:v>3.8806733550200014E-2</c:v>
                </c:pt>
                <c:pt idx="63">
                  <c:v>4.039296951540048E-2</c:v>
                </c:pt>
                <c:pt idx="64">
                  <c:v>4.1778590668400006E-2</c:v>
                </c:pt>
                <c:pt idx="65">
                  <c:v>4.3891051296200002E-2</c:v>
                </c:pt>
                <c:pt idx="66">
                  <c:v>4.6119165695999394E-2</c:v>
                </c:pt>
                <c:pt idx="67">
                  <c:v>4.746697696200055E-2</c:v>
                </c:pt>
                <c:pt idx="68">
                  <c:v>4.9602123521999997E-2</c:v>
                </c:pt>
                <c:pt idx="69">
                  <c:v>5.0901004345999999E-2</c:v>
                </c:pt>
                <c:pt idx="70">
                  <c:v>5.2466778490000004E-2</c:v>
                </c:pt>
                <c:pt idx="71">
                  <c:v>5.3743418204000012E-2</c:v>
                </c:pt>
                <c:pt idx="72">
                  <c:v>5.3703384206000133E-2</c:v>
                </c:pt>
                <c:pt idx="73">
                  <c:v>5.4348376396000007E-2</c:v>
                </c:pt>
                <c:pt idx="74">
                  <c:v>5.5073436582000014E-2</c:v>
                </c:pt>
                <c:pt idx="75">
                  <c:v>5.4370617506000529E-2</c:v>
                </c:pt>
                <c:pt idx="76">
                  <c:v>5.3632212654000012E-2</c:v>
                </c:pt>
                <c:pt idx="77">
                  <c:v>5.2226574502000023E-2</c:v>
                </c:pt>
                <c:pt idx="78">
                  <c:v>5.1519307204000005E-2</c:v>
                </c:pt>
                <c:pt idx="79">
                  <c:v>4.9397505310000034E-2</c:v>
                </c:pt>
                <c:pt idx="80">
                  <c:v>4.9361919534000508E-2</c:v>
                </c:pt>
                <c:pt idx="81">
                  <c:v>5.0958831231999999E-2</c:v>
                </c:pt>
                <c:pt idx="82">
                  <c:v>5.095438301E-2</c:v>
                </c:pt>
                <c:pt idx="83">
                  <c:v>5.0300494376000468E-2</c:v>
                </c:pt>
                <c:pt idx="84">
                  <c:v>5.0945486565999766E-2</c:v>
                </c:pt>
                <c:pt idx="85">
                  <c:v>5.0086979720000112E-2</c:v>
                </c:pt>
                <c:pt idx="86">
                  <c:v>4.8209830035999976E-2</c:v>
                </c:pt>
                <c:pt idx="87">
                  <c:v>4.8814788228000013E-2</c:v>
                </c:pt>
                <c:pt idx="88">
                  <c:v>4.8218726480000001E-2</c:v>
                </c:pt>
                <c:pt idx="89">
                  <c:v>4.8699134456000014E-2</c:v>
                </c:pt>
                <c:pt idx="90">
                  <c:v>4.9597675300000435E-2</c:v>
                </c:pt>
                <c:pt idx="91">
                  <c:v>5.0189288826000003E-2</c:v>
                </c:pt>
                <c:pt idx="92">
                  <c:v>5.0758661242000555E-2</c:v>
                </c:pt>
                <c:pt idx="93">
                  <c:v>5.1723925416000023E-2</c:v>
                </c:pt>
                <c:pt idx="94">
                  <c:v>5.0171495938000014E-2</c:v>
                </c:pt>
                <c:pt idx="95">
                  <c:v>5.1012209896000485E-2</c:v>
                </c:pt>
                <c:pt idx="96">
                  <c:v>5.0945486565999766E-2</c:v>
                </c:pt>
                <c:pt idx="97">
                  <c:v>5.2480123156000133E-2</c:v>
                </c:pt>
                <c:pt idx="98">
                  <c:v>5.3276354894000011E-2</c:v>
                </c:pt>
                <c:pt idx="99">
                  <c:v>5.4713130600000555E-2</c:v>
                </c:pt>
                <c:pt idx="100">
                  <c:v>5.6394558516000011E-2</c:v>
                </c:pt>
                <c:pt idx="101">
                  <c:v>5.7084032926000568E-2</c:v>
                </c:pt>
                <c:pt idx="102">
                  <c:v>5.6959482709999856E-2</c:v>
                </c:pt>
                <c:pt idx="103">
                  <c:v>5.6487971178000022E-2</c:v>
                </c:pt>
                <c:pt idx="104">
                  <c:v>5.5611671444000477E-2</c:v>
                </c:pt>
                <c:pt idx="105">
                  <c:v>5.642569607000001E-2</c:v>
                </c:pt>
                <c:pt idx="106">
                  <c:v>5.6256663634000004E-2</c:v>
                </c:pt>
                <c:pt idx="107">
                  <c:v>5.3952484638000134E-2</c:v>
                </c:pt>
                <c:pt idx="108">
                  <c:v>5.4303894176000525E-2</c:v>
                </c:pt>
                <c:pt idx="109">
                  <c:v>5.5144608134000003E-2</c:v>
                </c:pt>
                <c:pt idx="110">
                  <c:v>5.6545798063999508E-2</c:v>
                </c:pt>
                <c:pt idx="111">
                  <c:v>5.8809943061999846E-2</c:v>
                </c:pt>
                <c:pt idx="112">
                  <c:v>6.0958434288000123E-2</c:v>
                </c:pt>
                <c:pt idx="113">
                  <c:v>6.1376567156000435E-2</c:v>
                </c:pt>
                <c:pt idx="114">
                  <c:v>6.0255615211999985E-2</c:v>
                </c:pt>
                <c:pt idx="115">
                  <c:v>6.1843630466000013E-2</c:v>
                </c:pt>
                <c:pt idx="116">
                  <c:v>6.3000168185999975E-2</c:v>
                </c:pt>
                <c:pt idx="117">
                  <c:v>6.1554496036000113E-2</c:v>
                </c:pt>
                <c:pt idx="118">
                  <c:v>6.0909503846000024E-2</c:v>
                </c:pt>
                <c:pt idx="119">
                  <c:v>6.163456403200001E-2</c:v>
                </c:pt>
                <c:pt idx="120">
                  <c:v>6.3013512852000533E-2</c:v>
                </c:pt>
                <c:pt idx="121">
                  <c:v>6.361402282200003E-2</c:v>
                </c:pt>
                <c:pt idx="122">
                  <c:v>6.5771410491999999E-2</c:v>
                </c:pt>
                <c:pt idx="123">
                  <c:v>6.8836235450000532E-2</c:v>
                </c:pt>
                <c:pt idx="124">
                  <c:v>7.0531008032000006E-2</c:v>
                </c:pt>
                <c:pt idx="125">
                  <c:v>7.2924151468000006E-2</c:v>
                </c:pt>
                <c:pt idx="126">
                  <c:v>7.5544154225999985E-2</c:v>
                </c:pt>
                <c:pt idx="127">
                  <c:v>7.7447993242000523E-2</c:v>
                </c:pt>
                <c:pt idx="128">
                  <c:v>7.8969285166000006E-2</c:v>
                </c:pt>
                <c:pt idx="129">
                  <c:v>8.0939847512000063E-2</c:v>
                </c:pt>
                <c:pt idx="130">
                  <c:v>8.2407760772000002E-2</c:v>
                </c:pt>
                <c:pt idx="131">
                  <c:v>8.4253772902000007E-2</c:v>
                </c:pt>
                <c:pt idx="132">
                  <c:v>8.6202094138000007E-2</c:v>
                </c:pt>
                <c:pt idx="133">
                  <c:v>8.6286610355999993E-2</c:v>
                </c:pt>
                <c:pt idx="134">
                  <c:v>8.6397815906000028E-2</c:v>
                </c:pt>
                <c:pt idx="135">
                  <c:v>8.6246576358000024E-2</c:v>
                </c:pt>
                <c:pt idx="136">
                  <c:v>8.7870177388000043E-2</c:v>
                </c:pt>
                <c:pt idx="137">
                  <c:v>8.9186851100000006E-2</c:v>
                </c:pt>
                <c:pt idx="138">
                  <c:v>9.0992829232000028E-2</c:v>
                </c:pt>
                <c:pt idx="139">
                  <c:v>9.2131574063999994E-2</c:v>
                </c:pt>
                <c:pt idx="140">
                  <c:v>9.3630624878000224E-2</c:v>
                </c:pt>
                <c:pt idx="141">
                  <c:v>9.5832494768000265E-2</c:v>
                </c:pt>
                <c:pt idx="142">
                  <c:v>9.8786114176000028E-2</c:v>
                </c:pt>
                <c:pt idx="143">
                  <c:v>0.10068550497000069</c:v>
                </c:pt>
                <c:pt idx="144">
                  <c:v>0.10325212906400009</c:v>
                </c:pt>
                <c:pt idx="145">
                  <c:v>0.104479838336</c:v>
                </c:pt>
                <c:pt idx="146">
                  <c:v>0.10733559686000002</c:v>
                </c:pt>
                <c:pt idx="147">
                  <c:v>0.10931060742800019</c:v>
                </c:pt>
                <c:pt idx="148">
                  <c:v>0.11068510802600012</c:v>
                </c:pt>
                <c:pt idx="149">
                  <c:v>0.11282915103000002</c:v>
                </c:pt>
                <c:pt idx="150">
                  <c:v>0.1138922760880008</c:v>
                </c:pt>
                <c:pt idx="151">
                  <c:v>0.114394925174</c:v>
                </c:pt>
                <c:pt idx="152">
                  <c:v>0.11489312603800063</c:v>
                </c:pt>
                <c:pt idx="153">
                  <c:v>0.11616086930800001</c:v>
                </c:pt>
                <c:pt idx="154">
                  <c:v>0.11867411473800066</c:v>
                </c:pt>
                <c:pt idx="155">
                  <c:v>0.12125853172000002</c:v>
                </c:pt>
                <c:pt idx="156">
                  <c:v>0.124443458672</c:v>
                </c:pt>
                <c:pt idx="157">
                  <c:v>0.12617826525200002</c:v>
                </c:pt>
                <c:pt idx="158">
                  <c:v>0.12803317382600021</c:v>
                </c:pt>
                <c:pt idx="159">
                  <c:v>0.12972794640800001</c:v>
                </c:pt>
                <c:pt idx="160">
                  <c:v>0.13200988429400001</c:v>
                </c:pt>
                <c:pt idx="161">
                  <c:v>0.13410944507800004</c:v>
                </c:pt>
                <c:pt idx="162">
                  <c:v>0.13690292849400001</c:v>
                </c:pt>
                <c:pt idx="163">
                  <c:v>0.14010564833400002</c:v>
                </c:pt>
                <c:pt idx="164">
                  <c:v>0.14311264640600024</c:v>
                </c:pt>
                <c:pt idx="165">
                  <c:v>0.14733845730600126</c:v>
                </c:pt>
                <c:pt idx="166">
                  <c:v>0.15161319864800021</c:v>
                </c:pt>
                <c:pt idx="167">
                  <c:v>0.15606142064800024</c:v>
                </c:pt>
                <c:pt idx="168">
                  <c:v>0.16025164577200021</c:v>
                </c:pt>
                <c:pt idx="169">
                  <c:v>0.16417052935399823</c:v>
                </c:pt>
                <c:pt idx="170">
                  <c:v>0.16788479472399997</c:v>
                </c:pt>
                <c:pt idx="171">
                  <c:v>0.17128768455400126</c:v>
                </c:pt>
                <c:pt idx="172">
                  <c:v>0.17542897923600004</c:v>
                </c:pt>
                <c:pt idx="173">
                  <c:v>0.17895641928200146</c:v>
                </c:pt>
                <c:pt idx="174">
                  <c:v>0.18262175420999988</c:v>
                </c:pt>
                <c:pt idx="175">
                  <c:v>0.18668742911800001</c:v>
                </c:pt>
                <c:pt idx="176">
                  <c:v>0.18939639631600191</c:v>
                </c:pt>
                <c:pt idx="177">
                  <c:v>0.19316404034999998</c:v>
                </c:pt>
                <c:pt idx="178">
                  <c:v>0.196331174414</c:v>
                </c:pt>
                <c:pt idx="179">
                  <c:v>0.19991644134600231</c:v>
                </c:pt>
                <c:pt idx="180">
                  <c:v>0.20258537454600128</c:v>
                </c:pt>
                <c:pt idx="181">
                  <c:v>0.20646422413000146</c:v>
                </c:pt>
                <c:pt idx="182">
                  <c:v>0.20996497484400126</c:v>
                </c:pt>
                <c:pt idx="183">
                  <c:v>0.21346572555800108</c:v>
                </c:pt>
                <c:pt idx="184">
                  <c:v>0.21622362319800001</c:v>
                </c:pt>
                <c:pt idx="185">
                  <c:v>0.21779384556400197</c:v>
                </c:pt>
                <c:pt idx="186">
                  <c:v>0.21644603429800188</c:v>
                </c:pt>
                <c:pt idx="187">
                  <c:v>0.21510267125399987</c:v>
                </c:pt>
                <c:pt idx="188">
                  <c:v>0.21701985493600146</c:v>
                </c:pt>
                <c:pt idx="189">
                  <c:v>0.21957758258600168</c:v>
                </c:pt>
                <c:pt idx="190">
                  <c:v>0.22429269790600004</c:v>
                </c:pt>
                <c:pt idx="191">
                  <c:v>0.22865195546600001</c:v>
                </c:pt>
                <c:pt idx="192">
                  <c:v>0.23232618683800021</c:v>
                </c:pt>
                <c:pt idx="193">
                  <c:v>0.23811777188200126</c:v>
                </c:pt>
                <c:pt idx="194">
                  <c:v>0.24293964453000191</c:v>
                </c:pt>
                <c:pt idx="195">
                  <c:v>0.24820633937800174</c:v>
                </c:pt>
                <c:pt idx="196">
                  <c:v>0.25315276224200234</c:v>
                </c:pt>
                <c:pt idx="197">
                  <c:v>0.25849507686400008</c:v>
                </c:pt>
                <c:pt idx="198">
                  <c:v>0.26395304525800001</c:v>
                </c:pt>
                <c:pt idx="199">
                  <c:v>0.26940211720800206</c:v>
                </c:pt>
                <c:pt idx="200">
                  <c:v>0.27242690816800291</c:v>
                </c:pt>
                <c:pt idx="201">
                  <c:v>0.27518480580800314</c:v>
                </c:pt>
                <c:pt idx="202">
                  <c:v>0.27821849321199998</c:v>
                </c:pt>
                <c:pt idx="203">
                  <c:v>0.28312043385600211</c:v>
                </c:pt>
                <c:pt idx="204">
                  <c:v>0.28921009425622002</c:v>
                </c:pt>
                <c:pt idx="205">
                  <c:v>0.29658520185000314</c:v>
                </c:pt>
                <c:pt idx="206">
                  <c:v>0.30406711125400365</c:v>
                </c:pt>
                <c:pt idx="207">
                  <c:v>0.31125098978400462</c:v>
                </c:pt>
                <c:pt idx="208">
                  <c:v>0.31889303518000234</c:v>
                </c:pt>
                <c:pt idx="209">
                  <c:v>0.32637494458400468</c:v>
                </c:pt>
                <c:pt idx="210">
                  <c:v>0.33397250776000542</c:v>
                </c:pt>
                <c:pt idx="211">
                  <c:v>0.34055147258022006</c:v>
                </c:pt>
                <c:pt idx="212">
                  <c:v>0.34678343160221997</c:v>
                </c:pt>
                <c:pt idx="213">
                  <c:v>0.35272625619422032</c:v>
                </c:pt>
                <c:pt idx="214">
                  <c:v>0.35923840872000007</c:v>
                </c:pt>
                <c:pt idx="215">
                  <c:v>0.36498106332200508</c:v>
                </c:pt>
                <c:pt idx="216">
                  <c:v>0.37218722744422217</c:v>
                </c:pt>
                <c:pt idx="217">
                  <c:v>0.38046092036422458</c:v>
                </c:pt>
                <c:pt idx="218">
                  <c:v>0.38893033505222274</c:v>
                </c:pt>
                <c:pt idx="219">
                  <c:v>0.39779114879400002</c:v>
                </c:pt>
                <c:pt idx="220">
                  <c:v>0.40633622773822031</c:v>
                </c:pt>
                <c:pt idx="221">
                  <c:v>0.41659827589222348</c:v>
                </c:pt>
                <c:pt idx="222">
                  <c:v>0.4264554913620045</c:v>
                </c:pt>
                <c:pt idx="223">
                  <c:v>0.43642400134622417</c:v>
                </c:pt>
                <c:pt idx="224">
                  <c:v>0.44669045324000006</c:v>
                </c:pt>
                <c:pt idx="225">
                  <c:v>0.45749963269999999</c:v>
                </c:pt>
                <c:pt idx="226">
                  <c:v>0.46817536550000038</c:v>
                </c:pt>
                <c:pt idx="227">
                  <c:v>0.47862868720000462</c:v>
                </c:pt>
                <c:pt idx="228">
                  <c:v>0.49054992216000032</c:v>
                </c:pt>
                <c:pt idx="229">
                  <c:v>0.50109220830000001</c:v>
                </c:pt>
                <c:pt idx="230">
                  <c:v>0.51310240769999993</c:v>
                </c:pt>
                <c:pt idx="231">
                  <c:v>0.5247567493399995</c:v>
                </c:pt>
                <c:pt idx="232">
                  <c:v>0.53636660875999542</c:v>
                </c:pt>
                <c:pt idx="233">
                  <c:v>0.54899955924000265</c:v>
                </c:pt>
                <c:pt idx="234">
                  <c:v>0.56141009862000002</c:v>
                </c:pt>
                <c:pt idx="235">
                  <c:v>0.57328685136000002</c:v>
                </c:pt>
                <c:pt idx="236">
                  <c:v>0.58663151736000063</c:v>
                </c:pt>
                <c:pt idx="237">
                  <c:v>0.59988721892000008</c:v>
                </c:pt>
                <c:pt idx="238">
                  <c:v>0.61243120496000003</c:v>
                </c:pt>
                <c:pt idx="239">
                  <c:v>0.6265765509200002</c:v>
                </c:pt>
                <c:pt idx="240">
                  <c:v>0.64085534354000628</c:v>
                </c:pt>
                <c:pt idx="241">
                  <c:v>0.65677997830000912</c:v>
                </c:pt>
                <c:pt idx="242">
                  <c:v>0.67217082642000936</c:v>
                </c:pt>
                <c:pt idx="243">
                  <c:v>0.68702788790000002</c:v>
                </c:pt>
                <c:pt idx="244">
                  <c:v>0.70330838042000021</c:v>
                </c:pt>
                <c:pt idx="245">
                  <c:v>0.72030058846000011</c:v>
                </c:pt>
                <c:pt idx="246">
                  <c:v>0.73693693873999999</c:v>
                </c:pt>
                <c:pt idx="247">
                  <c:v>0.75455189786000065</c:v>
                </c:pt>
                <c:pt idx="248">
                  <c:v>0.77305650138000004</c:v>
                </c:pt>
                <c:pt idx="249">
                  <c:v>0.79151662268000011</c:v>
                </c:pt>
                <c:pt idx="250">
                  <c:v>0.80904261736000538</c:v>
                </c:pt>
                <c:pt idx="251">
                  <c:v>0.82781411420000062</c:v>
                </c:pt>
                <c:pt idx="252">
                  <c:v>0.84716387989999997</c:v>
                </c:pt>
                <c:pt idx="253">
                  <c:v>0.86673605670000065</c:v>
                </c:pt>
                <c:pt idx="254">
                  <c:v>0.88630823350000065</c:v>
                </c:pt>
                <c:pt idx="255">
                  <c:v>0.90632523250000641</c:v>
                </c:pt>
                <c:pt idx="256">
                  <c:v>0.92643119593999956</c:v>
                </c:pt>
                <c:pt idx="257">
                  <c:v>0.94702646380000011</c:v>
                </c:pt>
                <c:pt idx="258">
                  <c:v>0.96806655385999996</c:v>
                </c:pt>
                <c:pt idx="259">
                  <c:v>0.98964043056000628</c:v>
                </c:pt>
                <c:pt idx="260">
                  <c:v>1.0114812005799878</c:v>
                </c:pt>
                <c:pt idx="261">
                  <c:v>1.0336778283600001</c:v>
                </c:pt>
                <c:pt idx="262">
                  <c:v>1.0562303139</c:v>
                </c:pt>
                <c:pt idx="263">
                  <c:v>1.0799393371599821</c:v>
                </c:pt>
                <c:pt idx="264">
                  <c:v>1.1039597359600002</c:v>
                </c:pt>
                <c:pt idx="265">
                  <c:v>1.1271349725800002</c:v>
                </c:pt>
                <c:pt idx="266">
                  <c:v>1.14990986922</c:v>
                </c:pt>
                <c:pt idx="267">
                  <c:v>1.1744640546599998</c:v>
                </c:pt>
                <c:pt idx="268">
                  <c:v>1.1989737578800002</c:v>
                </c:pt>
                <c:pt idx="269">
                  <c:v>1.2229051922399881</c:v>
                </c:pt>
                <c:pt idx="270">
                  <c:v>1.2463918044</c:v>
                </c:pt>
                <c:pt idx="271">
                  <c:v>1.2714352942599876</c:v>
                </c:pt>
                <c:pt idx="272">
                  <c:v>1.2963008552400002</c:v>
                </c:pt>
                <c:pt idx="273">
                  <c:v>1.3216557206399999</c:v>
                </c:pt>
                <c:pt idx="274">
                  <c:v>1.3468326571599856</c:v>
                </c:pt>
                <c:pt idx="275">
                  <c:v>1.373299578059991</c:v>
                </c:pt>
                <c:pt idx="276">
                  <c:v>1.3993661589799917</c:v>
                </c:pt>
                <c:pt idx="277">
                  <c:v>1.4246765421599894</c:v>
                </c:pt>
                <c:pt idx="278">
                  <c:v>1.45047622976</c:v>
                </c:pt>
                <c:pt idx="279">
                  <c:v>1.47721004398</c:v>
                </c:pt>
                <c:pt idx="280">
                  <c:v>1.503854893759988</c:v>
                </c:pt>
                <c:pt idx="281">
                  <c:v>1.532946265639991</c:v>
                </c:pt>
                <c:pt idx="282">
                  <c:v>1.5598135265200086</c:v>
                </c:pt>
                <c:pt idx="283">
                  <c:v>1.5870811273800003</c:v>
                </c:pt>
                <c:pt idx="284">
                  <c:v>1.6141707993600001</c:v>
                </c:pt>
                <c:pt idx="285">
                  <c:v>1.6416163291000003</c:v>
                </c:pt>
                <c:pt idx="286">
                  <c:v>1.6693287521599856</c:v>
                </c:pt>
                <c:pt idx="287">
                  <c:v>1.6972635863200001</c:v>
                </c:pt>
                <c:pt idx="288">
                  <c:v>1.7257766893399844</c:v>
                </c:pt>
                <c:pt idx="289">
                  <c:v>1.7542453101400002</c:v>
                </c:pt>
                <c:pt idx="290">
                  <c:v>1.7835146108999842</c:v>
                </c:pt>
                <c:pt idx="291">
                  <c:v>1.8128728761000001</c:v>
                </c:pt>
                <c:pt idx="292">
                  <c:v>1.8419642479799792</c:v>
                </c:pt>
                <c:pt idx="293">
                  <c:v>1.8720787109200003</c:v>
                </c:pt>
                <c:pt idx="294">
                  <c:v>1.9018373161000002</c:v>
                </c:pt>
                <c:pt idx="295">
                  <c:v>1.9322186723600001</c:v>
                </c:pt>
                <c:pt idx="296">
                  <c:v>1.9621996886400002</c:v>
                </c:pt>
                <c:pt idx="297">
                  <c:v>1.99333724264</c:v>
                </c:pt>
                <c:pt idx="298">
                  <c:v>2.0242968677600182</c:v>
                </c:pt>
                <c:pt idx="299">
                  <c:v>2.0557013150800003</c:v>
                </c:pt>
                <c:pt idx="300">
                  <c:v>2.0873281735</c:v>
                </c:pt>
                <c:pt idx="301">
                  <c:v>2.1184212452800195</c:v>
                </c:pt>
                <c:pt idx="302">
                  <c:v>2.1496032815000001</c:v>
                </c:pt>
                <c:pt idx="303">
                  <c:v>2.1810522110400004</c:v>
                </c:pt>
                <c:pt idx="304">
                  <c:v>2.2121008006</c:v>
                </c:pt>
                <c:pt idx="305">
                  <c:v>2.2442614456600012</c:v>
                </c:pt>
                <c:pt idx="306">
                  <c:v>2.2766889840399815</c:v>
                </c:pt>
                <c:pt idx="307">
                  <c:v>2.3084937713400002</c:v>
                </c:pt>
                <c:pt idx="308">
                  <c:v>2.3405654519599999</c:v>
                </c:pt>
                <c:pt idx="309">
                  <c:v>2.3731264370000003</c:v>
                </c:pt>
                <c:pt idx="310">
                  <c:v>2.4056874220399997</c:v>
                </c:pt>
                <c:pt idx="311">
                  <c:v>2.4385597826200005</c:v>
                </c:pt>
                <c:pt idx="312">
                  <c:v>2.4708093921199987</c:v>
                </c:pt>
                <c:pt idx="313">
                  <c:v>2.5032369305000004</c:v>
                </c:pt>
                <c:pt idx="314">
                  <c:v>2.5360203266399997</c:v>
                </c:pt>
                <c:pt idx="315">
                  <c:v>2.5685813116800218</c:v>
                </c:pt>
                <c:pt idx="316">
                  <c:v>2.6018984944599977</c:v>
                </c:pt>
                <c:pt idx="317">
                  <c:v>2.6355270527800223</c:v>
                </c:pt>
                <c:pt idx="318">
                  <c:v>2.6692445755400005</c:v>
                </c:pt>
                <c:pt idx="319">
                  <c:v>2.7025617583200323</c:v>
                </c:pt>
                <c:pt idx="320">
                  <c:v>2.7363237633000002</c:v>
                </c:pt>
                <c:pt idx="321">
                  <c:v>2.7704861082600005</c:v>
                </c:pt>
                <c:pt idx="322">
                  <c:v>2.8043815599000186</c:v>
                </c:pt>
                <c:pt idx="323">
                  <c:v>2.8381880471000001</c:v>
                </c:pt>
                <c:pt idx="324">
                  <c:v>2.8718166054199967</c:v>
                </c:pt>
                <c:pt idx="325">
                  <c:v>2.9073578992000004</c:v>
                </c:pt>
                <c:pt idx="326">
                  <c:v>2.9413423152799987</c:v>
                </c:pt>
                <c:pt idx="327">
                  <c:v>2.9749263913799999</c:v>
                </c:pt>
                <c:pt idx="328">
                  <c:v>3.0094445940999988</c:v>
                </c:pt>
                <c:pt idx="329">
                  <c:v>3.0448969234399987</c:v>
                </c:pt>
                <c:pt idx="330">
                  <c:v>3.08226198824</c:v>
                </c:pt>
                <c:pt idx="331">
                  <c:v>3.117136048720035</c:v>
                </c:pt>
                <c:pt idx="332">
                  <c:v>3.1522325202999997</c:v>
                </c:pt>
                <c:pt idx="333">
                  <c:v>3.1868841696800003</c:v>
                </c:pt>
                <c:pt idx="334">
                  <c:v>3.2211799613000012</c:v>
                </c:pt>
                <c:pt idx="335">
                  <c:v>3.2559650573400005</c:v>
                </c:pt>
                <c:pt idx="336">
                  <c:v>3.2909725644800005</c:v>
                </c:pt>
                <c:pt idx="337">
                  <c:v>3.3263804115999998</c:v>
                </c:pt>
                <c:pt idx="338">
                  <c:v>3.3620106698199987</c:v>
                </c:pt>
                <c:pt idx="339">
                  <c:v>3.3976854102599967</c:v>
                </c:pt>
                <c:pt idx="340">
                  <c:v>3.4336715262400004</c:v>
                </c:pt>
                <c:pt idx="341">
                  <c:v>3.4704583221799967</c:v>
                </c:pt>
                <c:pt idx="342">
                  <c:v>3.5053768648800001</c:v>
                </c:pt>
                <c:pt idx="343">
                  <c:v>3.5410071230999987</c:v>
                </c:pt>
                <c:pt idx="344">
                  <c:v>3.5774825435000004</c:v>
                </c:pt>
                <c:pt idx="345">
                  <c:v>3.6141358927800002</c:v>
                </c:pt>
                <c:pt idx="346">
                  <c:v>3.6513230287000011</c:v>
                </c:pt>
                <c:pt idx="347">
                  <c:v>3.6880208602000195</c:v>
                </c:pt>
                <c:pt idx="348">
                  <c:v>3.7243183517200218</c:v>
                </c:pt>
                <c:pt idx="349">
                  <c:v>3.7611941121000219</c:v>
                </c:pt>
                <c:pt idx="350">
                  <c:v>3.7981143547000218</c:v>
                </c:pt>
                <c:pt idx="351">
                  <c:v>3.8352570083999997</c:v>
                </c:pt>
                <c:pt idx="352">
                  <c:v>3.8728000020799977</c:v>
                </c:pt>
                <c:pt idx="353">
                  <c:v>3.9113216046000003</c:v>
                </c:pt>
                <c:pt idx="354">
                  <c:v>3.9492204560400004</c:v>
                </c:pt>
                <c:pt idx="355">
                  <c:v>3.9864075919599999</c:v>
                </c:pt>
                <c:pt idx="356">
                  <c:v>4.0241729967399591</c:v>
                </c:pt>
                <c:pt idx="357">
                  <c:v>4.0636287258800134</c:v>
                </c:pt>
                <c:pt idx="358">
                  <c:v>4.1025506683799291</c:v>
                </c:pt>
                <c:pt idx="359">
                  <c:v>4.1404495198200006</c:v>
                </c:pt>
                <c:pt idx="360">
                  <c:v>4.1791935334400003</c:v>
                </c:pt>
                <c:pt idx="361">
                  <c:v>4.2193609781000001</c:v>
                </c:pt>
                <c:pt idx="362">
                  <c:v>4.2585498139200011</c:v>
                </c:pt>
                <c:pt idx="363">
                  <c:v>4.2986282941400438</c:v>
                </c:pt>
                <c:pt idx="364">
                  <c:v>4.3371054144400008</c:v>
                </c:pt>
                <c:pt idx="365">
                  <c:v>4.3772728591000005</c:v>
                </c:pt>
                <c:pt idx="366">
                  <c:v>4.4164616949200548</c:v>
                </c:pt>
                <c:pt idx="367">
                  <c:v>4.4548943329999755</c:v>
                </c:pt>
                <c:pt idx="368">
                  <c:v>4.4944835087999655</c:v>
                </c:pt>
                <c:pt idx="369">
                  <c:v>4.5345175067999346</c:v>
                </c:pt>
                <c:pt idx="370">
                  <c:v>4.574106682600001</c:v>
                </c:pt>
                <c:pt idx="371">
                  <c:v>4.614585502799919</c:v>
                </c:pt>
                <c:pt idx="372">
                  <c:v>4.65461950079996</c:v>
                </c:pt>
                <c:pt idx="373">
                  <c:v>4.6959879653999446</c:v>
                </c:pt>
                <c:pt idx="374">
                  <c:v>4.7373564300000011</c:v>
                </c:pt>
                <c:pt idx="375">
                  <c:v>4.7787248945999998</c:v>
                </c:pt>
                <c:pt idx="376">
                  <c:v>4.8205381813999955</c:v>
                </c:pt>
                <c:pt idx="377">
                  <c:v>4.8627962903999755</c:v>
                </c:pt>
                <c:pt idx="378">
                  <c:v>4.9046095771999845</c:v>
                </c:pt>
                <c:pt idx="379">
                  <c:v>4.9468676862000134</c:v>
                </c:pt>
                <c:pt idx="380">
                  <c:v>4.9886809730000001</c:v>
                </c:pt>
                <c:pt idx="381">
                  <c:v>5.0296046154000003</c:v>
                </c:pt>
                <c:pt idx="382">
                  <c:v>5.0731971910000411</c:v>
                </c:pt>
                <c:pt idx="383">
                  <c:v>5.1154552999999536</c:v>
                </c:pt>
                <c:pt idx="384">
                  <c:v>5.1577134089999745</c:v>
                </c:pt>
                <c:pt idx="385">
                  <c:v>5.2004163401999755</c:v>
                </c:pt>
                <c:pt idx="386">
                  <c:v>5.2431192713999755</c:v>
                </c:pt>
                <c:pt idx="387">
                  <c:v>5.2867118469999745</c:v>
                </c:pt>
                <c:pt idx="388">
                  <c:v>5.3303044226000003</c:v>
                </c:pt>
                <c:pt idx="389">
                  <c:v>5.3734521760000007</c:v>
                </c:pt>
                <c:pt idx="390">
                  <c:v>5.4165999294000002</c:v>
                </c:pt>
                <c:pt idx="391">
                  <c:v>5.4606373271999855</c:v>
                </c:pt>
                <c:pt idx="392">
                  <c:v>5.5042299028000023</c:v>
                </c:pt>
                <c:pt idx="393">
                  <c:v>5.5478224784000005</c:v>
                </c:pt>
                <c:pt idx="394">
                  <c:v>5.5914150540000005</c:v>
                </c:pt>
                <c:pt idx="395">
                  <c:v>5.6345628073999645</c:v>
                </c:pt>
                <c:pt idx="396">
                  <c:v>5.6790450274000008</c:v>
                </c:pt>
                <c:pt idx="397">
                  <c:v>5.7235272473999537</c:v>
                </c:pt>
                <c:pt idx="398">
                  <c:v>5.7675646451999745</c:v>
                </c:pt>
                <c:pt idx="399">
                  <c:v>5.8116020430000024</c:v>
                </c:pt>
                <c:pt idx="400">
                  <c:v>5.855639440800001</c:v>
                </c:pt>
                <c:pt idx="401">
                  <c:v>5.8996768386000005</c:v>
                </c:pt>
                <c:pt idx="402">
                  <c:v>5.9432694142000857</c:v>
                </c:pt>
                <c:pt idx="403">
                  <c:v>5.9886412786000003</c:v>
                </c:pt>
                <c:pt idx="404">
                  <c:v>6.0326786764000007</c:v>
                </c:pt>
                <c:pt idx="405">
                  <c:v>6.0780505408000005</c:v>
                </c:pt>
                <c:pt idx="406">
                  <c:v>6.1243120495999346</c:v>
                </c:pt>
                <c:pt idx="407">
                  <c:v>6.1683494474000007</c:v>
                </c:pt>
                <c:pt idx="408">
                  <c:v>6.2132764896000134</c:v>
                </c:pt>
                <c:pt idx="409">
                  <c:v>6.2568690652000134</c:v>
                </c:pt>
                <c:pt idx="410">
                  <c:v>6.3009064630000005</c:v>
                </c:pt>
                <c:pt idx="411">
                  <c:v>6.3444990385999755</c:v>
                </c:pt>
                <c:pt idx="412">
                  <c:v>6.3885364363999564</c:v>
                </c:pt>
                <c:pt idx="413">
                  <c:v>6.4330186564000007</c:v>
                </c:pt>
                <c:pt idx="414">
                  <c:v>6.4779456986000001</c:v>
                </c:pt>
                <c:pt idx="415">
                  <c:v>6.5210934519999997</c:v>
                </c:pt>
                <c:pt idx="416">
                  <c:v>6.564241205400001</c:v>
                </c:pt>
                <c:pt idx="417">
                  <c:v>6.6091682475999765</c:v>
                </c:pt>
                <c:pt idx="418">
                  <c:v>6.6545401119999745</c:v>
                </c:pt>
                <c:pt idx="419">
                  <c:v>6.6994671542000024</c:v>
                </c:pt>
                <c:pt idx="420">
                  <c:v>6.7443941964000009</c:v>
                </c:pt>
                <c:pt idx="421">
                  <c:v>6.7893212386000004</c:v>
                </c:pt>
                <c:pt idx="422">
                  <c:v>6.8360275695999855</c:v>
                </c:pt>
                <c:pt idx="423">
                  <c:v>6.8796201452000521</c:v>
                </c:pt>
                <c:pt idx="424">
                  <c:v>6.9249920095999755</c:v>
                </c:pt>
                <c:pt idx="425">
                  <c:v>6.971253518400041</c:v>
                </c:pt>
                <c:pt idx="426">
                  <c:v>7.0166253828000134</c:v>
                </c:pt>
                <c:pt idx="427">
                  <c:v>7.0633317138000011</c:v>
                </c:pt>
                <c:pt idx="428">
                  <c:v>7.1087035781999655</c:v>
                </c:pt>
                <c:pt idx="429">
                  <c:v>7.1545202647999382</c:v>
                </c:pt>
                <c:pt idx="430">
                  <c:v>7.1994473070000007</c:v>
                </c:pt>
                <c:pt idx="431">
                  <c:v>7.2430398825999998</c:v>
                </c:pt>
                <c:pt idx="432">
                  <c:v>7.2888565691999645</c:v>
                </c:pt>
                <c:pt idx="433">
                  <c:v>7.3333387891999999</c:v>
                </c:pt>
                <c:pt idx="434">
                  <c:v>7.3787106535999945</c:v>
                </c:pt>
                <c:pt idx="435">
                  <c:v>7.4249721624000005</c:v>
                </c:pt>
                <c:pt idx="436">
                  <c:v>7.4707888490000007</c:v>
                </c:pt>
                <c:pt idx="437">
                  <c:v>7.5157158911999655</c:v>
                </c:pt>
                <c:pt idx="438">
                  <c:v>7.5521913116000006</c:v>
                </c:pt>
                <c:pt idx="439">
                  <c:v>7.595339065000001</c:v>
                </c:pt>
                <c:pt idx="440">
                  <c:v>7.6402661072000004</c:v>
                </c:pt>
                <c:pt idx="441">
                  <c:v>7.6856379715999745</c:v>
                </c:pt>
                <c:pt idx="442">
                  <c:v>7.7296753694000007</c:v>
                </c:pt>
                <c:pt idx="443">
                  <c:v>6.6016062701999845</c:v>
                </c:pt>
                <c:pt idx="444">
                  <c:v>6.3133614846000521</c:v>
                </c:pt>
                <c:pt idx="445">
                  <c:v>6.2893410858000776</c:v>
                </c:pt>
                <c:pt idx="446">
                  <c:v>6.2924548411999455</c:v>
                </c:pt>
                <c:pt idx="447">
                  <c:v>6.3040202183999536</c:v>
                </c:pt>
                <c:pt idx="448">
                  <c:v>6.3218131064000005</c:v>
                </c:pt>
                <c:pt idx="449">
                  <c:v>6.3427197498000005</c:v>
                </c:pt>
                <c:pt idx="450">
                  <c:v>6.3645160375999108</c:v>
                </c:pt>
                <c:pt idx="451">
                  <c:v>6.3831985699999745</c:v>
                </c:pt>
                <c:pt idx="452">
                  <c:v>6.4027707468000008</c:v>
                </c:pt>
                <c:pt idx="453">
                  <c:v>6.4223429236000014</c:v>
                </c:pt>
                <c:pt idx="454">
                  <c:v>6.4423599226000023</c:v>
                </c:pt>
                <c:pt idx="455">
                  <c:v>6.4623769215999856</c:v>
                </c:pt>
                <c:pt idx="456">
                  <c:v>6.4832835650000034</c:v>
                </c:pt>
                <c:pt idx="457">
                  <c:v>6.5055246749999665</c:v>
                </c:pt>
                <c:pt idx="458">
                  <c:v>6.5286554294000005</c:v>
                </c:pt>
                <c:pt idx="459">
                  <c:v>6.5526758281999573</c:v>
                </c:pt>
                <c:pt idx="460">
                  <c:v>6.5775858713999309</c:v>
                </c:pt>
                <c:pt idx="461">
                  <c:v>6.6056096700000007</c:v>
                </c:pt>
                <c:pt idx="462">
                  <c:v>6.6358575795999473</c:v>
                </c:pt>
                <c:pt idx="463">
                  <c:v>6.6665503113999645</c:v>
                </c:pt>
                <c:pt idx="464">
                  <c:v>6.6990223320000002</c:v>
                </c:pt>
                <c:pt idx="465">
                  <c:v>6.734163285800042</c:v>
                </c:pt>
                <c:pt idx="466">
                  <c:v>6.76708012859996</c:v>
                </c:pt>
                <c:pt idx="467">
                  <c:v>6.8022210824000124</c:v>
                </c:pt>
                <c:pt idx="468">
                  <c:v>6.8378068583999436</c:v>
                </c:pt>
                <c:pt idx="469">
                  <c:v>6.8738374566000005</c:v>
                </c:pt>
                <c:pt idx="470">
                  <c:v>6.9120921658000034</c:v>
                </c:pt>
                <c:pt idx="471">
                  <c:v>6.9516813416000014</c:v>
                </c:pt>
                <c:pt idx="472">
                  <c:v>6.9912705174000012</c:v>
                </c:pt>
                <c:pt idx="473">
                  <c:v>7.0290804044000001</c:v>
                </c:pt>
                <c:pt idx="474">
                  <c:v>7.0682247579999755</c:v>
                </c:pt>
                <c:pt idx="475">
                  <c:v>7.1078139337999655</c:v>
                </c:pt>
                <c:pt idx="476">
                  <c:v>7.1465134652</c:v>
                </c:pt>
                <c:pt idx="477">
                  <c:v>7.1852129965999945</c:v>
                </c:pt>
                <c:pt idx="478">
                  <c:v>7.2239125279999437</c:v>
                </c:pt>
                <c:pt idx="479">
                  <c:v>7.2617224150000466</c:v>
                </c:pt>
                <c:pt idx="480">
                  <c:v>7.2986426576000003</c:v>
                </c:pt>
                <c:pt idx="481">
                  <c:v>7.3346732558000012</c:v>
                </c:pt>
                <c:pt idx="482">
                  <c:v>7.3680349207999418</c:v>
                </c:pt>
                <c:pt idx="483">
                  <c:v>7.3991724748000003</c:v>
                </c:pt>
                <c:pt idx="484">
                  <c:v>7.4263066290000008</c:v>
                </c:pt>
                <c:pt idx="485">
                  <c:v>7.4538856054000009</c:v>
                </c:pt>
                <c:pt idx="486">
                  <c:v>7.4805749373999655</c:v>
                </c:pt>
                <c:pt idx="487">
                  <c:v>7.5072642693999745</c:v>
                </c:pt>
                <c:pt idx="488">
                  <c:v>7.5330639570000004</c:v>
                </c:pt>
                <c:pt idx="489">
                  <c:v>7.5610877556000009</c:v>
                </c:pt>
                <c:pt idx="490">
                  <c:v>7.5904460208000009</c:v>
                </c:pt>
                <c:pt idx="491">
                  <c:v>7.6202491082000003</c:v>
                </c:pt>
                <c:pt idx="492">
                  <c:v>7.6500521955999998</c:v>
                </c:pt>
                <c:pt idx="493">
                  <c:v>7.6798552830000011</c:v>
                </c:pt>
                <c:pt idx="494">
                  <c:v>7.7109928369999645</c:v>
                </c:pt>
                <c:pt idx="495">
                  <c:v>7.7416855687999755</c:v>
                </c:pt>
                <c:pt idx="496">
                  <c:v>7.772823122800042</c:v>
                </c:pt>
                <c:pt idx="497">
                  <c:v>7.8057399656000008</c:v>
                </c:pt>
                <c:pt idx="498">
                  <c:v>7.8386568084000006</c:v>
                </c:pt>
                <c:pt idx="499">
                  <c:v>7.8733529400000011</c:v>
                </c:pt>
                <c:pt idx="500">
                  <c:v>7.9093835382000011</c:v>
                </c:pt>
                <c:pt idx="501">
                  <c:v>7.9445244920000002</c:v>
                </c:pt>
                <c:pt idx="502">
                  <c:v>7.9774413348000124</c:v>
                </c:pt>
                <c:pt idx="503">
                  <c:v>8.0112478219999996</c:v>
                </c:pt>
                <c:pt idx="504">
                  <c:v>8.0454991314000068</c:v>
                </c:pt>
                <c:pt idx="505">
                  <c:v>8.0779711519999999</c:v>
                </c:pt>
                <c:pt idx="506">
                  <c:v>8.1117776392000014</c:v>
                </c:pt>
                <c:pt idx="507">
                  <c:v>8.1451393042000007</c:v>
                </c:pt>
                <c:pt idx="508">
                  <c:v>8.1776113248000009</c:v>
                </c:pt>
                <c:pt idx="509">
                  <c:v>8.2109729897999983</c:v>
                </c:pt>
                <c:pt idx="510">
                  <c:v>8.2430001881999999</c:v>
                </c:pt>
                <c:pt idx="511">
                  <c:v>8.2745825644000028</c:v>
                </c:pt>
                <c:pt idx="512">
                  <c:v>8.3048304740000027</c:v>
                </c:pt>
                <c:pt idx="513">
                  <c:v>8.3355232058000048</c:v>
                </c:pt>
                <c:pt idx="514">
                  <c:v>8.3639918266000048</c:v>
                </c:pt>
                <c:pt idx="515">
                  <c:v>8.3937949140000896</c:v>
                </c:pt>
                <c:pt idx="516">
                  <c:v>8.4227083570000048</c:v>
                </c:pt>
                <c:pt idx="517">
                  <c:v>8.4511769778000048</c:v>
                </c:pt>
                <c:pt idx="518">
                  <c:v>8.4792007764000008</c:v>
                </c:pt>
                <c:pt idx="519">
                  <c:v>8.5067797528000018</c:v>
                </c:pt>
                <c:pt idx="520">
                  <c:v>8.5330242625999997</c:v>
                </c:pt>
                <c:pt idx="521">
                  <c:v>8.5592687724000012</c:v>
                </c:pt>
                <c:pt idx="522">
                  <c:v>8.5855132822000026</c:v>
                </c:pt>
                <c:pt idx="523">
                  <c:v>8.6122026142000028</c:v>
                </c:pt>
                <c:pt idx="524">
                  <c:v>8.6388919461999389</c:v>
                </c:pt>
                <c:pt idx="525">
                  <c:v>8.6638019894000013</c:v>
                </c:pt>
                <c:pt idx="526">
                  <c:v>8.6891568548000748</c:v>
                </c:pt>
                <c:pt idx="527">
                  <c:v>8.7131772536000014</c:v>
                </c:pt>
                <c:pt idx="528">
                  <c:v>8.7367528302000004</c:v>
                </c:pt>
                <c:pt idx="529">
                  <c:v>8.7532112515999998</c:v>
                </c:pt>
                <c:pt idx="530">
                  <c:v>8.7683352064000015</c:v>
                </c:pt>
                <c:pt idx="531">
                  <c:v>8.7821246946000002</c:v>
                </c:pt>
                <c:pt idx="532">
                  <c:v>8.7905763164000028</c:v>
                </c:pt>
                <c:pt idx="533">
                  <c:v>8.7910211385999979</c:v>
                </c:pt>
                <c:pt idx="534">
                  <c:v>8.7807902280000008</c:v>
                </c:pt>
                <c:pt idx="535">
                  <c:v>8.7629973400000001</c:v>
                </c:pt>
                <c:pt idx="536">
                  <c:v>8.74787338519989</c:v>
                </c:pt>
                <c:pt idx="537">
                  <c:v>8.7300804972000012</c:v>
                </c:pt>
                <c:pt idx="538">
                  <c:v>8.7060600984000018</c:v>
                </c:pt>
                <c:pt idx="539">
                  <c:v>8.680260410799999</c:v>
                </c:pt>
                <c:pt idx="540">
                  <c:v>8.6566848342001244</c:v>
                </c:pt>
                <c:pt idx="541">
                  <c:v>8.6375574796000016</c:v>
                </c:pt>
                <c:pt idx="542">
                  <c:v>8.6202094138000014</c:v>
                </c:pt>
                <c:pt idx="543">
                  <c:v>8.6041958146000006</c:v>
                </c:pt>
                <c:pt idx="544">
                  <c:v>8.5921856152000267</c:v>
                </c:pt>
                <c:pt idx="545">
                  <c:v>8.5877373932000047</c:v>
                </c:pt>
                <c:pt idx="546">
                  <c:v>8.591295970800001</c:v>
                </c:pt>
                <c:pt idx="547">
                  <c:v>8.5984131259999987</c:v>
                </c:pt>
                <c:pt idx="548">
                  <c:v>8.6086440366000048</c:v>
                </c:pt>
                <c:pt idx="549">
                  <c:v>8.6215438804000009</c:v>
                </c:pt>
                <c:pt idx="550">
                  <c:v>8.6362230129999986</c:v>
                </c:pt>
                <c:pt idx="551">
                  <c:v>8.6509021456000017</c:v>
                </c:pt>
                <c:pt idx="552">
                  <c:v>8.6638019894000013</c:v>
                </c:pt>
                <c:pt idx="553">
                  <c:v>8.6780362998000768</c:v>
                </c:pt>
                <c:pt idx="554">
                  <c:v>8.6949395434000021</c:v>
                </c:pt>
                <c:pt idx="555">
                  <c:v>8.7149565424000013</c:v>
                </c:pt>
                <c:pt idx="556">
                  <c:v>8.737197652399999</c:v>
                </c:pt>
                <c:pt idx="557">
                  <c:v>8.7616628734000006</c:v>
                </c:pt>
                <c:pt idx="558">
                  <c:v>8.7856832722000267</c:v>
                </c:pt>
                <c:pt idx="559">
                  <c:v>8.8083692044000017</c:v>
                </c:pt>
                <c:pt idx="560">
                  <c:v>8.8319447809999989</c:v>
                </c:pt>
                <c:pt idx="561">
                  <c:v>8.8568548242000951</c:v>
                </c:pt>
                <c:pt idx="562">
                  <c:v>8.8822096896000247</c:v>
                </c:pt>
                <c:pt idx="563">
                  <c:v>8.9071197328000018</c:v>
                </c:pt>
                <c:pt idx="564">
                  <c:v>8.9329194204000011</c:v>
                </c:pt>
                <c:pt idx="565">
                  <c:v>8.9578294636000013</c:v>
                </c:pt>
                <c:pt idx="566">
                  <c:v>8.984073973400001</c:v>
                </c:pt>
                <c:pt idx="567">
                  <c:v>9.0085391944000008</c:v>
                </c:pt>
                <c:pt idx="568">
                  <c:v>9.0263320823999997</c:v>
                </c:pt>
                <c:pt idx="569">
                  <c:v>9.0436801482000018</c:v>
                </c:pt>
                <c:pt idx="570">
                  <c:v>9.0636971472000027</c:v>
                </c:pt>
                <c:pt idx="571">
                  <c:v>9.0837141462000002</c:v>
                </c:pt>
                <c:pt idx="572">
                  <c:v>9.1028415008000003</c:v>
                </c:pt>
                <c:pt idx="573">
                  <c:v>9.1219688553999987</c:v>
                </c:pt>
                <c:pt idx="574">
                  <c:v>9.1424306766000267</c:v>
                </c:pt>
                <c:pt idx="575">
                  <c:v>9.1633373200000001</c:v>
                </c:pt>
                <c:pt idx="576">
                  <c:v>9.1833543190000047</c:v>
                </c:pt>
                <c:pt idx="577">
                  <c:v>9.201147207</c:v>
                </c:pt>
                <c:pt idx="578">
                  <c:v>9.2144918730000001</c:v>
                </c:pt>
                <c:pt idx="579">
                  <c:v>9.2269468946000028</c:v>
                </c:pt>
                <c:pt idx="580">
                  <c:v>9.2398467384000025</c:v>
                </c:pt>
                <c:pt idx="581">
                  <c:v>9.2523017600000017</c:v>
                </c:pt>
                <c:pt idx="582">
                  <c:v>9.2514121156000027</c:v>
                </c:pt>
                <c:pt idx="583">
                  <c:v>9.2576396264000067</c:v>
                </c:pt>
                <c:pt idx="584">
                  <c:v>9.2643119593999987</c:v>
                </c:pt>
                <c:pt idx="585">
                  <c:v>9.2714291146000036</c:v>
                </c:pt>
                <c:pt idx="586">
                  <c:v>9.2798807364000027</c:v>
                </c:pt>
                <c:pt idx="587">
                  <c:v>9.2896668248000047</c:v>
                </c:pt>
                <c:pt idx="588">
                  <c:v>9.2998977354000001</c:v>
                </c:pt>
                <c:pt idx="589">
                  <c:v>9.310128645999999</c:v>
                </c:pt>
                <c:pt idx="590">
                  <c:v>9.3212492010000005</c:v>
                </c:pt>
                <c:pt idx="591">
                  <c:v>9.3345938670000006</c:v>
                </c:pt>
                <c:pt idx="592">
                  <c:v>9.3470488886000016</c:v>
                </c:pt>
                <c:pt idx="593">
                  <c:v>9.3599487324000048</c:v>
                </c:pt>
                <c:pt idx="594">
                  <c:v>9.3737382206000248</c:v>
                </c:pt>
                <c:pt idx="595">
                  <c:v>9.3906414641999998</c:v>
                </c:pt>
                <c:pt idx="596">
                  <c:v>9.4079895300000267</c:v>
                </c:pt>
                <c:pt idx="597">
                  <c:v>9.4266720623999998</c:v>
                </c:pt>
                <c:pt idx="598">
                  <c:v>9.4453545948000048</c:v>
                </c:pt>
                <c:pt idx="599">
                  <c:v>9.4635923050000859</c:v>
                </c:pt>
                <c:pt idx="600">
                  <c:v>9.4787162598000823</c:v>
                </c:pt>
                <c:pt idx="601">
                  <c:v>9.4902816370000007</c:v>
                </c:pt>
                <c:pt idx="602">
                  <c:v>9.5067400584000268</c:v>
                </c:pt>
                <c:pt idx="603">
                  <c:v>9.523643302</c:v>
                </c:pt>
                <c:pt idx="604">
                  <c:v>9.5374327902000005</c:v>
                </c:pt>
                <c:pt idx="605">
                  <c:v>9.5494429896000028</c:v>
                </c:pt>
                <c:pt idx="606">
                  <c:v>9.5632324778000068</c:v>
                </c:pt>
                <c:pt idx="607">
                  <c:v>9.5788012548000001</c:v>
                </c:pt>
                <c:pt idx="608">
                  <c:v>9.5948148540000027</c:v>
                </c:pt>
                <c:pt idx="609">
                  <c:v>9.6108284531999999</c:v>
                </c:pt>
                <c:pt idx="610">
                  <c:v>9.6259524080000016</c:v>
                </c:pt>
                <c:pt idx="611">
                  <c:v>9.6424108294000028</c:v>
                </c:pt>
                <c:pt idx="612">
                  <c:v>9.6566451398000268</c:v>
                </c:pt>
                <c:pt idx="613">
                  <c:v>9.6682105170000021</c:v>
                </c:pt>
                <c:pt idx="614">
                  <c:v>9.6793310720000001</c:v>
                </c:pt>
                <c:pt idx="615">
                  <c:v>9.6900068048000048</c:v>
                </c:pt>
                <c:pt idx="616">
                  <c:v>9.701127359800001</c:v>
                </c:pt>
                <c:pt idx="617">
                  <c:v>9.7131375592000246</c:v>
                </c:pt>
                <c:pt idx="618">
                  <c:v>9.7264822252000247</c:v>
                </c:pt>
                <c:pt idx="619">
                  <c:v>9.7407165356000025</c:v>
                </c:pt>
                <c:pt idx="620">
                  <c:v>9.7545060238000048</c:v>
                </c:pt>
                <c:pt idx="621">
                  <c:v>9.7682955120000017</c:v>
                </c:pt>
                <c:pt idx="622">
                  <c:v>9.7785264225999988</c:v>
                </c:pt>
                <c:pt idx="623">
                  <c:v>9.790091799799999</c:v>
                </c:pt>
                <c:pt idx="624">
                  <c:v>9.8003227103999997</c:v>
                </c:pt>
                <c:pt idx="625">
                  <c:v>9.8127777320000007</c:v>
                </c:pt>
                <c:pt idx="626">
                  <c:v>9.8234534648</c:v>
                </c:pt>
                <c:pt idx="627">
                  <c:v>9.8354636642000006</c:v>
                </c:pt>
                <c:pt idx="628">
                  <c:v>9.8465842192001389</c:v>
                </c:pt>
                <c:pt idx="629">
                  <c:v>9.8554806632001224</c:v>
                </c:pt>
                <c:pt idx="630">
                  <c:v>9.8643771071999993</c:v>
                </c:pt>
                <c:pt idx="631">
                  <c:v>9.8714942624000859</c:v>
                </c:pt>
                <c:pt idx="632">
                  <c:v>9.8772769510000025</c:v>
                </c:pt>
                <c:pt idx="633">
                  <c:v>9.8795010620000028</c:v>
                </c:pt>
                <c:pt idx="634">
                  <c:v>9.8808355286000822</c:v>
                </c:pt>
                <c:pt idx="635">
                  <c:v>9.8817251730000013</c:v>
                </c:pt>
                <c:pt idx="636">
                  <c:v>9.884394106200002</c:v>
                </c:pt>
                <c:pt idx="637">
                  <c:v>9.8875078616000067</c:v>
                </c:pt>
                <c:pt idx="638">
                  <c:v>9.8924009058000841</c:v>
                </c:pt>
                <c:pt idx="639">
                  <c:v>9.9004077054000028</c:v>
                </c:pt>
                <c:pt idx="640">
                  <c:v>9.907969682800001</c:v>
                </c:pt>
                <c:pt idx="641">
                  <c:v>9.9168661268000022</c:v>
                </c:pt>
                <c:pt idx="642">
                  <c:v>9.9262073930000003</c:v>
                </c:pt>
                <c:pt idx="643">
                  <c:v>9.9391072368000248</c:v>
                </c:pt>
                <c:pt idx="644">
                  <c:v>9.9511174362000006</c:v>
                </c:pt>
                <c:pt idx="645">
                  <c:v>9.9640172800000002</c:v>
                </c:pt>
                <c:pt idx="646">
                  <c:v>9.9800308792000987</c:v>
                </c:pt>
                <c:pt idx="647">
                  <c:v>9.9964893006000768</c:v>
                </c:pt>
                <c:pt idx="648">
                  <c:v>10.012947722000002</c:v>
                </c:pt>
                <c:pt idx="649">
                  <c:v>10.029850965600003</c:v>
                </c:pt>
                <c:pt idx="650">
                  <c:v>10.044085276000002</c:v>
                </c:pt>
                <c:pt idx="651">
                  <c:v>10.058764408600002</c:v>
                </c:pt>
                <c:pt idx="652">
                  <c:v>10.073443541200024</c:v>
                </c:pt>
                <c:pt idx="653">
                  <c:v>10.088567496000001</c:v>
                </c:pt>
                <c:pt idx="654">
                  <c:v>10.105470739600024</c:v>
                </c:pt>
                <c:pt idx="655">
                  <c:v>10.124153272000001</c:v>
                </c:pt>
                <c:pt idx="656">
                  <c:v>10.143280626600001</c:v>
                </c:pt>
                <c:pt idx="657">
                  <c:v>10.162852803400073</c:v>
                </c:pt>
                <c:pt idx="658">
                  <c:v>10.179756047000026</c:v>
                </c:pt>
                <c:pt idx="659">
                  <c:v>10.192211068600001</c:v>
                </c:pt>
                <c:pt idx="660">
                  <c:v>10.2068902012</c:v>
                </c:pt>
                <c:pt idx="661">
                  <c:v>10.222014156000002</c:v>
                </c:pt>
                <c:pt idx="662">
                  <c:v>10.2384725774</c:v>
                </c:pt>
                <c:pt idx="663">
                  <c:v>10.2558206432</c:v>
                </c:pt>
                <c:pt idx="664">
                  <c:v>10.272279064600001</c:v>
                </c:pt>
                <c:pt idx="665">
                  <c:v>10.290071952599998</c:v>
                </c:pt>
                <c:pt idx="666">
                  <c:v>10.308309662800001</c:v>
                </c:pt>
                <c:pt idx="667">
                  <c:v>10.327437017400115</c:v>
                </c:pt>
                <c:pt idx="668">
                  <c:v>10.347454016400086</c:v>
                </c:pt>
                <c:pt idx="669">
                  <c:v>10.368805482000001</c:v>
                </c:pt>
                <c:pt idx="670">
                  <c:v>10.391046592000084</c:v>
                </c:pt>
                <c:pt idx="671">
                  <c:v>10.414177346399999</c:v>
                </c:pt>
                <c:pt idx="672">
                  <c:v>10.4359736342</c:v>
                </c:pt>
                <c:pt idx="673">
                  <c:v>10.458659566400026</c:v>
                </c:pt>
                <c:pt idx="674">
                  <c:v>10.478676565400002</c:v>
                </c:pt>
                <c:pt idx="675">
                  <c:v>10.4986935644</c:v>
                </c:pt>
                <c:pt idx="676">
                  <c:v>10.520934674400024</c:v>
                </c:pt>
                <c:pt idx="677">
                  <c:v>10.544065428799998</c:v>
                </c:pt>
                <c:pt idx="678">
                  <c:v>10.5649720722</c:v>
                </c:pt>
                <c:pt idx="679">
                  <c:v>10.585433893400115</c:v>
                </c:pt>
                <c:pt idx="680">
                  <c:v>10.606340536800024</c:v>
                </c:pt>
                <c:pt idx="681">
                  <c:v>10.6276920024</c:v>
                </c:pt>
                <c:pt idx="682">
                  <c:v>10.650377934600002</c:v>
                </c:pt>
                <c:pt idx="683">
                  <c:v>10.672619044600006</c:v>
                </c:pt>
                <c:pt idx="684">
                  <c:v>10.694860154600001</c:v>
                </c:pt>
                <c:pt idx="685">
                  <c:v>10.717101264599998</c:v>
                </c:pt>
                <c:pt idx="686">
                  <c:v>10.738007907999998</c:v>
                </c:pt>
                <c:pt idx="687">
                  <c:v>10.7566904404</c:v>
                </c:pt>
                <c:pt idx="688">
                  <c:v>10.759359373600002</c:v>
                </c:pt>
                <c:pt idx="689">
                  <c:v>10.766031706600003</c:v>
                </c:pt>
                <c:pt idx="690">
                  <c:v>10.772704039600098</c:v>
                </c:pt>
                <c:pt idx="691">
                  <c:v>10.780710839200006</c:v>
                </c:pt>
                <c:pt idx="692">
                  <c:v>10.786493527800006</c:v>
                </c:pt>
                <c:pt idx="693">
                  <c:v>10.792721038600002</c:v>
                </c:pt>
                <c:pt idx="694">
                  <c:v>10.799393371600001</c:v>
                </c:pt>
                <c:pt idx="695">
                  <c:v>10.804286415800076</c:v>
                </c:pt>
                <c:pt idx="696">
                  <c:v>10.806065704600002</c:v>
                </c:pt>
                <c:pt idx="697">
                  <c:v>10.803841593600024</c:v>
                </c:pt>
                <c:pt idx="698">
                  <c:v>10.794945149599998</c:v>
                </c:pt>
                <c:pt idx="699">
                  <c:v>10.783379772399998</c:v>
                </c:pt>
                <c:pt idx="700">
                  <c:v>10.771369572999999</c:v>
                </c:pt>
                <c:pt idx="701">
                  <c:v>10.761138662399999</c:v>
                </c:pt>
                <c:pt idx="702">
                  <c:v>10.748238818600001</c:v>
                </c:pt>
                <c:pt idx="703">
                  <c:v>10.737563085799998</c:v>
                </c:pt>
                <c:pt idx="704">
                  <c:v>10.730890752800001</c:v>
                </c:pt>
                <c:pt idx="705">
                  <c:v>10.728221819599998</c:v>
                </c:pt>
                <c:pt idx="706">
                  <c:v>10.726887353</c:v>
                </c:pt>
                <c:pt idx="707">
                  <c:v>10.728666641799999</c:v>
                </c:pt>
                <c:pt idx="708">
                  <c:v>10.7322252194</c:v>
                </c:pt>
                <c:pt idx="709">
                  <c:v>10.735338974800001</c:v>
                </c:pt>
                <c:pt idx="710">
                  <c:v>10.739342374600001</c:v>
                </c:pt>
                <c:pt idx="711">
                  <c:v>10.742456130000004</c:v>
                </c:pt>
                <c:pt idx="712">
                  <c:v>10.746904352000001</c:v>
                </c:pt>
                <c:pt idx="713">
                  <c:v>10.747349174199998</c:v>
                </c:pt>
                <c:pt idx="714">
                  <c:v>10.748238818600001</c:v>
                </c:pt>
                <c:pt idx="715">
                  <c:v>10.746459529800006</c:v>
                </c:pt>
                <c:pt idx="716">
                  <c:v>10.744680240999999</c:v>
                </c:pt>
                <c:pt idx="717">
                  <c:v>10.742011307799999</c:v>
                </c:pt>
                <c:pt idx="718">
                  <c:v>10.739342374600001</c:v>
                </c:pt>
                <c:pt idx="719">
                  <c:v>10.738007907999998</c:v>
                </c:pt>
                <c:pt idx="720">
                  <c:v>10.7344493304</c:v>
                </c:pt>
                <c:pt idx="721">
                  <c:v>10.7317803972</c:v>
                </c:pt>
                <c:pt idx="722">
                  <c:v>10.726887353</c:v>
                </c:pt>
                <c:pt idx="723">
                  <c:v>10.721104664399999</c:v>
                </c:pt>
                <c:pt idx="724">
                  <c:v>10.713987509200004</c:v>
                </c:pt>
                <c:pt idx="725">
                  <c:v>10.705980709600002</c:v>
                </c:pt>
                <c:pt idx="726">
                  <c:v>10.699308376600001</c:v>
                </c:pt>
                <c:pt idx="727">
                  <c:v>10.691746399200024</c:v>
                </c:pt>
                <c:pt idx="728">
                  <c:v>10.683739599600104</c:v>
                </c:pt>
                <c:pt idx="729">
                  <c:v>10.677512088800002</c:v>
                </c:pt>
                <c:pt idx="730">
                  <c:v>10.672174222400002</c:v>
                </c:pt>
                <c:pt idx="731">
                  <c:v>10.666391533800002</c:v>
                </c:pt>
                <c:pt idx="732">
                  <c:v>10.629026469000001</c:v>
                </c:pt>
                <c:pt idx="733">
                  <c:v>10.531165584999998</c:v>
                </c:pt>
                <c:pt idx="734">
                  <c:v>10.479566209800124</c:v>
                </c:pt>
                <c:pt idx="735">
                  <c:v>10.426632368000073</c:v>
                </c:pt>
                <c:pt idx="736">
                  <c:v>10.373253704000001</c:v>
                </c:pt>
                <c:pt idx="737">
                  <c:v>10.325212906400004</c:v>
                </c:pt>
                <c:pt idx="738">
                  <c:v>10.289182308200004</c:v>
                </c:pt>
                <c:pt idx="739">
                  <c:v>10.259824043</c:v>
                </c:pt>
                <c:pt idx="740">
                  <c:v>10.2335795332</c:v>
                </c:pt>
                <c:pt idx="741">
                  <c:v>10.210003956600001</c:v>
                </c:pt>
                <c:pt idx="742">
                  <c:v>10.189097313200024</c:v>
                </c:pt>
                <c:pt idx="743">
                  <c:v>10.169525136400004</c:v>
                </c:pt>
                <c:pt idx="744">
                  <c:v>10.151732248400076</c:v>
                </c:pt>
                <c:pt idx="745">
                  <c:v>10.133939360399999</c:v>
                </c:pt>
                <c:pt idx="746">
                  <c:v>10.117036116800024</c:v>
                </c:pt>
                <c:pt idx="747">
                  <c:v>10.101467339800006</c:v>
                </c:pt>
                <c:pt idx="748">
                  <c:v>10.087677851600002</c:v>
                </c:pt>
                <c:pt idx="749">
                  <c:v>10.074333185599999</c:v>
                </c:pt>
                <c:pt idx="750">
                  <c:v>10.063657452800006</c:v>
                </c:pt>
                <c:pt idx="751">
                  <c:v>10.051647253400088</c:v>
                </c:pt>
                <c:pt idx="752">
                  <c:v>10.0436404538</c:v>
                </c:pt>
                <c:pt idx="753">
                  <c:v>10.036078476399998</c:v>
                </c:pt>
                <c:pt idx="754">
                  <c:v>10.029850965600003</c:v>
                </c:pt>
                <c:pt idx="755">
                  <c:v>10.026292388000002</c:v>
                </c:pt>
                <c:pt idx="756">
                  <c:v>10.024957921399999</c:v>
                </c:pt>
                <c:pt idx="757">
                  <c:v>10.022733810400076</c:v>
                </c:pt>
                <c:pt idx="758">
                  <c:v>10.023178632600001</c:v>
                </c:pt>
                <c:pt idx="759">
                  <c:v>10.024068277</c:v>
                </c:pt>
                <c:pt idx="760">
                  <c:v>10.027182032400002</c:v>
                </c:pt>
                <c:pt idx="761">
                  <c:v>10.032075076600002</c:v>
                </c:pt>
                <c:pt idx="762">
                  <c:v>10.036968120799948</c:v>
                </c:pt>
                <c:pt idx="763">
                  <c:v>10.041861164999911</c:v>
                </c:pt>
                <c:pt idx="764">
                  <c:v>10.0400818762</c:v>
                </c:pt>
                <c:pt idx="765">
                  <c:v>10.043195631600002</c:v>
                </c:pt>
                <c:pt idx="766">
                  <c:v>10.042305987200001</c:v>
                </c:pt>
                <c:pt idx="767">
                  <c:v>10.0400818762</c:v>
                </c:pt>
                <c:pt idx="768">
                  <c:v>10.039192231800024</c:v>
                </c:pt>
                <c:pt idx="769">
                  <c:v>10.037412943000001</c:v>
                </c:pt>
                <c:pt idx="770">
                  <c:v>10.036078476399998</c:v>
                </c:pt>
                <c:pt idx="771">
                  <c:v>10.036523298600002</c:v>
                </c:pt>
                <c:pt idx="772">
                  <c:v>10.038302587399999</c:v>
                </c:pt>
                <c:pt idx="773">
                  <c:v>10.041861164999911</c:v>
                </c:pt>
                <c:pt idx="774">
                  <c:v>10.045864564800002</c:v>
                </c:pt>
                <c:pt idx="775">
                  <c:v>10.049867964600001</c:v>
                </c:pt>
                <c:pt idx="776">
                  <c:v>10.055650653200098</c:v>
                </c:pt>
                <c:pt idx="777">
                  <c:v>10.0623229862</c:v>
                </c:pt>
                <c:pt idx="778">
                  <c:v>10.069884963600026</c:v>
                </c:pt>
                <c:pt idx="779">
                  <c:v>10.077891763199998</c:v>
                </c:pt>
                <c:pt idx="780">
                  <c:v>10.084564096200006</c:v>
                </c:pt>
                <c:pt idx="781">
                  <c:v>10.091681251400002</c:v>
                </c:pt>
                <c:pt idx="782">
                  <c:v>10.097908762199998</c:v>
                </c:pt>
                <c:pt idx="783">
                  <c:v>10.1023569842</c:v>
                </c:pt>
                <c:pt idx="784">
                  <c:v>10.106805206200002</c:v>
                </c:pt>
                <c:pt idx="785">
                  <c:v>10.112143072600002</c:v>
                </c:pt>
                <c:pt idx="786">
                  <c:v>10.1157016502</c:v>
                </c:pt>
                <c:pt idx="787">
                  <c:v>10.119260227800002</c:v>
                </c:pt>
                <c:pt idx="788">
                  <c:v>10.123708449800001</c:v>
                </c:pt>
                <c:pt idx="789">
                  <c:v>10.128601493999998</c:v>
                </c:pt>
                <c:pt idx="790">
                  <c:v>10.133049716000002</c:v>
                </c:pt>
                <c:pt idx="791">
                  <c:v>10.139722049</c:v>
                </c:pt>
                <c:pt idx="792">
                  <c:v>10.145504737600024</c:v>
                </c:pt>
                <c:pt idx="793">
                  <c:v>10.1495081374</c:v>
                </c:pt>
                <c:pt idx="794">
                  <c:v>10.153511537200073</c:v>
                </c:pt>
                <c:pt idx="795">
                  <c:v>10.155735648200082</c:v>
                </c:pt>
                <c:pt idx="796">
                  <c:v>10.157070114800002</c:v>
                </c:pt>
                <c:pt idx="797">
                  <c:v>10.157959759200002</c:v>
                </c:pt>
                <c:pt idx="798">
                  <c:v>10.157959759200002</c:v>
                </c:pt>
                <c:pt idx="799">
                  <c:v>10.158404581400006</c:v>
                </c:pt>
                <c:pt idx="800">
                  <c:v>10.155735648200082</c:v>
                </c:pt>
                <c:pt idx="801">
                  <c:v>10.154401181600003</c:v>
                </c:pt>
                <c:pt idx="802">
                  <c:v>10.153956359400086</c:v>
                </c:pt>
                <c:pt idx="803">
                  <c:v>10.153511537200073</c:v>
                </c:pt>
                <c:pt idx="804">
                  <c:v>10.153511537200073</c:v>
                </c:pt>
                <c:pt idx="805">
                  <c:v>10.153956359400086</c:v>
                </c:pt>
                <c:pt idx="806">
                  <c:v>10.153066715000024</c:v>
                </c:pt>
                <c:pt idx="807">
                  <c:v>10.151732248400076</c:v>
                </c:pt>
                <c:pt idx="808">
                  <c:v>10.148173670799913</c:v>
                </c:pt>
                <c:pt idx="809">
                  <c:v>10.144615093200001</c:v>
                </c:pt>
                <c:pt idx="810">
                  <c:v>10.143280626600001</c:v>
                </c:pt>
                <c:pt idx="811">
                  <c:v>10.141056515600004</c:v>
                </c:pt>
                <c:pt idx="812">
                  <c:v>10.138832404599999</c:v>
                </c:pt>
                <c:pt idx="813">
                  <c:v>10.137053115800001</c:v>
                </c:pt>
                <c:pt idx="814">
                  <c:v>10.134384182599998</c:v>
                </c:pt>
                <c:pt idx="815">
                  <c:v>10.133049716000002</c:v>
                </c:pt>
                <c:pt idx="816">
                  <c:v>10.130825604999998</c:v>
                </c:pt>
                <c:pt idx="817">
                  <c:v>10.128156671800001</c:v>
                </c:pt>
                <c:pt idx="818">
                  <c:v>10.1228188054</c:v>
                </c:pt>
                <c:pt idx="819">
                  <c:v>10.112587894800102</c:v>
                </c:pt>
                <c:pt idx="820">
                  <c:v>10.104136273000073</c:v>
                </c:pt>
                <c:pt idx="821">
                  <c:v>10.098353584399998</c:v>
                </c:pt>
                <c:pt idx="822">
                  <c:v>10.094350184599998</c:v>
                </c:pt>
                <c:pt idx="823">
                  <c:v>10.091681251400002</c:v>
                </c:pt>
                <c:pt idx="824">
                  <c:v>10.0912364292</c:v>
                </c:pt>
                <c:pt idx="825">
                  <c:v>10.092570895800026</c:v>
                </c:pt>
                <c:pt idx="826">
                  <c:v>10.0947950068</c:v>
                </c:pt>
                <c:pt idx="827">
                  <c:v>10.096574295600075</c:v>
                </c:pt>
                <c:pt idx="828">
                  <c:v>10.099243228800002</c:v>
                </c:pt>
                <c:pt idx="829">
                  <c:v>10.101022517600002</c:v>
                </c:pt>
                <c:pt idx="830">
                  <c:v>10.1045810952</c:v>
                </c:pt>
                <c:pt idx="831">
                  <c:v>10.1059155618</c:v>
                </c:pt>
                <c:pt idx="832">
                  <c:v>10.106805206200002</c:v>
                </c:pt>
                <c:pt idx="833">
                  <c:v>10.103691450800001</c:v>
                </c:pt>
                <c:pt idx="834">
                  <c:v>10.097463940000001</c:v>
                </c:pt>
                <c:pt idx="835">
                  <c:v>10.086343384999999</c:v>
                </c:pt>
                <c:pt idx="836">
                  <c:v>10.071664252400026</c:v>
                </c:pt>
                <c:pt idx="837">
                  <c:v>10.056540297600124</c:v>
                </c:pt>
                <c:pt idx="838">
                  <c:v>10.0436404538</c:v>
                </c:pt>
                <c:pt idx="839">
                  <c:v>10.030740610000002</c:v>
                </c:pt>
                <c:pt idx="840">
                  <c:v>10.016951121799998</c:v>
                </c:pt>
                <c:pt idx="841">
                  <c:v>10.005385744600002</c:v>
                </c:pt>
                <c:pt idx="842">
                  <c:v>9.9955996562001062</c:v>
                </c:pt>
                <c:pt idx="843">
                  <c:v>9.9884825010000267</c:v>
                </c:pt>
                <c:pt idx="844">
                  <c:v>9.982699812400126</c:v>
                </c:pt>
                <c:pt idx="845">
                  <c:v>9.9782515903999993</c:v>
                </c:pt>
                <c:pt idx="846">
                  <c:v>9.9755826572001354</c:v>
                </c:pt>
                <c:pt idx="847">
                  <c:v>9.9729137239999996</c:v>
                </c:pt>
                <c:pt idx="848">
                  <c:v>9.9742481906000009</c:v>
                </c:pt>
                <c:pt idx="849">
                  <c:v>9.9751378350001243</c:v>
                </c:pt>
                <c:pt idx="850">
                  <c:v>9.9764723016000048</c:v>
                </c:pt>
                <c:pt idx="851">
                  <c:v>9.9782515903999993</c:v>
                </c:pt>
                <c:pt idx="852">
                  <c:v>9.9813653457999987</c:v>
                </c:pt>
                <c:pt idx="853">
                  <c:v>9.984034279000106</c:v>
                </c:pt>
                <c:pt idx="854">
                  <c:v>9.9884825010000267</c:v>
                </c:pt>
                <c:pt idx="855">
                  <c:v>9.991151434199999</c:v>
                </c:pt>
                <c:pt idx="856">
                  <c:v>9.9929307230000006</c:v>
                </c:pt>
                <c:pt idx="857">
                  <c:v>9.9951548340000986</c:v>
                </c:pt>
                <c:pt idx="858">
                  <c:v>9.9964893006000768</c:v>
                </c:pt>
                <c:pt idx="859">
                  <c:v>9.9991582338000047</c:v>
                </c:pt>
                <c:pt idx="860">
                  <c:v>10.001827166999998</c:v>
                </c:pt>
                <c:pt idx="861">
                  <c:v>10.005385744600002</c:v>
                </c:pt>
                <c:pt idx="862">
                  <c:v>10.0116132554</c:v>
                </c:pt>
                <c:pt idx="863">
                  <c:v>10.016951121799998</c:v>
                </c:pt>
                <c:pt idx="864">
                  <c:v>10.023178632600001</c:v>
                </c:pt>
                <c:pt idx="865">
                  <c:v>10.029850965600003</c:v>
                </c:pt>
                <c:pt idx="866">
                  <c:v>10.036968120799948</c:v>
                </c:pt>
                <c:pt idx="867">
                  <c:v>10.046309387000001</c:v>
                </c:pt>
                <c:pt idx="868">
                  <c:v>10.056095475400006</c:v>
                </c:pt>
                <c:pt idx="869">
                  <c:v>10.064991919400002</c:v>
                </c:pt>
                <c:pt idx="870">
                  <c:v>10.0738883634</c:v>
                </c:pt>
                <c:pt idx="871">
                  <c:v>10.082339985200004</c:v>
                </c:pt>
                <c:pt idx="872">
                  <c:v>10.092126073600006</c:v>
                </c:pt>
                <c:pt idx="873">
                  <c:v>10.101022517600002</c:v>
                </c:pt>
                <c:pt idx="874">
                  <c:v>10.110363783799915</c:v>
                </c:pt>
                <c:pt idx="875">
                  <c:v>10.118815405599998</c:v>
                </c:pt>
                <c:pt idx="876">
                  <c:v>10.126377382999998</c:v>
                </c:pt>
                <c:pt idx="877">
                  <c:v>10.134384182599998</c:v>
                </c:pt>
                <c:pt idx="878">
                  <c:v>10.14194616</c:v>
                </c:pt>
                <c:pt idx="879">
                  <c:v>10.147284026400001</c:v>
                </c:pt>
                <c:pt idx="880">
                  <c:v>10.154846003800024</c:v>
                </c:pt>
                <c:pt idx="881">
                  <c:v>10.162852803400073</c:v>
                </c:pt>
                <c:pt idx="882">
                  <c:v>10.169969958600024</c:v>
                </c:pt>
                <c:pt idx="883">
                  <c:v>10.177087113800004</c:v>
                </c:pt>
                <c:pt idx="884">
                  <c:v>10.1837594468</c:v>
                </c:pt>
                <c:pt idx="885">
                  <c:v>10.189542135400073</c:v>
                </c:pt>
                <c:pt idx="886">
                  <c:v>10.193100713000002</c:v>
                </c:pt>
                <c:pt idx="887">
                  <c:v>10.1957696462</c:v>
                </c:pt>
                <c:pt idx="888">
                  <c:v>10.196214468399999</c:v>
                </c:pt>
                <c:pt idx="889">
                  <c:v>10.195324824000002</c:v>
                </c:pt>
                <c:pt idx="890">
                  <c:v>10.192211068600001</c:v>
                </c:pt>
                <c:pt idx="891">
                  <c:v>10.186428380000001</c:v>
                </c:pt>
                <c:pt idx="892">
                  <c:v>10.180645691400002</c:v>
                </c:pt>
                <c:pt idx="893">
                  <c:v>10.171749247400006</c:v>
                </c:pt>
                <c:pt idx="894">
                  <c:v>10.165521736600002</c:v>
                </c:pt>
                <c:pt idx="895">
                  <c:v>10.159739048000086</c:v>
                </c:pt>
                <c:pt idx="896">
                  <c:v>10.155735648200082</c:v>
                </c:pt>
                <c:pt idx="897">
                  <c:v>10.153511537200073</c:v>
                </c:pt>
                <c:pt idx="898">
                  <c:v>10.1495081374</c:v>
                </c:pt>
                <c:pt idx="899">
                  <c:v>10.143725448799998</c:v>
                </c:pt>
                <c:pt idx="900">
                  <c:v>10.137053115800001</c:v>
                </c:pt>
                <c:pt idx="901">
                  <c:v>10.130380782799998</c:v>
                </c:pt>
                <c:pt idx="902">
                  <c:v>10.123263627599998</c:v>
                </c:pt>
                <c:pt idx="903">
                  <c:v>10.117036116800024</c:v>
                </c:pt>
                <c:pt idx="904">
                  <c:v>10.1116982504</c:v>
                </c:pt>
                <c:pt idx="905">
                  <c:v>10.107250028399999</c:v>
                </c:pt>
                <c:pt idx="906">
                  <c:v>10.101912161999998</c:v>
                </c:pt>
                <c:pt idx="907">
                  <c:v>10.098798406599999</c:v>
                </c:pt>
                <c:pt idx="908">
                  <c:v>10.0961294734</c:v>
                </c:pt>
                <c:pt idx="909">
                  <c:v>10.095684651200104</c:v>
                </c:pt>
                <c:pt idx="910">
                  <c:v>10.097463940000001</c:v>
                </c:pt>
                <c:pt idx="911">
                  <c:v>10.100132873200026</c:v>
                </c:pt>
                <c:pt idx="912">
                  <c:v>10.1045810952</c:v>
                </c:pt>
                <c:pt idx="913">
                  <c:v>10.108584495000002</c:v>
                </c:pt>
                <c:pt idx="914">
                  <c:v>10.115256828000026</c:v>
                </c:pt>
                <c:pt idx="915">
                  <c:v>10.123708449800001</c:v>
                </c:pt>
                <c:pt idx="916">
                  <c:v>10.133494538200102</c:v>
                </c:pt>
                <c:pt idx="917">
                  <c:v>10.142390982199998</c:v>
                </c:pt>
                <c:pt idx="918">
                  <c:v>10.1512874262</c:v>
                </c:pt>
                <c:pt idx="919">
                  <c:v>10.161073514600002</c:v>
                </c:pt>
                <c:pt idx="920">
                  <c:v>10.170859603</c:v>
                </c:pt>
                <c:pt idx="921">
                  <c:v>10.182869802400004</c:v>
                </c:pt>
                <c:pt idx="922">
                  <c:v>10.192655890800006</c:v>
                </c:pt>
                <c:pt idx="923">
                  <c:v>10.203776445800003</c:v>
                </c:pt>
                <c:pt idx="924">
                  <c:v>10.215341823000001</c:v>
                </c:pt>
                <c:pt idx="925">
                  <c:v>10.225127911400001</c:v>
                </c:pt>
                <c:pt idx="926">
                  <c:v>10.236693288600001</c:v>
                </c:pt>
                <c:pt idx="927">
                  <c:v>10.247369021399948</c:v>
                </c:pt>
                <c:pt idx="928">
                  <c:v>10.257155109800001</c:v>
                </c:pt>
                <c:pt idx="929">
                  <c:v>10.266496376000106</c:v>
                </c:pt>
                <c:pt idx="930">
                  <c:v>10.274503175600001</c:v>
                </c:pt>
                <c:pt idx="931">
                  <c:v>10.279841041999999</c:v>
                </c:pt>
                <c:pt idx="932">
                  <c:v>10.283399619600004</c:v>
                </c:pt>
                <c:pt idx="933">
                  <c:v>10.284289264000002</c:v>
                </c:pt>
                <c:pt idx="934">
                  <c:v>10.283844441800001</c:v>
                </c:pt>
                <c:pt idx="935">
                  <c:v>10.282509975200073</c:v>
                </c:pt>
                <c:pt idx="936">
                  <c:v>10.2807306864</c:v>
                </c:pt>
                <c:pt idx="937">
                  <c:v>10.279396219800095</c:v>
                </c:pt>
                <c:pt idx="938">
                  <c:v>10.278951397599998</c:v>
                </c:pt>
                <c:pt idx="939">
                  <c:v>10.277172108799999</c:v>
                </c:pt>
                <c:pt idx="940">
                  <c:v>10.27539282</c:v>
                </c:pt>
                <c:pt idx="941">
                  <c:v>10.273613531200002</c:v>
                </c:pt>
                <c:pt idx="942">
                  <c:v>10.273168708999998</c:v>
                </c:pt>
                <c:pt idx="943">
                  <c:v>10.273613531200002</c:v>
                </c:pt>
                <c:pt idx="944">
                  <c:v>10.273613531200002</c:v>
                </c:pt>
                <c:pt idx="945">
                  <c:v>10.27539282</c:v>
                </c:pt>
                <c:pt idx="946">
                  <c:v>10.278506575400026</c:v>
                </c:pt>
                <c:pt idx="947">
                  <c:v>10.285178908399999</c:v>
                </c:pt>
                <c:pt idx="948">
                  <c:v>10.291851241399998</c:v>
                </c:pt>
                <c:pt idx="949">
                  <c:v>10.299413218800026</c:v>
                </c:pt>
                <c:pt idx="950">
                  <c:v>10.30742001840008</c:v>
                </c:pt>
                <c:pt idx="951">
                  <c:v>10.317206106800002</c:v>
                </c:pt>
                <c:pt idx="952">
                  <c:v>10.326992195200004</c:v>
                </c:pt>
                <c:pt idx="953">
                  <c:v>10.339002394600024</c:v>
                </c:pt>
                <c:pt idx="954">
                  <c:v>10.351902238400106</c:v>
                </c:pt>
                <c:pt idx="955">
                  <c:v>10.367026193200006</c:v>
                </c:pt>
                <c:pt idx="956">
                  <c:v>10.382150148000004</c:v>
                </c:pt>
                <c:pt idx="957">
                  <c:v>10.3968292806</c:v>
                </c:pt>
                <c:pt idx="958">
                  <c:v>10.411508413200002</c:v>
                </c:pt>
                <c:pt idx="959">
                  <c:v>10.426187545800024</c:v>
                </c:pt>
                <c:pt idx="960">
                  <c:v>10.439977034000002</c:v>
                </c:pt>
                <c:pt idx="961">
                  <c:v>10.455100988800073</c:v>
                </c:pt>
                <c:pt idx="962">
                  <c:v>10.468890477</c:v>
                </c:pt>
                <c:pt idx="963">
                  <c:v>10.482679965200004</c:v>
                </c:pt>
                <c:pt idx="964">
                  <c:v>10.495579809000088</c:v>
                </c:pt>
                <c:pt idx="965">
                  <c:v>10.510258941599998</c:v>
                </c:pt>
                <c:pt idx="966">
                  <c:v>10.523603607600002</c:v>
                </c:pt>
                <c:pt idx="967">
                  <c:v>10.5365034514</c:v>
                </c:pt>
                <c:pt idx="968">
                  <c:v>10.548958472999928</c:v>
                </c:pt>
                <c:pt idx="969">
                  <c:v>10.560079028000002</c:v>
                </c:pt>
                <c:pt idx="970">
                  <c:v>10.571199583000002</c:v>
                </c:pt>
                <c:pt idx="971">
                  <c:v>10.583209782399999</c:v>
                </c:pt>
                <c:pt idx="972">
                  <c:v>10.594330337400002</c:v>
                </c:pt>
                <c:pt idx="973">
                  <c:v>10.603226781399998</c:v>
                </c:pt>
                <c:pt idx="974">
                  <c:v>10.6143473364</c:v>
                </c:pt>
                <c:pt idx="975">
                  <c:v>10.625467891400024</c:v>
                </c:pt>
                <c:pt idx="976">
                  <c:v>10.636588446399999</c:v>
                </c:pt>
                <c:pt idx="977">
                  <c:v>10.647264179199999</c:v>
                </c:pt>
                <c:pt idx="978">
                  <c:v>10.658829556400002</c:v>
                </c:pt>
                <c:pt idx="979">
                  <c:v>10.670394933600004</c:v>
                </c:pt>
                <c:pt idx="980">
                  <c:v>10.684184421800001</c:v>
                </c:pt>
                <c:pt idx="981">
                  <c:v>10.697529087800001</c:v>
                </c:pt>
                <c:pt idx="982">
                  <c:v>10.711318575999998</c:v>
                </c:pt>
                <c:pt idx="983">
                  <c:v>10.724663241999998</c:v>
                </c:pt>
                <c:pt idx="984">
                  <c:v>10.738007907999998</c:v>
                </c:pt>
                <c:pt idx="985">
                  <c:v>10.750462929600006</c:v>
                </c:pt>
                <c:pt idx="986">
                  <c:v>10.7553559738</c:v>
                </c:pt>
                <c:pt idx="987">
                  <c:v>10.763362773400001</c:v>
                </c:pt>
                <c:pt idx="988">
                  <c:v>10.770479928600002</c:v>
                </c:pt>
                <c:pt idx="989">
                  <c:v>10.777152261600001</c:v>
                </c:pt>
                <c:pt idx="990">
                  <c:v>10.780710839200006</c:v>
                </c:pt>
                <c:pt idx="991">
                  <c:v>10.78693835</c:v>
                </c:pt>
                <c:pt idx="992">
                  <c:v>10.7945003274</c:v>
                </c:pt>
                <c:pt idx="993">
                  <c:v>10.803396771400006</c:v>
                </c:pt>
                <c:pt idx="994">
                  <c:v>10.80828981560008</c:v>
                </c:pt>
                <c:pt idx="995">
                  <c:v>10.801617482600003</c:v>
                </c:pt>
                <c:pt idx="996">
                  <c:v>10.802507127000078</c:v>
                </c:pt>
                <c:pt idx="997">
                  <c:v>10.807400171200022</c:v>
                </c:pt>
                <c:pt idx="998">
                  <c:v>10.811403571000024</c:v>
                </c:pt>
                <c:pt idx="999">
                  <c:v>10.815851793000002</c:v>
                </c:pt>
                <c:pt idx="1000">
                  <c:v>10.822079303800002</c:v>
                </c:pt>
                <c:pt idx="1001">
                  <c:v>10.830530925600026</c:v>
                </c:pt>
                <c:pt idx="1002">
                  <c:v>10.8407618362</c:v>
                </c:pt>
                <c:pt idx="1003">
                  <c:v>10.853661680000002</c:v>
                </c:pt>
                <c:pt idx="1004">
                  <c:v>10.868785634800075</c:v>
                </c:pt>
                <c:pt idx="1005">
                  <c:v>10.883909589600075</c:v>
                </c:pt>
                <c:pt idx="1006">
                  <c:v>10.898143900000001</c:v>
                </c:pt>
                <c:pt idx="1007">
                  <c:v>10.9128230326</c:v>
                </c:pt>
                <c:pt idx="1008">
                  <c:v>10.9279469874</c:v>
                </c:pt>
                <c:pt idx="1009">
                  <c:v>10.943515764399999</c:v>
                </c:pt>
                <c:pt idx="1010">
                  <c:v>10.960419008000095</c:v>
                </c:pt>
                <c:pt idx="1011">
                  <c:v>10.978211896000001</c:v>
                </c:pt>
                <c:pt idx="1012">
                  <c:v>10.996004784</c:v>
                </c:pt>
                <c:pt idx="1013">
                  <c:v>11.013797672000004</c:v>
                </c:pt>
                <c:pt idx="1014">
                  <c:v>11.03159056</c:v>
                </c:pt>
                <c:pt idx="1015">
                  <c:v>11.048938625799998</c:v>
                </c:pt>
                <c:pt idx="1016">
                  <c:v>11.066731513800095</c:v>
                </c:pt>
                <c:pt idx="1017">
                  <c:v>11.083634757400086</c:v>
                </c:pt>
                <c:pt idx="1018">
                  <c:v>11.100093178800002</c:v>
                </c:pt>
                <c:pt idx="1019">
                  <c:v>11.114327489199948</c:v>
                </c:pt>
                <c:pt idx="1020">
                  <c:v>11.125448044200002</c:v>
                </c:pt>
                <c:pt idx="1021">
                  <c:v>11.134344488199998</c:v>
                </c:pt>
                <c:pt idx="1022">
                  <c:v>11.144575398800001</c:v>
                </c:pt>
                <c:pt idx="1023">
                  <c:v>11.153471842800002</c:v>
                </c:pt>
                <c:pt idx="1024">
                  <c:v>11.164147575600024</c:v>
                </c:pt>
                <c:pt idx="1025">
                  <c:v>11.176157775000002</c:v>
                </c:pt>
                <c:pt idx="1026">
                  <c:v>11.189057618800026</c:v>
                </c:pt>
                <c:pt idx="1027">
                  <c:v>11.201512640400001</c:v>
                </c:pt>
                <c:pt idx="1028">
                  <c:v>11.214412484199999</c:v>
                </c:pt>
                <c:pt idx="1029">
                  <c:v>11.227757150199999</c:v>
                </c:pt>
                <c:pt idx="1030">
                  <c:v>11.23887770519991</c:v>
                </c:pt>
                <c:pt idx="1031">
                  <c:v>11.250887904600004</c:v>
                </c:pt>
                <c:pt idx="1032">
                  <c:v>11.2615636374</c:v>
                </c:pt>
                <c:pt idx="1033">
                  <c:v>11.272684192400073</c:v>
                </c:pt>
                <c:pt idx="1034">
                  <c:v>11.282470280800002</c:v>
                </c:pt>
                <c:pt idx="1035">
                  <c:v>11.293590835800075</c:v>
                </c:pt>
                <c:pt idx="1036">
                  <c:v>11.304711390800001</c:v>
                </c:pt>
                <c:pt idx="1037">
                  <c:v>11.317166412400002</c:v>
                </c:pt>
                <c:pt idx="1038">
                  <c:v>11.329621434</c:v>
                </c:pt>
                <c:pt idx="1039">
                  <c:v>11.342966100000002</c:v>
                </c:pt>
                <c:pt idx="1040">
                  <c:v>11.358534877000142</c:v>
                </c:pt>
                <c:pt idx="1041">
                  <c:v>11.374103654000002</c:v>
                </c:pt>
                <c:pt idx="1042">
                  <c:v>11.390117253200026</c:v>
                </c:pt>
                <c:pt idx="1043">
                  <c:v>11.408354963399999</c:v>
                </c:pt>
                <c:pt idx="1044">
                  <c:v>11.425703029200006</c:v>
                </c:pt>
                <c:pt idx="1045">
                  <c:v>11.442606272800104</c:v>
                </c:pt>
                <c:pt idx="1046">
                  <c:v>11.460399160800002</c:v>
                </c:pt>
                <c:pt idx="1047">
                  <c:v>11.475078293400006</c:v>
                </c:pt>
                <c:pt idx="1048">
                  <c:v>11.492871181399998</c:v>
                </c:pt>
                <c:pt idx="1049">
                  <c:v>11.509774425000002</c:v>
                </c:pt>
                <c:pt idx="1050">
                  <c:v>11.526232846400006</c:v>
                </c:pt>
                <c:pt idx="1051">
                  <c:v>11.540467156800002</c:v>
                </c:pt>
                <c:pt idx="1052">
                  <c:v>11.554701467200001</c:v>
                </c:pt>
                <c:pt idx="1053">
                  <c:v>11.568490955400026</c:v>
                </c:pt>
                <c:pt idx="1054">
                  <c:v>11.580501154800002</c:v>
                </c:pt>
                <c:pt idx="1055">
                  <c:v>11.592956176400024</c:v>
                </c:pt>
                <c:pt idx="1056">
                  <c:v>11.604521553600001</c:v>
                </c:pt>
                <c:pt idx="1057">
                  <c:v>11.615642108600024</c:v>
                </c:pt>
                <c:pt idx="1058">
                  <c:v>11.628541952400001</c:v>
                </c:pt>
                <c:pt idx="1059">
                  <c:v>11.642331440599998</c:v>
                </c:pt>
                <c:pt idx="1060">
                  <c:v>11.655231284400006</c:v>
                </c:pt>
                <c:pt idx="1061">
                  <c:v>11.667241483799998</c:v>
                </c:pt>
                <c:pt idx="1062">
                  <c:v>11.676137927800006</c:v>
                </c:pt>
                <c:pt idx="1063">
                  <c:v>11.688148127199998</c:v>
                </c:pt>
                <c:pt idx="1064">
                  <c:v>11.698823859999999</c:v>
                </c:pt>
                <c:pt idx="1065">
                  <c:v>11.6828102608</c:v>
                </c:pt>
                <c:pt idx="1066">
                  <c:v>11.676137927800006</c:v>
                </c:pt>
                <c:pt idx="1067">
                  <c:v>11.6752482834</c:v>
                </c:pt>
                <c:pt idx="1068">
                  <c:v>11.679251683199999</c:v>
                </c:pt>
                <c:pt idx="1069">
                  <c:v>11.684589549600076</c:v>
                </c:pt>
                <c:pt idx="1070">
                  <c:v>11.689927416</c:v>
                </c:pt>
                <c:pt idx="1071">
                  <c:v>11.696599749000002</c:v>
                </c:pt>
                <c:pt idx="1072">
                  <c:v>11.706385837400004</c:v>
                </c:pt>
                <c:pt idx="1073">
                  <c:v>11.717506392400002</c:v>
                </c:pt>
                <c:pt idx="1074">
                  <c:v>11.730851058399999</c:v>
                </c:pt>
                <c:pt idx="1075">
                  <c:v>11.7450853688</c:v>
                </c:pt>
                <c:pt idx="1076">
                  <c:v>11.760209323600002</c:v>
                </c:pt>
                <c:pt idx="1077">
                  <c:v>11.776222922800001</c:v>
                </c:pt>
                <c:pt idx="1078">
                  <c:v>11.791346877600002</c:v>
                </c:pt>
                <c:pt idx="1079">
                  <c:v>11.807805299000075</c:v>
                </c:pt>
                <c:pt idx="1080">
                  <c:v>11.8251533648</c:v>
                </c:pt>
                <c:pt idx="1081">
                  <c:v>11.843835897200073</c:v>
                </c:pt>
                <c:pt idx="1082">
                  <c:v>11.863852896200104</c:v>
                </c:pt>
                <c:pt idx="1083">
                  <c:v>11.88386989520008</c:v>
                </c:pt>
                <c:pt idx="1084">
                  <c:v>11.900328316600001</c:v>
                </c:pt>
                <c:pt idx="1085">
                  <c:v>11.914562627</c:v>
                </c:pt>
                <c:pt idx="1086">
                  <c:v>11.925683182</c:v>
                </c:pt>
                <c:pt idx="1087">
                  <c:v>11.937693381400001</c:v>
                </c:pt>
                <c:pt idx="1088">
                  <c:v>11.944810536600002</c:v>
                </c:pt>
                <c:pt idx="1089">
                  <c:v>11.952817336200102</c:v>
                </c:pt>
                <c:pt idx="1090">
                  <c:v>11.961713780199998</c:v>
                </c:pt>
                <c:pt idx="1091">
                  <c:v>11.9710550464</c:v>
                </c:pt>
                <c:pt idx="1092">
                  <c:v>11.9808411348</c:v>
                </c:pt>
                <c:pt idx="1093">
                  <c:v>11.991961689799998</c:v>
                </c:pt>
                <c:pt idx="1094">
                  <c:v>12.006196000200006</c:v>
                </c:pt>
                <c:pt idx="1095">
                  <c:v>12.022654421600002</c:v>
                </c:pt>
                <c:pt idx="1096">
                  <c:v>12.038668020799998</c:v>
                </c:pt>
                <c:pt idx="1097">
                  <c:v>12.055126442200002</c:v>
                </c:pt>
                <c:pt idx="1098">
                  <c:v>12.0711400414</c:v>
                </c:pt>
                <c:pt idx="1099">
                  <c:v>12.088043285000001</c:v>
                </c:pt>
                <c:pt idx="1100">
                  <c:v>12.1018327732</c:v>
                </c:pt>
                <c:pt idx="1101">
                  <c:v>12.1151774392</c:v>
                </c:pt>
                <c:pt idx="1102">
                  <c:v>12.124518705399998</c:v>
                </c:pt>
                <c:pt idx="1103">
                  <c:v>12.134304793799998</c:v>
                </c:pt>
                <c:pt idx="1104">
                  <c:v>12.145425348800002</c:v>
                </c:pt>
                <c:pt idx="1105">
                  <c:v>12.157435548200086</c:v>
                </c:pt>
                <c:pt idx="1106">
                  <c:v>12.170780214200091</c:v>
                </c:pt>
                <c:pt idx="1107">
                  <c:v>12.182345591400004</c:v>
                </c:pt>
                <c:pt idx="1108">
                  <c:v>12.193910968600001</c:v>
                </c:pt>
                <c:pt idx="1109">
                  <c:v>12.206365990199998</c:v>
                </c:pt>
                <c:pt idx="1110">
                  <c:v>12.218376189599928</c:v>
                </c:pt>
                <c:pt idx="1111">
                  <c:v>12.231276033399999</c:v>
                </c:pt>
                <c:pt idx="1112">
                  <c:v>12.249958565799998</c:v>
                </c:pt>
                <c:pt idx="1113">
                  <c:v>12.263748054000002</c:v>
                </c:pt>
                <c:pt idx="1114">
                  <c:v>12.275758253400006</c:v>
                </c:pt>
                <c:pt idx="1115">
                  <c:v>12.289102919400024</c:v>
                </c:pt>
                <c:pt idx="1116">
                  <c:v>12.302447585400119</c:v>
                </c:pt>
                <c:pt idx="1117">
                  <c:v>12.316237073600075</c:v>
                </c:pt>
                <c:pt idx="1118">
                  <c:v>12.328692095200006</c:v>
                </c:pt>
                <c:pt idx="1119">
                  <c:v>12.342481583400026</c:v>
                </c:pt>
                <c:pt idx="1120">
                  <c:v>12.355826249400124</c:v>
                </c:pt>
                <c:pt idx="1121">
                  <c:v>12.373619137400086</c:v>
                </c:pt>
                <c:pt idx="1122">
                  <c:v>12.3887430922</c:v>
                </c:pt>
                <c:pt idx="1123">
                  <c:v>12.403422224800073</c:v>
                </c:pt>
                <c:pt idx="1124">
                  <c:v>12.419435824000098</c:v>
                </c:pt>
                <c:pt idx="1125">
                  <c:v>12.434559778800002</c:v>
                </c:pt>
                <c:pt idx="1126">
                  <c:v>12.449683733600002</c:v>
                </c:pt>
                <c:pt idx="1127">
                  <c:v>12.4603594664</c:v>
                </c:pt>
                <c:pt idx="1128">
                  <c:v>12.469255910400006</c:v>
                </c:pt>
                <c:pt idx="1129">
                  <c:v>12.478597176600006</c:v>
                </c:pt>
                <c:pt idx="1130">
                  <c:v>12.4741489546</c:v>
                </c:pt>
                <c:pt idx="1131">
                  <c:v>12.476817887800006</c:v>
                </c:pt>
                <c:pt idx="1132">
                  <c:v>12.480821287600001</c:v>
                </c:pt>
                <c:pt idx="1133">
                  <c:v>12.486603976200024</c:v>
                </c:pt>
                <c:pt idx="1134">
                  <c:v>12.495055598000086</c:v>
                </c:pt>
                <c:pt idx="1135">
                  <c:v>12.501727931000001</c:v>
                </c:pt>
                <c:pt idx="1136">
                  <c:v>12.510179552800002</c:v>
                </c:pt>
                <c:pt idx="1137">
                  <c:v>12.521744930000002</c:v>
                </c:pt>
                <c:pt idx="1138">
                  <c:v>12.530641374</c:v>
                </c:pt>
                <c:pt idx="1139">
                  <c:v>12.541317106799998</c:v>
                </c:pt>
                <c:pt idx="1140">
                  <c:v>12.551992839600087</c:v>
                </c:pt>
                <c:pt idx="1141">
                  <c:v>12.561778928000001</c:v>
                </c:pt>
                <c:pt idx="1142">
                  <c:v>12.572454660800076</c:v>
                </c:pt>
                <c:pt idx="1143">
                  <c:v>12.583130393600024</c:v>
                </c:pt>
                <c:pt idx="1144">
                  <c:v>12.592916482</c:v>
                </c:pt>
                <c:pt idx="1145">
                  <c:v>12.604481859200074</c:v>
                </c:pt>
                <c:pt idx="1146">
                  <c:v>12.614712769800001</c:v>
                </c:pt>
                <c:pt idx="1147">
                  <c:v>12.622274747200001</c:v>
                </c:pt>
                <c:pt idx="1148">
                  <c:v>12.630281546800001</c:v>
                </c:pt>
                <c:pt idx="1149">
                  <c:v>12.637398701999919</c:v>
                </c:pt>
                <c:pt idx="1150">
                  <c:v>12.644071034999998</c:v>
                </c:pt>
                <c:pt idx="1151">
                  <c:v>12.651633012400024</c:v>
                </c:pt>
                <c:pt idx="1152">
                  <c:v>12.659639812000131</c:v>
                </c:pt>
                <c:pt idx="1153">
                  <c:v>12.668091433800003</c:v>
                </c:pt>
                <c:pt idx="1154">
                  <c:v>12.676098233400024</c:v>
                </c:pt>
                <c:pt idx="1155">
                  <c:v>12.685884321800026</c:v>
                </c:pt>
                <c:pt idx="1156">
                  <c:v>12.695225588000001</c:v>
                </c:pt>
                <c:pt idx="1157">
                  <c:v>12.705456498600082</c:v>
                </c:pt>
                <c:pt idx="1158">
                  <c:v>12.715242587000002</c:v>
                </c:pt>
                <c:pt idx="1159">
                  <c:v>12.723249386600003</c:v>
                </c:pt>
                <c:pt idx="1160">
                  <c:v>12.729921719599998</c:v>
                </c:pt>
                <c:pt idx="1161">
                  <c:v>12.7370388748</c:v>
                </c:pt>
                <c:pt idx="1162">
                  <c:v>12.742821563399998</c:v>
                </c:pt>
                <c:pt idx="1163">
                  <c:v>12.747269785399913</c:v>
                </c:pt>
                <c:pt idx="1164">
                  <c:v>12.753497296200102</c:v>
                </c:pt>
                <c:pt idx="1165">
                  <c:v>12.752162829600024</c:v>
                </c:pt>
                <c:pt idx="1166">
                  <c:v>12.754386940600002</c:v>
                </c:pt>
                <c:pt idx="1167">
                  <c:v>12.758835162600001</c:v>
                </c:pt>
                <c:pt idx="1168">
                  <c:v>12.762393740199999</c:v>
                </c:pt>
                <c:pt idx="1169">
                  <c:v>12.766397139999999</c:v>
                </c:pt>
                <c:pt idx="1170">
                  <c:v>12.772179828600002</c:v>
                </c:pt>
                <c:pt idx="1171">
                  <c:v>12.779741806000002</c:v>
                </c:pt>
                <c:pt idx="1172">
                  <c:v>12.787748605600001</c:v>
                </c:pt>
                <c:pt idx="1173">
                  <c:v>12.794865760799919</c:v>
                </c:pt>
                <c:pt idx="1174">
                  <c:v>12.801982916000075</c:v>
                </c:pt>
                <c:pt idx="1175">
                  <c:v>12.808655249000006</c:v>
                </c:pt>
                <c:pt idx="1176">
                  <c:v>12.817996515200102</c:v>
                </c:pt>
                <c:pt idx="1177">
                  <c:v>12.824224026000001</c:v>
                </c:pt>
                <c:pt idx="1178">
                  <c:v>12.830896359000086</c:v>
                </c:pt>
                <c:pt idx="1179">
                  <c:v>12.835344581000006</c:v>
                </c:pt>
                <c:pt idx="1180">
                  <c:v>12.841127269600001</c:v>
                </c:pt>
                <c:pt idx="1181">
                  <c:v>12.844241025000001</c:v>
                </c:pt>
                <c:pt idx="1182">
                  <c:v>12.847354780399998</c:v>
                </c:pt>
                <c:pt idx="1183">
                  <c:v>12.852247824600104</c:v>
                </c:pt>
                <c:pt idx="1184">
                  <c:v>12.852247824600104</c:v>
                </c:pt>
                <c:pt idx="1185">
                  <c:v>12.846465136000004</c:v>
                </c:pt>
                <c:pt idx="1186">
                  <c:v>12.841127269600001</c:v>
                </c:pt>
                <c:pt idx="1187">
                  <c:v>12.837123869800001</c:v>
                </c:pt>
                <c:pt idx="1188">
                  <c:v>12.83445493660008</c:v>
                </c:pt>
                <c:pt idx="1189">
                  <c:v>12.832230825600075</c:v>
                </c:pt>
                <c:pt idx="1190">
                  <c:v>12.827337781399999</c:v>
                </c:pt>
                <c:pt idx="1191">
                  <c:v>12.817106870800075</c:v>
                </c:pt>
                <c:pt idx="1192">
                  <c:v>12.805541493600026</c:v>
                </c:pt>
                <c:pt idx="1193">
                  <c:v>12.769066073200024</c:v>
                </c:pt>
                <c:pt idx="1194">
                  <c:v>12.750383540800001</c:v>
                </c:pt>
                <c:pt idx="1195">
                  <c:v>12.736594052600006</c:v>
                </c:pt>
                <c:pt idx="1196">
                  <c:v>12.726807964200001</c:v>
                </c:pt>
                <c:pt idx="1197">
                  <c:v>12.721025275600001</c:v>
                </c:pt>
                <c:pt idx="1198">
                  <c:v>12.716577053600002</c:v>
                </c:pt>
                <c:pt idx="1199">
                  <c:v>12.712573653800002</c:v>
                </c:pt>
                <c:pt idx="1200">
                  <c:v>12.707680609600002</c:v>
                </c:pt>
                <c:pt idx="1201">
                  <c:v>12.700563454400001</c:v>
                </c:pt>
                <c:pt idx="1202">
                  <c:v>12.694335943600001</c:v>
                </c:pt>
                <c:pt idx="1203">
                  <c:v>12.687663610600003</c:v>
                </c:pt>
                <c:pt idx="1204">
                  <c:v>12.676543055600026</c:v>
                </c:pt>
                <c:pt idx="1205">
                  <c:v>12.660974278600024</c:v>
                </c:pt>
                <c:pt idx="1206">
                  <c:v>12.646295145999998</c:v>
                </c:pt>
                <c:pt idx="1207">
                  <c:v>12.632505657800024</c:v>
                </c:pt>
                <c:pt idx="1208">
                  <c:v>12.620050636200002</c:v>
                </c:pt>
                <c:pt idx="1209">
                  <c:v>12.604037037000024</c:v>
                </c:pt>
                <c:pt idx="1210">
                  <c:v>12.588913082199998</c:v>
                </c:pt>
                <c:pt idx="1211">
                  <c:v>12.575568416200024</c:v>
                </c:pt>
                <c:pt idx="1212">
                  <c:v>12.560889283600075</c:v>
                </c:pt>
                <c:pt idx="1213">
                  <c:v>12.546210150999999</c:v>
                </c:pt>
                <c:pt idx="1214">
                  <c:v>12.529751729600003</c:v>
                </c:pt>
                <c:pt idx="1215">
                  <c:v>12.509734730600075</c:v>
                </c:pt>
                <c:pt idx="1216">
                  <c:v>12.485714331800095</c:v>
                </c:pt>
                <c:pt idx="1217">
                  <c:v>12.4603594664</c:v>
                </c:pt>
                <c:pt idx="1218">
                  <c:v>12.435004601000006</c:v>
                </c:pt>
                <c:pt idx="1219">
                  <c:v>12.407870446800001</c:v>
                </c:pt>
                <c:pt idx="1220">
                  <c:v>12.379846648200104</c:v>
                </c:pt>
                <c:pt idx="1221">
                  <c:v>12.351378027400001</c:v>
                </c:pt>
                <c:pt idx="1222">
                  <c:v>12.325578339800026</c:v>
                </c:pt>
                <c:pt idx="1223">
                  <c:v>12.299333830000002</c:v>
                </c:pt>
                <c:pt idx="1224">
                  <c:v>12.273978964599998</c:v>
                </c:pt>
                <c:pt idx="1225">
                  <c:v>12.248179276999998</c:v>
                </c:pt>
                <c:pt idx="1226">
                  <c:v>12.221045122799998</c:v>
                </c:pt>
                <c:pt idx="1227">
                  <c:v>12.193910968600001</c:v>
                </c:pt>
                <c:pt idx="1228">
                  <c:v>12.168111280999998</c:v>
                </c:pt>
                <c:pt idx="1229">
                  <c:v>12.141421948999998</c:v>
                </c:pt>
                <c:pt idx="1230">
                  <c:v>12.113842972600002</c:v>
                </c:pt>
                <c:pt idx="1231">
                  <c:v>12.084929529600002</c:v>
                </c:pt>
                <c:pt idx="1232">
                  <c:v>12.059129842000004</c:v>
                </c:pt>
                <c:pt idx="1233">
                  <c:v>12.0333301544</c:v>
                </c:pt>
                <c:pt idx="1234">
                  <c:v>12.00530635580008</c:v>
                </c:pt>
                <c:pt idx="1235">
                  <c:v>11.9808411348</c:v>
                </c:pt>
                <c:pt idx="1236">
                  <c:v>11.959934491400084</c:v>
                </c:pt>
                <c:pt idx="1237">
                  <c:v>11.942586425600076</c:v>
                </c:pt>
                <c:pt idx="1238">
                  <c:v>11.925683182</c:v>
                </c:pt>
                <c:pt idx="1239">
                  <c:v>11.9118936938</c:v>
                </c:pt>
                <c:pt idx="1240">
                  <c:v>11.899438672200088</c:v>
                </c:pt>
                <c:pt idx="1241">
                  <c:v>11.889207761600002</c:v>
                </c:pt>
                <c:pt idx="1242">
                  <c:v>11.878532028800088</c:v>
                </c:pt>
                <c:pt idx="1243">
                  <c:v>11.869635584800111</c:v>
                </c:pt>
                <c:pt idx="1244">
                  <c:v>11.861628785200001</c:v>
                </c:pt>
                <c:pt idx="1245">
                  <c:v>11.854066807800098</c:v>
                </c:pt>
                <c:pt idx="1246">
                  <c:v>11.847394474800002</c:v>
                </c:pt>
                <c:pt idx="1247">
                  <c:v>11.843835897200073</c:v>
                </c:pt>
                <c:pt idx="1248">
                  <c:v>11.838498030800002</c:v>
                </c:pt>
                <c:pt idx="1249">
                  <c:v>11.83227052</c:v>
                </c:pt>
                <c:pt idx="1250">
                  <c:v>11.825598187000002</c:v>
                </c:pt>
                <c:pt idx="1251">
                  <c:v>11.818036209600098</c:v>
                </c:pt>
                <c:pt idx="1252">
                  <c:v>11.811363876600002</c:v>
                </c:pt>
                <c:pt idx="1253">
                  <c:v>11.804691543600002</c:v>
                </c:pt>
                <c:pt idx="1254">
                  <c:v>11.796684744</c:v>
                </c:pt>
                <c:pt idx="1255">
                  <c:v>11.790457233200026</c:v>
                </c:pt>
                <c:pt idx="1256">
                  <c:v>11.781115966999998</c:v>
                </c:pt>
                <c:pt idx="1257">
                  <c:v>11.773109167399999</c:v>
                </c:pt>
                <c:pt idx="1258">
                  <c:v>11.764212723399998</c:v>
                </c:pt>
                <c:pt idx="1259">
                  <c:v>11.7570955682</c:v>
                </c:pt>
                <c:pt idx="1260">
                  <c:v>11.751312879600002</c:v>
                </c:pt>
                <c:pt idx="1261">
                  <c:v>11.744640546600001</c:v>
                </c:pt>
                <c:pt idx="1262">
                  <c:v>11.738857858000001</c:v>
                </c:pt>
                <c:pt idx="1263">
                  <c:v>11.734854458200001</c:v>
                </c:pt>
                <c:pt idx="1264">
                  <c:v>11.730851058399999</c:v>
                </c:pt>
                <c:pt idx="1265">
                  <c:v>11.727737303000001</c:v>
                </c:pt>
                <c:pt idx="1266">
                  <c:v>11.726402836400078</c:v>
                </c:pt>
                <c:pt idx="1267">
                  <c:v>11.725513192000001</c:v>
                </c:pt>
                <c:pt idx="1268">
                  <c:v>11.725513192000001</c:v>
                </c:pt>
                <c:pt idx="1269">
                  <c:v>11.727292480799948</c:v>
                </c:pt>
                <c:pt idx="1270">
                  <c:v>11.730851058399999</c:v>
                </c:pt>
                <c:pt idx="1271">
                  <c:v>11.734854458200001</c:v>
                </c:pt>
                <c:pt idx="1272">
                  <c:v>11.7397475024</c:v>
                </c:pt>
                <c:pt idx="1273">
                  <c:v>11.743750902199999</c:v>
                </c:pt>
                <c:pt idx="1274">
                  <c:v>11.747309479799998</c:v>
                </c:pt>
                <c:pt idx="1275">
                  <c:v>11.752202524000024</c:v>
                </c:pt>
                <c:pt idx="1276">
                  <c:v>11.756205923800001</c:v>
                </c:pt>
                <c:pt idx="1277">
                  <c:v>11.761543790200001</c:v>
                </c:pt>
                <c:pt idx="1278">
                  <c:v>11.766436834400142</c:v>
                </c:pt>
                <c:pt idx="1279">
                  <c:v>11.771329878600001</c:v>
                </c:pt>
                <c:pt idx="1280">
                  <c:v>11.776667745000001</c:v>
                </c:pt>
                <c:pt idx="1281">
                  <c:v>11.780226322600001</c:v>
                </c:pt>
                <c:pt idx="1282">
                  <c:v>11.783784900200002</c:v>
                </c:pt>
                <c:pt idx="1283">
                  <c:v>11.787343477799999</c:v>
                </c:pt>
                <c:pt idx="1284">
                  <c:v>11.790012411000001</c:v>
                </c:pt>
                <c:pt idx="1285">
                  <c:v>11.791346877600002</c:v>
                </c:pt>
                <c:pt idx="1286">
                  <c:v>11.7909020554</c:v>
                </c:pt>
                <c:pt idx="1287">
                  <c:v>11.789122766599998</c:v>
                </c:pt>
                <c:pt idx="1288">
                  <c:v>11.786898655600002</c:v>
                </c:pt>
                <c:pt idx="1289">
                  <c:v>11.783784900200002</c:v>
                </c:pt>
                <c:pt idx="1290">
                  <c:v>11.778002211600002</c:v>
                </c:pt>
                <c:pt idx="1291">
                  <c:v>11.772664345200004</c:v>
                </c:pt>
                <c:pt idx="1292">
                  <c:v>11.765992012200073</c:v>
                </c:pt>
                <c:pt idx="1293">
                  <c:v>11.758874857</c:v>
                </c:pt>
                <c:pt idx="1294">
                  <c:v>11.751757701800001</c:v>
                </c:pt>
                <c:pt idx="1295">
                  <c:v>11.743750902199999</c:v>
                </c:pt>
                <c:pt idx="1296">
                  <c:v>11.737078569199998</c:v>
                </c:pt>
                <c:pt idx="1297">
                  <c:v>11.731740702799998</c:v>
                </c:pt>
                <c:pt idx="1298">
                  <c:v>11.725513192000001</c:v>
                </c:pt>
                <c:pt idx="1299">
                  <c:v>11.720620147799998</c:v>
                </c:pt>
                <c:pt idx="1300">
                  <c:v>11.713502992600002</c:v>
                </c:pt>
                <c:pt idx="1301">
                  <c:v>11.709054770600002</c:v>
                </c:pt>
                <c:pt idx="1302">
                  <c:v>11.704161726399922</c:v>
                </c:pt>
                <c:pt idx="1303">
                  <c:v>11.6997135044</c:v>
                </c:pt>
                <c:pt idx="1304">
                  <c:v>11.694820460199928</c:v>
                </c:pt>
                <c:pt idx="1305">
                  <c:v>11.689927416</c:v>
                </c:pt>
                <c:pt idx="1306">
                  <c:v>11.683255083000001</c:v>
                </c:pt>
                <c:pt idx="1307">
                  <c:v>11.677917216600004</c:v>
                </c:pt>
                <c:pt idx="1308">
                  <c:v>11.672134528000102</c:v>
                </c:pt>
                <c:pt idx="1309">
                  <c:v>11.665462195000073</c:v>
                </c:pt>
                <c:pt idx="1310">
                  <c:v>11.657900217600075</c:v>
                </c:pt>
                <c:pt idx="1311">
                  <c:v>11.65256235120008</c:v>
                </c:pt>
                <c:pt idx="1312">
                  <c:v>11.648114129199998</c:v>
                </c:pt>
                <c:pt idx="1313">
                  <c:v>11.645445196000002</c:v>
                </c:pt>
                <c:pt idx="1314">
                  <c:v>11.641441796200001</c:v>
                </c:pt>
                <c:pt idx="1315">
                  <c:v>11.6374383964</c:v>
                </c:pt>
                <c:pt idx="1316">
                  <c:v>11.633434996600078</c:v>
                </c:pt>
                <c:pt idx="1317">
                  <c:v>11.631655707799998</c:v>
                </c:pt>
                <c:pt idx="1318">
                  <c:v>11.629431596800075</c:v>
                </c:pt>
                <c:pt idx="1319">
                  <c:v>11.628986774600001</c:v>
                </c:pt>
                <c:pt idx="1320">
                  <c:v>11.628986774600001</c:v>
                </c:pt>
                <c:pt idx="1321">
                  <c:v>11.628986774600001</c:v>
                </c:pt>
                <c:pt idx="1322">
                  <c:v>11.629876419</c:v>
                </c:pt>
                <c:pt idx="1323">
                  <c:v>11.629431596800075</c:v>
                </c:pt>
                <c:pt idx="1324">
                  <c:v>11.629431596800075</c:v>
                </c:pt>
                <c:pt idx="1325">
                  <c:v>11.626317841399999</c:v>
                </c:pt>
                <c:pt idx="1326">
                  <c:v>11.625428197000002</c:v>
                </c:pt>
                <c:pt idx="1327">
                  <c:v>11.6258730192</c:v>
                </c:pt>
                <c:pt idx="1328">
                  <c:v>11.624538552600002</c:v>
                </c:pt>
                <c:pt idx="1329">
                  <c:v>11.620979975000001</c:v>
                </c:pt>
                <c:pt idx="1330">
                  <c:v>11.618755864000001</c:v>
                </c:pt>
                <c:pt idx="1331">
                  <c:v>11.616531753</c:v>
                </c:pt>
                <c:pt idx="1332">
                  <c:v>11.616976575200002</c:v>
                </c:pt>
                <c:pt idx="1333">
                  <c:v>11.619645508400026</c:v>
                </c:pt>
                <c:pt idx="1334">
                  <c:v>11.622759263800004</c:v>
                </c:pt>
                <c:pt idx="1335">
                  <c:v>11.625428197000002</c:v>
                </c:pt>
                <c:pt idx="1336">
                  <c:v>11.627652308</c:v>
                </c:pt>
                <c:pt idx="1337">
                  <c:v>11.631655707799998</c:v>
                </c:pt>
                <c:pt idx="1338">
                  <c:v>11.634324640999948</c:v>
                </c:pt>
                <c:pt idx="1339">
                  <c:v>11.638328040799871</c:v>
                </c:pt>
                <c:pt idx="1340">
                  <c:v>11.640996974000002</c:v>
                </c:pt>
                <c:pt idx="1341">
                  <c:v>11.645890018200006</c:v>
                </c:pt>
                <c:pt idx="1342">
                  <c:v>11.6507830624</c:v>
                </c:pt>
                <c:pt idx="1343">
                  <c:v>11.653896817800124</c:v>
                </c:pt>
                <c:pt idx="1344">
                  <c:v>11.6561209288</c:v>
                </c:pt>
                <c:pt idx="1345">
                  <c:v>11.657010573200004</c:v>
                </c:pt>
                <c:pt idx="1346">
                  <c:v>11.659234684200024</c:v>
                </c:pt>
                <c:pt idx="1347">
                  <c:v>11.659679506400026</c:v>
                </c:pt>
                <c:pt idx="1348">
                  <c:v>11.6619036174</c:v>
                </c:pt>
                <c:pt idx="1349">
                  <c:v>11.665907017200084</c:v>
                </c:pt>
                <c:pt idx="1350">
                  <c:v>11.668575950399999</c:v>
                </c:pt>
                <c:pt idx="1351">
                  <c:v>11.670355239200006</c:v>
                </c:pt>
                <c:pt idx="1352">
                  <c:v>11.6730241724</c:v>
                </c:pt>
                <c:pt idx="1353">
                  <c:v>11.676137927800006</c:v>
                </c:pt>
                <c:pt idx="1354">
                  <c:v>11.679251683199999</c:v>
                </c:pt>
                <c:pt idx="1355">
                  <c:v>11.683255083000001</c:v>
                </c:pt>
                <c:pt idx="1356">
                  <c:v>11.686813660599999</c:v>
                </c:pt>
                <c:pt idx="1357">
                  <c:v>11.689927416</c:v>
                </c:pt>
                <c:pt idx="1358">
                  <c:v>11.693485993600024</c:v>
                </c:pt>
                <c:pt idx="1359">
                  <c:v>11.69793421560008</c:v>
                </c:pt>
                <c:pt idx="1360">
                  <c:v>11.701047971000001</c:v>
                </c:pt>
                <c:pt idx="1361">
                  <c:v>11.704161726399922</c:v>
                </c:pt>
                <c:pt idx="1362">
                  <c:v>11.706830659600024</c:v>
                </c:pt>
                <c:pt idx="1363">
                  <c:v>11.711278881599911</c:v>
                </c:pt>
                <c:pt idx="1364">
                  <c:v>11.7148374592</c:v>
                </c:pt>
                <c:pt idx="1365">
                  <c:v>11.721064969999999</c:v>
                </c:pt>
                <c:pt idx="1366">
                  <c:v>11.724178725399895</c:v>
                </c:pt>
                <c:pt idx="1367">
                  <c:v>11.726847658600002</c:v>
                </c:pt>
                <c:pt idx="1368">
                  <c:v>11.729071769599948</c:v>
                </c:pt>
                <c:pt idx="1369">
                  <c:v>11.733075169399998</c:v>
                </c:pt>
                <c:pt idx="1370">
                  <c:v>11.735744102600002</c:v>
                </c:pt>
                <c:pt idx="1371">
                  <c:v>11.738857858000001</c:v>
                </c:pt>
                <c:pt idx="1372">
                  <c:v>11.741971613399922</c:v>
                </c:pt>
                <c:pt idx="1373">
                  <c:v>11.745975013200001</c:v>
                </c:pt>
                <c:pt idx="1374">
                  <c:v>11.746864657600002</c:v>
                </c:pt>
                <c:pt idx="1375">
                  <c:v>11.747309479799998</c:v>
                </c:pt>
                <c:pt idx="1376">
                  <c:v>11.749533590800002</c:v>
                </c:pt>
                <c:pt idx="1377">
                  <c:v>11.751312879600002</c:v>
                </c:pt>
                <c:pt idx="1378">
                  <c:v>11.7530921684</c:v>
                </c:pt>
                <c:pt idx="1379">
                  <c:v>11.755316279400095</c:v>
                </c:pt>
                <c:pt idx="1380">
                  <c:v>11.756650746000002</c:v>
                </c:pt>
                <c:pt idx="1381">
                  <c:v>11.759319679200004</c:v>
                </c:pt>
                <c:pt idx="1382">
                  <c:v>11.761098968000001</c:v>
                </c:pt>
                <c:pt idx="1383">
                  <c:v>11.762878256800002</c:v>
                </c:pt>
                <c:pt idx="1384">
                  <c:v>11.763767901200001</c:v>
                </c:pt>
                <c:pt idx="1385">
                  <c:v>11.7646575456</c:v>
                </c:pt>
                <c:pt idx="1386">
                  <c:v>11.765547190000024</c:v>
                </c:pt>
                <c:pt idx="1387">
                  <c:v>11.765992012200073</c:v>
                </c:pt>
                <c:pt idx="1388">
                  <c:v>11.765992012200073</c:v>
                </c:pt>
                <c:pt idx="1389">
                  <c:v>11.766881656600004</c:v>
                </c:pt>
                <c:pt idx="1390">
                  <c:v>11.770440234200088</c:v>
                </c:pt>
                <c:pt idx="1391">
                  <c:v>11.774888456200001</c:v>
                </c:pt>
                <c:pt idx="1392">
                  <c:v>11.7797815004</c:v>
                </c:pt>
                <c:pt idx="1393">
                  <c:v>11.783340078000002</c:v>
                </c:pt>
                <c:pt idx="1394">
                  <c:v>11.786009011200004</c:v>
                </c:pt>
                <c:pt idx="1395">
                  <c:v>11.789122766599998</c:v>
                </c:pt>
                <c:pt idx="1396">
                  <c:v>11.791791699800003</c:v>
                </c:pt>
                <c:pt idx="1397">
                  <c:v>11.794460633</c:v>
                </c:pt>
                <c:pt idx="1398">
                  <c:v>11.798019210600001</c:v>
                </c:pt>
                <c:pt idx="1399">
                  <c:v>11.800688143800002</c:v>
                </c:pt>
                <c:pt idx="1400">
                  <c:v>11.802022610400073</c:v>
                </c:pt>
                <c:pt idx="1401">
                  <c:v>11.8042467214</c:v>
                </c:pt>
                <c:pt idx="1402">
                  <c:v>11.806915654600004</c:v>
                </c:pt>
                <c:pt idx="1403">
                  <c:v>11.808694943400004</c:v>
                </c:pt>
                <c:pt idx="1404">
                  <c:v>11.806915654600004</c:v>
                </c:pt>
                <c:pt idx="1405">
                  <c:v>11.806026010200076</c:v>
                </c:pt>
                <c:pt idx="1406">
                  <c:v>11.806915654600004</c:v>
                </c:pt>
                <c:pt idx="1407">
                  <c:v>11.809584587800126</c:v>
                </c:pt>
                <c:pt idx="1408">
                  <c:v>11.812253521000002</c:v>
                </c:pt>
                <c:pt idx="1409">
                  <c:v>11.814922454200001</c:v>
                </c:pt>
                <c:pt idx="1410">
                  <c:v>11.816701743000001</c:v>
                </c:pt>
                <c:pt idx="1411">
                  <c:v>11.818481031800006</c:v>
                </c:pt>
                <c:pt idx="1412">
                  <c:v>11.820260320600003</c:v>
                </c:pt>
                <c:pt idx="1413">
                  <c:v>11.822484431600122</c:v>
                </c:pt>
                <c:pt idx="1414">
                  <c:v>11.82693265360008</c:v>
                </c:pt>
                <c:pt idx="1415">
                  <c:v>11.829601586800004</c:v>
                </c:pt>
                <c:pt idx="1416">
                  <c:v>11.831825697800001</c:v>
                </c:pt>
                <c:pt idx="1417">
                  <c:v>11.833604986600006</c:v>
                </c:pt>
                <c:pt idx="1418">
                  <c:v>11.835829097600024</c:v>
                </c:pt>
                <c:pt idx="1419">
                  <c:v>11.837163564200001</c:v>
                </c:pt>
                <c:pt idx="1420">
                  <c:v>11.838498030800002</c:v>
                </c:pt>
                <c:pt idx="1421">
                  <c:v>11.838498030800002</c:v>
                </c:pt>
                <c:pt idx="1422">
                  <c:v>11.839387675200006</c:v>
                </c:pt>
                <c:pt idx="1423">
                  <c:v>11.840277319600002</c:v>
                </c:pt>
                <c:pt idx="1424">
                  <c:v>11.842056608400075</c:v>
                </c:pt>
                <c:pt idx="1425">
                  <c:v>11.8425014306</c:v>
                </c:pt>
                <c:pt idx="1426">
                  <c:v>11.8425014306</c:v>
                </c:pt>
                <c:pt idx="1427">
                  <c:v>11.844725541600003</c:v>
                </c:pt>
                <c:pt idx="1428">
                  <c:v>11.8460600082</c:v>
                </c:pt>
                <c:pt idx="1429">
                  <c:v>11.850063408000002</c:v>
                </c:pt>
                <c:pt idx="1430">
                  <c:v>11.853621985600002</c:v>
                </c:pt>
                <c:pt idx="1431">
                  <c:v>11.856735741000024</c:v>
                </c:pt>
                <c:pt idx="1432">
                  <c:v>11.859849496400098</c:v>
                </c:pt>
                <c:pt idx="1433">
                  <c:v>11.863852896200104</c:v>
                </c:pt>
                <c:pt idx="1434">
                  <c:v>11.868301118200002</c:v>
                </c:pt>
                <c:pt idx="1435">
                  <c:v>11.874528629</c:v>
                </c:pt>
                <c:pt idx="1436">
                  <c:v>11.8816457842</c:v>
                </c:pt>
                <c:pt idx="1437">
                  <c:v>11.887873295000002</c:v>
                </c:pt>
                <c:pt idx="1438">
                  <c:v>11.895880094600098</c:v>
                </c:pt>
                <c:pt idx="1439">
                  <c:v>11.903886894200115</c:v>
                </c:pt>
                <c:pt idx="1440">
                  <c:v>11.910559227200082</c:v>
                </c:pt>
                <c:pt idx="1441">
                  <c:v>11.919455671200026</c:v>
                </c:pt>
                <c:pt idx="1442">
                  <c:v>11.927017648600001</c:v>
                </c:pt>
                <c:pt idx="1443">
                  <c:v>11.937693381400001</c:v>
                </c:pt>
                <c:pt idx="1444">
                  <c:v>11.945700180999999</c:v>
                </c:pt>
                <c:pt idx="1445">
                  <c:v>11.955041447200006</c:v>
                </c:pt>
                <c:pt idx="1446">
                  <c:v>11.963493069000075</c:v>
                </c:pt>
                <c:pt idx="1447">
                  <c:v>11.9710550464</c:v>
                </c:pt>
                <c:pt idx="1448">
                  <c:v>11.979061846</c:v>
                </c:pt>
                <c:pt idx="1449">
                  <c:v>11.9861790012</c:v>
                </c:pt>
                <c:pt idx="1450">
                  <c:v>11.993740978600075</c:v>
                </c:pt>
                <c:pt idx="1451">
                  <c:v>12.000858133800001</c:v>
                </c:pt>
                <c:pt idx="1452">
                  <c:v>12.006640822400026</c:v>
                </c:pt>
                <c:pt idx="1453">
                  <c:v>12.010644222200026</c:v>
                </c:pt>
                <c:pt idx="1454">
                  <c:v>12.013313155399999</c:v>
                </c:pt>
                <c:pt idx="1455">
                  <c:v>12.015537266400104</c:v>
                </c:pt>
                <c:pt idx="1456">
                  <c:v>12.017316555200004</c:v>
                </c:pt>
                <c:pt idx="1457">
                  <c:v>12.0199854884</c:v>
                </c:pt>
                <c:pt idx="1458">
                  <c:v>12.020430310600076</c:v>
                </c:pt>
                <c:pt idx="1459">
                  <c:v>12.020430310600076</c:v>
                </c:pt>
                <c:pt idx="1460">
                  <c:v>12.0199854884</c:v>
                </c:pt>
                <c:pt idx="1461">
                  <c:v>12.019540666200006</c:v>
                </c:pt>
                <c:pt idx="1462">
                  <c:v>12.019540666200006</c:v>
                </c:pt>
                <c:pt idx="1463">
                  <c:v>12.018651021799998</c:v>
                </c:pt>
                <c:pt idx="1464">
                  <c:v>12.0199854884</c:v>
                </c:pt>
                <c:pt idx="1465">
                  <c:v>12.023099243800004</c:v>
                </c:pt>
                <c:pt idx="1466">
                  <c:v>12.025768177000002</c:v>
                </c:pt>
                <c:pt idx="1467">
                  <c:v>12.028437110200002</c:v>
                </c:pt>
                <c:pt idx="1468">
                  <c:v>12.031995687799999</c:v>
                </c:pt>
                <c:pt idx="1469">
                  <c:v>12.035109443200001</c:v>
                </c:pt>
                <c:pt idx="1470">
                  <c:v>12.042226598400006</c:v>
                </c:pt>
                <c:pt idx="1471">
                  <c:v>12.047119642599998</c:v>
                </c:pt>
                <c:pt idx="1472">
                  <c:v>12.053791975600006</c:v>
                </c:pt>
                <c:pt idx="1473">
                  <c:v>12.060909130800002</c:v>
                </c:pt>
                <c:pt idx="1474">
                  <c:v>12.068026286</c:v>
                </c:pt>
                <c:pt idx="1475">
                  <c:v>12.0751434412</c:v>
                </c:pt>
                <c:pt idx="1476">
                  <c:v>12.083150240800002</c:v>
                </c:pt>
                <c:pt idx="1477">
                  <c:v>12.089822573800006</c:v>
                </c:pt>
                <c:pt idx="1478">
                  <c:v>12.099163840000001</c:v>
                </c:pt>
                <c:pt idx="1479">
                  <c:v>12.109394750600002</c:v>
                </c:pt>
                <c:pt idx="1480">
                  <c:v>12.118736016800026</c:v>
                </c:pt>
                <c:pt idx="1481">
                  <c:v>12.128522105199998</c:v>
                </c:pt>
                <c:pt idx="1482">
                  <c:v>12.138753015800001</c:v>
                </c:pt>
                <c:pt idx="1483">
                  <c:v>12.149873570800001</c:v>
                </c:pt>
                <c:pt idx="1484">
                  <c:v>12.158325192599998</c:v>
                </c:pt>
                <c:pt idx="1485">
                  <c:v>12.167221636600001</c:v>
                </c:pt>
                <c:pt idx="1486">
                  <c:v>12.176562902800002</c:v>
                </c:pt>
                <c:pt idx="1487">
                  <c:v>12.184569702399999</c:v>
                </c:pt>
                <c:pt idx="1488">
                  <c:v>12.191686857600095</c:v>
                </c:pt>
                <c:pt idx="1489">
                  <c:v>12.198804012800002</c:v>
                </c:pt>
                <c:pt idx="1490">
                  <c:v>12.205031523600002</c:v>
                </c:pt>
                <c:pt idx="1491">
                  <c:v>12.211259034399999</c:v>
                </c:pt>
                <c:pt idx="1492">
                  <c:v>12.216152078600002</c:v>
                </c:pt>
                <c:pt idx="1493">
                  <c:v>12.220155478400001</c:v>
                </c:pt>
                <c:pt idx="1494">
                  <c:v>12.2268278114</c:v>
                </c:pt>
                <c:pt idx="1495">
                  <c:v>12.231276033399999</c:v>
                </c:pt>
                <c:pt idx="1496">
                  <c:v>12.238393188599899</c:v>
                </c:pt>
                <c:pt idx="1497">
                  <c:v>12.244175877199998</c:v>
                </c:pt>
                <c:pt idx="1498">
                  <c:v>12.249958565799998</c:v>
                </c:pt>
                <c:pt idx="1499">
                  <c:v>12.255296432200026</c:v>
                </c:pt>
                <c:pt idx="1500">
                  <c:v>12.261079120799998</c:v>
                </c:pt>
                <c:pt idx="1501">
                  <c:v>12.2668618094</c:v>
                </c:pt>
                <c:pt idx="1502">
                  <c:v>12.272199675800024</c:v>
                </c:pt>
                <c:pt idx="1503">
                  <c:v>12.278427186599998</c:v>
                </c:pt>
                <c:pt idx="1504">
                  <c:v>12.285544341800026</c:v>
                </c:pt>
                <c:pt idx="1505">
                  <c:v>12.291771852599998</c:v>
                </c:pt>
                <c:pt idx="1506">
                  <c:v>12.298444185600001</c:v>
                </c:pt>
                <c:pt idx="1507">
                  <c:v>12.304226874200006</c:v>
                </c:pt>
                <c:pt idx="1508">
                  <c:v>12.310454385000074</c:v>
                </c:pt>
                <c:pt idx="1509">
                  <c:v>12.317571540200001</c:v>
                </c:pt>
                <c:pt idx="1510">
                  <c:v>12.325578339800026</c:v>
                </c:pt>
                <c:pt idx="1511">
                  <c:v>12.33358513940008</c:v>
                </c:pt>
                <c:pt idx="1512">
                  <c:v>12.340257472400001</c:v>
                </c:pt>
                <c:pt idx="1513">
                  <c:v>12.346040161000001</c:v>
                </c:pt>
                <c:pt idx="1514">
                  <c:v>12.351822849600024</c:v>
                </c:pt>
                <c:pt idx="1515">
                  <c:v>12.356271071600002</c:v>
                </c:pt>
                <c:pt idx="1516">
                  <c:v>12.362943404600006</c:v>
                </c:pt>
                <c:pt idx="1517">
                  <c:v>12.36605716</c:v>
                </c:pt>
                <c:pt idx="1518">
                  <c:v>12.371839848600088</c:v>
                </c:pt>
                <c:pt idx="1519">
                  <c:v>12.378512181600001</c:v>
                </c:pt>
                <c:pt idx="1520">
                  <c:v>12.384739692400078</c:v>
                </c:pt>
                <c:pt idx="1521">
                  <c:v>12.390522381</c:v>
                </c:pt>
                <c:pt idx="1522">
                  <c:v>12.395860247400073</c:v>
                </c:pt>
                <c:pt idx="1523">
                  <c:v>12.398974002800001</c:v>
                </c:pt>
                <c:pt idx="1524">
                  <c:v>12.402087758200086</c:v>
                </c:pt>
                <c:pt idx="1525">
                  <c:v>12.406535980200006</c:v>
                </c:pt>
                <c:pt idx="1526">
                  <c:v>12.412318668800001</c:v>
                </c:pt>
                <c:pt idx="1527">
                  <c:v>12.417656535200102</c:v>
                </c:pt>
                <c:pt idx="1528">
                  <c:v>12.422549579400131</c:v>
                </c:pt>
                <c:pt idx="1529">
                  <c:v>12.428777090200001</c:v>
                </c:pt>
                <c:pt idx="1530">
                  <c:v>12.433225312199999</c:v>
                </c:pt>
                <c:pt idx="1531">
                  <c:v>12.438118356399999</c:v>
                </c:pt>
                <c:pt idx="1532">
                  <c:v>12.443901044999999</c:v>
                </c:pt>
                <c:pt idx="1533">
                  <c:v>12.447904444800001</c:v>
                </c:pt>
                <c:pt idx="1534">
                  <c:v>12.4510182002</c:v>
                </c:pt>
                <c:pt idx="1535">
                  <c:v>12.455466422200098</c:v>
                </c:pt>
                <c:pt idx="1536">
                  <c:v>12.458135355400024</c:v>
                </c:pt>
                <c:pt idx="1537">
                  <c:v>12.461249110800004</c:v>
                </c:pt>
                <c:pt idx="1538">
                  <c:v>12.46658697720015</c:v>
                </c:pt>
                <c:pt idx="1539">
                  <c:v>12.472369665800002</c:v>
                </c:pt>
                <c:pt idx="1540">
                  <c:v>12.479041998800026</c:v>
                </c:pt>
                <c:pt idx="1541">
                  <c:v>12.486159154000006</c:v>
                </c:pt>
                <c:pt idx="1542">
                  <c:v>12.493276309200002</c:v>
                </c:pt>
                <c:pt idx="1543">
                  <c:v>12.499948642200001</c:v>
                </c:pt>
                <c:pt idx="1544">
                  <c:v>12.507065797400001</c:v>
                </c:pt>
                <c:pt idx="1545">
                  <c:v>12.5137381304</c:v>
                </c:pt>
                <c:pt idx="1546">
                  <c:v>12.523079396600002</c:v>
                </c:pt>
                <c:pt idx="1547">
                  <c:v>12.5310861962</c:v>
                </c:pt>
                <c:pt idx="1548">
                  <c:v>12.539092995800004</c:v>
                </c:pt>
                <c:pt idx="1549">
                  <c:v>12.547544617600026</c:v>
                </c:pt>
                <c:pt idx="1550">
                  <c:v>12.554661772800001</c:v>
                </c:pt>
                <c:pt idx="1551">
                  <c:v>12.562668572400026</c:v>
                </c:pt>
                <c:pt idx="1552">
                  <c:v>12.568451261</c:v>
                </c:pt>
                <c:pt idx="1553">
                  <c:v>12.578682171600002</c:v>
                </c:pt>
                <c:pt idx="1554">
                  <c:v>12.5871337934</c:v>
                </c:pt>
                <c:pt idx="1555">
                  <c:v>12.596919881800002</c:v>
                </c:pt>
                <c:pt idx="1556">
                  <c:v>12.605816325800006</c:v>
                </c:pt>
                <c:pt idx="1557">
                  <c:v>12.616047236400075</c:v>
                </c:pt>
                <c:pt idx="1558">
                  <c:v>12.627167791399998</c:v>
                </c:pt>
                <c:pt idx="1559">
                  <c:v>12.636953879800002</c:v>
                </c:pt>
                <c:pt idx="1560">
                  <c:v>12.646739968200002</c:v>
                </c:pt>
                <c:pt idx="1561">
                  <c:v>12.656526056600095</c:v>
                </c:pt>
                <c:pt idx="1562">
                  <c:v>12.6658673228</c:v>
                </c:pt>
                <c:pt idx="1563">
                  <c:v>12.673874122400001</c:v>
                </c:pt>
                <c:pt idx="1564">
                  <c:v>12.683215388600001</c:v>
                </c:pt>
                <c:pt idx="1565">
                  <c:v>12.690777366000001</c:v>
                </c:pt>
                <c:pt idx="1566">
                  <c:v>12.697449699000073</c:v>
                </c:pt>
                <c:pt idx="1567">
                  <c:v>12.701008276600001</c:v>
                </c:pt>
                <c:pt idx="1568">
                  <c:v>12.702787565400024</c:v>
                </c:pt>
                <c:pt idx="1569">
                  <c:v>12.703232387600002</c:v>
                </c:pt>
                <c:pt idx="1570">
                  <c:v>12.700118632200001</c:v>
                </c:pt>
                <c:pt idx="1571">
                  <c:v>12.692111832600002</c:v>
                </c:pt>
                <c:pt idx="1572">
                  <c:v>12.676098233400024</c:v>
                </c:pt>
                <c:pt idx="1573">
                  <c:v>12.643181390600001</c:v>
                </c:pt>
                <c:pt idx="1574">
                  <c:v>12.618271347399913</c:v>
                </c:pt>
                <c:pt idx="1575">
                  <c:v>12.598254348399999</c:v>
                </c:pt>
                <c:pt idx="1576">
                  <c:v>12.581351104799998</c:v>
                </c:pt>
                <c:pt idx="1577">
                  <c:v>12.565782327800104</c:v>
                </c:pt>
                <c:pt idx="1578">
                  <c:v>12.552882484000024</c:v>
                </c:pt>
                <c:pt idx="1579">
                  <c:v>12.540427462399999</c:v>
                </c:pt>
                <c:pt idx="1580">
                  <c:v>12.530196551800024</c:v>
                </c:pt>
                <c:pt idx="1581">
                  <c:v>12.518631174600001</c:v>
                </c:pt>
                <c:pt idx="1582">
                  <c:v>12.508845086200001</c:v>
                </c:pt>
                <c:pt idx="1583">
                  <c:v>12.499948642200001</c:v>
                </c:pt>
                <c:pt idx="1584">
                  <c:v>12.491497020400002</c:v>
                </c:pt>
                <c:pt idx="1585">
                  <c:v>12.487938442800001</c:v>
                </c:pt>
                <c:pt idx="1586">
                  <c:v>12.48526950960008</c:v>
                </c:pt>
                <c:pt idx="1587">
                  <c:v>12.483935043000002</c:v>
                </c:pt>
                <c:pt idx="1588">
                  <c:v>12.4812661098</c:v>
                </c:pt>
                <c:pt idx="1589">
                  <c:v>12.475038599000118</c:v>
                </c:pt>
                <c:pt idx="1590">
                  <c:v>12.473259310200024</c:v>
                </c:pt>
                <c:pt idx="1591">
                  <c:v>12.473259310200024</c:v>
                </c:pt>
                <c:pt idx="1592">
                  <c:v>12.471924843600002</c:v>
                </c:pt>
                <c:pt idx="1593">
                  <c:v>12.472369665800002</c:v>
                </c:pt>
                <c:pt idx="1594">
                  <c:v>12.473259310200024</c:v>
                </c:pt>
                <c:pt idx="1595">
                  <c:v>12.472369665800002</c:v>
                </c:pt>
                <c:pt idx="1596">
                  <c:v>12.471924843600002</c:v>
                </c:pt>
                <c:pt idx="1597">
                  <c:v>12.472369665800002</c:v>
                </c:pt>
                <c:pt idx="1598">
                  <c:v>12.473704132400073</c:v>
                </c:pt>
                <c:pt idx="1599">
                  <c:v>12.473704132400073</c:v>
                </c:pt>
                <c:pt idx="1600">
                  <c:v>12.476373065600001</c:v>
                </c:pt>
                <c:pt idx="1601">
                  <c:v>12.479931643200002</c:v>
                </c:pt>
                <c:pt idx="1602">
                  <c:v>12.480376465400001</c:v>
                </c:pt>
                <c:pt idx="1603">
                  <c:v>12.477262710000002</c:v>
                </c:pt>
                <c:pt idx="1604">
                  <c:v>12.471924843600002</c:v>
                </c:pt>
                <c:pt idx="1605">
                  <c:v>12.466142155000076</c:v>
                </c:pt>
                <c:pt idx="1606">
                  <c:v>12.4603594664</c:v>
                </c:pt>
                <c:pt idx="1607">
                  <c:v>12.45680088880008</c:v>
                </c:pt>
                <c:pt idx="1608">
                  <c:v>12.453687133400102</c:v>
                </c:pt>
                <c:pt idx="1609">
                  <c:v>12.450128555800006</c:v>
                </c:pt>
                <c:pt idx="1610">
                  <c:v>12.446569978200024</c:v>
                </c:pt>
                <c:pt idx="1611">
                  <c:v>12.445235511600075</c:v>
                </c:pt>
                <c:pt idx="1612">
                  <c:v>12.444345867199999</c:v>
                </c:pt>
                <c:pt idx="1613">
                  <c:v>12.444345867199999</c:v>
                </c:pt>
                <c:pt idx="1614">
                  <c:v>12.442566578400108</c:v>
                </c:pt>
                <c:pt idx="1615">
                  <c:v>12.440787289600006</c:v>
                </c:pt>
                <c:pt idx="1616">
                  <c:v>12.440342467399999</c:v>
                </c:pt>
                <c:pt idx="1617">
                  <c:v>12.441676934</c:v>
                </c:pt>
                <c:pt idx="1618">
                  <c:v>12.442566578400108</c:v>
                </c:pt>
                <c:pt idx="1619">
                  <c:v>12.444345867199999</c:v>
                </c:pt>
                <c:pt idx="1620">
                  <c:v>12.446125156000001</c:v>
                </c:pt>
                <c:pt idx="1621">
                  <c:v>12.446125156000001</c:v>
                </c:pt>
                <c:pt idx="1622">
                  <c:v>12.445235511600075</c:v>
                </c:pt>
                <c:pt idx="1623">
                  <c:v>12.443456222800076</c:v>
                </c:pt>
                <c:pt idx="1624">
                  <c:v>12.440342467399999</c:v>
                </c:pt>
                <c:pt idx="1625">
                  <c:v>12.437228711999998</c:v>
                </c:pt>
                <c:pt idx="1626">
                  <c:v>12.435894245400076</c:v>
                </c:pt>
                <c:pt idx="1627">
                  <c:v>12.434559778800002</c:v>
                </c:pt>
                <c:pt idx="1628">
                  <c:v>12.436783889800004</c:v>
                </c:pt>
                <c:pt idx="1629">
                  <c:v>12.438563178600001</c:v>
                </c:pt>
                <c:pt idx="1630">
                  <c:v>12.440787289600006</c:v>
                </c:pt>
                <c:pt idx="1631">
                  <c:v>12.443011400599998</c:v>
                </c:pt>
                <c:pt idx="1632">
                  <c:v>12.446569978200024</c:v>
                </c:pt>
                <c:pt idx="1633">
                  <c:v>12.452797489000073</c:v>
                </c:pt>
                <c:pt idx="1634">
                  <c:v>12.458580177600076</c:v>
                </c:pt>
                <c:pt idx="1635">
                  <c:v>12.464807688400002</c:v>
                </c:pt>
                <c:pt idx="1636">
                  <c:v>12.469700732600026</c:v>
                </c:pt>
                <c:pt idx="1637">
                  <c:v>12.473704132400073</c:v>
                </c:pt>
                <c:pt idx="1638">
                  <c:v>12.478597176600006</c:v>
                </c:pt>
                <c:pt idx="1639">
                  <c:v>12.483045398600026</c:v>
                </c:pt>
                <c:pt idx="1640">
                  <c:v>12.486159154000006</c:v>
                </c:pt>
                <c:pt idx="1641">
                  <c:v>12.488828087199998</c:v>
                </c:pt>
                <c:pt idx="1642">
                  <c:v>12.492831487000002</c:v>
                </c:pt>
                <c:pt idx="1643">
                  <c:v>12.493721131399999</c:v>
                </c:pt>
                <c:pt idx="1644">
                  <c:v>12.492831487000002</c:v>
                </c:pt>
                <c:pt idx="1645">
                  <c:v>12.4910521982</c:v>
                </c:pt>
                <c:pt idx="1646">
                  <c:v>12.488828087199998</c:v>
                </c:pt>
                <c:pt idx="1647">
                  <c:v>12.487048798400002</c:v>
                </c:pt>
                <c:pt idx="1648">
                  <c:v>12.48526950960008</c:v>
                </c:pt>
                <c:pt idx="1649">
                  <c:v>12.483935043000002</c:v>
                </c:pt>
                <c:pt idx="1650">
                  <c:v>12.483935043000002</c:v>
                </c:pt>
                <c:pt idx="1651">
                  <c:v>12.482155754200004</c:v>
                </c:pt>
                <c:pt idx="1652">
                  <c:v>12.479931643200002</c:v>
                </c:pt>
                <c:pt idx="1653">
                  <c:v>12.478597176600006</c:v>
                </c:pt>
                <c:pt idx="1654">
                  <c:v>12.477262710000002</c:v>
                </c:pt>
                <c:pt idx="1655">
                  <c:v>12.477262710000002</c:v>
                </c:pt>
                <c:pt idx="1656">
                  <c:v>12.479041998800026</c:v>
                </c:pt>
                <c:pt idx="1657">
                  <c:v>12.481710932000002</c:v>
                </c:pt>
                <c:pt idx="1658">
                  <c:v>12.482600576400115</c:v>
                </c:pt>
                <c:pt idx="1659">
                  <c:v>12.483045398600026</c:v>
                </c:pt>
                <c:pt idx="1660">
                  <c:v>12.483490220800082</c:v>
                </c:pt>
                <c:pt idx="1661">
                  <c:v>12.484379865200001</c:v>
                </c:pt>
                <c:pt idx="1662">
                  <c:v>12.486603976200024</c:v>
                </c:pt>
                <c:pt idx="1663">
                  <c:v>12.4892729094</c:v>
                </c:pt>
                <c:pt idx="1664">
                  <c:v>12.491497020400002</c:v>
                </c:pt>
                <c:pt idx="1665">
                  <c:v>12.490162553800022</c:v>
                </c:pt>
                <c:pt idx="1666">
                  <c:v>12.487938442800001</c:v>
                </c:pt>
                <c:pt idx="1667">
                  <c:v>12.4892729094</c:v>
                </c:pt>
                <c:pt idx="1668">
                  <c:v>12.490162553800022</c:v>
                </c:pt>
                <c:pt idx="1669">
                  <c:v>12.490162553800022</c:v>
                </c:pt>
                <c:pt idx="1670">
                  <c:v>12.493276309200002</c:v>
                </c:pt>
                <c:pt idx="1671">
                  <c:v>12.494610775800002</c:v>
                </c:pt>
                <c:pt idx="1672">
                  <c:v>12.497279709000001</c:v>
                </c:pt>
                <c:pt idx="1673">
                  <c:v>12.499058997800002</c:v>
                </c:pt>
                <c:pt idx="1674">
                  <c:v>12.499948642200001</c:v>
                </c:pt>
                <c:pt idx="1675">
                  <c:v>12.503062397600004</c:v>
                </c:pt>
                <c:pt idx="1676">
                  <c:v>12.505731330800026</c:v>
                </c:pt>
                <c:pt idx="1677">
                  <c:v>12.507065797400001</c:v>
                </c:pt>
                <c:pt idx="1678">
                  <c:v>12.506620975200002</c:v>
                </c:pt>
                <c:pt idx="1679">
                  <c:v>12.5043968642</c:v>
                </c:pt>
                <c:pt idx="1680">
                  <c:v>12.500393464399998</c:v>
                </c:pt>
                <c:pt idx="1681">
                  <c:v>12.4981693534</c:v>
                </c:pt>
                <c:pt idx="1682">
                  <c:v>12.496390064600002</c:v>
                </c:pt>
                <c:pt idx="1683">
                  <c:v>12.496390064600002</c:v>
                </c:pt>
                <c:pt idx="1684">
                  <c:v>12.494165953600003</c:v>
                </c:pt>
                <c:pt idx="1685">
                  <c:v>12.491497020400002</c:v>
                </c:pt>
                <c:pt idx="1686">
                  <c:v>12.488828087199998</c:v>
                </c:pt>
                <c:pt idx="1687">
                  <c:v>12.485714331800095</c:v>
                </c:pt>
                <c:pt idx="1688">
                  <c:v>12.482600576400115</c:v>
                </c:pt>
                <c:pt idx="1689">
                  <c:v>12.479041998800026</c:v>
                </c:pt>
                <c:pt idx="1690">
                  <c:v>12.471480021400026</c:v>
                </c:pt>
                <c:pt idx="1691">
                  <c:v>12.463918044000001</c:v>
                </c:pt>
                <c:pt idx="1692">
                  <c:v>12.456356066600026</c:v>
                </c:pt>
                <c:pt idx="1693">
                  <c:v>12.447459622600002</c:v>
                </c:pt>
                <c:pt idx="1694">
                  <c:v>12.437673534200002</c:v>
                </c:pt>
                <c:pt idx="1695">
                  <c:v>12.430556379000087</c:v>
                </c:pt>
                <c:pt idx="1696">
                  <c:v>12.423884046000024</c:v>
                </c:pt>
                <c:pt idx="1697">
                  <c:v>12.416322068600003</c:v>
                </c:pt>
                <c:pt idx="1698">
                  <c:v>12.4087600912</c:v>
                </c:pt>
                <c:pt idx="1699">
                  <c:v>12.402977402600001</c:v>
                </c:pt>
                <c:pt idx="1700">
                  <c:v>12.397194714000006</c:v>
                </c:pt>
                <c:pt idx="1701">
                  <c:v>12.391412025400006</c:v>
                </c:pt>
                <c:pt idx="1702">
                  <c:v>12.385629336800108</c:v>
                </c:pt>
                <c:pt idx="1703">
                  <c:v>12.3802914704</c:v>
                </c:pt>
                <c:pt idx="1704">
                  <c:v>12.375398426200002</c:v>
                </c:pt>
                <c:pt idx="1705">
                  <c:v>12.367836448800084</c:v>
                </c:pt>
                <c:pt idx="1706">
                  <c:v>12.358495182600002</c:v>
                </c:pt>
                <c:pt idx="1707">
                  <c:v>12.351822849600024</c:v>
                </c:pt>
                <c:pt idx="1708">
                  <c:v>12.343371227800001</c:v>
                </c:pt>
                <c:pt idx="1709">
                  <c:v>12.335809250400088</c:v>
                </c:pt>
                <c:pt idx="1710">
                  <c:v>12.327802450800002</c:v>
                </c:pt>
                <c:pt idx="1711">
                  <c:v>12.320685295600095</c:v>
                </c:pt>
                <c:pt idx="1712">
                  <c:v>12.316681895800086</c:v>
                </c:pt>
                <c:pt idx="1713">
                  <c:v>12.312233673800026</c:v>
                </c:pt>
                <c:pt idx="1714">
                  <c:v>12.306450985200026</c:v>
                </c:pt>
                <c:pt idx="1715">
                  <c:v>12.2975545412</c:v>
                </c:pt>
                <c:pt idx="1716">
                  <c:v>12.274868608999999</c:v>
                </c:pt>
                <c:pt idx="1717">
                  <c:v>12.261079120799998</c:v>
                </c:pt>
                <c:pt idx="1718">
                  <c:v>12.249513743599998</c:v>
                </c:pt>
                <c:pt idx="1719">
                  <c:v>12.237948366399998</c:v>
                </c:pt>
                <c:pt idx="1720">
                  <c:v>12.2268278114</c:v>
                </c:pt>
                <c:pt idx="1721">
                  <c:v>12.214817612000001</c:v>
                </c:pt>
                <c:pt idx="1722">
                  <c:v>12.203252234800004</c:v>
                </c:pt>
                <c:pt idx="1723">
                  <c:v>12.192131679800006</c:v>
                </c:pt>
                <c:pt idx="1724">
                  <c:v>12.182345591400004</c:v>
                </c:pt>
                <c:pt idx="1725">
                  <c:v>12.169000925400002</c:v>
                </c:pt>
                <c:pt idx="1726">
                  <c:v>12.159214837000086</c:v>
                </c:pt>
                <c:pt idx="1727">
                  <c:v>12.148539104200001</c:v>
                </c:pt>
                <c:pt idx="1728">
                  <c:v>12.135639260400024</c:v>
                </c:pt>
                <c:pt idx="1729">
                  <c:v>12.124963527599999</c:v>
                </c:pt>
                <c:pt idx="1730">
                  <c:v>12.1156222614</c:v>
                </c:pt>
                <c:pt idx="1731">
                  <c:v>12.107170639600001</c:v>
                </c:pt>
                <c:pt idx="1732">
                  <c:v>12.093825973600001</c:v>
                </c:pt>
                <c:pt idx="1733">
                  <c:v>12.083150240800002</c:v>
                </c:pt>
                <c:pt idx="1734">
                  <c:v>12.065357352800024</c:v>
                </c:pt>
                <c:pt idx="1735">
                  <c:v>12.043561064999999</c:v>
                </c:pt>
                <c:pt idx="1736">
                  <c:v>12.0244337104</c:v>
                </c:pt>
                <c:pt idx="1737">
                  <c:v>12.0093097556</c:v>
                </c:pt>
                <c:pt idx="1738">
                  <c:v>11.995965089600002</c:v>
                </c:pt>
                <c:pt idx="1739">
                  <c:v>11.984844534600088</c:v>
                </c:pt>
                <c:pt idx="1740">
                  <c:v>11.9750584462</c:v>
                </c:pt>
                <c:pt idx="1741">
                  <c:v>11.966606824400115</c:v>
                </c:pt>
                <c:pt idx="1742">
                  <c:v>11.960824135800006</c:v>
                </c:pt>
                <c:pt idx="1743">
                  <c:v>11.957265558200024</c:v>
                </c:pt>
                <c:pt idx="1744">
                  <c:v>11.953262158400006</c:v>
                </c:pt>
                <c:pt idx="1745">
                  <c:v>11.951038047400004</c:v>
                </c:pt>
                <c:pt idx="1746">
                  <c:v>11.950148403000002</c:v>
                </c:pt>
                <c:pt idx="1747">
                  <c:v>11.951038047400004</c:v>
                </c:pt>
                <c:pt idx="1748">
                  <c:v>11.950593225200086</c:v>
                </c:pt>
                <c:pt idx="1749">
                  <c:v>11.950148403000002</c:v>
                </c:pt>
                <c:pt idx="1750">
                  <c:v>11.951482869600122</c:v>
                </c:pt>
                <c:pt idx="1751">
                  <c:v>11.94658982540008</c:v>
                </c:pt>
                <c:pt idx="1752">
                  <c:v>11.943031247800002</c:v>
                </c:pt>
                <c:pt idx="1753">
                  <c:v>11.937693381400001</c:v>
                </c:pt>
                <c:pt idx="1754">
                  <c:v>11.929241759600002</c:v>
                </c:pt>
                <c:pt idx="1755">
                  <c:v>11.927017648600001</c:v>
                </c:pt>
                <c:pt idx="1756">
                  <c:v>11.927017648600001</c:v>
                </c:pt>
                <c:pt idx="1757">
                  <c:v>11.927017648600001</c:v>
                </c:pt>
                <c:pt idx="1758">
                  <c:v>11.927017648600001</c:v>
                </c:pt>
                <c:pt idx="1759">
                  <c:v>11.927017648600001</c:v>
                </c:pt>
                <c:pt idx="1760">
                  <c:v>11.927017648600001</c:v>
                </c:pt>
                <c:pt idx="1761">
                  <c:v>11.927462470800002</c:v>
                </c:pt>
                <c:pt idx="1762">
                  <c:v>11.931021048399998</c:v>
                </c:pt>
                <c:pt idx="1763">
                  <c:v>11.9332451594</c:v>
                </c:pt>
                <c:pt idx="1764">
                  <c:v>11.931910692800001</c:v>
                </c:pt>
                <c:pt idx="1765">
                  <c:v>11.930131404000001</c:v>
                </c:pt>
                <c:pt idx="1766">
                  <c:v>11.927017648600001</c:v>
                </c:pt>
                <c:pt idx="1767">
                  <c:v>11.927017648600001</c:v>
                </c:pt>
                <c:pt idx="1768">
                  <c:v>11.926128004200001</c:v>
                </c:pt>
                <c:pt idx="1769">
                  <c:v>11.9221246044</c:v>
                </c:pt>
                <c:pt idx="1770">
                  <c:v>11.917231560199999</c:v>
                </c:pt>
                <c:pt idx="1771">
                  <c:v>11.912783338200095</c:v>
                </c:pt>
                <c:pt idx="1772">
                  <c:v>11.9087799384</c:v>
                </c:pt>
                <c:pt idx="1773">
                  <c:v>11.905221360800001</c:v>
                </c:pt>
                <c:pt idx="1774">
                  <c:v>11.901217960999999</c:v>
                </c:pt>
                <c:pt idx="1775">
                  <c:v>11.898549027800026</c:v>
                </c:pt>
                <c:pt idx="1776">
                  <c:v>11.896769739000026</c:v>
                </c:pt>
                <c:pt idx="1777">
                  <c:v>11.894545628000024</c:v>
                </c:pt>
                <c:pt idx="1778">
                  <c:v>11.893211161399998</c:v>
                </c:pt>
                <c:pt idx="1779">
                  <c:v>11.891876694800002</c:v>
                </c:pt>
                <c:pt idx="1780">
                  <c:v>11.890542228200108</c:v>
                </c:pt>
                <c:pt idx="1781">
                  <c:v>11.887873295000002</c:v>
                </c:pt>
                <c:pt idx="1782">
                  <c:v>11.887428472800002</c:v>
                </c:pt>
                <c:pt idx="1783">
                  <c:v>11.886094006200086</c:v>
                </c:pt>
                <c:pt idx="1784">
                  <c:v>11.886094006200086</c:v>
                </c:pt>
                <c:pt idx="1785">
                  <c:v>11.885649184000076</c:v>
                </c:pt>
                <c:pt idx="1786">
                  <c:v>11.88386989520008</c:v>
                </c:pt>
                <c:pt idx="1787">
                  <c:v>11.88386989520008</c:v>
                </c:pt>
                <c:pt idx="1788">
                  <c:v>11.885204361800024</c:v>
                </c:pt>
                <c:pt idx="1789">
                  <c:v>11.885204361800024</c:v>
                </c:pt>
                <c:pt idx="1790">
                  <c:v>11.886094006200086</c:v>
                </c:pt>
                <c:pt idx="1791">
                  <c:v>11.886538828400104</c:v>
                </c:pt>
                <c:pt idx="1792">
                  <c:v>11.888762939400022</c:v>
                </c:pt>
                <c:pt idx="1793">
                  <c:v>11.890097406000002</c:v>
                </c:pt>
                <c:pt idx="1794">
                  <c:v>11.890987050400026</c:v>
                </c:pt>
                <c:pt idx="1795">
                  <c:v>11.891876694800002</c:v>
                </c:pt>
                <c:pt idx="1796">
                  <c:v>11.893655983600002</c:v>
                </c:pt>
                <c:pt idx="1797">
                  <c:v>11.894990450200002</c:v>
                </c:pt>
                <c:pt idx="1798">
                  <c:v>11.894990450200002</c:v>
                </c:pt>
                <c:pt idx="1799">
                  <c:v>11.892321517000006</c:v>
                </c:pt>
                <c:pt idx="1800">
                  <c:v>11.890987050400026</c:v>
                </c:pt>
                <c:pt idx="1801">
                  <c:v>11.890097406000002</c:v>
                </c:pt>
                <c:pt idx="1802">
                  <c:v>11.889652583800082</c:v>
                </c:pt>
                <c:pt idx="1803">
                  <c:v>11.890097406000002</c:v>
                </c:pt>
                <c:pt idx="1804">
                  <c:v>11.89143187260008</c:v>
                </c:pt>
                <c:pt idx="1805">
                  <c:v>11.892766339200122</c:v>
                </c:pt>
                <c:pt idx="1806">
                  <c:v>11.894545628000024</c:v>
                </c:pt>
                <c:pt idx="1807">
                  <c:v>11.897659383400002</c:v>
                </c:pt>
                <c:pt idx="1808">
                  <c:v>11.899883494400004</c:v>
                </c:pt>
                <c:pt idx="1809">
                  <c:v>11.902552427600074</c:v>
                </c:pt>
                <c:pt idx="1810">
                  <c:v>11.907000649600002</c:v>
                </c:pt>
                <c:pt idx="1811">
                  <c:v>11.91233851600008</c:v>
                </c:pt>
                <c:pt idx="1812">
                  <c:v>11.917676382400002</c:v>
                </c:pt>
                <c:pt idx="1813">
                  <c:v>11.921679782199998</c:v>
                </c:pt>
                <c:pt idx="1814">
                  <c:v>11.925683182</c:v>
                </c:pt>
                <c:pt idx="1815">
                  <c:v>11.927017648600001</c:v>
                </c:pt>
                <c:pt idx="1816">
                  <c:v>11.935469270400086</c:v>
                </c:pt>
                <c:pt idx="1817">
                  <c:v>11.939917492399999</c:v>
                </c:pt>
                <c:pt idx="1818">
                  <c:v>11.945700180999999</c:v>
                </c:pt>
                <c:pt idx="1819">
                  <c:v>11.948813936400001</c:v>
                </c:pt>
                <c:pt idx="1820">
                  <c:v>11.9541518028</c:v>
                </c:pt>
                <c:pt idx="1821">
                  <c:v>11.960824135800006</c:v>
                </c:pt>
                <c:pt idx="1822">
                  <c:v>11.966162002200004</c:v>
                </c:pt>
                <c:pt idx="1823">
                  <c:v>11.972834335200131</c:v>
                </c:pt>
                <c:pt idx="1824">
                  <c:v>11.976392912800026</c:v>
                </c:pt>
                <c:pt idx="1825">
                  <c:v>11.981285957000004</c:v>
                </c:pt>
                <c:pt idx="1826">
                  <c:v>11.987513467800001</c:v>
                </c:pt>
                <c:pt idx="1827">
                  <c:v>11.993296156400024</c:v>
                </c:pt>
                <c:pt idx="1828">
                  <c:v>12.000858133800001</c:v>
                </c:pt>
                <c:pt idx="1829">
                  <c:v>12.007085644600002</c:v>
                </c:pt>
                <c:pt idx="1830">
                  <c:v>12.013313155399999</c:v>
                </c:pt>
                <c:pt idx="1831">
                  <c:v>12.020430310600076</c:v>
                </c:pt>
                <c:pt idx="1832">
                  <c:v>12.027547465800001</c:v>
                </c:pt>
                <c:pt idx="1833">
                  <c:v>12.0333301544</c:v>
                </c:pt>
                <c:pt idx="1834">
                  <c:v>12.042671420599998</c:v>
                </c:pt>
                <c:pt idx="1835">
                  <c:v>12.048898931399998</c:v>
                </c:pt>
                <c:pt idx="1836">
                  <c:v>12.053791975600006</c:v>
                </c:pt>
                <c:pt idx="1837">
                  <c:v>12.059129842000004</c:v>
                </c:pt>
                <c:pt idx="1838">
                  <c:v>12.064912530600004</c:v>
                </c:pt>
                <c:pt idx="1839">
                  <c:v>12.0711400414</c:v>
                </c:pt>
                <c:pt idx="1840">
                  <c:v>12.076477907800006</c:v>
                </c:pt>
                <c:pt idx="1841">
                  <c:v>12.081815774200001</c:v>
                </c:pt>
                <c:pt idx="1842">
                  <c:v>12.085819174000004</c:v>
                </c:pt>
                <c:pt idx="1843">
                  <c:v>12.089377751600001</c:v>
                </c:pt>
                <c:pt idx="1844">
                  <c:v>12.093381151400001</c:v>
                </c:pt>
                <c:pt idx="1845">
                  <c:v>12.096939729000002</c:v>
                </c:pt>
                <c:pt idx="1846">
                  <c:v>12.099163840000001</c:v>
                </c:pt>
                <c:pt idx="1847">
                  <c:v>12.103612062</c:v>
                </c:pt>
                <c:pt idx="1848">
                  <c:v>12.107170639600001</c:v>
                </c:pt>
                <c:pt idx="1849">
                  <c:v>12.110729217200022</c:v>
                </c:pt>
                <c:pt idx="1850">
                  <c:v>12.113398150399998</c:v>
                </c:pt>
                <c:pt idx="1851">
                  <c:v>12.113842972600002</c:v>
                </c:pt>
                <c:pt idx="1852">
                  <c:v>12.113398150399998</c:v>
                </c:pt>
                <c:pt idx="1853">
                  <c:v>12.112953328200001</c:v>
                </c:pt>
                <c:pt idx="1854">
                  <c:v>12.113398150399998</c:v>
                </c:pt>
                <c:pt idx="1855">
                  <c:v>12.114732617000024</c:v>
                </c:pt>
                <c:pt idx="1856">
                  <c:v>12.114732617000024</c:v>
                </c:pt>
                <c:pt idx="1857">
                  <c:v>12.113842972600002</c:v>
                </c:pt>
                <c:pt idx="1858">
                  <c:v>12.113842972600002</c:v>
                </c:pt>
                <c:pt idx="1859">
                  <c:v>12.1151774392</c:v>
                </c:pt>
                <c:pt idx="1860">
                  <c:v>12.114287794800001</c:v>
                </c:pt>
                <c:pt idx="1861">
                  <c:v>12.116067083600001</c:v>
                </c:pt>
                <c:pt idx="1862">
                  <c:v>12.118736016800026</c:v>
                </c:pt>
                <c:pt idx="1863">
                  <c:v>12.119625661200001</c:v>
                </c:pt>
                <c:pt idx="1864">
                  <c:v>12.11918083900008</c:v>
                </c:pt>
                <c:pt idx="1865">
                  <c:v>12.119625661200001</c:v>
                </c:pt>
                <c:pt idx="1866">
                  <c:v>12.118291194599998</c:v>
                </c:pt>
                <c:pt idx="1867">
                  <c:v>12.116067083600001</c:v>
                </c:pt>
                <c:pt idx="1868">
                  <c:v>12.113398150399998</c:v>
                </c:pt>
                <c:pt idx="1869">
                  <c:v>12.110284395000004</c:v>
                </c:pt>
                <c:pt idx="1870">
                  <c:v>12.108505106200001</c:v>
                </c:pt>
                <c:pt idx="1871">
                  <c:v>12.10583617300008</c:v>
                </c:pt>
                <c:pt idx="1872">
                  <c:v>12.1022775954</c:v>
                </c:pt>
                <c:pt idx="1873">
                  <c:v>12.098274195599998</c:v>
                </c:pt>
                <c:pt idx="1874">
                  <c:v>12.093825973600001</c:v>
                </c:pt>
                <c:pt idx="1875">
                  <c:v>12.088043285000001</c:v>
                </c:pt>
                <c:pt idx="1876">
                  <c:v>12.080036485400004</c:v>
                </c:pt>
                <c:pt idx="1877">
                  <c:v>12.056460908800076</c:v>
                </c:pt>
                <c:pt idx="1878">
                  <c:v>12.040447309600006</c:v>
                </c:pt>
                <c:pt idx="1879">
                  <c:v>12.0262129992</c:v>
                </c:pt>
                <c:pt idx="1880">
                  <c:v>12.013313155399999</c:v>
                </c:pt>
                <c:pt idx="1881">
                  <c:v>12.0017477782</c:v>
                </c:pt>
                <c:pt idx="1882">
                  <c:v>11.991072045400001</c:v>
                </c:pt>
                <c:pt idx="1883">
                  <c:v>11.9821756014</c:v>
                </c:pt>
                <c:pt idx="1884">
                  <c:v>11.972389513000119</c:v>
                </c:pt>
                <c:pt idx="1885">
                  <c:v>11.963048246800026</c:v>
                </c:pt>
                <c:pt idx="1886">
                  <c:v>11.952372514000084</c:v>
                </c:pt>
                <c:pt idx="1887">
                  <c:v>11.939917492399999</c:v>
                </c:pt>
                <c:pt idx="1888">
                  <c:v>11.926128004200001</c:v>
                </c:pt>
                <c:pt idx="1889">
                  <c:v>11.916786738000102</c:v>
                </c:pt>
                <c:pt idx="1890">
                  <c:v>11.907445471800004</c:v>
                </c:pt>
                <c:pt idx="1891">
                  <c:v>11.897659383400002</c:v>
                </c:pt>
                <c:pt idx="1892">
                  <c:v>11.888318117200001</c:v>
                </c:pt>
                <c:pt idx="1893">
                  <c:v>11.880756139800102</c:v>
                </c:pt>
                <c:pt idx="1894">
                  <c:v>11.871859695800024</c:v>
                </c:pt>
                <c:pt idx="1895">
                  <c:v>11.864297718400024</c:v>
                </c:pt>
                <c:pt idx="1896">
                  <c:v>11.856735741000024</c:v>
                </c:pt>
                <c:pt idx="1897">
                  <c:v>11.8496185858</c:v>
                </c:pt>
                <c:pt idx="1898">
                  <c:v>11.843391075000001</c:v>
                </c:pt>
                <c:pt idx="1899">
                  <c:v>11.836273919800002</c:v>
                </c:pt>
                <c:pt idx="1900">
                  <c:v>11.828267120199998</c:v>
                </c:pt>
                <c:pt idx="1901">
                  <c:v>11.820705142800001</c:v>
                </c:pt>
                <c:pt idx="1902">
                  <c:v>11.814922454200001</c:v>
                </c:pt>
                <c:pt idx="1903">
                  <c:v>11.809584587800126</c:v>
                </c:pt>
                <c:pt idx="1904">
                  <c:v>11.8042467214</c:v>
                </c:pt>
                <c:pt idx="1905">
                  <c:v>11.7997984994</c:v>
                </c:pt>
                <c:pt idx="1906">
                  <c:v>11.795350277400004</c:v>
                </c:pt>
                <c:pt idx="1907">
                  <c:v>11.791346877600002</c:v>
                </c:pt>
                <c:pt idx="1908">
                  <c:v>11.781115966999998</c:v>
                </c:pt>
                <c:pt idx="1909">
                  <c:v>11.769105767600001</c:v>
                </c:pt>
                <c:pt idx="1910">
                  <c:v>11.7619886124</c:v>
                </c:pt>
                <c:pt idx="1911">
                  <c:v>11.755316279400095</c:v>
                </c:pt>
                <c:pt idx="1912">
                  <c:v>11.749088768599998</c:v>
                </c:pt>
                <c:pt idx="1913">
                  <c:v>11.742861257800001</c:v>
                </c:pt>
                <c:pt idx="1914">
                  <c:v>11.737968213599999</c:v>
                </c:pt>
                <c:pt idx="1915">
                  <c:v>11.732185525</c:v>
                </c:pt>
                <c:pt idx="1916">
                  <c:v>11.726847658600002</c:v>
                </c:pt>
                <c:pt idx="1917">
                  <c:v>11.721509792200001</c:v>
                </c:pt>
                <c:pt idx="1918">
                  <c:v>11.713947814800004</c:v>
                </c:pt>
                <c:pt idx="1919">
                  <c:v>11.709499592800082</c:v>
                </c:pt>
                <c:pt idx="1920">
                  <c:v>11.704161726399922</c:v>
                </c:pt>
                <c:pt idx="1921">
                  <c:v>11.698823859999999</c:v>
                </c:pt>
                <c:pt idx="1922">
                  <c:v>11.693930815800075</c:v>
                </c:pt>
                <c:pt idx="1923">
                  <c:v>11.689482593800111</c:v>
                </c:pt>
                <c:pt idx="1924">
                  <c:v>11.6863688384</c:v>
                </c:pt>
                <c:pt idx="1925">
                  <c:v>11.683255083000001</c:v>
                </c:pt>
                <c:pt idx="1926">
                  <c:v>11.681475794199999</c:v>
                </c:pt>
                <c:pt idx="1927">
                  <c:v>11.680141327600001</c:v>
                </c:pt>
                <c:pt idx="1928">
                  <c:v>11.679696505400102</c:v>
                </c:pt>
                <c:pt idx="1929">
                  <c:v>11.677917216600004</c:v>
                </c:pt>
                <c:pt idx="1930">
                  <c:v>11.675693105600002</c:v>
                </c:pt>
                <c:pt idx="1931">
                  <c:v>11.6708000614</c:v>
                </c:pt>
                <c:pt idx="1932">
                  <c:v>11.666351839400004</c:v>
                </c:pt>
                <c:pt idx="1933">
                  <c:v>11.6614587952</c:v>
                </c:pt>
                <c:pt idx="1934">
                  <c:v>11.659234684200024</c:v>
                </c:pt>
                <c:pt idx="1935">
                  <c:v>11.657010573200004</c:v>
                </c:pt>
                <c:pt idx="1936">
                  <c:v>11.654341639999998</c:v>
                </c:pt>
                <c:pt idx="1937">
                  <c:v>11.654341639999998</c:v>
                </c:pt>
                <c:pt idx="1938">
                  <c:v>11.653451995600006</c:v>
                </c:pt>
                <c:pt idx="1939">
                  <c:v>11.653451995600006</c:v>
                </c:pt>
                <c:pt idx="1940">
                  <c:v>11.653896817800124</c:v>
                </c:pt>
                <c:pt idx="1941">
                  <c:v>11.654341639999998</c:v>
                </c:pt>
                <c:pt idx="1942">
                  <c:v>11.6561209288</c:v>
                </c:pt>
                <c:pt idx="1943">
                  <c:v>11.657455395400024</c:v>
                </c:pt>
                <c:pt idx="1944">
                  <c:v>11.6601243286</c:v>
                </c:pt>
                <c:pt idx="1945">
                  <c:v>11.663238084000001</c:v>
                </c:pt>
                <c:pt idx="1946">
                  <c:v>11.666351839400004</c:v>
                </c:pt>
                <c:pt idx="1947">
                  <c:v>11.669910417000002</c:v>
                </c:pt>
                <c:pt idx="1948">
                  <c:v>11.673913816800004</c:v>
                </c:pt>
                <c:pt idx="1949">
                  <c:v>11.679696505400102</c:v>
                </c:pt>
                <c:pt idx="1950">
                  <c:v>11.6841447274</c:v>
                </c:pt>
                <c:pt idx="1951">
                  <c:v>11.686813660599999</c:v>
                </c:pt>
                <c:pt idx="1952">
                  <c:v>11.691261882599948</c:v>
                </c:pt>
                <c:pt idx="1953">
                  <c:v>11.696154926800002</c:v>
                </c:pt>
                <c:pt idx="1954">
                  <c:v>11.699268682199998</c:v>
                </c:pt>
                <c:pt idx="1955">
                  <c:v>11.702827259800006</c:v>
                </c:pt>
                <c:pt idx="1956">
                  <c:v>11.708609948400001</c:v>
                </c:pt>
                <c:pt idx="1957">
                  <c:v>11.713058170399998</c:v>
                </c:pt>
                <c:pt idx="1958">
                  <c:v>11.709944415000002</c:v>
                </c:pt>
                <c:pt idx="1959">
                  <c:v>11.712168526000001</c:v>
                </c:pt>
                <c:pt idx="1960">
                  <c:v>11.713502992600002</c:v>
                </c:pt>
                <c:pt idx="1961">
                  <c:v>11.719285681200001</c:v>
                </c:pt>
                <c:pt idx="1962">
                  <c:v>11.722844258800086</c:v>
                </c:pt>
                <c:pt idx="1963">
                  <c:v>11.727292480799948</c:v>
                </c:pt>
                <c:pt idx="1964">
                  <c:v>11.732185525</c:v>
                </c:pt>
                <c:pt idx="1965">
                  <c:v>11.738413035800003</c:v>
                </c:pt>
                <c:pt idx="1966">
                  <c:v>11.743750902199999</c:v>
                </c:pt>
                <c:pt idx="1967">
                  <c:v>11.748199124199948</c:v>
                </c:pt>
                <c:pt idx="1968">
                  <c:v>11.7530921684</c:v>
                </c:pt>
                <c:pt idx="1969">
                  <c:v>11.758874857</c:v>
                </c:pt>
                <c:pt idx="1970">
                  <c:v>11.765547190000024</c:v>
                </c:pt>
                <c:pt idx="1971">
                  <c:v>11.772664345200004</c:v>
                </c:pt>
                <c:pt idx="1972">
                  <c:v>11.779336678200075</c:v>
                </c:pt>
                <c:pt idx="1973">
                  <c:v>11.784229722399948</c:v>
                </c:pt>
                <c:pt idx="1974">
                  <c:v>11.788677944399998</c:v>
                </c:pt>
                <c:pt idx="1975">
                  <c:v>11.793126166399999</c:v>
                </c:pt>
                <c:pt idx="1976">
                  <c:v>11.8002433216</c:v>
                </c:pt>
                <c:pt idx="1977">
                  <c:v>11.807360476800001</c:v>
                </c:pt>
                <c:pt idx="1978">
                  <c:v>11.814477632000004</c:v>
                </c:pt>
                <c:pt idx="1979">
                  <c:v>11.821149965</c:v>
                </c:pt>
                <c:pt idx="1980">
                  <c:v>11.828711942399998</c:v>
                </c:pt>
                <c:pt idx="1981">
                  <c:v>11.836273919800002</c:v>
                </c:pt>
                <c:pt idx="1982">
                  <c:v>11.840277319600002</c:v>
                </c:pt>
                <c:pt idx="1983">
                  <c:v>11.845170363800001</c:v>
                </c:pt>
                <c:pt idx="1984">
                  <c:v>11.850508230200104</c:v>
                </c:pt>
                <c:pt idx="1985">
                  <c:v>11.854511630000006</c:v>
                </c:pt>
                <c:pt idx="1986">
                  <c:v>11.859404674200142</c:v>
                </c:pt>
                <c:pt idx="1987">
                  <c:v>11.865187362800086</c:v>
                </c:pt>
                <c:pt idx="1988">
                  <c:v>11.869190762600002</c:v>
                </c:pt>
                <c:pt idx="1989">
                  <c:v>11.871859695800024</c:v>
                </c:pt>
                <c:pt idx="1990">
                  <c:v>11.873638984600024</c:v>
                </c:pt>
                <c:pt idx="1991">
                  <c:v>11.877197562200006</c:v>
                </c:pt>
                <c:pt idx="1992">
                  <c:v>11.880756139800102</c:v>
                </c:pt>
                <c:pt idx="1993">
                  <c:v>11.882980250800111</c:v>
                </c:pt>
                <c:pt idx="1994">
                  <c:v>11.885204361800024</c:v>
                </c:pt>
                <c:pt idx="1995">
                  <c:v>11.885204361800024</c:v>
                </c:pt>
                <c:pt idx="1996">
                  <c:v>11.882535428600098</c:v>
                </c:pt>
                <c:pt idx="1997">
                  <c:v>11.878976851000004</c:v>
                </c:pt>
                <c:pt idx="1998">
                  <c:v>11.874083806800074</c:v>
                </c:pt>
                <c:pt idx="1999">
                  <c:v>11.870525229200075</c:v>
                </c:pt>
                <c:pt idx="2000">
                  <c:v>11.867411473800002</c:v>
                </c:pt>
                <c:pt idx="2001">
                  <c:v>11.866077007200024</c:v>
                </c:pt>
                <c:pt idx="2002">
                  <c:v>11.863852896200104</c:v>
                </c:pt>
                <c:pt idx="2003">
                  <c:v>11.861183963000002</c:v>
                </c:pt>
                <c:pt idx="2004">
                  <c:v>11.859404674200142</c:v>
                </c:pt>
                <c:pt idx="2005">
                  <c:v>11.856290918800106</c:v>
                </c:pt>
                <c:pt idx="2006">
                  <c:v>11.853621985600002</c:v>
                </c:pt>
                <c:pt idx="2007">
                  <c:v>11.850953052400024</c:v>
                </c:pt>
                <c:pt idx="2008">
                  <c:v>11.847394474800002</c:v>
                </c:pt>
                <c:pt idx="2009">
                  <c:v>11.8425014306</c:v>
                </c:pt>
                <c:pt idx="2010">
                  <c:v>11.836273919800002</c:v>
                </c:pt>
                <c:pt idx="2011">
                  <c:v>11.830936053400084</c:v>
                </c:pt>
                <c:pt idx="2012">
                  <c:v>11.8251533648</c:v>
                </c:pt>
                <c:pt idx="2013">
                  <c:v>11.814477632000004</c:v>
                </c:pt>
                <c:pt idx="2014">
                  <c:v>11.8042467214</c:v>
                </c:pt>
                <c:pt idx="2015">
                  <c:v>11.796684744</c:v>
                </c:pt>
                <c:pt idx="2016">
                  <c:v>11.791791699800003</c:v>
                </c:pt>
                <c:pt idx="2017">
                  <c:v>11.788677944399998</c:v>
                </c:pt>
                <c:pt idx="2018">
                  <c:v>11.785564189</c:v>
                </c:pt>
                <c:pt idx="2019">
                  <c:v>11.782450433600006</c:v>
                </c:pt>
                <c:pt idx="2020">
                  <c:v>11.780226322600001</c:v>
                </c:pt>
                <c:pt idx="2021">
                  <c:v>11.7797815004</c:v>
                </c:pt>
                <c:pt idx="2022">
                  <c:v>11.7771125672</c:v>
                </c:pt>
                <c:pt idx="2023">
                  <c:v>11.775333278400026</c:v>
                </c:pt>
                <c:pt idx="2024">
                  <c:v>11.775778100599998</c:v>
                </c:pt>
                <c:pt idx="2025">
                  <c:v>11.770885056400004</c:v>
                </c:pt>
                <c:pt idx="2026">
                  <c:v>11.766881656600004</c:v>
                </c:pt>
                <c:pt idx="2027">
                  <c:v>11.764212723399998</c:v>
                </c:pt>
                <c:pt idx="2028">
                  <c:v>11.761098968000001</c:v>
                </c:pt>
                <c:pt idx="2029">
                  <c:v>11.7570955682</c:v>
                </c:pt>
                <c:pt idx="2030">
                  <c:v>11.752647346200026</c:v>
                </c:pt>
                <c:pt idx="2031">
                  <c:v>11.749088768599998</c:v>
                </c:pt>
                <c:pt idx="2032">
                  <c:v>11.745530191000002</c:v>
                </c:pt>
                <c:pt idx="2033">
                  <c:v>11.741081968999998</c:v>
                </c:pt>
                <c:pt idx="2034">
                  <c:v>11.736188924799999</c:v>
                </c:pt>
                <c:pt idx="2035">
                  <c:v>11.731740702799998</c:v>
                </c:pt>
                <c:pt idx="2036">
                  <c:v>11.726402836400078</c:v>
                </c:pt>
                <c:pt idx="2037">
                  <c:v>11.722399436600002</c:v>
                </c:pt>
                <c:pt idx="2038">
                  <c:v>11.717061570199998</c:v>
                </c:pt>
                <c:pt idx="2039">
                  <c:v>11.713058170399998</c:v>
                </c:pt>
                <c:pt idx="2040">
                  <c:v>11.710389237200006</c:v>
                </c:pt>
                <c:pt idx="2041">
                  <c:v>11.706830659600024</c:v>
                </c:pt>
                <c:pt idx="2042">
                  <c:v>11.705051370800001</c:v>
                </c:pt>
                <c:pt idx="2043">
                  <c:v>11.704161726399922</c:v>
                </c:pt>
                <c:pt idx="2044">
                  <c:v>11.702827259800006</c:v>
                </c:pt>
                <c:pt idx="2045">
                  <c:v>11.6997135044</c:v>
                </c:pt>
                <c:pt idx="2046">
                  <c:v>11.69793421560008</c:v>
                </c:pt>
                <c:pt idx="2047">
                  <c:v>11.695265282399999</c:v>
                </c:pt>
                <c:pt idx="2048">
                  <c:v>11.691261882599948</c:v>
                </c:pt>
                <c:pt idx="2049">
                  <c:v>11.6863688384</c:v>
                </c:pt>
                <c:pt idx="2050">
                  <c:v>11.682365438600002</c:v>
                </c:pt>
                <c:pt idx="2051">
                  <c:v>11.681920616400001</c:v>
                </c:pt>
                <c:pt idx="2052">
                  <c:v>11.679696505400102</c:v>
                </c:pt>
                <c:pt idx="2053">
                  <c:v>11.678806861000002</c:v>
                </c:pt>
                <c:pt idx="2054">
                  <c:v>11.679251683199999</c:v>
                </c:pt>
                <c:pt idx="2055">
                  <c:v>11.679251683199999</c:v>
                </c:pt>
                <c:pt idx="2056">
                  <c:v>11.680141327600001</c:v>
                </c:pt>
                <c:pt idx="2057">
                  <c:v>11.681030972</c:v>
                </c:pt>
                <c:pt idx="2058">
                  <c:v>11.681475794199999</c:v>
                </c:pt>
                <c:pt idx="2059">
                  <c:v>11.683255083000001</c:v>
                </c:pt>
                <c:pt idx="2060">
                  <c:v>11.685479194000004</c:v>
                </c:pt>
                <c:pt idx="2061">
                  <c:v>11.686813660599999</c:v>
                </c:pt>
                <c:pt idx="2062">
                  <c:v>11.691706704800001</c:v>
                </c:pt>
                <c:pt idx="2063">
                  <c:v>11.694375637999999</c:v>
                </c:pt>
                <c:pt idx="2064">
                  <c:v>11.694375637999999</c:v>
                </c:pt>
                <c:pt idx="2065">
                  <c:v>11.685479194000004</c:v>
                </c:pt>
                <c:pt idx="2066">
                  <c:v>11.685034371800088</c:v>
                </c:pt>
                <c:pt idx="2067">
                  <c:v>11.683699905200006</c:v>
                </c:pt>
                <c:pt idx="2068">
                  <c:v>11.681920616400001</c:v>
                </c:pt>
                <c:pt idx="2069">
                  <c:v>11.680586149800074</c:v>
                </c:pt>
                <c:pt idx="2070">
                  <c:v>11.677917216600004</c:v>
                </c:pt>
                <c:pt idx="2071">
                  <c:v>11.676582750000026</c:v>
                </c:pt>
                <c:pt idx="2072">
                  <c:v>11.674358638999999</c:v>
                </c:pt>
                <c:pt idx="2073">
                  <c:v>11.672579350200024</c:v>
                </c:pt>
                <c:pt idx="2074">
                  <c:v>11.6708000614</c:v>
                </c:pt>
                <c:pt idx="2075">
                  <c:v>11.671244883600002</c:v>
                </c:pt>
                <c:pt idx="2076">
                  <c:v>11.671244883600002</c:v>
                </c:pt>
                <c:pt idx="2077">
                  <c:v>11.673468994600002</c:v>
                </c:pt>
                <c:pt idx="2078">
                  <c:v>11.673913816800004</c:v>
                </c:pt>
                <c:pt idx="2079">
                  <c:v>11.675693105600002</c:v>
                </c:pt>
                <c:pt idx="2080">
                  <c:v>11.677472394400002</c:v>
                </c:pt>
                <c:pt idx="2081">
                  <c:v>11.678362038800001</c:v>
                </c:pt>
                <c:pt idx="2082">
                  <c:v>11.680141327600001</c:v>
                </c:pt>
                <c:pt idx="2083">
                  <c:v>11.680141327600001</c:v>
                </c:pt>
                <c:pt idx="2084">
                  <c:v>11.683255083000001</c:v>
                </c:pt>
                <c:pt idx="2085">
                  <c:v>11.687258482799948</c:v>
                </c:pt>
                <c:pt idx="2086">
                  <c:v>11.689482593800111</c:v>
                </c:pt>
                <c:pt idx="2087">
                  <c:v>11.691706704800001</c:v>
                </c:pt>
                <c:pt idx="2088">
                  <c:v>11.693041171400001</c:v>
                </c:pt>
                <c:pt idx="2089">
                  <c:v>11.695265282399999</c:v>
                </c:pt>
                <c:pt idx="2090">
                  <c:v>11.698379037800001</c:v>
                </c:pt>
                <c:pt idx="2091">
                  <c:v>11.700603148800001</c:v>
                </c:pt>
                <c:pt idx="2092">
                  <c:v>11.7037169042</c:v>
                </c:pt>
                <c:pt idx="2093">
                  <c:v>11.7037169042</c:v>
                </c:pt>
                <c:pt idx="2094">
                  <c:v>11.704161726399922</c:v>
                </c:pt>
                <c:pt idx="2095">
                  <c:v>11.7037169042</c:v>
                </c:pt>
                <c:pt idx="2096">
                  <c:v>11.703272081999998</c:v>
                </c:pt>
                <c:pt idx="2097">
                  <c:v>11.702827259800006</c:v>
                </c:pt>
                <c:pt idx="2098">
                  <c:v>11.701047971000001</c:v>
                </c:pt>
                <c:pt idx="2099">
                  <c:v>11.700158326599999</c:v>
                </c:pt>
                <c:pt idx="2100">
                  <c:v>11.697489393400026</c:v>
                </c:pt>
                <c:pt idx="2101">
                  <c:v>11.695265282399999</c:v>
                </c:pt>
                <c:pt idx="2102">
                  <c:v>11.693485993600024</c:v>
                </c:pt>
                <c:pt idx="2103">
                  <c:v>11.691261882599948</c:v>
                </c:pt>
                <c:pt idx="2104">
                  <c:v>11.689482593800111</c:v>
                </c:pt>
                <c:pt idx="2105">
                  <c:v>11.6863688384</c:v>
                </c:pt>
                <c:pt idx="2106">
                  <c:v>11.684589549600076</c:v>
                </c:pt>
                <c:pt idx="2107">
                  <c:v>11.678362038800001</c:v>
                </c:pt>
                <c:pt idx="2108">
                  <c:v>11.676582750000026</c:v>
                </c:pt>
                <c:pt idx="2109">
                  <c:v>11.6730241724</c:v>
                </c:pt>
                <c:pt idx="2110">
                  <c:v>11.671689705800002</c:v>
                </c:pt>
                <c:pt idx="2111">
                  <c:v>11.669910417000002</c:v>
                </c:pt>
                <c:pt idx="2112">
                  <c:v>11.669020772600003</c:v>
                </c:pt>
                <c:pt idx="2113">
                  <c:v>11.665462195000073</c:v>
                </c:pt>
                <c:pt idx="2114">
                  <c:v>11.662348439600002</c:v>
                </c:pt>
                <c:pt idx="2115">
                  <c:v>11.659234684200024</c:v>
                </c:pt>
                <c:pt idx="2116">
                  <c:v>11.655231284400006</c:v>
                </c:pt>
                <c:pt idx="2117">
                  <c:v>11.6503382402</c:v>
                </c:pt>
                <c:pt idx="2118">
                  <c:v>11.646779662599998</c:v>
                </c:pt>
                <c:pt idx="2119">
                  <c:v>11.645445196000002</c:v>
                </c:pt>
                <c:pt idx="2120">
                  <c:v>11.643665907200001</c:v>
                </c:pt>
                <c:pt idx="2121">
                  <c:v>11.643221084999915</c:v>
                </c:pt>
                <c:pt idx="2122">
                  <c:v>11.641886618400004</c:v>
                </c:pt>
                <c:pt idx="2123">
                  <c:v>11.639662507400002</c:v>
                </c:pt>
                <c:pt idx="2124">
                  <c:v>11.639217685199998</c:v>
                </c:pt>
                <c:pt idx="2125">
                  <c:v>11.638328040799871</c:v>
                </c:pt>
                <c:pt idx="2126">
                  <c:v>11.638772862999998</c:v>
                </c:pt>
                <c:pt idx="2127">
                  <c:v>11.6369935742</c:v>
                </c:pt>
                <c:pt idx="2128">
                  <c:v>11.633434996600078</c:v>
                </c:pt>
                <c:pt idx="2129">
                  <c:v>11.631210885599998</c:v>
                </c:pt>
                <c:pt idx="2130">
                  <c:v>11.626762663600003</c:v>
                </c:pt>
                <c:pt idx="2131">
                  <c:v>11.624538552600002</c:v>
                </c:pt>
                <c:pt idx="2132">
                  <c:v>11.623204086000001</c:v>
                </c:pt>
                <c:pt idx="2133">
                  <c:v>11.620979975000001</c:v>
                </c:pt>
                <c:pt idx="2134">
                  <c:v>11.617866219600026</c:v>
                </c:pt>
                <c:pt idx="2135">
                  <c:v>11.616086930800074</c:v>
                </c:pt>
                <c:pt idx="2136">
                  <c:v>11.614307641999998</c:v>
                </c:pt>
                <c:pt idx="2137">
                  <c:v>11.615642108600024</c:v>
                </c:pt>
                <c:pt idx="2138">
                  <c:v>11.615642108600024</c:v>
                </c:pt>
                <c:pt idx="2139">
                  <c:v>11.616976575200002</c:v>
                </c:pt>
                <c:pt idx="2140">
                  <c:v>11.619645508400026</c:v>
                </c:pt>
                <c:pt idx="2141">
                  <c:v>11.6205351528</c:v>
                </c:pt>
                <c:pt idx="2142">
                  <c:v>11.623204086000001</c:v>
                </c:pt>
                <c:pt idx="2143">
                  <c:v>11.624983374800001</c:v>
                </c:pt>
                <c:pt idx="2144">
                  <c:v>11.626317841399999</c:v>
                </c:pt>
                <c:pt idx="2145">
                  <c:v>11.628541952400001</c:v>
                </c:pt>
                <c:pt idx="2146">
                  <c:v>11.631210885599998</c:v>
                </c:pt>
                <c:pt idx="2147">
                  <c:v>11.6329901744</c:v>
                </c:pt>
                <c:pt idx="2148">
                  <c:v>11.635659107600002</c:v>
                </c:pt>
                <c:pt idx="2149">
                  <c:v>11.634769463199998</c:v>
                </c:pt>
                <c:pt idx="2150">
                  <c:v>11.6352142854</c:v>
                </c:pt>
                <c:pt idx="2151">
                  <c:v>11.6352142854</c:v>
                </c:pt>
                <c:pt idx="2152">
                  <c:v>11.634324640999948</c:v>
                </c:pt>
                <c:pt idx="2153">
                  <c:v>11.631210885599998</c:v>
                </c:pt>
                <c:pt idx="2154">
                  <c:v>11.6258730192</c:v>
                </c:pt>
                <c:pt idx="2155">
                  <c:v>11.621424797200001</c:v>
                </c:pt>
                <c:pt idx="2156">
                  <c:v>11.616976575200002</c:v>
                </c:pt>
                <c:pt idx="2157">
                  <c:v>11.6085249534</c:v>
                </c:pt>
                <c:pt idx="2158">
                  <c:v>11.602297442600001</c:v>
                </c:pt>
                <c:pt idx="2159">
                  <c:v>11.596959576200026</c:v>
                </c:pt>
                <c:pt idx="2160">
                  <c:v>11.591176887600003</c:v>
                </c:pt>
                <c:pt idx="2161">
                  <c:v>11.583170088000001</c:v>
                </c:pt>
                <c:pt idx="2162">
                  <c:v>11.578721865999999</c:v>
                </c:pt>
                <c:pt idx="2163">
                  <c:v>11.575608110600006</c:v>
                </c:pt>
                <c:pt idx="2164">
                  <c:v>11.571604710800004</c:v>
                </c:pt>
                <c:pt idx="2165">
                  <c:v>11.567601311000002</c:v>
                </c:pt>
                <c:pt idx="2166">
                  <c:v>11.5653772</c:v>
                </c:pt>
                <c:pt idx="2167">
                  <c:v>11.563597911200086</c:v>
                </c:pt>
                <c:pt idx="2168">
                  <c:v>11.563153089000002</c:v>
                </c:pt>
                <c:pt idx="2169">
                  <c:v>11.563153089000002</c:v>
                </c:pt>
                <c:pt idx="2170">
                  <c:v>11.562263444600001</c:v>
                </c:pt>
                <c:pt idx="2171">
                  <c:v>11.561818622400001</c:v>
                </c:pt>
                <c:pt idx="2172">
                  <c:v>11.561373800199998</c:v>
                </c:pt>
                <c:pt idx="2173">
                  <c:v>11.560484155800111</c:v>
                </c:pt>
                <c:pt idx="2174">
                  <c:v>11.560928978000002</c:v>
                </c:pt>
                <c:pt idx="2175">
                  <c:v>11.561818622400001</c:v>
                </c:pt>
                <c:pt idx="2176">
                  <c:v>11.563597911200086</c:v>
                </c:pt>
                <c:pt idx="2177">
                  <c:v>11.5653772</c:v>
                </c:pt>
                <c:pt idx="2178">
                  <c:v>11.565822022200004</c:v>
                </c:pt>
                <c:pt idx="2179">
                  <c:v>11.565822022200004</c:v>
                </c:pt>
                <c:pt idx="2180">
                  <c:v>11.565822022200004</c:v>
                </c:pt>
                <c:pt idx="2181">
                  <c:v>11.564487555600122</c:v>
                </c:pt>
                <c:pt idx="2182">
                  <c:v>11.564487555600122</c:v>
                </c:pt>
                <c:pt idx="2183">
                  <c:v>11.562263444600001</c:v>
                </c:pt>
                <c:pt idx="2184">
                  <c:v>11.561373800199998</c:v>
                </c:pt>
                <c:pt idx="2185">
                  <c:v>11.559594511400142</c:v>
                </c:pt>
                <c:pt idx="2186">
                  <c:v>11.557370400399998</c:v>
                </c:pt>
                <c:pt idx="2187">
                  <c:v>11.554701467200001</c:v>
                </c:pt>
                <c:pt idx="2188">
                  <c:v>11.552922178400006</c:v>
                </c:pt>
                <c:pt idx="2189">
                  <c:v>11.550698067400004</c:v>
                </c:pt>
                <c:pt idx="2190">
                  <c:v>11.547584312000026</c:v>
                </c:pt>
                <c:pt idx="2191">
                  <c:v>11.5458050232</c:v>
                </c:pt>
                <c:pt idx="2192">
                  <c:v>11.544025734399998</c:v>
                </c:pt>
                <c:pt idx="2193">
                  <c:v>11.540467156800002</c:v>
                </c:pt>
                <c:pt idx="2194">
                  <c:v>11.535574112600004</c:v>
                </c:pt>
                <c:pt idx="2195">
                  <c:v>11.5306810684</c:v>
                </c:pt>
                <c:pt idx="2196">
                  <c:v>11.526232846400006</c:v>
                </c:pt>
                <c:pt idx="2197">
                  <c:v>11.5213398022</c:v>
                </c:pt>
                <c:pt idx="2198">
                  <c:v>11.517781224600002</c:v>
                </c:pt>
                <c:pt idx="2199">
                  <c:v>11.511553713800001</c:v>
                </c:pt>
                <c:pt idx="2200">
                  <c:v>11.502657269800082</c:v>
                </c:pt>
                <c:pt idx="2201">
                  <c:v>11.497319403400001</c:v>
                </c:pt>
                <c:pt idx="2202">
                  <c:v>11.491981537000004</c:v>
                </c:pt>
                <c:pt idx="2203">
                  <c:v>11.487978137199999</c:v>
                </c:pt>
                <c:pt idx="2204">
                  <c:v>11.484419559600104</c:v>
                </c:pt>
                <c:pt idx="2205">
                  <c:v>11.478636871000102</c:v>
                </c:pt>
                <c:pt idx="2206">
                  <c:v>11.469295604800006</c:v>
                </c:pt>
                <c:pt idx="2207">
                  <c:v>11.463068094</c:v>
                </c:pt>
                <c:pt idx="2208">
                  <c:v>11.458175049800001</c:v>
                </c:pt>
                <c:pt idx="2209">
                  <c:v>11.454171650000001</c:v>
                </c:pt>
                <c:pt idx="2210">
                  <c:v>11.451502716800086</c:v>
                </c:pt>
                <c:pt idx="2211">
                  <c:v>11.44749931700008</c:v>
                </c:pt>
                <c:pt idx="2212">
                  <c:v>11.443495917200073</c:v>
                </c:pt>
                <c:pt idx="2213">
                  <c:v>11.439047695200006</c:v>
                </c:pt>
                <c:pt idx="2214">
                  <c:v>11.434154651</c:v>
                </c:pt>
                <c:pt idx="2215">
                  <c:v>11.430151251200002</c:v>
                </c:pt>
                <c:pt idx="2216">
                  <c:v>11.424813384799998</c:v>
                </c:pt>
                <c:pt idx="2217">
                  <c:v>11.418585874000026</c:v>
                </c:pt>
                <c:pt idx="2218">
                  <c:v>11.411913541000001</c:v>
                </c:pt>
                <c:pt idx="2219">
                  <c:v>11.399903341600002</c:v>
                </c:pt>
                <c:pt idx="2220">
                  <c:v>11.374548476200006</c:v>
                </c:pt>
                <c:pt idx="2221">
                  <c:v>11.351417721800004</c:v>
                </c:pt>
                <c:pt idx="2222">
                  <c:v>11.331845545</c:v>
                </c:pt>
                <c:pt idx="2223">
                  <c:v>11.3127181904</c:v>
                </c:pt>
                <c:pt idx="2224">
                  <c:v>11.293590835800075</c:v>
                </c:pt>
                <c:pt idx="2225">
                  <c:v>11.276242770000001</c:v>
                </c:pt>
                <c:pt idx="2226">
                  <c:v>11.260229170800001</c:v>
                </c:pt>
                <c:pt idx="2227">
                  <c:v>11.2459948604</c:v>
                </c:pt>
                <c:pt idx="2228">
                  <c:v>11.2326501944</c:v>
                </c:pt>
                <c:pt idx="2229">
                  <c:v>11.213522839800024</c:v>
                </c:pt>
                <c:pt idx="2230">
                  <c:v>11.194395485199998</c:v>
                </c:pt>
                <c:pt idx="2231">
                  <c:v>11.176602597200086</c:v>
                </c:pt>
                <c:pt idx="2232">
                  <c:v>11.163702753400004</c:v>
                </c:pt>
                <c:pt idx="2233">
                  <c:v>11.150802909600024</c:v>
                </c:pt>
                <c:pt idx="2234">
                  <c:v>11.140127176799998</c:v>
                </c:pt>
                <c:pt idx="2235">
                  <c:v>11.129451444000001</c:v>
                </c:pt>
                <c:pt idx="2236">
                  <c:v>11.120555</c:v>
                </c:pt>
                <c:pt idx="2237">
                  <c:v>11.112548200400004</c:v>
                </c:pt>
                <c:pt idx="2238">
                  <c:v>11.105431045200024</c:v>
                </c:pt>
                <c:pt idx="2239">
                  <c:v>11.098758712199999</c:v>
                </c:pt>
                <c:pt idx="2240">
                  <c:v>11.092531201400073</c:v>
                </c:pt>
                <c:pt idx="2241">
                  <c:v>11.088082979400006</c:v>
                </c:pt>
                <c:pt idx="2242">
                  <c:v>11.07963135760008</c:v>
                </c:pt>
                <c:pt idx="2243">
                  <c:v>11.073403846800026</c:v>
                </c:pt>
                <c:pt idx="2244">
                  <c:v>11.066731513800095</c:v>
                </c:pt>
                <c:pt idx="2245">
                  <c:v>11.059169536400098</c:v>
                </c:pt>
                <c:pt idx="2246">
                  <c:v>11.051607559000098</c:v>
                </c:pt>
                <c:pt idx="2247">
                  <c:v>11.044490403800001</c:v>
                </c:pt>
                <c:pt idx="2248">
                  <c:v>11.038262893000001</c:v>
                </c:pt>
                <c:pt idx="2249">
                  <c:v>11.03159056</c:v>
                </c:pt>
                <c:pt idx="2250">
                  <c:v>11.024028582599998</c:v>
                </c:pt>
                <c:pt idx="2251">
                  <c:v>11.016021782999998</c:v>
                </c:pt>
                <c:pt idx="2252">
                  <c:v>11.0089046278</c:v>
                </c:pt>
                <c:pt idx="2253">
                  <c:v>11.000453006000004</c:v>
                </c:pt>
                <c:pt idx="2254">
                  <c:v>10.992446206400142</c:v>
                </c:pt>
                <c:pt idx="2255">
                  <c:v>10.984884229000084</c:v>
                </c:pt>
                <c:pt idx="2256">
                  <c:v>10.9768774294</c:v>
                </c:pt>
                <c:pt idx="2257">
                  <c:v>10.969315452</c:v>
                </c:pt>
                <c:pt idx="2258">
                  <c:v>10.961753474600002</c:v>
                </c:pt>
                <c:pt idx="2259">
                  <c:v>10.952412208400139</c:v>
                </c:pt>
                <c:pt idx="2260">
                  <c:v>10.943960586600001</c:v>
                </c:pt>
                <c:pt idx="2261">
                  <c:v>10.937733075800002</c:v>
                </c:pt>
                <c:pt idx="2262">
                  <c:v>10.931950387200001</c:v>
                </c:pt>
                <c:pt idx="2263">
                  <c:v>10.9279469874</c:v>
                </c:pt>
                <c:pt idx="2264">
                  <c:v>10.923053943200001</c:v>
                </c:pt>
                <c:pt idx="2265">
                  <c:v>10.919495365600024</c:v>
                </c:pt>
                <c:pt idx="2266">
                  <c:v>10.915047143600002</c:v>
                </c:pt>
                <c:pt idx="2267">
                  <c:v>10.908374810600002</c:v>
                </c:pt>
                <c:pt idx="2268">
                  <c:v>10.901702477600002</c:v>
                </c:pt>
                <c:pt idx="2269">
                  <c:v>10.895474966800078</c:v>
                </c:pt>
                <c:pt idx="2270">
                  <c:v>10.8879129894</c:v>
                </c:pt>
                <c:pt idx="2271">
                  <c:v>10.881685478600026</c:v>
                </c:pt>
                <c:pt idx="2272">
                  <c:v>10.877237256600102</c:v>
                </c:pt>
                <c:pt idx="2273">
                  <c:v>10.871899390200022</c:v>
                </c:pt>
                <c:pt idx="2274">
                  <c:v>10.866116701600006</c:v>
                </c:pt>
                <c:pt idx="2275">
                  <c:v>10.863447768400084</c:v>
                </c:pt>
                <c:pt idx="2276">
                  <c:v>10.859444368600142</c:v>
                </c:pt>
                <c:pt idx="2277">
                  <c:v>10.856330613200102</c:v>
                </c:pt>
                <c:pt idx="2278">
                  <c:v>10.854996146600024</c:v>
                </c:pt>
                <c:pt idx="2279">
                  <c:v>10.853661680000002</c:v>
                </c:pt>
                <c:pt idx="2280">
                  <c:v>10.8501031024</c:v>
                </c:pt>
                <c:pt idx="2281">
                  <c:v>10.846989347000004</c:v>
                </c:pt>
                <c:pt idx="2282">
                  <c:v>10.841206658400004</c:v>
                </c:pt>
                <c:pt idx="2283">
                  <c:v>10.838982547400002</c:v>
                </c:pt>
                <c:pt idx="2284">
                  <c:v>10.835868792000001</c:v>
                </c:pt>
                <c:pt idx="2285">
                  <c:v>10.832310214400026</c:v>
                </c:pt>
                <c:pt idx="2286">
                  <c:v>10.829641281200002</c:v>
                </c:pt>
                <c:pt idx="2287">
                  <c:v>10.826972348000002</c:v>
                </c:pt>
                <c:pt idx="2288">
                  <c:v>10.822524126000006</c:v>
                </c:pt>
                <c:pt idx="2289">
                  <c:v>10.817631081800002</c:v>
                </c:pt>
                <c:pt idx="2290">
                  <c:v>10.814072504200002</c:v>
                </c:pt>
                <c:pt idx="2291">
                  <c:v>10.809624282200026</c:v>
                </c:pt>
                <c:pt idx="2292">
                  <c:v>10.805620882400024</c:v>
                </c:pt>
                <c:pt idx="2293">
                  <c:v>10.799838193800001</c:v>
                </c:pt>
                <c:pt idx="2294">
                  <c:v>10.794055505199999</c:v>
                </c:pt>
                <c:pt idx="2295">
                  <c:v>10.789607283200002</c:v>
                </c:pt>
                <c:pt idx="2296">
                  <c:v>10.784714239000024</c:v>
                </c:pt>
                <c:pt idx="2297">
                  <c:v>10.780710839200006</c:v>
                </c:pt>
                <c:pt idx="2298">
                  <c:v>10.777152261600001</c:v>
                </c:pt>
                <c:pt idx="2299">
                  <c:v>10.773593684000002</c:v>
                </c:pt>
                <c:pt idx="2300">
                  <c:v>10.770924750800001</c:v>
                </c:pt>
                <c:pt idx="2301">
                  <c:v>10.769145462000001</c:v>
                </c:pt>
                <c:pt idx="2302">
                  <c:v>10.766921351000001</c:v>
                </c:pt>
                <c:pt idx="2303">
                  <c:v>10.766031706600003</c:v>
                </c:pt>
                <c:pt idx="2304">
                  <c:v>10.765142062200002</c:v>
                </c:pt>
                <c:pt idx="2305">
                  <c:v>10.759359373600002</c:v>
                </c:pt>
                <c:pt idx="2306">
                  <c:v>10.7566904404</c:v>
                </c:pt>
                <c:pt idx="2307">
                  <c:v>10.755800796000004</c:v>
                </c:pt>
                <c:pt idx="2308">
                  <c:v>10.754911151599998</c:v>
                </c:pt>
                <c:pt idx="2309">
                  <c:v>10.7531318628</c:v>
                </c:pt>
                <c:pt idx="2310">
                  <c:v>10.7531318628</c:v>
                </c:pt>
                <c:pt idx="2311">
                  <c:v>10.751797396200002</c:v>
                </c:pt>
                <c:pt idx="2312">
                  <c:v>10.751352574</c:v>
                </c:pt>
                <c:pt idx="2313">
                  <c:v>10.750907751800002</c:v>
                </c:pt>
                <c:pt idx="2314">
                  <c:v>10.750018107399999</c:v>
                </c:pt>
                <c:pt idx="2315">
                  <c:v>10.748683640799998</c:v>
                </c:pt>
                <c:pt idx="2316">
                  <c:v>10.7455698854</c:v>
                </c:pt>
                <c:pt idx="2317">
                  <c:v>10.742900952199999</c:v>
                </c:pt>
                <c:pt idx="2318">
                  <c:v>10.741566485599998</c:v>
                </c:pt>
                <c:pt idx="2319">
                  <c:v>10.737118263599998</c:v>
                </c:pt>
                <c:pt idx="2320">
                  <c:v>10.733559686000001</c:v>
                </c:pt>
                <c:pt idx="2321">
                  <c:v>10.729556286200006</c:v>
                </c:pt>
                <c:pt idx="2322">
                  <c:v>10.725552886400004</c:v>
                </c:pt>
                <c:pt idx="2323">
                  <c:v>10.721994308800001</c:v>
                </c:pt>
                <c:pt idx="2324">
                  <c:v>10.718435731200001</c:v>
                </c:pt>
                <c:pt idx="2325">
                  <c:v>10.713097864800002</c:v>
                </c:pt>
                <c:pt idx="2326">
                  <c:v>10.708649642800001</c:v>
                </c:pt>
                <c:pt idx="2327">
                  <c:v>10.704646243000004</c:v>
                </c:pt>
                <c:pt idx="2328">
                  <c:v>10.701532487600002</c:v>
                </c:pt>
                <c:pt idx="2329">
                  <c:v>10.698863554400001</c:v>
                </c:pt>
                <c:pt idx="2330">
                  <c:v>10.697529087800001</c:v>
                </c:pt>
                <c:pt idx="2331">
                  <c:v>10.698418732199999</c:v>
                </c:pt>
                <c:pt idx="2332">
                  <c:v>10.698418732199999</c:v>
                </c:pt>
                <c:pt idx="2333">
                  <c:v>10.697529087800001</c:v>
                </c:pt>
                <c:pt idx="2334">
                  <c:v>10.696639443400002</c:v>
                </c:pt>
                <c:pt idx="2335">
                  <c:v>10.696639443400002</c:v>
                </c:pt>
                <c:pt idx="2336">
                  <c:v>10.696639443400002</c:v>
                </c:pt>
                <c:pt idx="2337">
                  <c:v>10.6961946212</c:v>
                </c:pt>
                <c:pt idx="2338">
                  <c:v>10.693970510200002</c:v>
                </c:pt>
                <c:pt idx="2339">
                  <c:v>10.684629244000002</c:v>
                </c:pt>
                <c:pt idx="2340">
                  <c:v>10.671284578000026</c:v>
                </c:pt>
                <c:pt idx="2341">
                  <c:v>10.663277778400001</c:v>
                </c:pt>
                <c:pt idx="2342">
                  <c:v>10.655715801000024</c:v>
                </c:pt>
                <c:pt idx="2343">
                  <c:v>10.650377934600002</c:v>
                </c:pt>
                <c:pt idx="2344">
                  <c:v>10.643705601600001</c:v>
                </c:pt>
                <c:pt idx="2345">
                  <c:v>10.635253979800002</c:v>
                </c:pt>
                <c:pt idx="2346">
                  <c:v>10.628581646800001</c:v>
                </c:pt>
                <c:pt idx="2347">
                  <c:v>10.622354136</c:v>
                </c:pt>
                <c:pt idx="2348">
                  <c:v>10.6147921586</c:v>
                </c:pt>
                <c:pt idx="2349">
                  <c:v>10.60900947</c:v>
                </c:pt>
                <c:pt idx="2350">
                  <c:v>10.602337137000006</c:v>
                </c:pt>
                <c:pt idx="2351">
                  <c:v>10.597888915000002</c:v>
                </c:pt>
                <c:pt idx="2352">
                  <c:v>10.591216582000001</c:v>
                </c:pt>
                <c:pt idx="2353">
                  <c:v>10.558299739200002</c:v>
                </c:pt>
                <c:pt idx="2354">
                  <c:v>10.5365034514</c:v>
                </c:pt>
                <c:pt idx="2355">
                  <c:v>10.519600207800075</c:v>
                </c:pt>
                <c:pt idx="2356">
                  <c:v>10.504476253000073</c:v>
                </c:pt>
                <c:pt idx="2357">
                  <c:v>10.486683365000006</c:v>
                </c:pt>
                <c:pt idx="2358">
                  <c:v>10.473783521200026</c:v>
                </c:pt>
                <c:pt idx="2359">
                  <c:v>10.461328499599999</c:v>
                </c:pt>
                <c:pt idx="2360">
                  <c:v>10.4479838336</c:v>
                </c:pt>
                <c:pt idx="2361">
                  <c:v>10.435083989800004</c:v>
                </c:pt>
                <c:pt idx="2362">
                  <c:v>10.423963434800001</c:v>
                </c:pt>
                <c:pt idx="2363">
                  <c:v>10.41373252420008</c:v>
                </c:pt>
                <c:pt idx="2364">
                  <c:v>10.405280902400024</c:v>
                </c:pt>
                <c:pt idx="2365">
                  <c:v>10.399053391600004</c:v>
                </c:pt>
                <c:pt idx="2366">
                  <c:v>10.393270703000001</c:v>
                </c:pt>
                <c:pt idx="2367">
                  <c:v>10.388822480999998</c:v>
                </c:pt>
                <c:pt idx="2368">
                  <c:v>10.383039792400073</c:v>
                </c:pt>
                <c:pt idx="2369">
                  <c:v>10.376812281600024</c:v>
                </c:pt>
                <c:pt idx="2370">
                  <c:v>10.367471015400024</c:v>
                </c:pt>
                <c:pt idx="2371">
                  <c:v>10.359909038000122</c:v>
                </c:pt>
                <c:pt idx="2372">
                  <c:v>10.353236705000086</c:v>
                </c:pt>
                <c:pt idx="2373">
                  <c:v>10.347898838600004</c:v>
                </c:pt>
                <c:pt idx="2374">
                  <c:v>10.3430057944</c:v>
                </c:pt>
                <c:pt idx="2375">
                  <c:v>10.337223105799998</c:v>
                </c:pt>
                <c:pt idx="2376">
                  <c:v>10.331885239400075</c:v>
                </c:pt>
                <c:pt idx="2377">
                  <c:v>10.325657728600024</c:v>
                </c:pt>
                <c:pt idx="2378">
                  <c:v>10.3203198622</c:v>
                </c:pt>
                <c:pt idx="2379">
                  <c:v>10.314092351400006</c:v>
                </c:pt>
                <c:pt idx="2380">
                  <c:v>10.308309662800001</c:v>
                </c:pt>
                <c:pt idx="2381">
                  <c:v>10.304751085199999</c:v>
                </c:pt>
                <c:pt idx="2382">
                  <c:v>10.30163732980008</c:v>
                </c:pt>
                <c:pt idx="2383">
                  <c:v>10.299413218800026</c:v>
                </c:pt>
                <c:pt idx="2384">
                  <c:v>10.297189107800001</c:v>
                </c:pt>
                <c:pt idx="2385">
                  <c:v>10.296299463399999</c:v>
                </c:pt>
                <c:pt idx="2386">
                  <c:v>10.294075352399998</c:v>
                </c:pt>
                <c:pt idx="2387">
                  <c:v>10.292740885800002</c:v>
                </c:pt>
                <c:pt idx="2388">
                  <c:v>10.291851241399998</c:v>
                </c:pt>
                <c:pt idx="2389">
                  <c:v>10.2922960636</c:v>
                </c:pt>
                <c:pt idx="2390">
                  <c:v>10.290961597000001</c:v>
                </c:pt>
                <c:pt idx="2391">
                  <c:v>10.285178908399999</c:v>
                </c:pt>
                <c:pt idx="2392">
                  <c:v>10.280285864200001</c:v>
                </c:pt>
                <c:pt idx="2393">
                  <c:v>10.276282464399999</c:v>
                </c:pt>
                <c:pt idx="2394">
                  <c:v>10.271834242400002</c:v>
                </c:pt>
                <c:pt idx="2395">
                  <c:v>10.268720486999998</c:v>
                </c:pt>
                <c:pt idx="2396">
                  <c:v>10.265606731600078</c:v>
                </c:pt>
                <c:pt idx="2397">
                  <c:v>10.262492976200102</c:v>
                </c:pt>
                <c:pt idx="2398">
                  <c:v>10.260268865199999</c:v>
                </c:pt>
                <c:pt idx="2399">
                  <c:v>10.256710287600002</c:v>
                </c:pt>
                <c:pt idx="2400">
                  <c:v>10.252262065600002</c:v>
                </c:pt>
                <c:pt idx="2401">
                  <c:v>10.249148310200001</c:v>
                </c:pt>
                <c:pt idx="2402">
                  <c:v>10.245144910400002</c:v>
                </c:pt>
                <c:pt idx="2403">
                  <c:v>10.241586332800004</c:v>
                </c:pt>
                <c:pt idx="2404">
                  <c:v>10.238917399599998</c:v>
                </c:pt>
                <c:pt idx="2405">
                  <c:v>10.235803644200001</c:v>
                </c:pt>
                <c:pt idx="2406">
                  <c:v>10.234024355400001</c:v>
                </c:pt>
                <c:pt idx="2407">
                  <c:v>10.232689888800024</c:v>
                </c:pt>
                <c:pt idx="2408">
                  <c:v>10.231355422199902</c:v>
                </c:pt>
                <c:pt idx="2409">
                  <c:v>10.228241666799926</c:v>
                </c:pt>
                <c:pt idx="2410">
                  <c:v>10.2260175558</c:v>
                </c:pt>
                <c:pt idx="2411">
                  <c:v>10.224238266999999</c:v>
                </c:pt>
                <c:pt idx="2412">
                  <c:v>10.222903800399999</c:v>
                </c:pt>
                <c:pt idx="2413">
                  <c:v>10.221569333800002</c:v>
                </c:pt>
                <c:pt idx="2414">
                  <c:v>10.220679689400001</c:v>
                </c:pt>
                <c:pt idx="2415">
                  <c:v>10.2202348672</c:v>
                </c:pt>
                <c:pt idx="2416">
                  <c:v>10.2184555784</c:v>
                </c:pt>
                <c:pt idx="2417">
                  <c:v>10.217121111799948</c:v>
                </c:pt>
                <c:pt idx="2418">
                  <c:v>10.217121111799948</c:v>
                </c:pt>
                <c:pt idx="2419">
                  <c:v>10.217121111799948</c:v>
                </c:pt>
                <c:pt idx="2420">
                  <c:v>10.216231467399998</c:v>
                </c:pt>
                <c:pt idx="2421">
                  <c:v>10.214897000800001</c:v>
                </c:pt>
                <c:pt idx="2422">
                  <c:v>10.213117712000001</c:v>
                </c:pt>
                <c:pt idx="2423">
                  <c:v>10.212228067599998</c:v>
                </c:pt>
                <c:pt idx="2424">
                  <c:v>10.211783245399999</c:v>
                </c:pt>
                <c:pt idx="2425">
                  <c:v>10.2104487788</c:v>
                </c:pt>
                <c:pt idx="2426">
                  <c:v>10.207335023400001</c:v>
                </c:pt>
                <c:pt idx="2427">
                  <c:v>10.2046660902</c:v>
                </c:pt>
                <c:pt idx="2428">
                  <c:v>10.201997157000001</c:v>
                </c:pt>
                <c:pt idx="2429">
                  <c:v>10.198883401599998</c:v>
                </c:pt>
                <c:pt idx="2430">
                  <c:v>10.194880001800001</c:v>
                </c:pt>
                <c:pt idx="2431">
                  <c:v>10.1917662464</c:v>
                </c:pt>
                <c:pt idx="2432">
                  <c:v>10.189097313200024</c:v>
                </c:pt>
                <c:pt idx="2433">
                  <c:v>10.186428380000001</c:v>
                </c:pt>
                <c:pt idx="2434">
                  <c:v>10.185093913400006</c:v>
                </c:pt>
                <c:pt idx="2435">
                  <c:v>10.1824249802</c:v>
                </c:pt>
                <c:pt idx="2436">
                  <c:v>10.179311224800001</c:v>
                </c:pt>
                <c:pt idx="2437">
                  <c:v>10.176642291600084</c:v>
                </c:pt>
                <c:pt idx="2438">
                  <c:v>10.173083714000002</c:v>
                </c:pt>
                <c:pt idx="2439">
                  <c:v>10.172194069600026</c:v>
                </c:pt>
                <c:pt idx="2440">
                  <c:v>10.169969958600024</c:v>
                </c:pt>
                <c:pt idx="2441">
                  <c:v>10.166856203200075</c:v>
                </c:pt>
                <c:pt idx="2442">
                  <c:v>10.163297625600002</c:v>
                </c:pt>
                <c:pt idx="2443">
                  <c:v>10.159294225800075</c:v>
                </c:pt>
                <c:pt idx="2444">
                  <c:v>10.155290826000073</c:v>
                </c:pt>
                <c:pt idx="2445">
                  <c:v>10.152177070600002</c:v>
                </c:pt>
                <c:pt idx="2446">
                  <c:v>10.150397781800001</c:v>
                </c:pt>
                <c:pt idx="2447">
                  <c:v>10.1495081374</c:v>
                </c:pt>
                <c:pt idx="2448">
                  <c:v>10.147284026400001</c:v>
                </c:pt>
                <c:pt idx="2449">
                  <c:v>10.145504737600024</c:v>
                </c:pt>
                <c:pt idx="2450">
                  <c:v>10.144170270999998</c:v>
                </c:pt>
                <c:pt idx="2451">
                  <c:v>10.142390982199998</c:v>
                </c:pt>
                <c:pt idx="2452">
                  <c:v>10.140611693399999</c:v>
                </c:pt>
                <c:pt idx="2453">
                  <c:v>10.138832404599999</c:v>
                </c:pt>
                <c:pt idx="2454">
                  <c:v>10.138387582399998</c:v>
                </c:pt>
                <c:pt idx="2455">
                  <c:v>10.137942760199998</c:v>
                </c:pt>
                <c:pt idx="2456">
                  <c:v>10.134384182599998</c:v>
                </c:pt>
                <c:pt idx="2457">
                  <c:v>10.130825604999998</c:v>
                </c:pt>
                <c:pt idx="2458">
                  <c:v>10.128156671800001</c:v>
                </c:pt>
                <c:pt idx="2459">
                  <c:v>10.126377382999998</c:v>
                </c:pt>
                <c:pt idx="2460">
                  <c:v>10.125042916400073</c:v>
                </c:pt>
                <c:pt idx="2461">
                  <c:v>10.123263627599998</c:v>
                </c:pt>
                <c:pt idx="2462">
                  <c:v>10.121039516600026</c:v>
                </c:pt>
                <c:pt idx="2463">
                  <c:v>10.121039516600026</c:v>
                </c:pt>
                <c:pt idx="2464">
                  <c:v>10.119260227800002</c:v>
                </c:pt>
                <c:pt idx="2465">
                  <c:v>10.117480939000076</c:v>
                </c:pt>
                <c:pt idx="2466">
                  <c:v>10.1157016502</c:v>
                </c:pt>
                <c:pt idx="2467">
                  <c:v>10.110363783799915</c:v>
                </c:pt>
                <c:pt idx="2468">
                  <c:v>10.101022517600002</c:v>
                </c:pt>
                <c:pt idx="2469">
                  <c:v>10.095239829000086</c:v>
                </c:pt>
                <c:pt idx="2470">
                  <c:v>10.090346784800001</c:v>
                </c:pt>
                <c:pt idx="2471">
                  <c:v>10.084564096200006</c:v>
                </c:pt>
                <c:pt idx="2472">
                  <c:v>10.079671052000002</c:v>
                </c:pt>
                <c:pt idx="2473">
                  <c:v>10.075222830000024</c:v>
                </c:pt>
                <c:pt idx="2474">
                  <c:v>10.070774608000002</c:v>
                </c:pt>
                <c:pt idx="2475">
                  <c:v>10.066326386</c:v>
                </c:pt>
                <c:pt idx="2476">
                  <c:v>10.063657452800006</c:v>
                </c:pt>
                <c:pt idx="2477">
                  <c:v>10.060543697400073</c:v>
                </c:pt>
                <c:pt idx="2478">
                  <c:v>10.057874764199999</c:v>
                </c:pt>
                <c:pt idx="2479">
                  <c:v>10.054761008800002</c:v>
                </c:pt>
                <c:pt idx="2480">
                  <c:v>10.052981720000002</c:v>
                </c:pt>
                <c:pt idx="2481">
                  <c:v>10.051647253400088</c:v>
                </c:pt>
                <c:pt idx="2482">
                  <c:v>10.046309387000001</c:v>
                </c:pt>
                <c:pt idx="2483">
                  <c:v>10.044530098200006</c:v>
                </c:pt>
                <c:pt idx="2484">
                  <c:v>10.042750809400006</c:v>
                </c:pt>
                <c:pt idx="2485">
                  <c:v>10.040526698400004</c:v>
                </c:pt>
                <c:pt idx="2486">
                  <c:v>10.038747409600003</c:v>
                </c:pt>
                <c:pt idx="2487">
                  <c:v>10.037857765199998</c:v>
                </c:pt>
                <c:pt idx="2488">
                  <c:v>10.036968120799948</c:v>
                </c:pt>
                <c:pt idx="2489">
                  <c:v>10.037857765199998</c:v>
                </c:pt>
                <c:pt idx="2490">
                  <c:v>10.036523298600002</c:v>
                </c:pt>
                <c:pt idx="2491">
                  <c:v>10.034299187599999</c:v>
                </c:pt>
                <c:pt idx="2492">
                  <c:v>10.032519898800084</c:v>
                </c:pt>
                <c:pt idx="2493">
                  <c:v>10.031630254400024</c:v>
                </c:pt>
                <c:pt idx="2494">
                  <c:v>10.028961321199926</c:v>
                </c:pt>
                <c:pt idx="2495">
                  <c:v>10.027182032400002</c:v>
                </c:pt>
                <c:pt idx="2496">
                  <c:v>10.024068277</c:v>
                </c:pt>
                <c:pt idx="2497">
                  <c:v>10.021399343800001</c:v>
                </c:pt>
                <c:pt idx="2498">
                  <c:v>10.017395943999999</c:v>
                </c:pt>
                <c:pt idx="2499">
                  <c:v>10.012502899800118</c:v>
                </c:pt>
                <c:pt idx="2500">
                  <c:v>10.008499500000006</c:v>
                </c:pt>
                <c:pt idx="2501">
                  <c:v>10.004496100200004</c:v>
                </c:pt>
                <c:pt idx="2502">
                  <c:v>10.000492700400002</c:v>
                </c:pt>
                <c:pt idx="2503">
                  <c:v>9.9978237671999999</c:v>
                </c:pt>
                <c:pt idx="2504">
                  <c:v>9.9884825010000267</c:v>
                </c:pt>
                <c:pt idx="2505">
                  <c:v>9.982699812400126</c:v>
                </c:pt>
                <c:pt idx="2506">
                  <c:v>9.9782515903999993</c:v>
                </c:pt>
                <c:pt idx="2507">
                  <c:v>9.9724689018000028</c:v>
                </c:pt>
                <c:pt idx="2508">
                  <c:v>9.9675758576000248</c:v>
                </c:pt>
                <c:pt idx="2509">
                  <c:v>9.9653517466000014</c:v>
                </c:pt>
                <c:pt idx="2510">
                  <c:v>9.9537863694001061</c:v>
                </c:pt>
                <c:pt idx="2511">
                  <c:v>9.9448899254000001</c:v>
                </c:pt>
                <c:pt idx="2512">
                  <c:v>9.9377727701999987</c:v>
                </c:pt>
                <c:pt idx="2513">
                  <c:v>9.9293211483999979</c:v>
                </c:pt>
                <c:pt idx="2514">
                  <c:v>9.9230936376000027</c:v>
                </c:pt>
                <c:pt idx="2515">
                  <c:v>9.9155316602000028</c:v>
                </c:pt>
                <c:pt idx="2516">
                  <c:v>9.9084145050000068</c:v>
                </c:pt>
                <c:pt idx="2517">
                  <c:v>9.9021869942000986</c:v>
                </c:pt>
                <c:pt idx="2518">
                  <c:v>9.8968491278000048</c:v>
                </c:pt>
                <c:pt idx="2519">
                  <c:v>9.8910664392000047</c:v>
                </c:pt>
                <c:pt idx="2520">
                  <c:v>9.8839492840000247</c:v>
                </c:pt>
                <c:pt idx="2521">
                  <c:v>9.8777217732000011</c:v>
                </c:pt>
                <c:pt idx="2522">
                  <c:v>9.8719390846000028</c:v>
                </c:pt>
                <c:pt idx="2523">
                  <c:v>9.8666012182001079</c:v>
                </c:pt>
                <c:pt idx="2524">
                  <c:v>9.8608185296000048</c:v>
                </c:pt>
                <c:pt idx="2525">
                  <c:v>9.8563703076000024</c:v>
                </c:pt>
                <c:pt idx="2526">
                  <c:v>9.8523669078000768</c:v>
                </c:pt>
                <c:pt idx="2527">
                  <c:v>9.8474738636000012</c:v>
                </c:pt>
                <c:pt idx="2528">
                  <c:v>9.8425808194001281</c:v>
                </c:pt>
                <c:pt idx="2529">
                  <c:v>9.8359084863999993</c:v>
                </c:pt>
                <c:pt idx="2530">
                  <c:v>9.830125797800001</c:v>
                </c:pt>
                <c:pt idx="2531">
                  <c:v>9.8243431092000009</c:v>
                </c:pt>
                <c:pt idx="2532">
                  <c:v>9.8194500650000247</c:v>
                </c:pt>
                <c:pt idx="2533">
                  <c:v>9.810998443199999</c:v>
                </c:pt>
                <c:pt idx="2534">
                  <c:v>9.8003227103999997</c:v>
                </c:pt>
                <c:pt idx="2535">
                  <c:v>9.7972089549999986</c:v>
                </c:pt>
                <c:pt idx="2536">
                  <c:v>9.7914262664000002</c:v>
                </c:pt>
                <c:pt idx="2537">
                  <c:v>9.7860883999999988</c:v>
                </c:pt>
                <c:pt idx="2538">
                  <c:v>9.7816401780000017</c:v>
                </c:pt>
                <c:pt idx="2539">
                  <c:v>9.7785264225999988</c:v>
                </c:pt>
                <c:pt idx="2540">
                  <c:v>9.774967844999999</c:v>
                </c:pt>
                <c:pt idx="2541">
                  <c:v>9.7731885562000027</c:v>
                </c:pt>
                <c:pt idx="2542">
                  <c:v>9.7709644451999988</c:v>
                </c:pt>
                <c:pt idx="2543">
                  <c:v>9.7682955120000017</c:v>
                </c:pt>
                <c:pt idx="2544">
                  <c:v>9.7656265788000987</c:v>
                </c:pt>
                <c:pt idx="2545">
                  <c:v>9.7620680012000012</c:v>
                </c:pt>
                <c:pt idx="2546">
                  <c:v>9.7593990680000005</c:v>
                </c:pt>
                <c:pt idx="2547">
                  <c:v>9.7567301348000068</c:v>
                </c:pt>
                <c:pt idx="2548">
                  <c:v>9.7558404904000007</c:v>
                </c:pt>
                <c:pt idx="2549">
                  <c:v>9.7531715572000017</c:v>
                </c:pt>
                <c:pt idx="2550">
                  <c:v>9.7496129796000037</c:v>
                </c:pt>
                <c:pt idx="2551">
                  <c:v>9.7460544019999986</c:v>
                </c:pt>
                <c:pt idx="2552">
                  <c:v>9.7438302910000001</c:v>
                </c:pt>
                <c:pt idx="2553">
                  <c:v>9.7407165356000025</c:v>
                </c:pt>
                <c:pt idx="2554">
                  <c:v>9.7367131357999988</c:v>
                </c:pt>
                <c:pt idx="2555">
                  <c:v>9.7331545582000007</c:v>
                </c:pt>
                <c:pt idx="2556">
                  <c:v>9.7291511583999988</c:v>
                </c:pt>
                <c:pt idx="2557">
                  <c:v>9.7247029364000017</c:v>
                </c:pt>
                <c:pt idx="2558">
                  <c:v>9.7158064924000005</c:v>
                </c:pt>
                <c:pt idx="2559">
                  <c:v>9.7069100483999993</c:v>
                </c:pt>
                <c:pt idx="2560">
                  <c:v>9.700682537600084</c:v>
                </c:pt>
                <c:pt idx="2561">
                  <c:v>9.6922309158000068</c:v>
                </c:pt>
                <c:pt idx="2562">
                  <c:v>9.6873378716000005</c:v>
                </c:pt>
                <c:pt idx="2563">
                  <c:v>9.6833344718000003</c:v>
                </c:pt>
                <c:pt idx="2564">
                  <c:v>9.6797758942000005</c:v>
                </c:pt>
                <c:pt idx="2565">
                  <c:v>9.6775517831999984</c:v>
                </c:pt>
                <c:pt idx="2566">
                  <c:v>9.6762173166000007</c:v>
                </c:pt>
                <c:pt idx="2567">
                  <c:v>9.6748828500000048</c:v>
                </c:pt>
                <c:pt idx="2568">
                  <c:v>9.6735483834</c:v>
                </c:pt>
                <c:pt idx="2569">
                  <c:v>9.6735483834</c:v>
                </c:pt>
                <c:pt idx="2570">
                  <c:v>9.6726587390000027</c:v>
                </c:pt>
                <c:pt idx="2571">
                  <c:v>9.6726587390000027</c:v>
                </c:pt>
                <c:pt idx="2572">
                  <c:v>9.6722139168000005</c:v>
                </c:pt>
                <c:pt idx="2573">
                  <c:v>9.6682105170000021</c:v>
                </c:pt>
                <c:pt idx="2574">
                  <c:v>9.6642071172000001</c:v>
                </c:pt>
                <c:pt idx="2575">
                  <c:v>9.6624278284000749</c:v>
                </c:pt>
                <c:pt idx="2576">
                  <c:v>9.6597588952000066</c:v>
                </c:pt>
                <c:pt idx="2577">
                  <c:v>9.6584244286000018</c:v>
                </c:pt>
                <c:pt idx="2578">
                  <c:v>9.6562003176000228</c:v>
                </c:pt>
                <c:pt idx="2579">
                  <c:v>9.6526417400000017</c:v>
                </c:pt>
                <c:pt idx="2580">
                  <c:v>9.6481935179999994</c:v>
                </c:pt>
                <c:pt idx="2581">
                  <c:v>9.6441901182000009</c:v>
                </c:pt>
                <c:pt idx="2582">
                  <c:v>9.6392970740000017</c:v>
                </c:pt>
                <c:pt idx="2583">
                  <c:v>9.6344040298000024</c:v>
                </c:pt>
                <c:pt idx="2584">
                  <c:v>9.6304006300000005</c:v>
                </c:pt>
                <c:pt idx="2585">
                  <c:v>9.6272868746000047</c:v>
                </c:pt>
                <c:pt idx="2586">
                  <c:v>9.6228386526000005</c:v>
                </c:pt>
                <c:pt idx="2587">
                  <c:v>9.6188352528000021</c:v>
                </c:pt>
                <c:pt idx="2588">
                  <c:v>9.6161663196000067</c:v>
                </c:pt>
                <c:pt idx="2589">
                  <c:v>9.6126077419999998</c:v>
                </c:pt>
                <c:pt idx="2590">
                  <c:v>9.6094939866000022</c:v>
                </c:pt>
                <c:pt idx="2591">
                  <c:v>9.608159520000001</c:v>
                </c:pt>
                <c:pt idx="2592">
                  <c:v>9.6054905868000731</c:v>
                </c:pt>
                <c:pt idx="2593">
                  <c:v>9.6037112980000003</c:v>
                </c:pt>
                <c:pt idx="2594">
                  <c:v>9.6019320092000005</c:v>
                </c:pt>
                <c:pt idx="2595">
                  <c:v>9.5992630760000015</c:v>
                </c:pt>
                <c:pt idx="2596">
                  <c:v>9.5979286093999985</c:v>
                </c:pt>
                <c:pt idx="2597">
                  <c:v>9.5961493206000021</c:v>
                </c:pt>
                <c:pt idx="2598">
                  <c:v>9.5934803874000067</c:v>
                </c:pt>
                <c:pt idx="2599">
                  <c:v>9.5917010986000015</c:v>
                </c:pt>
                <c:pt idx="2600">
                  <c:v>9.5903666320000003</c:v>
                </c:pt>
                <c:pt idx="2601">
                  <c:v>9.5863632322000036</c:v>
                </c:pt>
                <c:pt idx="2602">
                  <c:v>9.5841391211999998</c:v>
                </c:pt>
                <c:pt idx="2603">
                  <c:v>9.5805805436000266</c:v>
                </c:pt>
                <c:pt idx="2604">
                  <c:v>9.5747978550000248</c:v>
                </c:pt>
                <c:pt idx="2605">
                  <c:v>9.5676806998000767</c:v>
                </c:pt>
                <c:pt idx="2606">
                  <c:v>9.5583394336000023</c:v>
                </c:pt>
                <c:pt idx="2607">
                  <c:v>9.5445499454</c:v>
                </c:pt>
                <c:pt idx="2608">
                  <c:v>9.5329845682000247</c:v>
                </c:pt>
                <c:pt idx="2609">
                  <c:v>9.5200847244000002</c:v>
                </c:pt>
                <c:pt idx="2610">
                  <c:v>9.5049607695999985</c:v>
                </c:pt>
                <c:pt idx="2611">
                  <c:v>9.4929505702000068</c:v>
                </c:pt>
                <c:pt idx="2612">
                  <c:v>9.4760473266000247</c:v>
                </c:pt>
                <c:pt idx="2613">
                  <c:v>9.4604785496000048</c:v>
                </c:pt>
                <c:pt idx="2614">
                  <c:v>9.4480235279999984</c:v>
                </c:pt>
                <c:pt idx="2615">
                  <c:v>9.4377926174000066</c:v>
                </c:pt>
                <c:pt idx="2616">
                  <c:v>9.4293409956000023</c:v>
                </c:pt>
                <c:pt idx="2617">
                  <c:v>9.4231134847999982</c:v>
                </c:pt>
                <c:pt idx="2618">
                  <c:v>9.4168859740000048</c:v>
                </c:pt>
                <c:pt idx="2619">
                  <c:v>9.4119929298000002</c:v>
                </c:pt>
                <c:pt idx="2620">
                  <c:v>9.4057654190000068</c:v>
                </c:pt>
                <c:pt idx="2621">
                  <c:v>9.398203441599998</c:v>
                </c:pt>
                <c:pt idx="2622">
                  <c:v>9.3893069976000767</c:v>
                </c:pt>
                <c:pt idx="2623">
                  <c:v>9.3817450202000003</c:v>
                </c:pt>
                <c:pt idx="2624">
                  <c:v>9.372848576200095</c:v>
                </c:pt>
                <c:pt idx="2625">
                  <c:v>9.3684003542000749</c:v>
                </c:pt>
                <c:pt idx="2626">
                  <c:v>9.3621728434000246</c:v>
                </c:pt>
                <c:pt idx="2627">
                  <c:v>9.3586142658000266</c:v>
                </c:pt>
                <c:pt idx="2628">
                  <c:v>9.3555005104001498</c:v>
                </c:pt>
                <c:pt idx="2629">
                  <c:v>9.3541660438000047</c:v>
                </c:pt>
                <c:pt idx="2630">
                  <c:v>9.3519419328000026</c:v>
                </c:pt>
                <c:pt idx="2631">
                  <c:v>9.3510522884000267</c:v>
                </c:pt>
                <c:pt idx="2632">
                  <c:v>9.3506074662000067</c:v>
                </c:pt>
                <c:pt idx="2633">
                  <c:v>9.3510522884000267</c:v>
                </c:pt>
                <c:pt idx="2634">
                  <c:v>9.3506074662000067</c:v>
                </c:pt>
                <c:pt idx="2635">
                  <c:v>9.3510522884000267</c:v>
                </c:pt>
                <c:pt idx="2636">
                  <c:v>9.3523867550001061</c:v>
                </c:pt>
                <c:pt idx="2637">
                  <c:v>9.3546108660000247</c:v>
                </c:pt>
                <c:pt idx="2638">
                  <c:v>9.3555005104001498</c:v>
                </c:pt>
                <c:pt idx="2639">
                  <c:v>9.3563901548000068</c:v>
                </c:pt>
                <c:pt idx="2640">
                  <c:v>9.3581694436000014</c:v>
                </c:pt>
                <c:pt idx="2641">
                  <c:v>9.359503910200095</c:v>
                </c:pt>
                <c:pt idx="2642">
                  <c:v>9.3603935546000248</c:v>
                </c:pt>
                <c:pt idx="2643">
                  <c:v>9.3621728434000246</c:v>
                </c:pt>
                <c:pt idx="2644">
                  <c:v>9.3621728434000246</c:v>
                </c:pt>
                <c:pt idx="2645">
                  <c:v>9.3626176656000268</c:v>
                </c:pt>
                <c:pt idx="2646">
                  <c:v>9.3626176656000268</c:v>
                </c:pt>
                <c:pt idx="2647">
                  <c:v>9.3626176656000268</c:v>
                </c:pt>
                <c:pt idx="2648">
                  <c:v>9.3621728434000246</c:v>
                </c:pt>
                <c:pt idx="2649">
                  <c:v>9.3621728434000246</c:v>
                </c:pt>
                <c:pt idx="2650">
                  <c:v>9.3621728434000246</c:v>
                </c:pt>
                <c:pt idx="2651">
                  <c:v>9.3612831990000007</c:v>
                </c:pt>
                <c:pt idx="2652">
                  <c:v>9.3612831990000007</c:v>
                </c:pt>
                <c:pt idx="2653">
                  <c:v>9.3617280212000011</c:v>
                </c:pt>
                <c:pt idx="2654">
                  <c:v>9.3617280212000011</c:v>
                </c:pt>
                <c:pt idx="2655">
                  <c:v>9.3612831990000007</c:v>
                </c:pt>
                <c:pt idx="2656">
                  <c:v>9.3612831990000007</c:v>
                </c:pt>
                <c:pt idx="2657">
                  <c:v>9.3630624878000024</c:v>
                </c:pt>
                <c:pt idx="2658">
                  <c:v>9.3652865988001572</c:v>
                </c:pt>
                <c:pt idx="2659">
                  <c:v>9.3657314210000067</c:v>
                </c:pt>
                <c:pt idx="2660">
                  <c:v>9.3679555320000247</c:v>
                </c:pt>
                <c:pt idx="2661">
                  <c:v>9.3701796430000037</c:v>
                </c:pt>
                <c:pt idx="2662">
                  <c:v>9.3710692874000028</c:v>
                </c:pt>
                <c:pt idx="2663">
                  <c:v>9.3715141096000067</c:v>
                </c:pt>
                <c:pt idx="2664">
                  <c:v>9.3724037540000804</c:v>
                </c:pt>
                <c:pt idx="2665">
                  <c:v>9.3724037540000804</c:v>
                </c:pt>
                <c:pt idx="2666">
                  <c:v>9.3768519760000046</c:v>
                </c:pt>
                <c:pt idx="2667">
                  <c:v>9.3781864426000006</c:v>
                </c:pt>
                <c:pt idx="2668">
                  <c:v>9.380410553600095</c:v>
                </c:pt>
                <c:pt idx="2669">
                  <c:v>9.3817450202000003</c:v>
                </c:pt>
                <c:pt idx="2670">
                  <c:v>9.3817450202000003</c:v>
                </c:pt>
                <c:pt idx="2671">
                  <c:v>9.3786312648000028</c:v>
                </c:pt>
                <c:pt idx="2672">
                  <c:v>9.3777416204000001</c:v>
                </c:pt>
                <c:pt idx="2673">
                  <c:v>9.3772967982000068</c:v>
                </c:pt>
                <c:pt idx="2674">
                  <c:v>9.3777416204000001</c:v>
                </c:pt>
                <c:pt idx="2675">
                  <c:v>9.3790760870000067</c:v>
                </c:pt>
                <c:pt idx="2676">
                  <c:v>9.3790760870000067</c:v>
                </c:pt>
                <c:pt idx="2677">
                  <c:v>9.3719589318000018</c:v>
                </c:pt>
                <c:pt idx="2678">
                  <c:v>9.3679555320000247</c:v>
                </c:pt>
                <c:pt idx="2679">
                  <c:v>9.3661762432000248</c:v>
                </c:pt>
                <c:pt idx="2680">
                  <c:v>9.3630624878000024</c:v>
                </c:pt>
                <c:pt idx="2681">
                  <c:v>9.359503910200095</c:v>
                </c:pt>
                <c:pt idx="2682">
                  <c:v>9.3581694436000014</c:v>
                </c:pt>
                <c:pt idx="2683">
                  <c:v>9.3541660438000047</c:v>
                </c:pt>
                <c:pt idx="2684">
                  <c:v>9.3523867550001061</c:v>
                </c:pt>
                <c:pt idx="2685">
                  <c:v>9.3514971106000768</c:v>
                </c:pt>
                <c:pt idx="2686">
                  <c:v>9.3514971106000768</c:v>
                </c:pt>
                <c:pt idx="2687">
                  <c:v>9.3497178218000006</c:v>
                </c:pt>
                <c:pt idx="2688">
                  <c:v>9.3479385330000007</c:v>
                </c:pt>
                <c:pt idx="2689">
                  <c:v>9.3497178218000006</c:v>
                </c:pt>
                <c:pt idx="2690">
                  <c:v>9.3501626440000027</c:v>
                </c:pt>
                <c:pt idx="2691">
                  <c:v>9.3461592442000008</c:v>
                </c:pt>
                <c:pt idx="2692">
                  <c:v>9.3461592442000008</c:v>
                </c:pt>
                <c:pt idx="2693">
                  <c:v>9.3452695998000248</c:v>
                </c:pt>
                <c:pt idx="2694">
                  <c:v>9.3443799553999991</c:v>
                </c:pt>
                <c:pt idx="2695">
                  <c:v>9.3439351332000005</c:v>
                </c:pt>
                <c:pt idx="2696">
                  <c:v>9.3448247776000013</c:v>
                </c:pt>
                <c:pt idx="2697">
                  <c:v>9.3443799553999991</c:v>
                </c:pt>
                <c:pt idx="2698">
                  <c:v>9.3417110221999984</c:v>
                </c:pt>
                <c:pt idx="2699">
                  <c:v>9.3345938670000006</c:v>
                </c:pt>
                <c:pt idx="2700">
                  <c:v>9.3297008228000067</c:v>
                </c:pt>
                <c:pt idx="2701">
                  <c:v>9.3265870674000748</c:v>
                </c:pt>
                <c:pt idx="2702">
                  <c:v>9.3261422452000247</c:v>
                </c:pt>
                <c:pt idx="2703">
                  <c:v>9.3248077786000021</c:v>
                </c:pt>
                <c:pt idx="2704">
                  <c:v>9.3256974230000047</c:v>
                </c:pt>
                <c:pt idx="2705">
                  <c:v>9.3252526008000007</c:v>
                </c:pt>
                <c:pt idx="2706">
                  <c:v>9.3256974230000047</c:v>
                </c:pt>
                <c:pt idx="2707">
                  <c:v>9.3274767118000028</c:v>
                </c:pt>
                <c:pt idx="2708">
                  <c:v>9.3288111783999987</c:v>
                </c:pt>
                <c:pt idx="2709">
                  <c:v>9.330145645</c:v>
                </c:pt>
                <c:pt idx="2710">
                  <c:v>9.3332594003999994</c:v>
                </c:pt>
                <c:pt idx="2711">
                  <c:v>9.3363731557999987</c:v>
                </c:pt>
                <c:pt idx="2712">
                  <c:v>9.3381524445999986</c:v>
                </c:pt>
                <c:pt idx="2713">
                  <c:v>9.339486911200126</c:v>
                </c:pt>
                <c:pt idx="2714">
                  <c:v>9.3403765556000025</c:v>
                </c:pt>
                <c:pt idx="2715">
                  <c:v>9.3417110221999984</c:v>
                </c:pt>
                <c:pt idx="2716">
                  <c:v>9.3430454887999996</c:v>
                </c:pt>
                <c:pt idx="2717">
                  <c:v>9.3443799553999991</c:v>
                </c:pt>
                <c:pt idx="2718">
                  <c:v>9.3430454887999996</c:v>
                </c:pt>
                <c:pt idx="2719">
                  <c:v>9.3412661999999997</c:v>
                </c:pt>
                <c:pt idx="2720">
                  <c:v>9.339486911200126</c:v>
                </c:pt>
                <c:pt idx="2721">
                  <c:v>9.339486911200126</c:v>
                </c:pt>
                <c:pt idx="2722">
                  <c:v>9.3399317334000003</c:v>
                </c:pt>
                <c:pt idx="2723">
                  <c:v>9.3403765556000025</c:v>
                </c:pt>
                <c:pt idx="2724">
                  <c:v>9.3408213778000011</c:v>
                </c:pt>
                <c:pt idx="2725">
                  <c:v>9.3412661999999997</c:v>
                </c:pt>
                <c:pt idx="2726">
                  <c:v>9.3426006666000028</c:v>
                </c:pt>
                <c:pt idx="2727">
                  <c:v>9.3421558444000006</c:v>
                </c:pt>
                <c:pt idx="2728">
                  <c:v>9.3426006666000028</c:v>
                </c:pt>
                <c:pt idx="2729">
                  <c:v>9.3430454887999996</c:v>
                </c:pt>
                <c:pt idx="2730">
                  <c:v>9.3439351332000005</c:v>
                </c:pt>
                <c:pt idx="2731">
                  <c:v>9.3443799553999991</c:v>
                </c:pt>
                <c:pt idx="2732">
                  <c:v>9.3457144220000004</c:v>
                </c:pt>
                <c:pt idx="2733">
                  <c:v>9.3479385330000007</c:v>
                </c:pt>
                <c:pt idx="2734">
                  <c:v>9.3492729996000037</c:v>
                </c:pt>
                <c:pt idx="2735">
                  <c:v>9.3488281773999979</c:v>
                </c:pt>
                <c:pt idx="2736">
                  <c:v>9.3479385330000007</c:v>
                </c:pt>
                <c:pt idx="2737">
                  <c:v>9.3466040664000047</c:v>
                </c:pt>
                <c:pt idx="2738">
                  <c:v>9.3452695998000248</c:v>
                </c:pt>
                <c:pt idx="2739">
                  <c:v>9.3452695998000248</c:v>
                </c:pt>
                <c:pt idx="2740">
                  <c:v>9.3457144220000004</c:v>
                </c:pt>
                <c:pt idx="2741">
                  <c:v>9.3457144220000004</c:v>
                </c:pt>
                <c:pt idx="2742">
                  <c:v>9.3457144220000004</c:v>
                </c:pt>
                <c:pt idx="2743">
                  <c:v>9.3452695998000248</c:v>
                </c:pt>
                <c:pt idx="2744">
                  <c:v>9.3457144220000004</c:v>
                </c:pt>
                <c:pt idx="2745">
                  <c:v>9.3461592442000008</c:v>
                </c:pt>
                <c:pt idx="2746">
                  <c:v>9.3479385330000007</c:v>
                </c:pt>
                <c:pt idx="2747">
                  <c:v>9.3506074662000067</c:v>
                </c:pt>
                <c:pt idx="2748">
                  <c:v>9.3501626440000027</c:v>
                </c:pt>
                <c:pt idx="2749">
                  <c:v>9.3501626440000027</c:v>
                </c:pt>
                <c:pt idx="2750">
                  <c:v>9.3497178218000006</c:v>
                </c:pt>
                <c:pt idx="2751">
                  <c:v>9.347493710800002</c:v>
                </c:pt>
                <c:pt idx="2752">
                  <c:v>9.3457144220000004</c:v>
                </c:pt>
                <c:pt idx="2753">
                  <c:v>9.3448247776000013</c:v>
                </c:pt>
                <c:pt idx="2754">
                  <c:v>9.3363731557999987</c:v>
                </c:pt>
                <c:pt idx="2755">
                  <c:v>9.2874427138000026</c:v>
                </c:pt>
                <c:pt idx="2756">
                  <c:v>9.2749876922000016</c:v>
                </c:pt>
                <c:pt idx="2757">
                  <c:v>9.2656464260000266</c:v>
                </c:pt>
                <c:pt idx="2758">
                  <c:v>9.2509672934000005</c:v>
                </c:pt>
                <c:pt idx="2759">
                  <c:v>9.2416260271999988</c:v>
                </c:pt>
                <c:pt idx="2760">
                  <c:v>9.2349536941999979</c:v>
                </c:pt>
                <c:pt idx="2761">
                  <c:v>9.2300606499999986</c:v>
                </c:pt>
                <c:pt idx="2762">
                  <c:v>9.2260572502000002</c:v>
                </c:pt>
                <c:pt idx="2763">
                  <c:v>9.2233883170000013</c:v>
                </c:pt>
                <c:pt idx="2764">
                  <c:v>9.2207193837999988</c:v>
                </c:pt>
                <c:pt idx="2765">
                  <c:v>9.2184952728000003</c:v>
                </c:pt>
                <c:pt idx="2766">
                  <c:v>9.2176056284000012</c:v>
                </c:pt>
                <c:pt idx="2767">
                  <c:v>9.217160806199999</c:v>
                </c:pt>
                <c:pt idx="2768">
                  <c:v>9.2162711617998845</c:v>
                </c:pt>
                <c:pt idx="2769">
                  <c:v>9.2158263396000066</c:v>
                </c:pt>
                <c:pt idx="2770">
                  <c:v>9.2158263396000066</c:v>
                </c:pt>
                <c:pt idx="2771">
                  <c:v>9.2144918730000001</c:v>
                </c:pt>
                <c:pt idx="2772">
                  <c:v>9.2118229398000011</c:v>
                </c:pt>
                <c:pt idx="2773">
                  <c:v>9.2095988288000008</c:v>
                </c:pt>
                <c:pt idx="2774">
                  <c:v>9.2078195400000009</c:v>
                </c:pt>
                <c:pt idx="2775">
                  <c:v>9.2055954290000006</c:v>
                </c:pt>
                <c:pt idx="2776">
                  <c:v>9.205150606800002</c:v>
                </c:pt>
                <c:pt idx="2777">
                  <c:v>9.2055954290000006</c:v>
                </c:pt>
                <c:pt idx="2778">
                  <c:v>9.2055954290000006</c:v>
                </c:pt>
                <c:pt idx="2779">
                  <c:v>9.2060402512000028</c:v>
                </c:pt>
                <c:pt idx="2780">
                  <c:v>9.2069298956000036</c:v>
                </c:pt>
                <c:pt idx="2781">
                  <c:v>9.2078195400000009</c:v>
                </c:pt>
                <c:pt idx="2782">
                  <c:v>9.2087091843999982</c:v>
                </c:pt>
                <c:pt idx="2783">
                  <c:v>9.2113781175999137</c:v>
                </c:pt>
                <c:pt idx="2784">
                  <c:v>9.2149366952000005</c:v>
                </c:pt>
                <c:pt idx="2785">
                  <c:v>9.2176056284000012</c:v>
                </c:pt>
                <c:pt idx="2786">
                  <c:v>9.2202745616000019</c:v>
                </c:pt>
                <c:pt idx="2787">
                  <c:v>9.2224986726000004</c:v>
                </c:pt>
                <c:pt idx="2788">
                  <c:v>9.2260572502000002</c:v>
                </c:pt>
                <c:pt idx="2789">
                  <c:v>9.2300606499999986</c:v>
                </c:pt>
                <c:pt idx="2790">
                  <c:v>9.233174405399998</c:v>
                </c:pt>
                <c:pt idx="2791">
                  <c:v>9.2353985164000001</c:v>
                </c:pt>
                <c:pt idx="2792">
                  <c:v>9.2376226273999986</c:v>
                </c:pt>
                <c:pt idx="2793">
                  <c:v>9.2402915605999389</c:v>
                </c:pt>
                <c:pt idx="2794">
                  <c:v>9.2402915605999389</c:v>
                </c:pt>
                <c:pt idx="2795">
                  <c:v>9.2420708493999992</c:v>
                </c:pt>
                <c:pt idx="2796">
                  <c:v>9.2451846048000004</c:v>
                </c:pt>
                <c:pt idx="2797">
                  <c:v>9.2474087157999989</c:v>
                </c:pt>
                <c:pt idx="2798">
                  <c:v>9.245629426999999</c:v>
                </c:pt>
                <c:pt idx="2799">
                  <c:v>9.2460742492000012</c:v>
                </c:pt>
                <c:pt idx="2800">
                  <c:v>9.2474087157999989</c:v>
                </c:pt>
                <c:pt idx="2801">
                  <c:v>9.2500776490000014</c:v>
                </c:pt>
                <c:pt idx="2802">
                  <c:v>9.2518569378000048</c:v>
                </c:pt>
                <c:pt idx="2803">
                  <c:v>9.2554155154001023</c:v>
                </c:pt>
                <c:pt idx="2804">
                  <c:v>9.2585292708000022</c:v>
                </c:pt>
                <c:pt idx="2805">
                  <c:v>9.2625326706000841</c:v>
                </c:pt>
                <c:pt idx="2806">
                  <c:v>9.2647567816000009</c:v>
                </c:pt>
                <c:pt idx="2807">
                  <c:v>9.2660912482000004</c:v>
                </c:pt>
                <c:pt idx="2808">
                  <c:v>9.2709842924000068</c:v>
                </c:pt>
                <c:pt idx="2809">
                  <c:v>9.2736532256000004</c:v>
                </c:pt>
                <c:pt idx="2810">
                  <c:v>9.2749876922000016</c:v>
                </c:pt>
                <c:pt idx="2811">
                  <c:v>9.2776566254000006</c:v>
                </c:pt>
                <c:pt idx="2812">
                  <c:v>9.2798807364000027</c:v>
                </c:pt>
                <c:pt idx="2813">
                  <c:v>9.281660025199999</c:v>
                </c:pt>
                <c:pt idx="2814">
                  <c:v>9.2834393140000842</c:v>
                </c:pt>
                <c:pt idx="2815">
                  <c:v>9.2852186027999988</c:v>
                </c:pt>
                <c:pt idx="2816">
                  <c:v>9.285663425000001</c:v>
                </c:pt>
                <c:pt idx="2817">
                  <c:v>9.2852186027999988</c:v>
                </c:pt>
                <c:pt idx="2818">
                  <c:v>9.2852186027999988</c:v>
                </c:pt>
                <c:pt idx="2819">
                  <c:v>9.2838841362000046</c:v>
                </c:pt>
                <c:pt idx="2820">
                  <c:v>9.281660025199999</c:v>
                </c:pt>
                <c:pt idx="2821">
                  <c:v>9.2807703807999999</c:v>
                </c:pt>
                <c:pt idx="2822">
                  <c:v>9.2789910919999983</c:v>
                </c:pt>
                <c:pt idx="2823">
                  <c:v>9.2763221588000011</c:v>
                </c:pt>
                <c:pt idx="2824">
                  <c:v>9.2727635812000013</c:v>
                </c:pt>
                <c:pt idx="2825">
                  <c:v>9.2692050036000015</c:v>
                </c:pt>
                <c:pt idx="2826">
                  <c:v>9.266536070400095</c:v>
                </c:pt>
                <c:pt idx="2827">
                  <c:v>9.2634223150000068</c:v>
                </c:pt>
                <c:pt idx="2828">
                  <c:v>9.2589740929999991</c:v>
                </c:pt>
                <c:pt idx="2829">
                  <c:v>9.2549706931999989</c:v>
                </c:pt>
                <c:pt idx="2830">
                  <c:v>9.2518569378000048</c:v>
                </c:pt>
                <c:pt idx="2831">
                  <c:v>9.2505224712</c:v>
                </c:pt>
                <c:pt idx="2832">
                  <c:v>9.2491880045999988</c:v>
                </c:pt>
                <c:pt idx="2833">
                  <c:v>9.2491880045999988</c:v>
                </c:pt>
                <c:pt idx="2834">
                  <c:v>9.2500776490000014</c:v>
                </c:pt>
                <c:pt idx="2835">
                  <c:v>9.2518569378000048</c:v>
                </c:pt>
                <c:pt idx="2836">
                  <c:v>9.2527465822000767</c:v>
                </c:pt>
                <c:pt idx="2837">
                  <c:v>9.2549706931999989</c:v>
                </c:pt>
                <c:pt idx="2838">
                  <c:v>9.2554155154001023</c:v>
                </c:pt>
                <c:pt idx="2839">
                  <c:v>9.2567499820000005</c:v>
                </c:pt>
                <c:pt idx="2840">
                  <c:v>9.2571948042000027</c:v>
                </c:pt>
                <c:pt idx="2841">
                  <c:v>9.2563051598000037</c:v>
                </c:pt>
                <c:pt idx="2842">
                  <c:v>9.2549706931999989</c:v>
                </c:pt>
                <c:pt idx="2843">
                  <c:v>9.2558603376000068</c:v>
                </c:pt>
                <c:pt idx="2844">
                  <c:v>9.2549706931999989</c:v>
                </c:pt>
                <c:pt idx="2845">
                  <c:v>9.253191404399999</c:v>
                </c:pt>
                <c:pt idx="2846">
                  <c:v>9.2496328268000028</c:v>
                </c:pt>
                <c:pt idx="2847">
                  <c:v>9.2469638935999985</c:v>
                </c:pt>
                <c:pt idx="2848">
                  <c:v>9.2429604937999983</c:v>
                </c:pt>
                <c:pt idx="2849">
                  <c:v>9.2394019162000003</c:v>
                </c:pt>
                <c:pt idx="2850">
                  <c:v>9.2367329829999996</c:v>
                </c:pt>
                <c:pt idx="2851">
                  <c:v>9.2353985164000001</c:v>
                </c:pt>
                <c:pt idx="2852">
                  <c:v>9.234508872000001</c:v>
                </c:pt>
                <c:pt idx="2853">
                  <c:v>9.233619227600002</c:v>
                </c:pt>
                <c:pt idx="2854">
                  <c:v>9.232284760999999</c:v>
                </c:pt>
                <c:pt idx="2855">
                  <c:v>9.2313951165999999</c:v>
                </c:pt>
                <c:pt idx="2856">
                  <c:v>9.2300606499999986</c:v>
                </c:pt>
                <c:pt idx="2857">
                  <c:v>9.2291710055999889</c:v>
                </c:pt>
                <c:pt idx="2858">
                  <c:v>9.2300606499999986</c:v>
                </c:pt>
                <c:pt idx="2859">
                  <c:v>9.2296158278</c:v>
                </c:pt>
                <c:pt idx="2860">
                  <c:v>9.2291710055999889</c:v>
                </c:pt>
                <c:pt idx="2861">
                  <c:v>9.2296158278</c:v>
                </c:pt>
                <c:pt idx="2862">
                  <c:v>9.2291710055999889</c:v>
                </c:pt>
                <c:pt idx="2863">
                  <c:v>9.2291710055999889</c:v>
                </c:pt>
                <c:pt idx="2864">
                  <c:v>9.2291710055999889</c:v>
                </c:pt>
                <c:pt idx="2865">
                  <c:v>9.2282813611999419</c:v>
                </c:pt>
                <c:pt idx="2866">
                  <c:v>9.2273917167999979</c:v>
                </c:pt>
                <c:pt idx="2867">
                  <c:v>9.2265020724000006</c:v>
                </c:pt>
                <c:pt idx="2868">
                  <c:v>9.2251676058000012</c:v>
                </c:pt>
                <c:pt idx="2869">
                  <c:v>9.2242779613998955</c:v>
                </c:pt>
                <c:pt idx="2870">
                  <c:v>9.2184952728000003</c:v>
                </c:pt>
                <c:pt idx="2871">
                  <c:v>9.2136022286000028</c:v>
                </c:pt>
                <c:pt idx="2872">
                  <c:v>9.2127125842000002</c:v>
                </c:pt>
                <c:pt idx="2873">
                  <c:v>9.2091540066000022</c:v>
                </c:pt>
                <c:pt idx="2874">
                  <c:v>9.2060402512000028</c:v>
                </c:pt>
                <c:pt idx="2875">
                  <c:v>9.2033713179999985</c:v>
                </c:pt>
                <c:pt idx="2876">
                  <c:v>9.202036851400095</c:v>
                </c:pt>
                <c:pt idx="2877">
                  <c:v>9.2015920292000004</c:v>
                </c:pt>
                <c:pt idx="2878">
                  <c:v>9.202036851400095</c:v>
                </c:pt>
                <c:pt idx="2879">
                  <c:v>9.2015920292000004</c:v>
                </c:pt>
                <c:pt idx="2880">
                  <c:v>9.2015920292000004</c:v>
                </c:pt>
                <c:pt idx="2881">
                  <c:v>9.202036851400095</c:v>
                </c:pt>
                <c:pt idx="2882">
                  <c:v>9.2015920292000004</c:v>
                </c:pt>
                <c:pt idx="2883">
                  <c:v>9.201147207</c:v>
                </c:pt>
                <c:pt idx="2884">
                  <c:v>9.1993679182000001</c:v>
                </c:pt>
                <c:pt idx="2885">
                  <c:v>9.1980334516000006</c:v>
                </c:pt>
                <c:pt idx="2886">
                  <c:v>9.196254162799999</c:v>
                </c:pt>
                <c:pt idx="2887">
                  <c:v>9.1953645184000248</c:v>
                </c:pt>
                <c:pt idx="2888">
                  <c:v>9.1944748740000026</c:v>
                </c:pt>
                <c:pt idx="2889">
                  <c:v>9.1940300518000004</c:v>
                </c:pt>
                <c:pt idx="2890">
                  <c:v>9.1949196962000013</c:v>
                </c:pt>
                <c:pt idx="2891">
                  <c:v>9.1958093406000003</c:v>
                </c:pt>
                <c:pt idx="2892">
                  <c:v>9.1958093406000003</c:v>
                </c:pt>
                <c:pt idx="2893">
                  <c:v>9.1966989850000012</c:v>
                </c:pt>
                <c:pt idx="2894">
                  <c:v>9.1980334516000006</c:v>
                </c:pt>
                <c:pt idx="2895">
                  <c:v>9.1980334516000006</c:v>
                </c:pt>
                <c:pt idx="2896">
                  <c:v>9.1980334516000006</c:v>
                </c:pt>
                <c:pt idx="2897">
                  <c:v>9.1975886294000002</c:v>
                </c:pt>
                <c:pt idx="2898">
                  <c:v>9.1971438071999998</c:v>
                </c:pt>
                <c:pt idx="2899">
                  <c:v>9.1971438071999998</c:v>
                </c:pt>
                <c:pt idx="2900">
                  <c:v>9.1971438071999998</c:v>
                </c:pt>
                <c:pt idx="2901">
                  <c:v>9.196254162799999</c:v>
                </c:pt>
                <c:pt idx="2902">
                  <c:v>9.1944748740000026</c:v>
                </c:pt>
                <c:pt idx="2903">
                  <c:v>9.1935852296000267</c:v>
                </c:pt>
                <c:pt idx="2904">
                  <c:v>9.1913611185999979</c:v>
                </c:pt>
                <c:pt idx="2905">
                  <c:v>9.1869128966000027</c:v>
                </c:pt>
                <c:pt idx="2906">
                  <c:v>9.1829094968000007</c:v>
                </c:pt>
                <c:pt idx="2907">
                  <c:v>9.1797957413999995</c:v>
                </c:pt>
                <c:pt idx="2908">
                  <c:v>9.1735682306000008</c:v>
                </c:pt>
                <c:pt idx="2909">
                  <c:v>9.1620028534000859</c:v>
                </c:pt>
                <c:pt idx="2910">
                  <c:v>9.1531064094000048</c:v>
                </c:pt>
                <c:pt idx="2911">
                  <c:v>9.1433203209999689</c:v>
                </c:pt>
                <c:pt idx="2912">
                  <c:v>9.1344238770000015</c:v>
                </c:pt>
                <c:pt idx="2913">
                  <c:v>9.1268618996000015</c:v>
                </c:pt>
                <c:pt idx="2914">
                  <c:v>9.1201895666000024</c:v>
                </c:pt>
                <c:pt idx="2915">
                  <c:v>9.1157413446000017</c:v>
                </c:pt>
                <c:pt idx="2916">
                  <c:v>9.1104034782000003</c:v>
                </c:pt>
                <c:pt idx="2917">
                  <c:v>9.1050656118000006</c:v>
                </c:pt>
                <c:pt idx="2918">
                  <c:v>9.099727745400001</c:v>
                </c:pt>
                <c:pt idx="2919">
                  <c:v>9.0948347012000017</c:v>
                </c:pt>
                <c:pt idx="2920">
                  <c:v>9.0903864792000046</c:v>
                </c:pt>
                <c:pt idx="2921">
                  <c:v>9.0859382572000804</c:v>
                </c:pt>
                <c:pt idx="2922">
                  <c:v>9.0819348574000767</c:v>
                </c:pt>
                <c:pt idx="2923">
                  <c:v>9.0779314576000001</c:v>
                </c:pt>
                <c:pt idx="2924">
                  <c:v>9.0748177021999989</c:v>
                </c:pt>
                <c:pt idx="2925">
                  <c:v>9.0721487690000018</c:v>
                </c:pt>
                <c:pt idx="2926">
                  <c:v>9.0694798358001041</c:v>
                </c:pt>
                <c:pt idx="2927">
                  <c:v>9.0668109026000003</c:v>
                </c:pt>
                <c:pt idx="2928">
                  <c:v>9.0645867916000267</c:v>
                </c:pt>
                <c:pt idx="2929">
                  <c:v>9.0619178584000046</c:v>
                </c:pt>
                <c:pt idx="2930">
                  <c:v>9.0601385696000047</c:v>
                </c:pt>
                <c:pt idx="2931">
                  <c:v>9.0574696364000804</c:v>
                </c:pt>
                <c:pt idx="2932">
                  <c:v>9.0534662366001317</c:v>
                </c:pt>
                <c:pt idx="2933">
                  <c:v>9.0543558810000011</c:v>
                </c:pt>
                <c:pt idx="2934">
                  <c:v>9.052576592200106</c:v>
                </c:pt>
                <c:pt idx="2935">
                  <c:v>9.0516869478000768</c:v>
                </c:pt>
                <c:pt idx="2936">
                  <c:v>9.0503524811999991</c:v>
                </c:pt>
                <c:pt idx="2937">
                  <c:v>9.0485731923999939</c:v>
                </c:pt>
                <c:pt idx="2938">
                  <c:v>9.0476835480000002</c:v>
                </c:pt>
                <c:pt idx="2939">
                  <c:v>9.0450146148000048</c:v>
                </c:pt>
                <c:pt idx="2940">
                  <c:v>9.0436801482000018</c:v>
                </c:pt>
                <c:pt idx="2941">
                  <c:v>9.041011215000001</c:v>
                </c:pt>
                <c:pt idx="2942">
                  <c:v>9.0392319261999994</c:v>
                </c:pt>
                <c:pt idx="2943">
                  <c:v>9.0347837041999988</c:v>
                </c:pt>
                <c:pt idx="2944">
                  <c:v>9.0307803044000003</c:v>
                </c:pt>
                <c:pt idx="2945">
                  <c:v>9.0272217267999419</c:v>
                </c:pt>
                <c:pt idx="2946">
                  <c:v>9.0254424380000842</c:v>
                </c:pt>
                <c:pt idx="2947">
                  <c:v>9.023663149199999</c:v>
                </c:pt>
                <c:pt idx="2948">
                  <c:v>9.0223286825999889</c:v>
                </c:pt>
                <c:pt idx="2949">
                  <c:v>9.0218838604000009</c:v>
                </c:pt>
                <c:pt idx="2950">
                  <c:v>9.0218838604000009</c:v>
                </c:pt>
                <c:pt idx="2951">
                  <c:v>9.0241079714000012</c:v>
                </c:pt>
                <c:pt idx="2952">
                  <c:v>9.0267769046000037</c:v>
                </c:pt>
                <c:pt idx="2953">
                  <c:v>9.0290010156000005</c:v>
                </c:pt>
                <c:pt idx="2954">
                  <c:v>9.0307803044000003</c:v>
                </c:pt>
                <c:pt idx="2955">
                  <c:v>9.0338940598000068</c:v>
                </c:pt>
                <c:pt idx="2956">
                  <c:v>9.0370078152000008</c:v>
                </c:pt>
                <c:pt idx="2957">
                  <c:v>9.0383422817999985</c:v>
                </c:pt>
                <c:pt idx="2958">
                  <c:v>9.0436801482000018</c:v>
                </c:pt>
                <c:pt idx="2959">
                  <c:v>9.0467939036000011</c:v>
                </c:pt>
                <c:pt idx="2960">
                  <c:v>9.0499076590000005</c:v>
                </c:pt>
                <c:pt idx="2961">
                  <c:v>9.0534662366001317</c:v>
                </c:pt>
                <c:pt idx="2962">
                  <c:v>9.0583592808000013</c:v>
                </c:pt>
                <c:pt idx="2963">
                  <c:v>9.0610282140000002</c:v>
                </c:pt>
                <c:pt idx="2964">
                  <c:v>9.0636971472000027</c:v>
                </c:pt>
                <c:pt idx="2965">
                  <c:v>9.0659212582000048</c:v>
                </c:pt>
                <c:pt idx="2966">
                  <c:v>9.0690350136000841</c:v>
                </c:pt>
                <c:pt idx="2967">
                  <c:v>9.0730384134000008</c:v>
                </c:pt>
                <c:pt idx="2968">
                  <c:v>9.076152168800002</c:v>
                </c:pt>
                <c:pt idx="2969">
                  <c:v>9.0788211019999689</c:v>
                </c:pt>
                <c:pt idx="2970">
                  <c:v>9.0797107464</c:v>
                </c:pt>
                <c:pt idx="2971">
                  <c:v>9.0806003908000008</c:v>
                </c:pt>
                <c:pt idx="2972">
                  <c:v>9.0814900352000247</c:v>
                </c:pt>
                <c:pt idx="2973">
                  <c:v>9.0823796796000007</c:v>
                </c:pt>
                <c:pt idx="2974">
                  <c:v>9.084603790600001</c:v>
                </c:pt>
                <c:pt idx="2975">
                  <c:v>9.0863830794000027</c:v>
                </c:pt>
                <c:pt idx="2976">
                  <c:v>9.088162368199999</c:v>
                </c:pt>
                <c:pt idx="2977">
                  <c:v>9.0899416570000007</c:v>
                </c:pt>
                <c:pt idx="2978">
                  <c:v>9.092165768000001</c:v>
                </c:pt>
                <c:pt idx="2979">
                  <c:v>9.0939450568000026</c:v>
                </c:pt>
                <c:pt idx="2980">
                  <c:v>9.0961691678000012</c:v>
                </c:pt>
                <c:pt idx="2981">
                  <c:v>9.0966139899999998</c:v>
                </c:pt>
                <c:pt idx="2982">
                  <c:v>9.0970588122000002</c:v>
                </c:pt>
                <c:pt idx="2983">
                  <c:v>9.0983932788000015</c:v>
                </c:pt>
                <c:pt idx="2984">
                  <c:v>9.0992829232000005</c:v>
                </c:pt>
                <c:pt idx="2985">
                  <c:v>9.099727745400001</c:v>
                </c:pt>
                <c:pt idx="2986">
                  <c:v>9.0983932788000015</c:v>
                </c:pt>
                <c:pt idx="2987">
                  <c:v>9.0992829232000005</c:v>
                </c:pt>
                <c:pt idx="2988">
                  <c:v>9.1019518564000013</c:v>
                </c:pt>
                <c:pt idx="2989">
                  <c:v>9.1037311451999994</c:v>
                </c:pt>
                <c:pt idx="2990">
                  <c:v>9.1059552562000068</c:v>
                </c:pt>
                <c:pt idx="2991">
                  <c:v>9.1090690116000008</c:v>
                </c:pt>
                <c:pt idx="2992">
                  <c:v>9.1117379448000015</c:v>
                </c:pt>
                <c:pt idx="2993">
                  <c:v>9.1144068780000822</c:v>
                </c:pt>
                <c:pt idx="2994">
                  <c:v>9.1135172336000068</c:v>
                </c:pt>
                <c:pt idx="2995">
                  <c:v>9.1148517001999689</c:v>
                </c:pt>
                <c:pt idx="2996">
                  <c:v>9.1157413446000017</c:v>
                </c:pt>
                <c:pt idx="2997">
                  <c:v>9.1175206334000016</c:v>
                </c:pt>
                <c:pt idx="2998">
                  <c:v>9.1179654555999985</c:v>
                </c:pt>
                <c:pt idx="2999">
                  <c:v>9.1170758111999994</c:v>
                </c:pt>
                <c:pt idx="3000">
                  <c:v>9.1148517001999689</c:v>
                </c:pt>
                <c:pt idx="3001">
                  <c:v>9.1139620558000001</c:v>
                </c:pt>
                <c:pt idx="3002">
                  <c:v>9.1117379448000015</c:v>
                </c:pt>
                <c:pt idx="3003">
                  <c:v>9.1112931225999283</c:v>
                </c:pt>
                <c:pt idx="3004">
                  <c:v>9.1104034782000003</c:v>
                </c:pt>
                <c:pt idx="3005">
                  <c:v>9.1090690116000008</c:v>
                </c:pt>
                <c:pt idx="3006">
                  <c:v>9.1090690116000008</c:v>
                </c:pt>
                <c:pt idx="3007">
                  <c:v>9.1099586560000017</c:v>
                </c:pt>
                <c:pt idx="3008">
                  <c:v>9.1108483004000007</c:v>
                </c:pt>
                <c:pt idx="3009">
                  <c:v>9.1112931225999283</c:v>
                </c:pt>
                <c:pt idx="3010">
                  <c:v>9.113072411400001</c:v>
                </c:pt>
                <c:pt idx="3011">
                  <c:v>9.1161861668000022</c:v>
                </c:pt>
                <c:pt idx="3012">
                  <c:v>9.1188550999999993</c:v>
                </c:pt>
                <c:pt idx="3013">
                  <c:v>9.1219688553999987</c:v>
                </c:pt>
                <c:pt idx="3014">
                  <c:v>9.124192966399999</c:v>
                </c:pt>
                <c:pt idx="3015">
                  <c:v>9.1264170774000046</c:v>
                </c:pt>
                <c:pt idx="3016">
                  <c:v>9.1304204772000013</c:v>
                </c:pt>
                <c:pt idx="3017">
                  <c:v>9.1339790548000011</c:v>
                </c:pt>
                <c:pt idx="3018">
                  <c:v>9.1370928102000004</c:v>
                </c:pt>
                <c:pt idx="3019">
                  <c:v>9.1406513877999984</c:v>
                </c:pt>
                <c:pt idx="3020">
                  <c:v>9.1433203209999689</c:v>
                </c:pt>
                <c:pt idx="3021">
                  <c:v>9.1455444320000048</c:v>
                </c:pt>
                <c:pt idx="3022">
                  <c:v>9.1482133651998971</c:v>
                </c:pt>
                <c:pt idx="3023">
                  <c:v>9.1499926540000018</c:v>
                </c:pt>
                <c:pt idx="3024">
                  <c:v>9.1522167650000004</c:v>
                </c:pt>
                <c:pt idx="3025">
                  <c:v>9.1544408760000842</c:v>
                </c:pt>
                <c:pt idx="3026">
                  <c:v>9.1562201647999988</c:v>
                </c:pt>
                <c:pt idx="3027">
                  <c:v>9.1571098092000067</c:v>
                </c:pt>
                <c:pt idx="3028">
                  <c:v>9.1588890980000048</c:v>
                </c:pt>
                <c:pt idx="3029">
                  <c:v>9.1593339202000017</c:v>
                </c:pt>
                <c:pt idx="3030">
                  <c:v>9.1633373200000001</c:v>
                </c:pt>
                <c:pt idx="3031">
                  <c:v>9.1651166088000267</c:v>
                </c:pt>
                <c:pt idx="3032">
                  <c:v>9.1664510754000048</c:v>
                </c:pt>
                <c:pt idx="3033">
                  <c:v>9.1682303642000011</c:v>
                </c:pt>
                <c:pt idx="3034">
                  <c:v>9.1700096530000028</c:v>
                </c:pt>
                <c:pt idx="3035">
                  <c:v>9.1717889418000009</c:v>
                </c:pt>
                <c:pt idx="3036">
                  <c:v>9.1726785862</c:v>
                </c:pt>
                <c:pt idx="3037">
                  <c:v>9.1731234083999986</c:v>
                </c:pt>
                <c:pt idx="3038">
                  <c:v>9.1744578750000247</c:v>
                </c:pt>
                <c:pt idx="3039">
                  <c:v>9.1749026972000003</c:v>
                </c:pt>
                <c:pt idx="3040">
                  <c:v>9.1762371637999998</c:v>
                </c:pt>
                <c:pt idx="3041">
                  <c:v>9.1757923416000047</c:v>
                </c:pt>
                <c:pt idx="3042">
                  <c:v>9.1749026972000003</c:v>
                </c:pt>
                <c:pt idx="3043">
                  <c:v>9.1749026972000003</c:v>
                </c:pt>
                <c:pt idx="3044">
                  <c:v>9.1749026972000003</c:v>
                </c:pt>
                <c:pt idx="3045">
                  <c:v>9.1744578750000247</c:v>
                </c:pt>
                <c:pt idx="3046">
                  <c:v>9.1731234083999986</c:v>
                </c:pt>
                <c:pt idx="3047">
                  <c:v>9.1731234083999986</c:v>
                </c:pt>
                <c:pt idx="3048">
                  <c:v>9.1735682306000008</c:v>
                </c:pt>
                <c:pt idx="3049">
                  <c:v>9.1744578750000247</c:v>
                </c:pt>
                <c:pt idx="3050">
                  <c:v>9.175347519400086</c:v>
                </c:pt>
                <c:pt idx="3051">
                  <c:v>9.1744578750000247</c:v>
                </c:pt>
                <c:pt idx="3052">
                  <c:v>9.1749026972000003</c:v>
                </c:pt>
                <c:pt idx="3053">
                  <c:v>9.1731234083999986</c:v>
                </c:pt>
                <c:pt idx="3054">
                  <c:v>9.1722337640000013</c:v>
                </c:pt>
                <c:pt idx="3055">
                  <c:v>9.1726785862</c:v>
                </c:pt>
                <c:pt idx="3056">
                  <c:v>9.1708992974000267</c:v>
                </c:pt>
                <c:pt idx="3057">
                  <c:v>9.1695648308000859</c:v>
                </c:pt>
                <c:pt idx="3058">
                  <c:v>9.1664510754000048</c:v>
                </c:pt>
                <c:pt idx="3059">
                  <c:v>9.1646717865999889</c:v>
                </c:pt>
                <c:pt idx="3060">
                  <c:v>9.1615580312000002</c:v>
                </c:pt>
                <c:pt idx="3061">
                  <c:v>9.1486581873999189</c:v>
                </c:pt>
                <c:pt idx="3062">
                  <c:v>9.1384272768000017</c:v>
                </c:pt>
                <c:pt idx="3063">
                  <c:v>9.1299756550000009</c:v>
                </c:pt>
                <c:pt idx="3064">
                  <c:v>9.1246377886000012</c:v>
                </c:pt>
                <c:pt idx="3065">
                  <c:v>9.1219688553999987</c:v>
                </c:pt>
                <c:pt idx="3066">
                  <c:v>9.1188550999999993</c:v>
                </c:pt>
                <c:pt idx="3067">
                  <c:v>9.1161861668000022</c:v>
                </c:pt>
                <c:pt idx="3068">
                  <c:v>9.1152965224000067</c:v>
                </c:pt>
                <c:pt idx="3069">
                  <c:v>9.1161861668000022</c:v>
                </c:pt>
                <c:pt idx="3070">
                  <c:v>9.1184102778000007</c:v>
                </c:pt>
                <c:pt idx="3071">
                  <c:v>9.1215240332</c:v>
                </c:pt>
                <c:pt idx="3072">
                  <c:v>9.1237481441999986</c:v>
                </c:pt>
                <c:pt idx="3073">
                  <c:v>9.1264170774000046</c:v>
                </c:pt>
                <c:pt idx="3074">
                  <c:v>9.1295308328000768</c:v>
                </c:pt>
                <c:pt idx="3075">
                  <c:v>9.1326445882000247</c:v>
                </c:pt>
                <c:pt idx="3076">
                  <c:v>9.1357583436000009</c:v>
                </c:pt>
                <c:pt idx="3077">
                  <c:v>9.1402065656000016</c:v>
                </c:pt>
                <c:pt idx="3078">
                  <c:v>9.1450996098000008</c:v>
                </c:pt>
                <c:pt idx="3079">
                  <c:v>9.1482133651998971</c:v>
                </c:pt>
                <c:pt idx="3080">
                  <c:v>9.1517719427999999</c:v>
                </c:pt>
                <c:pt idx="3081">
                  <c:v>9.1562201647999988</c:v>
                </c:pt>
                <c:pt idx="3082">
                  <c:v>9.1593339202000017</c:v>
                </c:pt>
                <c:pt idx="3083">
                  <c:v>9.1646717865999889</c:v>
                </c:pt>
                <c:pt idx="3084">
                  <c:v>9.1664510754000048</c:v>
                </c:pt>
                <c:pt idx="3085">
                  <c:v>9.1700096530000028</c:v>
                </c:pt>
                <c:pt idx="3086">
                  <c:v>9.1731234083999986</c:v>
                </c:pt>
                <c:pt idx="3087">
                  <c:v>9.1757923416000047</c:v>
                </c:pt>
                <c:pt idx="3088">
                  <c:v>9.1784612748000018</c:v>
                </c:pt>
                <c:pt idx="3089">
                  <c:v>9.1797957413999995</c:v>
                </c:pt>
                <c:pt idx="3090">
                  <c:v>9.1824646746000766</c:v>
                </c:pt>
                <c:pt idx="3091">
                  <c:v>9.1860232522</c:v>
                </c:pt>
                <c:pt idx="3092">
                  <c:v>9.1900266520000002</c:v>
                </c:pt>
                <c:pt idx="3093">
                  <c:v>9.1918059407999984</c:v>
                </c:pt>
                <c:pt idx="3094">
                  <c:v>9.1949196962000013</c:v>
                </c:pt>
                <c:pt idx="3095">
                  <c:v>9.1975886294000002</c:v>
                </c:pt>
                <c:pt idx="3096">
                  <c:v>9.2002575626000009</c:v>
                </c:pt>
                <c:pt idx="3097">
                  <c:v>9.2029264958000017</c:v>
                </c:pt>
                <c:pt idx="3098">
                  <c:v>9.2060402512000028</c:v>
                </c:pt>
                <c:pt idx="3099">
                  <c:v>9.2095988288000008</c:v>
                </c:pt>
                <c:pt idx="3100">
                  <c:v>9.2113781175999137</c:v>
                </c:pt>
                <c:pt idx="3101">
                  <c:v>9.2131574063999988</c:v>
                </c:pt>
                <c:pt idx="3102">
                  <c:v>9.2153815174000027</c:v>
                </c:pt>
                <c:pt idx="3103">
                  <c:v>9.217160806199999</c:v>
                </c:pt>
                <c:pt idx="3104">
                  <c:v>9.2193849172000046</c:v>
                </c:pt>
                <c:pt idx="3105">
                  <c:v>9.2202745616000019</c:v>
                </c:pt>
                <c:pt idx="3106">
                  <c:v>9.2229434948000009</c:v>
                </c:pt>
                <c:pt idx="3107">
                  <c:v>9.2242779613998955</c:v>
                </c:pt>
                <c:pt idx="3108">
                  <c:v>9.2260572502000002</c:v>
                </c:pt>
                <c:pt idx="3109">
                  <c:v>9.2278365390000268</c:v>
                </c:pt>
                <c:pt idx="3110">
                  <c:v>9.2300606499999986</c:v>
                </c:pt>
                <c:pt idx="3111">
                  <c:v>9.2318399388000021</c:v>
                </c:pt>
                <c:pt idx="3112">
                  <c:v>9.234508872000001</c:v>
                </c:pt>
                <c:pt idx="3113">
                  <c:v>9.2367329829999996</c:v>
                </c:pt>
                <c:pt idx="3114">
                  <c:v>9.2389570939999999</c:v>
                </c:pt>
                <c:pt idx="3115">
                  <c:v>9.2416260271999988</c:v>
                </c:pt>
                <c:pt idx="3116">
                  <c:v>9.2425156716000014</c:v>
                </c:pt>
                <c:pt idx="3117">
                  <c:v>9.2438501381999991</c:v>
                </c:pt>
                <c:pt idx="3118">
                  <c:v>9.245629426999999</c:v>
                </c:pt>
                <c:pt idx="3119">
                  <c:v>9.2478535380000011</c:v>
                </c:pt>
                <c:pt idx="3120">
                  <c:v>9.2505224712</c:v>
                </c:pt>
                <c:pt idx="3121">
                  <c:v>9.2523017600000017</c:v>
                </c:pt>
                <c:pt idx="3122">
                  <c:v>9.253636226600106</c:v>
                </c:pt>
                <c:pt idx="3123">
                  <c:v>9.2558603376000068</c:v>
                </c:pt>
                <c:pt idx="3124">
                  <c:v>9.2580844486000018</c:v>
                </c:pt>
                <c:pt idx="3125">
                  <c:v>9.260753381799999</c:v>
                </c:pt>
                <c:pt idx="3126">
                  <c:v>9.2634223150000068</c:v>
                </c:pt>
                <c:pt idx="3127">
                  <c:v>9.2669808926000048</c:v>
                </c:pt>
                <c:pt idx="3128">
                  <c:v>9.2709842924000068</c:v>
                </c:pt>
                <c:pt idx="3129">
                  <c:v>9.2732084033999982</c:v>
                </c:pt>
                <c:pt idx="3130">
                  <c:v>9.2767669810000015</c:v>
                </c:pt>
                <c:pt idx="3131">
                  <c:v>9.2807703807999999</c:v>
                </c:pt>
                <c:pt idx="3132">
                  <c:v>9.2834393140000842</c:v>
                </c:pt>
                <c:pt idx="3133">
                  <c:v>9.2869978916000022</c:v>
                </c:pt>
                <c:pt idx="3134">
                  <c:v>9.2923357580000037</c:v>
                </c:pt>
                <c:pt idx="3135">
                  <c:v>9.2954495134001061</c:v>
                </c:pt>
                <c:pt idx="3136">
                  <c:v>9.3007873798000986</c:v>
                </c:pt>
                <c:pt idx="3137">
                  <c:v>9.3061252462000006</c:v>
                </c:pt>
                <c:pt idx="3138">
                  <c:v>9.3105734681999994</c:v>
                </c:pt>
                <c:pt idx="3139">
                  <c:v>9.3163561568000048</c:v>
                </c:pt>
                <c:pt idx="3140">
                  <c:v>9.3221388454000067</c:v>
                </c:pt>
                <c:pt idx="3141">
                  <c:v>9.3274767118000028</c:v>
                </c:pt>
                <c:pt idx="3142">
                  <c:v>9.332814578200086</c:v>
                </c:pt>
                <c:pt idx="3143">
                  <c:v>9.3399317334000003</c:v>
                </c:pt>
                <c:pt idx="3144">
                  <c:v>9.3466040664000047</c:v>
                </c:pt>
                <c:pt idx="3145">
                  <c:v>9.3510522884000267</c:v>
                </c:pt>
                <c:pt idx="3146">
                  <c:v>9.3563901548000068</c:v>
                </c:pt>
                <c:pt idx="3147">
                  <c:v>9.3590590880000768</c:v>
                </c:pt>
                <c:pt idx="3148">
                  <c:v>9.3603935546000248</c:v>
                </c:pt>
                <c:pt idx="3149">
                  <c:v>9.3648417766000023</c:v>
                </c:pt>
                <c:pt idx="3150">
                  <c:v>9.3684003542000749</c:v>
                </c:pt>
                <c:pt idx="3151">
                  <c:v>9.3688451764000007</c:v>
                </c:pt>
                <c:pt idx="3152">
                  <c:v>9.3679555320000247</c:v>
                </c:pt>
                <c:pt idx="3153">
                  <c:v>9.3670658876000008</c:v>
                </c:pt>
                <c:pt idx="3154">
                  <c:v>9.3684003542000749</c:v>
                </c:pt>
                <c:pt idx="3155">
                  <c:v>9.3692899986001059</c:v>
                </c:pt>
                <c:pt idx="3156">
                  <c:v>9.3706244652000006</c:v>
                </c:pt>
                <c:pt idx="3157">
                  <c:v>9.3724037540000804</c:v>
                </c:pt>
                <c:pt idx="3158">
                  <c:v>9.372848576200095</c:v>
                </c:pt>
                <c:pt idx="3159">
                  <c:v>9.3759623316000766</c:v>
                </c:pt>
                <c:pt idx="3160">
                  <c:v>9.3790760870000067</c:v>
                </c:pt>
                <c:pt idx="3161">
                  <c:v>9.3817450202000003</c:v>
                </c:pt>
                <c:pt idx="3162">
                  <c:v>9.3848587756000015</c:v>
                </c:pt>
                <c:pt idx="3163">
                  <c:v>9.3870828866000267</c:v>
                </c:pt>
                <c:pt idx="3164">
                  <c:v>9.3910862864000748</c:v>
                </c:pt>
                <c:pt idx="3165">
                  <c:v>9.3950896862000768</c:v>
                </c:pt>
                <c:pt idx="3166">
                  <c:v>9.3990930860000006</c:v>
                </c:pt>
                <c:pt idx="3167">
                  <c:v>9.4022068414000248</c:v>
                </c:pt>
                <c:pt idx="3168">
                  <c:v>9.4057654190000068</c:v>
                </c:pt>
                <c:pt idx="3169">
                  <c:v>9.4093239966000013</c:v>
                </c:pt>
                <c:pt idx="3170">
                  <c:v>9.4137722186000268</c:v>
                </c:pt>
                <c:pt idx="3171">
                  <c:v>9.4168859740000048</c:v>
                </c:pt>
                <c:pt idx="3172">
                  <c:v>9.4213341960000037</c:v>
                </c:pt>
                <c:pt idx="3173">
                  <c:v>9.4262272401999994</c:v>
                </c:pt>
                <c:pt idx="3174">
                  <c:v>9.4311202843999986</c:v>
                </c:pt>
                <c:pt idx="3175">
                  <c:v>9.4342340398000228</c:v>
                </c:pt>
                <c:pt idx="3176">
                  <c:v>9.4346788619999984</c:v>
                </c:pt>
                <c:pt idx="3177">
                  <c:v>9.4360133286000014</c:v>
                </c:pt>
                <c:pt idx="3178">
                  <c:v>9.4364581508000018</c:v>
                </c:pt>
                <c:pt idx="3179">
                  <c:v>9.4382374396000017</c:v>
                </c:pt>
                <c:pt idx="3180">
                  <c:v>9.4395719062000012</c:v>
                </c:pt>
                <c:pt idx="3181">
                  <c:v>9.4409063728000024</c:v>
                </c:pt>
                <c:pt idx="3182">
                  <c:v>9.4426856616000023</c:v>
                </c:pt>
                <c:pt idx="3183">
                  <c:v>9.4449097726000009</c:v>
                </c:pt>
                <c:pt idx="3184">
                  <c:v>9.4462442392000767</c:v>
                </c:pt>
                <c:pt idx="3185">
                  <c:v>9.447578705799998</c:v>
                </c:pt>
                <c:pt idx="3186">
                  <c:v>9.4520269278000768</c:v>
                </c:pt>
                <c:pt idx="3187">
                  <c:v>9.4538062166001353</c:v>
                </c:pt>
                <c:pt idx="3188">
                  <c:v>9.4533613944000017</c:v>
                </c:pt>
                <c:pt idx="3189">
                  <c:v>9.4520269278000768</c:v>
                </c:pt>
                <c:pt idx="3190">
                  <c:v>9.4502476390000805</c:v>
                </c:pt>
                <c:pt idx="3191">
                  <c:v>9.4417960172000068</c:v>
                </c:pt>
                <c:pt idx="3192">
                  <c:v>9.4364581508000018</c:v>
                </c:pt>
                <c:pt idx="3193">
                  <c:v>9.4311202843999986</c:v>
                </c:pt>
                <c:pt idx="3194">
                  <c:v>9.425782418000086</c:v>
                </c:pt>
                <c:pt idx="3195">
                  <c:v>9.4231134847999982</c:v>
                </c:pt>
                <c:pt idx="3196">
                  <c:v>9.4195549072000748</c:v>
                </c:pt>
                <c:pt idx="3197">
                  <c:v>9.4164411518000026</c:v>
                </c:pt>
                <c:pt idx="3198">
                  <c:v>9.414661863000001</c:v>
                </c:pt>
                <c:pt idx="3199">
                  <c:v>9.4053205968000047</c:v>
                </c:pt>
                <c:pt idx="3200">
                  <c:v>9.4022068414000248</c:v>
                </c:pt>
                <c:pt idx="3201">
                  <c:v>9.4004275526000267</c:v>
                </c:pt>
                <c:pt idx="3202">
                  <c:v>9.3995379082000987</c:v>
                </c:pt>
                <c:pt idx="3203">
                  <c:v>9.398648263800002</c:v>
                </c:pt>
                <c:pt idx="3204">
                  <c:v>9.3977586194000047</c:v>
                </c:pt>
                <c:pt idx="3205">
                  <c:v>9.3964241528000247</c:v>
                </c:pt>
                <c:pt idx="3206">
                  <c:v>9.3946448640000266</c:v>
                </c:pt>
                <c:pt idx="3207">
                  <c:v>9.3924207530000068</c:v>
                </c:pt>
                <c:pt idx="3208">
                  <c:v>9.3910862864000748</c:v>
                </c:pt>
                <c:pt idx="3209">
                  <c:v>9.3879725310000008</c:v>
                </c:pt>
                <c:pt idx="3210">
                  <c:v>9.3861932422000027</c:v>
                </c:pt>
                <c:pt idx="3211">
                  <c:v>9.3844139534000028</c:v>
                </c:pt>
                <c:pt idx="3212">
                  <c:v>9.3821898424000878</c:v>
                </c:pt>
                <c:pt idx="3213">
                  <c:v>9.3790760870000067</c:v>
                </c:pt>
                <c:pt idx="3214">
                  <c:v>9.3772967982000068</c:v>
                </c:pt>
                <c:pt idx="3215">
                  <c:v>9.3755175094001242</c:v>
                </c:pt>
                <c:pt idx="3216">
                  <c:v>9.3746278650000008</c:v>
                </c:pt>
                <c:pt idx="3217">
                  <c:v>9.3750726872000048</c:v>
                </c:pt>
                <c:pt idx="3218">
                  <c:v>9.3759623316000766</c:v>
                </c:pt>
                <c:pt idx="3219">
                  <c:v>9.3777416204000001</c:v>
                </c:pt>
                <c:pt idx="3220">
                  <c:v>9.3795209092000267</c:v>
                </c:pt>
                <c:pt idx="3221">
                  <c:v>9.3817450202000003</c:v>
                </c:pt>
                <c:pt idx="3222">
                  <c:v>9.3830794868000016</c:v>
                </c:pt>
                <c:pt idx="3223">
                  <c:v>9.3853035978000268</c:v>
                </c:pt>
                <c:pt idx="3224">
                  <c:v>9.3888621754000017</c:v>
                </c:pt>
                <c:pt idx="3225">
                  <c:v>9.391975930800001</c:v>
                </c:pt>
                <c:pt idx="3226">
                  <c:v>9.3950896862000768</c:v>
                </c:pt>
                <c:pt idx="3227">
                  <c:v>9.398203441599998</c:v>
                </c:pt>
                <c:pt idx="3228">
                  <c:v>9.4026516636000022</c:v>
                </c:pt>
                <c:pt idx="3229">
                  <c:v>9.4066550634000006</c:v>
                </c:pt>
                <c:pt idx="3230">
                  <c:v>9.4115481076000016</c:v>
                </c:pt>
                <c:pt idx="3231">
                  <c:v>9.4155515074000267</c:v>
                </c:pt>
                <c:pt idx="3232">
                  <c:v>9.4186652628000012</c:v>
                </c:pt>
                <c:pt idx="3233">
                  <c:v>9.4222238403999992</c:v>
                </c:pt>
                <c:pt idx="3234">
                  <c:v>9.4262272401999994</c:v>
                </c:pt>
                <c:pt idx="3235">
                  <c:v>9.4306754621999982</c:v>
                </c:pt>
                <c:pt idx="3236">
                  <c:v>9.4337892176001095</c:v>
                </c:pt>
                <c:pt idx="3237">
                  <c:v>9.4373477952000009</c:v>
                </c:pt>
                <c:pt idx="3238">
                  <c:v>9.4404615506000003</c:v>
                </c:pt>
                <c:pt idx="3239">
                  <c:v>9.4435753060000014</c:v>
                </c:pt>
                <c:pt idx="3240">
                  <c:v>9.4471338836000012</c:v>
                </c:pt>
                <c:pt idx="3241">
                  <c:v>9.4511372834000067</c:v>
                </c:pt>
                <c:pt idx="3242">
                  <c:v>9.4533613944000017</c:v>
                </c:pt>
                <c:pt idx="3243">
                  <c:v>9.4560303276000859</c:v>
                </c:pt>
                <c:pt idx="3244">
                  <c:v>9.4578096164000804</c:v>
                </c:pt>
                <c:pt idx="3245">
                  <c:v>9.4600337274000008</c:v>
                </c:pt>
                <c:pt idx="3246">
                  <c:v>9.4613681939999985</c:v>
                </c:pt>
                <c:pt idx="3247">
                  <c:v>9.4618130162000025</c:v>
                </c:pt>
                <c:pt idx="3248">
                  <c:v>9.4631474828000002</c:v>
                </c:pt>
                <c:pt idx="3249">
                  <c:v>9.4635923050000859</c:v>
                </c:pt>
                <c:pt idx="3250">
                  <c:v>9.4653715938000005</c:v>
                </c:pt>
                <c:pt idx="3251">
                  <c:v>9.4680405270000048</c:v>
                </c:pt>
                <c:pt idx="3252">
                  <c:v>9.4702646380000068</c:v>
                </c:pt>
                <c:pt idx="3253">
                  <c:v>9.4720439268000067</c:v>
                </c:pt>
                <c:pt idx="3254">
                  <c:v>9.4733783934000009</c:v>
                </c:pt>
                <c:pt idx="3255">
                  <c:v>9.475602504400106</c:v>
                </c:pt>
                <c:pt idx="3256">
                  <c:v>9.4773817931999993</c:v>
                </c:pt>
                <c:pt idx="3257">
                  <c:v>9.4769369710000859</c:v>
                </c:pt>
                <c:pt idx="3258">
                  <c:v>9.479161082000001</c:v>
                </c:pt>
                <c:pt idx="3259">
                  <c:v>9.4813851929999995</c:v>
                </c:pt>
                <c:pt idx="3260">
                  <c:v>9.484943770600001</c:v>
                </c:pt>
                <c:pt idx="3261">
                  <c:v>9.4880575260000004</c:v>
                </c:pt>
                <c:pt idx="3262">
                  <c:v>9.491171281399998</c:v>
                </c:pt>
                <c:pt idx="3263">
                  <c:v>9.4933953924000001</c:v>
                </c:pt>
                <c:pt idx="3264">
                  <c:v>9.4947298590000067</c:v>
                </c:pt>
                <c:pt idx="3265">
                  <c:v>9.4973987921999985</c:v>
                </c:pt>
                <c:pt idx="3266">
                  <c:v>9.4991780809999984</c:v>
                </c:pt>
                <c:pt idx="3267">
                  <c:v>9.5005125476000067</c:v>
                </c:pt>
                <c:pt idx="3268">
                  <c:v>9.5014021920000022</c:v>
                </c:pt>
                <c:pt idx="3269">
                  <c:v>9.5018470142000027</c:v>
                </c:pt>
                <c:pt idx="3270">
                  <c:v>9.5027366586001243</c:v>
                </c:pt>
                <c:pt idx="3271">
                  <c:v>9.5036263030000008</c:v>
                </c:pt>
                <c:pt idx="3272">
                  <c:v>9.5045159473999998</c:v>
                </c:pt>
                <c:pt idx="3273">
                  <c:v>9.5040711251999959</c:v>
                </c:pt>
                <c:pt idx="3274">
                  <c:v>9.5040711251999959</c:v>
                </c:pt>
                <c:pt idx="3275">
                  <c:v>9.5036263030000008</c:v>
                </c:pt>
                <c:pt idx="3276">
                  <c:v>9.5045159473999998</c:v>
                </c:pt>
                <c:pt idx="3277">
                  <c:v>9.5054055918000842</c:v>
                </c:pt>
                <c:pt idx="3278">
                  <c:v>9.5058504140000046</c:v>
                </c:pt>
                <c:pt idx="3279">
                  <c:v>9.5058504140000046</c:v>
                </c:pt>
                <c:pt idx="3280">
                  <c:v>9.5058504140000046</c:v>
                </c:pt>
                <c:pt idx="3281">
                  <c:v>9.5085193472000018</c:v>
                </c:pt>
                <c:pt idx="3282">
                  <c:v>9.5094089916000026</c:v>
                </c:pt>
                <c:pt idx="3283">
                  <c:v>9.5116331026000012</c:v>
                </c:pt>
                <c:pt idx="3284">
                  <c:v>9.5129675692000006</c:v>
                </c:pt>
                <c:pt idx="3285">
                  <c:v>9.5143020358000037</c:v>
                </c:pt>
                <c:pt idx="3286">
                  <c:v>9.5151916801999992</c:v>
                </c:pt>
                <c:pt idx="3287">
                  <c:v>9.5129675692000006</c:v>
                </c:pt>
                <c:pt idx="3288">
                  <c:v>9.5116331026000012</c:v>
                </c:pt>
                <c:pt idx="3289">
                  <c:v>9.511188280399999</c:v>
                </c:pt>
                <c:pt idx="3290">
                  <c:v>9.511188280399999</c:v>
                </c:pt>
                <c:pt idx="3291">
                  <c:v>9.5120779248000016</c:v>
                </c:pt>
                <c:pt idx="3292">
                  <c:v>9.5125227470000002</c:v>
                </c:pt>
                <c:pt idx="3293">
                  <c:v>9.5129675692000006</c:v>
                </c:pt>
                <c:pt idx="3294">
                  <c:v>9.5134123914000028</c:v>
                </c:pt>
                <c:pt idx="3295">
                  <c:v>9.5147468580000805</c:v>
                </c:pt>
                <c:pt idx="3296">
                  <c:v>9.5174157912000013</c:v>
                </c:pt>
                <c:pt idx="3297">
                  <c:v>9.5191950800000011</c:v>
                </c:pt>
                <c:pt idx="3298">
                  <c:v>9.5196399022000247</c:v>
                </c:pt>
                <c:pt idx="3299">
                  <c:v>9.5205295466000006</c:v>
                </c:pt>
                <c:pt idx="3300">
                  <c:v>9.5223088354000005</c:v>
                </c:pt>
                <c:pt idx="3301">
                  <c:v>9.5227536576000027</c:v>
                </c:pt>
                <c:pt idx="3302">
                  <c:v>9.523643302</c:v>
                </c:pt>
                <c:pt idx="3303">
                  <c:v>9.5263122352000007</c:v>
                </c:pt>
                <c:pt idx="3304">
                  <c:v>9.5276467018000002</c:v>
                </c:pt>
                <c:pt idx="3305">
                  <c:v>9.5298708128000023</c:v>
                </c:pt>
                <c:pt idx="3306">
                  <c:v>9.5320949238000008</c:v>
                </c:pt>
                <c:pt idx="3307">
                  <c:v>9.5329845682000247</c:v>
                </c:pt>
                <c:pt idx="3308">
                  <c:v>9.5352086792000001</c:v>
                </c:pt>
                <c:pt idx="3309">
                  <c:v>9.5387672568000017</c:v>
                </c:pt>
                <c:pt idx="3310">
                  <c:v>9.5409913677999985</c:v>
                </c:pt>
                <c:pt idx="3311">
                  <c:v>9.5432154787999988</c:v>
                </c:pt>
                <c:pt idx="3312">
                  <c:v>9.5463292342000017</c:v>
                </c:pt>
                <c:pt idx="3313">
                  <c:v>9.5489981673999189</c:v>
                </c:pt>
                <c:pt idx="3314">
                  <c:v>9.5507774562000005</c:v>
                </c:pt>
                <c:pt idx="3315">
                  <c:v>9.5525567450000768</c:v>
                </c:pt>
                <c:pt idx="3316">
                  <c:v>9.5543360338000767</c:v>
                </c:pt>
                <c:pt idx="3317">
                  <c:v>9.5570049670000028</c:v>
                </c:pt>
                <c:pt idx="3318">
                  <c:v>9.5596739002</c:v>
                </c:pt>
                <c:pt idx="3319">
                  <c:v>9.5636773000000037</c:v>
                </c:pt>
                <c:pt idx="3320">
                  <c:v>9.5690151663999998</c:v>
                </c:pt>
                <c:pt idx="3321">
                  <c:v>9.5734633884000004</c:v>
                </c:pt>
                <c:pt idx="3322">
                  <c:v>9.5765771438000016</c:v>
                </c:pt>
                <c:pt idx="3323">
                  <c:v>9.5819150101999995</c:v>
                </c:pt>
                <c:pt idx="3324">
                  <c:v>9.5854735878000028</c:v>
                </c:pt>
                <c:pt idx="3325">
                  <c:v>9.5859184099999997</c:v>
                </c:pt>
                <c:pt idx="3326">
                  <c:v>9.5894769876000048</c:v>
                </c:pt>
                <c:pt idx="3327">
                  <c:v>9.5921459208000037</c:v>
                </c:pt>
                <c:pt idx="3328">
                  <c:v>9.5939252096000018</c:v>
                </c:pt>
                <c:pt idx="3329">
                  <c:v>9.5965941428000008</c:v>
                </c:pt>
                <c:pt idx="3330">
                  <c:v>9.5983734315999136</c:v>
                </c:pt>
                <c:pt idx="3331">
                  <c:v>9.5992630760000015</c:v>
                </c:pt>
                <c:pt idx="3332">
                  <c:v>9.6019320092000005</c:v>
                </c:pt>
                <c:pt idx="3333">
                  <c:v>9.6037112980000003</c:v>
                </c:pt>
                <c:pt idx="3334">
                  <c:v>9.604156120199999</c:v>
                </c:pt>
                <c:pt idx="3335">
                  <c:v>9.6032664758000017</c:v>
                </c:pt>
                <c:pt idx="3336">
                  <c:v>9.6010423648000014</c:v>
                </c:pt>
                <c:pt idx="3337">
                  <c:v>9.5988182538000011</c:v>
                </c:pt>
                <c:pt idx="3338">
                  <c:v>9.5974837872000016</c:v>
                </c:pt>
                <c:pt idx="3339">
                  <c:v>9.5979286093999985</c:v>
                </c:pt>
                <c:pt idx="3340">
                  <c:v>9.5974837872000016</c:v>
                </c:pt>
                <c:pt idx="3341">
                  <c:v>9.5965941428000008</c:v>
                </c:pt>
                <c:pt idx="3342">
                  <c:v>9.5957044984000248</c:v>
                </c:pt>
                <c:pt idx="3343">
                  <c:v>9.5930355652000028</c:v>
                </c:pt>
                <c:pt idx="3344">
                  <c:v>9.5912562764000047</c:v>
                </c:pt>
                <c:pt idx="3345">
                  <c:v>9.5863632322000036</c:v>
                </c:pt>
                <c:pt idx="3346">
                  <c:v>9.5845839434000002</c:v>
                </c:pt>
                <c:pt idx="3347">
                  <c:v>9.5832494768000007</c:v>
                </c:pt>
                <c:pt idx="3348">
                  <c:v>9.5810253657999986</c:v>
                </c:pt>
                <c:pt idx="3349">
                  <c:v>9.5796908992000986</c:v>
                </c:pt>
                <c:pt idx="3350">
                  <c:v>9.5725737440000014</c:v>
                </c:pt>
                <c:pt idx="3351">
                  <c:v>9.5694599886000766</c:v>
                </c:pt>
                <c:pt idx="3352">
                  <c:v>9.568125521999999</c:v>
                </c:pt>
                <c:pt idx="3353">
                  <c:v>9.5667910554000066</c:v>
                </c:pt>
                <c:pt idx="3354">
                  <c:v>9.5663462332000915</c:v>
                </c:pt>
                <c:pt idx="3355">
                  <c:v>9.5659014110000005</c:v>
                </c:pt>
                <c:pt idx="3356">
                  <c:v>9.5650117666000032</c:v>
                </c:pt>
                <c:pt idx="3357">
                  <c:v>9.5636773000000037</c:v>
                </c:pt>
                <c:pt idx="3358">
                  <c:v>9.5627876556001059</c:v>
                </c:pt>
                <c:pt idx="3359">
                  <c:v>9.5614531890000016</c:v>
                </c:pt>
                <c:pt idx="3360">
                  <c:v>9.5614531890000016</c:v>
                </c:pt>
                <c:pt idx="3361">
                  <c:v>9.5610083668000012</c:v>
                </c:pt>
                <c:pt idx="3362">
                  <c:v>9.5605635446000008</c:v>
                </c:pt>
                <c:pt idx="3363">
                  <c:v>9.5614531890000016</c:v>
                </c:pt>
                <c:pt idx="3364">
                  <c:v>9.5623428334000842</c:v>
                </c:pt>
                <c:pt idx="3365">
                  <c:v>9.5618980112000003</c:v>
                </c:pt>
                <c:pt idx="3366">
                  <c:v>9.5627876556001059</c:v>
                </c:pt>
                <c:pt idx="3367">
                  <c:v>9.5632324778000068</c:v>
                </c:pt>
                <c:pt idx="3368">
                  <c:v>9.5645669444000028</c:v>
                </c:pt>
                <c:pt idx="3369">
                  <c:v>9.5676806998000767</c:v>
                </c:pt>
                <c:pt idx="3370">
                  <c:v>9.5699048108000841</c:v>
                </c:pt>
                <c:pt idx="3371">
                  <c:v>9.571684099600084</c:v>
                </c:pt>
                <c:pt idx="3372">
                  <c:v>9.5747978550000248</c:v>
                </c:pt>
                <c:pt idx="3373">
                  <c:v>9.5783564326000015</c:v>
                </c:pt>
                <c:pt idx="3374">
                  <c:v>9.5828046546000767</c:v>
                </c:pt>
                <c:pt idx="3375">
                  <c:v>9.5868080544000005</c:v>
                </c:pt>
                <c:pt idx="3376">
                  <c:v>9.5930355652000028</c:v>
                </c:pt>
                <c:pt idx="3377">
                  <c:v>9.5983734315999136</c:v>
                </c:pt>
                <c:pt idx="3378">
                  <c:v>9.6037112980000003</c:v>
                </c:pt>
                <c:pt idx="3379">
                  <c:v>9.6090491644</c:v>
                </c:pt>
                <c:pt idx="3380">
                  <c:v>9.6139422086000028</c:v>
                </c:pt>
                <c:pt idx="3381">
                  <c:v>9.6179456083999995</c:v>
                </c:pt>
                <c:pt idx="3382">
                  <c:v>9.6192800750000007</c:v>
                </c:pt>
                <c:pt idx="3383">
                  <c:v>9.6223938304000001</c:v>
                </c:pt>
                <c:pt idx="3384">
                  <c:v>9.6259524080000016</c:v>
                </c:pt>
                <c:pt idx="3385">
                  <c:v>9.6281765190000002</c:v>
                </c:pt>
                <c:pt idx="3386">
                  <c:v>9.6304006300000005</c:v>
                </c:pt>
                <c:pt idx="3387">
                  <c:v>9.6321799188000004</c:v>
                </c:pt>
                <c:pt idx="3388">
                  <c:v>9.6330695632000012</c:v>
                </c:pt>
                <c:pt idx="3389">
                  <c:v>9.6357384964000001</c:v>
                </c:pt>
                <c:pt idx="3390">
                  <c:v>9.6375177851999982</c:v>
                </c:pt>
                <c:pt idx="3391">
                  <c:v>9.6392970740000017</c:v>
                </c:pt>
                <c:pt idx="3392">
                  <c:v>9.6392970740000017</c:v>
                </c:pt>
                <c:pt idx="3393">
                  <c:v>9.6406315406000012</c:v>
                </c:pt>
                <c:pt idx="3394">
                  <c:v>9.6419660071999989</c:v>
                </c:pt>
                <c:pt idx="3395">
                  <c:v>9.6428556516000015</c:v>
                </c:pt>
                <c:pt idx="3396">
                  <c:v>9.6450797625999982</c:v>
                </c:pt>
                <c:pt idx="3397">
                  <c:v>9.6473038735999985</c:v>
                </c:pt>
                <c:pt idx="3398">
                  <c:v>9.6464142292000048</c:v>
                </c:pt>
                <c:pt idx="3399">
                  <c:v>9.6464142292000048</c:v>
                </c:pt>
                <c:pt idx="3400">
                  <c:v>9.6468590514000017</c:v>
                </c:pt>
                <c:pt idx="3401">
                  <c:v>9.6464142292000048</c:v>
                </c:pt>
                <c:pt idx="3402">
                  <c:v>9.6459694069999991</c:v>
                </c:pt>
                <c:pt idx="3403">
                  <c:v>9.6459694069999991</c:v>
                </c:pt>
                <c:pt idx="3404">
                  <c:v>9.6459694069999991</c:v>
                </c:pt>
                <c:pt idx="3405">
                  <c:v>9.6464142292000048</c:v>
                </c:pt>
                <c:pt idx="3406">
                  <c:v>9.6459694069999991</c:v>
                </c:pt>
                <c:pt idx="3407">
                  <c:v>9.6450797625999982</c:v>
                </c:pt>
                <c:pt idx="3408">
                  <c:v>9.6450797625999982</c:v>
                </c:pt>
                <c:pt idx="3409">
                  <c:v>9.6446349403999996</c:v>
                </c:pt>
                <c:pt idx="3410">
                  <c:v>9.6455245848000022</c:v>
                </c:pt>
                <c:pt idx="3411">
                  <c:v>9.6446349403999996</c:v>
                </c:pt>
                <c:pt idx="3412">
                  <c:v>9.6459694069999991</c:v>
                </c:pt>
                <c:pt idx="3413">
                  <c:v>9.6464142292000048</c:v>
                </c:pt>
                <c:pt idx="3414">
                  <c:v>9.6477486957999989</c:v>
                </c:pt>
                <c:pt idx="3415">
                  <c:v>9.6477486957999989</c:v>
                </c:pt>
                <c:pt idx="3416">
                  <c:v>9.6481935179999994</c:v>
                </c:pt>
                <c:pt idx="3417">
                  <c:v>9.648638340199998</c:v>
                </c:pt>
                <c:pt idx="3418">
                  <c:v>9.6477486957999989</c:v>
                </c:pt>
                <c:pt idx="3419">
                  <c:v>9.6495279845999988</c:v>
                </c:pt>
                <c:pt idx="3420">
                  <c:v>9.648638340199998</c:v>
                </c:pt>
                <c:pt idx="3421">
                  <c:v>9.6441901182000009</c:v>
                </c:pt>
                <c:pt idx="3422">
                  <c:v>9.6424108294000028</c:v>
                </c:pt>
                <c:pt idx="3423">
                  <c:v>9.6392970740000017</c:v>
                </c:pt>
                <c:pt idx="3424">
                  <c:v>9.6366281407999939</c:v>
                </c:pt>
                <c:pt idx="3425">
                  <c:v>9.6339592076000002</c:v>
                </c:pt>
                <c:pt idx="3426">
                  <c:v>9.6335143853999998</c:v>
                </c:pt>
                <c:pt idx="3427">
                  <c:v>9.632624740999999</c:v>
                </c:pt>
                <c:pt idx="3428">
                  <c:v>9.6312902743999995</c:v>
                </c:pt>
                <c:pt idx="3429">
                  <c:v>9.6308454522000009</c:v>
                </c:pt>
                <c:pt idx="3430">
                  <c:v>9.6299558078</c:v>
                </c:pt>
                <c:pt idx="3431">
                  <c:v>9.6259524080000016</c:v>
                </c:pt>
                <c:pt idx="3432">
                  <c:v>9.6188352528000021</c:v>
                </c:pt>
                <c:pt idx="3433">
                  <c:v>9.611718097599999</c:v>
                </c:pt>
                <c:pt idx="3434">
                  <c:v>9.6077146978000023</c:v>
                </c:pt>
                <c:pt idx="3435">
                  <c:v>9.6050457646000016</c:v>
                </c:pt>
                <c:pt idx="3436">
                  <c:v>9.6023768314000026</c:v>
                </c:pt>
                <c:pt idx="3437">
                  <c:v>9.6019320092000005</c:v>
                </c:pt>
                <c:pt idx="3438">
                  <c:v>9.6005975426000028</c:v>
                </c:pt>
                <c:pt idx="3439">
                  <c:v>9.6010423648000014</c:v>
                </c:pt>
                <c:pt idx="3440">
                  <c:v>9.601487187</c:v>
                </c:pt>
                <c:pt idx="3441">
                  <c:v>9.6019320092000005</c:v>
                </c:pt>
                <c:pt idx="3442">
                  <c:v>9.6028216536000013</c:v>
                </c:pt>
                <c:pt idx="3443">
                  <c:v>9.6054905868000731</c:v>
                </c:pt>
                <c:pt idx="3444">
                  <c:v>9.6063802312000028</c:v>
                </c:pt>
                <c:pt idx="3445">
                  <c:v>9.6068250533999997</c:v>
                </c:pt>
                <c:pt idx="3446">
                  <c:v>9.6077146978000023</c:v>
                </c:pt>
                <c:pt idx="3447">
                  <c:v>9.6077146978000023</c:v>
                </c:pt>
                <c:pt idx="3448">
                  <c:v>9.6086043421999996</c:v>
                </c:pt>
                <c:pt idx="3449">
                  <c:v>9.6112732753999985</c:v>
                </c:pt>
                <c:pt idx="3450">
                  <c:v>9.6121629198000047</c:v>
                </c:pt>
                <c:pt idx="3451">
                  <c:v>9.613052564200002</c:v>
                </c:pt>
                <c:pt idx="3452">
                  <c:v>9.5899218098000016</c:v>
                </c:pt>
                <c:pt idx="3453">
                  <c:v>9.5788012548000001</c:v>
                </c:pt>
                <c:pt idx="3454">
                  <c:v>9.5685703441999994</c:v>
                </c:pt>
                <c:pt idx="3455">
                  <c:v>9.5538912116000247</c:v>
                </c:pt>
                <c:pt idx="3456">
                  <c:v>9.5392120790000003</c:v>
                </c:pt>
                <c:pt idx="3457">
                  <c:v>9.5285363462000028</c:v>
                </c:pt>
                <c:pt idx="3458">
                  <c:v>9.520974368800001</c:v>
                </c:pt>
                <c:pt idx="3459">
                  <c:v>9.5147468580000805</c:v>
                </c:pt>
                <c:pt idx="3460">
                  <c:v>9.5107434582000003</c:v>
                </c:pt>
                <c:pt idx="3461">
                  <c:v>9.5071848806000023</c:v>
                </c:pt>
                <c:pt idx="3462">
                  <c:v>9.5054055918000842</c:v>
                </c:pt>
                <c:pt idx="3463">
                  <c:v>9.5054055918000842</c:v>
                </c:pt>
                <c:pt idx="3464">
                  <c:v>9.5071848806000023</c:v>
                </c:pt>
                <c:pt idx="3465">
                  <c:v>9.507629702800001</c:v>
                </c:pt>
                <c:pt idx="3466">
                  <c:v>9.5085193472000018</c:v>
                </c:pt>
                <c:pt idx="3467">
                  <c:v>9.5098538138000048</c:v>
                </c:pt>
                <c:pt idx="3468">
                  <c:v>9.5120779248000016</c:v>
                </c:pt>
                <c:pt idx="3469">
                  <c:v>9.5116331026000012</c:v>
                </c:pt>
                <c:pt idx="3470">
                  <c:v>9.5134123914000028</c:v>
                </c:pt>
                <c:pt idx="3471">
                  <c:v>9.5143020358000037</c:v>
                </c:pt>
                <c:pt idx="3472">
                  <c:v>9.5169709689999991</c:v>
                </c:pt>
                <c:pt idx="3473">
                  <c:v>9.5183054355999985</c:v>
                </c:pt>
                <c:pt idx="3474">
                  <c:v>9.5174157912000013</c:v>
                </c:pt>
                <c:pt idx="3475">
                  <c:v>9.515636502400115</c:v>
                </c:pt>
                <c:pt idx="3476">
                  <c:v>9.5129675692000006</c:v>
                </c:pt>
                <c:pt idx="3477">
                  <c:v>9.5098538138000048</c:v>
                </c:pt>
                <c:pt idx="3478">
                  <c:v>9.5062952362000068</c:v>
                </c:pt>
                <c:pt idx="3479">
                  <c:v>9.5036263030000008</c:v>
                </c:pt>
                <c:pt idx="3480">
                  <c:v>9.500067725400001</c:v>
                </c:pt>
                <c:pt idx="3481">
                  <c:v>9.4978436144000007</c:v>
                </c:pt>
                <c:pt idx="3482">
                  <c:v>9.4960643256000026</c:v>
                </c:pt>
                <c:pt idx="3483">
                  <c:v>9.4942850368000027</c:v>
                </c:pt>
                <c:pt idx="3484">
                  <c:v>9.4925057480000028</c:v>
                </c:pt>
                <c:pt idx="3485">
                  <c:v>9.491171281399998</c:v>
                </c:pt>
                <c:pt idx="3486">
                  <c:v>9.4889471704000012</c:v>
                </c:pt>
                <c:pt idx="3487">
                  <c:v>9.4880575260000004</c:v>
                </c:pt>
                <c:pt idx="3488">
                  <c:v>9.4867230594000027</c:v>
                </c:pt>
                <c:pt idx="3489">
                  <c:v>9.4853885928000068</c:v>
                </c:pt>
                <c:pt idx="3490">
                  <c:v>9.4853885928000068</c:v>
                </c:pt>
                <c:pt idx="3491">
                  <c:v>9.4862782372000005</c:v>
                </c:pt>
                <c:pt idx="3492">
                  <c:v>9.4885023482000008</c:v>
                </c:pt>
                <c:pt idx="3493">
                  <c:v>9.4902816370000007</c:v>
                </c:pt>
                <c:pt idx="3494">
                  <c:v>9.4925057480000028</c:v>
                </c:pt>
                <c:pt idx="3495">
                  <c:v>9.4933953924000001</c:v>
                </c:pt>
                <c:pt idx="3496">
                  <c:v>9.4956195034000768</c:v>
                </c:pt>
                <c:pt idx="3497">
                  <c:v>9.4978436144000007</c:v>
                </c:pt>
                <c:pt idx="3498">
                  <c:v>9.4978436144000007</c:v>
                </c:pt>
                <c:pt idx="3499">
                  <c:v>9.4978436144000007</c:v>
                </c:pt>
                <c:pt idx="3500">
                  <c:v>9.4982884366000011</c:v>
                </c:pt>
                <c:pt idx="3501">
                  <c:v>9.4969539700000016</c:v>
                </c:pt>
                <c:pt idx="3502">
                  <c:v>9.4960643256000026</c:v>
                </c:pt>
                <c:pt idx="3503">
                  <c:v>9.4965091478000048</c:v>
                </c:pt>
                <c:pt idx="3504">
                  <c:v>9.4956195034000768</c:v>
                </c:pt>
                <c:pt idx="3505">
                  <c:v>9.4951746812</c:v>
                </c:pt>
                <c:pt idx="3506">
                  <c:v>9.4933953924000001</c:v>
                </c:pt>
                <c:pt idx="3507">
                  <c:v>9.4925057480000028</c:v>
                </c:pt>
                <c:pt idx="3508">
                  <c:v>9.491616103600002</c:v>
                </c:pt>
                <c:pt idx="3509">
                  <c:v>9.4893919926000017</c:v>
                </c:pt>
                <c:pt idx="3510">
                  <c:v>9.4876127038000018</c:v>
                </c:pt>
                <c:pt idx="3511">
                  <c:v>9.4862782372000005</c:v>
                </c:pt>
                <c:pt idx="3512">
                  <c:v>9.4858334150000267</c:v>
                </c:pt>
                <c:pt idx="3513">
                  <c:v>9.4858334150000267</c:v>
                </c:pt>
                <c:pt idx="3514">
                  <c:v>9.4858334150000267</c:v>
                </c:pt>
                <c:pt idx="3515">
                  <c:v>9.4844989484000006</c:v>
                </c:pt>
                <c:pt idx="3516">
                  <c:v>9.4844989484000006</c:v>
                </c:pt>
                <c:pt idx="3517">
                  <c:v>9.4858334150000267</c:v>
                </c:pt>
                <c:pt idx="3518">
                  <c:v>9.4876127038000018</c:v>
                </c:pt>
                <c:pt idx="3519">
                  <c:v>9.4885023482000008</c:v>
                </c:pt>
                <c:pt idx="3520">
                  <c:v>9.4898368148001317</c:v>
                </c:pt>
                <c:pt idx="3521">
                  <c:v>9.4893919926000017</c:v>
                </c:pt>
                <c:pt idx="3522">
                  <c:v>9.4907264592000047</c:v>
                </c:pt>
                <c:pt idx="3523">
                  <c:v>9.4925057480000028</c:v>
                </c:pt>
                <c:pt idx="3524">
                  <c:v>9.4929505702000068</c:v>
                </c:pt>
                <c:pt idx="3525">
                  <c:v>9.491616103600002</c:v>
                </c:pt>
                <c:pt idx="3526">
                  <c:v>9.4880575260000004</c:v>
                </c:pt>
                <c:pt idx="3527">
                  <c:v>9.4844989484000006</c:v>
                </c:pt>
                <c:pt idx="3528">
                  <c:v>9.4800507264</c:v>
                </c:pt>
                <c:pt idx="3529">
                  <c:v>9.4769369710000859</c:v>
                </c:pt>
                <c:pt idx="3530">
                  <c:v>9.4733783934000009</c:v>
                </c:pt>
                <c:pt idx="3531">
                  <c:v>9.4684853492000247</c:v>
                </c:pt>
                <c:pt idx="3532">
                  <c:v>9.4604785496000048</c:v>
                </c:pt>
                <c:pt idx="3533">
                  <c:v>9.4498028168000268</c:v>
                </c:pt>
                <c:pt idx="3534">
                  <c:v>9.4413511949999389</c:v>
                </c:pt>
                <c:pt idx="3535">
                  <c:v>9.4337892176001095</c:v>
                </c:pt>
                <c:pt idx="3536">
                  <c:v>9.4266720623999998</c:v>
                </c:pt>
                <c:pt idx="3537">
                  <c:v>9.4222238403999992</c:v>
                </c:pt>
                <c:pt idx="3538">
                  <c:v>9.4173307962000017</c:v>
                </c:pt>
                <c:pt idx="3539">
                  <c:v>9.4142170407999988</c:v>
                </c:pt>
                <c:pt idx="3540">
                  <c:v>9.4102136409999986</c:v>
                </c:pt>
                <c:pt idx="3541">
                  <c:v>9.4070998856000028</c:v>
                </c:pt>
                <c:pt idx="3542">
                  <c:v>9.4035413080000048</c:v>
                </c:pt>
                <c:pt idx="3543">
                  <c:v>9.4004275526000267</c:v>
                </c:pt>
                <c:pt idx="3544">
                  <c:v>9.3973137971999989</c:v>
                </c:pt>
                <c:pt idx="3545">
                  <c:v>9.3924207530000068</c:v>
                </c:pt>
                <c:pt idx="3546">
                  <c:v>9.3875277088000004</c:v>
                </c:pt>
                <c:pt idx="3547">
                  <c:v>9.380410553600095</c:v>
                </c:pt>
                <c:pt idx="3548">
                  <c:v>9.3719589318000018</c:v>
                </c:pt>
                <c:pt idx="3549">
                  <c:v>9.3670658876000008</c:v>
                </c:pt>
                <c:pt idx="3550">
                  <c:v>9.3626176656000268</c:v>
                </c:pt>
                <c:pt idx="3551">
                  <c:v>9.3581694436000014</c:v>
                </c:pt>
                <c:pt idx="3552">
                  <c:v>9.3541660438000047</c:v>
                </c:pt>
                <c:pt idx="3553">
                  <c:v>9.3510522884000267</c:v>
                </c:pt>
                <c:pt idx="3554">
                  <c:v>9.3492729996000037</c:v>
                </c:pt>
                <c:pt idx="3555">
                  <c:v>9.3466040664000047</c:v>
                </c:pt>
                <c:pt idx="3556">
                  <c:v>9.3457144220000004</c:v>
                </c:pt>
                <c:pt idx="3557">
                  <c:v>9.3448247776000013</c:v>
                </c:pt>
                <c:pt idx="3558">
                  <c:v>9.3430454887999996</c:v>
                </c:pt>
                <c:pt idx="3559">
                  <c:v>9.3426006666000028</c:v>
                </c:pt>
                <c:pt idx="3560">
                  <c:v>9.3426006666000028</c:v>
                </c:pt>
                <c:pt idx="3561">
                  <c:v>9.3430454887999996</c:v>
                </c:pt>
                <c:pt idx="3562">
                  <c:v>9.3434903110000267</c:v>
                </c:pt>
                <c:pt idx="3563">
                  <c:v>9.3421558444000006</c:v>
                </c:pt>
                <c:pt idx="3564">
                  <c:v>9.3417110221999984</c:v>
                </c:pt>
                <c:pt idx="3565">
                  <c:v>9.3403765556000025</c:v>
                </c:pt>
                <c:pt idx="3566">
                  <c:v>9.339486911200126</c:v>
                </c:pt>
                <c:pt idx="3567">
                  <c:v>9.3385972668000008</c:v>
                </c:pt>
                <c:pt idx="3568">
                  <c:v>9.3381524445999986</c:v>
                </c:pt>
                <c:pt idx="3569">
                  <c:v>9.3377076224</c:v>
                </c:pt>
                <c:pt idx="3570">
                  <c:v>9.3372628001999995</c:v>
                </c:pt>
                <c:pt idx="3571">
                  <c:v>9.3359283336000001</c:v>
                </c:pt>
                <c:pt idx="3572">
                  <c:v>9.3363731557999987</c:v>
                </c:pt>
                <c:pt idx="3573">
                  <c:v>9.3363731557999987</c:v>
                </c:pt>
                <c:pt idx="3574">
                  <c:v>9.3354835114001116</c:v>
                </c:pt>
                <c:pt idx="3575">
                  <c:v>9.3354835114001116</c:v>
                </c:pt>
                <c:pt idx="3576">
                  <c:v>9.3359283336000001</c:v>
                </c:pt>
                <c:pt idx="3577">
                  <c:v>9.3368179780000027</c:v>
                </c:pt>
                <c:pt idx="3578">
                  <c:v>9.3363731557999987</c:v>
                </c:pt>
                <c:pt idx="3579">
                  <c:v>9.3372628001999995</c:v>
                </c:pt>
                <c:pt idx="3580">
                  <c:v>9.3372628001999995</c:v>
                </c:pt>
                <c:pt idx="3581">
                  <c:v>9.3381524445999986</c:v>
                </c:pt>
                <c:pt idx="3582">
                  <c:v>9.3390420890000048</c:v>
                </c:pt>
                <c:pt idx="3583">
                  <c:v>9.3412661999999997</c:v>
                </c:pt>
                <c:pt idx="3584">
                  <c:v>9.3417110221999984</c:v>
                </c:pt>
                <c:pt idx="3585">
                  <c:v>9.3421558444000006</c:v>
                </c:pt>
                <c:pt idx="3586">
                  <c:v>9.3412661999999997</c:v>
                </c:pt>
                <c:pt idx="3587">
                  <c:v>9.339486911200126</c:v>
                </c:pt>
                <c:pt idx="3588">
                  <c:v>9.3377076224</c:v>
                </c:pt>
                <c:pt idx="3589">
                  <c:v>9.3359283336000001</c:v>
                </c:pt>
                <c:pt idx="3590">
                  <c:v>9.3363731557999987</c:v>
                </c:pt>
                <c:pt idx="3591">
                  <c:v>9.3363731557999987</c:v>
                </c:pt>
                <c:pt idx="3592">
                  <c:v>9.3377076224</c:v>
                </c:pt>
                <c:pt idx="3593">
                  <c:v>9.339486911200126</c:v>
                </c:pt>
                <c:pt idx="3594">
                  <c:v>9.339486911200126</c:v>
                </c:pt>
                <c:pt idx="3595">
                  <c:v>9.3403765556000025</c:v>
                </c:pt>
                <c:pt idx="3596">
                  <c:v>9.3412661999999997</c:v>
                </c:pt>
                <c:pt idx="3597">
                  <c:v>9.3430454887999996</c:v>
                </c:pt>
                <c:pt idx="3598">
                  <c:v>9.3452695998000248</c:v>
                </c:pt>
                <c:pt idx="3599">
                  <c:v>9.3479385330000007</c:v>
                </c:pt>
                <c:pt idx="3600">
                  <c:v>9.3501626440000027</c:v>
                </c:pt>
                <c:pt idx="3601">
                  <c:v>9.3514971106000768</c:v>
                </c:pt>
                <c:pt idx="3602">
                  <c:v>9.3555005104001498</c:v>
                </c:pt>
                <c:pt idx="3603">
                  <c:v>9.3586142658000266</c:v>
                </c:pt>
                <c:pt idx="3604">
                  <c:v>9.3621728434000246</c:v>
                </c:pt>
                <c:pt idx="3605">
                  <c:v>9.3635073100001041</c:v>
                </c:pt>
                <c:pt idx="3606">
                  <c:v>9.3643969544000267</c:v>
                </c:pt>
                <c:pt idx="3607">
                  <c:v>9.3657314210000067</c:v>
                </c:pt>
                <c:pt idx="3608">
                  <c:v>9.3657314210000067</c:v>
                </c:pt>
                <c:pt idx="3609">
                  <c:v>9.3670658876000008</c:v>
                </c:pt>
                <c:pt idx="3610">
                  <c:v>9.3679555320000247</c:v>
                </c:pt>
                <c:pt idx="3611">
                  <c:v>9.3675107098000048</c:v>
                </c:pt>
                <c:pt idx="3612">
                  <c:v>9.3670658876000008</c:v>
                </c:pt>
                <c:pt idx="3613">
                  <c:v>9.3666210654000004</c:v>
                </c:pt>
                <c:pt idx="3614">
                  <c:v>9.3652865988001572</c:v>
                </c:pt>
                <c:pt idx="3615">
                  <c:v>9.3630624878000024</c:v>
                </c:pt>
                <c:pt idx="3616">
                  <c:v>9.3608383768000767</c:v>
                </c:pt>
                <c:pt idx="3617">
                  <c:v>9.3608383768000767</c:v>
                </c:pt>
                <c:pt idx="3618">
                  <c:v>9.359503910200095</c:v>
                </c:pt>
                <c:pt idx="3619">
                  <c:v>9.3568349770001262</c:v>
                </c:pt>
                <c:pt idx="3620">
                  <c:v>9.352831577200126</c:v>
                </c:pt>
                <c:pt idx="3621">
                  <c:v>9.3506074662000067</c:v>
                </c:pt>
                <c:pt idx="3622">
                  <c:v>9.3497178218000006</c:v>
                </c:pt>
                <c:pt idx="3623">
                  <c:v>9.3488281773999979</c:v>
                </c:pt>
                <c:pt idx="3624">
                  <c:v>9.3501626440000027</c:v>
                </c:pt>
                <c:pt idx="3625">
                  <c:v>9.3510522884000267</c:v>
                </c:pt>
                <c:pt idx="3626">
                  <c:v>9.3523867550001061</c:v>
                </c:pt>
                <c:pt idx="3627">
                  <c:v>9.3537212216000007</c:v>
                </c:pt>
                <c:pt idx="3628">
                  <c:v>9.3559453326001041</c:v>
                </c:pt>
                <c:pt idx="3629">
                  <c:v>9.3586142658000266</c:v>
                </c:pt>
                <c:pt idx="3630">
                  <c:v>9.3608383768000767</c:v>
                </c:pt>
                <c:pt idx="3631">
                  <c:v>9.3626176656000268</c:v>
                </c:pt>
                <c:pt idx="3632">
                  <c:v>9.3666210654000004</c:v>
                </c:pt>
                <c:pt idx="3633">
                  <c:v>9.3692899986001059</c:v>
                </c:pt>
                <c:pt idx="3634">
                  <c:v>9.3710692874000028</c:v>
                </c:pt>
                <c:pt idx="3635">
                  <c:v>9.3724037540000804</c:v>
                </c:pt>
                <c:pt idx="3636">
                  <c:v>9.372848576200095</c:v>
                </c:pt>
                <c:pt idx="3637">
                  <c:v>9.3737382206000248</c:v>
                </c:pt>
                <c:pt idx="3638">
                  <c:v>9.3781864426000006</c:v>
                </c:pt>
                <c:pt idx="3639">
                  <c:v>9.3813001980000017</c:v>
                </c:pt>
                <c:pt idx="3640">
                  <c:v>9.3839691312000024</c:v>
                </c:pt>
                <c:pt idx="3641">
                  <c:v>9.3857484200000005</c:v>
                </c:pt>
                <c:pt idx="3642">
                  <c:v>9.3888621754000017</c:v>
                </c:pt>
                <c:pt idx="3643">
                  <c:v>9.3915311086000024</c:v>
                </c:pt>
                <c:pt idx="3644">
                  <c:v>9.3942000418000013</c:v>
                </c:pt>
                <c:pt idx="3645">
                  <c:v>9.3955345084001536</c:v>
                </c:pt>
                <c:pt idx="3646">
                  <c:v>9.398203441599998</c:v>
                </c:pt>
                <c:pt idx="3647">
                  <c:v>9.4022068414000248</c:v>
                </c:pt>
                <c:pt idx="3648">
                  <c:v>9.4044309524000749</c:v>
                </c:pt>
                <c:pt idx="3649">
                  <c:v>9.4062102412000002</c:v>
                </c:pt>
                <c:pt idx="3650">
                  <c:v>9.4093239966000013</c:v>
                </c:pt>
                <c:pt idx="3651">
                  <c:v>9.4115481076000016</c:v>
                </c:pt>
                <c:pt idx="3652">
                  <c:v>9.4137722186000268</c:v>
                </c:pt>
                <c:pt idx="3653">
                  <c:v>9.414661863000001</c:v>
                </c:pt>
                <c:pt idx="3654">
                  <c:v>9.4168859740000048</c:v>
                </c:pt>
                <c:pt idx="3655">
                  <c:v>9.4186652628000012</c:v>
                </c:pt>
                <c:pt idx="3656">
                  <c:v>9.4199997294000006</c:v>
                </c:pt>
                <c:pt idx="3657">
                  <c:v>9.4213341960000037</c:v>
                </c:pt>
                <c:pt idx="3658">
                  <c:v>9.4231134847999982</c:v>
                </c:pt>
                <c:pt idx="3659">
                  <c:v>9.4235583070000004</c:v>
                </c:pt>
                <c:pt idx="3660">
                  <c:v>9.4266720623999998</c:v>
                </c:pt>
                <c:pt idx="3661">
                  <c:v>9.4302306400000013</c:v>
                </c:pt>
                <c:pt idx="3662">
                  <c:v>9.4342340398000228</c:v>
                </c:pt>
                <c:pt idx="3663">
                  <c:v>9.4382374396000017</c:v>
                </c:pt>
                <c:pt idx="3664">
                  <c:v>9.4409063728000024</c:v>
                </c:pt>
                <c:pt idx="3665">
                  <c:v>9.4453545948000048</c:v>
                </c:pt>
                <c:pt idx="3666">
                  <c:v>9.4484683501999989</c:v>
                </c:pt>
                <c:pt idx="3667">
                  <c:v>9.4524717500000008</c:v>
                </c:pt>
                <c:pt idx="3668">
                  <c:v>9.4569199720000068</c:v>
                </c:pt>
                <c:pt idx="3669">
                  <c:v>9.4613681939999985</c:v>
                </c:pt>
                <c:pt idx="3670">
                  <c:v>9.4658164160000915</c:v>
                </c:pt>
                <c:pt idx="3671">
                  <c:v>9.4689301714000003</c:v>
                </c:pt>
                <c:pt idx="3672">
                  <c:v>9.4720439268000067</c:v>
                </c:pt>
                <c:pt idx="3673">
                  <c:v>9.475602504400106</c:v>
                </c:pt>
                <c:pt idx="3674">
                  <c:v>9.4787162598000823</c:v>
                </c:pt>
                <c:pt idx="3675">
                  <c:v>9.4804955486000768</c:v>
                </c:pt>
                <c:pt idx="3676">
                  <c:v>9.4853885928000068</c:v>
                </c:pt>
                <c:pt idx="3677">
                  <c:v>9.4880575260000004</c:v>
                </c:pt>
                <c:pt idx="3678">
                  <c:v>9.4898368148001317</c:v>
                </c:pt>
                <c:pt idx="3679">
                  <c:v>9.4925057480000028</c:v>
                </c:pt>
                <c:pt idx="3680">
                  <c:v>9.4965091478000048</c:v>
                </c:pt>
                <c:pt idx="3681">
                  <c:v>9.4960643256000026</c:v>
                </c:pt>
                <c:pt idx="3682">
                  <c:v>9.4978436144000007</c:v>
                </c:pt>
                <c:pt idx="3683">
                  <c:v>9.5009573698000001</c:v>
                </c:pt>
                <c:pt idx="3684">
                  <c:v>9.5049607695999985</c:v>
                </c:pt>
                <c:pt idx="3685">
                  <c:v>9.5080745249999996</c:v>
                </c:pt>
                <c:pt idx="3686">
                  <c:v>9.5089641693999987</c:v>
                </c:pt>
                <c:pt idx="3687">
                  <c:v>9.5102986360000017</c:v>
                </c:pt>
                <c:pt idx="3688">
                  <c:v>9.5125227470000002</c:v>
                </c:pt>
                <c:pt idx="3689">
                  <c:v>9.5138572136000068</c:v>
                </c:pt>
                <c:pt idx="3690">
                  <c:v>9.515636502400115</c:v>
                </c:pt>
                <c:pt idx="3691">
                  <c:v>9.5187502578000007</c:v>
                </c:pt>
                <c:pt idx="3692">
                  <c:v>9.5227536576000027</c:v>
                </c:pt>
                <c:pt idx="3693">
                  <c:v>9.5245329464000008</c:v>
                </c:pt>
                <c:pt idx="3694">
                  <c:v>9.5280915239999988</c:v>
                </c:pt>
                <c:pt idx="3695">
                  <c:v>9.5316501015999986</c:v>
                </c:pt>
                <c:pt idx="3696">
                  <c:v>9.5334293904000003</c:v>
                </c:pt>
                <c:pt idx="3697">
                  <c:v>9.5356535014000006</c:v>
                </c:pt>
                <c:pt idx="3698">
                  <c:v>9.5396569012000008</c:v>
                </c:pt>
                <c:pt idx="3699">
                  <c:v>9.5383224345999889</c:v>
                </c:pt>
                <c:pt idx="3700">
                  <c:v>9.5387672568000017</c:v>
                </c:pt>
                <c:pt idx="3701">
                  <c:v>9.5409913677999985</c:v>
                </c:pt>
                <c:pt idx="3702">
                  <c:v>9.5436603009999992</c:v>
                </c:pt>
                <c:pt idx="3703">
                  <c:v>9.545439589800095</c:v>
                </c:pt>
                <c:pt idx="3704">
                  <c:v>9.5476637007999479</c:v>
                </c:pt>
                <c:pt idx="3705">
                  <c:v>9.5503326340000267</c:v>
                </c:pt>
                <c:pt idx="3706">
                  <c:v>9.5525567450000768</c:v>
                </c:pt>
                <c:pt idx="3707">
                  <c:v>9.5565601448000024</c:v>
                </c:pt>
                <c:pt idx="3708">
                  <c:v>9.5587842558000951</c:v>
                </c:pt>
                <c:pt idx="3709">
                  <c:v>9.5627876556001059</c:v>
                </c:pt>
                <c:pt idx="3710">
                  <c:v>9.5659014110000005</c:v>
                </c:pt>
                <c:pt idx="3711">
                  <c:v>9.5699048108000841</c:v>
                </c:pt>
                <c:pt idx="3712">
                  <c:v>9.5752426772000767</c:v>
                </c:pt>
                <c:pt idx="3713">
                  <c:v>9.5801357213999996</c:v>
                </c:pt>
                <c:pt idx="3714">
                  <c:v>9.5850287655999988</c:v>
                </c:pt>
                <c:pt idx="3715">
                  <c:v>9.5899218098000016</c:v>
                </c:pt>
                <c:pt idx="3716">
                  <c:v>9.5957044984000248</c:v>
                </c:pt>
                <c:pt idx="3717">
                  <c:v>9.6005975426000028</c:v>
                </c:pt>
                <c:pt idx="3718">
                  <c:v>9.6063802312000028</c:v>
                </c:pt>
                <c:pt idx="3719">
                  <c:v>9.6121629198000047</c:v>
                </c:pt>
                <c:pt idx="3720">
                  <c:v>9.6170559639999986</c:v>
                </c:pt>
                <c:pt idx="3721">
                  <c:v>9.6210593637999988</c:v>
                </c:pt>
                <c:pt idx="3722">
                  <c:v>9.6255075858000048</c:v>
                </c:pt>
                <c:pt idx="3723">
                  <c:v>9.6304006300000005</c:v>
                </c:pt>
                <c:pt idx="3724">
                  <c:v>9.6357384964000001</c:v>
                </c:pt>
                <c:pt idx="3725">
                  <c:v>9.6392970740000017</c:v>
                </c:pt>
                <c:pt idx="3726">
                  <c:v>9.6446349403999996</c:v>
                </c:pt>
                <c:pt idx="3727">
                  <c:v>9.6495279845999988</c:v>
                </c:pt>
                <c:pt idx="3728">
                  <c:v>9.6530865622000768</c:v>
                </c:pt>
                <c:pt idx="3729">
                  <c:v>9.6566451398000268</c:v>
                </c:pt>
                <c:pt idx="3730">
                  <c:v>9.6602037174000017</c:v>
                </c:pt>
                <c:pt idx="3731">
                  <c:v>9.6655415838000067</c:v>
                </c:pt>
                <c:pt idx="3732">
                  <c:v>9.6704346280000841</c:v>
                </c:pt>
                <c:pt idx="3733">
                  <c:v>9.6757724944000003</c:v>
                </c:pt>
                <c:pt idx="3734">
                  <c:v>9.6820000052000008</c:v>
                </c:pt>
                <c:pt idx="3735">
                  <c:v>9.6868930494000001</c:v>
                </c:pt>
                <c:pt idx="3736">
                  <c:v>9.6913412713999989</c:v>
                </c:pt>
                <c:pt idx="3737">
                  <c:v>9.6971239599999972</c:v>
                </c:pt>
                <c:pt idx="3738">
                  <c:v>9.7020170042</c:v>
                </c:pt>
                <c:pt idx="3739">
                  <c:v>9.7064652262000006</c:v>
                </c:pt>
                <c:pt idx="3740">
                  <c:v>9.710468625999999</c:v>
                </c:pt>
                <c:pt idx="3741">
                  <c:v>9.7162513146000009</c:v>
                </c:pt>
                <c:pt idx="3742">
                  <c:v>9.7215891809999988</c:v>
                </c:pt>
                <c:pt idx="3743">
                  <c:v>9.7278166918000011</c:v>
                </c:pt>
                <c:pt idx="3744">
                  <c:v>9.7309304471999987</c:v>
                </c:pt>
                <c:pt idx="3745">
                  <c:v>9.7344890248000002</c:v>
                </c:pt>
                <c:pt idx="3746">
                  <c:v>9.7380476023999982</c:v>
                </c:pt>
                <c:pt idx="3747">
                  <c:v>9.7407165356000025</c:v>
                </c:pt>
                <c:pt idx="3748">
                  <c:v>9.742940646600001</c:v>
                </c:pt>
                <c:pt idx="3749">
                  <c:v>9.7456095798000248</c:v>
                </c:pt>
                <c:pt idx="3750">
                  <c:v>9.7487233351999389</c:v>
                </c:pt>
                <c:pt idx="3751">
                  <c:v>9.7509474461999996</c:v>
                </c:pt>
                <c:pt idx="3752">
                  <c:v>9.7518370906000023</c:v>
                </c:pt>
                <c:pt idx="3753">
                  <c:v>9.7518370906000023</c:v>
                </c:pt>
                <c:pt idx="3754">
                  <c:v>9.754061201599999</c:v>
                </c:pt>
                <c:pt idx="3755">
                  <c:v>9.7567301348000068</c:v>
                </c:pt>
                <c:pt idx="3756">
                  <c:v>9.7598438902000026</c:v>
                </c:pt>
                <c:pt idx="3757">
                  <c:v>9.7634024678000007</c:v>
                </c:pt>
                <c:pt idx="3758">
                  <c:v>9.7682955120000017</c:v>
                </c:pt>
                <c:pt idx="3759">
                  <c:v>9.7718540896000015</c:v>
                </c:pt>
                <c:pt idx="3760">
                  <c:v>9.7767471338000007</c:v>
                </c:pt>
                <c:pt idx="3761">
                  <c:v>9.7816401780000017</c:v>
                </c:pt>
                <c:pt idx="3762">
                  <c:v>9.7865332222000028</c:v>
                </c:pt>
                <c:pt idx="3763">
                  <c:v>9.7905366220000047</c:v>
                </c:pt>
                <c:pt idx="3764">
                  <c:v>9.7936503774000006</c:v>
                </c:pt>
                <c:pt idx="3765">
                  <c:v>9.7972089549999986</c:v>
                </c:pt>
                <c:pt idx="3766">
                  <c:v>9.7994330660000006</c:v>
                </c:pt>
                <c:pt idx="3767">
                  <c:v>9.803436465800095</c:v>
                </c:pt>
                <c:pt idx="3768">
                  <c:v>9.8021019992000067</c:v>
                </c:pt>
                <c:pt idx="3769">
                  <c:v>9.7998778882000011</c:v>
                </c:pt>
                <c:pt idx="3770">
                  <c:v>9.8016571770000027</c:v>
                </c:pt>
                <c:pt idx="3771">
                  <c:v>9.8052157546000025</c:v>
                </c:pt>
                <c:pt idx="3772">
                  <c:v>9.8056605768001042</c:v>
                </c:pt>
                <c:pt idx="3773">
                  <c:v>9.8056605768001042</c:v>
                </c:pt>
                <c:pt idx="3774">
                  <c:v>9.8016571770000027</c:v>
                </c:pt>
                <c:pt idx="3775">
                  <c:v>9.797653777199999</c:v>
                </c:pt>
                <c:pt idx="3776">
                  <c:v>9.7932055552000001</c:v>
                </c:pt>
                <c:pt idx="3777">
                  <c:v>9.7905366220000047</c:v>
                </c:pt>
                <c:pt idx="3778">
                  <c:v>9.7892021554000017</c:v>
                </c:pt>
                <c:pt idx="3779">
                  <c:v>9.7869780443999979</c:v>
                </c:pt>
                <c:pt idx="3780">
                  <c:v>9.7865332222000028</c:v>
                </c:pt>
                <c:pt idx="3781">
                  <c:v>9.7847539333999993</c:v>
                </c:pt>
                <c:pt idx="3782">
                  <c:v>9.7829746446000012</c:v>
                </c:pt>
                <c:pt idx="3783">
                  <c:v>9.7820850002000004</c:v>
                </c:pt>
                <c:pt idx="3784">
                  <c:v>9.7820850002000004</c:v>
                </c:pt>
                <c:pt idx="3785">
                  <c:v>9.7825298224000008</c:v>
                </c:pt>
                <c:pt idx="3786">
                  <c:v>9.7820850002000004</c:v>
                </c:pt>
                <c:pt idx="3787">
                  <c:v>9.7829746446000012</c:v>
                </c:pt>
                <c:pt idx="3788">
                  <c:v>9.7847539333999993</c:v>
                </c:pt>
                <c:pt idx="3789">
                  <c:v>9.7860883999999988</c:v>
                </c:pt>
                <c:pt idx="3790">
                  <c:v>9.7874228666000018</c:v>
                </c:pt>
                <c:pt idx="3791">
                  <c:v>9.7927607330000015</c:v>
                </c:pt>
                <c:pt idx="3792">
                  <c:v>9.7980985993999994</c:v>
                </c:pt>
                <c:pt idx="3793">
                  <c:v>9.7998778882000011</c:v>
                </c:pt>
                <c:pt idx="3794">
                  <c:v>9.8056605768001042</c:v>
                </c:pt>
                <c:pt idx="3795">
                  <c:v>9.8096639766000067</c:v>
                </c:pt>
                <c:pt idx="3796">
                  <c:v>9.8123329098000767</c:v>
                </c:pt>
                <c:pt idx="3797">
                  <c:v>9.8154466652001151</c:v>
                </c:pt>
                <c:pt idx="3798">
                  <c:v>9.8190052428000048</c:v>
                </c:pt>
                <c:pt idx="3799">
                  <c:v>9.8238982870000005</c:v>
                </c:pt>
                <c:pt idx="3800">
                  <c:v>9.8283465090000028</c:v>
                </c:pt>
                <c:pt idx="3801">
                  <c:v>9.833684375400086</c:v>
                </c:pt>
                <c:pt idx="3802">
                  <c:v>9.8399118861999995</c:v>
                </c:pt>
                <c:pt idx="3803">
                  <c:v>9.8461393970000248</c:v>
                </c:pt>
                <c:pt idx="3804">
                  <c:v>9.8510324412000028</c:v>
                </c:pt>
                <c:pt idx="3805">
                  <c:v>9.8559254854000002</c:v>
                </c:pt>
                <c:pt idx="3806">
                  <c:v>9.8603737074000009</c:v>
                </c:pt>
                <c:pt idx="3807">
                  <c:v>9.8657115738000822</c:v>
                </c:pt>
                <c:pt idx="3808">
                  <c:v>9.8710494402000002</c:v>
                </c:pt>
                <c:pt idx="3809">
                  <c:v>9.8746080178000248</c:v>
                </c:pt>
                <c:pt idx="3810">
                  <c:v>9.8772769510000025</c:v>
                </c:pt>
                <c:pt idx="3811">
                  <c:v>9.8799458842000067</c:v>
                </c:pt>
                <c:pt idx="3812">
                  <c:v>9.8826148174001354</c:v>
                </c:pt>
                <c:pt idx="3813">
                  <c:v>9.8852837506000046</c:v>
                </c:pt>
                <c:pt idx="3814">
                  <c:v>9.8888423282000026</c:v>
                </c:pt>
                <c:pt idx="3815">
                  <c:v>9.8910664392000047</c:v>
                </c:pt>
                <c:pt idx="3816">
                  <c:v>9.8955146612000267</c:v>
                </c:pt>
                <c:pt idx="3817">
                  <c:v>9.8995180610000002</c:v>
                </c:pt>
                <c:pt idx="3818">
                  <c:v>9.9039662830000008</c:v>
                </c:pt>
                <c:pt idx="3819">
                  <c:v>9.9088593272000001</c:v>
                </c:pt>
                <c:pt idx="3820">
                  <c:v>9.9150868380001427</c:v>
                </c:pt>
                <c:pt idx="3821">
                  <c:v>9.9222039932000001</c:v>
                </c:pt>
                <c:pt idx="3822">
                  <c:v>9.9293211483999979</c:v>
                </c:pt>
                <c:pt idx="3823">
                  <c:v>9.9373279479999983</c:v>
                </c:pt>
                <c:pt idx="3824">
                  <c:v>9.9448899254000001</c:v>
                </c:pt>
                <c:pt idx="3825">
                  <c:v>9.9515622584000951</c:v>
                </c:pt>
                <c:pt idx="3826">
                  <c:v>9.9573449470000028</c:v>
                </c:pt>
                <c:pt idx="3827">
                  <c:v>9.9626828134001428</c:v>
                </c:pt>
                <c:pt idx="3828">
                  <c:v>9.9689103241999995</c:v>
                </c:pt>
                <c:pt idx="3829">
                  <c:v>9.9742481906000009</c:v>
                </c:pt>
                <c:pt idx="3830">
                  <c:v>9.9795860570001427</c:v>
                </c:pt>
                <c:pt idx="3831">
                  <c:v>9.9822549902000048</c:v>
                </c:pt>
                <c:pt idx="3832">
                  <c:v>9.9773619459999985</c:v>
                </c:pt>
                <c:pt idx="3833">
                  <c:v>9.9791412348000268</c:v>
                </c:pt>
                <c:pt idx="3834">
                  <c:v>9.9809205236000018</c:v>
                </c:pt>
                <c:pt idx="3835">
                  <c:v>9.9818101679999991</c:v>
                </c:pt>
                <c:pt idx="3836">
                  <c:v>9.9795860570001427</c:v>
                </c:pt>
                <c:pt idx="3837">
                  <c:v>9.9706896130001059</c:v>
                </c:pt>
                <c:pt idx="3838">
                  <c:v>9.9649069244000028</c:v>
                </c:pt>
                <c:pt idx="3839">
                  <c:v>9.9622379912000767</c:v>
                </c:pt>
                <c:pt idx="3840">
                  <c:v>9.959569058000115</c:v>
                </c:pt>
                <c:pt idx="3841">
                  <c:v>9.9533415472000026</c:v>
                </c:pt>
                <c:pt idx="3842">
                  <c:v>9.9475588586000008</c:v>
                </c:pt>
                <c:pt idx="3843">
                  <c:v>9.9422209921999993</c:v>
                </c:pt>
                <c:pt idx="3844">
                  <c:v>9.9373279479999983</c:v>
                </c:pt>
                <c:pt idx="3845">
                  <c:v>9.9337693704000003</c:v>
                </c:pt>
                <c:pt idx="3846">
                  <c:v>9.9324349038000985</c:v>
                </c:pt>
                <c:pt idx="3847">
                  <c:v>9.9315452594000266</c:v>
                </c:pt>
                <c:pt idx="3848">
                  <c:v>9.9297659706000037</c:v>
                </c:pt>
                <c:pt idx="3849">
                  <c:v>9.9297659706000037</c:v>
                </c:pt>
                <c:pt idx="3850">
                  <c:v>9.9302107927999987</c:v>
                </c:pt>
                <c:pt idx="3851">
                  <c:v>9.9302107927999987</c:v>
                </c:pt>
                <c:pt idx="3852">
                  <c:v>9.9311004372000014</c:v>
                </c:pt>
                <c:pt idx="3853">
                  <c:v>9.9319900815999986</c:v>
                </c:pt>
                <c:pt idx="3854">
                  <c:v>9.9355486592000268</c:v>
                </c:pt>
                <c:pt idx="3855">
                  <c:v>9.9377727701999987</c:v>
                </c:pt>
                <c:pt idx="3856">
                  <c:v>9.9395520590000768</c:v>
                </c:pt>
                <c:pt idx="3857">
                  <c:v>9.9422209921999993</c:v>
                </c:pt>
                <c:pt idx="3858">
                  <c:v>9.9457795698000027</c:v>
                </c:pt>
                <c:pt idx="3859">
                  <c:v>9.9462243919999995</c:v>
                </c:pt>
                <c:pt idx="3860">
                  <c:v>9.9475588586000008</c:v>
                </c:pt>
                <c:pt idx="3861">
                  <c:v>9.9480036807999959</c:v>
                </c:pt>
                <c:pt idx="3862">
                  <c:v>9.9475588586000008</c:v>
                </c:pt>
                <c:pt idx="3863">
                  <c:v>9.9462243919999995</c:v>
                </c:pt>
                <c:pt idx="3864">
                  <c:v>9.944000281000001</c:v>
                </c:pt>
                <c:pt idx="3865">
                  <c:v>9.9426658144000228</c:v>
                </c:pt>
                <c:pt idx="3866">
                  <c:v>9.9422209921999993</c:v>
                </c:pt>
                <c:pt idx="3867">
                  <c:v>9.9382175924000009</c:v>
                </c:pt>
                <c:pt idx="3868">
                  <c:v>9.9351038370000246</c:v>
                </c:pt>
                <c:pt idx="3869">
                  <c:v>9.9293211483999979</c:v>
                </c:pt>
                <c:pt idx="3870">
                  <c:v>9.9239832820000018</c:v>
                </c:pt>
                <c:pt idx="3871">
                  <c:v>9.9177557711999995</c:v>
                </c:pt>
                <c:pt idx="3872">
                  <c:v>9.9124179048000247</c:v>
                </c:pt>
                <c:pt idx="3873">
                  <c:v>9.9066352162001152</c:v>
                </c:pt>
                <c:pt idx="3874">
                  <c:v>9.9021869942000986</c:v>
                </c:pt>
                <c:pt idx="3875">
                  <c:v>9.8968491278000048</c:v>
                </c:pt>
                <c:pt idx="3876">
                  <c:v>9.891956083600002</c:v>
                </c:pt>
                <c:pt idx="3877">
                  <c:v>9.8870630394000028</c:v>
                </c:pt>
                <c:pt idx="3878">
                  <c:v>9.8808355286000822</c:v>
                </c:pt>
                <c:pt idx="3879">
                  <c:v>9.8754976622000914</c:v>
                </c:pt>
                <c:pt idx="3880">
                  <c:v>9.8688253292000017</c:v>
                </c:pt>
                <c:pt idx="3881">
                  <c:v>9.8648219293999997</c:v>
                </c:pt>
                <c:pt idx="3882">
                  <c:v>9.8643771071999993</c:v>
                </c:pt>
                <c:pt idx="3883">
                  <c:v>9.8643771071999993</c:v>
                </c:pt>
                <c:pt idx="3884">
                  <c:v>9.8639322850000841</c:v>
                </c:pt>
                <c:pt idx="3885">
                  <c:v>9.8648219293999997</c:v>
                </c:pt>
                <c:pt idx="3886">
                  <c:v>9.8666012182001079</c:v>
                </c:pt>
                <c:pt idx="3887">
                  <c:v>9.8692701514000003</c:v>
                </c:pt>
                <c:pt idx="3888">
                  <c:v>9.8710494402000002</c:v>
                </c:pt>
                <c:pt idx="3889">
                  <c:v>9.8728287290000001</c:v>
                </c:pt>
                <c:pt idx="3890">
                  <c:v>9.8754976622000914</c:v>
                </c:pt>
                <c:pt idx="3891">
                  <c:v>9.8781665954000228</c:v>
                </c:pt>
                <c:pt idx="3892">
                  <c:v>9.8812803508000027</c:v>
                </c:pt>
                <c:pt idx="3893">
                  <c:v>9.8839492840000247</c:v>
                </c:pt>
                <c:pt idx="3894">
                  <c:v>9.8848389284000007</c:v>
                </c:pt>
                <c:pt idx="3895">
                  <c:v>9.8870630394000028</c:v>
                </c:pt>
                <c:pt idx="3896">
                  <c:v>9.8897319726000248</c:v>
                </c:pt>
                <c:pt idx="3897">
                  <c:v>9.8924009058000841</c:v>
                </c:pt>
                <c:pt idx="3898">
                  <c:v>9.8941801946000005</c:v>
                </c:pt>
                <c:pt idx="3899">
                  <c:v>9.8959594834000004</c:v>
                </c:pt>
                <c:pt idx="3900">
                  <c:v>9.8972939500000017</c:v>
                </c:pt>
                <c:pt idx="3901">
                  <c:v>9.8990732388000247</c:v>
                </c:pt>
                <c:pt idx="3902">
                  <c:v>9.8995180610000002</c:v>
                </c:pt>
                <c:pt idx="3903">
                  <c:v>9.9012973498000036</c:v>
                </c:pt>
                <c:pt idx="3904">
                  <c:v>9.9026318164001079</c:v>
                </c:pt>
                <c:pt idx="3905">
                  <c:v>9.9039662830000008</c:v>
                </c:pt>
                <c:pt idx="3906">
                  <c:v>9.9039662830000008</c:v>
                </c:pt>
                <c:pt idx="3907">
                  <c:v>9.9044111052000012</c:v>
                </c:pt>
                <c:pt idx="3908">
                  <c:v>9.9057455718000877</c:v>
                </c:pt>
                <c:pt idx="3909">
                  <c:v>9.9057455718000877</c:v>
                </c:pt>
                <c:pt idx="3910">
                  <c:v>9.9057455718000877</c:v>
                </c:pt>
                <c:pt idx="3911">
                  <c:v>9.8999628832000006</c:v>
                </c:pt>
                <c:pt idx="3912">
                  <c:v>9.8968491278000048</c:v>
                </c:pt>
                <c:pt idx="3913">
                  <c:v>9.891956083600002</c:v>
                </c:pt>
                <c:pt idx="3914">
                  <c:v>9.8883975060000004</c:v>
                </c:pt>
                <c:pt idx="3915">
                  <c:v>9.8857285728000068</c:v>
                </c:pt>
                <c:pt idx="3916">
                  <c:v>9.8839492840000247</c:v>
                </c:pt>
                <c:pt idx="3917">
                  <c:v>9.8830596396000914</c:v>
                </c:pt>
                <c:pt idx="3918">
                  <c:v>9.8821699952000248</c:v>
                </c:pt>
                <c:pt idx="3919">
                  <c:v>9.8830596396000914</c:v>
                </c:pt>
                <c:pt idx="3920">
                  <c:v>9.8826148174001354</c:v>
                </c:pt>
                <c:pt idx="3921">
                  <c:v>9.8830596396000914</c:v>
                </c:pt>
                <c:pt idx="3922">
                  <c:v>9.8848389284000007</c:v>
                </c:pt>
                <c:pt idx="3923">
                  <c:v>9.8879526838000018</c:v>
                </c:pt>
                <c:pt idx="3924">
                  <c:v>9.8915112613999998</c:v>
                </c:pt>
                <c:pt idx="3925">
                  <c:v>9.8906216170000008</c:v>
                </c:pt>
                <c:pt idx="3926">
                  <c:v>9.8901767948000021</c:v>
                </c:pt>
                <c:pt idx="3927">
                  <c:v>9.8924009058000841</c:v>
                </c:pt>
                <c:pt idx="3928">
                  <c:v>9.8950698390001151</c:v>
                </c:pt>
                <c:pt idx="3929">
                  <c:v>9.8959594834000004</c:v>
                </c:pt>
                <c:pt idx="3930">
                  <c:v>9.8981835944000007</c:v>
                </c:pt>
                <c:pt idx="3931">
                  <c:v>9.9008525276000068</c:v>
                </c:pt>
                <c:pt idx="3932">
                  <c:v>9.9044111052000012</c:v>
                </c:pt>
                <c:pt idx="3933">
                  <c:v>9.9066352162001152</c:v>
                </c:pt>
                <c:pt idx="3934">
                  <c:v>9.9093041494000005</c:v>
                </c:pt>
                <c:pt idx="3935">
                  <c:v>9.9119730825999959</c:v>
                </c:pt>
                <c:pt idx="3936">
                  <c:v>9.9133075492000007</c:v>
                </c:pt>
                <c:pt idx="3937">
                  <c:v>9.9155316602000028</c:v>
                </c:pt>
                <c:pt idx="3938">
                  <c:v>9.9164213046000018</c:v>
                </c:pt>
                <c:pt idx="3939">
                  <c:v>9.9190902378000896</c:v>
                </c:pt>
                <c:pt idx="3940">
                  <c:v>9.9208695266000007</c:v>
                </c:pt>
                <c:pt idx="3941">
                  <c:v>9.9199798822000016</c:v>
                </c:pt>
                <c:pt idx="3942">
                  <c:v>9.9190902378000896</c:v>
                </c:pt>
                <c:pt idx="3943">
                  <c:v>9.9195350600000047</c:v>
                </c:pt>
                <c:pt idx="3944">
                  <c:v>9.9186454156000021</c:v>
                </c:pt>
                <c:pt idx="3945">
                  <c:v>9.9168661268000022</c:v>
                </c:pt>
                <c:pt idx="3946">
                  <c:v>9.9150868380001427</c:v>
                </c:pt>
                <c:pt idx="3947">
                  <c:v>9.9150868380001427</c:v>
                </c:pt>
                <c:pt idx="3948">
                  <c:v>9.9159764823999996</c:v>
                </c:pt>
                <c:pt idx="3949">
                  <c:v>9.9164213046000018</c:v>
                </c:pt>
                <c:pt idx="3950">
                  <c:v>9.9164213046000018</c:v>
                </c:pt>
                <c:pt idx="3951">
                  <c:v>9.9164213046000018</c:v>
                </c:pt>
                <c:pt idx="3952">
                  <c:v>9.9119730825999959</c:v>
                </c:pt>
                <c:pt idx="3953">
                  <c:v>9.9088593272000001</c:v>
                </c:pt>
                <c:pt idx="3954">
                  <c:v>9.9053007496000003</c:v>
                </c:pt>
                <c:pt idx="3955">
                  <c:v>9.9004077054000028</c:v>
                </c:pt>
                <c:pt idx="3956">
                  <c:v>9.8959594834000004</c:v>
                </c:pt>
                <c:pt idx="3957">
                  <c:v>9.8928457280000028</c:v>
                </c:pt>
                <c:pt idx="3958">
                  <c:v>9.8888423282000026</c:v>
                </c:pt>
                <c:pt idx="3959">
                  <c:v>9.8826148174001354</c:v>
                </c:pt>
                <c:pt idx="3960">
                  <c:v>9.8723839068000068</c:v>
                </c:pt>
                <c:pt idx="3961">
                  <c:v>9.8617081740000021</c:v>
                </c:pt>
                <c:pt idx="3962">
                  <c:v>9.8523669078000768</c:v>
                </c:pt>
                <c:pt idx="3963">
                  <c:v>9.8439152860000014</c:v>
                </c:pt>
                <c:pt idx="3964">
                  <c:v>9.8359084863999993</c:v>
                </c:pt>
                <c:pt idx="3965">
                  <c:v>9.830125797800001</c:v>
                </c:pt>
                <c:pt idx="3966">
                  <c:v>9.8247879314000048</c:v>
                </c:pt>
                <c:pt idx="3967">
                  <c:v>9.8212293538000015</c:v>
                </c:pt>
                <c:pt idx="3968">
                  <c:v>9.8194500650000247</c:v>
                </c:pt>
                <c:pt idx="3969">
                  <c:v>9.8181155984000004</c:v>
                </c:pt>
                <c:pt idx="3970">
                  <c:v>9.8176707762000017</c:v>
                </c:pt>
                <c:pt idx="3971">
                  <c:v>9.8163363096000804</c:v>
                </c:pt>
                <c:pt idx="3972">
                  <c:v>9.8145570208000006</c:v>
                </c:pt>
                <c:pt idx="3973">
                  <c:v>9.8150018430000028</c:v>
                </c:pt>
                <c:pt idx="3974">
                  <c:v>9.8154466652001151</c:v>
                </c:pt>
                <c:pt idx="3975">
                  <c:v>9.8181155984000004</c:v>
                </c:pt>
                <c:pt idx="3976">
                  <c:v>9.8207845316001059</c:v>
                </c:pt>
                <c:pt idx="3977">
                  <c:v>9.8238982870000005</c:v>
                </c:pt>
                <c:pt idx="3978">
                  <c:v>9.8270120423999998</c:v>
                </c:pt>
                <c:pt idx="3979">
                  <c:v>9.8283465090000028</c:v>
                </c:pt>
                <c:pt idx="3980">
                  <c:v>9.8310154421999982</c:v>
                </c:pt>
                <c:pt idx="3981">
                  <c:v>9.835018842000002</c:v>
                </c:pt>
                <c:pt idx="3982">
                  <c:v>9.8385774196000018</c:v>
                </c:pt>
                <c:pt idx="3983">
                  <c:v>9.843470463800001</c:v>
                </c:pt>
                <c:pt idx="3984">
                  <c:v>9.8474738636000012</c:v>
                </c:pt>
                <c:pt idx="3985">
                  <c:v>9.8510324412000028</c:v>
                </c:pt>
                <c:pt idx="3986">
                  <c:v>9.8532565522001061</c:v>
                </c:pt>
                <c:pt idx="3987">
                  <c:v>9.8568151298000046</c:v>
                </c:pt>
                <c:pt idx="3988">
                  <c:v>9.8599288852000004</c:v>
                </c:pt>
                <c:pt idx="3989">
                  <c:v>9.8643771071999993</c:v>
                </c:pt>
                <c:pt idx="3990">
                  <c:v>9.8674908626000768</c:v>
                </c:pt>
                <c:pt idx="3991">
                  <c:v>9.869714973600086</c:v>
                </c:pt>
                <c:pt idx="3992">
                  <c:v>9.8732735512000005</c:v>
                </c:pt>
                <c:pt idx="3993">
                  <c:v>9.8768321288000749</c:v>
                </c:pt>
                <c:pt idx="3994">
                  <c:v>9.8795010620000028</c:v>
                </c:pt>
                <c:pt idx="3995">
                  <c:v>9.8821699952000248</c:v>
                </c:pt>
                <c:pt idx="3996">
                  <c:v>9.8839492840000247</c:v>
                </c:pt>
                <c:pt idx="3997">
                  <c:v>9.8852837506000046</c:v>
                </c:pt>
                <c:pt idx="3998">
                  <c:v>9.8888423282000026</c:v>
                </c:pt>
                <c:pt idx="3999">
                  <c:v>9.8915112613999998</c:v>
                </c:pt>
                <c:pt idx="4000">
                  <c:v>9.8937353724000268</c:v>
                </c:pt>
                <c:pt idx="4001">
                  <c:v>9.8981835944000007</c:v>
                </c:pt>
                <c:pt idx="4002">
                  <c:v>9.9021869942000986</c:v>
                </c:pt>
                <c:pt idx="4003">
                  <c:v>9.9061903940000047</c:v>
                </c:pt>
                <c:pt idx="4004">
                  <c:v>9.9119730825999959</c:v>
                </c:pt>
                <c:pt idx="4005">
                  <c:v>9.9159764823999996</c:v>
                </c:pt>
                <c:pt idx="4006">
                  <c:v>9.9190902378000896</c:v>
                </c:pt>
                <c:pt idx="4007">
                  <c:v>9.9226488154000823</c:v>
                </c:pt>
                <c:pt idx="4008">
                  <c:v>9.9262073930000003</c:v>
                </c:pt>
                <c:pt idx="4009">
                  <c:v>9.9302107927999987</c:v>
                </c:pt>
                <c:pt idx="4010">
                  <c:v>9.9319900815999986</c:v>
                </c:pt>
                <c:pt idx="4011">
                  <c:v>9.9355486592000268</c:v>
                </c:pt>
                <c:pt idx="4012">
                  <c:v>9.9382175924000009</c:v>
                </c:pt>
                <c:pt idx="4013">
                  <c:v>9.9391072368000248</c:v>
                </c:pt>
                <c:pt idx="4014">
                  <c:v>9.9399968812000008</c:v>
                </c:pt>
                <c:pt idx="4015">
                  <c:v>9.9426658144000228</c:v>
                </c:pt>
                <c:pt idx="4016">
                  <c:v>9.9448899254000001</c:v>
                </c:pt>
                <c:pt idx="4017">
                  <c:v>9.9462243919999995</c:v>
                </c:pt>
                <c:pt idx="4018">
                  <c:v>9.9466692142000248</c:v>
                </c:pt>
                <c:pt idx="4019">
                  <c:v>9.9462243919999995</c:v>
                </c:pt>
                <c:pt idx="4020">
                  <c:v>9.9480036807999959</c:v>
                </c:pt>
                <c:pt idx="4021">
                  <c:v>9.9493381473999989</c:v>
                </c:pt>
                <c:pt idx="4022">
                  <c:v>9.9511174362000006</c:v>
                </c:pt>
                <c:pt idx="4023">
                  <c:v>9.9546760138000767</c:v>
                </c:pt>
                <c:pt idx="4024">
                  <c:v>9.9569001248000006</c:v>
                </c:pt>
                <c:pt idx="4025">
                  <c:v>9.9591242358000986</c:v>
                </c:pt>
                <c:pt idx="4026">
                  <c:v>9.9609035246000026</c:v>
                </c:pt>
                <c:pt idx="4027">
                  <c:v>9.9635724578000247</c:v>
                </c:pt>
                <c:pt idx="4028">
                  <c:v>9.9666862132001572</c:v>
                </c:pt>
                <c:pt idx="4029">
                  <c:v>9.9693551464000016</c:v>
                </c:pt>
                <c:pt idx="4030">
                  <c:v>9.9702447908000007</c:v>
                </c:pt>
                <c:pt idx="4031">
                  <c:v>9.9697999686000767</c:v>
                </c:pt>
                <c:pt idx="4032">
                  <c:v>9.9693551464000016</c:v>
                </c:pt>
                <c:pt idx="4033">
                  <c:v>9.9693551464000016</c:v>
                </c:pt>
                <c:pt idx="4034">
                  <c:v>9.9715792574000268</c:v>
                </c:pt>
                <c:pt idx="4035">
                  <c:v>9.9733585462000018</c:v>
                </c:pt>
                <c:pt idx="4036">
                  <c:v>9.9755826572001354</c:v>
                </c:pt>
                <c:pt idx="4037">
                  <c:v>9.9769171238000016</c:v>
                </c:pt>
                <c:pt idx="4038">
                  <c:v>9.9795860570001427</c:v>
                </c:pt>
                <c:pt idx="4039">
                  <c:v>9.9822549902000048</c:v>
                </c:pt>
                <c:pt idx="4040">
                  <c:v>9.9835894568000896</c:v>
                </c:pt>
                <c:pt idx="4041">
                  <c:v>9.9862583900000015</c:v>
                </c:pt>
                <c:pt idx="4042">
                  <c:v>9.9893721453999991</c:v>
                </c:pt>
                <c:pt idx="4043">
                  <c:v>9.991151434199999</c:v>
                </c:pt>
                <c:pt idx="4044">
                  <c:v>9.9929307230000006</c:v>
                </c:pt>
                <c:pt idx="4045">
                  <c:v>9.9969341228000008</c:v>
                </c:pt>
                <c:pt idx="4046">
                  <c:v>10.000937522600006</c:v>
                </c:pt>
                <c:pt idx="4047">
                  <c:v>10.005385744600002</c:v>
                </c:pt>
                <c:pt idx="4048">
                  <c:v>10.0093891444</c:v>
                </c:pt>
                <c:pt idx="4049">
                  <c:v>10.012058077600004</c:v>
                </c:pt>
                <c:pt idx="4050">
                  <c:v>10.016506299600122</c:v>
                </c:pt>
                <c:pt idx="4051">
                  <c:v>10.020064877200006</c:v>
                </c:pt>
                <c:pt idx="4052">
                  <c:v>10.022733810400076</c:v>
                </c:pt>
                <c:pt idx="4053">
                  <c:v>10.025847565800024</c:v>
                </c:pt>
                <c:pt idx="4054">
                  <c:v>10.026737210200084</c:v>
                </c:pt>
                <c:pt idx="4055">
                  <c:v>10.028516499000002</c:v>
                </c:pt>
                <c:pt idx="4056">
                  <c:v>10.030295787799998</c:v>
                </c:pt>
                <c:pt idx="4057">
                  <c:v>10.032964721000001</c:v>
                </c:pt>
                <c:pt idx="4058">
                  <c:v>10.034744009800002</c:v>
                </c:pt>
                <c:pt idx="4059">
                  <c:v>10.034299187599999</c:v>
                </c:pt>
                <c:pt idx="4060">
                  <c:v>10.036968120799948</c:v>
                </c:pt>
                <c:pt idx="4061">
                  <c:v>10.038747409600003</c:v>
                </c:pt>
                <c:pt idx="4062">
                  <c:v>10.0400818762</c:v>
                </c:pt>
                <c:pt idx="4063">
                  <c:v>10.042750809400006</c:v>
                </c:pt>
                <c:pt idx="4064">
                  <c:v>10.045864564800002</c:v>
                </c:pt>
                <c:pt idx="4065">
                  <c:v>10.044085276000002</c:v>
                </c:pt>
                <c:pt idx="4066">
                  <c:v>10.0436404538</c:v>
                </c:pt>
                <c:pt idx="4067">
                  <c:v>10.046309387000001</c:v>
                </c:pt>
                <c:pt idx="4068">
                  <c:v>10.048533498000001</c:v>
                </c:pt>
                <c:pt idx="4069">
                  <c:v>10.050757609000026</c:v>
                </c:pt>
                <c:pt idx="4070">
                  <c:v>10.054761008800002</c:v>
                </c:pt>
                <c:pt idx="4071">
                  <c:v>10.058319586400001</c:v>
                </c:pt>
                <c:pt idx="4072">
                  <c:v>10.0623229862</c:v>
                </c:pt>
                <c:pt idx="4073">
                  <c:v>10.064102275000026</c:v>
                </c:pt>
                <c:pt idx="4074">
                  <c:v>10.065881563800026</c:v>
                </c:pt>
                <c:pt idx="4075">
                  <c:v>10.065881563800026</c:v>
                </c:pt>
                <c:pt idx="4076">
                  <c:v>10.068105674800002</c:v>
                </c:pt>
                <c:pt idx="4077">
                  <c:v>10.069884963600026</c:v>
                </c:pt>
                <c:pt idx="4078">
                  <c:v>10.072998719000006</c:v>
                </c:pt>
                <c:pt idx="4079">
                  <c:v>10.072998719000006</c:v>
                </c:pt>
                <c:pt idx="4080">
                  <c:v>10.074778007800001</c:v>
                </c:pt>
                <c:pt idx="4081">
                  <c:v>10.076557296600104</c:v>
                </c:pt>
                <c:pt idx="4082">
                  <c:v>10.077891763199998</c:v>
                </c:pt>
                <c:pt idx="4083">
                  <c:v>10.078336585400002</c:v>
                </c:pt>
                <c:pt idx="4084">
                  <c:v>10.079671052000002</c:v>
                </c:pt>
                <c:pt idx="4085">
                  <c:v>10.081005518600024</c:v>
                </c:pt>
                <c:pt idx="4086">
                  <c:v>10.083674451800002</c:v>
                </c:pt>
                <c:pt idx="4087">
                  <c:v>10.084564096200006</c:v>
                </c:pt>
                <c:pt idx="4088">
                  <c:v>10.086788207200026</c:v>
                </c:pt>
                <c:pt idx="4089">
                  <c:v>10.089901962600001</c:v>
                </c:pt>
                <c:pt idx="4090">
                  <c:v>10.090791607000002</c:v>
                </c:pt>
                <c:pt idx="4091">
                  <c:v>10.092570895800026</c:v>
                </c:pt>
                <c:pt idx="4092">
                  <c:v>10.095684651200104</c:v>
                </c:pt>
                <c:pt idx="4093">
                  <c:v>10.097908762199998</c:v>
                </c:pt>
                <c:pt idx="4094">
                  <c:v>10.099243228800002</c:v>
                </c:pt>
                <c:pt idx="4095">
                  <c:v>10.100132873200026</c:v>
                </c:pt>
                <c:pt idx="4096">
                  <c:v>10.101467339800006</c:v>
                </c:pt>
                <c:pt idx="4097">
                  <c:v>10.101467339800006</c:v>
                </c:pt>
                <c:pt idx="4098">
                  <c:v>10.1005776954</c:v>
                </c:pt>
                <c:pt idx="4099">
                  <c:v>10.1005776954</c:v>
                </c:pt>
                <c:pt idx="4100">
                  <c:v>10.099688051000006</c:v>
                </c:pt>
                <c:pt idx="4101">
                  <c:v>10.100132873200026</c:v>
                </c:pt>
                <c:pt idx="4102">
                  <c:v>10.101467339800006</c:v>
                </c:pt>
                <c:pt idx="4103">
                  <c:v>10.104136273000073</c:v>
                </c:pt>
                <c:pt idx="4104">
                  <c:v>10.105025917400004</c:v>
                </c:pt>
                <c:pt idx="4105">
                  <c:v>10.106805206200002</c:v>
                </c:pt>
                <c:pt idx="4106">
                  <c:v>10.110808606000001</c:v>
                </c:pt>
                <c:pt idx="4107">
                  <c:v>10.115256828000026</c:v>
                </c:pt>
                <c:pt idx="4108">
                  <c:v>10.118815405599998</c:v>
                </c:pt>
                <c:pt idx="4109">
                  <c:v>10.125042916400073</c:v>
                </c:pt>
                <c:pt idx="4110">
                  <c:v>10.129491138400002</c:v>
                </c:pt>
                <c:pt idx="4111">
                  <c:v>10.133939360399999</c:v>
                </c:pt>
                <c:pt idx="4112">
                  <c:v>10.138832404599999</c:v>
                </c:pt>
                <c:pt idx="4113">
                  <c:v>10.143725448799998</c:v>
                </c:pt>
                <c:pt idx="4114">
                  <c:v>10.148618492999928</c:v>
                </c:pt>
                <c:pt idx="4115">
                  <c:v>10.153066715000024</c:v>
                </c:pt>
                <c:pt idx="4116">
                  <c:v>10.157514937000078</c:v>
                </c:pt>
                <c:pt idx="4117">
                  <c:v>10.163297625600002</c:v>
                </c:pt>
                <c:pt idx="4118">
                  <c:v>10.166411381</c:v>
                </c:pt>
                <c:pt idx="4119">
                  <c:v>10.170859603</c:v>
                </c:pt>
                <c:pt idx="4120">
                  <c:v>10.173973358400001</c:v>
                </c:pt>
                <c:pt idx="4121">
                  <c:v>10.1761974694</c:v>
                </c:pt>
                <c:pt idx="4122">
                  <c:v>10.173083714000002</c:v>
                </c:pt>
                <c:pt idx="4123">
                  <c:v>10.170414780800002</c:v>
                </c:pt>
                <c:pt idx="4124">
                  <c:v>10.169080314200084</c:v>
                </c:pt>
                <c:pt idx="4125">
                  <c:v>10.167745847600004</c:v>
                </c:pt>
                <c:pt idx="4126">
                  <c:v>10.166411381</c:v>
                </c:pt>
                <c:pt idx="4127">
                  <c:v>10.165521736600002</c:v>
                </c:pt>
                <c:pt idx="4128">
                  <c:v>10.166411381</c:v>
                </c:pt>
                <c:pt idx="4129">
                  <c:v>10.166411381</c:v>
                </c:pt>
                <c:pt idx="4130">
                  <c:v>10.167301025399999</c:v>
                </c:pt>
                <c:pt idx="4131">
                  <c:v>10.169525136400004</c:v>
                </c:pt>
                <c:pt idx="4132">
                  <c:v>10.171304425200001</c:v>
                </c:pt>
                <c:pt idx="4133">
                  <c:v>10.173528536200006</c:v>
                </c:pt>
                <c:pt idx="4134">
                  <c:v>10.176642291600084</c:v>
                </c:pt>
                <c:pt idx="4135">
                  <c:v>10.179756047000026</c:v>
                </c:pt>
                <c:pt idx="4136">
                  <c:v>10.182869802400004</c:v>
                </c:pt>
                <c:pt idx="4137">
                  <c:v>10.185983557800082</c:v>
                </c:pt>
                <c:pt idx="4138">
                  <c:v>10.189097313200024</c:v>
                </c:pt>
                <c:pt idx="4139">
                  <c:v>10.193100713000002</c:v>
                </c:pt>
                <c:pt idx="4140">
                  <c:v>10.195324824000002</c:v>
                </c:pt>
                <c:pt idx="4141">
                  <c:v>10.197993757199999</c:v>
                </c:pt>
                <c:pt idx="4142">
                  <c:v>10.2006626904</c:v>
                </c:pt>
                <c:pt idx="4143">
                  <c:v>10.203776445800003</c:v>
                </c:pt>
                <c:pt idx="4144">
                  <c:v>10.205555734600004</c:v>
                </c:pt>
                <c:pt idx="4145">
                  <c:v>10.209114312200002</c:v>
                </c:pt>
                <c:pt idx="4146">
                  <c:v>10.212228067599998</c:v>
                </c:pt>
                <c:pt idx="4147">
                  <c:v>10.213562534200006</c:v>
                </c:pt>
                <c:pt idx="4148">
                  <c:v>10.216231467399998</c:v>
                </c:pt>
                <c:pt idx="4149">
                  <c:v>10.218900400599948</c:v>
                </c:pt>
                <c:pt idx="4150">
                  <c:v>10.219790045000002</c:v>
                </c:pt>
                <c:pt idx="4151">
                  <c:v>10.222458978200002</c:v>
                </c:pt>
                <c:pt idx="4152">
                  <c:v>10.224683089199999</c:v>
                </c:pt>
                <c:pt idx="4153">
                  <c:v>10.2260175558</c:v>
                </c:pt>
                <c:pt idx="4154">
                  <c:v>10.2260175558</c:v>
                </c:pt>
                <c:pt idx="4155">
                  <c:v>10.227352022399998</c:v>
                </c:pt>
                <c:pt idx="4156">
                  <c:v>10.228241666799926</c:v>
                </c:pt>
                <c:pt idx="4157">
                  <c:v>10.228241666799926</c:v>
                </c:pt>
                <c:pt idx="4158">
                  <c:v>10.230020955600001</c:v>
                </c:pt>
                <c:pt idx="4159">
                  <c:v>10.231355422199902</c:v>
                </c:pt>
                <c:pt idx="4160">
                  <c:v>10.233134711</c:v>
                </c:pt>
                <c:pt idx="4161">
                  <c:v>10.232689888800024</c:v>
                </c:pt>
                <c:pt idx="4162">
                  <c:v>10.232689888800024</c:v>
                </c:pt>
                <c:pt idx="4163">
                  <c:v>10.231355422199902</c:v>
                </c:pt>
                <c:pt idx="4164">
                  <c:v>10.2260175558</c:v>
                </c:pt>
                <c:pt idx="4165">
                  <c:v>10.225127911400001</c:v>
                </c:pt>
                <c:pt idx="4166">
                  <c:v>10.221569333800002</c:v>
                </c:pt>
                <c:pt idx="4167">
                  <c:v>10.217565934</c:v>
                </c:pt>
                <c:pt idx="4168">
                  <c:v>10.214452178600002</c:v>
                </c:pt>
                <c:pt idx="4169">
                  <c:v>10.212228067599998</c:v>
                </c:pt>
                <c:pt idx="4170">
                  <c:v>10.211338423199948</c:v>
                </c:pt>
                <c:pt idx="4171">
                  <c:v>10.210003956600001</c:v>
                </c:pt>
                <c:pt idx="4172">
                  <c:v>10.211338423199948</c:v>
                </c:pt>
                <c:pt idx="4173">
                  <c:v>10.212672889800002</c:v>
                </c:pt>
                <c:pt idx="4174">
                  <c:v>10.214897000800001</c:v>
                </c:pt>
                <c:pt idx="4175">
                  <c:v>10.2184555784</c:v>
                </c:pt>
                <c:pt idx="4176">
                  <c:v>10.221569333800002</c:v>
                </c:pt>
                <c:pt idx="4177">
                  <c:v>10.224238266999999</c:v>
                </c:pt>
                <c:pt idx="4178">
                  <c:v>10.2260175558</c:v>
                </c:pt>
                <c:pt idx="4179">
                  <c:v>10.228241666799926</c:v>
                </c:pt>
                <c:pt idx="4180">
                  <c:v>10.232689888800024</c:v>
                </c:pt>
                <c:pt idx="4181">
                  <c:v>10.234913999799998</c:v>
                </c:pt>
                <c:pt idx="4182">
                  <c:v>10.237582933000002</c:v>
                </c:pt>
                <c:pt idx="4183">
                  <c:v>10.2406966884</c:v>
                </c:pt>
                <c:pt idx="4184">
                  <c:v>10.244700088199998</c:v>
                </c:pt>
                <c:pt idx="4185">
                  <c:v>10.246034554800024</c:v>
                </c:pt>
                <c:pt idx="4186">
                  <c:v>10.247369021399948</c:v>
                </c:pt>
                <c:pt idx="4187">
                  <c:v>10.249148310200001</c:v>
                </c:pt>
                <c:pt idx="4188">
                  <c:v>10.251372421199948</c:v>
                </c:pt>
                <c:pt idx="4189">
                  <c:v>10.252262065600002</c:v>
                </c:pt>
                <c:pt idx="4190">
                  <c:v>10.254930998800004</c:v>
                </c:pt>
                <c:pt idx="4191">
                  <c:v>10.2580447542</c:v>
                </c:pt>
                <c:pt idx="4192">
                  <c:v>10.2580447542</c:v>
                </c:pt>
                <c:pt idx="4193">
                  <c:v>10.2580447542</c:v>
                </c:pt>
                <c:pt idx="4194">
                  <c:v>10.257599932000026</c:v>
                </c:pt>
                <c:pt idx="4195">
                  <c:v>10.2580447542</c:v>
                </c:pt>
                <c:pt idx="4196">
                  <c:v>10.257599932000026</c:v>
                </c:pt>
                <c:pt idx="4197">
                  <c:v>10.257599932000026</c:v>
                </c:pt>
                <c:pt idx="4198">
                  <c:v>10.257599932000026</c:v>
                </c:pt>
                <c:pt idx="4199">
                  <c:v>10.256265465399999</c:v>
                </c:pt>
                <c:pt idx="4200">
                  <c:v>10.252262065600002</c:v>
                </c:pt>
                <c:pt idx="4201">
                  <c:v>10.251372421199948</c:v>
                </c:pt>
                <c:pt idx="4202">
                  <c:v>10.248703487999913</c:v>
                </c:pt>
                <c:pt idx="4203">
                  <c:v>10.247369021399948</c:v>
                </c:pt>
                <c:pt idx="4204">
                  <c:v>10.244255265999998</c:v>
                </c:pt>
                <c:pt idx="4205">
                  <c:v>10.242031155000001</c:v>
                </c:pt>
                <c:pt idx="4206">
                  <c:v>10.234469177600001</c:v>
                </c:pt>
                <c:pt idx="4207">
                  <c:v>10.222014156000002</c:v>
                </c:pt>
                <c:pt idx="4208">
                  <c:v>10.214452178600002</c:v>
                </c:pt>
                <c:pt idx="4209">
                  <c:v>10.207335023400001</c:v>
                </c:pt>
                <c:pt idx="4210">
                  <c:v>10.197548935</c:v>
                </c:pt>
                <c:pt idx="4211">
                  <c:v>10.189986957600086</c:v>
                </c:pt>
                <c:pt idx="4212">
                  <c:v>10.183314624600001</c:v>
                </c:pt>
                <c:pt idx="4213">
                  <c:v>10.177531936000006</c:v>
                </c:pt>
                <c:pt idx="4214">
                  <c:v>10.172194069600026</c:v>
                </c:pt>
                <c:pt idx="4215">
                  <c:v>10.168635492000002</c:v>
                </c:pt>
                <c:pt idx="4216">
                  <c:v>10.166411381</c:v>
                </c:pt>
                <c:pt idx="4217">
                  <c:v>10.165521736600002</c:v>
                </c:pt>
                <c:pt idx="4218">
                  <c:v>10.164187270000006</c:v>
                </c:pt>
                <c:pt idx="4219">
                  <c:v>10.165076914400078</c:v>
                </c:pt>
                <c:pt idx="4220">
                  <c:v>10.165521736600002</c:v>
                </c:pt>
                <c:pt idx="4221">
                  <c:v>10.166856203200075</c:v>
                </c:pt>
                <c:pt idx="4222">
                  <c:v>10.167745847600004</c:v>
                </c:pt>
                <c:pt idx="4223">
                  <c:v>10.170414780800002</c:v>
                </c:pt>
                <c:pt idx="4224">
                  <c:v>10.171749247400006</c:v>
                </c:pt>
                <c:pt idx="4225">
                  <c:v>10.17263889180008</c:v>
                </c:pt>
                <c:pt idx="4226">
                  <c:v>10.175752647200024</c:v>
                </c:pt>
                <c:pt idx="4227">
                  <c:v>10.178421580399998</c:v>
                </c:pt>
                <c:pt idx="4228">
                  <c:v>10.180645691400002</c:v>
                </c:pt>
                <c:pt idx="4229">
                  <c:v>10.1824249802</c:v>
                </c:pt>
                <c:pt idx="4230">
                  <c:v>10.184204269000002</c:v>
                </c:pt>
                <c:pt idx="4231">
                  <c:v>10.186428380000001</c:v>
                </c:pt>
                <c:pt idx="4232">
                  <c:v>10.188652491000001</c:v>
                </c:pt>
                <c:pt idx="4233">
                  <c:v>10.190876601999999</c:v>
                </c:pt>
                <c:pt idx="4234">
                  <c:v>10.192655890800006</c:v>
                </c:pt>
                <c:pt idx="4235">
                  <c:v>10.194880001800001</c:v>
                </c:pt>
                <c:pt idx="4236">
                  <c:v>10.196214468399999</c:v>
                </c:pt>
                <c:pt idx="4237">
                  <c:v>10.198438579400024</c:v>
                </c:pt>
                <c:pt idx="4238">
                  <c:v>10.199328223799998</c:v>
                </c:pt>
                <c:pt idx="4239">
                  <c:v>10.201997157000001</c:v>
                </c:pt>
                <c:pt idx="4240">
                  <c:v>10.2046660902</c:v>
                </c:pt>
                <c:pt idx="4241">
                  <c:v>10.2068902012</c:v>
                </c:pt>
                <c:pt idx="4242">
                  <c:v>10.208224667799998</c:v>
                </c:pt>
                <c:pt idx="4243">
                  <c:v>10.208669489999998</c:v>
                </c:pt>
                <c:pt idx="4244">
                  <c:v>10.202441979200024</c:v>
                </c:pt>
                <c:pt idx="4245">
                  <c:v>10.198883401599998</c:v>
                </c:pt>
                <c:pt idx="4246">
                  <c:v>10.195324824000002</c:v>
                </c:pt>
                <c:pt idx="4247">
                  <c:v>10.191321424199895</c:v>
                </c:pt>
                <c:pt idx="4248">
                  <c:v>10.187318024399998</c:v>
                </c:pt>
                <c:pt idx="4249">
                  <c:v>10.182869802400004</c:v>
                </c:pt>
                <c:pt idx="4250">
                  <c:v>10.177531936000006</c:v>
                </c:pt>
                <c:pt idx="4251">
                  <c:v>10.17263889180008</c:v>
                </c:pt>
                <c:pt idx="4252">
                  <c:v>10.168635492000002</c:v>
                </c:pt>
                <c:pt idx="4253">
                  <c:v>10.165076914400078</c:v>
                </c:pt>
                <c:pt idx="4254">
                  <c:v>10.1606286924</c:v>
                </c:pt>
                <c:pt idx="4255">
                  <c:v>10.157959759200002</c:v>
                </c:pt>
                <c:pt idx="4256">
                  <c:v>10.154401181600003</c:v>
                </c:pt>
                <c:pt idx="4257">
                  <c:v>10.151732248400076</c:v>
                </c:pt>
                <c:pt idx="4258">
                  <c:v>10.149952959600002</c:v>
                </c:pt>
                <c:pt idx="4259">
                  <c:v>10.147728848599998</c:v>
                </c:pt>
                <c:pt idx="4260">
                  <c:v>10.145504737600024</c:v>
                </c:pt>
                <c:pt idx="4261">
                  <c:v>10.144170270999998</c:v>
                </c:pt>
                <c:pt idx="4262">
                  <c:v>10.144170270999998</c:v>
                </c:pt>
                <c:pt idx="4263">
                  <c:v>10.145059915400006</c:v>
                </c:pt>
                <c:pt idx="4264">
                  <c:v>10.143280626600001</c:v>
                </c:pt>
                <c:pt idx="4265">
                  <c:v>10.140166871200002</c:v>
                </c:pt>
                <c:pt idx="4266">
                  <c:v>10.137497938000006</c:v>
                </c:pt>
                <c:pt idx="4267">
                  <c:v>10.134829004799998</c:v>
                </c:pt>
                <c:pt idx="4268">
                  <c:v>10.131270427199919</c:v>
                </c:pt>
                <c:pt idx="4269">
                  <c:v>10.129046316200078</c:v>
                </c:pt>
                <c:pt idx="4270">
                  <c:v>10.126377382999998</c:v>
                </c:pt>
                <c:pt idx="4271">
                  <c:v>10.1228188054</c:v>
                </c:pt>
                <c:pt idx="4272">
                  <c:v>10.119260227800002</c:v>
                </c:pt>
                <c:pt idx="4273">
                  <c:v>10.1116982504</c:v>
                </c:pt>
                <c:pt idx="4274">
                  <c:v>10.098798406599999</c:v>
                </c:pt>
                <c:pt idx="4275">
                  <c:v>10.090346784800001</c:v>
                </c:pt>
                <c:pt idx="4276">
                  <c:v>10.082339985200004</c:v>
                </c:pt>
                <c:pt idx="4277">
                  <c:v>10.077446941000026</c:v>
                </c:pt>
                <c:pt idx="4278">
                  <c:v>10.072998719000006</c:v>
                </c:pt>
                <c:pt idx="4279">
                  <c:v>10.068995319200004</c:v>
                </c:pt>
                <c:pt idx="4280">
                  <c:v>10.066326386</c:v>
                </c:pt>
                <c:pt idx="4281">
                  <c:v>10.063212630600002</c:v>
                </c:pt>
                <c:pt idx="4282">
                  <c:v>10.061878163999998</c:v>
                </c:pt>
                <c:pt idx="4283">
                  <c:v>10.060543697400073</c:v>
                </c:pt>
                <c:pt idx="4284">
                  <c:v>10.060098875200024</c:v>
                </c:pt>
                <c:pt idx="4285">
                  <c:v>10.059654053000104</c:v>
                </c:pt>
                <c:pt idx="4286">
                  <c:v>10.057874764199999</c:v>
                </c:pt>
                <c:pt idx="4287">
                  <c:v>10.054761008800002</c:v>
                </c:pt>
                <c:pt idx="4288">
                  <c:v>10.052092075600106</c:v>
                </c:pt>
                <c:pt idx="4289">
                  <c:v>10.052092075600106</c:v>
                </c:pt>
                <c:pt idx="4290">
                  <c:v>10.052536897800181</c:v>
                </c:pt>
                <c:pt idx="4291">
                  <c:v>10.052536897800181</c:v>
                </c:pt>
                <c:pt idx="4292">
                  <c:v>10.054316186600001</c:v>
                </c:pt>
                <c:pt idx="4293">
                  <c:v>10.055205831000084</c:v>
                </c:pt>
                <c:pt idx="4294">
                  <c:v>10.054316186600001</c:v>
                </c:pt>
                <c:pt idx="4295">
                  <c:v>10.053426542200086</c:v>
                </c:pt>
                <c:pt idx="4296">
                  <c:v>10.051647253400088</c:v>
                </c:pt>
                <c:pt idx="4297">
                  <c:v>10.050312786800001</c:v>
                </c:pt>
                <c:pt idx="4298">
                  <c:v>10.050312786800001</c:v>
                </c:pt>
                <c:pt idx="4299">
                  <c:v>10.049867964600001</c:v>
                </c:pt>
                <c:pt idx="4300">
                  <c:v>10.048978320199891</c:v>
                </c:pt>
                <c:pt idx="4301">
                  <c:v>10.046754209200024</c:v>
                </c:pt>
                <c:pt idx="4302">
                  <c:v>10.046309387000001</c:v>
                </c:pt>
                <c:pt idx="4303">
                  <c:v>10.044974920399998</c:v>
                </c:pt>
                <c:pt idx="4304">
                  <c:v>10.044085276000002</c:v>
                </c:pt>
                <c:pt idx="4305">
                  <c:v>10.0436404538</c:v>
                </c:pt>
                <c:pt idx="4306">
                  <c:v>10.042750809400006</c:v>
                </c:pt>
                <c:pt idx="4307">
                  <c:v>10.0400818762</c:v>
                </c:pt>
                <c:pt idx="4308">
                  <c:v>10.039192231800024</c:v>
                </c:pt>
                <c:pt idx="4309">
                  <c:v>10.037412943000001</c:v>
                </c:pt>
                <c:pt idx="4310">
                  <c:v>10.036078476399998</c:v>
                </c:pt>
                <c:pt idx="4311">
                  <c:v>10.036523298600002</c:v>
                </c:pt>
                <c:pt idx="4312">
                  <c:v>10.036523298600002</c:v>
                </c:pt>
                <c:pt idx="4313">
                  <c:v>10.036078476399998</c:v>
                </c:pt>
                <c:pt idx="4314">
                  <c:v>10.037412943000001</c:v>
                </c:pt>
                <c:pt idx="4315">
                  <c:v>10.038302587399999</c:v>
                </c:pt>
                <c:pt idx="4316">
                  <c:v>10.038747409600003</c:v>
                </c:pt>
                <c:pt idx="4317">
                  <c:v>10.037412943000001</c:v>
                </c:pt>
                <c:pt idx="4318">
                  <c:v>10.038747409600003</c:v>
                </c:pt>
                <c:pt idx="4319">
                  <c:v>10.040526698400004</c:v>
                </c:pt>
                <c:pt idx="4320">
                  <c:v>10.042305987200001</c:v>
                </c:pt>
                <c:pt idx="4321">
                  <c:v>10.042305987200001</c:v>
                </c:pt>
                <c:pt idx="4322">
                  <c:v>10.0222889882</c:v>
                </c:pt>
                <c:pt idx="4323">
                  <c:v>10.0093891444</c:v>
                </c:pt>
                <c:pt idx="4324">
                  <c:v>10.002271989199999</c:v>
                </c:pt>
                <c:pt idx="4325">
                  <c:v>9.9964893006000768</c:v>
                </c:pt>
                <c:pt idx="4326">
                  <c:v>9.9929307230000006</c:v>
                </c:pt>
                <c:pt idx="4327">
                  <c:v>9.991596256400106</c:v>
                </c:pt>
                <c:pt idx="4328">
                  <c:v>9.9920410786000247</c:v>
                </c:pt>
                <c:pt idx="4329">
                  <c:v>9.991151434199999</c:v>
                </c:pt>
                <c:pt idx="4330">
                  <c:v>9.9920410786000247</c:v>
                </c:pt>
                <c:pt idx="4331">
                  <c:v>9.9920410786000247</c:v>
                </c:pt>
                <c:pt idx="4332">
                  <c:v>9.9929307230000006</c:v>
                </c:pt>
                <c:pt idx="4333">
                  <c:v>9.9929307230000006</c:v>
                </c:pt>
                <c:pt idx="4334">
                  <c:v>9.9938203673999997</c:v>
                </c:pt>
                <c:pt idx="4335">
                  <c:v>9.9938203673999997</c:v>
                </c:pt>
                <c:pt idx="4336">
                  <c:v>9.9942651896000019</c:v>
                </c:pt>
                <c:pt idx="4337">
                  <c:v>9.9951548340000986</c:v>
                </c:pt>
                <c:pt idx="4338">
                  <c:v>9.9960444784000266</c:v>
                </c:pt>
                <c:pt idx="4339">
                  <c:v>9.9973789449999959</c:v>
                </c:pt>
                <c:pt idx="4340">
                  <c:v>9.9991582338000047</c:v>
                </c:pt>
                <c:pt idx="4341">
                  <c:v>10.000937522600006</c:v>
                </c:pt>
                <c:pt idx="4342">
                  <c:v>10.003161633600003</c:v>
                </c:pt>
                <c:pt idx="4343">
                  <c:v>10.006275389000001</c:v>
                </c:pt>
                <c:pt idx="4344">
                  <c:v>10.008944322200001</c:v>
                </c:pt>
                <c:pt idx="4345">
                  <c:v>10.012058077600004</c:v>
                </c:pt>
                <c:pt idx="4346">
                  <c:v>10.012947722000002</c:v>
                </c:pt>
                <c:pt idx="4347">
                  <c:v>10.014727010800001</c:v>
                </c:pt>
                <c:pt idx="4348">
                  <c:v>10.017840766200001</c:v>
                </c:pt>
                <c:pt idx="4349">
                  <c:v>10.021399343800001</c:v>
                </c:pt>
                <c:pt idx="4350">
                  <c:v>10.0245130992</c:v>
                </c:pt>
                <c:pt idx="4351">
                  <c:v>10.027182032400002</c:v>
                </c:pt>
                <c:pt idx="4352">
                  <c:v>10.030295787799998</c:v>
                </c:pt>
                <c:pt idx="4353">
                  <c:v>10.033409543200024</c:v>
                </c:pt>
                <c:pt idx="4354">
                  <c:v>10.032075076600002</c:v>
                </c:pt>
                <c:pt idx="4355">
                  <c:v>10.032964721000001</c:v>
                </c:pt>
                <c:pt idx="4356">
                  <c:v>10.036523298600002</c:v>
                </c:pt>
                <c:pt idx="4357">
                  <c:v>10.040526698400004</c:v>
                </c:pt>
                <c:pt idx="4358">
                  <c:v>10.044085276000002</c:v>
                </c:pt>
                <c:pt idx="4359">
                  <c:v>10.048533498000001</c:v>
                </c:pt>
                <c:pt idx="4360">
                  <c:v>10.052536897800181</c:v>
                </c:pt>
                <c:pt idx="4361">
                  <c:v>10.057429942000002</c:v>
                </c:pt>
                <c:pt idx="4362">
                  <c:v>10.061878163999998</c:v>
                </c:pt>
                <c:pt idx="4363">
                  <c:v>10.065881563800026</c:v>
                </c:pt>
                <c:pt idx="4364">
                  <c:v>10.071219430200001</c:v>
                </c:pt>
                <c:pt idx="4365">
                  <c:v>10.076557296600104</c:v>
                </c:pt>
                <c:pt idx="4366">
                  <c:v>10.081005518600024</c:v>
                </c:pt>
                <c:pt idx="4367">
                  <c:v>10.085453740600002</c:v>
                </c:pt>
                <c:pt idx="4368">
                  <c:v>10.089901962600001</c:v>
                </c:pt>
                <c:pt idx="4369">
                  <c:v>10.095239829000086</c:v>
                </c:pt>
                <c:pt idx="4370">
                  <c:v>10.100132873200026</c:v>
                </c:pt>
                <c:pt idx="4371">
                  <c:v>10.1023569842</c:v>
                </c:pt>
                <c:pt idx="4372">
                  <c:v>10.1045810952</c:v>
                </c:pt>
                <c:pt idx="4373">
                  <c:v>10.109029317200006</c:v>
                </c:pt>
                <c:pt idx="4374">
                  <c:v>10.111253428199998</c:v>
                </c:pt>
                <c:pt idx="4375">
                  <c:v>10.114812005800001</c:v>
                </c:pt>
                <c:pt idx="4376">
                  <c:v>10.116146472400002</c:v>
                </c:pt>
                <c:pt idx="4377">
                  <c:v>10.118370583399948</c:v>
                </c:pt>
                <c:pt idx="4378">
                  <c:v>10.120594694400006</c:v>
                </c:pt>
                <c:pt idx="4379">
                  <c:v>10.125487738600086</c:v>
                </c:pt>
                <c:pt idx="4380">
                  <c:v>10.126377382999998</c:v>
                </c:pt>
                <c:pt idx="4381">
                  <c:v>10.127267027399999</c:v>
                </c:pt>
                <c:pt idx="4382">
                  <c:v>10.129491138400002</c:v>
                </c:pt>
                <c:pt idx="4383">
                  <c:v>10.131715249400001</c:v>
                </c:pt>
                <c:pt idx="4384">
                  <c:v>10.132160071600001</c:v>
                </c:pt>
                <c:pt idx="4385">
                  <c:v>10.132604893800073</c:v>
                </c:pt>
                <c:pt idx="4386">
                  <c:v>10.135718649199999</c:v>
                </c:pt>
                <c:pt idx="4387">
                  <c:v>10.137942760199998</c:v>
                </c:pt>
                <c:pt idx="4388">
                  <c:v>10.139722049</c:v>
                </c:pt>
                <c:pt idx="4389">
                  <c:v>10.141501337800001</c:v>
                </c:pt>
                <c:pt idx="4390">
                  <c:v>10.144170270999998</c:v>
                </c:pt>
                <c:pt idx="4391">
                  <c:v>10.145949559800076</c:v>
                </c:pt>
                <c:pt idx="4392">
                  <c:v>10.148618492999928</c:v>
                </c:pt>
                <c:pt idx="4393">
                  <c:v>10.148618492999928</c:v>
                </c:pt>
                <c:pt idx="4394">
                  <c:v>10.1495081374</c:v>
                </c:pt>
                <c:pt idx="4395">
                  <c:v>10.1495081374</c:v>
                </c:pt>
                <c:pt idx="4396">
                  <c:v>10.146394381999999</c:v>
                </c:pt>
                <c:pt idx="4397">
                  <c:v>10.145504737600024</c:v>
                </c:pt>
                <c:pt idx="4398">
                  <c:v>10.143725448799998</c:v>
                </c:pt>
                <c:pt idx="4399">
                  <c:v>10.142390982199998</c:v>
                </c:pt>
                <c:pt idx="4400">
                  <c:v>10.140166871200002</c:v>
                </c:pt>
                <c:pt idx="4401">
                  <c:v>10.140611693399999</c:v>
                </c:pt>
                <c:pt idx="4402">
                  <c:v>10.14194616</c:v>
                </c:pt>
                <c:pt idx="4403">
                  <c:v>10.141501337800001</c:v>
                </c:pt>
                <c:pt idx="4404">
                  <c:v>10.141501337800001</c:v>
                </c:pt>
                <c:pt idx="4405">
                  <c:v>10.14194616</c:v>
                </c:pt>
                <c:pt idx="4406">
                  <c:v>10.143725448799998</c:v>
                </c:pt>
                <c:pt idx="4407">
                  <c:v>10.145504737600024</c:v>
                </c:pt>
                <c:pt idx="4408">
                  <c:v>10.147728848599998</c:v>
                </c:pt>
                <c:pt idx="4409">
                  <c:v>10.150842604000006</c:v>
                </c:pt>
                <c:pt idx="4410">
                  <c:v>10.153956359400086</c:v>
                </c:pt>
                <c:pt idx="4411">
                  <c:v>10.156180470400002</c:v>
                </c:pt>
                <c:pt idx="4412">
                  <c:v>10.158849403600001</c:v>
                </c:pt>
                <c:pt idx="4413">
                  <c:v>10.162407981200024</c:v>
                </c:pt>
                <c:pt idx="4414">
                  <c:v>10.166411381</c:v>
                </c:pt>
                <c:pt idx="4415">
                  <c:v>10.171304425200001</c:v>
                </c:pt>
                <c:pt idx="4416">
                  <c:v>10.174418180599998</c:v>
                </c:pt>
                <c:pt idx="4417">
                  <c:v>10.175752647200024</c:v>
                </c:pt>
                <c:pt idx="4418">
                  <c:v>10.1779767582</c:v>
                </c:pt>
                <c:pt idx="4419">
                  <c:v>10.181090513600004</c:v>
                </c:pt>
                <c:pt idx="4420">
                  <c:v>10.184204269000002</c:v>
                </c:pt>
                <c:pt idx="4421">
                  <c:v>10.185983557800082</c:v>
                </c:pt>
                <c:pt idx="4422">
                  <c:v>10.189097313200024</c:v>
                </c:pt>
                <c:pt idx="4423">
                  <c:v>10.191321424199895</c:v>
                </c:pt>
                <c:pt idx="4424">
                  <c:v>10.192655890800006</c:v>
                </c:pt>
                <c:pt idx="4425">
                  <c:v>10.195324824000002</c:v>
                </c:pt>
                <c:pt idx="4426">
                  <c:v>10.1957696462</c:v>
                </c:pt>
                <c:pt idx="4427">
                  <c:v>10.196659290600024</c:v>
                </c:pt>
                <c:pt idx="4428">
                  <c:v>10.197993757199999</c:v>
                </c:pt>
                <c:pt idx="4429">
                  <c:v>10.198883401599998</c:v>
                </c:pt>
                <c:pt idx="4430">
                  <c:v>10.198438579400024</c:v>
                </c:pt>
                <c:pt idx="4431">
                  <c:v>10.200217868200001</c:v>
                </c:pt>
                <c:pt idx="4432">
                  <c:v>10.201552334800002</c:v>
                </c:pt>
                <c:pt idx="4433">
                  <c:v>10.203331623599999</c:v>
                </c:pt>
                <c:pt idx="4434">
                  <c:v>10.2051109124</c:v>
                </c:pt>
                <c:pt idx="4435">
                  <c:v>10.2068902012</c:v>
                </c:pt>
                <c:pt idx="4436">
                  <c:v>10.2104487788</c:v>
                </c:pt>
                <c:pt idx="4437">
                  <c:v>10.213117712000001</c:v>
                </c:pt>
                <c:pt idx="4438">
                  <c:v>10.215786645200026</c:v>
                </c:pt>
                <c:pt idx="4439">
                  <c:v>10.213562534200006</c:v>
                </c:pt>
                <c:pt idx="4440">
                  <c:v>10.215341823000001</c:v>
                </c:pt>
                <c:pt idx="4441">
                  <c:v>10.213117712000001</c:v>
                </c:pt>
                <c:pt idx="4442">
                  <c:v>10.212228067599998</c:v>
                </c:pt>
                <c:pt idx="4443">
                  <c:v>10.209114312200002</c:v>
                </c:pt>
                <c:pt idx="4444">
                  <c:v>10.204221267999998</c:v>
                </c:pt>
                <c:pt idx="4445">
                  <c:v>10.199773046000001</c:v>
                </c:pt>
                <c:pt idx="4446">
                  <c:v>10.194435179600006</c:v>
                </c:pt>
                <c:pt idx="4447">
                  <c:v>10.191321424199895</c:v>
                </c:pt>
                <c:pt idx="4448">
                  <c:v>10.189542135400073</c:v>
                </c:pt>
                <c:pt idx="4449">
                  <c:v>10.185093913400006</c:v>
                </c:pt>
                <c:pt idx="4450">
                  <c:v>10.181090513600004</c:v>
                </c:pt>
                <c:pt idx="4451">
                  <c:v>10.178421580399998</c:v>
                </c:pt>
                <c:pt idx="4452">
                  <c:v>10.175752647200024</c:v>
                </c:pt>
                <c:pt idx="4453">
                  <c:v>10.170859603</c:v>
                </c:pt>
                <c:pt idx="4454">
                  <c:v>10.166856203200075</c:v>
                </c:pt>
                <c:pt idx="4455">
                  <c:v>10.161518336800002</c:v>
                </c:pt>
                <c:pt idx="4456">
                  <c:v>10.154846003800024</c:v>
                </c:pt>
                <c:pt idx="4457">
                  <c:v>10.147284026400001</c:v>
                </c:pt>
                <c:pt idx="4458">
                  <c:v>10.142835804400002</c:v>
                </c:pt>
                <c:pt idx="4459">
                  <c:v>10.137942760199998</c:v>
                </c:pt>
                <c:pt idx="4460">
                  <c:v>10.131270427199919</c:v>
                </c:pt>
                <c:pt idx="4461">
                  <c:v>10.1228188054</c:v>
                </c:pt>
                <c:pt idx="4462">
                  <c:v>10.115256828000026</c:v>
                </c:pt>
                <c:pt idx="4463">
                  <c:v>10.109029317200006</c:v>
                </c:pt>
                <c:pt idx="4464">
                  <c:v>10.101912161999998</c:v>
                </c:pt>
                <c:pt idx="4465">
                  <c:v>10.0961294734</c:v>
                </c:pt>
                <c:pt idx="4466">
                  <c:v>10.089901962600001</c:v>
                </c:pt>
                <c:pt idx="4467">
                  <c:v>10.084119274000004</c:v>
                </c:pt>
                <c:pt idx="4468">
                  <c:v>10.077002118800024</c:v>
                </c:pt>
                <c:pt idx="4469">
                  <c:v>10.068105674800002</c:v>
                </c:pt>
                <c:pt idx="4470">
                  <c:v>10.060988519600087</c:v>
                </c:pt>
                <c:pt idx="4471">
                  <c:v>10.053426542200086</c:v>
                </c:pt>
                <c:pt idx="4472">
                  <c:v>10.047643853600002</c:v>
                </c:pt>
                <c:pt idx="4473">
                  <c:v>10.042750809400006</c:v>
                </c:pt>
                <c:pt idx="4474">
                  <c:v>10.038302587399999</c:v>
                </c:pt>
                <c:pt idx="4475">
                  <c:v>10.035188832000006</c:v>
                </c:pt>
                <c:pt idx="4476">
                  <c:v>10.030740610000002</c:v>
                </c:pt>
                <c:pt idx="4477">
                  <c:v>10.025847565800024</c:v>
                </c:pt>
                <c:pt idx="4478">
                  <c:v>10.0222889882</c:v>
                </c:pt>
                <c:pt idx="4479">
                  <c:v>10.016951121799998</c:v>
                </c:pt>
                <c:pt idx="4480">
                  <c:v>10.012502899800118</c:v>
                </c:pt>
                <c:pt idx="4481">
                  <c:v>10.010278788799948</c:v>
                </c:pt>
                <c:pt idx="4482">
                  <c:v>10.00760985560008</c:v>
                </c:pt>
                <c:pt idx="4483">
                  <c:v>10.002716811400104</c:v>
                </c:pt>
                <c:pt idx="4484">
                  <c:v>9.9996030560000246</c:v>
                </c:pt>
                <c:pt idx="4485">
                  <c:v>9.9960444784000266</c:v>
                </c:pt>
                <c:pt idx="4486">
                  <c:v>9.993375545200001</c:v>
                </c:pt>
                <c:pt idx="4487">
                  <c:v>9.9893721453999991</c:v>
                </c:pt>
                <c:pt idx="4488">
                  <c:v>9.9862583900000015</c:v>
                </c:pt>
                <c:pt idx="4489">
                  <c:v>9.9809205236000018</c:v>
                </c:pt>
                <c:pt idx="4490">
                  <c:v>9.9769171238000016</c:v>
                </c:pt>
                <c:pt idx="4491">
                  <c:v>9.9746930128000066</c:v>
                </c:pt>
                <c:pt idx="4492">
                  <c:v>9.9724689018000028</c:v>
                </c:pt>
                <c:pt idx="4493">
                  <c:v>9.9706896130001059</c:v>
                </c:pt>
                <c:pt idx="4494">
                  <c:v>9.9693551464000016</c:v>
                </c:pt>
                <c:pt idx="4495">
                  <c:v>9.9680206798000022</c:v>
                </c:pt>
                <c:pt idx="4496">
                  <c:v>9.9680206798000022</c:v>
                </c:pt>
                <c:pt idx="4497">
                  <c:v>9.9680206798000022</c:v>
                </c:pt>
                <c:pt idx="4498">
                  <c:v>9.9671310354000067</c:v>
                </c:pt>
                <c:pt idx="4499">
                  <c:v>9.9657965688001262</c:v>
                </c:pt>
                <c:pt idx="4500">
                  <c:v>9.9488933251999985</c:v>
                </c:pt>
                <c:pt idx="4501">
                  <c:v>9.9235384598000067</c:v>
                </c:pt>
                <c:pt idx="4502">
                  <c:v>9.8941801946000005</c:v>
                </c:pt>
                <c:pt idx="4503">
                  <c:v>9.8746080178000248</c:v>
                </c:pt>
                <c:pt idx="4504">
                  <c:v>9.8723839068000068</c:v>
                </c:pt>
                <c:pt idx="4505">
                  <c:v>9.8763873066000247</c:v>
                </c:pt>
                <c:pt idx="4506">
                  <c:v>9.8790562398001498</c:v>
                </c:pt>
                <c:pt idx="4507">
                  <c:v>9.8772769510000025</c:v>
                </c:pt>
                <c:pt idx="4508">
                  <c:v>9.8679356848000008</c:v>
                </c:pt>
                <c:pt idx="4509">
                  <c:v>9.8568151298000046</c:v>
                </c:pt>
                <c:pt idx="4510">
                  <c:v>9.8421359972000246</c:v>
                </c:pt>
                <c:pt idx="4511">
                  <c:v>9.8416911749999993</c:v>
                </c:pt>
                <c:pt idx="4512">
                  <c:v>9.8577047742000268</c:v>
                </c:pt>
                <c:pt idx="4513">
                  <c:v>9.8812803508000027</c:v>
                </c:pt>
                <c:pt idx="4514">
                  <c:v>9.9035214607999986</c:v>
                </c:pt>
                <c:pt idx="4515">
                  <c:v>9.9217591710000015</c:v>
                </c:pt>
                <c:pt idx="4516">
                  <c:v>9.9297659706000037</c:v>
                </c:pt>
                <c:pt idx="4517">
                  <c:v>9.9284315040000006</c:v>
                </c:pt>
                <c:pt idx="4518">
                  <c:v>9.9324349038000985</c:v>
                </c:pt>
                <c:pt idx="4519">
                  <c:v>9.9471140364000004</c:v>
                </c:pt>
                <c:pt idx="4520">
                  <c:v>9.9617931690000017</c:v>
                </c:pt>
                <c:pt idx="4521">
                  <c:v>9.9720240796000894</c:v>
                </c:pt>
                <c:pt idx="4522">
                  <c:v>9.9818101679999991</c:v>
                </c:pt>
                <c:pt idx="4523">
                  <c:v>9.9924859008000748</c:v>
                </c:pt>
                <c:pt idx="4524">
                  <c:v>9.9973789449999959</c:v>
                </c:pt>
                <c:pt idx="4525">
                  <c:v>10.003606455800075</c:v>
                </c:pt>
                <c:pt idx="4526">
                  <c:v>10.013837366400002</c:v>
                </c:pt>
                <c:pt idx="4527">
                  <c:v>10.022733810400076</c:v>
                </c:pt>
                <c:pt idx="4528">
                  <c:v>10.028516499000002</c:v>
                </c:pt>
                <c:pt idx="4529">
                  <c:v>10.020064877200006</c:v>
                </c:pt>
                <c:pt idx="4530">
                  <c:v>10.024068277</c:v>
                </c:pt>
                <c:pt idx="4531">
                  <c:v>10.037857765199998</c:v>
                </c:pt>
                <c:pt idx="4532">
                  <c:v>10.048978320199891</c:v>
                </c:pt>
                <c:pt idx="4533">
                  <c:v>10.060543697400073</c:v>
                </c:pt>
                <c:pt idx="4534">
                  <c:v>10.064547097200078</c:v>
                </c:pt>
                <c:pt idx="4535">
                  <c:v>10.064547097200078</c:v>
                </c:pt>
                <c:pt idx="4536">
                  <c:v>10.053426542200086</c:v>
                </c:pt>
                <c:pt idx="4537">
                  <c:v>10.034744009800002</c:v>
                </c:pt>
                <c:pt idx="4538">
                  <c:v>10.027182032400002</c:v>
                </c:pt>
                <c:pt idx="4539">
                  <c:v>10.021399343800001</c:v>
                </c:pt>
                <c:pt idx="4540">
                  <c:v>9.9800308792000987</c:v>
                </c:pt>
                <c:pt idx="4541">
                  <c:v>9.9675758576000248</c:v>
                </c:pt>
                <c:pt idx="4542">
                  <c:v>9.9551208360000878</c:v>
                </c:pt>
                <c:pt idx="4543">
                  <c:v>9.9666862132001572</c:v>
                </c:pt>
                <c:pt idx="4544">
                  <c:v>9.9835894568000896</c:v>
                </c:pt>
                <c:pt idx="4545">
                  <c:v>10.0013823448</c:v>
                </c:pt>
                <c:pt idx="4546">
                  <c:v>10.019620055000004</c:v>
                </c:pt>
                <c:pt idx="4547">
                  <c:v>10.0245130992</c:v>
                </c:pt>
                <c:pt idx="4548">
                  <c:v>10.025847565800024</c:v>
                </c:pt>
                <c:pt idx="4549">
                  <c:v>10.027182032400002</c:v>
                </c:pt>
                <c:pt idx="4550">
                  <c:v>10.034299187599999</c:v>
                </c:pt>
                <c:pt idx="4551">
                  <c:v>10.032964721000001</c:v>
                </c:pt>
                <c:pt idx="4552">
                  <c:v>10.019620055000004</c:v>
                </c:pt>
                <c:pt idx="4553">
                  <c:v>10.025402743600004</c:v>
                </c:pt>
                <c:pt idx="4554">
                  <c:v>10.038302587399999</c:v>
                </c:pt>
                <c:pt idx="4555">
                  <c:v>10.042750809400006</c:v>
                </c:pt>
                <c:pt idx="4556">
                  <c:v>10.054761008800002</c:v>
                </c:pt>
                <c:pt idx="4557">
                  <c:v>10.067216030400004</c:v>
                </c:pt>
                <c:pt idx="4558">
                  <c:v>10.077446941000026</c:v>
                </c:pt>
                <c:pt idx="4559">
                  <c:v>10.088122673800001</c:v>
                </c:pt>
                <c:pt idx="4560">
                  <c:v>10.078781407600001</c:v>
                </c:pt>
                <c:pt idx="4561">
                  <c:v>10.068995319200004</c:v>
                </c:pt>
                <c:pt idx="4562">
                  <c:v>10.070774608000002</c:v>
                </c:pt>
                <c:pt idx="4563">
                  <c:v>10.068550497</c:v>
                </c:pt>
                <c:pt idx="4564">
                  <c:v>10.0761124744</c:v>
                </c:pt>
                <c:pt idx="4565">
                  <c:v>10.070329785799998</c:v>
                </c:pt>
                <c:pt idx="4566">
                  <c:v>10.0761124744</c:v>
                </c:pt>
                <c:pt idx="4567">
                  <c:v>10.083229629600002</c:v>
                </c:pt>
                <c:pt idx="4568">
                  <c:v>10.070774608000002</c:v>
                </c:pt>
                <c:pt idx="4569">
                  <c:v>10.032964721000001</c:v>
                </c:pt>
                <c:pt idx="4570">
                  <c:v>10.028961321199926</c:v>
                </c:pt>
                <c:pt idx="4571">
                  <c:v>10.0245130992</c:v>
                </c:pt>
                <c:pt idx="4572">
                  <c:v>10.003161633600003</c:v>
                </c:pt>
                <c:pt idx="4573">
                  <c:v>9.9884825010000267</c:v>
                </c:pt>
                <c:pt idx="4574">
                  <c:v>9.9764723016000048</c:v>
                </c:pt>
                <c:pt idx="4575">
                  <c:v>9.9364383036000028</c:v>
                </c:pt>
                <c:pt idx="4576">
                  <c:v>9.9026318164001079</c:v>
                </c:pt>
                <c:pt idx="4577">
                  <c:v>9.9061903940000047</c:v>
                </c:pt>
                <c:pt idx="4578">
                  <c:v>9.9244281041999987</c:v>
                </c:pt>
                <c:pt idx="4579">
                  <c:v>9.9453347476000022</c:v>
                </c:pt>
                <c:pt idx="4580">
                  <c:v>9.9649069244000028</c:v>
                </c:pt>
                <c:pt idx="4581">
                  <c:v>9.9818101679999991</c:v>
                </c:pt>
                <c:pt idx="4582">
                  <c:v>9.9853687455999989</c:v>
                </c:pt>
                <c:pt idx="4583">
                  <c:v>9.991151434199999</c:v>
                </c:pt>
                <c:pt idx="4584">
                  <c:v>9.9978237671999999</c:v>
                </c:pt>
                <c:pt idx="4585">
                  <c:v>10.0098339666</c:v>
                </c:pt>
                <c:pt idx="4586">
                  <c:v>10.031630254400024</c:v>
                </c:pt>
                <c:pt idx="4587">
                  <c:v>10.052981720000002</c:v>
                </c:pt>
                <c:pt idx="4588">
                  <c:v>10.071219430200001</c:v>
                </c:pt>
                <c:pt idx="4589">
                  <c:v>10.088567496000001</c:v>
                </c:pt>
                <c:pt idx="4590">
                  <c:v>10.1059155618</c:v>
                </c:pt>
                <c:pt idx="4591">
                  <c:v>10.118370583399948</c:v>
                </c:pt>
                <c:pt idx="4592">
                  <c:v>10.136163471399998</c:v>
                </c:pt>
                <c:pt idx="4593">
                  <c:v>10.140611693399999</c:v>
                </c:pt>
                <c:pt idx="4594">
                  <c:v>10.134384182599998</c:v>
                </c:pt>
                <c:pt idx="4595">
                  <c:v>10.134829004799998</c:v>
                </c:pt>
                <c:pt idx="4596">
                  <c:v>10.128156671800001</c:v>
                </c:pt>
                <c:pt idx="4597">
                  <c:v>10.135718649199999</c:v>
                </c:pt>
                <c:pt idx="4598">
                  <c:v>10.146394381999999</c:v>
                </c:pt>
                <c:pt idx="4599">
                  <c:v>10.153066715000024</c:v>
                </c:pt>
                <c:pt idx="4600">
                  <c:v>10.161518336800002</c:v>
                </c:pt>
                <c:pt idx="4601">
                  <c:v>10.1512874262</c:v>
                </c:pt>
                <c:pt idx="4602">
                  <c:v>10.155290826000073</c:v>
                </c:pt>
                <c:pt idx="4603">
                  <c:v>10.151732248400076</c:v>
                </c:pt>
                <c:pt idx="4604">
                  <c:v>10.153956359400086</c:v>
                </c:pt>
                <c:pt idx="4605">
                  <c:v>10.157070114800002</c:v>
                </c:pt>
                <c:pt idx="4606">
                  <c:v>10.161963159000001</c:v>
                </c:pt>
                <c:pt idx="4607">
                  <c:v>10.155735648200082</c:v>
                </c:pt>
                <c:pt idx="4608">
                  <c:v>10.154846003800024</c:v>
                </c:pt>
                <c:pt idx="4609">
                  <c:v>10.156625292600006</c:v>
                </c:pt>
                <c:pt idx="4610">
                  <c:v>10.156180470400002</c:v>
                </c:pt>
                <c:pt idx="4611">
                  <c:v>10.157959759200002</c:v>
                </c:pt>
                <c:pt idx="4612">
                  <c:v>10.1606286924</c:v>
                </c:pt>
                <c:pt idx="4613">
                  <c:v>10.159294225800075</c:v>
                </c:pt>
                <c:pt idx="4614">
                  <c:v>10.163742447800002</c:v>
                </c:pt>
                <c:pt idx="4615">
                  <c:v>10.167301025399999</c:v>
                </c:pt>
                <c:pt idx="4616">
                  <c:v>10.17263889180008</c:v>
                </c:pt>
                <c:pt idx="4617">
                  <c:v>10.181535335800024</c:v>
                </c:pt>
                <c:pt idx="4618">
                  <c:v>10.190431779800004</c:v>
                </c:pt>
                <c:pt idx="4619">
                  <c:v>10.202441979200024</c:v>
                </c:pt>
                <c:pt idx="4620">
                  <c:v>10.2104487788</c:v>
                </c:pt>
                <c:pt idx="4621">
                  <c:v>10.201552334800002</c:v>
                </c:pt>
                <c:pt idx="4622">
                  <c:v>10.201107512600002</c:v>
                </c:pt>
                <c:pt idx="4623">
                  <c:v>10.190876601999999</c:v>
                </c:pt>
                <c:pt idx="4624">
                  <c:v>10.1824249802</c:v>
                </c:pt>
                <c:pt idx="4625">
                  <c:v>10.174418180599998</c:v>
                </c:pt>
                <c:pt idx="4626">
                  <c:v>10.086343384999999</c:v>
                </c:pt>
                <c:pt idx="4627">
                  <c:v>10.0098339666</c:v>
                </c:pt>
                <c:pt idx="4628">
                  <c:v>9.9809205236000018</c:v>
                </c:pt>
                <c:pt idx="4629">
                  <c:v>9.9853687455999989</c:v>
                </c:pt>
                <c:pt idx="4630">
                  <c:v>10.008499500000006</c:v>
                </c:pt>
                <c:pt idx="4631">
                  <c:v>10.030295787799998</c:v>
                </c:pt>
                <c:pt idx="4632">
                  <c:v>10.0436404538</c:v>
                </c:pt>
                <c:pt idx="4633">
                  <c:v>10.051647253400088</c:v>
                </c:pt>
                <c:pt idx="4634">
                  <c:v>10.059654053000104</c:v>
                </c:pt>
                <c:pt idx="4635">
                  <c:v>10.065436741600111</c:v>
                </c:pt>
                <c:pt idx="4636">
                  <c:v>10.077446941000026</c:v>
                </c:pt>
                <c:pt idx="4637">
                  <c:v>10.0894571404</c:v>
                </c:pt>
                <c:pt idx="4638">
                  <c:v>10.1028018064</c:v>
                </c:pt>
                <c:pt idx="4639">
                  <c:v>10.113922361399998</c:v>
                </c:pt>
                <c:pt idx="4640">
                  <c:v>10.116146472400002</c:v>
                </c:pt>
                <c:pt idx="4641">
                  <c:v>10.103246628600004</c:v>
                </c:pt>
                <c:pt idx="4642">
                  <c:v>10.098353584399998</c:v>
                </c:pt>
                <c:pt idx="4643">
                  <c:v>10.106805206200002</c:v>
                </c:pt>
                <c:pt idx="4644">
                  <c:v>10.118815405599998</c:v>
                </c:pt>
                <c:pt idx="4645">
                  <c:v>10.127711849600001</c:v>
                </c:pt>
                <c:pt idx="4646">
                  <c:v>10.133494538200102</c:v>
                </c:pt>
                <c:pt idx="4647">
                  <c:v>10.125042916400073</c:v>
                </c:pt>
                <c:pt idx="4648">
                  <c:v>10.125042916400073</c:v>
                </c:pt>
                <c:pt idx="4649">
                  <c:v>10.123263627599998</c:v>
                </c:pt>
                <c:pt idx="4650">
                  <c:v>10.129491138400002</c:v>
                </c:pt>
                <c:pt idx="4651">
                  <c:v>10.131715249400001</c:v>
                </c:pt>
                <c:pt idx="4652">
                  <c:v>10.126377382999998</c:v>
                </c:pt>
                <c:pt idx="4653">
                  <c:v>10.131715249400001</c:v>
                </c:pt>
                <c:pt idx="4654">
                  <c:v>10.143725448799998</c:v>
                </c:pt>
                <c:pt idx="4655">
                  <c:v>10.158404581400006</c:v>
                </c:pt>
                <c:pt idx="4656">
                  <c:v>10.162407981200024</c:v>
                </c:pt>
                <c:pt idx="4657">
                  <c:v>10.156625292600006</c:v>
                </c:pt>
                <c:pt idx="4658">
                  <c:v>10.159739048000086</c:v>
                </c:pt>
                <c:pt idx="4659">
                  <c:v>10.173528536200006</c:v>
                </c:pt>
                <c:pt idx="4660">
                  <c:v>10.193100713000002</c:v>
                </c:pt>
                <c:pt idx="4661">
                  <c:v>10.211338423199948</c:v>
                </c:pt>
                <c:pt idx="4662">
                  <c:v>10.224683089199999</c:v>
                </c:pt>
                <c:pt idx="4663">
                  <c:v>10.234913999799998</c:v>
                </c:pt>
                <c:pt idx="4664">
                  <c:v>10.217121111799948</c:v>
                </c:pt>
                <c:pt idx="4665">
                  <c:v>10.221124511600001</c:v>
                </c:pt>
                <c:pt idx="4666">
                  <c:v>10.236693288600001</c:v>
                </c:pt>
                <c:pt idx="4667">
                  <c:v>10.242920799399998</c:v>
                </c:pt>
                <c:pt idx="4668">
                  <c:v>10.242031155000001</c:v>
                </c:pt>
                <c:pt idx="4669">
                  <c:v>10.2260175558</c:v>
                </c:pt>
                <c:pt idx="4670">
                  <c:v>10.201107512600002</c:v>
                </c:pt>
                <c:pt idx="4671">
                  <c:v>10.137497938000006</c:v>
                </c:pt>
                <c:pt idx="4672">
                  <c:v>10.12148433880008</c:v>
                </c:pt>
                <c:pt idx="4673">
                  <c:v>10.125932560800004</c:v>
                </c:pt>
                <c:pt idx="4674">
                  <c:v>10.131270427199919</c:v>
                </c:pt>
                <c:pt idx="4675">
                  <c:v>10.132160071600001</c:v>
                </c:pt>
                <c:pt idx="4676">
                  <c:v>10.134829004799998</c:v>
                </c:pt>
                <c:pt idx="4677">
                  <c:v>10.130380782799998</c:v>
                </c:pt>
                <c:pt idx="4678">
                  <c:v>10.129046316200078</c:v>
                </c:pt>
                <c:pt idx="4679">
                  <c:v>10.133939360399999</c:v>
                </c:pt>
                <c:pt idx="4680">
                  <c:v>10.149063315200001</c:v>
                </c:pt>
                <c:pt idx="4681">
                  <c:v>10.165966558800108</c:v>
                </c:pt>
                <c:pt idx="4682">
                  <c:v>10.184649091200004</c:v>
                </c:pt>
                <c:pt idx="4683">
                  <c:v>10.202441979200024</c:v>
                </c:pt>
                <c:pt idx="4684">
                  <c:v>10.197993757199999</c:v>
                </c:pt>
                <c:pt idx="4685">
                  <c:v>10.193545535200078</c:v>
                </c:pt>
                <c:pt idx="4686">
                  <c:v>10.2006626904</c:v>
                </c:pt>
                <c:pt idx="4687">
                  <c:v>10.209114312200002</c:v>
                </c:pt>
                <c:pt idx="4688">
                  <c:v>10.2184555784</c:v>
                </c:pt>
                <c:pt idx="4689">
                  <c:v>10.226462378000004</c:v>
                </c:pt>
                <c:pt idx="4690">
                  <c:v>10.246924199199999</c:v>
                </c:pt>
                <c:pt idx="4691">
                  <c:v>10.2727238868</c:v>
                </c:pt>
                <c:pt idx="4692">
                  <c:v>10.298968396599998</c:v>
                </c:pt>
                <c:pt idx="4693">
                  <c:v>10.310978596</c:v>
                </c:pt>
                <c:pt idx="4694">
                  <c:v>10.315426818000153</c:v>
                </c:pt>
                <c:pt idx="4695">
                  <c:v>10.317650929000004</c:v>
                </c:pt>
                <c:pt idx="4696">
                  <c:v>10.324323261999998</c:v>
                </c:pt>
                <c:pt idx="4697">
                  <c:v>10.332774883800004</c:v>
                </c:pt>
                <c:pt idx="4698">
                  <c:v>10.342116150000004</c:v>
                </c:pt>
                <c:pt idx="4699">
                  <c:v>10.357240104800002</c:v>
                </c:pt>
                <c:pt idx="4700">
                  <c:v>10.376812281600024</c:v>
                </c:pt>
                <c:pt idx="4701">
                  <c:v>10.397274102800003</c:v>
                </c:pt>
                <c:pt idx="4702">
                  <c:v>10.383929436800004</c:v>
                </c:pt>
                <c:pt idx="4703">
                  <c:v>10.376812281600024</c:v>
                </c:pt>
                <c:pt idx="4704">
                  <c:v>10.361243504600004</c:v>
                </c:pt>
                <c:pt idx="4705">
                  <c:v>10.354126349400024</c:v>
                </c:pt>
                <c:pt idx="4706">
                  <c:v>10.358129749200002</c:v>
                </c:pt>
                <c:pt idx="4707">
                  <c:v>10.366581371000088</c:v>
                </c:pt>
                <c:pt idx="4708">
                  <c:v>10.378146748200002</c:v>
                </c:pt>
                <c:pt idx="4709">
                  <c:v>10.389712125400004</c:v>
                </c:pt>
                <c:pt idx="4710">
                  <c:v>10.401277502600001</c:v>
                </c:pt>
                <c:pt idx="4711">
                  <c:v>10.415956635200095</c:v>
                </c:pt>
                <c:pt idx="4712">
                  <c:v>10.423518612600002</c:v>
                </c:pt>
                <c:pt idx="4713">
                  <c:v>10.431080590000002</c:v>
                </c:pt>
                <c:pt idx="4714">
                  <c:v>10.432859878800087</c:v>
                </c:pt>
                <c:pt idx="4715">
                  <c:v>10.435083989800004</c:v>
                </c:pt>
                <c:pt idx="4716">
                  <c:v>10.446649367000004</c:v>
                </c:pt>
                <c:pt idx="4717">
                  <c:v>10.469335299200102</c:v>
                </c:pt>
                <c:pt idx="4718">
                  <c:v>10.489352298200075</c:v>
                </c:pt>
                <c:pt idx="4719">
                  <c:v>10.500472853200026</c:v>
                </c:pt>
                <c:pt idx="4720">
                  <c:v>10.508034830600026</c:v>
                </c:pt>
                <c:pt idx="4721">
                  <c:v>10.517820919000002</c:v>
                </c:pt>
                <c:pt idx="4722">
                  <c:v>10.5276070074</c:v>
                </c:pt>
                <c:pt idx="4723">
                  <c:v>10.541841317800001</c:v>
                </c:pt>
                <c:pt idx="4724">
                  <c:v>10.560523850200006</c:v>
                </c:pt>
                <c:pt idx="4725">
                  <c:v>10.5827649602</c:v>
                </c:pt>
                <c:pt idx="4726">
                  <c:v>10.59388551520008</c:v>
                </c:pt>
                <c:pt idx="4727">
                  <c:v>10.591216582000001</c:v>
                </c:pt>
                <c:pt idx="4728">
                  <c:v>10.592995870800006</c:v>
                </c:pt>
                <c:pt idx="4729">
                  <c:v>10.602781959200026</c:v>
                </c:pt>
                <c:pt idx="4730">
                  <c:v>10.624578247000001</c:v>
                </c:pt>
                <c:pt idx="4731">
                  <c:v>10.636588446399999</c:v>
                </c:pt>
                <c:pt idx="4732">
                  <c:v>10.6388125574</c:v>
                </c:pt>
                <c:pt idx="4733">
                  <c:v>10.628136824600002</c:v>
                </c:pt>
                <c:pt idx="4734">
                  <c:v>10.618350736199998</c:v>
                </c:pt>
                <c:pt idx="4735">
                  <c:v>10.607675003399999</c:v>
                </c:pt>
                <c:pt idx="4736">
                  <c:v>10.591661404199998</c:v>
                </c:pt>
                <c:pt idx="4737">
                  <c:v>10.565861716600002</c:v>
                </c:pt>
                <c:pt idx="4738">
                  <c:v>10.556520450400004</c:v>
                </c:pt>
                <c:pt idx="4739">
                  <c:v>10.556520450400004</c:v>
                </c:pt>
                <c:pt idx="4740">
                  <c:v>10.562303139000004</c:v>
                </c:pt>
                <c:pt idx="4741">
                  <c:v>10.532055229400004</c:v>
                </c:pt>
                <c:pt idx="4742">
                  <c:v>10.442645967200002</c:v>
                </c:pt>
                <c:pt idx="4743">
                  <c:v>10.425742723600004</c:v>
                </c:pt>
                <c:pt idx="4744">
                  <c:v>10.436863278600002</c:v>
                </c:pt>
                <c:pt idx="4745">
                  <c:v>10.460883677400075</c:v>
                </c:pt>
                <c:pt idx="4746">
                  <c:v>10.485348898400026</c:v>
                </c:pt>
                <c:pt idx="4747">
                  <c:v>10.4986935644</c:v>
                </c:pt>
                <c:pt idx="4748">
                  <c:v>10.502252142000001</c:v>
                </c:pt>
                <c:pt idx="4749">
                  <c:v>10.484014431800002</c:v>
                </c:pt>
                <c:pt idx="4750">
                  <c:v>10.442645967200002</c:v>
                </c:pt>
                <c:pt idx="4751">
                  <c:v>10.406615369000004</c:v>
                </c:pt>
                <c:pt idx="4752">
                  <c:v>10.375477815000131</c:v>
                </c:pt>
                <c:pt idx="4753">
                  <c:v>10.372364059600095</c:v>
                </c:pt>
                <c:pt idx="4754">
                  <c:v>10.384374259000024</c:v>
                </c:pt>
                <c:pt idx="4755">
                  <c:v>10.399053391600004</c:v>
                </c:pt>
                <c:pt idx="4756">
                  <c:v>10.414622168600001</c:v>
                </c:pt>
                <c:pt idx="4757">
                  <c:v>10.420849679400026</c:v>
                </c:pt>
                <c:pt idx="4758">
                  <c:v>10.415511813000078</c:v>
                </c:pt>
                <c:pt idx="4759">
                  <c:v>10.417735924</c:v>
                </c:pt>
                <c:pt idx="4760">
                  <c:v>10.423963434800001</c:v>
                </c:pt>
                <c:pt idx="4761">
                  <c:v>10.431525412200001</c:v>
                </c:pt>
                <c:pt idx="4762">
                  <c:v>10.437752923</c:v>
                </c:pt>
                <c:pt idx="4763">
                  <c:v>10.451097589000026</c:v>
                </c:pt>
                <c:pt idx="4764">
                  <c:v>10.464442255000124</c:v>
                </c:pt>
                <c:pt idx="4765">
                  <c:v>10.4706697658</c:v>
                </c:pt>
                <c:pt idx="4766">
                  <c:v>10.479566209800124</c:v>
                </c:pt>
                <c:pt idx="4767">
                  <c:v>10.491131587000002</c:v>
                </c:pt>
                <c:pt idx="4768">
                  <c:v>10.501807319800006</c:v>
                </c:pt>
                <c:pt idx="4769">
                  <c:v>10.520489852200102</c:v>
                </c:pt>
                <c:pt idx="4770">
                  <c:v>10.541396495600003</c:v>
                </c:pt>
                <c:pt idx="4771">
                  <c:v>10.553851517200075</c:v>
                </c:pt>
                <c:pt idx="4772">
                  <c:v>10.553851517200075</c:v>
                </c:pt>
                <c:pt idx="4773">
                  <c:v>10.552961872800006</c:v>
                </c:pt>
                <c:pt idx="4774">
                  <c:v>10.558744561400006</c:v>
                </c:pt>
                <c:pt idx="4775">
                  <c:v>10.568975471999998</c:v>
                </c:pt>
                <c:pt idx="4776">
                  <c:v>10.581430493600006</c:v>
                </c:pt>
                <c:pt idx="4777">
                  <c:v>10.596554448400004</c:v>
                </c:pt>
                <c:pt idx="4778">
                  <c:v>10.601892314800002</c:v>
                </c:pt>
                <c:pt idx="4779">
                  <c:v>10.608564647800002</c:v>
                </c:pt>
                <c:pt idx="4780">
                  <c:v>10.622798958200002</c:v>
                </c:pt>
                <c:pt idx="4781">
                  <c:v>10.631695402199998</c:v>
                </c:pt>
                <c:pt idx="4782">
                  <c:v>10.644595246000002</c:v>
                </c:pt>
                <c:pt idx="4783">
                  <c:v>10.660608845200002</c:v>
                </c:pt>
                <c:pt idx="4784">
                  <c:v>10.677512088800002</c:v>
                </c:pt>
                <c:pt idx="4785">
                  <c:v>10.706870354000001</c:v>
                </c:pt>
                <c:pt idx="4786">
                  <c:v>10.727776997399999</c:v>
                </c:pt>
                <c:pt idx="4787">
                  <c:v>10.737563085799998</c:v>
                </c:pt>
                <c:pt idx="4788">
                  <c:v>10.736673441399926</c:v>
                </c:pt>
                <c:pt idx="4789">
                  <c:v>10.728666641799999</c:v>
                </c:pt>
                <c:pt idx="4790">
                  <c:v>10.726887353</c:v>
                </c:pt>
                <c:pt idx="4791">
                  <c:v>10.727332175200001</c:v>
                </c:pt>
                <c:pt idx="4792">
                  <c:v>10.703311776399998</c:v>
                </c:pt>
                <c:pt idx="4793">
                  <c:v>10.677067266600002</c:v>
                </c:pt>
                <c:pt idx="4794">
                  <c:v>10.626802358000004</c:v>
                </c:pt>
                <c:pt idx="4795">
                  <c:v>10.5707547608</c:v>
                </c:pt>
                <c:pt idx="4796">
                  <c:v>10.546289539800076</c:v>
                </c:pt>
                <c:pt idx="4797">
                  <c:v>10.5365034514</c:v>
                </c:pt>
                <c:pt idx="4798">
                  <c:v>10.539172384599999</c:v>
                </c:pt>
                <c:pt idx="4799">
                  <c:v>10.556965272600022</c:v>
                </c:pt>
                <c:pt idx="4800">
                  <c:v>10.578761560399998</c:v>
                </c:pt>
                <c:pt idx="4801">
                  <c:v>10.6010026704</c:v>
                </c:pt>
                <c:pt idx="4802">
                  <c:v>10.617905914000001</c:v>
                </c:pt>
                <c:pt idx="4803">
                  <c:v>10.627247180199998</c:v>
                </c:pt>
                <c:pt idx="4804">
                  <c:v>10.637033268600002</c:v>
                </c:pt>
                <c:pt idx="4805">
                  <c:v>10.631695402199998</c:v>
                </c:pt>
                <c:pt idx="4806">
                  <c:v>10.6130128698</c:v>
                </c:pt>
                <c:pt idx="4807">
                  <c:v>10.605895714600004</c:v>
                </c:pt>
                <c:pt idx="4808">
                  <c:v>10.604116425800001</c:v>
                </c:pt>
                <c:pt idx="4809">
                  <c:v>10.617461091800001</c:v>
                </c:pt>
                <c:pt idx="4810">
                  <c:v>10.635253979800002</c:v>
                </c:pt>
                <c:pt idx="4811">
                  <c:v>10.651712401200001</c:v>
                </c:pt>
                <c:pt idx="4812">
                  <c:v>10.656160623200002</c:v>
                </c:pt>
                <c:pt idx="4813">
                  <c:v>10.653046867800088</c:v>
                </c:pt>
                <c:pt idx="4814">
                  <c:v>10.651712401200001</c:v>
                </c:pt>
                <c:pt idx="4815">
                  <c:v>10.661498489600003</c:v>
                </c:pt>
                <c:pt idx="4816">
                  <c:v>10.677512088800002</c:v>
                </c:pt>
                <c:pt idx="4817">
                  <c:v>10.693970510200002</c:v>
                </c:pt>
                <c:pt idx="4818">
                  <c:v>10.717990909000001</c:v>
                </c:pt>
                <c:pt idx="4819">
                  <c:v>10.728666641799999</c:v>
                </c:pt>
                <c:pt idx="4820">
                  <c:v>10.735338974800001</c:v>
                </c:pt>
                <c:pt idx="4821">
                  <c:v>10.748683640799998</c:v>
                </c:pt>
                <c:pt idx="4822">
                  <c:v>10.752242218400111</c:v>
                </c:pt>
                <c:pt idx="4823">
                  <c:v>10.730001108399998</c:v>
                </c:pt>
                <c:pt idx="4824">
                  <c:v>10.724218419799998</c:v>
                </c:pt>
                <c:pt idx="4825">
                  <c:v>10.736228619199998</c:v>
                </c:pt>
                <c:pt idx="4826">
                  <c:v>10.747793996399999</c:v>
                </c:pt>
                <c:pt idx="4827">
                  <c:v>10.764697240000002</c:v>
                </c:pt>
                <c:pt idx="4828">
                  <c:v>10.766031706600003</c:v>
                </c:pt>
                <c:pt idx="4829">
                  <c:v>10.757580084800002</c:v>
                </c:pt>
                <c:pt idx="4830">
                  <c:v>10.745125063199998</c:v>
                </c:pt>
                <c:pt idx="4831">
                  <c:v>10.724218419799998</c:v>
                </c:pt>
                <c:pt idx="4832">
                  <c:v>10.717990909000001</c:v>
                </c:pt>
                <c:pt idx="4833">
                  <c:v>10.724663241999998</c:v>
                </c:pt>
                <c:pt idx="4834">
                  <c:v>10.7304459306</c:v>
                </c:pt>
                <c:pt idx="4835">
                  <c:v>10.7344493304</c:v>
                </c:pt>
                <c:pt idx="4836">
                  <c:v>10.748238818600001</c:v>
                </c:pt>
                <c:pt idx="4837">
                  <c:v>10.765586884400108</c:v>
                </c:pt>
                <c:pt idx="4838">
                  <c:v>10.736673441399926</c:v>
                </c:pt>
                <c:pt idx="4839">
                  <c:v>10.702422132000002</c:v>
                </c:pt>
                <c:pt idx="4840">
                  <c:v>10.697529087800001</c:v>
                </c:pt>
                <c:pt idx="4841">
                  <c:v>10.704646243000004</c:v>
                </c:pt>
                <c:pt idx="4842">
                  <c:v>10.70953928720008</c:v>
                </c:pt>
                <c:pt idx="4843">
                  <c:v>10.730890752800001</c:v>
                </c:pt>
                <c:pt idx="4844">
                  <c:v>10.751797396200002</c:v>
                </c:pt>
                <c:pt idx="4845">
                  <c:v>10.762473129</c:v>
                </c:pt>
                <c:pt idx="4846">
                  <c:v>10.775817795</c:v>
                </c:pt>
                <c:pt idx="4847">
                  <c:v>10.787827994400001</c:v>
                </c:pt>
                <c:pt idx="4848">
                  <c:v>10.7851590612</c:v>
                </c:pt>
                <c:pt idx="4849">
                  <c:v>10.791831394200001</c:v>
                </c:pt>
                <c:pt idx="4850">
                  <c:v>10.808734637800095</c:v>
                </c:pt>
                <c:pt idx="4851">
                  <c:v>10.822968948200002</c:v>
                </c:pt>
                <c:pt idx="4852">
                  <c:v>10.809624282200026</c:v>
                </c:pt>
                <c:pt idx="4853">
                  <c:v>10.80072783820008</c:v>
                </c:pt>
                <c:pt idx="4854">
                  <c:v>10.798948549399999</c:v>
                </c:pt>
                <c:pt idx="4855">
                  <c:v>10.806955349000004</c:v>
                </c:pt>
                <c:pt idx="4856">
                  <c:v>10.820300015000004</c:v>
                </c:pt>
                <c:pt idx="4857">
                  <c:v>10.828306814600024</c:v>
                </c:pt>
                <c:pt idx="4858">
                  <c:v>10.8367584364</c:v>
                </c:pt>
                <c:pt idx="4859">
                  <c:v>10.848768635800001</c:v>
                </c:pt>
                <c:pt idx="4860">
                  <c:v>10.848323813599999</c:v>
                </c:pt>
                <c:pt idx="4861">
                  <c:v>10.846989347000004</c:v>
                </c:pt>
                <c:pt idx="4862">
                  <c:v>10.864782235000124</c:v>
                </c:pt>
                <c:pt idx="4863">
                  <c:v>10.879461367600006</c:v>
                </c:pt>
                <c:pt idx="4864">
                  <c:v>10.888802633800006</c:v>
                </c:pt>
                <c:pt idx="4865">
                  <c:v>10.899033544400073</c:v>
                </c:pt>
                <c:pt idx="4866">
                  <c:v>10.900368011000001</c:v>
                </c:pt>
                <c:pt idx="4867">
                  <c:v>10.899033544400073</c:v>
                </c:pt>
                <c:pt idx="4868">
                  <c:v>10.899923188800001</c:v>
                </c:pt>
                <c:pt idx="4869">
                  <c:v>10.910154099400026</c:v>
                </c:pt>
                <c:pt idx="4870">
                  <c:v>10.928391809600001</c:v>
                </c:pt>
                <c:pt idx="4871">
                  <c:v>10.946184697600026</c:v>
                </c:pt>
                <c:pt idx="4872">
                  <c:v>10.968870629800001</c:v>
                </c:pt>
                <c:pt idx="4873">
                  <c:v>10.983994584600024</c:v>
                </c:pt>
                <c:pt idx="4874">
                  <c:v>10.977322251600002</c:v>
                </c:pt>
                <c:pt idx="4875">
                  <c:v>10.953746675000122</c:v>
                </c:pt>
                <c:pt idx="4876">
                  <c:v>10.943515764399999</c:v>
                </c:pt>
                <c:pt idx="4877">
                  <c:v>10.936398609199999</c:v>
                </c:pt>
                <c:pt idx="4878">
                  <c:v>10.938622720199998</c:v>
                </c:pt>
                <c:pt idx="4879">
                  <c:v>10.909264455000002</c:v>
                </c:pt>
                <c:pt idx="4880">
                  <c:v>10.879906189800026</c:v>
                </c:pt>
                <c:pt idx="4881">
                  <c:v>10.85766507980008</c:v>
                </c:pt>
                <c:pt idx="4882">
                  <c:v>10.859444368600142</c:v>
                </c:pt>
                <c:pt idx="4883">
                  <c:v>10.872789034600146</c:v>
                </c:pt>
                <c:pt idx="4884">
                  <c:v>10.885244056200118</c:v>
                </c:pt>
                <c:pt idx="4885">
                  <c:v>10.895919789000002</c:v>
                </c:pt>
                <c:pt idx="4886">
                  <c:v>10.892806033600118</c:v>
                </c:pt>
                <c:pt idx="4887">
                  <c:v>10.887023345000001</c:v>
                </c:pt>
                <c:pt idx="4888">
                  <c:v>10.893250855800026</c:v>
                </c:pt>
                <c:pt idx="4889">
                  <c:v>10.9141574992</c:v>
                </c:pt>
                <c:pt idx="4890">
                  <c:v>10.944850231</c:v>
                </c:pt>
                <c:pt idx="4891">
                  <c:v>10.960863830200006</c:v>
                </c:pt>
                <c:pt idx="4892">
                  <c:v>10.958639719200098</c:v>
                </c:pt>
                <c:pt idx="4893">
                  <c:v>10.955525963800024</c:v>
                </c:pt>
                <c:pt idx="4894">
                  <c:v>10.960419008000095</c:v>
                </c:pt>
                <c:pt idx="4895">
                  <c:v>10.976432607200119</c:v>
                </c:pt>
                <c:pt idx="4896">
                  <c:v>10.997784072800076</c:v>
                </c:pt>
                <c:pt idx="4897">
                  <c:v>11.029366449000001</c:v>
                </c:pt>
                <c:pt idx="4898">
                  <c:v>11.064507402800002</c:v>
                </c:pt>
                <c:pt idx="4899">
                  <c:v>11.096979423400001</c:v>
                </c:pt>
                <c:pt idx="4900">
                  <c:v>11.125448044200002</c:v>
                </c:pt>
                <c:pt idx="4901">
                  <c:v>11.1436857544</c:v>
                </c:pt>
                <c:pt idx="4902">
                  <c:v>11.150802909600024</c:v>
                </c:pt>
                <c:pt idx="4903">
                  <c:v>11.154361487199948</c:v>
                </c:pt>
                <c:pt idx="4904">
                  <c:v>11.1459098654</c:v>
                </c:pt>
                <c:pt idx="4905">
                  <c:v>11.151247731800002</c:v>
                </c:pt>
                <c:pt idx="4906">
                  <c:v>11.170819908600002</c:v>
                </c:pt>
                <c:pt idx="4907">
                  <c:v>11.154361487199948</c:v>
                </c:pt>
                <c:pt idx="4908">
                  <c:v>11.137458243600001</c:v>
                </c:pt>
                <c:pt idx="4909">
                  <c:v>11.1436857544</c:v>
                </c:pt>
                <c:pt idx="4910">
                  <c:v>11.162368286800001</c:v>
                </c:pt>
                <c:pt idx="4911">
                  <c:v>11.185054219000122</c:v>
                </c:pt>
                <c:pt idx="4912">
                  <c:v>11.207740151199999</c:v>
                </c:pt>
                <c:pt idx="4913">
                  <c:v>11.229536439000086</c:v>
                </c:pt>
                <c:pt idx="4914">
                  <c:v>11.187278329999998</c:v>
                </c:pt>
                <c:pt idx="4915">
                  <c:v>11.149913265199999</c:v>
                </c:pt>
                <c:pt idx="4916">
                  <c:v>11.135678954800001</c:v>
                </c:pt>
                <c:pt idx="4917">
                  <c:v>11.137013421399928</c:v>
                </c:pt>
                <c:pt idx="4918">
                  <c:v>11.136123776999998</c:v>
                </c:pt>
                <c:pt idx="4919">
                  <c:v>11.133010021600001</c:v>
                </c:pt>
                <c:pt idx="4920">
                  <c:v>11.146354687600001</c:v>
                </c:pt>
                <c:pt idx="4921">
                  <c:v>11.169040619800088</c:v>
                </c:pt>
                <c:pt idx="4922">
                  <c:v>11.194395485199998</c:v>
                </c:pt>
                <c:pt idx="4923">
                  <c:v>11.217081417400001</c:v>
                </c:pt>
                <c:pt idx="4924">
                  <c:v>11.240212171799998</c:v>
                </c:pt>
                <c:pt idx="4925">
                  <c:v>11.257560237600075</c:v>
                </c:pt>
                <c:pt idx="4926">
                  <c:v>11.266011859400002</c:v>
                </c:pt>
                <c:pt idx="4927">
                  <c:v>11.275797947800006</c:v>
                </c:pt>
                <c:pt idx="4928">
                  <c:v>11.285139214000104</c:v>
                </c:pt>
                <c:pt idx="4929">
                  <c:v>11.288697791600001</c:v>
                </c:pt>
                <c:pt idx="4930">
                  <c:v>11.276242770000001</c:v>
                </c:pt>
                <c:pt idx="4931">
                  <c:v>11.277577236600004</c:v>
                </c:pt>
                <c:pt idx="4932">
                  <c:v>11.286028858400002</c:v>
                </c:pt>
                <c:pt idx="4933">
                  <c:v>11.303821746400001</c:v>
                </c:pt>
                <c:pt idx="4934">
                  <c:v>11.3149423014</c:v>
                </c:pt>
                <c:pt idx="4935">
                  <c:v>11.319835345600024</c:v>
                </c:pt>
                <c:pt idx="4936">
                  <c:v>11.322949101000004</c:v>
                </c:pt>
                <c:pt idx="4937">
                  <c:v>11.324728389800001</c:v>
                </c:pt>
                <c:pt idx="4938">
                  <c:v>11.313607834800104</c:v>
                </c:pt>
                <c:pt idx="4939">
                  <c:v>11.3033769242</c:v>
                </c:pt>
                <c:pt idx="4940">
                  <c:v>11.297594235600076</c:v>
                </c:pt>
                <c:pt idx="4941">
                  <c:v>11.290921902599948</c:v>
                </c:pt>
                <c:pt idx="4942">
                  <c:v>11.272239370200024</c:v>
                </c:pt>
                <c:pt idx="4943">
                  <c:v>11.260229170800001</c:v>
                </c:pt>
                <c:pt idx="4944">
                  <c:v>11.255336126600024</c:v>
                </c:pt>
                <c:pt idx="4945">
                  <c:v>11.264677392800001</c:v>
                </c:pt>
                <c:pt idx="4946">
                  <c:v>11.278911703199917</c:v>
                </c:pt>
                <c:pt idx="4947">
                  <c:v>11.290032258200076</c:v>
                </c:pt>
                <c:pt idx="4948">
                  <c:v>11.293146013600024</c:v>
                </c:pt>
                <c:pt idx="4949">
                  <c:v>11.290921902599948</c:v>
                </c:pt>
                <c:pt idx="4950">
                  <c:v>11.293146013600024</c:v>
                </c:pt>
                <c:pt idx="4951">
                  <c:v>11.299373524399998</c:v>
                </c:pt>
                <c:pt idx="4952">
                  <c:v>11.306045857400104</c:v>
                </c:pt>
                <c:pt idx="4953">
                  <c:v>11.3278421452</c:v>
                </c:pt>
                <c:pt idx="4954">
                  <c:v>11.347859144199999</c:v>
                </c:pt>
                <c:pt idx="4955">
                  <c:v>11.351862544000006</c:v>
                </c:pt>
                <c:pt idx="4956">
                  <c:v>11.342076455600004</c:v>
                </c:pt>
                <c:pt idx="4957">
                  <c:v>11.346524677600026</c:v>
                </c:pt>
                <c:pt idx="4958">
                  <c:v>11.358090054800074</c:v>
                </c:pt>
                <c:pt idx="4959">
                  <c:v>11.362538276800153</c:v>
                </c:pt>
                <c:pt idx="4960">
                  <c:v>11.345635033200098</c:v>
                </c:pt>
                <c:pt idx="4961">
                  <c:v>11.330511078400002</c:v>
                </c:pt>
                <c:pt idx="4962">
                  <c:v>11.308714790600002</c:v>
                </c:pt>
                <c:pt idx="4963">
                  <c:v>11.310494079400124</c:v>
                </c:pt>
                <c:pt idx="4964">
                  <c:v>11.319390523400006</c:v>
                </c:pt>
                <c:pt idx="4965">
                  <c:v>11.327397323000001</c:v>
                </c:pt>
                <c:pt idx="4966">
                  <c:v>11.336293767000001</c:v>
                </c:pt>
                <c:pt idx="4967">
                  <c:v>11.346969499800002</c:v>
                </c:pt>
                <c:pt idx="4968">
                  <c:v>11.361648632400026</c:v>
                </c:pt>
                <c:pt idx="4969">
                  <c:v>11.372324365200004</c:v>
                </c:pt>
                <c:pt idx="4970">
                  <c:v>11.3812208092</c:v>
                </c:pt>
                <c:pt idx="4971">
                  <c:v>11.404796385800006</c:v>
                </c:pt>
                <c:pt idx="4972">
                  <c:v>11.430151251200002</c:v>
                </c:pt>
                <c:pt idx="4973">
                  <c:v>11.439492517400124</c:v>
                </c:pt>
                <c:pt idx="4974">
                  <c:v>11.437713228600002</c:v>
                </c:pt>
                <c:pt idx="4975">
                  <c:v>11.429706429000024</c:v>
                </c:pt>
                <c:pt idx="4976">
                  <c:v>11.429706429000024</c:v>
                </c:pt>
                <c:pt idx="4977">
                  <c:v>11.429706429000024</c:v>
                </c:pt>
                <c:pt idx="4978">
                  <c:v>11.426147851400026</c:v>
                </c:pt>
                <c:pt idx="4979">
                  <c:v>11.434154651</c:v>
                </c:pt>
                <c:pt idx="4980">
                  <c:v>11.4439407394</c:v>
                </c:pt>
                <c:pt idx="4981">
                  <c:v>11.459064694200082</c:v>
                </c:pt>
                <c:pt idx="4982">
                  <c:v>11.472854182400004</c:v>
                </c:pt>
                <c:pt idx="4983">
                  <c:v>11.474188649000002</c:v>
                </c:pt>
                <c:pt idx="4984">
                  <c:v>11.490202248200006</c:v>
                </c:pt>
                <c:pt idx="4985">
                  <c:v>11.511108891600001</c:v>
                </c:pt>
                <c:pt idx="4986">
                  <c:v>11.519115691200001</c:v>
                </c:pt>
                <c:pt idx="4987">
                  <c:v>11.520450157800004</c:v>
                </c:pt>
                <c:pt idx="4988">
                  <c:v>11.506660669600002</c:v>
                </c:pt>
                <c:pt idx="4989">
                  <c:v>11.496429759000026</c:v>
                </c:pt>
                <c:pt idx="4990">
                  <c:v>11.488867781599998</c:v>
                </c:pt>
                <c:pt idx="4991">
                  <c:v>11.491536714800086</c:v>
                </c:pt>
                <c:pt idx="4992">
                  <c:v>11.499988336600024</c:v>
                </c:pt>
                <c:pt idx="4993">
                  <c:v>11.509774425000002</c:v>
                </c:pt>
                <c:pt idx="4994">
                  <c:v>11.532015535000006</c:v>
                </c:pt>
                <c:pt idx="4995">
                  <c:v>11.546694667600002</c:v>
                </c:pt>
                <c:pt idx="4996">
                  <c:v>11.552922178400006</c:v>
                </c:pt>
                <c:pt idx="4997">
                  <c:v>11.5426912678</c:v>
                </c:pt>
                <c:pt idx="4998">
                  <c:v>11.49865387</c:v>
                </c:pt>
                <c:pt idx="4999">
                  <c:v>11.4773024044</c:v>
                </c:pt>
                <c:pt idx="5000">
                  <c:v>11.47596793780008</c:v>
                </c:pt>
                <c:pt idx="5001">
                  <c:v>11.438602873000002</c:v>
                </c:pt>
                <c:pt idx="5002">
                  <c:v>11.428371962399895</c:v>
                </c:pt>
                <c:pt idx="5003">
                  <c:v>11.438158050799998</c:v>
                </c:pt>
                <c:pt idx="5004">
                  <c:v>11.444830383800001</c:v>
                </c:pt>
                <c:pt idx="5005">
                  <c:v>11.446609672600006</c:v>
                </c:pt>
                <c:pt idx="5006">
                  <c:v>11.444830383800001</c:v>
                </c:pt>
                <c:pt idx="5007">
                  <c:v>11.442606272800104</c:v>
                </c:pt>
                <c:pt idx="5008">
                  <c:v>11.451502716800086</c:v>
                </c:pt>
                <c:pt idx="5009">
                  <c:v>11.46662667160008</c:v>
                </c:pt>
                <c:pt idx="5010">
                  <c:v>11.485309204000075</c:v>
                </c:pt>
                <c:pt idx="5011">
                  <c:v>11.4968745812</c:v>
                </c:pt>
                <c:pt idx="5012">
                  <c:v>11.506660669600002</c:v>
                </c:pt>
                <c:pt idx="5013">
                  <c:v>11.515112291400024</c:v>
                </c:pt>
                <c:pt idx="5014">
                  <c:v>11.518670869000001</c:v>
                </c:pt>
                <c:pt idx="5015">
                  <c:v>11.518670869000001</c:v>
                </c:pt>
                <c:pt idx="5016">
                  <c:v>11.513777824800002</c:v>
                </c:pt>
                <c:pt idx="5017">
                  <c:v>11.502657269800082</c:v>
                </c:pt>
                <c:pt idx="5018">
                  <c:v>11.497764225600006</c:v>
                </c:pt>
                <c:pt idx="5019">
                  <c:v>11.504881380800001</c:v>
                </c:pt>
                <c:pt idx="5020">
                  <c:v>11.5062158474</c:v>
                </c:pt>
                <c:pt idx="5021">
                  <c:v>11.524008735400001</c:v>
                </c:pt>
                <c:pt idx="5022">
                  <c:v>11.537798223600003</c:v>
                </c:pt>
                <c:pt idx="5023">
                  <c:v>11.536018934800001</c:v>
                </c:pt>
                <c:pt idx="5024">
                  <c:v>11.5235639132</c:v>
                </c:pt>
                <c:pt idx="5025">
                  <c:v>11.525343202</c:v>
                </c:pt>
                <c:pt idx="5026">
                  <c:v>11.534684468200002</c:v>
                </c:pt>
                <c:pt idx="5027">
                  <c:v>11.542246445600002</c:v>
                </c:pt>
                <c:pt idx="5028">
                  <c:v>11.538243045799998</c:v>
                </c:pt>
                <c:pt idx="5029">
                  <c:v>11.532460357200026</c:v>
                </c:pt>
                <c:pt idx="5030">
                  <c:v>11.538687868</c:v>
                </c:pt>
                <c:pt idx="5031">
                  <c:v>11.544915378800003</c:v>
                </c:pt>
                <c:pt idx="5032">
                  <c:v>11.541356801199999</c:v>
                </c:pt>
                <c:pt idx="5033">
                  <c:v>11.5369085792</c:v>
                </c:pt>
                <c:pt idx="5034">
                  <c:v>11.524898379800002</c:v>
                </c:pt>
                <c:pt idx="5035">
                  <c:v>11.520005335600002</c:v>
                </c:pt>
                <c:pt idx="5036">
                  <c:v>11.520450157800004</c:v>
                </c:pt>
                <c:pt idx="5037">
                  <c:v>11.528012135200001</c:v>
                </c:pt>
                <c:pt idx="5038">
                  <c:v>11.533794823800006</c:v>
                </c:pt>
                <c:pt idx="5039">
                  <c:v>11.5462498454</c:v>
                </c:pt>
                <c:pt idx="5040">
                  <c:v>11.560928978000002</c:v>
                </c:pt>
                <c:pt idx="5041">
                  <c:v>11.560928978000002</c:v>
                </c:pt>
                <c:pt idx="5042">
                  <c:v>11.562263444600001</c:v>
                </c:pt>
                <c:pt idx="5043">
                  <c:v>11.559149689200074</c:v>
                </c:pt>
                <c:pt idx="5044">
                  <c:v>11.551142889600024</c:v>
                </c:pt>
                <c:pt idx="5045">
                  <c:v>11.548473956399999</c:v>
                </c:pt>
                <c:pt idx="5046">
                  <c:v>11.540467156800002</c:v>
                </c:pt>
                <c:pt idx="5047">
                  <c:v>11.511998536</c:v>
                </c:pt>
                <c:pt idx="5048">
                  <c:v>11.5062158474</c:v>
                </c:pt>
                <c:pt idx="5049">
                  <c:v>11.5062158474</c:v>
                </c:pt>
                <c:pt idx="5050">
                  <c:v>11.502212447600002</c:v>
                </c:pt>
                <c:pt idx="5051">
                  <c:v>11.483085093000026</c:v>
                </c:pt>
                <c:pt idx="5052">
                  <c:v>11.453282005600082</c:v>
                </c:pt>
                <c:pt idx="5053">
                  <c:v>11.444830383800001</c:v>
                </c:pt>
                <c:pt idx="5054">
                  <c:v>11.459064694200082</c:v>
                </c:pt>
                <c:pt idx="5055">
                  <c:v>11.469740427000024</c:v>
                </c:pt>
                <c:pt idx="5056">
                  <c:v>11.473299004600022</c:v>
                </c:pt>
                <c:pt idx="5057">
                  <c:v>11.479081693200024</c:v>
                </c:pt>
                <c:pt idx="5058">
                  <c:v>11.490202248200006</c:v>
                </c:pt>
                <c:pt idx="5059">
                  <c:v>11.5062158474</c:v>
                </c:pt>
                <c:pt idx="5060">
                  <c:v>11.497764225600006</c:v>
                </c:pt>
                <c:pt idx="5061">
                  <c:v>11.4773024044</c:v>
                </c:pt>
                <c:pt idx="5062">
                  <c:v>11.465292205000102</c:v>
                </c:pt>
                <c:pt idx="5063">
                  <c:v>11.456840583200073</c:v>
                </c:pt>
                <c:pt idx="5064">
                  <c:v>11.459064694200082</c:v>
                </c:pt>
                <c:pt idx="5065">
                  <c:v>11.438602873000002</c:v>
                </c:pt>
                <c:pt idx="5066">
                  <c:v>11.4270374958</c:v>
                </c:pt>
                <c:pt idx="5067">
                  <c:v>11.431930540000002</c:v>
                </c:pt>
                <c:pt idx="5068">
                  <c:v>11.430151251200002</c:v>
                </c:pt>
                <c:pt idx="5069">
                  <c:v>11.412358363200001</c:v>
                </c:pt>
                <c:pt idx="5070">
                  <c:v>11.398124052800002</c:v>
                </c:pt>
                <c:pt idx="5071">
                  <c:v>11.402127452600002</c:v>
                </c:pt>
                <c:pt idx="5072">
                  <c:v>11.418141051800001</c:v>
                </c:pt>
                <c:pt idx="5073">
                  <c:v>11.435933939800075</c:v>
                </c:pt>
                <c:pt idx="5074">
                  <c:v>11.456395761000001</c:v>
                </c:pt>
                <c:pt idx="5075">
                  <c:v>11.472409360200084</c:v>
                </c:pt>
                <c:pt idx="5076">
                  <c:v>11.468850782600001</c:v>
                </c:pt>
                <c:pt idx="5077">
                  <c:v>11.386558675600075</c:v>
                </c:pt>
                <c:pt idx="5078">
                  <c:v>11.355865943800024</c:v>
                </c:pt>
                <c:pt idx="5079">
                  <c:v>11.355421121600004</c:v>
                </c:pt>
                <c:pt idx="5080">
                  <c:v>11.364762387800004</c:v>
                </c:pt>
                <c:pt idx="5081">
                  <c:v>11.369210609800026</c:v>
                </c:pt>
                <c:pt idx="5082">
                  <c:v>11.369210609800026</c:v>
                </c:pt>
                <c:pt idx="5083">
                  <c:v>11.373214009600026</c:v>
                </c:pt>
                <c:pt idx="5084">
                  <c:v>11.381665631400002</c:v>
                </c:pt>
                <c:pt idx="5085">
                  <c:v>11.378996698200073</c:v>
                </c:pt>
                <c:pt idx="5086">
                  <c:v>11.372769187400024</c:v>
                </c:pt>
                <c:pt idx="5087">
                  <c:v>11.35275218840008</c:v>
                </c:pt>
                <c:pt idx="5088">
                  <c:v>11.357645232600122</c:v>
                </c:pt>
                <c:pt idx="5089">
                  <c:v>11.371434720800075</c:v>
                </c:pt>
                <c:pt idx="5090">
                  <c:v>11.390562075400076</c:v>
                </c:pt>
                <c:pt idx="5091">
                  <c:v>11.406575674600004</c:v>
                </c:pt>
                <c:pt idx="5092">
                  <c:v>11.419920340600001</c:v>
                </c:pt>
                <c:pt idx="5093">
                  <c:v>11.428816784599999</c:v>
                </c:pt>
                <c:pt idx="5094">
                  <c:v>11.432820184399999</c:v>
                </c:pt>
                <c:pt idx="5095">
                  <c:v>11.436823584200001</c:v>
                </c:pt>
                <c:pt idx="5096">
                  <c:v>11.442606272800104</c:v>
                </c:pt>
                <c:pt idx="5097">
                  <c:v>11.444385561600003</c:v>
                </c:pt>
                <c:pt idx="5098">
                  <c:v>11.433709828800026</c:v>
                </c:pt>
                <c:pt idx="5099">
                  <c:v>11.43059607340008</c:v>
                </c:pt>
                <c:pt idx="5100">
                  <c:v>11.443495917200073</c:v>
                </c:pt>
                <c:pt idx="5101">
                  <c:v>11.463957738400024</c:v>
                </c:pt>
                <c:pt idx="5102">
                  <c:v>11.47596793780008</c:v>
                </c:pt>
                <c:pt idx="5103">
                  <c:v>11.465737027200118</c:v>
                </c:pt>
                <c:pt idx="5104">
                  <c:v>11.453282005600082</c:v>
                </c:pt>
                <c:pt idx="5105">
                  <c:v>11.454616472200026</c:v>
                </c:pt>
                <c:pt idx="5106">
                  <c:v>11.463068094</c:v>
                </c:pt>
                <c:pt idx="5107">
                  <c:v>11.471964538000073</c:v>
                </c:pt>
                <c:pt idx="5108">
                  <c:v>11.463957738400024</c:v>
                </c:pt>
                <c:pt idx="5109">
                  <c:v>11.460399160800002</c:v>
                </c:pt>
                <c:pt idx="5110">
                  <c:v>11.474633471200002</c:v>
                </c:pt>
                <c:pt idx="5111">
                  <c:v>11.483529915200076</c:v>
                </c:pt>
                <c:pt idx="5112">
                  <c:v>11.484419559600104</c:v>
                </c:pt>
                <c:pt idx="5113">
                  <c:v>11.486643670600024</c:v>
                </c:pt>
                <c:pt idx="5114">
                  <c:v>11.497319403400001</c:v>
                </c:pt>
                <c:pt idx="5115">
                  <c:v>11.488422959400006</c:v>
                </c:pt>
                <c:pt idx="5116">
                  <c:v>11.478192048800002</c:v>
                </c:pt>
                <c:pt idx="5117">
                  <c:v>11.450168250200004</c:v>
                </c:pt>
                <c:pt idx="5118">
                  <c:v>11.423034096000086</c:v>
                </c:pt>
                <c:pt idx="5119">
                  <c:v>11.407465319000073</c:v>
                </c:pt>
                <c:pt idx="5120">
                  <c:v>11.40968943000008</c:v>
                </c:pt>
                <c:pt idx="5121">
                  <c:v>11.419920340600001</c:v>
                </c:pt>
                <c:pt idx="5122">
                  <c:v>11.432375362199998</c:v>
                </c:pt>
                <c:pt idx="5123">
                  <c:v>11.435489117600122</c:v>
                </c:pt>
                <c:pt idx="5124">
                  <c:v>11.430151251200002</c:v>
                </c:pt>
                <c:pt idx="5125">
                  <c:v>11.428371962399895</c:v>
                </c:pt>
                <c:pt idx="5126">
                  <c:v>11.427482318000104</c:v>
                </c:pt>
                <c:pt idx="5127">
                  <c:v>11.436378761999915</c:v>
                </c:pt>
                <c:pt idx="5128">
                  <c:v>11.446164850400002</c:v>
                </c:pt>
                <c:pt idx="5129">
                  <c:v>11.445720028200002</c:v>
                </c:pt>
                <c:pt idx="5130">
                  <c:v>11.458175049800001</c:v>
                </c:pt>
                <c:pt idx="5131">
                  <c:v>11.468850782600001</c:v>
                </c:pt>
                <c:pt idx="5132">
                  <c:v>11.479526515400128</c:v>
                </c:pt>
                <c:pt idx="5133">
                  <c:v>11.484419559600104</c:v>
                </c:pt>
                <c:pt idx="5134">
                  <c:v>11.4968745812</c:v>
                </c:pt>
                <c:pt idx="5135">
                  <c:v>11.5062158474</c:v>
                </c:pt>
                <c:pt idx="5136">
                  <c:v>11.512443358200088</c:v>
                </c:pt>
                <c:pt idx="5137">
                  <c:v>11.520894980000001</c:v>
                </c:pt>
                <c:pt idx="5138">
                  <c:v>11.520450157800004</c:v>
                </c:pt>
                <c:pt idx="5139">
                  <c:v>11.511553713800001</c:v>
                </c:pt>
                <c:pt idx="5140">
                  <c:v>11.507105491800001</c:v>
                </c:pt>
                <c:pt idx="5141">
                  <c:v>11.515557113600075</c:v>
                </c:pt>
                <c:pt idx="5142">
                  <c:v>11.5062158474</c:v>
                </c:pt>
                <c:pt idx="5143">
                  <c:v>11.5062158474</c:v>
                </c:pt>
                <c:pt idx="5144">
                  <c:v>11.514667469199999</c:v>
                </c:pt>
                <c:pt idx="5145">
                  <c:v>11.510664069400002</c:v>
                </c:pt>
                <c:pt idx="5146">
                  <c:v>11.511998536</c:v>
                </c:pt>
                <c:pt idx="5147">
                  <c:v>11.493760825800004</c:v>
                </c:pt>
                <c:pt idx="5148">
                  <c:v>11.476857582200006</c:v>
                </c:pt>
                <c:pt idx="5149">
                  <c:v>11.482640270800111</c:v>
                </c:pt>
                <c:pt idx="5150">
                  <c:v>11.491536714800086</c:v>
                </c:pt>
                <c:pt idx="5151">
                  <c:v>11.488422959400006</c:v>
                </c:pt>
                <c:pt idx="5152">
                  <c:v>11.450168250200004</c:v>
                </c:pt>
                <c:pt idx="5153">
                  <c:v>11.411913541000001</c:v>
                </c:pt>
                <c:pt idx="5154">
                  <c:v>11.371879543</c:v>
                </c:pt>
                <c:pt idx="5155">
                  <c:v>11.319835345600024</c:v>
                </c:pt>
                <c:pt idx="5156">
                  <c:v>11.299818346599999</c:v>
                </c:pt>
                <c:pt idx="5157">
                  <c:v>11.289142613800006</c:v>
                </c:pt>
                <c:pt idx="5158">
                  <c:v>11.286918502800001</c:v>
                </c:pt>
                <c:pt idx="5159">
                  <c:v>11.282025458600001</c:v>
                </c:pt>
                <c:pt idx="5160">
                  <c:v>11.2838047474</c:v>
                </c:pt>
                <c:pt idx="5161">
                  <c:v>11.267791148200001</c:v>
                </c:pt>
                <c:pt idx="5162">
                  <c:v>11.278022058800001</c:v>
                </c:pt>
                <c:pt idx="5163">
                  <c:v>11.286918502800001</c:v>
                </c:pt>
                <c:pt idx="5164">
                  <c:v>11.278022058800001</c:v>
                </c:pt>
                <c:pt idx="5165">
                  <c:v>11.259339526400026</c:v>
                </c:pt>
                <c:pt idx="5166">
                  <c:v>11.257115415399999</c:v>
                </c:pt>
                <c:pt idx="5167">
                  <c:v>11.268235970400001</c:v>
                </c:pt>
                <c:pt idx="5168">
                  <c:v>11.2771324144</c:v>
                </c:pt>
                <c:pt idx="5169">
                  <c:v>11.285584036200119</c:v>
                </c:pt>
                <c:pt idx="5170">
                  <c:v>11.282025458600001</c:v>
                </c:pt>
                <c:pt idx="5171">
                  <c:v>11.278911703199917</c:v>
                </c:pt>
                <c:pt idx="5172">
                  <c:v>11.292701191399999</c:v>
                </c:pt>
                <c:pt idx="5173">
                  <c:v>11.306045857400104</c:v>
                </c:pt>
                <c:pt idx="5174">
                  <c:v>11.3122733682</c:v>
                </c:pt>
                <c:pt idx="5175">
                  <c:v>11.311383723800001</c:v>
                </c:pt>
                <c:pt idx="5176">
                  <c:v>11.322949101000004</c:v>
                </c:pt>
                <c:pt idx="5177">
                  <c:v>11.3371834114</c:v>
                </c:pt>
                <c:pt idx="5178">
                  <c:v>11.344745388800002</c:v>
                </c:pt>
                <c:pt idx="5179">
                  <c:v>11.354531477200076</c:v>
                </c:pt>
                <c:pt idx="5180">
                  <c:v>11.362983099000104</c:v>
                </c:pt>
                <c:pt idx="5181">
                  <c:v>11.362538276800153</c:v>
                </c:pt>
                <c:pt idx="5182">
                  <c:v>11.346524677600026</c:v>
                </c:pt>
                <c:pt idx="5183">
                  <c:v>11.341186811200076</c:v>
                </c:pt>
                <c:pt idx="5184">
                  <c:v>11.350972899600086</c:v>
                </c:pt>
                <c:pt idx="5185">
                  <c:v>11.357200410400004</c:v>
                </c:pt>
                <c:pt idx="5186">
                  <c:v>11.374103654000002</c:v>
                </c:pt>
                <c:pt idx="5187">
                  <c:v>11.378107053800004</c:v>
                </c:pt>
                <c:pt idx="5188">
                  <c:v>11.342966100000002</c:v>
                </c:pt>
                <c:pt idx="5189">
                  <c:v>11.319390523400006</c:v>
                </c:pt>
                <c:pt idx="5190">
                  <c:v>11.3167215902</c:v>
                </c:pt>
                <c:pt idx="5191">
                  <c:v>11.324728389800001</c:v>
                </c:pt>
                <c:pt idx="5192">
                  <c:v>11.345635033200098</c:v>
                </c:pt>
                <c:pt idx="5193">
                  <c:v>11.355865943800024</c:v>
                </c:pt>
                <c:pt idx="5194">
                  <c:v>11.359424521400111</c:v>
                </c:pt>
                <c:pt idx="5195">
                  <c:v>11.366541676600098</c:v>
                </c:pt>
                <c:pt idx="5196">
                  <c:v>11.362093454600076</c:v>
                </c:pt>
                <c:pt idx="5197">
                  <c:v>11.362538276800153</c:v>
                </c:pt>
                <c:pt idx="5198">
                  <c:v>11.365207210000118</c:v>
                </c:pt>
                <c:pt idx="5199">
                  <c:v>11.358979699200002</c:v>
                </c:pt>
                <c:pt idx="5200">
                  <c:v>11.355421121600004</c:v>
                </c:pt>
                <c:pt idx="5201">
                  <c:v>11.358090054800074</c:v>
                </c:pt>
                <c:pt idx="5202">
                  <c:v>11.355421121600004</c:v>
                </c:pt>
                <c:pt idx="5203">
                  <c:v>11.360758988000002</c:v>
                </c:pt>
                <c:pt idx="5204">
                  <c:v>11.3772174094</c:v>
                </c:pt>
                <c:pt idx="5205">
                  <c:v>11.383444920200086</c:v>
                </c:pt>
                <c:pt idx="5206">
                  <c:v>11.393675830800024</c:v>
                </c:pt>
                <c:pt idx="5207">
                  <c:v>11.395899941800026</c:v>
                </c:pt>
                <c:pt idx="5208">
                  <c:v>11.404351563600001</c:v>
                </c:pt>
                <c:pt idx="5209">
                  <c:v>11.4270374958</c:v>
                </c:pt>
                <c:pt idx="5210">
                  <c:v>11.438602873000002</c:v>
                </c:pt>
                <c:pt idx="5211">
                  <c:v>11.455061294400076</c:v>
                </c:pt>
                <c:pt idx="5212">
                  <c:v>11.476857582200006</c:v>
                </c:pt>
                <c:pt idx="5213">
                  <c:v>11.483529915200076</c:v>
                </c:pt>
                <c:pt idx="5214">
                  <c:v>11.499988336600024</c:v>
                </c:pt>
                <c:pt idx="5215">
                  <c:v>11.526232846400006</c:v>
                </c:pt>
                <c:pt idx="5216">
                  <c:v>11.548918778599948</c:v>
                </c:pt>
                <c:pt idx="5217">
                  <c:v>11.559594511400142</c:v>
                </c:pt>
                <c:pt idx="5218">
                  <c:v>11.5653772</c:v>
                </c:pt>
                <c:pt idx="5219">
                  <c:v>11.556035933800088</c:v>
                </c:pt>
                <c:pt idx="5220">
                  <c:v>11.547139489800001</c:v>
                </c:pt>
                <c:pt idx="5221">
                  <c:v>11.543136090000004</c:v>
                </c:pt>
                <c:pt idx="5222">
                  <c:v>11.538243045799998</c:v>
                </c:pt>
                <c:pt idx="5223">
                  <c:v>11.5369085792</c:v>
                </c:pt>
                <c:pt idx="5224">
                  <c:v>11.528012135200001</c:v>
                </c:pt>
                <c:pt idx="5225">
                  <c:v>11.502212447600002</c:v>
                </c:pt>
                <c:pt idx="5226">
                  <c:v>11.507995136200002</c:v>
                </c:pt>
                <c:pt idx="5227">
                  <c:v>11.528456957400024</c:v>
                </c:pt>
                <c:pt idx="5228">
                  <c:v>11.541801623399998</c:v>
                </c:pt>
                <c:pt idx="5229">
                  <c:v>11.483974737400002</c:v>
                </c:pt>
                <c:pt idx="5230">
                  <c:v>11.443051095000001</c:v>
                </c:pt>
                <c:pt idx="5231">
                  <c:v>11.4039067414</c:v>
                </c:pt>
                <c:pt idx="5232">
                  <c:v>11.381665631400002</c:v>
                </c:pt>
                <c:pt idx="5233">
                  <c:v>11.369655432000076</c:v>
                </c:pt>
                <c:pt idx="5234">
                  <c:v>11.374548476200006</c:v>
                </c:pt>
                <c:pt idx="5235">
                  <c:v>11.358534877000142</c:v>
                </c:pt>
                <c:pt idx="5236">
                  <c:v>11.3416316334</c:v>
                </c:pt>
                <c:pt idx="5237">
                  <c:v>11.330066256200082</c:v>
                </c:pt>
                <c:pt idx="5238">
                  <c:v>11.326062856400076</c:v>
                </c:pt>
                <c:pt idx="5239">
                  <c:v>11.332735189400006</c:v>
                </c:pt>
                <c:pt idx="5240">
                  <c:v>11.324283567600002</c:v>
                </c:pt>
                <c:pt idx="5241">
                  <c:v>11.317166412400002</c:v>
                </c:pt>
                <c:pt idx="5242">
                  <c:v>11.321614634400024</c:v>
                </c:pt>
                <c:pt idx="5243">
                  <c:v>11.324283567600002</c:v>
                </c:pt>
                <c:pt idx="5244">
                  <c:v>11.320280167800002</c:v>
                </c:pt>
                <c:pt idx="5245">
                  <c:v>11.297594235600076</c:v>
                </c:pt>
                <c:pt idx="5246">
                  <c:v>11.2637877484</c:v>
                </c:pt>
                <c:pt idx="5247">
                  <c:v>11.198843707199998</c:v>
                </c:pt>
                <c:pt idx="5248">
                  <c:v>11.158364887000001</c:v>
                </c:pt>
                <c:pt idx="5249">
                  <c:v>11.140127176799998</c:v>
                </c:pt>
                <c:pt idx="5250">
                  <c:v>11.137903065799998</c:v>
                </c:pt>
                <c:pt idx="5251">
                  <c:v>11.160144175800006</c:v>
                </c:pt>
                <c:pt idx="5252">
                  <c:v>11.1952851296</c:v>
                </c:pt>
                <c:pt idx="5253">
                  <c:v>11.209964262200002</c:v>
                </c:pt>
                <c:pt idx="5254">
                  <c:v>11.2193055284</c:v>
                </c:pt>
                <c:pt idx="5255">
                  <c:v>11.213078017600003</c:v>
                </c:pt>
                <c:pt idx="5256">
                  <c:v>11.203736751400006</c:v>
                </c:pt>
                <c:pt idx="5257">
                  <c:v>11.192616196400024</c:v>
                </c:pt>
                <c:pt idx="5258">
                  <c:v>11.189057618800026</c:v>
                </c:pt>
                <c:pt idx="5259">
                  <c:v>11.184609396800004</c:v>
                </c:pt>
                <c:pt idx="5260">
                  <c:v>11.162368286800001</c:v>
                </c:pt>
                <c:pt idx="5261">
                  <c:v>11.15169255400008</c:v>
                </c:pt>
                <c:pt idx="5262">
                  <c:v>11.148133976399999</c:v>
                </c:pt>
                <c:pt idx="5263">
                  <c:v>11.152582198400108</c:v>
                </c:pt>
                <c:pt idx="5264">
                  <c:v>11.159699353600095</c:v>
                </c:pt>
                <c:pt idx="5265">
                  <c:v>11.156585598200122</c:v>
                </c:pt>
                <c:pt idx="5266">
                  <c:v>11.1436857544</c:v>
                </c:pt>
                <c:pt idx="5267">
                  <c:v>11.136123776999998</c:v>
                </c:pt>
                <c:pt idx="5268">
                  <c:v>11.1325651994</c:v>
                </c:pt>
                <c:pt idx="5269">
                  <c:v>11.139237532400006</c:v>
                </c:pt>
                <c:pt idx="5270">
                  <c:v>11.156140776000004</c:v>
                </c:pt>
                <c:pt idx="5271">
                  <c:v>11.165037220000084</c:v>
                </c:pt>
                <c:pt idx="5272">
                  <c:v>11.146354687600001</c:v>
                </c:pt>
                <c:pt idx="5273">
                  <c:v>11.137013421399928</c:v>
                </c:pt>
                <c:pt idx="5274">
                  <c:v>11.148133976399999</c:v>
                </c:pt>
                <c:pt idx="5275">
                  <c:v>11.1685957976</c:v>
                </c:pt>
                <c:pt idx="5276">
                  <c:v>11.183274930200001</c:v>
                </c:pt>
                <c:pt idx="5277">
                  <c:v>11.179271530399999</c:v>
                </c:pt>
                <c:pt idx="5278">
                  <c:v>11.167261331000001</c:v>
                </c:pt>
                <c:pt idx="5279">
                  <c:v>11.149913265199999</c:v>
                </c:pt>
                <c:pt idx="5280">
                  <c:v>11.140127176799998</c:v>
                </c:pt>
                <c:pt idx="5281">
                  <c:v>11.123668755400001</c:v>
                </c:pt>
                <c:pt idx="5282">
                  <c:v>11.079186535400126</c:v>
                </c:pt>
                <c:pt idx="5283">
                  <c:v>11.065841869400026</c:v>
                </c:pt>
                <c:pt idx="5284">
                  <c:v>11.0720693802</c:v>
                </c:pt>
                <c:pt idx="5285">
                  <c:v>11.088082979400006</c:v>
                </c:pt>
                <c:pt idx="5286">
                  <c:v>11.089417446000002</c:v>
                </c:pt>
                <c:pt idx="5287">
                  <c:v>11.07963135760008</c:v>
                </c:pt>
                <c:pt idx="5288">
                  <c:v>11.0702900914</c:v>
                </c:pt>
                <c:pt idx="5289">
                  <c:v>11.073403846800026</c:v>
                </c:pt>
                <c:pt idx="5290">
                  <c:v>11.084079579600004</c:v>
                </c:pt>
                <c:pt idx="5291">
                  <c:v>11.100093178800002</c:v>
                </c:pt>
                <c:pt idx="5292">
                  <c:v>11.119665355600002</c:v>
                </c:pt>
                <c:pt idx="5293">
                  <c:v>11.121889466600001</c:v>
                </c:pt>
                <c:pt idx="5294">
                  <c:v>11.100538001</c:v>
                </c:pt>
                <c:pt idx="5295">
                  <c:v>11.073848669</c:v>
                </c:pt>
                <c:pt idx="5296">
                  <c:v>11.0720693802</c:v>
                </c:pt>
                <c:pt idx="5297">
                  <c:v>11.097424245600006</c:v>
                </c:pt>
                <c:pt idx="5298">
                  <c:v>11.126782510800076</c:v>
                </c:pt>
                <c:pt idx="5299">
                  <c:v>11.152137376200098</c:v>
                </c:pt>
                <c:pt idx="5300">
                  <c:v>11.153471842800002</c:v>
                </c:pt>
                <c:pt idx="5301">
                  <c:v>11.133899666000001</c:v>
                </c:pt>
                <c:pt idx="5302">
                  <c:v>11.127672155199999</c:v>
                </c:pt>
                <c:pt idx="5303">
                  <c:v>11.138347887999998</c:v>
                </c:pt>
                <c:pt idx="5304">
                  <c:v>11.165037220000084</c:v>
                </c:pt>
                <c:pt idx="5305">
                  <c:v>11.192616196400024</c:v>
                </c:pt>
                <c:pt idx="5306">
                  <c:v>11.207740151199999</c:v>
                </c:pt>
                <c:pt idx="5307">
                  <c:v>11.220639995000004</c:v>
                </c:pt>
                <c:pt idx="5308">
                  <c:v>11.2215296394</c:v>
                </c:pt>
                <c:pt idx="5309">
                  <c:v>11.229981261200001</c:v>
                </c:pt>
                <c:pt idx="5310">
                  <c:v>11.247329326999948</c:v>
                </c:pt>
                <c:pt idx="5311">
                  <c:v>11.2633429262</c:v>
                </c:pt>
                <c:pt idx="5312">
                  <c:v>11.240656994</c:v>
                </c:pt>
                <c:pt idx="5313">
                  <c:v>11.210853906600001</c:v>
                </c:pt>
                <c:pt idx="5314">
                  <c:v>11.183274930200001</c:v>
                </c:pt>
                <c:pt idx="5315">
                  <c:v>11.170375086399998</c:v>
                </c:pt>
                <c:pt idx="5316">
                  <c:v>11.172599197400082</c:v>
                </c:pt>
                <c:pt idx="5317">
                  <c:v>11.183274930200001</c:v>
                </c:pt>
                <c:pt idx="5318">
                  <c:v>11.1948403074</c:v>
                </c:pt>
                <c:pt idx="5319">
                  <c:v>11.203291929200001</c:v>
                </c:pt>
                <c:pt idx="5320">
                  <c:v>11.204626395800002</c:v>
                </c:pt>
                <c:pt idx="5321">
                  <c:v>11.197954062800001</c:v>
                </c:pt>
                <c:pt idx="5322">
                  <c:v>11.1970644184</c:v>
                </c:pt>
                <c:pt idx="5323">
                  <c:v>11.192171374200001</c:v>
                </c:pt>
                <c:pt idx="5324">
                  <c:v>11.180161174799998</c:v>
                </c:pt>
                <c:pt idx="5325">
                  <c:v>11.174378486199911</c:v>
                </c:pt>
                <c:pt idx="5326">
                  <c:v>11.161923464599948</c:v>
                </c:pt>
                <c:pt idx="5327">
                  <c:v>11.137458243600001</c:v>
                </c:pt>
                <c:pt idx="5328">
                  <c:v>11.112548200400004</c:v>
                </c:pt>
                <c:pt idx="5329">
                  <c:v>11.111658556</c:v>
                </c:pt>
                <c:pt idx="5330">
                  <c:v>11.113437844800073</c:v>
                </c:pt>
                <c:pt idx="5331">
                  <c:v>11.1169964224</c:v>
                </c:pt>
                <c:pt idx="5332">
                  <c:v>11.107210334000001</c:v>
                </c:pt>
                <c:pt idx="5333">
                  <c:v>11.079186535400126</c:v>
                </c:pt>
                <c:pt idx="5334">
                  <c:v>11.084969224</c:v>
                </c:pt>
                <c:pt idx="5335">
                  <c:v>11.104986223000004</c:v>
                </c:pt>
                <c:pt idx="5336">
                  <c:v>11.113882667000002</c:v>
                </c:pt>
                <c:pt idx="5337">
                  <c:v>11.1192205334</c:v>
                </c:pt>
                <c:pt idx="5338">
                  <c:v>11.117441244600002</c:v>
                </c:pt>
                <c:pt idx="5339">
                  <c:v>11.136123776999998</c:v>
                </c:pt>
                <c:pt idx="5340">
                  <c:v>11.164592397800075</c:v>
                </c:pt>
                <c:pt idx="5341">
                  <c:v>11.189947263200002</c:v>
                </c:pt>
                <c:pt idx="5342">
                  <c:v>11.208629795599999</c:v>
                </c:pt>
                <c:pt idx="5343">
                  <c:v>11.222864106000001</c:v>
                </c:pt>
                <c:pt idx="5344">
                  <c:v>11.216191772999998</c:v>
                </c:pt>
                <c:pt idx="5345">
                  <c:v>11.191726552</c:v>
                </c:pt>
                <c:pt idx="5346">
                  <c:v>11.1935058408</c:v>
                </c:pt>
                <c:pt idx="5347">
                  <c:v>11.204181573600001</c:v>
                </c:pt>
                <c:pt idx="5348">
                  <c:v>11.209074617800002</c:v>
                </c:pt>
                <c:pt idx="5349">
                  <c:v>11.209964262200002</c:v>
                </c:pt>
                <c:pt idx="5350">
                  <c:v>11.2121883732</c:v>
                </c:pt>
                <c:pt idx="5351">
                  <c:v>11.206405684600002</c:v>
                </c:pt>
                <c:pt idx="5352">
                  <c:v>11.2121883732</c:v>
                </c:pt>
                <c:pt idx="5353">
                  <c:v>11.228646794600001</c:v>
                </c:pt>
                <c:pt idx="5354">
                  <c:v>11.252667193400002</c:v>
                </c:pt>
                <c:pt idx="5355">
                  <c:v>11.276242770000001</c:v>
                </c:pt>
                <c:pt idx="5356">
                  <c:v>11.2922563692</c:v>
                </c:pt>
                <c:pt idx="5357">
                  <c:v>11.301152813200073</c:v>
                </c:pt>
                <c:pt idx="5358">
                  <c:v>11.300263168800003</c:v>
                </c:pt>
                <c:pt idx="5359">
                  <c:v>11.311383723800001</c:v>
                </c:pt>
                <c:pt idx="5360">
                  <c:v>11.321169812200004</c:v>
                </c:pt>
                <c:pt idx="5361">
                  <c:v>11.333180011600026</c:v>
                </c:pt>
                <c:pt idx="5362">
                  <c:v>11.353197010600095</c:v>
                </c:pt>
                <c:pt idx="5363">
                  <c:v>11.376327764999999</c:v>
                </c:pt>
                <c:pt idx="5364">
                  <c:v>11.399458519400119</c:v>
                </c:pt>
                <c:pt idx="5365">
                  <c:v>11.406575674600004</c:v>
                </c:pt>
                <c:pt idx="5366">
                  <c:v>11.410579074400006</c:v>
                </c:pt>
                <c:pt idx="5367">
                  <c:v>11.418585874000026</c:v>
                </c:pt>
                <c:pt idx="5368">
                  <c:v>11.423923740399998</c:v>
                </c:pt>
                <c:pt idx="5369">
                  <c:v>11.439492517400124</c:v>
                </c:pt>
                <c:pt idx="5370">
                  <c:v>11.453282005600082</c:v>
                </c:pt>
                <c:pt idx="5371">
                  <c:v>11.461733627400006</c:v>
                </c:pt>
                <c:pt idx="5372">
                  <c:v>11.477747226600076</c:v>
                </c:pt>
                <c:pt idx="5373">
                  <c:v>11.425703029200006</c:v>
                </c:pt>
                <c:pt idx="5374">
                  <c:v>11.410579074400006</c:v>
                </c:pt>
                <c:pt idx="5375">
                  <c:v>11.414582474200024</c:v>
                </c:pt>
                <c:pt idx="5376">
                  <c:v>11.417696229600095</c:v>
                </c:pt>
                <c:pt idx="5377">
                  <c:v>11.407910141199999</c:v>
                </c:pt>
                <c:pt idx="5378">
                  <c:v>11.4039067414</c:v>
                </c:pt>
                <c:pt idx="5379">
                  <c:v>11.391896542000024</c:v>
                </c:pt>
                <c:pt idx="5380">
                  <c:v>11.371879543</c:v>
                </c:pt>
                <c:pt idx="5381">
                  <c:v>11.377662231600086</c:v>
                </c:pt>
                <c:pt idx="5382">
                  <c:v>11.402127452600002</c:v>
                </c:pt>
                <c:pt idx="5383">
                  <c:v>11.431930540000002</c:v>
                </c:pt>
                <c:pt idx="5384">
                  <c:v>11.443051095000001</c:v>
                </c:pt>
                <c:pt idx="5385">
                  <c:v>11.437713228600002</c:v>
                </c:pt>
                <c:pt idx="5386">
                  <c:v>11.423478918200002</c:v>
                </c:pt>
                <c:pt idx="5387">
                  <c:v>11.403461919200026</c:v>
                </c:pt>
                <c:pt idx="5388">
                  <c:v>11.385224209000086</c:v>
                </c:pt>
                <c:pt idx="5389">
                  <c:v>11.386113853400024</c:v>
                </c:pt>
                <c:pt idx="5390">
                  <c:v>11.395010297400098</c:v>
                </c:pt>
                <c:pt idx="5391">
                  <c:v>11.407910141199999</c:v>
                </c:pt>
                <c:pt idx="5392">
                  <c:v>11.415916940800004</c:v>
                </c:pt>
                <c:pt idx="5393">
                  <c:v>11.411913541000001</c:v>
                </c:pt>
                <c:pt idx="5394">
                  <c:v>11.408354963399999</c:v>
                </c:pt>
                <c:pt idx="5395">
                  <c:v>11.406575674600004</c:v>
                </c:pt>
                <c:pt idx="5396">
                  <c:v>11.417696229600095</c:v>
                </c:pt>
                <c:pt idx="5397">
                  <c:v>11.436823584200001</c:v>
                </c:pt>
                <c:pt idx="5398">
                  <c:v>11.447054494800001</c:v>
                </c:pt>
                <c:pt idx="5399">
                  <c:v>11.450613072400024</c:v>
                </c:pt>
                <c:pt idx="5400">
                  <c:v>11.462623271800076</c:v>
                </c:pt>
                <c:pt idx="5401">
                  <c:v>11.47596793780008</c:v>
                </c:pt>
                <c:pt idx="5402">
                  <c:v>11.4933160036</c:v>
                </c:pt>
                <c:pt idx="5403">
                  <c:v>11.500433158800073</c:v>
                </c:pt>
                <c:pt idx="5404">
                  <c:v>11.4968745812</c:v>
                </c:pt>
                <c:pt idx="5405">
                  <c:v>11.491091892600002</c:v>
                </c:pt>
                <c:pt idx="5406">
                  <c:v>11.492871181399998</c:v>
                </c:pt>
                <c:pt idx="5407">
                  <c:v>11.499543514400104</c:v>
                </c:pt>
                <c:pt idx="5408">
                  <c:v>11.5062158474</c:v>
                </c:pt>
                <c:pt idx="5409">
                  <c:v>11.502212447600002</c:v>
                </c:pt>
                <c:pt idx="5410">
                  <c:v>11.493760825800004</c:v>
                </c:pt>
                <c:pt idx="5411">
                  <c:v>11.483974737400002</c:v>
                </c:pt>
                <c:pt idx="5412">
                  <c:v>11.485754026200086</c:v>
                </c:pt>
                <c:pt idx="5413">
                  <c:v>11.488422959400006</c:v>
                </c:pt>
                <c:pt idx="5414">
                  <c:v>11.495540114600098</c:v>
                </c:pt>
                <c:pt idx="5415">
                  <c:v>11.5062158474</c:v>
                </c:pt>
                <c:pt idx="5416">
                  <c:v>11.503546914200108</c:v>
                </c:pt>
                <c:pt idx="5417">
                  <c:v>11.530236246200024</c:v>
                </c:pt>
                <c:pt idx="5418">
                  <c:v>11.557370400399998</c:v>
                </c:pt>
                <c:pt idx="5419">
                  <c:v>11.578277043799998</c:v>
                </c:pt>
                <c:pt idx="5420">
                  <c:v>11.592066532000086</c:v>
                </c:pt>
                <c:pt idx="5421">
                  <c:v>11.596069931800002</c:v>
                </c:pt>
                <c:pt idx="5422">
                  <c:v>11.608080131199999</c:v>
                </c:pt>
                <c:pt idx="5423">
                  <c:v>11.620979975000001</c:v>
                </c:pt>
                <c:pt idx="5424">
                  <c:v>11.627652308</c:v>
                </c:pt>
                <c:pt idx="5425">
                  <c:v>11.631210885599998</c:v>
                </c:pt>
                <c:pt idx="5426">
                  <c:v>11.639662507400002</c:v>
                </c:pt>
                <c:pt idx="5427">
                  <c:v>11.648114129199998</c:v>
                </c:pt>
                <c:pt idx="5428">
                  <c:v>11.649448595800004</c:v>
                </c:pt>
                <c:pt idx="5429">
                  <c:v>11.663682906200075</c:v>
                </c:pt>
                <c:pt idx="5430">
                  <c:v>11.6885929494</c:v>
                </c:pt>
                <c:pt idx="5431">
                  <c:v>11.711723703799926</c:v>
                </c:pt>
                <c:pt idx="5432">
                  <c:v>11.729071769599948</c:v>
                </c:pt>
                <c:pt idx="5433">
                  <c:v>11.731740702799998</c:v>
                </c:pt>
                <c:pt idx="5434">
                  <c:v>11.731740702799998</c:v>
                </c:pt>
                <c:pt idx="5435">
                  <c:v>11.737523391399998</c:v>
                </c:pt>
                <c:pt idx="5436">
                  <c:v>11.745975013200001</c:v>
                </c:pt>
                <c:pt idx="5437">
                  <c:v>11.749088768599998</c:v>
                </c:pt>
                <c:pt idx="5438">
                  <c:v>11.739302680199998</c:v>
                </c:pt>
                <c:pt idx="5439">
                  <c:v>11.729071769599948</c:v>
                </c:pt>
                <c:pt idx="5440">
                  <c:v>11.725958014200002</c:v>
                </c:pt>
                <c:pt idx="5441">
                  <c:v>11.717951214600001</c:v>
                </c:pt>
                <c:pt idx="5442">
                  <c:v>11.723289081000001</c:v>
                </c:pt>
                <c:pt idx="5443">
                  <c:v>11.716616748</c:v>
                </c:pt>
                <c:pt idx="5444">
                  <c:v>11.694820460199928</c:v>
                </c:pt>
                <c:pt idx="5445">
                  <c:v>11.667686306000082</c:v>
                </c:pt>
                <c:pt idx="5446">
                  <c:v>11.635659107600002</c:v>
                </c:pt>
                <c:pt idx="5447">
                  <c:v>11.629431596800075</c:v>
                </c:pt>
                <c:pt idx="5448">
                  <c:v>11.625428197000002</c:v>
                </c:pt>
                <c:pt idx="5449">
                  <c:v>11.634324640999948</c:v>
                </c:pt>
                <c:pt idx="5450">
                  <c:v>11.644555551600002</c:v>
                </c:pt>
                <c:pt idx="5451">
                  <c:v>11.649448595800004</c:v>
                </c:pt>
                <c:pt idx="5452">
                  <c:v>11.663238084000001</c:v>
                </c:pt>
                <c:pt idx="5453">
                  <c:v>11.661013973000001</c:v>
                </c:pt>
                <c:pt idx="5454">
                  <c:v>11.666351839400004</c:v>
                </c:pt>
                <c:pt idx="5455">
                  <c:v>11.6863688384</c:v>
                </c:pt>
                <c:pt idx="5456">
                  <c:v>11.709054770600002</c:v>
                </c:pt>
                <c:pt idx="5457">
                  <c:v>11.725958014200002</c:v>
                </c:pt>
                <c:pt idx="5458">
                  <c:v>11.731295880599998</c:v>
                </c:pt>
                <c:pt idx="5459">
                  <c:v>11.737523391399998</c:v>
                </c:pt>
                <c:pt idx="5460">
                  <c:v>11.749978412999948</c:v>
                </c:pt>
                <c:pt idx="5461">
                  <c:v>11.766436834400142</c:v>
                </c:pt>
                <c:pt idx="5462">
                  <c:v>11.778891856</c:v>
                </c:pt>
                <c:pt idx="5463">
                  <c:v>11.786453833400024</c:v>
                </c:pt>
                <c:pt idx="5464">
                  <c:v>11.788233122199998</c:v>
                </c:pt>
                <c:pt idx="5465">
                  <c:v>11.783340078000002</c:v>
                </c:pt>
                <c:pt idx="5466">
                  <c:v>11.787343477799999</c:v>
                </c:pt>
                <c:pt idx="5467">
                  <c:v>11.782450433600006</c:v>
                </c:pt>
                <c:pt idx="5468">
                  <c:v>11.782450433600006</c:v>
                </c:pt>
                <c:pt idx="5469">
                  <c:v>11.778447033800004</c:v>
                </c:pt>
                <c:pt idx="5470">
                  <c:v>11.770885056400004</c:v>
                </c:pt>
                <c:pt idx="5471">
                  <c:v>11.747309479799998</c:v>
                </c:pt>
                <c:pt idx="5472">
                  <c:v>11.733964813800002</c:v>
                </c:pt>
                <c:pt idx="5473">
                  <c:v>11.724623547599998</c:v>
                </c:pt>
                <c:pt idx="5474">
                  <c:v>11.719730503400006</c:v>
                </c:pt>
                <c:pt idx="5475">
                  <c:v>11.735744102600002</c:v>
                </c:pt>
                <c:pt idx="5476">
                  <c:v>11.732185525</c:v>
                </c:pt>
                <c:pt idx="5477">
                  <c:v>11.729071769599948</c:v>
                </c:pt>
                <c:pt idx="5478">
                  <c:v>11.736633747000001</c:v>
                </c:pt>
                <c:pt idx="5479">
                  <c:v>11.739302680199998</c:v>
                </c:pt>
                <c:pt idx="5480">
                  <c:v>11.738413035800003</c:v>
                </c:pt>
                <c:pt idx="5481">
                  <c:v>11.727737303000001</c:v>
                </c:pt>
                <c:pt idx="5482">
                  <c:v>11.704161726399922</c:v>
                </c:pt>
                <c:pt idx="5483">
                  <c:v>11.710834059400026</c:v>
                </c:pt>
                <c:pt idx="5484">
                  <c:v>11.730851058399999</c:v>
                </c:pt>
                <c:pt idx="5485">
                  <c:v>11.742861257800001</c:v>
                </c:pt>
                <c:pt idx="5486">
                  <c:v>11.7530921684</c:v>
                </c:pt>
                <c:pt idx="5487">
                  <c:v>11.750423235200024</c:v>
                </c:pt>
                <c:pt idx="5488">
                  <c:v>11.750423235200024</c:v>
                </c:pt>
                <c:pt idx="5489">
                  <c:v>11.749978412999948</c:v>
                </c:pt>
                <c:pt idx="5490">
                  <c:v>11.738413035800003</c:v>
                </c:pt>
                <c:pt idx="5491">
                  <c:v>11.733075169399998</c:v>
                </c:pt>
                <c:pt idx="5492">
                  <c:v>11.726402836400078</c:v>
                </c:pt>
                <c:pt idx="5493">
                  <c:v>11.717061570199998</c:v>
                </c:pt>
                <c:pt idx="5494">
                  <c:v>11.701047971000001</c:v>
                </c:pt>
                <c:pt idx="5495">
                  <c:v>11.676582750000026</c:v>
                </c:pt>
                <c:pt idx="5496">
                  <c:v>11.661013973000001</c:v>
                </c:pt>
                <c:pt idx="5497">
                  <c:v>11.653007173400002</c:v>
                </c:pt>
                <c:pt idx="5498">
                  <c:v>11.6329901744</c:v>
                </c:pt>
                <c:pt idx="5499">
                  <c:v>11.6049663758</c:v>
                </c:pt>
                <c:pt idx="5500">
                  <c:v>11.603187087</c:v>
                </c:pt>
                <c:pt idx="5501">
                  <c:v>11.604521553600001</c:v>
                </c:pt>
                <c:pt idx="5502">
                  <c:v>11.612973175400001</c:v>
                </c:pt>
                <c:pt idx="5503">
                  <c:v>11.618755864000001</c:v>
                </c:pt>
                <c:pt idx="5504">
                  <c:v>11.617866219600026</c:v>
                </c:pt>
                <c:pt idx="5505">
                  <c:v>11.612973175400001</c:v>
                </c:pt>
                <c:pt idx="5506">
                  <c:v>11.605411198000002</c:v>
                </c:pt>
                <c:pt idx="5507">
                  <c:v>11.584504554600088</c:v>
                </c:pt>
                <c:pt idx="5508">
                  <c:v>11.561818622400001</c:v>
                </c:pt>
                <c:pt idx="5509">
                  <c:v>11.552477356200098</c:v>
                </c:pt>
                <c:pt idx="5510">
                  <c:v>11.549363600799998</c:v>
                </c:pt>
                <c:pt idx="5511">
                  <c:v>11.539577512400006</c:v>
                </c:pt>
                <c:pt idx="5512">
                  <c:v>11.5235639132</c:v>
                </c:pt>
                <c:pt idx="5513">
                  <c:v>11.512888180399999</c:v>
                </c:pt>
                <c:pt idx="5514">
                  <c:v>11.495984936800111</c:v>
                </c:pt>
                <c:pt idx="5515">
                  <c:v>11.477747226600076</c:v>
                </c:pt>
                <c:pt idx="5516">
                  <c:v>11.465292205000102</c:v>
                </c:pt>
                <c:pt idx="5517">
                  <c:v>11.456840583200073</c:v>
                </c:pt>
                <c:pt idx="5518">
                  <c:v>11.458175049800001</c:v>
                </c:pt>
                <c:pt idx="5519">
                  <c:v>11.457730227600102</c:v>
                </c:pt>
                <c:pt idx="5520">
                  <c:v>11.447944139200002</c:v>
                </c:pt>
                <c:pt idx="5521">
                  <c:v>11.439492517400124</c:v>
                </c:pt>
                <c:pt idx="5522">
                  <c:v>11.441271806199998</c:v>
                </c:pt>
                <c:pt idx="5523">
                  <c:v>11.439492517400124</c:v>
                </c:pt>
                <c:pt idx="5524">
                  <c:v>11.443051095000001</c:v>
                </c:pt>
                <c:pt idx="5525">
                  <c:v>11.428371962399895</c:v>
                </c:pt>
                <c:pt idx="5526">
                  <c:v>11.410134252200098</c:v>
                </c:pt>
                <c:pt idx="5527">
                  <c:v>11.399903341600002</c:v>
                </c:pt>
                <c:pt idx="5528">
                  <c:v>11.407465319000073</c:v>
                </c:pt>
                <c:pt idx="5529">
                  <c:v>11.418141051800001</c:v>
                </c:pt>
                <c:pt idx="5530">
                  <c:v>11.4212548072</c:v>
                </c:pt>
                <c:pt idx="5531">
                  <c:v>11.419475518400088</c:v>
                </c:pt>
                <c:pt idx="5532">
                  <c:v>11.4345994732</c:v>
                </c:pt>
                <c:pt idx="5533">
                  <c:v>11.458619872000074</c:v>
                </c:pt>
                <c:pt idx="5534">
                  <c:v>11.470185249200075</c:v>
                </c:pt>
                <c:pt idx="5535">
                  <c:v>11.47596793780008</c:v>
                </c:pt>
                <c:pt idx="5536">
                  <c:v>11.476857582200006</c:v>
                </c:pt>
                <c:pt idx="5537">
                  <c:v>11.476412760000002</c:v>
                </c:pt>
                <c:pt idx="5538">
                  <c:v>11.488867781599998</c:v>
                </c:pt>
                <c:pt idx="5539">
                  <c:v>11.5062158474</c:v>
                </c:pt>
                <c:pt idx="5540">
                  <c:v>11.525788024200002</c:v>
                </c:pt>
                <c:pt idx="5541">
                  <c:v>11.540022334600001</c:v>
                </c:pt>
                <c:pt idx="5542">
                  <c:v>11.556035933800088</c:v>
                </c:pt>
                <c:pt idx="5543">
                  <c:v>11.556925578200024</c:v>
                </c:pt>
                <c:pt idx="5544">
                  <c:v>11.559594511400142</c:v>
                </c:pt>
                <c:pt idx="5545">
                  <c:v>11.571604710800004</c:v>
                </c:pt>
                <c:pt idx="5546">
                  <c:v>11.581390799200001</c:v>
                </c:pt>
                <c:pt idx="5547">
                  <c:v>11.588063132199999</c:v>
                </c:pt>
                <c:pt idx="5548">
                  <c:v>11.589842421000002</c:v>
                </c:pt>
                <c:pt idx="5549">
                  <c:v>11.611193886600001</c:v>
                </c:pt>
                <c:pt idx="5550">
                  <c:v>11.635659107600002</c:v>
                </c:pt>
                <c:pt idx="5551">
                  <c:v>11.629876419</c:v>
                </c:pt>
                <c:pt idx="5552">
                  <c:v>11.617421397399999</c:v>
                </c:pt>
                <c:pt idx="5553">
                  <c:v>11.572939177400084</c:v>
                </c:pt>
                <c:pt idx="5554">
                  <c:v>11.505326203000006</c:v>
                </c:pt>
                <c:pt idx="5555">
                  <c:v>11.488867781599998</c:v>
                </c:pt>
                <c:pt idx="5556">
                  <c:v>11.494205648000001</c:v>
                </c:pt>
                <c:pt idx="5557">
                  <c:v>11.504436558600139</c:v>
                </c:pt>
                <c:pt idx="5558">
                  <c:v>11.525343202</c:v>
                </c:pt>
                <c:pt idx="5559">
                  <c:v>11.553811822800002</c:v>
                </c:pt>
                <c:pt idx="5560">
                  <c:v>11.584949376800004</c:v>
                </c:pt>
                <c:pt idx="5561">
                  <c:v>11.604521553600001</c:v>
                </c:pt>
                <c:pt idx="5562">
                  <c:v>11.608969775599999</c:v>
                </c:pt>
                <c:pt idx="5563">
                  <c:v>11.615197286400004</c:v>
                </c:pt>
                <c:pt idx="5564">
                  <c:v>11.619645508400026</c:v>
                </c:pt>
                <c:pt idx="5565">
                  <c:v>11.617866219600026</c:v>
                </c:pt>
                <c:pt idx="5566">
                  <c:v>11.634324640999948</c:v>
                </c:pt>
                <c:pt idx="5567">
                  <c:v>11.657010573200004</c:v>
                </c:pt>
                <c:pt idx="5568">
                  <c:v>11.680141327600001</c:v>
                </c:pt>
                <c:pt idx="5569">
                  <c:v>11.685924016200024</c:v>
                </c:pt>
                <c:pt idx="5570">
                  <c:v>11.678806861000002</c:v>
                </c:pt>
                <c:pt idx="5571">
                  <c:v>11.664127728399999</c:v>
                </c:pt>
                <c:pt idx="5572">
                  <c:v>11.647669306999999</c:v>
                </c:pt>
                <c:pt idx="5573">
                  <c:v>11.5840597324</c:v>
                </c:pt>
                <c:pt idx="5574">
                  <c:v>11.556925578200024</c:v>
                </c:pt>
                <c:pt idx="5575">
                  <c:v>11.553811822800002</c:v>
                </c:pt>
                <c:pt idx="5576">
                  <c:v>11.569380599800091</c:v>
                </c:pt>
                <c:pt idx="5577">
                  <c:v>11.5840597324</c:v>
                </c:pt>
                <c:pt idx="5578">
                  <c:v>11.578721865999999</c:v>
                </c:pt>
                <c:pt idx="5579">
                  <c:v>11.568935777600002</c:v>
                </c:pt>
                <c:pt idx="5580">
                  <c:v>11.579611510400024</c:v>
                </c:pt>
                <c:pt idx="5581">
                  <c:v>11.597849220600002</c:v>
                </c:pt>
                <c:pt idx="5582">
                  <c:v>11.624983374800001</c:v>
                </c:pt>
                <c:pt idx="5583">
                  <c:v>11.641441796200001</c:v>
                </c:pt>
                <c:pt idx="5584">
                  <c:v>11.645000373800002</c:v>
                </c:pt>
                <c:pt idx="5585">
                  <c:v>11.642331440599998</c:v>
                </c:pt>
                <c:pt idx="5586">
                  <c:v>11.639662507400002</c:v>
                </c:pt>
                <c:pt idx="5587">
                  <c:v>11.657010573200004</c:v>
                </c:pt>
                <c:pt idx="5588">
                  <c:v>11.678806861000002</c:v>
                </c:pt>
                <c:pt idx="5589">
                  <c:v>11.680586149800074</c:v>
                </c:pt>
                <c:pt idx="5590">
                  <c:v>11.683699905200006</c:v>
                </c:pt>
                <c:pt idx="5591">
                  <c:v>11.694375637999999</c:v>
                </c:pt>
                <c:pt idx="5592">
                  <c:v>11.702827259800006</c:v>
                </c:pt>
                <c:pt idx="5593">
                  <c:v>11.703272081999998</c:v>
                </c:pt>
                <c:pt idx="5594">
                  <c:v>11.683255083000001</c:v>
                </c:pt>
                <c:pt idx="5595">
                  <c:v>11.679251683199999</c:v>
                </c:pt>
                <c:pt idx="5596">
                  <c:v>11.689037771600002</c:v>
                </c:pt>
                <c:pt idx="5597">
                  <c:v>11.700603148800001</c:v>
                </c:pt>
                <c:pt idx="5598">
                  <c:v>11.731740702799998</c:v>
                </c:pt>
                <c:pt idx="5599">
                  <c:v>11.761543790200001</c:v>
                </c:pt>
                <c:pt idx="5600">
                  <c:v>11.765992012200073</c:v>
                </c:pt>
                <c:pt idx="5601">
                  <c:v>11.751757701800001</c:v>
                </c:pt>
                <c:pt idx="5602">
                  <c:v>11.752647346200026</c:v>
                </c:pt>
                <c:pt idx="5603">
                  <c:v>11.748643946399998</c:v>
                </c:pt>
                <c:pt idx="5604">
                  <c:v>11.742861257800001</c:v>
                </c:pt>
                <c:pt idx="5605">
                  <c:v>11.736633747000001</c:v>
                </c:pt>
                <c:pt idx="5606">
                  <c:v>11.733075169399998</c:v>
                </c:pt>
                <c:pt idx="5607">
                  <c:v>11.749978412999948</c:v>
                </c:pt>
                <c:pt idx="5608">
                  <c:v>11.7771125672</c:v>
                </c:pt>
                <c:pt idx="5609">
                  <c:v>11.795795099600006</c:v>
                </c:pt>
                <c:pt idx="5610">
                  <c:v>11.802912254800098</c:v>
                </c:pt>
                <c:pt idx="5611">
                  <c:v>11.792236522000024</c:v>
                </c:pt>
                <c:pt idx="5612">
                  <c:v>11.756205923800001</c:v>
                </c:pt>
                <c:pt idx="5613">
                  <c:v>11.731295880599998</c:v>
                </c:pt>
                <c:pt idx="5614">
                  <c:v>11.733519991600001</c:v>
                </c:pt>
                <c:pt idx="5615">
                  <c:v>11.742416435600004</c:v>
                </c:pt>
                <c:pt idx="5616">
                  <c:v>11.731740702799998</c:v>
                </c:pt>
                <c:pt idx="5617">
                  <c:v>11.719285681200001</c:v>
                </c:pt>
                <c:pt idx="5618">
                  <c:v>11.720620147799998</c:v>
                </c:pt>
                <c:pt idx="5619">
                  <c:v>11.733519991600001</c:v>
                </c:pt>
                <c:pt idx="5620">
                  <c:v>11.753536990600098</c:v>
                </c:pt>
                <c:pt idx="5621">
                  <c:v>11.761543790200001</c:v>
                </c:pt>
                <c:pt idx="5622">
                  <c:v>11.745975013200001</c:v>
                </c:pt>
                <c:pt idx="5623">
                  <c:v>11.734854458200001</c:v>
                </c:pt>
                <c:pt idx="5624">
                  <c:v>11.734854458200001</c:v>
                </c:pt>
                <c:pt idx="5625">
                  <c:v>11.740192324600001</c:v>
                </c:pt>
                <c:pt idx="5626">
                  <c:v>11.744640546600001</c:v>
                </c:pt>
                <c:pt idx="5627">
                  <c:v>11.752202524000024</c:v>
                </c:pt>
                <c:pt idx="5628">
                  <c:v>11.756205923800001</c:v>
                </c:pt>
                <c:pt idx="5629">
                  <c:v>11.759319679200004</c:v>
                </c:pt>
                <c:pt idx="5630">
                  <c:v>11.764212723399998</c:v>
                </c:pt>
                <c:pt idx="5631">
                  <c:v>11.769995412</c:v>
                </c:pt>
                <c:pt idx="5632">
                  <c:v>11.772664345200004</c:v>
                </c:pt>
                <c:pt idx="5633">
                  <c:v>11.782005611400002</c:v>
                </c:pt>
                <c:pt idx="5634">
                  <c:v>11.799353677200001</c:v>
                </c:pt>
                <c:pt idx="5635">
                  <c:v>11.813143165400001</c:v>
                </c:pt>
                <c:pt idx="5636">
                  <c:v>11.823818898200004</c:v>
                </c:pt>
                <c:pt idx="5637">
                  <c:v>11.836273919800002</c:v>
                </c:pt>
                <c:pt idx="5638">
                  <c:v>11.8496185858</c:v>
                </c:pt>
                <c:pt idx="5639">
                  <c:v>11.867856296000115</c:v>
                </c:pt>
                <c:pt idx="5640">
                  <c:v>11.888318117200001</c:v>
                </c:pt>
                <c:pt idx="5641">
                  <c:v>11.904776538600078</c:v>
                </c:pt>
                <c:pt idx="5642">
                  <c:v>11.729961413999998</c:v>
                </c:pt>
                <c:pt idx="5643">
                  <c:v>11.654341639999998</c:v>
                </c:pt>
                <c:pt idx="5644">
                  <c:v>11.579166688200004</c:v>
                </c:pt>
                <c:pt idx="5645">
                  <c:v>11.551142889600024</c:v>
                </c:pt>
                <c:pt idx="5646">
                  <c:v>11.546694667600002</c:v>
                </c:pt>
                <c:pt idx="5647">
                  <c:v>11.515112291400024</c:v>
                </c:pt>
                <c:pt idx="5648">
                  <c:v>11.49865387</c:v>
                </c:pt>
                <c:pt idx="5649">
                  <c:v>11.484864381800001</c:v>
                </c:pt>
                <c:pt idx="5650">
                  <c:v>11.461733627400006</c:v>
                </c:pt>
                <c:pt idx="5651">
                  <c:v>11.429261606800001</c:v>
                </c:pt>
                <c:pt idx="5652">
                  <c:v>11.397679230600026</c:v>
                </c:pt>
                <c:pt idx="5653">
                  <c:v>11.334069656000002</c:v>
                </c:pt>
                <c:pt idx="5654">
                  <c:v>11.282025458600001</c:v>
                </c:pt>
                <c:pt idx="5655">
                  <c:v>11.2731290146</c:v>
                </c:pt>
                <c:pt idx="5656">
                  <c:v>11.281135814200002</c:v>
                </c:pt>
                <c:pt idx="5657">
                  <c:v>11.292701191399999</c:v>
                </c:pt>
                <c:pt idx="5658">
                  <c:v>11.287363324999998</c:v>
                </c:pt>
                <c:pt idx="5659">
                  <c:v>11.227757150199999</c:v>
                </c:pt>
                <c:pt idx="5660">
                  <c:v>11.180605997000002</c:v>
                </c:pt>
                <c:pt idx="5661">
                  <c:v>11.149913265199999</c:v>
                </c:pt>
                <c:pt idx="5662">
                  <c:v>11.140127176799998</c:v>
                </c:pt>
                <c:pt idx="5663">
                  <c:v>11.130785910600002</c:v>
                </c:pt>
                <c:pt idx="5664">
                  <c:v>11.117441244600002</c:v>
                </c:pt>
                <c:pt idx="5665">
                  <c:v>11.123223933199998</c:v>
                </c:pt>
                <c:pt idx="5666">
                  <c:v>11.131230732800001</c:v>
                </c:pt>
                <c:pt idx="5667">
                  <c:v>11.142351287799999</c:v>
                </c:pt>
                <c:pt idx="5668">
                  <c:v>11.15169255400008</c:v>
                </c:pt>
                <c:pt idx="5669">
                  <c:v>11.153916665000002</c:v>
                </c:pt>
                <c:pt idx="5670">
                  <c:v>11.174378486199911</c:v>
                </c:pt>
                <c:pt idx="5671">
                  <c:v>11.197954062800001</c:v>
                </c:pt>
                <c:pt idx="5672">
                  <c:v>11.214857306399999</c:v>
                </c:pt>
                <c:pt idx="5673">
                  <c:v>11.215302128600003</c:v>
                </c:pt>
                <c:pt idx="5674">
                  <c:v>11.209074617800002</c:v>
                </c:pt>
                <c:pt idx="5675">
                  <c:v>11.203291929200001</c:v>
                </c:pt>
                <c:pt idx="5676">
                  <c:v>11.211743551000001</c:v>
                </c:pt>
                <c:pt idx="5677">
                  <c:v>11.217526239600026</c:v>
                </c:pt>
                <c:pt idx="5678">
                  <c:v>11.232205372199999</c:v>
                </c:pt>
                <c:pt idx="5679">
                  <c:v>11.241101816199999</c:v>
                </c:pt>
                <c:pt idx="5680">
                  <c:v>11.270904903600002</c:v>
                </c:pt>
                <c:pt idx="5681">
                  <c:v>11.299373524399998</c:v>
                </c:pt>
                <c:pt idx="5682">
                  <c:v>11.315387123600004</c:v>
                </c:pt>
                <c:pt idx="5683">
                  <c:v>11.319390523400006</c:v>
                </c:pt>
                <c:pt idx="5684">
                  <c:v>11.320280167800002</c:v>
                </c:pt>
                <c:pt idx="5685">
                  <c:v>11.318056056800026</c:v>
                </c:pt>
                <c:pt idx="5686">
                  <c:v>11.330955900600001</c:v>
                </c:pt>
                <c:pt idx="5687">
                  <c:v>11.350972899600086</c:v>
                </c:pt>
                <c:pt idx="5688">
                  <c:v>11.374993298400026</c:v>
                </c:pt>
                <c:pt idx="5689">
                  <c:v>11.407465319000073</c:v>
                </c:pt>
                <c:pt idx="5690">
                  <c:v>11.450613072400024</c:v>
                </c:pt>
                <c:pt idx="5691">
                  <c:v>11.490202248200006</c:v>
                </c:pt>
                <c:pt idx="5692">
                  <c:v>11.5062158474</c:v>
                </c:pt>
                <c:pt idx="5693">
                  <c:v>11.515112291400024</c:v>
                </c:pt>
                <c:pt idx="5694">
                  <c:v>11.531125890599998</c:v>
                </c:pt>
                <c:pt idx="5695">
                  <c:v>11.532015535000006</c:v>
                </c:pt>
                <c:pt idx="5696">
                  <c:v>11.537353401399926</c:v>
                </c:pt>
                <c:pt idx="5697">
                  <c:v>11.556480756000104</c:v>
                </c:pt>
                <c:pt idx="5698">
                  <c:v>11.579166688200004</c:v>
                </c:pt>
                <c:pt idx="5699">
                  <c:v>11.597849220600002</c:v>
                </c:pt>
                <c:pt idx="5700">
                  <c:v>11.611638708800001</c:v>
                </c:pt>
                <c:pt idx="5701">
                  <c:v>11.6369935742</c:v>
                </c:pt>
                <c:pt idx="5702">
                  <c:v>11.660569150800002</c:v>
                </c:pt>
                <c:pt idx="5703">
                  <c:v>11.674358638999999</c:v>
                </c:pt>
                <c:pt idx="5704">
                  <c:v>11.693485993600024</c:v>
                </c:pt>
                <c:pt idx="5705">
                  <c:v>11.709054770600002</c:v>
                </c:pt>
                <c:pt idx="5706">
                  <c:v>11.728182125199998</c:v>
                </c:pt>
                <c:pt idx="5707">
                  <c:v>11.756650746000002</c:v>
                </c:pt>
                <c:pt idx="5708">
                  <c:v>11.786009011200004</c:v>
                </c:pt>
                <c:pt idx="5709">
                  <c:v>11.815812098600086</c:v>
                </c:pt>
                <c:pt idx="5710">
                  <c:v>11.830936053400084</c:v>
                </c:pt>
                <c:pt idx="5711">
                  <c:v>11.851397874600075</c:v>
                </c:pt>
                <c:pt idx="5712">
                  <c:v>11.867856296000115</c:v>
                </c:pt>
                <c:pt idx="5713">
                  <c:v>11.886983650600024</c:v>
                </c:pt>
                <c:pt idx="5714">
                  <c:v>11.915897093600075</c:v>
                </c:pt>
                <c:pt idx="5715">
                  <c:v>11.956820736000006</c:v>
                </c:pt>
                <c:pt idx="5716">
                  <c:v>12.000413311600004</c:v>
                </c:pt>
                <c:pt idx="5717">
                  <c:v>12.041336954</c:v>
                </c:pt>
                <c:pt idx="5718">
                  <c:v>12.070250397000002</c:v>
                </c:pt>
                <c:pt idx="5719">
                  <c:v>12.091601862600003</c:v>
                </c:pt>
                <c:pt idx="5720">
                  <c:v>12.10583617300008</c:v>
                </c:pt>
                <c:pt idx="5721">
                  <c:v>12.120960127799998</c:v>
                </c:pt>
                <c:pt idx="5722">
                  <c:v>12.1374185492</c:v>
                </c:pt>
                <c:pt idx="5723">
                  <c:v>12.161883770199999</c:v>
                </c:pt>
                <c:pt idx="5724">
                  <c:v>12.181900769199999</c:v>
                </c:pt>
                <c:pt idx="5725">
                  <c:v>12.1912420354</c:v>
                </c:pt>
                <c:pt idx="5726">
                  <c:v>12.195690257400102</c:v>
                </c:pt>
                <c:pt idx="5727">
                  <c:v>12.216596900800004</c:v>
                </c:pt>
                <c:pt idx="5728">
                  <c:v>12.247289632600001</c:v>
                </c:pt>
                <c:pt idx="5729">
                  <c:v>12.273534142400004</c:v>
                </c:pt>
                <c:pt idx="5730">
                  <c:v>12.293106319200026</c:v>
                </c:pt>
                <c:pt idx="5731">
                  <c:v>12.308230274000024</c:v>
                </c:pt>
                <c:pt idx="5732">
                  <c:v>12.316681895800086</c:v>
                </c:pt>
                <c:pt idx="5733">
                  <c:v>12.312233673800026</c:v>
                </c:pt>
                <c:pt idx="5734">
                  <c:v>12.309119918400086</c:v>
                </c:pt>
                <c:pt idx="5735">
                  <c:v>12.303782052000098</c:v>
                </c:pt>
                <c:pt idx="5736">
                  <c:v>12.277537542200006</c:v>
                </c:pt>
                <c:pt idx="5737">
                  <c:v>12.269975564800001</c:v>
                </c:pt>
                <c:pt idx="5738">
                  <c:v>12.2730893202</c:v>
                </c:pt>
                <c:pt idx="5739">
                  <c:v>12.272644498000076</c:v>
                </c:pt>
                <c:pt idx="5740">
                  <c:v>12.273534142400004</c:v>
                </c:pt>
                <c:pt idx="5741">
                  <c:v>12.2802064754</c:v>
                </c:pt>
                <c:pt idx="5742">
                  <c:v>12.281540942000001</c:v>
                </c:pt>
                <c:pt idx="5743">
                  <c:v>12.285544341800026</c:v>
                </c:pt>
                <c:pt idx="5744">
                  <c:v>12.296220074600003</c:v>
                </c:pt>
                <c:pt idx="5745">
                  <c:v>12.310899207200084</c:v>
                </c:pt>
                <c:pt idx="5746">
                  <c:v>12.329136917400122</c:v>
                </c:pt>
                <c:pt idx="5747">
                  <c:v>12.338033361400001</c:v>
                </c:pt>
                <c:pt idx="5748">
                  <c:v>12.327802450800002</c:v>
                </c:pt>
                <c:pt idx="5749">
                  <c:v>12.311344029400002</c:v>
                </c:pt>
                <c:pt idx="5750">
                  <c:v>12.3086750962</c:v>
                </c:pt>
                <c:pt idx="5751">
                  <c:v>12.297109719</c:v>
                </c:pt>
                <c:pt idx="5752">
                  <c:v>12.282430586400082</c:v>
                </c:pt>
                <c:pt idx="5753">
                  <c:v>12.256630898800108</c:v>
                </c:pt>
                <c:pt idx="5754">
                  <c:v>12.239282833000004</c:v>
                </c:pt>
                <c:pt idx="5755">
                  <c:v>12.237948366399998</c:v>
                </c:pt>
                <c:pt idx="5756">
                  <c:v>12.251737854600075</c:v>
                </c:pt>
                <c:pt idx="5757">
                  <c:v>12.260189476400004</c:v>
                </c:pt>
                <c:pt idx="5758">
                  <c:v>12.2041418792</c:v>
                </c:pt>
                <c:pt idx="5759">
                  <c:v>12.178342191600001</c:v>
                </c:pt>
                <c:pt idx="5760">
                  <c:v>12.161438948000002</c:v>
                </c:pt>
                <c:pt idx="5761">
                  <c:v>12.1623285924</c:v>
                </c:pt>
                <c:pt idx="5762">
                  <c:v>12.174338791799999</c:v>
                </c:pt>
                <c:pt idx="5763">
                  <c:v>12.185459346800076</c:v>
                </c:pt>
                <c:pt idx="5764">
                  <c:v>12.211259034399999</c:v>
                </c:pt>
                <c:pt idx="5765">
                  <c:v>12.243731055</c:v>
                </c:pt>
                <c:pt idx="5766">
                  <c:v>12.270420387</c:v>
                </c:pt>
                <c:pt idx="5767">
                  <c:v>12.292216674800002</c:v>
                </c:pt>
                <c:pt idx="5768">
                  <c:v>12.303337229800086</c:v>
                </c:pt>
                <c:pt idx="5769">
                  <c:v>12.312678496</c:v>
                </c:pt>
                <c:pt idx="5770">
                  <c:v>12.319795651200026</c:v>
                </c:pt>
                <c:pt idx="5771">
                  <c:v>12.334919606000001</c:v>
                </c:pt>
                <c:pt idx="5772">
                  <c:v>12.364722693400006</c:v>
                </c:pt>
                <c:pt idx="5773">
                  <c:v>12.390522381</c:v>
                </c:pt>
                <c:pt idx="5774">
                  <c:v>12.4114290244</c:v>
                </c:pt>
                <c:pt idx="5775">
                  <c:v>12.423439223800106</c:v>
                </c:pt>
                <c:pt idx="5776">
                  <c:v>12.418546179600026</c:v>
                </c:pt>
                <c:pt idx="5777">
                  <c:v>12.426108157</c:v>
                </c:pt>
                <c:pt idx="5778">
                  <c:v>12.450573378000026</c:v>
                </c:pt>
                <c:pt idx="5779">
                  <c:v>12.478597176600006</c:v>
                </c:pt>
                <c:pt idx="5780">
                  <c:v>12.501727931000001</c:v>
                </c:pt>
                <c:pt idx="5781">
                  <c:v>12.533310307200001</c:v>
                </c:pt>
                <c:pt idx="5782">
                  <c:v>12.568451261</c:v>
                </c:pt>
                <c:pt idx="5783">
                  <c:v>12.5911371932</c:v>
                </c:pt>
                <c:pt idx="5784">
                  <c:v>12.5871337934</c:v>
                </c:pt>
                <c:pt idx="5785">
                  <c:v>12.599143992800002</c:v>
                </c:pt>
                <c:pt idx="5786">
                  <c:v>12.605816325800006</c:v>
                </c:pt>
                <c:pt idx="5787">
                  <c:v>12.626722969199999</c:v>
                </c:pt>
                <c:pt idx="5788">
                  <c:v>12.658305345400001</c:v>
                </c:pt>
                <c:pt idx="5789">
                  <c:v>12.6961152324</c:v>
                </c:pt>
                <c:pt idx="5790">
                  <c:v>12.733480297200026</c:v>
                </c:pt>
                <c:pt idx="5791">
                  <c:v>12.766841962200001</c:v>
                </c:pt>
                <c:pt idx="5792">
                  <c:v>12.784190028000001</c:v>
                </c:pt>
                <c:pt idx="5793">
                  <c:v>12.799758805000002</c:v>
                </c:pt>
                <c:pt idx="5794">
                  <c:v>12.814882759800026</c:v>
                </c:pt>
                <c:pt idx="5795">
                  <c:v>12.826448137000074</c:v>
                </c:pt>
                <c:pt idx="5796">
                  <c:v>12.837123869800001</c:v>
                </c:pt>
                <c:pt idx="5797">
                  <c:v>12.847354780399998</c:v>
                </c:pt>
                <c:pt idx="5798">
                  <c:v>12.852247824600104</c:v>
                </c:pt>
                <c:pt idx="5799">
                  <c:v>12.859809802000104</c:v>
                </c:pt>
                <c:pt idx="5800">
                  <c:v>12.863813201800006</c:v>
                </c:pt>
                <c:pt idx="5801">
                  <c:v>12.868706246000086</c:v>
                </c:pt>
                <c:pt idx="5802">
                  <c:v>12.886943956200026</c:v>
                </c:pt>
                <c:pt idx="5803">
                  <c:v>12.912743643800004</c:v>
                </c:pt>
                <c:pt idx="5804">
                  <c:v>12.936764042600002</c:v>
                </c:pt>
                <c:pt idx="5805">
                  <c:v>12.951887997400076</c:v>
                </c:pt>
                <c:pt idx="5806">
                  <c:v>12.9541121084</c:v>
                </c:pt>
                <c:pt idx="5807">
                  <c:v>12.950108708600002</c:v>
                </c:pt>
                <c:pt idx="5808">
                  <c:v>12.949219064200001</c:v>
                </c:pt>
                <c:pt idx="5809">
                  <c:v>12.956781041600006</c:v>
                </c:pt>
                <c:pt idx="5810">
                  <c:v>12.975463574000102</c:v>
                </c:pt>
                <c:pt idx="5811">
                  <c:v>12.960339619200104</c:v>
                </c:pt>
                <c:pt idx="5812">
                  <c:v>12.9496638864</c:v>
                </c:pt>
                <c:pt idx="5813">
                  <c:v>12.952332819600153</c:v>
                </c:pt>
                <c:pt idx="5814">
                  <c:v>12.9496638864</c:v>
                </c:pt>
                <c:pt idx="5815">
                  <c:v>12.946550131000002</c:v>
                </c:pt>
                <c:pt idx="5816">
                  <c:v>12.947884597600074</c:v>
                </c:pt>
                <c:pt idx="5817">
                  <c:v>12.950998353000006</c:v>
                </c:pt>
                <c:pt idx="5818">
                  <c:v>12.959449974800131</c:v>
                </c:pt>
                <c:pt idx="5819">
                  <c:v>12.973239463000002</c:v>
                </c:pt>
                <c:pt idx="5820">
                  <c:v>12.984360018000002</c:v>
                </c:pt>
                <c:pt idx="5821">
                  <c:v>12.986584129000095</c:v>
                </c:pt>
                <c:pt idx="5822">
                  <c:v>12.972349818600124</c:v>
                </c:pt>
                <c:pt idx="5823">
                  <c:v>12.896730044600076</c:v>
                </c:pt>
                <c:pt idx="5824">
                  <c:v>12.859364979800086</c:v>
                </c:pt>
                <c:pt idx="5825">
                  <c:v>12.860699446400073</c:v>
                </c:pt>
                <c:pt idx="5826">
                  <c:v>12.87226482360008</c:v>
                </c:pt>
                <c:pt idx="5827">
                  <c:v>12.878937156600006</c:v>
                </c:pt>
                <c:pt idx="5828">
                  <c:v>12.882495734200102</c:v>
                </c:pt>
                <c:pt idx="5829">
                  <c:v>12.897174866800002</c:v>
                </c:pt>
                <c:pt idx="5830">
                  <c:v>12.913188466000001</c:v>
                </c:pt>
                <c:pt idx="5831">
                  <c:v>12.926533132000024</c:v>
                </c:pt>
                <c:pt idx="5832">
                  <c:v>12.947439775400024</c:v>
                </c:pt>
                <c:pt idx="5833">
                  <c:v>12.970125707600001</c:v>
                </c:pt>
                <c:pt idx="5834">
                  <c:v>12.961229263600002</c:v>
                </c:pt>
                <c:pt idx="5835">
                  <c:v>12.927867598600002</c:v>
                </c:pt>
                <c:pt idx="5836">
                  <c:v>12.915857399200075</c:v>
                </c:pt>
                <c:pt idx="5837">
                  <c:v>12.927867598600002</c:v>
                </c:pt>
                <c:pt idx="5838">
                  <c:v>12.945215664400001</c:v>
                </c:pt>
                <c:pt idx="5839">
                  <c:v>12.955001752800024</c:v>
                </c:pt>
                <c:pt idx="5840">
                  <c:v>12.947439775400024</c:v>
                </c:pt>
                <c:pt idx="5841">
                  <c:v>12.934539931600026</c:v>
                </c:pt>
                <c:pt idx="5842">
                  <c:v>12.912298821600002</c:v>
                </c:pt>
                <c:pt idx="5843">
                  <c:v>12.8384583364</c:v>
                </c:pt>
                <c:pt idx="5844">
                  <c:v>12.757945518200026</c:v>
                </c:pt>
                <c:pt idx="5845">
                  <c:v>12.688108432799998</c:v>
                </c:pt>
                <c:pt idx="5846">
                  <c:v>12.633395302199999</c:v>
                </c:pt>
                <c:pt idx="5847">
                  <c:v>12.558665172600001</c:v>
                </c:pt>
                <c:pt idx="5848">
                  <c:v>12.4470148004</c:v>
                </c:pt>
                <c:pt idx="5849">
                  <c:v>12.334474783800003</c:v>
                </c:pt>
                <c:pt idx="5850">
                  <c:v>12.306450985200026</c:v>
                </c:pt>
                <c:pt idx="5851">
                  <c:v>12.246844810400004</c:v>
                </c:pt>
                <c:pt idx="5852">
                  <c:v>12.214372789799922</c:v>
                </c:pt>
                <c:pt idx="5853">
                  <c:v>12.200583301600002</c:v>
                </c:pt>
                <c:pt idx="5854">
                  <c:v>12.183680058000082</c:v>
                </c:pt>
                <c:pt idx="5855">
                  <c:v>12.172114680800002</c:v>
                </c:pt>
                <c:pt idx="5856">
                  <c:v>12.127187638600002</c:v>
                </c:pt>
                <c:pt idx="5857">
                  <c:v>12.084039885200006</c:v>
                </c:pt>
                <c:pt idx="5858">
                  <c:v>12.051567864600004</c:v>
                </c:pt>
                <c:pt idx="5859">
                  <c:v>11.974168801800001</c:v>
                </c:pt>
                <c:pt idx="5860">
                  <c:v>11.836273919800002</c:v>
                </c:pt>
                <c:pt idx="5861">
                  <c:v>11.728182125199998</c:v>
                </c:pt>
                <c:pt idx="5862">
                  <c:v>11.696154926800002</c:v>
                </c:pt>
                <c:pt idx="5863">
                  <c:v>11.695710104600003</c:v>
                </c:pt>
                <c:pt idx="5864">
                  <c:v>11.708609948400001</c:v>
                </c:pt>
                <c:pt idx="5865">
                  <c:v>11.732630347200002</c:v>
                </c:pt>
                <c:pt idx="5866">
                  <c:v>11.741526791199998</c:v>
                </c:pt>
                <c:pt idx="5867">
                  <c:v>11.6708000614</c:v>
                </c:pt>
                <c:pt idx="5868">
                  <c:v>11.65256235120008</c:v>
                </c:pt>
                <c:pt idx="5869">
                  <c:v>11.647224484799926</c:v>
                </c:pt>
                <c:pt idx="5870">
                  <c:v>11.653451995600006</c:v>
                </c:pt>
                <c:pt idx="5871">
                  <c:v>11.6601243286</c:v>
                </c:pt>
                <c:pt idx="5872">
                  <c:v>11.667686306000082</c:v>
                </c:pt>
                <c:pt idx="5873">
                  <c:v>11.678362038800001</c:v>
                </c:pt>
                <c:pt idx="5874">
                  <c:v>11.6903722382</c:v>
                </c:pt>
                <c:pt idx="5875">
                  <c:v>11.697044571200006</c:v>
                </c:pt>
                <c:pt idx="5876">
                  <c:v>11.692596349200086</c:v>
                </c:pt>
                <c:pt idx="5877">
                  <c:v>11.681030972</c:v>
                </c:pt>
                <c:pt idx="5878">
                  <c:v>11.681920616400001</c:v>
                </c:pt>
                <c:pt idx="5879">
                  <c:v>11.6828102608</c:v>
                </c:pt>
                <c:pt idx="5880">
                  <c:v>11.685479194000004</c:v>
                </c:pt>
                <c:pt idx="5881">
                  <c:v>11.517781224600002</c:v>
                </c:pt>
                <c:pt idx="5882">
                  <c:v>11.444830383800001</c:v>
                </c:pt>
                <c:pt idx="5883">
                  <c:v>11.438602873000002</c:v>
                </c:pt>
                <c:pt idx="5884">
                  <c:v>11.459064694200082</c:v>
                </c:pt>
                <c:pt idx="5885">
                  <c:v>11.495540114600098</c:v>
                </c:pt>
                <c:pt idx="5886">
                  <c:v>11.534239646</c:v>
                </c:pt>
                <c:pt idx="5887">
                  <c:v>11.575163288400002</c:v>
                </c:pt>
                <c:pt idx="5888">
                  <c:v>11.614752464199999</c:v>
                </c:pt>
                <c:pt idx="5889">
                  <c:v>11.645445196000002</c:v>
                </c:pt>
                <c:pt idx="5890">
                  <c:v>11.666351839400004</c:v>
                </c:pt>
                <c:pt idx="5891">
                  <c:v>11.649003773599999</c:v>
                </c:pt>
                <c:pt idx="5892">
                  <c:v>11.630321241199928</c:v>
                </c:pt>
                <c:pt idx="5893">
                  <c:v>11.560928978000002</c:v>
                </c:pt>
                <c:pt idx="5894">
                  <c:v>11.4893126038</c:v>
                </c:pt>
                <c:pt idx="5895">
                  <c:v>11.435489117600122</c:v>
                </c:pt>
                <c:pt idx="5896">
                  <c:v>11.375882942800091</c:v>
                </c:pt>
                <c:pt idx="5897">
                  <c:v>11.311828546000001</c:v>
                </c:pt>
                <c:pt idx="5898">
                  <c:v>11.274908303399998</c:v>
                </c:pt>
                <c:pt idx="5899">
                  <c:v>11.255336126600024</c:v>
                </c:pt>
                <c:pt idx="5900">
                  <c:v>11.229536439000086</c:v>
                </c:pt>
                <c:pt idx="5901">
                  <c:v>11.206405684600002</c:v>
                </c:pt>
                <c:pt idx="5902">
                  <c:v>11.177492241600024</c:v>
                </c:pt>
                <c:pt idx="5903">
                  <c:v>11.141461643399998</c:v>
                </c:pt>
                <c:pt idx="5904">
                  <c:v>11.092531201400073</c:v>
                </c:pt>
                <c:pt idx="5905">
                  <c:v>11.041821470599917</c:v>
                </c:pt>
                <c:pt idx="5906">
                  <c:v>11.012463205400024</c:v>
                </c:pt>
                <c:pt idx="5907">
                  <c:v>10.994670317400002</c:v>
                </c:pt>
                <c:pt idx="5908">
                  <c:v>10.981325651400001</c:v>
                </c:pt>
                <c:pt idx="5909">
                  <c:v>10.965312052200026</c:v>
                </c:pt>
                <c:pt idx="5910">
                  <c:v>10.946184697600026</c:v>
                </c:pt>
                <c:pt idx="5911">
                  <c:v>10.939512364600002</c:v>
                </c:pt>
                <c:pt idx="5912">
                  <c:v>10.930171098400001</c:v>
                </c:pt>
                <c:pt idx="5913">
                  <c:v>10.911043743800001</c:v>
                </c:pt>
                <c:pt idx="5914">
                  <c:v>10.901702477600002</c:v>
                </c:pt>
                <c:pt idx="5915">
                  <c:v>10.903481766400002</c:v>
                </c:pt>
                <c:pt idx="5916">
                  <c:v>10.9052610552</c:v>
                </c:pt>
                <c:pt idx="5917">
                  <c:v>10.911933388200001</c:v>
                </c:pt>
                <c:pt idx="5918">
                  <c:v>10.897254255600075</c:v>
                </c:pt>
                <c:pt idx="5919">
                  <c:v>10.864337412800024</c:v>
                </c:pt>
                <c:pt idx="5920">
                  <c:v>10.833199858800086</c:v>
                </c:pt>
                <c:pt idx="5921">
                  <c:v>10.789162460999998</c:v>
                </c:pt>
                <c:pt idx="5922">
                  <c:v>10.763362773400001</c:v>
                </c:pt>
                <c:pt idx="5923">
                  <c:v>10.753576685000002</c:v>
                </c:pt>
                <c:pt idx="5924">
                  <c:v>10.758024907000001</c:v>
                </c:pt>
                <c:pt idx="5925">
                  <c:v>10.763807595600024</c:v>
                </c:pt>
                <c:pt idx="5926">
                  <c:v>10.770924750800001</c:v>
                </c:pt>
                <c:pt idx="5927">
                  <c:v>10.774928150599948</c:v>
                </c:pt>
                <c:pt idx="5928">
                  <c:v>10.771814395200002</c:v>
                </c:pt>
                <c:pt idx="5929">
                  <c:v>10.769590284200024</c:v>
                </c:pt>
                <c:pt idx="5930">
                  <c:v>10.769145462000001</c:v>
                </c:pt>
                <c:pt idx="5931">
                  <c:v>10.769145462000001</c:v>
                </c:pt>
                <c:pt idx="5932">
                  <c:v>10.777597083800002</c:v>
                </c:pt>
                <c:pt idx="5933">
                  <c:v>10.791386572</c:v>
                </c:pt>
                <c:pt idx="5934">
                  <c:v>10.805176060200004</c:v>
                </c:pt>
                <c:pt idx="5935">
                  <c:v>10.807844993400026</c:v>
                </c:pt>
                <c:pt idx="5936">
                  <c:v>10.802062304800026</c:v>
                </c:pt>
                <c:pt idx="5937">
                  <c:v>10.809624282200026</c:v>
                </c:pt>
                <c:pt idx="5938">
                  <c:v>10.815851793000002</c:v>
                </c:pt>
                <c:pt idx="5939">
                  <c:v>10.8118483932</c:v>
                </c:pt>
                <c:pt idx="5940">
                  <c:v>10.801172660399999</c:v>
                </c:pt>
                <c:pt idx="5941">
                  <c:v>10.798058904999998</c:v>
                </c:pt>
                <c:pt idx="5942">
                  <c:v>10.791831394200001</c:v>
                </c:pt>
                <c:pt idx="5943">
                  <c:v>10.719325375599999</c:v>
                </c:pt>
                <c:pt idx="5944">
                  <c:v>10.626357535800002</c:v>
                </c:pt>
                <c:pt idx="5945">
                  <c:v>10.536058629200001</c:v>
                </c:pt>
                <c:pt idx="5946">
                  <c:v>10.4631077884</c:v>
                </c:pt>
                <c:pt idx="5947">
                  <c:v>10.419960035000004</c:v>
                </c:pt>
                <c:pt idx="5948">
                  <c:v>10.406170546800002</c:v>
                </c:pt>
                <c:pt idx="5949">
                  <c:v>10.411063591</c:v>
                </c:pt>
                <c:pt idx="5950">
                  <c:v>10.422184146000006</c:v>
                </c:pt>
                <c:pt idx="5951">
                  <c:v>10.428411656800002</c:v>
                </c:pt>
                <c:pt idx="5952">
                  <c:v>10.4359736342</c:v>
                </c:pt>
                <c:pt idx="5953">
                  <c:v>10.439087389600004</c:v>
                </c:pt>
                <c:pt idx="5954">
                  <c:v>10.422184146000006</c:v>
                </c:pt>
                <c:pt idx="5955">
                  <c:v>10.406615369000004</c:v>
                </c:pt>
                <c:pt idx="5956">
                  <c:v>10.403501613600024</c:v>
                </c:pt>
                <c:pt idx="5957">
                  <c:v>10.40038785820008</c:v>
                </c:pt>
                <c:pt idx="5958">
                  <c:v>10.3941603474</c:v>
                </c:pt>
                <c:pt idx="5959">
                  <c:v>10.389712125400004</c:v>
                </c:pt>
                <c:pt idx="5960">
                  <c:v>10.385708725600002</c:v>
                </c:pt>
                <c:pt idx="5961">
                  <c:v>10.357684927000111</c:v>
                </c:pt>
                <c:pt idx="5962">
                  <c:v>10.3341093504</c:v>
                </c:pt>
                <c:pt idx="5963">
                  <c:v>10.319875040000001</c:v>
                </c:pt>
                <c:pt idx="5964">
                  <c:v>10.2958546412</c:v>
                </c:pt>
                <c:pt idx="5965">
                  <c:v>10.273168708999998</c:v>
                </c:pt>
                <c:pt idx="5966">
                  <c:v>10.251372421199948</c:v>
                </c:pt>
                <c:pt idx="5967">
                  <c:v>10.235803644200001</c:v>
                </c:pt>
                <c:pt idx="5968">
                  <c:v>10.2260175558</c:v>
                </c:pt>
                <c:pt idx="5969">
                  <c:v>10.222014156000002</c:v>
                </c:pt>
                <c:pt idx="5970">
                  <c:v>10.217121111799948</c:v>
                </c:pt>
                <c:pt idx="5971">
                  <c:v>10.208224667799998</c:v>
                </c:pt>
                <c:pt idx="5972">
                  <c:v>10.196659290600024</c:v>
                </c:pt>
                <c:pt idx="5973">
                  <c:v>10.189542135400073</c:v>
                </c:pt>
                <c:pt idx="5974">
                  <c:v>10.1824249802</c:v>
                </c:pt>
                <c:pt idx="5975">
                  <c:v>10.1802008692</c:v>
                </c:pt>
                <c:pt idx="5976">
                  <c:v>10.178866402600001</c:v>
                </c:pt>
                <c:pt idx="5977">
                  <c:v>10.179311224800001</c:v>
                </c:pt>
                <c:pt idx="5978">
                  <c:v>10.1761974694</c:v>
                </c:pt>
                <c:pt idx="5979">
                  <c:v>10.164632092200026</c:v>
                </c:pt>
                <c:pt idx="5980">
                  <c:v>10.148618492999928</c:v>
                </c:pt>
                <c:pt idx="5981">
                  <c:v>10.105470739600024</c:v>
                </c:pt>
                <c:pt idx="5982">
                  <c:v>10.072109074600078</c:v>
                </c:pt>
                <c:pt idx="5983">
                  <c:v>10.036523298600002</c:v>
                </c:pt>
                <c:pt idx="5984">
                  <c:v>9.9987134115999989</c:v>
                </c:pt>
                <c:pt idx="5985">
                  <c:v>9.9729137239999996</c:v>
                </c:pt>
                <c:pt idx="5986">
                  <c:v>9.9591242358000986</c:v>
                </c:pt>
                <c:pt idx="5987">
                  <c:v>9.9480036807999959</c:v>
                </c:pt>
                <c:pt idx="5988">
                  <c:v>9.9413313477999985</c:v>
                </c:pt>
                <c:pt idx="5989">
                  <c:v>9.9101937938000013</c:v>
                </c:pt>
                <c:pt idx="5990">
                  <c:v>9.8946250168000027</c:v>
                </c:pt>
                <c:pt idx="5991">
                  <c:v>9.8523669078000768</c:v>
                </c:pt>
                <c:pt idx="5992">
                  <c:v>9.7994330660000006</c:v>
                </c:pt>
                <c:pt idx="5993">
                  <c:v>9.7576197792000006</c:v>
                </c:pt>
                <c:pt idx="5994">
                  <c:v>9.7238132920000009</c:v>
                </c:pt>
                <c:pt idx="5995">
                  <c:v>9.6957894934000048</c:v>
                </c:pt>
                <c:pt idx="5996">
                  <c:v>9.6553106732000025</c:v>
                </c:pt>
                <c:pt idx="5997">
                  <c:v>9.3221388454000067</c:v>
                </c:pt>
                <c:pt idx="5998">
                  <c:v>9.1620028534000859</c:v>
                </c:pt>
                <c:pt idx="5999">
                  <c:v>9.1321997660000012</c:v>
                </c:pt>
                <c:pt idx="6000">
                  <c:v>9.1268618996000015</c:v>
                </c:pt>
                <c:pt idx="6001">
                  <c:v>9.113072411400001</c:v>
                </c:pt>
                <c:pt idx="6002">
                  <c:v>9.0752625244000047</c:v>
                </c:pt>
                <c:pt idx="6003">
                  <c:v>9.0281113711999819</c:v>
                </c:pt>
                <c:pt idx="6004">
                  <c:v>8.989411839800086</c:v>
                </c:pt>
                <c:pt idx="6005">
                  <c:v>8.9511571306000004</c:v>
                </c:pt>
                <c:pt idx="6006">
                  <c:v>8.877761467600001</c:v>
                </c:pt>
                <c:pt idx="6007">
                  <c:v>8.8390619362000002</c:v>
                </c:pt>
                <c:pt idx="6008">
                  <c:v>8.8110381376000007</c:v>
                </c:pt>
                <c:pt idx="6009">
                  <c:v>8.7892418497999998</c:v>
                </c:pt>
                <c:pt idx="6010">
                  <c:v>8.7670007398000021</c:v>
                </c:pt>
                <c:pt idx="6011">
                  <c:v>8.7460940964000002</c:v>
                </c:pt>
                <c:pt idx="6012">
                  <c:v>8.7251874530000002</c:v>
                </c:pt>
                <c:pt idx="6013">
                  <c:v>8.697608476600001</c:v>
                </c:pt>
                <c:pt idx="6014">
                  <c:v>8.6509021456000017</c:v>
                </c:pt>
                <c:pt idx="6015">
                  <c:v>8.5895166820000028</c:v>
                </c:pt>
                <c:pt idx="6016">
                  <c:v>8.5098935082000047</c:v>
                </c:pt>
                <c:pt idx="6017">
                  <c:v>8.4129222686000027</c:v>
                </c:pt>
                <c:pt idx="6018">
                  <c:v>8.3092786960000016</c:v>
                </c:pt>
                <c:pt idx="6019">
                  <c:v>8.2105281675999979</c:v>
                </c:pt>
                <c:pt idx="6020">
                  <c:v>8.1522564594000748</c:v>
                </c:pt>
                <c:pt idx="6021">
                  <c:v>8.1180051499999983</c:v>
                </c:pt>
                <c:pt idx="6022">
                  <c:v>8.0868675960000047</c:v>
                </c:pt>
                <c:pt idx="6023">
                  <c:v>8.0530611088000015</c:v>
                </c:pt>
                <c:pt idx="6024">
                  <c:v>8.0108029998000028</c:v>
                </c:pt>
                <c:pt idx="6025">
                  <c:v>7.9725482906000034</c:v>
                </c:pt>
                <c:pt idx="6026">
                  <c:v>7.9391866256000014</c:v>
                </c:pt>
                <c:pt idx="6027">
                  <c:v>7.9129421158000124</c:v>
                </c:pt>
                <c:pt idx="6028">
                  <c:v>7.8880320725999855</c:v>
                </c:pt>
                <c:pt idx="6029">
                  <c:v>7.8404360972000005</c:v>
                </c:pt>
                <c:pt idx="6030">
                  <c:v>7.8052951434000004</c:v>
                </c:pt>
                <c:pt idx="6031">
                  <c:v>7.7621473900000009</c:v>
                </c:pt>
                <c:pt idx="6032">
                  <c:v>7.7047653261999756</c:v>
                </c:pt>
                <c:pt idx="6033">
                  <c:v>7.6545004175999418</c:v>
                </c:pt>
                <c:pt idx="6034">
                  <c:v>7.6456039736000001</c:v>
                </c:pt>
                <c:pt idx="6035">
                  <c:v>7.6375971740000006</c:v>
                </c:pt>
                <c:pt idx="6036">
                  <c:v>7.6255869745999272</c:v>
                </c:pt>
                <c:pt idx="6037">
                  <c:v>7.6042355089999436</c:v>
                </c:pt>
                <c:pt idx="6038">
                  <c:v>7.5753220660000009</c:v>
                </c:pt>
                <c:pt idx="6039">
                  <c:v>7.5557498892000003</c:v>
                </c:pt>
                <c:pt idx="6040">
                  <c:v>7.5477430896000124</c:v>
                </c:pt>
                <c:pt idx="6041">
                  <c:v>7.5450741563999655</c:v>
                </c:pt>
                <c:pt idx="6042">
                  <c:v>7.5424052231999745</c:v>
                </c:pt>
                <c:pt idx="6043">
                  <c:v>7.5419604009999999</c:v>
                </c:pt>
                <c:pt idx="6044">
                  <c:v>7.5410707565999955</c:v>
                </c:pt>
                <c:pt idx="6045">
                  <c:v>7.5255019795999418</c:v>
                </c:pt>
                <c:pt idx="6046">
                  <c:v>7.4974781810000124</c:v>
                </c:pt>
                <c:pt idx="6047">
                  <c:v>7.4712336712000438</c:v>
                </c:pt>
                <c:pt idx="6048">
                  <c:v>7.4387616506000134</c:v>
                </c:pt>
                <c:pt idx="6049">
                  <c:v>7.4098482075999996</c:v>
                </c:pt>
                <c:pt idx="6050">
                  <c:v>7.3782658314000011</c:v>
                </c:pt>
                <c:pt idx="6051">
                  <c:v>7.3497972106000002</c:v>
                </c:pt>
                <c:pt idx="6052">
                  <c:v>7.3280009227999745</c:v>
                </c:pt>
                <c:pt idx="6053">
                  <c:v>7.2964185465999645</c:v>
                </c:pt>
                <c:pt idx="6054">
                  <c:v>7.2563845485999519</c:v>
                </c:pt>
                <c:pt idx="6055">
                  <c:v>7.2194643060000008</c:v>
                </c:pt>
                <c:pt idx="6056">
                  <c:v>7.1887715742000005</c:v>
                </c:pt>
                <c:pt idx="6057">
                  <c:v>7.158968486800001</c:v>
                </c:pt>
                <c:pt idx="6058">
                  <c:v>7.1198241331999945</c:v>
                </c:pt>
                <c:pt idx="6059">
                  <c:v>7.0926899789999656</c:v>
                </c:pt>
                <c:pt idx="6060">
                  <c:v>7.0726729800000134</c:v>
                </c:pt>
                <c:pt idx="6061">
                  <c:v>7.0157357383999646</c:v>
                </c:pt>
                <c:pt idx="6062">
                  <c:v>6.9828188956000004</c:v>
                </c:pt>
                <c:pt idx="6063">
                  <c:v>6.959243319000052</c:v>
                </c:pt>
                <c:pt idx="6064">
                  <c:v>6.9525709860000005</c:v>
                </c:pt>
                <c:pt idx="6065">
                  <c:v>6.943674542000001</c:v>
                </c:pt>
                <c:pt idx="6066">
                  <c:v>6.9321091648000124</c:v>
                </c:pt>
                <c:pt idx="6067">
                  <c:v>6.9338884536000034</c:v>
                </c:pt>
                <c:pt idx="6068">
                  <c:v>6.9289954094000006</c:v>
                </c:pt>
                <c:pt idx="6069">
                  <c:v>6.9169852099999645</c:v>
                </c:pt>
                <c:pt idx="6070">
                  <c:v>6.8938544556000005</c:v>
                </c:pt>
                <c:pt idx="6071">
                  <c:v>6.8533756354000008</c:v>
                </c:pt>
                <c:pt idx="6072">
                  <c:v>6.7995521492000002</c:v>
                </c:pt>
                <c:pt idx="6073">
                  <c:v>6.7457286630000004</c:v>
                </c:pt>
                <c:pt idx="6074">
                  <c:v>6.7154807534000005</c:v>
                </c:pt>
                <c:pt idx="6075">
                  <c:v>6.7043601984000034</c:v>
                </c:pt>
                <c:pt idx="6076">
                  <c:v>6.6976878653999536</c:v>
                </c:pt>
                <c:pt idx="6077">
                  <c:v>6.6861224881999997</c:v>
                </c:pt>
                <c:pt idx="6078">
                  <c:v>6.6736674665999995</c:v>
                </c:pt>
                <c:pt idx="6079">
                  <c:v>6.6612124450000003</c:v>
                </c:pt>
                <c:pt idx="6080">
                  <c:v>6.6407506238000007</c:v>
                </c:pt>
                <c:pt idx="6081">
                  <c:v>6.5976028703999745</c:v>
                </c:pt>
                <c:pt idx="6082">
                  <c:v>6.5726928272</c:v>
                </c:pt>
                <c:pt idx="6083">
                  <c:v>6.5553447614000007</c:v>
                </c:pt>
                <c:pt idx="6084">
                  <c:v>6.5402208066000007</c:v>
                </c:pt>
                <c:pt idx="6085">
                  <c:v>6.5282106071999655</c:v>
                </c:pt>
                <c:pt idx="6086">
                  <c:v>6.5219830964000005</c:v>
                </c:pt>
                <c:pt idx="6087">
                  <c:v>6.5139762967999655</c:v>
                </c:pt>
                <c:pt idx="6088">
                  <c:v>6.4984075198000006</c:v>
                </c:pt>
                <c:pt idx="6089">
                  <c:v>6.4721630100000134</c:v>
                </c:pt>
                <c:pt idx="6090">
                  <c:v>6.4392461672000438</c:v>
                </c:pt>
                <c:pt idx="6091">
                  <c:v>6.4058845021999655</c:v>
                </c:pt>
                <c:pt idx="6092">
                  <c:v>6.370743548400001</c:v>
                </c:pt>
                <c:pt idx="6093">
                  <c:v>6.3356025946000134</c:v>
                </c:pt>
                <c:pt idx="6094">
                  <c:v>6.3000168185999437</c:v>
                </c:pt>
                <c:pt idx="6095">
                  <c:v>6.2613172872000007</c:v>
                </c:pt>
                <c:pt idx="6096">
                  <c:v>6.2266211556000401</c:v>
                </c:pt>
                <c:pt idx="6097">
                  <c:v>6.1763562469999655</c:v>
                </c:pt>
                <c:pt idx="6098">
                  <c:v>6.1309843825999755</c:v>
                </c:pt>
                <c:pt idx="6099">
                  <c:v>6.0620369415999491</c:v>
                </c:pt>
                <c:pt idx="6100">
                  <c:v>6.0166650771999945</c:v>
                </c:pt>
                <c:pt idx="6101">
                  <c:v>5.9846378787999646</c:v>
                </c:pt>
                <c:pt idx="6102">
                  <c:v>5.9521658581999546</c:v>
                </c:pt>
                <c:pt idx="6103">
                  <c:v>5.8614221294000011</c:v>
                </c:pt>
                <c:pt idx="6104">
                  <c:v>5.7631164232000005</c:v>
                </c:pt>
                <c:pt idx="6105">
                  <c:v>5.6710382277999845</c:v>
                </c:pt>
                <c:pt idx="6106">
                  <c:v>5.6114320530000006</c:v>
                </c:pt>
                <c:pt idx="6107">
                  <c:v>5.5923046983999845</c:v>
                </c:pt>
                <c:pt idx="6108">
                  <c:v>5.5838530766000005</c:v>
                </c:pt>
                <c:pt idx="6109">
                  <c:v>5.5785152101999591</c:v>
                </c:pt>
                <c:pt idx="6110">
                  <c:v>5.5749566325999655</c:v>
                </c:pt>
                <c:pt idx="6111">
                  <c:v>5.5780703880000004</c:v>
                </c:pt>
                <c:pt idx="6112">
                  <c:v>5.5842978988</c:v>
                </c:pt>
                <c:pt idx="6113">
                  <c:v>5.5865220098000012</c:v>
                </c:pt>
                <c:pt idx="6114">
                  <c:v>5.5865220098000012</c:v>
                </c:pt>
                <c:pt idx="6115">
                  <c:v>5.5927495206</c:v>
                </c:pt>
                <c:pt idx="6116">
                  <c:v>5.5931943427999755</c:v>
                </c:pt>
                <c:pt idx="6117">
                  <c:v>5.60298043119995</c:v>
                </c:pt>
                <c:pt idx="6118">
                  <c:v>5.6056493644000014</c:v>
                </c:pt>
                <c:pt idx="6119">
                  <c:v>5.6056493644000014</c:v>
                </c:pt>
                <c:pt idx="6120">
                  <c:v>5.6016459646000003</c:v>
                </c:pt>
                <c:pt idx="6121">
                  <c:v>5.5985322091999645</c:v>
                </c:pt>
                <c:pt idx="6122">
                  <c:v>5.5727325215999945</c:v>
                </c:pt>
                <c:pt idx="6123">
                  <c:v>5.5442639008000034</c:v>
                </c:pt>
                <c:pt idx="6124">
                  <c:v>5.5286951238000013</c:v>
                </c:pt>
                <c:pt idx="6125">
                  <c:v>5.5233572573999536</c:v>
                </c:pt>
                <c:pt idx="6126">
                  <c:v>5.5202435020000014</c:v>
                </c:pt>
                <c:pt idx="6127">
                  <c:v>5.5131263467999645</c:v>
                </c:pt>
                <c:pt idx="6128">
                  <c:v>5.5077884804000004</c:v>
                </c:pt>
                <c:pt idx="6129">
                  <c:v>5.5082333026000034</c:v>
                </c:pt>
                <c:pt idx="6130">
                  <c:v>5.4842129038000014</c:v>
                </c:pt>
                <c:pt idx="6131">
                  <c:v>5.4722027044000603</c:v>
                </c:pt>
                <c:pt idx="6132">
                  <c:v>5.4775405708000005</c:v>
                </c:pt>
                <c:pt idx="6133">
                  <c:v>5.4859921926000466</c:v>
                </c:pt>
                <c:pt idx="6134">
                  <c:v>5.4926645256000004</c:v>
                </c:pt>
                <c:pt idx="6135">
                  <c:v>5.5033402584000006</c:v>
                </c:pt>
                <c:pt idx="6136">
                  <c:v>5.5149056355999546</c:v>
                </c:pt>
                <c:pt idx="6137">
                  <c:v>5.5246917240000002</c:v>
                </c:pt>
                <c:pt idx="6138">
                  <c:v>5.5326985235999997</c:v>
                </c:pt>
                <c:pt idx="6139">
                  <c:v>5.5344778124000005</c:v>
                </c:pt>
                <c:pt idx="6140">
                  <c:v>5.526471012800001</c:v>
                </c:pt>
                <c:pt idx="6141">
                  <c:v>5.5184642131999855</c:v>
                </c:pt>
                <c:pt idx="6142">
                  <c:v>5.5060091916000511</c:v>
                </c:pt>
                <c:pt idx="6143">
                  <c:v>5.4939989922000034</c:v>
                </c:pt>
                <c:pt idx="6144">
                  <c:v>5.4891059480000006</c:v>
                </c:pt>
                <c:pt idx="6145">
                  <c:v>5.4899955924000023</c:v>
                </c:pt>
                <c:pt idx="6146">
                  <c:v>5.484657726</c:v>
                </c:pt>
                <c:pt idx="6147">
                  <c:v>5.4690889490000005</c:v>
                </c:pt>
                <c:pt idx="6148">
                  <c:v>5.4517408832000438</c:v>
                </c:pt>
                <c:pt idx="6149">
                  <c:v>5.4312790620000566</c:v>
                </c:pt>
                <c:pt idx="6150">
                  <c:v>5.4103724185999997</c:v>
                </c:pt>
                <c:pt idx="6151">
                  <c:v>5.3921347083999382</c:v>
                </c:pt>
                <c:pt idx="6152">
                  <c:v>5.3721177093999755</c:v>
                </c:pt>
                <c:pt idx="6153">
                  <c:v>5.3494317771999755</c:v>
                </c:pt>
                <c:pt idx="6154">
                  <c:v>5.3320837114000001</c:v>
                </c:pt>
                <c:pt idx="6155">
                  <c:v>5.3085081348000012</c:v>
                </c:pt>
                <c:pt idx="6156">
                  <c:v>5.2960531131999993</c:v>
                </c:pt>
                <c:pt idx="6157">
                  <c:v>5.2907152467999436</c:v>
                </c:pt>
                <c:pt idx="6158">
                  <c:v>5.2862670248000603</c:v>
                </c:pt>
                <c:pt idx="6159">
                  <c:v>5.2711430699999999</c:v>
                </c:pt>
                <c:pt idx="6160">
                  <c:v>5.2635810926</c:v>
                </c:pt>
                <c:pt idx="6161">
                  <c:v>5.2560191152000124</c:v>
                </c:pt>
                <c:pt idx="6162">
                  <c:v>5.2529053597999491</c:v>
                </c:pt>
                <c:pt idx="6163">
                  <c:v>5.2475674934000134</c:v>
                </c:pt>
                <c:pt idx="6164">
                  <c:v>5.2382262272000002</c:v>
                </c:pt>
                <c:pt idx="6165">
                  <c:v>5.2231022723999745</c:v>
                </c:pt>
                <c:pt idx="6166">
                  <c:v>5.2155402950000003</c:v>
                </c:pt>
                <c:pt idx="6167">
                  <c:v>5.2146506505999755</c:v>
                </c:pt>
                <c:pt idx="6168">
                  <c:v>5.2124265395999645</c:v>
                </c:pt>
                <c:pt idx="6169">
                  <c:v>5.1955232959999975</c:v>
                </c:pt>
                <c:pt idx="6170">
                  <c:v>5.1817338078000015</c:v>
                </c:pt>
                <c:pt idx="6171">
                  <c:v>5.1795096968000003</c:v>
                </c:pt>
                <c:pt idx="6172">
                  <c:v>5.1835130966000005</c:v>
                </c:pt>
                <c:pt idx="6173">
                  <c:v>5.189740607400001</c:v>
                </c:pt>
                <c:pt idx="6174">
                  <c:v>5.1977474070000005</c:v>
                </c:pt>
                <c:pt idx="6175">
                  <c:v>5.2084231398000034</c:v>
                </c:pt>
                <c:pt idx="6176">
                  <c:v>5.2190988726000009</c:v>
                </c:pt>
                <c:pt idx="6177">
                  <c:v>5.2342228274000009</c:v>
                </c:pt>
                <c:pt idx="6178">
                  <c:v>5.2471226711999845</c:v>
                </c:pt>
                <c:pt idx="6179">
                  <c:v>5.2640259147999755</c:v>
                </c:pt>
                <c:pt idx="6180">
                  <c:v>5.2800395140000003</c:v>
                </c:pt>
                <c:pt idx="6181">
                  <c:v>5.2960531131999993</c:v>
                </c:pt>
                <c:pt idx="6182">
                  <c:v>5.3160701122000003</c:v>
                </c:pt>
                <c:pt idx="6183">
                  <c:v>5.3334181780000005</c:v>
                </c:pt>
                <c:pt idx="6184">
                  <c:v>5.3503214216000003</c:v>
                </c:pt>
                <c:pt idx="6185">
                  <c:v>5.3716728871999999</c:v>
                </c:pt>
                <c:pt idx="6186">
                  <c:v>5.3925795305999573</c:v>
                </c:pt>
                <c:pt idx="6187">
                  <c:v>5.4099275964000011</c:v>
                </c:pt>
                <c:pt idx="6188">
                  <c:v>5.4192688626000134</c:v>
                </c:pt>
                <c:pt idx="6189">
                  <c:v>5.4232722624000012</c:v>
                </c:pt>
                <c:pt idx="6190">
                  <c:v>5.4392858616000002</c:v>
                </c:pt>
                <c:pt idx="6191">
                  <c:v>5.4593028605999985</c:v>
                </c:pt>
                <c:pt idx="6192">
                  <c:v>5.481988792800041</c:v>
                </c:pt>
                <c:pt idx="6193">
                  <c:v>5.5086781248000438</c:v>
                </c:pt>
                <c:pt idx="6194">
                  <c:v>5.5415949675999645</c:v>
                </c:pt>
                <c:pt idx="6195">
                  <c:v>5.5754014548000024</c:v>
                </c:pt>
                <c:pt idx="6196">
                  <c:v>5.6114320530000006</c:v>
                </c:pt>
                <c:pt idx="6197">
                  <c:v>5.6487971178000009</c:v>
                </c:pt>
                <c:pt idx="6198">
                  <c:v>5.6861621826000466</c:v>
                </c:pt>
                <c:pt idx="6199">
                  <c:v>5.7257513583999655</c:v>
                </c:pt>
                <c:pt idx="6200">
                  <c:v>5.7644508897999645</c:v>
                </c:pt>
                <c:pt idx="6201">
                  <c:v>5.8049297100000006</c:v>
                </c:pt>
                <c:pt idx="6202">
                  <c:v>5.8476326411999855</c:v>
                </c:pt>
                <c:pt idx="6203">
                  <c:v>5.8903355723999491</c:v>
                </c:pt>
                <c:pt idx="6204">
                  <c:v>5.9308143926000003</c:v>
                </c:pt>
                <c:pt idx="6205">
                  <c:v>5.9752966126000411</c:v>
                </c:pt>
                <c:pt idx="6206">
                  <c:v>6.0171098993999745</c:v>
                </c:pt>
                <c:pt idx="6207">
                  <c:v>6.0620369415999491</c:v>
                </c:pt>
                <c:pt idx="6208">
                  <c:v>6.1105225613999536</c:v>
                </c:pt>
                <c:pt idx="6209">
                  <c:v>6.1616771144000024</c:v>
                </c:pt>
                <c:pt idx="6210">
                  <c:v>6.2097179120000003</c:v>
                </c:pt>
                <c:pt idx="6211">
                  <c:v>6.2586483540000124</c:v>
                </c:pt>
                <c:pt idx="6212">
                  <c:v>6.3129166623999309</c:v>
                </c:pt>
                <c:pt idx="6213">
                  <c:v>6.3671849707999035</c:v>
                </c:pt>
                <c:pt idx="6214">
                  <c:v>6.4259015011999745</c:v>
                </c:pt>
              </c:numCache>
            </c:numRef>
          </c:yVal>
          <c:smooth val="1"/>
        </c:ser>
        <c:ser>
          <c:idx val="3"/>
          <c:order val="4"/>
          <c:tx>
            <c:strRef>
              <c:f>'[Test-Tube Reinforced Foam-D130605-FE-One tube 30sq Foam131225-edit140511paper.xlsx]C130P'!$G$46</c:f>
              <c:strCache>
                <c:ptCount val="1"/>
                <c:pt idx="0">
                  <c:v>C130Foam-Test</c:v>
                </c:pt>
              </c:strCache>
            </c:strRef>
          </c:tx>
          <c:spPr>
            <a:ln w="15875">
              <a:solidFill>
                <a:srgbClr val="7030A0"/>
              </a:solidFill>
              <a:prstDash val="solid"/>
            </a:ln>
          </c:spPr>
          <c:marker>
            <c:symbol val="none"/>
          </c:marker>
          <c:xVal>
            <c:numRef>
              <c:f>'[Test-Tube Reinforced Foam-D130605-FE-One tube 30sq Foam131225-edit140511paper.xlsx]C130P'!$D$49:$D$6353</c:f>
              <c:numCache>
                <c:formatCode>General</c:formatCode>
                <c:ptCount val="6305"/>
                <c:pt idx="0">
                  <c:v>-0.30000000000000032</c:v>
                </c:pt>
                <c:pt idx="1">
                  <c:v>-0.30000000000000032</c:v>
                </c:pt>
                <c:pt idx="2">
                  <c:v>-0.30000000000000032</c:v>
                </c:pt>
                <c:pt idx="3">
                  <c:v>-0.30000000000000032</c:v>
                </c:pt>
                <c:pt idx="4">
                  <c:v>-0.30000000000000032</c:v>
                </c:pt>
                <c:pt idx="5">
                  <c:v>-0.299238</c:v>
                </c:pt>
                <c:pt idx="6">
                  <c:v>-0.29771400000000031</c:v>
                </c:pt>
                <c:pt idx="7">
                  <c:v>-0.29644400000000032</c:v>
                </c:pt>
                <c:pt idx="8">
                  <c:v>-0.29492000000000257</c:v>
                </c:pt>
                <c:pt idx="9">
                  <c:v>-0.29365000000000002</c:v>
                </c:pt>
                <c:pt idx="10">
                  <c:v>-0.29212600000000088</c:v>
                </c:pt>
                <c:pt idx="11">
                  <c:v>-0.29085600000000217</c:v>
                </c:pt>
                <c:pt idx="12">
                  <c:v>-0.28933200000000031</c:v>
                </c:pt>
                <c:pt idx="13">
                  <c:v>-0.28806200000000032</c:v>
                </c:pt>
                <c:pt idx="14">
                  <c:v>-0.28653800000000001</c:v>
                </c:pt>
                <c:pt idx="15">
                  <c:v>-0.28526800000000002</c:v>
                </c:pt>
                <c:pt idx="16">
                  <c:v>-0.28399800000000008</c:v>
                </c:pt>
                <c:pt idx="17">
                  <c:v>-0.28247400000000206</c:v>
                </c:pt>
                <c:pt idx="18">
                  <c:v>-0.28120400000000001</c:v>
                </c:pt>
                <c:pt idx="19">
                  <c:v>-0.27993400000000002</c:v>
                </c:pt>
                <c:pt idx="20">
                  <c:v>-0.27866400000000002</c:v>
                </c:pt>
                <c:pt idx="21">
                  <c:v>-0.27739400000000008</c:v>
                </c:pt>
                <c:pt idx="22">
                  <c:v>-0.27612400000000031</c:v>
                </c:pt>
                <c:pt idx="23">
                  <c:v>-0.27485400000000032</c:v>
                </c:pt>
                <c:pt idx="24">
                  <c:v>-0.27333000000000002</c:v>
                </c:pt>
                <c:pt idx="25">
                  <c:v>-0.27206000000000002</c:v>
                </c:pt>
                <c:pt idx="26">
                  <c:v>-0.27079000000000003</c:v>
                </c:pt>
                <c:pt idx="27">
                  <c:v>-0.26901200000000008</c:v>
                </c:pt>
                <c:pt idx="28">
                  <c:v>-0.26774199999999998</c:v>
                </c:pt>
                <c:pt idx="29">
                  <c:v>-0.26647200000000032</c:v>
                </c:pt>
                <c:pt idx="30">
                  <c:v>-0.26494800000000002</c:v>
                </c:pt>
                <c:pt idx="31">
                  <c:v>-0.26367800000000002</c:v>
                </c:pt>
                <c:pt idx="32">
                  <c:v>-0.26240800000000031</c:v>
                </c:pt>
                <c:pt idx="33">
                  <c:v>-0.26113799999999998</c:v>
                </c:pt>
                <c:pt idx="34">
                  <c:v>-0.26012200000000002</c:v>
                </c:pt>
                <c:pt idx="35">
                  <c:v>-0.25859800000000005</c:v>
                </c:pt>
                <c:pt idx="36">
                  <c:v>-0.25732800000000206</c:v>
                </c:pt>
                <c:pt idx="37">
                  <c:v>-0.25605800000000001</c:v>
                </c:pt>
                <c:pt idx="38">
                  <c:v>-0.25453399999999998</c:v>
                </c:pt>
                <c:pt idx="39">
                  <c:v>-0.25301000000000001</c:v>
                </c:pt>
                <c:pt idx="40">
                  <c:v>-0.25173999999999996</c:v>
                </c:pt>
                <c:pt idx="41">
                  <c:v>-0.25047000000000008</c:v>
                </c:pt>
                <c:pt idx="42">
                  <c:v>-0.24894600000000208</c:v>
                </c:pt>
                <c:pt idx="43">
                  <c:v>-0.24767599999999998</c:v>
                </c:pt>
                <c:pt idx="44">
                  <c:v>-0.24615199999999998</c:v>
                </c:pt>
                <c:pt idx="45">
                  <c:v>-0.24488199999999999</c:v>
                </c:pt>
                <c:pt idx="46">
                  <c:v>-0.24361200000000041</c:v>
                </c:pt>
                <c:pt idx="47">
                  <c:v>-0.24234200000000108</c:v>
                </c:pt>
                <c:pt idx="48">
                  <c:v>-0.24107200000000001</c:v>
                </c:pt>
                <c:pt idx="49">
                  <c:v>-0.23980199999999999</c:v>
                </c:pt>
                <c:pt idx="50">
                  <c:v>-0.23853199999999999</c:v>
                </c:pt>
                <c:pt idx="51">
                  <c:v>-0.23726200000000044</c:v>
                </c:pt>
                <c:pt idx="52">
                  <c:v>-0.23573800000000109</c:v>
                </c:pt>
                <c:pt idx="53">
                  <c:v>-0.23446800000000131</c:v>
                </c:pt>
                <c:pt idx="54">
                  <c:v>-0.23319799999999999</c:v>
                </c:pt>
                <c:pt idx="55">
                  <c:v>-0.23167399999999988</c:v>
                </c:pt>
                <c:pt idx="56">
                  <c:v>-0.23040400000000041</c:v>
                </c:pt>
                <c:pt idx="57">
                  <c:v>-0.22888</c:v>
                </c:pt>
                <c:pt idx="58">
                  <c:v>-0.22760999999999998</c:v>
                </c:pt>
                <c:pt idx="59">
                  <c:v>-0.22633999999999999</c:v>
                </c:pt>
                <c:pt idx="60">
                  <c:v>-0.22506999999999999</c:v>
                </c:pt>
                <c:pt idx="61">
                  <c:v>-0.22354599999999999</c:v>
                </c:pt>
                <c:pt idx="62">
                  <c:v>-0.222276</c:v>
                </c:pt>
                <c:pt idx="63">
                  <c:v>-0.22100599999999998</c:v>
                </c:pt>
                <c:pt idx="64">
                  <c:v>-0.21999000000000168</c:v>
                </c:pt>
                <c:pt idx="65">
                  <c:v>-0.21872000000000041</c:v>
                </c:pt>
                <c:pt idx="66">
                  <c:v>-0.21719600000000044</c:v>
                </c:pt>
                <c:pt idx="67">
                  <c:v>-0.21592600000000126</c:v>
                </c:pt>
                <c:pt idx="68">
                  <c:v>-0.21440200000000123</c:v>
                </c:pt>
                <c:pt idx="69">
                  <c:v>-0.21313199999999999</c:v>
                </c:pt>
                <c:pt idx="70">
                  <c:v>-0.21186199999999999</c:v>
                </c:pt>
                <c:pt idx="71">
                  <c:v>-0.21033800000000041</c:v>
                </c:pt>
                <c:pt idx="72">
                  <c:v>-0.20881400000000044</c:v>
                </c:pt>
                <c:pt idx="73">
                  <c:v>-0.20754400000000126</c:v>
                </c:pt>
                <c:pt idx="74">
                  <c:v>-0.20627399999999999</c:v>
                </c:pt>
                <c:pt idx="75">
                  <c:v>-0.20500399999999999</c:v>
                </c:pt>
                <c:pt idx="76">
                  <c:v>-0.20373400000000041</c:v>
                </c:pt>
                <c:pt idx="77">
                  <c:v>-0.20246400000000123</c:v>
                </c:pt>
                <c:pt idx="78">
                  <c:v>-0.20119399999999998</c:v>
                </c:pt>
                <c:pt idx="79">
                  <c:v>-0.19992399999999999</c:v>
                </c:pt>
                <c:pt idx="80">
                  <c:v>-0.19890800000000106</c:v>
                </c:pt>
                <c:pt idx="81">
                  <c:v>-0.197384</c:v>
                </c:pt>
                <c:pt idx="82">
                  <c:v>-0.19611400000000001</c:v>
                </c:pt>
                <c:pt idx="83">
                  <c:v>-0.19458999999999999</c:v>
                </c:pt>
                <c:pt idx="84">
                  <c:v>-0.19331999999999999</c:v>
                </c:pt>
                <c:pt idx="85">
                  <c:v>-0.19179599999999999</c:v>
                </c:pt>
                <c:pt idx="86">
                  <c:v>-0.190526</c:v>
                </c:pt>
                <c:pt idx="87">
                  <c:v>-0.18925600000000123</c:v>
                </c:pt>
                <c:pt idx="88">
                  <c:v>-0.18773200000000131</c:v>
                </c:pt>
                <c:pt idx="89">
                  <c:v>-0.18646200000000168</c:v>
                </c:pt>
                <c:pt idx="90">
                  <c:v>-0.18519200000000041</c:v>
                </c:pt>
                <c:pt idx="91">
                  <c:v>-0.18417600000000001</c:v>
                </c:pt>
                <c:pt idx="92">
                  <c:v>-0.18265199999999998</c:v>
                </c:pt>
                <c:pt idx="93">
                  <c:v>-0.18138199999999999</c:v>
                </c:pt>
                <c:pt idx="94">
                  <c:v>-0.18011199999999999</c:v>
                </c:pt>
                <c:pt idx="95">
                  <c:v>-0.17909600000000123</c:v>
                </c:pt>
                <c:pt idx="96">
                  <c:v>-0.17782599999999998</c:v>
                </c:pt>
                <c:pt idx="97">
                  <c:v>-0.17630199999999999</c:v>
                </c:pt>
                <c:pt idx="98">
                  <c:v>-0.17503199999999999</c:v>
                </c:pt>
                <c:pt idx="99">
                  <c:v>-0.17376200000000044</c:v>
                </c:pt>
                <c:pt idx="100">
                  <c:v>-0.17223800000000108</c:v>
                </c:pt>
                <c:pt idx="101">
                  <c:v>-0.17096800000000123</c:v>
                </c:pt>
                <c:pt idx="102">
                  <c:v>-0.16944400000000145</c:v>
                </c:pt>
                <c:pt idx="103">
                  <c:v>-0.16817399999999988</c:v>
                </c:pt>
                <c:pt idx="104">
                  <c:v>-0.16690400000000041</c:v>
                </c:pt>
                <c:pt idx="105">
                  <c:v>-0.16538</c:v>
                </c:pt>
                <c:pt idx="106">
                  <c:v>-0.16436399999999998</c:v>
                </c:pt>
                <c:pt idx="107">
                  <c:v>-0.16309399999999999</c:v>
                </c:pt>
                <c:pt idx="108">
                  <c:v>-0.16156999999999999</c:v>
                </c:pt>
                <c:pt idx="109">
                  <c:v>-0.1603</c:v>
                </c:pt>
                <c:pt idx="110">
                  <c:v>-0.15928400000000126</c:v>
                </c:pt>
                <c:pt idx="111">
                  <c:v>-0.15801400000000151</c:v>
                </c:pt>
                <c:pt idx="112">
                  <c:v>-0.15674400000000183</c:v>
                </c:pt>
                <c:pt idx="113">
                  <c:v>-0.15522000000000041</c:v>
                </c:pt>
                <c:pt idx="114">
                  <c:v>-0.15395000000000109</c:v>
                </c:pt>
                <c:pt idx="115">
                  <c:v>-0.15268000000000001</c:v>
                </c:pt>
                <c:pt idx="116">
                  <c:v>-0.15115600000000001</c:v>
                </c:pt>
                <c:pt idx="117">
                  <c:v>-0.14988599999999999</c:v>
                </c:pt>
                <c:pt idx="118">
                  <c:v>-0.14836199999999999</c:v>
                </c:pt>
                <c:pt idx="119">
                  <c:v>-0.14709200000000044</c:v>
                </c:pt>
                <c:pt idx="120">
                  <c:v>-0.14582200000000001</c:v>
                </c:pt>
                <c:pt idx="121">
                  <c:v>-0.14455200000000001</c:v>
                </c:pt>
                <c:pt idx="122">
                  <c:v>-0.14328199999999999</c:v>
                </c:pt>
                <c:pt idx="123">
                  <c:v>-0.14201200000000044</c:v>
                </c:pt>
                <c:pt idx="124">
                  <c:v>-0.14048800000000108</c:v>
                </c:pt>
                <c:pt idx="125">
                  <c:v>-0.13972600000000004</c:v>
                </c:pt>
                <c:pt idx="126">
                  <c:v>-0.13820199999999999</c:v>
                </c:pt>
                <c:pt idx="127">
                  <c:v>-0.13693200000000041</c:v>
                </c:pt>
                <c:pt idx="128">
                  <c:v>-0.135662</c:v>
                </c:pt>
                <c:pt idx="129">
                  <c:v>-0.13413799999999998</c:v>
                </c:pt>
                <c:pt idx="130">
                  <c:v>-0.13261399999999998</c:v>
                </c:pt>
                <c:pt idx="131">
                  <c:v>-0.13134399999999999</c:v>
                </c:pt>
                <c:pt idx="132">
                  <c:v>-0.130074</c:v>
                </c:pt>
                <c:pt idx="133">
                  <c:v>-0.128804</c:v>
                </c:pt>
                <c:pt idx="134">
                  <c:v>-0.12728</c:v>
                </c:pt>
                <c:pt idx="135">
                  <c:v>-0.12600999999999998</c:v>
                </c:pt>
                <c:pt idx="136">
                  <c:v>-0.12473999999999999</c:v>
                </c:pt>
                <c:pt idx="137">
                  <c:v>-0.12347000000000002</c:v>
                </c:pt>
                <c:pt idx="138">
                  <c:v>-0.12220000000000029</c:v>
                </c:pt>
                <c:pt idx="139">
                  <c:v>-0.12093000000000002</c:v>
                </c:pt>
                <c:pt idx="140">
                  <c:v>-0.11991399999999998</c:v>
                </c:pt>
                <c:pt idx="141">
                  <c:v>-0.11864400000000012</c:v>
                </c:pt>
                <c:pt idx="142">
                  <c:v>-0.11712000000000022</c:v>
                </c:pt>
                <c:pt idx="143">
                  <c:v>-0.11584999999999934</c:v>
                </c:pt>
                <c:pt idx="144">
                  <c:v>-0.11432600000000002</c:v>
                </c:pt>
                <c:pt idx="145">
                  <c:v>-0.11305599999999998</c:v>
                </c:pt>
                <c:pt idx="146">
                  <c:v>-0.11153199999999998</c:v>
                </c:pt>
                <c:pt idx="147">
                  <c:v>-0.11026200000000012</c:v>
                </c:pt>
                <c:pt idx="148">
                  <c:v>-0.10899200000000066</c:v>
                </c:pt>
                <c:pt idx="149">
                  <c:v>-0.10772200000000094</c:v>
                </c:pt>
                <c:pt idx="150">
                  <c:v>-0.10619800000000022</c:v>
                </c:pt>
                <c:pt idx="151">
                  <c:v>-0.10492799999999998</c:v>
                </c:pt>
                <c:pt idx="152">
                  <c:v>-0.103912</c:v>
                </c:pt>
                <c:pt idx="153">
                  <c:v>-0.10238800000000001</c:v>
                </c:pt>
                <c:pt idx="154">
                  <c:v>-0.10111799999999985</c:v>
                </c:pt>
                <c:pt idx="155">
                  <c:v>-0.10010200000000002</c:v>
                </c:pt>
                <c:pt idx="156">
                  <c:v>-9.8832000000000045E-2</c:v>
                </c:pt>
                <c:pt idx="157">
                  <c:v>-9.7562000000000024E-2</c:v>
                </c:pt>
                <c:pt idx="158">
                  <c:v>-9.6038000000000026E-2</c:v>
                </c:pt>
                <c:pt idx="159">
                  <c:v>-9.4514000000000764E-2</c:v>
                </c:pt>
                <c:pt idx="160">
                  <c:v>-9.3244000000000243E-2</c:v>
                </c:pt>
                <c:pt idx="161">
                  <c:v>-9.1974000000000028E-2</c:v>
                </c:pt>
                <c:pt idx="162">
                  <c:v>-9.0704000000000548E-2</c:v>
                </c:pt>
                <c:pt idx="163">
                  <c:v>-8.9180000000000023E-2</c:v>
                </c:pt>
                <c:pt idx="164">
                  <c:v>-8.7910000000000016E-2</c:v>
                </c:pt>
                <c:pt idx="165">
                  <c:v>-8.6640000000000023E-2</c:v>
                </c:pt>
                <c:pt idx="166">
                  <c:v>-8.5116000000000025E-2</c:v>
                </c:pt>
                <c:pt idx="167">
                  <c:v>-8.3846000000000045E-2</c:v>
                </c:pt>
                <c:pt idx="168">
                  <c:v>-8.2576000000000024E-2</c:v>
                </c:pt>
                <c:pt idx="169">
                  <c:v>-8.1306000000000017E-2</c:v>
                </c:pt>
                <c:pt idx="170">
                  <c:v>-8.0036000000000065E-2</c:v>
                </c:pt>
                <c:pt idx="171">
                  <c:v>-7.9020000000000104E-2</c:v>
                </c:pt>
                <c:pt idx="172">
                  <c:v>-7.7496000000000648E-2</c:v>
                </c:pt>
                <c:pt idx="173">
                  <c:v>-7.6225999999999988E-2</c:v>
                </c:pt>
                <c:pt idx="174">
                  <c:v>-7.4702000000000726E-2</c:v>
                </c:pt>
                <c:pt idx="175">
                  <c:v>-7.3431999999999983E-2</c:v>
                </c:pt>
                <c:pt idx="176">
                  <c:v>-7.216199999999999E-2</c:v>
                </c:pt>
                <c:pt idx="177">
                  <c:v>-7.0638000000000006E-2</c:v>
                </c:pt>
                <c:pt idx="178">
                  <c:v>-6.9114000000000134E-2</c:v>
                </c:pt>
                <c:pt idx="179">
                  <c:v>-6.7844000000000002E-2</c:v>
                </c:pt>
                <c:pt idx="180">
                  <c:v>-6.6573999999999994E-2</c:v>
                </c:pt>
                <c:pt idx="181">
                  <c:v>-6.5304000000000084E-2</c:v>
                </c:pt>
                <c:pt idx="182">
                  <c:v>-6.4034000000000132E-2</c:v>
                </c:pt>
                <c:pt idx="183">
                  <c:v>-6.2509999999999982E-2</c:v>
                </c:pt>
                <c:pt idx="184">
                  <c:v>-6.1239999999999989E-2</c:v>
                </c:pt>
                <c:pt idx="185">
                  <c:v>-5.9970000000000002E-2</c:v>
                </c:pt>
                <c:pt idx="186">
                  <c:v>-5.8954000000000013E-2</c:v>
                </c:pt>
                <c:pt idx="187">
                  <c:v>-5.7684000000000013E-2</c:v>
                </c:pt>
                <c:pt idx="188">
                  <c:v>-5.6160000000000022E-2</c:v>
                </c:pt>
                <c:pt idx="189">
                  <c:v>-5.463599999999999E-2</c:v>
                </c:pt>
                <c:pt idx="190">
                  <c:v>-5.3366000000000489E-2</c:v>
                </c:pt>
                <c:pt idx="191">
                  <c:v>-5.2096000000000565E-2</c:v>
                </c:pt>
                <c:pt idx="192">
                  <c:v>-5.0826000000000024E-2</c:v>
                </c:pt>
                <c:pt idx="193">
                  <c:v>-4.9302000000000609E-2</c:v>
                </c:pt>
                <c:pt idx="194">
                  <c:v>-4.8032000000000033E-2</c:v>
                </c:pt>
                <c:pt idx="195">
                  <c:v>-4.676200000000047E-2</c:v>
                </c:pt>
                <c:pt idx="196">
                  <c:v>-4.5238E-2</c:v>
                </c:pt>
                <c:pt idx="197">
                  <c:v>-4.3968000000000014E-2</c:v>
                </c:pt>
                <c:pt idx="198">
                  <c:v>-4.2698000000000014E-2</c:v>
                </c:pt>
                <c:pt idx="199">
                  <c:v>-4.1428000000000006E-2</c:v>
                </c:pt>
                <c:pt idx="200">
                  <c:v>-4.0158000000000027E-2</c:v>
                </c:pt>
                <c:pt idx="201">
                  <c:v>-3.914200000000001E-2</c:v>
                </c:pt>
                <c:pt idx="202">
                  <c:v>-3.7618000000000006E-2</c:v>
                </c:pt>
                <c:pt idx="203">
                  <c:v>-3.6347999999999991E-2</c:v>
                </c:pt>
                <c:pt idx="204">
                  <c:v>-3.4824000000000022E-2</c:v>
                </c:pt>
                <c:pt idx="205">
                  <c:v>-3.3554000000000028E-2</c:v>
                </c:pt>
                <c:pt idx="206">
                  <c:v>-3.2284000000000042E-2</c:v>
                </c:pt>
                <c:pt idx="207">
                  <c:v>-3.076000000000001E-2</c:v>
                </c:pt>
                <c:pt idx="208">
                  <c:v>-2.9490000000000016E-2</c:v>
                </c:pt>
                <c:pt idx="209">
                  <c:v>-2.8220000000000026E-2</c:v>
                </c:pt>
                <c:pt idx="210">
                  <c:v>-2.6696000000000001E-2</c:v>
                </c:pt>
                <c:pt idx="211">
                  <c:v>-2.5426000000000004E-2</c:v>
                </c:pt>
                <c:pt idx="212">
                  <c:v>-2.4156000000000007E-2</c:v>
                </c:pt>
                <c:pt idx="213">
                  <c:v>-2.2886000000000052E-2</c:v>
                </c:pt>
                <c:pt idx="214">
                  <c:v>-2.1616000000000041E-2</c:v>
                </c:pt>
                <c:pt idx="215">
                  <c:v>-2.0092000000000002E-2</c:v>
                </c:pt>
                <c:pt idx="216">
                  <c:v>-1.9075999999999982E-2</c:v>
                </c:pt>
                <c:pt idx="217">
                  <c:v>-1.7805999999999989E-2</c:v>
                </c:pt>
                <c:pt idx="218">
                  <c:v>-1.6282000000000081E-2</c:v>
                </c:pt>
                <c:pt idx="219">
                  <c:v>-1.501199999999997E-2</c:v>
                </c:pt>
                <c:pt idx="220">
                  <c:v>-1.374199999999998E-2</c:v>
                </c:pt>
                <c:pt idx="221">
                  <c:v>-1.2218000000000007E-2</c:v>
                </c:pt>
                <c:pt idx="222">
                  <c:v>-1.0948000000000025E-2</c:v>
                </c:pt>
                <c:pt idx="223">
                  <c:v>-9.4240000000000226E-3</c:v>
                </c:pt>
                <c:pt idx="224">
                  <c:v>-8.1540000000000067E-3</c:v>
                </c:pt>
                <c:pt idx="225">
                  <c:v>-6.8840000000000012E-3</c:v>
                </c:pt>
                <c:pt idx="226">
                  <c:v>-5.3600000000000314E-3</c:v>
                </c:pt>
                <c:pt idx="227">
                  <c:v>-4.3440000000000154E-3</c:v>
                </c:pt>
                <c:pt idx="228">
                  <c:v>-3.0739999999999656E-3</c:v>
                </c:pt>
                <c:pt idx="229">
                  <c:v>-1.8039999999999719E-3</c:v>
                </c:pt>
                <c:pt idx="230">
                  <c:v>-2.8000000000000252E-4</c:v>
                </c:pt>
                <c:pt idx="231">
                  <c:v>7.3600000000001962E-4</c:v>
                </c:pt>
                <c:pt idx="232">
                  <c:v>2.0060000000000082E-3</c:v>
                </c:pt>
                <c:pt idx="233">
                  <c:v>3.2760000000000011E-3</c:v>
                </c:pt>
                <c:pt idx="234">
                  <c:v>4.8000000000000334E-3</c:v>
                </c:pt>
                <c:pt idx="235">
                  <c:v>6.3239999999999963E-3</c:v>
                </c:pt>
                <c:pt idx="236">
                  <c:v>7.5939999999999914E-3</c:v>
                </c:pt>
                <c:pt idx="237">
                  <c:v>8.8640000000000767E-3</c:v>
                </c:pt>
                <c:pt idx="238">
                  <c:v>1.038800000000002E-2</c:v>
                </c:pt>
                <c:pt idx="239">
                  <c:v>1.1658000000000003E-2</c:v>
                </c:pt>
                <c:pt idx="240">
                  <c:v>1.2927999999999995E-2</c:v>
                </c:pt>
                <c:pt idx="241">
                  <c:v>1.445200000000002E-2</c:v>
                </c:pt>
                <c:pt idx="242">
                  <c:v>1.5722000000000021E-2</c:v>
                </c:pt>
                <c:pt idx="243">
                  <c:v>1.6992000000000021E-2</c:v>
                </c:pt>
                <c:pt idx="244">
                  <c:v>1.8262000000000021E-2</c:v>
                </c:pt>
                <c:pt idx="245">
                  <c:v>1.9786000000000168E-2</c:v>
                </c:pt>
                <c:pt idx="246">
                  <c:v>2.0547999999999955E-2</c:v>
                </c:pt>
                <c:pt idx="247">
                  <c:v>2.1818000000000011E-2</c:v>
                </c:pt>
                <c:pt idx="248">
                  <c:v>2.3088000000000001E-2</c:v>
                </c:pt>
                <c:pt idx="249">
                  <c:v>2.4611999999999992E-2</c:v>
                </c:pt>
                <c:pt idx="250">
                  <c:v>2.6135999999999996E-2</c:v>
                </c:pt>
                <c:pt idx="251">
                  <c:v>2.7406000000000052E-2</c:v>
                </c:pt>
                <c:pt idx="252">
                  <c:v>2.8930000000000011E-2</c:v>
                </c:pt>
                <c:pt idx="253">
                  <c:v>3.0200000000000012E-2</c:v>
                </c:pt>
                <c:pt idx="254">
                  <c:v>3.172400000000003E-2</c:v>
                </c:pt>
                <c:pt idx="255">
                  <c:v>3.299400000000003E-2</c:v>
                </c:pt>
                <c:pt idx="256">
                  <c:v>3.4263999999999975E-2</c:v>
                </c:pt>
                <c:pt idx="257">
                  <c:v>3.5533999999999982E-2</c:v>
                </c:pt>
                <c:pt idx="258">
                  <c:v>3.6804000000000052E-2</c:v>
                </c:pt>
                <c:pt idx="259">
                  <c:v>3.8074000000000011E-2</c:v>
                </c:pt>
                <c:pt idx="260">
                  <c:v>3.959799999999998E-2</c:v>
                </c:pt>
                <c:pt idx="261">
                  <c:v>4.0360000000000104E-2</c:v>
                </c:pt>
                <c:pt idx="262">
                  <c:v>4.163E-2</c:v>
                </c:pt>
                <c:pt idx="263">
                  <c:v>4.315399999999997E-2</c:v>
                </c:pt>
                <c:pt idx="264">
                  <c:v>4.4424000000000012E-2</c:v>
                </c:pt>
                <c:pt idx="265">
                  <c:v>4.5947999999999989E-2</c:v>
                </c:pt>
                <c:pt idx="266">
                  <c:v>4.7218000000000003E-2</c:v>
                </c:pt>
                <c:pt idx="267">
                  <c:v>4.8487999999999983E-2</c:v>
                </c:pt>
                <c:pt idx="268">
                  <c:v>5.0012000000000528E-2</c:v>
                </c:pt>
                <c:pt idx="269">
                  <c:v>5.1281999999999987E-2</c:v>
                </c:pt>
                <c:pt idx="270">
                  <c:v>5.2552000000000113E-2</c:v>
                </c:pt>
                <c:pt idx="271">
                  <c:v>5.4075999999999964E-2</c:v>
                </c:pt>
                <c:pt idx="272">
                  <c:v>5.5346000000000034E-2</c:v>
                </c:pt>
                <c:pt idx="273">
                  <c:v>5.6616000000000014E-2</c:v>
                </c:pt>
                <c:pt idx="274">
                  <c:v>5.7885999999999993E-2</c:v>
                </c:pt>
                <c:pt idx="275">
                  <c:v>5.9155999999999993E-2</c:v>
                </c:pt>
                <c:pt idx="276">
                  <c:v>6.0172000000000003E-2</c:v>
                </c:pt>
                <c:pt idx="277">
                  <c:v>6.1695999999999973E-2</c:v>
                </c:pt>
                <c:pt idx="278">
                  <c:v>6.2966000000000133E-2</c:v>
                </c:pt>
                <c:pt idx="279">
                  <c:v>6.4236000000000112E-2</c:v>
                </c:pt>
                <c:pt idx="280">
                  <c:v>6.5759999999999999E-2</c:v>
                </c:pt>
                <c:pt idx="281">
                  <c:v>6.7029999999999978E-2</c:v>
                </c:pt>
                <c:pt idx="282">
                  <c:v>6.8554000000000004E-2</c:v>
                </c:pt>
                <c:pt idx="283">
                  <c:v>6.9824000000000039E-2</c:v>
                </c:pt>
                <c:pt idx="284">
                  <c:v>7.1094000000000004E-2</c:v>
                </c:pt>
                <c:pt idx="285">
                  <c:v>7.261800000000003E-2</c:v>
                </c:pt>
                <c:pt idx="286">
                  <c:v>7.3888000000000009E-2</c:v>
                </c:pt>
                <c:pt idx="287">
                  <c:v>7.5158000000000003E-2</c:v>
                </c:pt>
                <c:pt idx="288">
                  <c:v>7.6427999999999996E-2</c:v>
                </c:pt>
                <c:pt idx="289">
                  <c:v>7.7698000000000003E-2</c:v>
                </c:pt>
                <c:pt idx="290">
                  <c:v>7.9222000000000084E-2</c:v>
                </c:pt>
                <c:pt idx="291">
                  <c:v>8.0238000000000045E-2</c:v>
                </c:pt>
                <c:pt idx="292">
                  <c:v>8.1508000000000025E-2</c:v>
                </c:pt>
                <c:pt idx="293">
                  <c:v>8.2778000000000018E-2</c:v>
                </c:pt>
                <c:pt idx="294">
                  <c:v>8.4048000000000025E-2</c:v>
                </c:pt>
                <c:pt idx="295">
                  <c:v>8.5572000000000065E-2</c:v>
                </c:pt>
                <c:pt idx="296">
                  <c:v>8.7096000000000007E-2</c:v>
                </c:pt>
                <c:pt idx="297">
                  <c:v>8.8366000000000028E-2</c:v>
                </c:pt>
                <c:pt idx="298">
                  <c:v>8.9636000000000798E-2</c:v>
                </c:pt>
                <c:pt idx="299">
                  <c:v>9.1160000000000047E-2</c:v>
                </c:pt>
                <c:pt idx="300">
                  <c:v>9.2430000000000012E-2</c:v>
                </c:pt>
                <c:pt idx="301">
                  <c:v>9.3700000000000228E-2</c:v>
                </c:pt>
                <c:pt idx="302">
                  <c:v>9.497000000000004E-2</c:v>
                </c:pt>
                <c:pt idx="303">
                  <c:v>9.624000000000002E-2</c:v>
                </c:pt>
                <c:pt idx="304">
                  <c:v>9.7764000000000226E-2</c:v>
                </c:pt>
                <c:pt idx="305">
                  <c:v>9.9034000000000746E-2</c:v>
                </c:pt>
                <c:pt idx="306">
                  <c:v>0.10004999999999988</c:v>
                </c:pt>
                <c:pt idx="307">
                  <c:v>0.10132000000000002</c:v>
                </c:pt>
                <c:pt idx="308">
                  <c:v>0.10258999999999995</c:v>
                </c:pt>
                <c:pt idx="309">
                  <c:v>0.10386000000000002</c:v>
                </c:pt>
                <c:pt idx="310">
                  <c:v>0.10563800000000002</c:v>
                </c:pt>
                <c:pt idx="311">
                  <c:v>0.106908</c:v>
                </c:pt>
                <c:pt idx="312">
                  <c:v>0.10817800000000002</c:v>
                </c:pt>
                <c:pt idx="313">
                  <c:v>0.10944799999999991</c:v>
                </c:pt>
                <c:pt idx="314">
                  <c:v>0.11097199999999995</c:v>
                </c:pt>
                <c:pt idx="315">
                  <c:v>0.11224200000000002</c:v>
                </c:pt>
                <c:pt idx="316">
                  <c:v>0.11351199999999995</c:v>
                </c:pt>
                <c:pt idx="317">
                  <c:v>0.11503599999999997</c:v>
                </c:pt>
                <c:pt idx="318">
                  <c:v>0.11605199999999991</c:v>
                </c:pt>
                <c:pt idx="319">
                  <c:v>0.11757599999999996</c:v>
                </c:pt>
                <c:pt idx="320">
                  <c:v>0.11884600000000002</c:v>
                </c:pt>
                <c:pt idx="321">
                  <c:v>0.12011599999999996</c:v>
                </c:pt>
                <c:pt idx="322">
                  <c:v>0.12113200000000029</c:v>
                </c:pt>
                <c:pt idx="323">
                  <c:v>0.12240199999999996</c:v>
                </c:pt>
                <c:pt idx="324">
                  <c:v>0.12392599999999999</c:v>
                </c:pt>
                <c:pt idx="325">
                  <c:v>0.12545000000000001</c:v>
                </c:pt>
                <c:pt idx="326">
                  <c:v>0.12671999999999994</c:v>
                </c:pt>
                <c:pt idx="327">
                  <c:v>0.12798999999999999</c:v>
                </c:pt>
                <c:pt idx="328">
                  <c:v>0.12951400000000021</c:v>
                </c:pt>
                <c:pt idx="329">
                  <c:v>0.13078399999999996</c:v>
                </c:pt>
                <c:pt idx="330">
                  <c:v>0.132054</c:v>
                </c:pt>
                <c:pt idx="331">
                  <c:v>0.13357799999999992</c:v>
                </c:pt>
                <c:pt idx="332">
                  <c:v>0.13484800000000041</c:v>
                </c:pt>
                <c:pt idx="333">
                  <c:v>0.13611800000000004</c:v>
                </c:pt>
                <c:pt idx="334">
                  <c:v>0.13764199999999993</c:v>
                </c:pt>
                <c:pt idx="335">
                  <c:v>0.13891200000000123</c:v>
                </c:pt>
                <c:pt idx="336">
                  <c:v>0.13992799999999994</c:v>
                </c:pt>
                <c:pt idx="337">
                  <c:v>0.14119799999999999</c:v>
                </c:pt>
                <c:pt idx="338">
                  <c:v>0.14246800000000148</c:v>
                </c:pt>
                <c:pt idx="339">
                  <c:v>0.14399200000000117</c:v>
                </c:pt>
                <c:pt idx="340">
                  <c:v>0.14551600000000123</c:v>
                </c:pt>
                <c:pt idx="341">
                  <c:v>0.14678600000000044</c:v>
                </c:pt>
                <c:pt idx="342">
                  <c:v>0.14805599999999999</c:v>
                </c:pt>
                <c:pt idx="343">
                  <c:v>0.14932600000000001</c:v>
                </c:pt>
                <c:pt idx="344">
                  <c:v>0.15085000000000001</c:v>
                </c:pt>
                <c:pt idx="345">
                  <c:v>0.15237399999999995</c:v>
                </c:pt>
                <c:pt idx="346">
                  <c:v>0.15364400000000109</c:v>
                </c:pt>
                <c:pt idx="347">
                  <c:v>0.15491400000000177</c:v>
                </c:pt>
                <c:pt idx="348">
                  <c:v>0.15618399999999999</c:v>
                </c:pt>
                <c:pt idx="349">
                  <c:v>0.15745400000000148</c:v>
                </c:pt>
                <c:pt idx="350">
                  <c:v>0.15897800000000117</c:v>
                </c:pt>
                <c:pt idx="351">
                  <c:v>0.15999400000000191</c:v>
                </c:pt>
                <c:pt idx="352">
                  <c:v>0.16126399999999996</c:v>
                </c:pt>
                <c:pt idx="353">
                  <c:v>0.16253400000000001</c:v>
                </c:pt>
                <c:pt idx="354">
                  <c:v>0.16380399999999995</c:v>
                </c:pt>
                <c:pt idx="355">
                  <c:v>0.16532799999999997</c:v>
                </c:pt>
                <c:pt idx="356">
                  <c:v>0.16659800000000041</c:v>
                </c:pt>
                <c:pt idx="357">
                  <c:v>0.16812199999999988</c:v>
                </c:pt>
                <c:pt idx="358">
                  <c:v>0.16939199999999999</c:v>
                </c:pt>
                <c:pt idx="359">
                  <c:v>0.17091600000000146</c:v>
                </c:pt>
                <c:pt idx="360">
                  <c:v>0.17218599999999995</c:v>
                </c:pt>
                <c:pt idx="361">
                  <c:v>0.17345600000000044</c:v>
                </c:pt>
                <c:pt idx="362">
                  <c:v>0.17472599999999994</c:v>
                </c:pt>
                <c:pt idx="363">
                  <c:v>0.17625000000000021</c:v>
                </c:pt>
                <c:pt idx="364">
                  <c:v>0.17752000000000001</c:v>
                </c:pt>
                <c:pt idx="365">
                  <c:v>0.17879000000000111</c:v>
                </c:pt>
                <c:pt idx="366">
                  <c:v>0.18006000000000041</c:v>
                </c:pt>
                <c:pt idx="367">
                  <c:v>0.18107599999999996</c:v>
                </c:pt>
                <c:pt idx="368">
                  <c:v>0.18234600000000126</c:v>
                </c:pt>
                <c:pt idx="369">
                  <c:v>0.18361600000000108</c:v>
                </c:pt>
                <c:pt idx="370">
                  <c:v>0.18539400000000103</c:v>
                </c:pt>
                <c:pt idx="371">
                  <c:v>0.18666400000000041</c:v>
                </c:pt>
                <c:pt idx="372">
                  <c:v>0.18793400000000174</c:v>
                </c:pt>
                <c:pt idx="373">
                  <c:v>0.18920400000000143</c:v>
                </c:pt>
                <c:pt idx="374">
                  <c:v>0.19072800000000001</c:v>
                </c:pt>
                <c:pt idx="375">
                  <c:v>0.19199800000000103</c:v>
                </c:pt>
                <c:pt idx="376">
                  <c:v>0.19326800000000041</c:v>
                </c:pt>
                <c:pt idx="377">
                  <c:v>0.19479200000000021</c:v>
                </c:pt>
                <c:pt idx="378">
                  <c:v>0.19580799999999998</c:v>
                </c:pt>
                <c:pt idx="379">
                  <c:v>0.19733200000000001</c:v>
                </c:pt>
                <c:pt idx="380">
                  <c:v>0.198602</c:v>
                </c:pt>
                <c:pt idx="381">
                  <c:v>0.19987199999999997</c:v>
                </c:pt>
                <c:pt idx="382">
                  <c:v>0.20088800000000001</c:v>
                </c:pt>
                <c:pt idx="383">
                  <c:v>0.202158</c:v>
                </c:pt>
                <c:pt idx="384">
                  <c:v>0.20342800000000041</c:v>
                </c:pt>
                <c:pt idx="385">
                  <c:v>0.20495200000000041</c:v>
                </c:pt>
                <c:pt idx="386">
                  <c:v>0.20622199999999996</c:v>
                </c:pt>
                <c:pt idx="387">
                  <c:v>0.20774600000000149</c:v>
                </c:pt>
                <c:pt idx="388">
                  <c:v>0.20901600000000112</c:v>
                </c:pt>
                <c:pt idx="389">
                  <c:v>0.21028600000000044</c:v>
                </c:pt>
                <c:pt idx="390">
                  <c:v>0.21155600000000024</c:v>
                </c:pt>
                <c:pt idx="391">
                  <c:v>0.21307999999999999</c:v>
                </c:pt>
                <c:pt idx="392">
                  <c:v>0.21435000000000001</c:v>
                </c:pt>
                <c:pt idx="393">
                  <c:v>0.21562000000000001</c:v>
                </c:pt>
                <c:pt idx="394">
                  <c:v>0.21689000000000044</c:v>
                </c:pt>
                <c:pt idx="395">
                  <c:v>0.21815999999999999</c:v>
                </c:pt>
                <c:pt idx="396">
                  <c:v>0.21943000000000137</c:v>
                </c:pt>
                <c:pt idx="397">
                  <c:v>0.22044600000000106</c:v>
                </c:pt>
                <c:pt idx="398">
                  <c:v>0.22171600000000041</c:v>
                </c:pt>
                <c:pt idx="399">
                  <c:v>0.22298599999999996</c:v>
                </c:pt>
                <c:pt idx="400">
                  <c:v>0.22425599999999996</c:v>
                </c:pt>
                <c:pt idx="401">
                  <c:v>0.22603400000000001</c:v>
                </c:pt>
                <c:pt idx="402">
                  <c:v>0.22730400000000001</c:v>
                </c:pt>
                <c:pt idx="403">
                  <c:v>0.228574</c:v>
                </c:pt>
                <c:pt idx="404">
                  <c:v>0.23009800000000041</c:v>
                </c:pt>
                <c:pt idx="405">
                  <c:v>0.23136799999999996</c:v>
                </c:pt>
                <c:pt idx="406">
                  <c:v>0.23263799999999996</c:v>
                </c:pt>
                <c:pt idx="407">
                  <c:v>0.23390800000000117</c:v>
                </c:pt>
                <c:pt idx="408">
                  <c:v>0.23517799999999989</c:v>
                </c:pt>
                <c:pt idx="409">
                  <c:v>0.23670199999999991</c:v>
                </c:pt>
                <c:pt idx="410">
                  <c:v>0.23797200000000004</c:v>
                </c:pt>
                <c:pt idx="411">
                  <c:v>0.23924200000000126</c:v>
                </c:pt>
                <c:pt idx="412">
                  <c:v>0.24025800000000044</c:v>
                </c:pt>
                <c:pt idx="413">
                  <c:v>0.24152799999999991</c:v>
                </c:pt>
                <c:pt idx="414">
                  <c:v>0.24279800000000146</c:v>
                </c:pt>
                <c:pt idx="415">
                  <c:v>0.24432199999999998</c:v>
                </c:pt>
                <c:pt idx="416">
                  <c:v>0.24584600000000117</c:v>
                </c:pt>
                <c:pt idx="417">
                  <c:v>0.24711600000000103</c:v>
                </c:pt>
                <c:pt idx="418">
                  <c:v>0.24838600000000041</c:v>
                </c:pt>
                <c:pt idx="419">
                  <c:v>0.24991000000000163</c:v>
                </c:pt>
                <c:pt idx="420">
                  <c:v>0.25118000000000001</c:v>
                </c:pt>
                <c:pt idx="421">
                  <c:v>0.25245000000000001</c:v>
                </c:pt>
                <c:pt idx="422">
                  <c:v>0.25397400000000031</c:v>
                </c:pt>
                <c:pt idx="423">
                  <c:v>0.25524399999999997</c:v>
                </c:pt>
                <c:pt idx="424">
                  <c:v>0.25651400000000002</c:v>
                </c:pt>
                <c:pt idx="425">
                  <c:v>0.25803800000000005</c:v>
                </c:pt>
                <c:pt idx="426">
                  <c:v>0.25930800000000032</c:v>
                </c:pt>
                <c:pt idx="427">
                  <c:v>0.26007000000000002</c:v>
                </c:pt>
                <c:pt idx="428">
                  <c:v>0.26134000000000007</c:v>
                </c:pt>
                <c:pt idx="429">
                  <c:v>0.26286400000000032</c:v>
                </c:pt>
                <c:pt idx="430">
                  <c:v>0.26413400000000004</c:v>
                </c:pt>
                <c:pt idx="431">
                  <c:v>0.26565800000000001</c:v>
                </c:pt>
                <c:pt idx="432">
                  <c:v>0.26692800000000205</c:v>
                </c:pt>
                <c:pt idx="433">
                  <c:v>0.26819800000000005</c:v>
                </c:pt>
                <c:pt idx="434">
                  <c:v>0.26972200000000002</c:v>
                </c:pt>
                <c:pt idx="435">
                  <c:v>0.27099200000000001</c:v>
                </c:pt>
                <c:pt idx="436">
                  <c:v>0.27251600000000031</c:v>
                </c:pt>
                <c:pt idx="437">
                  <c:v>0.27378600000000008</c:v>
                </c:pt>
                <c:pt idx="438">
                  <c:v>0.27505600000000002</c:v>
                </c:pt>
                <c:pt idx="439">
                  <c:v>0.27658000000000038</c:v>
                </c:pt>
                <c:pt idx="440">
                  <c:v>0.27785000000000032</c:v>
                </c:pt>
                <c:pt idx="441">
                  <c:v>0.27912000000000031</c:v>
                </c:pt>
                <c:pt idx="442">
                  <c:v>0.280136</c:v>
                </c:pt>
                <c:pt idx="443">
                  <c:v>0.28140600000000032</c:v>
                </c:pt>
                <c:pt idx="444">
                  <c:v>0.28267600000000032</c:v>
                </c:pt>
                <c:pt idx="445">
                  <c:v>0.28420000000000001</c:v>
                </c:pt>
                <c:pt idx="446">
                  <c:v>0.28572400000000031</c:v>
                </c:pt>
                <c:pt idx="447">
                  <c:v>0.28699400000000008</c:v>
                </c:pt>
                <c:pt idx="448">
                  <c:v>0.28826400000000002</c:v>
                </c:pt>
                <c:pt idx="449">
                  <c:v>0.28978800000000032</c:v>
                </c:pt>
                <c:pt idx="450">
                  <c:v>0.29131200000000257</c:v>
                </c:pt>
                <c:pt idx="451">
                  <c:v>0.29258200000000234</c:v>
                </c:pt>
                <c:pt idx="452">
                  <c:v>0.29385200000000211</c:v>
                </c:pt>
                <c:pt idx="453">
                  <c:v>0.29512200000000038</c:v>
                </c:pt>
                <c:pt idx="454">
                  <c:v>0.29639200000000032</c:v>
                </c:pt>
                <c:pt idx="455">
                  <c:v>0.29791600000000235</c:v>
                </c:pt>
                <c:pt idx="456">
                  <c:v>0.29918600000000234</c:v>
                </c:pt>
                <c:pt idx="457">
                  <c:v>0.30020200000000002</c:v>
                </c:pt>
                <c:pt idx="458">
                  <c:v>0.30147200000000263</c:v>
                </c:pt>
                <c:pt idx="459">
                  <c:v>0.30274200000000001</c:v>
                </c:pt>
                <c:pt idx="460">
                  <c:v>0.30401200000000228</c:v>
                </c:pt>
                <c:pt idx="461">
                  <c:v>0.30579000000000006</c:v>
                </c:pt>
                <c:pt idx="462">
                  <c:v>0.30706000000000211</c:v>
                </c:pt>
                <c:pt idx="463">
                  <c:v>0.30833000000000038</c:v>
                </c:pt>
                <c:pt idx="464">
                  <c:v>0.30960000000000032</c:v>
                </c:pt>
                <c:pt idx="465">
                  <c:v>0.31112400000000234</c:v>
                </c:pt>
                <c:pt idx="466">
                  <c:v>0.31239400000000234</c:v>
                </c:pt>
                <c:pt idx="467">
                  <c:v>0.31366400000000205</c:v>
                </c:pt>
                <c:pt idx="468">
                  <c:v>0.31518800000000263</c:v>
                </c:pt>
                <c:pt idx="469">
                  <c:v>0.31645800000000263</c:v>
                </c:pt>
                <c:pt idx="470">
                  <c:v>0.3177280000000024</c:v>
                </c:pt>
                <c:pt idx="471">
                  <c:v>0.31899800000000222</c:v>
                </c:pt>
                <c:pt idx="472">
                  <c:v>0.32001400000000263</c:v>
                </c:pt>
                <c:pt idx="473">
                  <c:v>0.3212840000000024</c:v>
                </c:pt>
                <c:pt idx="474">
                  <c:v>0.32255400000000234</c:v>
                </c:pt>
                <c:pt idx="475">
                  <c:v>0.32407800000000314</c:v>
                </c:pt>
                <c:pt idx="476">
                  <c:v>0.32560200000000206</c:v>
                </c:pt>
                <c:pt idx="477">
                  <c:v>0.32712600000000303</c:v>
                </c:pt>
                <c:pt idx="478">
                  <c:v>0.32839600000000263</c:v>
                </c:pt>
                <c:pt idx="479">
                  <c:v>0.32966600000000246</c:v>
                </c:pt>
                <c:pt idx="480">
                  <c:v>0.33119000000000032</c:v>
                </c:pt>
                <c:pt idx="481">
                  <c:v>0.33246000000000303</c:v>
                </c:pt>
                <c:pt idx="482">
                  <c:v>0.33373000000000008</c:v>
                </c:pt>
                <c:pt idx="483">
                  <c:v>0.33500000000000263</c:v>
                </c:pt>
                <c:pt idx="484">
                  <c:v>0.33627000000000234</c:v>
                </c:pt>
                <c:pt idx="485">
                  <c:v>0.33754000000000234</c:v>
                </c:pt>
                <c:pt idx="486">
                  <c:v>0.33906400000000303</c:v>
                </c:pt>
                <c:pt idx="487">
                  <c:v>0.34008000000000038</c:v>
                </c:pt>
                <c:pt idx="488">
                  <c:v>0.34109600000000001</c:v>
                </c:pt>
                <c:pt idx="489">
                  <c:v>0.34262000000000031</c:v>
                </c:pt>
                <c:pt idx="490">
                  <c:v>0.34389000000000008</c:v>
                </c:pt>
                <c:pt idx="491">
                  <c:v>0.34566800000000031</c:v>
                </c:pt>
                <c:pt idx="492">
                  <c:v>0.34693800000000002</c:v>
                </c:pt>
                <c:pt idx="493">
                  <c:v>0.34820800000000002</c:v>
                </c:pt>
                <c:pt idx="494">
                  <c:v>0.34947800000000223</c:v>
                </c:pt>
                <c:pt idx="495">
                  <c:v>0.350748</c:v>
                </c:pt>
                <c:pt idx="496">
                  <c:v>0.35201800000000188</c:v>
                </c:pt>
                <c:pt idx="497">
                  <c:v>0.35354200000000002</c:v>
                </c:pt>
                <c:pt idx="498">
                  <c:v>0.35481200000000263</c:v>
                </c:pt>
                <c:pt idx="499">
                  <c:v>0.35608200000000234</c:v>
                </c:pt>
                <c:pt idx="500">
                  <c:v>0.35735200000000211</c:v>
                </c:pt>
                <c:pt idx="501">
                  <c:v>0.35862200000000038</c:v>
                </c:pt>
                <c:pt idx="502">
                  <c:v>0.35989200000000032</c:v>
                </c:pt>
                <c:pt idx="503">
                  <c:v>0.36090800000000239</c:v>
                </c:pt>
                <c:pt idx="504">
                  <c:v>0.36217800000000205</c:v>
                </c:pt>
                <c:pt idx="505">
                  <c:v>0.36370200000000008</c:v>
                </c:pt>
                <c:pt idx="506">
                  <c:v>0.36522600000000038</c:v>
                </c:pt>
                <c:pt idx="507">
                  <c:v>0.36649600000000032</c:v>
                </c:pt>
                <c:pt idx="508">
                  <c:v>0.36802000000000235</c:v>
                </c:pt>
                <c:pt idx="509">
                  <c:v>0.36929000000000006</c:v>
                </c:pt>
                <c:pt idx="510">
                  <c:v>0.37056000000000205</c:v>
                </c:pt>
                <c:pt idx="511">
                  <c:v>0.37183000000000038</c:v>
                </c:pt>
                <c:pt idx="512">
                  <c:v>0.37310000000000032</c:v>
                </c:pt>
                <c:pt idx="513">
                  <c:v>0.37462400000000234</c:v>
                </c:pt>
                <c:pt idx="514">
                  <c:v>0.37589400000000234</c:v>
                </c:pt>
                <c:pt idx="515">
                  <c:v>0.37716400000000205</c:v>
                </c:pt>
                <c:pt idx="516">
                  <c:v>0.37868800000000263</c:v>
                </c:pt>
                <c:pt idx="517">
                  <c:v>0.37995800000000263</c:v>
                </c:pt>
                <c:pt idx="518">
                  <c:v>0.38072000000000206</c:v>
                </c:pt>
                <c:pt idx="519">
                  <c:v>0.38224400000000008</c:v>
                </c:pt>
                <c:pt idx="520">
                  <c:v>0.38351400000000263</c:v>
                </c:pt>
                <c:pt idx="521">
                  <c:v>0.38503800000000032</c:v>
                </c:pt>
                <c:pt idx="522">
                  <c:v>0.38656200000000257</c:v>
                </c:pt>
                <c:pt idx="523">
                  <c:v>0.38783200000000234</c:v>
                </c:pt>
                <c:pt idx="524">
                  <c:v>0.38910200000000217</c:v>
                </c:pt>
                <c:pt idx="525">
                  <c:v>0.39037200000000377</c:v>
                </c:pt>
                <c:pt idx="526">
                  <c:v>0.39164200000000032</c:v>
                </c:pt>
                <c:pt idx="527">
                  <c:v>0.39316600000000257</c:v>
                </c:pt>
                <c:pt idx="528">
                  <c:v>0.39443600000000234</c:v>
                </c:pt>
                <c:pt idx="529">
                  <c:v>0.39570600000000206</c:v>
                </c:pt>
                <c:pt idx="530">
                  <c:v>0.39723000000000008</c:v>
                </c:pt>
                <c:pt idx="531">
                  <c:v>0.39850000000000263</c:v>
                </c:pt>
                <c:pt idx="532">
                  <c:v>0.3997700000000024</c:v>
                </c:pt>
                <c:pt idx="533">
                  <c:v>0.40078600000000031</c:v>
                </c:pt>
                <c:pt idx="534">
                  <c:v>0.40205600000000002</c:v>
                </c:pt>
                <c:pt idx="535">
                  <c:v>0.40332600000000257</c:v>
                </c:pt>
                <c:pt idx="536">
                  <c:v>0.40510400000000002</c:v>
                </c:pt>
                <c:pt idx="537">
                  <c:v>0.40637400000000234</c:v>
                </c:pt>
                <c:pt idx="538">
                  <c:v>0.40764400000000001</c:v>
                </c:pt>
                <c:pt idx="539">
                  <c:v>0.40891400000000205</c:v>
                </c:pt>
                <c:pt idx="540">
                  <c:v>0.41043800000000008</c:v>
                </c:pt>
                <c:pt idx="541">
                  <c:v>0.41170800000000002</c:v>
                </c:pt>
                <c:pt idx="542">
                  <c:v>0.41297800000000234</c:v>
                </c:pt>
                <c:pt idx="543">
                  <c:v>0.41450200000000031</c:v>
                </c:pt>
                <c:pt idx="544">
                  <c:v>0.41577200000000031</c:v>
                </c:pt>
                <c:pt idx="545">
                  <c:v>0.41704200000000002</c:v>
                </c:pt>
                <c:pt idx="546">
                  <c:v>0.41831200000000263</c:v>
                </c:pt>
                <c:pt idx="547">
                  <c:v>0.41958200000000234</c:v>
                </c:pt>
                <c:pt idx="548">
                  <c:v>0.42059800000000008</c:v>
                </c:pt>
                <c:pt idx="549">
                  <c:v>0.42212200000000188</c:v>
                </c:pt>
                <c:pt idx="550">
                  <c:v>0.42339200000000032</c:v>
                </c:pt>
                <c:pt idx="551">
                  <c:v>0.42491600000000257</c:v>
                </c:pt>
                <c:pt idx="552">
                  <c:v>0.42644000000000032</c:v>
                </c:pt>
                <c:pt idx="553">
                  <c:v>0.42771000000000031</c:v>
                </c:pt>
                <c:pt idx="554">
                  <c:v>0.42898000000000303</c:v>
                </c:pt>
                <c:pt idx="555">
                  <c:v>0.43050400000000205</c:v>
                </c:pt>
                <c:pt idx="556">
                  <c:v>0.43177400000000032</c:v>
                </c:pt>
                <c:pt idx="557">
                  <c:v>0.43304400000000032</c:v>
                </c:pt>
                <c:pt idx="558">
                  <c:v>0.43431400000000314</c:v>
                </c:pt>
                <c:pt idx="559">
                  <c:v>0.43558400000000297</c:v>
                </c:pt>
                <c:pt idx="560">
                  <c:v>0.43710800000000088</c:v>
                </c:pt>
                <c:pt idx="561">
                  <c:v>0.43837800000000376</c:v>
                </c:pt>
                <c:pt idx="562">
                  <c:v>0.43964800000000032</c:v>
                </c:pt>
                <c:pt idx="563">
                  <c:v>0.440664</c:v>
                </c:pt>
                <c:pt idx="564">
                  <c:v>0.44193400000000005</c:v>
                </c:pt>
                <c:pt idx="565">
                  <c:v>0.44345800000000002</c:v>
                </c:pt>
                <c:pt idx="566">
                  <c:v>0.44498200000000032</c:v>
                </c:pt>
                <c:pt idx="567">
                  <c:v>0.44625199999999998</c:v>
                </c:pt>
                <c:pt idx="568">
                  <c:v>0.44777600000000001</c:v>
                </c:pt>
                <c:pt idx="569">
                  <c:v>0.449046</c:v>
                </c:pt>
                <c:pt idx="570">
                  <c:v>0.45031600000000038</c:v>
                </c:pt>
                <c:pt idx="571">
                  <c:v>0.45158600000000032</c:v>
                </c:pt>
                <c:pt idx="572">
                  <c:v>0.45285600000000031</c:v>
                </c:pt>
                <c:pt idx="573">
                  <c:v>0.45412600000000031</c:v>
                </c:pt>
                <c:pt idx="574">
                  <c:v>0.45565</c:v>
                </c:pt>
                <c:pt idx="575">
                  <c:v>0.45692000000000038</c:v>
                </c:pt>
                <c:pt idx="576">
                  <c:v>0.45844400000000002</c:v>
                </c:pt>
                <c:pt idx="577">
                  <c:v>0.45971400000000001</c:v>
                </c:pt>
                <c:pt idx="578">
                  <c:v>0.46047600000000088</c:v>
                </c:pt>
                <c:pt idx="579">
                  <c:v>0.46174600000000005</c:v>
                </c:pt>
                <c:pt idx="580">
                  <c:v>0.46327000000000002</c:v>
                </c:pt>
                <c:pt idx="581">
                  <c:v>0.46454000000000001</c:v>
                </c:pt>
                <c:pt idx="582">
                  <c:v>0.46631800000000234</c:v>
                </c:pt>
                <c:pt idx="583">
                  <c:v>0.46758800000000217</c:v>
                </c:pt>
                <c:pt idx="584">
                  <c:v>0.46885800000000138</c:v>
                </c:pt>
                <c:pt idx="585">
                  <c:v>0.47012800000000032</c:v>
                </c:pt>
                <c:pt idx="586">
                  <c:v>0.47165200000000002</c:v>
                </c:pt>
                <c:pt idx="587">
                  <c:v>0.47292200000000223</c:v>
                </c:pt>
                <c:pt idx="588">
                  <c:v>0.474192</c:v>
                </c:pt>
                <c:pt idx="589">
                  <c:v>0.47546200000000038</c:v>
                </c:pt>
                <c:pt idx="590">
                  <c:v>0.47673200000000004</c:v>
                </c:pt>
                <c:pt idx="591">
                  <c:v>0.47825600000000001</c:v>
                </c:pt>
                <c:pt idx="592">
                  <c:v>0.47952600000000234</c:v>
                </c:pt>
                <c:pt idx="593">
                  <c:v>0.48028800000000038</c:v>
                </c:pt>
                <c:pt idx="594">
                  <c:v>0.48181200000000263</c:v>
                </c:pt>
                <c:pt idx="595">
                  <c:v>0.48308200000000234</c:v>
                </c:pt>
                <c:pt idx="596">
                  <c:v>0.48435200000000234</c:v>
                </c:pt>
                <c:pt idx="597">
                  <c:v>0.48613000000000001</c:v>
                </c:pt>
                <c:pt idx="598">
                  <c:v>0.48740000000000205</c:v>
                </c:pt>
                <c:pt idx="599">
                  <c:v>0.48867000000000038</c:v>
                </c:pt>
                <c:pt idx="600">
                  <c:v>0.48994000000000032</c:v>
                </c:pt>
                <c:pt idx="601">
                  <c:v>0.49121000000000031</c:v>
                </c:pt>
                <c:pt idx="602">
                  <c:v>0.49273400000000006</c:v>
                </c:pt>
                <c:pt idx="603">
                  <c:v>0.49400400000000211</c:v>
                </c:pt>
                <c:pt idx="604">
                  <c:v>0.49527400000000038</c:v>
                </c:pt>
                <c:pt idx="605">
                  <c:v>0.49679800000000002</c:v>
                </c:pt>
                <c:pt idx="606">
                  <c:v>0.49806800000000223</c:v>
                </c:pt>
                <c:pt idx="607">
                  <c:v>0.49933800000000217</c:v>
                </c:pt>
                <c:pt idx="608">
                  <c:v>0.50035399999999519</c:v>
                </c:pt>
                <c:pt idx="609">
                  <c:v>0.50162399999999951</c:v>
                </c:pt>
                <c:pt idx="610">
                  <c:v>0.50289399999999951</c:v>
                </c:pt>
                <c:pt idx="611">
                  <c:v>0.50416400000000006</c:v>
                </c:pt>
                <c:pt idx="612">
                  <c:v>0.50594199999999989</c:v>
                </c:pt>
                <c:pt idx="613">
                  <c:v>0.50721199999999589</c:v>
                </c:pt>
                <c:pt idx="614">
                  <c:v>0.50848199999999577</c:v>
                </c:pt>
                <c:pt idx="615">
                  <c:v>0.51000599999999996</c:v>
                </c:pt>
                <c:pt idx="616">
                  <c:v>0.51127600000000006</c:v>
                </c:pt>
                <c:pt idx="617">
                  <c:v>0.5125459999999995</c:v>
                </c:pt>
                <c:pt idx="618">
                  <c:v>0.5138159999999995</c:v>
                </c:pt>
                <c:pt idx="619">
                  <c:v>0.51533999999999958</c:v>
                </c:pt>
                <c:pt idx="620">
                  <c:v>0.51661000000000001</c:v>
                </c:pt>
                <c:pt idx="621">
                  <c:v>0.5178799999999999</c:v>
                </c:pt>
                <c:pt idx="622">
                  <c:v>0.51940399999999531</c:v>
                </c:pt>
                <c:pt idx="623">
                  <c:v>0.52016599999999957</c:v>
                </c:pt>
                <c:pt idx="624">
                  <c:v>0.52143599999999957</c:v>
                </c:pt>
                <c:pt idx="625">
                  <c:v>0.52270600000000011</c:v>
                </c:pt>
                <c:pt idx="626">
                  <c:v>0.52422999999999997</c:v>
                </c:pt>
                <c:pt idx="627">
                  <c:v>0.5257539999999995</c:v>
                </c:pt>
                <c:pt idx="628">
                  <c:v>0.52702399999999949</c:v>
                </c:pt>
                <c:pt idx="629">
                  <c:v>0.52829400000000004</c:v>
                </c:pt>
                <c:pt idx="630">
                  <c:v>0.52956399999999371</c:v>
                </c:pt>
                <c:pt idx="631">
                  <c:v>0.531088</c:v>
                </c:pt>
                <c:pt idx="632">
                  <c:v>0.53235799999999756</c:v>
                </c:pt>
                <c:pt idx="633">
                  <c:v>0.53388199999999997</c:v>
                </c:pt>
                <c:pt idx="634">
                  <c:v>0.53515199999999952</c:v>
                </c:pt>
                <c:pt idx="635">
                  <c:v>0.53642199999999951</c:v>
                </c:pt>
                <c:pt idx="636">
                  <c:v>0.53769200000000061</c:v>
                </c:pt>
                <c:pt idx="637">
                  <c:v>0.53921599999999958</c:v>
                </c:pt>
                <c:pt idx="638">
                  <c:v>0.53997800000000062</c:v>
                </c:pt>
                <c:pt idx="639">
                  <c:v>0.54124799999999951</c:v>
                </c:pt>
                <c:pt idx="640">
                  <c:v>0.54277200000000003</c:v>
                </c:pt>
                <c:pt idx="641">
                  <c:v>0.54404200000000014</c:v>
                </c:pt>
                <c:pt idx="642">
                  <c:v>0.54556599999999589</c:v>
                </c:pt>
                <c:pt idx="643">
                  <c:v>0.54708999999999952</c:v>
                </c:pt>
                <c:pt idx="644">
                  <c:v>0.54835999999999996</c:v>
                </c:pt>
                <c:pt idx="645">
                  <c:v>0.54963000000000062</c:v>
                </c:pt>
                <c:pt idx="646">
                  <c:v>0.55089999999999995</c:v>
                </c:pt>
                <c:pt idx="647">
                  <c:v>0.55217000000000005</c:v>
                </c:pt>
                <c:pt idx="648">
                  <c:v>0.55369399999999991</c:v>
                </c:pt>
                <c:pt idx="649">
                  <c:v>0.55496400000000001</c:v>
                </c:pt>
                <c:pt idx="650">
                  <c:v>0.55623399999999956</c:v>
                </c:pt>
                <c:pt idx="651">
                  <c:v>0.55775799999999998</c:v>
                </c:pt>
                <c:pt idx="652">
                  <c:v>0.55902800000000064</c:v>
                </c:pt>
                <c:pt idx="653">
                  <c:v>0.56004399999999999</c:v>
                </c:pt>
                <c:pt idx="654">
                  <c:v>0.56131400000000009</c:v>
                </c:pt>
                <c:pt idx="655">
                  <c:v>0.56258399999999531</c:v>
                </c:pt>
                <c:pt idx="656">
                  <c:v>0.56385399999999986</c:v>
                </c:pt>
                <c:pt idx="657">
                  <c:v>0.56563199999999991</c:v>
                </c:pt>
                <c:pt idx="658">
                  <c:v>0.56690200000000002</c:v>
                </c:pt>
                <c:pt idx="659">
                  <c:v>0.56817200000000012</c:v>
                </c:pt>
                <c:pt idx="660">
                  <c:v>0.56969600000000065</c:v>
                </c:pt>
                <c:pt idx="661">
                  <c:v>0.57071199999999989</c:v>
                </c:pt>
                <c:pt idx="662">
                  <c:v>0.57223599999999997</c:v>
                </c:pt>
                <c:pt idx="663">
                  <c:v>0.57350599999999952</c:v>
                </c:pt>
                <c:pt idx="664">
                  <c:v>0.57477599999999995</c:v>
                </c:pt>
                <c:pt idx="665">
                  <c:v>0.57630000000000003</c:v>
                </c:pt>
                <c:pt idx="666">
                  <c:v>0.57756999999999958</c:v>
                </c:pt>
                <c:pt idx="667">
                  <c:v>0.57884000000000468</c:v>
                </c:pt>
                <c:pt idx="668">
                  <c:v>0.58010999999999957</c:v>
                </c:pt>
                <c:pt idx="669">
                  <c:v>0.58112599999999959</c:v>
                </c:pt>
                <c:pt idx="670">
                  <c:v>0.58239599999999958</c:v>
                </c:pt>
                <c:pt idx="671">
                  <c:v>0.58366599999999957</c:v>
                </c:pt>
                <c:pt idx="672">
                  <c:v>0.58544400000000008</c:v>
                </c:pt>
                <c:pt idx="673">
                  <c:v>0.58671399999999463</c:v>
                </c:pt>
                <c:pt idx="674">
                  <c:v>0.5879839999999944</c:v>
                </c:pt>
                <c:pt idx="675">
                  <c:v>0.5895079999999937</c:v>
                </c:pt>
                <c:pt idx="676">
                  <c:v>0.59077799999999958</c:v>
                </c:pt>
                <c:pt idx="677">
                  <c:v>0.59204799999999957</c:v>
                </c:pt>
                <c:pt idx="678">
                  <c:v>0.59357199999999588</c:v>
                </c:pt>
                <c:pt idx="679">
                  <c:v>0.59484199999999987</c:v>
                </c:pt>
                <c:pt idx="680">
                  <c:v>0.59611199999999531</c:v>
                </c:pt>
                <c:pt idx="681">
                  <c:v>0.59763600000000006</c:v>
                </c:pt>
                <c:pt idx="682">
                  <c:v>0.59890599999999949</c:v>
                </c:pt>
                <c:pt idx="683">
                  <c:v>0.59992200000000007</c:v>
                </c:pt>
                <c:pt idx="684">
                  <c:v>0.60093799999999997</c:v>
                </c:pt>
                <c:pt idx="685">
                  <c:v>0.6024619999999995</c:v>
                </c:pt>
                <c:pt idx="686">
                  <c:v>0.60373199999999994</c:v>
                </c:pt>
                <c:pt idx="687">
                  <c:v>0.60550999999999999</c:v>
                </c:pt>
                <c:pt idx="688">
                  <c:v>0.60678000000000065</c:v>
                </c:pt>
                <c:pt idx="689">
                  <c:v>0.60805000000000065</c:v>
                </c:pt>
                <c:pt idx="690">
                  <c:v>0.60931999999999986</c:v>
                </c:pt>
                <c:pt idx="691">
                  <c:v>0.61058999999999997</c:v>
                </c:pt>
                <c:pt idx="692">
                  <c:v>0.61186000000000063</c:v>
                </c:pt>
                <c:pt idx="693">
                  <c:v>0.61338399999999949</c:v>
                </c:pt>
                <c:pt idx="694">
                  <c:v>0.61465400000000525</c:v>
                </c:pt>
                <c:pt idx="695">
                  <c:v>0.61617799999999989</c:v>
                </c:pt>
                <c:pt idx="696">
                  <c:v>0.6174480000000041</c:v>
                </c:pt>
                <c:pt idx="697">
                  <c:v>0.61871799999999988</c:v>
                </c:pt>
                <c:pt idx="698">
                  <c:v>0.61998799999999998</c:v>
                </c:pt>
                <c:pt idx="699">
                  <c:v>0.62100399999999989</c:v>
                </c:pt>
                <c:pt idx="700">
                  <c:v>0.62227399999999999</c:v>
                </c:pt>
                <c:pt idx="701">
                  <c:v>0.62354400000000065</c:v>
                </c:pt>
                <c:pt idx="702">
                  <c:v>0.62532199999999993</c:v>
                </c:pt>
                <c:pt idx="703">
                  <c:v>0.62659199999999982</c:v>
                </c:pt>
                <c:pt idx="704">
                  <c:v>0.62786199999999992</c:v>
                </c:pt>
                <c:pt idx="705">
                  <c:v>0.629386</c:v>
                </c:pt>
                <c:pt idx="706">
                  <c:v>0.63040200000000013</c:v>
                </c:pt>
                <c:pt idx="707">
                  <c:v>0.63192600000000065</c:v>
                </c:pt>
                <c:pt idx="708">
                  <c:v>0.63319600000000065</c:v>
                </c:pt>
                <c:pt idx="709">
                  <c:v>0.63446599999999997</c:v>
                </c:pt>
                <c:pt idx="710">
                  <c:v>0.63599000000000561</c:v>
                </c:pt>
                <c:pt idx="711">
                  <c:v>0.63725999999999994</c:v>
                </c:pt>
                <c:pt idx="712">
                  <c:v>0.63852999999999982</c:v>
                </c:pt>
                <c:pt idx="713">
                  <c:v>0.6400539999999999</c:v>
                </c:pt>
                <c:pt idx="714">
                  <c:v>0.64107000000000525</c:v>
                </c:pt>
                <c:pt idx="715">
                  <c:v>0.64233999999999991</c:v>
                </c:pt>
                <c:pt idx="716">
                  <c:v>0.64361000000000468</c:v>
                </c:pt>
                <c:pt idx="717">
                  <c:v>0.64513399999999987</c:v>
                </c:pt>
                <c:pt idx="718">
                  <c:v>0.64665800000000606</c:v>
                </c:pt>
                <c:pt idx="719">
                  <c:v>0.64792799999999984</c:v>
                </c:pt>
                <c:pt idx="720">
                  <c:v>0.64919799999999994</c:v>
                </c:pt>
                <c:pt idx="721">
                  <c:v>0.65072200000000446</c:v>
                </c:pt>
                <c:pt idx="722">
                  <c:v>0.65199200000000446</c:v>
                </c:pt>
                <c:pt idx="723">
                  <c:v>0.65326200000000001</c:v>
                </c:pt>
                <c:pt idx="724">
                  <c:v>0.65453200000000011</c:v>
                </c:pt>
                <c:pt idx="725">
                  <c:v>0.65580200000000388</c:v>
                </c:pt>
                <c:pt idx="726">
                  <c:v>0.65732600000000063</c:v>
                </c:pt>
                <c:pt idx="727">
                  <c:v>0.65859600000000063</c:v>
                </c:pt>
                <c:pt idx="728">
                  <c:v>0.65986599999999984</c:v>
                </c:pt>
                <c:pt idx="729">
                  <c:v>0.66088200000000064</c:v>
                </c:pt>
                <c:pt idx="730">
                  <c:v>0.66240600000000005</c:v>
                </c:pt>
                <c:pt idx="731">
                  <c:v>0.66367600000000515</c:v>
                </c:pt>
                <c:pt idx="732">
                  <c:v>0.66520000000000457</c:v>
                </c:pt>
                <c:pt idx="733">
                  <c:v>0.6664699999999999</c:v>
                </c:pt>
                <c:pt idx="734">
                  <c:v>0.66774000000000822</c:v>
                </c:pt>
                <c:pt idx="735">
                  <c:v>0.66901000000000421</c:v>
                </c:pt>
                <c:pt idx="736">
                  <c:v>0.67053399999999996</c:v>
                </c:pt>
                <c:pt idx="737">
                  <c:v>0.67180400000000629</c:v>
                </c:pt>
                <c:pt idx="738">
                  <c:v>0.67332799999999993</c:v>
                </c:pt>
                <c:pt idx="739">
                  <c:v>0.67459800000000525</c:v>
                </c:pt>
                <c:pt idx="740">
                  <c:v>0.67586800000000513</c:v>
                </c:pt>
                <c:pt idx="741">
                  <c:v>0.6773920000000041</c:v>
                </c:pt>
                <c:pt idx="742">
                  <c:v>0.67866200000000065</c:v>
                </c:pt>
                <c:pt idx="743">
                  <c:v>0.67993200000000065</c:v>
                </c:pt>
                <c:pt idx="744">
                  <c:v>0.68069399999999991</c:v>
                </c:pt>
                <c:pt idx="745">
                  <c:v>0.68221799999999588</c:v>
                </c:pt>
                <c:pt idx="746">
                  <c:v>0.68348799999999521</c:v>
                </c:pt>
                <c:pt idx="747">
                  <c:v>0.68526599999999949</c:v>
                </c:pt>
                <c:pt idx="748">
                  <c:v>0.68653599999999959</c:v>
                </c:pt>
                <c:pt idx="749">
                  <c:v>0.68780599999999992</c:v>
                </c:pt>
                <c:pt idx="750">
                  <c:v>0.68933</c:v>
                </c:pt>
                <c:pt idx="751">
                  <c:v>0.69059999999999988</c:v>
                </c:pt>
                <c:pt idx="752">
                  <c:v>0.69212399999999996</c:v>
                </c:pt>
                <c:pt idx="753">
                  <c:v>0.69339399999999951</c:v>
                </c:pt>
                <c:pt idx="754">
                  <c:v>0.6946639999999995</c:v>
                </c:pt>
                <c:pt idx="755">
                  <c:v>0.69593400000000005</c:v>
                </c:pt>
                <c:pt idx="756">
                  <c:v>0.69720399999999949</c:v>
                </c:pt>
                <c:pt idx="757">
                  <c:v>0.69872800000000468</c:v>
                </c:pt>
                <c:pt idx="758">
                  <c:v>0.69999800000000478</c:v>
                </c:pt>
                <c:pt idx="759">
                  <c:v>0.70101399999999958</c:v>
                </c:pt>
                <c:pt idx="760">
                  <c:v>0.70228399999999958</c:v>
                </c:pt>
                <c:pt idx="761">
                  <c:v>0.70355400000000001</c:v>
                </c:pt>
                <c:pt idx="762">
                  <c:v>0.70507799999999987</c:v>
                </c:pt>
                <c:pt idx="763">
                  <c:v>0.70660199999999995</c:v>
                </c:pt>
                <c:pt idx="764">
                  <c:v>0.70787199999999983</c:v>
                </c:pt>
                <c:pt idx="765">
                  <c:v>0.70914199999999994</c:v>
                </c:pt>
                <c:pt idx="766">
                  <c:v>0.71041199999999949</c:v>
                </c:pt>
                <c:pt idx="767">
                  <c:v>0.7119359999999999</c:v>
                </c:pt>
                <c:pt idx="768">
                  <c:v>0.71320600000000001</c:v>
                </c:pt>
                <c:pt idx="769">
                  <c:v>0.71447599999999989</c:v>
                </c:pt>
                <c:pt idx="770">
                  <c:v>0.71574600000000388</c:v>
                </c:pt>
                <c:pt idx="771">
                  <c:v>0.71701599999999988</c:v>
                </c:pt>
                <c:pt idx="772">
                  <c:v>0.71853999999999951</c:v>
                </c:pt>
                <c:pt idx="773">
                  <c:v>0.71980999999999984</c:v>
                </c:pt>
                <c:pt idx="774">
                  <c:v>0.72057199999999999</c:v>
                </c:pt>
                <c:pt idx="775">
                  <c:v>0.72209599999999985</c:v>
                </c:pt>
                <c:pt idx="776">
                  <c:v>0.72336599999999951</c:v>
                </c:pt>
                <c:pt idx="777">
                  <c:v>0.72488999999999981</c:v>
                </c:pt>
                <c:pt idx="778">
                  <c:v>0.72641399999999956</c:v>
                </c:pt>
                <c:pt idx="779">
                  <c:v>0.72768400000000411</c:v>
                </c:pt>
                <c:pt idx="780">
                  <c:v>0.72895399999999988</c:v>
                </c:pt>
                <c:pt idx="781">
                  <c:v>0.73022399999999976</c:v>
                </c:pt>
                <c:pt idx="782">
                  <c:v>0.73149399999999987</c:v>
                </c:pt>
                <c:pt idx="783">
                  <c:v>0.7330179999999995</c:v>
                </c:pt>
                <c:pt idx="784">
                  <c:v>0.7342879999999995</c:v>
                </c:pt>
                <c:pt idx="785">
                  <c:v>0.73555799999999949</c:v>
                </c:pt>
                <c:pt idx="786">
                  <c:v>0.73708199999999979</c:v>
                </c:pt>
                <c:pt idx="787">
                  <c:v>0.7383519999999999</c:v>
                </c:pt>
                <c:pt idx="788">
                  <c:v>0.73962200000000444</c:v>
                </c:pt>
                <c:pt idx="789">
                  <c:v>0.74063799999999991</c:v>
                </c:pt>
                <c:pt idx="790">
                  <c:v>0.74190800000000456</c:v>
                </c:pt>
                <c:pt idx="791">
                  <c:v>0.74317799999999989</c:v>
                </c:pt>
                <c:pt idx="792">
                  <c:v>0.74444799999999978</c:v>
                </c:pt>
                <c:pt idx="793">
                  <c:v>0.74597200000000063</c:v>
                </c:pt>
                <c:pt idx="794">
                  <c:v>0.74724200000000063</c:v>
                </c:pt>
                <c:pt idx="795">
                  <c:v>0.74876599999999982</c:v>
                </c:pt>
                <c:pt idx="796">
                  <c:v>0.75003599999999992</c:v>
                </c:pt>
                <c:pt idx="797">
                  <c:v>0.75155999999999978</c:v>
                </c:pt>
                <c:pt idx="798">
                  <c:v>0.752830000000004</c:v>
                </c:pt>
                <c:pt idx="799">
                  <c:v>0.7541000000000041</c:v>
                </c:pt>
                <c:pt idx="800">
                  <c:v>0.75536999999999987</c:v>
                </c:pt>
                <c:pt idx="801">
                  <c:v>0.75664000000000686</c:v>
                </c:pt>
                <c:pt idx="802">
                  <c:v>0.75816400000000062</c:v>
                </c:pt>
                <c:pt idx="803">
                  <c:v>0.7594339999999995</c:v>
                </c:pt>
                <c:pt idx="804">
                  <c:v>0.76044999999999985</c:v>
                </c:pt>
                <c:pt idx="805">
                  <c:v>0.76171999999999973</c:v>
                </c:pt>
                <c:pt idx="806">
                  <c:v>0.76298999999999984</c:v>
                </c:pt>
                <c:pt idx="807">
                  <c:v>0.76451399999999958</c:v>
                </c:pt>
                <c:pt idx="808">
                  <c:v>0.7660380000000041</c:v>
                </c:pt>
                <c:pt idx="809">
                  <c:v>0.76730799999999988</c:v>
                </c:pt>
                <c:pt idx="810">
                  <c:v>0.76857799999999998</c:v>
                </c:pt>
                <c:pt idx="811">
                  <c:v>0.77010199999999984</c:v>
                </c:pt>
                <c:pt idx="812">
                  <c:v>0.77137199999999995</c:v>
                </c:pt>
                <c:pt idx="813">
                  <c:v>0.77264200000000505</c:v>
                </c:pt>
                <c:pt idx="814">
                  <c:v>0.77391199999999993</c:v>
                </c:pt>
                <c:pt idx="815">
                  <c:v>0.77543600000000001</c:v>
                </c:pt>
                <c:pt idx="816">
                  <c:v>0.77670600000000445</c:v>
                </c:pt>
                <c:pt idx="817">
                  <c:v>0.77797600000000411</c:v>
                </c:pt>
                <c:pt idx="818">
                  <c:v>0.77950000000000064</c:v>
                </c:pt>
                <c:pt idx="819">
                  <c:v>0.78051599999999577</c:v>
                </c:pt>
                <c:pt idx="820">
                  <c:v>0.78178599999999987</c:v>
                </c:pt>
                <c:pt idx="821">
                  <c:v>0.78305599999999953</c:v>
                </c:pt>
                <c:pt idx="822">
                  <c:v>0.78432599999999986</c:v>
                </c:pt>
                <c:pt idx="823">
                  <c:v>0.78610399999999958</c:v>
                </c:pt>
                <c:pt idx="824">
                  <c:v>0.78737400000000002</c:v>
                </c:pt>
                <c:pt idx="825">
                  <c:v>0.7886439999999999</c:v>
                </c:pt>
                <c:pt idx="826">
                  <c:v>0.79016799999999532</c:v>
                </c:pt>
                <c:pt idx="827">
                  <c:v>0.7914379999999952</c:v>
                </c:pt>
                <c:pt idx="828">
                  <c:v>0.79270799999999997</c:v>
                </c:pt>
                <c:pt idx="829">
                  <c:v>0.79423199999999949</c:v>
                </c:pt>
                <c:pt idx="830">
                  <c:v>0.79550199999999949</c:v>
                </c:pt>
                <c:pt idx="831">
                  <c:v>0.79677200000000004</c:v>
                </c:pt>
                <c:pt idx="832">
                  <c:v>0.79829599999999989</c:v>
                </c:pt>
                <c:pt idx="833">
                  <c:v>0.79956599999999856</c:v>
                </c:pt>
                <c:pt idx="834">
                  <c:v>0.80032799999999948</c:v>
                </c:pt>
                <c:pt idx="835">
                  <c:v>0.80185200000000001</c:v>
                </c:pt>
                <c:pt idx="836">
                  <c:v>0.80312199999999989</c:v>
                </c:pt>
                <c:pt idx="837">
                  <c:v>0.80439199999999977</c:v>
                </c:pt>
                <c:pt idx="838">
                  <c:v>0.8061699999999995</c:v>
                </c:pt>
                <c:pt idx="839">
                  <c:v>0.80743999999999949</c:v>
                </c:pt>
                <c:pt idx="840">
                  <c:v>0.80870999999999982</c:v>
                </c:pt>
                <c:pt idx="841">
                  <c:v>0.81023399999999957</c:v>
                </c:pt>
                <c:pt idx="842">
                  <c:v>0.811504</c:v>
                </c:pt>
                <c:pt idx="843">
                  <c:v>0.81277399999999989</c:v>
                </c:pt>
                <c:pt idx="844">
                  <c:v>0.81404399999999999</c:v>
                </c:pt>
                <c:pt idx="845">
                  <c:v>0.81556799999999441</c:v>
                </c:pt>
                <c:pt idx="846">
                  <c:v>0.81683799999999951</c:v>
                </c:pt>
                <c:pt idx="847">
                  <c:v>0.81836199999999959</c:v>
                </c:pt>
                <c:pt idx="848">
                  <c:v>0.81963199999999992</c:v>
                </c:pt>
                <c:pt idx="849">
                  <c:v>0.82064799999999982</c:v>
                </c:pt>
                <c:pt idx="850">
                  <c:v>0.82191799999999959</c:v>
                </c:pt>
                <c:pt idx="851">
                  <c:v>0.82318800000000003</c:v>
                </c:pt>
                <c:pt idx="852">
                  <c:v>0.82445799999999958</c:v>
                </c:pt>
                <c:pt idx="853">
                  <c:v>0.82623599999999953</c:v>
                </c:pt>
                <c:pt idx="854">
                  <c:v>0.82750599999999952</c:v>
                </c:pt>
                <c:pt idx="855">
                  <c:v>0.82877600000000062</c:v>
                </c:pt>
                <c:pt idx="856">
                  <c:v>0.83004599999999984</c:v>
                </c:pt>
                <c:pt idx="857">
                  <c:v>0.83156999999999959</c:v>
                </c:pt>
                <c:pt idx="858">
                  <c:v>0.8328399999999998</c:v>
                </c:pt>
                <c:pt idx="859">
                  <c:v>0.83410999999999991</c:v>
                </c:pt>
                <c:pt idx="860">
                  <c:v>0.83563399999999999</c:v>
                </c:pt>
                <c:pt idx="861">
                  <c:v>0.83690399999999987</c:v>
                </c:pt>
                <c:pt idx="862">
                  <c:v>0.83817399999999997</c:v>
                </c:pt>
                <c:pt idx="863">
                  <c:v>0.83944399999999986</c:v>
                </c:pt>
                <c:pt idx="864">
                  <c:v>0.84045999999999998</c:v>
                </c:pt>
                <c:pt idx="865">
                  <c:v>0.84173000000000064</c:v>
                </c:pt>
                <c:pt idx="866">
                  <c:v>0.84299999999999975</c:v>
                </c:pt>
                <c:pt idx="867">
                  <c:v>0.84452400000000005</c:v>
                </c:pt>
                <c:pt idx="868">
                  <c:v>0.84604799999999991</c:v>
                </c:pt>
                <c:pt idx="869">
                  <c:v>0.84731800000000002</c:v>
                </c:pt>
                <c:pt idx="870">
                  <c:v>0.84884200000000065</c:v>
                </c:pt>
                <c:pt idx="871">
                  <c:v>0.85011199999999998</c:v>
                </c:pt>
                <c:pt idx="872">
                  <c:v>0.85138199999999986</c:v>
                </c:pt>
                <c:pt idx="873">
                  <c:v>0.85265199999999974</c:v>
                </c:pt>
                <c:pt idx="874">
                  <c:v>0.85392199999999985</c:v>
                </c:pt>
                <c:pt idx="875">
                  <c:v>0.85544599999999993</c:v>
                </c:pt>
                <c:pt idx="876">
                  <c:v>0.85671599999999981</c:v>
                </c:pt>
                <c:pt idx="877">
                  <c:v>0.85798599999999992</c:v>
                </c:pt>
                <c:pt idx="878">
                  <c:v>0.85951</c:v>
                </c:pt>
                <c:pt idx="879">
                  <c:v>0.86027199999999993</c:v>
                </c:pt>
                <c:pt idx="880">
                  <c:v>0.86154199999999981</c:v>
                </c:pt>
                <c:pt idx="881">
                  <c:v>0.86281199999999991</c:v>
                </c:pt>
                <c:pt idx="882">
                  <c:v>0.86433599999999977</c:v>
                </c:pt>
                <c:pt idx="883">
                  <c:v>0.86586000000000063</c:v>
                </c:pt>
                <c:pt idx="884">
                  <c:v>0.86712999999999973</c:v>
                </c:pt>
                <c:pt idx="885">
                  <c:v>0.86865400000000526</c:v>
                </c:pt>
                <c:pt idx="886">
                  <c:v>0.8699239999999997</c:v>
                </c:pt>
                <c:pt idx="887">
                  <c:v>0.8711939999999998</c:v>
                </c:pt>
                <c:pt idx="888">
                  <c:v>0.87246399999999957</c:v>
                </c:pt>
                <c:pt idx="889">
                  <c:v>0.87398799999999977</c:v>
                </c:pt>
                <c:pt idx="890">
                  <c:v>0.87525799999999987</c:v>
                </c:pt>
                <c:pt idx="891">
                  <c:v>0.87652799999999997</c:v>
                </c:pt>
                <c:pt idx="892">
                  <c:v>0.87779800000000618</c:v>
                </c:pt>
                <c:pt idx="893">
                  <c:v>0.87932199999999994</c:v>
                </c:pt>
                <c:pt idx="894">
                  <c:v>0.8800839999999952</c:v>
                </c:pt>
                <c:pt idx="895">
                  <c:v>0.88135399999999531</c:v>
                </c:pt>
                <c:pt idx="896">
                  <c:v>0.8828779999999995</c:v>
                </c:pt>
                <c:pt idx="897">
                  <c:v>0.88414799999999949</c:v>
                </c:pt>
                <c:pt idx="898">
                  <c:v>0.88592599999999999</c:v>
                </c:pt>
                <c:pt idx="899">
                  <c:v>0.88719599999999987</c:v>
                </c:pt>
                <c:pt idx="900">
                  <c:v>0.88846599999999509</c:v>
                </c:pt>
                <c:pt idx="901">
                  <c:v>0.88973599999999986</c:v>
                </c:pt>
                <c:pt idx="902">
                  <c:v>0.89100599999999996</c:v>
                </c:pt>
                <c:pt idx="903">
                  <c:v>0.89227599999999951</c:v>
                </c:pt>
                <c:pt idx="904">
                  <c:v>0.89379999999999993</c:v>
                </c:pt>
                <c:pt idx="905">
                  <c:v>0.89507000000000003</c:v>
                </c:pt>
                <c:pt idx="906">
                  <c:v>0.89659399999999956</c:v>
                </c:pt>
                <c:pt idx="907">
                  <c:v>0.897864</c:v>
                </c:pt>
                <c:pt idx="908">
                  <c:v>0.89913399999999577</c:v>
                </c:pt>
                <c:pt idx="909">
                  <c:v>0.89989599999999981</c:v>
                </c:pt>
                <c:pt idx="910">
                  <c:v>0.90141999999999856</c:v>
                </c:pt>
                <c:pt idx="911">
                  <c:v>0.90268999999999999</c:v>
                </c:pt>
                <c:pt idx="912">
                  <c:v>0.90395999999999987</c:v>
                </c:pt>
                <c:pt idx="913">
                  <c:v>0.90573799999999949</c:v>
                </c:pt>
                <c:pt idx="914">
                  <c:v>0.90700799999999959</c:v>
                </c:pt>
                <c:pt idx="915">
                  <c:v>0.90827799999999959</c:v>
                </c:pt>
                <c:pt idx="916">
                  <c:v>0.90980199999999978</c:v>
                </c:pt>
                <c:pt idx="917">
                  <c:v>0.91107199999999988</c:v>
                </c:pt>
                <c:pt idx="918">
                  <c:v>0.91234199999999999</c:v>
                </c:pt>
                <c:pt idx="919">
                  <c:v>0.91361199999999987</c:v>
                </c:pt>
                <c:pt idx="920">
                  <c:v>0.91513599999999951</c:v>
                </c:pt>
                <c:pt idx="921">
                  <c:v>0.9164059999999995</c:v>
                </c:pt>
                <c:pt idx="922">
                  <c:v>0.91767599999999994</c:v>
                </c:pt>
                <c:pt idx="923">
                  <c:v>0.91920000000000002</c:v>
                </c:pt>
                <c:pt idx="924">
                  <c:v>0.92021599999999959</c:v>
                </c:pt>
                <c:pt idx="925">
                  <c:v>0.92148599999999958</c:v>
                </c:pt>
                <c:pt idx="926">
                  <c:v>0.92275599999999991</c:v>
                </c:pt>
                <c:pt idx="927">
                  <c:v>0.92402599999999979</c:v>
                </c:pt>
                <c:pt idx="928">
                  <c:v>0.92580399999999952</c:v>
                </c:pt>
                <c:pt idx="929">
                  <c:v>0.92707399999999951</c:v>
                </c:pt>
                <c:pt idx="930">
                  <c:v>0.92859800000000003</c:v>
                </c:pt>
                <c:pt idx="931">
                  <c:v>0.92986799999999958</c:v>
                </c:pt>
                <c:pt idx="932">
                  <c:v>0.93088400000000004</c:v>
                </c:pt>
                <c:pt idx="933">
                  <c:v>0.93215399999999959</c:v>
                </c:pt>
                <c:pt idx="934">
                  <c:v>0.93367800000000456</c:v>
                </c:pt>
                <c:pt idx="935">
                  <c:v>0.93494799999999989</c:v>
                </c:pt>
                <c:pt idx="936">
                  <c:v>0.93621799999999566</c:v>
                </c:pt>
                <c:pt idx="937">
                  <c:v>0.93774199999999985</c:v>
                </c:pt>
                <c:pt idx="938">
                  <c:v>0.93901199999999951</c:v>
                </c:pt>
                <c:pt idx="939">
                  <c:v>0.94002799999999986</c:v>
                </c:pt>
                <c:pt idx="940">
                  <c:v>0.94129799999999952</c:v>
                </c:pt>
                <c:pt idx="941">
                  <c:v>0.94256799999999441</c:v>
                </c:pt>
                <c:pt idx="942">
                  <c:v>0.94409199999999993</c:v>
                </c:pt>
                <c:pt idx="943">
                  <c:v>0.94561599999999979</c:v>
                </c:pt>
                <c:pt idx="944">
                  <c:v>0.94688599999999989</c:v>
                </c:pt>
                <c:pt idx="945">
                  <c:v>0.948156</c:v>
                </c:pt>
                <c:pt idx="946">
                  <c:v>0.94968000000000063</c:v>
                </c:pt>
                <c:pt idx="947">
                  <c:v>0.95095000000000063</c:v>
                </c:pt>
                <c:pt idx="948">
                  <c:v>0.95247399999999949</c:v>
                </c:pt>
                <c:pt idx="949">
                  <c:v>0.95374399999999993</c:v>
                </c:pt>
                <c:pt idx="950">
                  <c:v>0.95501400000000003</c:v>
                </c:pt>
                <c:pt idx="951">
                  <c:v>0.95628399999999958</c:v>
                </c:pt>
                <c:pt idx="952">
                  <c:v>0.95755399999999957</c:v>
                </c:pt>
                <c:pt idx="953">
                  <c:v>0.95907799999999988</c:v>
                </c:pt>
                <c:pt idx="954">
                  <c:v>0.96009400000000455</c:v>
                </c:pt>
                <c:pt idx="955">
                  <c:v>0.96136399999999578</c:v>
                </c:pt>
                <c:pt idx="956">
                  <c:v>0.96263399999999977</c:v>
                </c:pt>
                <c:pt idx="957">
                  <c:v>0.96390399999999987</c:v>
                </c:pt>
                <c:pt idx="958">
                  <c:v>0.96568199999999993</c:v>
                </c:pt>
                <c:pt idx="959">
                  <c:v>0.96695199999999981</c:v>
                </c:pt>
                <c:pt idx="960">
                  <c:v>0.96822199999999992</c:v>
                </c:pt>
                <c:pt idx="961">
                  <c:v>0.96974600000000388</c:v>
                </c:pt>
                <c:pt idx="962">
                  <c:v>0.97101599999999988</c:v>
                </c:pt>
                <c:pt idx="963">
                  <c:v>0.97228599999999998</c:v>
                </c:pt>
                <c:pt idx="964">
                  <c:v>0.97380999999999984</c:v>
                </c:pt>
                <c:pt idx="965">
                  <c:v>0.97507999999999995</c:v>
                </c:pt>
                <c:pt idx="966">
                  <c:v>0.97635000000000005</c:v>
                </c:pt>
                <c:pt idx="967">
                  <c:v>0.97787399999999991</c:v>
                </c:pt>
                <c:pt idx="968">
                  <c:v>0.97914400000000468</c:v>
                </c:pt>
                <c:pt idx="969">
                  <c:v>0.97990599999999972</c:v>
                </c:pt>
                <c:pt idx="970">
                  <c:v>0.98142999999999958</c:v>
                </c:pt>
                <c:pt idx="971">
                  <c:v>0.98269999999999991</c:v>
                </c:pt>
                <c:pt idx="972">
                  <c:v>0.98396999999999957</c:v>
                </c:pt>
                <c:pt idx="973">
                  <c:v>0.98574799999999951</c:v>
                </c:pt>
                <c:pt idx="974">
                  <c:v>0.98701799999999451</c:v>
                </c:pt>
                <c:pt idx="975">
                  <c:v>0.98828799999999439</c:v>
                </c:pt>
                <c:pt idx="976">
                  <c:v>0.98955799999999383</c:v>
                </c:pt>
                <c:pt idx="977">
                  <c:v>0.99082799999999949</c:v>
                </c:pt>
                <c:pt idx="978">
                  <c:v>0.99235199999999957</c:v>
                </c:pt>
                <c:pt idx="979">
                  <c:v>0.99362200000000001</c:v>
                </c:pt>
                <c:pt idx="980">
                  <c:v>0.99489199999999989</c:v>
                </c:pt>
                <c:pt idx="981">
                  <c:v>0.99641599999999531</c:v>
                </c:pt>
                <c:pt idx="982">
                  <c:v>0.99768600000000007</c:v>
                </c:pt>
                <c:pt idx="983">
                  <c:v>0.99895599999999951</c:v>
                </c:pt>
                <c:pt idx="984">
                  <c:v>0.99997199999999986</c:v>
                </c:pt>
                <c:pt idx="985">
                  <c:v>1.0012419999999915</c:v>
                </c:pt>
                <c:pt idx="986">
                  <c:v>1.0027659999999998</c:v>
                </c:pt>
                <c:pt idx="987">
                  <c:v>1.0040359999999997</c:v>
                </c:pt>
                <c:pt idx="988">
                  <c:v>1.0055599999999998</c:v>
                </c:pt>
                <c:pt idx="989">
                  <c:v>1.0068299999999908</c:v>
                </c:pt>
                <c:pt idx="990">
                  <c:v>1.0080999999999998</c:v>
                </c:pt>
                <c:pt idx="991">
                  <c:v>1.0096239999999894</c:v>
                </c:pt>
                <c:pt idx="992">
                  <c:v>1.0108939999999917</c:v>
                </c:pt>
                <c:pt idx="993">
                  <c:v>1.0121639999999998</c:v>
                </c:pt>
                <c:pt idx="994">
                  <c:v>1.0136879999999999</c:v>
                </c:pt>
                <c:pt idx="995">
                  <c:v>1.014958</c:v>
                </c:pt>
                <c:pt idx="996">
                  <c:v>1.0162279999999999</c:v>
                </c:pt>
                <c:pt idx="997">
                  <c:v>1.0174979999999998</c:v>
                </c:pt>
                <c:pt idx="998">
                  <c:v>1.0187679999999999</c:v>
                </c:pt>
                <c:pt idx="999">
                  <c:v>1.020038</c:v>
                </c:pt>
                <c:pt idx="1000">
                  <c:v>1.0210539999999999</c:v>
                </c:pt>
                <c:pt idx="1001">
                  <c:v>1.0223239999999998</c:v>
                </c:pt>
                <c:pt idx="1002">
                  <c:v>1.0235939999999908</c:v>
                </c:pt>
                <c:pt idx="1003">
                  <c:v>1.0253719999999915</c:v>
                </c:pt>
                <c:pt idx="1004">
                  <c:v>1.0266419999999998</c:v>
                </c:pt>
                <c:pt idx="1005">
                  <c:v>1.0281659999999999</c:v>
                </c:pt>
                <c:pt idx="1006">
                  <c:v>1.0294359999999998</c:v>
                </c:pt>
                <c:pt idx="1007">
                  <c:v>1.0307059999999999</c:v>
                </c:pt>
                <c:pt idx="1008">
                  <c:v>1.0319759999999998</c:v>
                </c:pt>
                <c:pt idx="1009">
                  <c:v>1.0332459999999999</c:v>
                </c:pt>
                <c:pt idx="1010">
                  <c:v>1.034516</c:v>
                </c:pt>
                <c:pt idx="1011">
                  <c:v>1.0360399999999998</c:v>
                </c:pt>
                <c:pt idx="1012">
                  <c:v>1.03731</c:v>
                </c:pt>
                <c:pt idx="1013">
                  <c:v>1.0388339999999998</c:v>
                </c:pt>
                <c:pt idx="1014">
                  <c:v>1.0401039999999999</c:v>
                </c:pt>
                <c:pt idx="1015">
                  <c:v>1.0408659999999998</c:v>
                </c:pt>
                <c:pt idx="1016">
                  <c:v>1.0423899999999999</c:v>
                </c:pt>
                <c:pt idx="1017">
                  <c:v>1.0436599999999998</c:v>
                </c:pt>
                <c:pt idx="1018">
                  <c:v>1.0451839999999999</c:v>
                </c:pt>
                <c:pt idx="1019">
                  <c:v>1.0467079999999997</c:v>
                </c:pt>
                <c:pt idx="1020">
                  <c:v>1.0479779999999999</c:v>
                </c:pt>
                <c:pt idx="1021">
                  <c:v>1.049248</c:v>
                </c:pt>
                <c:pt idx="1022">
                  <c:v>1.0505180000000001</c:v>
                </c:pt>
                <c:pt idx="1023">
                  <c:v>1.0520419999999999</c:v>
                </c:pt>
                <c:pt idx="1024">
                  <c:v>1.0533119999999998</c:v>
                </c:pt>
                <c:pt idx="1025">
                  <c:v>1.0545819999999999</c:v>
                </c:pt>
                <c:pt idx="1026">
                  <c:v>1.0558519999999998</c:v>
                </c:pt>
                <c:pt idx="1027">
                  <c:v>1.0573759999999999</c:v>
                </c:pt>
                <c:pt idx="1028">
                  <c:v>1.058646</c:v>
                </c:pt>
                <c:pt idx="1029">
                  <c:v>1.0599159999999999</c:v>
                </c:pt>
                <c:pt idx="1030">
                  <c:v>1.060932</c:v>
                </c:pt>
                <c:pt idx="1031">
                  <c:v>1.0622019999999999</c:v>
                </c:pt>
                <c:pt idx="1032">
                  <c:v>1.0637259999999917</c:v>
                </c:pt>
                <c:pt idx="1033">
                  <c:v>1.0652499999999998</c:v>
                </c:pt>
                <c:pt idx="1034">
                  <c:v>1.0665199999999999</c:v>
                </c:pt>
                <c:pt idx="1035">
                  <c:v>1.068044</c:v>
                </c:pt>
                <c:pt idx="1036">
                  <c:v>1.0693139999999999</c:v>
                </c:pt>
                <c:pt idx="1037">
                  <c:v>1.070584</c:v>
                </c:pt>
                <c:pt idx="1038">
                  <c:v>1.0718539999999999</c:v>
                </c:pt>
                <c:pt idx="1039">
                  <c:v>1.0731239999999918</c:v>
                </c:pt>
                <c:pt idx="1040">
                  <c:v>1.0743939999999998</c:v>
                </c:pt>
                <c:pt idx="1041">
                  <c:v>1.0759179999999999</c:v>
                </c:pt>
                <c:pt idx="1042">
                  <c:v>1.077188</c:v>
                </c:pt>
                <c:pt idx="1043">
                  <c:v>1.0784580000000001</c:v>
                </c:pt>
                <c:pt idx="1044">
                  <c:v>1.079982</c:v>
                </c:pt>
                <c:pt idx="1045">
                  <c:v>1.0809979999999999</c:v>
                </c:pt>
                <c:pt idx="1046">
                  <c:v>1.082268</c:v>
                </c:pt>
                <c:pt idx="1047">
                  <c:v>1.0835379999999999</c:v>
                </c:pt>
                <c:pt idx="1048">
                  <c:v>1.0853159999999997</c:v>
                </c:pt>
                <c:pt idx="1049">
                  <c:v>1.0865860000000001</c:v>
                </c:pt>
                <c:pt idx="1050">
                  <c:v>1.0878559999999999</c:v>
                </c:pt>
                <c:pt idx="1051">
                  <c:v>1.0893799999999998</c:v>
                </c:pt>
                <c:pt idx="1052">
                  <c:v>1.0906499999999999</c:v>
                </c:pt>
                <c:pt idx="1053">
                  <c:v>1.0919199999999998</c:v>
                </c:pt>
                <c:pt idx="1054">
                  <c:v>1.0934439999999999</c:v>
                </c:pt>
                <c:pt idx="1055">
                  <c:v>1.094714</c:v>
                </c:pt>
                <c:pt idx="1056">
                  <c:v>1.0959839999999998</c:v>
                </c:pt>
                <c:pt idx="1057">
                  <c:v>1.097254</c:v>
                </c:pt>
                <c:pt idx="1058">
                  <c:v>1.0985239999999998</c:v>
                </c:pt>
                <c:pt idx="1059">
                  <c:v>1.0997939999999917</c:v>
                </c:pt>
                <c:pt idx="1060">
                  <c:v>1.1010639999999998</c:v>
                </c:pt>
                <c:pt idx="1061">
                  <c:v>1.1023339999999999</c:v>
                </c:pt>
                <c:pt idx="1062">
                  <c:v>1.1036039999999998</c:v>
                </c:pt>
                <c:pt idx="1063">
                  <c:v>1.1051279999999999</c:v>
                </c:pt>
                <c:pt idx="1064">
                  <c:v>1.1066519999999997</c:v>
                </c:pt>
                <c:pt idx="1065">
                  <c:v>1.1079219999999894</c:v>
                </c:pt>
                <c:pt idx="1066">
                  <c:v>1.109192</c:v>
                </c:pt>
                <c:pt idx="1067">
                  <c:v>1.1104620000000001</c:v>
                </c:pt>
                <c:pt idx="1068">
                  <c:v>1.1117319999999915</c:v>
                </c:pt>
                <c:pt idx="1069">
                  <c:v>1.113256</c:v>
                </c:pt>
                <c:pt idx="1070">
                  <c:v>1.1145259999999999</c:v>
                </c:pt>
                <c:pt idx="1071">
                  <c:v>1.1157959999999998</c:v>
                </c:pt>
                <c:pt idx="1072">
                  <c:v>1.1173199999999999</c:v>
                </c:pt>
                <c:pt idx="1073">
                  <c:v>1.11859</c:v>
                </c:pt>
                <c:pt idx="1074">
                  <c:v>1.1198599999999999</c:v>
                </c:pt>
                <c:pt idx="1075">
                  <c:v>1.120876</c:v>
                </c:pt>
                <c:pt idx="1076">
                  <c:v>1.1223999999999998</c:v>
                </c:pt>
                <c:pt idx="1077">
                  <c:v>1.1236699999999917</c:v>
                </c:pt>
                <c:pt idx="1078">
                  <c:v>1.1251939999999998</c:v>
                </c:pt>
                <c:pt idx="1079">
                  <c:v>1.1264639999999999</c:v>
                </c:pt>
                <c:pt idx="1080">
                  <c:v>1.1277339999999998</c:v>
                </c:pt>
                <c:pt idx="1081">
                  <c:v>1.1290039999999999</c:v>
                </c:pt>
                <c:pt idx="1082">
                  <c:v>1.130528</c:v>
                </c:pt>
                <c:pt idx="1083">
                  <c:v>1.1317979999999999</c:v>
                </c:pt>
                <c:pt idx="1084">
                  <c:v>1.1333219999999917</c:v>
                </c:pt>
                <c:pt idx="1085">
                  <c:v>1.134592</c:v>
                </c:pt>
                <c:pt idx="1086">
                  <c:v>1.1358619999999915</c:v>
                </c:pt>
                <c:pt idx="1087">
                  <c:v>1.1371319999999998</c:v>
                </c:pt>
                <c:pt idx="1088">
                  <c:v>1.1384019999999999</c:v>
                </c:pt>
                <c:pt idx="1089">
                  <c:v>1.1399259999999998</c:v>
                </c:pt>
                <c:pt idx="1090">
                  <c:v>1.1406880000000001</c:v>
                </c:pt>
                <c:pt idx="1091">
                  <c:v>1.1422120000000089</c:v>
                </c:pt>
                <c:pt idx="1092">
                  <c:v>1.1434819999999999</c:v>
                </c:pt>
                <c:pt idx="1093">
                  <c:v>1.145006</c:v>
                </c:pt>
                <c:pt idx="1094">
                  <c:v>1.1462760000000001</c:v>
                </c:pt>
                <c:pt idx="1095">
                  <c:v>1.147546</c:v>
                </c:pt>
                <c:pt idx="1096">
                  <c:v>1.1490699999999998</c:v>
                </c:pt>
                <c:pt idx="1097">
                  <c:v>1.1503399999999999</c:v>
                </c:pt>
                <c:pt idx="1098">
                  <c:v>1.1516099999999998</c:v>
                </c:pt>
                <c:pt idx="1099">
                  <c:v>1.1531339999999999</c:v>
                </c:pt>
                <c:pt idx="1100">
                  <c:v>1.154404</c:v>
                </c:pt>
                <c:pt idx="1101">
                  <c:v>1.1556739999999999</c:v>
                </c:pt>
                <c:pt idx="1102">
                  <c:v>1.156944</c:v>
                </c:pt>
                <c:pt idx="1103">
                  <c:v>1.1582140000000001</c:v>
                </c:pt>
                <c:pt idx="1104">
                  <c:v>1.1597379999999999</c:v>
                </c:pt>
                <c:pt idx="1105">
                  <c:v>1.1607540000000001</c:v>
                </c:pt>
                <c:pt idx="1106">
                  <c:v>1.1620239999999999</c:v>
                </c:pt>
                <c:pt idx="1107">
                  <c:v>1.1632939999999998</c:v>
                </c:pt>
                <c:pt idx="1108">
                  <c:v>1.1645639999999999</c:v>
                </c:pt>
                <c:pt idx="1109">
                  <c:v>1.1660880000000091</c:v>
                </c:pt>
                <c:pt idx="1110">
                  <c:v>1.1676119999999999</c:v>
                </c:pt>
                <c:pt idx="1111">
                  <c:v>1.1688820000000084</c:v>
                </c:pt>
                <c:pt idx="1112">
                  <c:v>1.1704060000000001</c:v>
                </c:pt>
                <c:pt idx="1113">
                  <c:v>1.1716759999999999</c:v>
                </c:pt>
                <c:pt idx="1114">
                  <c:v>1.172946</c:v>
                </c:pt>
                <c:pt idx="1115">
                  <c:v>1.1742160000000001</c:v>
                </c:pt>
                <c:pt idx="1116">
                  <c:v>1.175486</c:v>
                </c:pt>
                <c:pt idx="1117">
                  <c:v>1.1767560000000001</c:v>
                </c:pt>
                <c:pt idx="1118">
                  <c:v>1.1782800000000091</c:v>
                </c:pt>
                <c:pt idx="1119">
                  <c:v>1.1795499999999999</c:v>
                </c:pt>
                <c:pt idx="1120">
                  <c:v>1.180566</c:v>
                </c:pt>
                <c:pt idx="1121">
                  <c:v>1.1818359999999999</c:v>
                </c:pt>
                <c:pt idx="1122">
                  <c:v>1.183106</c:v>
                </c:pt>
                <c:pt idx="1123">
                  <c:v>1.1846299999999998</c:v>
                </c:pt>
                <c:pt idx="1124">
                  <c:v>1.1861540000000041</c:v>
                </c:pt>
                <c:pt idx="1125">
                  <c:v>1.1874239999999998</c:v>
                </c:pt>
                <c:pt idx="1126">
                  <c:v>1.1889480000000001</c:v>
                </c:pt>
                <c:pt idx="1127">
                  <c:v>1.1902180000000091</c:v>
                </c:pt>
                <c:pt idx="1128">
                  <c:v>1.1914880000000001</c:v>
                </c:pt>
                <c:pt idx="1129">
                  <c:v>1.1927580000000091</c:v>
                </c:pt>
                <c:pt idx="1130">
                  <c:v>1.1940280000000001</c:v>
                </c:pt>
                <c:pt idx="1131">
                  <c:v>1.1955519999999999</c:v>
                </c:pt>
                <c:pt idx="1132">
                  <c:v>1.1968220000000001</c:v>
                </c:pt>
                <c:pt idx="1133">
                  <c:v>1.1980919999999997</c:v>
                </c:pt>
                <c:pt idx="1134">
                  <c:v>1.199616</c:v>
                </c:pt>
                <c:pt idx="1135">
                  <c:v>1.2006319999999908</c:v>
                </c:pt>
                <c:pt idx="1136">
                  <c:v>1.2019019999999878</c:v>
                </c:pt>
                <c:pt idx="1137">
                  <c:v>1.2031719999999908</c:v>
                </c:pt>
                <c:pt idx="1138">
                  <c:v>1.2044419999999998</c:v>
                </c:pt>
                <c:pt idx="1139">
                  <c:v>1.2059659999999894</c:v>
                </c:pt>
                <c:pt idx="1140">
                  <c:v>1.2074899999999917</c:v>
                </c:pt>
                <c:pt idx="1141">
                  <c:v>1.2087599999999998</c:v>
                </c:pt>
                <c:pt idx="1142">
                  <c:v>1.2102839999999999</c:v>
                </c:pt>
                <c:pt idx="1143">
                  <c:v>1.2115539999999998</c:v>
                </c:pt>
                <c:pt idx="1144">
                  <c:v>1.2128239999999908</c:v>
                </c:pt>
                <c:pt idx="1145">
                  <c:v>1.2140939999999998</c:v>
                </c:pt>
                <c:pt idx="1146">
                  <c:v>1.2153639999999908</c:v>
                </c:pt>
                <c:pt idx="1147">
                  <c:v>1.2166339999999998</c:v>
                </c:pt>
                <c:pt idx="1148">
                  <c:v>1.2181580000000001</c:v>
                </c:pt>
                <c:pt idx="1149">
                  <c:v>1.2194279999999915</c:v>
                </c:pt>
                <c:pt idx="1150">
                  <c:v>1.2204439999999999</c:v>
                </c:pt>
                <c:pt idx="1151">
                  <c:v>1.2217139999999918</c:v>
                </c:pt>
                <c:pt idx="1152">
                  <c:v>1.2229839999999998</c:v>
                </c:pt>
                <c:pt idx="1153">
                  <c:v>1.2245079999999997</c:v>
                </c:pt>
                <c:pt idx="1154">
                  <c:v>1.226032</c:v>
                </c:pt>
                <c:pt idx="1155">
                  <c:v>1.2273019999999908</c:v>
                </c:pt>
                <c:pt idx="1156">
                  <c:v>1.2288259999999998</c:v>
                </c:pt>
                <c:pt idx="1157">
                  <c:v>1.2300959999999999</c:v>
                </c:pt>
                <c:pt idx="1158">
                  <c:v>1.2313659999999917</c:v>
                </c:pt>
                <c:pt idx="1159">
                  <c:v>1.2326359999999998</c:v>
                </c:pt>
                <c:pt idx="1160">
                  <c:v>1.2339059999999917</c:v>
                </c:pt>
                <c:pt idx="1161">
                  <c:v>1.2354299999999876</c:v>
                </c:pt>
                <c:pt idx="1162">
                  <c:v>1.2366999999999908</c:v>
                </c:pt>
                <c:pt idx="1163">
                  <c:v>1.2379699999999874</c:v>
                </c:pt>
                <c:pt idx="1164">
                  <c:v>1.2394939999999894</c:v>
                </c:pt>
                <c:pt idx="1165">
                  <c:v>1.240256</c:v>
                </c:pt>
                <c:pt idx="1166">
                  <c:v>1.2415259999999908</c:v>
                </c:pt>
                <c:pt idx="1167">
                  <c:v>1.2427959999999998</c:v>
                </c:pt>
                <c:pt idx="1168">
                  <c:v>1.2443199999999999</c:v>
                </c:pt>
                <c:pt idx="1169">
                  <c:v>1.2458439999999915</c:v>
                </c:pt>
                <c:pt idx="1170">
                  <c:v>1.2471139999999998</c:v>
                </c:pt>
                <c:pt idx="1171">
                  <c:v>1.2486379999999999</c:v>
                </c:pt>
                <c:pt idx="1172">
                  <c:v>1.2499079999999998</c:v>
                </c:pt>
                <c:pt idx="1173">
                  <c:v>1.2514319999999899</c:v>
                </c:pt>
                <c:pt idx="1174">
                  <c:v>1.2527019999999998</c:v>
                </c:pt>
                <c:pt idx="1175">
                  <c:v>1.2539719999999894</c:v>
                </c:pt>
                <c:pt idx="1176">
                  <c:v>1.255242</c:v>
                </c:pt>
                <c:pt idx="1177">
                  <c:v>1.2565119999999999</c:v>
                </c:pt>
                <c:pt idx="1178">
                  <c:v>1.2580359999999999</c:v>
                </c:pt>
                <c:pt idx="1179">
                  <c:v>1.2593059999999998</c:v>
                </c:pt>
                <c:pt idx="1180">
                  <c:v>1.260068</c:v>
                </c:pt>
                <c:pt idx="1181">
                  <c:v>1.2613379999999998</c:v>
                </c:pt>
                <c:pt idx="1182">
                  <c:v>1.2628619999999917</c:v>
                </c:pt>
                <c:pt idx="1183">
                  <c:v>1.264132</c:v>
                </c:pt>
                <c:pt idx="1184">
                  <c:v>1.2659099999999894</c:v>
                </c:pt>
                <c:pt idx="1185">
                  <c:v>1.2671799999999998</c:v>
                </c:pt>
                <c:pt idx="1186">
                  <c:v>1.2684499999999999</c:v>
                </c:pt>
                <c:pt idx="1187">
                  <c:v>1.2697199999999917</c:v>
                </c:pt>
                <c:pt idx="1188">
                  <c:v>1.2712439999999998</c:v>
                </c:pt>
                <c:pt idx="1189">
                  <c:v>1.2725139999999999</c:v>
                </c:pt>
                <c:pt idx="1190">
                  <c:v>1.2737839999999998</c:v>
                </c:pt>
                <c:pt idx="1191">
                  <c:v>1.2753079999999999</c:v>
                </c:pt>
                <c:pt idx="1192">
                  <c:v>1.276578</c:v>
                </c:pt>
                <c:pt idx="1193">
                  <c:v>1.2778479999999999</c:v>
                </c:pt>
                <c:pt idx="1194">
                  <c:v>1.279118</c:v>
                </c:pt>
                <c:pt idx="1195">
                  <c:v>1.2801339999999999</c:v>
                </c:pt>
                <c:pt idx="1196">
                  <c:v>1.2814039999999998</c:v>
                </c:pt>
                <c:pt idx="1197">
                  <c:v>1.2826739999999999</c:v>
                </c:pt>
                <c:pt idx="1198">
                  <c:v>1.284198</c:v>
                </c:pt>
                <c:pt idx="1199">
                  <c:v>1.2857219999999876</c:v>
                </c:pt>
                <c:pt idx="1200">
                  <c:v>1.2872459999999999</c:v>
                </c:pt>
                <c:pt idx="1201">
                  <c:v>1.288516</c:v>
                </c:pt>
                <c:pt idx="1202">
                  <c:v>1.2897859999999999</c:v>
                </c:pt>
                <c:pt idx="1203">
                  <c:v>1.2913099999999915</c:v>
                </c:pt>
                <c:pt idx="1204">
                  <c:v>1.2925800000000001</c:v>
                </c:pt>
                <c:pt idx="1205">
                  <c:v>1.2938499999999917</c:v>
                </c:pt>
                <c:pt idx="1206">
                  <c:v>1.2953739999999998</c:v>
                </c:pt>
                <c:pt idx="1207">
                  <c:v>1.2966439999999999</c:v>
                </c:pt>
                <c:pt idx="1208">
                  <c:v>1.2979139999999998</c:v>
                </c:pt>
                <c:pt idx="1209">
                  <c:v>1.2991839999999999</c:v>
                </c:pt>
                <c:pt idx="1210">
                  <c:v>1.3001999999999998</c:v>
                </c:pt>
                <c:pt idx="1211">
                  <c:v>1.3014699999999906</c:v>
                </c:pt>
                <c:pt idx="1212">
                  <c:v>1.30274</c:v>
                </c:pt>
                <c:pt idx="1213">
                  <c:v>1.3040099999999999</c:v>
                </c:pt>
                <c:pt idx="1214">
                  <c:v>1.3057879999999997</c:v>
                </c:pt>
                <c:pt idx="1215">
                  <c:v>1.3070580000000001</c:v>
                </c:pt>
                <c:pt idx="1216">
                  <c:v>1.3085819999999997</c:v>
                </c:pt>
                <c:pt idx="1217">
                  <c:v>1.309852</c:v>
                </c:pt>
                <c:pt idx="1218">
                  <c:v>1.3111219999999908</c:v>
                </c:pt>
                <c:pt idx="1219">
                  <c:v>1.3123919999999998</c:v>
                </c:pt>
                <c:pt idx="1220">
                  <c:v>1.3136619999999908</c:v>
                </c:pt>
                <c:pt idx="1221">
                  <c:v>1.3151859999999997</c:v>
                </c:pt>
                <c:pt idx="1222">
                  <c:v>1.3164560000000001</c:v>
                </c:pt>
                <c:pt idx="1223">
                  <c:v>1.3177259999999915</c:v>
                </c:pt>
                <c:pt idx="1224">
                  <c:v>1.3189959999999998</c:v>
                </c:pt>
                <c:pt idx="1225">
                  <c:v>1.3202659999999999</c:v>
                </c:pt>
                <c:pt idx="1226">
                  <c:v>1.3215359999999998</c:v>
                </c:pt>
                <c:pt idx="1227">
                  <c:v>1.3228059999999999</c:v>
                </c:pt>
                <c:pt idx="1228">
                  <c:v>1.324076</c:v>
                </c:pt>
                <c:pt idx="1229">
                  <c:v>1.3255999999999908</c:v>
                </c:pt>
                <c:pt idx="1230">
                  <c:v>1.3271239999999958</c:v>
                </c:pt>
                <c:pt idx="1231">
                  <c:v>1.3283939999999999</c:v>
                </c:pt>
                <c:pt idx="1232">
                  <c:v>1.3296639999999915</c:v>
                </c:pt>
                <c:pt idx="1233">
                  <c:v>1.331188</c:v>
                </c:pt>
                <c:pt idx="1234">
                  <c:v>1.3324580000000001</c:v>
                </c:pt>
                <c:pt idx="1235">
                  <c:v>1.3337279999999998</c:v>
                </c:pt>
                <c:pt idx="1236">
                  <c:v>1.3349979999999997</c:v>
                </c:pt>
                <c:pt idx="1237">
                  <c:v>1.336522</c:v>
                </c:pt>
                <c:pt idx="1238">
                  <c:v>1.3377919999999892</c:v>
                </c:pt>
                <c:pt idx="1239">
                  <c:v>1.339062</c:v>
                </c:pt>
                <c:pt idx="1240">
                  <c:v>1.3400780000000001</c:v>
                </c:pt>
                <c:pt idx="1241">
                  <c:v>1.341348</c:v>
                </c:pt>
                <c:pt idx="1242">
                  <c:v>1.3426180000000001</c:v>
                </c:pt>
                <c:pt idx="1243">
                  <c:v>1.3441419999999997</c:v>
                </c:pt>
                <c:pt idx="1244">
                  <c:v>1.3456659999999998</c:v>
                </c:pt>
                <c:pt idx="1245">
                  <c:v>1.3469359999999997</c:v>
                </c:pt>
                <c:pt idx="1246">
                  <c:v>1.348206</c:v>
                </c:pt>
                <c:pt idx="1247">
                  <c:v>1.3497299999999892</c:v>
                </c:pt>
                <c:pt idx="1248">
                  <c:v>1.351</c:v>
                </c:pt>
                <c:pt idx="1249">
                  <c:v>1.3522699999999999</c:v>
                </c:pt>
                <c:pt idx="1250">
                  <c:v>1.35354</c:v>
                </c:pt>
                <c:pt idx="1251">
                  <c:v>1.3550639999999998</c:v>
                </c:pt>
                <c:pt idx="1252">
                  <c:v>1.3563339999999999</c:v>
                </c:pt>
                <c:pt idx="1253">
                  <c:v>1.3576039999999998</c:v>
                </c:pt>
                <c:pt idx="1254">
                  <c:v>1.3588739999999999</c:v>
                </c:pt>
                <c:pt idx="1255">
                  <c:v>1.3598899999999998</c:v>
                </c:pt>
                <c:pt idx="1256">
                  <c:v>1.3611599999999999</c:v>
                </c:pt>
                <c:pt idx="1257">
                  <c:v>1.362684</c:v>
                </c:pt>
                <c:pt idx="1258">
                  <c:v>1.3639539999999999</c:v>
                </c:pt>
                <c:pt idx="1259">
                  <c:v>1.365478</c:v>
                </c:pt>
                <c:pt idx="1260">
                  <c:v>1.3667480000000001</c:v>
                </c:pt>
                <c:pt idx="1261">
                  <c:v>1.3682719999999999</c:v>
                </c:pt>
                <c:pt idx="1262">
                  <c:v>1.3695419999999998</c:v>
                </c:pt>
                <c:pt idx="1263">
                  <c:v>1.3708119999999999</c:v>
                </c:pt>
                <c:pt idx="1264">
                  <c:v>1.372336</c:v>
                </c:pt>
                <c:pt idx="1265">
                  <c:v>1.3736059999999999</c:v>
                </c:pt>
                <c:pt idx="1266">
                  <c:v>1.374876</c:v>
                </c:pt>
                <c:pt idx="1267">
                  <c:v>1.3761460000000001</c:v>
                </c:pt>
                <c:pt idx="1268">
                  <c:v>1.377416</c:v>
                </c:pt>
                <c:pt idx="1269">
                  <c:v>1.3789400000000001</c:v>
                </c:pt>
                <c:pt idx="1270">
                  <c:v>1.379956</c:v>
                </c:pt>
                <c:pt idx="1271">
                  <c:v>1.3812259999999998</c:v>
                </c:pt>
                <c:pt idx="1272">
                  <c:v>1.3824959999999997</c:v>
                </c:pt>
                <c:pt idx="1273">
                  <c:v>1.3837659999999998</c:v>
                </c:pt>
                <c:pt idx="1274">
                  <c:v>1.3852899999999999</c:v>
                </c:pt>
                <c:pt idx="1275">
                  <c:v>1.386814</c:v>
                </c:pt>
                <c:pt idx="1276">
                  <c:v>1.3880840000000001</c:v>
                </c:pt>
                <c:pt idx="1277">
                  <c:v>1.389354</c:v>
                </c:pt>
                <c:pt idx="1278">
                  <c:v>1.3908780000000001</c:v>
                </c:pt>
                <c:pt idx="1279">
                  <c:v>1.3921480000000079</c:v>
                </c:pt>
                <c:pt idx="1280">
                  <c:v>1.393418</c:v>
                </c:pt>
                <c:pt idx="1281">
                  <c:v>1.3946880000000001</c:v>
                </c:pt>
                <c:pt idx="1282">
                  <c:v>1.395958</c:v>
                </c:pt>
                <c:pt idx="1283">
                  <c:v>1.3974819999999999</c:v>
                </c:pt>
                <c:pt idx="1284">
                  <c:v>1.3987520000000089</c:v>
                </c:pt>
                <c:pt idx="1285">
                  <c:v>1.4000219999999899</c:v>
                </c:pt>
                <c:pt idx="1286">
                  <c:v>1.4010379999999998</c:v>
                </c:pt>
                <c:pt idx="1287">
                  <c:v>1.4023079999999997</c:v>
                </c:pt>
                <c:pt idx="1288">
                  <c:v>1.4038319999999846</c:v>
                </c:pt>
                <c:pt idx="1289">
                  <c:v>1.4053559999999998</c:v>
                </c:pt>
                <c:pt idx="1290">
                  <c:v>1.4066259999999917</c:v>
                </c:pt>
                <c:pt idx="1291">
                  <c:v>1.40815</c:v>
                </c:pt>
                <c:pt idx="1292">
                  <c:v>1.4094199999999908</c:v>
                </c:pt>
                <c:pt idx="1293">
                  <c:v>1.4106899999999998</c:v>
                </c:pt>
                <c:pt idx="1294">
                  <c:v>1.4122139999999999</c:v>
                </c:pt>
                <c:pt idx="1295">
                  <c:v>1.4134839999999917</c:v>
                </c:pt>
                <c:pt idx="1296">
                  <c:v>1.4147539999999998</c:v>
                </c:pt>
                <c:pt idx="1297">
                  <c:v>1.4160239999999915</c:v>
                </c:pt>
                <c:pt idx="1298">
                  <c:v>1.4172939999999878</c:v>
                </c:pt>
                <c:pt idx="1299">
                  <c:v>1.4188179999999997</c:v>
                </c:pt>
                <c:pt idx="1300">
                  <c:v>1.420088</c:v>
                </c:pt>
                <c:pt idx="1301">
                  <c:v>1.421103999999991</c:v>
                </c:pt>
                <c:pt idx="1302">
                  <c:v>1.4223739999999998</c:v>
                </c:pt>
                <c:pt idx="1303">
                  <c:v>1.4236439999999908</c:v>
                </c:pt>
                <c:pt idx="1304">
                  <c:v>1.4254219999999846</c:v>
                </c:pt>
                <c:pt idx="1305">
                  <c:v>1.4266919999999894</c:v>
                </c:pt>
                <c:pt idx="1306">
                  <c:v>1.4279619999999833</c:v>
                </c:pt>
                <c:pt idx="1307">
                  <c:v>1.4294859999999998</c:v>
                </c:pt>
                <c:pt idx="1308">
                  <c:v>1.4307559999999999</c:v>
                </c:pt>
                <c:pt idx="1309">
                  <c:v>1.4322799999999998</c:v>
                </c:pt>
                <c:pt idx="1310">
                  <c:v>1.4335499999999903</c:v>
                </c:pt>
                <c:pt idx="1311">
                  <c:v>1.4348199999999998</c:v>
                </c:pt>
                <c:pt idx="1312">
                  <c:v>1.4360899999999996</c:v>
                </c:pt>
                <c:pt idx="1313">
                  <c:v>1.4373599999999978</c:v>
                </c:pt>
                <c:pt idx="1314">
                  <c:v>1.4386299999999894</c:v>
                </c:pt>
                <c:pt idx="1315">
                  <c:v>1.4398999999999837</c:v>
                </c:pt>
                <c:pt idx="1316">
                  <c:v>1.4409159999999999</c:v>
                </c:pt>
                <c:pt idx="1317">
                  <c:v>1.4424399999999915</c:v>
                </c:pt>
                <c:pt idx="1318">
                  <c:v>1.4437099999999876</c:v>
                </c:pt>
                <c:pt idx="1319">
                  <c:v>1.4454879999999999</c:v>
                </c:pt>
                <c:pt idx="1320">
                  <c:v>1.446758</c:v>
                </c:pt>
                <c:pt idx="1321">
                  <c:v>1.4480279999999999</c:v>
                </c:pt>
                <c:pt idx="1322">
                  <c:v>1.4492979999999998</c:v>
                </c:pt>
                <c:pt idx="1323">
                  <c:v>1.4505679999999996</c:v>
                </c:pt>
                <c:pt idx="1324">
                  <c:v>1.4520919999999917</c:v>
                </c:pt>
                <c:pt idx="1325">
                  <c:v>1.4533619999999874</c:v>
                </c:pt>
                <c:pt idx="1326">
                  <c:v>1.4546319999999915</c:v>
                </c:pt>
                <c:pt idx="1327">
                  <c:v>1.456156</c:v>
                </c:pt>
                <c:pt idx="1328">
                  <c:v>1.4574259999999908</c:v>
                </c:pt>
                <c:pt idx="1329">
                  <c:v>1.4586959999999998</c:v>
                </c:pt>
                <c:pt idx="1330">
                  <c:v>1.4599659999999894</c:v>
                </c:pt>
                <c:pt idx="1331">
                  <c:v>1.460982</c:v>
                </c:pt>
                <c:pt idx="1332">
                  <c:v>1.4625059999999996</c:v>
                </c:pt>
                <c:pt idx="1333">
                  <c:v>1.4637759999999918</c:v>
                </c:pt>
                <c:pt idx="1334">
                  <c:v>1.4652999999999881</c:v>
                </c:pt>
                <c:pt idx="1335">
                  <c:v>1.4668239999999906</c:v>
                </c:pt>
                <c:pt idx="1336">
                  <c:v>1.4680939999999998</c:v>
                </c:pt>
                <c:pt idx="1337">
                  <c:v>1.4693639999999908</c:v>
                </c:pt>
                <c:pt idx="1338">
                  <c:v>1.470888</c:v>
                </c:pt>
                <c:pt idx="1339">
                  <c:v>1.4721580000000001</c:v>
                </c:pt>
                <c:pt idx="1340">
                  <c:v>1.4734279999999915</c:v>
                </c:pt>
                <c:pt idx="1341">
                  <c:v>1.4746979999999998</c:v>
                </c:pt>
                <c:pt idx="1342">
                  <c:v>1.4759679999999915</c:v>
                </c:pt>
                <c:pt idx="1343">
                  <c:v>1.4774919999999876</c:v>
                </c:pt>
                <c:pt idx="1344">
                  <c:v>1.4787619999999906</c:v>
                </c:pt>
                <c:pt idx="1345">
                  <c:v>1.480032</c:v>
                </c:pt>
                <c:pt idx="1346">
                  <c:v>1.4810479999999999</c:v>
                </c:pt>
                <c:pt idx="1347">
                  <c:v>1.482318</c:v>
                </c:pt>
                <c:pt idx="1348">
                  <c:v>1.4838419999999908</c:v>
                </c:pt>
                <c:pt idx="1349">
                  <c:v>1.4853659999999917</c:v>
                </c:pt>
                <c:pt idx="1350">
                  <c:v>1.4866359999999998</c:v>
                </c:pt>
                <c:pt idx="1351">
                  <c:v>1.4881599999999999</c:v>
                </c:pt>
                <c:pt idx="1352">
                  <c:v>1.4894299999999876</c:v>
                </c:pt>
                <c:pt idx="1353">
                  <c:v>1.4909539999999999</c:v>
                </c:pt>
                <c:pt idx="1354">
                  <c:v>1.4922239999999998</c:v>
                </c:pt>
                <c:pt idx="1355">
                  <c:v>1.4934939999999897</c:v>
                </c:pt>
                <c:pt idx="1356">
                  <c:v>1.4947639999999998</c:v>
                </c:pt>
                <c:pt idx="1357">
                  <c:v>1.4962880000000001</c:v>
                </c:pt>
                <c:pt idx="1358">
                  <c:v>1.4975579999999999</c:v>
                </c:pt>
                <c:pt idx="1359">
                  <c:v>1.4988279999999996</c:v>
                </c:pt>
                <c:pt idx="1360">
                  <c:v>1.5000979999999999</c:v>
                </c:pt>
                <c:pt idx="1361">
                  <c:v>1.5011139999999998</c:v>
                </c:pt>
                <c:pt idx="1362">
                  <c:v>1.5026379999999999</c:v>
                </c:pt>
                <c:pt idx="1363">
                  <c:v>1.5039079999999998</c:v>
                </c:pt>
                <c:pt idx="1364">
                  <c:v>1.5054319999999906</c:v>
                </c:pt>
                <c:pt idx="1365">
                  <c:v>1.5067019999999998</c:v>
                </c:pt>
                <c:pt idx="1366">
                  <c:v>1.5079719999999892</c:v>
                </c:pt>
                <c:pt idx="1367">
                  <c:v>1.5094959999999915</c:v>
                </c:pt>
                <c:pt idx="1368">
                  <c:v>1.5107659999999998</c:v>
                </c:pt>
                <c:pt idx="1369">
                  <c:v>1.5120359999999999</c:v>
                </c:pt>
                <c:pt idx="1370">
                  <c:v>1.5135599999999998</c:v>
                </c:pt>
                <c:pt idx="1371">
                  <c:v>1.5148299999999908</c:v>
                </c:pt>
                <c:pt idx="1372">
                  <c:v>1.5160999999999998</c:v>
                </c:pt>
                <c:pt idx="1373">
                  <c:v>1.5173699999999908</c:v>
                </c:pt>
                <c:pt idx="1374">
                  <c:v>1.5186399999999998</c:v>
                </c:pt>
                <c:pt idx="1375">
                  <c:v>1.5199099999999897</c:v>
                </c:pt>
                <c:pt idx="1376">
                  <c:v>1.5209259999999998</c:v>
                </c:pt>
                <c:pt idx="1377">
                  <c:v>1.5221959999999999</c:v>
                </c:pt>
                <c:pt idx="1378">
                  <c:v>1.5234659999999998</c:v>
                </c:pt>
                <c:pt idx="1379">
                  <c:v>1.5252439999999996</c:v>
                </c:pt>
                <c:pt idx="1380">
                  <c:v>1.5265139999999999</c:v>
                </c:pt>
                <c:pt idx="1381">
                  <c:v>1.528038</c:v>
                </c:pt>
                <c:pt idx="1382">
                  <c:v>1.5293079999999999</c:v>
                </c:pt>
                <c:pt idx="1383">
                  <c:v>1.530578</c:v>
                </c:pt>
                <c:pt idx="1384">
                  <c:v>1.5318479999999999</c:v>
                </c:pt>
                <c:pt idx="1385">
                  <c:v>1.533118</c:v>
                </c:pt>
                <c:pt idx="1386">
                  <c:v>1.5346419999999998</c:v>
                </c:pt>
                <c:pt idx="1387">
                  <c:v>1.5359119999999915</c:v>
                </c:pt>
                <c:pt idx="1388">
                  <c:v>1.537182</c:v>
                </c:pt>
                <c:pt idx="1389">
                  <c:v>1.5384519999999999</c:v>
                </c:pt>
                <c:pt idx="1390">
                  <c:v>1.5397219999999876</c:v>
                </c:pt>
                <c:pt idx="1391">
                  <c:v>1.5407379999999999</c:v>
                </c:pt>
                <c:pt idx="1392">
                  <c:v>1.542008</c:v>
                </c:pt>
                <c:pt idx="1393">
                  <c:v>1.5432779999999997</c:v>
                </c:pt>
                <c:pt idx="1394">
                  <c:v>1.545056</c:v>
                </c:pt>
                <c:pt idx="1395">
                  <c:v>1.5463259999999999</c:v>
                </c:pt>
                <c:pt idx="1396">
                  <c:v>1.5475959999999978</c:v>
                </c:pt>
                <c:pt idx="1397">
                  <c:v>1.5491199999999998</c:v>
                </c:pt>
                <c:pt idx="1398">
                  <c:v>1.5503899999999997</c:v>
                </c:pt>
                <c:pt idx="1399">
                  <c:v>1.5516599999999998</c:v>
                </c:pt>
                <c:pt idx="1400">
                  <c:v>1.5529299999999908</c:v>
                </c:pt>
                <c:pt idx="1401">
                  <c:v>1.5541999999999998</c:v>
                </c:pt>
                <c:pt idx="1402">
                  <c:v>1.5554699999999908</c:v>
                </c:pt>
                <c:pt idx="1403">
                  <c:v>1.5569939999999998</c:v>
                </c:pt>
                <c:pt idx="1404">
                  <c:v>1.5582639999999999</c:v>
                </c:pt>
                <c:pt idx="1405">
                  <c:v>1.5595339999999998</c:v>
                </c:pt>
                <c:pt idx="1406">
                  <c:v>1.5605499999999997</c:v>
                </c:pt>
                <c:pt idx="1407">
                  <c:v>1.5618199999999998</c:v>
                </c:pt>
                <c:pt idx="1408">
                  <c:v>1.5630899999999999</c:v>
                </c:pt>
                <c:pt idx="1409">
                  <c:v>1.5646139999999999</c:v>
                </c:pt>
                <c:pt idx="1410">
                  <c:v>1.566138</c:v>
                </c:pt>
                <c:pt idx="1411">
                  <c:v>1.5674079999999999</c:v>
                </c:pt>
                <c:pt idx="1412">
                  <c:v>1.568932</c:v>
                </c:pt>
                <c:pt idx="1413">
                  <c:v>1.5702019999999999</c:v>
                </c:pt>
                <c:pt idx="1414">
                  <c:v>1.5717259999999917</c:v>
                </c:pt>
                <c:pt idx="1415">
                  <c:v>1.5729959999999998</c:v>
                </c:pt>
                <c:pt idx="1416">
                  <c:v>1.5742659999999997</c:v>
                </c:pt>
                <c:pt idx="1417">
                  <c:v>1.5755359999999998</c:v>
                </c:pt>
                <c:pt idx="1418">
                  <c:v>1.5768059999999997</c:v>
                </c:pt>
                <c:pt idx="1419">
                  <c:v>1.578076</c:v>
                </c:pt>
                <c:pt idx="1420">
                  <c:v>1.5795999999999906</c:v>
                </c:pt>
                <c:pt idx="1421">
                  <c:v>1.580616</c:v>
                </c:pt>
                <c:pt idx="1422">
                  <c:v>1.5818859999999999</c:v>
                </c:pt>
                <c:pt idx="1423">
                  <c:v>1.583156</c:v>
                </c:pt>
                <c:pt idx="1424">
                  <c:v>1.5846799999999999</c:v>
                </c:pt>
                <c:pt idx="1425">
                  <c:v>1.5862039999999999</c:v>
                </c:pt>
                <c:pt idx="1426">
                  <c:v>1.5874739999999998</c:v>
                </c:pt>
                <c:pt idx="1427">
                  <c:v>1.5887439999999997</c:v>
                </c:pt>
                <c:pt idx="1428">
                  <c:v>1.590268</c:v>
                </c:pt>
                <c:pt idx="1429">
                  <c:v>1.5915379999999997</c:v>
                </c:pt>
                <c:pt idx="1430">
                  <c:v>1.5930619999999998</c:v>
                </c:pt>
                <c:pt idx="1431">
                  <c:v>1.5943319999999996</c:v>
                </c:pt>
                <c:pt idx="1432">
                  <c:v>1.595602</c:v>
                </c:pt>
                <c:pt idx="1433">
                  <c:v>1.5971259999999998</c:v>
                </c:pt>
                <c:pt idx="1434">
                  <c:v>1.5983959999999999</c:v>
                </c:pt>
                <c:pt idx="1435">
                  <c:v>1.5996659999999998</c:v>
                </c:pt>
                <c:pt idx="1436">
                  <c:v>1.6006819999999997</c:v>
                </c:pt>
                <c:pt idx="1437">
                  <c:v>1.6019519999999998</c:v>
                </c:pt>
                <c:pt idx="1438">
                  <c:v>1.6034759999999999</c:v>
                </c:pt>
                <c:pt idx="1439">
                  <c:v>1.6049999999999998</c:v>
                </c:pt>
                <c:pt idx="1440">
                  <c:v>1.6062700000000001</c:v>
                </c:pt>
                <c:pt idx="1441">
                  <c:v>1.6077939999999915</c:v>
                </c:pt>
                <c:pt idx="1442">
                  <c:v>1.6090639999999998</c:v>
                </c:pt>
                <c:pt idx="1443">
                  <c:v>1.6103339999999999</c:v>
                </c:pt>
                <c:pt idx="1444">
                  <c:v>1.6116039999999996</c:v>
                </c:pt>
                <c:pt idx="1445">
                  <c:v>1.6131279999999999</c:v>
                </c:pt>
                <c:pt idx="1446">
                  <c:v>1.614398</c:v>
                </c:pt>
                <c:pt idx="1447">
                  <c:v>1.6159219999999894</c:v>
                </c:pt>
                <c:pt idx="1448">
                  <c:v>1.617192</c:v>
                </c:pt>
                <c:pt idx="1449">
                  <c:v>1.6184619999999998</c:v>
                </c:pt>
                <c:pt idx="1450">
                  <c:v>1.6197319999999915</c:v>
                </c:pt>
                <c:pt idx="1451">
                  <c:v>1.6207480000000001</c:v>
                </c:pt>
                <c:pt idx="1452">
                  <c:v>1.6222719999999997</c:v>
                </c:pt>
                <c:pt idx="1453">
                  <c:v>1.623542</c:v>
                </c:pt>
                <c:pt idx="1454">
                  <c:v>1.6250659999999997</c:v>
                </c:pt>
                <c:pt idx="1455">
                  <c:v>1.626336</c:v>
                </c:pt>
                <c:pt idx="1456">
                  <c:v>1.6276059999999999</c:v>
                </c:pt>
                <c:pt idx="1457">
                  <c:v>1.62913</c:v>
                </c:pt>
                <c:pt idx="1458">
                  <c:v>1.6303999999999998</c:v>
                </c:pt>
                <c:pt idx="1459">
                  <c:v>1.63167</c:v>
                </c:pt>
                <c:pt idx="1460">
                  <c:v>1.6331939999999998</c:v>
                </c:pt>
                <c:pt idx="1461">
                  <c:v>1.6344639999999999</c:v>
                </c:pt>
                <c:pt idx="1462">
                  <c:v>1.6357339999999998</c:v>
                </c:pt>
                <c:pt idx="1463">
                  <c:v>1.6370039999999997</c:v>
                </c:pt>
                <c:pt idx="1464">
                  <c:v>1.638528</c:v>
                </c:pt>
                <c:pt idx="1465">
                  <c:v>1.6397979999999996</c:v>
                </c:pt>
                <c:pt idx="1466">
                  <c:v>1.640814</c:v>
                </c:pt>
                <c:pt idx="1467">
                  <c:v>1.6420840000000001</c:v>
                </c:pt>
                <c:pt idx="1468">
                  <c:v>1.643354</c:v>
                </c:pt>
                <c:pt idx="1469">
                  <c:v>1.6448780000000001</c:v>
                </c:pt>
                <c:pt idx="1470">
                  <c:v>1.6464019999999999</c:v>
                </c:pt>
                <c:pt idx="1471">
                  <c:v>1.6476719999999998</c:v>
                </c:pt>
                <c:pt idx="1472">
                  <c:v>1.6489419999999999</c:v>
                </c:pt>
                <c:pt idx="1473">
                  <c:v>1.650466</c:v>
                </c:pt>
                <c:pt idx="1474">
                  <c:v>1.6517359999999999</c:v>
                </c:pt>
                <c:pt idx="1475">
                  <c:v>1.653006</c:v>
                </c:pt>
                <c:pt idx="1476">
                  <c:v>1.6542760000000001</c:v>
                </c:pt>
                <c:pt idx="1477">
                  <c:v>1.655546</c:v>
                </c:pt>
                <c:pt idx="1478">
                  <c:v>1.6570699999999996</c:v>
                </c:pt>
                <c:pt idx="1479">
                  <c:v>1.6583399999999999</c:v>
                </c:pt>
                <c:pt idx="1480">
                  <c:v>1.6596099999999998</c:v>
                </c:pt>
                <c:pt idx="1481">
                  <c:v>1.6606259999999997</c:v>
                </c:pt>
                <c:pt idx="1482">
                  <c:v>1.6618959999999998</c:v>
                </c:pt>
                <c:pt idx="1483">
                  <c:v>1.6634199999999997</c:v>
                </c:pt>
                <c:pt idx="1484">
                  <c:v>1.66469</c:v>
                </c:pt>
                <c:pt idx="1485">
                  <c:v>1.6662140000000001</c:v>
                </c:pt>
                <c:pt idx="1486">
                  <c:v>1.667484</c:v>
                </c:pt>
                <c:pt idx="1487">
                  <c:v>1.6687540000000001</c:v>
                </c:pt>
                <c:pt idx="1488">
                  <c:v>1.6702780000000021</c:v>
                </c:pt>
                <c:pt idx="1489">
                  <c:v>1.671548</c:v>
                </c:pt>
                <c:pt idx="1490">
                  <c:v>1.6728180000000001</c:v>
                </c:pt>
                <c:pt idx="1491">
                  <c:v>1.6743420000000089</c:v>
                </c:pt>
                <c:pt idx="1492">
                  <c:v>1.6756119999999999</c:v>
                </c:pt>
                <c:pt idx="1493">
                  <c:v>1.6768820000000089</c:v>
                </c:pt>
                <c:pt idx="1494">
                  <c:v>1.6781520000000119</c:v>
                </c:pt>
                <c:pt idx="1495">
                  <c:v>1.6794219999999958</c:v>
                </c:pt>
                <c:pt idx="1496">
                  <c:v>1.6804380000000001</c:v>
                </c:pt>
                <c:pt idx="1497">
                  <c:v>1.681708</c:v>
                </c:pt>
                <c:pt idx="1498">
                  <c:v>1.6829780000000001</c:v>
                </c:pt>
                <c:pt idx="1499">
                  <c:v>1.6845019999999999</c:v>
                </c:pt>
                <c:pt idx="1500">
                  <c:v>1.686026</c:v>
                </c:pt>
                <c:pt idx="1501">
                  <c:v>1.6872959999999999</c:v>
                </c:pt>
                <c:pt idx="1502">
                  <c:v>1.688566</c:v>
                </c:pt>
                <c:pt idx="1503">
                  <c:v>1.6900900000000001</c:v>
                </c:pt>
                <c:pt idx="1504">
                  <c:v>1.69136</c:v>
                </c:pt>
                <c:pt idx="1505">
                  <c:v>1.6926300000000001</c:v>
                </c:pt>
                <c:pt idx="1506">
                  <c:v>1.6939</c:v>
                </c:pt>
                <c:pt idx="1507">
                  <c:v>1.6951699999999996</c:v>
                </c:pt>
                <c:pt idx="1508">
                  <c:v>1.6966939999999999</c:v>
                </c:pt>
                <c:pt idx="1509">
                  <c:v>1.6979639999999996</c:v>
                </c:pt>
                <c:pt idx="1510">
                  <c:v>1.6992339999999999</c:v>
                </c:pt>
                <c:pt idx="1511">
                  <c:v>1.7002499999999998</c:v>
                </c:pt>
                <c:pt idx="1512">
                  <c:v>1.7015199999999906</c:v>
                </c:pt>
                <c:pt idx="1513">
                  <c:v>1.7030439999999998</c:v>
                </c:pt>
                <c:pt idx="1514">
                  <c:v>1.7043139999999999</c:v>
                </c:pt>
                <c:pt idx="1515">
                  <c:v>1.7058379999999915</c:v>
                </c:pt>
                <c:pt idx="1516">
                  <c:v>1.7071079999999998</c:v>
                </c:pt>
                <c:pt idx="1517">
                  <c:v>1.708378</c:v>
                </c:pt>
                <c:pt idx="1518">
                  <c:v>1.7099019999999876</c:v>
                </c:pt>
                <c:pt idx="1519">
                  <c:v>1.7111719999999906</c:v>
                </c:pt>
                <c:pt idx="1520">
                  <c:v>1.7124419999999996</c:v>
                </c:pt>
                <c:pt idx="1521">
                  <c:v>1.7139659999999899</c:v>
                </c:pt>
                <c:pt idx="1522">
                  <c:v>1.7152359999999998</c:v>
                </c:pt>
                <c:pt idx="1523">
                  <c:v>1.7165059999999999</c:v>
                </c:pt>
                <c:pt idx="1524">
                  <c:v>1.7177759999999958</c:v>
                </c:pt>
                <c:pt idx="1525">
                  <c:v>1.7190459999999999</c:v>
                </c:pt>
                <c:pt idx="1526">
                  <c:v>1.7200619999999998</c:v>
                </c:pt>
                <c:pt idx="1527">
                  <c:v>1.7215859999999996</c:v>
                </c:pt>
                <c:pt idx="1528">
                  <c:v>1.7228559999999999</c:v>
                </c:pt>
                <c:pt idx="1529">
                  <c:v>1.7241259999999998</c:v>
                </c:pt>
                <c:pt idx="1530">
                  <c:v>1.7259039999999906</c:v>
                </c:pt>
                <c:pt idx="1531">
                  <c:v>1.7271739999999998</c:v>
                </c:pt>
                <c:pt idx="1532">
                  <c:v>1.7284439999999999</c:v>
                </c:pt>
                <c:pt idx="1533">
                  <c:v>1.7297139999999998</c:v>
                </c:pt>
                <c:pt idx="1534">
                  <c:v>1.7312379999999996</c:v>
                </c:pt>
                <c:pt idx="1535">
                  <c:v>1.7325079999999995</c:v>
                </c:pt>
                <c:pt idx="1536">
                  <c:v>1.7337779999999998</c:v>
                </c:pt>
                <c:pt idx="1537">
                  <c:v>1.735301999999991</c:v>
                </c:pt>
                <c:pt idx="1538">
                  <c:v>1.736572</c:v>
                </c:pt>
                <c:pt idx="1539">
                  <c:v>1.7378419999999908</c:v>
                </c:pt>
                <c:pt idx="1540">
                  <c:v>1.7393659999999938</c:v>
                </c:pt>
                <c:pt idx="1541">
                  <c:v>1.7401279999999999</c:v>
                </c:pt>
                <c:pt idx="1542">
                  <c:v>1.7413979999999996</c:v>
                </c:pt>
                <c:pt idx="1543">
                  <c:v>1.7429219999999894</c:v>
                </c:pt>
                <c:pt idx="1544">
                  <c:v>1.7441919999999915</c:v>
                </c:pt>
                <c:pt idx="1545">
                  <c:v>1.7457159999999998</c:v>
                </c:pt>
                <c:pt idx="1546">
                  <c:v>1.7472399999999908</c:v>
                </c:pt>
                <c:pt idx="1547">
                  <c:v>1.7485099999999998</c:v>
                </c:pt>
                <c:pt idx="1548">
                  <c:v>1.7497799999999906</c:v>
                </c:pt>
                <c:pt idx="1549">
                  <c:v>1.75105</c:v>
                </c:pt>
                <c:pt idx="1550">
                  <c:v>1.7525739999999999</c:v>
                </c:pt>
                <c:pt idx="1551">
                  <c:v>1.7538439999999915</c:v>
                </c:pt>
                <c:pt idx="1552">
                  <c:v>1.7551139999999996</c:v>
                </c:pt>
                <c:pt idx="1553">
                  <c:v>1.7563839999999999</c:v>
                </c:pt>
                <c:pt idx="1554">
                  <c:v>1.7579079999999998</c:v>
                </c:pt>
                <c:pt idx="1555">
                  <c:v>1.7591779999999999</c:v>
                </c:pt>
                <c:pt idx="1556">
                  <c:v>1.7601939999999998</c:v>
                </c:pt>
                <c:pt idx="1557">
                  <c:v>1.7614639999999908</c:v>
                </c:pt>
                <c:pt idx="1558">
                  <c:v>1.7627339999999998</c:v>
                </c:pt>
                <c:pt idx="1559">
                  <c:v>1.7640039999999997</c:v>
                </c:pt>
                <c:pt idx="1560">
                  <c:v>1.7655279999999998</c:v>
                </c:pt>
                <c:pt idx="1561">
                  <c:v>1.7670519999999998</c:v>
                </c:pt>
                <c:pt idx="1562">
                  <c:v>1.7683219999999915</c:v>
                </c:pt>
                <c:pt idx="1563">
                  <c:v>1.7695919999999876</c:v>
                </c:pt>
                <c:pt idx="1564">
                  <c:v>1.7711159999999999</c:v>
                </c:pt>
                <c:pt idx="1565">
                  <c:v>1.772386</c:v>
                </c:pt>
                <c:pt idx="1566">
                  <c:v>1.7736559999999999</c:v>
                </c:pt>
                <c:pt idx="1567">
                  <c:v>1.7751799999999978</c:v>
                </c:pt>
                <c:pt idx="1568">
                  <c:v>1.7764499999999999</c:v>
                </c:pt>
                <c:pt idx="1569">
                  <c:v>1.7777199999999918</c:v>
                </c:pt>
                <c:pt idx="1570">
                  <c:v>1.7792439999999998</c:v>
                </c:pt>
                <c:pt idx="1571">
                  <c:v>1.780006</c:v>
                </c:pt>
                <c:pt idx="1572">
                  <c:v>1.7812759999999999</c:v>
                </c:pt>
                <c:pt idx="1573">
                  <c:v>1.7827999999999915</c:v>
                </c:pt>
                <c:pt idx="1574">
                  <c:v>1.7840699999999996</c:v>
                </c:pt>
                <c:pt idx="1575">
                  <c:v>1.7855939999999908</c:v>
                </c:pt>
                <c:pt idx="1576">
                  <c:v>1.7871180000000002</c:v>
                </c:pt>
                <c:pt idx="1577">
                  <c:v>1.7883880000000001</c:v>
                </c:pt>
                <c:pt idx="1578">
                  <c:v>1.7896579999999995</c:v>
                </c:pt>
                <c:pt idx="1579">
                  <c:v>1.7909279999999999</c:v>
                </c:pt>
                <c:pt idx="1580">
                  <c:v>1.7921979999999997</c:v>
                </c:pt>
                <c:pt idx="1581">
                  <c:v>1.793721999999988</c:v>
                </c:pt>
                <c:pt idx="1582">
                  <c:v>1.7949919999999908</c:v>
                </c:pt>
                <c:pt idx="1583">
                  <c:v>1.7962619999999998</c:v>
                </c:pt>
                <c:pt idx="1584">
                  <c:v>1.7975319999999906</c:v>
                </c:pt>
                <c:pt idx="1585">
                  <c:v>1.799056</c:v>
                </c:pt>
                <c:pt idx="1586">
                  <c:v>1.8000719999999999</c:v>
                </c:pt>
                <c:pt idx="1587">
                  <c:v>1.8013419999999998</c:v>
                </c:pt>
                <c:pt idx="1588">
                  <c:v>1.8026120000000001</c:v>
                </c:pt>
                <c:pt idx="1589">
                  <c:v>1.803882</c:v>
                </c:pt>
                <c:pt idx="1590">
                  <c:v>1.8054059999999998</c:v>
                </c:pt>
                <c:pt idx="1591">
                  <c:v>1.8069299999999913</c:v>
                </c:pt>
                <c:pt idx="1592">
                  <c:v>1.8082</c:v>
                </c:pt>
                <c:pt idx="1593">
                  <c:v>1.8094699999999908</c:v>
                </c:pt>
                <c:pt idx="1594">
                  <c:v>1.8109939999999998</c:v>
                </c:pt>
                <c:pt idx="1595">
                  <c:v>1.8122639999999997</c:v>
                </c:pt>
                <c:pt idx="1596">
                  <c:v>1.8135339999999998</c:v>
                </c:pt>
                <c:pt idx="1597">
                  <c:v>1.8148039999999999</c:v>
                </c:pt>
                <c:pt idx="1598">
                  <c:v>1.8160739999999997</c:v>
                </c:pt>
                <c:pt idx="1599">
                  <c:v>1.8175979999999998</c:v>
                </c:pt>
                <c:pt idx="1600">
                  <c:v>1.8188679999999995</c:v>
                </c:pt>
                <c:pt idx="1601">
                  <c:v>1.8198839999999998</c:v>
                </c:pt>
                <c:pt idx="1602">
                  <c:v>1.8211539999999997</c:v>
                </c:pt>
                <c:pt idx="1603">
                  <c:v>1.8224239999999996</c:v>
                </c:pt>
                <c:pt idx="1604">
                  <c:v>1.8239479999999999</c:v>
                </c:pt>
                <c:pt idx="1605">
                  <c:v>1.8254719999999998</c:v>
                </c:pt>
                <c:pt idx="1606">
                  <c:v>1.8267419999999996</c:v>
                </c:pt>
                <c:pt idx="1607">
                  <c:v>1.8280119999999995</c:v>
                </c:pt>
                <c:pt idx="1608">
                  <c:v>1.8292819999999999</c:v>
                </c:pt>
                <c:pt idx="1609">
                  <c:v>1.8308060000000002</c:v>
                </c:pt>
                <c:pt idx="1610">
                  <c:v>1.832076</c:v>
                </c:pt>
                <c:pt idx="1611">
                  <c:v>1.8335999999999908</c:v>
                </c:pt>
                <c:pt idx="1612">
                  <c:v>1.8348699999999998</c:v>
                </c:pt>
                <c:pt idx="1613">
                  <c:v>1.8361399999999997</c:v>
                </c:pt>
                <c:pt idx="1614">
                  <c:v>1.83741</c:v>
                </c:pt>
                <c:pt idx="1615">
                  <c:v>1.8386799999999999</c:v>
                </c:pt>
                <c:pt idx="1616">
                  <c:v>1.8399499999999998</c:v>
                </c:pt>
                <c:pt idx="1617">
                  <c:v>1.8409659999999999</c:v>
                </c:pt>
                <c:pt idx="1618">
                  <c:v>1.8424899999999995</c:v>
                </c:pt>
                <c:pt idx="1619">
                  <c:v>1.8437599999999998</c:v>
                </c:pt>
                <c:pt idx="1620">
                  <c:v>1.8452839999999997</c:v>
                </c:pt>
                <c:pt idx="1621">
                  <c:v>1.846554</c:v>
                </c:pt>
                <c:pt idx="1622">
                  <c:v>1.8480780000000001</c:v>
                </c:pt>
                <c:pt idx="1623">
                  <c:v>1.849348</c:v>
                </c:pt>
                <c:pt idx="1624">
                  <c:v>1.8506180000000001</c:v>
                </c:pt>
                <c:pt idx="1625">
                  <c:v>1.851888</c:v>
                </c:pt>
                <c:pt idx="1626">
                  <c:v>1.8534119999999998</c:v>
                </c:pt>
                <c:pt idx="1627">
                  <c:v>1.8546819999999997</c:v>
                </c:pt>
                <c:pt idx="1628">
                  <c:v>1.856206</c:v>
                </c:pt>
                <c:pt idx="1629">
                  <c:v>1.8574759999999999</c:v>
                </c:pt>
                <c:pt idx="1630">
                  <c:v>1.858746</c:v>
                </c:pt>
                <c:pt idx="1631">
                  <c:v>1.8600160000000001</c:v>
                </c:pt>
                <c:pt idx="1632">
                  <c:v>1.861032</c:v>
                </c:pt>
                <c:pt idx="1633">
                  <c:v>1.8623019999999999</c:v>
                </c:pt>
                <c:pt idx="1634">
                  <c:v>1.8635719999999998</c:v>
                </c:pt>
                <c:pt idx="1635">
                  <c:v>1.8653500000000001</c:v>
                </c:pt>
                <c:pt idx="1636">
                  <c:v>1.8666199999999999</c:v>
                </c:pt>
                <c:pt idx="1637">
                  <c:v>1.8678899999999998</c:v>
                </c:pt>
                <c:pt idx="1638">
                  <c:v>1.8691599999999997</c:v>
                </c:pt>
                <c:pt idx="1639">
                  <c:v>1.870684</c:v>
                </c:pt>
                <c:pt idx="1640">
                  <c:v>1.8719539999999999</c:v>
                </c:pt>
                <c:pt idx="1641">
                  <c:v>1.8732239999999998</c:v>
                </c:pt>
                <c:pt idx="1642">
                  <c:v>1.8747480000000001</c:v>
                </c:pt>
                <c:pt idx="1643">
                  <c:v>1.8760180000000077</c:v>
                </c:pt>
                <c:pt idx="1644">
                  <c:v>1.8772880000000001</c:v>
                </c:pt>
                <c:pt idx="1645">
                  <c:v>1.8785580000000079</c:v>
                </c:pt>
                <c:pt idx="1646">
                  <c:v>1.8798279999999996</c:v>
                </c:pt>
                <c:pt idx="1647">
                  <c:v>1.880844</c:v>
                </c:pt>
                <c:pt idx="1648">
                  <c:v>1.8821140000000001</c:v>
                </c:pt>
                <c:pt idx="1649">
                  <c:v>1.8836379999999999</c:v>
                </c:pt>
                <c:pt idx="1650">
                  <c:v>1.8851619999999996</c:v>
                </c:pt>
                <c:pt idx="1651">
                  <c:v>1.8864319999999999</c:v>
                </c:pt>
                <c:pt idx="1652">
                  <c:v>1.8877019999999998</c:v>
                </c:pt>
                <c:pt idx="1653">
                  <c:v>1.8892259999999998</c:v>
                </c:pt>
                <c:pt idx="1654">
                  <c:v>1.890496</c:v>
                </c:pt>
                <c:pt idx="1655">
                  <c:v>1.8917659999999998</c:v>
                </c:pt>
                <c:pt idx="1656">
                  <c:v>1.8932899999999997</c:v>
                </c:pt>
                <c:pt idx="1657">
                  <c:v>1.89456</c:v>
                </c:pt>
                <c:pt idx="1658">
                  <c:v>1.8958299999999908</c:v>
                </c:pt>
                <c:pt idx="1659">
                  <c:v>1.8970999999999998</c:v>
                </c:pt>
                <c:pt idx="1660">
                  <c:v>1.8983699999999997</c:v>
                </c:pt>
                <c:pt idx="1661">
                  <c:v>1.8998939999999978</c:v>
                </c:pt>
                <c:pt idx="1662">
                  <c:v>1.9009099999999999</c:v>
                </c:pt>
                <c:pt idx="1663">
                  <c:v>1.9021800000000089</c:v>
                </c:pt>
                <c:pt idx="1664">
                  <c:v>1.9034499999999996</c:v>
                </c:pt>
                <c:pt idx="1665">
                  <c:v>1.9049739999999999</c:v>
                </c:pt>
                <c:pt idx="1666">
                  <c:v>1.906244</c:v>
                </c:pt>
                <c:pt idx="1667">
                  <c:v>1.9077679999999997</c:v>
                </c:pt>
                <c:pt idx="1668">
                  <c:v>1.909038</c:v>
                </c:pt>
                <c:pt idx="1669">
                  <c:v>1.9105619999999999</c:v>
                </c:pt>
                <c:pt idx="1670">
                  <c:v>1.9118319999999998</c:v>
                </c:pt>
                <c:pt idx="1671">
                  <c:v>1.9131019999999996</c:v>
                </c:pt>
                <c:pt idx="1672">
                  <c:v>1.9146259999999999</c:v>
                </c:pt>
                <c:pt idx="1673">
                  <c:v>1.9158959999999998</c:v>
                </c:pt>
                <c:pt idx="1674">
                  <c:v>1.9171659999999999</c:v>
                </c:pt>
                <c:pt idx="1675">
                  <c:v>1.918436</c:v>
                </c:pt>
                <c:pt idx="1676">
                  <c:v>1.9197059999999999</c:v>
                </c:pt>
                <c:pt idx="1677">
                  <c:v>1.9207219999999998</c:v>
                </c:pt>
                <c:pt idx="1678">
                  <c:v>1.9222460000000001</c:v>
                </c:pt>
                <c:pt idx="1679">
                  <c:v>1.923516</c:v>
                </c:pt>
                <c:pt idx="1680">
                  <c:v>1.9250399999999999</c:v>
                </c:pt>
                <c:pt idx="1681">
                  <c:v>1.9263100000000084</c:v>
                </c:pt>
                <c:pt idx="1682">
                  <c:v>1.9275799999999996</c:v>
                </c:pt>
                <c:pt idx="1683">
                  <c:v>1.9291039999999999</c:v>
                </c:pt>
                <c:pt idx="1684">
                  <c:v>1.930374</c:v>
                </c:pt>
                <c:pt idx="1685">
                  <c:v>1.9316439999999997</c:v>
                </c:pt>
                <c:pt idx="1686">
                  <c:v>1.933168</c:v>
                </c:pt>
                <c:pt idx="1687">
                  <c:v>1.9344380000000001</c:v>
                </c:pt>
                <c:pt idx="1688">
                  <c:v>1.935708</c:v>
                </c:pt>
                <c:pt idx="1689">
                  <c:v>1.9372320000000001</c:v>
                </c:pt>
                <c:pt idx="1690">
                  <c:v>1.9385019999999999</c:v>
                </c:pt>
                <c:pt idx="1691">
                  <c:v>1.9397719999999998</c:v>
                </c:pt>
                <c:pt idx="1692">
                  <c:v>1.9407880000000084</c:v>
                </c:pt>
                <c:pt idx="1693">
                  <c:v>1.9420580000000107</c:v>
                </c:pt>
                <c:pt idx="1694">
                  <c:v>1.9433279999999995</c:v>
                </c:pt>
                <c:pt idx="1695">
                  <c:v>1.945106</c:v>
                </c:pt>
                <c:pt idx="1696">
                  <c:v>1.9463760000000001</c:v>
                </c:pt>
                <c:pt idx="1697">
                  <c:v>1.947646</c:v>
                </c:pt>
                <c:pt idx="1698">
                  <c:v>1.9489160000000001</c:v>
                </c:pt>
                <c:pt idx="1699">
                  <c:v>1.9504399999999997</c:v>
                </c:pt>
                <c:pt idx="1700">
                  <c:v>1.9517100000000001</c:v>
                </c:pt>
                <c:pt idx="1701">
                  <c:v>1.9529799999999999</c:v>
                </c:pt>
                <c:pt idx="1702">
                  <c:v>1.954504</c:v>
                </c:pt>
                <c:pt idx="1703">
                  <c:v>1.9557739999999997</c:v>
                </c:pt>
                <c:pt idx="1704">
                  <c:v>1.957044</c:v>
                </c:pt>
                <c:pt idx="1705">
                  <c:v>1.9585680000000001</c:v>
                </c:pt>
                <c:pt idx="1706">
                  <c:v>1.9598379999999997</c:v>
                </c:pt>
                <c:pt idx="1707">
                  <c:v>1.9608540000000001</c:v>
                </c:pt>
                <c:pt idx="1708">
                  <c:v>1.962124</c:v>
                </c:pt>
                <c:pt idx="1709">
                  <c:v>1.9633939999999999</c:v>
                </c:pt>
                <c:pt idx="1710">
                  <c:v>1.9649180000000079</c:v>
                </c:pt>
                <c:pt idx="1711">
                  <c:v>1.9664420000000102</c:v>
                </c:pt>
                <c:pt idx="1712">
                  <c:v>1.9677119999999999</c:v>
                </c:pt>
                <c:pt idx="1713">
                  <c:v>1.9689820000000089</c:v>
                </c:pt>
                <c:pt idx="1714">
                  <c:v>1.9705060000000001</c:v>
                </c:pt>
                <c:pt idx="1715">
                  <c:v>1.971776</c:v>
                </c:pt>
                <c:pt idx="1716">
                  <c:v>1.9730460000000001</c:v>
                </c:pt>
                <c:pt idx="1717">
                  <c:v>1.974316000000008</c:v>
                </c:pt>
                <c:pt idx="1718">
                  <c:v>1.9758399999999996</c:v>
                </c:pt>
                <c:pt idx="1719">
                  <c:v>1.9771099999999995</c:v>
                </c:pt>
                <c:pt idx="1720">
                  <c:v>1.9783800000000102</c:v>
                </c:pt>
                <c:pt idx="1721">
                  <c:v>1.9799039999999999</c:v>
                </c:pt>
                <c:pt idx="1722">
                  <c:v>1.98092</c:v>
                </c:pt>
                <c:pt idx="1723">
                  <c:v>1.9821900000000001</c:v>
                </c:pt>
                <c:pt idx="1724">
                  <c:v>1.98346</c:v>
                </c:pt>
                <c:pt idx="1725">
                  <c:v>1.9849840000000001</c:v>
                </c:pt>
                <c:pt idx="1726">
                  <c:v>1.9862540000000082</c:v>
                </c:pt>
                <c:pt idx="1727">
                  <c:v>1.987778</c:v>
                </c:pt>
                <c:pt idx="1728">
                  <c:v>1.9890480000000001</c:v>
                </c:pt>
                <c:pt idx="1729">
                  <c:v>1.9905720000000087</c:v>
                </c:pt>
                <c:pt idx="1730">
                  <c:v>1.9918419999999999</c:v>
                </c:pt>
                <c:pt idx="1731">
                  <c:v>1.9931120000000089</c:v>
                </c:pt>
                <c:pt idx="1732">
                  <c:v>1.9946360000000001</c:v>
                </c:pt>
                <c:pt idx="1733">
                  <c:v>1.995906</c:v>
                </c:pt>
                <c:pt idx="1734">
                  <c:v>1.9971760000000001</c:v>
                </c:pt>
                <c:pt idx="1735">
                  <c:v>1.9984460000000079</c:v>
                </c:pt>
                <c:pt idx="1736">
                  <c:v>1.999716</c:v>
                </c:pt>
                <c:pt idx="1737">
                  <c:v>2.0009860000000002</c:v>
                </c:pt>
                <c:pt idx="1738">
                  <c:v>2.0022559999999769</c:v>
                </c:pt>
                <c:pt idx="1739">
                  <c:v>2.0035260000000052</c:v>
                </c:pt>
                <c:pt idx="1740">
                  <c:v>2.0050499999999967</c:v>
                </c:pt>
                <c:pt idx="1741">
                  <c:v>2.0065740000000001</c:v>
                </c:pt>
                <c:pt idx="1742">
                  <c:v>2.007844</c:v>
                </c:pt>
                <c:pt idx="1743">
                  <c:v>2.0091140000000012</c:v>
                </c:pt>
                <c:pt idx="1744">
                  <c:v>2.0106379999999997</c:v>
                </c:pt>
                <c:pt idx="1745">
                  <c:v>2.0119079999999987</c:v>
                </c:pt>
                <c:pt idx="1746">
                  <c:v>2.0131779999999999</c:v>
                </c:pt>
                <c:pt idx="1747">
                  <c:v>2.0144479999999967</c:v>
                </c:pt>
                <c:pt idx="1748">
                  <c:v>2.0157179999999997</c:v>
                </c:pt>
                <c:pt idx="1749">
                  <c:v>2.0172419999999978</c:v>
                </c:pt>
                <c:pt idx="1750">
                  <c:v>2.0185119999999999</c:v>
                </c:pt>
                <c:pt idx="1751">
                  <c:v>2.0197819999999997</c:v>
                </c:pt>
                <c:pt idx="1752">
                  <c:v>2.0207980000000001</c:v>
                </c:pt>
                <c:pt idx="1753">
                  <c:v>2.0220679999999978</c:v>
                </c:pt>
                <c:pt idx="1754">
                  <c:v>2.0233380000000012</c:v>
                </c:pt>
                <c:pt idx="1755">
                  <c:v>2.0251160000000001</c:v>
                </c:pt>
                <c:pt idx="1756">
                  <c:v>2.026386</c:v>
                </c:pt>
                <c:pt idx="1757">
                  <c:v>2.0276559999999977</c:v>
                </c:pt>
                <c:pt idx="1758">
                  <c:v>2.0289259999999998</c:v>
                </c:pt>
                <c:pt idx="1759">
                  <c:v>2.030449999999977</c:v>
                </c:pt>
                <c:pt idx="1760">
                  <c:v>2.0317200000000004</c:v>
                </c:pt>
                <c:pt idx="1761">
                  <c:v>2.0332439999999967</c:v>
                </c:pt>
                <c:pt idx="1762">
                  <c:v>2.0345140000000002</c:v>
                </c:pt>
                <c:pt idx="1763">
                  <c:v>2.035784</c:v>
                </c:pt>
                <c:pt idx="1764">
                  <c:v>2.0370539999999977</c:v>
                </c:pt>
                <c:pt idx="1765">
                  <c:v>2.0385779999999998</c:v>
                </c:pt>
                <c:pt idx="1766">
                  <c:v>2.0398479999999766</c:v>
                </c:pt>
                <c:pt idx="1767">
                  <c:v>2.04061</c:v>
                </c:pt>
                <c:pt idx="1768">
                  <c:v>2.0418800000000004</c:v>
                </c:pt>
                <c:pt idx="1769">
                  <c:v>2.0434039999999998</c:v>
                </c:pt>
                <c:pt idx="1770">
                  <c:v>2.0446740000000001</c:v>
                </c:pt>
                <c:pt idx="1771">
                  <c:v>2.046198</c:v>
                </c:pt>
                <c:pt idx="1772">
                  <c:v>2.0474680000000003</c:v>
                </c:pt>
                <c:pt idx="1773">
                  <c:v>2.0487380000000002</c:v>
                </c:pt>
                <c:pt idx="1774">
                  <c:v>2.0502619999999987</c:v>
                </c:pt>
                <c:pt idx="1775">
                  <c:v>2.0515319999999999</c:v>
                </c:pt>
                <c:pt idx="1776">
                  <c:v>2.0528019999999967</c:v>
                </c:pt>
                <c:pt idx="1777">
                  <c:v>2.0543260000000001</c:v>
                </c:pt>
                <c:pt idx="1778">
                  <c:v>2.055596</c:v>
                </c:pt>
                <c:pt idx="1779">
                  <c:v>2.056865999999967</c:v>
                </c:pt>
                <c:pt idx="1780">
                  <c:v>2.0581360000000002</c:v>
                </c:pt>
                <c:pt idx="1781">
                  <c:v>2.059405999999977</c:v>
                </c:pt>
                <c:pt idx="1782">
                  <c:v>2.060422</c:v>
                </c:pt>
                <c:pt idx="1783">
                  <c:v>2.0619460000000003</c:v>
                </c:pt>
                <c:pt idx="1784">
                  <c:v>2.0632160000000002</c:v>
                </c:pt>
                <c:pt idx="1785">
                  <c:v>2.064486</c:v>
                </c:pt>
                <c:pt idx="1786">
                  <c:v>2.0660099999999977</c:v>
                </c:pt>
                <c:pt idx="1787">
                  <c:v>2.0672800000000002</c:v>
                </c:pt>
                <c:pt idx="1788">
                  <c:v>2.0688040000000001</c:v>
                </c:pt>
                <c:pt idx="1789">
                  <c:v>2.070074</c:v>
                </c:pt>
                <c:pt idx="1790">
                  <c:v>2.0713439999999967</c:v>
                </c:pt>
                <c:pt idx="1791">
                  <c:v>2.072613999999982</c:v>
                </c:pt>
                <c:pt idx="1792">
                  <c:v>2.0738840000000001</c:v>
                </c:pt>
                <c:pt idx="1793">
                  <c:v>2.0754079999999977</c:v>
                </c:pt>
                <c:pt idx="1794">
                  <c:v>2.0766779999999967</c:v>
                </c:pt>
                <c:pt idx="1795">
                  <c:v>2.0782019999999997</c:v>
                </c:pt>
                <c:pt idx="1796">
                  <c:v>2.0794719999999987</c:v>
                </c:pt>
                <c:pt idx="1797">
                  <c:v>2.0804879999999999</c:v>
                </c:pt>
                <c:pt idx="1798">
                  <c:v>2.0817579999999998</c:v>
                </c:pt>
                <c:pt idx="1799">
                  <c:v>2.0830280000000001</c:v>
                </c:pt>
                <c:pt idx="1800">
                  <c:v>2.084298</c:v>
                </c:pt>
                <c:pt idx="1801">
                  <c:v>2.0860759999999967</c:v>
                </c:pt>
                <c:pt idx="1802">
                  <c:v>2.0873460000000001</c:v>
                </c:pt>
                <c:pt idx="1803">
                  <c:v>2.088616</c:v>
                </c:pt>
                <c:pt idx="1804">
                  <c:v>2.0901400000000003</c:v>
                </c:pt>
                <c:pt idx="1805">
                  <c:v>2.0914099999999967</c:v>
                </c:pt>
                <c:pt idx="1806">
                  <c:v>2.092679999999977</c:v>
                </c:pt>
                <c:pt idx="1807">
                  <c:v>2.094204</c:v>
                </c:pt>
                <c:pt idx="1808">
                  <c:v>2.0954740000000003</c:v>
                </c:pt>
                <c:pt idx="1809">
                  <c:v>2.0967439999999815</c:v>
                </c:pt>
                <c:pt idx="1810">
                  <c:v>2.098014</c:v>
                </c:pt>
                <c:pt idx="1811">
                  <c:v>2.0992839999999977</c:v>
                </c:pt>
                <c:pt idx="1812">
                  <c:v>2.1003000000000012</c:v>
                </c:pt>
                <c:pt idx="1813">
                  <c:v>2.1018240000000001</c:v>
                </c:pt>
                <c:pt idx="1814">
                  <c:v>2.1030940000000213</c:v>
                </c:pt>
                <c:pt idx="1815">
                  <c:v>2.1043639999999999</c:v>
                </c:pt>
                <c:pt idx="1816">
                  <c:v>2.1058879999999998</c:v>
                </c:pt>
                <c:pt idx="1817">
                  <c:v>2.1071580000000001</c:v>
                </c:pt>
                <c:pt idx="1818">
                  <c:v>2.1086819999999999</c:v>
                </c:pt>
                <c:pt idx="1819">
                  <c:v>2.1102059999999967</c:v>
                </c:pt>
                <c:pt idx="1820">
                  <c:v>2.1114759999999784</c:v>
                </c:pt>
                <c:pt idx="1821">
                  <c:v>2.112745999999976</c:v>
                </c:pt>
                <c:pt idx="1822">
                  <c:v>2.1140159999999977</c:v>
                </c:pt>
                <c:pt idx="1823">
                  <c:v>2.1152859999999967</c:v>
                </c:pt>
                <c:pt idx="1824">
                  <c:v>2.116809999999977</c:v>
                </c:pt>
                <c:pt idx="1825">
                  <c:v>2.1180800000000004</c:v>
                </c:pt>
                <c:pt idx="1826">
                  <c:v>2.1193500000000003</c:v>
                </c:pt>
                <c:pt idx="1827">
                  <c:v>2.1206199999999997</c:v>
                </c:pt>
                <c:pt idx="1828">
                  <c:v>2.1218900000000001</c:v>
                </c:pt>
                <c:pt idx="1829">
                  <c:v>2.1231599999999999</c:v>
                </c:pt>
                <c:pt idx="1830">
                  <c:v>2.1244299999999998</c:v>
                </c:pt>
                <c:pt idx="1831">
                  <c:v>2.1259540000000001</c:v>
                </c:pt>
                <c:pt idx="1832">
                  <c:v>2.127478</c:v>
                </c:pt>
                <c:pt idx="1833">
                  <c:v>2.1287479999999999</c:v>
                </c:pt>
                <c:pt idx="1834">
                  <c:v>2.1302719999999997</c:v>
                </c:pt>
                <c:pt idx="1835">
                  <c:v>2.1315419999999987</c:v>
                </c:pt>
                <c:pt idx="1836">
                  <c:v>2.1330659999999977</c:v>
                </c:pt>
                <c:pt idx="1837">
                  <c:v>2.1343359999999998</c:v>
                </c:pt>
                <c:pt idx="1838">
                  <c:v>2.135605999999977</c:v>
                </c:pt>
                <c:pt idx="1839">
                  <c:v>2.1368759999999756</c:v>
                </c:pt>
                <c:pt idx="1840">
                  <c:v>2.1381460000000003</c:v>
                </c:pt>
                <c:pt idx="1841">
                  <c:v>2.1394159999999967</c:v>
                </c:pt>
                <c:pt idx="1842">
                  <c:v>2.1406860000000001</c:v>
                </c:pt>
                <c:pt idx="1843">
                  <c:v>2.141956</c:v>
                </c:pt>
                <c:pt idx="1844">
                  <c:v>2.1434799999999998</c:v>
                </c:pt>
                <c:pt idx="1845">
                  <c:v>2.1447500000000002</c:v>
                </c:pt>
                <c:pt idx="1846">
                  <c:v>2.146274</c:v>
                </c:pt>
                <c:pt idx="1847">
                  <c:v>2.1475439999999999</c:v>
                </c:pt>
                <c:pt idx="1848">
                  <c:v>2.1488139999999998</c:v>
                </c:pt>
                <c:pt idx="1849">
                  <c:v>2.1503380000000001</c:v>
                </c:pt>
                <c:pt idx="1850">
                  <c:v>2.1516079999999977</c:v>
                </c:pt>
                <c:pt idx="1851">
                  <c:v>2.1528779999999967</c:v>
                </c:pt>
                <c:pt idx="1852">
                  <c:v>2.1544019999999997</c:v>
                </c:pt>
                <c:pt idx="1853">
                  <c:v>2.1556719999999987</c:v>
                </c:pt>
                <c:pt idx="1854">
                  <c:v>2.1569419999999977</c:v>
                </c:pt>
                <c:pt idx="1855">
                  <c:v>2.1584659999999967</c:v>
                </c:pt>
                <c:pt idx="1856">
                  <c:v>2.1597360000000001</c:v>
                </c:pt>
                <c:pt idx="1857">
                  <c:v>2.160752</c:v>
                </c:pt>
                <c:pt idx="1858">
                  <c:v>2.1620219999999999</c:v>
                </c:pt>
                <c:pt idx="1859">
                  <c:v>2.1632920000000002</c:v>
                </c:pt>
                <c:pt idx="1860">
                  <c:v>2.1645620000000001</c:v>
                </c:pt>
                <c:pt idx="1861">
                  <c:v>2.166086</c:v>
                </c:pt>
                <c:pt idx="1862">
                  <c:v>2.1676100000000011</c:v>
                </c:pt>
                <c:pt idx="1863">
                  <c:v>2.1688799999999997</c:v>
                </c:pt>
                <c:pt idx="1864">
                  <c:v>2.170404</c:v>
                </c:pt>
                <c:pt idx="1865">
                  <c:v>2.1716739999999977</c:v>
                </c:pt>
                <c:pt idx="1866">
                  <c:v>2.1729439999999967</c:v>
                </c:pt>
                <c:pt idx="1867">
                  <c:v>2.1742140000000001</c:v>
                </c:pt>
                <c:pt idx="1868">
                  <c:v>2.175484</c:v>
                </c:pt>
                <c:pt idx="1869">
                  <c:v>2.1767539999999967</c:v>
                </c:pt>
                <c:pt idx="1870">
                  <c:v>2.1782779999999997</c:v>
                </c:pt>
                <c:pt idx="1871">
                  <c:v>2.1795479999999987</c:v>
                </c:pt>
                <c:pt idx="1872">
                  <c:v>2.1805639999999999</c:v>
                </c:pt>
                <c:pt idx="1873">
                  <c:v>2.1818340000000012</c:v>
                </c:pt>
                <c:pt idx="1874">
                  <c:v>2.1831040000000237</c:v>
                </c:pt>
                <c:pt idx="1875">
                  <c:v>2.184628</c:v>
                </c:pt>
                <c:pt idx="1876">
                  <c:v>2.1858979999999999</c:v>
                </c:pt>
                <c:pt idx="1877">
                  <c:v>2.1871680000000002</c:v>
                </c:pt>
                <c:pt idx="1878">
                  <c:v>2.1886920000000001</c:v>
                </c:pt>
                <c:pt idx="1879">
                  <c:v>2.1899620000000004</c:v>
                </c:pt>
                <c:pt idx="1880">
                  <c:v>2.1912319999999998</c:v>
                </c:pt>
                <c:pt idx="1881">
                  <c:v>2.1927559999999802</c:v>
                </c:pt>
                <c:pt idx="1882">
                  <c:v>2.194026</c:v>
                </c:pt>
                <c:pt idx="1883">
                  <c:v>2.1952959999999977</c:v>
                </c:pt>
                <c:pt idx="1884">
                  <c:v>2.1965659999999967</c:v>
                </c:pt>
                <c:pt idx="1885">
                  <c:v>2.1978360000000001</c:v>
                </c:pt>
                <c:pt idx="1886">
                  <c:v>2.19936</c:v>
                </c:pt>
                <c:pt idx="1887">
                  <c:v>2.2001220000000012</c:v>
                </c:pt>
                <c:pt idx="1888">
                  <c:v>2.2016459999999967</c:v>
                </c:pt>
                <c:pt idx="1889">
                  <c:v>2.2029160000000001</c:v>
                </c:pt>
                <c:pt idx="1890">
                  <c:v>2.2041860000000191</c:v>
                </c:pt>
                <c:pt idx="1891">
                  <c:v>2.2057100000000012</c:v>
                </c:pt>
                <c:pt idx="1892">
                  <c:v>2.2072340000000232</c:v>
                </c:pt>
                <c:pt idx="1893">
                  <c:v>2.2085040000000213</c:v>
                </c:pt>
                <c:pt idx="1894">
                  <c:v>2.2097739999999999</c:v>
                </c:pt>
                <c:pt idx="1895">
                  <c:v>2.2112979999999998</c:v>
                </c:pt>
                <c:pt idx="1896">
                  <c:v>2.2125679999999988</c:v>
                </c:pt>
                <c:pt idx="1897">
                  <c:v>2.213838</c:v>
                </c:pt>
                <c:pt idx="1898">
                  <c:v>2.2151079999999999</c:v>
                </c:pt>
                <c:pt idx="1899">
                  <c:v>2.2163779999999997</c:v>
                </c:pt>
                <c:pt idx="1900">
                  <c:v>2.2176479999999987</c:v>
                </c:pt>
                <c:pt idx="1901">
                  <c:v>2.2191720000000004</c:v>
                </c:pt>
                <c:pt idx="1902">
                  <c:v>2.2201880000000012</c:v>
                </c:pt>
                <c:pt idx="1903">
                  <c:v>2.2214579999999997</c:v>
                </c:pt>
                <c:pt idx="1904">
                  <c:v>2.222728</c:v>
                </c:pt>
                <c:pt idx="1905">
                  <c:v>2.2239980000000052</c:v>
                </c:pt>
                <c:pt idx="1906">
                  <c:v>2.2257760000000002</c:v>
                </c:pt>
                <c:pt idx="1907">
                  <c:v>2.2270460000000001</c:v>
                </c:pt>
                <c:pt idx="1908">
                  <c:v>2.2283160000000191</c:v>
                </c:pt>
                <c:pt idx="1909">
                  <c:v>2.2295859999999998</c:v>
                </c:pt>
                <c:pt idx="1910">
                  <c:v>2.2311100000000001</c:v>
                </c:pt>
                <c:pt idx="1911">
                  <c:v>2.23238</c:v>
                </c:pt>
                <c:pt idx="1912">
                  <c:v>2.2336500000000004</c:v>
                </c:pt>
                <c:pt idx="1913">
                  <c:v>2.2349200000000002</c:v>
                </c:pt>
                <c:pt idx="1914">
                  <c:v>2.236443999999977</c:v>
                </c:pt>
                <c:pt idx="1915">
                  <c:v>2.2377140000000191</c:v>
                </c:pt>
                <c:pt idx="1916">
                  <c:v>2.2389839999999999</c:v>
                </c:pt>
                <c:pt idx="1917">
                  <c:v>2.2400000000000002</c:v>
                </c:pt>
                <c:pt idx="1918">
                  <c:v>2.2412700000000001</c:v>
                </c:pt>
                <c:pt idx="1919">
                  <c:v>2.2427940000000182</c:v>
                </c:pt>
                <c:pt idx="1920">
                  <c:v>2.2440639999999998</c:v>
                </c:pt>
                <c:pt idx="1921">
                  <c:v>2.2455880000000001</c:v>
                </c:pt>
                <c:pt idx="1922">
                  <c:v>2.2468579999999987</c:v>
                </c:pt>
                <c:pt idx="1923">
                  <c:v>2.2481280000000012</c:v>
                </c:pt>
                <c:pt idx="1924">
                  <c:v>2.2496519999999998</c:v>
                </c:pt>
                <c:pt idx="1925">
                  <c:v>2.2511760000000001</c:v>
                </c:pt>
                <c:pt idx="1926">
                  <c:v>2.2524459999999733</c:v>
                </c:pt>
                <c:pt idx="1927">
                  <c:v>2.2537160000000012</c:v>
                </c:pt>
                <c:pt idx="1928">
                  <c:v>2.2549860000000002</c:v>
                </c:pt>
                <c:pt idx="1929">
                  <c:v>2.2562559999999769</c:v>
                </c:pt>
                <c:pt idx="1930">
                  <c:v>2.2575259999999999</c:v>
                </c:pt>
                <c:pt idx="1931">
                  <c:v>2.2590499999999967</c:v>
                </c:pt>
                <c:pt idx="1932">
                  <c:v>2.2600660000000001</c:v>
                </c:pt>
                <c:pt idx="1933">
                  <c:v>2.26159000000002</c:v>
                </c:pt>
                <c:pt idx="1934">
                  <c:v>2.2628600000000003</c:v>
                </c:pt>
                <c:pt idx="1935">
                  <c:v>2.264130000000026</c:v>
                </c:pt>
                <c:pt idx="1936">
                  <c:v>2.2656540000000001</c:v>
                </c:pt>
                <c:pt idx="1937">
                  <c:v>2.2669239999999999</c:v>
                </c:pt>
                <c:pt idx="1938">
                  <c:v>2.2681940000000309</c:v>
                </c:pt>
                <c:pt idx="1939">
                  <c:v>2.2697180000000001</c:v>
                </c:pt>
                <c:pt idx="1940">
                  <c:v>2.270988</c:v>
                </c:pt>
                <c:pt idx="1941">
                  <c:v>2.2725119999999999</c:v>
                </c:pt>
                <c:pt idx="1942">
                  <c:v>2.2737820000000002</c:v>
                </c:pt>
                <c:pt idx="1943">
                  <c:v>2.2750519999999987</c:v>
                </c:pt>
                <c:pt idx="1944">
                  <c:v>2.2765759999999977</c:v>
                </c:pt>
                <c:pt idx="1945">
                  <c:v>2.2778459999999967</c:v>
                </c:pt>
                <c:pt idx="1946">
                  <c:v>2.2791160000000001</c:v>
                </c:pt>
                <c:pt idx="1947">
                  <c:v>2.2801320000000214</c:v>
                </c:pt>
                <c:pt idx="1948">
                  <c:v>2.2814019999999999</c:v>
                </c:pt>
                <c:pt idx="1949">
                  <c:v>2.2829260000000002</c:v>
                </c:pt>
                <c:pt idx="1950">
                  <c:v>2.2841960000000232</c:v>
                </c:pt>
                <c:pt idx="1951">
                  <c:v>2.2857200000000191</c:v>
                </c:pt>
                <c:pt idx="1952">
                  <c:v>2.2869899999999999</c:v>
                </c:pt>
                <c:pt idx="1953">
                  <c:v>2.2882600000000002</c:v>
                </c:pt>
                <c:pt idx="1954">
                  <c:v>2.2897840000000214</c:v>
                </c:pt>
                <c:pt idx="1955">
                  <c:v>2.2910539999999977</c:v>
                </c:pt>
                <c:pt idx="1956">
                  <c:v>2.2923239999999998</c:v>
                </c:pt>
                <c:pt idx="1957">
                  <c:v>2.2935940000000232</c:v>
                </c:pt>
                <c:pt idx="1958">
                  <c:v>2.295118</c:v>
                </c:pt>
                <c:pt idx="1959">
                  <c:v>2.2963880000000003</c:v>
                </c:pt>
                <c:pt idx="1960">
                  <c:v>2.2976579999999998</c:v>
                </c:pt>
                <c:pt idx="1961">
                  <c:v>2.2989280000000001</c:v>
                </c:pt>
                <c:pt idx="1962">
                  <c:v>2.300198</c:v>
                </c:pt>
                <c:pt idx="1963">
                  <c:v>2.3014679999999967</c:v>
                </c:pt>
                <c:pt idx="1964">
                  <c:v>2.3027379999999997</c:v>
                </c:pt>
                <c:pt idx="1965">
                  <c:v>2.3040079999999987</c:v>
                </c:pt>
                <c:pt idx="1966">
                  <c:v>2.3057859999999977</c:v>
                </c:pt>
                <c:pt idx="1967">
                  <c:v>2.3070559999999967</c:v>
                </c:pt>
                <c:pt idx="1968">
                  <c:v>2.3083260000000001</c:v>
                </c:pt>
                <c:pt idx="1969">
                  <c:v>2.309596</c:v>
                </c:pt>
                <c:pt idx="1970">
                  <c:v>2.3111200000000003</c:v>
                </c:pt>
                <c:pt idx="1971">
                  <c:v>2.312389999999982</c:v>
                </c:pt>
                <c:pt idx="1972">
                  <c:v>2.313659999999977</c:v>
                </c:pt>
                <c:pt idx="1973">
                  <c:v>2.3151839999999977</c:v>
                </c:pt>
                <c:pt idx="1974">
                  <c:v>2.3164539999999669</c:v>
                </c:pt>
                <c:pt idx="1975">
                  <c:v>2.3177240000000001</c:v>
                </c:pt>
                <c:pt idx="1976">
                  <c:v>2.318994</c:v>
                </c:pt>
                <c:pt idx="1977">
                  <c:v>2.3202639999999977</c:v>
                </c:pt>
                <c:pt idx="1978">
                  <c:v>2.3215339999999998</c:v>
                </c:pt>
                <c:pt idx="1979">
                  <c:v>2.322803999999977</c:v>
                </c:pt>
                <c:pt idx="1980">
                  <c:v>2.324074</c:v>
                </c:pt>
                <c:pt idx="1981">
                  <c:v>2.3255980000000003</c:v>
                </c:pt>
                <c:pt idx="1982">
                  <c:v>2.3271220000000001</c:v>
                </c:pt>
                <c:pt idx="1983">
                  <c:v>2.328392</c:v>
                </c:pt>
                <c:pt idx="1984">
                  <c:v>2.3296619999999977</c:v>
                </c:pt>
                <c:pt idx="1985">
                  <c:v>2.3311859999999927</c:v>
                </c:pt>
                <c:pt idx="1986">
                  <c:v>2.332455999999957</c:v>
                </c:pt>
                <c:pt idx="1987">
                  <c:v>2.333726</c:v>
                </c:pt>
                <c:pt idx="1988">
                  <c:v>2.3349959999999967</c:v>
                </c:pt>
                <c:pt idx="1989">
                  <c:v>2.3362659999999651</c:v>
                </c:pt>
                <c:pt idx="1990">
                  <c:v>2.3375360000000001</c:v>
                </c:pt>
                <c:pt idx="1991">
                  <c:v>2.3388059999999729</c:v>
                </c:pt>
                <c:pt idx="1992">
                  <c:v>2.3400760000000003</c:v>
                </c:pt>
                <c:pt idx="1993">
                  <c:v>2.3413459999999802</c:v>
                </c:pt>
                <c:pt idx="1994">
                  <c:v>2.3426159999999769</c:v>
                </c:pt>
                <c:pt idx="1995">
                  <c:v>2.3438859999999977</c:v>
                </c:pt>
                <c:pt idx="1996">
                  <c:v>2.3454099999999967</c:v>
                </c:pt>
                <c:pt idx="1997">
                  <c:v>2.346679999999977</c:v>
                </c:pt>
                <c:pt idx="1998">
                  <c:v>2.34795</c:v>
                </c:pt>
                <c:pt idx="1999">
                  <c:v>2.3494739999999967</c:v>
                </c:pt>
                <c:pt idx="2000">
                  <c:v>2.3507439999999815</c:v>
                </c:pt>
                <c:pt idx="2001">
                  <c:v>2.352013999999977</c:v>
                </c:pt>
                <c:pt idx="2002">
                  <c:v>2.3535379999999999</c:v>
                </c:pt>
                <c:pt idx="2003">
                  <c:v>2.3548079999999967</c:v>
                </c:pt>
                <c:pt idx="2004">
                  <c:v>2.3560779999999766</c:v>
                </c:pt>
                <c:pt idx="2005">
                  <c:v>2.3573479999999987</c:v>
                </c:pt>
                <c:pt idx="2006">
                  <c:v>2.3586179999999977</c:v>
                </c:pt>
                <c:pt idx="2007">
                  <c:v>2.3598879999999967</c:v>
                </c:pt>
                <c:pt idx="2008">
                  <c:v>2.3611579999999988</c:v>
                </c:pt>
                <c:pt idx="2009">
                  <c:v>2.3624279999999978</c:v>
                </c:pt>
                <c:pt idx="2010">
                  <c:v>2.3636980000000003</c:v>
                </c:pt>
                <c:pt idx="2011">
                  <c:v>2.3652219999999997</c:v>
                </c:pt>
                <c:pt idx="2012">
                  <c:v>2.3664919999999987</c:v>
                </c:pt>
                <c:pt idx="2013">
                  <c:v>2.3680159999999977</c:v>
                </c:pt>
                <c:pt idx="2014">
                  <c:v>2.3692859999999967</c:v>
                </c:pt>
                <c:pt idx="2015">
                  <c:v>2.370555999999977</c:v>
                </c:pt>
                <c:pt idx="2016">
                  <c:v>2.3720799999999742</c:v>
                </c:pt>
                <c:pt idx="2017">
                  <c:v>2.3733499999999967</c:v>
                </c:pt>
                <c:pt idx="2018">
                  <c:v>2.374619999999982</c:v>
                </c:pt>
                <c:pt idx="2019">
                  <c:v>2.375889999999977</c:v>
                </c:pt>
                <c:pt idx="2020">
                  <c:v>2.3771599999999977</c:v>
                </c:pt>
                <c:pt idx="2021">
                  <c:v>2.3786839999999967</c:v>
                </c:pt>
                <c:pt idx="2022">
                  <c:v>2.3799539999999775</c:v>
                </c:pt>
                <c:pt idx="2023">
                  <c:v>2.38097</c:v>
                </c:pt>
                <c:pt idx="2024">
                  <c:v>2.3822399999999977</c:v>
                </c:pt>
                <c:pt idx="2025">
                  <c:v>2.3835099999999998</c:v>
                </c:pt>
                <c:pt idx="2026">
                  <c:v>2.3850340000000001</c:v>
                </c:pt>
                <c:pt idx="2027">
                  <c:v>2.3865579999999977</c:v>
                </c:pt>
                <c:pt idx="2028">
                  <c:v>2.3878279999999998</c:v>
                </c:pt>
                <c:pt idx="2029">
                  <c:v>2.3890979999999997</c:v>
                </c:pt>
                <c:pt idx="2030">
                  <c:v>2.3906219999999987</c:v>
                </c:pt>
                <c:pt idx="2031">
                  <c:v>2.3918919999999977</c:v>
                </c:pt>
                <c:pt idx="2032">
                  <c:v>2.3934159999999967</c:v>
                </c:pt>
                <c:pt idx="2033">
                  <c:v>2.394685999999977</c:v>
                </c:pt>
                <c:pt idx="2034">
                  <c:v>2.3959559999999747</c:v>
                </c:pt>
                <c:pt idx="2035">
                  <c:v>2.3972260000000003</c:v>
                </c:pt>
                <c:pt idx="2036">
                  <c:v>2.3987499999999806</c:v>
                </c:pt>
                <c:pt idx="2037">
                  <c:v>2.40002</c:v>
                </c:pt>
                <c:pt idx="2038">
                  <c:v>2.4010359999999977</c:v>
                </c:pt>
                <c:pt idx="2039">
                  <c:v>2.4023059999999967</c:v>
                </c:pt>
                <c:pt idx="2040">
                  <c:v>2.4038300000000001</c:v>
                </c:pt>
                <c:pt idx="2041">
                  <c:v>2.405354</c:v>
                </c:pt>
                <c:pt idx="2042">
                  <c:v>2.4066239999999977</c:v>
                </c:pt>
                <c:pt idx="2043">
                  <c:v>2.4078939999999998</c:v>
                </c:pt>
                <c:pt idx="2044">
                  <c:v>2.4091640000000001</c:v>
                </c:pt>
                <c:pt idx="2045">
                  <c:v>2.4106879999999977</c:v>
                </c:pt>
                <c:pt idx="2046">
                  <c:v>2.4122119999999967</c:v>
                </c:pt>
                <c:pt idx="2047">
                  <c:v>2.4134819999999997</c:v>
                </c:pt>
                <c:pt idx="2048">
                  <c:v>2.4147519999999987</c:v>
                </c:pt>
                <c:pt idx="2049">
                  <c:v>2.4160219999999977</c:v>
                </c:pt>
                <c:pt idx="2050">
                  <c:v>2.417545999999982</c:v>
                </c:pt>
                <c:pt idx="2051">
                  <c:v>2.418815999999977</c:v>
                </c:pt>
                <c:pt idx="2052">
                  <c:v>2.420086</c:v>
                </c:pt>
                <c:pt idx="2053">
                  <c:v>2.4211020000000003</c:v>
                </c:pt>
                <c:pt idx="2054">
                  <c:v>2.4223719999999997</c:v>
                </c:pt>
                <c:pt idx="2055">
                  <c:v>2.4236419999999987</c:v>
                </c:pt>
                <c:pt idx="2056">
                  <c:v>2.4254200000000004</c:v>
                </c:pt>
                <c:pt idx="2057">
                  <c:v>2.4266899999999967</c:v>
                </c:pt>
                <c:pt idx="2058">
                  <c:v>2.4279600000000001</c:v>
                </c:pt>
                <c:pt idx="2059">
                  <c:v>2.429484</c:v>
                </c:pt>
                <c:pt idx="2060">
                  <c:v>2.4307539999999968</c:v>
                </c:pt>
                <c:pt idx="2061">
                  <c:v>2.432023999999982</c:v>
                </c:pt>
                <c:pt idx="2062">
                  <c:v>2.4335479999999987</c:v>
                </c:pt>
                <c:pt idx="2063">
                  <c:v>2.4348179999999977</c:v>
                </c:pt>
                <c:pt idx="2064">
                  <c:v>2.4360879999999967</c:v>
                </c:pt>
                <c:pt idx="2065">
                  <c:v>2.4373579999999997</c:v>
                </c:pt>
                <c:pt idx="2066">
                  <c:v>2.4388819999999987</c:v>
                </c:pt>
                <c:pt idx="2067">
                  <c:v>2.4398979999999977</c:v>
                </c:pt>
                <c:pt idx="2068">
                  <c:v>2.4411679999999998</c:v>
                </c:pt>
                <c:pt idx="2069">
                  <c:v>2.4424379999999997</c:v>
                </c:pt>
                <c:pt idx="2070">
                  <c:v>2.443962</c:v>
                </c:pt>
                <c:pt idx="2071">
                  <c:v>2.4454860000000003</c:v>
                </c:pt>
                <c:pt idx="2072">
                  <c:v>2.4467559999999802</c:v>
                </c:pt>
                <c:pt idx="2073">
                  <c:v>2.448026</c:v>
                </c:pt>
                <c:pt idx="2074">
                  <c:v>2.4492959999999977</c:v>
                </c:pt>
                <c:pt idx="2075">
                  <c:v>2.4508199999999967</c:v>
                </c:pt>
                <c:pt idx="2076">
                  <c:v>2.452089999999977</c:v>
                </c:pt>
                <c:pt idx="2077">
                  <c:v>2.45336</c:v>
                </c:pt>
                <c:pt idx="2078">
                  <c:v>2.4548839999999967</c:v>
                </c:pt>
                <c:pt idx="2079">
                  <c:v>2.4561539999999815</c:v>
                </c:pt>
                <c:pt idx="2080">
                  <c:v>2.4574240000000001</c:v>
                </c:pt>
                <c:pt idx="2081">
                  <c:v>2.4589479999999977</c:v>
                </c:pt>
                <c:pt idx="2082">
                  <c:v>2.4599640000000003</c:v>
                </c:pt>
                <c:pt idx="2083">
                  <c:v>2.4612340000000001</c:v>
                </c:pt>
                <c:pt idx="2084">
                  <c:v>2.462504</c:v>
                </c:pt>
                <c:pt idx="2085">
                  <c:v>2.4637739999999999</c:v>
                </c:pt>
                <c:pt idx="2086">
                  <c:v>2.4652979999999998</c:v>
                </c:pt>
                <c:pt idx="2087">
                  <c:v>2.4668219999999987</c:v>
                </c:pt>
                <c:pt idx="2088">
                  <c:v>2.468092</c:v>
                </c:pt>
                <c:pt idx="2089">
                  <c:v>2.4693620000000003</c:v>
                </c:pt>
                <c:pt idx="2090">
                  <c:v>2.4708859999999793</c:v>
                </c:pt>
                <c:pt idx="2091">
                  <c:v>2.472155999999976</c:v>
                </c:pt>
                <c:pt idx="2092">
                  <c:v>2.4734259999999977</c:v>
                </c:pt>
                <c:pt idx="2093">
                  <c:v>2.4746959999999967</c:v>
                </c:pt>
                <c:pt idx="2094">
                  <c:v>2.475965999999977</c:v>
                </c:pt>
                <c:pt idx="2095">
                  <c:v>2.47749</c:v>
                </c:pt>
                <c:pt idx="2096">
                  <c:v>2.4787599999999967</c:v>
                </c:pt>
                <c:pt idx="2097">
                  <c:v>2.4800300000000002</c:v>
                </c:pt>
                <c:pt idx="2098">
                  <c:v>2.481045999999977</c:v>
                </c:pt>
                <c:pt idx="2099">
                  <c:v>2.482316</c:v>
                </c:pt>
                <c:pt idx="2100">
                  <c:v>2.4838400000000003</c:v>
                </c:pt>
                <c:pt idx="2101">
                  <c:v>2.4853639999999997</c:v>
                </c:pt>
                <c:pt idx="2102">
                  <c:v>2.486634</c:v>
                </c:pt>
                <c:pt idx="2103">
                  <c:v>2.4881580000000003</c:v>
                </c:pt>
                <c:pt idx="2104">
                  <c:v>2.4894279999999998</c:v>
                </c:pt>
                <c:pt idx="2105">
                  <c:v>2.4906979999999987</c:v>
                </c:pt>
                <c:pt idx="2106">
                  <c:v>2.4919679999999977</c:v>
                </c:pt>
                <c:pt idx="2107">
                  <c:v>2.4934919999999998</c:v>
                </c:pt>
                <c:pt idx="2108">
                  <c:v>2.4947619999999997</c:v>
                </c:pt>
                <c:pt idx="2109">
                  <c:v>2.4962859999999756</c:v>
                </c:pt>
                <c:pt idx="2110">
                  <c:v>2.4975559999999977</c:v>
                </c:pt>
                <c:pt idx="2111">
                  <c:v>2.4988259999999967</c:v>
                </c:pt>
                <c:pt idx="2112">
                  <c:v>2.5000960000000001</c:v>
                </c:pt>
                <c:pt idx="2113">
                  <c:v>2.501112</c:v>
                </c:pt>
                <c:pt idx="2114">
                  <c:v>2.5026359999999968</c:v>
                </c:pt>
                <c:pt idx="2115">
                  <c:v>2.5039060000000002</c:v>
                </c:pt>
                <c:pt idx="2116">
                  <c:v>2.50543</c:v>
                </c:pt>
                <c:pt idx="2117">
                  <c:v>2.5066999999999977</c:v>
                </c:pt>
                <c:pt idx="2118">
                  <c:v>2.5079699999999998</c:v>
                </c:pt>
                <c:pt idx="2119">
                  <c:v>2.5094940000000001</c:v>
                </c:pt>
                <c:pt idx="2120">
                  <c:v>2.510764</c:v>
                </c:pt>
                <c:pt idx="2121">
                  <c:v>2.5120339999999977</c:v>
                </c:pt>
                <c:pt idx="2122">
                  <c:v>2.5135579999999997</c:v>
                </c:pt>
                <c:pt idx="2123">
                  <c:v>2.5148279999999987</c:v>
                </c:pt>
                <c:pt idx="2124">
                  <c:v>2.5160979999999977</c:v>
                </c:pt>
                <c:pt idx="2125">
                  <c:v>2.5173680000000003</c:v>
                </c:pt>
                <c:pt idx="2126">
                  <c:v>2.5186379999999997</c:v>
                </c:pt>
                <c:pt idx="2127">
                  <c:v>2.5199079999999987</c:v>
                </c:pt>
                <c:pt idx="2128">
                  <c:v>2.5211779999999999</c:v>
                </c:pt>
                <c:pt idx="2129">
                  <c:v>2.5224479999999967</c:v>
                </c:pt>
                <c:pt idx="2130">
                  <c:v>2.5237180000000001</c:v>
                </c:pt>
                <c:pt idx="2131">
                  <c:v>2.525496</c:v>
                </c:pt>
                <c:pt idx="2132">
                  <c:v>2.5267659999999967</c:v>
                </c:pt>
                <c:pt idx="2133">
                  <c:v>2.5280359999999997</c:v>
                </c:pt>
                <c:pt idx="2134">
                  <c:v>2.5293060000000001</c:v>
                </c:pt>
                <c:pt idx="2135">
                  <c:v>2.5308299999999977</c:v>
                </c:pt>
                <c:pt idx="2136">
                  <c:v>2.5320999999999967</c:v>
                </c:pt>
                <c:pt idx="2137">
                  <c:v>2.5333700000000001</c:v>
                </c:pt>
                <c:pt idx="2138">
                  <c:v>2.534894</c:v>
                </c:pt>
                <c:pt idx="2139">
                  <c:v>2.5361639999999968</c:v>
                </c:pt>
                <c:pt idx="2140">
                  <c:v>2.5374340000000002</c:v>
                </c:pt>
                <c:pt idx="2141">
                  <c:v>2.5387040000000001</c:v>
                </c:pt>
                <c:pt idx="2142">
                  <c:v>2.5399740000000004</c:v>
                </c:pt>
                <c:pt idx="2143">
                  <c:v>2.5412439999999967</c:v>
                </c:pt>
                <c:pt idx="2144">
                  <c:v>2.5425139999999997</c:v>
                </c:pt>
                <c:pt idx="2145">
                  <c:v>2.544038</c:v>
                </c:pt>
                <c:pt idx="2146">
                  <c:v>2.5453079999999999</c:v>
                </c:pt>
                <c:pt idx="2147">
                  <c:v>2.5468319999999998</c:v>
                </c:pt>
                <c:pt idx="2148">
                  <c:v>2.5481019999999996</c:v>
                </c:pt>
                <c:pt idx="2149">
                  <c:v>2.549372</c:v>
                </c:pt>
                <c:pt idx="2150">
                  <c:v>2.5508960000000003</c:v>
                </c:pt>
                <c:pt idx="2151">
                  <c:v>2.5521659999999802</c:v>
                </c:pt>
                <c:pt idx="2152">
                  <c:v>2.553436</c:v>
                </c:pt>
                <c:pt idx="2153">
                  <c:v>2.5547059999999977</c:v>
                </c:pt>
                <c:pt idx="2154">
                  <c:v>2.5559759999999967</c:v>
                </c:pt>
                <c:pt idx="2155">
                  <c:v>2.5575000000000001</c:v>
                </c:pt>
                <c:pt idx="2156">
                  <c:v>2.55877</c:v>
                </c:pt>
                <c:pt idx="2157">
                  <c:v>2.5600400000000003</c:v>
                </c:pt>
                <c:pt idx="2158">
                  <c:v>2.5610559999999967</c:v>
                </c:pt>
                <c:pt idx="2159">
                  <c:v>2.5623260000000001</c:v>
                </c:pt>
                <c:pt idx="2160">
                  <c:v>2.5635960000000195</c:v>
                </c:pt>
                <c:pt idx="2161">
                  <c:v>2.5653739999999998</c:v>
                </c:pt>
                <c:pt idx="2162">
                  <c:v>2.5666439999999802</c:v>
                </c:pt>
                <c:pt idx="2163">
                  <c:v>2.568168</c:v>
                </c:pt>
                <c:pt idx="2164">
                  <c:v>2.5694379999999999</c:v>
                </c:pt>
                <c:pt idx="2165">
                  <c:v>2.5707079999999998</c:v>
                </c:pt>
                <c:pt idx="2166">
                  <c:v>2.5722319999999987</c:v>
                </c:pt>
                <c:pt idx="2167">
                  <c:v>2.573502</c:v>
                </c:pt>
                <c:pt idx="2168">
                  <c:v>2.5747720000000003</c:v>
                </c:pt>
                <c:pt idx="2169">
                  <c:v>2.5762959999999793</c:v>
                </c:pt>
                <c:pt idx="2170">
                  <c:v>2.577566</c:v>
                </c:pt>
                <c:pt idx="2171">
                  <c:v>2.5788359999999977</c:v>
                </c:pt>
                <c:pt idx="2172">
                  <c:v>2.5801060000000002</c:v>
                </c:pt>
                <c:pt idx="2173">
                  <c:v>2.5811220000000001</c:v>
                </c:pt>
                <c:pt idx="2174">
                  <c:v>2.5826459999999756</c:v>
                </c:pt>
                <c:pt idx="2175">
                  <c:v>2.5839159999999999</c:v>
                </c:pt>
                <c:pt idx="2176">
                  <c:v>2.5854399999999997</c:v>
                </c:pt>
                <c:pt idx="2177">
                  <c:v>2.586964</c:v>
                </c:pt>
                <c:pt idx="2178">
                  <c:v>2.5882340000000092</c:v>
                </c:pt>
                <c:pt idx="2179">
                  <c:v>2.5895039999999998</c:v>
                </c:pt>
                <c:pt idx="2180">
                  <c:v>2.5910279999999997</c:v>
                </c:pt>
                <c:pt idx="2181">
                  <c:v>2.5922979999999987</c:v>
                </c:pt>
                <c:pt idx="2182">
                  <c:v>2.5935679999999999</c:v>
                </c:pt>
                <c:pt idx="2183">
                  <c:v>2.5948379999999998</c:v>
                </c:pt>
                <c:pt idx="2184">
                  <c:v>2.5961079999999987</c:v>
                </c:pt>
                <c:pt idx="2185">
                  <c:v>2.5976319999999999</c:v>
                </c:pt>
                <c:pt idx="2186">
                  <c:v>2.5989019999999998</c:v>
                </c:pt>
                <c:pt idx="2187">
                  <c:v>2.5999179999999997</c:v>
                </c:pt>
                <c:pt idx="2188">
                  <c:v>2.6011880000000001</c:v>
                </c:pt>
                <c:pt idx="2189">
                  <c:v>2.6024579999999977</c:v>
                </c:pt>
                <c:pt idx="2190">
                  <c:v>2.6037280000000012</c:v>
                </c:pt>
                <c:pt idx="2191">
                  <c:v>2.6055060000000001</c:v>
                </c:pt>
                <c:pt idx="2192">
                  <c:v>2.606776</c:v>
                </c:pt>
                <c:pt idx="2193">
                  <c:v>2.6080459999999968</c:v>
                </c:pt>
                <c:pt idx="2194">
                  <c:v>2.6093160000000002</c:v>
                </c:pt>
                <c:pt idx="2195">
                  <c:v>2.6108399999999987</c:v>
                </c:pt>
                <c:pt idx="2196">
                  <c:v>2.6123639999999977</c:v>
                </c:pt>
                <c:pt idx="2197">
                  <c:v>2.6136340000000002</c:v>
                </c:pt>
                <c:pt idx="2198">
                  <c:v>2.6149040000000001</c:v>
                </c:pt>
                <c:pt idx="2199">
                  <c:v>2.616174</c:v>
                </c:pt>
                <c:pt idx="2200">
                  <c:v>2.6174440000000003</c:v>
                </c:pt>
                <c:pt idx="2201">
                  <c:v>2.6187139999999998</c:v>
                </c:pt>
                <c:pt idx="2202">
                  <c:v>2.6199840000000001</c:v>
                </c:pt>
                <c:pt idx="2203">
                  <c:v>2.621254</c:v>
                </c:pt>
                <c:pt idx="2204">
                  <c:v>2.6227780000000003</c:v>
                </c:pt>
                <c:pt idx="2205">
                  <c:v>2.6240479999999997</c:v>
                </c:pt>
                <c:pt idx="2206">
                  <c:v>2.625572</c:v>
                </c:pt>
                <c:pt idx="2207">
                  <c:v>2.6268419999999977</c:v>
                </c:pt>
                <c:pt idx="2208">
                  <c:v>2.6281120000000002</c:v>
                </c:pt>
                <c:pt idx="2209">
                  <c:v>2.6296360000000001</c:v>
                </c:pt>
                <c:pt idx="2210">
                  <c:v>2.630906</c:v>
                </c:pt>
                <c:pt idx="2211">
                  <c:v>2.6321759999999967</c:v>
                </c:pt>
                <c:pt idx="2212">
                  <c:v>2.6337000000000002</c:v>
                </c:pt>
                <c:pt idx="2213">
                  <c:v>2.63497</c:v>
                </c:pt>
                <c:pt idx="2214">
                  <c:v>2.6362399999999977</c:v>
                </c:pt>
                <c:pt idx="2215">
                  <c:v>2.6377639999999998</c:v>
                </c:pt>
                <c:pt idx="2216">
                  <c:v>2.6390339999999997</c:v>
                </c:pt>
                <c:pt idx="2217">
                  <c:v>2.64005</c:v>
                </c:pt>
                <c:pt idx="2218">
                  <c:v>2.6413199999999999</c:v>
                </c:pt>
                <c:pt idx="2219">
                  <c:v>2.6425899999999998</c:v>
                </c:pt>
                <c:pt idx="2220">
                  <c:v>2.6441140000000214</c:v>
                </c:pt>
                <c:pt idx="2221">
                  <c:v>2.6456379999999999</c:v>
                </c:pt>
                <c:pt idx="2222">
                  <c:v>2.6469079999999998</c:v>
                </c:pt>
                <c:pt idx="2223">
                  <c:v>2.6481780000000001</c:v>
                </c:pt>
                <c:pt idx="2224">
                  <c:v>2.6494479999999987</c:v>
                </c:pt>
                <c:pt idx="2225">
                  <c:v>2.6509720000000003</c:v>
                </c:pt>
                <c:pt idx="2226">
                  <c:v>2.6522419999999967</c:v>
                </c:pt>
                <c:pt idx="2227">
                  <c:v>2.6537660000000001</c:v>
                </c:pt>
                <c:pt idx="2228">
                  <c:v>2.655036</c:v>
                </c:pt>
                <c:pt idx="2229">
                  <c:v>2.6563059999999967</c:v>
                </c:pt>
                <c:pt idx="2230">
                  <c:v>2.6575760000000002</c:v>
                </c:pt>
                <c:pt idx="2231">
                  <c:v>2.658845999999977</c:v>
                </c:pt>
                <c:pt idx="2232">
                  <c:v>2.6601159999999999</c:v>
                </c:pt>
                <c:pt idx="2233">
                  <c:v>2.6613859999999998</c:v>
                </c:pt>
                <c:pt idx="2234">
                  <c:v>2.6626559999999784</c:v>
                </c:pt>
                <c:pt idx="2235">
                  <c:v>2.6639260000000213</c:v>
                </c:pt>
                <c:pt idx="2236">
                  <c:v>2.6654500000000003</c:v>
                </c:pt>
                <c:pt idx="2237">
                  <c:v>2.6669739999999997</c:v>
                </c:pt>
                <c:pt idx="2238">
                  <c:v>2.6682440000000001</c:v>
                </c:pt>
                <c:pt idx="2239">
                  <c:v>2.6695139999999999</c:v>
                </c:pt>
                <c:pt idx="2240">
                  <c:v>2.6710379999999998</c:v>
                </c:pt>
                <c:pt idx="2241">
                  <c:v>2.6723079999999997</c:v>
                </c:pt>
                <c:pt idx="2242">
                  <c:v>2.673578</c:v>
                </c:pt>
                <c:pt idx="2243">
                  <c:v>2.6748479999999977</c:v>
                </c:pt>
                <c:pt idx="2244">
                  <c:v>2.6761179999999998</c:v>
                </c:pt>
                <c:pt idx="2245">
                  <c:v>2.6776419999999987</c:v>
                </c:pt>
                <c:pt idx="2246">
                  <c:v>2.678912</c:v>
                </c:pt>
                <c:pt idx="2247">
                  <c:v>2.6799279999999999</c:v>
                </c:pt>
                <c:pt idx="2248">
                  <c:v>2.6811980000000002</c:v>
                </c:pt>
                <c:pt idx="2249">
                  <c:v>2.6827220000000001</c:v>
                </c:pt>
                <c:pt idx="2250">
                  <c:v>2.6839920000000181</c:v>
                </c:pt>
                <c:pt idx="2251">
                  <c:v>2.6855160000000002</c:v>
                </c:pt>
                <c:pt idx="2252">
                  <c:v>2.6867860000000001</c:v>
                </c:pt>
                <c:pt idx="2253">
                  <c:v>2.6883100000000191</c:v>
                </c:pt>
                <c:pt idx="2254">
                  <c:v>2.6895799999999999</c:v>
                </c:pt>
                <c:pt idx="2255">
                  <c:v>2.6908499999999815</c:v>
                </c:pt>
                <c:pt idx="2256">
                  <c:v>2.692374</c:v>
                </c:pt>
                <c:pt idx="2257">
                  <c:v>2.6936440000000004</c:v>
                </c:pt>
                <c:pt idx="2258">
                  <c:v>2.6949140000000011</c:v>
                </c:pt>
                <c:pt idx="2259">
                  <c:v>2.6959300000000002</c:v>
                </c:pt>
                <c:pt idx="2260">
                  <c:v>2.697454</c:v>
                </c:pt>
                <c:pt idx="2261">
                  <c:v>2.6987239999999999</c:v>
                </c:pt>
                <c:pt idx="2262">
                  <c:v>2.6999940000000002</c:v>
                </c:pt>
                <c:pt idx="2263">
                  <c:v>2.7012640000000001</c:v>
                </c:pt>
                <c:pt idx="2264">
                  <c:v>2.70253400000002</c:v>
                </c:pt>
                <c:pt idx="2265">
                  <c:v>2.7038040000000012</c:v>
                </c:pt>
                <c:pt idx="2266">
                  <c:v>2.7053280000000002</c:v>
                </c:pt>
                <c:pt idx="2267">
                  <c:v>2.7065980000000001</c:v>
                </c:pt>
                <c:pt idx="2268">
                  <c:v>2.7081220000000052</c:v>
                </c:pt>
                <c:pt idx="2269">
                  <c:v>2.7093920000000002</c:v>
                </c:pt>
                <c:pt idx="2270">
                  <c:v>2.7109160000000001</c:v>
                </c:pt>
                <c:pt idx="2271">
                  <c:v>2.712186</c:v>
                </c:pt>
                <c:pt idx="2272">
                  <c:v>2.7134559999999968</c:v>
                </c:pt>
                <c:pt idx="2273">
                  <c:v>2.7147260000000002</c:v>
                </c:pt>
                <c:pt idx="2274">
                  <c:v>2.7159960000000001</c:v>
                </c:pt>
                <c:pt idx="2275">
                  <c:v>2.717266</c:v>
                </c:pt>
                <c:pt idx="2276">
                  <c:v>2.7187899999999998</c:v>
                </c:pt>
                <c:pt idx="2277">
                  <c:v>2.7200600000000001</c:v>
                </c:pt>
                <c:pt idx="2278">
                  <c:v>2.7210760000000001</c:v>
                </c:pt>
                <c:pt idx="2279">
                  <c:v>2.7223459999999977</c:v>
                </c:pt>
                <c:pt idx="2280">
                  <c:v>2.7236160000000011</c:v>
                </c:pt>
                <c:pt idx="2281">
                  <c:v>2.725394000000021</c:v>
                </c:pt>
                <c:pt idx="2282">
                  <c:v>2.726664</c:v>
                </c:pt>
                <c:pt idx="2283">
                  <c:v>2.7279340000000301</c:v>
                </c:pt>
                <c:pt idx="2284">
                  <c:v>2.7294579999999997</c:v>
                </c:pt>
                <c:pt idx="2285">
                  <c:v>2.730728</c:v>
                </c:pt>
                <c:pt idx="2286">
                  <c:v>2.7319979999999999</c:v>
                </c:pt>
                <c:pt idx="2287">
                  <c:v>2.7335220000000002</c:v>
                </c:pt>
                <c:pt idx="2288">
                  <c:v>2.7347920000000001</c:v>
                </c:pt>
                <c:pt idx="2289">
                  <c:v>2.7360619999999987</c:v>
                </c:pt>
                <c:pt idx="2290">
                  <c:v>2.7373320000000012</c:v>
                </c:pt>
                <c:pt idx="2291">
                  <c:v>2.7386019999999998</c:v>
                </c:pt>
                <c:pt idx="2292">
                  <c:v>2.7401260000000214</c:v>
                </c:pt>
                <c:pt idx="2293">
                  <c:v>2.741142</c:v>
                </c:pt>
                <c:pt idx="2294">
                  <c:v>2.7424119999999998</c:v>
                </c:pt>
                <c:pt idx="2295">
                  <c:v>2.7436820000000002</c:v>
                </c:pt>
                <c:pt idx="2296">
                  <c:v>2.745206</c:v>
                </c:pt>
                <c:pt idx="2297">
                  <c:v>2.7464759999999977</c:v>
                </c:pt>
                <c:pt idx="2298">
                  <c:v>2.7480000000000002</c:v>
                </c:pt>
                <c:pt idx="2299">
                  <c:v>2.7492700000000001</c:v>
                </c:pt>
                <c:pt idx="2300">
                  <c:v>2.7507940000000186</c:v>
                </c:pt>
                <c:pt idx="2301">
                  <c:v>2.7520640000000003</c:v>
                </c:pt>
                <c:pt idx="2302">
                  <c:v>2.7535880000000001</c:v>
                </c:pt>
                <c:pt idx="2303">
                  <c:v>2.7548579999999987</c:v>
                </c:pt>
                <c:pt idx="2304">
                  <c:v>2.7561279999999999</c:v>
                </c:pt>
                <c:pt idx="2305">
                  <c:v>2.7573980000000002</c:v>
                </c:pt>
                <c:pt idx="2306">
                  <c:v>2.7586679999999997</c:v>
                </c:pt>
                <c:pt idx="2307">
                  <c:v>2.759938</c:v>
                </c:pt>
                <c:pt idx="2308">
                  <c:v>2.7612079999999999</c:v>
                </c:pt>
                <c:pt idx="2309">
                  <c:v>2.7624779999999998</c:v>
                </c:pt>
                <c:pt idx="2310">
                  <c:v>2.7640020000000001</c:v>
                </c:pt>
                <c:pt idx="2311">
                  <c:v>2.7655259999999999</c:v>
                </c:pt>
                <c:pt idx="2312">
                  <c:v>2.7667959999999998</c:v>
                </c:pt>
                <c:pt idx="2313">
                  <c:v>2.7680659999999997</c:v>
                </c:pt>
                <c:pt idx="2314">
                  <c:v>2.7693360000000213</c:v>
                </c:pt>
                <c:pt idx="2315">
                  <c:v>2.7708599999999977</c:v>
                </c:pt>
                <c:pt idx="2316">
                  <c:v>2.7721300000000002</c:v>
                </c:pt>
                <c:pt idx="2317">
                  <c:v>2.7734000000000001</c:v>
                </c:pt>
                <c:pt idx="2318">
                  <c:v>2.7749239999999999</c:v>
                </c:pt>
                <c:pt idx="2319">
                  <c:v>2.7761939999999998</c:v>
                </c:pt>
                <c:pt idx="2320">
                  <c:v>2.7774640000000002</c:v>
                </c:pt>
                <c:pt idx="2321">
                  <c:v>2.7787340000000214</c:v>
                </c:pt>
                <c:pt idx="2322">
                  <c:v>2.7800040000000052</c:v>
                </c:pt>
                <c:pt idx="2323">
                  <c:v>2.7812740000000002</c:v>
                </c:pt>
                <c:pt idx="2324">
                  <c:v>2.7825439999999997</c:v>
                </c:pt>
                <c:pt idx="2325">
                  <c:v>2.7838140000000213</c:v>
                </c:pt>
                <c:pt idx="2326">
                  <c:v>2.7853380000000012</c:v>
                </c:pt>
                <c:pt idx="2327">
                  <c:v>2.7866079999999998</c:v>
                </c:pt>
                <c:pt idx="2328">
                  <c:v>2.7881320000000214</c:v>
                </c:pt>
                <c:pt idx="2329">
                  <c:v>2.7894019999999999</c:v>
                </c:pt>
                <c:pt idx="2330">
                  <c:v>2.7909260000000002</c:v>
                </c:pt>
                <c:pt idx="2331">
                  <c:v>2.7921960000000001</c:v>
                </c:pt>
                <c:pt idx="2332">
                  <c:v>2.793466</c:v>
                </c:pt>
                <c:pt idx="2333">
                  <c:v>2.7947359999999999</c:v>
                </c:pt>
                <c:pt idx="2334">
                  <c:v>2.7960059999999967</c:v>
                </c:pt>
                <c:pt idx="2335">
                  <c:v>2.7972760000000001</c:v>
                </c:pt>
                <c:pt idx="2336">
                  <c:v>2.7988</c:v>
                </c:pt>
                <c:pt idx="2337">
                  <c:v>2.8000700000000003</c:v>
                </c:pt>
                <c:pt idx="2338">
                  <c:v>2.801085999999982</c:v>
                </c:pt>
                <c:pt idx="2339">
                  <c:v>2.802609999999977</c:v>
                </c:pt>
                <c:pt idx="2340">
                  <c:v>2.8038799999999977</c:v>
                </c:pt>
                <c:pt idx="2341">
                  <c:v>2.8054039999999967</c:v>
                </c:pt>
                <c:pt idx="2342">
                  <c:v>2.8069279999999988</c:v>
                </c:pt>
                <c:pt idx="2343">
                  <c:v>2.808198</c:v>
                </c:pt>
                <c:pt idx="2344">
                  <c:v>2.8094679999999967</c:v>
                </c:pt>
                <c:pt idx="2345">
                  <c:v>2.8109919999999997</c:v>
                </c:pt>
                <c:pt idx="2346">
                  <c:v>2.8122619999999765</c:v>
                </c:pt>
                <c:pt idx="2347">
                  <c:v>2.8135319999999999</c:v>
                </c:pt>
                <c:pt idx="2348">
                  <c:v>2.8150559999999656</c:v>
                </c:pt>
                <c:pt idx="2349">
                  <c:v>2.8163259999999766</c:v>
                </c:pt>
                <c:pt idx="2350">
                  <c:v>2.817596</c:v>
                </c:pt>
                <c:pt idx="2351">
                  <c:v>2.8191200000000003</c:v>
                </c:pt>
                <c:pt idx="2352">
                  <c:v>2.8201360000000002</c:v>
                </c:pt>
                <c:pt idx="2353">
                  <c:v>2.821405999999977</c:v>
                </c:pt>
                <c:pt idx="2354">
                  <c:v>2.8226759999999738</c:v>
                </c:pt>
                <c:pt idx="2355">
                  <c:v>2.8241999999999998</c:v>
                </c:pt>
                <c:pt idx="2356">
                  <c:v>2.8257240000000001</c:v>
                </c:pt>
                <c:pt idx="2357">
                  <c:v>2.826994</c:v>
                </c:pt>
                <c:pt idx="2358">
                  <c:v>2.8282640000000003</c:v>
                </c:pt>
                <c:pt idx="2359">
                  <c:v>2.8295340000000002</c:v>
                </c:pt>
                <c:pt idx="2360">
                  <c:v>2.8310579999999765</c:v>
                </c:pt>
                <c:pt idx="2361">
                  <c:v>2.8323279999999977</c:v>
                </c:pt>
                <c:pt idx="2362">
                  <c:v>2.8338519999999967</c:v>
                </c:pt>
                <c:pt idx="2363">
                  <c:v>2.8351219999999997</c:v>
                </c:pt>
                <c:pt idx="2364">
                  <c:v>2.8363919999999987</c:v>
                </c:pt>
                <c:pt idx="2365">
                  <c:v>2.8376619999999977</c:v>
                </c:pt>
                <c:pt idx="2366">
                  <c:v>2.8389319999999998</c:v>
                </c:pt>
                <c:pt idx="2367">
                  <c:v>2.8402019999999997</c:v>
                </c:pt>
                <c:pt idx="2368">
                  <c:v>2.8414719999999987</c:v>
                </c:pt>
                <c:pt idx="2369">
                  <c:v>2.8427419999999977</c:v>
                </c:pt>
                <c:pt idx="2370">
                  <c:v>2.8440119999999998</c:v>
                </c:pt>
                <c:pt idx="2371">
                  <c:v>2.8455360000000001</c:v>
                </c:pt>
                <c:pt idx="2372">
                  <c:v>2.8470599999999977</c:v>
                </c:pt>
                <c:pt idx="2373">
                  <c:v>2.8483300000000011</c:v>
                </c:pt>
                <c:pt idx="2374">
                  <c:v>2.8495999999999997</c:v>
                </c:pt>
                <c:pt idx="2375">
                  <c:v>2.850869999999976</c:v>
                </c:pt>
                <c:pt idx="2376">
                  <c:v>2.8523939999999977</c:v>
                </c:pt>
                <c:pt idx="2377">
                  <c:v>2.8536639999999927</c:v>
                </c:pt>
                <c:pt idx="2378">
                  <c:v>2.8549340000000001</c:v>
                </c:pt>
                <c:pt idx="2379">
                  <c:v>2.8562039999999742</c:v>
                </c:pt>
                <c:pt idx="2380">
                  <c:v>2.8574740000000003</c:v>
                </c:pt>
                <c:pt idx="2381">
                  <c:v>2.8589979999999997</c:v>
                </c:pt>
                <c:pt idx="2382">
                  <c:v>2.8600140000000001</c:v>
                </c:pt>
                <c:pt idx="2383">
                  <c:v>2.8612839999999977</c:v>
                </c:pt>
                <c:pt idx="2384">
                  <c:v>2.8625539999999967</c:v>
                </c:pt>
                <c:pt idx="2385">
                  <c:v>2.8638240000000001</c:v>
                </c:pt>
                <c:pt idx="2386">
                  <c:v>2.8653479999999987</c:v>
                </c:pt>
                <c:pt idx="2387">
                  <c:v>2.8666179999999977</c:v>
                </c:pt>
                <c:pt idx="2388">
                  <c:v>2.8681419999999997</c:v>
                </c:pt>
                <c:pt idx="2389">
                  <c:v>2.8694119999999987</c:v>
                </c:pt>
                <c:pt idx="2390">
                  <c:v>2.8706819999999977</c:v>
                </c:pt>
                <c:pt idx="2391">
                  <c:v>2.872205999999967</c:v>
                </c:pt>
                <c:pt idx="2392">
                  <c:v>2.8734759999999793</c:v>
                </c:pt>
                <c:pt idx="2393">
                  <c:v>2.8747459999999765</c:v>
                </c:pt>
                <c:pt idx="2394">
                  <c:v>2.876015999999971</c:v>
                </c:pt>
                <c:pt idx="2395">
                  <c:v>2.8772859999999967</c:v>
                </c:pt>
                <c:pt idx="2396">
                  <c:v>2.878555999999977</c:v>
                </c:pt>
                <c:pt idx="2397">
                  <c:v>2.8798259999999756</c:v>
                </c:pt>
                <c:pt idx="2398">
                  <c:v>2.8808419999999977</c:v>
                </c:pt>
                <c:pt idx="2399">
                  <c:v>2.8823659999999967</c:v>
                </c:pt>
                <c:pt idx="2400">
                  <c:v>2.8836360000000001</c:v>
                </c:pt>
                <c:pt idx="2401">
                  <c:v>2.8851600000000004</c:v>
                </c:pt>
                <c:pt idx="2402">
                  <c:v>2.8864300000000003</c:v>
                </c:pt>
                <c:pt idx="2403">
                  <c:v>2.8877000000000002</c:v>
                </c:pt>
                <c:pt idx="2404">
                  <c:v>2.889224</c:v>
                </c:pt>
                <c:pt idx="2405">
                  <c:v>2.8907479999999977</c:v>
                </c:pt>
                <c:pt idx="2406">
                  <c:v>2.8920179999999927</c:v>
                </c:pt>
                <c:pt idx="2407">
                  <c:v>2.8932879999999987</c:v>
                </c:pt>
                <c:pt idx="2408">
                  <c:v>2.8945579999999977</c:v>
                </c:pt>
                <c:pt idx="2409">
                  <c:v>2.8960819999999967</c:v>
                </c:pt>
                <c:pt idx="2410">
                  <c:v>2.8973519999999997</c:v>
                </c:pt>
                <c:pt idx="2411">
                  <c:v>2.8986219999999987</c:v>
                </c:pt>
                <c:pt idx="2412">
                  <c:v>2.8998919999999977</c:v>
                </c:pt>
                <c:pt idx="2413">
                  <c:v>2.9009079999999998</c:v>
                </c:pt>
                <c:pt idx="2414">
                  <c:v>2.9021779999999997</c:v>
                </c:pt>
                <c:pt idx="2415">
                  <c:v>2.903702</c:v>
                </c:pt>
                <c:pt idx="2416">
                  <c:v>2.9052259999999968</c:v>
                </c:pt>
                <c:pt idx="2417">
                  <c:v>2.906749999999982</c:v>
                </c:pt>
                <c:pt idx="2418">
                  <c:v>2.90802</c:v>
                </c:pt>
                <c:pt idx="2419">
                  <c:v>2.9092899999999977</c:v>
                </c:pt>
                <c:pt idx="2420">
                  <c:v>2.9105600000000003</c:v>
                </c:pt>
                <c:pt idx="2421">
                  <c:v>2.9120839999999766</c:v>
                </c:pt>
                <c:pt idx="2422">
                  <c:v>2.9133540000000004</c:v>
                </c:pt>
                <c:pt idx="2423">
                  <c:v>2.9146240000000003</c:v>
                </c:pt>
                <c:pt idx="2424">
                  <c:v>2.9158939999999967</c:v>
                </c:pt>
                <c:pt idx="2425">
                  <c:v>2.9171639999999988</c:v>
                </c:pt>
                <c:pt idx="2426">
                  <c:v>2.9186879999999977</c:v>
                </c:pt>
                <c:pt idx="2427">
                  <c:v>2.9199579999999967</c:v>
                </c:pt>
                <c:pt idx="2428">
                  <c:v>2.9209740000000002</c:v>
                </c:pt>
                <c:pt idx="2429">
                  <c:v>2.9224979999999987</c:v>
                </c:pt>
                <c:pt idx="2430">
                  <c:v>2.9237679999999999</c:v>
                </c:pt>
                <c:pt idx="2431">
                  <c:v>2.9252919999999998</c:v>
                </c:pt>
                <c:pt idx="2432">
                  <c:v>2.9268159999999765</c:v>
                </c:pt>
                <c:pt idx="2433">
                  <c:v>2.9280860000000004</c:v>
                </c:pt>
                <c:pt idx="2434">
                  <c:v>2.9293560000000003</c:v>
                </c:pt>
                <c:pt idx="2435">
                  <c:v>2.9308799999999802</c:v>
                </c:pt>
                <c:pt idx="2436">
                  <c:v>2.9321499999999769</c:v>
                </c:pt>
                <c:pt idx="2437">
                  <c:v>2.9334199999999977</c:v>
                </c:pt>
                <c:pt idx="2438">
                  <c:v>2.9346899999999967</c:v>
                </c:pt>
                <c:pt idx="2439">
                  <c:v>2.936213999999977</c:v>
                </c:pt>
                <c:pt idx="2440">
                  <c:v>2.9374839999999987</c:v>
                </c:pt>
                <c:pt idx="2441">
                  <c:v>2.9387540000000003</c:v>
                </c:pt>
                <c:pt idx="2442">
                  <c:v>2.9400240000000002</c:v>
                </c:pt>
                <c:pt idx="2443">
                  <c:v>2.9412940000000001</c:v>
                </c:pt>
                <c:pt idx="2444">
                  <c:v>2.942564</c:v>
                </c:pt>
                <c:pt idx="2445">
                  <c:v>2.9440879999999998</c:v>
                </c:pt>
                <c:pt idx="2446">
                  <c:v>2.9456119999999997</c:v>
                </c:pt>
                <c:pt idx="2447">
                  <c:v>2.9468819999999987</c:v>
                </c:pt>
                <c:pt idx="2448">
                  <c:v>2.9481519999999999</c:v>
                </c:pt>
                <c:pt idx="2449">
                  <c:v>2.9494219999999998</c:v>
                </c:pt>
                <c:pt idx="2450">
                  <c:v>2.9511999999999987</c:v>
                </c:pt>
                <c:pt idx="2451">
                  <c:v>2.9524699999999724</c:v>
                </c:pt>
                <c:pt idx="2452">
                  <c:v>2.9537399999999998</c:v>
                </c:pt>
                <c:pt idx="2453">
                  <c:v>2.9550099999999788</c:v>
                </c:pt>
                <c:pt idx="2454">
                  <c:v>2.956279999999976</c:v>
                </c:pt>
                <c:pt idx="2455">
                  <c:v>2.9578040000000003</c:v>
                </c:pt>
                <c:pt idx="2456">
                  <c:v>2.9590739999999967</c:v>
                </c:pt>
                <c:pt idx="2457">
                  <c:v>2.9600899999999997</c:v>
                </c:pt>
                <c:pt idx="2458">
                  <c:v>2.9613599999999987</c:v>
                </c:pt>
                <c:pt idx="2459">
                  <c:v>2.9628839999999967</c:v>
                </c:pt>
                <c:pt idx="2460">
                  <c:v>2.9641540000000002</c:v>
                </c:pt>
                <c:pt idx="2461">
                  <c:v>2.9656779999999987</c:v>
                </c:pt>
                <c:pt idx="2462">
                  <c:v>2.9669479999999977</c:v>
                </c:pt>
                <c:pt idx="2463">
                  <c:v>2.9684719999999998</c:v>
                </c:pt>
                <c:pt idx="2464">
                  <c:v>2.9697419999999997</c:v>
                </c:pt>
                <c:pt idx="2465">
                  <c:v>2.9710119999999987</c:v>
                </c:pt>
                <c:pt idx="2466">
                  <c:v>2.9722819999999968</c:v>
                </c:pt>
                <c:pt idx="2467">
                  <c:v>2.973805999999982</c:v>
                </c:pt>
                <c:pt idx="2468">
                  <c:v>2.975075999999977</c:v>
                </c:pt>
                <c:pt idx="2469">
                  <c:v>2.9763459999999728</c:v>
                </c:pt>
                <c:pt idx="2470">
                  <c:v>2.9776159999999967</c:v>
                </c:pt>
                <c:pt idx="2471">
                  <c:v>2.9788859999999802</c:v>
                </c:pt>
                <c:pt idx="2472">
                  <c:v>2.980156</c:v>
                </c:pt>
                <c:pt idx="2473">
                  <c:v>2.9814259999999977</c:v>
                </c:pt>
                <c:pt idx="2474">
                  <c:v>2.9826959999999967</c:v>
                </c:pt>
                <c:pt idx="2475">
                  <c:v>2.9842200000000001</c:v>
                </c:pt>
                <c:pt idx="2476">
                  <c:v>2.985744</c:v>
                </c:pt>
                <c:pt idx="2477">
                  <c:v>2.9870139999999998</c:v>
                </c:pt>
                <c:pt idx="2478">
                  <c:v>2.9882839999999997</c:v>
                </c:pt>
                <c:pt idx="2479">
                  <c:v>2.9895539999999987</c:v>
                </c:pt>
                <c:pt idx="2480">
                  <c:v>2.9910779999999977</c:v>
                </c:pt>
                <c:pt idx="2481">
                  <c:v>2.9923479999999967</c:v>
                </c:pt>
                <c:pt idx="2482">
                  <c:v>2.9938719999999988</c:v>
                </c:pt>
                <c:pt idx="2483">
                  <c:v>2.9948879999999987</c:v>
                </c:pt>
                <c:pt idx="2484">
                  <c:v>2.9964119999999967</c:v>
                </c:pt>
                <c:pt idx="2485">
                  <c:v>2.9976819999999997</c:v>
                </c:pt>
                <c:pt idx="2486">
                  <c:v>2.9989519999999987</c:v>
                </c:pt>
                <c:pt idx="2487">
                  <c:v>2.9999679999999977</c:v>
                </c:pt>
                <c:pt idx="2488">
                  <c:v>3.0012379999999999</c:v>
                </c:pt>
                <c:pt idx="2489">
                  <c:v>3.0027619999999997</c:v>
                </c:pt>
                <c:pt idx="2490">
                  <c:v>3.004032</c:v>
                </c:pt>
                <c:pt idx="2491">
                  <c:v>3.0055560000000003</c:v>
                </c:pt>
                <c:pt idx="2492">
                  <c:v>3.0068259999999967</c:v>
                </c:pt>
                <c:pt idx="2493">
                  <c:v>3.0080959999999997</c:v>
                </c:pt>
                <c:pt idx="2494">
                  <c:v>3.00962</c:v>
                </c:pt>
                <c:pt idx="2495">
                  <c:v>3.0108899999999967</c:v>
                </c:pt>
                <c:pt idx="2496">
                  <c:v>3.0121599999999815</c:v>
                </c:pt>
                <c:pt idx="2497">
                  <c:v>3.0136839999999987</c:v>
                </c:pt>
                <c:pt idx="2498">
                  <c:v>3.0149539999999977</c:v>
                </c:pt>
                <c:pt idx="2499">
                  <c:v>3.0159699999999967</c:v>
                </c:pt>
                <c:pt idx="2500">
                  <c:v>3.0174940000000001</c:v>
                </c:pt>
                <c:pt idx="2501">
                  <c:v>3.018764</c:v>
                </c:pt>
                <c:pt idx="2502">
                  <c:v>3.0200339999999999</c:v>
                </c:pt>
                <c:pt idx="2503">
                  <c:v>3.0213039999999998</c:v>
                </c:pt>
                <c:pt idx="2504">
                  <c:v>3.0225740000000001</c:v>
                </c:pt>
                <c:pt idx="2505">
                  <c:v>3.023844</c:v>
                </c:pt>
                <c:pt idx="2506">
                  <c:v>3.0253680000000003</c:v>
                </c:pt>
                <c:pt idx="2507">
                  <c:v>3.0266379999999997</c:v>
                </c:pt>
                <c:pt idx="2508">
                  <c:v>3.027908</c:v>
                </c:pt>
                <c:pt idx="2509">
                  <c:v>3.0291779999999999</c:v>
                </c:pt>
                <c:pt idx="2510">
                  <c:v>3.0307019999999998</c:v>
                </c:pt>
                <c:pt idx="2511">
                  <c:v>3.032225999999977</c:v>
                </c:pt>
                <c:pt idx="2512">
                  <c:v>3.033496</c:v>
                </c:pt>
                <c:pt idx="2513">
                  <c:v>3.0347659999999967</c:v>
                </c:pt>
                <c:pt idx="2514">
                  <c:v>3.036035999999982</c:v>
                </c:pt>
                <c:pt idx="2515">
                  <c:v>3.0375599999999987</c:v>
                </c:pt>
                <c:pt idx="2516">
                  <c:v>3.0388300000000004</c:v>
                </c:pt>
                <c:pt idx="2517">
                  <c:v>3.0401000000000002</c:v>
                </c:pt>
                <c:pt idx="2518">
                  <c:v>3.0411159999999997</c:v>
                </c:pt>
                <c:pt idx="2519">
                  <c:v>3.0426399999999987</c:v>
                </c:pt>
                <c:pt idx="2520">
                  <c:v>3.0439099999999999</c:v>
                </c:pt>
                <c:pt idx="2521">
                  <c:v>3.0454339999999998</c:v>
                </c:pt>
                <c:pt idx="2522">
                  <c:v>3.0467039999999987</c:v>
                </c:pt>
                <c:pt idx="2523">
                  <c:v>3.0479740000000191</c:v>
                </c:pt>
                <c:pt idx="2524">
                  <c:v>3.0494979999999998</c:v>
                </c:pt>
                <c:pt idx="2525">
                  <c:v>3.0507679999999997</c:v>
                </c:pt>
                <c:pt idx="2526">
                  <c:v>3.0520379999999987</c:v>
                </c:pt>
                <c:pt idx="2527">
                  <c:v>3.0535620000000003</c:v>
                </c:pt>
                <c:pt idx="2528">
                  <c:v>3.0548319999999998</c:v>
                </c:pt>
                <c:pt idx="2529">
                  <c:v>3.0561019999999997</c:v>
                </c:pt>
                <c:pt idx="2530">
                  <c:v>3.057372</c:v>
                </c:pt>
                <c:pt idx="2531">
                  <c:v>3.0586419999999968</c:v>
                </c:pt>
                <c:pt idx="2532">
                  <c:v>3.0599119999999997</c:v>
                </c:pt>
                <c:pt idx="2533">
                  <c:v>3.0611820000000001</c:v>
                </c:pt>
                <c:pt idx="2534">
                  <c:v>3.0624519999999977</c:v>
                </c:pt>
                <c:pt idx="2535">
                  <c:v>3.0639760000000011</c:v>
                </c:pt>
                <c:pt idx="2536">
                  <c:v>3.0655000000000001</c:v>
                </c:pt>
                <c:pt idx="2537">
                  <c:v>3.06677</c:v>
                </c:pt>
                <c:pt idx="2538">
                  <c:v>3.0680399999999999</c:v>
                </c:pt>
                <c:pt idx="2539">
                  <c:v>3.0693099999999998</c:v>
                </c:pt>
                <c:pt idx="2540">
                  <c:v>3.0708340000000001</c:v>
                </c:pt>
                <c:pt idx="2541">
                  <c:v>3.0723579999999977</c:v>
                </c:pt>
                <c:pt idx="2542">
                  <c:v>3.0736279999999998</c:v>
                </c:pt>
                <c:pt idx="2543">
                  <c:v>3.0748979999999997</c:v>
                </c:pt>
                <c:pt idx="2544">
                  <c:v>3.0761679999999987</c:v>
                </c:pt>
                <c:pt idx="2545">
                  <c:v>3.0774379999999999</c:v>
                </c:pt>
                <c:pt idx="2546">
                  <c:v>3.0789619999999998</c:v>
                </c:pt>
                <c:pt idx="2547">
                  <c:v>3.0799779999999997</c:v>
                </c:pt>
                <c:pt idx="2548">
                  <c:v>3.0812479999999987</c:v>
                </c:pt>
                <c:pt idx="2549">
                  <c:v>3.0825180000000003</c:v>
                </c:pt>
                <c:pt idx="2550">
                  <c:v>3.0840419999999997</c:v>
                </c:pt>
                <c:pt idx="2551">
                  <c:v>3.0855659999999987</c:v>
                </c:pt>
                <c:pt idx="2552">
                  <c:v>3.0868359999999977</c:v>
                </c:pt>
                <c:pt idx="2553">
                  <c:v>3.0881060000000002</c:v>
                </c:pt>
                <c:pt idx="2554">
                  <c:v>3.0896300000000001</c:v>
                </c:pt>
                <c:pt idx="2555">
                  <c:v>3.0909</c:v>
                </c:pt>
                <c:pt idx="2556">
                  <c:v>3.0921699999999968</c:v>
                </c:pt>
                <c:pt idx="2557">
                  <c:v>3.0936940000000002</c:v>
                </c:pt>
                <c:pt idx="2558">
                  <c:v>3.094964</c:v>
                </c:pt>
                <c:pt idx="2559">
                  <c:v>3.0962339999999977</c:v>
                </c:pt>
                <c:pt idx="2560">
                  <c:v>3.0975039999999998</c:v>
                </c:pt>
                <c:pt idx="2561">
                  <c:v>3.0987740000000001</c:v>
                </c:pt>
                <c:pt idx="2562">
                  <c:v>3.100044</c:v>
                </c:pt>
                <c:pt idx="2563">
                  <c:v>3.1013139999999999</c:v>
                </c:pt>
                <c:pt idx="2564">
                  <c:v>3.1025839999999998</c:v>
                </c:pt>
                <c:pt idx="2565">
                  <c:v>3.1041080000000001</c:v>
                </c:pt>
                <c:pt idx="2566">
                  <c:v>3.1056319999999999</c:v>
                </c:pt>
                <c:pt idx="2567">
                  <c:v>3.1069019999999998</c:v>
                </c:pt>
                <c:pt idx="2568">
                  <c:v>3.1081720000000002</c:v>
                </c:pt>
                <c:pt idx="2569">
                  <c:v>3.1094419999999987</c:v>
                </c:pt>
                <c:pt idx="2570">
                  <c:v>3.1109659999999977</c:v>
                </c:pt>
                <c:pt idx="2571">
                  <c:v>3.1124899999999927</c:v>
                </c:pt>
                <c:pt idx="2572">
                  <c:v>3.1137599999999988</c:v>
                </c:pt>
                <c:pt idx="2573">
                  <c:v>3.1150299999999977</c:v>
                </c:pt>
                <c:pt idx="2574">
                  <c:v>3.116045999999967</c:v>
                </c:pt>
                <c:pt idx="2575">
                  <c:v>3.1175700000000002</c:v>
                </c:pt>
                <c:pt idx="2576">
                  <c:v>3.1188399999999987</c:v>
                </c:pt>
                <c:pt idx="2577">
                  <c:v>3.1201099999999999</c:v>
                </c:pt>
                <c:pt idx="2578">
                  <c:v>3.1213799999999998</c:v>
                </c:pt>
                <c:pt idx="2579">
                  <c:v>3.1226499999999802</c:v>
                </c:pt>
                <c:pt idx="2580">
                  <c:v>3.1239200000000213</c:v>
                </c:pt>
                <c:pt idx="2581">
                  <c:v>3.1254440000000003</c:v>
                </c:pt>
                <c:pt idx="2582">
                  <c:v>3.1269679999999997</c:v>
                </c:pt>
                <c:pt idx="2583">
                  <c:v>3.1282380000000001</c:v>
                </c:pt>
                <c:pt idx="2584">
                  <c:v>3.129508</c:v>
                </c:pt>
                <c:pt idx="2585">
                  <c:v>3.1310320000000003</c:v>
                </c:pt>
                <c:pt idx="2586">
                  <c:v>3.1323019999999997</c:v>
                </c:pt>
                <c:pt idx="2587">
                  <c:v>3.133572</c:v>
                </c:pt>
                <c:pt idx="2588">
                  <c:v>3.1350959999999977</c:v>
                </c:pt>
                <c:pt idx="2589">
                  <c:v>3.1361119999999998</c:v>
                </c:pt>
                <c:pt idx="2590">
                  <c:v>3.1376359999999988</c:v>
                </c:pt>
                <c:pt idx="2591">
                  <c:v>3.1389060000000004</c:v>
                </c:pt>
                <c:pt idx="2592">
                  <c:v>3.1399219999999999</c:v>
                </c:pt>
                <c:pt idx="2593">
                  <c:v>3.141445999999982</c:v>
                </c:pt>
                <c:pt idx="2594">
                  <c:v>3.1427159999999987</c:v>
                </c:pt>
                <c:pt idx="2595">
                  <c:v>3.1439859999999995</c:v>
                </c:pt>
                <c:pt idx="2596">
                  <c:v>3.1455099999999998</c:v>
                </c:pt>
                <c:pt idx="2597">
                  <c:v>3.1467799999999997</c:v>
                </c:pt>
                <c:pt idx="2598">
                  <c:v>3.14830400000002</c:v>
                </c:pt>
                <c:pt idx="2599">
                  <c:v>3.1495739999999994</c:v>
                </c:pt>
                <c:pt idx="2600">
                  <c:v>3.1510979999999997</c:v>
                </c:pt>
                <c:pt idx="2601">
                  <c:v>3.1523679999999987</c:v>
                </c:pt>
                <c:pt idx="2602">
                  <c:v>3.1536380000000004</c:v>
                </c:pt>
                <c:pt idx="2603">
                  <c:v>3.1549079999999998</c:v>
                </c:pt>
                <c:pt idx="2604">
                  <c:v>3.1561779999999997</c:v>
                </c:pt>
                <c:pt idx="2605">
                  <c:v>3.1574479999999987</c:v>
                </c:pt>
                <c:pt idx="2606">
                  <c:v>3.1587180000000004</c:v>
                </c:pt>
                <c:pt idx="2607">
                  <c:v>3.1599879999999998</c:v>
                </c:pt>
                <c:pt idx="2608">
                  <c:v>3.1612579999999997</c:v>
                </c:pt>
                <c:pt idx="2609">
                  <c:v>3.162782</c:v>
                </c:pt>
                <c:pt idx="2610">
                  <c:v>3.1640519999999999</c:v>
                </c:pt>
                <c:pt idx="2611">
                  <c:v>3.1655760000000002</c:v>
                </c:pt>
                <c:pt idx="2612">
                  <c:v>3.166845999999977</c:v>
                </c:pt>
                <c:pt idx="2613">
                  <c:v>3.1681159999999999</c:v>
                </c:pt>
                <c:pt idx="2614">
                  <c:v>3.1696399999999998</c:v>
                </c:pt>
                <c:pt idx="2615">
                  <c:v>3.1711640000000001</c:v>
                </c:pt>
                <c:pt idx="2616">
                  <c:v>3.172434</c:v>
                </c:pt>
                <c:pt idx="2617">
                  <c:v>3.1737039999999999</c:v>
                </c:pt>
                <c:pt idx="2618">
                  <c:v>3.1749739999999997</c:v>
                </c:pt>
                <c:pt idx="2619">
                  <c:v>3.176243999999977</c:v>
                </c:pt>
                <c:pt idx="2620">
                  <c:v>3.1775139999999999</c:v>
                </c:pt>
                <c:pt idx="2621">
                  <c:v>3.1787839999999998</c:v>
                </c:pt>
                <c:pt idx="2622">
                  <c:v>3.1800539999999997</c:v>
                </c:pt>
                <c:pt idx="2623">
                  <c:v>3.1813239999999996</c:v>
                </c:pt>
                <c:pt idx="2624">
                  <c:v>3.1825940000000092</c:v>
                </c:pt>
                <c:pt idx="2625">
                  <c:v>3.1838640000000002</c:v>
                </c:pt>
                <c:pt idx="2626">
                  <c:v>3.1853880000000001</c:v>
                </c:pt>
                <c:pt idx="2627">
                  <c:v>3.1866579999999987</c:v>
                </c:pt>
                <c:pt idx="2628">
                  <c:v>3.1879280000000012</c:v>
                </c:pt>
                <c:pt idx="2629">
                  <c:v>3.1894519999999997</c:v>
                </c:pt>
                <c:pt idx="2630">
                  <c:v>3.1907220000000001</c:v>
                </c:pt>
                <c:pt idx="2631">
                  <c:v>3.1922459999999724</c:v>
                </c:pt>
                <c:pt idx="2632">
                  <c:v>3.1935159999999998</c:v>
                </c:pt>
                <c:pt idx="2633">
                  <c:v>3.1947859999999997</c:v>
                </c:pt>
                <c:pt idx="2634">
                  <c:v>3.196055999999976</c:v>
                </c:pt>
                <c:pt idx="2635">
                  <c:v>3.1973260000000012</c:v>
                </c:pt>
                <c:pt idx="2636">
                  <c:v>3.1985960000000002</c:v>
                </c:pt>
                <c:pt idx="2637">
                  <c:v>3.1998659999999766</c:v>
                </c:pt>
                <c:pt idx="2638">
                  <c:v>3.2011359999999995</c:v>
                </c:pt>
                <c:pt idx="2639">
                  <c:v>3.2024060000000003</c:v>
                </c:pt>
                <c:pt idx="2640">
                  <c:v>3.2036760000000002</c:v>
                </c:pt>
                <c:pt idx="2641">
                  <c:v>3.2052000000000005</c:v>
                </c:pt>
                <c:pt idx="2642">
                  <c:v>3.2064699999999977</c:v>
                </c:pt>
                <c:pt idx="2643">
                  <c:v>3.2077400000000011</c:v>
                </c:pt>
                <c:pt idx="2644">
                  <c:v>3.2092640000000001</c:v>
                </c:pt>
                <c:pt idx="2645">
                  <c:v>3.2105340000000213</c:v>
                </c:pt>
                <c:pt idx="2646">
                  <c:v>3.2120579999999967</c:v>
                </c:pt>
                <c:pt idx="2647">
                  <c:v>3.2133280000000002</c:v>
                </c:pt>
                <c:pt idx="2648">
                  <c:v>3.2145979999999996</c:v>
                </c:pt>
                <c:pt idx="2649">
                  <c:v>3.2158679999999977</c:v>
                </c:pt>
                <c:pt idx="2650">
                  <c:v>3.2173920000000011</c:v>
                </c:pt>
                <c:pt idx="2651">
                  <c:v>3.2186619999999997</c:v>
                </c:pt>
                <c:pt idx="2652">
                  <c:v>3.219932</c:v>
                </c:pt>
                <c:pt idx="2653">
                  <c:v>3.2212019999999999</c:v>
                </c:pt>
                <c:pt idx="2654">
                  <c:v>3.2224719999999998</c:v>
                </c:pt>
                <c:pt idx="2655">
                  <c:v>3.2237420000000001</c:v>
                </c:pt>
                <c:pt idx="2656">
                  <c:v>3.225266</c:v>
                </c:pt>
                <c:pt idx="2657">
                  <c:v>3.2265359999999998</c:v>
                </c:pt>
                <c:pt idx="2658">
                  <c:v>3.2278060000000002</c:v>
                </c:pt>
                <c:pt idx="2659">
                  <c:v>3.2293299999999996</c:v>
                </c:pt>
                <c:pt idx="2660">
                  <c:v>3.2306000000000004</c:v>
                </c:pt>
                <c:pt idx="2661">
                  <c:v>3.2321239999999998</c:v>
                </c:pt>
                <c:pt idx="2662">
                  <c:v>3.2333940000000223</c:v>
                </c:pt>
                <c:pt idx="2663">
                  <c:v>3.234664</c:v>
                </c:pt>
                <c:pt idx="2664">
                  <c:v>3.2359339999999999</c:v>
                </c:pt>
                <c:pt idx="2665">
                  <c:v>3.2372039999999997</c:v>
                </c:pt>
                <c:pt idx="2666">
                  <c:v>3.2384739999999987</c:v>
                </c:pt>
                <c:pt idx="2667">
                  <c:v>3.2399979999999999</c:v>
                </c:pt>
                <c:pt idx="2668">
                  <c:v>3.2410140000000012</c:v>
                </c:pt>
                <c:pt idx="2669">
                  <c:v>3.2422840000000002</c:v>
                </c:pt>
                <c:pt idx="2670">
                  <c:v>3.243808</c:v>
                </c:pt>
                <c:pt idx="2671">
                  <c:v>3.2450779999999999</c:v>
                </c:pt>
                <c:pt idx="2672">
                  <c:v>3.2466019999999998</c:v>
                </c:pt>
                <c:pt idx="2673">
                  <c:v>3.2478720000000001</c:v>
                </c:pt>
                <c:pt idx="2674">
                  <c:v>3.249142</c:v>
                </c:pt>
                <c:pt idx="2675">
                  <c:v>3.2506659999999967</c:v>
                </c:pt>
                <c:pt idx="2676">
                  <c:v>3.2519359999999997</c:v>
                </c:pt>
                <c:pt idx="2677">
                  <c:v>3.2532059999999987</c:v>
                </c:pt>
                <c:pt idx="2678">
                  <c:v>3.2547299999999999</c:v>
                </c:pt>
                <c:pt idx="2679">
                  <c:v>3.2559999999999998</c:v>
                </c:pt>
                <c:pt idx="2680">
                  <c:v>3.2572700000000001</c:v>
                </c:pt>
                <c:pt idx="2681">
                  <c:v>3.25854</c:v>
                </c:pt>
                <c:pt idx="2682">
                  <c:v>3.2598099999999977</c:v>
                </c:pt>
                <c:pt idx="2683">
                  <c:v>3.2610799999999998</c:v>
                </c:pt>
                <c:pt idx="2684">
                  <c:v>3.2623500000000005</c:v>
                </c:pt>
                <c:pt idx="2685">
                  <c:v>3.2636200000000191</c:v>
                </c:pt>
                <c:pt idx="2686">
                  <c:v>3.2651440000000012</c:v>
                </c:pt>
                <c:pt idx="2687">
                  <c:v>3.2666679999999997</c:v>
                </c:pt>
                <c:pt idx="2688">
                  <c:v>3.2679380000000218</c:v>
                </c:pt>
                <c:pt idx="2689">
                  <c:v>3.2692080000000003</c:v>
                </c:pt>
                <c:pt idx="2690">
                  <c:v>3.2707320000000002</c:v>
                </c:pt>
                <c:pt idx="2691">
                  <c:v>3.2720019999999987</c:v>
                </c:pt>
                <c:pt idx="2692">
                  <c:v>3.273272</c:v>
                </c:pt>
                <c:pt idx="2693">
                  <c:v>3.2747960000000012</c:v>
                </c:pt>
                <c:pt idx="2694">
                  <c:v>3.2758119999999997</c:v>
                </c:pt>
                <c:pt idx="2695">
                  <c:v>3.2773359999999996</c:v>
                </c:pt>
                <c:pt idx="2696">
                  <c:v>3.2786059999999977</c:v>
                </c:pt>
                <c:pt idx="2697">
                  <c:v>3.2798759999999967</c:v>
                </c:pt>
                <c:pt idx="2698">
                  <c:v>3.2811460000000001</c:v>
                </c:pt>
                <c:pt idx="2699">
                  <c:v>3.282416</c:v>
                </c:pt>
                <c:pt idx="2700">
                  <c:v>3.2836859999999999</c:v>
                </c:pt>
                <c:pt idx="2701">
                  <c:v>3.2852099999999997</c:v>
                </c:pt>
                <c:pt idx="2702">
                  <c:v>3.2864799999999987</c:v>
                </c:pt>
                <c:pt idx="2703">
                  <c:v>3.2877499999999995</c:v>
                </c:pt>
                <c:pt idx="2704">
                  <c:v>3.2890200000000012</c:v>
                </c:pt>
                <c:pt idx="2705">
                  <c:v>3.2907980000000001</c:v>
                </c:pt>
                <c:pt idx="2706">
                  <c:v>3.2920679999999987</c:v>
                </c:pt>
                <c:pt idx="2707">
                  <c:v>3.2933380000000012</c:v>
                </c:pt>
                <c:pt idx="2708">
                  <c:v>3.2946079999999998</c:v>
                </c:pt>
                <c:pt idx="2709">
                  <c:v>3.2958779999999988</c:v>
                </c:pt>
                <c:pt idx="2710">
                  <c:v>3.2974019999999999</c:v>
                </c:pt>
                <c:pt idx="2711">
                  <c:v>3.2986719999999998</c:v>
                </c:pt>
                <c:pt idx="2712">
                  <c:v>3.2999419999999997</c:v>
                </c:pt>
                <c:pt idx="2713">
                  <c:v>3.3009579999999987</c:v>
                </c:pt>
                <c:pt idx="2714">
                  <c:v>3.3024819999999977</c:v>
                </c:pt>
                <c:pt idx="2715">
                  <c:v>3.3037519999999998</c:v>
                </c:pt>
                <c:pt idx="2716">
                  <c:v>3.305275999999977</c:v>
                </c:pt>
                <c:pt idx="2717">
                  <c:v>3.3065459999999756</c:v>
                </c:pt>
                <c:pt idx="2718">
                  <c:v>3.3078159999999968</c:v>
                </c:pt>
                <c:pt idx="2719">
                  <c:v>3.3093399999999997</c:v>
                </c:pt>
                <c:pt idx="2720">
                  <c:v>3.3108639999999769</c:v>
                </c:pt>
                <c:pt idx="2721">
                  <c:v>3.3121339999999977</c:v>
                </c:pt>
                <c:pt idx="2722">
                  <c:v>3.3134039999999967</c:v>
                </c:pt>
                <c:pt idx="2723">
                  <c:v>3.3149279999999997</c:v>
                </c:pt>
                <c:pt idx="2724">
                  <c:v>3.3161979999999978</c:v>
                </c:pt>
                <c:pt idx="2725">
                  <c:v>3.3174679999999968</c:v>
                </c:pt>
                <c:pt idx="2726">
                  <c:v>3.3187379999999997</c:v>
                </c:pt>
                <c:pt idx="2727">
                  <c:v>3.3200079999999987</c:v>
                </c:pt>
                <c:pt idx="2728">
                  <c:v>3.3212779999999977</c:v>
                </c:pt>
                <c:pt idx="2729">
                  <c:v>3.3225479999999967</c:v>
                </c:pt>
                <c:pt idx="2730">
                  <c:v>3.3238179999999997</c:v>
                </c:pt>
                <c:pt idx="2731">
                  <c:v>3.3253419999999987</c:v>
                </c:pt>
                <c:pt idx="2732">
                  <c:v>3.3266119999999977</c:v>
                </c:pt>
                <c:pt idx="2733">
                  <c:v>3.3278819999999998</c:v>
                </c:pt>
                <c:pt idx="2734">
                  <c:v>3.3294059999999766</c:v>
                </c:pt>
                <c:pt idx="2735">
                  <c:v>3.3306759999999755</c:v>
                </c:pt>
                <c:pt idx="2736">
                  <c:v>3.3321999999999967</c:v>
                </c:pt>
                <c:pt idx="2737">
                  <c:v>3.3334699999999802</c:v>
                </c:pt>
                <c:pt idx="2738">
                  <c:v>3.3347399999999987</c:v>
                </c:pt>
                <c:pt idx="2739">
                  <c:v>3.3360099999999724</c:v>
                </c:pt>
                <c:pt idx="2740">
                  <c:v>3.3372799999999967</c:v>
                </c:pt>
                <c:pt idx="2741">
                  <c:v>3.3385499999999779</c:v>
                </c:pt>
                <c:pt idx="2742">
                  <c:v>3.340074</c:v>
                </c:pt>
                <c:pt idx="2743">
                  <c:v>3.3410899999999977</c:v>
                </c:pt>
                <c:pt idx="2744">
                  <c:v>3.3423599999999967</c:v>
                </c:pt>
                <c:pt idx="2745">
                  <c:v>3.3438840000000001</c:v>
                </c:pt>
                <c:pt idx="2746">
                  <c:v>3.345154</c:v>
                </c:pt>
                <c:pt idx="2747">
                  <c:v>3.3466779999999967</c:v>
                </c:pt>
                <c:pt idx="2748">
                  <c:v>3.3479479999999997</c:v>
                </c:pt>
                <c:pt idx="2749">
                  <c:v>3.3492179999999987</c:v>
                </c:pt>
                <c:pt idx="2750">
                  <c:v>3.3507419999999977</c:v>
                </c:pt>
                <c:pt idx="2751">
                  <c:v>3.3520119999999967</c:v>
                </c:pt>
                <c:pt idx="2752">
                  <c:v>3.3535360000000001</c:v>
                </c:pt>
                <c:pt idx="2753">
                  <c:v>3.3548059999999733</c:v>
                </c:pt>
                <c:pt idx="2754">
                  <c:v>3.3560759999999679</c:v>
                </c:pt>
                <c:pt idx="2755">
                  <c:v>3.3573459999999815</c:v>
                </c:pt>
                <c:pt idx="2756">
                  <c:v>3.358615999999977</c:v>
                </c:pt>
                <c:pt idx="2757">
                  <c:v>3.3598859999999724</c:v>
                </c:pt>
                <c:pt idx="2758">
                  <c:v>3.3611559999999967</c:v>
                </c:pt>
                <c:pt idx="2759">
                  <c:v>3.3624259999999793</c:v>
                </c:pt>
                <c:pt idx="2760">
                  <c:v>3.363696</c:v>
                </c:pt>
                <c:pt idx="2761">
                  <c:v>3.3652200000000003</c:v>
                </c:pt>
                <c:pt idx="2762">
                  <c:v>3.3664899999999967</c:v>
                </c:pt>
                <c:pt idx="2763">
                  <c:v>3.3677600000000001</c:v>
                </c:pt>
                <c:pt idx="2764">
                  <c:v>3.3692839999999977</c:v>
                </c:pt>
                <c:pt idx="2765">
                  <c:v>3.3705539999999967</c:v>
                </c:pt>
                <c:pt idx="2766">
                  <c:v>3.3720779999999779</c:v>
                </c:pt>
                <c:pt idx="2767">
                  <c:v>3.3733479999999987</c:v>
                </c:pt>
                <c:pt idx="2768">
                  <c:v>3.3746179999999977</c:v>
                </c:pt>
                <c:pt idx="2769">
                  <c:v>3.3758879999999967</c:v>
                </c:pt>
                <c:pt idx="2770">
                  <c:v>3.3771579999999997</c:v>
                </c:pt>
                <c:pt idx="2771">
                  <c:v>3.3784279999999987</c:v>
                </c:pt>
                <c:pt idx="2772">
                  <c:v>3.3796979999999968</c:v>
                </c:pt>
                <c:pt idx="2773">
                  <c:v>3.3809679999999998</c:v>
                </c:pt>
                <c:pt idx="2774">
                  <c:v>3.3822379999999987</c:v>
                </c:pt>
                <c:pt idx="2775">
                  <c:v>3.3835080000000004</c:v>
                </c:pt>
                <c:pt idx="2776">
                  <c:v>3.3850319999999998</c:v>
                </c:pt>
                <c:pt idx="2777">
                  <c:v>3.3863019999999997</c:v>
                </c:pt>
                <c:pt idx="2778">
                  <c:v>3.387572</c:v>
                </c:pt>
                <c:pt idx="2779">
                  <c:v>3.3890960000000003</c:v>
                </c:pt>
                <c:pt idx="2780">
                  <c:v>3.390619999999982</c:v>
                </c:pt>
                <c:pt idx="2781">
                  <c:v>3.391889999999977</c:v>
                </c:pt>
                <c:pt idx="2782">
                  <c:v>3.39316</c:v>
                </c:pt>
                <c:pt idx="2783">
                  <c:v>3.3944299999999967</c:v>
                </c:pt>
                <c:pt idx="2784">
                  <c:v>3.3956999999999806</c:v>
                </c:pt>
                <c:pt idx="2785">
                  <c:v>3.3969699999999774</c:v>
                </c:pt>
                <c:pt idx="2786">
                  <c:v>3.3982399999999977</c:v>
                </c:pt>
                <c:pt idx="2787">
                  <c:v>3.3997639999999967</c:v>
                </c:pt>
                <c:pt idx="2788">
                  <c:v>3.4010340000000001</c:v>
                </c:pt>
                <c:pt idx="2789">
                  <c:v>3.402304</c:v>
                </c:pt>
                <c:pt idx="2790">
                  <c:v>3.4035739999999999</c:v>
                </c:pt>
                <c:pt idx="2791">
                  <c:v>3.4050979999999997</c:v>
                </c:pt>
                <c:pt idx="2792">
                  <c:v>3.4063679999999987</c:v>
                </c:pt>
                <c:pt idx="2793">
                  <c:v>3.4076379999999995</c:v>
                </c:pt>
                <c:pt idx="2794">
                  <c:v>3.4089080000000003</c:v>
                </c:pt>
                <c:pt idx="2795">
                  <c:v>3.4104319999999997</c:v>
                </c:pt>
                <c:pt idx="2796">
                  <c:v>3.4119559999999756</c:v>
                </c:pt>
                <c:pt idx="2797">
                  <c:v>3.4132259999999977</c:v>
                </c:pt>
                <c:pt idx="2798">
                  <c:v>3.414495999999982</c:v>
                </c:pt>
                <c:pt idx="2799">
                  <c:v>3.415765999999977</c:v>
                </c:pt>
                <c:pt idx="2800">
                  <c:v>3.417036</c:v>
                </c:pt>
                <c:pt idx="2801">
                  <c:v>3.4183059999999967</c:v>
                </c:pt>
                <c:pt idx="2802">
                  <c:v>3.4195759999999815</c:v>
                </c:pt>
                <c:pt idx="2803">
                  <c:v>3.420845999999977</c:v>
                </c:pt>
                <c:pt idx="2804">
                  <c:v>3.4223700000000004</c:v>
                </c:pt>
                <c:pt idx="2805">
                  <c:v>3.4236399999999998</c:v>
                </c:pt>
                <c:pt idx="2806">
                  <c:v>3.4249100000000001</c:v>
                </c:pt>
                <c:pt idx="2807">
                  <c:v>3.426434</c:v>
                </c:pt>
                <c:pt idx="2808">
                  <c:v>3.4277039999999999</c:v>
                </c:pt>
                <c:pt idx="2809">
                  <c:v>3.4289739999999997</c:v>
                </c:pt>
                <c:pt idx="2810">
                  <c:v>3.4307519999999987</c:v>
                </c:pt>
                <c:pt idx="2811">
                  <c:v>3.4320219999999977</c:v>
                </c:pt>
                <c:pt idx="2812">
                  <c:v>3.4332919999999998</c:v>
                </c:pt>
                <c:pt idx="2813">
                  <c:v>3.4345619999999997</c:v>
                </c:pt>
                <c:pt idx="2814">
                  <c:v>3.4358319999999987</c:v>
                </c:pt>
                <c:pt idx="2815">
                  <c:v>3.4371020000000003</c:v>
                </c:pt>
                <c:pt idx="2816">
                  <c:v>3.4383719999999998</c:v>
                </c:pt>
                <c:pt idx="2817">
                  <c:v>3.439895999999977</c:v>
                </c:pt>
                <c:pt idx="2818">
                  <c:v>3.4411659999999977</c:v>
                </c:pt>
                <c:pt idx="2819">
                  <c:v>3.4424359999999967</c:v>
                </c:pt>
                <c:pt idx="2820">
                  <c:v>3.4437059999999997</c:v>
                </c:pt>
                <c:pt idx="2821">
                  <c:v>3.44523</c:v>
                </c:pt>
                <c:pt idx="2822">
                  <c:v>3.4464999999999977</c:v>
                </c:pt>
                <c:pt idx="2823">
                  <c:v>3.4477699999999998</c:v>
                </c:pt>
                <c:pt idx="2824">
                  <c:v>3.4490399999999997</c:v>
                </c:pt>
                <c:pt idx="2825">
                  <c:v>3.4508179999999977</c:v>
                </c:pt>
                <c:pt idx="2826">
                  <c:v>3.4520879999999967</c:v>
                </c:pt>
                <c:pt idx="2827">
                  <c:v>3.4533579999999997</c:v>
                </c:pt>
                <c:pt idx="2828">
                  <c:v>3.4548819999999987</c:v>
                </c:pt>
                <c:pt idx="2829">
                  <c:v>3.4558979999999977</c:v>
                </c:pt>
                <c:pt idx="2830">
                  <c:v>3.4571679999999998</c:v>
                </c:pt>
                <c:pt idx="2831">
                  <c:v>3.4586919999999997</c:v>
                </c:pt>
                <c:pt idx="2832">
                  <c:v>3.4599619999999978</c:v>
                </c:pt>
                <c:pt idx="2833">
                  <c:v>3.4612319999999999</c:v>
                </c:pt>
                <c:pt idx="2834">
                  <c:v>3.4625019999999997</c:v>
                </c:pt>
                <c:pt idx="2835">
                  <c:v>3.4637720000000001</c:v>
                </c:pt>
                <c:pt idx="2836">
                  <c:v>3.4652960000000004</c:v>
                </c:pt>
                <c:pt idx="2837">
                  <c:v>3.4665660000000003</c:v>
                </c:pt>
                <c:pt idx="2838">
                  <c:v>3.4678360000000001</c:v>
                </c:pt>
                <c:pt idx="2839">
                  <c:v>3.46936</c:v>
                </c:pt>
                <c:pt idx="2840">
                  <c:v>3.4708840000000003</c:v>
                </c:pt>
                <c:pt idx="2841">
                  <c:v>3.472153999999982</c:v>
                </c:pt>
                <c:pt idx="2842">
                  <c:v>3.4734240000000001</c:v>
                </c:pt>
                <c:pt idx="2843">
                  <c:v>3.4749479999999977</c:v>
                </c:pt>
                <c:pt idx="2844">
                  <c:v>3.4759639999999967</c:v>
                </c:pt>
                <c:pt idx="2845">
                  <c:v>3.4774879999999997</c:v>
                </c:pt>
                <c:pt idx="2846">
                  <c:v>3.4787579999999987</c:v>
                </c:pt>
                <c:pt idx="2847">
                  <c:v>3.4800280000000003</c:v>
                </c:pt>
                <c:pt idx="2848">
                  <c:v>3.4812979999999998</c:v>
                </c:pt>
                <c:pt idx="2849">
                  <c:v>3.4825679999999997</c:v>
                </c:pt>
                <c:pt idx="2850">
                  <c:v>3.4838379999999995</c:v>
                </c:pt>
                <c:pt idx="2851">
                  <c:v>3.4853619999999998</c:v>
                </c:pt>
                <c:pt idx="2852">
                  <c:v>3.4866319999999997</c:v>
                </c:pt>
                <c:pt idx="2853">
                  <c:v>3.488156</c:v>
                </c:pt>
                <c:pt idx="2854">
                  <c:v>3.4894259999999977</c:v>
                </c:pt>
                <c:pt idx="2855">
                  <c:v>3.4909499999999967</c:v>
                </c:pt>
                <c:pt idx="2856">
                  <c:v>3.4922199999999766</c:v>
                </c:pt>
                <c:pt idx="2857">
                  <c:v>3.493744</c:v>
                </c:pt>
                <c:pt idx="2858">
                  <c:v>3.4950139999999967</c:v>
                </c:pt>
                <c:pt idx="2859">
                  <c:v>3.4960299999999815</c:v>
                </c:pt>
                <c:pt idx="2860">
                  <c:v>3.4972999999999987</c:v>
                </c:pt>
                <c:pt idx="2861">
                  <c:v>3.4988239999999977</c:v>
                </c:pt>
                <c:pt idx="2862">
                  <c:v>3.5000939999999998</c:v>
                </c:pt>
                <c:pt idx="2863">
                  <c:v>3.5013639999999997</c:v>
                </c:pt>
                <c:pt idx="2864">
                  <c:v>3.502634</c:v>
                </c:pt>
                <c:pt idx="2865">
                  <c:v>3.5039039999999999</c:v>
                </c:pt>
                <c:pt idx="2866">
                  <c:v>3.5054279999999998</c:v>
                </c:pt>
                <c:pt idx="2867">
                  <c:v>3.5066979999999988</c:v>
                </c:pt>
                <c:pt idx="2868">
                  <c:v>3.507968</c:v>
                </c:pt>
                <c:pt idx="2869">
                  <c:v>3.5094919999999998</c:v>
                </c:pt>
                <c:pt idx="2870">
                  <c:v>3.5107619999999997</c:v>
                </c:pt>
                <c:pt idx="2871">
                  <c:v>3.5120319999999987</c:v>
                </c:pt>
                <c:pt idx="2872">
                  <c:v>3.5135559999999977</c:v>
                </c:pt>
                <c:pt idx="2873">
                  <c:v>3.5148259999999967</c:v>
                </c:pt>
                <c:pt idx="2874">
                  <c:v>3.5158419999999784</c:v>
                </c:pt>
                <c:pt idx="2875">
                  <c:v>3.517366</c:v>
                </c:pt>
                <c:pt idx="2876">
                  <c:v>3.5186359999999977</c:v>
                </c:pt>
                <c:pt idx="2877">
                  <c:v>3.5199059999999927</c:v>
                </c:pt>
                <c:pt idx="2878">
                  <c:v>3.5211759999999988</c:v>
                </c:pt>
                <c:pt idx="2879">
                  <c:v>3.5224459999999747</c:v>
                </c:pt>
                <c:pt idx="2880">
                  <c:v>3.5237160000000012</c:v>
                </c:pt>
                <c:pt idx="2881">
                  <c:v>3.5252399999999997</c:v>
                </c:pt>
                <c:pt idx="2882">
                  <c:v>3.52651</c:v>
                </c:pt>
                <c:pt idx="2883">
                  <c:v>3.5277799999999999</c:v>
                </c:pt>
                <c:pt idx="2884">
                  <c:v>3.5290499999999967</c:v>
                </c:pt>
                <c:pt idx="2885">
                  <c:v>3.5305740000000001</c:v>
                </c:pt>
                <c:pt idx="2886">
                  <c:v>3.5320979999999977</c:v>
                </c:pt>
                <c:pt idx="2887">
                  <c:v>3.5333679999999998</c:v>
                </c:pt>
                <c:pt idx="2888">
                  <c:v>3.5346379999999997</c:v>
                </c:pt>
                <c:pt idx="2889">
                  <c:v>3.535653999999977</c:v>
                </c:pt>
                <c:pt idx="2890">
                  <c:v>3.5371780000000004</c:v>
                </c:pt>
                <c:pt idx="2891">
                  <c:v>3.5384479999999967</c:v>
                </c:pt>
                <c:pt idx="2892">
                  <c:v>3.5397179999999997</c:v>
                </c:pt>
                <c:pt idx="2893">
                  <c:v>3.5409879999999996</c:v>
                </c:pt>
                <c:pt idx="2894">
                  <c:v>3.5422579999999977</c:v>
                </c:pt>
                <c:pt idx="2895">
                  <c:v>3.5435280000000002</c:v>
                </c:pt>
                <c:pt idx="2896">
                  <c:v>3.5450519999999988</c:v>
                </c:pt>
                <c:pt idx="2897">
                  <c:v>3.546322</c:v>
                </c:pt>
                <c:pt idx="2898">
                  <c:v>3.5475920000000012</c:v>
                </c:pt>
                <c:pt idx="2899">
                  <c:v>3.5491160000000002</c:v>
                </c:pt>
                <c:pt idx="2900">
                  <c:v>3.5506399999999987</c:v>
                </c:pt>
                <c:pt idx="2901">
                  <c:v>3.5519100000000003</c:v>
                </c:pt>
                <c:pt idx="2902">
                  <c:v>3.5531799999999998</c:v>
                </c:pt>
                <c:pt idx="2903">
                  <c:v>3.5544499999999766</c:v>
                </c:pt>
                <c:pt idx="2904">
                  <c:v>3.5557199999999987</c:v>
                </c:pt>
                <c:pt idx="2905">
                  <c:v>3.5569900000000003</c:v>
                </c:pt>
                <c:pt idx="2906">
                  <c:v>3.5582599999999927</c:v>
                </c:pt>
                <c:pt idx="2907">
                  <c:v>3.5597840000000001</c:v>
                </c:pt>
                <c:pt idx="2908">
                  <c:v>3.5608</c:v>
                </c:pt>
                <c:pt idx="2909">
                  <c:v>3.5620699999999967</c:v>
                </c:pt>
                <c:pt idx="2910">
                  <c:v>3.5635940000000232</c:v>
                </c:pt>
                <c:pt idx="2911">
                  <c:v>3.5648639999999987</c:v>
                </c:pt>
                <c:pt idx="2912">
                  <c:v>3.5661340000000012</c:v>
                </c:pt>
                <c:pt idx="2913">
                  <c:v>3.5676579999999998</c:v>
                </c:pt>
                <c:pt idx="2914">
                  <c:v>3.5689280000000001</c:v>
                </c:pt>
                <c:pt idx="2915">
                  <c:v>3.5704519999999977</c:v>
                </c:pt>
                <c:pt idx="2916">
                  <c:v>3.5719759999999967</c:v>
                </c:pt>
                <c:pt idx="2917">
                  <c:v>3.5732459999999793</c:v>
                </c:pt>
                <c:pt idx="2918">
                  <c:v>3.574516</c:v>
                </c:pt>
                <c:pt idx="2919">
                  <c:v>3.5757859999999977</c:v>
                </c:pt>
                <c:pt idx="2920">
                  <c:v>3.5770559999999967</c:v>
                </c:pt>
                <c:pt idx="2921">
                  <c:v>3.5783259999999997</c:v>
                </c:pt>
                <c:pt idx="2922">
                  <c:v>3.5795959999999987</c:v>
                </c:pt>
                <c:pt idx="2923">
                  <c:v>3.5808660000000003</c:v>
                </c:pt>
                <c:pt idx="2924">
                  <c:v>3.5823900000000002</c:v>
                </c:pt>
                <c:pt idx="2925">
                  <c:v>3.5836600000000001</c:v>
                </c:pt>
                <c:pt idx="2926">
                  <c:v>3.5849299999999999</c:v>
                </c:pt>
                <c:pt idx="2927">
                  <c:v>3.5861999999999998</c:v>
                </c:pt>
                <c:pt idx="2928">
                  <c:v>3.5877240000000232</c:v>
                </c:pt>
                <c:pt idx="2929">
                  <c:v>3.5889940000000213</c:v>
                </c:pt>
                <c:pt idx="2930">
                  <c:v>3.5907720000000003</c:v>
                </c:pt>
                <c:pt idx="2931">
                  <c:v>3.5920419999999815</c:v>
                </c:pt>
                <c:pt idx="2932">
                  <c:v>3.5933120000000001</c:v>
                </c:pt>
                <c:pt idx="2933">
                  <c:v>3.5945819999999999</c:v>
                </c:pt>
                <c:pt idx="2934">
                  <c:v>3.5958519999999967</c:v>
                </c:pt>
                <c:pt idx="2935">
                  <c:v>3.5971220000000002</c:v>
                </c:pt>
                <c:pt idx="2936">
                  <c:v>3.598392</c:v>
                </c:pt>
                <c:pt idx="2937">
                  <c:v>3.5999160000000003</c:v>
                </c:pt>
                <c:pt idx="2938">
                  <c:v>3.6009320000000002</c:v>
                </c:pt>
                <c:pt idx="2939">
                  <c:v>3.6022019999999997</c:v>
                </c:pt>
                <c:pt idx="2940">
                  <c:v>3.6037260000000191</c:v>
                </c:pt>
                <c:pt idx="2941">
                  <c:v>3.6052499999999967</c:v>
                </c:pt>
                <c:pt idx="2942">
                  <c:v>3.6065199999999997</c:v>
                </c:pt>
                <c:pt idx="2943">
                  <c:v>3.6077899999999996</c:v>
                </c:pt>
                <c:pt idx="2944">
                  <c:v>3.6090600000000004</c:v>
                </c:pt>
                <c:pt idx="2945">
                  <c:v>3.6105840000000002</c:v>
                </c:pt>
                <c:pt idx="2946">
                  <c:v>3.6121079999999997</c:v>
                </c:pt>
                <c:pt idx="2947">
                  <c:v>3.6133780000000004</c:v>
                </c:pt>
                <c:pt idx="2948">
                  <c:v>3.6146479999999968</c:v>
                </c:pt>
                <c:pt idx="2949">
                  <c:v>3.6159179999999997</c:v>
                </c:pt>
                <c:pt idx="2950">
                  <c:v>3.6171880000000001</c:v>
                </c:pt>
                <c:pt idx="2951">
                  <c:v>3.6184579999999977</c:v>
                </c:pt>
                <c:pt idx="2952">
                  <c:v>3.6197280000000003</c:v>
                </c:pt>
                <c:pt idx="2953">
                  <c:v>3.6209980000000002</c:v>
                </c:pt>
                <c:pt idx="2954">
                  <c:v>3.6225220000000005</c:v>
                </c:pt>
                <c:pt idx="2955">
                  <c:v>3.6237920000000012</c:v>
                </c:pt>
                <c:pt idx="2956">
                  <c:v>3.6253160000000002</c:v>
                </c:pt>
                <c:pt idx="2957">
                  <c:v>3.6265860000000001</c:v>
                </c:pt>
                <c:pt idx="2958">
                  <c:v>3.627856</c:v>
                </c:pt>
                <c:pt idx="2959">
                  <c:v>3.6293800000000012</c:v>
                </c:pt>
                <c:pt idx="2960">
                  <c:v>3.6309040000000001</c:v>
                </c:pt>
                <c:pt idx="2961">
                  <c:v>3.632174</c:v>
                </c:pt>
                <c:pt idx="2962">
                  <c:v>3.6334439999999977</c:v>
                </c:pt>
                <c:pt idx="2963">
                  <c:v>3.6347139999999998</c:v>
                </c:pt>
                <c:pt idx="2964">
                  <c:v>3.6359839999999997</c:v>
                </c:pt>
                <c:pt idx="2965">
                  <c:v>3.637254</c:v>
                </c:pt>
                <c:pt idx="2966">
                  <c:v>3.6385239999999999</c:v>
                </c:pt>
                <c:pt idx="2967">
                  <c:v>3.6400479999999997</c:v>
                </c:pt>
                <c:pt idx="2968">
                  <c:v>3.6410639999999987</c:v>
                </c:pt>
                <c:pt idx="2969">
                  <c:v>3.6423339999999995</c:v>
                </c:pt>
                <c:pt idx="2970">
                  <c:v>3.6436040000000012</c:v>
                </c:pt>
                <c:pt idx="2971">
                  <c:v>3.6451280000000001</c:v>
                </c:pt>
                <c:pt idx="2972">
                  <c:v>3.646398</c:v>
                </c:pt>
                <c:pt idx="2973">
                  <c:v>3.6479220000000012</c:v>
                </c:pt>
                <c:pt idx="2974">
                  <c:v>3.6491920000000002</c:v>
                </c:pt>
                <c:pt idx="2975">
                  <c:v>3.6507160000000001</c:v>
                </c:pt>
                <c:pt idx="2976">
                  <c:v>3.651986</c:v>
                </c:pt>
                <c:pt idx="2977">
                  <c:v>3.6532559999999967</c:v>
                </c:pt>
                <c:pt idx="2978">
                  <c:v>3.6545259999999997</c:v>
                </c:pt>
                <c:pt idx="2979">
                  <c:v>3.6557959999999987</c:v>
                </c:pt>
                <c:pt idx="2980">
                  <c:v>3.6570660000000004</c:v>
                </c:pt>
                <c:pt idx="2981">
                  <c:v>3.6585899999999998</c:v>
                </c:pt>
                <c:pt idx="2982">
                  <c:v>3.659859999999977</c:v>
                </c:pt>
                <c:pt idx="2983">
                  <c:v>3.660876</c:v>
                </c:pt>
                <c:pt idx="2984">
                  <c:v>3.6623999999999999</c:v>
                </c:pt>
                <c:pt idx="2985">
                  <c:v>3.6636699999999998</c:v>
                </c:pt>
                <c:pt idx="2986">
                  <c:v>3.6649399999999996</c:v>
                </c:pt>
                <c:pt idx="2987">
                  <c:v>3.6662100000000004</c:v>
                </c:pt>
                <c:pt idx="2988">
                  <c:v>3.66773400000003</c:v>
                </c:pt>
                <c:pt idx="2989">
                  <c:v>3.6690040000000002</c:v>
                </c:pt>
                <c:pt idx="2990">
                  <c:v>3.6705279999999996</c:v>
                </c:pt>
                <c:pt idx="2991">
                  <c:v>3.6717980000000003</c:v>
                </c:pt>
                <c:pt idx="2992">
                  <c:v>3.6733220000000002</c:v>
                </c:pt>
                <c:pt idx="2993">
                  <c:v>3.6745920000000001</c:v>
                </c:pt>
                <c:pt idx="2994">
                  <c:v>3.6756079999999987</c:v>
                </c:pt>
                <c:pt idx="2995">
                  <c:v>3.6771320000000012</c:v>
                </c:pt>
                <c:pt idx="2996">
                  <c:v>3.6784019999999997</c:v>
                </c:pt>
                <c:pt idx="2997">
                  <c:v>3.6796719999999987</c:v>
                </c:pt>
                <c:pt idx="2998">
                  <c:v>3.680688</c:v>
                </c:pt>
                <c:pt idx="2999">
                  <c:v>3.6822119999999998</c:v>
                </c:pt>
                <c:pt idx="3000">
                  <c:v>3.6834820000000001</c:v>
                </c:pt>
                <c:pt idx="3001">
                  <c:v>3.6847519999999996</c:v>
                </c:pt>
                <c:pt idx="3002">
                  <c:v>3.6862759999999977</c:v>
                </c:pt>
                <c:pt idx="3003">
                  <c:v>3.6875459999999998</c:v>
                </c:pt>
                <c:pt idx="3004">
                  <c:v>3.6888160000000001</c:v>
                </c:pt>
                <c:pt idx="3005">
                  <c:v>3.6903399999999995</c:v>
                </c:pt>
                <c:pt idx="3006">
                  <c:v>3.6916100000000003</c:v>
                </c:pt>
                <c:pt idx="3007">
                  <c:v>3.6931340000000223</c:v>
                </c:pt>
                <c:pt idx="3008">
                  <c:v>3.694404</c:v>
                </c:pt>
                <c:pt idx="3009">
                  <c:v>3.6956739999999977</c:v>
                </c:pt>
                <c:pt idx="3010">
                  <c:v>3.6969439999999967</c:v>
                </c:pt>
                <c:pt idx="3011">
                  <c:v>3.6982139999999997</c:v>
                </c:pt>
                <c:pt idx="3012">
                  <c:v>3.6994839999999987</c:v>
                </c:pt>
                <c:pt idx="3013">
                  <c:v>3.7007539999999999</c:v>
                </c:pt>
                <c:pt idx="3014">
                  <c:v>3.7020239999999998</c:v>
                </c:pt>
                <c:pt idx="3015">
                  <c:v>3.7032939999999996</c:v>
                </c:pt>
                <c:pt idx="3016">
                  <c:v>3.7045639999999995</c:v>
                </c:pt>
                <c:pt idx="3017">
                  <c:v>3.7060880000000003</c:v>
                </c:pt>
                <c:pt idx="3018">
                  <c:v>3.7073580000000002</c:v>
                </c:pt>
                <c:pt idx="3019">
                  <c:v>3.708882</c:v>
                </c:pt>
                <c:pt idx="3020">
                  <c:v>3.7104059999999977</c:v>
                </c:pt>
                <c:pt idx="3021">
                  <c:v>3.7116759999999815</c:v>
                </c:pt>
                <c:pt idx="3022">
                  <c:v>3.7131999999999996</c:v>
                </c:pt>
                <c:pt idx="3023">
                  <c:v>3.7144699999999977</c:v>
                </c:pt>
                <c:pt idx="3024">
                  <c:v>3.7154860000000003</c:v>
                </c:pt>
                <c:pt idx="3025">
                  <c:v>3.716755999999982</c:v>
                </c:pt>
                <c:pt idx="3026">
                  <c:v>3.71828</c:v>
                </c:pt>
                <c:pt idx="3027">
                  <c:v>3.7195499999999977</c:v>
                </c:pt>
                <c:pt idx="3028">
                  <c:v>3.7205659999999998</c:v>
                </c:pt>
                <c:pt idx="3029">
                  <c:v>3.7220899999999997</c:v>
                </c:pt>
                <c:pt idx="3030">
                  <c:v>3.7233600000000218</c:v>
                </c:pt>
                <c:pt idx="3031">
                  <c:v>3.7246300000000012</c:v>
                </c:pt>
                <c:pt idx="3032">
                  <c:v>3.7261540000000002</c:v>
                </c:pt>
                <c:pt idx="3033">
                  <c:v>3.7274240000000214</c:v>
                </c:pt>
                <c:pt idx="3034">
                  <c:v>3.7286940000000182</c:v>
                </c:pt>
                <c:pt idx="3035">
                  <c:v>3.7304719999999998</c:v>
                </c:pt>
                <c:pt idx="3036">
                  <c:v>3.7317419999999997</c:v>
                </c:pt>
                <c:pt idx="3037">
                  <c:v>3.7330120000000004</c:v>
                </c:pt>
                <c:pt idx="3038">
                  <c:v>3.7342820000000003</c:v>
                </c:pt>
                <c:pt idx="3039">
                  <c:v>3.7355519999999998</c:v>
                </c:pt>
                <c:pt idx="3040">
                  <c:v>3.7368219999999988</c:v>
                </c:pt>
                <c:pt idx="3041">
                  <c:v>3.7383459999999977</c:v>
                </c:pt>
                <c:pt idx="3042">
                  <c:v>3.7396159999999967</c:v>
                </c:pt>
                <c:pt idx="3043">
                  <c:v>3.7406320000000002</c:v>
                </c:pt>
                <c:pt idx="3044">
                  <c:v>3.7419019999999996</c:v>
                </c:pt>
                <c:pt idx="3045">
                  <c:v>3.7434259999999995</c:v>
                </c:pt>
                <c:pt idx="3046">
                  <c:v>3.7446959999999994</c:v>
                </c:pt>
                <c:pt idx="3047">
                  <c:v>3.7462200000000001</c:v>
                </c:pt>
                <c:pt idx="3048">
                  <c:v>3.7474900000000195</c:v>
                </c:pt>
                <c:pt idx="3049">
                  <c:v>3.7487599999999999</c:v>
                </c:pt>
                <c:pt idx="3050">
                  <c:v>3.7502839999999997</c:v>
                </c:pt>
                <c:pt idx="3051">
                  <c:v>3.7518079999999987</c:v>
                </c:pt>
                <c:pt idx="3052">
                  <c:v>3.7530779999999995</c:v>
                </c:pt>
                <c:pt idx="3053">
                  <c:v>3.7543479999999998</c:v>
                </c:pt>
                <c:pt idx="3054">
                  <c:v>3.7556179999999997</c:v>
                </c:pt>
                <c:pt idx="3055">
                  <c:v>3.7568879999999987</c:v>
                </c:pt>
                <c:pt idx="3056">
                  <c:v>3.7581579999999999</c:v>
                </c:pt>
                <c:pt idx="3057">
                  <c:v>3.7594279999999998</c:v>
                </c:pt>
                <c:pt idx="3058">
                  <c:v>3.7606980000000005</c:v>
                </c:pt>
                <c:pt idx="3059">
                  <c:v>3.7622219999999995</c:v>
                </c:pt>
                <c:pt idx="3060">
                  <c:v>3.7634920000000012</c:v>
                </c:pt>
                <c:pt idx="3061">
                  <c:v>3.7647620000000002</c:v>
                </c:pt>
                <c:pt idx="3062">
                  <c:v>3.766286</c:v>
                </c:pt>
                <c:pt idx="3063">
                  <c:v>3.7675559999999999</c:v>
                </c:pt>
                <c:pt idx="3064">
                  <c:v>3.7688259999999998</c:v>
                </c:pt>
                <c:pt idx="3065">
                  <c:v>3.7706040000000005</c:v>
                </c:pt>
                <c:pt idx="3066">
                  <c:v>3.7718740000000004</c:v>
                </c:pt>
                <c:pt idx="3067">
                  <c:v>3.7731440000000012</c:v>
                </c:pt>
                <c:pt idx="3068">
                  <c:v>3.7746679999999997</c:v>
                </c:pt>
                <c:pt idx="3069">
                  <c:v>3.775684</c:v>
                </c:pt>
                <c:pt idx="3070">
                  <c:v>3.7769539999999977</c:v>
                </c:pt>
                <c:pt idx="3071">
                  <c:v>3.7784779999999998</c:v>
                </c:pt>
                <c:pt idx="3072">
                  <c:v>3.7797479999999997</c:v>
                </c:pt>
                <c:pt idx="3073">
                  <c:v>3.7807639999999996</c:v>
                </c:pt>
                <c:pt idx="3074">
                  <c:v>3.7820339999999995</c:v>
                </c:pt>
                <c:pt idx="3075">
                  <c:v>3.7835580000000002</c:v>
                </c:pt>
                <c:pt idx="3076">
                  <c:v>3.7850820000000001</c:v>
                </c:pt>
                <c:pt idx="3077">
                  <c:v>3.7863519999999999</c:v>
                </c:pt>
                <c:pt idx="3078">
                  <c:v>3.7876220000000012</c:v>
                </c:pt>
                <c:pt idx="3079">
                  <c:v>3.7888920000000006</c:v>
                </c:pt>
                <c:pt idx="3080">
                  <c:v>3.7904159999999987</c:v>
                </c:pt>
                <c:pt idx="3081">
                  <c:v>3.7919399999999994</c:v>
                </c:pt>
                <c:pt idx="3082">
                  <c:v>3.7932099999999993</c:v>
                </c:pt>
                <c:pt idx="3083">
                  <c:v>3.7944800000000001</c:v>
                </c:pt>
                <c:pt idx="3084">
                  <c:v>3.79575</c:v>
                </c:pt>
                <c:pt idx="3085">
                  <c:v>3.7970199999999998</c:v>
                </c:pt>
                <c:pt idx="3086">
                  <c:v>3.7982899999999997</c:v>
                </c:pt>
                <c:pt idx="3087">
                  <c:v>3.7995599999999987</c:v>
                </c:pt>
                <c:pt idx="3088">
                  <c:v>3.8008300000000004</c:v>
                </c:pt>
                <c:pt idx="3089">
                  <c:v>3.8021000000000003</c:v>
                </c:pt>
                <c:pt idx="3090">
                  <c:v>3.8033700000000001</c:v>
                </c:pt>
                <c:pt idx="3091">
                  <c:v>3.804894</c:v>
                </c:pt>
                <c:pt idx="3092">
                  <c:v>3.8064179999999967</c:v>
                </c:pt>
                <c:pt idx="3093">
                  <c:v>3.8076879999999997</c:v>
                </c:pt>
                <c:pt idx="3094">
                  <c:v>3.8089579999999987</c:v>
                </c:pt>
                <c:pt idx="3095">
                  <c:v>3.8104819999999977</c:v>
                </c:pt>
                <c:pt idx="3096">
                  <c:v>3.8120059999999665</c:v>
                </c:pt>
                <c:pt idx="3097">
                  <c:v>3.813275999999977</c:v>
                </c:pt>
                <c:pt idx="3098">
                  <c:v>3.8145459999999756</c:v>
                </c:pt>
                <c:pt idx="3099">
                  <c:v>3.8155619999999977</c:v>
                </c:pt>
                <c:pt idx="3100">
                  <c:v>3.8170859999999927</c:v>
                </c:pt>
                <c:pt idx="3101">
                  <c:v>3.8183559999999774</c:v>
                </c:pt>
                <c:pt idx="3102">
                  <c:v>3.8196259999999747</c:v>
                </c:pt>
                <c:pt idx="3103">
                  <c:v>3.8208959999999967</c:v>
                </c:pt>
                <c:pt idx="3104">
                  <c:v>3.8221659999999806</c:v>
                </c:pt>
                <c:pt idx="3105">
                  <c:v>3.82369</c:v>
                </c:pt>
                <c:pt idx="3106">
                  <c:v>3.8249599999999977</c:v>
                </c:pt>
                <c:pt idx="3107">
                  <c:v>3.8262299999999967</c:v>
                </c:pt>
                <c:pt idx="3108">
                  <c:v>3.8277539999999997</c:v>
                </c:pt>
                <c:pt idx="3109">
                  <c:v>3.8290240000000004</c:v>
                </c:pt>
                <c:pt idx="3110">
                  <c:v>3.8305479999999967</c:v>
                </c:pt>
                <c:pt idx="3111">
                  <c:v>3.8320719999999793</c:v>
                </c:pt>
                <c:pt idx="3112">
                  <c:v>3.8333419999999987</c:v>
                </c:pt>
                <c:pt idx="3113">
                  <c:v>3.8346119999999977</c:v>
                </c:pt>
                <c:pt idx="3114">
                  <c:v>3.8358819999999967</c:v>
                </c:pt>
                <c:pt idx="3115">
                  <c:v>3.8371519999999997</c:v>
                </c:pt>
                <c:pt idx="3116">
                  <c:v>3.8384219999999987</c:v>
                </c:pt>
                <c:pt idx="3117">
                  <c:v>3.8396919999999977</c:v>
                </c:pt>
                <c:pt idx="3118">
                  <c:v>3.8409619999999998</c:v>
                </c:pt>
                <c:pt idx="3119">
                  <c:v>3.8422319999999988</c:v>
                </c:pt>
                <c:pt idx="3120">
                  <c:v>3.843502</c:v>
                </c:pt>
                <c:pt idx="3121">
                  <c:v>3.8450259999999967</c:v>
                </c:pt>
                <c:pt idx="3122">
                  <c:v>3.8465499999999788</c:v>
                </c:pt>
                <c:pt idx="3123">
                  <c:v>3.8478199999999987</c:v>
                </c:pt>
                <c:pt idx="3124">
                  <c:v>3.8490899999999977</c:v>
                </c:pt>
                <c:pt idx="3125">
                  <c:v>3.8506139999999967</c:v>
                </c:pt>
                <c:pt idx="3126">
                  <c:v>3.851883999999977</c:v>
                </c:pt>
                <c:pt idx="3127">
                  <c:v>3.8534079999999977</c:v>
                </c:pt>
                <c:pt idx="3128">
                  <c:v>3.8546779999999967</c:v>
                </c:pt>
                <c:pt idx="3129">
                  <c:v>3.8556939999999815</c:v>
                </c:pt>
                <c:pt idx="3130">
                  <c:v>3.8572179999999987</c:v>
                </c:pt>
                <c:pt idx="3131">
                  <c:v>3.8584879999999977</c:v>
                </c:pt>
                <c:pt idx="3132">
                  <c:v>3.8597579999999967</c:v>
                </c:pt>
                <c:pt idx="3133">
                  <c:v>3.8610279999999997</c:v>
                </c:pt>
                <c:pt idx="3134">
                  <c:v>3.8622979999999987</c:v>
                </c:pt>
                <c:pt idx="3135">
                  <c:v>3.8638219999999999</c:v>
                </c:pt>
                <c:pt idx="3136">
                  <c:v>3.8650919999999998</c:v>
                </c:pt>
                <c:pt idx="3137">
                  <c:v>3.8663619999999987</c:v>
                </c:pt>
                <c:pt idx="3138">
                  <c:v>3.8678860000000004</c:v>
                </c:pt>
                <c:pt idx="3139">
                  <c:v>3.8691560000000003</c:v>
                </c:pt>
                <c:pt idx="3140">
                  <c:v>3.870679999999977</c:v>
                </c:pt>
                <c:pt idx="3141">
                  <c:v>3.8722039999999756</c:v>
                </c:pt>
                <c:pt idx="3142">
                  <c:v>3.8734739999999968</c:v>
                </c:pt>
                <c:pt idx="3143">
                  <c:v>3.8747439999999815</c:v>
                </c:pt>
                <c:pt idx="3144">
                  <c:v>3.8760139999999765</c:v>
                </c:pt>
                <c:pt idx="3145">
                  <c:v>3.8772839999999977</c:v>
                </c:pt>
                <c:pt idx="3146">
                  <c:v>3.8785539999999967</c:v>
                </c:pt>
                <c:pt idx="3147">
                  <c:v>3.8800779999999997</c:v>
                </c:pt>
                <c:pt idx="3148">
                  <c:v>3.881094</c:v>
                </c:pt>
                <c:pt idx="3149">
                  <c:v>3.8823639999999977</c:v>
                </c:pt>
                <c:pt idx="3150">
                  <c:v>3.8836339999999998</c:v>
                </c:pt>
                <c:pt idx="3151">
                  <c:v>3.8851579999999997</c:v>
                </c:pt>
                <c:pt idx="3152">
                  <c:v>3.8866819999999977</c:v>
                </c:pt>
                <c:pt idx="3153">
                  <c:v>3.8879520000000003</c:v>
                </c:pt>
                <c:pt idx="3154">
                  <c:v>3.8892219999999997</c:v>
                </c:pt>
                <c:pt idx="3155">
                  <c:v>3.8907459999999769</c:v>
                </c:pt>
                <c:pt idx="3156">
                  <c:v>3.8920159999999724</c:v>
                </c:pt>
                <c:pt idx="3157">
                  <c:v>3.8935399999999998</c:v>
                </c:pt>
                <c:pt idx="3158">
                  <c:v>3.8948099999999766</c:v>
                </c:pt>
                <c:pt idx="3159">
                  <c:v>3.8958259999999765</c:v>
                </c:pt>
                <c:pt idx="3160">
                  <c:v>3.8973500000000003</c:v>
                </c:pt>
                <c:pt idx="3161">
                  <c:v>3.898619999999982</c:v>
                </c:pt>
                <c:pt idx="3162">
                  <c:v>3.899889999999977</c:v>
                </c:pt>
                <c:pt idx="3163">
                  <c:v>3.90116</c:v>
                </c:pt>
                <c:pt idx="3164">
                  <c:v>3.9024300000000007</c:v>
                </c:pt>
                <c:pt idx="3165">
                  <c:v>3.9039539999999997</c:v>
                </c:pt>
                <c:pt idx="3166">
                  <c:v>3.9052240000000005</c:v>
                </c:pt>
                <c:pt idx="3167">
                  <c:v>3.9064940000000004</c:v>
                </c:pt>
                <c:pt idx="3168">
                  <c:v>3.9080179999999998</c:v>
                </c:pt>
                <c:pt idx="3169">
                  <c:v>3.9092879999999997</c:v>
                </c:pt>
                <c:pt idx="3170">
                  <c:v>3.9108119999999977</c:v>
                </c:pt>
                <c:pt idx="3171">
                  <c:v>3.9123359999999967</c:v>
                </c:pt>
                <c:pt idx="3172">
                  <c:v>3.913605999999981</c:v>
                </c:pt>
                <c:pt idx="3173">
                  <c:v>3.9148759999999765</c:v>
                </c:pt>
                <c:pt idx="3174">
                  <c:v>3.9158919999999977</c:v>
                </c:pt>
                <c:pt idx="3175">
                  <c:v>3.9171620000000003</c:v>
                </c:pt>
                <c:pt idx="3176">
                  <c:v>3.9186859999999761</c:v>
                </c:pt>
                <c:pt idx="3177">
                  <c:v>3.9199559999999756</c:v>
                </c:pt>
                <c:pt idx="3178">
                  <c:v>3.9212259999999977</c:v>
                </c:pt>
                <c:pt idx="3179">
                  <c:v>3.9224959999999967</c:v>
                </c:pt>
                <c:pt idx="3180">
                  <c:v>3.9237659999999988</c:v>
                </c:pt>
                <c:pt idx="3181">
                  <c:v>3.9252899999999977</c:v>
                </c:pt>
                <c:pt idx="3182">
                  <c:v>3.9265599999999967</c:v>
                </c:pt>
                <c:pt idx="3183">
                  <c:v>3.9278299999999993</c:v>
                </c:pt>
                <c:pt idx="3184">
                  <c:v>3.929354</c:v>
                </c:pt>
                <c:pt idx="3185">
                  <c:v>3.9308779999999977</c:v>
                </c:pt>
                <c:pt idx="3186">
                  <c:v>3.9321479999999815</c:v>
                </c:pt>
                <c:pt idx="3187">
                  <c:v>3.9336719999999987</c:v>
                </c:pt>
                <c:pt idx="3188">
                  <c:v>3.9349419999999977</c:v>
                </c:pt>
                <c:pt idx="3189">
                  <c:v>3.9359579999999967</c:v>
                </c:pt>
                <c:pt idx="3190">
                  <c:v>3.9374819999999997</c:v>
                </c:pt>
                <c:pt idx="3191">
                  <c:v>3.9387519999999987</c:v>
                </c:pt>
                <c:pt idx="3192">
                  <c:v>3.9400219999999999</c:v>
                </c:pt>
                <c:pt idx="3193">
                  <c:v>3.9412919999999998</c:v>
                </c:pt>
                <c:pt idx="3194">
                  <c:v>3.9425619999999997</c:v>
                </c:pt>
                <c:pt idx="3195">
                  <c:v>3.9440859999999978</c:v>
                </c:pt>
                <c:pt idx="3196">
                  <c:v>3.9453560000000003</c:v>
                </c:pt>
                <c:pt idx="3197">
                  <c:v>3.946625999999982</c:v>
                </c:pt>
                <c:pt idx="3198">
                  <c:v>3.94815</c:v>
                </c:pt>
                <c:pt idx="3199">
                  <c:v>3.9494199999999977</c:v>
                </c:pt>
                <c:pt idx="3200">
                  <c:v>3.9509439999999967</c:v>
                </c:pt>
                <c:pt idx="3201">
                  <c:v>3.952467999999977</c:v>
                </c:pt>
                <c:pt idx="3202">
                  <c:v>3.9537380000000004</c:v>
                </c:pt>
                <c:pt idx="3203">
                  <c:v>3.9550079999999967</c:v>
                </c:pt>
                <c:pt idx="3204">
                  <c:v>3.9562779999999815</c:v>
                </c:pt>
                <c:pt idx="3205">
                  <c:v>3.9575479999999987</c:v>
                </c:pt>
                <c:pt idx="3206">
                  <c:v>3.9588179999999977</c:v>
                </c:pt>
                <c:pt idx="3207">
                  <c:v>3.9600879999999998</c:v>
                </c:pt>
                <c:pt idx="3208">
                  <c:v>3.9613579999999997</c:v>
                </c:pt>
                <c:pt idx="3209">
                  <c:v>3.9628819999999987</c:v>
                </c:pt>
                <c:pt idx="3210">
                  <c:v>3.9641520000000003</c:v>
                </c:pt>
                <c:pt idx="3211">
                  <c:v>3.9654219999999998</c:v>
                </c:pt>
                <c:pt idx="3212">
                  <c:v>3.966945999999977</c:v>
                </c:pt>
                <c:pt idx="3213">
                  <c:v>3.968216</c:v>
                </c:pt>
                <c:pt idx="3214">
                  <c:v>3.9694859999999967</c:v>
                </c:pt>
                <c:pt idx="3215">
                  <c:v>3.9712639999999775</c:v>
                </c:pt>
                <c:pt idx="3216">
                  <c:v>3.9725339999999987</c:v>
                </c:pt>
                <c:pt idx="3217">
                  <c:v>3.9738039999999977</c:v>
                </c:pt>
                <c:pt idx="3218">
                  <c:v>3.9750739999999967</c:v>
                </c:pt>
                <c:pt idx="3219">
                  <c:v>3.976343999999977</c:v>
                </c:pt>
                <c:pt idx="3220">
                  <c:v>3.977614</c:v>
                </c:pt>
                <c:pt idx="3221">
                  <c:v>3.9788839999999968</c:v>
                </c:pt>
                <c:pt idx="3222">
                  <c:v>3.9801539999999997</c:v>
                </c:pt>
                <c:pt idx="3223">
                  <c:v>3.9816779999999987</c:v>
                </c:pt>
                <c:pt idx="3224">
                  <c:v>3.9829479999999977</c:v>
                </c:pt>
                <c:pt idx="3225">
                  <c:v>3.9842179999999994</c:v>
                </c:pt>
                <c:pt idx="3226">
                  <c:v>3.9857419999999997</c:v>
                </c:pt>
                <c:pt idx="3227">
                  <c:v>3.987012</c:v>
                </c:pt>
                <c:pt idx="3228">
                  <c:v>3.9882819999999999</c:v>
                </c:pt>
                <c:pt idx="3229">
                  <c:v>3.9900599999999806</c:v>
                </c:pt>
                <c:pt idx="3230">
                  <c:v>3.9913299999999987</c:v>
                </c:pt>
                <c:pt idx="3231">
                  <c:v>3.9925999999999977</c:v>
                </c:pt>
                <c:pt idx="3232">
                  <c:v>3.9941239999999993</c:v>
                </c:pt>
                <c:pt idx="3233">
                  <c:v>3.9951399999999997</c:v>
                </c:pt>
                <c:pt idx="3234">
                  <c:v>3.996409999999976</c:v>
                </c:pt>
                <c:pt idx="3235">
                  <c:v>3.9976799999999977</c:v>
                </c:pt>
                <c:pt idx="3236">
                  <c:v>3.9992039999999967</c:v>
                </c:pt>
                <c:pt idx="3237">
                  <c:v>4.0002199999999997</c:v>
                </c:pt>
                <c:pt idx="3238">
                  <c:v>4.0014899999999995</c:v>
                </c:pt>
                <c:pt idx="3239">
                  <c:v>4.0030139999999985</c:v>
                </c:pt>
                <c:pt idx="3240">
                  <c:v>4.0042839999999975</c:v>
                </c:pt>
                <c:pt idx="3241">
                  <c:v>4.0055539999999965</c:v>
                </c:pt>
                <c:pt idx="3242">
                  <c:v>4.0070779999999955</c:v>
                </c:pt>
                <c:pt idx="3243">
                  <c:v>4.0083479999999998</c:v>
                </c:pt>
                <c:pt idx="3244">
                  <c:v>4.0101260000000005</c:v>
                </c:pt>
                <c:pt idx="3245">
                  <c:v>4.0113960000000004</c:v>
                </c:pt>
                <c:pt idx="3246">
                  <c:v>4.0126660000000003</c:v>
                </c:pt>
                <c:pt idx="3247">
                  <c:v>4.0139359999999655</c:v>
                </c:pt>
                <c:pt idx="3248">
                  <c:v>4.0149519999999645</c:v>
                </c:pt>
                <c:pt idx="3249">
                  <c:v>4.0162220000000124</c:v>
                </c:pt>
                <c:pt idx="3250">
                  <c:v>4.0177459999999945</c:v>
                </c:pt>
                <c:pt idx="3251">
                  <c:v>4.0190159999999855</c:v>
                </c:pt>
                <c:pt idx="3252">
                  <c:v>4.0202859999999845</c:v>
                </c:pt>
                <c:pt idx="3253">
                  <c:v>4.0215559999999755</c:v>
                </c:pt>
                <c:pt idx="3254">
                  <c:v>4.0228259999999745</c:v>
                </c:pt>
                <c:pt idx="3255">
                  <c:v>4.0243499999999965</c:v>
                </c:pt>
                <c:pt idx="3256">
                  <c:v>4.02562</c:v>
                </c:pt>
                <c:pt idx="3257">
                  <c:v>4.0268899999999945</c:v>
                </c:pt>
                <c:pt idx="3258">
                  <c:v>4.0284139999999855</c:v>
                </c:pt>
                <c:pt idx="3259">
                  <c:v>4.0296839999999996</c:v>
                </c:pt>
                <c:pt idx="3260">
                  <c:v>4.0312080000000439</c:v>
                </c:pt>
                <c:pt idx="3261">
                  <c:v>4.0324780000000002</c:v>
                </c:pt>
                <c:pt idx="3262">
                  <c:v>4.0340020000000001</c:v>
                </c:pt>
                <c:pt idx="3263">
                  <c:v>4.035018</c:v>
                </c:pt>
                <c:pt idx="3264">
                  <c:v>4.0362879999999999</c:v>
                </c:pt>
                <c:pt idx="3265">
                  <c:v>4.0375579999999855</c:v>
                </c:pt>
                <c:pt idx="3266">
                  <c:v>4.0390820000000014</c:v>
                </c:pt>
                <c:pt idx="3267">
                  <c:v>4.0400979999999995</c:v>
                </c:pt>
                <c:pt idx="3268">
                  <c:v>4.0413679999999994</c:v>
                </c:pt>
                <c:pt idx="3269">
                  <c:v>4.0428920000000002</c:v>
                </c:pt>
                <c:pt idx="3270">
                  <c:v>4.044162</c:v>
                </c:pt>
                <c:pt idx="3271">
                  <c:v>4.0456859999999955</c:v>
                </c:pt>
                <c:pt idx="3272">
                  <c:v>4.0469559999999865</c:v>
                </c:pt>
                <c:pt idx="3273">
                  <c:v>4.0482260000000014</c:v>
                </c:pt>
                <c:pt idx="3274">
                  <c:v>4.0494960000000004</c:v>
                </c:pt>
                <c:pt idx="3275">
                  <c:v>4.0510200000000003</c:v>
                </c:pt>
                <c:pt idx="3276">
                  <c:v>4.0522900000000002</c:v>
                </c:pt>
                <c:pt idx="3277">
                  <c:v>4.0538139999999965</c:v>
                </c:pt>
                <c:pt idx="3278">
                  <c:v>4.0550839999999955</c:v>
                </c:pt>
                <c:pt idx="3279">
                  <c:v>4.0561000000000007</c:v>
                </c:pt>
                <c:pt idx="3280">
                  <c:v>4.0576239999999997</c:v>
                </c:pt>
                <c:pt idx="3281">
                  <c:v>4.0588939999999996</c:v>
                </c:pt>
                <c:pt idx="3282">
                  <c:v>4.0599099999999995</c:v>
                </c:pt>
                <c:pt idx="3283">
                  <c:v>4.0614339999999975</c:v>
                </c:pt>
                <c:pt idx="3284">
                  <c:v>4.0627039999999965</c:v>
                </c:pt>
                <c:pt idx="3285">
                  <c:v>4.0639739999999955</c:v>
                </c:pt>
                <c:pt idx="3286">
                  <c:v>4.0654979999999945</c:v>
                </c:pt>
                <c:pt idx="3287">
                  <c:v>4.0667679999999997</c:v>
                </c:pt>
                <c:pt idx="3288">
                  <c:v>4.0680380000000005</c:v>
                </c:pt>
                <c:pt idx="3289">
                  <c:v>4.0693080000000004</c:v>
                </c:pt>
                <c:pt idx="3290">
                  <c:v>4.0710859999999975</c:v>
                </c:pt>
                <c:pt idx="3291">
                  <c:v>4.0723559999999965</c:v>
                </c:pt>
                <c:pt idx="3292">
                  <c:v>4.0736260000000124</c:v>
                </c:pt>
                <c:pt idx="3293">
                  <c:v>4.0748959999999945</c:v>
                </c:pt>
                <c:pt idx="3294">
                  <c:v>4.0761659999999997</c:v>
                </c:pt>
                <c:pt idx="3295">
                  <c:v>4.0774359999999845</c:v>
                </c:pt>
                <c:pt idx="3296">
                  <c:v>4.0789599999999995</c:v>
                </c:pt>
                <c:pt idx="3297">
                  <c:v>4.0799760000000003</c:v>
                </c:pt>
                <c:pt idx="3298">
                  <c:v>4.0812460000000401</c:v>
                </c:pt>
                <c:pt idx="3299">
                  <c:v>4.0825159999999645</c:v>
                </c:pt>
                <c:pt idx="3300">
                  <c:v>4.0840399999999955</c:v>
                </c:pt>
                <c:pt idx="3301">
                  <c:v>4.0853099999999998</c:v>
                </c:pt>
                <c:pt idx="3302">
                  <c:v>4.0868339999999996</c:v>
                </c:pt>
                <c:pt idx="3303">
                  <c:v>4.0881039999999995</c:v>
                </c:pt>
                <c:pt idx="3304">
                  <c:v>4.0893739999999994</c:v>
                </c:pt>
                <c:pt idx="3305">
                  <c:v>4.0911520000000001</c:v>
                </c:pt>
                <c:pt idx="3306">
                  <c:v>4.092422</c:v>
                </c:pt>
                <c:pt idx="3307">
                  <c:v>4.0936919999999999</c:v>
                </c:pt>
                <c:pt idx="3308">
                  <c:v>4.0949619999999856</c:v>
                </c:pt>
                <c:pt idx="3309">
                  <c:v>4.0962320000000014</c:v>
                </c:pt>
                <c:pt idx="3310">
                  <c:v>4.0975019999999756</c:v>
                </c:pt>
                <c:pt idx="3311">
                  <c:v>4.0987720000000003</c:v>
                </c:pt>
                <c:pt idx="3312">
                  <c:v>4.1000420000000002</c:v>
                </c:pt>
                <c:pt idx="3313">
                  <c:v>4.1013120000000001</c:v>
                </c:pt>
                <c:pt idx="3314">
                  <c:v>4.1025819999999591</c:v>
                </c:pt>
                <c:pt idx="3315">
                  <c:v>4.1041059999999518</c:v>
                </c:pt>
                <c:pt idx="3316">
                  <c:v>4.1053760000000006</c:v>
                </c:pt>
                <c:pt idx="3317">
                  <c:v>4.1066460000000014</c:v>
                </c:pt>
                <c:pt idx="3318">
                  <c:v>4.1081699999999985</c:v>
                </c:pt>
                <c:pt idx="3319">
                  <c:v>4.1094400000000002</c:v>
                </c:pt>
                <c:pt idx="3320">
                  <c:v>4.1109639999999965</c:v>
                </c:pt>
                <c:pt idx="3321">
                  <c:v>4.1124879999999555</c:v>
                </c:pt>
                <c:pt idx="3322">
                  <c:v>4.1137579999999945</c:v>
                </c:pt>
                <c:pt idx="3323">
                  <c:v>4.1150279999999855</c:v>
                </c:pt>
                <c:pt idx="3324">
                  <c:v>4.1162979999999996</c:v>
                </c:pt>
                <c:pt idx="3325">
                  <c:v>4.1175679999999755</c:v>
                </c:pt>
                <c:pt idx="3326">
                  <c:v>4.1188379999999745</c:v>
                </c:pt>
                <c:pt idx="3327">
                  <c:v>4.1201079999999655</c:v>
                </c:pt>
                <c:pt idx="3328">
                  <c:v>4.121378</c:v>
                </c:pt>
                <c:pt idx="3329">
                  <c:v>4.1226479999999945</c:v>
                </c:pt>
                <c:pt idx="3330">
                  <c:v>4.1239179999999482</c:v>
                </c:pt>
                <c:pt idx="3331">
                  <c:v>4.1254419999999845</c:v>
                </c:pt>
                <c:pt idx="3332">
                  <c:v>4.1269659999999755</c:v>
                </c:pt>
                <c:pt idx="3333">
                  <c:v>4.1282359999999745</c:v>
                </c:pt>
                <c:pt idx="3334">
                  <c:v>4.1295059999999655</c:v>
                </c:pt>
                <c:pt idx="3335">
                  <c:v>4.13103</c:v>
                </c:pt>
                <c:pt idx="3336">
                  <c:v>4.1322999999999999</c:v>
                </c:pt>
                <c:pt idx="3337">
                  <c:v>4.1338239999999997</c:v>
                </c:pt>
                <c:pt idx="3338">
                  <c:v>4.1350939999999996</c:v>
                </c:pt>
                <c:pt idx="3339">
                  <c:v>4.1361099999999995</c:v>
                </c:pt>
                <c:pt idx="3340">
                  <c:v>4.1376339999999985</c:v>
                </c:pt>
                <c:pt idx="3341">
                  <c:v>4.1389039999999975</c:v>
                </c:pt>
                <c:pt idx="3342">
                  <c:v>4.1401739999999965</c:v>
                </c:pt>
                <c:pt idx="3343">
                  <c:v>4.1414439999999999</c:v>
                </c:pt>
                <c:pt idx="3344">
                  <c:v>4.1427139999999945</c:v>
                </c:pt>
                <c:pt idx="3345">
                  <c:v>4.1442379999999845</c:v>
                </c:pt>
                <c:pt idx="3346">
                  <c:v>4.1455079999999755</c:v>
                </c:pt>
                <c:pt idx="3347">
                  <c:v>4.1467780000000003</c:v>
                </c:pt>
                <c:pt idx="3348">
                  <c:v>4.1483020000000002</c:v>
                </c:pt>
                <c:pt idx="3349">
                  <c:v>4.149572</c:v>
                </c:pt>
                <c:pt idx="3350">
                  <c:v>4.1510959999999955</c:v>
                </c:pt>
                <c:pt idx="3351">
                  <c:v>4.1526200000000006</c:v>
                </c:pt>
                <c:pt idx="3352">
                  <c:v>4.1538899999999845</c:v>
                </c:pt>
                <c:pt idx="3353">
                  <c:v>4.15490599999994</c:v>
                </c:pt>
                <c:pt idx="3354">
                  <c:v>4.1561759999999746</c:v>
                </c:pt>
                <c:pt idx="3355">
                  <c:v>4.1574459999999656</c:v>
                </c:pt>
                <c:pt idx="3356">
                  <c:v>4.1589699999999965</c:v>
                </c:pt>
                <c:pt idx="3357">
                  <c:v>4.1602399999999955</c:v>
                </c:pt>
                <c:pt idx="3358">
                  <c:v>4.1615099999999945</c:v>
                </c:pt>
                <c:pt idx="3359">
                  <c:v>4.1627799999999855</c:v>
                </c:pt>
                <c:pt idx="3360">
                  <c:v>4.1640499999999845</c:v>
                </c:pt>
                <c:pt idx="3361">
                  <c:v>4.1655739999999755</c:v>
                </c:pt>
                <c:pt idx="3362">
                  <c:v>4.1668439999999975</c:v>
                </c:pt>
                <c:pt idx="3363">
                  <c:v>4.1681139999999655</c:v>
                </c:pt>
                <c:pt idx="3364">
                  <c:v>4.169638</c:v>
                </c:pt>
                <c:pt idx="3365">
                  <c:v>4.1711619999999998</c:v>
                </c:pt>
                <c:pt idx="3366">
                  <c:v>4.1724319999999855</c:v>
                </c:pt>
                <c:pt idx="3367">
                  <c:v>4.1739559999999845</c:v>
                </c:pt>
                <c:pt idx="3368">
                  <c:v>4.1749719999999755</c:v>
                </c:pt>
                <c:pt idx="3369">
                  <c:v>4.1762420000000411</c:v>
                </c:pt>
                <c:pt idx="3370">
                  <c:v>4.1775119999999655</c:v>
                </c:pt>
                <c:pt idx="3371">
                  <c:v>4.178782</c:v>
                </c:pt>
                <c:pt idx="3372">
                  <c:v>4.1800519999999945</c:v>
                </c:pt>
                <c:pt idx="3373">
                  <c:v>4.1815760000000006</c:v>
                </c:pt>
                <c:pt idx="3374">
                  <c:v>4.1828460000000005</c:v>
                </c:pt>
                <c:pt idx="3375">
                  <c:v>4.1841159999999373</c:v>
                </c:pt>
                <c:pt idx="3376">
                  <c:v>4.1853859999999745</c:v>
                </c:pt>
                <c:pt idx="3377">
                  <c:v>4.1866559999999975</c:v>
                </c:pt>
                <c:pt idx="3378">
                  <c:v>4.1881799999999965</c:v>
                </c:pt>
                <c:pt idx="3379">
                  <c:v>4.1894499999999999</c:v>
                </c:pt>
                <c:pt idx="3380">
                  <c:v>4.1909739999999855</c:v>
                </c:pt>
                <c:pt idx="3381">
                  <c:v>4.1922439999999996</c:v>
                </c:pt>
                <c:pt idx="3382">
                  <c:v>4.1935139999999755</c:v>
                </c:pt>
                <c:pt idx="3383">
                  <c:v>4.1950379999999745</c:v>
                </c:pt>
                <c:pt idx="3384">
                  <c:v>4.1960539999999975</c:v>
                </c:pt>
                <c:pt idx="3385">
                  <c:v>4.1973239999999965</c:v>
                </c:pt>
                <c:pt idx="3386">
                  <c:v>4.1985939999999955</c:v>
                </c:pt>
                <c:pt idx="3387">
                  <c:v>4.2001179999999945</c:v>
                </c:pt>
                <c:pt idx="3388">
                  <c:v>4.2011339999999997</c:v>
                </c:pt>
                <c:pt idx="3389">
                  <c:v>4.2024039999999996</c:v>
                </c:pt>
                <c:pt idx="3390">
                  <c:v>4.2039280000000003</c:v>
                </c:pt>
                <c:pt idx="3391">
                  <c:v>4.2051980000000002</c:v>
                </c:pt>
                <c:pt idx="3392">
                  <c:v>4.2067220000000134</c:v>
                </c:pt>
                <c:pt idx="3393">
                  <c:v>4.207992</c:v>
                </c:pt>
                <c:pt idx="3394">
                  <c:v>4.2092620000000593</c:v>
                </c:pt>
                <c:pt idx="3395">
                  <c:v>4.2107859999999855</c:v>
                </c:pt>
                <c:pt idx="3396">
                  <c:v>4.2120559999999845</c:v>
                </c:pt>
                <c:pt idx="3397">
                  <c:v>4.2133259999999995</c:v>
                </c:pt>
                <c:pt idx="3398">
                  <c:v>4.2148499999999975</c:v>
                </c:pt>
                <c:pt idx="3399">
                  <c:v>4.2158660000000001</c:v>
                </c:pt>
                <c:pt idx="3400">
                  <c:v>4.2171359999999645</c:v>
                </c:pt>
                <c:pt idx="3401">
                  <c:v>4.2186599999999999</c:v>
                </c:pt>
                <c:pt idx="3402">
                  <c:v>4.2199299999999997</c:v>
                </c:pt>
                <c:pt idx="3403">
                  <c:v>4.2211999999999996</c:v>
                </c:pt>
                <c:pt idx="3404">
                  <c:v>4.2224699999999995</c:v>
                </c:pt>
                <c:pt idx="3405">
                  <c:v>4.2237400000000003</c:v>
                </c:pt>
                <c:pt idx="3406">
                  <c:v>4.2250099999999975</c:v>
                </c:pt>
                <c:pt idx="3407">
                  <c:v>4.2265339999999965</c:v>
                </c:pt>
                <c:pt idx="3408">
                  <c:v>4.2278039999999955</c:v>
                </c:pt>
                <c:pt idx="3409">
                  <c:v>4.2290739999999998</c:v>
                </c:pt>
                <c:pt idx="3410">
                  <c:v>4.2308520000000014</c:v>
                </c:pt>
                <c:pt idx="3411">
                  <c:v>4.2321220000000004</c:v>
                </c:pt>
                <c:pt idx="3412">
                  <c:v>4.2333920000000438</c:v>
                </c:pt>
                <c:pt idx="3413">
                  <c:v>4.2349159999999655</c:v>
                </c:pt>
                <c:pt idx="3414">
                  <c:v>4.235932</c:v>
                </c:pt>
                <c:pt idx="3415">
                  <c:v>4.2372019999999999</c:v>
                </c:pt>
                <c:pt idx="3416">
                  <c:v>4.2387259999999998</c:v>
                </c:pt>
                <c:pt idx="3417">
                  <c:v>4.2399960000000014</c:v>
                </c:pt>
                <c:pt idx="3418">
                  <c:v>4.2410119999999996</c:v>
                </c:pt>
                <c:pt idx="3419">
                  <c:v>4.2422819999999986</c:v>
                </c:pt>
                <c:pt idx="3420">
                  <c:v>4.2438060000000002</c:v>
                </c:pt>
                <c:pt idx="3421">
                  <c:v>4.2450759999999965</c:v>
                </c:pt>
                <c:pt idx="3422">
                  <c:v>4.2465999999999999</c:v>
                </c:pt>
                <c:pt idx="3423">
                  <c:v>4.2478699999999998</c:v>
                </c:pt>
                <c:pt idx="3424">
                  <c:v>4.2491400000000024</c:v>
                </c:pt>
                <c:pt idx="3425">
                  <c:v>4.2509179999999755</c:v>
                </c:pt>
                <c:pt idx="3426">
                  <c:v>4.2521879999999745</c:v>
                </c:pt>
                <c:pt idx="3427">
                  <c:v>4.2534580000000002</c:v>
                </c:pt>
                <c:pt idx="3428">
                  <c:v>4.2547280000000001</c:v>
                </c:pt>
                <c:pt idx="3429">
                  <c:v>4.2559979999999955</c:v>
                </c:pt>
                <c:pt idx="3430">
                  <c:v>4.2572679999999998</c:v>
                </c:pt>
                <c:pt idx="3431">
                  <c:v>4.2585379999999855</c:v>
                </c:pt>
                <c:pt idx="3432">
                  <c:v>4.2598080000000014</c:v>
                </c:pt>
                <c:pt idx="3433">
                  <c:v>4.2610780000000004</c:v>
                </c:pt>
                <c:pt idx="3434">
                  <c:v>4.2626020000000002</c:v>
                </c:pt>
                <c:pt idx="3435">
                  <c:v>4.2638720000000001</c:v>
                </c:pt>
                <c:pt idx="3436">
                  <c:v>4.265396</c:v>
                </c:pt>
                <c:pt idx="3437">
                  <c:v>4.2666659999999998</c:v>
                </c:pt>
                <c:pt idx="3438">
                  <c:v>4.2679359999999473</c:v>
                </c:pt>
                <c:pt idx="3439">
                  <c:v>4.2692059999999996</c:v>
                </c:pt>
                <c:pt idx="3440">
                  <c:v>4.2709839999999986</c:v>
                </c:pt>
                <c:pt idx="3441">
                  <c:v>4.2722540000000002</c:v>
                </c:pt>
                <c:pt idx="3442">
                  <c:v>4.2735240000000001</c:v>
                </c:pt>
                <c:pt idx="3443">
                  <c:v>4.274794</c:v>
                </c:pt>
                <c:pt idx="3444">
                  <c:v>4.2760640000000034</c:v>
                </c:pt>
                <c:pt idx="3445">
                  <c:v>4.2773339999999997</c:v>
                </c:pt>
                <c:pt idx="3446">
                  <c:v>4.2788580000000014</c:v>
                </c:pt>
                <c:pt idx="3447">
                  <c:v>4.2798740000000004</c:v>
                </c:pt>
                <c:pt idx="3448">
                  <c:v>4.2813980000000438</c:v>
                </c:pt>
                <c:pt idx="3449">
                  <c:v>4.2826680000000401</c:v>
                </c:pt>
                <c:pt idx="3450">
                  <c:v>4.283938</c:v>
                </c:pt>
                <c:pt idx="3451">
                  <c:v>4.2854619999999999</c:v>
                </c:pt>
                <c:pt idx="3452">
                  <c:v>4.2867319999999998</c:v>
                </c:pt>
                <c:pt idx="3453">
                  <c:v>4.2880020000000014</c:v>
                </c:pt>
                <c:pt idx="3454">
                  <c:v>4.2892720000000484</c:v>
                </c:pt>
                <c:pt idx="3455">
                  <c:v>4.2910499999999994</c:v>
                </c:pt>
                <c:pt idx="3456">
                  <c:v>4.2923199999999975</c:v>
                </c:pt>
                <c:pt idx="3457">
                  <c:v>4.293844</c:v>
                </c:pt>
                <c:pt idx="3458">
                  <c:v>4.2951139999999945</c:v>
                </c:pt>
                <c:pt idx="3459">
                  <c:v>4.2961299999999998</c:v>
                </c:pt>
                <c:pt idx="3460">
                  <c:v>4.2973999999999997</c:v>
                </c:pt>
                <c:pt idx="3461">
                  <c:v>4.2989239999999995</c:v>
                </c:pt>
                <c:pt idx="3462">
                  <c:v>4.3001939999999985</c:v>
                </c:pt>
                <c:pt idx="3463">
                  <c:v>4.3014639999999993</c:v>
                </c:pt>
                <c:pt idx="3464">
                  <c:v>4.3027339999999965</c:v>
                </c:pt>
                <c:pt idx="3465">
                  <c:v>4.3040039999999955</c:v>
                </c:pt>
                <c:pt idx="3466">
                  <c:v>4.3055279999999945</c:v>
                </c:pt>
                <c:pt idx="3467">
                  <c:v>4.3067979999999997</c:v>
                </c:pt>
                <c:pt idx="3468">
                  <c:v>4.3083220000000004</c:v>
                </c:pt>
                <c:pt idx="3469">
                  <c:v>4.3095920000000003</c:v>
                </c:pt>
                <c:pt idx="3470">
                  <c:v>4.3111159999999655</c:v>
                </c:pt>
                <c:pt idx="3471">
                  <c:v>4.31264</c:v>
                </c:pt>
                <c:pt idx="3472">
                  <c:v>4.3139099999999955</c:v>
                </c:pt>
                <c:pt idx="3473">
                  <c:v>4.3149259999999519</c:v>
                </c:pt>
                <c:pt idx="3474">
                  <c:v>4.3161960000000006</c:v>
                </c:pt>
                <c:pt idx="3475">
                  <c:v>4.3177199999999845</c:v>
                </c:pt>
                <c:pt idx="3476">
                  <c:v>4.3189899999999755</c:v>
                </c:pt>
                <c:pt idx="3477">
                  <c:v>4.3202600000000002</c:v>
                </c:pt>
                <c:pt idx="3478">
                  <c:v>4.3215299999999965</c:v>
                </c:pt>
                <c:pt idx="3479">
                  <c:v>4.3227999999999955</c:v>
                </c:pt>
                <c:pt idx="3480">
                  <c:v>4.3243239999999945</c:v>
                </c:pt>
                <c:pt idx="3481">
                  <c:v>4.3255939999999855</c:v>
                </c:pt>
                <c:pt idx="3482">
                  <c:v>4.3271179999999418</c:v>
                </c:pt>
                <c:pt idx="3483">
                  <c:v>4.3283879999999755</c:v>
                </c:pt>
                <c:pt idx="3484">
                  <c:v>4.3296579999999985</c:v>
                </c:pt>
                <c:pt idx="3485">
                  <c:v>4.3311820000000001</c:v>
                </c:pt>
                <c:pt idx="3486">
                  <c:v>4.332452</c:v>
                </c:pt>
                <c:pt idx="3487">
                  <c:v>4.3337219999999999</c:v>
                </c:pt>
                <c:pt idx="3488">
                  <c:v>4.3349919999999855</c:v>
                </c:pt>
                <c:pt idx="3489">
                  <c:v>4.3362620000000511</c:v>
                </c:pt>
                <c:pt idx="3490">
                  <c:v>4.3375319999999755</c:v>
                </c:pt>
                <c:pt idx="3491">
                  <c:v>4.3390560000000002</c:v>
                </c:pt>
                <c:pt idx="3492">
                  <c:v>4.3400720000000002</c:v>
                </c:pt>
                <c:pt idx="3493">
                  <c:v>4.341596</c:v>
                </c:pt>
                <c:pt idx="3494">
                  <c:v>4.3428659999999955</c:v>
                </c:pt>
                <c:pt idx="3495">
                  <c:v>4.34413599999995</c:v>
                </c:pt>
                <c:pt idx="3496">
                  <c:v>4.3454059999999846</c:v>
                </c:pt>
                <c:pt idx="3497">
                  <c:v>4.3469299999999995</c:v>
                </c:pt>
                <c:pt idx="3498">
                  <c:v>4.3481999999999985</c:v>
                </c:pt>
                <c:pt idx="3499">
                  <c:v>4.3499780000000001</c:v>
                </c:pt>
                <c:pt idx="3500">
                  <c:v>4.3512480000000124</c:v>
                </c:pt>
                <c:pt idx="3501">
                  <c:v>4.3527719999999945</c:v>
                </c:pt>
                <c:pt idx="3502">
                  <c:v>4.3540419999999855</c:v>
                </c:pt>
                <c:pt idx="3503">
                  <c:v>4.3550579999999846</c:v>
                </c:pt>
                <c:pt idx="3504">
                  <c:v>4.3563280000000004</c:v>
                </c:pt>
                <c:pt idx="3505">
                  <c:v>4.3575979999999745</c:v>
                </c:pt>
                <c:pt idx="3506">
                  <c:v>4.3591220000000002</c:v>
                </c:pt>
                <c:pt idx="3507">
                  <c:v>4.360392</c:v>
                </c:pt>
                <c:pt idx="3508">
                  <c:v>4.3616619999999999</c:v>
                </c:pt>
                <c:pt idx="3509">
                  <c:v>4.3629319999999518</c:v>
                </c:pt>
                <c:pt idx="3510">
                  <c:v>4.3642019999999855</c:v>
                </c:pt>
                <c:pt idx="3511">
                  <c:v>4.3657259999999845</c:v>
                </c:pt>
                <c:pt idx="3512">
                  <c:v>4.3669959999999755</c:v>
                </c:pt>
                <c:pt idx="3513">
                  <c:v>4.3682660000000002</c:v>
                </c:pt>
                <c:pt idx="3514">
                  <c:v>4.3697900000000001</c:v>
                </c:pt>
                <c:pt idx="3515">
                  <c:v>4.3713139999999999</c:v>
                </c:pt>
                <c:pt idx="3516">
                  <c:v>4.3725839999999945</c:v>
                </c:pt>
                <c:pt idx="3517">
                  <c:v>4.3738539999999997</c:v>
                </c:pt>
                <c:pt idx="3518">
                  <c:v>4.3751239999999996</c:v>
                </c:pt>
                <c:pt idx="3519">
                  <c:v>4.3763940000000003</c:v>
                </c:pt>
                <c:pt idx="3520">
                  <c:v>4.3776639999999993</c:v>
                </c:pt>
                <c:pt idx="3521">
                  <c:v>4.3789339999999966</c:v>
                </c:pt>
                <c:pt idx="3522">
                  <c:v>4.380204</c:v>
                </c:pt>
                <c:pt idx="3523">
                  <c:v>4.3814739999999999</c:v>
                </c:pt>
                <c:pt idx="3524">
                  <c:v>4.3829979999999855</c:v>
                </c:pt>
                <c:pt idx="3525">
                  <c:v>4.3842679999999996</c:v>
                </c:pt>
                <c:pt idx="3526">
                  <c:v>4.3855379999999755</c:v>
                </c:pt>
                <c:pt idx="3527">
                  <c:v>4.3868079999999985</c:v>
                </c:pt>
                <c:pt idx="3528">
                  <c:v>4.3880780000000001</c:v>
                </c:pt>
                <c:pt idx="3529">
                  <c:v>4.3896020000000124</c:v>
                </c:pt>
                <c:pt idx="3530">
                  <c:v>4.3911259999999945</c:v>
                </c:pt>
                <c:pt idx="3531">
                  <c:v>4.3926499999999997</c:v>
                </c:pt>
                <c:pt idx="3532">
                  <c:v>4.3939199999999845</c:v>
                </c:pt>
                <c:pt idx="3533">
                  <c:v>4.3949359999999373</c:v>
                </c:pt>
                <c:pt idx="3534">
                  <c:v>4.3962060000000003</c:v>
                </c:pt>
                <c:pt idx="3535">
                  <c:v>4.3977299999999975</c:v>
                </c:pt>
                <c:pt idx="3536">
                  <c:v>4.399</c:v>
                </c:pt>
                <c:pt idx="3537">
                  <c:v>4.4002700000000114</c:v>
                </c:pt>
                <c:pt idx="3538">
                  <c:v>4.4015399999999998</c:v>
                </c:pt>
                <c:pt idx="3539">
                  <c:v>4.4030640000000014</c:v>
                </c:pt>
                <c:pt idx="3540">
                  <c:v>4.4043339999999995</c:v>
                </c:pt>
                <c:pt idx="3541">
                  <c:v>4.4056040000000003</c:v>
                </c:pt>
                <c:pt idx="3542">
                  <c:v>4.4068740000000002</c:v>
                </c:pt>
                <c:pt idx="3543">
                  <c:v>4.4083980000000134</c:v>
                </c:pt>
                <c:pt idx="3544">
                  <c:v>4.4101759999999945</c:v>
                </c:pt>
                <c:pt idx="3545">
                  <c:v>4.4114459999999998</c:v>
                </c:pt>
                <c:pt idx="3546">
                  <c:v>4.4127160000000005</c:v>
                </c:pt>
                <c:pt idx="3547">
                  <c:v>4.4142399999999995</c:v>
                </c:pt>
                <c:pt idx="3548">
                  <c:v>4.4152560000000003</c:v>
                </c:pt>
                <c:pt idx="3549">
                  <c:v>4.4165260000000002</c:v>
                </c:pt>
                <c:pt idx="3550">
                  <c:v>4.4177960000000001</c:v>
                </c:pt>
                <c:pt idx="3551">
                  <c:v>4.4190659999999999</c:v>
                </c:pt>
                <c:pt idx="3552">
                  <c:v>4.4203359999999945</c:v>
                </c:pt>
                <c:pt idx="3553">
                  <c:v>4.4218600000000023</c:v>
                </c:pt>
                <c:pt idx="3554">
                  <c:v>4.4231300000000005</c:v>
                </c:pt>
                <c:pt idx="3555">
                  <c:v>4.4243999999999986</c:v>
                </c:pt>
                <c:pt idx="3556">
                  <c:v>4.4259239999999975</c:v>
                </c:pt>
                <c:pt idx="3557">
                  <c:v>4.4271939999999965</c:v>
                </c:pt>
                <c:pt idx="3558">
                  <c:v>4.428464</c:v>
                </c:pt>
                <c:pt idx="3559">
                  <c:v>4.4299879999999945</c:v>
                </c:pt>
                <c:pt idx="3560">
                  <c:v>4.4312580000000521</c:v>
                </c:pt>
                <c:pt idx="3561">
                  <c:v>4.4327819999999996</c:v>
                </c:pt>
                <c:pt idx="3562">
                  <c:v>4.4340519999999986</c:v>
                </c:pt>
                <c:pt idx="3563">
                  <c:v>4.4350680000000411</c:v>
                </c:pt>
                <c:pt idx="3564">
                  <c:v>4.4363380000000134</c:v>
                </c:pt>
                <c:pt idx="3565">
                  <c:v>4.4378620000000124</c:v>
                </c:pt>
                <c:pt idx="3566">
                  <c:v>4.4391319999999999</c:v>
                </c:pt>
                <c:pt idx="3567">
                  <c:v>4.4401479999999998</c:v>
                </c:pt>
                <c:pt idx="3568">
                  <c:v>4.441672000000052</c:v>
                </c:pt>
                <c:pt idx="3569">
                  <c:v>4.4429420000000004</c:v>
                </c:pt>
                <c:pt idx="3570">
                  <c:v>4.4442120000000003</c:v>
                </c:pt>
                <c:pt idx="3571">
                  <c:v>4.4457360000000001</c:v>
                </c:pt>
                <c:pt idx="3572">
                  <c:v>4.447006</c:v>
                </c:pt>
                <c:pt idx="3573">
                  <c:v>4.4482759999999999</c:v>
                </c:pt>
                <c:pt idx="3574">
                  <c:v>4.4500539999999997</c:v>
                </c:pt>
                <c:pt idx="3575">
                  <c:v>4.4513240000000014</c:v>
                </c:pt>
                <c:pt idx="3576">
                  <c:v>4.4525939999999995</c:v>
                </c:pt>
                <c:pt idx="3577">
                  <c:v>4.4541179999999745</c:v>
                </c:pt>
                <c:pt idx="3578">
                  <c:v>4.4548799999999975</c:v>
                </c:pt>
                <c:pt idx="3579">
                  <c:v>4.456404</c:v>
                </c:pt>
                <c:pt idx="3580">
                  <c:v>4.4576739999999999</c:v>
                </c:pt>
                <c:pt idx="3581">
                  <c:v>4.4589439999999998</c:v>
                </c:pt>
                <c:pt idx="3582">
                  <c:v>4.4602139999999997</c:v>
                </c:pt>
                <c:pt idx="3583">
                  <c:v>4.4614839999999996</c:v>
                </c:pt>
                <c:pt idx="3584">
                  <c:v>4.4627539999999986</c:v>
                </c:pt>
                <c:pt idx="3585">
                  <c:v>4.4640239999999975</c:v>
                </c:pt>
                <c:pt idx="3586">
                  <c:v>4.4655480000000001</c:v>
                </c:pt>
                <c:pt idx="3587">
                  <c:v>4.466818</c:v>
                </c:pt>
                <c:pt idx="3588">
                  <c:v>4.4683419999999998</c:v>
                </c:pt>
                <c:pt idx="3589">
                  <c:v>4.4696119999999997</c:v>
                </c:pt>
                <c:pt idx="3590">
                  <c:v>4.4711360000000004</c:v>
                </c:pt>
                <c:pt idx="3591">
                  <c:v>4.4724060000000003</c:v>
                </c:pt>
                <c:pt idx="3592">
                  <c:v>4.4736760000000411</c:v>
                </c:pt>
                <c:pt idx="3593">
                  <c:v>4.4749460000000001</c:v>
                </c:pt>
                <c:pt idx="3594">
                  <c:v>4.4762160000000124</c:v>
                </c:pt>
                <c:pt idx="3595">
                  <c:v>4.4774859999999945</c:v>
                </c:pt>
                <c:pt idx="3596">
                  <c:v>4.4787559999999997</c:v>
                </c:pt>
                <c:pt idx="3597">
                  <c:v>4.4800259999999996</c:v>
                </c:pt>
                <c:pt idx="3598">
                  <c:v>4.4812960000000448</c:v>
                </c:pt>
                <c:pt idx="3599">
                  <c:v>4.4825660000000003</c:v>
                </c:pt>
                <c:pt idx="3600">
                  <c:v>4.4840899999999975</c:v>
                </c:pt>
                <c:pt idx="3601">
                  <c:v>4.4853600000000124</c:v>
                </c:pt>
                <c:pt idx="3602">
                  <c:v>4.4866300000000034</c:v>
                </c:pt>
                <c:pt idx="3603">
                  <c:v>4.4881539999999998</c:v>
                </c:pt>
                <c:pt idx="3604">
                  <c:v>4.4894240000000014</c:v>
                </c:pt>
                <c:pt idx="3605">
                  <c:v>4.4909480000000004</c:v>
                </c:pt>
                <c:pt idx="3606">
                  <c:v>4.4924719999999985</c:v>
                </c:pt>
                <c:pt idx="3607">
                  <c:v>4.4937420000000134</c:v>
                </c:pt>
                <c:pt idx="3608">
                  <c:v>4.495012</c:v>
                </c:pt>
                <c:pt idx="3609">
                  <c:v>4.4960279999999999</c:v>
                </c:pt>
                <c:pt idx="3610">
                  <c:v>4.4972979999999998</c:v>
                </c:pt>
                <c:pt idx="3611">
                  <c:v>4.4988219999999997</c:v>
                </c:pt>
                <c:pt idx="3612">
                  <c:v>4.5000920000000004</c:v>
                </c:pt>
                <c:pt idx="3613">
                  <c:v>4.5011079999999986</c:v>
                </c:pt>
                <c:pt idx="3614">
                  <c:v>4.5026320000000002</c:v>
                </c:pt>
                <c:pt idx="3615">
                  <c:v>4.5039020000000001</c:v>
                </c:pt>
                <c:pt idx="3616">
                  <c:v>4.505172</c:v>
                </c:pt>
                <c:pt idx="3617">
                  <c:v>4.5066959999999998</c:v>
                </c:pt>
                <c:pt idx="3618">
                  <c:v>4.5079660000000006</c:v>
                </c:pt>
                <c:pt idx="3619">
                  <c:v>4.5092360000000014</c:v>
                </c:pt>
                <c:pt idx="3620">
                  <c:v>4.5107600000000003</c:v>
                </c:pt>
                <c:pt idx="3621">
                  <c:v>4.5120299999999975</c:v>
                </c:pt>
                <c:pt idx="3622">
                  <c:v>4.5135539999999965</c:v>
                </c:pt>
                <c:pt idx="3623">
                  <c:v>4.5148239999999955</c:v>
                </c:pt>
                <c:pt idx="3624">
                  <c:v>4.5158399999999945</c:v>
                </c:pt>
                <c:pt idx="3625">
                  <c:v>4.5171099999999855</c:v>
                </c:pt>
                <c:pt idx="3626">
                  <c:v>4.5183800000000005</c:v>
                </c:pt>
                <c:pt idx="3627">
                  <c:v>4.5199039999999995</c:v>
                </c:pt>
                <c:pt idx="3628">
                  <c:v>4.5209199999999745</c:v>
                </c:pt>
                <c:pt idx="3629">
                  <c:v>4.5221899999999655</c:v>
                </c:pt>
                <c:pt idx="3630">
                  <c:v>4.5237139999999965</c:v>
                </c:pt>
                <c:pt idx="3631">
                  <c:v>4.5249839999999546</c:v>
                </c:pt>
                <c:pt idx="3632">
                  <c:v>4.5262539999999998</c:v>
                </c:pt>
                <c:pt idx="3633">
                  <c:v>4.5275239999999846</c:v>
                </c:pt>
                <c:pt idx="3634">
                  <c:v>4.5287939999999995</c:v>
                </c:pt>
                <c:pt idx="3635">
                  <c:v>4.5305719999999985</c:v>
                </c:pt>
                <c:pt idx="3636">
                  <c:v>4.5318420000000401</c:v>
                </c:pt>
                <c:pt idx="3637">
                  <c:v>4.533112</c:v>
                </c:pt>
                <c:pt idx="3638">
                  <c:v>4.5346359999999946</c:v>
                </c:pt>
                <c:pt idx="3639">
                  <c:v>4.5356519999999998</c:v>
                </c:pt>
                <c:pt idx="3640">
                  <c:v>4.5369219999999997</c:v>
                </c:pt>
                <c:pt idx="3641">
                  <c:v>4.5384459999999995</c:v>
                </c:pt>
                <c:pt idx="3642">
                  <c:v>4.5397159999999985</c:v>
                </c:pt>
                <c:pt idx="3643">
                  <c:v>4.5409859999999655</c:v>
                </c:pt>
                <c:pt idx="3644">
                  <c:v>4.5422560000000001</c:v>
                </c:pt>
                <c:pt idx="3645">
                  <c:v>4.543526</c:v>
                </c:pt>
                <c:pt idx="3646">
                  <c:v>4.5450499999999998</c:v>
                </c:pt>
                <c:pt idx="3647">
                  <c:v>4.5463199999999997</c:v>
                </c:pt>
                <c:pt idx="3648">
                  <c:v>4.5475899999999845</c:v>
                </c:pt>
                <c:pt idx="3649">
                  <c:v>4.5488599999999995</c:v>
                </c:pt>
                <c:pt idx="3650">
                  <c:v>4.5503839999999975</c:v>
                </c:pt>
                <c:pt idx="3651">
                  <c:v>4.5516540000000001</c:v>
                </c:pt>
                <c:pt idx="3652">
                  <c:v>4.5531779999999955</c:v>
                </c:pt>
                <c:pt idx="3653">
                  <c:v>4.5544479999999945</c:v>
                </c:pt>
                <c:pt idx="3654">
                  <c:v>4.5554639999999997</c:v>
                </c:pt>
                <c:pt idx="3655">
                  <c:v>4.5567339999999996</c:v>
                </c:pt>
                <c:pt idx="3656">
                  <c:v>4.5582579999999995</c:v>
                </c:pt>
                <c:pt idx="3657">
                  <c:v>4.5595279999999985</c:v>
                </c:pt>
                <c:pt idx="3658">
                  <c:v>4.5607980000000001</c:v>
                </c:pt>
                <c:pt idx="3659">
                  <c:v>4.562068</c:v>
                </c:pt>
                <c:pt idx="3660">
                  <c:v>4.5633379999999955</c:v>
                </c:pt>
                <c:pt idx="3661">
                  <c:v>4.5646079999999865</c:v>
                </c:pt>
                <c:pt idx="3662">
                  <c:v>4.5661319999999845</c:v>
                </c:pt>
                <c:pt idx="3663">
                  <c:v>4.5674019999999755</c:v>
                </c:pt>
                <c:pt idx="3664">
                  <c:v>4.5686719999999985</c:v>
                </c:pt>
                <c:pt idx="3665">
                  <c:v>4.5701960000000001</c:v>
                </c:pt>
                <c:pt idx="3666">
                  <c:v>4.5717200000000124</c:v>
                </c:pt>
                <c:pt idx="3667">
                  <c:v>4.5729899999999946</c:v>
                </c:pt>
                <c:pt idx="3668">
                  <c:v>4.5742599999999998</c:v>
                </c:pt>
                <c:pt idx="3669">
                  <c:v>4.5752759999999997</c:v>
                </c:pt>
                <c:pt idx="3670">
                  <c:v>4.5768000000000004</c:v>
                </c:pt>
                <c:pt idx="3671">
                  <c:v>4.5780700000000003</c:v>
                </c:pt>
                <c:pt idx="3672">
                  <c:v>4.5793399999999993</c:v>
                </c:pt>
                <c:pt idx="3673">
                  <c:v>4.5806099999999992</c:v>
                </c:pt>
                <c:pt idx="3674">
                  <c:v>4.58188</c:v>
                </c:pt>
                <c:pt idx="3675">
                  <c:v>4.5834039999999998</c:v>
                </c:pt>
                <c:pt idx="3676">
                  <c:v>4.5846739999999997</c:v>
                </c:pt>
                <c:pt idx="3677">
                  <c:v>4.5859439999999996</c:v>
                </c:pt>
                <c:pt idx="3678">
                  <c:v>4.5874680000000003</c:v>
                </c:pt>
                <c:pt idx="3679">
                  <c:v>4.5887380000000002</c:v>
                </c:pt>
                <c:pt idx="3680">
                  <c:v>4.5905159999999645</c:v>
                </c:pt>
                <c:pt idx="3681">
                  <c:v>4.5917859999999955</c:v>
                </c:pt>
                <c:pt idx="3682">
                  <c:v>4.5930559999999945</c:v>
                </c:pt>
                <c:pt idx="3683">
                  <c:v>4.5943259999999855</c:v>
                </c:pt>
                <c:pt idx="3684">
                  <c:v>4.5955959999999845</c:v>
                </c:pt>
                <c:pt idx="3685">
                  <c:v>4.5968659999999995</c:v>
                </c:pt>
                <c:pt idx="3686">
                  <c:v>4.5981359999999745</c:v>
                </c:pt>
                <c:pt idx="3687">
                  <c:v>4.5994060000000001</c:v>
                </c:pt>
                <c:pt idx="3688">
                  <c:v>4.600676</c:v>
                </c:pt>
                <c:pt idx="3689">
                  <c:v>4.6019459999999945</c:v>
                </c:pt>
                <c:pt idx="3690">
                  <c:v>4.6032159999999855</c:v>
                </c:pt>
                <c:pt idx="3691">
                  <c:v>4.6047399999999845</c:v>
                </c:pt>
                <c:pt idx="3692">
                  <c:v>4.6060099999999995</c:v>
                </c:pt>
                <c:pt idx="3693">
                  <c:v>4.6075339999999745</c:v>
                </c:pt>
                <c:pt idx="3694">
                  <c:v>4.6088039999999975</c:v>
                </c:pt>
                <c:pt idx="3695">
                  <c:v>4.610328</c:v>
                </c:pt>
                <c:pt idx="3696">
                  <c:v>4.6115979999999945</c:v>
                </c:pt>
                <c:pt idx="3697">
                  <c:v>4.6131219999999855</c:v>
                </c:pt>
                <c:pt idx="3698">
                  <c:v>4.6143920000000005</c:v>
                </c:pt>
                <c:pt idx="3699">
                  <c:v>4.6154079999999755</c:v>
                </c:pt>
                <c:pt idx="3700">
                  <c:v>4.6166779999999985</c:v>
                </c:pt>
                <c:pt idx="3701">
                  <c:v>4.6179479999999655</c:v>
                </c:pt>
                <c:pt idx="3702">
                  <c:v>4.619472</c:v>
                </c:pt>
                <c:pt idx="3703">
                  <c:v>4.6207419999999955</c:v>
                </c:pt>
                <c:pt idx="3704">
                  <c:v>4.6220119999999518</c:v>
                </c:pt>
                <c:pt idx="3705">
                  <c:v>4.6232819999999855</c:v>
                </c:pt>
                <c:pt idx="3706">
                  <c:v>4.6248059999999382</c:v>
                </c:pt>
                <c:pt idx="3707">
                  <c:v>4.6260759999999745</c:v>
                </c:pt>
                <c:pt idx="3708">
                  <c:v>4.6273459999999655</c:v>
                </c:pt>
                <c:pt idx="3709">
                  <c:v>4.6288699999999965</c:v>
                </c:pt>
                <c:pt idx="3710">
                  <c:v>4.6303939999999999</c:v>
                </c:pt>
                <c:pt idx="3711">
                  <c:v>4.6316640000000024</c:v>
                </c:pt>
                <c:pt idx="3712">
                  <c:v>4.6331879999999845</c:v>
                </c:pt>
                <c:pt idx="3713">
                  <c:v>4.6344579999999755</c:v>
                </c:pt>
                <c:pt idx="3714">
                  <c:v>4.6354739999999985</c:v>
                </c:pt>
                <c:pt idx="3715">
                  <c:v>4.6367440000000002</c:v>
                </c:pt>
                <c:pt idx="3716">
                  <c:v>4.6382680000000134</c:v>
                </c:pt>
                <c:pt idx="3717">
                  <c:v>4.6395379999999955</c:v>
                </c:pt>
                <c:pt idx="3718">
                  <c:v>4.6408079999999945</c:v>
                </c:pt>
                <c:pt idx="3719">
                  <c:v>4.6420779999999855</c:v>
                </c:pt>
                <c:pt idx="3720">
                  <c:v>4.6436019999999996</c:v>
                </c:pt>
                <c:pt idx="3721">
                  <c:v>4.6448719999999755</c:v>
                </c:pt>
                <c:pt idx="3722">
                  <c:v>4.6461419999999976</c:v>
                </c:pt>
                <c:pt idx="3723">
                  <c:v>4.6474119999999655</c:v>
                </c:pt>
                <c:pt idx="3724">
                  <c:v>4.648682</c:v>
                </c:pt>
                <c:pt idx="3725">
                  <c:v>4.6504599999999945</c:v>
                </c:pt>
                <c:pt idx="3726">
                  <c:v>4.6517300000000006</c:v>
                </c:pt>
                <c:pt idx="3727">
                  <c:v>4.6530000000000005</c:v>
                </c:pt>
                <c:pt idx="3728">
                  <c:v>4.6545239999999755</c:v>
                </c:pt>
                <c:pt idx="3729">
                  <c:v>4.6552859999999745</c:v>
                </c:pt>
                <c:pt idx="3730">
                  <c:v>4.6568099999999975</c:v>
                </c:pt>
                <c:pt idx="3731">
                  <c:v>4.6580799999999956</c:v>
                </c:pt>
                <c:pt idx="3732">
                  <c:v>4.6593499999999999</c:v>
                </c:pt>
                <c:pt idx="3733">
                  <c:v>4.6606199999999856</c:v>
                </c:pt>
                <c:pt idx="3734">
                  <c:v>4.6618899999999845</c:v>
                </c:pt>
                <c:pt idx="3735">
                  <c:v>4.6634139999999755</c:v>
                </c:pt>
                <c:pt idx="3736">
                  <c:v>4.6646839999999745</c:v>
                </c:pt>
                <c:pt idx="3737">
                  <c:v>4.6659539999999655</c:v>
                </c:pt>
                <c:pt idx="3738">
                  <c:v>4.6672239999999965</c:v>
                </c:pt>
                <c:pt idx="3739">
                  <c:v>4.6684939999999955</c:v>
                </c:pt>
                <c:pt idx="3740">
                  <c:v>4.6702719999999998</c:v>
                </c:pt>
                <c:pt idx="3741">
                  <c:v>4.6715419999999996</c:v>
                </c:pt>
                <c:pt idx="3742">
                  <c:v>4.6730659999999995</c:v>
                </c:pt>
                <c:pt idx="3743">
                  <c:v>4.6743359999999745</c:v>
                </c:pt>
                <c:pt idx="3744">
                  <c:v>4.6753520000000002</c:v>
                </c:pt>
                <c:pt idx="3745">
                  <c:v>4.6766220000000134</c:v>
                </c:pt>
                <c:pt idx="3746">
                  <c:v>4.6778919999999955</c:v>
                </c:pt>
                <c:pt idx="3747">
                  <c:v>4.6791619999999998</c:v>
                </c:pt>
                <c:pt idx="3748">
                  <c:v>4.6804319999999855</c:v>
                </c:pt>
                <c:pt idx="3749">
                  <c:v>4.6819560000000005</c:v>
                </c:pt>
                <c:pt idx="3750">
                  <c:v>4.6832260000000003</c:v>
                </c:pt>
                <c:pt idx="3751">
                  <c:v>4.6844959999999745</c:v>
                </c:pt>
                <c:pt idx="3752">
                  <c:v>4.6857660000000001</c:v>
                </c:pt>
                <c:pt idx="3753">
                  <c:v>4.6870359999999645</c:v>
                </c:pt>
                <c:pt idx="3754">
                  <c:v>4.6885599999999945</c:v>
                </c:pt>
                <c:pt idx="3755">
                  <c:v>4.6900839999999855</c:v>
                </c:pt>
                <c:pt idx="3756">
                  <c:v>4.6913539999999996</c:v>
                </c:pt>
                <c:pt idx="3757">
                  <c:v>4.6928779999999755</c:v>
                </c:pt>
                <c:pt idx="3758">
                  <c:v>4.6941479999999745</c:v>
                </c:pt>
                <c:pt idx="3759">
                  <c:v>4.6951639999999975</c:v>
                </c:pt>
                <c:pt idx="3760">
                  <c:v>4.6964339999999956</c:v>
                </c:pt>
                <c:pt idx="3761">
                  <c:v>4.6977039999999946</c:v>
                </c:pt>
                <c:pt idx="3762">
                  <c:v>4.6992279999999997</c:v>
                </c:pt>
                <c:pt idx="3763">
                  <c:v>4.7004979999999996</c:v>
                </c:pt>
                <c:pt idx="3764">
                  <c:v>4.7017680000000466</c:v>
                </c:pt>
                <c:pt idx="3765">
                  <c:v>4.7030380000000003</c:v>
                </c:pt>
                <c:pt idx="3766">
                  <c:v>4.7045620000000001</c:v>
                </c:pt>
                <c:pt idx="3767">
                  <c:v>4.706086</c:v>
                </c:pt>
                <c:pt idx="3768">
                  <c:v>4.7076099999999999</c:v>
                </c:pt>
                <c:pt idx="3769">
                  <c:v>4.7104039999999996</c:v>
                </c:pt>
                <c:pt idx="3770">
                  <c:v>4.7119279999999995</c:v>
                </c:pt>
                <c:pt idx="3771">
                  <c:v>4.7131979999999976</c:v>
                </c:pt>
                <c:pt idx="3772">
                  <c:v>4.7144680000000001</c:v>
                </c:pt>
                <c:pt idx="3773">
                  <c:v>4.715738</c:v>
                </c:pt>
                <c:pt idx="3774">
                  <c:v>4.7170079999999945</c:v>
                </c:pt>
                <c:pt idx="3775">
                  <c:v>4.7182779999999998</c:v>
                </c:pt>
                <c:pt idx="3776">
                  <c:v>4.7195479999999996</c:v>
                </c:pt>
                <c:pt idx="3777">
                  <c:v>4.7210719999999995</c:v>
                </c:pt>
                <c:pt idx="3778">
                  <c:v>4.7223419999999985</c:v>
                </c:pt>
                <c:pt idx="3779">
                  <c:v>4.7236120000000001</c:v>
                </c:pt>
                <c:pt idx="3780">
                  <c:v>4.7248819999999645</c:v>
                </c:pt>
                <c:pt idx="3781">
                  <c:v>4.7264059999999946</c:v>
                </c:pt>
                <c:pt idx="3782">
                  <c:v>4.7276759999999856</c:v>
                </c:pt>
                <c:pt idx="3783">
                  <c:v>4.7289459999999846</c:v>
                </c:pt>
                <c:pt idx="3784">
                  <c:v>4.7307240000000004</c:v>
                </c:pt>
                <c:pt idx="3785">
                  <c:v>4.7319940000000003</c:v>
                </c:pt>
                <c:pt idx="3786">
                  <c:v>4.7332640000000392</c:v>
                </c:pt>
                <c:pt idx="3787">
                  <c:v>4.7345339999999965</c:v>
                </c:pt>
                <c:pt idx="3788">
                  <c:v>4.7358039999999999</c:v>
                </c:pt>
                <c:pt idx="3789">
                  <c:v>4.7370739999999998</c:v>
                </c:pt>
                <c:pt idx="3790">
                  <c:v>4.7383440000000014</c:v>
                </c:pt>
                <c:pt idx="3791">
                  <c:v>4.7396140000000004</c:v>
                </c:pt>
                <c:pt idx="3792">
                  <c:v>4.7408839999999985</c:v>
                </c:pt>
                <c:pt idx="3793">
                  <c:v>4.7421539999999975</c:v>
                </c:pt>
                <c:pt idx="3794">
                  <c:v>4.7436780000000134</c:v>
                </c:pt>
                <c:pt idx="3795">
                  <c:v>4.7449479999999955</c:v>
                </c:pt>
                <c:pt idx="3796">
                  <c:v>4.7462179999999998</c:v>
                </c:pt>
                <c:pt idx="3797">
                  <c:v>4.7477419999999997</c:v>
                </c:pt>
                <c:pt idx="3798">
                  <c:v>4.7490120000000013</c:v>
                </c:pt>
                <c:pt idx="3799">
                  <c:v>4.7507900000000003</c:v>
                </c:pt>
                <c:pt idx="3800">
                  <c:v>4.7520600000000002</c:v>
                </c:pt>
                <c:pt idx="3801">
                  <c:v>4.7533299999999992</c:v>
                </c:pt>
                <c:pt idx="3802">
                  <c:v>4.7545999999999955</c:v>
                </c:pt>
                <c:pt idx="3803">
                  <c:v>4.7558699999999998</c:v>
                </c:pt>
                <c:pt idx="3804">
                  <c:v>4.7571399999999855</c:v>
                </c:pt>
                <c:pt idx="3805">
                  <c:v>4.7584099999999996</c:v>
                </c:pt>
                <c:pt idx="3806">
                  <c:v>4.7596800000000004</c:v>
                </c:pt>
                <c:pt idx="3807">
                  <c:v>4.7609499999999985</c:v>
                </c:pt>
                <c:pt idx="3808">
                  <c:v>4.7624739999999965</c:v>
                </c:pt>
                <c:pt idx="3809">
                  <c:v>4.763744</c:v>
                </c:pt>
                <c:pt idx="3810">
                  <c:v>4.7652679999999998</c:v>
                </c:pt>
                <c:pt idx="3811">
                  <c:v>4.7665379999999855</c:v>
                </c:pt>
                <c:pt idx="3812">
                  <c:v>4.7678079999999845</c:v>
                </c:pt>
                <c:pt idx="3813">
                  <c:v>4.7690779999999995</c:v>
                </c:pt>
                <c:pt idx="3814">
                  <c:v>4.7708560000000002</c:v>
                </c:pt>
                <c:pt idx="3815">
                  <c:v>4.7721260000000001</c:v>
                </c:pt>
                <c:pt idx="3816">
                  <c:v>4.7733960000000124</c:v>
                </c:pt>
                <c:pt idx="3817">
                  <c:v>4.7749199999999945</c:v>
                </c:pt>
                <c:pt idx="3818">
                  <c:v>4.7761899999999997</c:v>
                </c:pt>
                <c:pt idx="3819">
                  <c:v>4.7774599999999996</c:v>
                </c:pt>
                <c:pt idx="3820">
                  <c:v>4.7787300000000004</c:v>
                </c:pt>
                <c:pt idx="3821">
                  <c:v>4.78</c:v>
                </c:pt>
                <c:pt idx="3822">
                  <c:v>4.7812700000000392</c:v>
                </c:pt>
                <c:pt idx="3823">
                  <c:v>4.782794</c:v>
                </c:pt>
                <c:pt idx="3824">
                  <c:v>4.7840639999999999</c:v>
                </c:pt>
                <c:pt idx="3825">
                  <c:v>4.7853339999999998</c:v>
                </c:pt>
                <c:pt idx="3826">
                  <c:v>4.7866040000000014</c:v>
                </c:pt>
                <c:pt idx="3827">
                  <c:v>4.7878739999999995</c:v>
                </c:pt>
                <c:pt idx="3828">
                  <c:v>4.7891440000000003</c:v>
                </c:pt>
                <c:pt idx="3829">
                  <c:v>4.7909220000000001</c:v>
                </c:pt>
                <c:pt idx="3830">
                  <c:v>4.792446</c:v>
                </c:pt>
                <c:pt idx="3831">
                  <c:v>4.7937159999999945</c:v>
                </c:pt>
                <c:pt idx="3832">
                  <c:v>4.7949859999999482</c:v>
                </c:pt>
                <c:pt idx="3833">
                  <c:v>4.7960019999999997</c:v>
                </c:pt>
                <c:pt idx="3834">
                  <c:v>4.7972719999999995</c:v>
                </c:pt>
                <c:pt idx="3835">
                  <c:v>4.7987960000000003</c:v>
                </c:pt>
                <c:pt idx="3836">
                  <c:v>4.8000660000000002</c:v>
                </c:pt>
                <c:pt idx="3837">
                  <c:v>4.801336</c:v>
                </c:pt>
                <c:pt idx="3838">
                  <c:v>4.8026059999999955</c:v>
                </c:pt>
                <c:pt idx="3839">
                  <c:v>4.8038759999999945</c:v>
                </c:pt>
                <c:pt idx="3840">
                  <c:v>4.8054000000000006</c:v>
                </c:pt>
                <c:pt idx="3841">
                  <c:v>4.8066700000000004</c:v>
                </c:pt>
                <c:pt idx="3842">
                  <c:v>4.8081939999999985</c:v>
                </c:pt>
                <c:pt idx="3843">
                  <c:v>4.8094640000000002</c:v>
                </c:pt>
                <c:pt idx="3844">
                  <c:v>4.8109879999999645</c:v>
                </c:pt>
                <c:pt idx="3845">
                  <c:v>4.8125119999999546</c:v>
                </c:pt>
                <c:pt idx="3846">
                  <c:v>4.8137819999999945</c:v>
                </c:pt>
                <c:pt idx="3847">
                  <c:v>4.8150519999999855</c:v>
                </c:pt>
                <c:pt idx="3848">
                  <c:v>4.8163219999999995</c:v>
                </c:pt>
                <c:pt idx="3849">
                  <c:v>4.8175919999999746</c:v>
                </c:pt>
                <c:pt idx="3850">
                  <c:v>4.8188619999999975</c:v>
                </c:pt>
                <c:pt idx="3851">
                  <c:v>4.8201319999999646</c:v>
                </c:pt>
                <c:pt idx="3852">
                  <c:v>4.821402</c:v>
                </c:pt>
                <c:pt idx="3853">
                  <c:v>4.8229259999999519</c:v>
                </c:pt>
                <c:pt idx="3854">
                  <c:v>4.8241959999999455</c:v>
                </c:pt>
                <c:pt idx="3855">
                  <c:v>4.8254659999999845</c:v>
                </c:pt>
                <c:pt idx="3856">
                  <c:v>4.8267359999999755</c:v>
                </c:pt>
                <c:pt idx="3857">
                  <c:v>4.8280059999999745</c:v>
                </c:pt>
                <c:pt idx="3858">
                  <c:v>4.8292760000000001</c:v>
                </c:pt>
                <c:pt idx="3859">
                  <c:v>4.831054</c:v>
                </c:pt>
                <c:pt idx="3860">
                  <c:v>4.8323239999999998</c:v>
                </c:pt>
                <c:pt idx="3861">
                  <c:v>4.8335940000000006</c:v>
                </c:pt>
                <c:pt idx="3862">
                  <c:v>4.8351179999999845</c:v>
                </c:pt>
                <c:pt idx="3863">
                  <c:v>4.8361339999999995</c:v>
                </c:pt>
                <c:pt idx="3864">
                  <c:v>4.8374039999999985</c:v>
                </c:pt>
                <c:pt idx="3865">
                  <c:v>4.8386739999999993</c:v>
                </c:pt>
                <c:pt idx="3866">
                  <c:v>4.839944</c:v>
                </c:pt>
                <c:pt idx="3867">
                  <c:v>4.8412139999999999</c:v>
                </c:pt>
                <c:pt idx="3868">
                  <c:v>4.8427379999999856</c:v>
                </c:pt>
                <c:pt idx="3869">
                  <c:v>4.8440079999999845</c:v>
                </c:pt>
                <c:pt idx="3870">
                  <c:v>4.8452779999999995</c:v>
                </c:pt>
                <c:pt idx="3871">
                  <c:v>4.8465479999999985</c:v>
                </c:pt>
                <c:pt idx="3872">
                  <c:v>4.8480720000000002</c:v>
                </c:pt>
                <c:pt idx="3873">
                  <c:v>4.8493420000000134</c:v>
                </c:pt>
                <c:pt idx="3874">
                  <c:v>4.8508659999999955</c:v>
                </c:pt>
                <c:pt idx="3875">
                  <c:v>4.8521359999999518</c:v>
                </c:pt>
                <c:pt idx="3876">
                  <c:v>4.8536599999999996</c:v>
                </c:pt>
                <c:pt idx="3877">
                  <c:v>4.8549299999999755</c:v>
                </c:pt>
                <c:pt idx="3878">
                  <c:v>4.8559459999999746</c:v>
                </c:pt>
                <c:pt idx="3879">
                  <c:v>4.8572159999999656</c:v>
                </c:pt>
                <c:pt idx="3880">
                  <c:v>4.8584859999999646</c:v>
                </c:pt>
                <c:pt idx="3881">
                  <c:v>4.8600099999999955</c:v>
                </c:pt>
                <c:pt idx="3882">
                  <c:v>4.8612799999999998</c:v>
                </c:pt>
                <c:pt idx="3883">
                  <c:v>4.8625499999999855</c:v>
                </c:pt>
                <c:pt idx="3884">
                  <c:v>4.8638200000000005</c:v>
                </c:pt>
                <c:pt idx="3885">
                  <c:v>4.8650899999999755</c:v>
                </c:pt>
                <c:pt idx="3886">
                  <c:v>4.8663600000000002</c:v>
                </c:pt>
                <c:pt idx="3887">
                  <c:v>4.8678839999999655</c:v>
                </c:pt>
                <c:pt idx="3888">
                  <c:v>4.8691539999999955</c:v>
                </c:pt>
                <c:pt idx="3889">
                  <c:v>4.8706779999999998</c:v>
                </c:pt>
                <c:pt idx="3890">
                  <c:v>4.8719479999999997</c:v>
                </c:pt>
                <c:pt idx="3891">
                  <c:v>4.8732179999999996</c:v>
                </c:pt>
                <c:pt idx="3892">
                  <c:v>4.8747419999999995</c:v>
                </c:pt>
                <c:pt idx="3893">
                  <c:v>4.8757580000000003</c:v>
                </c:pt>
                <c:pt idx="3894">
                  <c:v>4.8770280000000001</c:v>
                </c:pt>
                <c:pt idx="3895">
                  <c:v>4.8782980000000133</c:v>
                </c:pt>
                <c:pt idx="3896">
                  <c:v>4.8795679999999999</c:v>
                </c:pt>
                <c:pt idx="3897">
                  <c:v>4.8808379999999945</c:v>
                </c:pt>
                <c:pt idx="3898">
                  <c:v>4.8823619999999996</c:v>
                </c:pt>
                <c:pt idx="3899">
                  <c:v>4.8836320000000004</c:v>
                </c:pt>
                <c:pt idx="3900">
                  <c:v>4.8849019999999745</c:v>
                </c:pt>
                <c:pt idx="3901">
                  <c:v>4.8864260000000002</c:v>
                </c:pt>
                <c:pt idx="3902">
                  <c:v>4.887696</c:v>
                </c:pt>
                <c:pt idx="3903">
                  <c:v>4.8889659999999955</c:v>
                </c:pt>
                <c:pt idx="3904">
                  <c:v>4.8904899999999945</c:v>
                </c:pt>
                <c:pt idx="3905">
                  <c:v>4.8917599999999997</c:v>
                </c:pt>
                <c:pt idx="3906">
                  <c:v>4.8932839999999995</c:v>
                </c:pt>
                <c:pt idx="3907">
                  <c:v>4.8945539999999745</c:v>
                </c:pt>
                <c:pt idx="3908">
                  <c:v>4.8955699999999975</c:v>
                </c:pt>
                <c:pt idx="3909">
                  <c:v>4.8970939999999965</c:v>
                </c:pt>
                <c:pt idx="3910">
                  <c:v>4.8983639999999999</c:v>
                </c:pt>
                <c:pt idx="3911">
                  <c:v>4.8996339999999998</c:v>
                </c:pt>
                <c:pt idx="3912">
                  <c:v>4.9009039999999997</c:v>
                </c:pt>
                <c:pt idx="3913">
                  <c:v>4.9021739999999996</c:v>
                </c:pt>
                <c:pt idx="3914">
                  <c:v>4.9036979999999994</c:v>
                </c:pt>
                <c:pt idx="3915">
                  <c:v>4.9049679999999976</c:v>
                </c:pt>
                <c:pt idx="3916">
                  <c:v>4.9062380000000134</c:v>
                </c:pt>
                <c:pt idx="3917">
                  <c:v>4.9077620000000124</c:v>
                </c:pt>
                <c:pt idx="3918">
                  <c:v>4.9090319999999998</c:v>
                </c:pt>
                <c:pt idx="3919">
                  <c:v>4.9105559999999855</c:v>
                </c:pt>
                <c:pt idx="3920">
                  <c:v>4.9120799999999996</c:v>
                </c:pt>
                <c:pt idx="3921">
                  <c:v>4.9133499999999994</c:v>
                </c:pt>
                <c:pt idx="3922">
                  <c:v>4.9146200000000002</c:v>
                </c:pt>
                <c:pt idx="3923">
                  <c:v>4.9158900000000001</c:v>
                </c:pt>
                <c:pt idx="3924">
                  <c:v>4.91716</c:v>
                </c:pt>
                <c:pt idx="3925">
                  <c:v>4.9184299999999999</c:v>
                </c:pt>
                <c:pt idx="3926">
                  <c:v>4.9197000000000024</c:v>
                </c:pt>
                <c:pt idx="3927">
                  <c:v>4.9209700000000005</c:v>
                </c:pt>
                <c:pt idx="3928">
                  <c:v>4.9224939999999995</c:v>
                </c:pt>
                <c:pt idx="3929">
                  <c:v>4.9237640000000003</c:v>
                </c:pt>
                <c:pt idx="3930">
                  <c:v>4.9250339999999975</c:v>
                </c:pt>
                <c:pt idx="3931">
                  <c:v>4.926558</c:v>
                </c:pt>
                <c:pt idx="3932">
                  <c:v>4.9278279999999945</c:v>
                </c:pt>
                <c:pt idx="3933">
                  <c:v>4.9290979999999998</c:v>
                </c:pt>
                <c:pt idx="3934">
                  <c:v>4.9308760000000014</c:v>
                </c:pt>
                <c:pt idx="3935">
                  <c:v>4.9321460000000004</c:v>
                </c:pt>
                <c:pt idx="3936">
                  <c:v>4.9334160000000002</c:v>
                </c:pt>
                <c:pt idx="3937">
                  <c:v>4.9349400000000001</c:v>
                </c:pt>
                <c:pt idx="3938">
                  <c:v>4.935956</c:v>
                </c:pt>
                <c:pt idx="3939">
                  <c:v>4.9372259999999999</c:v>
                </c:pt>
                <c:pt idx="3940">
                  <c:v>4.9387500000000024</c:v>
                </c:pt>
                <c:pt idx="3941">
                  <c:v>4.9400200000000014</c:v>
                </c:pt>
                <c:pt idx="3942">
                  <c:v>4.9412900000000484</c:v>
                </c:pt>
                <c:pt idx="3943">
                  <c:v>4.9425600000000003</c:v>
                </c:pt>
                <c:pt idx="3944">
                  <c:v>4.9438300000000002</c:v>
                </c:pt>
                <c:pt idx="3945">
                  <c:v>4.945354</c:v>
                </c:pt>
                <c:pt idx="3946">
                  <c:v>4.9466240000000123</c:v>
                </c:pt>
                <c:pt idx="3947">
                  <c:v>4.9478939999999998</c:v>
                </c:pt>
                <c:pt idx="3948">
                  <c:v>4.9491640000000023</c:v>
                </c:pt>
                <c:pt idx="3949">
                  <c:v>4.9509419999999995</c:v>
                </c:pt>
                <c:pt idx="3950">
                  <c:v>4.9522119999999985</c:v>
                </c:pt>
                <c:pt idx="3951">
                  <c:v>4.9534820000000002</c:v>
                </c:pt>
                <c:pt idx="3952">
                  <c:v>4.955006</c:v>
                </c:pt>
                <c:pt idx="3953">
                  <c:v>4.9560219999999999</c:v>
                </c:pt>
                <c:pt idx="3954">
                  <c:v>4.9572919999999998</c:v>
                </c:pt>
                <c:pt idx="3955">
                  <c:v>4.9588159999999855</c:v>
                </c:pt>
                <c:pt idx="3956">
                  <c:v>4.9600859999999845</c:v>
                </c:pt>
                <c:pt idx="3957">
                  <c:v>4.9613559999999985</c:v>
                </c:pt>
                <c:pt idx="3958">
                  <c:v>4.9626260000000002</c:v>
                </c:pt>
                <c:pt idx="3959">
                  <c:v>4.9638960000000001</c:v>
                </c:pt>
                <c:pt idx="3960">
                  <c:v>4.9654199999999955</c:v>
                </c:pt>
                <c:pt idx="3961">
                  <c:v>4.9666899999999998</c:v>
                </c:pt>
                <c:pt idx="3962">
                  <c:v>4.9679599999999855</c:v>
                </c:pt>
                <c:pt idx="3963">
                  <c:v>4.9694840000000005</c:v>
                </c:pt>
                <c:pt idx="3964">
                  <c:v>4.9710080000000438</c:v>
                </c:pt>
                <c:pt idx="3965">
                  <c:v>4.9722780000000402</c:v>
                </c:pt>
                <c:pt idx="3966">
                  <c:v>4.9735480000000134</c:v>
                </c:pt>
                <c:pt idx="3967">
                  <c:v>4.9750719999999999</c:v>
                </c:pt>
                <c:pt idx="3968">
                  <c:v>4.9760879999999998</c:v>
                </c:pt>
                <c:pt idx="3969">
                  <c:v>4.9773579999999997</c:v>
                </c:pt>
                <c:pt idx="3970">
                  <c:v>4.9788819999999996</c:v>
                </c:pt>
                <c:pt idx="3971">
                  <c:v>4.9798980000000448</c:v>
                </c:pt>
                <c:pt idx="3972">
                  <c:v>4.981422000000042</c:v>
                </c:pt>
                <c:pt idx="3973">
                  <c:v>4.9826920000000134</c:v>
                </c:pt>
                <c:pt idx="3974">
                  <c:v>4.9839620000000124</c:v>
                </c:pt>
                <c:pt idx="3975">
                  <c:v>4.9854859999999945</c:v>
                </c:pt>
                <c:pt idx="3976">
                  <c:v>4.9867559999999997</c:v>
                </c:pt>
                <c:pt idx="3977">
                  <c:v>4.9880259999999996</c:v>
                </c:pt>
                <c:pt idx="3978">
                  <c:v>4.9892960000000466</c:v>
                </c:pt>
                <c:pt idx="3979">
                  <c:v>4.9908200000000003</c:v>
                </c:pt>
                <c:pt idx="3980">
                  <c:v>4.9923439999999992</c:v>
                </c:pt>
                <c:pt idx="3981">
                  <c:v>4.993614</c:v>
                </c:pt>
                <c:pt idx="3982">
                  <c:v>4.9948839999999946</c:v>
                </c:pt>
                <c:pt idx="3983">
                  <c:v>4.9961539999999998</c:v>
                </c:pt>
                <c:pt idx="3984">
                  <c:v>4.9974239999999996</c:v>
                </c:pt>
                <c:pt idx="3985">
                  <c:v>4.9986940000000004</c:v>
                </c:pt>
                <c:pt idx="3986">
                  <c:v>4.9999640000000003</c:v>
                </c:pt>
                <c:pt idx="3987">
                  <c:v>5.0012340000000002</c:v>
                </c:pt>
                <c:pt idx="3988">
                  <c:v>5.0025039999999965</c:v>
                </c:pt>
                <c:pt idx="3989">
                  <c:v>5.0037739999999999</c:v>
                </c:pt>
                <c:pt idx="3990">
                  <c:v>5.0052979999999998</c:v>
                </c:pt>
                <c:pt idx="3991">
                  <c:v>5.0065679999999997</c:v>
                </c:pt>
                <c:pt idx="3992">
                  <c:v>5.0078379999999845</c:v>
                </c:pt>
                <c:pt idx="3993">
                  <c:v>5.0093619999999994</c:v>
                </c:pt>
                <c:pt idx="3994">
                  <c:v>5.0108859999999655</c:v>
                </c:pt>
                <c:pt idx="3995">
                  <c:v>5.0121559999999645</c:v>
                </c:pt>
                <c:pt idx="3996">
                  <c:v>5.0134259999999955</c:v>
                </c:pt>
                <c:pt idx="3997">
                  <c:v>5.0146959999999945</c:v>
                </c:pt>
                <c:pt idx="3998">
                  <c:v>5.0157119999999855</c:v>
                </c:pt>
                <c:pt idx="3999">
                  <c:v>5.0172359999999845</c:v>
                </c:pt>
                <c:pt idx="4000">
                  <c:v>5.0185059999999755</c:v>
                </c:pt>
                <c:pt idx="4001">
                  <c:v>5.0197759999999985</c:v>
                </c:pt>
                <c:pt idx="4002">
                  <c:v>5.0210460000000001</c:v>
                </c:pt>
                <c:pt idx="4003">
                  <c:v>5.0223159999999645</c:v>
                </c:pt>
                <c:pt idx="4004">
                  <c:v>5.0238399999999945</c:v>
                </c:pt>
                <c:pt idx="4005">
                  <c:v>5.0251099999999855</c:v>
                </c:pt>
                <c:pt idx="4006">
                  <c:v>5.0263799999999996</c:v>
                </c:pt>
                <c:pt idx="4007">
                  <c:v>5.0279039999999755</c:v>
                </c:pt>
                <c:pt idx="4008">
                  <c:v>5.0291739999999985</c:v>
                </c:pt>
                <c:pt idx="4009">
                  <c:v>5.0306980000000134</c:v>
                </c:pt>
                <c:pt idx="4010">
                  <c:v>5.0322220000000124</c:v>
                </c:pt>
                <c:pt idx="4011">
                  <c:v>5.0334919999999999</c:v>
                </c:pt>
                <c:pt idx="4012">
                  <c:v>5.0347619999999997</c:v>
                </c:pt>
                <c:pt idx="4013">
                  <c:v>5.0357779999999996</c:v>
                </c:pt>
                <c:pt idx="4014">
                  <c:v>5.0370479999999995</c:v>
                </c:pt>
                <c:pt idx="4015">
                  <c:v>5.0383179999999985</c:v>
                </c:pt>
                <c:pt idx="4016">
                  <c:v>5.0398420000000401</c:v>
                </c:pt>
                <c:pt idx="4017">
                  <c:v>5.041112</c:v>
                </c:pt>
                <c:pt idx="4018">
                  <c:v>5.0426359999999955</c:v>
                </c:pt>
                <c:pt idx="4019">
                  <c:v>5.0439059999999865</c:v>
                </c:pt>
                <c:pt idx="4020">
                  <c:v>5.0451759999999855</c:v>
                </c:pt>
                <c:pt idx="4021">
                  <c:v>5.0464460000000004</c:v>
                </c:pt>
                <c:pt idx="4022">
                  <c:v>5.0477159999999746</c:v>
                </c:pt>
                <c:pt idx="4023">
                  <c:v>5.0492400000000401</c:v>
                </c:pt>
                <c:pt idx="4024">
                  <c:v>5.0507639999999991</c:v>
                </c:pt>
                <c:pt idx="4025">
                  <c:v>5.0520339999999955</c:v>
                </c:pt>
                <c:pt idx="4026">
                  <c:v>5.0535579999999856</c:v>
                </c:pt>
                <c:pt idx="4027">
                  <c:v>5.0548279999999846</c:v>
                </c:pt>
                <c:pt idx="4028">
                  <c:v>5.0558439999999996</c:v>
                </c:pt>
                <c:pt idx="4029">
                  <c:v>5.0571139999999755</c:v>
                </c:pt>
                <c:pt idx="4030">
                  <c:v>5.0583839999999975</c:v>
                </c:pt>
                <c:pt idx="4031">
                  <c:v>5.0599080000000001</c:v>
                </c:pt>
                <c:pt idx="4032">
                  <c:v>5.061178</c:v>
                </c:pt>
                <c:pt idx="4033">
                  <c:v>5.0624479999999945</c:v>
                </c:pt>
                <c:pt idx="4034">
                  <c:v>5.0637179999999855</c:v>
                </c:pt>
                <c:pt idx="4035">
                  <c:v>5.0652419999999996</c:v>
                </c:pt>
                <c:pt idx="4036">
                  <c:v>5.0665119999999755</c:v>
                </c:pt>
                <c:pt idx="4037">
                  <c:v>5.0677819999999745</c:v>
                </c:pt>
                <c:pt idx="4038">
                  <c:v>5.0690520000000001</c:v>
                </c:pt>
                <c:pt idx="4039">
                  <c:v>5.0708299999999999</c:v>
                </c:pt>
                <c:pt idx="4040">
                  <c:v>5.0720999999999998</c:v>
                </c:pt>
                <c:pt idx="4041">
                  <c:v>5.0733700000000024</c:v>
                </c:pt>
                <c:pt idx="4042">
                  <c:v>5.0748939999999996</c:v>
                </c:pt>
                <c:pt idx="4043">
                  <c:v>5.0759099999999995</c:v>
                </c:pt>
                <c:pt idx="4044">
                  <c:v>5.0771799999999985</c:v>
                </c:pt>
                <c:pt idx="4045">
                  <c:v>5.0784500000000001</c:v>
                </c:pt>
                <c:pt idx="4046">
                  <c:v>5.079974</c:v>
                </c:pt>
                <c:pt idx="4047">
                  <c:v>5.0812440000000034</c:v>
                </c:pt>
                <c:pt idx="4048">
                  <c:v>5.0825139999999855</c:v>
                </c:pt>
                <c:pt idx="4049">
                  <c:v>5.0837840000000005</c:v>
                </c:pt>
                <c:pt idx="4050">
                  <c:v>5.0853079999999995</c:v>
                </c:pt>
                <c:pt idx="4051">
                  <c:v>5.0865780000000003</c:v>
                </c:pt>
                <c:pt idx="4052">
                  <c:v>5.0878480000000001</c:v>
                </c:pt>
                <c:pt idx="4053">
                  <c:v>5.0893720000000124</c:v>
                </c:pt>
                <c:pt idx="4054">
                  <c:v>5.0908959999999945</c:v>
                </c:pt>
                <c:pt idx="4055">
                  <c:v>5.0921659999999855</c:v>
                </c:pt>
                <c:pt idx="4056">
                  <c:v>5.0936900000000014</c:v>
                </c:pt>
                <c:pt idx="4057">
                  <c:v>5.0949599999999755</c:v>
                </c:pt>
                <c:pt idx="4058">
                  <c:v>5.0959759999999745</c:v>
                </c:pt>
                <c:pt idx="4059">
                  <c:v>5.0974999999999975</c:v>
                </c:pt>
                <c:pt idx="4060">
                  <c:v>5.09877</c:v>
                </c:pt>
                <c:pt idx="4061">
                  <c:v>5.1000399999999955</c:v>
                </c:pt>
                <c:pt idx="4062">
                  <c:v>5.1013099999999998</c:v>
                </c:pt>
                <c:pt idx="4063">
                  <c:v>5.1025799999999855</c:v>
                </c:pt>
                <c:pt idx="4064">
                  <c:v>5.1041039999999755</c:v>
                </c:pt>
                <c:pt idx="4065">
                  <c:v>5.1053739999999985</c:v>
                </c:pt>
                <c:pt idx="4066">
                  <c:v>5.1066439999999993</c:v>
                </c:pt>
                <c:pt idx="4067">
                  <c:v>5.1079139999999645</c:v>
                </c:pt>
                <c:pt idx="4068">
                  <c:v>5.1091839999999955</c:v>
                </c:pt>
                <c:pt idx="4069">
                  <c:v>5.1109619999999945</c:v>
                </c:pt>
                <c:pt idx="4070">
                  <c:v>5.1122319999999855</c:v>
                </c:pt>
                <c:pt idx="4071">
                  <c:v>5.1135019999999765</c:v>
                </c:pt>
                <c:pt idx="4072">
                  <c:v>5.1150259999999745</c:v>
                </c:pt>
                <c:pt idx="4073">
                  <c:v>5.1160420000000002</c:v>
                </c:pt>
                <c:pt idx="4074">
                  <c:v>5.1173119999999646</c:v>
                </c:pt>
                <c:pt idx="4075">
                  <c:v>5.1188359999999573</c:v>
                </c:pt>
                <c:pt idx="4076">
                  <c:v>5.1201059999999519</c:v>
                </c:pt>
                <c:pt idx="4077">
                  <c:v>5.1213759999999855</c:v>
                </c:pt>
                <c:pt idx="4078">
                  <c:v>5.1226460000000005</c:v>
                </c:pt>
                <c:pt idx="4079">
                  <c:v>5.1239159999999364</c:v>
                </c:pt>
                <c:pt idx="4080">
                  <c:v>5.1254399999999745</c:v>
                </c:pt>
                <c:pt idx="4081">
                  <c:v>5.1267099999999965</c:v>
                </c:pt>
                <c:pt idx="4082">
                  <c:v>5.1279799999999645</c:v>
                </c:pt>
                <c:pt idx="4083">
                  <c:v>5.1295039999999945</c:v>
                </c:pt>
                <c:pt idx="4084">
                  <c:v>5.1310279999999997</c:v>
                </c:pt>
                <c:pt idx="4085">
                  <c:v>5.1322979999999996</c:v>
                </c:pt>
                <c:pt idx="4086">
                  <c:v>5.1338220000000003</c:v>
                </c:pt>
                <c:pt idx="4087">
                  <c:v>5.1350920000000002</c:v>
                </c:pt>
                <c:pt idx="4088">
                  <c:v>5.1361079999999975</c:v>
                </c:pt>
                <c:pt idx="4089">
                  <c:v>5.137378</c:v>
                </c:pt>
                <c:pt idx="4090">
                  <c:v>5.1386479999999999</c:v>
                </c:pt>
                <c:pt idx="4091">
                  <c:v>5.1401719999999855</c:v>
                </c:pt>
                <c:pt idx="4092">
                  <c:v>5.1414419999999996</c:v>
                </c:pt>
                <c:pt idx="4093">
                  <c:v>5.1427119999999755</c:v>
                </c:pt>
                <c:pt idx="4094">
                  <c:v>5.1442359999999745</c:v>
                </c:pt>
                <c:pt idx="4095">
                  <c:v>5.1455059999999655</c:v>
                </c:pt>
                <c:pt idx="4096">
                  <c:v>5.146776</c:v>
                </c:pt>
                <c:pt idx="4097">
                  <c:v>5.1480459999999955</c:v>
                </c:pt>
                <c:pt idx="4098">
                  <c:v>5.1493159999999945</c:v>
                </c:pt>
                <c:pt idx="4099">
                  <c:v>5.1510939999999996</c:v>
                </c:pt>
                <c:pt idx="4100">
                  <c:v>5.1523639999999995</c:v>
                </c:pt>
                <c:pt idx="4101">
                  <c:v>5.1536339999999985</c:v>
                </c:pt>
                <c:pt idx="4102">
                  <c:v>5.1549039999999655</c:v>
                </c:pt>
                <c:pt idx="4103">
                  <c:v>5.1561739999999965</c:v>
                </c:pt>
                <c:pt idx="4104">
                  <c:v>5.1574439999999955</c:v>
                </c:pt>
                <c:pt idx="4105">
                  <c:v>5.1587139999999945</c:v>
                </c:pt>
                <c:pt idx="4106">
                  <c:v>5.1599839999999855</c:v>
                </c:pt>
                <c:pt idx="4107">
                  <c:v>5.1612540000000005</c:v>
                </c:pt>
                <c:pt idx="4108">
                  <c:v>5.1627779999999746</c:v>
                </c:pt>
                <c:pt idx="4109">
                  <c:v>5.1640479999999656</c:v>
                </c:pt>
                <c:pt idx="4110">
                  <c:v>5.1653179999999645</c:v>
                </c:pt>
                <c:pt idx="4111">
                  <c:v>5.1668419999999955</c:v>
                </c:pt>
                <c:pt idx="4112">
                  <c:v>5.1681119999999519</c:v>
                </c:pt>
                <c:pt idx="4113">
                  <c:v>5.1693819999999855</c:v>
                </c:pt>
                <c:pt idx="4114">
                  <c:v>5.1711600000000004</c:v>
                </c:pt>
                <c:pt idx="4115">
                  <c:v>5.1724299999999985</c:v>
                </c:pt>
                <c:pt idx="4116">
                  <c:v>5.1737000000000002</c:v>
                </c:pt>
                <c:pt idx="4117">
                  <c:v>5.1749699999999965</c:v>
                </c:pt>
                <c:pt idx="4118">
                  <c:v>5.1762400000000124</c:v>
                </c:pt>
                <c:pt idx="4119">
                  <c:v>5.1775099999999945</c:v>
                </c:pt>
                <c:pt idx="4120">
                  <c:v>5.1787799999999997</c:v>
                </c:pt>
                <c:pt idx="4121">
                  <c:v>5.1800499999999996</c:v>
                </c:pt>
                <c:pt idx="4122">
                  <c:v>5.1815739999999995</c:v>
                </c:pt>
                <c:pt idx="4123">
                  <c:v>5.1828439999999985</c:v>
                </c:pt>
                <c:pt idx="4124">
                  <c:v>5.1841139999999655</c:v>
                </c:pt>
                <c:pt idx="4125">
                  <c:v>5.1853839999999956</c:v>
                </c:pt>
                <c:pt idx="4126">
                  <c:v>5.1866539999999999</c:v>
                </c:pt>
                <c:pt idx="4127">
                  <c:v>5.1881779999999855</c:v>
                </c:pt>
                <c:pt idx="4128">
                  <c:v>5.1894479999999996</c:v>
                </c:pt>
                <c:pt idx="4129">
                  <c:v>5.1909719999999755</c:v>
                </c:pt>
                <c:pt idx="4130">
                  <c:v>5.1924959999999745</c:v>
                </c:pt>
                <c:pt idx="4131">
                  <c:v>5.1937660000000001</c:v>
                </c:pt>
                <c:pt idx="4132">
                  <c:v>5.1950359999999645</c:v>
                </c:pt>
                <c:pt idx="4133">
                  <c:v>5.1960519999999955</c:v>
                </c:pt>
                <c:pt idx="4134">
                  <c:v>5.1975759999999482</c:v>
                </c:pt>
                <c:pt idx="4135">
                  <c:v>5.1988459999999845</c:v>
                </c:pt>
                <c:pt idx="4136">
                  <c:v>5.2001159999999755</c:v>
                </c:pt>
                <c:pt idx="4137">
                  <c:v>5.2013860000000003</c:v>
                </c:pt>
                <c:pt idx="4138">
                  <c:v>5.2029099999999975</c:v>
                </c:pt>
                <c:pt idx="4139">
                  <c:v>5.2041799999999965</c:v>
                </c:pt>
                <c:pt idx="4140">
                  <c:v>5.2054499999999999</c:v>
                </c:pt>
                <c:pt idx="4141">
                  <c:v>5.2067199999999998</c:v>
                </c:pt>
                <c:pt idx="4142">
                  <c:v>5.2082440000000014</c:v>
                </c:pt>
                <c:pt idx="4143">
                  <c:v>5.2095139999999995</c:v>
                </c:pt>
                <c:pt idx="4144">
                  <c:v>5.2112920000000438</c:v>
                </c:pt>
                <c:pt idx="4145">
                  <c:v>5.2125620000000001</c:v>
                </c:pt>
                <c:pt idx="4146">
                  <c:v>5.213832</c:v>
                </c:pt>
                <c:pt idx="4147">
                  <c:v>5.2151019999999955</c:v>
                </c:pt>
                <c:pt idx="4148">
                  <c:v>5.2161179999999945</c:v>
                </c:pt>
                <c:pt idx="4149">
                  <c:v>5.2176419999999997</c:v>
                </c:pt>
                <c:pt idx="4150">
                  <c:v>5.2189119999999845</c:v>
                </c:pt>
                <c:pt idx="4151">
                  <c:v>5.2201819999999755</c:v>
                </c:pt>
                <c:pt idx="4152">
                  <c:v>5.2214519999999975</c:v>
                </c:pt>
                <c:pt idx="4153">
                  <c:v>5.2227220000000001</c:v>
                </c:pt>
                <c:pt idx="4154">
                  <c:v>5.2242459999999955</c:v>
                </c:pt>
                <c:pt idx="4155">
                  <c:v>5.2255159999999519</c:v>
                </c:pt>
                <c:pt idx="4156">
                  <c:v>5.2267859999999855</c:v>
                </c:pt>
                <c:pt idx="4157">
                  <c:v>5.2283100000000005</c:v>
                </c:pt>
                <c:pt idx="4158">
                  <c:v>5.2295799999999995</c:v>
                </c:pt>
                <c:pt idx="4159">
                  <c:v>5.2311040000000002</c:v>
                </c:pt>
                <c:pt idx="4160">
                  <c:v>5.2326280000000134</c:v>
                </c:pt>
                <c:pt idx="4161">
                  <c:v>5.2338979999999999</c:v>
                </c:pt>
                <c:pt idx="4162">
                  <c:v>5.2349139999999945</c:v>
                </c:pt>
                <c:pt idx="4163">
                  <c:v>5.2361839999999997</c:v>
                </c:pt>
                <c:pt idx="4164">
                  <c:v>5.2374540000000005</c:v>
                </c:pt>
                <c:pt idx="4165">
                  <c:v>5.2389780000000004</c:v>
                </c:pt>
                <c:pt idx="4166">
                  <c:v>5.240248000000042</c:v>
                </c:pt>
                <c:pt idx="4167">
                  <c:v>5.2415180000000001</c:v>
                </c:pt>
                <c:pt idx="4168">
                  <c:v>5.242788</c:v>
                </c:pt>
                <c:pt idx="4169">
                  <c:v>5.2440579999999946</c:v>
                </c:pt>
                <c:pt idx="4170">
                  <c:v>5.2453279999999998</c:v>
                </c:pt>
                <c:pt idx="4171">
                  <c:v>5.2465979999999997</c:v>
                </c:pt>
                <c:pt idx="4172">
                  <c:v>5.2481220000000004</c:v>
                </c:pt>
                <c:pt idx="4173">
                  <c:v>5.2493920000000438</c:v>
                </c:pt>
                <c:pt idx="4174">
                  <c:v>5.2511700000000001</c:v>
                </c:pt>
                <c:pt idx="4175">
                  <c:v>5.25244</c:v>
                </c:pt>
                <c:pt idx="4176">
                  <c:v>5.2537099999999999</c:v>
                </c:pt>
                <c:pt idx="4177">
                  <c:v>5.2549799999999856</c:v>
                </c:pt>
                <c:pt idx="4178">
                  <c:v>5.2562500000000014</c:v>
                </c:pt>
                <c:pt idx="4179">
                  <c:v>5.2575199999999755</c:v>
                </c:pt>
                <c:pt idx="4180">
                  <c:v>5.2587899999999985</c:v>
                </c:pt>
                <c:pt idx="4181">
                  <c:v>5.2600600000000002</c:v>
                </c:pt>
                <c:pt idx="4182">
                  <c:v>5.2615839999999965</c:v>
                </c:pt>
                <c:pt idx="4183">
                  <c:v>5.2628539999999955</c:v>
                </c:pt>
                <c:pt idx="4184">
                  <c:v>5.2641239999999945</c:v>
                </c:pt>
                <c:pt idx="4185">
                  <c:v>5.2653939999999997</c:v>
                </c:pt>
                <c:pt idx="4186">
                  <c:v>5.2666640000000013</c:v>
                </c:pt>
                <c:pt idx="4187">
                  <c:v>5.2681879999999746</c:v>
                </c:pt>
                <c:pt idx="4188">
                  <c:v>5.2694579999999975</c:v>
                </c:pt>
                <c:pt idx="4189">
                  <c:v>5.2709820000000001</c:v>
                </c:pt>
                <c:pt idx="4190">
                  <c:v>5.2725059999999955</c:v>
                </c:pt>
                <c:pt idx="4191">
                  <c:v>5.2737759999999998</c:v>
                </c:pt>
                <c:pt idx="4192">
                  <c:v>5.2750459999999997</c:v>
                </c:pt>
                <c:pt idx="4193">
                  <c:v>5.2763160000000013</c:v>
                </c:pt>
                <c:pt idx="4194">
                  <c:v>5.2775859999999755</c:v>
                </c:pt>
                <c:pt idx="4195">
                  <c:v>5.2788560000000002</c:v>
                </c:pt>
                <c:pt idx="4196">
                  <c:v>5.2801260000000001</c:v>
                </c:pt>
                <c:pt idx="4197">
                  <c:v>5.2813960000000124</c:v>
                </c:pt>
                <c:pt idx="4198">
                  <c:v>5.2829199999999945</c:v>
                </c:pt>
                <c:pt idx="4199">
                  <c:v>5.2841899999999855</c:v>
                </c:pt>
                <c:pt idx="4200">
                  <c:v>5.2854600000000014</c:v>
                </c:pt>
                <c:pt idx="4201">
                  <c:v>5.2867300000000004</c:v>
                </c:pt>
                <c:pt idx="4202">
                  <c:v>5.2880000000000003</c:v>
                </c:pt>
                <c:pt idx="4203">
                  <c:v>5.2895240000000001</c:v>
                </c:pt>
                <c:pt idx="4204">
                  <c:v>5.2910480000000124</c:v>
                </c:pt>
                <c:pt idx="4205">
                  <c:v>5.2923179999999945</c:v>
                </c:pt>
                <c:pt idx="4206">
                  <c:v>5.2938419999999997</c:v>
                </c:pt>
                <c:pt idx="4207">
                  <c:v>5.2951119999999845</c:v>
                </c:pt>
                <c:pt idx="4208">
                  <c:v>5.2961279999999995</c:v>
                </c:pt>
                <c:pt idx="4209">
                  <c:v>5.2976519999999985</c:v>
                </c:pt>
                <c:pt idx="4210">
                  <c:v>5.2989219999999975</c:v>
                </c:pt>
                <c:pt idx="4211">
                  <c:v>5.300192</c:v>
                </c:pt>
                <c:pt idx="4212">
                  <c:v>5.3017159999999945</c:v>
                </c:pt>
                <c:pt idx="4213">
                  <c:v>5.3029859999999482</c:v>
                </c:pt>
                <c:pt idx="4214">
                  <c:v>5.3042559999999845</c:v>
                </c:pt>
                <c:pt idx="4215">
                  <c:v>5.3055259999999755</c:v>
                </c:pt>
                <c:pt idx="4216">
                  <c:v>5.3067959999999985</c:v>
                </c:pt>
                <c:pt idx="4217">
                  <c:v>5.3083200000000001</c:v>
                </c:pt>
                <c:pt idx="4218">
                  <c:v>5.310098</c:v>
                </c:pt>
                <c:pt idx="4219">
                  <c:v>5.3113679999999999</c:v>
                </c:pt>
                <c:pt idx="4220">
                  <c:v>5.3126379999999855</c:v>
                </c:pt>
                <c:pt idx="4221">
                  <c:v>5.3139079999999845</c:v>
                </c:pt>
                <c:pt idx="4222">
                  <c:v>5.3149239999999756</c:v>
                </c:pt>
                <c:pt idx="4223">
                  <c:v>5.3161939999999985</c:v>
                </c:pt>
                <c:pt idx="4224">
                  <c:v>5.3177179999999655</c:v>
                </c:pt>
                <c:pt idx="4225">
                  <c:v>5.3189879999999645</c:v>
                </c:pt>
                <c:pt idx="4226">
                  <c:v>5.3202579999999955</c:v>
                </c:pt>
                <c:pt idx="4227">
                  <c:v>5.3215279999999945</c:v>
                </c:pt>
                <c:pt idx="4228">
                  <c:v>5.3230519999999855</c:v>
                </c:pt>
                <c:pt idx="4229">
                  <c:v>5.3243219999999845</c:v>
                </c:pt>
                <c:pt idx="4230">
                  <c:v>5.3255919999999755</c:v>
                </c:pt>
                <c:pt idx="4231">
                  <c:v>5.32711599999993</c:v>
                </c:pt>
                <c:pt idx="4232">
                  <c:v>5.3283859999999645</c:v>
                </c:pt>
                <c:pt idx="4233">
                  <c:v>5.3296559999999955</c:v>
                </c:pt>
                <c:pt idx="4234">
                  <c:v>5.3311799999999998</c:v>
                </c:pt>
                <c:pt idx="4235">
                  <c:v>5.3324499999999997</c:v>
                </c:pt>
                <c:pt idx="4236">
                  <c:v>5.3339739999999995</c:v>
                </c:pt>
                <c:pt idx="4237">
                  <c:v>5.3349899999999755</c:v>
                </c:pt>
                <c:pt idx="4238">
                  <c:v>5.3362599999999993</c:v>
                </c:pt>
                <c:pt idx="4239">
                  <c:v>5.3377839999999965</c:v>
                </c:pt>
                <c:pt idx="4240">
                  <c:v>5.339054</c:v>
                </c:pt>
                <c:pt idx="4241">
                  <c:v>5.3403239999999998</c:v>
                </c:pt>
                <c:pt idx="4242">
                  <c:v>5.3415939999999997</c:v>
                </c:pt>
                <c:pt idx="4243">
                  <c:v>5.3428639999999996</c:v>
                </c:pt>
                <c:pt idx="4244">
                  <c:v>5.3443879999999755</c:v>
                </c:pt>
                <c:pt idx="4245">
                  <c:v>5.3454039999999985</c:v>
                </c:pt>
                <c:pt idx="4246">
                  <c:v>5.3469279999999975</c:v>
                </c:pt>
                <c:pt idx="4247">
                  <c:v>5.348198</c:v>
                </c:pt>
                <c:pt idx="4248">
                  <c:v>5.3494679999999999</c:v>
                </c:pt>
                <c:pt idx="4249">
                  <c:v>5.3512459999999997</c:v>
                </c:pt>
                <c:pt idx="4250">
                  <c:v>5.3525159999999419</c:v>
                </c:pt>
                <c:pt idx="4251">
                  <c:v>5.3540399999999755</c:v>
                </c:pt>
                <c:pt idx="4252">
                  <c:v>5.3550559999999745</c:v>
                </c:pt>
                <c:pt idx="4253">
                  <c:v>5.3563260000000001</c:v>
                </c:pt>
                <c:pt idx="4254">
                  <c:v>5.3575959999999645</c:v>
                </c:pt>
                <c:pt idx="4255">
                  <c:v>5.3588659999999955</c:v>
                </c:pt>
                <c:pt idx="4256">
                  <c:v>5.3601359999999518</c:v>
                </c:pt>
                <c:pt idx="4257">
                  <c:v>5.3614059999999855</c:v>
                </c:pt>
                <c:pt idx="4258">
                  <c:v>5.3626759999999845</c:v>
                </c:pt>
                <c:pt idx="4259">
                  <c:v>5.3641999999999745</c:v>
                </c:pt>
                <c:pt idx="4260">
                  <c:v>5.3654699999999975</c:v>
                </c:pt>
                <c:pt idx="4261">
                  <c:v>5.3669939999999965</c:v>
                </c:pt>
                <c:pt idx="4262">
                  <c:v>5.3682639999999999</c:v>
                </c:pt>
                <c:pt idx="4263">
                  <c:v>5.3695339999999945</c:v>
                </c:pt>
                <c:pt idx="4264">
                  <c:v>5.3710579999999997</c:v>
                </c:pt>
                <c:pt idx="4265">
                  <c:v>5.3723279999999995</c:v>
                </c:pt>
                <c:pt idx="4266">
                  <c:v>5.3735980000000003</c:v>
                </c:pt>
                <c:pt idx="4267">
                  <c:v>5.3751219999999975</c:v>
                </c:pt>
                <c:pt idx="4268">
                  <c:v>5.3761380000000001</c:v>
                </c:pt>
                <c:pt idx="4269">
                  <c:v>5.377408</c:v>
                </c:pt>
                <c:pt idx="4270">
                  <c:v>5.3786779999999998</c:v>
                </c:pt>
                <c:pt idx="4271">
                  <c:v>5.3799480000000024</c:v>
                </c:pt>
                <c:pt idx="4272">
                  <c:v>5.3812179999999996</c:v>
                </c:pt>
                <c:pt idx="4273">
                  <c:v>5.3827420000000004</c:v>
                </c:pt>
                <c:pt idx="4274">
                  <c:v>5.3840119999999745</c:v>
                </c:pt>
                <c:pt idx="4275">
                  <c:v>5.3852820000000001</c:v>
                </c:pt>
                <c:pt idx="4276">
                  <c:v>5.386552</c:v>
                </c:pt>
                <c:pt idx="4277">
                  <c:v>5.3878219999999946</c:v>
                </c:pt>
                <c:pt idx="4278">
                  <c:v>5.3893459999999997</c:v>
                </c:pt>
                <c:pt idx="4279">
                  <c:v>5.3908699999999996</c:v>
                </c:pt>
                <c:pt idx="4280">
                  <c:v>5.3923939999999995</c:v>
                </c:pt>
                <c:pt idx="4281">
                  <c:v>5.3936640000000002</c:v>
                </c:pt>
                <c:pt idx="4282">
                  <c:v>5.3949339999999655</c:v>
                </c:pt>
                <c:pt idx="4283">
                  <c:v>5.3959499999999965</c:v>
                </c:pt>
                <c:pt idx="4284">
                  <c:v>5.3974739999999946</c:v>
                </c:pt>
                <c:pt idx="4285">
                  <c:v>5.3987439999999998</c:v>
                </c:pt>
                <c:pt idx="4286">
                  <c:v>5.4000139999999996</c:v>
                </c:pt>
                <c:pt idx="4287">
                  <c:v>5.4012840000000004</c:v>
                </c:pt>
                <c:pt idx="4288">
                  <c:v>5.4025539999999985</c:v>
                </c:pt>
                <c:pt idx="4289">
                  <c:v>5.4040779999999975</c:v>
                </c:pt>
                <c:pt idx="4290">
                  <c:v>5.4053479999999992</c:v>
                </c:pt>
                <c:pt idx="4291">
                  <c:v>5.4066179999999999</c:v>
                </c:pt>
                <c:pt idx="4292">
                  <c:v>5.4078879999999945</c:v>
                </c:pt>
                <c:pt idx="4293">
                  <c:v>5.4091579999999997</c:v>
                </c:pt>
                <c:pt idx="4294">
                  <c:v>5.4109359999999755</c:v>
                </c:pt>
                <c:pt idx="4295">
                  <c:v>5.4124599999999985</c:v>
                </c:pt>
                <c:pt idx="4296">
                  <c:v>5.4137300000000002</c:v>
                </c:pt>
                <c:pt idx="4297">
                  <c:v>5.415</c:v>
                </c:pt>
                <c:pt idx="4298">
                  <c:v>5.4160159999999955</c:v>
                </c:pt>
                <c:pt idx="4299">
                  <c:v>5.4172859999999945</c:v>
                </c:pt>
                <c:pt idx="4300">
                  <c:v>5.4188099999999997</c:v>
                </c:pt>
                <c:pt idx="4301">
                  <c:v>5.4200800000000005</c:v>
                </c:pt>
                <c:pt idx="4302">
                  <c:v>5.4213500000000003</c:v>
                </c:pt>
                <c:pt idx="4303">
                  <c:v>5.4226200000000002</c:v>
                </c:pt>
                <c:pt idx="4304">
                  <c:v>5.4238900000000001</c:v>
                </c:pt>
                <c:pt idx="4305">
                  <c:v>5.42516</c:v>
                </c:pt>
                <c:pt idx="4306">
                  <c:v>5.4266839999999998</c:v>
                </c:pt>
                <c:pt idx="4307">
                  <c:v>5.4279539999999855</c:v>
                </c:pt>
                <c:pt idx="4308">
                  <c:v>5.4292240000000014</c:v>
                </c:pt>
                <c:pt idx="4309">
                  <c:v>5.4310019999999994</c:v>
                </c:pt>
                <c:pt idx="4310">
                  <c:v>5.4325260000000002</c:v>
                </c:pt>
                <c:pt idx="4311">
                  <c:v>5.4337960000000134</c:v>
                </c:pt>
                <c:pt idx="4312">
                  <c:v>5.4350660000000124</c:v>
                </c:pt>
                <c:pt idx="4313">
                  <c:v>5.4360819999999999</c:v>
                </c:pt>
                <c:pt idx="4314">
                  <c:v>5.4373519999999997</c:v>
                </c:pt>
                <c:pt idx="4315">
                  <c:v>5.4386220000000511</c:v>
                </c:pt>
                <c:pt idx="4316">
                  <c:v>5.4401459999999995</c:v>
                </c:pt>
                <c:pt idx="4317">
                  <c:v>5.4414159999999985</c:v>
                </c:pt>
                <c:pt idx="4318">
                  <c:v>5.4426860000000001</c:v>
                </c:pt>
                <c:pt idx="4319">
                  <c:v>5.44421</c:v>
                </c:pt>
                <c:pt idx="4320">
                  <c:v>5.4454799999999999</c:v>
                </c:pt>
                <c:pt idx="4321">
                  <c:v>5.4467500000000024</c:v>
                </c:pt>
                <c:pt idx="4322">
                  <c:v>5.4480199999999996</c:v>
                </c:pt>
                <c:pt idx="4323">
                  <c:v>5.4492900000000466</c:v>
                </c:pt>
                <c:pt idx="4324">
                  <c:v>5.4510680000000438</c:v>
                </c:pt>
                <c:pt idx="4325">
                  <c:v>5.4523380000000001</c:v>
                </c:pt>
                <c:pt idx="4326">
                  <c:v>5.4536080000000124</c:v>
                </c:pt>
                <c:pt idx="4327">
                  <c:v>5.4548779999999955</c:v>
                </c:pt>
                <c:pt idx="4328">
                  <c:v>5.4561479999999998</c:v>
                </c:pt>
                <c:pt idx="4329">
                  <c:v>5.4574180000000005</c:v>
                </c:pt>
                <c:pt idx="4330">
                  <c:v>5.4586879999999995</c:v>
                </c:pt>
                <c:pt idx="4331">
                  <c:v>5.4602120000000003</c:v>
                </c:pt>
                <c:pt idx="4332">
                  <c:v>5.4614820000000002</c:v>
                </c:pt>
                <c:pt idx="4333">
                  <c:v>5.4627520000000001</c:v>
                </c:pt>
                <c:pt idx="4334">
                  <c:v>5.4640219999999955</c:v>
                </c:pt>
                <c:pt idx="4335">
                  <c:v>5.4652919999999998</c:v>
                </c:pt>
                <c:pt idx="4336">
                  <c:v>5.4668159999999855</c:v>
                </c:pt>
                <c:pt idx="4337">
                  <c:v>5.4680859999999845</c:v>
                </c:pt>
                <c:pt idx="4338">
                  <c:v>5.4693560000000003</c:v>
                </c:pt>
                <c:pt idx="4339">
                  <c:v>5.4711340000000002</c:v>
                </c:pt>
                <c:pt idx="4340">
                  <c:v>5.4724039999999992</c:v>
                </c:pt>
                <c:pt idx="4341">
                  <c:v>5.4736740000000124</c:v>
                </c:pt>
                <c:pt idx="4342">
                  <c:v>5.4749439999999998</c:v>
                </c:pt>
                <c:pt idx="4343">
                  <c:v>5.4759599999999997</c:v>
                </c:pt>
                <c:pt idx="4344">
                  <c:v>5.4774839999999996</c:v>
                </c:pt>
                <c:pt idx="4345">
                  <c:v>5.4787540000000003</c:v>
                </c:pt>
                <c:pt idx="4346">
                  <c:v>5.4802779999999993</c:v>
                </c:pt>
                <c:pt idx="4347">
                  <c:v>5.4815479999999992</c:v>
                </c:pt>
                <c:pt idx="4348">
                  <c:v>5.482818</c:v>
                </c:pt>
                <c:pt idx="4349">
                  <c:v>5.4840879999999945</c:v>
                </c:pt>
                <c:pt idx="4350">
                  <c:v>5.4853579999999997</c:v>
                </c:pt>
                <c:pt idx="4351">
                  <c:v>5.4868819999999996</c:v>
                </c:pt>
                <c:pt idx="4352">
                  <c:v>5.4881519999999995</c:v>
                </c:pt>
                <c:pt idx="4353">
                  <c:v>5.4894219999999994</c:v>
                </c:pt>
                <c:pt idx="4354">
                  <c:v>5.4912000000000134</c:v>
                </c:pt>
                <c:pt idx="4355">
                  <c:v>5.49247</c:v>
                </c:pt>
                <c:pt idx="4356">
                  <c:v>5.4937399999999998</c:v>
                </c:pt>
                <c:pt idx="4357">
                  <c:v>5.4950099999999997</c:v>
                </c:pt>
                <c:pt idx="4358">
                  <c:v>5.4962800000000014</c:v>
                </c:pt>
                <c:pt idx="4359">
                  <c:v>5.4975499999999995</c:v>
                </c:pt>
                <c:pt idx="4360">
                  <c:v>5.4988200000000003</c:v>
                </c:pt>
                <c:pt idx="4361">
                  <c:v>5.5000900000000001</c:v>
                </c:pt>
                <c:pt idx="4362">
                  <c:v>5.5013600000000134</c:v>
                </c:pt>
                <c:pt idx="4363">
                  <c:v>5.5028839999999946</c:v>
                </c:pt>
                <c:pt idx="4364">
                  <c:v>5.5041539999999856</c:v>
                </c:pt>
                <c:pt idx="4365">
                  <c:v>5.5054240000000005</c:v>
                </c:pt>
                <c:pt idx="4366">
                  <c:v>5.5066940000000004</c:v>
                </c:pt>
                <c:pt idx="4367">
                  <c:v>5.5079639999999985</c:v>
                </c:pt>
                <c:pt idx="4368">
                  <c:v>5.5094880000000002</c:v>
                </c:pt>
                <c:pt idx="4369">
                  <c:v>5.511012</c:v>
                </c:pt>
                <c:pt idx="4370">
                  <c:v>5.5122819999999955</c:v>
                </c:pt>
                <c:pt idx="4371">
                  <c:v>5.5138059999999856</c:v>
                </c:pt>
                <c:pt idx="4372">
                  <c:v>5.5150759999999845</c:v>
                </c:pt>
                <c:pt idx="4373">
                  <c:v>5.5158380000000005</c:v>
                </c:pt>
                <c:pt idx="4374">
                  <c:v>5.5173620000000003</c:v>
                </c:pt>
                <c:pt idx="4375">
                  <c:v>5.5186320000000002</c:v>
                </c:pt>
                <c:pt idx="4376">
                  <c:v>5.5199020000000001</c:v>
                </c:pt>
                <c:pt idx="4377">
                  <c:v>5.5214259999999955</c:v>
                </c:pt>
                <c:pt idx="4378">
                  <c:v>5.5226959999999945</c:v>
                </c:pt>
                <c:pt idx="4379">
                  <c:v>5.5239659999999855</c:v>
                </c:pt>
                <c:pt idx="4380">
                  <c:v>5.5252359999999845</c:v>
                </c:pt>
                <c:pt idx="4381">
                  <c:v>5.5265059999999755</c:v>
                </c:pt>
                <c:pt idx="4382">
                  <c:v>5.5277759999999745</c:v>
                </c:pt>
                <c:pt idx="4383">
                  <c:v>5.5293000000000001</c:v>
                </c:pt>
                <c:pt idx="4384">
                  <c:v>5.5308239999999991</c:v>
                </c:pt>
                <c:pt idx="4385">
                  <c:v>5.5323479999999998</c:v>
                </c:pt>
                <c:pt idx="4386">
                  <c:v>5.5336180000000024</c:v>
                </c:pt>
                <c:pt idx="4387">
                  <c:v>5.5348880000000005</c:v>
                </c:pt>
                <c:pt idx="4388">
                  <c:v>5.5359039999999995</c:v>
                </c:pt>
                <c:pt idx="4389">
                  <c:v>5.5371739999999985</c:v>
                </c:pt>
                <c:pt idx="4390">
                  <c:v>5.5384440000000001</c:v>
                </c:pt>
                <c:pt idx="4391">
                  <c:v>5.539714</c:v>
                </c:pt>
                <c:pt idx="4392">
                  <c:v>5.5412379999999999</c:v>
                </c:pt>
                <c:pt idx="4393">
                  <c:v>5.5425079999999856</c:v>
                </c:pt>
                <c:pt idx="4394">
                  <c:v>5.5437779999999997</c:v>
                </c:pt>
                <c:pt idx="4395">
                  <c:v>5.5450479999999995</c:v>
                </c:pt>
                <c:pt idx="4396">
                  <c:v>5.5463180000000003</c:v>
                </c:pt>
                <c:pt idx="4397">
                  <c:v>5.5478419999999975</c:v>
                </c:pt>
                <c:pt idx="4398">
                  <c:v>5.549112</c:v>
                </c:pt>
                <c:pt idx="4399">
                  <c:v>5.5508899999999946</c:v>
                </c:pt>
                <c:pt idx="4400">
                  <c:v>5.5521599999999856</c:v>
                </c:pt>
                <c:pt idx="4401">
                  <c:v>5.5534299999999996</c:v>
                </c:pt>
                <c:pt idx="4402">
                  <c:v>5.5546999999999995</c:v>
                </c:pt>
                <c:pt idx="4403">
                  <c:v>5.5557159999999755</c:v>
                </c:pt>
                <c:pt idx="4404">
                  <c:v>5.5572400000000002</c:v>
                </c:pt>
                <c:pt idx="4405">
                  <c:v>5.5585099999999965</c:v>
                </c:pt>
                <c:pt idx="4406">
                  <c:v>5.5597799999999999</c:v>
                </c:pt>
                <c:pt idx="4407">
                  <c:v>5.5613039999999998</c:v>
                </c:pt>
                <c:pt idx="4408">
                  <c:v>5.5625739999999855</c:v>
                </c:pt>
                <c:pt idx="4409">
                  <c:v>5.5638440000000005</c:v>
                </c:pt>
                <c:pt idx="4410">
                  <c:v>5.5651139999999755</c:v>
                </c:pt>
                <c:pt idx="4411">
                  <c:v>5.5663839999999976</c:v>
                </c:pt>
                <c:pt idx="4412">
                  <c:v>5.5679079999999646</c:v>
                </c:pt>
                <c:pt idx="4413">
                  <c:v>5.569178</c:v>
                </c:pt>
                <c:pt idx="4414">
                  <c:v>5.5707019999999998</c:v>
                </c:pt>
                <c:pt idx="4415">
                  <c:v>5.5722259999999997</c:v>
                </c:pt>
                <c:pt idx="4416">
                  <c:v>5.5734959999999996</c:v>
                </c:pt>
                <c:pt idx="4417">
                  <c:v>5.5747659999999986</c:v>
                </c:pt>
                <c:pt idx="4418">
                  <c:v>5.5760359999999975</c:v>
                </c:pt>
                <c:pt idx="4419">
                  <c:v>5.5773060000000001</c:v>
                </c:pt>
                <c:pt idx="4420">
                  <c:v>5.578576</c:v>
                </c:pt>
                <c:pt idx="4421">
                  <c:v>5.5800999999999998</c:v>
                </c:pt>
                <c:pt idx="4422">
                  <c:v>5.5813700000000024</c:v>
                </c:pt>
                <c:pt idx="4423">
                  <c:v>5.5826399999999996</c:v>
                </c:pt>
                <c:pt idx="4424">
                  <c:v>5.5839099999999995</c:v>
                </c:pt>
                <c:pt idx="4425">
                  <c:v>5.5851799999999985</c:v>
                </c:pt>
                <c:pt idx="4426">
                  <c:v>5.5864500000000001</c:v>
                </c:pt>
                <c:pt idx="4427">
                  <c:v>5.5879739999999956</c:v>
                </c:pt>
                <c:pt idx="4428">
                  <c:v>5.5892440000000034</c:v>
                </c:pt>
                <c:pt idx="4429">
                  <c:v>5.5910219999999997</c:v>
                </c:pt>
                <c:pt idx="4430">
                  <c:v>5.5922919999999996</c:v>
                </c:pt>
                <c:pt idx="4431">
                  <c:v>5.5938159999999755</c:v>
                </c:pt>
                <c:pt idx="4432">
                  <c:v>5.5950859999999745</c:v>
                </c:pt>
                <c:pt idx="4433">
                  <c:v>5.5961020000000001</c:v>
                </c:pt>
                <c:pt idx="4434">
                  <c:v>5.597372</c:v>
                </c:pt>
                <c:pt idx="4435">
                  <c:v>5.5986419999999999</c:v>
                </c:pt>
                <c:pt idx="4436">
                  <c:v>5.6001659999999855</c:v>
                </c:pt>
                <c:pt idx="4437">
                  <c:v>5.6014359999999845</c:v>
                </c:pt>
                <c:pt idx="4438">
                  <c:v>5.6029599999999755</c:v>
                </c:pt>
                <c:pt idx="4439">
                  <c:v>5.6042299999999985</c:v>
                </c:pt>
                <c:pt idx="4440">
                  <c:v>5.6054999999999975</c:v>
                </c:pt>
                <c:pt idx="4441">
                  <c:v>5.60677</c:v>
                </c:pt>
                <c:pt idx="4442">
                  <c:v>5.6080399999999955</c:v>
                </c:pt>
                <c:pt idx="4443">
                  <c:v>5.6095639999999998</c:v>
                </c:pt>
                <c:pt idx="4444">
                  <c:v>5.6110880000000005</c:v>
                </c:pt>
                <c:pt idx="4445">
                  <c:v>5.6126119999999755</c:v>
                </c:pt>
                <c:pt idx="4446">
                  <c:v>5.6138819999999745</c:v>
                </c:pt>
                <c:pt idx="4447">
                  <c:v>5.6148979999999655</c:v>
                </c:pt>
                <c:pt idx="4448">
                  <c:v>5.6161679999999965</c:v>
                </c:pt>
                <c:pt idx="4449">
                  <c:v>5.6174379999999555</c:v>
                </c:pt>
                <c:pt idx="4450">
                  <c:v>5.6189619999999945</c:v>
                </c:pt>
                <c:pt idx="4451">
                  <c:v>5.6202319999999855</c:v>
                </c:pt>
                <c:pt idx="4452">
                  <c:v>5.6215019999999845</c:v>
                </c:pt>
                <c:pt idx="4453">
                  <c:v>5.6230259999999745</c:v>
                </c:pt>
                <c:pt idx="4454">
                  <c:v>5.6242959999999655</c:v>
                </c:pt>
                <c:pt idx="4455">
                  <c:v>5.6255659999999645</c:v>
                </c:pt>
                <c:pt idx="4456">
                  <c:v>5.6268359999999573</c:v>
                </c:pt>
                <c:pt idx="4457">
                  <c:v>5.6281059999999519</c:v>
                </c:pt>
                <c:pt idx="4458">
                  <c:v>5.6298839999999855</c:v>
                </c:pt>
                <c:pt idx="4459">
                  <c:v>5.6314080000000004</c:v>
                </c:pt>
                <c:pt idx="4460">
                  <c:v>5.6326779999999985</c:v>
                </c:pt>
                <c:pt idx="4461">
                  <c:v>5.6339479999999975</c:v>
                </c:pt>
                <c:pt idx="4462">
                  <c:v>5.6349639999999965</c:v>
                </c:pt>
                <c:pt idx="4463">
                  <c:v>5.636234</c:v>
                </c:pt>
                <c:pt idx="4464">
                  <c:v>5.6377579999999945</c:v>
                </c:pt>
                <c:pt idx="4465">
                  <c:v>5.6390279999999997</c:v>
                </c:pt>
                <c:pt idx="4466">
                  <c:v>5.6402979999999996</c:v>
                </c:pt>
                <c:pt idx="4467">
                  <c:v>5.6418219999999986</c:v>
                </c:pt>
                <c:pt idx="4468">
                  <c:v>5.6430919999999976</c:v>
                </c:pt>
                <c:pt idx="4469">
                  <c:v>5.6443619999999965</c:v>
                </c:pt>
                <c:pt idx="4470">
                  <c:v>5.645632</c:v>
                </c:pt>
                <c:pt idx="4471">
                  <c:v>5.6469019999999945</c:v>
                </c:pt>
                <c:pt idx="4472">
                  <c:v>5.6484259999999855</c:v>
                </c:pt>
                <c:pt idx="4473">
                  <c:v>5.6499500000000005</c:v>
                </c:pt>
                <c:pt idx="4474">
                  <c:v>5.6512200000000004</c:v>
                </c:pt>
                <c:pt idx="4475">
                  <c:v>5.6527439999999975</c:v>
                </c:pt>
                <c:pt idx="4476">
                  <c:v>5.6540139999999655</c:v>
                </c:pt>
                <c:pt idx="4477">
                  <c:v>5.6550299999999956</c:v>
                </c:pt>
                <c:pt idx="4478">
                  <c:v>5.6562999999999999</c:v>
                </c:pt>
                <c:pt idx="4479">
                  <c:v>5.6575699999999856</c:v>
                </c:pt>
                <c:pt idx="4480">
                  <c:v>5.6590940000000005</c:v>
                </c:pt>
                <c:pt idx="4481">
                  <c:v>5.6603639999999995</c:v>
                </c:pt>
                <c:pt idx="4482">
                  <c:v>5.6616339999999985</c:v>
                </c:pt>
                <c:pt idx="4483">
                  <c:v>5.6629039999999655</c:v>
                </c:pt>
                <c:pt idx="4484">
                  <c:v>5.6641739999999645</c:v>
                </c:pt>
                <c:pt idx="4485">
                  <c:v>5.6654439999999955</c:v>
                </c:pt>
                <c:pt idx="4486">
                  <c:v>5.6669679999999945</c:v>
                </c:pt>
                <c:pt idx="4487">
                  <c:v>5.6682380000000006</c:v>
                </c:pt>
                <c:pt idx="4488">
                  <c:v>5.6695079999999765</c:v>
                </c:pt>
                <c:pt idx="4489">
                  <c:v>5.6712859999999985</c:v>
                </c:pt>
                <c:pt idx="4490">
                  <c:v>5.6725559999999655</c:v>
                </c:pt>
                <c:pt idx="4491">
                  <c:v>5.673826</c:v>
                </c:pt>
                <c:pt idx="4492">
                  <c:v>5.6750959999999955</c:v>
                </c:pt>
                <c:pt idx="4493">
                  <c:v>5.6761119999999945</c:v>
                </c:pt>
                <c:pt idx="4494">
                  <c:v>5.6773819999999855</c:v>
                </c:pt>
                <c:pt idx="4495">
                  <c:v>5.6786519999999996</c:v>
                </c:pt>
                <c:pt idx="4496">
                  <c:v>5.6801759999999755</c:v>
                </c:pt>
                <c:pt idx="4497">
                  <c:v>5.6814460000000002</c:v>
                </c:pt>
                <c:pt idx="4498">
                  <c:v>5.6827159999999655</c:v>
                </c:pt>
                <c:pt idx="4499">
                  <c:v>5.68424</c:v>
                </c:pt>
                <c:pt idx="4500">
                  <c:v>5.6908439999999985</c:v>
                </c:pt>
                <c:pt idx="4501">
                  <c:v>5.6971939999999845</c:v>
                </c:pt>
                <c:pt idx="4502">
                  <c:v>5.7037979999999999</c:v>
                </c:pt>
                <c:pt idx="4503">
                  <c:v>5.7109099999999975</c:v>
                </c:pt>
                <c:pt idx="4504">
                  <c:v>5.7170059999999845</c:v>
                </c:pt>
                <c:pt idx="4505">
                  <c:v>5.7238639999999998</c:v>
                </c:pt>
                <c:pt idx="4506">
                  <c:v>5.7309760000000001</c:v>
                </c:pt>
                <c:pt idx="4507">
                  <c:v>5.7373260000000004</c:v>
                </c:pt>
                <c:pt idx="4508">
                  <c:v>5.7439299999999998</c:v>
                </c:pt>
                <c:pt idx="4509">
                  <c:v>5.7510420000000124</c:v>
                </c:pt>
                <c:pt idx="4510">
                  <c:v>5.7573919999999985</c:v>
                </c:pt>
                <c:pt idx="4511">
                  <c:v>5.7639959999999855</c:v>
                </c:pt>
                <c:pt idx="4512">
                  <c:v>5.7711079999999999</c:v>
                </c:pt>
                <c:pt idx="4513">
                  <c:v>5.7774580000000002</c:v>
                </c:pt>
                <c:pt idx="4514">
                  <c:v>5.7840619999999996</c:v>
                </c:pt>
                <c:pt idx="4515">
                  <c:v>5.7911739999999998</c:v>
                </c:pt>
                <c:pt idx="4516">
                  <c:v>5.7972700000000001</c:v>
                </c:pt>
                <c:pt idx="4517">
                  <c:v>5.8038739999999995</c:v>
                </c:pt>
                <c:pt idx="4518">
                  <c:v>5.8109859999999482</c:v>
                </c:pt>
                <c:pt idx="4519">
                  <c:v>5.8173359999999645</c:v>
                </c:pt>
                <c:pt idx="4520">
                  <c:v>5.8241939999999746</c:v>
                </c:pt>
                <c:pt idx="4521">
                  <c:v>5.8310519999999997</c:v>
                </c:pt>
                <c:pt idx="4522">
                  <c:v>5.837402</c:v>
                </c:pt>
                <c:pt idx="4523">
                  <c:v>5.8440059999999745</c:v>
                </c:pt>
                <c:pt idx="4524">
                  <c:v>5.8508639999999996</c:v>
                </c:pt>
                <c:pt idx="4525">
                  <c:v>5.8572139999999955</c:v>
                </c:pt>
                <c:pt idx="4526">
                  <c:v>5.8640719999999655</c:v>
                </c:pt>
                <c:pt idx="4527">
                  <c:v>5.8709299999999995</c:v>
                </c:pt>
                <c:pt idx="4528">
                  <c:v>5.8770259999999945</c:v>
                </c:pt>
                <c:pt idx="4529">
                  <c:v>5.8838839999999966</c:v>
                </c:pt>
                <c:pt idx="4530">
                  <c:v>5.8907419999999995</c:v>
                </c:pt>
                <c:pt idx="4531">
                  <c:v>5.8970919999999865</c:v>
                </c:pt>
                <c:pt idx="4532">
                  <c:v>5.90395</c:v>
                </c:pt>
                <c:pt idx="4533">
                  <c:v>5.9110619999999994</c:v>
                </c:pt>
                <c:pt idx="4534">
                  <c:v>5.9171579999999855</c:v>
                </c:pt>
                <c:pt idx="4535">
                  <c:v>5.9240159999999573</c:v>
                </c:pt>
                <c:pt idx="4536">
                  <c:v>5.9308740000000002</c:v>
                </c:pt>
                <c:pt idx="4537">
                  <c:v>5.9372240000000014</c:v>
                </c:pt>
                <c:pt idx="4538">
                  <c:v>5.9440819999999945</c:v>
                </c:pt>
                <c:pt idx="4539">
                  <c:v>5.9509400000000001</c:v>
                </c:pt>
                <c:pt idx="4540">
                  <c:v>5.9572900000000004</c:v>
                </c:pt>
                <c:pt idx="4541">
                  <c:v>5.9641479999999945</c:v>
                </c:pt>
                <c:pt idx="4542">
                  <c:v>5.9710060000000134</c:v>
                </c:pt>
                <c:pt idx="4543">
                  <c:v>5.9773559999999986</c:v>
                </c:pt>
                <c:pt idx="4544">
                  <c:v>5.9842139999999997</c:v>
                </c:pt>
                <c:pt idx="4545">
                  <c:v>5.9913259999999999</c:v>
                </c:pt>
                <c:pt idx="4546">
                  <c:v>5.9976759999999985</c:v>
                </c:pt>
                <c:pt idx="4547">
                  <c:v>6.0042799999999996</c:v>
                </c:pt>
                <c:pt idx="4548">
                  <c:v>6.0111379999999945</c:v>
                </c:pt>
                <c:pt idx="4549">
                  <c:v>6.0174879999999655</c:v>
                </c:pt>
                <c:pt idx="4550">
                  <c:v>6.0240919999999845</c:v>
                </c:pt>
                <c:pt idx="4551">
                  <c:v>6.0312040000000033</c:v>
                </c:pt>
                <c:pt idx="4552">
                  <c:v>6.0373000000000001</c:v>
                </c:pt>
                <c:pt idx="4553">
                  <c:v>6.0441579999999755</c:v>
                </c:pt>
                <c:pt idx="4554">
                  <c:v>6.0510159999999855</c:v>
                </c:pt>
                <c:pt idx="4555">
                  <c:v>6.057366</c:v>
                </c:pt>
                <c:pt idx="4556">
                  <c:v>6.0639699999999985</c:v>
                </c:pt>
                <c:pt idx="4557">
                  <c:v>6.0710819999999996</c:v>
                </c:pt>
                <c:pt idx="4558">
                  <c:v>6.077178</c:v>
                </c:pt>
                <c:pt idx="4559">
                  <c:v>6.0837819999999985</c:v>
                </c:pt>
                <c:pt idx="4560">
                  <c:v>6.0908939999999996</c:v>
                </c:pt>
                <c:pt idx="4561">
                  <c:v>6.097243999999999</c:v>
                </c:pt>
                <c:pt idx="4562">
                  <c:v>6.1038480000000002</c:v>
                </c:pt>
                <c:pt idx="4563">
                  <c:v>6.1109599999999755</c:v>
                </c:pt>
                <c:pt idx="4564">
                  <c:v>6.1170559999999501</c:v>
                </c:pt>
                <c:pt idx="4565">
                  <c:v>6.1239139999999646</c:v>
                </c:pt>
                <c:pt idx="4566">
                  <c:v>6.1310260000000003</c:v>
                </c:pt>
                <c:pt idx="4567">
                  <c:v>6.1373759999999855</c:v>
                </c:pt>
                <c:pt idx="4568">
                  <c:v>6.1442339999999955</c:v>
                </c:pt>
                <c:pt idx="4569">
                  <c:v>6.1510919999999976</c:v>
                </c:pt>
                <c:pt idx="4570">
                  <c:v>6.1574420000000005</c:v>
                </c:pt>
                <c:pt idx="4571">
                  <c:v>6.1640459999999546</c:v>
                </c:pt>
                <c:pt idx="4572">
                  <c:v>6.1711580000000001</c:v>
                </c:pt>
                <c:pt idx="4573">
                  <c:v>6.1772540000000005</c:v>
                </c:pt>
                <c:pt idx="4574">
                  <c:v>6.1841119999999519</c:v>
                </c:pt>
                <c:pt idx="4575">
                  <c:v>6.1909699999999965</c:v>
                </c:pt>
                <c:pt idx="4576">
                  <c:v>6.1970659999999755</c:v>
                </c:pt>
                <c:pt idx="4577">
                  <c:v>6.2036700000000033</c:v>
                </c:pt>
                <c:pt idx="4578">
                  <c:v>6.210782</c:v>
                </c:pt>
                <c:pt idx="4579">
                  <c:v>6.2168780000000003</c:v>
                </c:pt>
                <c:pt idx="4580">
                  <c:v>6.2237359999999855</c:v>
                </c:pt>
                <c:pt idx="4581">
                  <c:v>6.2308479999999999</c:v>
                </c:pt>
                <c:pt idx="4582">
                  <c:v>6.2369439999999994</c:v>
                </c:pt>
                <c:pt idx="4583">
                  <c:v>6.2438020000000014</c:v>
                </c:pt>
                <c:pt idx="4584">
                  <c:v>6.2506599999999999</c:v>
                </c:pt>
                <c:pt idx="4585">
                  <c:v>6.2570099999999975</c:v>
                </c:pt>
                <c:pt idx="4586">
                  <c:v>6.2638679999999995</c:v>
                </c:pt>
                <c:pt idx="4587">
                  <c:v>6.2709799999999998</c:v>
                </c:pt>
                <c:pt idx="4588">
                  <c:v>6.2773300000000001</c:v>
                </c:pt>
                <c:pt idx="4589">
                  <c:v>6.2839339999999995</c:v>
                </c:pt>
                <c:pt idx="4590">
                  <c:v>6.2910459999999997</c:v>
                </c:pt>
                <c:pt idx="4591">
                  <c:v>6.297142</c:v>
                </c:pt>
                <c:pt idx="4592">
                  <c:v>6.3039999999999985</c:v>
                </c:pt>
                <c:pt idx="4593">
                  <c:v>6.3111120000000005</c:v>
                </c:pt>
                <c:pt idx="4594">
                  <c:v>6.3172079999999955</c:v>
                </c:pt>
                <c:pt idx="4595">
                  <c:v>6.3240659999999655</c:v>
                </c:pt>
                <c:pt idx="4596">
                  <c:v>6.3311780000000004</c:v>
                </c:pt>
                <c:pt idx="4597">
                  <c:v>6.3372739999999999</c:v>
                </c:pt>
                <c:pt idx="4598">
                  <c:v>6.3438780000000001</c:v>
                </c:pt>
                <c:pt idx="4599">
                  <c:v>6.3509899999999755</c:v>
                </c:pt>
                <c:pt idx="4600">
                  <c:v>6.3570859999999518</c:v>
                </c:pt>
                <c:pt idx="4601">
                  <c:v>6.3639439999999965</c:v>
                </c:pt>
                <c:pt idx="4602">
                  <c:v>6.3708019999999985</c:v>
                </c:pt>
                <c:pt idx="4603">
                  <c:v>6.3771519999999855</c:v>
                </c:pt>
                <c:pt idx="4604">
                  <c:v>6.3837559999999955</c:v>
                </c:pt>
                <c:pt idx="4605">
                  <c:v>6.3908679999999976</c:v>
                </c:pt>
                <c:pt idx="4606">
                  <c:v>6.3972180000000005</c:v>
                </c:pt>
                <c:pt idx="4607">
                  <c:v>6.4040759999999946</c:v>
                </c:pt>
                <c:pt idx="4608">
                  <c:v>6.4111880000000001</c:v>
                </c:pt>
                <c:pt idx="4609">
                  <c:v>6.4172839999999995</c:v>
                </c:pt>
                <c:pt idx="4610">
                  <c:v>6.4241420000000007</c:v>
                </c:pt>
                <c:pt idx="4611">
                  <c:v>6.4312540000000133</c:v>
                </c:pt>
                <c:pt idx="4612">
                  <c:v>6.4373500000000003</c:v>
                </c:pt>
                <c:pt idx="4613">
                  <c:v>6.4442079999999988</c:v>
                </c:pt>
                <c:pt idx="4614">
                  <c:v>6.4513199999999991</c:v>
                </c:pt>
                <c:pt idx="4615">
                  <c:v>6.4574159999999745</c:v>
                </c:pt>
                <c:pt idx="4616">
                  <c:v>6.4640199999999846</c:v>
                </c:pt>
                <c:pt idx="4617">
                  <c:v>6.471131999999999</c:v>
                </c:pt>
                <c:pt idx="4618">
                  <c:v>6.4772280000000411</c:v>
                </c:pt>
                <c:pt idx="4619">
                  <c:v>6.4840859999999845</c:v>
                </c:pt>
                <c:pt idx="4620">
                  <c:v>6.4911979999999998</c:v>
                </c:pt>
                <c:pt idx="4621">
                  <c:v>6.4972940000000001</c:v>
                </c:pt>
                <c:pt idx="4622">
                  <c:v>6.5041519999999755</c:v>
                </c:pt>
                <c:pt idx="4623">
                  <c:v>6.5110099999999997</c:v>
                </c:pt>
                <c:pt idx="4624">
                  <c:v>6.5173600000000009</c:v>
                </c:pt>
                <c:pt idx="4625">
                  <c:v>6.5239639999999985</c:v>
                </c:pt>
                <c:pt idx="4626">
                  <c:v>6.5310760000000014</c:v>
                </c:pt>
                <c:pt idx="4627">
                  <c:v>6.5371719999999955</c:v>
                </c:pt>
                <c:pt idx="4628">
                  <c:v>6.5440299999999985</c:v>
                </c:pt>
                <c:pt idx="4629">
                  <c:v>6.5511420000000014</c:v>
                </c:pt>
                <c:pt idx="4630">
                  <c:v>6.5572379999999955</c:v>
                </c:pt>
                <c:pt idx="4631">
                  <c:v>6.5640959999999655</c:v>
                </c:pt>
                <c:pt idx="4632">
                  <c:v>6.5709539999999995</c:v>
                </c:pt>
                <c:pt idx="4633">
                  <c:v>6.5773039999999998</c:v>
                </c:pt>
                <c:pt idx="4634">
                  <c:v>6.5841619999999965</c:v>
                </c:pt>
                <c:pt idx="4635">
                  <c:v>6.5912739999999994</c:v>
                </c:pt>
                <c:pt idx="4636">
                  <c:v>6.5971159999999482</c:v>
                </c:pt>
                <c:pt idx="4637">
                  <c:v>6.604228</c:v>
                </c:pt>
                <c:pt idx="4638">
                  <c:v>6.6110859999999745</c:v>
                </c:pt>
                <c:pt idx="4639">
                  <c:v>6.6174359999999455</c:v>
                </c:pt>
                <c:pt idx="4640">
                  <c:v>6.6242939999999955</c:v>
                </c:pt>
                <c:pt idx="4641">
                  <c:v>6.6314060000000001</c:v>
                </c:pt>
                <c:pt idx="4642">
                  <c:v>6.6377559999999765</c:v>
                </c:pt>
                <c:pt idx="4643">
                  <c:v>6.6443599999999945</c:v>
                </c:pt>
                <c:pt idx="4644">
                  <c:v>6.6514719999999965</c:v>
                </c:pt>
                <c:pt idx="4645">
                  <c:v>6.6575679999999755</c:v>
                </c:pt>
                <c:pt idx="4646">
                  <c:v>6.6646799999999855</c:v>
                </c:pt>
                <c:pt idx="4647">
                  <c:v>6.671538</c:v>
                </c:pt>
                <c:pt idx="4648">
                  <c:v>6.6776339999999985</c:v>
                </c:pt>
                <c:pt idx="4649">
                  <c:v>6.6844919999999846</c:v>
                </c:pt>
                <c:pt idx="4650">
                  <c:v>6.6916039999999999</c:v>
                </c:pt>
                <c:pt idx="4651">
                  <c:v>6.6974459999999745</c:v>
                </c:pt>
                <c:pt idx="4652">
                  <c:v>6.7043039999999996</c:v>
                </c:pt>
                <c:pt idx="4653">
                  <c:v>6.7114159999999945</c:v>
                </c:pt>
                <c:pt idx="4654">
                  <c:v>6.7175119999999655</c:v>
                </c:pt>
                <c:pt idx="4655">
                  <c:v>6.7243699999999995</c:v>
                </c:pt>
                <c:pt idx="4656">
                  <c:v>6.7314820000000024</c:v>
                </c:pt>
                <c:pt idx="4657">
                  <c:v>6.7375779999999965</c:v>
                </c:pt>
                <c:pt idx="4658">
                  <c:v>6.7444359999999755</c:v>
                </c:pt>
                <c:pt idx="4659">
                  <c:v>6.7515479999999997</c:v>
                </c:pt>
                <c:pt idx="4660">
                  <c:v>6.757644</c:v>
                </c:pt>
                <c:pt idx="4661">
                  <c:v>6.7645019999999745</c:v>
                </c:pt>
                <c:pt idx="4662">
                  <c:v>6.7716140000000014</c:v>
                </c:pt>
                <c:pt idx="4663">
                  <c:v>6.7779639999999999</c:v>
                </c:pt>
                <c:pt idx="4664">
                  <c:v>6.7848220000000001</c:v>
                </c:pt>
                <c:pt idx="4665">
                  <c:v>6.7919339999999995</c:v>
                </c:pt>
                <c:pt idx="4666">
                  <c:v>6.7980299999999989</c:v>
                </c:pt>
                <c:pt idx="4667">
                  <c:v>6.8048879999999645</c:v>
                </c:pt>
                <c:pt idx="4668">
                  <c:v>6.8119999999999985</c:v>
                </c:pt>
                <c:pt idx="4669">
                  <c:v>6.8180959999999855</c:v>
                </c:pt>
                <c:pt idx="4670">
                  <c:v>6.8249539999999573</c:v>
                </c:pt>
                <c:pt idx="4671">
                  <c:v>6.8320659999999975</c:v>
                </c:pt>
                <c:pt idx="4672">
                  <c:v>6.8381619999999996</c:v>
                </c:pt>
                <c:pt idx="4673">
                  <c:v>6.8450199999999946</c:v>
                </c:pt>
                <c:pt idx="4674">
                  <c:v>6.8518779999999975</c:v>
                </c:pt>
                <c:pt idx="4675">
                  <c:v>6.8579739999999845</c:v>
                </c:pt>
                <c:pt idx="4676">
                  <c:v>6.8648319999999519</c:v>
                </c:pt>
                <c:pt idx="4677">
                  <c:v>6.8719440000000001</c:v>
                </c:pt>
                <c:pt idx="4678">
                  <c:v>6.8780400000000004</c:v>
                </c:pt>
                <c:pt idx="4679">
                  <c:v>6.8846439999999998</c:v>
                </c:pt>
                <c:pt idx="4680">
                  <c:v>6.891756</c:v>
                </c:pt>
                <c:pt idx="4681">
                  <c:v>6.8978519999999746</c:v>
                </c:pt>
                <c:pt idx="4682">
                  <c:v>6.9047099999999997</c:v>
                </c:pt>
                <c:pt idx="4683">
                  <c:v>6.9118219999999999</c:v>
                </c:pt>
                <c:pt idx="4684">
                  <c:v>6.9179179999999745</c:v>
                </c:pt>
                <c:pt idx="4685">
                  <c:v>6.9247760000000005</c:v>
                </c:pt>
                <c:pt idx="4686">
                  <c:v>6.9318879999999989</c:v>
                </c:pt>
                <c:pt idx="4687">
                  <c:v>6.9379839999999975</c:v>
                </c:pt>
                <c:pt idx="4688">
                  <c:v>6.9450959999999995</c:v>
                </c:pt>
                <c:pt idx="4689">
                  <c:v>6.9522079999999997</c:v>
                </c:pt>
                <c:pt idx="4690">
                  <c:v>6.958304</c:v>
                </c:pt>
                <c:pt idx="4691">
                  <c:v>6.9649079999999755</c:v>
                </c:pt>
                <c:pt idx="4692">
                  <c:v>6.9722740000000014</c:v>
                </c:pt>
                <c:pt idx="4693">
                  <c:v>6.9783700000000124</c:v>
                </c:pt>
                <c:pt idx="4694">
                  <c:v>6.9849739999999985</c:v>
                </c:pt>
                <c:pt idx="4695">
                  <c:v>6.9923400000000004</c:v>
                </c:pt>
                <c:pt idx="4696">
                  <c:v>6.9984359999999946</c:v>
                </c:pt>
                <c:pt idx="4697">
                  <c:v>7.0050400000000002</c:v>
                </c:pt>
                <c:pt idx="4698">
                  <c:v>7.0121519999999755</c:v>
                </c:pt>
                <c:pt idx="4699">
                  <c:v>7.0182479999999998</c:v>
                </c:pt>
                <c:pt idx="4700">
                  <c:v>7.0251059999999645</c:v>
                </c:pt>
                <c:pt idx="4701">
                  <c:v>7.0322179999999985</c:v>
                </c:pt>
                <c:pt idx="4702">
                  <c:v>7.0383139999999997</c:v>
                </c:pt>
                <c:pt idx="4703">
                  <c:v>7.0449179999999645</c:v>
                </c:pt>
                <c:pt idx="4704">
                  <c:v>7.0520299999999985</c:v>
                </c:pt>
                <c:pt idx="4705">
                  <c:v>7.0581259999999855</c:v>
                </c:pt>
                <c:pt idx="4706">
                  <c:v>7.0649839999999555</c:v>
                </c:pt>
                <c:pt idx="4707">
                  <c:v>7.0720959999999975</c:v>
                </c:pt>
                <c:pt idx="4708">
                  <c:v>7.0784460000000013</c:v>
                </c:pt>
                <c:pt idx="4709">
                  <c:v>7.0850499999999998</c:v>
                </c:pt>
                <c:pt idx="4710">
                  <c:v>7.0921620000000001</c:v>
                </c:pt>
                <c:pt idx="4711">
                  <c:v>7.0982579999999995</c:v>
                </c:pt>
                <c:pt idx="4712">
                  <c:v>7.10511599999995</c:v>
                </c:pt>
                <c:pt idx="4713">
                  <c:v>7.112228</c:v>
                </c:pt>
                <c:pt idx="4714">
                  <c:v>7.1183239999999985</c:v>
                </c:pt>
                <c:pt idx="4715">
                  <c:v>7.1249279999999473</c:v>
                </c:pt>
                <c:pt idx="4716">
                  <c:v>7.132293999999999</c:v>
                </c:pt>
                <c:pt idx="4717">
                  <c:v>7.1383899999999985</c:v>
                </c:pt>
                <c:pt idx="4718">
                  <c:v>7.1449939999999845</c:v>
                </c:pt>
                <c:pt idx="4719">
                  <c:v>7.1523599999999945</c:v>
                </c:pt>
                <c:pt idx="4720">
                  <c:v>7.1584559999999655</c:v>
                </c:pt>
                <c:pt idx="4721">
                  <c:v>7.1650599999999756</c:v>
                </c:pt>
                <c:pt idx="4722">
                  <c:v>7.1724259999999855</c:v>
                </c:pt>
                <c:pt idx="4723">
                  <c:v>7.1785220000000001</c:v>
                </c:pt>
                <c:pt idx="4724">
                  <c:v>7.1851259999999755</c:v>
                </c:pt>
                <c:pt idx="4725">
                  <c:v>7.1924920000000006</c:v>
                </c:pt>
                <c:pt idx="4726">
                  <c:v>7.1985879999999645</c:v>
                </c:pt>
                <c:pt idx="4727">
                  <c:v>7.2051920000000003</c:v>
                </c:pt>
                <c:pt idx="4728">
                  <c:v>7.2123040000000005</c:v>
                </c:pt>
                <c:pt idx="4729">
                  <c:v>7.2186539999999999</c:v>
                </c:pt>
                <c:pt idx="4730">
                  <c:v>7.2252579999999975</c:v>
                </c:pt>
                <c:pt idx="4731">
                  <c:v>7.2326240000000004</c:v>
                </c:pt>
                <c:pt idx="4732">
                  <c:v>7.2387199999999998</c:v>
                </c:pt>
                <c:pt idx="4733">
                  <c:v>7.2450699999999992</c:v>
                </c:pt>
                <c:pt idx="4734">
                  <c:v>7.2524359999999755</c:v>
                </c:pt>
                <c:pt idx="4735">
                  <c:v>7.2585319999999856</c:v>
                </c:pt>
                <c:pt idx="4736">
                  <c:v>7.2651359999999645</c:v>
                </c:pt>
                <c:pt idx="4737">
                  <c:v>7.2725020000000002</c:v>
                </c:pt>
                <c:pt idx="4738">
                  <c:v>7.2785980000000023</c:v>
                </c:pt>
                <c:pt idx="4739">
                  <c:v>7.2852020000000124</c:v>
                </c:pt>
                <c:pt idx="4740">
                  <c:v>7.2923139999999975</c:v>
                </c:pt>
                <c:pt idx="4741">
                  <c:v>7.2986640000000014</c:v>
                </c:pt>
                <c:pt idx="4742">
                  <c:v>7.3052679999999999</c:v>
                </c:pt>
                <c:pt idx="4743">
                  <c:v>7.3126339999999965</c:v>
                </c:pt>
                <c:pt idx="4744">
                  <c:v>7.3187299999999995</c:v>
                </c:pt>
                <c:pt idx="4745">
                  <c:v>7.3253339999999945</c:v>
                </c:pt>
                <c:pt idx="4746">
                  <c:v>7.3326999999999991</c:v>
                </c:pt>
                <c:pt idx="4747">
                  <c:v>7.3387960000000003</c:v>
                </c:pt>
                <c:pt idx="4748">
                  <c:v>7.3453999999999997</c:v>
                </c:pt>
                <c:pt idx="4749">
                  <c:v>7.3525119999999555</c:v>
                </c:pt>
                <c:pt idx="4750">
                  <c:v>7.3586080000000003</c:v>
                </c:pt>
                <c:pt idx="4751">
                  <c:v>7.3652119999999845</c:v>
                </c:pt>
                <c:pt idx="4752">
                  <c:v>7.3725779999999945</c:v>
                </c:pt>
                <c:pt idx="4753">
                  <c:v>7.3786740000000002</c:v>
                </c:pt>
                <c:pt idx="4754">
                  <c:v>7.3850239999999996</c:v>
                </c:pt>
                <c:pt idx="4755">
                  <c:v>7.3923899999999945</c:v>
                </c:pt>
                <c:pt idx="4756">
                  <c:v>7.3984859999999655</c:v>
                </c:pt>
                <c:pt idx="4757">
                  <c:v>7.4050900000000004</c:v>
                </c:pt>
                <c:pt idx="4758">
                  <c:v>7.4124560000000006</c:v>
                </c:pt>
                <c:pt idx="4759">
                  <c:v>7.4185519999999965</c:v>
                </c:pt>
                <c:pt idx="4760">
                  <c:v>7.4249019999999755</c:v>
                </c:pt>
                <c:pt idx="4761">
                  <c:v>7.4322680000000521</c:v>
                </c:pt>
                <c:pt idx="4762">
                  <c:v>7.4383640000000124</c:v>
                </c:pt>
                <c:pt idx="4763">
                  <c:v>7.4452219999999993</c:v>
                </c:pt>
                <c:pt idx="4764">
                  <c:v>7.4523339999999996</c:v>
                </c:pt>
                <c:pt idx="4765">
                  <c:v>7.4586839999999999</c:v>
                </c:pt>
                <c:pt idx="4766">
                  <c:v>7.4652879999999975</c:v>
                </c:pt>
                <c:pt idx="4767">
                  <c:v>7.4724000000000004</c:v>
                </c:pt>
                <c:pt idx="4768">
                  <c:v>7.4784959999999998</c:v>
                </c:pt>
                <c:pt idx="4769">
                  <c:v>7.4853540000000001</c:v>
                </c:pt>
                <c:pt idx="4770">
                  <c:v>7.4924660000000003</c:v>
                </c:pt>
                <c:pt idx="4771">
                  <c:v>7.4988159999999855</c:v>
                </c:pt>
                <c:pt idx="4772">
                  <c:v>7.505166</c:v>
                </c:pt>
                <c:pt idx="4773">
                  <c:v>7.5125319999999745</c:v>
                </c:pt>
                <c:pt idx="4774">
                  <c:v>7.5183739999999988</c:v>
                </c:pt>
                <c:pt idx="4775">
                  <c:v>7.5249779999999573</c:v>
                </c:pt>
                <c:pt idx="4776">
                  <c:v>7.5323440000000002</c:v>
                </c:pt>
                <c:pt idx="4777">
                  <c:v>7.5384399999999996</c:v>
                </c:pt>
                <c:pt idx="4778">
                  <c:v>7.5450440000000008</c:v>
                </c:pt>
                <c:pt idx="4779">
                  <c:v>7.5524099999999965</c:v>
                </c:pt>
                <c:pt idx="4780">
                  <c:v>7.5585059999999755</c:v>
                </c:pt>
                <c:pt idx="4781">
                  <c:v>7.5651099999999945</c:v>
                </c:pt>
                <c:pt idx="4782">
                  <c:v>7.572476</c:v>
                </c:pt>
                <c:pt idx="4783">
                  <c:v>7.5785720000000003</c:v>
                </c:pt>
                <c:pt idx="4784">
                  <c:v>7.5851759999999855</c:v>
                </c:pt>
                <c:pt idx="4785">
                  <c:v>7.5927959999999945</c:v>
                </c:pt>
                <c:pt idx="4786">
                  <c:v>7.5986380000000002</c:v>
                </c:pt>
                <c:pt idx="4787">
                  <c:v>7.6054960000000005</c:v>
                </c:pt>
                <c:pt idx="4788">
                  <c:v>7.6128619999999945</c:v>
                </c:pt>
                <c:pt idx="4789">
                  <c:v>7.6189579999999655</c:v>
                </c:pt>
                <c:pt idx="4790">
                  <c:v>7.6255619999999755</c:v>
                </c:pt>
                <c:pt idx="4791">
                  <c:v>7.6329279999999855</c:v>
                </c:pt>
                <c:pt idx="4792">
                  <c:v>7.639024</c:v>
                </c:pt>
                <c:pt idx="4793">
                  <c:v>7.6456279999999985</c:v>
                </c:pt>
                <c:pt idx="4794">
                  <c:v>7.6529939999999845</c:v>
                </c:pt>
                <c:pt idx="4795">
                  <c:v>7.65909</c:v>
                </c:pt>
                <c:pt idx="4796">
                  <c:v>7.6654399999999745</c:v>
                </c:pt>
                <c:pt idx="4797">
                  <c:v>7.6728059999999845</c:v>
                </c:pt>
                <c:pt idx="4798">
                  <c:v>7.6789019999999955</c:v>
                </c:pt>
                <c:pt idx="4799">
                  <c:v>7.6855059999999655</c:v>
                </c:pt>
                <c:pt idx="4800">
                  <c:v>7.6928719999999755</c:v>
                </c:pt>
                <c:pt idx="4801">
                  <c:v>7.6987139999999945</c:v>
                </c:pt>
                <c:pt idx="4802">
                  <c:v>7.7053179999999966</c:v>
                </c:pt>
                <c:pt idx="4803">
                  <c:v>7.7126839999999985</c:v>
                </c:pt>
                <c:pt idx="4804">
                  <c:v>7.7187799999999998</c:v>
                </c:pt>
                <c:pt idx="4805">
                  <c:v>7.7256379999999965</c:v>
                </c:pt>
                <c:pt idx="4806">
                  <c:v>7.7330040000000002</c:v>
                </c:pt>
                <c:pt idx="4807">
                  <c:v>7.7391000000000014</c:v>
                </c:pt>
                <c:pt idx="4808">
                  <c:v>7.745703999999999</c:v>
                </c:pt>
                <c:pt idx="4809">
                  <c:v>7.7528159999999655</c:v>
                </c:pt>
                <c:pt idx="4810">
                  <c:v>7.7591659999999996</c:v>
                </c:pt>
                <c:pt idx="4811">
                  <c:v>7.765769999999999</c:v>
                </c:pt>
                <c:pt idx="4812">
                  <c:v>7.773136</c:v>
                </c:pt>
                <c:pt idx="4813">
                  <c:v>7.7792320000000439</c:v>
                </c:pt>
                <c:pt idx="4814">
                  <c:v>7.7855819999999945</c:v>
                </c:pt>
                <c:pt idx="4815">
                  <c:v>7.792948</c:v>
                </c:pt>
                <c:pt idx="4816">
                  <c:v>7.7990439999999994</c:v>
                </c:pt>
                <c:pt idx="4817">
                  <c:v>7.8059020000000006</c:v>
                </c:pt>
                <c:pt idx="4818">
                  <c:v>7.8132679999999999</c:v>
                </c:pt>
                <c:pt idx="4819">
                  <c:v>7.8193639999999993</c:v>
                </c:pt>
                <c:pt idx="4820">
                  <c:v>7.8259679999999845</c:v>
                </c:pt>
                <c:pt idx="4821">
                  <c:v>7.8330799999999998</c:v>
                </c:pt>
                <c:pt idx="4822">
                  <c:v>7.8391759999999975</c:v>
                </c:pt>
                <c:pt idx="4823">
                  <c:v>7.8457799999999986</c:v>
                </c:pt>
                <c:pt idx="4824">
                  <c:v>7.8531459999999855</c:v>
                </c:pt>
                <c:pt idx="4825">
                  <c:v>7.8592420000000134</c:v>
                </c:pt>
                <c:pt idx="4826">
                  <c:v>7.8658459999999755</c:v>
                </c:pt>
                <c:pt idx="4827">
                  <c:v>7.8732119999999997</c:v>
                </c:pt>
                <c:pt idx="4828">
                  <c:v>7.8793079999999991</c:v>
                </c:pt>
                <c:pt idx="4829">
                  <c:v>7.8859119999999745</c:v>
                </c:pt>
                <c:pt idx="4830">
                  <c:v>7.8932779999999996</c:v>
                </c:pt>
                <c:pt idx="4831">
                  <c:v>7.8991199999999955</c:v>
                </c:pt>
                <c:pt idx="4832">
                  <c:v>7.9059780000000002</c:v>
                </c:pt>
                <c:pt idx="4833">
                  <c:v>7.9133440000000004</c:v>
                </c:pt>
                <c:pt idx="4834">
                  <c:v>7.9194399999999989</c:v>
                </c:pt>
                <c:pt idx="4835">
                  <c:v>7.9260440000000001</c:v>
                </c:pt>
                <c:pt idx="4836">
                  <c:v>7.9334099999999994</c:v>
                </c:pt>
                <c:pt idx="4837">
                  <c:v>7.9395060000000024</c:v>
                </c:pt>
                <c:pt idx="4838">
                  <c:v>7.94611</c:v>
                </c:pt>
                <c:pt idx="4839">
                  <c:v>7.9534759999999975</c:v>
                </c:pt>
                <c:pt idx="4840">
                  <c:v>7.9595720000000014</c:v>
                </c:pt>
                <c:pt idx="4841">
                  <c:v>7.9664299999999999</c:v>
                </c:pt>
                <c:pt idx="4842">
                  <c:v>7.9735420000000401</c:v>
                </c:pt>
                <c:pt idx="4843">
                  <c:v>7.9801460000000004</c:v>
                </c:pt>
                <c:pt idx="4844">
                  <c:v>7.9864959999999998</c:v>
                </c:pt>
                <c:pt idx="4845">
                  <c:v>7.9938619999999991</c:v>
                </c:pt>
                <c:pt idx="4846">
                  <c:v>8.0002119999999994</c:v>
                </c:pt>
                <c:pt idx="4847">
                  <c:v>8.0065620000000006</c:v>
                </c:pt>
                <c:pt idx="4848">
                  <c:v>8.0139279999999999</c:v>
                </c:pt>
                <c:pt idx="4849">
                  <c:v>8.0200239999999994</c:v>
                </c:pt>
                <c:pt idx="4850">
                  <c:v>8.0263739999999988</c:v>
                </c:pt>
                <c:pt idx="4851">
                  <c:v>8.0337400000000017</c:v>
                </c:pt>
                <c:pt idx="4852">
                  <c:v>8.0400900000000011</c:v>
                </c:pt>
                <c:pt idx="4853">
                  <c:v>8.0464400000000023</c:v>
                </c:pt>
                <c:pt idx="4854">
                  <c:v>8.0538060000000247</c:v>
                </c:pt>
                <c:pt idx="4855">
                  <c:v>8.0599020000000028</c:v>
                </c:pt>
                <c:pt idx="4856">
                  <c:v>8.0662520000000004</c:v>
                </c:pt>
                <c:pt idx="4857">
                  <c:v>8.0736180000000015</c:v>
                </c:pt>
                <c:pt idx="4858">
                  <c:v>8.0799680000000009</c:v>
                </c:pt>
                <c:pt idx="4859">
                  <c:v>8.0863180000000003</c:v>
                </c:pt>
                <c:pt idx="4860">
                  <c:v>8.0936840000000068</c:v>
                </c:pt>
                <c:pt idx="4861">
                  <c:v>8.1000340000000008</c:v>
                </c:pt>
                <c:pt idx="4862">
                  <c:v>8.1063840000000003</c:v>
                </c:pt>
                <c:pt idx="4863">
                  <c:v>8.1137500000000014</c:v>
                </c:pt>
                <c:pt idx="4864">
                  <c:v>8.120353999999999</c:v>
                </c:pt>
                <c:pt idx="4865">
                  <c:v>8.1267040000000001</c:v>
                </c:pt>
                <c:pt idx="4866">
                  <c:v>8.1340699999999995</c:v>
                </c:pt>
                <c:pt idx="4867">
                  <c:v>8.1404200000000024</c:v>
                </c:pt>
                <c:pt idx="4868">
                  <c:v>8.1467700000000001</c:v>
                </c:pt>
                <c:pt idx="4869">
                  <c:v>8.1543900000000011</c:v>
                </c:pt>
                <c:pt idx="4870">
                  <c:v>8.1604860000000858</c:v>
                </c:pt>
                <c:pt idx="4871">
                  <c:v>8.1668360000000266</c:v>
                </c:pt>
                <c:pt idx="4872">
                  <c:v>8.1742019999999975</c:v>
                </c:pt>
                <c:pt idx="4873">
                  <c:v>8.1805520000000005</c:v>
                </c:pt>
                <c:pt idx="4874">
                  <c:v>8.1869020000000017</c:v>
                </c:pt>
                <c:pt idx="4875">
                  <c:v>8.1942679999999992</c:v>
                </c:pt>
                <c:pt idx="4876">
                  <c:v>8.2003639999999987</c:v>
                </c:pt>
                <c:pt idx="4877">
                  <c:v>8.2067139999999998</c:v>
                </c:pt>
                <c:pt idx="4878">
                  <c:v>8.2140799999999992</c:v>
                </c:pt>
                <c:pt idx="4879">
                  <c:v>8.2204300000000003</c:v>
                </c:pt>
                <c:pt idx="4880">
                  <c:v>8.2267799999999998</c:v>
                </c:pt>
                <c:pt idx="4881">
                  <c:v>8.2338919999999991</c:v>
                </c:pt>
                <c:pt idx="4882">
                  <c:v>8.2404960000000003</c:v>
                </c:pt>
                <c:pt idx="4883">
                  <c:v>8.2465919999999997</c:v>
                </c:pt>
                <c:pt idx="4884">
                  <c:v>8.2539580000000008</c:v>
                </c:pt>
                <c:pt idx="4885">
                  <c:v>8.2603080000000002</c:v>
                </c:pt>
                <c:pt idx="4886">
                  <c:v>8.2666580000000014</c:v>
                </c:pt>
                <c:pt idx="4887">
                  <c:v>8.2742779999999971</c:v>
                </c:pt>
                <c:pt idx="4888">
                  <c:v>8.2806280000000001</c:v>
                </c:pt>
                <c:pt idx="4889">
                  <c:v>8.2867239999999995</c:v>
                </c:pt>
                <c:pt idx="4890">
                  <c:v>8.2940900000000024</c:v>
                </c:pt>
                <c:pt idx="4891">
                  <c:v>8.3004400000000267</c:v>
                </c:pt>
                <c:pt idx="4892">
                  <c:v>8.3067900000000048</c:v>
                </c:pt>
                <c:pt idx="4893">
                  <c:v>8.3141560000000005</c:v>
                </c:pt>
                <c:pt idx="4894">
                  <c:v>8.3205060000000248</c:v>
                </c:pt>
                <c:pt idx="4895">
                  <c:v>8.3268560000000047</c:v>
                </c:pt>
                <c:pt idx="4896">
                  <c:v>8.3342219999999987</c:v>
                </c:pt>
                <c:pt idx="4897">
                  <c:v>8.3403179999999999</c:v>
                </c:pt>
                <c:pt idx="4898">
                  <c:v>8.3466680000000011</c:v>
                </c:pt>
                <c:pt idx="4899">
                  <c:v>8.3540340000000768</c:v>
                </c:pt>
                <c:pt idx="4900">
                  <c:v>8.3603840000000247</c:v>
                </c:pt>
                <c:pt idx="4901">
                  <c:v>8.3664800000001023</c:v>
                </c:pt>
                <c:pt idx="4902">
                  <c:v>8.3741000000000003</c:v>
                </c:pt>
                <c:pt idx="4903">
                  <c:v>8.3801960000000228</c:v>
                </c:pt>
                <c:pt idx="4904">
                  <c:v>8.3865460000000951</c:v>
                </c:pt>
                <c:pt idx="4905">
                  <c:v>8.3939120000000003</c:v>
                </c:pt>
                <c:pt idx="4906">
                  <c:v>8.4002619999999997</c:v>
                </c:pt>
                <c:pt idx="4907">
                  <c:v>8.4066120000000026</c:v>
                </c:pt>
                <c:pt idx="4908">
                  <c:v>8.4139780000000002</c:v>
                </c:pt>
                <c:pt idx="4909">
                  <c:v>8.4203279999999996</c:v>
                </c:pt>
                <c:pt idx="4910">
                  <c:v>8.4266780000000008</c:v>
                </c:pt>
                <c:pt idx="4911">
                  <c:v>8.4340440000000001</c:v>
                </c:pt>
                <c:pt idx="4912">
                  <c:v>8.4403939999999995</c:v>
                </c:pt>
                <c:pt idx="4913">
                  <c:v>8.4464900000000043</c:v>
                </c:pt>
                <c:pt idx="4914">
                  <c:v>8.4541100000000018</c:v>
                </c:pt>
                <c:pt idx="4915">
                  <c:v>8.4602060000000048</c:v>
                </c:pt>
                <c:pt idx="4916">
                  <c:v>8.4665560000000841</c:v>
                </c:pt>
                <c:pt idx="4917">
                  <c:v>8.473922</c:v>
                </c:pt>
                <c:pt idx="4918">
                  <c:v>8.4802719999999976</c:v>
                </c:pt>
                <c:pt idx="4919">
                  <c:v>8.4863680000000006</c:v>
                </c:pt>
                <c:pt idx="4920">
                  <c:v>8.4939880000000034</c:v>
                </c:pt>
                <c:pt idx="4921">
                  <c:v>8.5000840000000046</c:v>
                </c:pt>
                <c:pt idx="4922">
                  <c:v>8.5064340000000804</c:v>
                </c:pt>
                <c:pt idx="4923">
                  <c:v>8.5138000000000016</c:v>
                </c:pt>
                <c:pt idx="4924">
                  <c:v>8.5198960000000028</c:v>
                </c:pt>
                <c:pt idx="4925">
                  <c:v>8.5262460000000004</c:v>
                </c:pt>
                <c:pt idx="4926">
                  <c:v>8.5338659999999997</c:v>
                </c:pt>
                <c:pt idx="4927">
                  <c:v>8.5399619999999992</c:v>
                </c:pt>
                <c:pt idx="4928">
                  <c:v>8.5463119999999986</c:v>
                </c:pt>
                <c:pt idx="4929">
                  <c:v>8.5536780000000014</c:v>
                </c:pt>
                <c:pt idx="4930">
                  <c:v>8.5597740000000027</c:v>
                </c:pt>
                <c:pt idx="4931">
                  <c:v>8.5661240000000003</c:v>
                </c:pt>
                <c:pt idx="4932">
                  <c:v>8.5734900000000067</c:v>
                </c:pt>
                <c:pt idx="4933">
                  <c:v>8.579586000000095</c:v>
                </c:pt>
                <c:pt idx="4934">
                  <c:v>8.5859360000000748</c:v>
                </c:pt>
                <c:pt idx="4935">
                  <c:v>8.5935560000000066</c:v>
                </c:pt>
                <c:pt idx="4936">
                  <c:v>8.5996520000000007</c:v>
                </c:pt>
                <c:pt idx="4937">
                  <c:v>8.6060020000000002</c:v>
                </c:pt>
                <c:pt idx="4938">
                  <c:v>8.6136219999999994</c:v>
                </c:pt>
                <c:pt idx="4939">
                  <c:v>8.6194640000000025</c:v>
                </c:pt>
                <c:pt idx="4940">
                  <c:v>8.6263219999999983</c:v>
                </c:pt>
                <c:pt idx="4941">
                  <c:v>8.6336880000000011</c:v>
                </c:pt>
                <c:pt idx="4942">
                  <c:v>8.6400380000000006</c:v>
                </c:pt>
                <c:pt idx="4943">
                  <c:v>8.646388</c:v>
                </c:pt>
                <c:pt idx="4944">
                  <c:v>8.6537540000000028</c:v>
                </c:pt>
                <c:pt idx="4945">
                  <c:v>8.6601040000000005</c:v>
                </c:pt>
                <c:pt idx="4946">
                  <c:v>8.6664540000000247</c:v>
                </c:pt>
                <c:pt idx="4947">
                  <c:v>8.673820000000001</c:v>
                </c:pt>
                <c:pt idx="4948">
                  <c:v>8.6799160000000004</c:v>
                </c:pt>
                <c:pt idx="4949">
                  <c:v>8.6862659999999998</c:v>
                </c:pt>
                <c:pt idx="4950">
                  <c:v>8.6936320000000027</c:v>
                </c:pt>
                <c:pt idx="4951">
                  <c:v>8.6997280000000003</c:v>
                </c:pt>
                <c:pt idx="4952">
                  <c:v>8.7060779999999998</c:v>
                </c:pt>
                <c:pt idx="4953">
                  <c:v>8.7136980000000008</c:v>
                </c:pt>
                <c:pt idx="4954">
                  <c:v>8.7195400000000003</c:v>
                </c:pt>
                <c:pt idx="4955">
                  <c:v>8.7261439999999997</c:v>
                </c:pt>
                <c:pt idx="4956">
                  <c:v>8.7335100000000008</c:v>
                </c:pt>
                <c:pt idx="4957">
                  <c:v>8.7396060000000002</c:v>
                </c:pt>
                <c:pt idx="4958">
                  <c:v>8.7462099999999996</c:v>
                </c:pt>
                <c:pt idx="4959">
                  <c:v>8.7535760000000025</c:v>
                </c:pt>
                <c:pt idx="4960">
                  <c:v>8.7596720000000001</c:v>
                </c:pt>
                <c:pt idx="4961">
                  <c:v>8.7662759999999977</c:v>
                </c:pt>
                <c:pt idx="4962">
                  <c:v>8.7736420000000006</c:v>
                </c:pt>
                <c:pt idx="4963">
                  <c:v>8.779992</c:v>
                </c:pt>
                <c:pt idx="4964">
                  <c:v>8.7865960000000047</c:v>
                </c:pt>
                <c:pt idx="4965">
                  <c:v>8.7939619999999987</c:v>
                </c:pt>
                <c:pt idx="4966">
                  <c:v>8.8000580000000017</c:v>
                </c:pt>
                <c:pt idx="4967">
                  <c:v>8.8066620000000047</c:v>
                </c:pt>
                <c:pt idx="4968">
                  <c:v>8.8140280000000004</c:v>
                </c:pt>
                <c:pt idx="4969">
                  <c:v>8.8203779999999998</c:v>
                </c:pt>
                <c:pt idx="4970">
                  <c:v>8.826728000000001</c:v>
                </c:pt>
                <c:pt idx="4971">
                  <c:v>8.8340940000000003</c:v>
                </c:pt>
                <c:pt idx="4972">
                  <c:v>8.8401900000000015</c:v>
                </c:pt>
                <c:pt idx="4973">
                  <c:v>8.8465400000000027</c:v>
                </c:pt>
                <c:pt idx="4974">
                  <c:v>8.8539060000000749</c:v>
                </c:pt>
                <c:pt idx="4975">
                  <c:v>8.8600020000000068</c:v>
                </c:pt>
                <c:pt idx="4976">
                  <c:v>8.8663520000000027</c:v>
                </c:pt>
                <c:pt idx="4977">
                  <c:v>8.873718000000002</c:v>
                </c:pt>
                <c:pt idx="4978">
                  <c:v>8.8800680000000014</c:v>
                </c:pt>
                <c:pt idx="4979">
                  <c:v>8.8861640000000008</c:v>
                </c:pt>
                <c:pt idx="4980">
                  <c:v>8.8937840000000268</c:v>
                </c:pt>
                <c:pt idx="4981">
                  <c:v>8.8998800000000067</c:v>
                </c:pt>
                <c:pt idx="4982">
                  <c:v>8.9062300000000008</c:v>
                </c:pt>
                <c:pt idx="4983">
                  <c:v>8.9138500000000001</c:v>
                </c:pt>
                <c:pt idx="4984">
                  <c:v>8.9199460000000048</c:v>
                </c:pt>
                <c:pt idx="4985">
                  <c:v>8.9262960000000025</c:v>
                </c:pt>
                <c:pt idx="4986">
                  <c:v>8.933916</c:v>
                </c:pt>
                <c:pt idx="4987">
                  <c:v>8.9400119999999994</c:v>
                </c:pt>
                <c:pt idx="4988">
                  <c:v>8.9463619999999988</c:v>
                </c:pt>
                <c:pt idx="4989">
                  <c:v>8.9539820000000248</c:v>
                </c:pt>
                <c:pt idx="4990">
                  <c:v>8.9603320000000046</c:v>
                </c:pt>
                <c:pt idx="4991">
                  <c:v>8.9666820000000804</c:v>
                </c:pt>
                <c:pt idx="4992">
                  <c:v>8.9740480000000016</c:v>
                </c:pt>
                <c:pt idx="4993">
                  <c:v>8.9801440000000028</c:v>
                </c:pt>
                <c:pt idx="4994">
                  <c:v>8.9864940000000768</c:v>
                </c:pt>
                <c:pt idx="4995">
                  <c:v>8.9941139999999997</c:v>
                </c:pt>
                <c:pt idx="4996">
                  <c:v>9.0002100000000009</c:v>
                </c:pt>
                <c:pt idx="4997">
                  <c:v>9.0065600000000021</c:v>
                </c:pt>
                <c:pt idx="4998">
                  <c:v>9.0139259999999997</c:v>
                </c:pt>
                <c:pt idx="4999">
                  <c:v>9.0200219999999991</c:v>
                </c:pt>
                <c:pt idx="5000">
                  <c:v>9.0263719999999985</c:v>
                </c:pt>
                <c:pt idx="5001">
                  <c:v>9.0339919999999978</c:v>
                </c:pt>
                <c:pt idx="5002">
                  <c:v>9.0400880000000008</c:v>
                </c:pt>
                <c:pt idx="5003">
                  <c:v>9.046438000000002</c:v>
                </c:pt>
                <c:pt idx="5004">
                  <c:v>9.0538040000000048</c:v>
                </c:pt>
                <c:pt idx="5005">
                  <c:v>9.0601540000000025</c:v>
                </c:pt>
                <c:pt idx="5006">
                  <c:v>9.0665040000000268</c:v>
                </c:pt>
                <c:pt idx="5007">
                  <c:v>9.0738700000000012</c:v>
                </c:pt>
                <c:pt idx="5008">
                  <c:v>9.0802200000000006</c:v>
                </c:pt>
                <c:pt idx="5009">
                  <c:v>9.0863160000000001</c:v>
                </c:pt>
                <c:pt idx="5010">
                  <c:v>9.0939360000000047</c:v>
                </c:pt>
                <c:pt idx="5011">
                  <c:v>9.1002860000000005</c:v>
                </c:pt>
                <c:pt idx="5012">
                  <c:v>9.106382</c:v>
                </c:pt>
                <c:pt idx="5013">
                  <c:v>9.1140019999999993</c:v>
                </c:pt>
                <c:pt idx="5014">
                  <c:v>9.1203519999999987</c:v>
                </c:pt>
                <c:pt idx="5015">
                  <c:v>9.1267020000000016</c:v>
                </c:pt>
                <c:pt idx="5016">
                  <c:v>9.1340679999999974</c:v>
                </c:pt>
                <c:pt idx="5017">
                  <c:v>9.1406719999999986</c:v>
                </c:pt>
                <c:pt idx="5018">
                  <c:v>9.1467679999999998</c:v>
                </c:pt>
                <c:pt idx="5019">
                  <c:v>9.1543880000000009</c:v>
                </c:pt>
                <c:pt idx="5020">
                  <c:v>9.160738000000002</c:v>
                </c:pt>
                <c:pt idx="5021">
                  <c:v>9.1668340000000068</c:v>
                </c:pt>
                <c:pt idx="5022">
                  <c:v>9.1744540000000008</c:v>
                </c:pt>
                <c:pt idx="5023">
                  <c:v>9.1805500000000002</c:v>
                </c:pt>
                <c:pt idx="5024">
                  <c:v>9.1869000000000014</c:v>
                </c:pt>
                <c:pt idx="5025">
                  <c:v>9.1945200000000025</c:v>
                </c:pt>
                <c:pt idx="5026">
                  <c:v>9.2006160000000001</c:v>
                </c:pt>
                <c:pt idx="5027">
                  <c:v>9.2069659999999995</c:v>
                </c:pt>
                <c:pt idx="5028">
                  <c:v>9.2145860000000006</c:v>
                </c:pt>
                <c:pt idx="5029">
                  <c:v>9.220682</c:v>
                </c:pt>
                <c:pt idx="5030">
                  <c:v>9.2270319999999995</c:v>
                </c:pt>
                <c:pt idx="5031">
                  <c:v>9.2346519999999988</c:v>
                </c:pt>
                <c:pt idx="5032">
                  <c:v>9.2410019999999999</c:v>
                </c:pt>
                <c:pt idx="5033">
                  <c:v>9.2470979999999976</c:v>
                </c:pt>
                <c:pt idx="5034">
                  <c:v>9.2547180000000004</c:v>
                </c:pt>
                <c:pt idx="5035">
                  <c:v>9.2608140000000017</c:v>
                </c:pt>
                <c:pt idx="5036">
                  <c:v>9.2671639999999993</c:v>
                </c:pt>
                <c:pt idx="5037">
                  <c:v>9.2747840000000004</c:v>
                </c:pt>
                <c:pt idx="5038">
                  <c:v>9.2808799999999998</c:v>
                </c:pt>
                <c:pt idx="5039">
                  <c:v>9.2872299999999992</c:v>
                </c:pt>
                <c:pt idx="5040">
                  <c:v>9.2948500000000003</c:v>
                </c:pt>
                <c:pt idx="5041">
                  <c:v>9.3009460000000068</c:v>
                </c:pt>
                <c:pt idx="5042">
                  <c:v>9.3072960000000027</c:v>
                </c:pt>
                <c:pt idx="5043">
                  <c:v>9.3149160000000002</c:v>
                </c:pt>
                <c:pt idx="5044">
                  <c:v>9.3212659999999996</c:v>
                </c:pt>
                <c:pt idx="5045">
                  <c:v>9.3276160000000008</c:v>
                </c:pt>
                <c:pt idx="5046">
                  <c:v>9.3349820000000001</c:v>
                </c:pt>
                <c:pt idx="5047">
                  <c:v>9.3413319999999977</c:v>
                </c:pt>
                <c:pt idx="5048">
                  <c:v>9.3474280000000007</c:v>
                </c:pt>
                <c:pt idx="5049">
                  <c:v>9.3550480000000267</c:v>
                </c:pt>
                <c:pt idx="5050">
                  <c:v>9.3611440000000048</c:v>
                </c:pt>
                <c:pt idx="5051">
                  <c:v>9.3674940000000895</c:v>
                </c:pt>
                <c:pt idx="5052">
                  <c:v>9.37486</c:v>
                </c:pt>
                <c:pt idx="5053">
                  <c:v>9.3809560000000047</c:v>
                </c:pt>
                <c:pt idx="5054">
                  <c:v>9.3873060000000006</c:v>
                </c:pt>
                <c:pt idx="5055">
                  <c:v>9.3946720000000017</c:v>
                </c:pt>
                <c:pt idx="5056">
                  <c:v>9.4010219999999993</c:v>
                </c:pt>
                <c:pt idx="5057">
                  <c:v>9.4071180000000005</c:v>
                </c:pt>
                <c:pt idx="5058">
                  <c:v>9.4147380000000016</c:v>
                </c:pt>
                <c:pt idx="5059">
                  <c:v>9.421088000000001</c:v>
                </c:pt>
                <c:pt idx="5060">
                  <c:v>9.4274380000000022</c:v>
                </c:pt>
                <c:pt idx="5061">
                  <c:v>9.4350580000000015</c:v>
                </c:pt>
                <c:pt idx="5062">
                  <c:v>9.4414080000000009</c:v>
                </c:pt>
                <c:pt idx="5063">
                  <c:v>9.4475040000000003</c:v>
                </c:pt>
                <c:pt idx="5064">
                  <c:v>9.4551240000000067</c:v>
                </c:pt>
                <c:pt idx="5065">
                  <c:v>9.4614740000000008</c:v>
                </c:pt>
                <c:pt idx="5066">
                  <c:v>9.467570000000002</c:v>
                </c:pt>
                <c:pt idx="5067">
                  <c:v>9.4749360000000067</c:v>
                </c:pt>
                <c:pt idx="5068">
                  <c:v>9.4815400000000025</c:v>
                </c:pt>
                <c:pt idx="5069">
                  <c:v>9.4876360000000268</c:v>
                </c:pt>
                <c:pt idx="5070">
                  <c:v>9.4950020000000048</c:v>
                </c:pt>
                <c:pt idx="5071">
                  <c:v>9.5013520000000007</c:v>
                </c:pt>
                <c:pt idx="5072">
                  <c:v>9.5074480000000037</c:v>
                </c:pt>
                <c:pt idx="5073">
                  <c:v>9.5150680000000012</c:v>
                </c:pt>
                <c:pt idx="5074">
                  <c:v>9.5214180000000006</c:v>
                </c:pt>
                <c:pt idx="5075">
                  <c:v>9.527514</c:v>
                </c:pt>
                <c:pt idx="5076">
                  <c:v>9.5348799999999976</c:v>
                </c:pt>
                <c:pt idx="5077">
                  <c:v>9.5412299999999988</c:v>
                </c:pt>
                <c:pt idx="5078">
                  <c:v>9.5473259999999982</c:v>
                </c:pt>
                <c:pt idx="5079">
                  <c:v>9.5549460000000028</c:v>
                </c:pt>
                <c:pt idx="5080">
                  <c:v>9.5612960000000005</c:v>
                </c:pt>
                <c:pt idx="5081">
                  <c:v>9.5673920000000017</c:v>
                </c:pt>
                <c:pt idx="5082">
                  <c:v>9.5750120000000027</c:v>
                </c:pt>
                <c:pt idx="5083">
                  <c:v>9.5813619999999986</c:v>
                </c:pt>
                <c:pt idx="5084">
                  <c:v>9.5874580000000016</c:v>
                </c:pt>
                <c:pt idx="5085">
                  <c:v>9.5950780000000009</c:v>
                </c:pt>
                <c:pt idx="5086">
                  <c:v>9.6016820000000003</c:v>
                </c:pt>
                <c:pt idx="5087">
                  <c:v>9.6077779999999997</c:v>
                </c:pt>
                <c:pt idx="5088">
                  <c:v>9.614889999999999</c:v>
                </c:pt>
                <c:pt idx="5089">
                  <c:v>9.6214940000000002</c:v>
                </c:pt>
                <c:pt idx="5090">
                  <c:v>9.6278439999999978</c:v>
                </c:pt>
                <c:pt idx="5091">
                  <c:v>9.634955999999999</c:v>
                </c:pt>
                <c:pt idx="5092">
                  <c:v>9.6415599999999984</c:v>
                </c:pt>
                <c:pt idx="5093">
                  <c:v>9.6479099999999995</c:v>
                </c:pt>
                <c:pt idx="5094">
                  <c:v>9.6550220000000024</c:v>
                </c:pt>
                <c:pt idx="5095">
                  <c:v>9.661626</c:v>
                </c:pt>
                <c:pt idx="5096">
                  <c:v>9.6677219999999995</c:v>
                </c:pt>
                <c:pt idx="5097">
                  <c:v>9.6750880000000024</c:v>
                </c:pt>
                <c:pt idx="5098">
                  <c:v>9.681692</c:v>
                </c:pt>
                <c:pt idx="5099">
                  <c:v>9.6877880000000012</c:v>
                </c:pt>
                <c:pt idx="5100">
                  <c:v>9.6949000000000005</c:v>
                </c:pt>
                <c:pt idx="5101">
                  <c:v>9.7015040000000017</c:v>
                </c:pt>
                <c:pt idx="5102">
                  <c:v>9.7076000000000011</c:v>
                </c:pt>
                <c:pt idx="5103">
                  <c:v>9.7149659999999987</c:v>
                </c:pt>
                <c:pt idx="5104">
                  <c:v>9.7215699999999998</c:v>
                </c:pt>
                <c:pt idx="5105">
                  <c:v>9.7274119999999993</c:v>
                </c:pt>
                <c:pt idx="5106">
                  <c:v>9.7350320000000004</c:v>
                </c:pt>
                <c:pt idx="5107">
                  <c:v>9.741381999999998</c:v>
                </c:pt>
                <c:pt idx="5108">
                  <c:v>9.7474779999999974</c:v>
                </c:pt>
                <c:pt idx="5109">
                  <c:v>9.755098000000002</c:v>
                </c:pt>
                <c:pt idx="5110">
                  <c:v>9.7617019999999997</c:v>
                </c:pt>
                <c:pt idx="5111">
                  <c:v>9.7675440000000027</c:v>
                </c:pt>
                <c:pt idx="5112">
                  <c:v>9.7749100000000002</c:v>
                </c:pt>
                <c:pt idx="5113">
                  <c:v>9.7815139999999978</c:v>
                </c:pt>
                <c:pt idx="5114">
                  <c:v>9.7876100000000008</c:v>
                </c:pt>
                <c:pt idx="5115">
                  <c:v>9.7949759999999984</c:v>
                </c:pt>
                <c:pt idx="5116">
                  <c:v>9.8015800000000048</c:v>
                </c:pt>
                <c:pt idx="5117">
                  <c:v>9.8076760000000007</c:v>
                </c:pt>
                <c:pt idx="5118">
                  <c:v>9.8150420000000267</c:v>
                </c:pt>
                <c:pt idx="5119">
                  <c:v>9.8216460000000048</c:v>
                </c:pt>
                <c:pt idx="5120">
                  <c:v>9.8277420000000024</c:v>
                </c:pt>
                <c:pt idx="5121">
                  <c:v>9.8351080000000017</c:v>
                </c:pt>
                <c:pt idx="5122">
                  <c:v>9.8414580000000011</c:v>
                </c:pt>
                <c:pt idx="5123">
                  <c:v>9.8475540000000006</c:v>
                </c:pt>
                <c:pt idx="5124">
                  <c:v>9.8549200000000017</c:v>
                </c:pt>
                <c:pt idx="5125">
                  <c:v>9.8615240000000028</c:v>
                </c:pt>
                <c:pt idx="5126">
                  <c:v>9.8676200000000023</c:v>
                </c:pt>
                <c:pt idx="5127">
                  <c:v>9.8749860000000247</c:v>
                </c:pt>
                <c:pt idx="5128">
                  <c:v>9.8813360000000028</c:v>
                </c:pt>
                <c:pt idx="5129">
                  <c:v>9.8874320000000768</c:v>
                </c:pt>
                <c:pt idx="5130">
                  <c:v>9.8950520000000068</c:v>
                </c:pt>
                <c:pt idx="5131">
                  <c:v>9.9014020000000027</c:v>
                </c:pt>
                <c:pt idx="5132">
                  <c:v>9.9074980000000021</c:v>
                </c:pt>
                <c:pt idx="5133">
                  <c:v>9.9151180000000014</c:v>
                </c:pt>
                <c:pt idx="5134">
                  <c:v>9.9214680000000008</c:v>
                </c:pt>
                <c:pt idx="5135">
                  <c:v>9.9275640000000003</c:v>
                </c:pt>
                <c:pt idx="5136">
                  <c:v>9.9349299999999978</c:v>
                </c:pt>
                <c:pt idx="5137">
                  <c:v>9.9415340000000008</c:v>
                </c:pt>
                <c:pt idx="5138">
                  <c:v>9.9476300000000002</c:v>
                </c:pt>
                <c:pt idx="5139">
                  <c:v>9.9549960000000048</c:v>
                </c:pt>
                <c:pt idx="5140">
                  <c:v>9.9618540000000024</c:v>
                </c:pt>
                <c:pt idx="5141">
                  <c:v>9.9679500000000036</c:v>
                </c:pt>
                <c:pt idx="5142">
                  <c:v>9.9750620000000048</c:v>
                </c:pt>
                <c:pt idx="5143">
                  <c:v>9.9819200000000006</c:v>
                </c:pt>
                <c:pt idx="5144">
                  <c:v>9.988016</c:v>
                </c:pt>
                <c:pt idx="5145">
                  <c:v>9.9948739999999994</c:v>
                </c:pt>
                <c:pt idx="5146">
                  <c:v>10.002240000000002</c:v>
                </c:pt>
                <c:pt idx="5147">
                  <c:v>10.008082</c:v>
                </c:pt>
                <c:pt idx="5148">
                  <c:v>10.014940000000001</c:v>
                </c:pt>
                <c:pt idx="5149">
                  <c:v>10.022052</c:v>
                </c:pt>
                <c:pt idx="5150">
                  <c:v>10.028148</c:v>
                </c:pt>
                <c:pt idx="5151">
                  <c:v>10.035006000000006</c:v>
                </c:pt>
                <c:pt idx="5152">
                  <c:v>10.041863999999999</c:v>
                </c:pt>
                <c:pt idx="5153">
                  <c:v>10.04796</c:v>
                </c:pt>
                <c:pt idx="5154">
                  <c:v>10.055072000000004</c:v>
                </c:pt>
                <c:pt idx="5155">
                  <c:v>10.06193</c:v>
                </c:pt>
                <c:pt idx="5156">
                  <c:v>10.068026</c:v>
                </c:pt>
                <c:pt idx="5157">
                  <c:v>10.074884000000004</c:v>
                </c:pt>
                <c:pt idx="5158">
                  <c:v>10.081996</c:v>
                </c:pt>
                <c:pt idx="5159">
                  <c:v>10.088092</c:v>
                </c:pt>
                <c:pt idx="5160">
                  <c:v>10.094950000000001</c:v>
                </c:pt>
                <c:pt idx="5161">
                  <c:v>10.102062</c:v>
                </c:pt>
                <c:pt idx="5162">
                  <c:v>10.108412</c:v>
                </c:pt>
                <c:pt idx="5163">
                  <c:v>10.115016000000002</c:v>
                </c:pt>
                <c:pt idx="5164">
                  <c:v>10.122382</c:v>
                </c:pt>
                <c:pt idx="5165">
                  <c:v>10.128477999999999</c:v>
                </c:pt>
                <c:pt idx="5166">
                  <c:v>10.135336000000002</c:v>
                </c:pt>
                <c:pt idx="5167">
                  <c:v>10.142448000000002</c:v>
                </c:pt>
                <c:pt idx="5168">
                  <c:v>10.148797999999999</c:v>
                </c:pt>
                <c:pt idx="5169">
                  <c:v>10.155402000000086</c:v>
                </c:pt>
                <c:pt idx="5170">
                  <c:v>10.162514000000026</c:v>
                </c:pt>
                <c:pt idx="5171">
                  <c:v>10.168863999999999</c:v>
                </c:pt>
                <c:pt idx="5172">
                  <c:v>10.175468000000002</c:v>
                </c:pt>
                <c:pt idx="5173">
                  <c:v>10.182580000000026</c:v>
                </c:pt>
                <c:pt idx="5174">
                  <c:v>10.188675999999997</c:v>
                </c:pt>
                <c:pt idx="5175">
                  <c:v>10.19528</c:v>
                </c:pt>
                <c:pt idx="5176">
                  <c:v>10.202646000000026</c:v>
                </c:pt>
                <c:pt idx="5177">
                  <c:v>10.208488000000001</c:v>
                </c:pt>
                <c:pt idx="5178">
                  <c:v>10.215346</c:v>
                </c:pt>
                <c:pt idx="5179">
                  <c:v>10.222458</c:v>
                </c:pt>
                <c:pt idx="5180">
                  <c:v>10.228553999999999</c:v>
                </c:pt>
                <c:pt idx="5181">
                  <c:v>10.235412</c:v>
                </c:pt>
                <c:pt idx="5182">
                  <c:v>10.242777999999999</c:v>
                </c:pt>
                <c:pt idx="5183">
                  <c:v>10.248873999999923</c:v>
                </c:pt>
                <c:pt idx="5184">
                  <c:v>10.255732000000075</c:v>
                </c:pt>
                <c:pt idx="5185">
                  <c:v>10.262844000000024</c:v>
                </c:pt>
                <c:pt idx="5186">
                  <c:v>10.269956000000002</c:v>
                </c:pt>
                <c:pt idx="5187">
                  <c:v>10.275798</c:v>
                </c:pt>
                <c:pt idx="5188">
                  <c:v>10.283163999999999</c:v>
                </c:pt>
                <c:pt idx="5189">
                  <c:v>10.290021999999999</c:v>
                </c:pt>
                <c:pt idx="5190">
                  <c:v>10.295864</c:v>
                </c:pt>
                <c:pt idx="5191">
                  <c:v>10.303230000000006</c:v>
                </c:pt>
                <c:pt idx="5192">
                  <c:v>10.310342</c:v>
                </c:pt>
                <c:pt idx="5193">
                  <c:v>10.316184000000026</c:v>
                </c:pt>
                <c:pt idx="5194">
                  <c:v>10.323296000000004</c:v>
                </c:pt>
                <c:pt idx="5195">
                  <c:v>10.330154</c:v>
                </c:pt>
                <c:pt idx="5196">
                  <c:v>10.335996000000026</c:v>
                </c:pt>
                <c:pt idx="5197">
                  <c:v>10.343108000000001</c:v>
                </c:pt>
                <c:pt idx="5198">
                  <c:v>10.350220000000002</c:v>
                </c:pt>
                <c:pt idx="5199">
                  <c:v>10.356062000000026</c:v>
                </c:pt>
                <c:pt idx="5200">
                  <c:v>10.363174000000004</c:v>
                </c:pt>
                <c:pt idx="5201">
                  <c:v>10.370286000000076</c:v>
                </c:pt>
                <c:pt idx="5202">
                  <c:v>10.375874000000024</c:v>
                </c:pt>
                <c:pt idx="5203">
                  <c:v>10.382986000000095</c:v>
                </c:pt>
                <c:pt idx="5204">
                  <c:v>10.390098</c:v>
                </c:pt>
                <c:pt idx="5205">
                  <c:v>10.395940000000024</c:v>
                </c:pt>
                <c:pt idx="5206">
                  <c:v>10.403306000000002</c:v>
                </c:pt>
                <c:pt idx="5207">
                  <c:v>10.410164</c:v>
                </c:pt>
                <c:pt idx="5208">
                  <c:v>10.416260000000001</c:v>
                </c:pt>
                <c:pt idx="5209">
                  <c:v>10.423371999999999</c:v>
                </c:pt>
                <c:pt idx="5210">
                  <c:v>10.430484000000073</c:v>
                </c:pt>
                <c:pt idx="5211">
                  <c:v>10.436325999999999</c:v>
                </c:pt>
                <c:pt idx="5212">
                  <c:v>10.443438000000002</c:v>
                </c:pt>
                <c:pt idx="5213">
                  <c:v>10.450296000000026</c:v>
                </c:pt>
                <c:pt idx="5214">
                  <c:v>10.456138000000006</c:v>
                </c:pt>
                <c:pt idx="5215">
                  <c:v>10.463504000000084</c:v>
                </c:pt>
                <c:pt idx="5216">
                  <c:v>10.470362</c:v>
                </c:pt>
                <c:pt idx="5217">
                  <c:v>10.476458000000004</c:v>
                </c:pt>
                <c:pt idx="5218">
                  <c:v>10.483570000000002</c:v>
                </c:pt>
                <c:pt idx="5219">
                  <c:v>10.490428000000001</c:v>
                </c:pt>
                <c:pt idx="5220">
                  <c:v>10.496524000000004</c:v>
                </c:pt>
                <c:pt idx="5221">
                  <c:v>10.503636000000078</c:v>
                </c:pt>
                <c:pt idx="5222">
                  <c:v>10.510748000000001</c:v>
                </c:pt>
                <c:pt idx="5223">
                  <c:v>10.516590000000004</c:v>
                </c:pt>
                <c:pt idx="5224">
                  <c:v>10.523702</c:v>
                </c:pt>
                <c:pt idx="5225">
                  <c:v>10.530560000000001</c:v>
                </c:pt>
                <c:pt idx="5226">
                  <c:v>10.536656000000002</c:v>
                </c:pt>
                <c:pt idx="5227">
                  <c:v>10.543767999999998</c:v>
                </c:pt>
                <c:pt idx="5228">
                  <c:v>10.550880000000006</c:v>
                </c:pt>
                <c:pt idx="5229">
                  <c:v>10.556722000000002</c:v>
                </c:pt>
                <c:pt idx="5230">
                  <c:v>10.563834000000073</c:v>
                </c:pt>
                <c:pt idx="5231">
                  <c:v>10.570946000000006</c:v>
                </c:pt>
                <c:pt idx="5232">
                  <c:v>10.576788000000002</c:v>
                </c:pt>
                <c:pt idx="5233">
                  <c:v>10.583900000000002</c:v>
                </c:pt>
                <c:pt idx="5234">
                  <c:v>10.591011999999999</c:v>
                </c:pt>
                <c:pt idx="5235">
                  <c:v>10.596854</c:v>
                </c:pt>
                <c:pt idx="5236">
                  <c:v>10.603966</c:v>
                </c:pt>
                <c:pt idx="5237">
                  <c:v>10.611077999999999</c:v>
                </c:pt>
                <c:pt idx="5238">
                  <c:v>10.61692</c:v>
                </c:pt>
                <c:pt idx="5239">
                  <c:v>10.624032</c:v>
                </c:pt>
                <c:pt idx="5240">
                  <c:v>10.631143999999999</c:v>
                </c:pt>
                <c:pt idx="5241">
                  <c:v>10.63724</c:v>
                </c:pt>
                <c:pt idx="5242">
                  <c:v>10.644351999999998</c:v>
                </c:pt>
                <c:pt idx="5243">
                  <c:v>10.651210000000001</c:v>
                </c:pt>
                <c:pt idx="5244">
                  <c:v>10.657306</c:v>
                </c:pt>
                <c:pt idx="5245">
                  <c:v>10.664418</c:v>
                </c:pt>
                <c:pt idx="5246">
                  <c:v>10.671530000000002</c:v>
                </c:pt>
                <c:pt idx="5247">
                  <c:v>10.677371999999998</c:v>
                </c:pt>
                <c:pt idx="5248">
                  <c:v>10.684484000000024</c:v>
                </c:pt>
                <c:pt idx="5249">
                  <c:v>10.691341999999999</c:v>
                </c:pt>
                <c:pt idx="5250">
                  <c:v>10.697184</c:v>
                </c:pt>
                <c:pt idx="5251">
                  <c:v>10.704295999999999</c:v>
                </c:pt>
                <c:pt idx="5252">
                  <c:v>10.711408</c:v>
                </c:pt>
                <c:pt idx="5253">
                  <c:v>10.716996</c:v>
                </c:pt>
                <c:pt idx="5254">
                  <c:v>10.724361999999998</c:v>
                </c:pt>
                <c:pt idx="5255">
                  <c:v>10.731219999999999</c:v>
                </c:pt>
                <c:pt idx="5256">
                  <c:v>10.737061999999998</c:v>
                </c:pt>
                <c:pt idx="5257">
                  <c:v>10.744173999999948</c:v>
                </c:pt>
                <c:pt idx="5258">
                  <c:v>10.751286</c:v>
                </c:pt>
                <c:pt idx="5259">
                  <c:v>10.757128</c:v>
                </c:pt>
                <c:pt idx="5260">
                  <c:v>10.764240000000001</c:v>
                </c:pt>
                <c:pt idx="5261">
                  <c:v>10.771606</c:v>
                </c:pt>
                <c:pt idx="5262">
                  <c:v>10.777448</c:v>
                </c:pt>
                <c:pt idx="5263">
                  <c:v>10.784560000000001</c:v>
                </c:pt>
                <c:pt idx="5264">
                  <c:v>10.791925999999998</c:v>
                </c:pt>
                <c:pt idx="5265">
                  <c:v>10.797768</c:v>
                </c:pt>
                <c:pt idx="5266">
                  <c:v>10.804880000000002</c:v>
                </c:pt>
                <c:pt idx="5267">
                  <c:v>10.812246000000075</c:v>
                </c:pt>
                <c:pt idx="5268">
                  <c:v>10.818088000000001</c:v>
                </c:pt>
                <c:pt idx="5269">
                  <c:v>10.824946000000002</c:v>
                </c:pt>
                <c:pt idx="5270">
                  <c:v>10.832312</c:v>
                </c:pt>
                <c:pt idx="5271">
                  <c:v>10.838153999999999</c:v>
                </c:pt>
                <c:pt idx="5272">
                  <c:v>10.845012000000002</c:v>
                </c:pt>
                <c:pt idx="5273">
                  <c:v>10.852124000000073</c:v>
                </c:pt>
                <c:pt idx="5274">
                  <c:v>10.857966000000006</c:v>
                </c:pt>
                <c:pt idx="5275">
                  <c:v>10.865078000000002</c:v>
                </c:pt>
                <c:pt idx="5276">
                  <c:v>10.872190000000026</c:v>
                </c:pt>
                <c:pt idx="5277">
                  <c:v>10.878032000000006</c:v>
                </c:pt>
                <c:pt idx="5278">
                  <c:v>10.884890000000002</c:v>
                </c:pt>
                <c:pt idx="5279">
                  <c:v>10.892002000000026</c:v>
                </c:pt>
                <c:pt idx="5280">
                  <c:v>10.897844000000006</c:v>
                </c:pt>
                <c:pt idx="5281">
                  <c:v>10.904956</c:v>
                </c:pt>
                <c:pt idx="5282">
                  <c:v>10.912068000000001</c:v>
                </c:pt>
                <c:pt idx="5283">
                  <c:v>10.917910000000001</c:v>
                </c:pt>
                <c:pt idx="5284">
                  <c:v>10.925022</c:v>
                </c:pt>
                <c:pt idx="5285">
                  <c:v>10.932134000000024</c:v>
                </c:pt>
                <c:pt idx="5286">
                  <c:v>10.937975999999999</c:v>
                </c:pt>
                <c:pt idx="5287">
                  <c:v>10.945088000000002</c:v>
                </c:pt>
                <c:pt idx="5288">
                  <c:v>10.952200000000024</c:v>
                </c:pt>
                <c:pt idx="5289">
                  <c:v>10.958296000000002</c:v>
                </c:pt>
                <c:pt idx="5290">
                  <c:v>10.964900000000002</c:v>
                </c:pt>
                <c:pt idx="5291">
                  <c:v>10.972520000000006</c:v>
                </c:pt>
                <c:pt idx="5292">
                  <c:v>10.978361999999999</c:v>
                </c:pt>
                <c:pt idx="5293">
                  <c:v>10.984966</c:v>
                </c:pt>
                <c:pt idx="5294">
                  <c:v>10.992586000000108</c:v>
                </c:pt>
                <c:pt idx="5295">
                  <c:v>10.998428000000001</c:v>
                </c:pt>
                <c:pt idx="5296">
                  <c:v>11.005032000000073</c:v>
                </c:pt>
                <c:pt idx="5297">
                  <c:v>11.012398000000001</c:v>
                </c:pt>
                <c:pt idx="5298">
                  <c:v>11.01824</c:v>
                </c:pt>
                <c:pt idx="5299">
                  <c:v>11.025098000000002</c:v>
                </c:pt>
                <c:pt idx="5300">
                  <c:v>11.032464000000004</c:v>
                </c:pt>
                <c:pt idx="5301">
                  <c:v>11.038305999999999</c:v>
                </c:pt>
                <c:pt idx="5302">
                  <c:v>11.04491</c:v>
                </c:pt>
                <c:pt idx="5303">
                  <c:v>11.052276000000004</c:v>
                </c:pt>
                <c:pt idx="5304">
                  <c:v>11.058118</c:v>
                </c:pt>
                <c:pt idx="5305">
                  <c:v>11.064976</c:v>
                </c:pt>
                <c:pt idx="5306">
                  <c:v>11.072342000000004</c:v>
                </c:pt>
                <c:pt idx="5307">
                  <c:v>11.078438000000002</c:v>
                </c:pt>
                <c:pt idx="5308">
                  <c:v>11.085042000000024</c:v>
                </c:pt>
                <c:pt idx="5309">
                  <c:v>11.092408000000002</c:v>
                </c:pt>
                <c:pt idx="5310">
                  <c:v>11.09825</c:v>
                </c:pt>
                <c:pt idx="5311">
                  <c:v>11.105108000000001</c:v>
                </c:pt>
                <c:pt idx="5312">
                  <c:v>11.112474000000002</c:v>
                </c:pt>
                <c:pt idx="5313">
                  <c:v>11.118315999999998</c:v>
                </c:pt>
                <c:pt idx="5314">
                  <c:v>11.124919999999999</c:v>
                </c:pt>
                <c:pt idx="5315">
                  <c:v>11.132540000000002</c:v>
                </c:pt>
                <c:pt idx="5316">
                  <c:v>11.138381999999998</c:v>
                </c:pt>
                <c:pt idx="5317">
                  <c:v>11.145240000000001</c:v>
                </c:pt>
                <c:pt idx="5318">
                  <c:v>11.152606000000086</c:v>
                </c:pt>
                <c:pt idx="5319">
                  <c:v>11.158448</c:v>
                </c:pt>
                <c:pt idx="5320">
                  <c:v>11.165052000000006</c:v>
                </c:pt>
                <c:pt idx="5321">
                  <c:v>11.172672</c:v>
                </c:pt>
                <c:pt idx="5322">
                  <c:v>11.178514</c:v>
                </c:pt>
                <c:pt idx="5323">
                  <c:v>11.185118000000001</c:v>
                </c:pt>
                <c:pt idx="5324">
                  <c:v>11.192738000000002</c:v>
                </c:pt>
                <c:pt idx="5325">
                  <c:v>11.19858</c:v>
                </c:pt>
                <c:pt idx="5326">
                  <c:v>11.204929999999999</c:v>
                </c:pt>
                <c:pt idx="5327">
                  <c:v>11.212550000000002</c:v>
                </c:pt>
                <c:pt idx="5328">
                  <c:v>11.218391999999998</c:v>
                </c:pt>
                <c:pt idx="5329">
                  <c:v>11.224995999999997</c:v>
                </c:pt>
                <c:pt idx="5330">
                  <c:v>11.232616</c:v>
                </c:pt>
                <c:pt idx="5331">
                  <c:v>11.238203999999998</c:v>
                </c:pt>
                <c:pt idx="5332">
                  <c:v>11.245061999999999</c:v>
                </c:pt>
                <c:pt idx="5333">
                  <c:v>11.252428000000002</c:v>
                </c:pt>
                <c:pt idx="5334">
                  <c:v>11.258269999999998</c:v>
                </c:pt>
                <c:pt idx="5335">
                  <c:v>11.264873999999999</c:v>
                </c:pt>
                <c:pt idx="5336">
                  <c:v>11.272494000000075</c:v>
                </c:pt>
                <c:pt idx="5337">
                  <c:v>11.278335999999999</c:v>
                </c:pt>
                <c:pt idx="5338">
                  <c:v>11.284940000000001</c:v>
                </c:pt>
                <c:pt idx="5339">
                  <c:v>11.292560000000002</c:v>
                </c:pt>
                <c:pt idx="5340">
                  <c:v>11.298401999999999</c:v>
                </c:pt>
                <c:pt idx="5341">
                  <c:v>11.305006000000088</c:v>
                </c:pt>
                <c:pt idx="5342">
                  <c:v>11.312626000000026</c:v>
                </c:pt>
                <c:pt idx="5343">
                  <c:v>11.318468000000001</c:v>
                </c:pt>
                <c:pt idx="5344">
                  <c:v>11.325072</c:v>
                </c:pt>
                <c:pt idx="5345">
                  <c:v>11.332692000000026</c:v>
                </c:pt>
                <c:pt idx="5346">
                  <c:v>11.338534000000006</c:v>
                </c:pt>
                <c:pt idx="5347">
                  <c:v>11.344884</c:v>
                </c:pt>
                <c:pt idx="5348">
                  <c:v>11.352504000000124</c:v>
                </c:pt>
                <c:pt idx="5349">
                  <c:v>11.358600000000004</c:v>
                </c:pt>
                <c:pt idx="5350">
                  <c:v>11.364950000000002</c:v>
                </c:pt>
                <c:pt idx="5351">
                  <c:v>11.372316000000026</c:v>
                </c:pt>
                <c:pt idx="5352">
                  <c:v>11.378412000000004</c:v>
                </c:pt>
                <c:pt idx="5353">
                  <c:v>11.38501600000008</c:v>
                </c:pt>
                <c:pt idx="5354">
                  <c:v>11.392382000000024</c:v>
                </c:pt>
                <c:pt idx="5355">
                  <c:v>11.398223999999999</c:v>
                </c:pt>
                <c:pt idx="5356">
                  <c:v>11.405082000000078</c:v>
                </c:pt>
                <c:pt idx="5357">
                  <c:v>11.412448000000024</c:v>
                </c:pt>
                <c:pt idx="5358">
                  <c:v>11.418290000000001</c:v>
                </c:pt>
                <c:pt idx="5359">
                  <c:v>11.424894</c:v>
                </c:pt>
                <c:pt idx="5360">
                  <c:v>11.432514000000022</c:v>
                </c:pt>
                <c:pt idx="5361">
                  <c:v>11.438355999999999</c:v>
                </c:pt>
                <c:pt idx="5362">
                  <c:v>11.44496</c:v>
                </c:pt>
                <c:pt idx="5363">
                  <c:v>11.452580000000108</c:v>
                </c:pt>
                <c:pt idx="5364">
                  <c:v>11.458422000000002</c:v>
                </c:pt>
                <c:pt idx="5365">
                  <c:v>11.465026000000073</c:v>
                </c:pt>
                <c:pt idx="5366">
                  <c:v>11.472646000000106</c:v>
                </c:pt>
                <c:pt idx="5367">
                  <c:v>11.478742</c:v>
                </c:pt>
                <c:pt idx="5368">
                  <c:v>11.485346000000026</c:v>
                </c:pt>
                <c:pt idx="5369">
                  <c:v>11.492712000000004</c:v>
                </c:pt>
                <c:pt idx="5370">
                  <c:v>11.498808</c:v>
                </c:pt>
                <c:pt idx="5371">
                  <c:v>11.505158</c:v>
                </c:pt>
                <c:pt idx="5372">
                  <c:v>11.512778000000001</c:v>
                </c:pt>
                <c:pt idx="5373">
                  <c:v>11.51862</c:v>
                </c:pt>
                <c:pt idx="5374">
                  <c:v>11.525224</c:v>
                </c:pt>
                <c:pt idx="5375">
                  <c:v>11.532590000000004</c:v>
                </c:pt>
                <c:pt idx="5376">
                  <c:v>11.538432</c:v>
                </c:pt>
                <c:pt idx="5377">
                  <c:v>11.545036000000026</c:v>
                </c:pt>
                <c:pt idx="5378">
                  <c:v>11.552656000000095</c:v>
                </c:pt>
                <c:pt idx="5379">
                  <c:v>11.558498000000002</c:v>
                </c:pt>
                <c:pt idx="5380">
                  <c:v>11.565102000000024</c:v>
                </c:pt>
                <c:pt idx="5381">
                  <c:v>11.572722000000002</c:v>
                </c:pt>
                <c:pt idx="5382">
                  <c:v>11.578564</c:v>
                </c:pt>
                <c:pt idx="5383">
                  <c:v>11.585168000000001</c:v>
                </c:pt>
                <c:pt idx="5384">
                  <c:v>11.592788000000002</c:v>
                </c:pt>
                <c:pt idx="5385">
                  <c:v>11.598884</c:v>
                </c:pt>
                <c:pt idx="5386">
                  <c:v>11.605488000000006</c:v>
                </c:pt>
                <c:pt idx="5387">
                  <c:v>11.612854</c:v>
                </c:pt>
                <c:pt idx="5388">
                  <c:v>11.61895</c:v>
                </c:pt>
                <c:pt idx="5389">
                  <c:v>11.625554000000006</c:v>
                </c:pt>
                <c:pt idx="5390">
                  <c:v>11.633173999999999</c:v>
                </c:pt>
                <c:pt idx="5391">
                  <c:v>11.639016</c:v>
                </c:pt>
                <c:pt idx="5392">
                  <c:v>11.645620000000001</c:v>
                </c:pt>
                <c:pt idx="5393">
                  <c:v>11.653240000000002</c:v>
                </c:pt>
                <c:pt idx="5394">
                  <c:v>11.659082000000026</c:v>
                </c:pt>
                <c:pt idx="5395">
                  <c:v>11.665686000000104</c:v>
                </c:pt>
                <c:pt idx="5396">
                  <c:v>11.673052</c:v>
                </c:pt>
                <c:pt idx="5397">
                  <c:v>11.679148000000001</c:v>
                </c:pt>
                <c:pt idx="5398">
                  <c:v>11.685752000000004</c:v>
                </c:pt>
                <c:pt idx="5399">
                  <c:v>11.693118</c:v>
                </c:pt>
                <c:pt idx="5400">
                  <c:v>11.699214</c:v>
                </c:pt>
                <c:pt idx="5401">
                  <c:v>11.705564000000004</c:v>
                </c:pt>
                <c:pt idx="5402">
                  <c:v>11.713184</c:v>
                </c:pt>
                <c:pt idx="5403">
                  <c:v>11.719025999999999</c:v>
                </c:pt>
                <c:pt idx="5404">
                  <c:v>11.725630000000002</c:v>
                </c:pt>
                <c:pt idx="5405">
                  <c:v>11.73325</c:v>
                </c:pt>
                <c:pt idx="5406">
                  <c:v>11.739345999999999</c:v>
                </c:pt>
                <c:pt idx="5407">
                  <c:v>11.745696000000002</c:v>
                </c:pt>
                <c:pt idx="5408">
                  <c:v>11.753316</c:v>
                </c:pt>
                <c:pt idx="5409">
                  <c:v>11.759158000000001</c:v>
                </c:pt>
                <c:pt idx="5410">
                  <c:v>11.765762</c:v>
                </c:pt>
                <c:pt idx="5411">
                  <c:v>11.773382</c:v>
                </c:pt>
                <c:pt idx="5412">
                  <c:v>11.779223999999997</c:v>
                </c:pt>
                <c:pt idx="5413">
                  <c:v>11.786082</c:v>
                </c:pt>
                <c:pt idx="5414">
                  <c:v>11.793448000000001</c:v>
                </c:pt>
                <c:pt idx="5415">
                  <c:v>11.799290000000001</c:v>
                </c:pt>
                <c:pt idx="5416">
                  <c:v>11.805894000000084</c:v>
                </c:pt>
                <c:pt idx="5417">
                  <c:v>11.813260000000001</c:v>
                </c:pt>
                <c:pt idx="5418">
                  <c:v>11.819356000000004</c:v>
                </c:pt>
                <c:pt idx="5419">
                  <c:v>11.825960000000002</c:v>
                </c:pt>
                <c:pt idx="5420">
                  <c:v>11.833580000000024</c:v>
                </c:pt>
                <c:pt idx="5421">
                  <c:v>11.839676000000004</c:v>
                </c:pt>
                <c:pt idx="5422">
                  <c:v>11.846026</c:v>
                </c:pt>
                <c:pt idx="5423">
                  <c:v>11.853392000000024</c:v>
                </c:pt>
                <c:pt idx="5424">
                  <c:v>11.859488000000098</c:v>
                </c:pt>
                <c:pt idx="5425">
                  <c:v>11.866092000000075</c:v>
                </c:pt>
                <c:pt idx="5426">
                  <c:v>11.873458000000022</c:v>
                </c:pt>
                <c:pt idx="5427">
                  <c:v>11.879300000000002</c:v>
                </c:pt>
                <c:pt idx="5428">
                  <c:v>11.885904000000075</c:v>
                </c:pt>
                <c:pt idx="5429">
                  <c:v>11.893524000000006</c:v>
                </c:pt>
                <c:pt idx="5430">
                  <c:v>11.899366000000002</c:v>
                </c:pt>
                <c:pt idx="5431">
                  <c:v>11.905970000000002</c:v>
                </c:pt>
                <c:pt idx="5432">
                  <c:v>11.913336000000006</c:v>
                </c:pt>
                <c:pt idx="5433">
                  <c:v>11.919432000000086</c:v>
                </c:pt>
                <c:pt idx="5434">
                  <c:v>11.926036000000073</c:v>
                </c:pt>
                <c:pt idx="5435">
                  <c:v>11.933402000000006</c:v>
                </c:pt>
                <c:pt idx="5436">
                  <c:v>11.939498000000002</c:v>
                </c:pt>
                <c:pt idx="5437">
                  <c:v>11.946102</c:v>
                </c:pt>
                <c:pt idx="5438">
                  <c:v>11.953722000000004</c:v>
                </c:pt>
                <c:pt idx="5439">
                  <c:v>11.960072</c:v>
                </c:pt>
                <c:pt idx="5440">
                  <c:v>11.966422000000026</c:v>
                </c:pt>
                <c:pt idx="5441">
                  <c:v>11.973788000000004</c:v>
                </c:pt>
                <c:pt idx="5442">
                  <c:v>11.980392</c:v>
                </c:pt>
                <c:pt idx="5443">
                  <c:v>11.986488000000024</c:v>
                </c:pt>
                <c:pt idx="5444">
                  <c:v>11.994108000000001</c:v>
                </c:pt>
                <c:pt idx="5445">
                  <c:v>12.000458000000002</c:v>
                </c:pt>
                <c:pt idx="5446">
                  <c:v>12.006808000000001</c:v>
                </c:pt>
                <c:pt idx="5447">
                  <c:v>12.014173999999999</c:v>
                </c:pt>
                <c:pt idx="5448">
                  <c:v>12.020524</c:v>
                </c:pt>
                <c:pt idx="5449">
                  <c:v>12.026620000000001</c:v>
                </c:pt>
                <c:pt idx="5450">
                  <c:v>12.03424</c:v>
                </c:pt>
                <c:pt idx="5451">
                  <c:v>12.040336</c:v>
                </c:pt>
                <c:pt idx="5452">
                  <c:v>12.046686000000006</c:v>
                </c:pt>
                <c:pt idx="5453">
                  <c:v>12.054052</c:v>
                </c:pt>
                <c:pt idx="5454">
                  <c:v>12.060402000000026</c:v>
                </c:pt>
                <c:pt idx="5455">
                  <c:v>12.066498000000006</c:v>
                </c:pt>
                <c:pt idx="5456">
                  <c:v>12.074118</c:v>
                </c:pt>
                <c:pt idx="5457">
                  <c:v>12.080468</c:v>
                </c:pt>
                <c:pt idx="5458">
                  <c:v>12.086818000000001</c:v>
                </c:pt>
                <c:pt idx="5459">
                  <c:v>12.094184</c:v>
                </c:pt>
                <c:pt idx="5460">
                  <c:v>12.100534000000026</c:v>
                </c:pt>
                <c:pt idx="5461">
                  <c:v>12.106630000000004</c:v>
                </c:pt>
                <c:pt idx="5462">
                  <c:v>12.11425</c:v>
                </c:pt>
                <c:pt idx="5463">
                  <c:v>12.120600000000001</c:v>
                </c:pt>
                <c:pt idx="5464">
                  <c:v>12.126950000000001</c:v>
                </c:pt>
                <c:pt idx="5465">
                  <c:v>12.134315999999998</c:v>
                </c:pt>
                <c:pt idx="5466">
                  <c:v>12.140919999999999</c:v>
                </c:pt>
                <c:pt idx="5467">
                  <c:v>12.147015999999997</c:v>
                </c:pt>
                <c:pt idx="5468">
                  <c:v>12.154636000000073</c:v>
                </c:pt>
                <c:pt idx="5469">
                  <c:v>12.160732000000024</c:v>
                </c:pt>
                <c:pt idx="5470">
                  <c:v>12.167082000000002</c:v>
                </c:pt>
                <c:pt idx="5471">
                  <c:v>12.174448000000002</c:v>
                </c:pt>
                <c:pt idx="5472">
                  <c:v>12.180544000000006</c:v>
                </c:pt>
                <c:pt idx="5473">
                  <c:v>12.186894000000002</c:v>
                </c:pt>
                <c:pt idx="5474">
                  <c:v>12.19426</c:v>
                </c:pt>
                <c:pt idx="5475">
                  <c:v>12.200610000000001</c:v>
                </c:pt>
                <c:pt idx="5476">
                  <c:v>12.206706000000002</c:v>
                </c:pt>
                <c:pt idx="5477">
                  <c:v>12.214325999999998</c:v>
                </c:pt>
                <c:pt idx="5478">
                  <c:v>12.220421999999997</c:v>
                </c:pt>
                <c:pt idx="5479">
                  <c:v>12.226771999999999</c:v>
                </c:pt>
                <c:pt idx="5480">
                  <c:v>12.234137999999998</c:v>
                </c:pt>
                <c:pt idx="5481">
                  <c:v>12.240488000000001</c:v>
                </c:pt>
                <c:pt idx="5482">
                  <c:v>12.246838</c:v>
                </c:pt>
                <c:pt idx="5483">
                  <c:v>12.254204</c:v>
                </c:pt>
                <c:pt idx="5484">
                  <c:v>12.260554000000004</c:v>
                </c:pt>
                <c:pt idx="5485">
                  <c:v>12.266650000000002</c:v>
                </c:pt>
                <c:pt idx="5486">
                  <c:v>12.27427</c:v>
                </c:pt>
                <c:pt idx="5487">
                  <c:v>12.280620000000001</c:v>
                </c:pt>
                <c:pt idx="5488">
                  <c:v>12.28697</c:v>
                </c:pt>
                <c:pt idx="5489">
                  <c:v>12.294335999999999</c:v>
                </c:pt>
                <c:pt idx="5490">
                  <c:v>12.300686000000095</c:v>
                </c:pt>
                <c:pt idx="5491">
                  <c:v>12.306782000000076</c:v>
                </c:pt>
                <c:pt idx="5492">
                  <c:v>12.314148000000001</c:v>
                </c:pt>
                <c:pt idx="5493">
                  <c:v>12.320752000000002</c:v>
                </c:pt>
                <c:pt idx="5494">
                  <c:v>12.326848000000002</c:v>
                </c:pt>
                <c:pt idx="5495">
                  <c:v>12.334213999999999</c:v>
                </c:pt>
                <c:pt idx="5496">
                  <c:v>12.340564000000002</c:v>
                </c:pt>
                <c:pt idx="5497">
                  <c:v>12.346660000000002</c:v>
                </c:pt>
                <c:pt idx="5498">
                  <c:v>12.354280000000006</c:v>
                </c:pt>
                <c:pt idx="5499">
                  <c:v>12.360630000000086</c:v>
                </c:pt>
                <c:pt idx="5500">
                  <c:v>12.366726000000073</c:v>
                </c:pt>
                <c:pt idx="5501">
                  <c:v>12.374092000000006</c:v>
                </c:pt>
                <c:pt idx="5502">
                  <c:v>12.380442000000084</c:v>
                </c:pt>
                <c:pt idx="5503">
                  <c:v>12.386538000000026</c:v>
                </c:pt>
                <c:pt idx="5504">
                  <c:v>12.394158000000001</c:v>
                </c:pt>
                <c:pt idx="5505">
                  <c:v>12.400508000000002</c:v>
                </c:pt>
                <c:pt idx="5506">
                  <c:v>12.406604000000026</c:v>
                </c:pt>
                <c:pt idx="5507">
                  <c:v>12.414223999999999</c:v>
                </c:pt>
                <c:pt idx="5508">
                  <c:v>12.420574</c:v>
                </c:pt>
                <c:pt idx="5509">
                  <c:v>12.426670000000001</c:v>
                </c:pt>
                <c:pt idx="5510">
                  <c:v>12.434290000000001</c:v>
                </c:pt>
                <c:pt idx="5511">
                  <c:v>12.44064</c:v>
                </c:pt>
                <c:pt idx="5512">
                  <c:v>12.446736000000024</c:v>
                </c:pt>
                <c:pt idx="5513">
                  <c:v>12.454356000000002</c:v>
                </c:pt>
                <c:pt idx="5514">
                  <c:v>12.460706000000075</c:v>
                </c:pt>
                <c:pt idx="5515">
                  <c:v>12.467056000000024</c:v>
                </c:pt>
                <c:pt idx="5516">
                  <c:v>12.474422000000002</c:v>
                </c:pt>
                <c:pt idx="5517">
                  <c:v>12.480518000000002</c:v>
                </c:pt>
                <c:pt idx="5518">
                  <c:v>12.487121999999999</c:v>
                </c:pt>
                <c:pt idx="5519">
                  <c:v>12.494488</c:v>
                </c:pt>
                <c:pt idx="5520">
                  <c:v>12.500838</c:v>
                </c:pt>
                <c:pt idx="5521">
                  <c:v>12.506934000000006</c:v>
                </c:pt>
                <c:pt idx="5522">
                  <c:v>12.514299999999999</c:v>
                </c:pt>
                <c:pt idx="5523">
                  <c:v>12.520396</c:v>
                </c:pt>
                <c:pt idx="5524">
                  <c:v>12.526746000000006</c:v>
                </c:pt>
                <c:pt idx="5525">
                  <c:v>12.534111999999997</c:v>
                </c:pt>
                <c:pt idx="5526">
                  <c:v>12.540462</c:v>
                </c:pt>
                <c:pt idx="5527">
                  <c:v>12.546811999999999</c:v>
                </c:pt>
                <c:pt idx="5528">
                  <c:v>12.554178</c:v>
                </c:pt>
                <c:pt idx="5529">
                  <c:v>12.560274</c:v>
                </c:pt>
                <c:pt idx="5530">
                  <c:v>12.566624000000004</c:v>
                </c:pt>
                <c:pt idx="5531">
                  <c:v>12.573990000000002</c:v>
                </c:pt>
                <c:pt idx="5532">
                  <c:v>12.580340000000001</c:v>
                </c:pt>
                <c:pt idx="5533">
                  <c:v>12.586436000000102</c:v>
                </c:pt>
                <c:pt idx="5534">
                  <c:v>12.593802</c:v>
                </c:pt>
                <c:pt idx="5535">
                  <c:v>12.600406000000024</c:v>
                </c:pt>
                <c:pt idx="5536">
                  <c:v>12.606502000000004</c:v>
                </c:pt>
                <c:pt idx="5537">
                  <c:v>12.614121999999998</c:v>
                </c:pt>
                <c:pt idx="5538">
                  <c:v>12.620471999999999</c:v>
                </c:pt>
                <c:pt idx="5539">
                  <c:v>12.626568000000001</c:v>
                </c:pt>
                <c:pt idx="5540">
                  <c:v>12.634188</c:v>
                </c:pt>
                <c:pt idx="5541">
                  <c:v>12.640283999999999</c:v>
                </c:pt>
                <c:pt idx="5542">
                  <c:v>12.646634000000002</c:v>
                </c:pt>
                <c:pt idx="5543">
                  <c:v>12.654000000000002</c:v>
                </c:pt>
                <c:pt idx="5544">
                  <c:v>12.660350000000001</c:v>
                </c:pt>
                <c:pt idx="5545">
                  <c:v>12.666700000000002</c:v>
                </c:pt>
                <c:pt idx="5546">
                  <c:v>12.674066</c:v>
                </c:pt>
                <c:pt idx="5547">
                  <c:v>12.680416000000006</c:v>
                </c:pt>
                <c:pt idx="5548">
                  <c:v>12.686512</c:v>
                </c:pt>
                <c:pt idx="5549">
                  <c:v>12.693878</c:v>
                </c:pt>
                <c:pt idx="5550">
                  <c:v>12.700227999999999</c:v>
                </c:pt>
                <c:pt idx="5551">
                  <c:v>12.706578</c:v>
                </c:pt>
                <c:pt idx="5552">
                  <c:v>12.713944</c:v>
                </c:pt>
                <c:pt idx="5553">
                  <c:v>12.720040000000001</c:v>
                </c:pt>
                <c:pt idx="5554">
                  <c:v>12.72639</c:v>
                </c:pt>
                <c:pt idx="5555">
                  <c:v>12.733756</c:v>
                </c:pt>
                <c:pt idx="5556">
                  <c:v>12.740105999999999</c:v>
                </c:pt>
                <c:pt idx="5557">
                  <c:v>12.746456</c:v>
                </c:pt>
                <c:pt idx="5558">
                  <c:v>12.753822</c:v>
                </c:pt>
                <c:pt idx="5559">
                  <c:v>12.760171999999997</c:v>
                </c:pt>
                <c:pt idx="5560">
                  <c:v>12.766522</c:v>
                </c:pt>
                <c:pt idx="5561">
                  <c:v>12.773888000000001</c:v>
                </c:pt>
                <c:pt idx="5562">
                  <c:v>12.780238000000001</c:v>
                </c:pt>
                <c:pt idx="5563">
                  <c:v>12.786588000000002</c:v>
                </c:pt>
                <c:pt idx="5564">
                  <c:v>12.793953999999999</c:v>
                </c:pt>
                <c:pt idx="5565">
                  <c:v>12.800304000000002</c:v>
                </c:pt>
                <c:pt idx="5566">
                  <c:v>12.806654000000073</c:v>
                </c:pt>
                <c:pt idx="5567">
                  <c:v>12.814020000000001</c:v>
                </c:pt>
                <c:pt idx="5568">
                  <c:v>12.820369999999999</c:v>
                </c:pt>
                <c:pt idx="5569">
                  <c:v>12.82672</c:v>
                </c:pt>
                <c:pt idx="5570">
                  <c:v>12.834086000000006</c:v>
                </c:pt>
                <c:pt idx="5571">
                  <c:v>12.840436000000086</c:v>
                </c:pt>
                <c:pt idx="5572">
                  <c:v>12.846532000000026</c:v>
                </c:pt>
                <c:pt idx="5573">
                  <c:v>12.853898000000004</c:v>
                </c:pt>
                <c:pt idx="5574">
                  <c:v>12.859994000000082</c:v>
                </c:pt>
                <c:pt idx="5575">
                  <c:v>12.866344000000026</c:v>
                </c:pt>
                <c:pt idx="5576">
                  <c:v>12.873710000000004</c:v>
                </c:pt>
                <c:pt idx="5577">
                  <c:v>12.880060000000002</c:v>
                </c:pt>
                <c:pt idx="5578">
                  <c:v>12.886410000000026</c:v>
                </c:pt>
                <c:pt idx="5579">
                  <c:v>12.893522000000004</c:v>
                </c:pt>
                <c:pt idx="5580">
                  <c:v>12.900126</c:v>
                </c:pt>
                <c:pt idx="5581">
                  <c:v>12.906476000000024</c:v>
                </c:pt>
                <c:pt idx="5582">
                  <c:v>12.913842000000002</c:v>
                </c:pt>
                <c:pt idx="5583">
                  <c:v>12.919938000000002</c:v>
                </c:pt>
                <c:pt idx="5584">
                  <c:v>12.926542000000024</c:v>
                </c:pt>
                <c:pt idx="5585">
                  <c:v>12.933654000000002</c:v>
                </c:pt>
                <c:pt idx="5586">
                  <c:v>12.940258</c:v>
                </c:pt>
                <c:pt idx="5587">
                  <c:v>12.946353999999999</c:v>
                </c:pt>
                <c:pt idx="5588">
                  <c:v>12.953974000000002</c:v>
                </c:pt>
                <c:pt idx="5589">
                  <c:v>12.960070000000002</c:v>
                </c:pt>
                <c:pt idx="5590">
                  <c:v>12.966420000000006</c:v>
                </c:pt>
                <c:pt idx="5591">
                  <c:v>12.973786000000086</c:v>
                </c:pt>
                <c:pt idx="5592">
                  <c:v>12.980136000000073</c:v>
                </c:pt>
                <c:pt idx="5593">
                  <c:v>12.986486000000108</c:v>
                </c:pt>
                <c:pt idx="5594">
                  <c:v>12.993598000000002</c:v>
                </c:pt>
                <c:pt idx="5595">
                  <c:v>13.000202</c:v>
                </c:pt>
                <c:pt idx="5596">
                  <c:v>13.006298000000001</c:v>
                </c:pt>
                <c:pt idx="5597">
                  <c:v>13.013664</c:v>
                </c:pt>
                <c:pt idx="5598">
                  <c:v>13.020014</c:v>
                </c:pt>
                <c:pt idx="5599">
                  <c:v>13.026110000000001</c:v>
                </c:pt>
                <c:pt idx="5600">
                  <c:v>13.033476</c:v>
                </c:pt>
                <c:pt idx="5601">
                  <c:v>13.039572</c:v>
                </c:pt>
                <c:pt idx="5602">
                  <c:v>13.046175999999999</c:v>
                </c:pt>
                <c:pt idx="5603">
                  <c:v>13.05354200000008</c:v>
                </c:pt>
                <c:pt idx="5604">
                  <c:v>13.059638000000026</c:v>
                </c:pt>
                <c:pt idx="5605">
                  <c:v>13.065988000000004</c:v>
                </c:pt>
                <c:pt idx="5606">
                  <c:v>13.073354</c:v>
                </c:pt>
                <c:pt idx="5607">
                  <c:v>13.079450000000024</c:v>
                </c:pt>
                <c:pt idx="5608">
                  <c:v>13.086054000000004</c:v>
                </c:pt>
                <c:pt idx="5609">
                  <c:v>13.093420000000002</c:v>
                </c:pt>
                <c:pt idx="5610">
                  <c:v>13.099516000000024</c:v>
                </c:pt>
                <c:pt idx="5611">
                  <c:v>13.106120000000001</c:v>
                </c:pt>
                <c:pt idx="5612">
                  <c:v>13.113232</c:v>
                </c:pt>
                <c:pt idx="5613">
                  <c:v>13.119327999999999</c:v>
                </c:pt>
                <c:pt idx="5614">
                  <c:v>13.125932000000002</c:v>
                </c:pt>
                <c:pt idx="5615">
                  <c:v>13.133298</c:v>
                </c:pt>
                <c:pt idx="5616">
                  <c:v>13.139393999999999</c:v>
                </c:pt>
                <c:pt idx="5617">
                  <c:v>13.145998000000001</c:v>
                </c:pt>
                <c:pt idx="5618">
                  <c:v>13.153364</c:v>
                </c:pt>
                <c:pt idx="5619">
                  <c:v>13.159460000000006</c:v>
                </c:pt>
                <c:pt idx="5620">
                  <c:v>13.166064</c:v>
                </c:pt>
                <c:pt idx="5621">
                  <c:v>13.173430000000026</c:v>
                </c:pt>
                <c:pt idx="5622">
                  <c:v>13.179526000000006</c:v>
                </c:pt>
                <c:pt idx="5623">
                  <c:v>13.18613</c:v>
                </c:pt>
                <c:pt idx="5624">
                  <c:v>13.193242</c:v>
                </c:pt>
                <c:pt idx="5625">
                  <c:v>13.199338000000001</c:v>
                </c:pt>
                <c:pt idx="5626">
                  <c:v>13.205942</c:v>
                </c:pt>
                <c:pt idx="5627">
                  <c:v>13.213307999999998</c:v>
                </c:pt>
                <c:pt idx="5628">
                  <c:v>13.219404000000004</c:v>
                </c:pt>
                <c:pt idx="5629">
                  <c:v>13.225754</c:v>
                </c:pt>
                <c:pt idx="5630">
                  <c:v>13.233119999999998</c:v>
                </c:pt>
                <c:pt idx="5631">
                  <c:v>13.239215999999997</c:v>
                </c:pt>
                <c:pt idx="5632">
                  <c:v>13.24582</c:v>
                </c:pt>
                <c:pt idx="5633">
                  <c:v>13.253186000000024</c:v>
                </c:pt>
                <c:pt idx="5634">
                  <c:v>13.259028000000001</c:v>
                </c:pt>
                <c:pt idx="5635">
                  <c:v>13.265886000000073</c:v>
                </c:pt>
                <c:pt idx="5636">
                  <c:v>13.273251999999999</c:v>
                </c:pt>
                <c:pt idx="5637">
                  <c:v>13.279348000000001</c:v>
                </c:pt>
                <c:pt idx="5638">
                  <c:v>13.285952</c:v>
                </c:pt>
                <c:pt idx="5639">
                  <c:v>13.293317999999999</c:v>
                </c:pt>
                <c:pt idx="5640">
                  <c:v>13.299160000000001</c:v>
                </c:pt>
                <c:pt idx="5641">
                  <c:v>13.306018000000002</c:v>
                </c:pt>
                <c:pt idx="5642">
                  <c:v>13.313130000000006</c:v>
                </c:pt>
                <c:pt idx="5643">
                  <c:v>13.319480000000086</c:v>
                </c:pt>
                <c:pt idx="5644">
                  <c:v>13.326084000000026</c:v>
                </c:pt>
                <c:pt idx="5645">
                  <c:v>13.333450000000004</c:v>
                </c:pt>
                <c:pt idx="5646">
                  <c:v>13.339546000000084</c:v>
                </c:pt>
                <c:pt idx="5647">
                  <c:v>13.345896000000026</c:v>
                </c:pt>
                <c:pt idx="5648">
                  <c:v>13.353262000000004</c:v>
                </c:pt>
                <c:pt idx="5649">
                  <c:v>13.359358000000002</c:v>
                </c:pt>
                <c:pt idx="5650">
                  <c:v>13.365708000000026</c:v>
                </c:pt>
                <c:pt idx="5651">
                  <c:v>13.373074000000004</c:v>
                </c:pt>
                <c:pt idx="5652">
                  <c:v>13.379170000000002</c:v>
                </c:pt>
                <c:pt idx="5653">
                  <c:v>13.385520000000026</c:v>
                </c:pt>
                <c:pt idx="5654">
                  <c:v>13.392886000000095</c:v>
                </c:pt>
                <c:pt idx="5655">
                  <c:v>13.398728</c:v>
                </c:pt>
                <c:pt idx="5656">
                  <c:v>13.405332000000024</c:v>
                </c:pt>
                <c:pt idx="5657">
                  <c:v>13.412698000000002</c:v>
                </c:pt>
                <c:pt idx="5658">
                  <c:v>13.418794</c:v>
                </c:pt>
                <c:pt idx="5659">
                  <c:v>13.425144000000024</c:v>
                </c:pt>
                <c:pt idx="5660">
                  <c:v>13.432764000000002</c:v>
                </c:pt>
                <c:pt idx="5661">
                  <c:v>13.438859999999998</c:v>
                </c:pt>
                <c:pt idx="5662">
                  <c:v>13.445464000000024</c:v>
                </c:pt>
                <c:pt idx="5663">
                  <c:v>13.452830000000086</c:v>
                </c:pt>
                <c:pt idx="5664">
                  <c:v>13.458672</c:v>
                </c:pt>
                <c:pt idx="5665">
                  <c:v>13.465276000000006</c:v>
                </c:pt>
                <c:pt idx="5666">
                  <c:v>13.472896000000086</c:v>
                </c:pt>
                <c:pt idx="5667">
                  <c:v>13.478738000000002</c:v>
                </c:pt>
                <c:pt idx="5668">
                  <c:v>13.485342000000006</c:v>
                </c:pt>
                <c:pt idx="5669">
                  <c:v>13.492708</c:v>
                </c:pt>
                <c:pt idx="5670">
                  <c:v>13.498804</c:v>
                </c:pt>
                <c:pt idx="5671">
                  <c:v>13.505154000000006</c:v>
                </c:pt>
                <c:pt idx="5672">
                  <c:v>13.51252</c:v>
                </c:pt>
                <c:pt idx="5673">
                  <c:v>13.518361999999998</c:v>
                </c:pt>
                <c:pt idx="5674">
                  <c:v>13.524965999999999</c:v>
                </c:pt>
                <c:pt idx="5675">
                  <c:v>13.532332</c:v>
                </c:pt>
                <c:pt idx="5676">
                  <c:v>13.538428</c:v>
                </c:pt>
                <c:pt idx="5677">
                  <c:v>13.545032000000004</c:v>
                </c:pt>
                <c:pt idx="5678">
                  <c:v>13.552144000000077</c:v>
                </c:pt>
                <c:pt idx="5679">
                  <c:v>13.558240000000001</c:v>
                </c:pt>
                <c:pt idx="5680">
                  <c:v>13.565098000000004</c:v>
                </c:pt>
                <c:pt idx="5681">
                  <c:v>13.572464000000075</c:v>
                </c:pt>
                <c:pt idx="5682">
                  <c:v>13.578560000000001</c:v>
                </c:pt>
                <c:pt idx="5683">
                  <c:v>13.585164000000002</c:v>
                </c:pt>
                <c:pt idx="5684">
                  <c:v>13.592784000000073</c:v>
                </c:pt>
                <c:pt idx="5685">
                  <c:v>13.598625999999999</c:v>
                </c:pt>
                <c:pt idx="5686">
                  <c:v>13.605230000000002</c:v>
                </c:pt>
                <c:pt idx="5687">
                  <c:v>13.612596000000073</c:v>
                </c:pt>
                <c:pt idx="5688">
                  <c:v>13.618691999999999</c:v>
                </c:pt>
                <c:pt idx="5689">
                  <c:v>13.625296000000002</c:v>
                </c:pt>
                <c:pt idx="5690">
                  <c:v>13.632916</c:v>
                </c:pt>
                <c:pt idx="5691">
                  <c:v>13.638757999999997</c:v>
                </c:pt>
                <c:pt idx="5692">
                  <c:v>13.645361999999999</c:v>
                </c:pt>
                <c:pt idx="5693">
                  <c:v>13.652728</c:v>
                </c:pt>
                <c:pt idx="5694">
                  <c:v>13.658823999999999</c:v>
                </c:pt>
                <c:pt idx="5695">
                  <c:v>13.665428000000002</c:v>
                </c:pt>
                <c:pt idx="5696">
                  <c:v>13.672794000000026</c:v>
                </c:pt>
                <c:pt idx="5697">
                  <c:v>13.678636000000004</c:v>
                </c:pt>
                <c:pt idx="5698">
                  <c:v>13.68549400000008</c:v>
                </c:pt>
                <c:pt idx="5699">
                  <c:v>13.692860000000001</c:v>
                </c:pt>
                <c:pt idx="5700">
                  <c:v>13.698701999999999</c:v>
                </c:pt>
                <c:pt idx="5701">
                  <c:v>13.705306</c:v>
                </c:pt>
                <c:pt idx="5702">
                  <c:v>13.712672</c:v>
                </c:pt>
                <c:pt idx="5703">
                  <c:v>13.718513999999999</c:v>
                </c:pt>
                <c:pt idx="5704">
                  <c:v>13.725371999999998</c:v>
                </c:pt>
                <c:pt idx="5705">
                  <c:v>13.732738000000001</c:v>
                </c:pt>
                <c:pt idx="5706">
                  <c:v>13.738833999999999</c:v>
                </c:pt>
                <c:pt idx="5707">
                  <c:v>13.745184</c:v>
                </c:pt>
                <c:pt idx="5708">
                  <c:v>13.752550000000006</c:v>
                </c:pt>
                <c:pt idx="5709">
                  <c:v>13.758646000000002</c:v>
                </c:pt>
                <c:pt idx="5710">
                  <c:v>13.765504000000073</c:v>
                </c:pt>
                <c:pt idx="5711">
                  <c:v>13.772870000000001</c:v>
                </c:pt>
                <c:pt idx="5712">
                  <c:v>13.778965999999997</c:v>
                </c:pt>
                <c:pt idx="5713">
                  <c:v>13.785570000000002</c:v>
                </c:pt>
                <c:pt idx="5714">
                  <c:v>13.792936000000006</c:v>
                </c:pt>
                <c:pt idx="5715">
                  <c:v>13.798777999999997</c:v>
                </c:pt>
                <c:pt idx="5716">
                  <c:v>13.805636000000122</c:v>
                </c:pt>
                <c:pt idx="5717">
                  <c:v>13.813002000000004</c:v>
                </c:pt>
                <c:pt idx="5718">
                  <c:v>13.819098000000002</c:v>
                </c:pt>
                <c:pt idx="5719">
                  <c:v>13.825448000000026</c:v>
                </c:pt>
                <c:pt idx="5720">
                  <c:v>13.832814000000004</c:v>
                </c:pt>
                <c:pt idx="5721">
                  <c:v>13.83891</c:v>
                </c:pt>
                <c:pt idx="5722">
                  <c:v>13.845514000000026</c:v>
                </c:pt>
                <c:pt idx="5723">
                  <c:v>13.852880000000098</c:v>
                </c:pt>
                <c:pt idx="5724">
                  <c:v>13.858976</c:v>
                </c:pt>
                <c:pt idx="5725">
                  <c:v>13.865326000000024</c:v>
                </c:pt>
                <c:pt idx="5726">
                  <c:v>13.872692000000095</c:v>
                </c:pt>
                <c:pt idx="5727">
                  <c:v>13.878788</c:v>
                </c:pt>
                <c:pt idx="5728">
                  <c:v>13.885392000000024</c:v>
                </c:pt>
                <c:pt idx="5729">
                  <c:v>13.892758000000002</c:v>
                </c:pt>
                <c:pt idx="5730">
                  <c:v>13.8986</c:v>
                </c:pt>
                <c:pt idx="5731">
                  <c:v>13.905204000000024</c:v>
                </c:pt>
                <c:pt idx="5732">
                  <c:v>13.912570000000002</c:v>
                </c:pt>
                <c:pt idx="5733">
                  <c:v>13.918666</c:v>
                </c:pt>
                <c:pt idx="5734">
                  <c:v>13.925270000000001</c:v>
                </c:pt>
                <c:pt idx="5735">
                  <c:v>13.932636000000084</c:v>
                </c:pt>
                <c:pt idx="5736">
                  <c:v>13.938732</c:v>
                </c:pt>
                <c:pt idx="5737">
                  <c:v>13.945336000000006</c:v>
                </c:pt>
                <c:pt idx="5738">
                  <c:v>13.952702000000084</c:v>
                </c:pt>
                <c:pt idx="5739">
                  <c:v>13.958798</c:v>
                </c:pt>
                <c:pt idx="5740">
                  <c:v>13.965402000000104</c:v>
                </c:pt>
                <c:pt idx="5741">
                  <c:v>13.973022</c:v>
                </c:pt>
                <c:pt idx="5742">
                  <c:v>13.979118000000001</c:v>
                </c:pt>
                <c:pt idx="5743">
                  <c:v>13.985722000000004</c:v>
                </c:pt>
                <c:pt idx="5744">
                  <c:v>13.993088000000002</c:v>
                </c:pt>
                <c:pt idx="5745">
                  <c:v>13.999184000000024</c:v>
                </c:pt>
                <c:pt idx="5746">
                  <c:v>14.005788000000004</c:v>
                </c:pt>
                <c:pt idx="5747">
                  <c:v>14.013154</c:v>
                </c:pt>
                <c:pt idx="5748">
                  <c:v>14.019250000000001</c:v>
                </c:pt>
                <c:pt idx="5749">
                  <c:v>14.025600000000004</c:v>
                </c:pt>
                <c:pt idx="5750">
                  <c:v>14.032966</c:v>
                </c:pt>
                <c:pt idx="5751">
                  <c:v>14.039061999999999</c:v>
                </c:pt>
                <c:pt idx="5752">
                  <c:v>14.045412000000002</c:v>
                </c:pt>
                <c:pt idx="5753">
                  <c:v>14.053032000000073</c:v>
                </c:pt>
                <c:pt idx="5754">
                  <c:v>14.058873999999999</c:v>
                </c:pt>
                <c:pt idx="5755">
                  <c:v>14.065478000000002</c:v>
                </c:pt>
                <c:pt idx="5756">
                  <c:v>14.072844000000073</c:v>
                </c:pt>
                <c:pt idx="5757">
                  <c:v>14.078940000000001</c:v>
                </c:pt>
                <c:pt idx="5758">
                  <c:v>14.085544000000086</c:v>
                </c:pt>
                <c:pt idx="5759">
                  <c:v>14.092910000000002</c:v>
                </c:pt>
                <c:pt idx="5760">
                  <c:v>14.099006000000006</c:v>
                </c:pt>
                <c:pt idx="5761">
                  <c:v>14.10561</c:v>
                </c:pt>
                <c:pt idx="5762">
                  <c:v>14.112976</c:v>
                </c:pt>
                <c:pt idx="5763">
                  <c:v>14.119071999999997</c:v>
                </c:pt>
                <c:pt idx="5764">
                  <c:v>14.125676</c:v>
                </c:pt>
                <c:pt idx="5765">
                  <c:v>14.133296</c:v>
                </c:pt>
                <c:pt idx="5766">
                  <c:v>14.139391999999997</c:v>
                </c:pt>
                <c:pt idx="5767">
                  <c:v>14.145996</c:v>
                </c:pt>
                <c:pt idx="5768">
                  <c:v>14.153108000000001</c:v>
                </c:pt>
                <c:pt idx="5769">
                  <c:v>14.159204000000004</c:v>
                </c:pt>
                <c:pt idx="5770">
                  <c:v>14.165808000000002</c:v>
                </c:pt>
                <c:pt idx="5771">
                  <c:v>14.172920000000001</c:v>
                </c:pt>
                <c:pt idx="5772">
                  <c:v>14.179016000000004</c:v>
                </c:pt>
                <c:pt idx="5773">
                  <c:v>14.185620000000002</c:v>
                </c:pt>
                <c:pt idx="5774">
                  <c:v>14.192986000000024</c:v>
                </c:pt>
                <c:pt idx="5775">
                  <c:v>14.198827999999999</c:v>
                </c:pt>
                <c:pt idx="5776">
                  <c:v>14.205432000000075</c:v>
                </c:pt>
                <c:pt idx="5777">
                  <c:v>14.212798000000001</c:v>
                </c:pt>
                <c:pt idx="5778">
                  <c:v>14.218893999999997</c:v>
                </c:pt>
                <c:pt idx="5779">
                  <c:v>14.225498000000002</c:v>
                </c:pt>
                <c:pt idx="5780">
                  <c:v>14.232863999999999</c:v>
                </c:pt>
                <c:pt idx="5781">
                  <c:v>14.238959999999999</c:v>
                </c:pt>
                <c:pt idx="5782">
                  <c:v>14.245563999999996</c:v>
                </c:pt>
                <c:pt idx="5783">
                  <c:v>14.252930000000006</c:v>
                </c:pt>
                <c:pt idx="5784">
                  <c:v>14.259026</c:v>
                </c:pt>
                <c:pt idx="5785">
                  <c:v>14.265630000000026</c:v>
                </c:pt>
                <c:pt idx="5786">
                  <c:v>14.272996000000004</c:v>
                </c:pt>
                <c:pt idx="5787">
                  <c:v>14.279092</c:v>
                </c:pt>
                <c:pt idx="5788">
                  <c:v>14.285696000000026</c:v>
                </c:pt>
                <c:pt idx="5789">
                  <c:v>14.293061999999997</c:v>
                </c:pt>
                <c:pt idx="5790">
                  <c:v>14.299158</c:v>
                </c:pt>
                <c:pt idx="5791">
                  <c:v>14.305762000000026</c:v>
                </c:pt>
                <c:pt idx="5792">
                  <c:v>14.312874000000004</c:v>
                </c:pt>
                <c:pt idx="5793">
                  <c:v>14.31897</c:v>
                </c:pt>
                <c:pt idx="5794">
                  <c:v>14.325574000000024</c:v>
                </c:pt>
                <c:pt idx="5795">
                  <c:v>14.332940000000002</c:v>
                </c:pt>
                <c:pt idx="5796">
                  <c:v>14.339036000000076</c:v>
                </c:pt>
                <c:pt idx="5797">
                  <c:v>14.345640000000024</c:v>
                </c:pt>
                <c:pt idx="5798">
                  <c:v>14.352752000000091</c:v>
                </c:pt>
                <c:pt idx="5799">
                  <c:v>14.359102000000075</c:v>
                </c:pt>
                <c:pt idx="5800">
                  <c:v>14.365452000000115</c:v>
                </c:pt>
                <c:pt idx="5801">
                  <c:v>14.372818000000002</c:v>
                </c:pt>
                <c:pt idx="5802">
                  <c:v>14.378914</c:v>
                </c:pt>
                <c:pt idx="5803">
                  <c:v>14.385518000000006</c:v>
                </c:pt>
                <c:pt idx="5804">
                  <c:v>14.392884000000086</c:v>
                </c:pt>
                <c:pt idx="5805">
                  <c:v>14.39898</c:v>
                </c:pt>
                <c:pt idx="5806">
                  <c:v>14.405584000000108</c:v>
                </c:pt>
                <c:pt idx="5807">
                  <c:v>14.412696000000086</c:v>
                </c:pt>
                <c:pt idx="5808">
                  <c:v>14.419046000000026</c:v>
                </c:pt>
                <c:pt idx="5809">
                  <c:v>14.425396000000006</c:v>
                </c:pt>
                <c:pt idx="5810">
                  <c:v>14.432762</c:v>
                </c:pt>
                <c:pt idx="5811">
                  <c:v>14.439112</c:v>
                </c:pt>
                <c:pt idx="5812">
                  <c:v>14.445716000000004</c:v>
                </c:pt>
                <c:pt idx="5813">
                  <c:v>14.452828000000002</c:v>
                </c:pt>
                <c:pt idx="5814">
                  <c:v>14.458924</c:v>
                </c:pt>
                <c:pt idx="5815">
                  <c:v>14.465528000000004</c:v>
                </c:pt>
                <c:pt idx="5816">
                  <c:v>14.472894000000077</c:v>
                </c:pt>
                <c:pt idx="5817">
                  <c:v>14.478990000000001</c:v>
                </c:pt>
                <c:pt idx="5818">
                  <c:v>14.485594000000098</c:v>
                </c:pt>
                <c:pt idx="5819">
                  <c:v>14.49296</c:v>
                </c:pt>
                <c:pt idx="5820">
                  <c:v>14.499056000000024</c:v>
                </c:pt>
                <c:pt idx="5821">
                  <c:v>14.505660000000002</c:v>
                </c:pt>
                <c:pt idx="5822">
                  <c:v>14.513026</c:v>
                </c:pt>
                <c:pt idx="5823">
                  <c:v>14.519121999999999</c:v>
                </c:pt>
                <c:pt idx="5824">
                  <c:v>14.525726000000002</c:v>
                </c:pt>
                <c:pt idx="5825">
                  <c:v>14.532838000000002</c:v>
                </c:pt>
                <c:pt idx="5826">
                  <c:v>14.538933999999999</c:v>
                </c:pt>
                <c:pt idx="5827">
                  <c:v>14.545538000000002</c:v>
                </c:pt>
                <c:pt idx="5828">
                  <c:v>14.552904000000026</c:v>
                </c:pt>
                <c:pt idx="5829">
                  <c:v>14.558746000000006</c:v>
                </c:pt>
                <c:pt idx="5830">
                  <c:v>14.56535</c:v>
                </c:pt>
                <c:pt idx="5831">
                  <c:v>14.572716000000026</c:v>
                </c:pt>
                <c:pt idx="5832">
                  <c:v>14.578811999999997</c:v>
                </c:pt>
                <c:pt idx="5833">
                  <c:v>14.585416000000084</c:v>
                </c:pt>
                <c:pt idx="5834">
                  <c:v>14.592528000000001</c:v>
                </c:pt>
                <c:pt idx="5835">
                  <c:v>14.598877999999999</c:v>
                </c:pt>
                <c:pt idx="5836">
                  <c:v>14.60548200000008</c:v>
                </c:pt>
                <c:pt idx="5837">
                  <c:v>14.612848000000001</c:v>
                </c:pt>
                <c:pt idx="5838">
                  <c:v>14.618943999999999</c:v>
                </c:pt>
                <c:pt idx="5839">
                  <c:v>14.625802</c:v>
                </c:pt>
                <c:pt idx="5840">
                  <c:v>14.632914</c:v>
                </c:pt>
                <c:pt idx="5841">
                  <c:v>14.639263999999999</c:v>
                </c:pt>
                <c:pt idx="5842">
                  <c:v>14.645867999999998</c:v>
                </c:pt>
                <c:pt idx="5843">
                  <c:v>14.652980000000024</c:v>
                </c:pt>
                <c:pt idx="5844">
                  <c:v>14.659076000000002</c:v>
                </c:pt>
                <c:pt idx="5845">
                  <c:v>14.665680000000073</c:v>
                </c:pt>
                <c:pt idx="5846">
                  <c:v>14.673046000000006</c:v>
                </c:pt>
                <c:pt idx="5847">
                  <c:v>14.679142000000002</c:v>
                </c:pt>
                <c:pt idx="5848">
                  <c:v>14.685746000000073</c:v>
                </c:pt>
                <c:pt idx="5849">
                  <c:v>14.692858000000001</c:v>
                </c:pt>
                <c:pt idx="5850">
                  <c:v>14.698953999999999</c:v>
                </c:pt>
                <c:pt idx="5851">
                  <c:v>14.705303999999996</c:v>
                </c:pt>
                <c:pt idx="5852">
                  <c:v>14.712416000000006</c:v>
                </c:pt>
                <c:pt idx="5853">
                  <c:v>14.718511999999999</c:v>
                </c:pt>
                <c:pt idx="5854">
                  <c:v>14.725369999999998</c:v>
                </c:pt>
                <c:pt idx="5855">
                  <c:v>14.732482000000006</c:v>
                </c:pt>
                <c:pt idx="5856">
                  <c:v>14.738577999999999</c:v>
                </c:pt>
                <c:pt idx="5857">
                  <c:v>14.745182</c:v>
                </c:pt>
                <c:pt idx="5858">
                  <c:v>14.752294000000004</c:v>
                </c:pt>
                <c:pt idx="5859">
                  <c:v>14.758644</c:v>
                </c:pt>
                <c:pt idx="5860">
                  <c:v>14.765248000000001</c:v>
                </c:pt>
                <c:pt idx="5861">
                  <c:v>14.772360000000001</c:v>
                </c:pt>
                <c:pt idx="5862">
                  <c:v>14.77871</c:v>
                </c:pt>
                <c:pt idx="5863">
                  <c:v>14.785314</c:v>
                </c:pt>
                <c:pt idx="5864">
                  <c:v>14.792680000000002</c:v>
                </c:pt>
                <c:pt idx="5865">
                  <c:v>14.798775999999998</c:v>
                </c:pt>
                <c:pt idx="5866">
                  <c:v>14.805380000000024</c:v>
                </c:pt>
                <c:pt idx="5867">
                  <c:v>14.812746000000091</c:v>
                </c:pt>
                <c:pt idx="5868">
                  <c:v>14.818842</c:v>
                </c:pt>
                <c:pt idx="5869">
                  <c:v>14.825446000000115</c:v>
                </c:pt>
                <c:pt idx="5870">
                  <c:v>14.832558000000002</c:v>
                </c:pt>
                <c:pt idx="5871">
                  <c:v>14.838654</c:v>
                </c:pt>
                <c:pt idx="5872">
                  <c:v>14.845258000000001</c:v>
                </c:pt>
                <c:pt idx="5873">
                  <c:v>14.852370000000002</c:v>
                </c:pt>
                <c:pt idx="5874">
                  <c:v>14.858720000000002</c:v>
                </c:pt>
                <c:pt idx="5875">
                  <c:v>14.865070000000006</c:v>
                </c:pt>
                <c:pt idx="5876">
                  <c:v>14.872182000000086</c:v>
                </c:pt>
                <c:pt idx="5877">
                  <c:v>14.878277999999998</c:v>
                </c:pt>
                <c:pt idx="5878">
                  <c:v>14.884882000000006</c:v>
                </c:pt>
                <c:pt idx="5879">
                  <c:v>14.891994</c:v>
                </c:pt>
                <c:pt idx="5880">
                  <c:v>14.898344</c:v>
                </c:pt>
                <c:pt idx="5881">
                  <c:v>14.904948000000001</c:v>
                </c:pt>
                <c:pt idx="5882">
                  <c:v>14.912060000000002</c:v>
                </c:pt>
                <c:pt idx="5883">
                  <c:v>14.918410000000002</c:v>
                </c:pt>
                <c:pt idx="5884">
                  <c:v>14.925014000000004</c:v>
                </c:pt>
                <c:pt idx="5885">
                  <c:v>14.93238</c:v>
                </c:pt>
                <c:pt idx="5886">
                  <c:v>14.938476</c:v>
                </c:pt>
                <c:pt idx="5887">
                  <c:v>14.945080000000004</c:v>
                </c:pt>
                <c:pt idx="5888">
                  <c:v>14.952192000000078</c:v>
                </c:pt>
                <c:pt idx="5889">
                  <c:v>14.958542000000024</c:v>
                </c:pt>
                <c:pt idx="5890">
                  <c:v>14.964892000000004</c:v>
                </c:pt>
                <c:pt idx="5891">
                  <c:v>14.972004000000075</c:v>
                </c:pt>
                <c:pt idx="5892">
                  <c:v>14.978354</c:v>
                </c:pt>
                <c:pt idx="5893">
                  <c:v>14.984958000000001</c:v>
                </c:pt>
                <c:pt idx="5894">
                  <c:v>14.992070000000002</c:v>
                </c:pt>
                <c:pt idx="5895">
                  <c:v>14.998165999999999</c:v>
                </c:pt>
                <c:pt idx="5896">
                  <c:v>15.005024000000002</c:v>
                </c:pt>
                <c:pt idx="5897">
                  <c:v>15.012136000000073</c:v>
                </c:pt>
                <c:pt idx="5898">
                  <c:v>15.018231999999999</c:v>
                </c:pt>
                <c:pt idx="5899">
                  <c:v>15.024836000000002</c:v>
                </c:pt>
                <c:pt idx="5900">
                  <c:v>15.031947999999998</c:v>
                </c:pt>
                <c:pt idx="5901">
                  <c:v>15.038043999999999</c:v>
                </c:pt>
                <c:pt idx="5902">
                  <c:v>15.044901999999997</c:v>
                </c:pt>
                <c:pt idx="5903">
                  <c:v>15.05176</c:v>
                </c:pt>
                <c:pt idx="5904">
                  <c:v>15.057856000000006</c:v>
                </c:pt>
                <c:pt idx="5905">
                  <c:v>15.064714</c:v>
                </c:pt>
                <c:pt idx="5906">
                  <c:v>15.071572</c:v>
                </c:pt>
                <c:pt idx="5907">
                  <c:v>15.077921999999999</c:v>
                </c:pt>
                <c:pt idx="5908">
                  <c:v>15.084526</c:v>
                </c:pt>
                <c:pt idx="5909">
                  <c:v>15.091384</c:v>
                </c:pt>
                <c:pt idx="5910">
                  <c:v>15.097734000000004</c:v>
                </c:pt>
                <c:pt idx="5911">
                  <c:v>15.104337999999998</c:v>
                </c:pt>
                <c:pt idx="5912">
                  <c:v>15.11145</c:v>
                </c:pt>
                <c:pt idx="5913">
                  <c:v>15.117546000000004</c:v>
                </c:pt>
                <c:pt idx="5914">
                  <c:v>15.124404</c:v>
                </c:pt>
                <c:pt idx="5915">
                  <c:v>15.131261999999998</c:v>
                </c:pt>
                <c:pt idx="5916">
                  <c:v>15.137611999999999</c:v>
                </c:pt>
                <c:pt idx="5917">
                  <c:v>15.14447</c:v>
                </c:pt>
                <c:pt idx="5918">
                  <c:v>15.151582000000024</c:v>
                </c:pt>
                <c:pt idx="5919">
                  <c:v>15.157678000000001</c:v>
                </c:pt>
                <c:pt idx="5920">
                  <c:v>15.164282</c:v>
                </c:pt>
                <c:pt idx="5921">
                  <c:v>15.171393999999999</c:v>
                </c:pt>
                <c:pt idx="5922">
                  <c:v>15.177490000000002</c:v>
                </c:pt>
                <c:pt idx="5923">
                  <c:v>15.184347999999998</c:v>
                </c:pt>
                <c:pt idx="5924">
                  <c:v>15.191205999999999</c:v>
                </c:pt>
                <c:pt idx="5925">
                  <c:v>15.197556000000002</c:v>
                </c:pt>
                <c:pt idx="5926">
                  <c:v>15.204159999999998</c:v>
                </c:pt>
                <c:pt idx="5927">
                  <c:v>15.211017999999999</c:v>
                </c:pt>
                <c:pt idx="5928">
                  <c:v>15.217113999999997</c:v>
                </c:pt>
                <c:pt idx="5929">
                  <c:v>15.223971999999995</c:v>
                </c:pt>
                <c:pt idx="5930">
                  <c:v>15.230829999999999</c:v>
                </c:pt>
                <c:pt idx="5931">
                  <c:v>15.237179999999999</c:v>
                </c:pt>
                <c:pt idx="5932">
                  <c:v>15.243783999999996</c:v>
                </c:pt>
                <c:pt idx="5933">
                  <c:v>15.250896000000004</c:v>
                </c:pt>
                <c:pt idx="5934">
                  <c:v>15.256992</c:v>
                </c:pt>
                <c:pt idx="5935">
                  <c:v>15.26385</c:v>
                </c:pt>
                <c:pt idx="5936">
                  <c:v>15.270708000000001</c:v>
                </c:pt>
                <c:pt idx="5937">
                  <c:v>15.277058</c:v>
                </c:pt>
                <c:pt idx="5938">
                  <c:v>15.283916</c:v>
                </c:pt>
                <c:pt idx="5939">
                  <c:v>15.290773999999997</c:v>
                </c:pt>
                <c:pt idx="5940">
                  <c:v>15.297123999999998</c:v>
                </c:pt>
                <c:pt idx="5941">
                  <c:v>15.303982000000024</c:v>
                </c:pt>
                <c:pt idx="5942">
                  <c:v>15.310840000000002</c:v>
                </c:pt>
                <c:pt idx="5943">
                  <c:v>15.317190000000002</c:v>
                </c:pt>
                <c:pt idx="5944">
                  <c:v>15.323794000000024</c:v>
                </c:pt>
                <c:pt idx="5945">
                  <c:v>15.330906000000002</c:v>
                </c:pt>
                <c:pt idx="5946">
                  <c:v>15.337002</c:v>
                </c:pt>
                <c:pt idx="5947">
                  <c:v>15.343606000000024</c:v>
                </c:pt>
                <c:pt idx="5948">
                  <c:v>15.350718000000002</c:v>
                </c:pt>
                <c:pt idx="5949">
                  <c:v>15.356814000000073</c:v>
                </c:pt>
                <c:pt idx="5950">
                  <c:v>15.363418000000006</c:v>
                </c:pt>
                <c:pt idx="5951">
                  <c:v>15.370276</c:v>
                </c:pt>
                <c:pt idx="5952">
                  <c:v>15.376371999999996</c:v>
                </c:pt>
                <c:pt idx="5953">
                  <c:v>15.383230000000006</c:v>
                </c:pt>
                <c:pt idx="5954">
                  <c:v>15.390088</c:v>
                </c:pt>
                <c:pt idx="5955">
                  <c:v>15.396438000000026</c:v>
                </c:pt>
                <c:pt idx="5956">
                  <c:v>15.403042000000006</c:v>
                </c:pt>
                <c:pt idx="5957">
                  <c:v>15.410154</c:v>
                </c:pt>
                <c:pt idx="5958">
                  <c:v>15.416504000000026</c:v>
                </c:pt>
                <c:pt idx="5959">
                  <c:v>15.423108000000001</c:v>
                </c:pt>
                <c:pt idx="5960">
                  <c:v>15.430219999999998</c:v>
                </c:pt>
                <c:pt idx="5961">
                  <c:v>15.43657</c:v>
                </c:pt>
                <c:pt idx="5962">
                  <c:v>15.443173999999997</c:v>
                </c:pt>
                <c:pt idx="5963">
                  <c:v>15.450286000000078</c:v>
                </c:pt>
                <c:pt idx="5964">
                  <c:v>15.456382000000024</c:v>
                </c:pt>
                <c:pt idx="5965">
                  <c:v>15.463240000000004</c:v>
                </c:pt>
                <c:pt idx="5966">
                  <c:v>15.470098</c:v>
                </c:pt>
                <c:pt idx="5967">
                  <c:v>15.476448000000024</c:v>
                </c:pt>
                <c:pt idx="5968">
                  <c:v>15.483052000000002</c:v>
                </c:pt>
                <c:pt idx="5969">
                  <c:v>15.48991</c:v>
                </c:pt>
                <c:pt idx="5970">
                  <c:v>15.496260000000001</c:v>
                </c:pt>
                <c:pt idx="5971">
                  <c:v>15.502864000000002</c:v>
                </c:pt>
                <c:pt idx="5972">
                  <c:v>15.509468000000002</c:v>
                </c:pt>
                <c:pt idx="5973">
                  <c:v>15.515818000000001</c:v>
                </c:pt>
                <c:pt idx="5974">
                  <c:v>15.522676000000002</c:v>
                </c:pt>
                <c:pt idx="5975">
                  <c:v>15.529026</c:v>
                </c:pt>
                <c:pt idx="5976">
                  <c:v>15.535884000000006</c:v>
                </c:pt>
                <c:pt idx="5977">
                  <c:v>15.542488000000002</c:v>
                </c:pt>
                <c:pt idx="5978">
                  <c:v>15.549092</c:v>
                </c:pt>
                <c:pt idx="5979">
                  <c:v>15.555696000000108</c:v>
                </c:pt>
                <c:pt idx="5980">
                  <c:v>15.5623</c:v>
                </c:pt>
                <c:pt idx="5981">
                  <c:v>15.568904</c:v>
                </c:pt>
                <c:pt idx="5982">
                  <c:v>15.575762000000006</c:v>
                </c:pt>
                <c:pt idx="5983">
                  <c:v>15.582366</c:v>
                </c:pt>
                <c:pt idx="5984">
                  <c:v>15.588969999999998</c:v>
                </c:pt>
                <c:pt idx="5985">
                  <c:v>15.595828000000001</c:v>
                </c:pt>
                <c:pt idx="5986">
                  <c:v>15.60243200000008</c:v>
                </c:pt>
                <c:pt idx="5987">
                  <c:v>15.609036000000026</c:v>
                </c:pt>
                <c:pt idx="5988">
                  <c:v>15.615640000000004</c:v>
                </c:pt>
                <c:pt idx="5989">
                  <c:v>15.622244</c:v>
                </c:pt>
                <c:pt idx="5990">
                  <c:v>15.629102</c:v>
                </c:pt>
                <c:pt idx="5991">
                  <c:v>15.635706000000004</c:v>
                </c:pt>
                <c:pt idx="5992">
                  <c:v>15.642309999999998</c:v>
                </c:pt>
                <c:pt idx="5993">
                  <c:v>15.648913999999998</c:v>
                </c:pt>
                <c:pt idx="5994">
                  <c:v>15.655518000000002</c:v>
                </c:pt>
                <c:pt idx="5995">
                  <c:v>15.662376</c:v>
                </c:pt>
                <c:pt idx="5996">
                  <c:v>15.668725999999999</c:v>
                </c:pt>
                <c:pt idx="5997">
                  <c:v>15.675330000000002</c:v>
                </c:pt>
                <c:pt idx="5998">
                  <c:v>15.682188000000002</c:v>
                </c:pt>
                <c:pt idx="5999">
                  <c:v>15.688791999999999</c:v>
                </c:pt>
                <c:pt idx="6000">
                  <c:v>15.695396000000002</c:v>
                </c:pt>
                <c:pt idx="6001">
                  <c:v>15.702</c:v>
                </c:pt>
                <c:pt idx="6002">
                  <c:v>15.708604000000001</c:v>
                </c:pt>
                <c:pt idx="6003">
                  <c:v>15.715208000000001</c:v>
                </c:pt>
                <c:pt idx="6004">
                  <c:v>15.721811999999998</c:v>
                </c:pt>
                <c:pt idx="6005">
                  <c:v>15.728415999999999</c:v>
                </c:pt>
                <c:pt idx="6006">
                  <c:v>15.735273999999999</c:v>
                </c:pt>
                <c:pt idx="6007">
                  <c:v>15.741877999999993</c:v>
                </c:pt>
                <c:pt idx="6008">
                  <c:v>15.748481999999999</c:v>
                </c:pt>
                <c:pt idx="6009">
                  <c:v>15.755086000000084</c:v>
                </c:pt>
                <c:pt idx="6010">
                  <c:v>15.761944</c:v>
                </c:pt>
                <c:pt idx="6011">
                  <c:v>15.768548000000001</c:v>
                </c:pt>
                <c:pt idx="6012">
                  <c:v>15.775152</c:v>
                </c:pt>
                <c:pt idx="6013">
                  <c:v>15.781756</c:v>
                </c:pt>
                <c:pt idx="6014">
                  <c:v>15.788359999999997</c:v>
                </c:pt>
                <c:pt idx="6015">
                  <c:v>15.794963999999997</c:v>
                </c:pt>
                <c:pt idx="6016">
                  <c:v>15.801822</c:v>
                </c:pt>
                <c:pt idx="6017">
                  <c:v>15.808426000000004</c:v>
                </c:pt>
                <c:pt idx="6018">
                  <c:v>15.815030000000077</c:v>
                </c:pt>
                <c:pt idx="6019">
                  <c:v>15.821634000000024</c:v>
                </c:pt>
                <c:pt idx="6020">
                  <c:v>15.828238000000001</c:v>
                </c:pt>
                <c:pt idx="6021">
                  <c:v>15.835096000000075</c:v>
                </c:pt>
                <c:pt idx="6022">
                  <c:v>15.841446000000024</c:v>
                </c:pt>
                <c:pt idx="6023">
                  <c:v>15.848050000000001</c:v>
                </c:pt>
                <c:pt idx="6024">
                  <c:v>15.854908000000002</c:v>
                </c:pt>
                <c:pt idx="6025">
                  <c:v>15.861258000000001</c:v>
                </c:pt>
                <c:pt idx="6026">
                  <c:v>15.867862000000002</c:v>
                </c:pt>
                <c:pt idx="6027">
                  <c:v>15.87472</c:v>
                </c:pt>
                <c:pt idx="6028">
                  <c:v>15.881070000000001</c:v>
                </c:pt>
                <c:pt idx="6029">
                  <c:v>15.887674000000002</c:v>
                </c:pt>
                <c:pt idx="6030">
                  <c:v>15.894786000000073</c:v>
                </c:pt>
                <c:pt idx="6031">
                  <c:v>15.900882000000006</c:v>
                </c:pt>
                <c:pt idx="6032">
                  <c:v>15.90774</c:v>
                </c:pt>
                <c:pt idx="6033">
                  <c:v>15.914598000000002</c:v>
                </c:pt>
                <c:pt idx="6034">
                  <c:v>15.920948000000001</c:v>
                </c:pt>
                <c:pt idx="6035">
                  <c:v>15.927806</c:v>
                </c:pt>
                <c:pt idx="6036">
                  <c:v>15.934664</c:v>
                </c:pt>
                <c:pt idx="6037">
                  <c:v>15.941013999999999</c:v>
                </c:pt>
                <c:pt idx="6038">
                  <c:v>15.947871999999998</c:v>
                </c:pt>
                <c:pt idx="6039">
                  <c:v>15.954730000000026</c:v>
                </c:pt>
                <c:pt idx="6040">
                  <c:v>15.961080000000004</c:v>
                </c:pt>
                <c:pt idx="6041">
                  <c:v>15.96768400000008</c:v>
                </c:pt>
                <c:pt idx="6042">
                  <c:v>15.974796000000024</c:v>
                </c:pt>
                <c:pt idx="6043">
                  <c:v>15.981146000000004</c:v>
                </c:pt>
                <c:pt idx="6044">
                  <c:v>15.987750000000002</c:v>
                </c:pt>
                <c:pt idx="6045">
                  <c:v>15.994862000000001</c:v>
                </c:pt>
                <c:pt idx="6046">
                  <c:v>16.000957999999997</c:v>
                </c:pt>
                <c:pt idx="6047">
                  <c:v>16.007815999999998</c:v>
                </c:pt>
                <c:pt idx="6048">
                  <c:v>16.014673999999999</c:v>
                </c:pt>
                <c:pt idx="6049">
                  <c:v>16.021024000000001</c:v>
                </c:pt>
                <c:pt idx="6050">
                  <c:v>16.027627999999989</c:v>
                </c:pt>
                <c:pt idx="6051">
                  <c:v>16.034486000000001</c:v>
                </c:pt>
                <c:pt idx="6052">
                  <c:v>16.040835999999999</c:v>
                </c:pt>
                <c:pt idx="6053">
                  <c:v>16.047439999999845</c:v>
                </c:pt>
                <c:pt idx="6054">
                  <c:v>16.054297999999999</c:v>
                </c:pt>
                <c:pt idx="6055">
                  <c:v>16.060393999999889</c:v>
                </c:pt>
                <c:pt idx="6056">
                  <c:v>16.067251999999996</c:v>
                </c:pt>
                <c:pt idx="6057">
                  <c:v>16.074363999999999</c:v>
                </c:pt>
                <c:pt idx="6058">
                  <c:v>16.080713999999798</c:v>
                </c:pt>
                <c:pt idx="6059">
                  <c:v>16.087318</c:v>
                </c:pt>
                <c:pt idx="6060">
                  <c:v>16.094175999999997</c:v>
                </c:pt>
                <c:pt idx="6061">
                  <c:v>16.10078</c:v>
                </c:pt>
                <c:pt idx="6062">
                  <c:v>16.107383999999996</c:v>
                </c:pt>
                <c:pt idx="6063">
                  <c:v>16.114496000000031</c:v>
                </c:pt>
                <c:pt idx="6064">
                  <c:v>16.120591999999988</c:v>
                </c:pt>
                <c:pt idx="6065">
                  <c:v>16.127450000000035</c:v>
                </c:pt>
                <c:pt idx="6066">
                  <c:v>16.134308000000157</c:v>
                </c:pt>
                <c:pt idx="6067">
                  <c:v>16.140657999999988</c:v>
                </c:pt>
                <c:pt idx="6068">
                  <c:v>16.147262000000001</c:v>
                </c:pt>
                <c:pt idx="6069">
                  <c:v>16.154119999999999</c:v>
                </c:pt>
                <c:pt idx="6070">
                  <c:v>16.16047</c:v>
                </c:pt>
                <c:pt idx="6071">
                  <c:v>16.167074000000031</c:v>
                </c:pt>
                <c:pt idx="6072">
                  <c:v>16.173932000000001</c:v>
                </c:pt>
                <c:pt idx="6073">
                  <c:v>16.180281999999988</c:v>
                </c:pt>
                <c:pt idx="6074">
                  <c:v>16.186885999999998</c:v>
                </c:pt>
                <c:pt idx="6075">
                  <c:v>16.193743999999889</c:v>
                </c:pt>
                <c:pt idx="6076">
                  <c:v>16.200094</c:v>
                </c:pt>
                <c:pt idx="6077">
                  <c:v>16.206697999999989</c:v>
                </c:pt>
                <c:pt idx="6078">
                  <c:v>16.213556000000001</c:v>
                </c:pt>
                <c:pt idx="6079">
                  <c:v>16.219905999999998</c:v>
                </c:pt>
                <c:pt idx="6080">
                  <c:v>16.226763999999989</c:v>
                </c:pt>
                <c:pt idx="6081">
                  <c:v>16.233621999999986</c:v>
                </c:pt>
                <c:pt idx="6082">
                  <c:v>16.239971999999998</c:v>
                </c:pt>
                <c:pt idx="6083">
                  <c:v>16.246829999999989</c:v>
                </c:pt>
                <c:pt idx="6084">
                  <c:v>16.253687999999986</c:v>
                </c:pt>
                <c:pt idx="6085">
                  <c:v>16.260037999999838</c:v>
                </c:pt>
                <c:pt idx="6086">
                  <c:v>16.266641999999813</c:v>
                </c:pt>
                <c:pt idx="6087">
                  <c:v>16.273499999999849</c:v>
                </c:pt>
                <c:pt idx="6088">
                  <c:v>16.279850000000035</c:v>
                </c:pt>
                <c:pt idx="6089">
                  <c:v>16.286453999999889</c:v>
                </c:pt>
                <c:pt idx="6090">
                  <c:v>16.293311999999986</c:v>
                </c:pt>
                <c:pt idx="6091">
                  <c:v>16.299661999999987</c:v>
                </c:pt>
                <c:pt idx="6092">
                  <c:v>16.306265999999997</c:v>
                </c:pt>
                <c:pt idx="6093">
                  <c:v>16.313123999999988</c:v>
                </c:pt>
                <c:pt idx="6094">
                  <c:v>16.319473999999996</c:v>
                </c:pt>
                <c:pt idx="6095">
                  <c:v>16.326077999999999</c:v>
                </c:pt>
                <c:pt idx="6096">
                  <c:v>16.332935999999997</c:v>
                </c:pt>
                <c:pt idx="6097">
                  <c:v>16.339285999999998</c:v>
                </c:pt>
                <c:pt idx="6098">
                  <c:v>16.345889999999986</c:v>
                </c:pt>
                <c:pt idx="6099">
                  <c:v>16.352747999999846</c:v>
                </c:pt>
                <c:pt idx="6100">
                  <c:v>16.359097999999996</c:v>
                </c:pt>
                <c:pt idx="6101">
                  <c:v>16.365701999999889</c:v>
                </c:pt>
                <c:pt idx="6102">
                  <c:v>16.372813999999988</c:v>
                </c:pt>
                <c:pt idx="6103">
                  <c:v>16.379163999999999</c:v>
                </c:pt>
                <c:pt idx="6104">
                  <c:v>16.385513999999805</c:v>
                </c:pt>
                <c:pt idx="6105">
                  <c:v>16.392625999999989</c:v>
                </c:pt>
                <c:pt idx="6106">
                  <c:v>16.398975999999998</c:v>
                </c:pt>
                <c:pt idx="6107">
                  <c:v>16.405579999999805</c:v>
                </c:pt>
                <c:pt idx="6108">
                  <c:v>16.412437999999838</c:v>
                </c:pt>
                <c:pt idx="6109">
                  <c:v>16.419041999999987</c:v>
                </c:pt>
                <c:pt idx="6110">
                  <c:v>16.425391999999889</c:v>
                </c:pt>
                <c:pt idx="6111">
                  <c:v>16.432249999999776</c:v>
                </c:pt>
                <c:pt idx="6112">
                  <c:v>16.438599999999813</c:v>
                </c:pt>
                <c:pt idx="6113">
                  <c:v>16.445457999999853</c:v>
                </c:pt>
                <c:pt idx="6114">
                  <c:v>16.452315999999989</c:v>
                </c:pt>
                <c:pt idx="6115">
                  <c:v>16.458919999999889</c:v>
                </c:pt>
                <c:pt idx="6116">
                  <c:v>16.465523999999721</c:v>
                </c:pt>
                <c:pt idx="6117">
                  <c:v>16.472381999999989</c:v>
                </c:pt>
                <c:pt idx="6118">
                  <c:v>16.478731999999813</c:v>
                </c:pt>
                <c:pt idx="6119">
                  <c:v>16.485589999999721</c:v>
                </c:pt>
                <c:pt idx="6120">
                  <c:v>16.492447999999769</c:v>
                </c:pt>
                <c:pt idx="6121">
                  <c:v>16.498797999999809</c:v>
                </c:pt>
                <c:pt idx="6122">
                  <c:v>16.505401999999989</c:v>
                </c:pt>
                <c:pt idx="6123">
                  <c:v>16.512259999999987</c:v>
                </c:pt>
                <c:pt idx="6124">
                  <c:v>16.518609999999889</c:v>
                </c:pt>
                <c:pt idx="6125">
                  <c:v>16.525213999999846</c:v>
                </c:pt>
                <c:pt idx="6126">
                  <c:v>16.532071999999999</c:v>
                </c:pt>
                <c:pt idx="6127">
                  <c:v>16.538421999999986</c:v>
                </c:pt>
                <c:pt idx="6128">
                  <c:v>16.544771999999988</c:v>
                </c:pt>
                <c:pt idx="6129">
                  <c:v>16.551629999999989</c:v>
                </c:pt>
                <c:pt idx="6130">
                  <c:v>16.558233999999889</c:v>
                </c:pt>
                <c:pt idx="6131">
                  <c:v>16.564584</c:v>
                </c:pt>
                <c:pt idx="6132">
                  <c:v>16.571441999999987</c:v>
                </c:pt>
                <c:pt idx="6133">
                  <c:v>16.578045999999986</c:v>
                </c:pt>
                <c:pt idx="6134">
                  <c:v>16.584395999999987</c:v>
                </c:pt>
                <c:pt idx="6135">
                  <c:v>16.591507999999987</c:v>
                </c:pt>
                <c:pt idx="6136">
                  <c:v>16.597858000000198</c:v>
                </c:pt>
                <c:pt idx="6137">
                  <c:v>16.604461999999998</c:v>
                </c:pt>
                <c:pt idx="6138">
                  <c:v>16.611573999999997</c:v>
                </c:pt>
                <c:pt idx="6139">
                  <c:v>16.617924000000194</c:v>
                </c:pt>
                <c:pt idx="6140">
                  <c:v>16.624273999999996</c:v>
                </c:pt>
                <c:pt idx="6141">
                  <c:v>16.631386000000031</c:v>
                </c:pt>
                <c:pt idx="6142">
                  <c:v>16.637990000000194</c:v>
                </c:pt>
                <c:pt idx="6143">
                  <c:v>16.64434</c:v>
                </c:pt>
                <c:pt idx="6144">
                  <c:v>16.651197999999997</c:v>
                </c:pt>
                <c:pt idx="6145">
                  <c:v>16.657547999999988</c:v>
                </c:pt>
                <c:pt idx="6146">
                  <c:v>16.663897999999996</c:v>
                </c:pt>
                <c:pt idx="6147">
                  <c:v>16.671009999999999</c:v>
                </c:pt>
                <c:pt idx="6148">
                  <c:v>16.677359999999997</c:v>
                </c:pt>
                <c:pt idx="6149">
                  <c:v>16.683709999999824</c:v>
                </c:pt>
                <c:pt idx="6150">
                  <c:v>16.690567999999999</c:v>
                </c:pt>
                <c:pt idx="6151">
                  <c:v>16.696918000000135</c:v>
                </c:pt>
                <c:pt idx="6152">
                  <c:v>16.700727999999838</c:v>
                </c:pt>
              </c:numCache>
            </c:numRef>
          </c:xVal>
          <c:yVal>
            <c:numRef>
              <c:f>'[Test-Tube Reinforced Foam-D130605-FE-One tube 30sq Foam131225-edit140511paper.xlsx]C130P'!$E$49:$E$6263</c:f>
              <c:numCache>
                <c:formatCode>General</c:formatCode>
                <c:ptCount val="6215"/>
                <c:pt idx="0">
                  <c:v>-2.1485357082200385E-2</c:v>
                </c:pt>
                <c:pt idx="1">
                  <c:v>-2.0469827999599999E-2</c:v>
                </c:pt>
                <c:pt idx="2">
                  <c:v>-2.1190884785799998E-2</c:v>
                </c:pt>
                <c:pt idx="3">
                  <c:v>-2.1506263725600012E-2</c:v>
                </c:pt>
                <c:pt idx="4">
                  <c:v>-2.1040090060000006E-2</c:v>
                </c:pt>
                <c:pt idx="5">
                  <c:v>-2.1117933945E-2</c:v>
                </c:pt>
                <c:pt idx="6">
                  <c:v>-2.1159747231800002E-2</c:v>
                </c:pt>
                <c:pt idx="7">
                  <c:v>-2.11806538752E-2</c:v>
                </c:pt>
                <c:pt idx="8">
                  <c:v>-2.0771862273400245E-2</c:v>
                </c:pt>
                <c:pt idx="9">
                  <c:v>-2.1331448601000235E-2</c:v>
                </c:pt>
                <c:pt idx="10">
                  <c:v>-2.079499302780001E-2</c:v>
                </c:pt>
                <c:pt idx="11">
                  <c:v>-2.1190884785799998E-2</c:v>
                </c:pt>
                <c:pt idx="12">
                  <c:v>-2.10609967034E-2</c:v>
                </c:pt>
                <c:pt idx="13">
                  <c:v>-2.1154409365399987E-2</c:v>
                </c:pt>
                <c:pt idx="14">
                  <c:v>-2.0834137381400268E-2</c:v>
                </c:pt>
                <c:pt idx="15">
                  <c:v>-2.0665104945399998E-2</c:v>
                </c:pt>
                <c:pt idx="16">
                  <c:v>-2.0943563642600006E-2</c:v>
                </c:pt>
                <c:pt idx="17">
                  <c:v>-2.0834137381400268E-2</c:v>
                </c:pt>
                <c:pt idx="18">
                  <c:v>-2.05788094386E-2</c:v>
                </c:pt>
                <c:pt idx="19">
                  <c:v>-2.0672666922800002E-2</c:v>
                </c:pt>
                <c:pt idx="20">
                  <c:v>-2.1117933945E-2</c:v>
                </c:pt>
                <c:pt idx="21">
                  <c:v>-2.07611865406E-2</c:v>
                </c:pt>
                <c:pt idx="22">
                  <c:v>-2.0370632649000006E-2</c:v>
                </c:pt>
                <c:pt idx="23">
                  <c:v>-2.0686011588800263E-2</c:v>
                </c:pt>
                <c:pt idx="24">
                  <c:v>-2.0615284859000004E-2</c:v>
                </c:pt>
                <c:pt idx="25">
                  <c:v>-2.0836806314600012E-2</c:v>
                </c:pt>
                <c:pt idx="26">
                  <c:v>-2.0456483333599937E-2</c:v>
                </c:pt>
                <c:pt idx="27">
                  <c:v>-2.1115709833999997E-2</c:v>
                </c:pt>
                <c:pt idx="28">
                  <c:v>-2.0829244337200001E-2</c:v>
                </c:pt>
                <c:pt idx="29">
                  <c:v>-2.0706473410000002E-2</c:v>
                </c:pt>
                <c:pt idx="30">
                  <c:v>-2.0430683646000002E-2</c:v>
                </c:pt>
                <c:pt idx="31">
                  <c:v>-2.0823906470800277E-2</c:v>
                </c:pt>
                <c:pt idx="32">
                  <c:v>-2.1037421126800002E-2</c:v>
                </c:pt>
                <c:pt idx="33">
                  <c:v>-2.0482727843400002E-2</c:v>
                </c:pt>
                <c:pt idx="34">
                  <c:v>-2.023540670020001E-2</c:v>
                </c:pt>
                <c:pt idx="35">
                  <c:v>-2.0717149142800002E-2</c:v>
                </c:pt>
                <c:pt idx="36">
                  <c:v>-2.0446252423000265E-2</c:v>
                </c:pt>
                <c:pt idx="37">
                  <c:v>-2.1149516321200001E-2</c:v>
                </c:pt>
                <c:pt idx="38">
                  <c:v>-2.0214500056799999E-2</c:v>
                </c:pt>
                <c:pt idx="39">
                  <c:v>-2.0391539292399997E-2</c:v>
                </c:pt>
                <c:pt idx="40">
                  <c:v>-2.0185586613799999E-2</c:v>
                </c:pt>
                <c:pt idx="41">
                  <c:v>-2.0503634486800051E-2</c:v>
                </c:pt>
                <c:pt idx="42">
                  <c:v>-2.0550340817800012E-2</c:v>
                </c:pt>
                <c:pt idx="43">
                  <c:v>-2.0829244337200001E-2</c:v>
                </c:pt>
                <c:pt idx="44">
                  <c:v>-2.0711811276400011E-2</c:v>
                </c:pt>
                <c:pt idx="45">
                  <c:v>-1.9857752652400001E-2</c:v>
                </c:pt>
                <c:pt idx="46">
                  <c:v>-2.0425345779600337E-2</c:v>
                </c:pt>
                <c:pt idx="47">
                  <c:v>-2.0178024636399988E-2</c:v>
                </c:pt>
                <c:pt idx="48">
                  <c:v>-2.0209162190400011E-2</c:v>
                </c:pt>
                <c:pt idx="49">
                  <c:v>-2.0787431050399999E-2</c:v>
                </c:pt>
                <c:pt idx="50">
                  <c:v>-2.0295012875000285E-2</c:v>
                </c:pt>
                <c:pt idx="51">
                  <c:v>-2.0594823037799997E-2</c:v>
                </c:pt>
                <c:pt idx="52">
                  <c:v>-2.0742948830399999E-2</c:v>
                </c:pt>
                <c:pt idx="53">
                  <c:v>-2.0005878445000295E-2</c:v>
                </c:pt>
                <c:pt idx="54">
                  <c:v>-2.0214500056799999E-2</c:v>
                </c:pt>
                <c:pt idx="55">
                  <c:v>-2.052187219700001E-2</c:v>
                </c:pt>
                <c:pt idx="56">
                  <c:v>-2.0446252423000265E-2</c:v>
                </c:pt>
                <c:pt idx="57">
                  <c:v>-1.9888890206400219E-2</c:v>
                </c:pt>
                <c:pt idx="58">
                  <c:v>-2.0563240661600056E-2</c:v>
                </c:pt>
                <c:pt idx="59">
                  <c:v>-1.9990309668000236E-2</c:v>
                </c:pt>
                <c:pt idx="60">
                  <c:v>-2.0284781964399999E-2</c:v>
                </c:pt>
                <c:pt idx="61">
                  <c:v>-2.1006283572800016E-2</c:v>
                </c:pt>
                <c:pt idx="62">
                  <c:v>-2.0105073795600011E-2</c:v>
                </c:pt>
                <c:pt idx="63">
                  <c:v>-2.0547671884600011E-2</c:v>
                </c:pt>
                <c:pt idx="64">
                  <c:v>-2.0193593413400001E-2</c:v>
                </c:pt>
                <c:pt idx="65">
                  <c:v>-1.9784801811600229E-2</c:v>
                </c:pt>
                <c:pt idx="66">
                  <c:v>-1.9657137840200081E-2</c:v>
                </c:pt>
                <c:pt idx="67">
                  <c:v>-1.977679501200014E-2</c:v>
                </c:pt>
                <c:pt idx="68">
                  <c:v>-2.0123311505800011E-2</c:v>
                </c:pt>
                <c:pt idx="69">
                  <c:v>-1.9901790050200138E-2</c:v>
                </c:pt>
                <c:pt idx="70">
                  <c:v>-1.9734981725200041E-2</c:v>
                </c:pt>
                <c:pt idx="71">
                  <c:v>-1.9894228072800023E-2</c:v>
                </c:pt>
                <c:pt idx="72">
                  <c:v>-2.018336250280027E-2</c:v>
                </c:pt>
                <c:pt idx="73">
                  <c:v>-1.9672706617200168E-2</c:v>
                </c:pt>
                <c:pt idx="74">
                  <c:v>-1.9659806773399999E-2</c:v>
                </c:pt>
                <c:pt idx="75">
                  <c:v>-1.8836885703400145E-2</c:v>
                </c:pt>
                <c:pt idx="76">
                  <c:v>-1.9305283480000001E-2</c:v>
                </c:pt>
                <c:pt idx="77">
                  <c:v>-1.91309131776E-2</c:v>
                </c:pt>
                <c:pt idx="78">
                  <c:v>-1.9597086843199999E-2</c:v>
                </c:pt>
                <c:pt idx="79">
                  <c:v>-1.9498336314800021E-2</c:v>
                </c:pt>
                <c:pt idx="80">
                  <c:v>-1.914158891040019E-2</c:v>
                </c:pt>
                <c:pt idx="81">
                  <c:v>-1.9255908215800147E-2</c:v>
                </c:pt>
                <c:pt idx="82">
                  <c:v>-1.9638900130000005E-2</c:v>
                </c:pt>
                <c:pt idx="83">
                  <c:v>-1.9526804935600155E-2</c:v>
                </c:pt>
                <c:pt idx="84">
                  <c:v>-1.9920027760400229E-2</c:v>
                </c:pt>
                <c:pt idx="85">
                  <c:v>-1.9591748976800001E-2</c:v>
                </c:pt>
                <c:pt idx="86">
                  <c:v>-1.8680308289000202E-2</c:v>
                </c:pt>
                <c:pt idx="87">
                  <c:v>-1.8750590196600133E-2</c:v>
                </c:pt>
                <c:pt idx="88">
                  <c:v>-1.9024155849600238E-2</c:v>
                </c:pt>
                <c:pt idx="89">
                  <c:v>-1.9050400359400144E-2</c:v>
                </c:pt>
                <c:pt idx="90">
                  <c:v>-1.9024155849600238E-2</c:v>
                </c:pt>
                <c:pt idx="91">
                  <c:v>-1.8961880741600226E-2</c:v>
                </c:pt>
                <c:pt idx="92">
                  <c:v>-1.8547751273400144E-2</c:v>
                </c:pt>
                <c:pt idx="93">
                  <c:v>-1.8696321888200043E-2</c:v>
                </c:pt>
                <c:pt idx="94">
                  <c:v>-1.8925405321200149E-2</c:v>
                </c:pt>
                <c:pt idx="95">
                  <c:v>-1.903216264920015E-2</c:v>
                </c:pt>
                <c:pt idx="96">
                  <c:v>-1.85762198942E-2</c:v>
                </c:pt>
                <c:pt idx="97">
                  <c:v>-1.9050400359400144E-2</c:v>
                </c:pt>
                <c:pt idx="98">
                  <c:v>-1.7985051190400041E-2</c:v>
                </c:pt>
                <c:pt idx="99">
                  <c:v>-1.85086069198E-2</c:v>
                </c:pt>
                <c:pt idx="100">
                  <c:v>-1.8771496840000002E-2</c:v>
                </c:pt>
                <c:pt idx="101">
                  <c:v>-1.8849785547200161E-2</c:v>
                </c:pt>
                <c:pt idx="102">
                  <c:v>-1.81229460724E-2</c:v>
                </c:pt>
                <c:pt idx="103">
                  <c:v>-1.8440993945400001E-2</c:v>
                </c:pt>
                <c:pt idx="104">
                  <c:v>-1.8198565846400134E-2</c:v>
                </c:pt>
                <c:pt idx="105">
                  <c:v>-1.7961475613800244E-2</c:v>
                </c:pt>
                <c:pt idx="106">
                  <c:v>-1.8193672802199998E-2</c:v>
                </c:pt>
                <c:pt idx="107">
                  <c:v>-1.8347136461200005E-2</c:v>
                </c:pt>
                <c:pt idx="108">
                  <c:v>-1.7865394018600003E-2</c:v>
                </c:pt>
                <c:pt idx="109">
                  <c:v>-1.80370953878E-2</c:v>
                </c:pt>
                <c:pt idx="110">
                  <c:v>-1.7891193706200004E-2</c:v>
                </c:pt>
                <c:pt idx="111">
                  <c:v>-1.7393882486600003E-2</c:v>
                </c:pt>
                <c:pt idx="112">
                  <c:v>-1.7612735009000003E-2</c:v>
                </c:pt>
                <c:pt idx="113">
                  <c:v>-1.70473659928E-2</c:v>
                </c:pt>
                <c:pt idx="114">
                  <c:v>-1.7427688973800003E-2</c:v>
                </c:pt>
                <c:pt idx="115">
                  <c:v>-1.7021566305199999E-2</c:v>
                </c:pt>
                <c:pt idx="116">
                  <c:v>-1.7232412028000001E-2</c:v>
                </c:pt>
                <c:pt idx="117">
                  <c:v>-1.7622965919600001E-2</c:v>
                </c:pt>
                <c:pt idx="118">
                  <c:v>-1.7203943407200002E-2</c:v>
                </c:pt>
                <c:pt idx="119">
                  <c:v>-1.7136330432800002E-2</c:v>
                </c:pt>
                <c:pt idx="120">
                  <c:v>-1.6982421951600154E-2</c:v>
                </c:pt>
                <c:pt idx="121">
                  <c:v>-1.6690618588400003E-2</c:v>
                </c:pt>
                <c:pt idx="122">
                  <c:v>-1.6365453560200003E-2</c:v>
                </c:pt>
                <c:pt idx="123">
                  <c:v>-1.6841858136400208E-2</c:v>
                </c:pt>
                <c:pt idx="124">
                  <c:v>-1.6813389515600081E-2</c:v>
                </c:pt>
                <c:pt idx="125">
                  <c:v>-1.6594536993200001E-2</c:v>
                </c:pt>
                <c:pt idx="126">
                  <c:v>-1.66412433242E-2</c:v>
                </c:pt>
                <c:pt idx="127">
                  <c:v>-1.6039843709800002E-2</c:v>
                </c:pt>
                <c:pt idx="128">
                  <c:v>-1.5789853633400144E-2</c:v>
                </c:pt>
                <c:pt idx="129">
                  <c:v>-1.6201314168400021E-2</c:v>
                </c:pt>
                <c:pt idx="130">
                  <c:v>-1.5945986225599999E-2</c:v>
                </c:pt>
                <c:pt idx="131">
                  <c:v>-1.545401287239986E-2</c:v>
                </c:pt>
                <c:pt idx="132">
                  <c:v>-1.5768946989999998E-2</c:v>
                </c:pt>
                <c:pt idx="133">
                  <c:v>-1.5425099429399999E-2</c:v>
                </c:pt>
                <c:pt idx="134">
                  <c:v>-1.5631052108000001E-2</c:v>
                </c:pt>
                <c:pt idx="135">
                  <c:v>-1.5503388136600097E-2</c:v>
                </c:pt>
                <c:pt idx="136">
                  <c:v>-1.5716902792600001E-2</c:v>
                </c:pt>
                <c:pt idx="137">
                  <c:v>-1.5094596534799998E-2</c:v>
                </c:pt>
                <c:pt idx="138">
                  <c:v>-1.5703558126600101E-2</c:v>
                </c:pt>
                <c:pt idx="139">
                  <c:v>-1.5367717365600001E-2</c:v>
                </c:pt>
                <c:pt idx="140">
                  <c:v>-1.4992732251E-2</c:v>
                </c:pt>
                <c:pt idx="141">
                  <c:v>-1.4917112476999879E-2</c:v>
                </c:pt>
                <c:pt idx="142">
                  <c:v>-1.4742742174599876E-2</c:v>
                </c:pt>
                <c:pt idx="143">
                  <c:v>-1.48966506558E-2</c:v>
                </c:pt>
                <c:pt idx="144">
                  <c:v>-1.4602178359400147E-2</c:v>
                </c:pt>
                <c:pt idx="145">
                  <c:v>-1.4263668665200001E-2</c:v>
                </c:pt>
                <c:pt idx="146">
                  <c:v>-1.4305481952000003E-2</c:v>
                </c:pt>
                <c:pt idx="147">
                  <c:v>-1.4375763859599893E-2</c:v>
                </c:pt>
                <c:pt idx="148">
                  <c:v>-1.4003002855999905E-2</c:v>
                </c:pt>
                <c:pt idx="149">
                  <c:v>-1.3776588356200112E-2</c:v>
                </c:pt>
                <c:pt idx="150">
                  <c:v>-1.39118143050001E-2</c:v>
                </c:pt>
                <c:pt idx="151">
                  <c:v>-1.3669831028200123E-2</c:v>
                </c:pt>
                <c:pt idx="152">
                  <c:v>-1.3398934308400001E-2</c:v>
                </c:pt>
                <c:pt idx="153">
                  <c:v>-1.3333990267200007E-2</c:v>
                </c:pt>
                <c:pt idx="154">
                  <c:v>-1.3307745757400001E-2</c:v>
                </c:pt>
                <c:pt idx="155">
                  <c:v>-1.2820665448400123E-2</c:v>
                </c:pt>
                <c:pt idx="156">
                  <c:v>-1.3516367369200005E-2</c:v>
                </c:pt>
                <c:pt idx="157">
                  <c:v>-1.2870485534800021E-2</c:v>
                </c:pt>
                <c:pt idx="158">
                  <c:v>-1.3248139582600005E-2</c:v>
                </c:pt>
                <c:pt idx="159">
                  <c:v>-1.2448349267000091E-2</c:v>
                </c:pt>
                <c:pt idx="160">
                  <c:v>-1.2448349267000091E-2</c:v>
                </c:pt>
                <c:pt idx="161">
                  <c:v>-1.2130746216200002E-2</c:v>
                </c:pt>
                <c:pt idx="162">
                  <c:v>-1.2227272633600001E-2</c:v>
                </c:pt>
                <c:pt idx="163">
                  <c:v>-1.1786898655600144E-2</c:v>
                </c:pt>
                <c:pt idx="164">
                  <c:v>-1.1562708266800194E-2</c:v>
                </c:pt>
                <c:pt idx="165">
                  <c:v>-1.2174783614000003E-2</c:v>
                </c:pt>
                <c:pt idx="166">
                  <c:v>-1.1351862544E-2</c:v>
                </c:pt>
                <c:pt idx="167">
                  <c:v>-1.1120110177799999E-2</c:v>
                </c:pt>
                <c:pt idx="168">
                  <c:v>-1.1013352849800003E-2</c:v>
                </c:pt>
                <c:pt idx="169">
                  <c:v>-1.0857220257599999E-2</c:v>
                </c:pt>
                <c:pt idx="170">
                  <c:v>-1.09039265886E-2</c:v>
                </c:pt>
                <c:pt idx="171">
                  <c:v>-1.0479566209800001E-2</c:v>
                </c:pt>
                <c:pt idx="172">
                  <c:v>-1.0297189107800003E-2</c:v>
                </c:pt>
                <c:pt idx="173">
                  <c:v>-1.0706425531800101E-2</c:v>
                </c:pt>
                <c:pt idx="174">
                  <c:v>-1.0333664528199895E-2</c:v>
                </c:pt>
                <c:pt idx="175">
                  <c:v>-9.669544983600115E-3</c:v>
                </c:pt>
                <c:pt idx="176">
                  <c:v>-9.8701597958000768E-3</c:v>
                </c:pt>
                <c:pt idx="177">
                  <c:v>-9.9355486592001292E-3</c:v>
                </c:pt>
                <c:pt idx="178">
                  <c:v>-9.5316501016000001E-3</c:v>
                </c:pt>
                <c:pt idx="179">
                  <c:v>-9.3675107098000268E-3</c:v>
                </c:pt>
                <c:pt idx="180">
                  <c:v>-8.9302504871999998E-3</c:v>
                </c:pt>
                <c:pt idx="181">
                  <c:v>-8.3284060506001109E-3</c:v>
                </c:pt>
                <c:pt idx="182">
                  <c:v>-8.6486780346000016E-3</c:v>
                </c:pt>
                <c:pt idx="183">
                  <c:v>-7.6304800188000104E-3</c:v>
                </c:pt>
                <c:pt idx="184">
                  <c:v>-7.6905310158000024E-3</c:v>
                </c:pt>
                <c:pt idx="185">
                  <c:v>-7.8128571207999997E-3</c:v>
                </c:pt>
                <c:pt idx="186">
                  <c:v>-7.7372373468000124E-3</c:v>
                </c:pt>
                <c:pt idx="187">
                  <c:v>-7.4872472704000537E-3</c:v>
                </c:pt>
                <c:pt idx="188">
                  <c:v>-7.2946392578000004E-3</c:v>
                </c:pt>
                <c:pt idx="189">
                  <c:v>-6.6380816906000412E-3</c:v>
                </c:pt>
                <c:pt idx="190">
                  <c:v>-6.3129166623999856E-3</c:v>
                </c:pt>
                <c:pt idx="191">
                  <c:v>-6.4352427674000791E-3</c:v>
                </c:pt>
                <c:pt idx="192">
                  <c:v>-5.924586881800001E-3</c:v>
                </c:pt>
                <c:pt idx="193">
                  <c:v>-5.8285052865999845E-3</c:v>
                </c:pt>
                <c:pt idx="194">
                  <c:v>-5.8649807069999765E-3</c:v>
                </c:pt>
                <c:pt idx="195">
                  <c:v>-5.6434592514000024E-3</c:v>
                </c:pt>
                <c:pt idx="196">
                  <c:v>-5.6172147415999955E-3</c:v>
                </c:pt>
                <c:pt idx="197">
                  <c:v>-4.8125313818000014E-3</c:v>
                </c:pt>
                <c:pt idx="198">
                  <c:v>-4.2345294151200528E-3</c:v>
                </c:pt>
                <c:pt idx="199">
                  <c:v>-4.1251031539200024E-3</c:v>
                </c:pt>
                <c:pt idx="200">
                  <c:v>-3.6902004889800251E-3</c:v>
                </c:pt>
                <c:pt idx="201">
                  <c:v>-3.1328827546000001E-3</c:v>
                </c:pt>
                <c:pt idx="202">
                  <c:v>-3.6563940017800356E-3</c:v>
                </c:pt>
                <c:pt idx="203">
                  <c:v>-3.4089394119200278E-3</c:v>
                </c:pt>
                <c:pt idx="204">
                  <c:v>-2.5547918234800184E-3</c:v>
                </c:pt>
                <c:pt idx="205">
                  <c:v>-2.2552930362200012E-3</c:v>
                </c:pt>
                <c:pt idx="206">
                  <c:v>-1.4661784534200021E-3</c:v>
                </c:pt>
                <c:pt idx="207">
                  <c:v>-1.3151168343000146E-3</c:v>
                </c:pt>
                <c:pt idx="208">
                  <c:v>-1.2682770566400129E-3</c:v>
                </c:pt>
                <c:pt idx="209">
                  <c:v>-4.7653802286000006E-4</c:v>
                </c:pt>
                <c:pt idx="210">
                  <c:v>-1.2239282832999876E-3</c:v>
                </c:pt>
                <c:pt idx="211">
                  <c:v>-3.4113414518000012E-4</c:v>
                </c:pt>
                <c:pt idx="212">
                  <c:v>2.0341719206000056E-4</c:v>
                </c:pt>
                <c:pt idx="213">
                  <c:v>-3.9010906940000301E-5</c:v>
                </c:pt>
                <c:pt idx="214">
                  <c:v>8.9088990216000248E-4</c:v>
                </c:pt>
                <c:pt idx="215">
                  <c:v>1.2216152078599978E-3</c:v>
                </c:pt>
                <c:pt idx="216">
                  <c:v>1.4794786372000002E-3</c:v>
                </c:pt>
                <c:pt idx="217">
                  <c:v>1.4794786372000002E-3</c:v>
                </c:pt>
                <c:pt idx="218">
                  <c:v>2.7555845645600317E-3</c:v>
                </c:pt>
                <c:pt idx="219">
                  <c:v>2.5264121671200001E-3</c:v>
                </c:pt>
                <c:pt idx="220">
                  <c:v>3.0915142900000236E-3</c:v>
                </c:pt>
                <c:pt idx="221">
                  <c:v>4.4664597102000462E-3</c:v>
                </c:pt>
                <c:pt idx="222">
                  <c:v>4.3624157976199845E-3</c:v>
                </c:pt>
                <c:pt idx="223">
                  <c:v>4.4664597102000462E-3</c:v>
                </c:pt>
                <c:pt idx="224">
                  <c:v>4.5732170382000014E-3</c:v>
                </c:pt>
                <c:pt idx="225">
                  <c:v>5.7190790254000754E-3</c:v>
                </c:pt>
                <c:pt idx="226">
                  <c:v>6.235072777400044E-3</c:v>
                </c:pt>
                <c:pt idx="227">
                  <c:v>6.8284655921999997E-3</c:v>
                </c:pt>
                <c:pt idx="228">
                  <c:v>6.9458986530000601E-3</c:v>
                </c:pt>
                <c:pt idx="229">
                  <c:v>7.4823542261999998E-3</c:v>
                </c:pt>
                <c:pt idx="230">
                  <c:v>8.1464737707999998E-3</c:v>
                </c:pt>
                <c:pt idx="231">
                  <c:v>7.8155260540000004E-3</c:v>
                </c:pt>
                <c:pt idx="232">
                  <c:v>9.1646717865999996E-3</c:v>
                </c:pt>
                <c:pt idx="233">
                  <c:v>9.7193650699999995E-3</c:v>
                </c:pt>
                <c:pt idx="234">
                  <c:v>1.0003161633600117E-2</c:v>
                </c:pt>
                <c:pt idx="235">
                  <c:v>1.0091681251400001E-2</c:v>
                </c:pt>
                <c:pt idx="236">
                  <c:v>1.1307825146200184E-2</c:v>
                </c:pt>
                <c:pt idx="237">
                  <c:v>1.15969595762E-2</c:v>
                </c:pt>
                <c:pt idx="238">
                  <c:v>1.2214372789800001E-2</c:v>
                </c:pt>
                <c:pt idx="239">
                  <c:v>1.2607595614600156E-2</c:v>
                </c:pt>
                <c:pt idx="240">
                  <c:v>1.3323759356600157E-2</c:v>
                </c:pt>
                <c:pt idx="241">
                  <c:v>1.4183155847000134E-2</c:v>
                </c:pt>
                <c:pt idx="242">
                  <c:v>1.4704042643200001E-2</c:v>
                </c:pt>
                <c:pt idx="243">
                  <c:v>1.4904657455400001E-2</c:v>
                </c:pt>
                <c:pt idx="244">
                  <c:v>1.6006037222599998E-2</c:v>
                </c:pt>
                <c:pt idx="245">
                  <c:v>1.6401928980600007E-2</c:v>
                </c:pt>
                <c:pt idx="246">
                  <c:v>1.6730207764199999E-2</c:v>
                </c:pt>
                <c:pt idx="247">
                  <c:v>1.7451709372599999E-2</c:v>
                </c:pt>
                <c:pt idx="248">
                  <c:v>1.8594902426600002E-2</c:v>
                </c:pt>
                <c:pt idx="249">
                  <c:v>1.9055738225800103E-2</c:v>
                </c:pt>
                <c:pt idx="250">
                  <c:v>1.9550825334400244E-2</c:v>
                </c:pt>
                <c:pt idx="251">
                  <c:v>1.9871097318400151E-2</c:v>
                </c:pt>
                <c:pt idx="252">
                  <c:v>2.0391984114599998E-2</c:v>
                </c:pt>
                <c:pt idx="253">
                  <c:v>2.182164266540031E-2</c:v>
                </c:pt>
                <c:pt idx="254">
                  <c:v>2.2094763496200012E-2</c:v>
                </c:pt>
                <c:pt idx="255">
                  <c:v>2.2193958846800001E-2</c:v>
                </c:pt>
                <c:pt idx="256">
                  <c:v>2.3814001299199989E-2</c:v>
                </c:pt>
                <c:pt idx="257">
                  <c:v>2.4128935416800005E-2</c:v>
                </c:pt>
                <c:pt idx="258">
                  <c:v>2.5037707171400338E-2</c:v>
                </c:pt>
                <c:pt idx="259">
                  <c:v>2.5503880837000004E-2</c:v>
                </c:pt>
                <c:pt idx="260">
                  <c:v>2.6128856028000001E-2</c:v>
                </c:pt>
                <c:pt idx="261">
                  <c:v>2.698069054100001E-2</c:v>
                </c:pt>
                <c:pt idx="262">
                  <c:v>2.7860993674800254E-2</c:v>
                </c:pt>
                <c:pt idx="263">
                  <c:v>2.8639432524800286E-2</c:v>
                </c:pt>
                <c:pt idx="264">
                  <c:v>2.9480591304999998E-2</c:v>
                </c:pt>
                <c:pt idx="265">
                  <c:v>3.0173624292599989E-2</c:v>
                </c:pt>
                <c:pt idx="266">
                  <c:v>3.0944501165199999E-2</c:v>
                </c:pt>
                <c:pt idx="267">
                  <c:v>3.2121500706400005E-2</c:v>
                </c:pt>
                <c:pt idx="268">
                  <c:v>3.2399959403600041E-2</c:v>
                </c:pt>
                <c:pt idx="269">
                  <c:v>3.3020041550400003E-2</c:v>
                </c:pt>
                <c:pt idx="270">
                  <c:v>3.4309136286000005E-2</c:v>
                </c:pt>
                <c:pt idx="271">
                  <c:v>3.4882067279600096E-2</c:v>
                </c:pt>
                <c:pt idx="272">
                  <c:v>3.5952305044578005E-2</c:v>
                </c:pt>
                <c:pt idx="273">
                  <c:v>3.7030558505600261E-2</c:v>
                </c:pt>
                <c:pt idx="274">
                  <c:v>3.7777859801600006E-2</c:v>
                </c:pt>
                <c:pt idx="275">
                  <c:v>3.8770253681578042E-2</c:v>
                </c:pt>
                <c:pt idx="276">
                  <c:v>3.9707943327400012E-2</c:v>
                </c:pt>
                <c:pt idx="277">
                  <c:v>4.0199916680599947E-2</c:v>
                </c:pt>
                <c:pt idx="278">
                  <c:v>4.2033473789000013E-2</c:v>
                </c:pt>
                <c:pt idx="279">
                  <c:v>4.2650442180399845E-2</c:v>
                </c:pt>
                <c:pt idx="280">
                  <c:v>4.3148198222199646E-2</c:v>
                </c:pt>
                <c:pt idx="281">
                  <c:v>4.3960443559400014E-2</c:v>
                </c:pt>
                <c:pt idx="282">
                  <c:v>4.5652102385999746E-2</c:v>
                </c:pt>
                <c:pt idx="283">
                  <c:v>4.5798893712000022E-2</c:v>
                </c:pt>
                <c:pt idx="284">
                  <c:v>4.6977672541999985E-2</c:v>
                </c:pt>
                <c:pt idx="285">
                  <c:v>4.8298794476000002E-2</c:v>
                </c:pt>
                <c:pt idx="286">
                  <c:v>4.9050543994000002E-2</c:v>
                </c:pt>
                <c:pt idx="287">
                  <c:v>5.0304942598000002E-2</c:v>
                </c:pt>
                <c:pt idx="288">
                  <c:v>5.1452583874000014E-2</c:v>
                </c:pt>
                <c:pt idx="289">
                  <c:v>5.2088679620000113E-2</c:v>
                </c:pt>
                <c:pt idx="290">
                  <c:v>5.3641109097999448E-2</c:v>
                </c:pt>
                <c:pt idx="291">
                  <c:v>5.4735371710000112E-2</c:v>
                </c:pt>
                <c:pt idx="292">
                  <c:v>5.4753164597999997E-2</c:v>
                </c:pt>
                <c:pt idx="293">
                  <c:v>5.6972827376000006E-2</c:v>
                </c:pt>
                <c:pt idx="294">
                  <c:v>5.7533303348000032E-2</c:v>
                </c:pt>
                <c:pt idx="295">
                  <c:v>5.8365120862000013E-2</c:v>
                </c:pt>
                <c:pt idx="296">
                  <c:v>5.9881964564000002E-2</c:v>
                </c:pt>
                <c:pt idx="297">
                  <c:v>6.1034054062E-2</c:v>
                </c:pt>
                <c:pt idx="298">
                  <c:v>6.1941491350000023E-2</c:v>
                </c:pt>
                <c:pt idx="299">
                  <c:v>6.3302647281999996E-2</c:v>
                </c:pt>
                <c:pt idx="300">
                  <c:v>6.4561494108000633E-2</c:v>
                </c:pt>
                <c:pt idx="301">
                  <c:v>6.5962684038000943E-2</c:v>
                </c:pt>
                <c:pt idx="302">
                  <c:v>6.7363873968000434E-2</c:v>
                </c:pt>
                <c:pt idx="303">
                  <c:v>6.8093382376000003E-2</c:v>
                </c:pt>
                <c:pt idx="304">
                  <c:v>6.9276609427999999E-2</c:v>
                </c:pt>
                <c:pt idx="305">
                  <c:v>7.0913555124000022E-2</c:v>
                </c:pt>
                <c:pt idx="306">
                  <c:v>7.2354779052000134E-2</c:v>
                </c:pt>
                <c:pt idx="307">
                  <c:v>7.3213285898000094E-2</c:v>
                </c:pt>
                <c:pt idx="308">
                  <c:v>7.4770163598000011E-2</c:v>
                </c:pt>
                <c:pt idx="309">
                  <c:v>7.5886667320000697E-2</c:v>
                </c:pt>
                <c:pt idx="310">
                  <c:v>7.7207789254000014E-2</c:v>
                </c:pt>
                <c:pt idx="311">
                  <c:v>7.8938147611999965E-2</c:v>
                </c:pt>
                <c:pt idx="312">
                  <c:v>8.0103581775999994E-2</c:v>
                </c:pt>
                <c:pt idx="313">
                  <c:v>8.1184499722000064E-2</c:v>
                </c:pt>
                <c:pt idx="314">
                  <c:v>8.3315198060000067E-2</c:v>
                </c:pt>
                <c:pt idx="315">
                  <c:v>8.3631021822000065E-2</c:v>
                </c:pt>
                <c:pt idx="316">
                  <c:v>8.4996625976001175E-2</c:v>
                </c:pt>
                <c:pt idx="317">
                  <c:v>8.7652214509999993E-2</c:v>
                </c:pt>
                <c:pt idx="318">
                  <c:v>8.8239379814000027E-2</c:v>
                </c:pt>
                <c:pt idx="319">
                  <c:v>8.9458192642000028E-2</c:v>
                </c:pt>
                <c:pt idx="320">
                  <c:v>9.1112931225999991E-2</c:v>
                </c:pt>
                <c:pt idx="321">
                  <c:v>9.2109332954000006E-2</c:v>
                </c:pt>
                <c:pt idx="322">
                  <c:v>9.4253375958001109E-2</c:v>
                </c:pt>
                <c:pt idx="323">
                  <c:v>9.5743530328000023E-2</c:v>
                </c:pt>
                <c:pt idx="324">
                  <c:v>9.6908964492000024E-2</c:v>
                </c:pt>
                <c:pt idx="325">
                  <c:v>9.8381325974000747E-2</c:v>
                </c:pt>
                <c:pt idx="326">
                  <c:v>9.994265189599999E-2</c:v>
                </c:pt>
                <c:pt idx="327">
                  <c:v>0.10145949559799931</c:v>
                </c:pt>
                <c:pt idx="328">
                  <c:v>0.1032610255080008</c:v>
                </c:pt>
                <c:pt idx="329">
                  <c:v>0.104906867648</c:v>
                </c:pt>
                <c:pt idx="330">
                  <c:v>0.10590771759800001</c:v>
                </c:pt>
                <c:pt idx="331">
                  <c:v>0.10785603883400001</c:v>
                </c:pt>
                <c:pt idx="332">
                  <c:v>0.10959084541400073</c:v>
                </c:pt>
                <c:pt idx="333">
                  <c:v>0.11108099978399999</c:v>
                </c:pt>
                <c:pt idx="334">
                  <c:v>0.11265122215000002</c:v>
                </c:pt>
                <c:pt idx="335">
                  <c:v>0.11416806585200001</c:v>
                </c:pt>
                <c:pt idx="336">
                  <c:v>0.1158761831</c:v>
                </c:pt>
                <c:pt idx="337">
                  <c:v>0.11785119366800001</c:v>
                </c:pt>
                <c:pt idx="338">
                  <c:v>0.11978172201600105</c:v>
                </c:pt>
                <c:pt idx="339">
                  <c:v>0.12086708818400001</c:v>
                </c:pt>
                <c:pt idx="340">
                  <c:v>0.12298444185600073</c:v>
                </c:pt>
                <c:pt idx="341">
                  <c:v>0.12450128555800083</c:v>
                </c:pt>
                <c:pt idx="342">
                  <c:v>0.12570675372000004</c:v>
                </c:pt>
                <c:pt idx="343">
                  <c:v>0.12765507495599987</c:v>
                </c:pt>
                <c:pt idx="344">
                  <c:v>0.12980356618200004</c:v>
                </c:pt>
                <c:pt idx="345">
                  <c:v>0.131876437634</c:v>
                </c:pt>
                <c:pt idx="346">
                  <c:v>0.13269491048200024</c:v>
                </c:pt>
                <c:pt idx="347">
                  <c:v>0.13492791792599998</c:v>
                </c:pt>
                <c:pt idx="348">
                  <c:v>0.13692961782600024</c:v>
                </c:pt>
                <c:pt idx="349">
                  <c:v>0.13899804105600194</c:v>
                </c:pt>
                <c:pt idx="350">
                  <c:v>0.14024799143800146</c:v>
                </c:pt>
                <c:pt idx="351">
                  <c:v>0.14177373158400094</c:v>
                </c:pt>
                <c:pt idx="352">
                  <c:v>0.14364643304600197</c:v>
                </c:pt>
                <c:pt idx="353">
                  <c:v>0.14538123962600041</c:v>
                </c:pt>
                <c:pt idx="354">
                  <c:v>0.14725838931000146</c:v>
                </c:pt>
                <c:pt idx="355">
                  <c:v>0.14920671054600151</c:v>
                </c:pt>
                <c:pt idx="356">
                  <c:v>0.15106161912000021</c:v>
                </c:pt>
                <c:pt idx="357">
                  <c:v>0.15315673168200106</c:v>
                </c:pt>
                <c:pt idx="358">
                  <c:v>0.15570111466600128</c:v>
                </c:pt>
                <c:pt idx="359">
                  <c:v>0.15624379775000188</c:v>
                </c:pt>
                <c:pt idx="360">
                  <c:v>0.15878818073400208</c:v>
                </c:pt>
                <c:pt idx="361">
                  <c:v>0.16060750353200001</c:v>
                </c:pt>
                <c:pt idx="362">
                  <c:v>0.16236899944400021</c:v>
                </c:pt>
                <c:pt idx="363">
                  <c:v>0.16434401001200041</c:v>
                </c:pt>
                <c:pt idx="364">
                  <c:v>0.16627898658200177</c:v>
                </c:pt>
                <c:pt idx="365">
                  <c:v>0.16850754580400001</c:v>
                </c:pt>
                <c:pt idx="366">
                  <c:v>0.17055817614600041</c:v>
                </c:pt>
                <c:pt idx="367">
                  <c:v>0.17254653138000126</c:v>
                </c:pt>
                <c:pt idx="368">
                  <c:v>0.17405892686000021</c:v>
                </c:pt>
                <c:pt idx="369">
                  <c:v>0.17618072875399987</c:v>
                </c:pt>
                <c:pt idx="370">
                  <c:v>0.17854718285800208</c:v>
                </c:pt>
                <c:pt idx="371">
                  <c:v>0.18011295700200108</c:v>
                </c:pt>
                <c:pt idx="372">
                  <c:v>0.18176769558600231</c:v>
                </c:pt>
                <c:pt idx="373">
                  <c:v>0.18423645879600231</c:v>
                </c:pt>
                <c:pt idx="374">
                  <c:v>0.18568657916800002</c:v>
                </c:pt>
                <c:pt idx="375">
                  <c:v>0.18823985859600231</c:v>
                </c:pt>
                <c:pt idx="376">
                  <c:v>0.19033941938000001</c:v>
                </c:pt>
                <c:pt idx="377">
                  <c:v>0.19251015171600044</c:v>
                </c:pt>
                <c:pt idx="378">
                  <c:v>0.194138200968</c:v>
                </c:pt>
                <c:pt idx="379">
                  <c:v>0.19598421309800004</c:v>
                </c:pt>
                <c:pt idx="380">
                  <c:v>0.19897341828200021</c:v>
                </c:pt>
                <c:pt idx="381">
                  <c:v>0.20089505018600143</c:v>
                </c:pt>
                <c:pt idx="382">
                  <c:v>0.20212275945799998</c:v>
                </c:pt>
                <c:pt idx="383">
                  <c:v>0.20465379777600004</c:v>
                </c:pt>
                <c:pt idx="384">
                  <c:v>0.20737166141799998</c:v>
                </c:pt>
                <c:pt idx="385">
                  <c:v>0.20943563642600177</c:v>
                </c:pt>
                <c:pt idx="386">
                  <c:v>0.21129944144400231</c:v>
                </c:pt>
                <c:pt idx="387">
                  <c:v>0.21377265287600111</c:v>
                </c:pt>
                <c:pt idx="388">
                  <c:v>0.21536511635200126</c:v>
                </c:pt>
                <c:pt idx="389">
                  <c:v>0.21796732622200168</c:v>
                </c:pt>
                <c:pt idx="390">
                  <c:v>0.22055619142600041</c:v>
                </c:pt>
                <c:pt idx="391">
                  <c:v>0.22246003044200188</c:v>
                </c:pt>
                <c:pt idx="392">
                  <c:v>0.225142308308</c:v>
                </c:pt>
                <c:pt idx="393">
                  <c:v>0.22697497577200001</c:v>
                </c:pt>
                <c:pt idx="394">
                  <c:v>0.22889660767600001</c:v>
                </c:pt>
                <c:pt idx="395">
                  <c:v>0.23147212821399987</c:v>
                </c:pt>
                <c:pt idx="396">
                  <c:v>0.23363396410600004</c:v>
                </c:pt>
                <c:pt idx="397">
                  <c:v>0.23570683555800145</c:v>
                </c:pt>
                <c:pt idx="398">
                  <c:v>0.23809553077200174</c:v>
                </c:pt>
                <c:pt idx="399">
                  <c:v>0.24021288444400174</c:v>
                </c:pt>
                <c:pt idx="400">
                  <c:v>0.24226796300800021</c:v>
                </c:pt>
                <c:pt idx="401">
                  <c:v>0.24524382352600177</c:v>
                </c:pt>
                <c:pt idx="402">
                  <c:v>0.24699642299400146</c:v>
                </c:pt>
                <c:pt idx="403">
                  <c:v>0.24987887084999999</c:v>
                </c:pt>
                <c:pt idx="404">
                  <c:v>0.25288586892200365</c:v>
                </c:pt>
                <c:pt idx="405">
                  <c:v>0.25457619328200376</c:v>
                </c:pt>
                <c:pt idx="406">
                  <c:v>0.25700047427200234</c:v>
                </c:pt>
                <c:pt idx="407">
                  <c:v>0.25953151258999979</c:v>
                </c:pt>
                <c:pt idx="408">
                  <c:v>0.26163552159599979</c:v>
                </c:pt>
                <c:pt idx="409">
                  <c:v>0.26422438680000032</c:v>
                </c:pt>
                <c:pt idx="410">
                  <c:v>0.26647518713200263</c:v>
                </c:pt>
                <c:pt idx="411">
                  <c:v>0.26966456230600205</c:v>
                </c:pt>
                <c:pt idx="412">
                  <c:v>0.27176412308999998</c:v>
                </c:pt>
                <c:pt idx="413">
                  <c:v>0.27468660494400365</c:v>
                </c:pt>
                <c:pt idx="414">
                  <c:v>0.27639917041400008</c:v>
                </c:pt>
                <c:pt idx="415">
                  <c:v>0.27988212824000314</c:v>
                </c:pt>
                <c:pt idx="416">
                  <c:v>0.28150128104799998</c:v>
                </c:pt>
                <c:pt idx="417">
                  <c:v>0.28431255735200456</c:v>
                </c:pt>
                <c:pt idx="418">
                  <c:v>0.28734624475600001</c:v>
                </c:pt>
                <c:pt idx="419">
                  <c:v>0.28977497396800439</c:v>
                </c:pt>
                <c:pt idx="420">
                  <c:v>0.29201242963400337</c:v>
                </c:pt>
                <c:pt idx="421">
                  <c:v>0.29477037175622234</c:v>
                </c:pt>
                <c:pt idx="422">
                  <c:v>0.29716347071000032</c:v>
                </c:pt>
                <c:pt idx="423">
                  <c:v>0.29959224440422</c:v>
                </c:pt>
                <c:pt idx="424">
                  <c:v>0.30214547935000263</c:v>
                </c:pt>
                <c:pt idx="425">
                  <c:v>0.30463648367000234</c:v>
                </c:pt>
                <c:pt idx="426">
                  <c:v>0.30783475528800303</c:v>
                </c:pt>
                <c:pt idx="427">
                  <c:v>0.31011224495199996</c:v>
                </c:pt>
                <c:pt idx="428">
                  <c:v>0.31253652594200376</c:v>
                </c:pt>
                <c:pt idx="429">
                  <c:v>0.31506311603799997</c:v>
                </c:pt>
                <c:pt idx="430">
                  <c:v>0.31813238921800274</c:v>
                </c:pt>
                <c:pt idx="431">
                  <c:v>0.32064563464800006</c:v>
                </c:pt>
                <c:pt idx="432">
                  <c:v>0.32333236073600274</c:v>
                </c:pt>
                <c:pt idx="433">
                  <c:v>0.32572554865422032</c:v>
                </c:pt>
                <c:pt idx="434">
                  <c:v>0.32846116070200365</c:v>
                </c:pt>
                <c:pt idx="435">
                  <c:v>0.33140147992622376</c:v>
                </c:pt>
                <c:pt idx="436">
                  <c:v>0.33435060663000377</c:v>
                </c:pt>
                <c:pt idx="437">
                  <c:v>0.33594307010600138</c:v>
                </c:pt>
                <c:pt idx="438">
                  <c:v>0.3394749583740061</c:v>
                </c:pt>
                <c:pt idx="439">
                  <c:v>0.34173910337199975</c:v>
                </c:pt>
                <c:pt idx="440">
                  <c:v>0.34431911661422032</c:v>
                </c:pt>
                <c:pt idx="441">
                  <c:v>0.34717038243400211</c:v>
                </c:pt>
                <c:pt idx="442">
                  <c:v>0.35006621943822008</c:v>
                </c:pt>
                <c:pt idx="443">
                  <c:v>0.35253053442621979</c:v>
                </c:pt>
                <c:pt idx="444">
                  <c:v>0.35527949114000251</c:v>
                </c:pt>
                <c:pt idx="445">
                  <c:v>0.35806407811200314</c:v>
                </c:pt>
                <c:pt idx="446">
                  <c:v>0.36086205423222234</c:v>
                </c:pt>
                <c:pt idx="447">
                  <c:v>0.36397576515000468</c:v>
                </c:pt>
                <c:pt idx="448">
                  <c:v>0.3659863614940061</c:v>
                </c:pt>
                <c:pt idx="449">
                  <c:v>0.36923356355400211</c:v>
                </c:pt>
                <c:pt idx="450">
                  <c:v>0.37235625988022314</c:v>
                </c:pt>
                <c:pt idx="451">
                  <c:v>0.37411771131000376</c:v>
                </c:pt>
                <c:pt idx="452">
                  <c:v>0.37776080512800314</c:v>
                </c:pt>
                <c:pt idx="453">
                  <c:v>0.3801228110100045</c:v>
                </c:pt>
                <c:pt idx="454">
                  <c:v>0.38293858001822234</c:v>
                </c:pt>
                <c:pt idx="455">
                  <c:v>0.38634142536600263</c:v>
                </c:pt>
                <c:pt idx="456">
                  <c:v>0.38814740349800031</c:v>
                </c:pt>
                <c:pt idx="457">
                  <c:v>0.39115444605222038</c:v>
                </c:pt>
                <c:pt idx="458">
                  <c:v>0.39454843943822032</c:v>
                </c:pt>
                <c:pt idx="459">
                  <c:v>0.3973596712600061</c:v>
                </c:pt>
                <c:pt idx="460">
                  <c:v>0.39945923204400263</c:v>
                </c:pt>
                <c:pt idx="461">
                  <c:v>0.40274651258422006</c:v>
                </c:pt>
                <c:pt idx="462">
                  <c:v>0.40527305819799975</c:v>
                </c:pt>
                <c:pt idx="463">
                  <c:v>0.40811547205600002</c:v>
                </c:pt>
                <c:pt idx="464">
                  <c:v>0.41128265060222002</c:v>
                </c:pt>
                <c:pt idx="465">
                  <c:v>0.41438746507600377</c:v>
                </c:pt>
                <c:pt idx="466">
                  <c:v>0.41752350606822008</c:v>
                </c:pt>
                <c:pt idx="467">
                  <c:v>0.42026801456000001</c:v>
                </c:pt>
                <c:pt idx="468">
                  <c:v>0.42340845929200388</c:v>
                </c:pt>
                <c:pt idx="469">
                  <c:v>0.42581499187622468</c:v>
                </c:pt>
                <c:pt idx="470">
                  <c:v>0.42893759923800234</c:v>
                </c:pt>
                <c:pt idx="471">
                  <c:v>0.43186457379622462</c:v>
                </c:pt>
                <c:pt idx="472">
                  <c:v>0.43459573762199999</c:v>
                </c:pt>
                <c:pt idx="473">
                  <c:v>0.43777176813000274</c:v>
                </c:pt>
                <c:pt idx="474">
                  <c:v>0.44079655909000004</c:v>
                </c:pt>
                <c:pt idx="475">
                  <c:v>0.44351891543622002</c:v>
                </c:pt>
                <c:pt idx="476">
                  <c:v>0.44633459548000032</c:v>
                </c:pt>
                <c:pt idx="477">
                  <c:v>0.44953731532000007</c:v>
                </c:pt>
                <c:pt idx="478">
                  <c:v>0.45278451738000314</c:v>
                </c:pt>
                <c:pt idx="479">
                  <c:v>0.45589827278000206</c:v>
                </c:pt>
                <c:pt idx="480">
                  <c:v>0.45838927710000377</c:v>
                </c:pt>
                <c:pt idx="481">
                  <c:v>0.46159199694000008</c:v>
                </c:pt>
                <c:pt idx="482">
                  <c:v>0.46443885901999998</c:v>
                </c:pt>
                <c:pt idx="483">
                  <c:v>0.46741916776000314</c:v>
                </c:pt>
                <c:pt idx="484">
                  <c:v>0.47062188760000234</c:v>
                </c:pt>
                <c:pt idx="485">
                  <c:v>0.47382460744000376</c:v>
                </c:pt>
                <c:pt idx="486">
                  <c:v>0.47662698730000469</c:v>
                </c:pt>
                <c:pt idx="487">
                  <c:v>0.48023004712</c:v>
                </c:pt>
                <c:pt idx="488">
                  <c:v>0.48245415811999998</c:v>
                </c:pt>
                <c:pt idx="489">
                  <c:v>0.48574584239999996</c:v>
                </c:pt>
                <c:pt idx="490">
                  <c:v>0.48885959780000376</c:v>
                </c:pt>
                <c:pt idx="491">
                  <c:v>0.49197335320000263</c:v>
                </c:pt>
                <c:pt idx="492">
                  <c:v>0.49419746420000032</c:v>
                </c:pt>
                <c:pt idx="493">
                  <c:v>0.49797845290000314</c:v>
                </c:pt>
                <c:pt idx="494">
                  <c:v>0.50082531498000005</c:v>
                </c:pt>
                <c:pt idx="495">
                  <c:v>0.50393907038000063</c:v>
                </c:pt>
                <c:pt idx="496">
                  <c:v>0.50687489690000065</c:v>
                </c:pt>
                <c:pt idx="497">
                  <c:v>0.51003313451999999</c:v>
                </c:pt>
                <c:pt idx="498">
                  <c:v>0.51283551438000063</c:v>
                </c:pt>
                <c:pt idx="499">
                  <c:v>0.51674994973999999</c:v>
                </c:pt>
                <c:pt idx="500">
                  <c:v>0.51937440072000007</c:v>
                </c:pt>
                <c:pt idx="501">
                  <c:v>0.52231022723999998</c:v>
                </c:pt>
                <c:pt idx="502">
                  <c:v>0.52564639374</c:v>
                </c:pt>
                <c:pt idx="503">
                  <c:v>0.5292939357799995</c:v>
                </c:pt>
                <c:pt idx="504">
                  <c:v>0.53200735119999998</c:v>
                </c:pt>
                <c:pt idx="505">
                  <c:v>0.53525455326000004</c:v>
                </c:pt>
                <c:pt idx="506">
                  <c:v>0.53792348646000065</c:v>
                </c:pt>
                <c:pt idx="507">
                  <c:v>0.54157102850000005</c:v>
                </c:pt>
                <c:pt idx="508">
                  <c:v>0.54455133724000004</c:v>
                </c:pt>
                <c:pt idx="509">
                  <c:v>0.54735371710000003</c:v>
                </c:pt>
                <c:pt idx="510">
                  <c:v>0.5513571169</c:v>
                </c:pt>
                <c:pt idx="511">
                  <c:v>0.5543374256400001</c:v>
                </c:pt>
                <c:pt idx="512">
                  <c:v>0.55705084106000002</c:v>
                </c:pt>
                <c:pt idx="513">
                  <c:v>0.56047597200000165</c:v>
                </c:pt>
                <c:pt idx="514">
                  <c:v>0.56372317406000005</c:v>
                </c:pt>
                <c:pt idx="515">
                  <c:v>0.56652555392000004</c:v>
                </c:pt>
                <c:pt idx="516">
                  <c:v>0.57030654262000002</c:v>
                </c:pt>
                <c:pt idx="517">
                  <c:v>0.57364270912000004</c:v>
                </c:pt>
                <c:pt idx="518">
                  <c:v>0.57648957119999999</c:v>
                </c:pt>
                <c:pt idx="519">
                  <c:v>0.57960332660000502</c:v>
                </c:pt>
                <c:pt idx="520">
                  <c:v>0.58347327973999463</c:v>
                </c:pt>
                <c:pt idx="521">
                  <c:v>0.5869428928999999</c:v>
                </c:pt>
                <c:pt idx="522">
                  <c:v>0.59014561274000399</c:v>
                </c:pt>
                <c:pt idx="523">
                  <c:v>0.59299247482000006</c:v>
                </c:pt>
                <c:pt idx="524">
                  <c:v>0.59619519466000004</c:v>
                </c:pt>
                <c:pt idx="525">
                  <c:v>0.5998427367000001</c:v>
                </c:pt>
                <c:pt idx="526">
                  <c:v>0.60277856322000456</c:v>
                </c:pt>
                <c:pt idx="527">
                  <c:v>0.60580335418000064</c:v>
                </c:pt>
                <c:pt idx="528">
                  <c:v>0.60971778954</c:v>
                </c:pt>
                <c:pt idx="529">
                  <c:v>0.61211982942000065</c:v>
                </c:pt>
                <c:pt idx="530">
                  <c:v>0.61523358481999957</c:v>
                </c:pt>
                <c:pt idx="531">
                  <c:v>0.61928146684000063</c:v>
                </c:pt>
                <c:pt idx="532">
                  <c:v>0.62181695338000065</c:v>
                </c:pt>
                <c:pt idx="533">
                  <c:v>0.62555345985999999</c:v>
                </c:pt>
                <c:pt idx="534">
                  <c:v>0.62933444856000065</c:v>
                </c:pt>
                <c:pt idx="535">
                  <c:v>0.63227027508000411</c:v>
                </c:pt>
                <c:pt idx="536">
                  <c:v>0.63502817272000456</c:v>
                </c:pt>
                <c:pt idx="537">
                  <c:v>0.63876467920000468</c:v>
                </c:pt>
                <c:pt idx="538">
                  <c:v>0.64214532792000478</c:v>
                </c:pt>
                <c:pt idx="539">
                  <c:v>0.64508115444000536</c:v>
                </c:pt>
                <c:pt idx="540">
                  <c:v>0.64899558980000005</c:v>
                </c:pt>
                <c:pt idx="541">
                  <c:v>0.65175348744000583</c:v>
                </c:pt>
                <c:pt idx="542">
                  <c:v>0.65526758282000008</c:v>
                </c:pt>
                <c:pt idx="543">
                  <c:v>0.65882616042000064</c:v>
                </c:pt>
                <c:pt idx="544">
                  <c:v>0.66198439804000064</c:v>
                </c:pt>
                <c:pt idx="545">
                  <c:v>0.66545401120000525</c:v>
                </c:pt>
                <c:pt idx="546">
                  <c:v>0.66914603546000628</c:v>
                </c:pt>
                <c:pt idx="547">
                  <c:v>0.67185945088000765</c:v>
                </c:pt>
                <c:pt idx="548">
                  <c:v>0.67595181512000935</c:v>
                </c:pt>
                <c:pt idx="549">
                  <c:v>0.67919901718001208</c:v>
                </c:pt>
                <c:pt idx="550">
                  <c:v>0.68182346816000061</c:v>
                </c:pt>
                <c:pt idx="551">
                  <c:v>0.68498170578000006</c:v>
                </c:pt>
                <c:pt idx="552">
                  <c:v>0.68920751668000468</c:v>
                </c:pt>
                <c:pt idx="553">
                  <c:v>0.69258816539999957</c:v>
                </c:pt>
                <c:pt idx="554">
                  <c:v>0.69556847414</c:v>
                </c:pt>
                <c:pt idx="555">
                  <c:v>0.69943842728000005</c:v>
                </c:pt>
                <c:pt idx="556">
                  <c:v>0.70295252266000063</c:v>
                </c:pt>
                <c:pt idx="557">
                  <c:v>0.70593283140000063</c:v>
                </c:pt>
                <c:pt idx="558">
                  <c:v>0.70975830232000536</c:v>
                </c:pt>
                <c:pt idx="559">
                  <c:v>0.71264964662001073</c:v>
                </c:pt>
                <c:pt idx="560">
                  <c:v>0.71643063532000062</c:v>
                </c:pt>
                <c:pt idx="561">
                  <c:v>0.71963335516000004</c:v>
                </c:pt>
                <c:pt idx="562">
                  <c:v>0.7232808972000041</c:v>
                </c:pt>
                <c:pt idx="563">
                  <c:v>0.7262612059400001</c:v>
                </c:pt>
                <c:pt idx="564">
                  <c:v>0.73017564130000456</c:v>
                </c:pt>
                <c:pt idx="565">
                  <c:v>0.73328939670000004</c:v>
                </c:pt>
                <c:pt idx="566">
                  <c:v>0.73658108097999997</c:v>
                </c:pt>
                <c:pt idx="567">
                  <c:v>0.74040655189999949</c:v>
                </c:pt>
                <c:pt idx="568">
                  <c:v>0.74271962734000641</c:v>
                </c:pt>
                <c:pt idx="569">
                  <c:v>0.74734577822000525</c:v>
                </c:pt>
                <c:pt idx="570">
                  <c:v>0.75170503578000536</c:v>
                </c:pt>
                <c:pt idx="571">
                  <c:v>0.75464086230000926</c:v>
                </c:pt>
                <c:pt idx="572">
                  <c:v>0.7585552976600064</c:v>
                </c:pt>
                <c:pt idx="573">
                  <c:v>0.76220283970000002</c:v>
                </c:pt>
                <c:pt idx="574">
                  <c:v>0.76496073734000525</c:v>
                </c:pt>
                <c:pt idx="575">
                  <c:v>0.76856379716000001</c:v>
                </c:pt>
                <c:pt idx="576">
                  <c:v>0.77181099922000063</c:v>
                </c:pt>
                <c:pt idx="577">
                  <c:v>0.77536957682000063</c:v>
                </c:pt>
                <c:pt idx="578">
                  <c:v>0.77901711886000014</c:v>
                </c:pt>
                <c:pt idx="579">
                  <c:v>0.78221983870000011</c:v>
                </c:pt>
                <c:pt idx="580">
                  <c:v>0.78546704075999496</c:v>
                </c:pt>
                <c:pt idx="581">
                  <c:v>0.78951492277999957</c:v>
                </c:pt>
                <c:pt idx="582">
                  <c:v>0.79307350038000002</c:v>
                </c:pt>
                <c:pt idx="583">
                  <c:v>0.79583139802000002</c:v>
                </c:pt>
                <c:pt idx="584">
                  <c:v>0.79938997562000014</c:v>
                </c:pt>
                <c:pt idx="585">
                  <c:v>0.80277062434000468</c:v>
                </c:pt>
                <c:pt idx="586">
                  <c:v>0.80579541530000764</c:v>
                </c:pt>
                <c:pt idx="587">
                  <c:v>0.80984329732000526</c:v>
                </c:pt>
                <c:pt idx="588">
                  <c:v>0.81309049938000411</c:v>
                </c:pt>
                <c:pt idx="589">
                  <c:v>0.81615977256000516</c:v>
                </c:pt>
                <c:pt idx="590">
                  <c:v>0.82007420792000063</c:v>
                </c:pt>
                <c:pt idx="591">
                  <c:v>0.82287658778000017</c:v>
                </c:pt>
                <c:pt idx="592">
                  <c:v>0.82639068316000064</c:v>
                </c:pt>
                <c:pt idx="593">
                  <c:v>0.83021615407999949</c:v>
                </c:pt>
                <c:pt idx="594">
                  <c:v>0.83346335614000011</c:v>
                </c:pt>
                <c:pt idx="595">
                  <c:v>0.83711089818000062</c:v>
                </c:pt>
                <c:pt idx="596">
                  <c:v>0.84026913580000007</c:v>
                </c:pt>
                <c:pt idx="597">
                  <c:v>0.84356082008</c:v>
                </c:pt>
                <c:pt idx="598">
                  <c:v>0.84689698658000456</c:v>
                </c:pt>
                <c:pt idx="599">
                  <c:v>0.85081142194000003</c:v>
                </c:pt>
                <c:pt idx="600">
                  <c:v>0.85396965956000515</c:v>
                </c:pt>
                <c:pt idx="601">
                  <c:v>0.85757271938000013</c:v>
                </c:pt>
                <c:pt idx="602">
                  <c:v>0.86130922586000014</c:v>
                </c:pt>
                <c:pt idx="603">
                  <c:v>0.86446746348000014</c:v>
                </c:pt>
                <c:pt idx="604">
                  <c:v>0.86740329000000005</c:v>
                </c:pt>
                <c:pt idx="605">
                  <c:v>0.8709618676000056</c:v>
                </c:pt>
                <c:pt idx="606">
                  <c:v>0.87474285630000936</c:v>
                </c:pt>
                <c:pt idx="607">
                  <c:v>0.87772316504000003</c:v>
                </c:pt>
                <c:pt idx="608">
                  <c:v>0.88150415373999957</c:v>
                </c:pt>
                <c:pt idx="609">
                  <c:v>0.88506273133999958</c:v>
                </c:pt>
                <c:pt idx="610">
                  <c:v>0.88799855786000004</c:v>
                </c:pt>
                <c:pt idx="611">
                  <c:v>0.89169058212000063</c:v>
                </c:pt>
                <c:pt idx="612">
                  <c:v>0.89524915972000008</c:v>
                </c:pt>
                <c:pt idx="613">
                  <c:v>0.8987632551000001</c:v>
                </c:pt>
                <c:pt idx="614">
                  <c:v>0.90258872602000007</c:v>
                </c:pt>
                <c:pt idx="615">
                  <c:v>0.90561351698000014</c:v>
                </c:pt>
                <c:pt idx="616">
                  <c:v>0.90890520126000063</c:v>
                </c:pt>
                <c:pt idx="617">
                  <c:v>0.91228584998000006</c:v>
                </c:pt>
                <c:pt idx="618">
                  <c:v>0.91588890979999948</c:v>
                </c:pt>
                <c:pt idx="619">
                  <c:v>0.91935852296000009</c:v>
                </c:pt>
                <c:pt idx="620">
                  <c:v>0.92331744053999998</c:v>
                </c:pt>
                <c:pt idx="621">
                  <c:v>0.92603085596000001</c:v>
                </c:pt>
                <c:pt idx="622">
                  <c:v>0.92976736244000013</c:v>
                </c:pt>
                <c:pt idx="623">
                  <c:v>0.93297008228000455</c:v>
                </c:pt>
                <c:pt idx="624">
                  <c:v>0.93648417766000014</c:v>
                </c:pt>
                <c:pt idx="625">
                  <c:v>0.93999827304000538</c:v>
                </c:pt>
                <c:pt idx="626">
                  <c:v>0.94404615506</c:v>
                </c:pt>
                <c:pt idx="627">
                  <c:v>0.94720439268000478</c:v>
                </c:pt>
                <c:pt idx="628">
                  <c:v>0.95071848806000003</c:v>
                </c:pt>
                <c:pt idx="629">
                  <c:v>0.95401017234000063</c:v>
                </c:pt>
                <c:pt idx="630">
                  <c:v>0.95730185662000877</c:v>
                </c:pt>
                <c:pt idx="631">
                  <c:v>0.96072698756000063</c:v>
                </c:pt>
                <c:pt idx="632">
                  <c:v>0.96433004737999994</c:v>
                </c:pt>
                <c:pt idx="633">
                  <c:v>0.96771069610000549</c:v>
                </c:pt>
                <c:pt idx="634">
                  <c:v>0.9708244515000064</c:v>
                </c:pt>
                <c:pt idx="635">
                  <c:v>0.97464992242000936</c:v>
                </c:pt>
                <c:pt idx="636">
                  <c:v>0.97869780444000765</c:v>
                </c:pt>
                <c:pt idx="637">
                  <c:v>0.98150018429999542</c:v>
                </c:pt>
                <c:pt idx="638">
                  <c:v>0.98572599520000004</c:v>
                </c:pt>
                <c:pt idx="639">
                  <c:v>0.98861733950000008</c:v>
                </c:pt>
                <c:pt idx="640">
                  <c:v>0.99186454155999959</c:v>
                </c:pt>
                <c:pt idx="641">
                  <c:v>0.99595690579999485</c:v>
                </c:pt>
                <c:pt idx="642">
                  <c:v>0.99902617897999957</c:v>
                </c:pt>
                <c:pt idx="643">
                  <c:v>1.0026737210200001</c:v>
                </c:pt>
                <c:pt idx="644">
                  <c:v>1.0060543697400082</c:v>
                </c:pt>
                <c:pt idx="645">
                  <c:v>1.0099688050999858</c:v>
                </c:pt>
                <c:pt idx="646">
                  <c:v>1.0131270427199897</c:v>
                </c:pt>
                <c:pt idx="647">
                  <c:v>1.01677458476</c:v>
                </c:pt>
                <c:pt idx="648">
                  <c:v>1.02033316236</c:v>
                </c:pt>
                <c:pt idx="649">
                  <c:v>1.0234469177599896</c:v>
                </c:pt>
                <c:pt idx="650">
                  <c:v>1.0273613531199817</c:v>
                </c:pt>
                <c:pt idx="651">
                  <c:v>1.0306085551800002</c:v>
                </c:pt>
                <c:pt idx="652">
                  <c:v>1.0341671327800084</c:v>
                </c:pt>
                <c:pt idx="653">
                  <c:v>1.0379036392599896</c:v>
                </c:pt>
                <c:pt idx="654">
                  <c:v>1.0417735923999856</c:v>
                </c:pt>
                <c:pt idx="655">
                  <c:v>1.0447539011400093</c:v>
                </c:pt>
                <c:pt idx="656">
                  <c:v>1.0482235143</c:v>
                </c:pt>
                <c:pt idx="657">
                  <c:v>1.0516041630199917</c:v>
                </c:pt>
                <c:pt idx="658">
                  <c:v>1.0556075628200001</c:v>
                </c:pt>
                <c:pt idx="659">
                  <c:v>1.059922338159988</c:v>
                </c:pt>
                <c:pt idx="660">
                  <c:v>1.0628136824599896</c:v>
                </c:pt>
                <c:pt idx="661">
                  <c:v>1.06566054454</c:v>
                </c:pt>
                <c:pt idx="662">
                  <c:v>1.069886355439986</c:v>
                </c:pt>
                <c:pt idx="663">
                  <c:v>1.073400450819991</c:v>
                </c:pt>
                <c:pt idx="664">
                  <c:v>1.07678109954</c:v>
                </c:pt>
                <c:pt idx="665">
                  <c:v>1.0799393371599821</c:v>
                </c:pt>
                <c:pt idx="666">
                  <c:v>1.0832755036600001</c:v>
                </c:pt>
                <c:pt idx="667">
                  <c:v>1.08665615238</c:v>
                </c:pt>
                <c:pt idx="668">
                  <c:v>1.09079299884</c:v>
                </c:pt>
                <c:pt idx="669">
                  <c:v>1.0940402008999999</c:v>
                </c:pt>
                <c:pt idx="670">
                  <c:v>1.09791015404</c:v>
                </c:pt>
                <c:pt idx="671">
                  <c:v>1.101290802759991</c:v>
                </c:pt>
                <c:pt idx="672">
                  <c:v>1.1051607558999896</c:v>
                </c:pt>
                <c:pt idx="673">
                  <c:v>1.1084524401800093</c:v>
                </c:pt>
                <c:pt idx="674">
                  <c:v>1.1128561799600123</c:v>
                </c:pt>
                <c:pt idx="675">
                  <c:v>1.115703042039988</c:v>
                </c:pt>
                <c:pt idx="676">
                  <c:v>1.1190392085399881</c:v>
                </c:pt>
                <c:pt idx="677">
                  <c:v>1.122820197239988</c:v>
                </c:pt>
                <c:pt idx="678">
                  <c:v>1.1270015259200001</c:v>
                </c:pt>
                <c:pt idx="679">
                  <c:v>1.1297594235599999</c:v>
                </c:pt>
                <c:pt idx="680">
                  <c:v>1.1340297166800002</c:v>
                </c:pt>
                <c:pt idx="681">
                  <c:v>1.1370989898600001</c:v>
                </c:pt>
                <c:pt idx="682">
                  <c:v>1.1407910141199917</c:v>
                </c:pt>
                <c:pt idx="683">
                  <c:v>1.14439407394</c:v>
                </c:pt>
                <c:pt idx="684">
                  <c:v>1.1480860982000001</c:v>
                </c:pt>
                <c:pt idx="685">
                  <c:v>1.1518670869000001</c:v>
                </c:pt>
                <c:pt idx="686">
                  <c:v>1.1552922178399883</c:v>
                </c:pt>
                <c:pt idx="687">
                  <c:v>1.1589842420999896</c:v>
                </c:pt>
                <c:pt idx="688">
                  <c:v>1.16249833748</c:v>
                </c:pt>
                <c:pt idx="689">
                  <c:v>1.1658789862000001</c:v>
                </c:pt>
                <c:pt idx="690">
                  <c:v>1.1698379037800082</c:v>
                </c:pt>
                <c:pt idx="691">
                  <c:v>1.17352992804</c:v>
                </c:pt>
                <c:pt idx="692">
                  <c:v>1.1772664345200003</c:v>
                </c:pt>
                <c:pt idx="693">
                  <c:v>1.1810029410000107</c:v>
                </c:pt>
                <c:pt idx="694">
                  <c:v>1.1839387675200004</c:v>
                </c:pt>
                <c:pt idx="695">
                  <c:v>1.1878532028800002</c:v>
                </c:pt>
                <c:pt idx="696">
                  <c:v>1.1919455671200001</c:v>
                </c:pt>
                <c:pt idx="697">
                  <c:v>1.1940362314600041</c:v>
                </c:pt>
                <c:pt idx="698">
                  <c:v>1.1978172201600001</c:v>
                </c:pt>
                <c:pt idx="699">
                  <c:v>1.2019540666199919</c:v>
                </c:pt>
                <c:pt idx="700">
                  <c:v>1.2053791975599821</c:v>
                </c:pt>
                <c:pt idx="701">
                  <c:v>1.2091601862599908</c:v>
                </c:pt>
                <c:pt idx="702">
                  <c:v>1.2134749616000002</c:v>
                </c:pt>
                <c:pt idx="703">
                  <c:v>1.2162328592400002</c:v>
                </c:pt>
                <c:pt idx="704">
                  <c:v>1.220191776819991</c:v>
                </c:pt>
                <c:pt idx="705">
                  <c:v>1.2244175877200001</c:v>
                </c:pt>
                <c:pt idx="706">
                  <c:v>1.2273534142400002</c:v>
                </c:pt>
                <c:pt idx="707">
                  <c:v>1.2308230273999881</c:v>
                </c:pt>
                <c:pt idx="708">
                  <c:v>1.2347819449799999</c:v>
                </c:pt>
                <c:pt idx="709">
                  <c:v>1.2382960403599896</c:v>
                </c:pt>
                <c:pt idx="710">
                  <c:v>1.2426552979199896</c:v>
                </c:pt>
                <c:pt idx="711">
                  <c:v>1.2456356066599894</c:v>
                </c:pt>
                <c:pt idx="712">
                  <c:v>1.2491941842599894</c:v>
                </c:pt>
                <c:pt idx="713">
                  <c:v>1.2535534418200003</c:v>
                </c:pt>
                <c:pt idx="714">
                  <c:v>1.2568451261000093</c:v>
                </c:pt>
                <c:pt idx="715">
                  <c:v>1.260181292599986</c:v>
                </c:pt>
                <c:pt idx="716">
                  <c:v>1.2640512457400002</c:v>
                </c:pt>
                <c:pt idx="717">
                  <c:v>1.268054645539991</c:v>
                </c:pt>
                <c:pt idx="718">
                  <c:v>1.2715687409199885</c:v>
                </c:pt>
                <c:pt idx="719">
                  <c:v>1.2754831762800001</c:v>
                </c:pt>
                <c:pt idx="720">
                  <c:v>1.2787748605600002</c:v>
                </c:pt>
                <c:pt idx="721">
                  <c:v>1.2821999915000002</c:v>
                </c:pt>
                <c:pt idx="722">
                  <c:v>1.2863368379600002</c:v>
                </c:pt>
                <c:pt idx="723">
                  <c:v>1.29038471998</c:v>
                </c:pt>
                <c:pt idx="724">
                  <c:v>1.2939432975799792</c:v>
                </c:pt>
                <c:pt idx="725">
                  <c:v>1.2973684285200002</c:v>
                </c:pt>
                <c:pt idx="726">
                  <c:v>1.30137182832</c:v>
                </c:pt>
                <c:pt idx="727">
                  <c:v>1.3044855837200091</c:v>
                </c:pt>
                <c:pt idx="728">
                  <c:v>1.3085779479600061</c:v>
                </c:pt>
                <c:pt idx="729">
                  <c:v>1.3120920433400001</c:v>
                </c:pt>
                <c:pt idx="730">
                  <c:v>1.315472692059984</c:v>
                </c:pt>
                <c:pt idx="731">
                  <c:v>1.3195650562999894</c:v>
                </c:pt>
                <c:pt idx="732">
                  <c:v>1.32330156278</c:v>
                </c:pt>
                <c:pt idx="733">
                  <c:v>1.3269046225999901</c:v>
                </c:pt>
                <c:pt idx="734">
                  <c:v>1.3308635401800002</c:v>
                </c:pt>
                <c:pt idx="735">
                  <c:v>1.3341552244600146</c:v>
                </c:pt>
                <c:pt idx="736">
                  <c:v>1.3375358731800002</c:v>
                </c:pt>
                <c:pt idx="737">
                  <c:v>1.3418506485200004</c:v>
                </c:pt>
                <c:pt idx="738">
                  <c:v>1.3457650838800002</c:v>
                </c:pt>
                <c:pt idx="739">
                  <c:v>1.3487453926199919</c:v>
                </c:pt>
                <c:pt idx="740">
                  <c:v>1.3525708635400093</c:v>
                </c:pt>
                <c:pt idx="741">
                  <c:v>1.3563963344600001</c:v>
                </c:pt>
                <c:pt idx="742">
                  <c:v>1.3597325009600001</c:v>
                </c:pt>
                <c:pt idx="743">
                  <c:v>1.364225205179991</c:v>
                </c:pt>
                <c:pt idx="744">
                  <c:v>1.3681396405399915</c:v>
                </c:pt>
                <c:pt idx="745">
                  <c:v>1.3710754670600003</c:v>
                </c:pt>
                <c:pt idx="746">
                  <c:v>1.3752567957399919</c:v>
                </c:pt>
                <c:pt idx="747">
                  <c:v>1.3788153733400001</c:v>
                </c:pt>
                <c:pt idx="748">
                  <c:v>1.3827298087000002</c:v>
                </c:pt>
                <c:pt idx="749">
                  <c:v>1.3864663151799896</c:v>
                </c:pt>
                <c:pt idx="750">
                  <c:v>1.3910479838400105</c:v>
                </c:pt>
                <c:pt idx="751">
                  <c:v>1.3938948459199874</c:v>
                </c:pt>
                <c:pt idx="752">
                  <c:v>1.3976758346200091</c:v>
                </c:pt>
                <c:pt idx="753">
                  <c:v>1.4015457877599835</c:v>
                </c:pt>
                <c:pt idx="754">
                  <c:v>1.4057715986599815</c:v>
                </c:pt>
                <c:pt idx="755">
                  <c:v>1.409374658479976</c:v>
                </c:pt>
                <c:pt idx="756">
                  <c:v>1.4130222005199844</c:v>
                </c:pt>
                <c:pt idx="757">
                  <c:v>1.416491813679986</c:v>
                </c:pt>
                <c:pt idx="758">
                  <c:v>1.4204062490399876</c:v>
                </c:pt>
                <c:pt idx="759">
                  <c:v>1.424409648839986</c:v>
                </c:pt>
                <c:pt idx="760">
                  <c:v>1.4278347797799842</c:v>
                </c:pt>
                <c:pt idx="761">
                  <c:v>1.4317936973599725</c:v>
                </c:pt>
                <c:pt idx="762">
                  <c:v>1.4357081327199896</c:v>
                </c:pt>
                <c:pt idx="763">
                  <c:v>1.43935567476</c:v>
                </c:pt>
                <c:pt idx="764">
                  <c:v>1.4422915012800002</c:v>
                </c:pt>
                <c:pt idx="765">
                  <c:v>1.447317992139991</c:v>
                </c:pt>
                <c:pt idx="766">
                  <c:v>1.4505651942000002</c:v>
                </c:pt>
                <c:pt idx="767">
                  <c:v>1.454390665119988</c:v>
                </c:pt>
                <c:pt idx="768">
                  <c:v>1.45839406492</c:v>
                </c:pt>
                <c:pt idx="769">
                  <c:v>1.4614188558799897</c:v>
                </c:pt>
                <c:pt idx="770">
                  <c:v>1.46471054016</c:v>
                </c:pt>
                <c:pt idx="771">
                  <c:v>1.469470137699991</c:v>
                </c:pt>
                <c:pt idx="772">
                  <c:v>1.4736069841599908</c:v>
                </c:pt>
                <c:pt idx="773">
                  <c:v>1.47685418622</c:v>
                </c:pt>
                <c:pt idx="774">
                  <c:v>1.4805906926999821</c:v>
                </c:pt>
                <c:pt idx="775">
                  <c:v>1.4839268591999821</c:v>
                </c:pt>
                <c:pt idx="776">
                  <c:v>1.4878857767800002</c:v>
                </c:pt>
                <c:pt idx="777">
                  <c:v>1.4918002121399794</c:v>
                </c:pt>
                <c:pt idx="778">
                  <c:v>1.4958036119399856</c:v>
                </c:pt>
                <c:pt idx="779">
                  <c:v>1.4991842606599903</c:v>
                </c:pt>
                <c:pt idx="780">
                  <c:v>1.5035880004400002</c:v>
                </c:pt>
                <c:pt idx="781">
                  <c:v>1.5072800247000093</c:v>
                </c:pt>
                <c:pt idx="782">
                  <c:v>1.5109275667400084</c:v>
                </c:pt>
                <c:pt idx="783">
                  <c:v>1.5171105953199913</c:v>
                </c:pt>
                <c:pt idx="784">
                  <c:v>1.5206246906999814</c:v>
                </c:pt>
                <c:pt idx="785">
                  <c:v>1.524628090499988</c:v>
                </c:pt>
                <c:pt idx="786">
                  <c:v>1.5286314902999856</c:v>
                </c:pt>
                <c:pt idx="787">
                  <c:v>1.5319231745799917</c:v>
                </c:pt>
                <c:pt idx="788">
                  <c:v>1.5356151988400002</c:v>
                </c:pt>
                <c:pt idx="789">
                  <c:v>1.5397965275199896</c:v>
                </c:pt>
                <c:pt idx="790">
                  <c:v>1.5433551051200001</c:v>
                </c:pt>
                <c:pt idx="791">
                  <c:v>1.5473585049200105</c:v>
                </c:pt>
                <c:pt idx="792">
                  <c:v>1.5514508691600082</c:v>
                </c:pt>
                <c:pt idx="793">
                  <c:v>1.5550984112000004</c:v>
                </c:pt>
                <c:pt idx="794">
                  <c:v>1.5578563088400004</c:v>
                </c:pt>
                <c:pt idx="795">
                  <c:v>1.5622155664000148</c:v>
                </c:pt>
                <c:pt idx="796">
                  <c:v>1.5661300017600084</c:v>
                </c:pt>
                <c:pt idx="797">
                  <c:v>1.569599614919986</c:v>
                </c:pt>
                <c:pt idx="798">
                  <c:v>1.5740033547000003</c:v>
                </c:pt>
                <c:pt idx="799">
                  <c:v>1.57729503898</c:v>
                </c:pt>
                <c:pt idx="800">
                  <c:v>1.5810760276800002</c:v>
                </c:pt>
                <c:pt idx="801">
                  <c:v>1.5848570163800093</c:v>
                </c:pt>
                <c:pt idx="802">
                  <c:v>1.5888159339600123</c:v>
                </c:pt>
                <c:pt idx="803">
                  <c:v>1.5925079582200001</c:v>
                </c:pt>
                <c:pt idx="804">
                  <c:v>1.5966003224600001</c:v>
                </c:pt>
                <c:pt idx="805">
                  <c:v>1.6009150978</c:v>
                </c:pt>
                <c:pt idx="806">
                  <c:v>1.6048740153799896</c:v>
                </c:pt>
                <c:pt idx="807">
                  <c:v>1.60816569966</c:v>
                </c:pt>
                <c:pt idx="808">
                  <c:v>1.6114573839399999</c:v>
                </c:pt>
                <c:pt idx="809">
                  <c:v>1.6152828548600091</c:v>
                </c:pt>
                <c:pt idx="810">
                  <c:v>1.61999797018</c:v>
                </c:pt>
                <c:pt idx="811">
                  <c:v>1.6238679233200082</c:v>
                </c:pt>
                <c:pt idx="812">
                  <c:v>1.6272485720400001</c:v>
                </c:pt>
                <c:pt idx="813">
                  <c:v>1.6315633473799862</c:v>
                </c:pt>
                <c:pt idx="814">
                  <c:v>1.6353888182999998</c:v>
                </c:pt>
                <c:pt idx="815">
                  <c:v>1.6391253247800084</c:v>
                </c:pt>
                <c:pt idx="816">
                  <c:v>1.6429952779199912</c:v>
                </c:pt>
                <c:pt idx="817">
                  <c:v>1.647132124380015</c:v>
                </c:pt>
                <c:pt idx="818">
                  <c:v>1.6511800064000084</c:v>
                </c:pt>
                <c:pt idx="819">
                  <c:v>1.6550944417600002</c:v>
                </c:pt>
                <c:pt idx="820">
                  <c:v>1.6588309482400003</c:v>
                </c:pt>
                <c:pt idx="821">
                  <c:v>1.6626119369400123</c:v>
                </c:pt>
                <c:pt idx="822">
                  <c:v>1.6661705145400123</c:v>
                </c:pt>
                <c:pt idx="823">
                  <c:v>1.6702183965600021</c:v>
                </c:pt>
                <c:pt idx="824">
                  <c:v>1.6740883497000125</c:v>
                </c:pt>
                <c:pt idx="825">
                  <c:v>1.6781362317200001</c:v>
                </c:pt>
                <c:pt idx="826">
                  <c:v>1.6813834337800093</c:v>
                </c:pt>
                <c:pt idx="827">
                  <c:v>1.6852089047000112</c:v>
                </c:pt>
                <c:pt idx="828">
                  <c:v>1.6889898934000001</c:v>
                </c:pt>
                <c:pt idx="829">
                  <c:v>1.693393633179991</c:v>
                </c:pt>
                <c:pt idx="830">
                  <c:v>1.6970411752200001</c:v>
                </c:pt>
                <c:pt idx="831">
                  <c:v>1.70042182394</c:v>
                </c:pt>
                <c:pt idx="832">
                  <c:v>1.7044697059599878</c:v>
                </c:pt>
                <c:pt idx="833">
                  <c:v>1.7082951768800003</c:v>
                </c:pt>
                <c:pt idx="834">
                  <c:v>1.7118537544799903</c:v>
                </c:pt>
                <c:pt idx="835">
                  <c:v>1.7162130120399897</c:v>
                </c:pt>
                <c:pt idx="836">
                  <c:v>1.7196826252000004</c:v>
                </c:pt>
                <c:pt idx="837">
                  <c:v>1.7236860249999999</c:v>
                </c:pt>
                <c:pt idx="838">
                  <c:v>1.7275559781400003</c:v>
                </c:pt>
                <c:pt idx="839">
                  <c:v>1.7314704134999896</c:v>
                </c:pt>
                <c:pt idx="840">
                  <c:v>1.735162437759991</c:v>
                </c:pt>
                <c:pt idx="841">
                  <c:v>1.7392103197800002</c:v>
                </c:pt>
                <c:pt idx="842">
                  <c:v>1.7429468262600001</c:v>
                </c:pt>
                <c:pt idx="843">
                  <c:v>1.7459716172199757</c:v>
                </c:pt>
                <c:pt idx="844">
                  <c:v>1.7499305348</c:v>
                </c:pt>
                <c:pt idx="845">
                  <c:v>1.7535780768400002</c:v>
                </c:pt>
                <c:pt idx="846">
                  <c:v>1.7574035477599896</c:v>
                </c:pt>
                <c:pt idx="847">
                  <c:v>1.7613179831200001</c:v>
                </c:pt>
                <c:pt idx="848">
                  <c:v>1.7653658651400002</c:v>
                </c:pt>
                <c:pt idx="849">
                  <c:v>1.7691023716200001</c:v>
                </c:pt>
                <c:pt idx="850">
                  <c:v>1.77288336032</c:v>
                </c:pt>
                <c:pt idx="851">
                  <c:v>1.7765753845800001</c:v>
                </c:pt>
                <c:pt idx="852">
                  <c:v>1.78075671326</c:v>
                </c:pt>
                <c:pt idx="853">
                  <c:v>1.7841818442000021</c:v>
                </c:pt>
                <c:pt idx="854">
                  <c:v>1.788496619539989</c:v>
                </c:pt>
                <c:pt idx="855">
                  <c:v>1.792099679359991</c:v>
                </c:pt>
                <c:pt idx="856">
                  <c:v>1.7959696324999819</c:v>
                </c:pt>
                <c:pt idx="857">
                  <c:v>1.7992168345600021</c:v>
                </c:pt>
                <c:pt idx="858">
                  <c:v>1.8033091987999896</c:v>
                </c:pt>
                <c:pt idx="859">
                  <c:v>1.8070457052800002</c:v>
                </c:pt>
                <c:pt idx="860">
                  <c:v>1.8102484251200084</c:v>
                </c:pt>
                <c:pt idx="861">
                  <c:v>1.8143852715800084</c:v>
                </c:pt>
                <c:pt idx="862">
                  <c:v>1.8178993669599897</c:v>
                </c:pt>
                <c:pt idx="863">
                  <c:v>1.8214579445600125</c:v>
                </c:pt>
                <c:pt idx="864">
                  <c:v>1.8260840954400002</c:v>
                </c:pt>
                <c:pt idx="865">
                  <c:v>1.8291533686200001</c:v>
                </c:pt>
                <c:pt idx="866">
                  <c:v>1.832534017339986</c:v>
                </c:pt>
                <c:pt idx="867">
                  <c:v>1.8366708638000091</c:v>
                </c:pt>
                <c:pt idx="868">
                  <c:v>1.8399180658600001</c:v>
                </c:pt>
                <c:pt idx="869">
                  <c:v>1.84387698344</c:v>
                </c:pt>
                <c:pt idx="870">
                  <c:v>1.8472576321600001</c:v>
                </c:pt>
                <c:pt idx="871">
                  <c:v>1.8512165497400084</c:v>
                </c:pt>
                <c:pt idx="872">
                  <c:v>1.8555758072999917</c:v>
                </c:pt>
                <c:pt idx="873">
                  <c:v>1.8585116338200001</c:v>
                </c:pt>
                <c:pt idx="874">
                  <c:v>1.861892282539984</c:v>
                </c:pt>
                <c:pt idx="875">
                  <c:v>1.8661625756600093</c:v>
                </c:pt>
                <c:pt idx="876">
                  <c:v>1.8699435643600089</c:v>
                </c:pt>
                <c:pt idx="877">
                  <c:v>1.873368695299984</c:v>
                </c:pt>
                <c:pt idx="878">
                  <c:v>1.8772831306600084</c:v>
                </c:pt>
                <c:pt idx="879">
                  <c:v>1.8807527438200093</c:v>
                </c:pt>
                <c:pt idx="880">
                  <c:v>1.8840889103200107</c:v>
                </c:pt>
                <c:pt idx="881">
                  <c:v>1.8884481678800107</c:v>
                </c:pt>
                <c:pt idx="882">
                  <c:v>1.8916508877200002</c:v>
                </c:pt>
                <c:pt idx="883">
                  <c:v>1.8952094653200002</c:v>
                </c:pt>
                <c:pt idx="884">
                  <c:v>1.8996576873200002</c:v>
                </c:pt>
                <c:pt idx="885">
                  <c:v>1.9032607471399881</c:v>
                </c:pt>
                <c:pt idx="886">
                  <c:v>1.907086218059991</c:v>
                </c:pt>
                <c:pt idx="887">
                  <c:v>1.91024445568</c:v>
                </c:pt>
                <c:pt idx="888">
                  <c:v>1.9148261243400093</c:v>
                </c:pt>
                <c:pt idx="889">
                  <c:v>1.917761950859991</c:v>
                </c:pt>
                <c:pt idx="890">
                  <c:v>1.9220322439799999</c:v>
                </c:pt>
                <c:pt idx="891">
                  <c:v>1.9251459993800084</c:v>
                </c:pt>
                <c:pt idx="892">
                  <c:v>1.9288380236400091</c:v>
                </c:pt>
                <c:pt idx="893">
                  <c:v>1.9330638345400082</c:v>
                </c:pt>
                <c:pt idx="894">
                  <c:v>1.9358217321799855</c:v>
                </c:pt>
                <c:pt idx="895">
                  <c:v>1.9401809897400168</c:v>
                </c:pt>
                <c:pt idx="896">
                  <c:v>1.9446736939600002</c:v>
                </c:pt>
                <c:pt idx="897">
                  <c:v>1.9471202160599899</c:v>
                </c:pt>
                <c:pt idx="898">
                  <c:v>1.9511236158599885</c:v>
                </c:pt>
                <c:pt idx="899">
                  <c:v>1.9548156401200001</c:v>
                </c:pt>
                <c:pt idx="900">
                  <c:v>1.9585521466000184</c:v>
                </c:pt>
                <c:pt idx="901">
                  <c:v>1.9624665819600093</c:v>
                </c:pt>
                <c:pt idx="902">
                  <c:v>1.9658472306800001</c:v>
                </c:pt>
                <c:pt idx="903">
                  <c:v>1.9696282193799906</c:v>
                </c:pt>
                <c:pt idx="904">
                  <c:v>1.9731423147600091</c:v>
                </c:pt>
                <c:pt idx="905">
                  <c:v>1.9768788212400148</c:v>
                </c:pt>
                <c:pt idx="906">
                  <c:v>1.9804818810600093</c:v>
                </c:pt>
                <c:pt idx="907">
                  <c:v>1.9847076919600084</c:v>
                </c:pt>
                <c:pt idx="908">
                  <c:v>1.9881773051200091</c:v>
                </c:pt>
                <c:pt idx="909">
                  <c:v>1.9916469182800001</c:v>
                </c:pt>
                <c:pt idx="910">
                  <c:v>1.9950275670000084</c:v>
                </c:pt>
                <c:pt idx="911">
                  <c:v>1.9989420023600082</c:v>
                </c:pt>
                <c:pt idx="912">
                  <c:v>2.0034791888000001</c:v>
                </c:pt>
                <c:pt idx="913">
                  <c:v>2.0064150153199987</c:v>
                </c:pt>
                <c:pt idx="914">
                  <c:v>2.0105963440000001</c:v>
                </c:pt>
                <c:pt idx="915">
                  <c:v>2.0140214749399998</c:v>
                </c:pt>
                <c:pt idx="916">
                  <c:v>2.0176245347600004</c:v>
                </c:pt>
                <c:pt idx="917">
                  <c:v>2.0210496656999997</c:v>
                </c:pt>
                <c:pt idx="918">
                  <c:v>2.0252754765999987</c:v>
                </c:pt>
                <c:pt idx="919">
                  <c:v>2.0286116431000001</c:v>
                </c:pt>
                <c:pt idx="920">
                  <c:v>2.0320812562600001</c:v>
                </c:pt>
                <c:pt idx="921">
                  <c:v>2.0367074071399998</c:v>
                </c:pt>
                <c:pt idx="922">
                  <c:v>2.03982116254</c:v>
                </c:pt>
                <c:pt idx="923">
                  <c:v>2.0438245623400269</c:v>
                </c:pt>
                <c:pt idx="924">
                  <c:v>2.0477389977000002</c:v>
                </c:pt>
                <c:pt idx="925">
                  <c:v>2.05071930644</c:v>
                </c:pt>
                <c:pt idx="926">
                  <c:v>2.0546782240199977</c:v>
                </c:pt>
                <c:pt idx="927">
                  <c:v>2.0576585327599997</c:v>
                </c:pt>
                <c:pt idx="928">
                  <c:v>2.0616174503400004</c:v>
                </c:pt>
                <c:pt idx="929">
                  <c:v>2.0653539568200006</c:v>
                </c:pt>
                <c:pt idx="930">
                  <c:v>2.0689125344200003</c:v>
                </c:pt>
                <c:pt idx="931">
                  <c:v>2.0725155942399978</c:v>
                </c:pt>
                <c:pt idx="932">
                  <c:v>2.0763855473800006</c:v>
                </c:pt>
                <c:pt idx="933">
                  <c:v>2.0794103383399998</c:v>
                </c:pt>
                <c:pt idx="934">
                  <c:v>2.0827020226200004</c:v>
                </c:pt>
                <c:pt idx="935">
                  <c:v>2.0868833513</c:v>
                </c:pt>
                <c:pt idx="936">
                  <c:v>2.0897746956000001</c:v>
                </c:pt>
                <c:pt idx="937">
                  <c:v>2.0940894709399998</c:v>
                </c:pt>
                <c:pt idx="938">
                  <c:v>2.0971142619000309</c:v>
                </c:pt>
                <c:pt idx="939">
                  <c:v>2.1007618039400002</c:v>
                </c:pt>
                <c:pt idx="940">
                  <c:v>2.1040534882199999</c:v>
                </c:pt>
                <c:pt idx="941">
                  <c:v>2.1077010302600012</c:v>
                </c:pt>
                <c:pt idx="942">
                  <c:v>2.1110371967599999</c:v>
                </c:pt>
                <c:pt idx="943">
                  <c:v>2.1152630076599999</c:v>
                </c:pt>
                <c:pt idx="944">
                  <c:v>2.1182433163999987</c:v>
                </c:pt>
                <c:pt idx="945">
                  <c:v>2.1222022339799977</c:v>
                </c:pt>
                <c:pt idx="946">
                  <c:v>2.12553840048</c:v>
                </c:pt>
                <c:pt idx="947">
                  <c:v>2.1294528358399987</c:v>
                </c:pt>
                <c:pt idx="948">
                  <c:v>2.1326555556799978</c:v>
                </c:pt>
                <c:pt idx="949">
                  <c:v>2.1363030977199999</c:v>
                </c:pt>
                <c:pt idx="950">
                  <c:v>2.1395502997799998</c:v>
                </c:pt>
                <c:pt idx="951">
                  <c:v>2.1431088773800213</c:v>
                </c:pt>
                <c:pt idx="952">
                  <c:v>2.1462226327800003</c:v>
                </c:pt>
                <c:pt idx="953">
                  <c:v>2.150048103699977</c:v>
                </c:pt>
                <c:pt idx="954">
                  <c:v>2.1537401279600004</c:v>
                </c:pt>
                <c:pt idx="955">
                  <c:v>2.1564090611599998</c:v>
                </c:pt>
                <c:pt idx="956">
                  <c:v>2.1601900498600255</c:v>
                </c:pt>
                <c:pt idx="957">
                  <c:v>2.1638375919000232</c:v>
                </c:pt>
                <c:pt idx="958">
                  <c:v>2.1670847939600195</c:v>
                </c:pt>
                <c:pt idx="959">
                  <c:v>2.1709992293200004</c:v>
                </c:pt>
                <c:pt idx="960">
                  <c:v>2.1739795380600002</c:v>
                </c:pt>
                <c:pt idx="961">
                  <c:v>2.1770043290200003</c:v>
                </c:pt>
                <c:pt idx="962">
                  <c:v>2.1810077288200214</c:v>
                </c:pt>
                <c:pt idx="963">
                  <c:v>2.1839880375600011</c:v>
                </c:pt>
                <c:pt idx="964">
                  <c:v>2.1876800618200214</c:v>
                </c:pt>
                <c:pt idx="965">
                  <c:v>2.1907048527800237</c:v>
                </c:pt>
                <c:pt idx="966">
                  <c:v>2.1937741259600001</c:v>
                </c:pt>
                <c:pt idx="967">
                  <c:v>2.1976440790999998</c:v>
                </c:pt>
                <c:pt idx="968">
                  <c:v>2.2009802456000309</c:v>
                </c:pt>
                <c:pt idx="969">
                  <c:v>2.2040495187800002</c:v>
                </c:pt>
                <c:pt idx="970">
                  <c:v>2.2076970608200241</c:v>
                </c:pt>
                <c:pt idx="971">
                  <c:v>2.2105884051199998</c:v>
                </c:pt>
                <c:pt idx="972">
                  <c:v>2.2142359471600002</c:v>
                </c:pt>
                <c:pt idx="973">
                  <c:v>2.2170828092400003</c:v>
                </c:pt>
                <c:pt idx="974">
                  <c:v>2.2203300113000255</c:v>
                </c:pt>
                <c:pt idx="975">
                  <c:v>2.2237106600200218</c:v>
                </c:pt>
                <c:pt idx="976">
                  <c:v>2.2274026842800003</c:v>
                </c:pt>
                <c:pt idx="977">
                  <c:v>2.2301605819200012</c:v>
                </c:pt>
                <c:pt idx="978">
                  <c:v>2.2339860528400259</c:v>
                </c:pt>
                <c:pt idx="979">
                  <c:v>2.2369218793600001</c:v>
                </c:pt>
                <c:pt idx="980">
                  <c:v>2.2402580458600001</c:v>
                </c:pt>
                <c:pt idx="981">
                  <c:v>2.2432828368200002</c:v>
                </c:pt>
                <c:pt idx="982">
                  <c:v>2.2457738411400232</c:v>
                </c:pt>
                <c:pt idx="983">
                  <c:v>2.2489765609800214</c:v>
                </c:pt>
                <c:pt idx="984">
                  <c:v>2.2527130674600002</c:v>
                </c:pt>
                <c:pt idx="985">
                  <c:v>2.2554709650999998</c:v>
                </c:pt>
                <c:pt idx="986">
                  <c:v>2.2587626493800004</c:v>
                </c:pt>
                <c:pt idx="987">
                  <c:v>2.2619208870000214</c:v>
                </c:pt>
                <c:pt idx="988">
                  <c:v>2.2654794645999998</c:v>
                </c:pt>
                <c:pt idx="989">
                  <c:v>2.2684152911200002</c:v>
                </c:pt>
                <c:pt idx="990">
                  <c:v>2.27121767098</c:v>
                </c:pt>
                <c:pt idx="991">
                  <c:v>2.2743759086000002</c:v>
                </c:pt>
                <c:pt idx="992">
                  <c:v>2.2778455217599998</c:v>
                </c:pt>
                <c:pt idx="993">
                  <c:v>2.2807368660600309</c:v>
                </c:pt>
                <c:pt idx="994">
                  <c:v>2.2843844081000269</c:v>
                </c:pt>
                <c:pt idx="995">
                  <c:v>2.2864305902200002</c:v>
                </c:pt>
                <c:pt idx="996">
                  <c:v>2.2899891678200182</c:v>
                </c:pt>
                <c:pt idx="997">
                  <c:v>2.2931474054400001</c:v>
                </c:pt>
                <c:pt idx="998">
                  <c:v>2.2961721963999997</c:v>
                </c:pt>
                <c:pt idx="999">
                  <c:v>2.29941939846</c:v>
                </c:pt>
                <c:pt idx="1000">
                  <c:v>2.3019993672200001</c:v>
                </c:pt>
                <c:pt idx="1001">
                  <c:v>2.3050686403999987</c:v>
                </c:pt>
                <c:pt idx="1002">
                  <c:v>2.3085382535600001</c:v>
                </c:pt>
                <c:pt idx="1003">
                  <c:v>2.3113851156399967</c:v>
                </c:pt>
                <c:pt idx="1004">
                  <c:v>2.3141430132799967</c:v>
                </c:pt>
                <c:pt idx="1005">
                  <c:v>2.3168564286999747</c:v>
                </c:pt>
                <c:pt idx="1006">
                  <c:v>2.3199701840999967</c:v>
                </c:pt>
                <c:pt idx="1007">
                  <c:v>2.3230394572800002</c:v>
                </c:pt>
                <c:pt idx="1008">
                  <c:v>2.3258418371399987</c:v>
                </c:pt>
                <c:pt idx="1009">
                  <c:v>2.3294448969599997</c:v>
                </c:pt>
                <c:pt idx="1010">
                  <c:v>2.3319803834999977</c:v>
                </c:pt>
                <c:pt idx="1011">
                  <c:v>2.3341155300599987</c:v>
                </c:pt>
                <c:pt idx="1012">
                  <c:v>2.3377630721</c:v>
                </c:pt>
                <c:pt idx="1013">
                  <c:v>2.3407433808399998</c:v>
                </c:pt>
                <c:pt idx="1014">
                  <c:v>2.3432343851600002</c:v>
                </c:pt>
                <c:pt idx="1015">
                  <c:v>2.3471488205199997</c:v>
                </c:pt>
                <c:pt idx="1016">
                  <c:v>2.3489281093199987</c:v>
                </c:pt>
                <c:pt idx="1017">
                  <c:v>2.3523087580400004</c:v>
                </c:pt>
                <c:pt idx="1018">
                  <c:v>2.3546663156999967</c:v>
                </c:pt>
                <c:pt idx="1019">
                  <c:v>2.3576911066599999</c:v>
                </c:pt>
                <c:pt idx="1020">
                  <c:v>2.3606714153999997</c:v>
                </c:pt>
                <c:pt idx="1021">
                  <c:v>2.3639630996800007</c:v>
                </c:pt>
                <c:pt idx="1022">
                  <c:v>2.3664985862199988</c:v>
                </c:pt>
                <c:pt idx="1023">
                  <c:v>2.3691675194200004</c:v>
                </c:pt>
                <c:pt idx="1024">
                  <c:v>2.3718364526199998</c:v>
                </c:pt>
                <c:pt idx="1025">
                  <c:v>2.3748167613600004</c:v>
                </c:pt>
                <c:pt idx="1026">
                  <c:v>2.3777081056599987</c:v>
                </c:pt>
                <c:pt idx="1027">
                  <c:v>2.3799766988799997</c:v>
                </c:pt>
                <c:pt idx="1028">
                  <c:v>2.3835797587000309</c:v>
                </c:pt>
                <c:pt idx="1029">
                  <c:v>2.3864711029999999</c:v>
                </c:pt>
                <c:pt idx="1030">
                  <c:v>2.3889176250999999</c:v>
                </c:pt>
                <c:pt idx="1031">
                  <c:v>2.3917200049600003</c:v>
                </c:pt>
                <c:pt idx="1032">
                  <c:v>2.3942554914999765</c:v>
                </c:pt>
                <c:pt idx="1033">
                  <c:v>2.3964796024999977</c:v>
                </c:pt>
                <c:pt idx="1034">
                  <c:v>2.4000381800999997</c:v>
                </c:pt>
                <c:pt idx="1035">
                  <c:v>2.4024847022000002</c:v>
                </c:pt>
                <c:pt idx="1036">
                  <c:v>2.4047532954199999</c:v>
                </c:pt>
                <c:pt idx="1037">
                  <c:v>2.4071998175200213</c:v>
                </c:pt>
                <c:pt idx="1038">
                  <c:v>2.4104470195799967</c:v>
                </c:pt>
                <c:pt idx="1039">
                  <c:v>2.4127600950199977</c:v>
                </c:pt>
                <c:pt idx="1040">
                  <c:v>2.4146728304799967</c:v>
                </c:pt>
                <c:pt idx="1041">
                  <c:v>2.4180534791999784</c:v>
                </c:pt>
                <c:pt idx="1042">
                  <c:v>2.4205000013000002</c:v>
                </c:pt>
                <c:pt idx="1043">
                  <c:v>2.4229465233999967</c:v>
                </c:pt>
                <c:pt idx="1044">
                  <c:v>2.4253930455000012</c:v>
                </c:pt>
                <c:pt idx="1045">
                  <c:v>2.4280174964800003</c:v>
                </c:pt>
                <c:pt idx="1046">
                  <c:v>2.4301081608199997</c:v>
                </c:pt>
                <c:pt idx="1047">
                  <c:v>2.4333108806600001</c:v>
                </c:pt>
                <c:pt idx="1048">
                  <c:v>2.4360242960800003</c:v>
                </c:pt>
                <c:pt idx="1049">
                  <c:v>2.4380704781999998</c:v>
                </c:pt>
                <c:pt idx="1050">
                  <c:v>2.4410952691599999</c:v>
                </c:pt>
                <c:pt idx="1051">
                  <c:v>2.4428745579600002</c:v>
                </c:pt>
                <c:pt idx="1052">
                  <c:v>2.4451876333999998</c:v>
                </c:pt>
                <c:pt idx="1053">
                  <c:v>2.4471003688600237</c:v>
                </c:pt>
                <c:pt idx="1054">
                  <c:v>2.4496803376200007</c:v>
                </c:pt>
                <c:pt idx="1055">
                  <c:v>2.4525271996999987</c:v>
                </c:pt>
                <c:pt idx="1056">
                  <c:v>2.4544844173799998</c:v>
                </c:pt>
                <c:pt idx="1057">
                  <c:v>2.4572867972400001</c:v>
                </c:pt>
                <c:pt idx="1058">
                  <c:v>2.4586657460600003</c:v>
                </c:pt>
                <c:pt idx="1059">
                  <c:v>2.4618684658999967</c:v>
                </c:pt>
                <c:pt idx="1060">
                  <c:v>2.4643594702199998</c:v>
                </c:pt>
                <c:pt idx="1061">
                  <c:v>2.4658273834799997</c:v>
                </c:pt>
                <c:pt idx="1062">
                  <c:v>2.4680514944799987</c:v>
                </c:pt>
                <c:pt idx="1063">
                  <c:v>2.4703645699200001</c:v>
                </c:pt>
                <c:pt idx="1064">
                  <c:v>2.4724552342599724</c:v>
                </c:pt>
                <c:pt idx="1065">
                  <c:v>2.4750352030199987</c:v>
                </c:pt>
                <c:pt idx="1066">
                  <c:v>2.4773037962400002</c:v>
                </c:pt>
                <c:pt idx="1067">
                  <c:v>2.4793499783599997</c:v>
                </c:pt>
                <c:pt idx="1068">
                  <c:v>2.4805065160800002</c:v>
                </c:pt>
                <c:pt idx="1069">
                  <c:v>2.4829975204000001</c:v>
                </c:pt>
                <c:pt idx="1070">
                  <c:v>2.4851771491800005</c:v>
                </c:pt>
                <c:pt idx="1071">
                  <c:v>2.4871788490800002</c:v>
                </c:pt>
                <c:pt idx="1072">
                  <c:v>2.4891805489800309</c:v>
                </c:pt>
                <c:pt idx="1073">
                  <c:v>2.4915381066399998</c:v>
                </c:pt>
                <c:pt idx="1074">
                  <c:v>2.4934953243199987</c:v>
                </c:pt>
                <c:pt idx="1075">
                  <c:v>2.4950077197999998</c:v>
                </c:pt>
                <c:pt idx="1076">
                  <c:v>2.4973652774600001</c:v>
                </c:pt>
                <c:pt idx="1077">
                  <c:v>2.49887767294</c:v>
                </c:pt>
                <c:pt idx="1078">
                  <c:v>2.5009238550600092</c:v>
                </c:pt>
                <c:pt idx="1079">
                  <c:v>2.5026586616399977</c:v>
                </c:pt>
                <c:pt idx="1080">
                  <c:v>2.5042155393399987</c:v>
                </c:pt>
                <c:pt idx="1081">
                  <c:v>2.50555000594</c:v>
                </c:pt>
                <c:pt idx="1082">
                  <c:v>2.5075517058400218</c:v>
                </c:pt>
                <c:pt idx="1083">
                  <c:v>2.5095978879600209</c:v>
                </c:pt>
                <c:pt idx="1084">
                  <c:v>2.5108878723400001</c:v>
                </c:pt>
                <c:pt idx="1085">
                  <c:v>2.5129785366799977</c:v>
                </c:pt>
                <c:pt idx="1086">
                  <c:v>2.5142685210599987</c:v>
                </c:pt>
                <c:pt idx="1087">
                  <c:v>2.5170709009200003</c:v>
                </c:pt>
                <c:pt idx="1088">
                  <c:v>2.5180050275399997</c:v>
                </c:pt>
                <c:pt idx="1089">
                  <c:v>2.5197398341199997</c:v>
                </c:pt>
                <c:pt idx="1090">
                  <c:v>2.5211632651600002</c:v>
                </c:pt>
                <c:pt idx="1091">
                  <c:v>2.5226756606399987</c:v>
                </c:pt>
                <c:pt idx="1092">
                  <c:v>2.5253001116200005</c:v>
                </c:pt>
                <c:pt idx="1093">
                  <c:v>2.5259673449200006</c:v>
                </c:pt>
                <c:pt idx="1094">
                  <c:v>2.5274352581800232</c:v>
                </c:pt>
                <c:pt idx="1095">
                  <c:v>2.5291700647600006</c:v>
                </c:pt>
                <c:pt idx="1096">
                  <c:v>2.5305045313600005</c:v>
                </c:pt>
                <c:pt idx="1097">
                  <c:v>2.5320169268399977</c:v>
                </c:pt>
                <c:pt idx="1098">
                  <c:v>2.5335293223200002</c:v>
                </c:pt>
                <c:pt idx="1099">
                  <c:v>2.5348637889200005</c:v>
                </c:pt>
                <c:pt idx="1100">
                  <c:v>2.5361092910800003</c:v>
                </c:pt>
                <c:pt idx="1101">
                  <c:v>2.5372213465800191</c:v>
                </c:pt>
                <c:pt idx="1102">
                  <c:v>2.5393120109200003</c:v>
                </c:pt>
                <c:pt idx="1103">
                  <c:v>2.5399347620000232</c:v>
                </c:pt>
                <c:pt idx="1104">
                  <c:v>2.5408244064000005</c:v>
                </c:pt>
                <c:pt idx="1105">
                  <c:v>2.5427816240800003</c:v>
                </c:pt>
                <c:pt idx="1106">
                  <c:v>2.5438047151400012</c:v>
                </c:pt>
                <c:pt idx="1107">
                  <c:v>2.5454505572800001</c:v>
                </c:pt>
                <c:pt idx="1108">
                  <c:v>2.5468739883199998</c:v>
                </c:pt>
                <c:pt idx="1109">
                  <c:v>2.5478081149399987</c:v>
                </c:pt>
                <c:pt idx="1110">
                  <c:v>2.5486977593400191</c:v>
                </c:pt>
                <c:pt idx="1111">
                  <c:v>2.5499877437200213</c:v>
                </c:pt>
                <c:pt idx="1112">
                  <c:v>2.5511887636599999</c:v>
                </c:pt>
                <c:pt idx="1113">
                  <c:v>2.5527456413599987</c:v>
                </c:pt>
                <c:pt idx="1114">
                  <c:v>2.5531904635600005</c:v>
                </c:pt>
                <c:pt idx="1115">
                  <c:v>2.5547473412600001</c:v>
                </c:pt>
                <c:pt idx="1116">
                  <c:v>2.5553256101199997</c:v>
                </c:pt>
                <c:pt idx="1117">
                  <c:v>2.5563042189600012</c:v>
                </c:pt>
                <c:pt idx="1118">
                  <c:v>2.5579055788800011</c:v>
                </c:pt>
                <c:pt idx="1119">
                  <c:v>2.5588397055000001</c:v>
                </c:pt>
                <c:pt idx="1120">
                  <c:v>2.5598627965599987</c:v>
                </c:pt>
                <c:pt idx="1121">
                  <c:v>2.5610638164999999</c:v>
                </c:pt>
                <c:pt idx="1122">
                  <c:v>2.5616865675800002</c:v>
                </c:pt>
                <c:pt idx="1123">
                  <c:v>2.5627986230799977</c:v>
                </c:pt>
                <c:pt idx="1124">
                  <c:v>2.5637772319200218</c:v>
                </c:pt>
                <c:pt idx="1125">
                  <c:v>2.5639551608</c:v>
                </c:pt>
                <c:pt idx="1126">
                  <c:v>2.5653785918400005</c:v>
                </c:pt>
                <c:pt idx="1127">
                  <c:v>2.5659123784800002</c:v>
                </c:pt>
                <c:pt idx="1128">
                  <c:v>2.5674692561800012</c:v>
                </c:pt>
                <c:pt idx="1129">
                  <c:v>2.5681364894800005</c:v>
                </c:pt>
                <c:pt idx="1130">
                  <c:v>2.5682254539199998</c:v>
                </c:pt>
                <c:pt idx="1131">
                  <c:v>2.5694264738599997</c:v>
                </c:pt>
                <c:pt idx="1132">
                  <c:v>2.5702716360399998</c:v>
                </c:pt>
                <c:pt idx="1133">
                  <c:v>2.5712502448799999</c:v>
                </c:pt>
                <c:pt idx="1134">
                  <c:v>2.5714726559799987</c:v>
                </c:pt>
                <c:pt idx="1135">
                  <c:v>2.5720064426199998</c:v>
                </c:pt>
                <c:pt idx="1136">
                  <c:v>2.5723178181600002</c:v>
                </c:pt>
                <c:pt idx="1137">
                  <c:v>2.5735188380999996</c:v>
                </c:pt>
                <c:pt idx="1138">
                  <c:v>2.5743640002800001</c:v>
                </c:pt>
                <c:pt idx="1139">
                  <c:v>2.5745419291599987</c:v>
                </c:pt>
                <c:pt idx="1140">
                  <c:v>2.57600984242</c:v>
                </c:pt>
                <c:pt idx="1141">
                  <c:v>2.5756095024400003</c:v>
                </c:pt>
                <c:pt idx="1142">
                  <c:v>2.5762767357399987</c:v>
                </c:pt>
                <c:pt idx="1143">
                  <c:v>2.5772108623600012</c:v>
                </c:pt>
                <c:pt idx="1144">
                  <c:v>2.5768994868199977</c:v>
                </c:pt>
                <c:pt idx="1145">
                  <c:v>2.5780115423200214</c:v>
                </c:pt>
                <c:pt idx="1146">
                  <c:v>2.5784563645199987</c:v>
                </c:pt>
                <c:pt idx="1147">
                  <c:v>2.5785008467400012</c:v>
                </c:pt>
                <c:pt idx="1148">
                  <c:v>2.5793460089200004</c:v>
                </c:pt>
                <c:pt idx="1149">
                  <c:v>2.5790791155999977</c:v>
                </c:pt>
                <c:pt idx="1150">
                  <c:v>2.5797908311200004</c:v>
                </c:pt>
                <c:pt idx="1151">
                  <c:v>2.5802356533199999</c:v>
                </c:pt>
                <c:pt idx="1152">
                  <c:v>2.5802356533199999</c:v>
                </c:pt>
                <c:pt idx="1153">
                  <c:v>2.5814366732600007</c:v>
                </c:pt>
                <c:pt idx="1154">
                  <c:v>2.5811252977200012</c:v>
                </c:pt>
                <c:pt idx="1155">
                  <c:v>2.5816590843599987</c:v>
                </c:pt>
                <c:pt idx="1156">
                  <c:v>2.5824597643199998</c:v>
                </c:pt>
                <c:pt idx="1157">
                  <c:v>2.5816590843599987</c:v>
                </c:pt>
                <c:pt idx="1158">
                  <c:v>2.5821039065600004</c:v>
                </c:pt>
                <c:pt idx="1159">
                  <c:v>2.5828156220799987</c:v>
                </c:pt>
                <c:pt idx="1160">
                  <c:v>2.5830380331800007</c:v>
                </c:pt>
                <c:pt idx="1161">
                  <c:v>2.5831714798400012</c:v>
                </c:pt>
                <c:pt idx="1162">
                  <c:v>2.58326044428</c:v>
                </c:pt>
                <c:pt idx="1163">
                  <c:v>2.5831269976200195</c:v>
                </c:pt>
                <c:pt idx="1164">
                  <c:v>2.5834828553800002</c:v>
                </c:pt>
                <c:pt idx="1165">
                  <c:v>2.5831714798400012</c:v>
                </c:pt>
                <c:pt idx="1166">
                  <c:v>2.5828601042999977</c:v>
                </c:pt>
                <c:pt idx="1167">
                  <c:v>2.5837942309200237</c:v>
                </c:pt>
                <c:pt idx="1168">
                  <c:v>2.5839721598000001</c:v>
                </c:pt>
                <c:pt idx="1169">
                  <c:v>2.5836607842600006</c:v>
                </c:pt>
                <c:pt idx="1170">
                  <c:v>2.583927677580026</c:v>
                </c:pt>
                <c:pt idx="1171">
                  <c:v>2.5834383731599999</c:v>
                </c:pt>
                <c:pt idx="1172">
                  <c:v>2.5833049265000012</c:v>
                </c:pt>
                <c:pt idx="1173">
                  <c:v>2.5831714798400012</c:v>
                </c:pt>
                <c:pt idx="1174">
                  <c:v>2.5832159620600006</c:v>
                </c:pt>
                <c:pt idx="1175">
                  <c:v>2.58326044428</c:v>
                </c:pt>
                <c:pt idx="1176">
                  <c:v>2.5824152820999999</c:v>
                </c:pt>
                <c:pt idx="1177">
                  <c:v>2.5827266576400012</c:v>
                </c:pt>
                <c:pt idx="1178">
                  <c:v>2.5825042465400232</c:v>
                </c:pt>
                <c:pt idx="1179">
                  <c:v>2.5819704599000004</c:v>
                </c:pt>
                <c:pt idx="1180">
                  <c:v>2.5813921910400004</c:v>
                </c:pt>
                <c:pt idx="1181">
                  <c:v>2.5814811554800001</c:v>
                </c:pt>
                <c:pt idx="1182">
                  <c:v>2.5810808155</c:v>
                </c:pt>
                <c:pt idx="1183">
                  <c:v>2.5808139221800008</c:v>
                </c:pt>
                <c:pt idx="1184">
                  <c:v>2.5806359932999987</c:v>
                </c:pt>
                <c:pt idx="1185">
                  <c:v>2.5798797955599997</c:v>
                </c:pt>
                <c:pt idx="1186">
                  <c:v>2.5796573844599977</c:v>
                </c:pt>
                <c:pt idx="1187">
                  <c:v>2.5795684200199815</c:v>
                </c:pt>
                <c:pt idx="1188">
                  <c:v>2.5792570444800003</c:v>
                </c:pt>
                <c:pt idx="1189">
                  <c:v>2.5783674000800003</c:v>
                </c:pt>
                <c:pt idx="1190">
                  <c:v>2.5773887912400002</c:v>
                </c:pt>
                <c:pt idx="1191">
                  <c:v>2.5782339534199998</c:v>
                </c:pt>
                <c:pt idx="1192">
                  <c:v>2.5765881112799978</c:v>
                </c:pt>
                <c:pt idx="1193">
                  <c:v>2.57600984242</c:v>
                </c:pt>
                <c:pt idx="1194">
                  <c:v>2.5758763957599977</c:v>
                </c:pt>
                <c:pt idx="1195">
                  <c:v>2.5752091624599998</c:v>
                </c:pt>
                <c:pt idx="1196">
                  <c:v>2.5748977869200012</c:v>
                </c:pt>
                <c:pt idx="1197">
                  <c:v>2.5741415891800008</c:v>
                </c:pt>
                <c:pt idx="1198">
                  <c:v>2.5731184981200004</c:v>
                </c:pt>
                <c:pt idx="1199">
                  <c:v>2.5728516047999967</c:v>
                </c:pt>
                <c:pt idx="1200">
                  <c:v>2.57191747818</c:v>
                </c:pt>
                <c:pt idx="1201">
                  <c:v>2.5710278337799997</c:v>
                </c:pt>
                <c:pt idx="1202">
                  <c:v>2.5700937071600012</c:v>
                </c:pt>
                <c:pt idx="1203">
                  <c:v>2.5699602605000011</c:v>
                </c:pt>
                <c:pt idx="1204">
                  <c:v>2.56915958054</c:v>
                </c:pt>
                <c:pt idx="1205">
                  <c:v>2.56786959616</c:v>
                </c:pt>
                <c:pt idx="1206">
                  <c:v>2.5672023628600011</c:v>
                </c:pt>
                <c:pt idx="1207">
                  <c:v>2.5661347895800191</c:v>
                </c:pt>
                <c:pt idx="1208">
                  <c:v>2.5660903073600001</c:v>
                </c:pt>
                <c:pt idx="1209">
                  <c:v>2.5647558407600006</c:v>
                </c:pt>
                <c:pt idx="1210">
                  <c:v>2.5635103386000204</c:v>
                </c:pt>
                <c:pt idx="1211">
                  <c:v>2.5635103386000204</c:v>
                </c:pt>
                <c:pt idx="1212">
                  <c:v>2.5624872475400213</c:v>
                </c:pt>
                <c:pt idx="1213">
                  <c:v>2.5618200142400003</c:v>
                </c:pt>
                <c:pt idx="1214">
                  <c:v>2.5611972631600182</c:v>
                </c:pt>
                <c:pt idx="1215">
                  <c:v>2.5597293499</c:v>
                </c:pt>
                <c:pt idx="1216">
                  <c:v>2.5593734921399998</c:v>
                </c:pt>
                <c:pt idx="1217">
                  <c:v>2.5582614366399987</c:v>
                </c:pt>
                <c:pt idx="1218">
                  <c:v>2.55768316778</c:v>
                </c:pt>
                <c:pt idx="1219">
                  <c:v>2.5574607566800012</c:v>
                </c:pt>
                <c:pt idx="1220">
                  <c:v>2.5562597367399977</c:v>
                </c:pt>
                <c:pt idx="1221">
                  <c:v>2.5554590567799997</c:v>
                </c:pt>
                <c:pt idx="1222">
                  <c:v>2.5549697523600012</c:v>
                </c:pt>
                <c:pt idx="1223">
                  <c:v>2.5539466612999999</c:v>
                </c:pt>
                <c:pt idx="1224">
                  <c:v>2.5531904635600005</c:v>
                </c:pt>
                <c:pt idx="1225">
                  <c:v>2.5525677124800006</c:v>
                </c:pt>
                <c:pt idx="1226">
                  <c:v>2.5514556569799987</c:v>
                </c:pt>
                <c:pt idx="1227">
                  <c:v>2.5510108347799987</c:v>
                </c:pt>
                <c:pt idx="1228">
                  <c:v>2.5510108347799987</c:v>
                </c:pt>
                <c:pt idx="1229">
                  <c:v>2.5495429215199987</c:v>
                </c:pt>
                <c:pt idx="1230">
                  <c:v>2.5491870637600011</c:v>
                </c:pt>
                <c:pt idx="1231">
                  <c:v>2.5489201704400002</c:v>
                </c:pt>
                <c:pt idx="1232">
                  <c:v>2.5476301860600001</c:v>
                </c:pt>
                <c:pt idx="1233">
                  <c:v>2.5472743283000012</c:v>
                </c:pt>
                <c:pt idx="1234">
                  <c:v>2.5471853638600002</c:v>
                </c:pt>
                <c:pt idx="1235">
                  <c:v>2.5460733083600005</c:v>
                </c:pt>
                <c:pt idx="1236">
                  <c:v>2.5450502173</c:v>
                </c:pt>
                <c:pt idx="1237">
                  <c:v>2.5451836639600001</c:v>
                </c:pt>
                <c:pt idx="1238">
                  <c:v>2.5442495373400003</c:v>
                </c:pt>
                <c:pt idx="1239">
                  <c:v>2.5435378218200277</c:v>
                </c:pt>
                <c:pt idx="1240">
                  <c:v>2.5427816240800003</c:v>
                </c:pt>
                <c:pt idx="1241">
                  <c:v>2.5424702485400092</c:v>
                </c:pt>
                <c:pt idx="1242">
                  <c:v>2.5412247463800246</c:v>
                </c:pt>
                <c:pt idx="1243">
                  <c:v>2.5406464775199997</c:v>
                </c:pt>
                <c:pt idx="1244">
                  <c:v>2.5402016553200002</c:v>
                </c:pt>
                <c:pt idx="1245">
                  <c:v>2.5396678686800005</c:v>
                </c:pt>
                <c:pt idx="1246">
                  <c:v>2.5390006353799977</c:v>
                </c:pt>
                <c:pt idx="1247">
                  <c:v>2.5381999554200001</c:v>
                </c:pt>
                <c:pt idx="1248">
                  <c:v>2.5380665087600005</c:v>
                </c:pt>
                <c:pt idx="1249">
                  <c:v>2.5372658288000003</c:v>
                </c:pt>
                <c:pt idx="1250">
                  <c:v>2.5368210066000003</c:v>
                </c:pt>
                <c:pt idx="1251">
                  <c:v>2.5368210066000003</c:v>
                </c:pt>
                <c:pt idx="1252">
                  <c:v>2.5359313622000186</c:v>
                </c:pt>
                <c:pt idx="1253">
                  <c:v>2.5358423977599927</c:v>
                </c:pt>
                <c:pt idx="1254">
                  <c:v>2.5350417178000004</c:v>
                </c:pt>
                <c:pt idx="1255">
                  <c:v>2.5341520733999987</c:v>
                </c:pt>
                <c:pt idx="1256">
                  <c:v>2.5340631089600003</c:v>
                </c:pt>
                <c:pt idx="1257">
                  <c:v>2.5340631089600003</c:v>
                </c:pt>
                <c:pt idx="1258">
                  <c:v>2.5331734645600004</c:v>
                </c:pt>
                <c:pt idx="1259">
                  <c:v>2.5325951956999977</c:v>
                </c:pt>
                <c:pt idx="1260">
                  <c:v>2.5322393379399997</c:v>
                </c:pt>
                <c:pt idx="1261">
                  <c:v>2.5314831401999998</c:v>
                </c:pt>
                <c:pt idx="1262">
                  <c:v>2.5315276224200001</c:v>
                </c:pt>
                <c:pt idx="1263">
                  <c:v>2.5314831401999998</c:v>
                </c:pt>
                <c:pt idx="1264">
                  <c:v>2.5305934958000003</c:v>
                </c:pt>
                <c:pt idx="1265">
                  <c:v>2.5296148869600001</c:v>
                </c:pt>
                <c:pt idx="1266">
                  <c:v>2.5297483336199815</c:v>
                </c:pt>
                <c:pt idx="1267">
                  <c:v>2.5291255825400012</c:v>
                </c:pt>
                <c:pt idx="1268">
                  <c:v>2.5291255825400012</c:v>
                </c:pt>
                <c:pt idx="1269">
                  <c:v>2.5284138670200011</c:v>
                </c:pt>
                <c:pt idx="1270">
                  <c:v>2.5279245626000355</c:v>
                </c:pt>
                <c:pt idx="1271">
                  <c:v>2.5280580092599987</c:v>
                </c:pt>
                <c:pt idx="1272">
                  <c:v>2.5273018115200223</c:v>
                </c:pt>
                <c:pt idx="1273">
                  <c:v>2.5269904359799997</c:v>
                </c:pt>
                <c:pt idx="1274">
                  <c:v>2.5265900960000005</c:v>
                </c:pt>
                <c:pt idx="1275">
                  <c:v>2.5258338982600002</c:v>
                </c:pt>
                <c:pt idx="1276">
                  <c:v>2.5256114871600004</c:v>
                </c:pt>
                <c:pt idx="1277">
                  <c:v>2.5261007915800002</c:v>
                </c:pt>
                <c:pt idx="1278">
                  <c:v>2.5258338982600002</c:v>
                </c:pt>
                <c:pt idx="1279">
                  <c:v>2.52516666496</c:v>
                </c:pt>
                <c:pt idx="1280">
                  <c:v>2.5253890760600002</c:v>
                </c:pt>
                <c:pt idx="1281">
                  <c:v>2.5249887360800005</c:v>
                </c:pt>
                <c:pt idx="1282">
                  <c:v>2.5248108072000006</c:v>
                </c:pt>
                <c:pt idx="1283">
                  <c:v>2.5244994316599998</c:v>
                </c:pt>
                <c:pt idx="1284">
                  <c:v>2.5248997716400012</c:v>
                </c:pt>
                <c:pt idx="1285">
                  <c:v>2.5240990916800006</c:v>
                </c:pt>
                <c:pt idx="1286">
                  <c:v>2.5247663249800003</c:v>
                </c:pt>
                <c:pt idx="1287">
                  <c:v>2.5245883961</c:v>
                </c:pt>
                <c:pt idx="1288">
                  <c:v>2.5241880561200012</c:v>
                </c:pt>
                <c:pt idx="1289">
                  <c:v>2.5240101272400004</c:v>
                </c:pt>
                <c:pt idx="1290">
                  <c:v>2.5240546094599998</c:v>
                </c:pt>
                <c:pt idx="1291">
                  <c:v>2.5244104672200001</c:v>
                </c:pt>
                <c:pt idx="1292">
                  <c:v>2.5247218427600386</c:v>
                </c:pt>
                <c:pt idx="1293">
                  <c:v>2.5241435739000004</c:v>
                </c:pt>
                <c:pt idx="1294">
                  <c:v>2.5246773605400001</c:v>
                </c:pt>
                <c:pt idx="1295">
                  <c:v>2.5241435739000004</c:v>
                </c:pt>
                <c:pt idx="1296">
                  <c:v>2.5241880561200012</c:v>
                </c:pt>
                <c:pt idx="1297">
                  <c:v>2.5244104672200001</c:v>
                </c:pt>
                <c:pt idx="1298">
                  <c:v>2.5240101272400004</c:v>
                </c:pt>
                <c:pt idx="1299">
                  <c:v>2.5245883961</c:v>
                </c:pt>
                <c:pt idx="1300">
                  <c:v>2.5245883961</c:v>
                </c:pt>
                <c:pt idx="1301">
                  <c:v>2.5246773605400001</c:v>
                </c:pt>
                <c:pt idx="1302">
                  <c:v>2.5254780405000004</c:v>
                </c:pt>
                <c:pt idx="1303">
                  <c:v>2.5257004516000001</c:v>
                </c:pt>
                <c:pt idx="1304">
                  <c:v>2.5257894160400007</c:v>
                </c:pt>
                <c:pt idx="1305">
                  <c:v>2.5256559693799967</c:v>
                </c:pt>
                <c:pt idx="1306">
                  <c:v>2.5265900960000005</c:v>
                </c:pt>
                <c:pt idx="1307">
                  <c:v>2.5264566493399987</c:v>
                </c:pt>
                <c:pt idx="1308">
                  <c:v>2.5266345782200177</c:v>
                </c:pt>
                <c:pt idx="1309">
                  <c:v>2.5270349182000218</c:v>
                </c:pt>
                <c:pt idx="1310">
                  <c:v>2.5277466337199987</c:v>
                </c:pt>
                <c:pt idx="1311">
                  <c:v>2.52761318706</c:v>
                </c:pt>
                <c:pt idx="1312">
                  <c:v>2.5282804203599998</c:v>
                </c:pt>
                <c:pt idx="1313">
                  <c:v>2.5292145469800213</c:v>
                </c:pt>
                <c:pt idx="1314">
                  <c:v>2.5288142070000186</c:v>
                </c:pt>
                <c:pt idx="1315">
                  <c:v>2.5294814403000001</c:v>
                </c:pt>
                <c:pt idx="1316">
                  <c:v>2.5296593691799987</c:v>
                </c:pt>
                <c:pt idx="1317">
                  <c:v>2.5301486735999967</c:v>
                </c:pt>
                <c:pt idx="1318">
                  <c:v>2.5309938357800004</c:v>
                </c:pt>
                <c:pt idx="1319">
                  <c:v>2.5310828002199997</c:v>
                </c:pt>
                <c:pt idx="1320">
                  <c:v>2.53241726682</c:v>
                </c:pt>
                <c:pt idx="1321">
                  <c:v>2.5322393379399997</c:v>
                </c:pt>
                <c:pt idx="1322">
                  <c:v>2.5327731245799967</c:v>
                </c:pt>
                <c:pt idx="1323">
                  <c:v>2.5335293223200002</c:v>
                </c:pt>
                <c:pt idx="1324">
                  <c:v>2.5330845001200006</c:v>
                </c:pt>
                <c:pt idx="1325">
                  <c:v>2.5340631089600003</c:v>
                </c:pt>
                <c:pt idx="1326">
                  <c:v>2.5347303422600218</c:v>
                </c:pt>
                <c:pt idx="1327">
                  <c:v>2.5357089510999997</c:v>
                </c:pt>
                <c:pt idx="1328">
                  <c:v>2.5365096310599977</c:v>
                </c:pt>
                <c:pt idx="1329">
                  <c:v>2.5368210066000003</c:v>
                </c:pt>
                <c:pt idx="1330">
                  <c:v>2.5375772043400002</c:v>
                </c:pt>
                <c:pt idx="1331">
                  <c:v>2.5373992754600012</c:v>
                </c:pt>
                <c:pt idx="1332">
                  <c:v>2.5384668487400002</c:v>
                </c:pt>
                <c:pt idx="1333">
                  <c:v>2.5388671887200003</c:v>
                </c:pt>
                <c:pt idx="1334">
                  <c:v>2.5396678686800005</c:v>
                </c:pt>
                <c:pt idx="1335">
                  <c:v>2.5403795842000005</c:v>
                </c:pt>
                <c:pt idx="1336">
                  <c:v>2.5402906197600004</c:v>
                </c:pt>
                <c:pt idx="1337">
                  <c:v>2.5414026752599987</c:v>
                </c:pt>
                <c:pt idx="1338">
                  <c:v>2.5418474974599987</c:v>
                </c:pt>
                <c:pt idx="1339">
                  <c:v>2.5420699085600003</c:v>
                </c:pt>
                <c:pt idx="1340">
                  <c:v>2.5430040351800005</c:v>
                </c:pt>
                <c:pt idx="1341">
                  <c:v>2.54402712624</c:v>
                </c:pt>
                <c:pt idx="1342">
                  <c:v>2.5446498773199999</c:v>
                </c:pt>
                <c:pt idx="1343">
                  <c:v>2.5452281461800004</c:v>
                </c:pt>
                <c:pt idx="1344">
                  <c:v>2.5459843439200012</c:v>
                </c:pt>
                <c:pt idx="1345">
                  <c:v>2.5465626127800003</c:v>
                </c:pt>
                <c:pt idx="1346">
                  <c:v>2.5473188105200002</c:v>
                </c:pt>
                <c:pt idx="1347">
                  <c:v>2.5472743283000012</c:v>
                </c:pt>
                <c:pt idx="1348">
                  <c:v>2.5485643126800186</c:v>
                </c:pt>
                <c:pt idx="1349">
                  <c:v>2.5493205104200012</c:v>
                </c:pt>
                <c:pt idx="1350">
                  <c:v>2.54985429706</c:v>
                </c:pt>
                <c:pt idx="1351">
                  <c:v>2.5499432615000002</c:v>
                </c:pt>
                <c:pt idx="1352">
                  <c:v>2.5508329058999997</c:v>
                </c:pt>
                <c:pt idx="1353">
                  <c:v>2.5517225503000001</c:v>
                </c:pt>
                <c:pt idx="1354">
                  <c:v>2.5520784080599968</c:v>
                </c:pt>
                <c:pt idx="1355">
                  <c:v>2.5524787480400004</c:v>
                </c:pt>
                <c:pt idx="1356">
                  <c:v>2.5532794279999997</c:v>
                </c:pt>
                <c:pt idx="1357">
                  <c:v>2.5541690724000006</c:v>
                </c:pt>
                <c:pt idx="1358">
                  <c:v>2.5551031990199977</c:v>
                </c:pt>
                <c:pt idx="1359">
                  <c:v>2.5548807879200002</c:v>
                </c:pt>
                <c:pt idx="1360">
                  <c:v>2.5561262900800004</c:v>
                </c:pt>
                <c:pt idx="1361">
                  <c:v>2.5567935233799997</c:v>
                </c:pt>
                <c:pt idx="1362">
                  <c:v>2.5570604166999997</c:v>
                </c:pt>
                <c:pt idx="1363">
                  <c:v>2.5573273100200002</c:v>
                </c:pt>
                <c:pt idx="1364">
                  <c:v>2.5584838477400011</c:v>
                </c:pt>
                <c:pt idx="1365">
                  <c:v>2.5588841877200004</c:v>
                </c:pt>
                <c:pt idx="1366">
                  <c:v>2.5595959032399977</c:v>
                </c:pt>
                <c:pt idx="1367">
                  <c:v>2.5596848676800006</c:v>
                </c:pt>
                <c:pt idx="1368">
                  <c:v>2.5603521009800003</c:v>
                </c:pt>
                <c:pt idx="1369">
                  <c:v>2.5610193342799987</c:v>
                </c:pt>
                <c:pt idx="1370">
                  <c:v>2.5607969231800003</c:v>
                </c:pt>
                <c:pt idx="1371">
                  <c:v>2.5619979431200006</c:v>
                </c:pt>
                <c:pt idx="1372">
                  <c:v>2.56235380088</c:v>
                </c:pt>
                <c:pt idx="1373">
                  <c:v>2.5633768919400182</c:v>
                </c:pt>
                <c:pt idx="1374">
                  <c:v>2.5632434452800004</c:v>
                </c:pt>
                <c:pt idx="1375">
                  <c:v>2.5635103386000204</c:v>
                </c:pt>
                <c:pt idx="1376">
                  <c:v>2.56466687632</c:v>
                </c:pt>
                <c:pt idx="1377">
                  <c:v>2.5652451451799987</c:v>
                </c:pt>
                <c:pt idx="1378">
                  <c:v>2.5654230740599999</c:v>
                </c:pt>
                <c:pt idx="1379">
                  <c:v>2.5653785918400005</c:v>
                </c:pt>
                <c:pt idx="1380">
                  <c:v>2.5663572006800006</c:v>
                </c:pt>
                <c:pt idx="1381">
                  <c:v>2.5671133984200214</c:v>
                </c:pt>
                <c:pt idx="1382">
                  <c:v>2.5668909873199999</c:v>
                </c:pt>
                <c:pt idx="1383">
                  <c:v>2.5671578806400186</c:v>
                </c:pt>
                <c:pt idx="1384">
                  <c:v>2.5685368294600002</c:v>
                </c:pt>
                <c:pt idx="1385">
                  <c:v>2.5691150983200002</c:v>
                </c:pt>
                <c:pt idx="1386">
                  <c:v>2.5692930272000005</c:v>
                </c:pt>
                <c:pt idx="1387">
                  <c:v>2.56915958054</c:v>
                </c:pt>
                <c:pt idx="1388">
                  <c:v>2.5700047427200232</c:v>
                </c:pt>
                <c:pt idx="1389">
                  <c:v>2.57120576266</c:v>
                </c:pt>
                <c:pt idx="1390">
                  <c:v>2.57120576266</c:v>
                </c:pt>
                <c:pt idx="1391">
                  <c:v>2.5710723159999977</c:v>
                </c:pt>
                <c:pt idx="1392">
                  <c:v>2.5712502448799999</c:v>
                </c:pt>
                <c:pt idx="1393">
                  <c:v>2.5724067825999999</c:v>
                </c:pt>
                <c:pt idx="1394">
                  <c:v>2.5725402292599977</c:v>
                </c:pt>
                <c:pt idx="1395">
                  <c:v>2.5729850514599999</c:v>
                </c:pt>
                <c:pt idx="1396">
                  <c:v>2.5732964270000003</c:v>
                </c:pt>
                <c:pt idx="1397">
                  <c:v>2.5739636603</c:v>
                </c:pt>
                <c:pt idx="1398">
                  <c:v>2.5746308935999997</c:v>
                </c:pt>
                <c:pt idx="1399">
                  <c:v>2.5744084824999987</c:v>
                </c:pt>
                <c:pt idx="1400">
                  <c:v>2.5750312335799999</c:v>
                </c:pt>
                <c:pt idx="1401">
                  <c:v>2.57600984242</c:v>
                </c:pt>
                <c:pt idx="1402">
                  <c:v>2.5764101823999987</c:v>
                </c:pt>
                <c:pt idx="1403">
                  <c:v>2.5768994868199977</c:v>
                </c:pt>
                <c:pt idx="1404">
                  <c:v>2.5770774157000003</c:v>
                </c:pt>
                <c:pt idx="1405">
                  <c:v>2.5768550045999765</c:v>
                </c:pt>
                <c:pt idx="1406">
                  <c:v>2.57832291786</c:v>
                </c:pt>
                <c:pt idx="1407">
                  <c:v>2.5788122222800003</c:v>
                </c:pt>
                <c:pt idx="1408">
                  <c:v>2.5791680800399988</c:v>
                </c:pt>
                <c:pt idx="1409">
                  <c:v>2.5796129022399987</c:v>
                </c:pt>
                <c:pt idx="1410">
                  <c:v>2.5801022066600012</c:v>
                </c:pt>
                <c:pt idx="1411">
                  <c:v>2.5803246177600232</c:v>
                </c:pt>
                <c:pt idx="1412">
                  <c:v>2.5806804755199999</c:v>
                </c:pt>
                <c:pt idx="1413">
                  <c:v>2.5813032266000002</c:v>
                </c:pt>
                <c:pt idx="1414">
                  <c:v>2.5815256377000004</c:v>
                </c:pt>
                <c:pt idx="1415">
                  <c:v>2.5819259776800005</c:v>
                </c:pt>
                <c:pt idx="1416">
                  <c:v>2.5824597643199998</c:v>
                </c:pt>
                <c:pt idx="1417">
                  <c:v>2.5832159620600006</c:v>
                </c:pt>
                <c:pt idx="1418">
                  <c:v>2.5833938909400214</c:v>
                </c:pt>
                <c:pt idx="1419">
                  <c:v>2.5836163020400011</c:v>
                </c:pt>
                <c:pt idx="1420">
                  <c:v>2.5845504286600001</c:v>
                </c:pt>
                <c:pt idx="1421">
                  <c:v>2.5843724997799997</c:v>
                </c:pt>
                <c:pt idx="1422">
                  <c:v>2.5849952508600218</c:v>
                </c:pt>
                <c:pt idx="1423">
                  <c:v>2.5850397330800003</c:v>
                </c:pt>
                <c:pt idx="1424">
                  <c:v>2.58601834192</c:v>
                </c:pt>
                <c:pt idx="1425">
                  <c:v>2.5859293774800012</c:v>
                </c:pt>
                <c:pt idx="1426">
                  <c:v>2.58601834192</c:v>
                </c:pt>
                <c:pt idx="1427">
                  <c:v>2.5861517885800218</c:v>
                </c:pt>
                <c:pt idx="1428">
                  <c:v>2.5861517885800218</c:v>
                </c:pt>
                <c:pt idx="1429">
                  <c:v>2.5869524685400007</c:v>
                </c:pt>
                <c:pt idx="1430">
                  <c:v>2.5877531485000218</c:v>
                </c:pt>
                <c:pt idx="1431">
                  <c:v>2.5872638440800002</c:v>
                </c:pt>
                <c:pt idx="1432">
                  <c:v>2.5873083263000005</c:v>
                </c:pt>
                <c:pt idx="1433">
                  <c:v>2.5884203818000002</c:v>
                </c:pt>
                <c:pt idx="1434">
                  <c:v>2.5885983106800006</c:v>
                </c:pt>
                <c:pt idx="1435">
                  <c:v>2.5888207217800012</c:v>
                </c:pt>
                <c:pt idx="1436">
                  <c:v>2.5887317573400419</c:v>
                </c:pt>
                <c:pt idx="1437">
                  <c:v>2.5888207217800012</c:v>
                </c:pt>
                <c:pt idx="1438">
                  <c:v>2.5899327772800214</c:v>
                </c:pt>
                <c:pt idx="1439">
                  <c:v>2.5899772595000012</c:v>
                </c:pt>
                <c:pt idx="1440">
                  <c:v>2.5896214017400001</c:v>
                </c:pt>
                <c:pt idx="1441">
                  <c:v>2.5900662239399987</c:v>
                </c:pt>
                <c:pt idx="1442">
                  <c:v>2.5899772595000012</c:v>
                </c:pt>
                <c:pt idx="1443">
                  <c:v>2.5905110461400218</c:v>
                </c:pt>
                <c:pt idx="1444">
                  <c:v>2.5903775994800005</c:v>
                </c:pt>
                <c:pt idx="1445">
                  <c:v>2.5901551883800003</c:v>
                </c:pt>
                <c:pt idx="1446">
                  <c:v>2.5901107061600182</c:v>
                </c:pt>
                <c:pt idx="1447">
                  <c:v>2.5910893149999987</c:v>
                </c:pt>
                <c:pt idx="1448">
                  <c:v>2.5907779394599997</c:v>
                </c:pt>
                <c:pt idx="1449">
                  <c:v>2.5905555283600004</c:v>
                </c:pt>
                <c:pt idx="1450">
                  <c:v>2.5910003505600003</c:v>
                </c:pt>
                <c:pt idx="1451">
                  <c:v>2.5911782794399998</c:v>
                </c:pt>
                <c:pt idx="1452">
                  <c:v>2.5917565483000002</c:v>
                </c:pt>
                <c:pt idx="1453">
                  <c:v>2.5914896549799997</c:v>
                </c:pt>
                <c:pt idx="1454">
                  <c:v>2.59126724388</c:v>
                </c:pt>
                <c:pt idx="1455">
                  <c:v>2.5917120660799999</c:v>
                </c:pt>
                <c:pt idx="1456">
                  <c:v>2.5918455127399977</c:v>
                </c:pt>
                <c:pt idx="1457">
                  <c:v>2.5915786194199977</c:v>
                </c:pt>
                <c:pt idx="1458">
                  <c:v>2.5916675838599987</c:v>
                </c:pt>
                <c:pt idx="1459">
                  <c:v>2.5916675838599987</c:v>
                </c:pt>
                <c:pt idx="1460">
                  <c:v>2.5913117261000012</c:v>
                </c:pt>
                <c:pt idx="1461">
                  <c:v>2.5918455127399977</c:v>
                </c:pt>
                <c:pt idx="1462">
                  <c:v>2.5916675838599987</c:v>
                </c:pt>
                <c:pt idx="1463">
                  <c:v>2.5912227616600001</c:v>
                </c:pt>
                <c:pt idx="1464">
                  <c:v>2.5913562083200001</c:v>
                </c:pt>
                <c:pt idx="1465">
                  <c:v>2.5911337972200092</c:v>
                </c:pt>
                <c:pt idx="1466">
                  <c:v>2.5913562083200001</c:v>
                </c:pt>
                <c:pt idx="1467">
                  <c:v>2.5916231016399998</c:v>
                </c:pt>
                <c:pt idx="1468">
                  <c:v>2.5914896549799997</c:v>
                </c:pt>
                <c:pt idx="1469">
                  <c:v>2.5909558683400005</c:v>
                </c:pt>
                <c:pt idx="1470">
                  <c:v>2.5909558683400005</c:v>
                </c:pt>
                <c:pt idx="1471">
                  <c:v>2.5908669038999967</c:v>
                </c:pt>
                <c:pt idx="1472">
                  <c:v>2.5914451727599968</c:v>
                </c:pt>
                <c:pt idx="1473">
                  <c:v>2.5909113861200002</c:v>
                </c:pt>
                <c:pt idx="1474">
                  <c:v>2.5904665639199997</c:v>
                </c:pt>
                <c:pt idx="1475">
                  <c:v>2.5904220817000003</c:v>
                </c:pt>
                <c:pt idx="1476">
                  <c:v>2.5903775994800005</c:v>
                </c:pt>
                <c:pt idx="1477">
                  <c:v>2.5910003505600003</c:v>
                </c:pt>
                <c:pt idx="1478">
                  <c:v>2.5908669038999967</c:v>
                </c:pt>
                <c:pt idx="1479">
                  <c:v>2.5901996706000001</c:v>
                </c:pt>
                <c:pt idx="1480">
                  <c:v>2.5902886350399967</c:v>
                </c:pt>
                <c:pt idx="1481">
                  <c:v>2.5900662239399987</c:v>
                </c:pt>
                <c:pt idx="1482">
                  <c:v>2.5903331172600006</c:v>
                </c:pt>
                <c:pt idx="1483">
                  <c:v>2.5901107061600182</c:v>
                </c:pt>
                <c:pt idx="1484">
                  <c:v>2.5893989906400003</c:v>
                </c:pt>
                <c:pt idx="1485">
                  <c:v>2.5899772595000012</c:v>
                </c:pt>
                <c:pt idx="1486">
                  <c:v>2.5894879550800001</c:v>
                </c:pt>
                <c:pt idx="1487">
                  <c:v>2.5895324373000004</c:v>
                </c:pt>
                <c:pt idx="1488">
                  <c:v>2.5896214017400001</c:v>
                </c:pt>
                <c:pt idx="1489">
                  <c:v>2.5895769195199998</c:v>
                </c:pt>
                <c:pt idx="1490">
                  <c:v>2.5894879550800001</c:v>
                </c:pt>
                <c:pt idx="1491">
                  <c:v>2.5894879550800001</c:v>
                </c:pt>
                <c:pt idx="1492">
                  <c:v>2.5893100262000002</c:v>
                </c:pt>
                <c:pt idx="1493">
                  <c:v>2.5886872751200012</c:v>
                </c:pt>
                <c:pt idx="1494">
                  <c:v>2.5890431328799997</c:v>
                </c:pt>
                <c:pt idx="1495">
                  <c:v>2.5895324373000004</c:v>
                </c:pt>
                <c:pt idx="1496">
                  <c:v>2.5889541684400177</c:v>
                </c:pt>
                <c:pt idx="1497">
                  <c:v>2.5884203818000002</c:v>
                </c:pt>
                <c:pt idx="1498">
                  <c:v>2.5886872751200012</c:v>
                </c:pt>
                <c:pt idx="1499">
                  <c:v>2.5887317573400419</c:v>
                </c:pt>
                <c:pt idx="1500">
                  <c:v>2.5889986506600002</c:v>
                </c:pt>
                <c:pt idx="1501">
                  <c:v>2.5890431328799997</c:v>
                </c:pt>
                <c:pt idx="1502">
                  <c:v>2.5889541684400177</c:v>
                </c:pt>
                <c:pt idx="1503">
                  <c:v>2.5887762395600005</c:v>
                </c:pt>
                <c:pt idx="1504">
                  <c:v>2.5884648640200001</c:v>
                </c:pt>
                <c:pt idx="1505">
                  <c:v>2.5887317573400419</c:v>
                </c:pt>
                <c:pt idx="1506">
                  <c:v>2.5889096862200005</c:v>
                </c:pt>
                <c:pt idx="1507">
                  <c:v>2.5888207217800012</c:v>
                </c:pt>
                <c:pt idx="1508">
                  <c:v>2.5889541684400177</c:v>
                </c:pt>
                <c:pt idx="1509">
                  <c:v>2.5891320973200012</c:v>
                </c:pt>
                <c:pt idx="1510">
                  <c:v>2.5891320973200012</c:v>
                </c:pt>
                <c:pt idx="1511">
                  <c:v>2.5894879550800001</c:v>
                </c:pt>
                <c:pt idx="1512">
                  <c:v>2.5898882950599997</c:v>
                </c:pt>
                <c:pt idx="1513">
                  <c:v>2.5890431328799997</c:v>
                </c:pt>
                <c:pt idx="1514">
                  <c:v>2.5888652039999998</c:v>
                </c:pt>
                <c:pt idx="1515">
                  <c:v>2.5896214017400001</c:v>
                </c:pt>
                <c:pt idx="1516">
                  <c:v>2.5895324373000004</c:v>
                </c:pt>
                <c:pt idx="1517">
                  <c:v>2.5898438128400003</c:v>
                </c:pt>
                <c:pt idx="1518">
                  <c:v>2.5897993306200005</c:v>
                </c:pt>
                <c:pt idx="1519">
                  <c:v>2.5898438128400003</c:v>
                </c:pt>
                <c:pt idx="1520">
                  <c:v>2.5905555283600004</c:v>
                </c:pt>
                <c:pt idx="1521">
                  <c:v>2.5904220817000003</c:v>
                </c:pt>
                <c:pt idx="1522">
                  <c:v>2.59024415282</c:v>
                </c:pt>
                <c:pt idx="1523">
                  <c:v>2.5903775994800005</c:v>
                </c:pt>
                <c:pt idx="1524">
                  <c:v>2.5913562083200001</c:v>
                </c:pt>
                <c:pt idx="1525">
                  <c:v>2.5913562083200001</c:v>
                </c:pt>
                <c:pt idx="1526">
                  <c:v>2.5917565483000002</c:v>
                </c:pt>
                <c:pt idx="1527">
                  <c:v>2.5917565483000002</c:v>
                </c:pt>
                <c:pt idx="1528">
                  <c:v>2.5914451727599968</c:v>
                </c:pt>
                <c:pt idx="1529">
                  <c:v>2.5917565483000002</c:v>
                </c:pt>
                <c:pt idx="1530">
                  <c:v>2.5922458527199987</c:v>
                </c:pt>
                <c:pt idx="1531">
                  <c:v>2.5925127460400001</c:v>
                </c:pt>
                <c:pt idx="1532">
                  <c:v>2.5922903349399977</c:v>
                </c:pt>
                <c:pt idx="1533">
                  <c:v>2.5922013704999998</c:v>
                </c:pt>
                <c:pt idx="1534">
                  <c:v>2.5932244615600002</c:v>
                </c:pt>
                <c:pt idx="1535">
                  <c:v>2.5932244615600002</c:v>
                </c:pt>
                <c:pt idx="1536">
                  <c:v>2.5930910149000006</c:v>
                </c:pt>
                <c:pt idx="1537">
                  <c:v>2.5935358371000001</c:v>
                </c:pt>
                <c:pt idx="1538">
                  <c:v>2.5938472126400001</c:v>
                </c:pt>
                <c:pt idx="1539">
                  <c:v>2.5944699637199977</c:v>
                </c:pt>
                <c:pt idx="1540">
                  <c:v>2.5945144459400002</c:v>
                </c:pt>
                <c:pt idx="1541">
                  <c:v>2.5946923748199997</c:v>
                </c:pt>
                <c:pt idx="1542">
                  <c:v>2.5942030704000003</c:v>
                </c:pt>
                <c:pt idx="1543">
                  <c:v>2.5954485725599987</c:v>
                </c:pt>
                <c:pt idx="1544">
                  <c:v>2.59562650144</c:v>
                </c:pt>
                <c:pt idx="1545">
                  <c:v>2.5960713236399977</c:v>
                </c:pt>
                <c:pt idx="1546">
                  <c:v>2.5961158058599998</c:v>
                </c:pt>
                <c:pt idx="1547">
                  <c:v>2.5960713236399977</c:v>
                </c:pt>
                <c:pt idx="1548">
                  <c:v>2.5961602880800001</c:v>
                </c:pt>
                <c:pt idx="1549">
                  <c:v>2.5960268414200005</c:v>
                </c:pt>
                <c:pt idx="1550">
                  <c:v>2.5970054502599997</c:v>
                </c:pt>
                <c:pt idx="1551">
                  <c:v>2.5972278613600182</c:v>
                </c:pt>
                <c:pt idx="1552">
                  <c:v>2.5968275213800003</c:v>
                </c:pt>
                <c:pt idx="1553">
                  <c:v>2.5968720035999793</c:v>
                </c:pt>
                <c:pt idx="1554">
                  <c:v>2.5976726835599977</c:v>
                </c:pt>
                <c:pt idx="1555">
                  <c:v>2.5982954346399967</c:v>
                </c:pt>
                <c:pt idx="1556">
                  <c:v>2.5976282013400005</c:v>
                </c:pt>
                <c:pt idx="1557">
                  <c:v>2.59793957688002</c:v>
                </c:pt>
                <c:pt idx="1558">
                  <c:v>2.5985178457400213</c:v>
                </c:pt>
                <c:pt idx="1559">
                  <c:v>2.5987402568400002</c:v>
                </c:pt>
                <c:pt idx="1560">
                  <c:v>2.5986068101799997</c:v>
                </c:pt>
                <c:pt idx="1561">
                  <c:v>2.5993630079200001</c:v>
                </c:pt>
                <c:pt idx="1562">
                  <c:v>2.5994964545799997</c:v>
                </c:pt>
                <c:pt idx="1563">
                  <c:v>2.6000747234400001</c:v>
                </c:pt>
                <c:pt idx="1564">
                  <c:v>2.5994519723600003</c:v>
                </c:pt>
                <c:pt idx="1565">
                  <c:v>2.6000302412200309</c:v>
                </c:pt>
                <c:pt idx="1566">
                  <c:v>2.6000747234400001</c:v>
                </c:pt>
                <c:pt idx="1567">
                  <c:v>2.6002971345400008</c:v>
                </c:pt>
                <c:pt idx="1568">
                  <c:v>2.6002971345400008</c:v>
                </c:pt>
                <c:pt idx="1569">
                  <c:v>2.6011867789400309</c:v>
                </c:pt>
                <c:pt idx="1570">
                  <c:v>2.6004750634199998</c:v>
                </c:pt>
                <c:pt idx="1571">
                  <c:v>2.6006085100800003</c:v>
                </c:pt>
                <c:pt idx="1572">
                  <c:v>2.6005640278600191</c:v>
                </c:pt>
                <c:pt idx="1573">
                  <c:v>2.6010978145000005</c:v>
                </c:pt>
                <c:pt idx="1574">
                  <c:v>2.6010088500600004</c:v>
                </c:pt>
                <c:pt idx="1575">
                  <c:v>2.6019429766799997</c:v>
                </c:pt>
                <c:pt idx="1576">
                  <c:v>2.6018095300199997</c:v>
                </c:pt>
                <c:pt idx="1577">
                  <c:v>2.6014091900399987</c:v>
                </c:pt>
                <c:pt idx="1578">
                  <c:v>2.6021653877800004</c:v>
                </c:pt>
                <c:pt idx="1579">
                  <c:v>2.60127574338</c:v>
                </c:pt>
                <c:pt idx="1580">
                  <c:v>2.6014091900399987</c:v>
                </c:pt>
                <c:pt idx="1581">
                  <c:v>2.6017650478000012</c:v>
                </c:pt>
                <c:pt idx="1582">
                  <c:v>2.6020764233399967</c:v>
                </c:pt>
                <c:pt idx="1583">
                  <c:v>2.6022988344399987</c:v>
                </c:pt>
                <c:pt idx="1584">
                  <c:v>2.6017205655800195</c:v>
                </c:pt>
                <c:pt idx="1585">
                  <c:v>2.6019429766799997</c:v>
                </c:pt>
                <c:pt idx="1586">
                  <c:v>2.6021653877800004</c:v>
                </c:pt>
                <c:pt idx="1587">
                  <c:v>2.6028771032999987</c:v>
                </c:pt>
                <c:pt idx="1588">
                  <c:v>2.6028771032999987</c:v>
                </c:pt>
                <c:pt idx="1589">
                  <c:v>2.6025212455400268</c:v>
                </c:pt>
                <c:pt idx="1590">
                  <c:v>2.6023433166600003</c:v>
                </c:pt>
                <c:pt idx="1591">
                  <c:v>2.6023433166600003</c:v>
                </c:pt>
                <c:pt idx="1592">
                  <c:v>2.6018095300199997</c:v>
                </c:pt>
                <c:pt idx="1593">
                  <c:v>2.6020319411200012</c:v>
                </c:pt>
                <c:pt idx="1594">
                  <c:v>2.6024322811</c:v>
                </c:pt>
                <c:pt idx="1595">
                  <c:v>2.6021653877800004</c:v>
                </c:pt>
                <c:pt idx="1596">
                  <c:v>2.6024767633199999</c:v>
                </c:pt>
                <c:pt idx="1597">
                  <c:v>2.6023433166600003</c:v>
                </c:pt>
                <c:pt idx="1598">
                  <c:v>2.6018984944599977</c:v>
                </c:pt>
                <c:pt idx="1599">
                  <c:v>2.6021653877800004</c:v>
                </c:pt>
                <c:pt idx="1600">
                  <c:v>2.6022543522200001</c:v>
                </c:pt>
                <c:pt idx="1601">
                  <c:v>2.6018095300199997</c:v>
                </c:pt>
                <c:pt idx="1602">
                  <c:v>2.6015426366999987</c:v>
                </c:pt>
                <c:pt idx="1603">
                  <c:v>2.6012312611600232</c:v>
                </c:pt>
                <c:pt idx="1604">
                  <c:v>2.6023433166600003</c:v>
                </c:pt>
                <c:pt idx="1605">
                  <c:v>2.6016316011400002</c:v>
                </c:pt>
                <c:pt idx="1606">
                  <c:v>2.6016316011400002</c:v>
                </c:pt>
                <c:pt idx="1607">
                  <c:v>2.6005640278600191</c:v>
                </c:pt>
                <c:pt idx="1608">
                  <c:v>2.6010978145000005</c:v>
                </c:pt>
                <c:pt idx="1609">
                  <c:v>2.6005640278600191</c:v>
                </c:pt>
                <c:pt idx="1610">
                  <c:v>2.6004305812000186</c:v>
                </c:pt>
                <c:pt idx="1611">
                  <c:v>2.5998967945599998</c:v>
                </c:pt>
                <c:pt idx="1612">
                  <c:v>2.6005195456400214</c:v>
                </c:pt>
                <c:pt idx="1613">
                  <c:v>2.6005640278600191</c:v>
                </c:pt>
                <c:pt idx="1614">
                  <c:v>2.5992740434800004</c:v>
                </c:pt>
                <c:pt idx="1615">
                  <c:v>2.5986068101799997</c:v>
                </c:pt>
                <c:pt idx="1616">
                  <c:v>2.5990071501599998</c:v>
                </c:pt>
                <c:pt idx="1617">
                  <c:v>2.5993185257000007</c:v>
                </c:pt>
                <c:pt idx="1618">
                  <c:v>2.5989626679400004</c:v>
                </c:pt>
                <c:pt idx="1619">
                  <c:v>2.5984288813000003</c:v>
                </c:pt>
                <c:pt idx="1620">
                  <c:v>2.5985623279599999</c:v>
                </c:pt>
                <c:pt idx="1621">
                  <c:v>2.5982509524200004</c:v>
                </c:pt>
                <c:pt idx="1622">
                  <c:v>2.5977171657800002</c:v>
                </c:pt>
                <c:pt idx="1623">
                  <c:v>2.5974502724600002</c:v>
                </c:pt>
                <c:pt idx="1624">
                  <c:v>2.5969164858199987</c:v>
                </c:pt>
                <c:pt idx="1625">
                  <c:v>2.5970944147000004</c:v>
                </c:pt>
                <c:pt idx="1626">
                  <c:v>2.5967830391599978</c:v>
                </c:pt>
                <c:pt idx="1627">
                  <c:v>2.5962492525199998</c:v>
                </c:pt>
                <c:pt idx="1628">
                  <c:v>2.5961158058599998</c:v>
                </c:pt>
                <c:pt idx="1629">
                  <c:v>2.5958044303199967</c:v>
                </c:pt>
                <c:pt idx="1630">
                  <c:v>2.59562650144</c:v>
                </c:pt>
                <c:pt idx="1631">
                  <c:v>2.59518167924</c:v>
                </c:pt>
                <c:pt idx="1632">
                  <c:v>2.5945144459400002</c:v>
                </c:pt>
                <c:pt idx="1633">
                  <c:v>2.5947813392600008</c:v>
                </c:pt>
                <c:pt idx="1634">
                  <c:v>2.5946478925999998</c:v>
                </c:pt>
                <c:pt idx="1635">
                  <c:v>2.5940696237399967</c:v>
                </c:pt>
                <c:pt idx="1636">
                  <c:v>2.5936692837599997</c:v>
                </c:pt>
                <c:pt idx="1637">
                  <c:v>2.5934023904399988</c:v>
                </c:pt>
                <c:pt idx="1638">
                  <c:v>2.5930910149000006</c:v>
                </c:pt>
                <c:pt idx="1639">
                  <c:v>2.5923348171600002</c:v>
                </c:pt>
                <c:pt idx="1640">
                  <c:v>2.5917565483000002</c:v>
                </c:pt>
                <c:pt idx="1641">
                  <c:v>2.5927351571400004</c:v>
                </c:pt>
                <c:pt idx="1642">
                  <c:v>2.5918455127399977</c:v>
                </c:pt>
                <c:pt idx="1643">
                  <c:v>2.5917120660799999</c:v>
                </c:pt>
                <c:pt idx="1644">
                  <c:v>2.5911782794399998</c:v>
                </c:pt>
                <c:pt idx="1645">
                  <c:v>2.5916231016399998</c:v>
                </c:pt>
                <c:pt idx="1646">
                  <c:v>2.5908669038999967</c:v>
                </c:pt>
                <c:pt idx="1647">
                  <c:v>2.5901551883800003</c:v>
                </c:pt>
                <c:pt idx="1648">
                  <c:v>2.5903775994800005</c:v>
                </c:pt>
                <c:pt idx="1649">
                  <c:v>2.5896658839599977</c:v>
                </c:pt>
                <c:pt idx="1650">
                  <c:v>2.5894434728599998</c:v>
                </c:pt>
                <c:pt idx="1651">
                  <c:v>2.5891320973200012</c:v>
                </c:pt>
                <c:pt idx="1652">
                  <c:v>2.5892655439800007</c:v>
                </c:pt>
                <c:pt idx="1653">
                  <c:v>2.5893989906400003</c:v>
                </c:pt>
                <c:pt idx="1654">
                  <c:v>2.5888652039999998</c:v>
                </c:pt>
                <c:pt idx="1655">
                  <c:v>2.5885538284600011</c:v>
                </c:pt>
                <c:pt idx="1656">
                  <c:v>2.5890876151000004</c:v>
                </c:pt>
                <c:pt idx="1657">
                  <c:v>2.5881090062600012</c:v>
                </c:pt>
                <c:pt idx="1658">
                  <c:v>2.5874862551800195</c:v>
                </c:pt>
                <c:pt idx="1659">
                  <c:v>2.5878865951600001</c:v>
                </c:pt>
                <c:pt idx="1660">
                  <c:v>2.5873528085200181</c:v>
                </c:pt>
                <c:pt idx="1661">
                  <c:v>2.5875307374000309</c:v>
                </c:pt>
                <c:pt idx="1662">
                  <c:v>2.5867745396600004</c:v>
                </c:pt>
                <c:pt idx="1663">
                  <c:v>2.5874417729600223</c:v>
                </c:pt>
                <c:pt idx="1664">
                  <c:v>2.5870859152000003</c:v>
                </c:pt>
                <c:pt idx="1665">
                  <c:v>2.5861073063600002</c:v>
                </c:pt>
                <c:pt idx="1666">
                  <c:v>2.58601834192</c:v>
                </c:pt>
                <c:pt idx="1667">
                  <c:v>2.5859738597000006</c:v>
                </c:pt>
                <c:pt idx="1668">
                  <c:v>2.5861962708000052</c:v>
                </c:pt>
                <c:pt idx="1669">
                  <c:v>2.5858848952600004</c:v>
                </c:pt>
                <c:pt idx="1670">
                  <c:v>2.5862852352399988</c:v>
                </c:pt>
                <c:pt idx="1671">
                  <c:v>2.5855290375000006</c:v>
                </c:pt>
                <c:pt idx="1672">
                  <c:v>2.58557351972</c:v>
                </c:pt>
                <c:pt idx="1673">
                  <c:v>2.5848173219800006</c:v>
                </c:pt>
                <c:pt idx="1674">
                  <c:v>2.5854400730599987</c:v>
                </c:pt>
                <c:pt idx="1675">
                  <c:v>2.5848618042000004</c:v>
                </c:pt>
                <c:pt idx="1676">
                  <c:v>2.5845949108800177</c:v>
                </c:pt>
                <c:pt idx="1677">
                  <c:v>2.5841500886800186</c:v>
                </c:pt>
                <c:pt idx="1678">
                  <c:v>2.5849507686400246</c:v>
                </c:pt>
                <c:pt idx="1679">
                  <c:v>2.5845949108800177</c:v>
                </c:pt>
                <c:pt idx="1680">
                  <c:v>2.5846393930999998</c:v>
                </c:pt>
                <c:pt idx="1681">
                  <c:v>2.5836607842600006</c:v>
                </c:pt>
                <c:pt idx="1682">
                  <c:v>2.5843724997799997</c:v>
                </c:pt>
                <c:pt idx="1683">
                  <c:v>2.5838387131400005</c:v>
                </c:pt>
                <c:pt idx="1684">
                  <c:v>2.583927677580026</c:v>
                </c:pt>
                <c:pt idx="1685">
                  <c:v>2.583927677580026</c:v>
                </c:pt>
                <c:pt idx="1686">
                  <c:v>2.5842835353400004</c:v>
                </c:pt>
                <c:pt idx="1687">
                  <c:v>2.5836607842600006</c:v>
                </c:pt>
                <c:pt idx="1688">
                  <c:v>2.5841500886800186</c:v>
                </c:pt>
                <c:pt idx="1689">
                  <c:v>2.5839721598000001</c:v>
                </c:pt>
                <c:pt idx="1690">
                  <c:v>2.5839721598000001</c:v>
                </c:pt>
                <c:pt idx="1691">
                  <c:v>2.5833049265000012</c:v>
                </c:pt>
                <c:pt idx="1692">
                  <c:v>2.5835718198200182</c:v>
                </c:pt>
                <c:pt idx="1693">
                  <c:v>2.5841056064599996</c:v>
                </c:pt>
                <c:pt idx="1694">
                  <c:v>2.5838831953600003</c:v>
                </c:pt>
                <c:pt idx="1695">
                  <c:v>2.5837942309200237</c:v>
                </c:pt>
                <c:pt idx="1696">
                  <c:v>2.5837942309200237</c:v>
                </c:pt>
                <c:pt idx="1697">
                  <c:v>2.5842390531200001</c:v>
                </c:pt>
                <c:pt idx="1698">
                  <c:v>2.5838831953600003</c:v>
                </c:pt>
                <c:pt idx="1699">
                  <c:v>2.5840611242399998</c:v>
                </c:pt>
                <c:pt idx="1700">
                  <c:v>2.5842835353400004</c:v>
                </c:pt>
                <c:pt idx="1701">
                  <c:v>2.5838387131400005</c:v>
                </c:pt>
                <c:pt idx="1702">
                  <c:v>2.5837942309200237</c:v>
                </c:pt>
                <c:pt idx="1703">
                  <c:v>2.5848173219800006</c:v>
                </c:pt>
                <c:pt idx="1704">
                  <c:v>2.5846393930999998</c:v>
                </c:pt>
                <c:pt idx="1705">
                  <c:v>2.5844614642200003</c:v>
                </c:pt>
                <c:pt idx="1706">
                  <c:v>2.5845949108800177</c:v>
                </c:pt>
                <c:pt idx="1707">
                  <c:v>2.5844614642200003</c:v>
                </c:pt>
                <c:pt idx="1708">
                  <c:v>2.5841056064599996</c:v>
                </c:pt>
                <c:pt idx="1709">
                  <c:v>2.5853511086200012</c:v>
                </c:pt>
                <c:pt idx="1710">
                  <c:v>2.5849062864200012</c:v>
                </c:pt>
                <c:pt idx="1711">
                  <c:v>2.5846838753200001</c:v>
                </c:pt>
                <c:pt idx="1712">
                  <c:v>2.5846838753200001</c:v>
                </c:pt>
                <c:pt idx="1713">
                  <c:v>2.5854400730599987</c:v>
                </c:pt>
                <c:pt idx="1714">
                  <c:v>2.5858848952600004</c:v>
                </c:pt>
                <c:pt idx="1715">
                  <c:v>2.58557351972</c:v>
                </c:pt>
                <c:pt idx="1716">
                  <c:v>2.5859738597000006</c:v>
                </c:pt>
                <c:pt idx="1717">
                  <c:v>2.5861517885800218</c:v>
                </c:pt>
                <c:pt idx="1718">
                  <c:v>2.5859738597000006</c:v>
                </c:pt>
                <c:pt idx="1719">
                  <c:v>2.5861962708000052</c:v>
                </c:pt>
                <c:pt idx="1720">
                  <c:v>2.5863741996800003</c:v>
                </c:pt>
                <c:pt idx="1721">
                  <c:v>2.58690798632</c:v>
                </c:pt>
                <c:pt idx="1722">
                  <c:v>2.5867300574400214</c:v>
                </c:pt>
                <c:pt idx="1723">
                  <c:v>2.5876197018400218</c:v>
                </c:pt>
                <c:pt idx="1724">
                  <c:v>2.5879755596000011</c:v>
                </c:pt>
                <c:pt idx="1725">
                  <c:v>2.5873083263000005</c:v>
                </c:pt>
                <c:pt idx="1726">
                  <c:v>2.5884203818000002</c:v>
                </c:pt>
                <c:pt idx="1727">
                  <c:v>2.5877976307200012</c:v>
                </c:pt>
                <c:pt idx="1728">
                  <c:v>2.587931077380035</c:v>
                </c:pt>
                <c:pt idx="1729">
                  <c:v>2.5881534884800002</c:v>
                </c:pt>
                <c:pt idx="1730">
                  <c:v>2.5887762395600005</c:v>
                </c:pt>
                <c:pt idx="1731">
                  <c:v>2.5890431328799997</c:v>
                </c:pt>
                <c:pt idx="1732">
                  <c:v>2.5888207217800012</c:v>
                </c:pt>
                <c:pt idx="1733">
                  <c:v>2.5897103661800012</c:v>
                </c:pt>
                <c:pt idx="1734">
                  <c:v>2.5890876151000004</c:v>
                </c:pt>
                <c:pt idx="1735">
                  <c:v>2.5893100262000002</c:v>
                </c:pt>
                <c:pt idx="1736">
                  <c:v>2.5901996706000001</c:v>
                </c:pt>
                <c:pt idx="1737">
                  <c:v>2.5904220817000003</c:v>
                </c:pt>
                <c:pt idx="1738">
                  <c:v>2.5899327772800214</c:v>
                </c:pt>
                <c:pt idx="1739">
                  <c:v>2.5903331172600006</c:v>
                </c:pt>
                <c:pt idx="1740">
                  <c:v>2.5906889750199977</c:v>
                </c:pt>
                <c:pt idx="1741">
                  <c:v>2.5911782794399998</c:v>
                </c:pt>
                <c:pt idx="1742">
                  <c:v>2.5908669038999967</c:v>
                </c:pt>
                <c:pt idx="1743">
                  <c:v>2.5906444927999988</c:v>
                </c:pt>
                <c:pt idx="1744">
                  <c:v>2.5908669038999967</c:v>
                </c:pt>
                <c:pt idx="1745">
                  <c:v>2.5910003505600003</c:v>
                </c:pt>
                <c:pt idx="1746">
                  <c:v>2.5913117261000012</c:v>
                </c:pt>
                <c:pt idx="1747">
                  <c:v>2.5918455127399977</c:v>
                </c:pt>
                <c:pt idx="1748">
                  <c:v>2.5922013704999998</c:v>
                </c:pt>
                <c:pt idx="1749">
                  <c:v>2.5918899949599967</c:v>
                </c:pt>
                <c:pt idx="1750">
                  <c:v>2.5922458527199987</c:v>
                </c:pt>
                <c:pt idx="1751">
                  <c:v>2.592646192699982</c:v>
                </c:pt>
                <c:pt idx="1752">
                  <c:v>2.5925127460400001</c:v>
                </c:pt>
                <c:pt idx="1753">
                  <c:v>2.5927796393599967</c:v>
                </c:pt>
                <c:pt idx="1754">
                  <c:v>2.5930465326800003</c:v>
                </c:pt>
                <c:pt idx="1755">
                  <c:v>2.5933579082200002</c:v>
                </c:pt>
                <c:pt idx="1756">
                  <c:v>2.5936692837599997</c:v>
                </c:pt>
                <c:pt idx="1757">
                  <c:v>2.5938472126400001</c:v>
                </c:pt>
                <c:pt idx="1758">
                  <c:v>2.5930465326800003</c:v>
                </c:pt>
                <c:pt idx="1759">
                  <c:v>2.5938916948600004</c:v>
                </c:pt>
                <c:pt idx="1760">
                  <c:v>2.5941141059600001</c:v>
                </c:pt>
                <c:pt idx="1761">
                  <c:v>2.5938916948600004</c:v>
                </c:pt>
                <c:pt idx="1762">
                  <c:v>2.5942920348399987</c:v>
                </c:pt>
                <c:pt idx="1763">
                  <c:v>2.5944699637199977</c:v>
                </c:pt>
                <c:pt idx="1764">
                  <c:v>2.5944254814999987</c:v>
                </c:pt>
                <c:pt idx="1765">
                  <c:v>2.5948703036999987</c:v>
                </c:pt>
                <c:pt idx="1766">
                  <c:v>2.5954040903399997</c:v>
                </c:pt>
                <c:pt idx="1767">
                  <c:v>2.5948703036999987</c:v>
                </c:pt>
                <c:pt idx="1768">
                  <c:v>2.5954930547800004</c:v>
                </c:pt>
                <c:pt idx="1769">
                  <c:v>2.5951371970200001</c:v>
                </c:pt>
                <c:pt idx="1770">
                  <c:v>2.5959823591999998</c:v>
                </c:pt>
                <c:pt idx="1771">
                  <c:v>2.5957599481</c:v>
                </c:pt>
                <c:pt idx="1772">
                  <c:v>2.5961602880800001</c:v>
                </c:pt>
                <c:pt idx="1773">
                  <c:v>2.59633821696</c:v>
                </c:pt>
                <c:pt idx="1774">
                  <c:v>2.5966495924999977</c:v>
                </c:pt>
                <c:pt idx="1775">
                  <c:v>2.5961602880800001</c:v>
                </c:pt>
                <c:pt idx="1776">
                  <c:v>2.5970499324799987</c:v>
                </c:pt>
                <c:pt idx="1777">
                  <c:v>2.5966940747199998</c:v>
                </c:pt>
                <c:pt idx="1778">
                  <c:v>2.5966495924999977</c:v>
                </c:pt>
                <c:pt idx="1779">
                  <c:v>2.5970944147000004</c:v>
                </c:pt>
                <c:pt idx="1780">
                  <c:v>2.5976282013400005</c:v>
                </c:pt>
                <c:pt idx="1781">
                  <c:v>2.5976282013400005</c:v>
                </c:pt>
                <c:pt idx="1782">
                  <c:v>2.5982064701999987</c:v>
                </c:pt>
                <c:pt idx="1783">
                  <c:v>2.5979840591000012</c:v>
                </c:pt>
                <c:pt idx="1784">
                  <c:v>2.5986512924000005</c:v>
                </c:pt>
                <c:pt idx="1785">
                  <c:v>2.5984288813000003</c:v>
                </c:pt>
                <c:pt idx="1786">
                  <c:v>2.5996743834599987</c:v>
                </c:pt>
                <c:pt idx="1787">
                  <c:v>2.5991405968200003</c:v>
                </c:pt>
                <c:pt idx="1788">
                  <c:v>2.5996299012399997</c:v>
                </c:pt>
                <c:pt idx="1789">
                  <c:v>2.60011920566002</c:v>
                </c:pt>
                <c:pt idx="1790">
                  <c:v>2.6006529922999997</c:v>
                </c:pt>
                <c:pt idx="1791">
                  <c:v>2.6006085100800003</c:v>
                </c:pt>
                <c:pt idx="1792">
                  <c:v>2.6008754033999977</c:v>
                </c:pt>
                <c:pt idx="1793">
                  <c:v>2.6017205655800195</c:v>
                </c:pt>
                <c:pt idx="1794">
                  <c:v>2.6019429766799997</c:v>
                </c:pt>
                <c:pt idx="1795">
                  <c:v>2.6015426366999987</c:v>
                </c:pt>
                <c:pt idx="1796">
                  <c:v>2.6022988344399987</c:v>
                </c:pt>
                <c:pt idx="1797">
                  <c:v>2.6026102099800004</c:v>
                </c:pt>
                <c:pt idx="1798">
                  <c:v>2.6028771032999987</c:v>
                </c:pt>
                <c:pt idx="1799">
                  <c:v>2.6038112299200002</c:v>
                </c:pt>
                <c:pt idx="1800">
                  <c:v>2.6040336410200213</c:v>
                </c:pt>
                <c:pt idx="1801">
                  <c:v>2.6045229454400012</c:v>
                </c:pt>
                <c:pt idx="1802">
                  <c:v>2.6047008743200002</c:v>
                </c:pt>
                <c:pt idx="1803">
                  <c:v>2.6052346609600012</c:v>
                </c:pt>
                <c:pt idx="1804">
                  <c:v>2.6051456965199997</c:v>
                </c:pt>
                <c:pt idx="1805">
                  <c:v>2.6059908587000309</c:v>
                </c:pt>
                <c:pt idx="1806">
                  <c:v>2.6061243053600012</c:v>
                </c:pt>
                <c:pt idx="1807">
                  <c:v>2.6067470564400002</c:v>
                </c:pt>
                <c:pt idx="1808">
                  <c:v>2.6068805030999997</c:v>
                </c:pt>
                <c:pt idx="1809">
                  <c:v>2.6072808430800012</c:v>
                </c:pt>
                <c:pt idx="1810">
                  <c:v>2.6073253253000002</c:v>
                </c:pt>
                <c:pt idx="1811">
                  <c:v>2.6073698075200213</c:v>
                </c:pt>
                <c:pt idx="1812">
                  <c:v>2.6076367008400219</c:v>
                </c:pt>
                <c:pt idx="1813">
                  <c:v>2.6090156496600003</c:v>
                </c:pt>
                <c:pt idx="1814">
                  <c:v>2.6085708274600012</c:v>
                </c:pt>
                <c:pt idx="1815">
                  <c:v>2.6090601318799997</c:v>
                </c:pt>
                <c:pt idx="1816">
                  <c:v>2.6094159896399987</c:v>
                </c:pt>
                <c:pt idx="1817">
                  <c:v>2.6095939185200012</c:v>
                </c:pt>
                <c:pt idx="1818">
                  <c:v>2.6098163296199997</c:v>
                </c:pt>
                <c:pt idx="1819">
                  <c:v>2.6104390807000004</c:v>
                </c:pt>
                <c:pt idx="1820">
                  <c:v>2.6103056340399977</c:v>
                </c:pt>
                <c:pt idx="1821">
                  <c:v>2.6109728673400006</c:v>
                </c:pt>
                <c:pt idx="1822">
                  <c:v>2.6111063139999997</c:v>
                </c:pt>
                <c:pt idx="1823">
                  <c:v>2.6111063139999997</c:v>
                </c:pt>
                <c:pt idx="1824">
                  <c:v>2.6112842428800214</c:v>
                </c:pt>
                <c:pt idx="1825">
                  <c:v>2.6115956184200004</c:v>
                </c:pt>
                <c:pt idx="1826">
                  <c:v>2.61217388728</c:v>
                </c:pt>
                <c:pt idx="1827">
                  <c:v>2.6123073339399987</c:v>
                </c:pt>
                <c:pt idx="1828">
                  <c:v>2.6126187094799977</c:v>
                </c:pt>
                <c:pt idx="1829">
                  <c:v>2.6135528360999998</c:v>
                </c:pt>
                <c:pt idx="1830">
                  <c:v>2.6131969783400195</c:v>
                </c:pt>
                <c:pt idx="1831">
                  <c:v>2.6130190494600001</c:v>
                </c:pt>
                <c:pt idx="1832">
                  <c:v>2.6135528360999998</c:v>
                </c:pt>
                <c:pt idx="1833">
                  <c:v>2.6138197294200003</c:v>
                </c:pt>
                <c:pt idx="1834">
                  <c:v>2.6142645516200012</c:v>
                </c:pt>
                <c:pt idx="1835">
                  <c:v>2.6139086938599987</c:v>
                </c:pt>
                <c:pt idx="1836">
                  <c:v>2.6145314449400012</c:v>
                </c:pt>
                <c:pt idx="1837">
                  <c:v>2.6143535160600004</c:v>
                </c:pt>
                <c:pt idx="1838">
                  <c:v>2.6145314449400012</c:v>
                </c:pt>
                <c:pt idx="1839">
                  <c:v>2.6145759271599998</c:v>
                </c:pt>
                <c:pt idx="1840">
                  <c:v>2.6152431604599977</c:v>
                </c:pt>
                <c:pt idx="1841">
                  <c:v>2.6154210893400003</c:v>
                </c:pt>
                <c:pt idx="1842">
                  <c:v>2.6151097137999999</c:v>
                </c:pt>
                <c:pt idx="1843">
                  <c:v>2.6155990182200002</c:v>
                </c:pt>
                <c:pt idx="1844">
                  <c:v>2.6148873027000006</c:v>
                </c:pt>
                <c:pt idx="1845">
                  <c:v>2.6151986782400001</c:v>
                </c:pt>
                <c:pt idx="1846">
                  <c:v>2.6157324648799998</c:v>
                </c:pt>
                <c:pt idx="1847">
                  <c:v>2.6155100537800005</c:v>
                </c:pt>
                <c:pt idx="1848">
                  <c:v>2.6149762671400012</c:v>
                </c:pt>
                <c:pt idx="1849">
                  <c:v>2.6151541960199998</c:v>
                </c:pt>
                <c:pt idx="1850">
                  <c:v>2.6153321248999997</c:v>
                </c:pt>
                <c:pt idx="1851">
                  <c:v>2.6147983382600004</c:v>
                </c:pt>
                <c:pt idx="1852">
                  <c:v>2.6154210893400003</c:v>
                </c:pt>
                <c:pt idx="1853">
                  <c:v>2.6155545360000003</c:v>
                </c:pt>
                <c:pt idx="1854">
                  <c:v>2.6151541960199998</c:v>
                </c:pt>
                <c:pt idx="1855">
                  <c:v>2.6152876426800002</c:v>
                </c:pt>
                <c:pt idx="1856">
                  <c:v>2.6147538560400001</c:v>
                </c:pt>
                <c:pt idx="1857">
                  <c:v>2.6148873027000006</c:v>
                </c:pt>
                <c:pt idx="1858">
                  <c:v>2.6147538560400001</c:v>
                </c:pt>
                <c:pt idx="1859">
                  <c:v>2.6150652315799987</c:v>
                </c:pt>
                <c:pt idx="1860">
                  <c:v>2.6150207493600002</c:v>
                </c:pt>
                <c:pt idx="1861">
                  <c:v>2.6142645516200012</c:v>
                </c:pt>
                <c:pt idx="1862">
                  <c:v>2.6142645516200012</c:v>
                </c:pt>
                <c:pt idx="1863">
                  <c:v>2.6145759271599998</c:v>
                </c:pt>
                <c:pt idx="1864">
                  <c:v>2.6141755871800005</c:v>
                </c:pt>
                <c:pt idx="1865">
                  <c:v>2.6136862827600011</c:v>
                </c:pt>
                <c:pt idx="1866">
                  <c:v>2.6142200694000004</c:v>
                </c:pt>
                <c:pt idx="1867">
                  <c:v>2.6139531760799999</c:v>
                </c:pt>
                <c:pt idx="1868">
                  <c:v>2.6131969783400195</c:v>
                </c:pt>
                <c:pt idx="1869">
                  <c:v>2.6129300850200003</c:v>
                </c:pt>
                <c:pt idx="1870">
                  <c:v>2.6136862827600011</c:v>
                </c:pt>
                <c:pt idx="1871">
                  <c:v>2.6131080139000007</c:v>
                </c:pt>
                <c:pt idx="1872">
                  <c:v>2.6129300850200003</c:v>
                </c:pt>
                <c:pt idx="1873">
                  <c:v>2.6123518161599999</c:v>
                </c:pt>
                <c:pt idx="1874">
                  <c:v>2.6131080139000007</c:v>
                </c:pt>
                <c:pt idx="1875">
                  <c:v>2.6125742272600005</c:v>
                </c:pt>
                <c:pt idx="1876">
                  <c:v>2.6122628517199997</c:v>
                </c:pt>
                <c:pt idx="1877">
                  <c:v>2.6123518161599999</c:v>
                </c:pt>
                <c:pt idx="1878">
                  <c:v>2.6118180295199815</c:v>
                </c:pt>
                <c:pt idx="1879">
                  <c:v>2.6116845828600002</c:v>
                </c:pt>
                <c:pt idx="1880">
                  <c:v>2.6118625117399987</c:v>
                </c:pt>
                <c:pt idx="1881">
                  <c:v>2.6115511361999997</c:v>
                </c:pt>
                <c:pt idx="1882">
                  <c:v>2.6108839029000004</c:v>
                </c:pt>
                <c:pt idx="1883">
                  <c:v>2.6108839029000004</c:v>
                </c:pt>
                <c:pt idx="1884">
                  <c:v>2.6109728673400006</c:v>
                </c:pt>
                <c:pt idx="1885">
                  <c:v>2.6111063139999997</c:v>
                </c:pt>
                <c:pt idx="1886">
                  <c:v>2.6107949384600002</c:v>
                </c:pt>
                <c:pt idx="1887">
                  <c:v>2.6103945984800223</c:v>
                </c:pt>
                <c:pt idx="1888">
                  <c:v>2.6103056340399977</c:v>
                </c:pt>
                <c:pt idx="1889">
                  <c:v>2.6099942585000377</c:v>
                </c:pt>
                <c:pt idx="1890">
                  <c:v>2.6097273651800186</c:v>
                </c:pt>
                <c:pt idx="1891">
                  <c:v>2.6099497762800001</c:v>
                </c:pt>
                <c:pt idx="1892">
                  <c:v>2.6095939185200012</c:v>
                </c:pt>
                <c:pt idx="1893">
                  <c:v>2.6096828829600001</c:v>
                </c:pt>
                <c:pt idx="1894">
                  <c:v>2.6093270252000011</c:v>
                </c:pt>
                <c:pt idx="1895">
                  <c:v>2.6095939185200012</c:v>
                </c:pt>
                <c:pt idx="1896">
                  <c:v>2.6091490963199999</c:v>
                </c:pt>
                <c:pt idx="1897">
                  <c:v>2.6087487563400011</c:v>
                </c:pt>
                <c:pt idx="1898">
                  <c:v>2.6087487563400011</c:v>
                </c:pt>
                <c:pt idx="1899">
                  <c:v>2.6083039341400003</c:v>
                </c:pt>
                <c:pt idx="1900">
                  <c:v>2.6086597919000005</c:v>
                </c:pt>
                <c:pt idx="1901">
                  <c:v>2.6079925586000323</c:v>
                </c:pt>
                <c:pt idx="1902">
                  <c:v>2.6082149697000006</c:v>
                </c:pt>
                <c:pt idx="1903">
                  <c:v>2.60781462972</c:v>
                </c:pt>
                <c:pt idx="1904">
                  <c:v>2.6080815230400005</c:v>
                </c:pt>
                <c:pt idx="1905">
                  <c:v>2.6075032541800218</c:v>
                </c:pt>
                <c:pt idx="1906">
                  <c:v>2.6079035941600002</c:v>
                </c:pt>
                <c:pt idx="1907">
                  <c:v>2.6075032541800218</c:v>
                </c:pt>
                <c:pt idx="1908">
                  <c:v>2.6075032541800218</c:v>
                </c:pt>
                <c:pt idx="1909">
                  <c:v>2.6073253253000002</c:v>
                </c:pt>
                <c:pt idx="1910">
                  <c:v>2.607191878640041</c:v>
                </c:pt>
                <c:pt idx="1911">
                  <c:v>2.6069694675400004</c:v>
                </c:pt>
                <c:pt idx="1912">
                  <c:v>2.6069694675400004</c:v>
                </c:pt>
                <c:pt idx="1913">
                  <c:v>2.6069249853200001</c:v>
                </c:pt>
                <c:pt idx="1914">
                  <c:v>2.6071029142000004</c:v>
                </c:pt>
                <c:pt idx="1915">
                  <c:v>2.6070584319799988</c:v>
                </c:pt>
                <c:pt idx="1916">
                  <c:v>2.6070139497600002</c:v>
                </c:pt>
                <c:pt idx="1917">
                  <c:v>2.6068805030999997</c:v>
                </c:pt>
                <c:pt idx="1918">
                  <c:v>2.6068805030999997</c:v>
                </c:pt>
                <c:pt idx="1919">
                  <c:v>2.6066136097799997</c:v>
                </c:pt>
                <c:pt idx="1920">
                  <c:v>2.6065691275600003</c:v>
                </c:pt>
                <c:pt idx="1921">
                  <c:v>2.6067025742200003</c:v>
                </c:pt>
                <c:pt idx="1922">
                  <c:v>2.6069694675400004</c:v>
                </c:pt>
                <c:pt idx="1923">
                  <c:v>2.6068805030999997</c:v>
                </c:pt>
                <c:pt idx="1924">
                  <c:v>2.6065691275600003</c:v>
                </c:pt>
                <c:pt idx="1925">
                  <c:v>2.6068805030999997</c:v>
                </c:pt>
                <c:pt idx="1926">
                  <c:v>2.6075477364000186</c:v>
                </c:pt>
                <c:pt idx="1927">
                  <c:v>2.6063911986800012</c:v>
                </c:pt>
                <c:pt idx="1928">
                  <c:v>2.6064356809000007</c:v>
                </c:pt>
                <c:pt idx="1929">
                  <c:v>2.6061687875800001</c:v>
                </c:pt>
                <c:pt idx="1930">
                  <c:v>2.6068360208799999</c:v>
                </c:pt>
                <c:pt idx="1931">
                  <c:v>2.6064801631199987</c:v>
                </c:pt>
                <c:pt idx="1932">
                  <c:v>2.6072363608600204</c:v>
                </c:pt>
                <c:pt idx="1933">
                  <c:v>2.6069694675400004</c:v>
                </c:pt>
                <c:pt idx="1934">
                  <c:v>2.6073698075200213</c:v>
                </c:pt>
                <c:pt idx="1935">
                  <c:v>2.6072363608600204</c:v>
                </c:pt>
                <c:pt idx="1936">
                  <c:v>2.6070139497600002</c:v>
                </c:pt>
                <c:pt idx="1937">
                  <c:v>2.6070584319799988</c:v>
                </c:pt>
                <c:pt idx="1938">
                  <c:v>2.6077256652800012</c:v>
                </c:pt>
                <c:pt idx="1939">
                  <c:v>2.6074142897400012</c:v>
                </c:pt>
                <c:pt idx="1940">
                  <c:v>2.6079035941600002</c:v>
                </c:pt>
                <c:pt idx="1941">
                  <c:v>2.60794807638</c:v>
                </c:pt>
                <c:pt idx="1942">
                  <c:v>2.6082149697000006</c:v>
                </c:pt>
                <c:pt idx="1943">
                  <c:v>2.6079035941600002</c:v>
                </c:pt>
                <c:pt idx="1944">
                  <c:v>2.6080370408200269</c:v>
                </c:pt>
                <c:pt idx="1945">
                  <c:v>2.6087487563400011</c:v>
                </c:pt>
                <c:pt idx="1946">
                  <c:v>2.6090156496600003</c:v>
                </c:pt>
                <c:pt idx="1947">
                  <c:v>2.6088377207800195</c:v>
                </c:pt>
                <c:pt idx="1948">
                  <c:v>2.6090601318799997</c:v>
                </c:pt>
                <c:pt idx="1949">
                  <c:v>2.6091490963199999</c:v>
                </c:pt>
                <c:pt idx="1950">
                  <c:v>2.6101277051600213</c:v>
                </c:pt>
                <c:pt idx="1951">
                  <c:v>2.6099942585000377</c:v>
                </c:pt>
                <c:pt idx="1952">
                  <c:v>2.6098608118400004</c:v>
                </c:pt>
                <c:pt idx="1953">
                  <c:v>2.6102166695999998</c:v>
                </c:pt>
                <c:pt idx="1954">
                  <c:v>2.6107059740199987</c:v>
                </c:pt>
                <c:pt idx="1955">
                  <c:v>2.6104390807000004</c:v>
                </c:pt>
                <c:pt idx="1956">
                  <c:v>2.6111507962200005</c:v>
                </c:pt>
                <c:pt idx="1957">
                  <c:v>2.6111952784400012</c:v>
                </c:pt>
                <c:pt idx="1958">
                  <c:v>2.6122628517199997</c:v>
                </c:pt>
                <c:pt idx="1959">
                  <c:v>2.6118180295199815</c:v>
                </c:pt>
                <c:pt idx="1960">
                  <c:v>2.6120849228400003</c:v>
                </c:pt>
                <c:pt idx="1961">
                  <c:v>2.6125742272600005</c:v>
                </c:pt>
                <c:pt idx="1962">
                  <c:v>2.6131969783400195</c:v>
                </c:pt>
                <c:pt idx="1963">
                  <c:v>2.6140421405199987</c:v>
                </c:pt>
                <c:pt idx="1964">
                  <c:v>2.6143535160600004</c:v>
                </c:pt>
                <c:pt idx="1965">
                  <c:v>2.6137752472000191</c:v>
                </c:pt>
                <c:pt idx="1966">
                  <c:v>2.6151097137999999</c:v>
                </c:pt>
                <c:pt idx="1967">
                  <c:v>2.6155990182200002</c:v>
                </c:pt>
                <c:pt idx="1968">
                  <c:v>2.6154655715599997</c:v>
                </c:pt>
                <c:pt idx="1969">
                  <c:v>2.6160438404199997</c:v>
                </c:pt>
                <c:pt idx="1970">
                  <c:v>2.6167555559399998</c:v>
                </c:pt>
                <c:pt idx="1971">
                  <c:v>2.6170669314799997</c:v>
                </c:pt>
                <c:pt idx="1972">
                  <c:v>2.61768968256</c:v>
                </c:pt>
                <c:pt idx="1973">
                  <c:v>2.6170669314799997</c:v>
                </c:pt>
                <c:pt idx="1974">
                  <c:v>2.6183124336399977</c:v>
                </c:pt>
                <c:pt idx="1975">
                  <c:v>2.6183569158599997</c:v>
                </c:pt>
                <c:pt idx="1976">
                  <c:v>2.6186682913999997</c:v>
                </c:pt>
                <c:pt idx="1977">
                  <c:v>2.6189351847199998</c:v>
                </c:pt>
                <c:pt idx="1978">
                  <c:v>2.6195134535799998</c:v>
                </c:pt>
                <c:pt idx="1979">
                  <c:v>2.6203586157600003</c:v>
                </c:pt>
                <c:pt idx="1980">
                  <c:v>2.6201806868800182</c:v>
                </c:pt>
                <c:pt idx="1981">
                  <c:v>2.6202696513200001</c:v>
                </c:pt>
                <c:pt idx="1982">
                  <c:v>2.6212927423800214</c:v>
                </c:pt>
                <c:pt idx="1983">
                  <c:v>2.6215596356999997</c:v>
                </c:pt>
                <c:pt idx="1984">
                  <c:v>2.6222713512200002</c:v>
                </c:pt>
                <c:pt idx="1985">
                  <c:v>2.62276065564</c:v>
                </c:pt>
                <c:pt idx="1986">
                  <c:v>2.62276065564</c:v>
                </c:pt>
                <c:pt idx="1987">
                  <c:v>2.623027548960041</c:v>
                </c:pt>
                <c:pt idx="1988">
                  <c:v>2.6231165134000012</c:v>
                </c:pt>
                <c:pt idx="1989">
                  <c:v>2.6241396044600012</c:v>
                </c:pt>
                <c:pt idx="1990">
                  <c:v>2.6242285689000218</c:v>
                </c:pt>
                <c:pt idx="1991">
                  <c:v>2.6244509799999998</c:v>
                </c:pt>
                <c:pt idx="1992">
                  <c:v>2.6249847666400323</c:v>
                </c:pt>
                <c:pt idx="1993">
                  <c:v>2.62525165996</c:v>
                </c:pt>
                <c:pt idx="1994">
                  <c:v>2.6249847666400323</c:v>
                </c:pt>
                <c:pt idx="1995">
                  <c:v>2.6255185532800001</c:v>
                </c:pt>
                <c:pt idx="1996">
                  <c:v>2.6262302688000223</c:v>
                </c:pt>
                <c:pt idx="1997">
                  <c:v>2.6267640554400002</c:v>
                </c:pt>
                <c:pt idx="1998">
                  <c:v>2.6276092176200012</c:v>
                </c:pt>
                <c:pt idx="1999">
                  <c:v>2.6276981820600005</c:v>
                </c:pt>
                <c:pt idx="2000">
                  <c:v>2.6276536998399997</c:v>
                </c:pt>
                <c:pt idx="2001">
                  <c:v>2.6280985220400002</c:v>
                </c:pt>
                <c:pt idx="2002">
                  <c:v>2.6291216131000001</c:v>
                </c:pt>
                <c:pt idx="2003">
                  <c:v>2.6288102375600002</c:v>
                </c:pt>
                <c:pt idx="2004">
                  <c:v>2.6292995419800218</c:v>
                </c:pt>
                <c:pt idx="2005">
                  <c:v>2.6295664352999997</c:v>
                </c:pt>
                <c:pt idx="2006">
                  <c:v>2.6300557397199977</c:v>
                </c:pt>
                <c:pt idx="2007">
                  <c:v>2.6306784907999967</c:v>
                </c:pt>
                <c:pt idx="2008">
                  <c:v>2.6305450441399998</c:v>
                </c:pt>
                <c:pt idx="2009">
                  <c:v>2.6307229730199997</c:v>
                </c:pt>
                <c:pt idx="2010">
                  <c:v>2.6308564196799815</c:v>
                </c:pt>
                <c:pt idx="2011">
                  <c:v>2.6314346885400006</c:v>
                </c:pt>
                <c:pt idx="2012">
                  <c:v>2.6318350285199998</c:v>
                </c:pt>
                <c:pt idx="2013">
                  <c:v>2.6321464040599967</c:v>
                </c:pt>
                <c:pt idx="2014">
                  <c:v>2.6316570996399977</c:v>
                </c:pt>
                <c:pt idx="2015">
                  <c:v>2.6326357084800001</c:v>
                </c:pt>
                <c:pt idx="2016">
                  <c:v>2.6332584595599977</c:v>
                </c:pt>
                <c:pt idx="2017">
                  <c:v>2.6331250129000012</c:v>
                </c:pt>
                <c:pt idx="2018">
                  <c:v>2.6329915662400012</c:v>
                </c:pt>
                <c:pt idx="2019">
                  <c:v>2.6334363884400012</c:v>
                </c:pt>
                <c:pt idx="2020">
                  <c:v>2.6337477639800002</c:v>
                </c:pt>
                <c:pt idx="2021">
                  <c:v>2.6339256928600001</c:v>
                </c:pt>
                <c:pt idx="2022">
                  <c:v>2.6348153372599987</c:v>
                </c:pt>
                <c:pt idx="2023">
                  <c:v>2.6344149972799999</c:v>
                </c:pt>
                <c:pt idx="2024">
                  <c:v>2.63397017508</c:v>
                </c:pt>
                <c:pt idx="2025">
                  <c:v>2.6344149972799999</c:v>
                </c:pt>
                <c:pt idx="2026">
                  <c:v>2.6348598194799977</c:v>
                </c:pt>
                <c:pt idx="2027">
                  <c:v>2.6353491238999927</c:v>
                </c:pt>
                <c:pt idx="2028">
                  <c:v>2.6356604994399788</c:v>
                </c:pt>
                <c:pt idx="2029">
                  <c:v>2.6353491238999927</c:v>
                </c:pt>
                <c:pt idx="2030">
                  <c:v>2.63570498166</c:v>
                </c:pt>
                <c:pt idx="2031">
                  <c:v>2.6361053216399997</c:v>
                </c:pt>
                <c:pt idx="2032">
                  <c:v>2.6360608394199967</c:v>
                </c:pt>
                <c:pt idx="2033">
                  <c:v>2.6364611793999977</c:v>
                </c:pt>
                <c:pt idx="2034">
                  <c:v>2.6364166971799987</c:v>
                </c:pt>
                <c:pt idx="2035">
                  <c:v>2.6368170371599997</c:v>
                </c:pt>
                <c:pt idx="2036">
                  <c:v>2.6372173771400012</c:v>
                </c:pt>
                <c:pt idx="2037">
                  <c:v>2.63730634158002</c:v>
                </c:pt>
                <c:pt idx="2038">
                  <c:v>2.6371284127000005</c:v>
                </c:pt>
                <c:pt idx="2039">
                  <c:v>2.63730634158002</c:v>
                </c:pt>
                <c:pt idx="2040">
                  <c:v>2.6377066815600001</c:v>
                </c:pt>
                <c:pt idx="2041">
                  <c:v>2.6379290926600012</c:v>
                </c:pt>
                <c:pt idx="2042">
                  <c:v>2.63832943264</c:v>
                </c:pt>
                <c:pt idx="2043">
                  <c:v>2.63788461044</c:v>
                </c:pt>
                <c:pt idx="2044">
                  <c:v>2.6377511637800004</c:v>
                </c:pt>
                <c:pt idx="2045">
                  <c:v>2.63832943264</c:v>
                </c:pt>
                <c:pt idx="2046">
                  <c:v>2.6384183970799997</c:v>
                </c:pt>
                <c:pt idx="2047">
                  <c:v>2.6388187370600003</c:v>
                </c:pt>
                <c:pt idx="2048">
                  <c:v>2.6387742548400182</c:v>
                </c:pt>
                <c:pt idx="2049">
                  <c:v>2.63859632596</c:v>
                </c:pt>
                <c:pt idx="2050">
                  <c:v>2.6383739148600003</c:v>
                </c:pt>
                <c:pt idx="2051">
                  <c:v>2.6384628792999987</c:v>
                </c:pt>
                <c:pt idx="2052">
                  <c:v>2.6383739148600003</c:v>
                </c:pt>
                <c:pt idx="2053">
                  <c:v>2.6389521837199967</c:v>
                </c:pt>
                <c:pt idx="2054">
                  <c:v>2.6382404681999998</c:v>
                </c:pt>
                <c:pt idx="2055">
                  <c:v>2.6387742548400182</c:v>
                </c:pt>
                <c:pt idx="2056">
                  <c:v>2.63859632596</c:v>
                </c:pt>
                <c:pt idx="2057">
                  <c:v>2.6392190770400004</c:v>
                </c:pt>
                <c:pt idx="2058">
                  <c:v>2.6385073615200012</c:v>
                </c:pt>
                <c:pt idx="2059">
                  <c:v>2.63904114816</c:v>
                </c:pt>
                <c:pt idx="2060">
                  <c:v>2.6386408081800004</c:v>
                </c:pt>
                <c:pt idx="2061">
                  <c:v>2.6388632192799997</c:v>
                </c:pt>
                <c:pt idx="2062">
                  <c:v>2.63832943264</c:v>
                </c:pt>
                <c:pt idx="2063">
                  <c:v>2.6385073615200012</c:v>
                </c:pt>
                <c:pt idx="2064">
                  <c:v>2.6386408081800004</c:v>
                </c:pt>
                <c:pt idx="2065">
                  <c:v>2.6391745948200001</c:v>
                </c:pt>
                <c:pt idx="2066">
                  <c:v>2.6393970059200011</c:v>
                </c:pt>
                <c:pt idx="2067">
                  <c:v>2.6382849504200001</c:v>
                </c:pt>
                <c:pt idx="2068">
                  <c:v>2.6376621993399967</c:v>
                </c:pt>
                <c:pt idx="2069">
                  <c:v>2.6389077015000195</c:v>
                </c:pt>
                <c:pt idx="2070">
                  <c:v>2.6386408081800004</c:v>
                </c:pt>
                <c:pt idx="2071">
                  <c:v>2.6386852903999998</c:v>
                </c:pt>
                <c:pt idx="2072">
                  <c:v>2.6382404681999998</c:v>
                </c:pt>
                <c:pt idx="2073">
                  <c:v>2.6380180571</c:v>
                </c:pt>
                <c:pt idx="2074">
                  <c:v>2.6381070215400011</c:v>
                </c:pt>
                <c:pt idx="2075">
                  <c:v>2.6380180571</c:v>
                </c:pt>
                <c:pt idx="2076">
                  <c:v>2.6381959859800004</c:v>
                </c:pt>
                <c:pt idx="2077">
                  <c:v>2.6382404681999998</c:v>
                </c:pt>
                <c:pt idx="2078">
                  <c:v>2.6388187370600003</c:v>
                </c:pt>
                <c:pt idx="2079">
                  <c:v>2.6379735748800002</c:v>
                </c:pt>
                <c:pt idx="2080">
                  <c:v>2.6382849504200001</c:v>
                </c:pt>
                <c:pt idx="2081">
                  <c:v>2.63717289492</c:v>
                </c:pt>
                <c:pt idx="2082">
                  <c:v>2.6376621993399967</c:v>
                </c:pt>
                <c:pt idx="2083">
                  <c:v>2.6382849504200001</c:v>
                </c:pt>
                <c:pt idx="2084">
                  <c:v>2.6378401282199997</c:v>
                </c:pt>
                <c:pt idx="2085">
                  <c:v>2.6377066815600001</c:v>
                </c:pt>
                <c:pt idx="2086">
                  <c:v>2.6375732349000005</c:v>
                </c:pt>
                <c:pt idx="2087">
                  <c:v>2.6373953060200002</c:v>
                </c:pt>
                <c:pt idx="2088">
                  <c:v>2.6371284127000005</c:v>
                </c:pt>
                <c:pt idx="2089">
                  <c:v>2.6373508237999999</c:v>
                </c:pt>
                <c:pt idx="2090">
                  <c:v>2.6374397882400213</c:v>
                </c:pt>
                <c:pt idx="2091">
                  <c:v>2.63730634158002</c:v>
                </c:pt>
                <c:pt idx="2092">
                  <c:v>2.6372618593600001</c:v>
                </c:pt>
                <c:pt idx="2093">
                  <c:v>2.6377066815600001</c:v>
                </c:pt>
                <c:pt idx="2094">
                  <c:v>2.6372173771400012</c:v>
                </c:pt>
                <c:pt idx="2095">
                  <c:v>2.6373953060200002</c:v>
                </c:pt>
                <c:pt idx="2096">
                  <c:v>2.6372173771400012</c:v>
                </c:pt>
                <c:pt idx="2097">
                  <c:v>2.637528752680026</c:v>
                </c:pt>
                <c:pt idx="2098">
                  <c:v>2.6377956460000012</c:v>
                </c:pt>
                <c:pt idx="2099">
                  <c:v>2.6382849504200001</c:v>
                </c:pt>
                <c:pt idx="2100">
                  <c:v>2.6382404681999998</c:v>
                </c:pt>
                <c:pt idx="2101">
                  <c:v>2.6381515037600001</c:v>
                </c:pt>
                <c:pt idx="2102">
                  <c:v>2.6384183970799997</c:v>
                </c:pt>
                <c:pt idx="2103">
                  <c:v>2.6384183970799997</c:v>
                </c:pt>
                <c:pt idx="2104">
                  <c:v>2.6380180571</c:v>
                </c:pt>
                <c:pt idx="2105">
                  <c:v>2.6382404681999998</c:v>
                </c:pt>
                <c:pt idx="2106">
                  <c:v>2.63832943264</c:v>
                </c:pt>
                <c:pt idx="2107">
                  <c:v>2.6382404681999998</c:v>
                </c:pt>
                <c:pt idx="2108">
                  <c:v>2.6382849504200001</c:v>
                </c:pt>
                <c:pt idx="2109">
                  <c:v>2.6381070215400011</c:v>
                </c:pt>
                <c:pt idx="2110">
                  <c:v>2.6386408081800004</c:v>
                </c:pt>
                <c:pt idx="2111">
                  <c:v>2.6387742548400182</c:v>
                </c:pt>
                <c:pt idx="2112">
                  <c:v>2.6388187370600003</c:v>
                </c:pt>
                <c:pt idx="2113">
                  <c:v>2.6386408081800004</c:v>
                </c:pt>
                <c:pt idx="2114">
                  <c:v>2.6389966659400002</c:v>
                </c:pt>
                <c:pt idx="2115">
                  <c:v>2.6395749347999997</c:v>
                </c:pt>
                <c:pt idx="2116">
                  <c:v>2.6387297726200218</c:v>
                </c:pt>
                <c:pt idx="2117">
                  <c:v>2.6392635592599998</c:v>
                </c:pt>
                <c:pt idx="2118">
                  <c:v>2.6392635592599998</c:v>
                </c:pt>
                <c:pt idx="2119">
                  <c:v>2.6392190770400004</c:v>
                </c:pt>
                <c:pt idx="2120">
                  <c:v>2.6391301126000002</c:v>
                </c:pt>
                <c:pt idx="2121">
                  <c:v>2.6395304525800012</c:v>
                </c:pt>
                <c:pt idx="2122">
                  <c:v>2.64006423922</c:v>
                </c:pt>
                <c:pt idx="2123">
                  <c:v>2.6394414881399997</c:v>
                </c:pt>
                <c:pt idx="2124">
                  <c:v>2.6405090614200195</c:v>
                </c:pt>
                <c:pt idx="2125">
                  <c:v>2.6398863103399997</c:v>
                </c:pt>
                <c:pt idx="2126">
                  <c:v>2.6396638992399977</c:v>
                </c:pt>
                <c:pt idx="2127">
                  <c:v>2.6401532036600002</c:v>
                </c:pt>
                <c:pt idx="2128">
                  <c:v>2.6397973459000186</c:v>
                </c:pt>
                <c:pt idx="2129">
                  <c:v>2.6404200969800002</c:v>
                </c:pt>
                <c:pt idx="2130">
                  <c:v>2.64077595474</c:v>
                </c:pt>
                <c:pt idx="2131">
                  <c:v>2.6409094014000001</c:v>
                </c:pt>
                <c:pt idx="2132">
                  <c:v>2.6413987058200012</c:v>
                </c:pt>
                <c:pt idx="2133">
                  <c:v>2.6415321524800182</c:v>
                </c:pt>
                <c:pt idx="2134">
                  <c:v>2.6419324924600001</c:v>
                </c:pt>
                <c:pt idx="2135">
                  <c:v>2.6419769746800004</c:v>
                </c:pt>
                <c:pt idx="2136">
                  <c:v>2.6425552435400004</c:v>
                </c:pt>
                <c:pt idx="2137">
                  <c:v>2.6427331724200012</c:v>
                </c:pt>
                <c:pt idx="2138">
                  <c:v>2.6430000657400012</c:v>
                </c:pt>
                <c:pt idx="2139">
                  <c:v>2.6428221368599987</c:v>
                </c:pt>
                <c:pt idx="2140">
                  <c:v>2.6430890301800005</c:v>
                </c:pt>
                <c:pt idx="2141">
                  <c:v>2.6430445479600286</c:v>
                </c:pt>
                <c:pt idx="2142">
                  <c:v>2.6430445479600286</c:v>
                </c:pt>
                <c:pt idx="2143">
                  <c:v>2.6435783345999999</c:v>
                </c:pt>
                <c:pt idx="2144">
                  <c:v>2.6442900501200182</c:v>
                </c:pt>
                <c:pt idx="2145">
                  <c:v>2.6439341923600237</c:v>
                </c:pt>
                <c:pt idx="2146">
                  <c:v>2.6438897101400012</c:v>
                </c:pt>
                <c:pt idx="2147">
                  <c:v>2.6444234967800004</c:v>
                </c:pt>
                <c:pt idx="2148">
                  <c:v>2.6448683189800004</c:v>
                </c:pt>
                <c:pt idx="2149">
                  <c:v>2.6443790145600001</c:v>
                </c:pt>
                <c:pt idx="2150">
                  <c:v>2.6455800345000005</c:v>
                </c:pt>
                <c:pt idx="2151">
                  <c:v>2.6453131411800186</c:v>
                </c:pt>
                <c:pt idx="2152">
                  <c:v>2.6458024455999998</c:v>
                </c:pt>
                <c:pt idx="2153">
                  <c:v>2.6460248567000195</c:v>
                </c:pt>
                <c:pt idx="2154">
                  <c:v>2.6458914100400004</c:v>
                </c:pt>
                <c:pt idx="2155">
                  <c:v>2.6465586433399997</c:v>
                </c:pt>
                <c:pt idx="2156">
                  <c:v>2.6464696789000004</c:v>
                </c:pt>
                <c:pt idx="2157">
                  <c:v>2.6462027855800003</c:v>
                </c:pt>
                <c:pt idx="2158">
                  <c:v>2.6468700188800001</c:v>
                </c:pt>
                <c:pt idx="2159">
                  <c:v>2.6464251966799988</c:v>
                </c:pt>
                <c:pt idx="2160">
                  <c:v>2.6473148410800409</c:v>
                </c:pt>
                <c:pt idx="2161">
                  <c:v>2.6475817344000223</c:v>
                </c:pt>
                <c:pt idx="2162">
                  <c:v>2.6474482877400001</c:v>
                </c:pt>
                <c:pt idx="2163">
                  <c:v>2.6475817344000223</c:v>
                </c:pt>
                <c:pt idx="2164">
                  <c:v>2.6481600032600006</c:v>
                </c:pt>
                <c:pt idx="2165">
                  <c:v>2.6487827543400204</c:v>
                </c:pt>
                <c:pt idx="2166">
                  <c:v>2.6483824143599999</c:v>
                </c:pt>
                <c:pt idx="2167">
                  <c:v>2.6494499876399997</c:v>
                </c:pt>
                <c:pt idx="2168">
                  <c:v>2.6498058454</c:v>
                </c:pt>
                <c:pt idx="2169">
                  <c:v>2.6501617031600002</c:v>
                </c:pt>
                <c:pt idx="2170">
                  <c:v>2.6501617031600002</c:v>
                </c:pt>
                <c:pt idx="2171">
                  <c:v>2.6505620431400003</c:v>
                </c:pt>
                <c:pt idx="2172">
                  <c:v>2.6506510075800001</c:v>
                </c:pt>
                <c:pt idx="2173">
                  <c:v>2.6508289364599977</c:v>
                </c:pt>
                <c:pt idx="2174">
                  <c:v>2.6509179009000006</c:v>
                </c:pt>
                <c:pt idx="2175">
                  <c:v>2.6511847942200002</c:v>
                </c:pt>
                <c:pt idx="2176">
                  <c:v>2.65167409864</c:v>
                </c:pt>
                <c:pt idx="2177">
                  <c:v>2.6516296164199997</c:v>
                </c:pt>
                <c:pt idx="2178">
                  <c:v>2.6521189208399987</c:v>
                </c:pt>
                <c:pt idx="2179">
                  <c:v>2.6519854741799977</c:v>
                </c:pt>
                <c:pt idx="2180">
                  <c:v>2.6524302963799999</c:v>
                </c:pt>
                <c:pt idx="2181">
                  <c:v>2.6521634030599968</c:v>
                </c:pt>
                <c:pt idx="2182">
                  <c:v>2.6528751185799977</c:v>
                </c:pt>
                <c:pt idx="2183">
                  <c:v>2.6534978696600002</c:v>
                </c:pt>
                <c:pt idx="2184">
                  <c:v>2.6531864941200007</c:v>
                </c:pt>
                <c:pt idx="2185">
                  <c:v>2.6527416719199999</c:v>
                </c:pt>
                <c:pt idx="2186">
                  <c:v>2.6535868341</c:v>
                </c:pt>
                <c:pt idx="2187">
                  <c:v>2.6535868341</c:v>
                </c:pt>
                <c:pt idx="2188">
                  <c:v>2.6537647629800309</c:v>
                </c:pt>
                <c:pt idx="2189">
                  <c:v>2.6534978696600002</c:v>
                </c:pt>
                <c:pt idx="2190">
                  <c:v>2.65416510296</c:v>
                </c:pt>
                <c:pt idx="2191">
                  <c:v>2.6543875140600002</c:v>
                </c:pt>
                <c:pt idx="2192">
                  <c:v>2.6538092452000006</c:v>
                </c:pt>
                <c:pt idx="2193">
                  <c:v>2.6549213007000012</c:v>
                </c:pt>
                <c:pt idx="2194">
                  <c:v>2.6548768184800005</c:v>
                </c:pt>
                <c:pt idx="2195">
                  <c:v>2.6555440517800002</c:v>
                </c:pt>
                <c:pt idx="2196">
                  <c:v>2.6555885339999987</c:v>
                </c:pt>
                <c:pt idx="2197">
                  <c:v>2.6556774984399998</c:v>
                </c:pt>
                <c:pt idx="2198">
                  <c:v>2.6555440517800002</c:v>
                </c:pt>
                <c:pt idx="2199">
                  <c:v>2.6564336961799997</c:v>
                </c:pt>
                <c:pt idx="2200">
                  <c:v>2.6561668028600001</c:v>
                </c:pt>
                <c:pt idx="2201">
                  <c:v>2.65634473174</c:v>
                </c:pt>
                <c:pt idx="2202">
                  <c:v>2.6563002495200001</c:v>
                </c:pt>
                <c:pt idx="2203">
                  <c:v>2.6570564472600005</c:v>
                </c:pt>
                <c:pt idx="2204">
                  <c:v>2.6573233405800214</c:v>
                </c:pt>
                <c:pt idx="2205">
                  <c:v>2.6571454116999997</c:v>
                </c:pt>
                <c:pt idx="2206">
                  <c:v>2.6582574672000003</c:v>
                </c:pt>
                <c:pt idx="2207">
                  <c:v>2.6577681627800001</c:v>
                </c:pt>
                <c:pt idx="2208">
                  <c:v>2.6577681627800001</c:v>
                </c:pt>
                <c:pt idx="2209">
                  <c:v>2.6581240205400012</c:v>
                </c:pt>
                <c:pt idx="2210">
                  <c:v>2.6583019494200002</c:v>
                </c:pt>
                <c:pt idx="2211">
                  <c:v>2.6589247005000214</c:v>
                </c:pt>
                <c:pt idx="2212">
                  <c:v>2.6581240205400012</c:v>
                </c:pt>
                <c:pt idx="2213">
                  <c:v>2.6583464316399987</c:v>
                </c:pt>
                <c:pt idx="2214">
                  <c:v>2.6587022894000008</c:v>
                </c:pt>
                <c:pt idx="2215">
                  <c:v>2.6584798783000001</c:v>
                </c:pt>
                <c:pt idx="2216">
                  <c:v>2.6584798783000001</c:v>
                </c:pt>
                <c:pt idx="2217">
                  <c:v>2.6590136649399998</c:v>
                </c:pt>
                <c:pt idx="2218">
                  <c:v>2.6585243605200191</c:v>
                </c:pt>
                <c:pt idx="2219">
                  <c:v>2.6585688427400012</c:v>
                </c:pt>
                <c:pt idx="2220">
                  <c:v>2.6586578071800004</c:v>
                </c:pt>
                <c:pt idx="2221">
                  <c:v>2.6586133249599997</c:v>
                </c:pt>
                <c:pt idx="2222">
                  <c:v>2.6589691827200004</c:v>
                </c:pt>
                <c:pt idx="2223">
                  <c:v>2.6587022894000008</c:v>
                </c:pt>
                <c:pt idx="2224">
                  <c:v>2.6584353960799998</c:v>
                </c:pt>
                <c:pt idx="2225">
                  <c:v>2.6581685027600006</c:v>
                </c:pt>
                <c:pt idx="2226">
                  <c:v>2.6583909138600004</c:v>
                </c:pt>
                <c:pt idx="2227">
                  <c:v>2.6589691827200004</c:v>
                </c:pt>
                <c:pt idx="2228">
                  <c:v>2.6581685027600006</c:v>
                </c:pt>
                <c:pt idx="2229">
                  <c:v>2.6579905738800012</c:v>
                </c:pt>
                <c:pt idx="2230">
                  <c:v>2.6584353960799998</c:v>
                </c:pt>
                <c:pt idx="2231">
                  <c:v>2.65794609166</c:v>
                </c:pt>
                <c:pt idx="2232">
                  <c:v>2.6580350561000001</c:v>
                </c:pt>
                <c:pt idx="2233">
                  <c:v>2.6575902339000006</c:v>
                </c:pt>
                <c:pt idx="2234">
                  <c:v>2.6574567872400001</c:v>
                </c:pt>
                <c:pt idx="2235">
                  <c:v>2.6572788583600002</c:v>
                </c:pt>
                <c:pt idx="2236">
                  <c:v>2.6580350561000001</c:v>
                </c:pt>
                <c:pt idx="2237">
                  <c:v>2.6578126450000004</c:v>
                </c:pt>
                <c:pt idx="2238">
                  <c:v>2.6578126450000004</c:v>
                </c:pt>
                <c:pt idx="2239">
                  <c:v>2.6576347161200218</c:v>
                </c:pt>
                <c:pt idx="2240">
                  <c:v>2.6575457516800012</c:v>
                </c:pt>
                <c:pt idx="2241">
                  <c:v>2.6567895539399999</c:v>
                </c:pt>
                <c:pt idx="2242">
                  <c:v>2.6572788583600002</c:v>
                </c:pt>
                <c:pt idx="2243">
                  <c:v>2.6572343761400012</c:v>
                </c:pt>
                <c:pt idx="2244">
                  <c:v>2.6567450717199987</c:v>
                </c:pt>
                <c:pt idx="2245">
                  <c:v>2.6565671428400006</c:v>
                </c:pt>
                <c:pt idx="2246">
                  <c:v>2.6569674828199998</c:v>
                </c:pt>
                <c:pt idx="2247">
                  <c:v>2.6568340361599998</c:v>
                </c:pt>
                <c:pt idx="2248">
                  <c:v>2.6560778384200003</c:v>
                </c:pt>
                <c:pt idx="2249">
                  <c:v>2.6559888739799997</c:v>
                </c:pt>
                <c:pt idx="2250">
                  <c:v>2.6560778384200003</c:v>
                </c:pt>
                <c:pt idx="2251">
                  <c:v>2.6559443917600007</c:v>
                </c:pt>
                <c:pt idx="2252">
                  <c:v>2.6554995695600003</c:v>
                </c:pt>
                <c:pt idx="2253">
                  <c:v>2.6555440517800002</c:v>
                </c:pt>
                <c:pt idx="2254">
                  <c:v>2.65532164068002</c:v>
                </c:pt>
                <c:pt idx="2255">
                  <c:v>2.6553661229000003</c:v>
                </c:pt>
                <c:pt idx="2256">
                  <c:v>2.6546544073799998</c:v>
                </c:pt>
                <c:pt idx="2257">
                  <c:v>2.6545209607200002</c:v>
                </c:pt>
                <c:pt idx="2258">
                  <c:v>2.6544764785000003</c:v>
                </c:pt>
                <c:pt idx="2259">
                  <c:v>2.6546544073799998</c:v>
                </c:pt>
                <c:pt idx="2260">
                  <c:v>2.6546988895999997</c:v>
                </c:pt>
                <c:pt idx="2261">
                  <c:v>2.6542985496200004</c:v>
                </c:pt>
                <c:pt idx="2262">
                  <c:v>2.6536313163200012</c:v>
                </c:pt>
                <c:pt idx="2263">
                  <c:v>2.6536757985400006</c:v>
                </c:pt>
                <c:pt idx="2264">
                  <c:v>2.6542985496200004</c:v>
                </c:pt>
                <c:pt idx="2265">
                  <c:v>2.65416510296</c:v>
                </c:pt>
                <c:pt idx="2266">
                  <c:v>2.6533199407800012</c:v>
                </c:pt>
                <c:pt idx="2267">
                  <c:v>2.6529196007999998</c:v>
                </c:pt>
                <c:pt idx="2268">
                  <c:v>2.6530530474600011</c:v>
                </c:pt>
                <c:pt idx="2269">
                  <c:v>2.65327545856</c:v>
                </c:pt>
                <c:pt idx="2270">
                  <c:v>2.6528751185799977</c:v>
                </c:pt>
                <c:pt idx="2271">
                  <c:v>2.6527861541399997</c:v>
                </c:pt>
                <c:pt idx="2272">
                  <c:v>2.6524747786000002</c:v>
                </c:pt>
                <c:pt idx="2273">
                  <c:v>2.6523858141599987</c:v>
                </c:pt>
                <c:pt idx="2274">
                  <c:v>2.6526082252599967</c:v>
                </c:pt>
                <c:pt idx="2275">
                  <c:v>2.6523413319399998</c:v>
                </c:pt>
                <c:pt idx="2276">
                  <c:v>2.6522968497199999</c:v>
                </c:pt>
                <c:pt idx="2277">
                  <c:v>2.6519409919599997</c:v>
                </c:pt>
                <c:pt idx="2278">
                  <c:v>2.6519409919599997</c:v>
                </c:pt>
                <c:pt idx="2279">
                  <c:v>2.6522078852799997</c:v>
                </c:pt>
                <c:pt idx="2280">
                  <c:v>2.6519409919599997</c:v>
                </c:pt>
                <c:pt idx="2281">
                  <c:v>2.6520299564000007</c:v>
                </c:pt>
                <c:pt idx="2282">
                  <c:v>2.6524302963799999</c:v>
                </c:pt>
                <c:pt idx="2283">
                  <c:v>2.6518965097399998</c:v>
                </c:pt>
                <c:pt idx="2284">
                  <c:v>2.6511403119999999</c:v>
                </c:pt>
                <c:pt idx="2285">
                  <c:v>2.6514961697599997</c:v>
                </c:pt>
                <c:pt idx="2286">
                  <c:v>2.6512292764400001</c:v>
                </c:pt>
                <c:pt idx="2287">
                  <c:v>2.6513627230999997</c:v>
                </c:pt>
                <c:pt idx="2288">
                  <c:v>2.6509179009000006</c:v>
                </c:pt>
                <c:pt idx="2289">
                  <c:v>2.6508289364599977</c:v>
                </c:pt>
                <c:pt idx="2290">
                  <c:v>2.6511847942200002</c:v>
                </c:pt>
                <c:pt idx="2291">
                  <c:v>2.6508289364599977</c:v>
                </c:pt>
                <c:pt idx="2292">
                  <c:v>2.65140720532</c:v>
                </c:pt>
                <c:pt idx="2293">
                  <c:v>2.6510068653400003</c:v>
                </c:pt>
                <c:pt idx="2294">
                  <c:v>2.6509179009000006</c:v>
                </c:pt>
                <c:pt idx="2295">
                  <c:v>2.6507844542399996</c:v>
                </c:pt>
                <c:pt idx="2296">
                  <c:v>2.6506510075800001</c:v>
                </c:pt>
                <c:pt idx="2297">
                  <c:v>2.6504730787000002</c:v>
                </c:pt>
                <c:pt idx="2298">
                  <c:v>2.6508289364599977</c:v>
                </c:pt>
                <c:pt idx="2299">
                  <c:v>2.6509623831199987</c:v>
                </c:pt>
                <c:pt idx="2300">
                  <c:v>2.6503841142600004</c:v>
                </c:pt>
                <c:pt idx="2301">
                  <c:v>2.6496279165200001</c:v>
                </c:pt>
                <c:pt idx="2302">
                  <c:v>2.6506510075800001</c:v>
                </c:pt>
                <c:pt idx="2303">
                  <c:v>2.6498058454</c:v>
                </c:pt>
                <c:pt idx="2304">
                  <c:v>2.6504730787000002</c:v>
                </c:pt>
                <c:pt idx="2305">
                  <c:v>2.6499837742800012</c:v>
                </c:pt>
                <c:pt idx="2306">
                  <c:v>2.6501172209400012</c:v>
                </c:pt>
                <c:pt idx="2307">
                  <c:v>2.6499837742800012</c:v>
                </c:pt>
                <c:pt idx="2308">
                  <c:v>2.6499392920600218</c:v>
                </c:pt>
                <c:pt idx="2309">
                  <c:v>2.6498058454</c:v>
                </c:pt>
                <c:pt idx="2310">
                  <c:v>2.6497168809600002</c:v>
                </c:pt>
                <c:pt idx="2311">
                  <c:v>2.6492275765400191</c:v>
                </c:pt>
                <c:pt idx="2312">
                  <c:v>2.6492720587600012</c:v>
                </c:pt>
                <c:pt idx="2313">
                  <c:v>2.6502061853799987</c:v>
                </c:pt>
                <c:pt idx="2314">
                  <c:v>2.6497613631800006</c:v>
                </c:pt>
                <c:pt idx="2315">
                  <c:v>2.6498948098400001</c:v>
                </c:pt>
                <c:pt idx="2316">
                  <c:v>2.64949446986</c:v>
                </c:pt>
                <c:pt idx="2317">
                  <c:v>2.6496723987399999</c:v>
                </c:pt>
                <c:pt idx="2318">
                  <c:v>2.6504730787000002</c:v>
                </c:pt>
                <c:pt idx="2319">
                  <c:v>2.6499392920600218</c:v>
                </c:pt>
                <c:pt idx="2320">
                  <c:v>2.6497168809600002</c:v>
                </c:pt>
                <c:pt idx="2321">
                  <c:v>2.6501617031600002</c:v>
                </c:pt>
                <c:pt idx="2322">
                  <c:v>2.6499392920600218</c:v>
                </c:pt>
                <c:pt idx="2323">
                  <c:v>2.6493610232</c:v>
                </c:pt>
                <c:pt idx="2324">
                  <c:v>2.6502951498199998</c:v>
                </c:pt>
                <c:pt idx="2325">
                  <c:v>2.6497168809600002</c:v>
                </c:pt>
                <c:pt idx="2326">
                  <c:v>2.6497168809600002</c:v>
                </c:pt>
                <c:pt idx="2327">
                  <c:v>2.6498503276200003</c:v>
                </c:pt>
                <c:pt idx="2328">
                  <c:v>2.6497613631800006</c:v>
                </c:pt>
                <c:pt idx="2329">
                  <c:v>2.6496723987399999</c:v>
                </c:pt>
                <c:pt idx="2330">
                  <c:v>2.6501617031600002</c:v>
                </c:pt>
                <c:pt idx="2331">
                  <c:v>2.6502506675999999</c:v>
                </c:pt>
                <c:pt idx="2332">
                  <c:v>2.6501617031600002</c:v>
                </c:pt>
                <c:pt idx="2333">
                  <c:v>2.6500282565000002</c:v>
                </c:pt>
                <c:pt idx="2334">
                  <c:v>2.65007273872</c:v>
                </c:pt>
                <c:pt idx="2335">
                  <c:v>2.6503841142600004</c:v>
                </c:pt>
                <c:pt idx="2336">
                  <c:v>2.6508734186800007</c:v>
                </c:pt>
                <c:pt idx="2337">
                  <c:v>2.6503396320400006</c:v>
                </c:pt>
                <c:pt idx="2338">
                  <c:v>2.6509623831199987</c:v>
                </c:pt>
                <c:pt idx="2339">
                  <c:v>2.6507844542399996</c:v>
                </c:pt>
                <c:pt idx="2340">
                  <c:v>2.6515406519800004</c:v>
                </c:pt>
                <c:pt idx="2341">
                  <c:v>2.6510958297799987</c:v>
                </c:pt>
                <c:pt idx="2342">
                  <c:v>2.6513182408800002</c:v>
                </c:pt>
                <c:pt idx="2343">
                  <c:v>2.6512737586600092</c:v>
                </c:pt>
                <c:pt idx="2344">
                  <c:v>2.6520744386199997</c:v>
                </c:pt>
                <c:pt idx="2345">
                  <c:v>2.6516296164199997</c:v>
                </c:pt>
                <c:pt idx="2346">
                  <c:v>2.6522078852799997</c:v>
                </c:pt>
                <c:pt idx="2347">
                  <c:v>2.6522078852799997</c:v>
                </c:pt>
                <c:pt idx="2348">
                  <c:v>2.6520744386199997</c:v>
                </c:pt>
                <c:pt idx="2349">
                  <c:v>2.6528751185799977</c:v>
                </c:pt>
                <c:pt idx="2350">
                  <c:v>2.6533199407800012</c:v>
                </c:pt>
                <c:pt idx="2351">
                  <c:v>2.6531420119000004</c:v>
                </c:pt>
                <c:pt idx="2352">
                  <c:v>2.6529640830199988</c:v>
                </c:pt>
                <c:pt idx="2353">
                  <c:v>2.6531420119000004</c:v>
                </c:pt>
                <c:pt idx="2354">
                  <c:v>2.6532309763400002</c:v>
                </c:pt>
                <c:pt idx="2355">
                  <c:v>2.65327545856</c:v>
                </c:pt>
                <c:pt idx="2356">
                  <c:v>2.6530530474600011</c:v>
                </c:pt>
                <c:pt idx="2357">
                  <c:v>2.65327545856</c:v>
                </c:pt>
                <c:pt idx="2358">
                  <c:v>2.6536757985400006</c:v>
                </c:pt>
                <c:pt idx="2359">
                  <c:v>2.6540316563000181</c:v>
                </c:pt>
                <c:pt idx="2360">
                  <c:v>2.6537647629800309</c:v>
                </c:pt>
                <c:pt idx="2361">
                  <c:v>2.6539426918599998</c:v>
                </c:pt>
                <c:pt idx="2362">
                  <c:v>2.6543430318400008</c:v>
                </c:pt>
                <c:pt idx="2363">
                  <c:v>2.6543430318400008</c:v>
                </c:pt>
                <c:pt idx="2364">
                  <c:v>2.65474337182</c:v>
                </c:pt>
                <c:pt idx="2365">
                  <c:v>2.6545209607200002</c:v>
                </c:pt>
                <c:pt idx="2366">
                  <c:v>2.6546988895999997</c:v>
                </c:pt>
                <c:pt idx="2367">
                  <c:v>2.6546099251599977</c:v>
                </c:pt>
                <c:pt idx="2368">
                  <c:v>2.6546099251599977</c:v>
                </c:pt>
                <c:pt idx="2369">
                  <c:v>2.6549657829200002</c:v>
                </c:pt>
                <c:pt idx="2370">
                  <c:v>2.6558554273199775</c:v>
                </c:pt>
                <c:pt idx="2371">
                  <c:v>2.65576646288</c:v>
                </c:pt>
                <c:pt idx="2372">
                  <c:v>2.6559443917600007</c:v>
                </c:pt>
                <c:pt idx="2373">
                  <c:v>2.6558109450999998</c:v>
                </c:pt>
                <c:pt idx="2374">
                  <c:v>2.6558999095399987</c:v>
                </c:pt>
                <c:pt idx="2375">
                  <c:v>2.6560778384200003</c:v>
                </c:pt>
                <c:pt idx="2376">
                  <c:v>2.6558554273199775</c:v>
                </c:pt>
                <c:pt idx="2377">
                  <c:v>2.6560333562000005</c:v>
                </c:pt>
                <c:pt idx="2378">
                  <c:v>2.6572343761400012</c:v>
                </c:pt>
                <c:pt idx="2379">
                  <c:v>2.6571009294800008</c:v>
                </c:pt>
                <c:pt idx="2380">
                  <c:v>2.6571898939200005</c:v>
                </c:pt>
                <c:pt idx="2381">
                  <c:v>2.6572343761400012</c:v>
                </c:pt>
                <c:pt idx="2382">
                  <c:v>2.6570119650400006</c:v>
                </c:pt>
                <c:pt idx="2383">
                  <c:v>2.6575457516800012</c:v>
                </c:pt>
                <c:pt idx="2384">
                  <c:v>2.6576347161200218</c:v>
                </c:pt>
                <c:pt idx="2385">
                  <c:v>2.6577681627800001</c:v>
                </c:pt>
                <c:pt idx="2386">
                  <c:v>2.6579905738800012</c:v>
                </c:pt>
                <c:pt idx="2387">
                  <c:v>2.6582129849799987</c:v>
                </c:pt>
                <c:pt idx="2388">
                  <c:v>2.6588802182800011</c:v>
                </c:pt>
                <c:pt idx="2389">
                  <c:v>2.6587022894000008</c:v>
                </c:pt>
                <c:pt idx="2390">
                  <c:v>2.6587912538400218</c:v>
                </c:pt>
                <c:pt idx="2391">
                  <c:v>2.6591471115999998</c:v>
                </c:pt>
                <c:pt idx="2392">
                  <c:v>2.6587912538400218</c:v>
                </c:pt>
                <c:pt idx="2393">
                  <c:v>2.6592360760400005</c:v>
                </c:pt>
                <c:pt idx="2394">
                  <c:v>2.6595474515799999</c:v>
                </c:pt>
                <c:pt idx="2395">
                  <c:v>2.6598143449000005</c:v>
                </c:pt>
                <c:pt idx="2396">
                  <c:v>2.6603481315399997</c:v>
                </c:pt>
                <c:pt idx="2397">
                  <c:v>2.6603926137600005</c:v>
                </c:pt>
                <c:pt idx="2398">
                  <c:v>2.6603481315399997</c:v>
                </c:pt>
                <c:pt idx="2399">
                  <c:v>2.6610153648400003</c:v>
                </c:pt>
                <c:pt idx="2400">
                  <c:v>2.6610598470600002</c:v>
                </c:pt>
                <c:pt idx="2401">
                  <c:v>2.6616825981400001</c:v>
                </c:pt>
                <c:pt idx="2402">
                  <c:v>2.6620384559000003</c:v>
                </c:pt>
                <c:pt idx="2403">
                  <c:v>2.6627501714200004</c:v>
                </c:pt>
                <c:pt idx="2404">
                  <c:v>2.6627501714200004</c:v>
                </c:pt>
                <c:pt idx="2405">
                  <c:v>2.6628836180800004</c:v>
                </c:pt>
                <c:pt idx="2406">
                  <c:v>2.6630615469600309</c:v>
                </c:pt>
                <c:pt idx="2407">
                  <c:v>2.6635063691600012</c:v>
                </c:pt>
                <c:pt idx="2408">
                  <c:v>2.6639067091400186</c:v>
                </c:pt>
                <c:pt idx="2409">
                  <c:v>2.6640846380200012</c:v>
                </c:pt>
                <c:pt idx="2410">
                  <c:v>2.6649298002000052</c:v>
                </c:pt>
                <c:pt idx="2411">
                  <c:v>2.6651966935200004</c:v>
                </c:pt>
                <c:pt idx="2412">
                  <c:v>2.6654635868400005</c:v>
                </c:pt>
                <c:pt idx="2413">
                  <c:v>2.6655525512800002</c:v>
                </c:pt>
                <c:pt idx="2414">
                  <c:v>2.6654635868400005</c:v>
                </c:pt>
                <c:pt idx="2415">
                  <c:v>2.6663087490200001</c:v>
                </c:pt>
                <c:pt idx="2416">
                  <c:v>2.6670649467600218</c:v>
                </c:pt>
                <c:pt idx="2417">
                  <c:v>2.6671983934200001</c:v>
                </c:pt>
                <c:pt idx="2418">
                  <c:v>2.6674652867400002</c:v>
                </c:pt>
                <c:pt idx="2419">
                  <c:v>2.6681325200400012</c:v>
                </c:pt>
                <c:pt idx="2420">
                  <c:v>2.6677321800600002</c:v>
                </c:pt>
                <c:pt idx="2421">
                  <c:v>2.6686218244600002</c:v>
                </c:pt>
                <c:pt idx="2422">
                  <c:v>2.6687997533400214</c:v>
                </c:pt>
                <c:pt idx="2423">
                  <c:v>2.6695559510800004</c:v>
                </c:pt>
                <c:pt idx="2424">
                  <c:v>2.6700007732800004</c:v>
                </c:pt>
                <c:pt idx="2425">
                  <c:v>2.6696449155199997</c:v>
                </c:pt>
                <c:pt idx="2426">
                  <c:v>2.6705790421400191</c:v>
                </c:pt>
                <c:pt idx="2427">
                  <c:v>2.6702231843799997</c:v>
                </c:pt>
                <c:pt idx="2428">
                  <c:v>2.6708014532399997</c:v>
                </c:pt>
                <c:pt idx="2429">
                  <c:v>2.6715576509800001</c:v>
                </c:pt>
                <c:pt idx="2430">
                  <c:v>2.6713352398800003</c:v>
                </c:pt>
                <c:pt idx="2431">
                  <c:v>2.67173557986</c:v>
                </c:pt>
                <c:pt idx="2432">
                  <c:v>2.6725362598200002</c:v>
                </c:pt>
                <c:pt idx="2433">
                  <c:v>2.6723583309399968</c:v>
                </c:pt>
                <c:pt idx="2434">
                  <c:v>2.6729365998000003</c:v>
                </c:pt>
                <c:pt idx="2435">
                  <c:v>2.6732034931199977</c:v>
                </c:pt>
                <c:pt idx="2436">
                  <c:v>2.6736038330999987</c:v>
                </c:pt>
                <c:pt idx="2437">
                  <c:v>2.6739152086400195</c:v>
                </c:pt>
                <c:pt idx="2438">
                  <c:v>2.673781761980035</c:v>
                </c:pt>
                <c:pt idx="2439">
                  <c:v>2.6740041730799997</c:v>
                </c:pt>
                <c:pt idx="2440">
                  <c:v>2.6748493352599967</c:v>
                </c:pt>
                <c:pt idx="2441">
                  <c:v>2.6753386396799987</c:v>
                </c:pt>
                <c:pt idx="2442">
                  <c:v>2.6754720863399997</c:v>
                </c:pt>
                <c:pt idx="2443">
                  <c:v>2.6759169085400005</c:v>
                </c:pt>
                <c:pt idx="2444">
                  <c:v>2.6759169085400005</c:v>
                </c:pt>
                <c:pt idx="2445">
                  <c:v>2.6766731062799987</c:v>
                </c:pt>
                <c:pt idx="2446">
                  <c:v>2.6772068929200006</c:v>
                </c:pt>
                <c:pt idx="2447">
                  <c:v>2.6772958573600012</c:v>
                </c:pt>
                <c:pt idx="2448">
                  <c:v>2.6772958573600012</c:v>
                </c:pt>
                <c:pt idx="2449">
                  <c:v>2.6778741262200003</c:v>
                </c:pt>
                <c:pt idx="2450">
                  <c:v>2.6780520550999998</c:v>
                </c:pt>
                <c:pt idx="2451">
                  <c:v>2.6776961973400004</c:v>
                </c:pt>
                <c:pt idx="2452">
                  <c:v>2.6784968773000002</c:v>
                </c:pt>
                <c:pt idx="2453">
                  <c:v>2.6784968773000002</c:v>
                </c:pt>
                <c:pt idx="2454">
                  <c:v>2.6792085928199998</c:v>
                </c:pt>
                <c:pt idx="2455">
                  <c:v>2.6792975572600191</c:v>
                </c:pt>
                <c:pt idx="2456">
                  <c:v>2.6796089327999977</c:v>
                </c:pt>
                <c:pt idx="2457">
                  <c:v>2.6797868616800011</c:v>
                </c:pt>
                <c:pt idx="2458">
                  <c:v>2.680320648320035</c:v>
                </c:pt>
                <c:pt idx="2459">
                  <c:v>2.6805430594200002</c:v>
                </c:pt>
                <c:pt idx="2460">
                  <c:v>2.680320648320035</c:v>
                </c:pt>
                <c:pt idx="2461">
                  <c:v>2.6806320238600003</c:v>
                </c:pt>
                <c:pt idx="2462">
                  <c:v>2.6805430594200002</c:v>
                </c:pt>
                <c:pt idx="2463">
                  <c:v>2.6808544349599988</c:v>
                </c:pt>
                <c:pt idx="2464">
                  <c:v>2.6820554548999977</c:v>
                </c:pt>
                <c:pt idx="2465">
                  <c:v>2.6820999371200007</c:v>
                </c:pt>
                <c:pt idx="2466">
                  <c:v>2.6820109726800005</c:v>
                </c:pt>
                <c:pt idx="2467">
                  <c:v>2.6822333837800003</c:v>
                </c:pt>
                <c:pt idx="2468">
                  <c:v>2.6829006170800005</c:v>
                </c:pt>
                <c:pt idx="2469">
                  <c:v>2.6823223482200214</c:v>
                </c:pt>
                <c:pt idx="2470">
                  <c:v>2.6830340637400214</c:v>
                </c:pt>
                <c:pt idx="2471">
                  <c:v>2.6833899215000012</c:v>
                </c:pt>
                <c:pt idx="2472">
                  <c:v>2.6830785459600182</c:v>
                </c:pt>
                <c:pt idx="2473">
                  <c:v>2.6833899215000012</c:v>
                </c:pt>
                <c:pt idx="2474">
                  <c:v>2.6834344037200002</c:v>
                </c:pt>
                <c:pt idx="2475">
                  <c:v>2.6844130125600012</c:v>
                </c:pt>
                <c:pt idx="2476">
                  <c:v>2.684991281420031</c:v>
                </c:pt>
                <c:pt idx="2477">
                  <c:v>2.6845464592199999</c:v>
                </c:pt>
                <c:pt idx="2478">
                  <c:v>2.6851692103000002</c:v>
                </c:pt>
                <c:pt idx="2479">
                  <c:v>2.6849467992000005</c:v>
                </c:pt>
                <c:pt idx="2480">
                  <c:v>2.6853471391799997</c:v>
                </c:pt>
                <c:pt idx="2481">
                  <c:v>2.6861923013600002</c:v>
                </c:pt>
                <c:pt idx="2482">
                  <c:v>2.6864591946799967</c:v>
                </c:pt>
                <c:pt idx="2483">
                  <c:v>2.6867260880000012</c:v>
                </c:pt>
                <c:pt idx="2484">
                  <c:v>2.6864591946799967</c:v>
                </c:pt>
                <c:pt idx="2485">
                  <c:v>2.6868150524400001</c:v>
                </c:pt>
                <c:pt idx="2486">
                  <c:v>2.6872598746400005</c:v>
                </c:pt>
                <c:pt idx="2487">
                  <c:v>2.6878826257200004</c:v>
                </c:pt>
                <c:pt idx="2488">
                  <c:v>2.6874378035200186</c:v>
                </c:pt>
                <c:pt idx="2489">
                  <c:v>2.6878381435000001</c:v>
                </c:pt>
                <c:pt idx="2490">
                  <c:v>2.6877046968400218</c:v>
                </c:pt>
                <c:pt idx="2491">
                  <c:v>2.6884164123600005</c:v>
                </c:pt>
                <c:pt idx="2492">
                  <c:v>2.6893060567600218</c:v>
                </c:pt>
                <c:pt idx="2493">
                  <c:v>2.6889057167800012</c:v>
                </c:pt>
                <c:pt idx="2494">
                  <c:v>2.6889057167800012</c:v>
                </c:pt>
                <c:pt idx="2495">
                  <c:v>2.6887722701200012</c:v>
                </c:pt>
                <c:pt idx="2496">
                  <c:v>2.6895284678600002</c:v>
                </c:pt>
                <c:pt idx="2497">
                  <c:v>2.6901067367200002</c:v>
                </c:pt>
                <c:pt idx="2498">
                  <c:v>2.6901512189400214</c:v>
                </c:pt>
                <c:pt idx="2499">
                  <c:v>2.6905070767000012</c:v>
                </c:pt>
                <c:pt idx="2500">
                  <c:v>2.6912632744399998</c:v>
                </c:pt>
                <c:pt idx="2501">
                  <c:v>2.6910408633399987</c:v>
                </c:pt>
                <c:pt idx="2502">
                  <c:v>2.6911743100000005</c:v>
                </c:pt>
                <c:pt idx="2503">
                  <c:v>2.6917080966399998</c:v>
                </c:pt>
                <c:pt idx="2504">
                  <c:v>2.6919749899600003</c:v>
                </c:pt>
                <c:pt idx="2505">
                  <c:v>2.6925087766</c:v>
                </c:pt>
                <c:pt idx="2506">
                  <c:v>2.6925532588200012</c:v>
                </c:pt>
                <c:pt idx="2507">
                  <c:v>2.6932649743400003</c:v>
                </c:pt>
                <c:pt idx="2508">
                  <c:v>2.6934429032199967</c:v>
                </c:pt>
                <c:pt idx="2509">
                  <c:v>2.69411013652</c:v>
                </c:pt>
                <c:pt idx="2510">
                  <c:v>2.6946439231599766</c:v>
                </c:pt>
                <c:pt idx="2511">
                  <c:v>2.6947773698200002</c:v>
                </c:pt>
                <c:pt idx="2512">
                  <c:v>2.6948663342599977</c:v>
                </c:pt>
                <c:pt idx="2513">
                  <c:v>2.6953556386799997</c:v>
                </c:pt>
                <c:pt idx="2514">
                  <c:v>2.6955335675600218</c:v>
                </c:pt>
                <c:pt idx="2515">
                  <c:v>2.6962008008599998</c:v>
                </c:pt>
                <c:pt idx="2516">
                  <c:v>2.6961563186400004</c:v>
                </c:pt>
                <c:pt idx="2517">
                  <c:v>2.6966901052799988</c:v>
                </c:pt>
                <c:pt idx="2518">
                  <c:v>2.6976687141199998</c:v>
                </c:pt>
                <c:pt idx="2519">
                  <c:v>2.6975797496800218</c:v>
                </c:pt>
                <c:pt idx="2520">
                  <c:v>2.6978021607799998</c:v>
                </c:pt>
                <c:pt idx="2521">
                  <c:v>2.6980245718800213</c:v>
                </c:pt>
                <c:pt idx="2522">
                  <c:v>2.6984249118600001</c:v>
                </c:pt>
                <c:pt idx="2523">
                  <c:v>2.6981135363200002</c:v>
                </c:pt>
                <c:pt idx="2524">
                  <c:v>2.6995814495800001</c:v>
                </c:pt>
                <c:pt idx="2525">
                  <c:v>2.6994035206999998</c:v>
                </c:pt>
                <c:pt idx="2526">
                  <c:v>2.6994480029199988</c:v>
                </c:pt>
                <c:pt idx="2527">
                  <c:v>2.6998928251199987</c:v>
                </c:pt>
                <c:pt idx="2528">
                  <c:v>2.70078246952</c:v>
                </c:pt>
                <c:pt idx="2529">
                  <c:v>2.7010493628400005</c:v>
                </c:pt>
                <c:pt idx="2530">
                  <c:v>2.7003376473200409</c:v>
                </c:pt>
                <c:pt idx="2531">
                  <c:v>2.7010493628400005</c:v>
                </c:pt>
                <c:pt idx="2532">
                  <c:v>2.7003821295400003</c:v>
                </c:pt>
                <c:pt idx="2533">
                  <c:v>2.7018500428000012</c:v>
                </c:pt>
                <c:pt idx="2534">
                  <c:v>2.7024727938799997</c:v>
                </c:pt>
                <c:pt idx="2535">
                  <c:v>2.7030510627400246</c:v>
                </c:pt>
                <c:pt idx="2536">
                  <c:v>2.7025172761000213</c:v>
                </c:pt>
                <c:pt idx="2537">
                  <c:v>2.7026062405400002</c:v>
                </c:pt>
                <c:pt idx="2538">
                  <c:v>2.7032289916200001</c:v>
                </c:pt>
                <c:pt idx="2539">
                  <c:v>2.7032289916200001</c:v>
                </c:pt>
                <c:pt idx="2540">
                  <c:v>2.7027396872000002</c:v>
                </c:pt>
                <c:pt idx="2541">
                  <c:v>2.7032289916200001</c:v>
                </c:pt>
                <c:pt idx="2542">
                  <c:v>2.70367381382</c:v>
                </c:pt>
                <c:pt idx="2543">
                  <c:v>2.7040741538000002</c:v>
                </c:pt>
                <c:pt idx="2544">
                  <c:v>2.7039851893600004</c:v>
                </c:pt>
                <c:pt idx="2545">
                  <c:v>2.7043410471200309</c:v>
                </c:pt>
                <c:pt idx="2546">
                  <c:v>2.7042965649000092</c:v>
                </c:pt>
                <c:pt idx="2547">
                  <c:v>2.7037182960400012</c:v>
                </c:pt>
                <c:pt idx="2548">
                  <c:v>2.7039407071400232</c:v>
                </c:pt>
                <c:pt idx="2549">
                  <c:v>2.7044300115600186</c:v>
                </c:pt>
                <c:pt idx="2550">
                  <c:v>2.7049193159800002</c:v>
                </c:pt>
                <c:pt idx="2551">
                  <c:v>2.7049637982000232</c:v>
                </c:pt>
                <c:pt idx="2552">
                  <c:v>2.7046524226599997</c:v>
                </c:pt>
                <c:pt idx="2553">
                  <c:v>2.7049193159800002</c:v>
                </c:pt>
                <c:pt idx="2554">
                  <c:v>2.7051862093000012</c:v>
                </c:pt>
                <c:pt idx="2555">
                  <c:v>2.7049193159800002</c:v>
                </c:pt>
                <c:pt idx="2556">
                  <c:v>2.7049637982000232</c:v>
                </c:pt>
                <c:pt idx="2557">
                  <c:v>2.7045189760000001</c:v>
                </c:pt>
                <c:pt idx="2558">
                  <c:v>2.7045634582200204</c:v>
                </c:pt>
                <c:pt idx="2559">
                  <c:v>2.7040296715800012</c:v>
                </c:pt>
                <c:pt idx="2560">
                  <c:v>2.7046079404400012</c:v>
                </c:pt>
                <c:pt idx="2561">
                  <c:v>2.7045189760000001</c:v>
                </c:pt>
                <c:pt idx="2562">
                  <c:v>2.7045634582200204</c:v>
                </c:pt>
                <c:pt idx="2563">
                  <c:v>2.7041631182400012</c:v>
                </c:pt>
                <c:pt idx="2564">
                  <c:v>2.7044300115600186</c:v>
                </c:pt>
                <c:pt idx="2565">
                  <c:v>2.7044300115600186</c:v>
                </c:pt>
                <c:pt idx="2566">
                  <c:v>2.7042076004600002</c:v>
                </c:pt>
                <c:pt idx="2567">
                  <c:v>2.70367381382</c:v>
                </c:pt>
                <c:pt idx="2568">
                  <c:v>2.70367381382</c:v>
                </c:pt>
                <c:pt idx="2569">
                  <c:v>2.70367381382</c:v>
                </c:pt>
                <c:pt idx="2570">
                  <c:v>2.7039851893600004</c:v>
                </c:pt>
                <c:pt idx="2571">
                  <c:v>2.7034958849400001</c:v>
                </c:pt>
                <c:pt idx="2572">
                  <c:v>2.7028731338599967</c:v>
                </c:pt>
                <c:pt idx="2573">
                  <c:v>2.7032289916200001</c:v>
                </c:pt>
                <c:pt idx="2574">
                  <c:v>2.7030065805200012</c:v>
                </c:pt>
                <c:pt idx="2575">
                  <c:v>2.7024727938799997</c:v>
                </c:pt>
                <c:pt idx="2576">
                  <c:v>2.7028286516400004</c:v>
                </c:pt>
                <c:pt idx="2577">
                  <c:v>2.7021614183400002</c:v>
                </c:pt>
                <c:pt idx="2578">
                  <c:v>2.7021169361200004</c:v>
                </c:pt>
                <c:pt idx="2579">
                  <c:v>2.7018500428000012</c:v>
                </c:pt>
                <c:pt idx="2580">
                  <c:v>2.7016276317000001</c:v>
                </c:pt>
                <c:pt idx="2581">
                  <c:v>2.7016721139199977</c:v>
                </c:pt>
                <c:pt idx="2582">
                  <c:v>2.7012272917200195</c:v>
                </c:pt>
                <c:pt idx="2583">
                  <c:v>2.7013607383800213</c:v>
                </c:pt>
                <c:pt idx="2584">
                  <c:v>2.7003821295400003</c:v>
                </c:pt>
                <c:pt idx="2585">
                  <c:v>2.7002931651000002</c:v>
                </c:pt>
                <c:pt idx="2586">
                  <c:v>2.7003821295400003</c:v>
                </c:pt>
                <c:pt idx="2587">
                  <c:v>2.6999373073400186</c:v>
                </c:pt>
                <c:pt idx="2588">
                  <c:v>2.7000262717800219</c:v>
                </c:pt>
                <c:pt idx="2589">
                  <c:v>2.6995814495800001</c:v>
                </c:pt>
                <c:pt idx="2590">
                  <c:v>2.69904766294</c:v>
                </c:pt>
                <c:pt idx="2591">
                  <c:v>2.6986473229600003</c:v>
                </c:pt>
                <c:pt idx="2592">
                  <c:v>2.6993590384800004</c:v>
                </c:pt>
                <c:pt idx="2593">
                  <c:v>2.6989142162800186</c:v>
                </c:pt>
                <c:pt idx="2594">
                  <c:v>2.6984249118600001</c:v>
                </c:pt>
                <c:pt idx="2595">
                  <c:v>2.6973573385800012</c:v>
                </c:pt>
                <c:pt idx="2596">
                  <c:v>2.6975352674600241</c:v>
                </c:pt>
                <c:pt idx="2597">
                  <c:v>2.6976687141199998</c:v>
                </c:pt>
                <c:pt idx="2598">
                  <c:v>2.6971349274800218</c:v>
                </c:pt>
                <c:pt idx="2599">
                  <c:v>2.6967345875000182</c:v>
                </c:pt>
                <c:pt idx="2600">
                  <c:v>2.6961118364200001</c:v>
                </c:pt>
                <c:pt idx="2601">
                  <c:v>2.6961118364200001</c:v>
                </c:pt>
                <c:pt idx="2602">
                  <c:v>2.6962008008599998</c:v>
                </c:pt>
                <c:pt idx="2603">
                  <c:v>2.6959339075400002</c:v>
                </c:pt>
                <c:pt idx="2604">
                  <c:v>2.6952666742399987</c:v>
                </c:pt>
                <c:pt idx="2605">
                  <c:v>2.6947773698200002</c:v>
                </c:pt>
                <c:pt idx="2606">
                  <c:v>2.6939322076400218</c:v>
                </c:pt>
                <c:pt idx="2607">
                  <c:v>2.6946439231599766</c:v>
                </c:pt>
                <c:pt idx="2608">
                  <c:v>2.6943325476200255</c:v>
                </c:pt>
                <c:pt idx="2609">
                  <c:v>2.6940656542999997</c:v>
                </c:pt>
                <c:pt idx="2610">
                  <c:v>2.6937097965400012</c:v>
                </c:pt>
                <c:pt idx="2611">
                  <c:v>2.6939322076400218</c:v>
                </c:pt>
                <c:pt idx="2612">
                  <c:v>2.6931760099000002</c:v>
                </c:pt>
                <c:pt idx="2613">
                  <c:v>2.6925087766</c:v>
                </c:pt>
                <c:pt idx="2614">
                  <c:v>2.6929535988000004</c:v>
                </c:pt>
                <c:pt idx="2615">
                  <c:v>2.6925977410400246</c:v>
                </c:pt>
                <c:pt idx="2616">
                  <c:v>2.6917970610800186</c:v>
                </c:pt>
                <c:pt idx="2617">
                  <c:v>2.6915301677600012</c:v>
                </c:pt>
                <c:pt idx="2618">
                  <c:v>2.6909963811200006</c:v>
                </c:pt>
                <c:pt idx="2619">
                  <c:v>2.6909518989000012</c:v>
                </c:pt>
                <c:pt idx="2620">
                  <c:v>2.6916191321999987</c:v>
                </c:pt>
                <c:pt idx="2621">
                  <c:v>2.6908184522400003</c:v>
                </c:pt>
                <c:pt idx="2622">
                  <c:v>2.6893505389800012</c:v>
                </c:pt>
                <c:pt idx="2623">
                  <c:v>2.6899288078400012</c:v>
                </c:pt>
                <c:pt idx="2624">
                  <c:v>2.68943950342</c:v>
                </c:pt>
                <c:pt idx="2625">
                  <c:v>2.6898843256200005</c:v>
                </c:pt>
                <c:pt idx="2626">
                  <c:v>2.6891726101</c:v>
                </c:pt>
                <c:pt idx="2627">
                  <c:v>2.6892615745400001</c:v>
                </c:pt>
                <c:pt idx="2628">
                  <c:v>2.6887277879000386</c:v>
                </c:pt>
                <c:pt idx="2629">
                  <c:v>2.6889946812200214</c:v>
                </c:pt>
                <c:pt idx="2630">
                  <c:v>2.6885498590200001</c:v>
                </c:pt>
                <c:pt idx="2631">
                  <c:v>2.6879715901600214</c:v>
                </c:pt>
                <c:pt idx="2632">
                  <c:v>2.6881940012600309</c:v>
                </c:pt>
                <c:pt idx="2633">
                  <c:v>2.6880160723800182</c:v>
                </c:pt>
                <c:pt idx="2634">
                  <c:v>2.68792710794003</c:v>
                </c:pt>
                <c:pt idx="2635">
                  <c:v>2.6880160723800182</c:v>
                </c:pt>
                <c:pt idx="2636">
                  <c:v>2.6877491790600003</c:v>
                </c:pt>
                <c:pt idx="2637">
                  <c:v>2.6871264279800218</c:v>
                </c:pt>
                <c:pt idx="2638">
                  <c:v>2.6865926413400012</c:v>
                </c:pt>
                <c:pt idx="2639">
                  <c:v>2.6871709102000012</c:v>
                </c:pt>
                <c:pt idx="2640">
                  <c:v>2.6873043568600323</c:v>
                </c:pt>
                <c:pt idx="2641">
                  <c:v>2.6871709102000012</c:v>
                </c:pt>
                <c:pt idx="2642">
                  <c:v>2.6870819457600237</c:v>
                </c:pt>
                <c:pt idx="2643">
                  <c:v>2.687571250180036</c:v>
                </c:pt>
                <c:pt idx="2644">
                  <c:v>2.6873933213000214</c:v>
                </c:pt>
                <c:pt idx="2645">
                  <c:v>2.6872153924200002</c:v>
                </c:pt>
                <c:pt idx="2646">
                  <c:v>2.6876157324000012</c:v>
                </c:pt>
                <c:pt idx="2647">
                  <c:v>2.6873933213000214</c:v>
                </c:pt>
                <c:pt idx="2648">
                  <c:v>2.6873043568600323</c:v>
                </c:pt>
                <c:pt idx="2649">
                  <c:v>2.6873488390799998</c:v>
                </c:pt>
                <c:pt idx="2650">
                  <c:v>2.6874378035200186</c:v>
                </c:pt>
                <c:pt idx="2651">
                  <c:v>2.6877046968400218</c:v>
                </c:pt>
                <c:pt idx="2652">
                  <c:v>2.6876157324000012</c:v>
                </c:pt>
                <c:pt idx="2653">
                  <c:v>2.6872153924200002</c:v>
                </c:pt>
                <c:pt idx="2654">
                  <c:v>2.6870819457600237</c:v>
                </c:pt>
                <c:pt idx="2655">
                  <c:v>2.6873043568600323</c:v>
                </c:pt>
                <c:pt idx="2656">
                  <c:v>2.6880160723800182</c:v>
                </c:pt>
                <c:pt idx="2657">
                  <c:v>2.6880160723800182</c:v>
                </c:pt>
                <c:pt idx="2658">
                  <c:v>2.6880160723800182</c:v>
                </c:pt>
                <c:pt idx="2659">
                  <c:v>2.6876157324000012</c:v>
                </c:pt>
                <c:pt idx="2660">
                  <c:v>2.687526767960041</c:v>
                </c:pt>
                <c:pt idx="2661">
                  <c:v>2.6881495190400004</c:v>
                </c:pt>
                <c:pt idx="2662">
                  <c:v>2.6881495190400004</c:v>
                </c:pt>
                <c:pt idx="2663">
                  <c:v>2.6882384834799997</c:v>
                </c:pt>
                <c:pt idx="2664">
                  <c:v>2.6878826257200004</c:v>
                </c:pt>
                <c:pt idx="2665">
                  <c:v>2.6877046968400218</c:v>
                </c:pt>
                <c:pt idx="2666">
                  <c:v>2.6884608945799999</c:v>
                </c:pt>
                <c:pt idx="2667">
                  <c:v>2.6888612345600005</c:v>
                </c:pt>
                <c:pt idx="2668">
                  <c:v>2.6889946812200214</c:v>
                </c:pt>
                <c:pt idx="2669">
                  <c:v>2.6886388234599998</c:v>
                </c:pt>
                <c:pt idx="2670">
                  <c:v>2.6882384834799997</c:v>
                </c:pt>
                <c:pt idx="2671">
                  <c:v>2.6889501989999998</c:v>
                </c:pt>
                <c:pt idx="2672">
                  <c:v>2.6890836456600002</c:v>
                </c:pt>
                <c:pt idx="2673">
                  <c:v>2.6891726101</c:v>
                </c:pt>
                <c:pt idx="2674">
                  <c:v>2.6888612345600005</c:v>
                </c:pt>
                <c:pt idx="2675">
                  <c:v>2.6882829657</c:v>
                </c:pt>
                <c:pt idx="2676">
                  <c:v>2.6882829657</c:v>
                </c:pt>
                <c:pt idx="2677">
                  <c:v>2.6884608945799999</c:v>
                </c:pt>
                <c:pt idx="2678">
                  <c:v>2.6893060567600218</c:v>
                </c:pt>
                <c:pt idx="2679">
                  <c:v>2.6890836456600002</c:v>
                </c:pt>
                <c:pt idx="2680">
                  <c:v>2.6891726101</c:v>
                </c:pt>
                <c:pt idx="2681">
                  <c:v>2.6900622544999999</c:v>
                </c:pt>
                <c:pt idx="2682">
                  <c:v>2.6890836456600002</c:v>
                </c:pt>
                <c:pt idx="2683">
                  <c:v>2.6892615745400001</c:v>
                </c:pt>
                <c:pt idx="2684">
                  <c:v>2.6898398434000006</c:v>
                </c:pt>
                <c:pt idx="2685">
                  <c:v>2.6895729500800001</c:v>
                </c:pt>
                <c:pt idx="2686">
                  <c:v>2.6898843256200005</c:v>
                </c:pt>
                <c:pt idx="2687">
                  <c:v>2.6896619145200003</c:v>
                </c:pt>
                <c:pt idx="2688">
                  <c:v>2.6898843256200005</c:v>
                </c:pt>
                <c:pt idx="2689">
                  <c:v>2.6904625944799987</c:v>
                </c:pt>
                <c:pt idx="2690">
                  <c:v>2.6900622544999999</c:v>
                </c:pt>
                <c:pt idx="2691">
                  <c:v>2.6895284678600002</c:v>
                </c:pt>
                <c:pt idx="2692">
                  <c:v>2.6889946812200214</c:v>
                </c:pt>
                <c:pt idx="2693">
                  <c:v>2.6901512189400214</c:v>
                </c:pt>
                <c:pt idx="2694">
                  <c:v>2.6904625944799987</c:v>
                </c:pt>
                <c:pt idx="2695">
                  <c:v>2.6898398434000006</c:v>
                </c:pt>
                <c:pt idx="2696">
                  <c:v>2.6903291478200195</c:v>
                </c:pt>
                <c:pt idx="2697">
                  <c:v>2.6898398434000006</c:v>
                </c:pt>
                <c:pt idx="2698">
                  <c:v>2.6902846656000001</c:v>
                </c:pt>
                <c:pt idx="2699">
                  <c:v>2.6901067367200002</c:v>
                </c:pt>
                <c:pt idx="2700">
                  <c:v>2.69077397002</c:v>
                </c:pt>
                <c:pt idx="2701">
                  <c:v>2.6902401833799967</c:v>
                </c:pt>
                <c:pt idx="2702">
                  <c:v>2.6898843256200005</c:v>
                </c:pt>
                <c:pt idx="2703">
                  <c:v>2.6896174322999999</c:v>
                </c:pt>
                <c:pt idx="2704">
                  <c:v>2.6897063967400001</c:v>
                </c:pt>
                <c:pt idx="2705">
                  <c:v>2.6900177722800218</c:v>
                </c:pt>
                <c:pt idx="2706">
                  <c:v>2.6905070767000012</c:v>
                </c:pt>
                <c:pt idx="2707">
                  <c:v>2.6902846656000001</c:v>
                </c:pt>
                <c:pt idx="2708">
                  <c:v>2.6901512189400214</c:v>
                </c:pt>
                <c:pt idx="2709">
                  <c:v>2.6901512189400214</c:v>
                </c:pt>
                <c:pt idx="2710">
                  <c:v>2.6901512189400214</c:v>
                </c:pt>
                <c:pt idx="2711">
                  <c:v>2.6903736300400007</c:v>
                </c:pt>
                <c:pt idx="2712">
                  <c:v>2.6903736300400007</c:v>
                </c:pt>
                <c:pt idx="2713">
                  <c:v>2.6902401833799967</c:v>
                </c:pt>
                <c:pt idx="2714">
                  <c:v>2.6897953611800012</c:v>
                </c:pt>
                <c:pt idx="2715">
                  <c:v>2.69077397002</c:v>
                </c:pt>
                <c:pt idx="2716">
                  <c:v>2.6906850055799998</c:v>
                </c:pt>
                <c:pt idx="2717">
                  <c:v>2.6909518989000012</c:v>
                </c:pt>
                <c:pt idx="2718">
                  <c:v>2.6900622544999999</c:v>
                </c:pt>
                <c:pt idx="2719">
                  <c:v>2.6901512189400214</c:v>
                </c:pt>
                <c:pt idx="2720">
                  <c:v>2.6903736300400007</c:v>
                </c:pt>
                <c:pt idx="2721">
                  <c:v>2.6906850055799998</c:v>
                </c:pt>
                <c:pt idx="2722">
                  <c:v>2.6913967211000012</c:v>
                </c:pt>
                <c:pt idx="2723">
                  <c:v>2.6898398434000006</c:v>
                </c:pt>
                <c:pt idx="2724">
                  <c:v>2.6900177722800218</c:v>
                </c:pt>
                <c:pt idx="2725">
                  <c:v>2.6901957011600186</c:v>
                </c:pt>
                <c:pt idx="2726">
                  <c:v>2.6901512189400214</c:v>
                </c:pt>
                <c:pt idx="2727">
                  <c:v>2.6901512189400214</c:v>
                </c:pt>
                <c:pt idx="2728">
                  <c:v>2.6905960411400214</c:v>
                </c:pt>
                <c:pt idx="2729">
                  <c:v>2.6897953611800012</c:v>
                </c:pt>
                <c:pt idx="2730">
                  <c:v>2.6901067367200002</c:v>
                </c:pt>
                <c:pt idx="2731">
                  <c:v>2.6899288078400012</c:v>
                </c:pt>
                <c:pt idx="2732">
                  <c:v>2.6901512189400214</c:v>
                </c:pt>
                <c:pt idx="2733">
                  <c:v>2.6903291478200195</c:v>
                </c:pt>
                <c:pt idx="2734">
                  <c:v>2.6895284678600002</c:v>
                </c:pt>
                <c:pt idx="2735">
                  <c:v>2.6896174322999999</c:v>
                </c:pt>
                <c:pt idx="2736">
                  <c:v>2.6890836456600002</c:v>
                </c:pt>
                <c:pt idx="2737">
                  <c:v>2.68943950342</c:v>
                </c:pt>
                <c:pt idx="2738">
                  <c:v>2.6899732900600002</c:v>
                </c:pt>
                <c:pt idx="2739">
                  <c:v>2.6895729500800001</c:v>
                </c:pt>
                <c:pt idx="2740">
                  <c:v>2.68943950342</c:v>
                </c:pt>
                <c:pt idx="2741">
                  <c:v>2.6889501989999998</c:v>
                </c:pt>
                <c:pt idx="2742">
                  <c:v>2.6893505389800012</c:v>
                </c:pt>
                <c:pt idx="2743">
                  <c:v>2.6893060567600218</c:v>
                </c:pt>
                <c:pt idx="2744">
                  <c:v>2.6893950212000006</c:v>
                </c:pt>
                <c:pt idx="2745">
                  <c:v>2.6893505389800012</c:v>
                </c:pt>
                <c:pt idx="2746">
                  <c:v>2.6891726101</c:v>
                </c:pt>
                <c:pt idx="2747">
                  <c:v>2.6891281278800001</c:v>
                </c:pt>
                <c:pt idx="2748">
                  <c:v>2.6895284678600002</c:v>
                </c:pt>
                <c:pt idx="2749">
                  <c:v>2.6896174322999999</c:v>
                </c:pt>
                <c:pt idx="2750">
                  <c:v>2.6888612345600005</c:v>
                </c:pt>
                <c:pt idx="2751">
                  <c:v>2.6893505389800012</c:v>
                </c:pt>
                <c:pt idx="2752">
                  <c:v>2.6893060567600218</c:v>
                </c:pt>
                <c:pt idx="2753">
                  <c:v>2.6891726101</c:v>
                </c:pt>
                <c:pt idx="2754">
                  <c:v>2.6888612345600005</c:v>
                </c:pt>
                <c:pt idx="2755">
                  <c:v>2.6891726101</c:v>
                </c:pt>
                <c:pt idx="2756">
                  <c:v>2.6892170923200012</c:v>
                </c:pt>
                <c:pt idx="2757">
                  <c:v>2.6890391634400004</c:v>
                </c:pt>
                <c:pt idx="2758">
                  <c:v>2.6880160723800182</c:v>
                </c:pt>
                <c:pt idx="2759">
                  <c:v>2.6882829657</c:v>
                </c:pt>
                <c:pt idx="2760">
                  <c:v>2.6885053768000002</c:v>
                </c:pt>
                <c:pt idx="2761">
                  <c:v>2.6886388234599998</c:v>
                </c:pt>
                <c:pt idx="2762">
                  <c:v>2.6889501989999998</c:v>
                </c:pt>
                <c:pt idx="2763">
                  <c:v>2.6887722701200012</c:v>
                </c:pt>
                <c:pt idx="2764">
                  <c:v>2.6881940012600309</c:v>
                </c:pt>
                <c:pt idx="2765">
                  <c:v>2.6888167523400242</c:v>
                </c:pt>
                <c:pt idx="2766">
                  <c:v>2.6892170923200012</c:v>
                </c:pt>
                <c:pt idx="2767">
                  <c:v>2.6886833056800006</c:v>
                </c:pt>
                <c:pt idx="2768">
                  <c:v>2.6884164123600005</c:v>
                </c:pt>
                <c:pt idx="2769">
                  <c:v>2.6885053768000002</c:v>
                </c:pt>
                <c:pt idx="2770">
                  <c:v>2.6879715901600214</c:v>
                </c:pt>
                <c:pt idx="2771">
                  <c:v>2.6883719301400002</c:v>
                </c:pt>
                <c:pt idx="2772">
                  <c:v>2.6885498590200001</c:v>
                </c:pt>
                <c:pt idx="2773">
                  <c:v>2.6888167523400242</c:v>
                </c:pt>
                <c:pt idx="2774">
                  <c:v>2.6883274479200319</c:v>
                </c:pt>
                <c:pt idx="2775">
                  <c:v>2.6881050368200001</c:v>
                </c:pt>
                <c:pt idx="2776">
                  <c:v>2.6877046968400218</c:v>
                </c:pt>
                <c:pt idx="2777">
                  <c:v>2.6881495190400004</c:v>
                </c:pt>
                <c:pt idx="2778">
                  <c:v>2.6881495190400004</c:v>
                </c:pt>
                <c:pt idx="2779">
                  <c:v>2.6885498590200001</c:v>
                </c:pt>
                <c:pt idx="2780">
                  <c:v>2.6881940012600309</c:v>
                </c:pt>
                <c:pt idx="2781">
                  <c:v>2.6880160723800182</c:v>
                </c:pt>
                <c:pt idx="2782">
                  <c:v>2.6883719301400002</c:v>
                </c:pt>
                <c:pt idx="2783">
                  <c:v>2.6882829657</c:v>
                </c:pt>
                <c:pt idx="2784">
                  <c:v>2.6889946812200214</c:v>
                </c:pt>
                <c:pt idx="2785">
                  <c:v>2.6890836456600002</c:v>
                </c:pt>
                <c:pt idx="2786">
                  <c:v>2.6889057167800012</c:v>
                </c:pt>
                <c:pt idx="2787">
                  <c:v>2.6884164123600005</c:v>
                </c:pt>
                <c:pt idx="2788">
                  <c:v>2.6878826257200004</c:v>
                </c:pt>
                <c:pt idx="2789">
                  <c:v>2.6887277879000386</c:v>
                </c:pt>
                <c:pt idx="2790">
                  <c:v>2.6887722701200012</c:v>
                </c:pt>
                <c:pt idx="2791">
                  <c:v>2.6887722701200012</c:v>
                </c:pt>
                <c:pt idx="2792">
                  <c:v>2.6890836456600002</c:v>
                </c:pt>
                <c:pt idx="2793">
                  <c:v>2.6883274479200319</c:v>
                </c:pt>
                <c:pt idx="2794">
                  <c:v>2.6887722701200012</c:v>
                </c:pt>
                <c:pt idx="2795">
                  <c:v>2.6884164123600005</c:v>
                </c:pt>
                <c:pt idx="2796">
                  <c:v>2.6886833056800006</c:v>
                </c:pt>
                <c:pt idx="2797">
                  <c:v>2.6885498590200001</c:v>
                </c:pt>
                <c:pt idx="2798">
                  <c:v>2.6882384834799997</c:v>
                </c:pt>
                <c:pt idx="2799">
                  <c:v>2.6882829657</c:v>
                </c:pt>
                <c:pt idx="2800">
                  <c:v>2.6882829657</c:v>
                </c:pt>
                <c:pt idx="2801">
                  <c:v>2.6888167523400242</c:v>
                </c:pt>
                <c:pt idx="2802">
                  <c:v>2.6893060567600218</c:v>
                </c:pt>
                <c:pt idx="2803">
                  <c:v>2.6889501989999998</c:v>
                </c:pt>
                <c:pt idx="2804">
                  <c:v>2.6890836456600002</c:v>
                </c:pt>
                <c:pt idx="2805">
                  <c:v>2.6889057167800012</c:v>
                </c:pt>
                <c:pt idx="2806">
                  <c:v>2.6886833056800006</c:v>
                </c:pt>
                <c:pt idx="2807">
                  <c:v>2.6892170923200012</c:v>
                </c:pt>
                <c:pt idx="2808">
                  <c:v>2.6891726101</c:v>
                </c:pt>
                <c:pt idx="2809">
                  <c:v>2.6897063967400001</c:v>
                </c:pt>
                <c:pt idx="2810">
                  <c:v>2.6893505389800012</c:v>
                </c:pt>
                <c:pt idx="2811">
                  <c:v>2.6893950212000006</c:v>
                </c:pt>
                <c:pt idx="2812">
                  <c:v>2.6896619145200003</c:v>
                </c:pt>
                <c:pt idx="2813">
                  <c:v>2.6905070767000012</c:v>
                </c:pt>
                <c:pt idx="2814">
                  <c:v>2.6903736300400007</c:v>
                </c:pt>
                <c:pt idx="2815">
                  <c:v>2.6895729500800001</c:v>
                </c:pt>
                <c:pt idx="2816">
                  <c:v>2.6901512189400214</c:v>
                </c:pt>
                <c:pt idx="2817">
                  <c:v>2.6903736300400007</c:v>
                </c:pt>
                <c:pt idx="2818">
                  <c:v>2.6899288078400012</c:v>
                </c:pt>
                <c:pt idx="2819">
                  <c:v>2.6902401833799967</c:v>
                </c:pt>
                <c:pt idx="2820">
                  <c:v>2.6909074166800004</c:v>
                </c:pt>
                <c:pt idx="2821">
                  <c:v>2.6910853455600003</c:v>
                </c:pt>
                <c:pt idx="2822">
                  <c:v>2.69077397002</c:v>
                </c:pt>
                <c:pt idx="2823">
                  <c:v>2.6906850055799998</c:v>
                </c:pt>
                <c:pt idx="2824">
                  <c:v>2.6906405233599977</c:v>
                </c:pt>
                <c:pt idx="2825">
                  <c:v>2.6907294878000001</c:v>
                </c:pt>
                <c:pt idx="2826">
                  <c:v>2.6906405233599977</c:v>
                </c:pt>
                <c:pt idx="2827">
                  <c:v>2.6922863654999998</c:v>
                </c:pt>
                <c:pt idx="2828">
                  <c:v>2.6912632744399998</c:v>
                </c:pt>
                <c:pt idx="2829">
                  <c:v>2.6917525788600001</c:v>
                </c:pt>
                <c:pt idx="2830">
                  <c:v>2.6914856855399987</c:v>
                </c:pt>
                <c:pt idx="2831">
                  <c:v>2.6909963811200006</c:v>
                </c:pt>
                <c:pt idx="2832">
                  <c:v>2.6913077566600223</c:v>
                </c:pt>
                <c:pt idx="2833">
                  <c:v>2.6915746499800002</c:v>
                </c:pt>
                <c:pt idx="2834">
                  <c:v>2.6921529188399997</c:v>
                </c:pt>
                <c:pt idx="2835">
                  <c:v>2.6921974010600001</c:v>
                </c:pt>
                <c:pt idx="2836">
                  <c:v>2.6911298277800002</c:v>
                </c:pt>
                <c:pt idx="2837">
                  <c:v>2.6923308477200214</c:v>
                </c:pt>
                <c:pt idx="2838">
                  <c:v>2.6915301677600012</c:v>
                </c:pt>
                <c:pt idx="2839">
                  <c:v>2.6916636144199977</c:v>
                </c:pt>
                <c:pt idx="2840">
                  <c:v>2.6916636144199977</c:v>
                </c:pt>
                <c:pt idx="2841">
                  <c:v>2.6921974010600001</c:v>
                </c:pt>
                <c:pt idx="2842">
                  <c:v>2.6919305077400191</c:v>
                </c:pt>
                <c:pt idx="2843">
                  <c:v>2.6919305077400191</c:v>
                </c:pt>
                <c:pt idx="2844">
                  <c:v>2.6920194721799997</c:v>
                </c:pt>
                <c:pt idx="2845">
                  <c:v>2.6922418832799977</c:v>
                </c:pt>
                <c:pt idx="2846">
                  <c:v>2.6925087766</c:v>
                </c:pt>
                <c:pt idx="2847">
                  <c:v>2.6929091165799997</c:v>
                </c:pt>
                <c:pt idx="2848">
                  <c:v>2.6925977410400246</c:v>
                </c:pt>
                <c:pt idx="2849">
                  <c:v>2.6927311877000002</c:v>
                </c:pt>
                <c:pt idx="2850">
                  <c:v>2.692642223259976</c:v>
                </c:pt>
                <c:pt idx="2851">
                  <c:v>2.6928646343599967</c:v>
                </c:pt>
                <c:pt idx="2852">
                  <c:v>2.6933984210000004</c:v>
                </c:pt>
                <c:pt idx="2853">
                  <c:v>2.6928201521399999</c:v>
                </c:pt>
                <c:pt idx="2854">
                  <c:v>2.6932204921200005</c:v>
                </c:pt>
                <c:pt idx="2855">
                  <c:v>2.6933094565600002</c:v>
                </c:pt>
                <c:pt idx="2856">
                  <c:v>2.6931760099000002</c:v>
                </c:pt>
                <c:pt idx="2857">
                  <c:v>2.6931315276800318</c:v>
                </c:pt>
                <c:pt idx="2858">
                  <c:v>2.6934429032199967</c:v>
                </c:pt>
                <c:pt idx="2859">
                  <c:v>2.6933539387800001</c:v>
                </c:pt>
                <c:pt idx="2860">
                  <c:v>2.6932649743400003</c:v>
                </c:pt>
                <c:pt idx="2861">
                  <c:v>2.6936208321000001</c:v>
                </c:pt>
                <c:pt idx="2862">
                  <c:v>2.6936653143199987</c:v>
                </c:pt>
                <c:pt idx="2863">
                  <c:v>2.6943770298400005</c:v>
                </c:pt>
                <c:pt idx="2864">
                  <c:v>2.6937987609800214</c:v>
                </c:pt>
                <c:pt idx="2865">
                  <c:v>2.6941991009600001</c:v>
                </c:pt>
                <c:pt idx="2866">
                  <c:v>2.6937987609800214</c:v>
                </c:pt>
                <c:pt idx="2867">
                  <c:v>2.6937987609800214</c:v>
                </c:pt>
                <c:pt idx="2868">
                  <c:v>2.6940656542999997</c:v>
                </c:pt>
                <c:pt idx="2869">
                  <c:v>2.6942435831799987</c:v>
                </c:pt>
                <c:pt idx="2870">
                  <c:v>2.6939766898599999</c:v>
                </c:pt>
                <c:pt idx="2871">
                  <c:v>2.6946439231599766</c:v>
                </c:pt>
                <c:pt idx="2872">
                  <c:v>2.6942880654000003</c:v>
                </c:pt>
                <c:pt idx="2873">
                  <c:v>2.6947328876000012</c:v>
                </c:pt>
                <c:pt idx="2874">
                  <c:v>2.6948218520400218</c:v>
                </c:pt>
                <c:pt idx="2875">
                  <c:v>2.6953111564600012</c:v>
                </c:pt>
                <c:pt idx="2876">
                  <c:v>2.6952221920199997</c:v>
                </c:pt>
                <c:pt idx="2877">
                  <c:v>2.6952666742399987</c:v>
                </c:pt>
                <c:pt idx="2878">
                  <c:v>2.6949997809200092</c:v>
                </c:pt>
                <c:pt idx="2879">
                  <c:v>2.6957114964400004</c:v>
                </c:pt>
                <c:pt idx="2880">
                  <c:v>2.6952666742399987</c:v>
                </c:pt>
                <c:pt idx="2881">
                  <c:v>2.6954890853399998</c:v>
                </c:pt>
                <c:pt idx="2882">
                  <c:v>2.6964676941799977</c:v>
                </c:pt>
                <c:pt idx="2883">
                  <c:v>2.6963787297399997</c:v>
                </c:pt>
                <c:pt idx="2884">
                  <c:v>2.6970459630399977</c:v>
                </c:pt>
                <c:pt idx="2885">
                  <c:v>2.6967790697200003</c:v>
                </c:pt>
                <c:pt idx="2886">
                  <c:v>2.6977576785600186</c:v>
                </c:pt>
                <c:pt idx="2887">
                  <c:v>2.69789112522</c:v>
                </c:pt>
                <c:pt idx="2888">
                  <c:v>2.6972683741399988</c:v>
                </c:pt>
                <c:pt idx="2889">
                  <c:v>2.6976242319000012</c:v>
                </c:pt>
                <c:pt idx="2890">
                  <c:v>2.6980690540999999</c:v>
                </c:pt>
                <c:pt idx="2891">
                  <c:v>2.6979800896600001</c:v>
                </c:pt>
                <c:pt idx="2892">
                  <c:v>2.6985583585200001</c:v>
                </c:pt>
                <c:pt idx="2893">
                  <c:v>2.6985583585200001</c:v>
                </c:pt>
                <c:pt idx="2894">
                  <c:v>2.6990031807199997</c:v>
                </c:pt>
                <c:pt idx="2895">
                  <c:v>2.6986918051800002</c:v>
                </c:pt>
                <c:pt idx="2896">
                  <c:v>2.6995369673600011</c:v>
                </c:pt>
                <c:pt idx="2897">
                  <c:v>2.6994924851399977</c:v>
                </c:pt>
                <c:pt idx="2898">
                  <c:v>2.6996704140199967</c:v>
                </c:pt>
                <c:pt idx="2899">
                  <c:v>2.6994035206999998</c:v>
                </c:pt>
                <c:pt idx="2900">
                  <c:v>2.69975937846</c:v>
                </c:pt>
                <c:pt idx="2901">
                  <c:v>2.7004266117600011</c:v>
                </c:pt>
                <c:pt idx="2902">
                  <c:v>2.7011828095000001</c:v>
                </c:pt>
                <c:pt idx="2903">
                  <c:v>2.7009603984000012</c:v>
                </c:pt>
                <c:pt idx="2904">
                  <c:v>2.70180556058</c:v>
                </c:pt>
                <c:pt idx="2905">
                  <c:v>2.7014497028200002</c:v>
                </c:pt>
                <c:pt idx="2906">
                  <c:v>2.7015386672600012</c:v>
                </c:pt>
                <c:pt idx="2907">
                  <c:v>2.7013607383800213</c:v>
                </c:pt>
                <c:pt idx="2908">
                  <c:v>2.7017610783600232</c:v>
                </c:pt>
                <c:pt idx="2909">
                  <c:v>2.7016276317000001</c:v>
                </c:pt>
                <c:pt idx="2910">
                  <c:v>2.7031845094000291</c:v>
                </c:pt>
                <c:pt idx="2911">
                  <c:v>2.7030510627400246</c:v>
                </c:pt>
                <c:pt idx="2912">
                  <c:v>2.7034514027200012</c:v>
                </c:pt>
                <c:pt idx="2913">
                  <c:v>2.7028286516400004</c:v>
                </c:pt>
                <c:pt idx="2914">
                  <c:v>2.7034958849400001</c:v>
                </c:pt>
                <c:pt idx="2915">
                  <c:v>2.7037627782600291</c:v>
                </c:pt>
                <c:pt idx="2916">
                  <c:v>2.7042965649000092</c:v>
                </c:pt>
                <c:pt idx="2917">
                  <c:v>2.703851742700035</c:v>
                </c:pt>
                <c:pt idx="2918">
                  <c:v>2.7046524226599997</c:v>
                </c:pt>
                <c:pt idx="2919">
                  <c:v>2.7042520826800005</c:v>
                </c:pt>
                <c:pt idx="2920">
                  <c:v>2.7046079404400012</c:v>
                </c:pt>
                <c:pt idx="2921">
                  <c:v>2.7050527626400012</c:v>
                </c:pt>
                <c:pt idx="2922">
                  <c:v>2.7053196559600012</c:v>
                </c:pt>
                <c:pt idx="2923">
                  <c:v>2.7055420670600001</c:v>
                </c:pt>
                <c:pt idx="2924">
                  <c:v>2.7053641381800002</c:v>
                </c:pt>
                <c:pt idx="2925">
                  <c:v>2.7058979248199999</c:v>
                </c:pt>
                <c:pt idx="2926">
                  <c:v>2.7058979248199999</c:v>
                </c:pt>
                <c:pt idx="2927">
                  <c:v>2.7059868892600001</c:v>
                </c:pt>
                <c:pt idx="2928">
                  <c:v>2.7062982648</c:v>
                </c:pt>
                <c:pt idx="2929">
                  <c:v>2.7060758537000003</c:v>
                </c:pt>
                <c:pt idx="2930">
                  <c:v>2.7063872292400002</c:v>
                </c:pt>
                <c:pt idx="2931">
                  <c:v>2.7064317114600214</c:v>
                </c:pt>
                <c:pt idx="2932">
                  <c:v>2.7057644781600012</c:v>
                </c:pt>
                <c:pt idx="2933">
                  <c:v>2.7054975848400002</c:v>
                </c:pt>
                <c:pt idx="2934">
                  <c:v>2.7063427470200012</c:v>
                </c:pt>
                <c:pt idx="2935">
                  <c:v>2.7066986047799997</c:v>
                </c:pt>
                <c:pt idx="2936">
                  <c:v>2.7062982648</c:v>
                </c:pt>
                <c:pt idx="2937">
                  <c:v>2.70660964034</c:v>
                </c:pt>
                <c:pt idx="2938">
                  <c:v>2.7065206759000002</c:v>
                </c:pt>
                <c:pt idx="2939">
                  <c:v>2.7068765336599987</c:v>
                </c:pt>
                <c:pt idx="2940">
                  <c:v>2.7070989447600002</c:v>
                </c:pt>
                <c:pt idx="2941">
                  <c:v>2.7065206759000002</c:v>
                </c:pt>
                <c:pt idx="2942">
                  <c:v>2.7068320514400002</c:v>
                </c:pt>
                <c:pt idx="2943">
                  <c:v>2.7067875692200012</c:v>
                </c:pt>
                <c:pt idx="2944">
                  <c:v>2.7063872292400002</c:v>
                </c:pt>
                <c:pt idx="2945">
                  <c:v>2.7064317114600214</c:v>
                </c:pt>
                <c:pt idx="2946">
                  <c:v>2.7064317114600214</c:v>
                </c:pt>
                <c:pt idx="2947">
                  <c:v>2.7064317114600214</c:v>
                </c:pt>
                <c:pt idx="2948">
                  <c:v>2.7064761936799977</c:v>
                </c:pt>
                <c:pt idx="2949">
                  <c:v>2.7058534426</c:v>
                </c:pt>
                <c:pt idx="2950">
                  <c:v>2.7062982648</c:v>
                </c:pt>
                <c:pt idx="2951">
                  <c:v>2.7055865492800195</c:v>
                </c:pt>
                <c:pt idx="2952">
                  <c:v>2.7056755137199997</c:v>
                </c:pt>
                <c:pt idx="2953">
                  <c:v>2.7061648181400191</c:v>
                </c:pt>
                <c:pt idx="2954">
                  <c:v>2.7058089603799997</c:v>
                </c:pt>
                <c:pt idx="2955">
                  <c:v>2.7058979248199999</c:v>
                </c:pt>
                <c:pt idx="2956">
                  <c:v>2.7055420670600001</c:v>
                </c:pt>
                <c:pt idx="2957">
                  <c:v>2.7058979248199999</c:v>
                </c:pt>
                <c:pt idx="2958">
                  <c:v>2.7055420670600001</c:v>
                </c:pt>
                <c:pt idx="2959">
                  <c:v>2.7056310315000012</c:v>
                </c:pt>
                <c:pt idx="2960">
                  <c:v>2.7063872292400002</c:v>
                </c:pt>
                <c:pt idx="2961">
                  <c:v>2.7050527626400012</c:v>
                </c:pt>
                <c:pt idx="2962">
                  <c:v>2.70500828042</c:v>
                </c:pt>
                <c:pt idx="2963">
                  <c:v>2.7053641381800002</c:v>
                </c:pt>
                <c:pt idx="2964">
                  <c:v>2.7047858693200002</c:v>
                </c:pt>
                <c:pt idx="2965">
                  <c:v>2.7049193159800002</c:v>
                </c:pt>
                <c:pt idx="2966">
                  <c:v>2.7043410471200309</c:v>
                </c:pt>
                <c:pt idx="2967">
                  <c:v>2.7040296715800012</c:v>
                </c:pt>
                <c:pt idx="2968">
                  <c:v>2.7040741538000002</c:v>
                </c:pt>
                <c:pt idx="2969">
                  <c:v>2.7039851893600004</c:v>
                </c:pt>
                <c:pt idx="2970">
                  <c:v>2.70367381382</c:v>
                </c:pt>
                <c:pt idx="2971">
                  <c:v>2.7035403671600213</c:v>
                </c:pt>
                <c:pt idx="2972">
                  <c:v>2.70367381382</c:v>
                </c:pt>
                <c:pt idx="2973">
                  <c:v>2.7027841694200001</c:v>
                </c:pt>
                <c:pt idx="2974">
                  <c:v>2.7031845094000291</c:v>
                </c:pt>
                <c:pt idx="2975">
                  <c:v>2.7031845094000291</c:v>
                </c:pt>
                <c:pt idx="2976">
                  <c:v>2.7024283116599999</c:v>
                </c:pt>
                <c:pt idx="2977">
                  <c:v>2.7027396872000002</c:v>
                </c:pt>
                <c:pt idx="2978">
                  <c:v>2.7025172761000213</c:v>
                </c:pt>
                <c:pt idx="2979">
                  <c:v>2.7022948650000012</c:v>
                </c:pt>
                <c:pt idx="2980">
                  <c:v>2.7027396872000002</c:v>
                </c:pt>
                <c:pt idx="2981">
                  <c:v>2.7024283116599999</c:v>
                </c:pt>
                <c:pt idx="2982">
                  <c:v>2.7017165961400011</c:v>
                </c:pt>
                <c:pt idx="2983">
                  <c:v>2.7017165961400011</c:v>
                </c:pt>
                <c:pt idx="2984">
                  <c:v>2.7012717739400012</c:v>
                </c:pt>
                <c:pt idx="2985">
                  <c:v>2.7008269517400012</c:v>
                </c:pt>
                <c:pt idx="2986">
                  <c:v>2.7002931651000002</c:v>
                </c:pt>
                <c:pt idx="2987">
                  <c:v>2.7002486828800003</c:v>
                </c:pt>
                <c:pt idx="2988">
                  <c:v>2.7000262717800219</c:v>
                </c:pt>
                <c:pt idx="2989">
                  <c:v>2.7003376473200409</c:v>
                </c:pt>
                <c:pt idx="2990">
                  <c:v>2.7002042006600209</c:v>
                </c:pt>
                <c:pt idx="2991">
                  <c:v>2.7000262717800219</c:v>
                </c:pt>
                <c:pt idx="2992">
                  <c:v>2.6990921451600003</c:v>
                </c:pt>
                <c:pt idx="2993">
                  <c:v>2.6991366273800002</c:v>
                </c:pt>
                <c:pt idx="2994">
                  <c:v>2.6988252518400002</c:v>
                </c:pt>
                <c:pt idx="2995">
                  <c:v>2.6981580185400005</c:v>
                </c:pt>
                <c:pt idx="2996">
                  <c:v>2.69789112522</c:v>
                </c:pt>
                <c:pt idx="2997">
                  <c:v>2.6982469829799998</c:v>
                </c:pt>
                <c:pt idx="2998">
                  <c:v>2.6975797496800218</c:v>
                </c:pt>
                <c:pt idx="2999">
                  <c:v>2.6970459630399977</c:v>
                </c:pt>
                <c:pt idx="3000">
                  <c:v>2.6973128563600186</c:v>
                </c:pt>
                <c:pt idx="3001">
                  <c:v>2.6968680341599756</c:v>
                </c:pt>
                <c:pt idx="3002">
                  <c:v>2.6965121763999997</c:v>
                </c:pt>
                <c:pt idx="3003">
                  <c:v>2.6962897653</c:v>
                </c:pt>
                <c:pt idx="3004">
                  <c:v>2.6962452830799766</c:v>
                </c:pt>
                <c:pt idx="3005">
                  <c:v>2.6959339075400002</c:v>
                </c:pt>
                <c:pt idx="3006">
                  <c:v>2.6957559786599998</c:v>
                </c:pt>
                <c:pt idx="3007">
                  <c:v>2.6948218520400218</c:v>
                </c:pt>
                <c:pt idx="3008">
                  <c:v>2.6950442631399998</c:v>
                </c:pt>
                <c:pt idx="3009">
                  <c:v>2.6945104765000001</c:v>
                </c:pt>
                <c:pt idx="3010">
                  <c:v>2.6948218520400218</c:v>
                </c:pt>
                <c:pt idx="3011">
                  <c:v>2.6947773698200002</c:v>
                </c:pt>
                <c:pt idx="3012">
                  <c:v>2.6942880654000003</c:v>
                </c:pt>
                <c:pt idx="3013">
                  <c:v>2.6944659942799967</c:v>
                </c:pt>
                <c:pt idx="3014">
                  <c:v>2.6944659942799967</c:v>
                </c:pt>
                <c:pt idx="3015">
                  <c:v>2.6943325476200255</c:v>
                </c:pt>
                <c:pt idx="3016">
                  <c:v>2.6942880654000003</c:v>
                </c:pt>
                <c:pt idx="3017">
                  <c:v>2.6935318676600351</c:v>
                </c:pt>
                <c:pt idx="3018">
                  <c:v>2.6937097965400012</c:v>
                </c:pt>
                <c:pt idx="3019">
                  <c:v>2.6938877254200002</c:v>
                </c:pt>
                <c:pt idx="3020">
                  <c:v>2.6934873854400001</c:v>
                </c:pt>
                <c:pt idx="3021">
                  <c:v>2.6939322076400218</c:v>
                </c:pt>
                <c:pt idx="3022">
                  <c:v>2.6927311877000002</c:v>
                </c:pt>
                <c:pt idx="3023">
                  <c:v>2.6927756699199987</c:v>
                </c:pt>
                <c:pt idx="3024">
                  <c:v>2.6928201521399999</c:v>
                </c:pt>
                <c:pt idx="3025">
                  <c:v>2.6932204921200005</c:v>
                </c:pt>
                <c:pt idx="3026">
                  <c:v>2.6928201521399999</c:v>
                </c:pt>
                <c:pt idx="3027">
                  <c:v>2.6932649743400003</c:v>
                </c:pt>
                <c:pt idx="3028">
                  <c:v>2.6924198121600003</c:v>
                </c:pt>
                <c:pt idx="3029">
                  <c:v>2.6922863654999998</c:v>
                </c:pt>
                <c:pt idx="3030">
                  <c:v>2.6928201521399999</c:v>
                </c:pt>
                <c:pt idx="3031">
                  <c:v>2.6928201521399999</c:v>
                </c:pt>
                <c:pt idx="3032">
                  <c:v>2.6927756699199987</c:v>
                </c:pt>
                <c:pt idx="3033">
                  <c:v>2.6921974010600001</c:v>
                </c:pt>
                <c:pt idx="3034">
                  <c:v>2.6926867054800003</c:v>
                </c:pt>
                <c:pt idx="3035">
                  <c:v>2.6924642943799997</c:v>
                </c:pt>
                <c:pt idx="3036">
                  <c:v>2.6924642943799997</c:v>
                </c:pt>
                <c:pt idx="3037">
                  <c:v>2.6920639543999987</c:v>
                </c:pt>
                <c:pt idx="3038">
                  <c:v>2.6923308477200214</c:v>
                </c:pt>
                <c:pt idx="3039">
                  <c:v>2.6925532588200012</c:v>
                </c:pt>
                <c:pt idx="3040">
                  <c:v>2.6925532588200012</c:v>
                </c:pt>
                <c:pt idx="3041">
                  <c:v>2.6925532588200012</c:v>
                </c:pt>
                <c:pt idx="3042">
                  <c:v>2.6929535988000004</c:v>
                </c:pt>
                <c:pt idx="3043">
                  <c:v>2.6924642943799997</c:v>
                </c:pt>
                <c:pt idx="3044">
                  <c:v>2.6927756699199987</c:v>
                </c:pt>
                <c:pt idx="3045">
                  <c:v>2.6929980810199998</c:v>
                </c:pt>
                <c:pt idx="3046">
                  <c:v>2.6926867054800003</c:v>
                </c:pt>
                <c:pt idx="3047">
                  <c:v>2.6930425632399997</c:v>
                </c:pt>
                <c:pt idx="3048">
                  <c:v>2.6934873854400001</c:v>
                </c:pt>
                <c:pt idx="3049">
                  <c:v>2.6928201521399999</c:v>
                </c:pt>
                <c:pt idx="3050">
                  <c:v>2.6931760099000002</c:v>
                </c:pt>
                <c:pt idx="3051">
                  <c:v>2.6937987609800214</c:v>
                </c:pt>
                <c:pt idx="3052">
                  <c:v>2.6939322076400218</c:v>
                </c:pt>
                <c:pt idx="3053">
                  <c:v>2.6936653143199987</c:v>
                </c:pt>
                <c:pt idx="3054">
                  <c:v>2.6941991009600001</c:v>
                </c:pt>
                <c:pt idx="3055">
                  <c:v>2.6940656542999997</c:v>
                </c:pt>
                <c:pt idx="3056">
                  <c:v>2.6941546187400012</c:v>
                </c:pt>
                <c:pt idx="3057">
                  <c:v>2.6943325476200255</c:v>
                </c:pt>
                <c:pt idx="3058">
                  <c:v>2.6942880654000003</c:v>
                </c:pt>
                <c:pt idx="3059">
                  <c:v>2.6942880654000003</c:v>
                </c:pt>
                <c:pt idx="3060">
                  <c:v>2.6947773698200002</c:v>
                </c:pt>
                <c:pt idx="3061">
                  <c:v>2.6951777098000012</c:v>
                </c:pt>
                <c:pt idx="3062">
                  <c:v>2.6952666742399987</c:v>
                </c:pt>
                <c:pt idx="3063">
                  <c:v>2.6952666742399987</c:v>
                </c:pt>
                <c:pt idx="3064">
                  <c:v>2.6956670142199997</c:v>
                </c:pt>
                <c:pt idx="3065">
                  <c:v>2.6958449430999987</c:v>
                </c:pt>
                <c:pt idx="3066">
                  <c:v>2.6962452830799766</c:v>
                </c:pt>
                <c:pt idx="3067">
                  <c:v>2.69655665862</c:v>
                </c:pt>
                <c:pt idx="3068">
                  <c:v>2.6968680341599756</c:v>
                </c:pt>
                <c:pt idx="3069">
                  <c:v>2.6971349274800218</c:v>
                </c:pt>
                <c:pt idx="3070">
                  <c:v>2.6977576785600186</c:v>
                </c:pt>
                <c:pt idx="3071">
                  <c:v>2.6977576785600186</c:v>
                </c:pt>
                <c:pt idx="3072">
                  <c:v>2.6983804296399998</c:v>
                </c:pt>
                <c:pt idx="3073">
                  <c:v>2.6983804296399998</c:v>
                </c:pt>
                <c:pt idx="3074">
                  <c:v>2.6979356074400012</c:v>
                </c:pt>
                <c:pt idx="3075">
                  <c:v>2.69904766294</c:v>
                </c:pt>
                <c:pt idx="3076">
                  <c:v>2.6987362874000218</c:v>
                </c:pt>
                <c:pt idx="3077">
                  <c:v>2.6993590384800004</c:v>
                </c:pt>
                <c:pt idx="3078">
                  <c:v>2.6994480029199988</c:v>
                </c:pt>
                <c:pt idx="3079">
                  <c:v>2.6994035206999998</c:v>
                </c:pt>
                <c:pt idx="3080">
                  <c:v>2.6998928251199987</c:v>
                </c:pt>
                <c:pt idx="3081">
                  <c:v>2.7003821295400003</c:v>
                </c:pt>
                <c:pt idx="3082">
                  <c:v>2.7007379873000232</c:v>
                </c:pt>
                <c:pt idx="3083">
                  <c:v>2.7008269517400012</c:v>
                </c:pt>
                <c:pt idx="3084">
                  <c:v>2.7014052206000003</c:v>
                </c:pt>
                <c:pt idx="3085">
                  <c:v>2.7019834894599999</c:v>
                </c:pt>
                <c:pt idx="3086">
                  <c:v>2.7023393472200232</c:v>
                </c:pt>
                <c:pt idx="3087">
                  <c:v>2.7026062405400002</c:v>
                </c:pt>
                <c:pt idx="3088">
                  <c:v>2.7031845094000291</c:v>
                </c:pt>
                <c:pt idx="3089">
                  <c:v>2.7039407071400232</c:v>
                </c:pt>
                <c:pt idx="3090">
                  <c:v>2.7034514027200012</c:v>
                </c:pt>
                <c:pt idx="3091">
                  <c:v>2.7044744937800003</c:v>
                </c:pt>
                <c:pt idx="3092">
                  <c:v>2.7042520826800005</c:v>
                </c:pt>
                <c:pt idx="3093">
                  <c:v>2.7045189760000001</c:v>
                </c:pt>
                <c:pt idx="3094">
                  <c:v>2.7048748337600004</c:v>
                </c:pt>
                <c:pt idx="3095">
                  <c:v>2.7051417270800218</c:v>
                </c:pt>
                <c:pt idx="3096">
                  <c:v>2.7057644781600012</c:v>
                </c:pt>
                <c:pt idx="3097">
                  <c:v>2.7062982648</c:v>
                </c:pt>
                <c:pt idx="3098">
                  <c:v>2.7066541225600003</c:v>
                </c:pt>
                <c:pt idx="3099">
                  <c:v>2.7066986047799997</c:v>
                </c:pt>
                <c:pt idx="3100">
                  <c:v>2.7076327314000186</c:v>
                </c:pt>
                <c:pt idx="3101">
                  <c:v>2.7079885891600002</c:v>
                </c:pt>
                <c:pt idx="3102">
                  <c:v>2.70847789358</c:v>
                </c:pt>
                <c:pt idx="3103">
                  <c:v>2.7086558224599999</c:v>
                </c:pt>
                <c:pt idx="3104">
                  <c:v>2.70847789358</c:v>
                </c:pt>
                <c:pt idx="3105">
                  <c:v>2.7091006446600012</c:v>
                </c:pt>
                <c:pt idx="3106">
                  <c:v>2.7095899490800002</c:v>
                </c:pt>
                <c:pt idx="3107">
                  <c:v>2.7095899490800002</c:v>
                </c:pt>
                <c:pt idx="3108">
                  <c:v>2.7100792535</c:v>
                </c:pt>
                <c:pt idx="3109">
                  <c:v>2.7104795934799997</c:v>
                </c:pt>
                <c:pt idx="3110">
                  <c:v>2.7110133801200003</c:v>
                </c:pt>
                <c:pt idx="3111">
                  <c:v>2.7120809533999997</c:v>
                </c:pt>
                <c:pt idx="3112">
                  <c:v>2.7115471667600004</c:v>
                </c:pt>
                <c:pt idx="3113">
                  <c:v>2.7123033644999999</c:v>
                </c:pt>
                <c:pt idx="3114">
                  <c:v>2.7123478467200002</c:v>
                </c:pt>
                <c:pt idx="3115">
                  <c:v>2.71239232894</c:v>
                </c:pt>
                <c:pt idx="3116">
                  <c:v>2.7128816333599977</c:v>
                </c:pt>
                <c:pt idx="3117">
                  <c:v>2.7129705978</c:v>
                </c:pt>
                <c:pt idx="3118">
                  <c:v>2.7135488666600001</c:v>
                </c:pt>
                <c:pt idx="3119">
                  <c:v>2.7137712777600309</c:v>
                </c:pt>
                <c:pt idx="3120">
                  <c:v>2.7143050644000004</c:v>
                </c:pt>
                <c:pt idx="3121">
                  <c:v>2.7154616021200004</c:v>
                </c:pt>
                <c:pt idx="3122">
                  <c:v>2.7154616021200004</c:v>
                </c:pt>
                <c:pt idx="3123">
                  <c:v>2.7158174598799998</c:v>
                </c:pt>
                <c:pt idx="3124">
                  <c:v>2.7158174598799998</c:v>
                </c:pt>
                <c:pt idx="3125">
                  <c:v>2.7158619420999996</c:v>
                </c:pt>
                <c:pt idx="3126">
                  <c:v>2.7162177998599999</c:v>
                </c:pt>
                <c:pt idx="3127">
                  <c:v>2.7172408909200003</c:v>
                </c:pt>
                <c:pt idx="3128">
                  <c:v>2.7176412309000004</c:v>
                </c:pt>
                <c:pt idx="3129">
                  <c:v>2.7177301953400002</c:v>
                </c:pt>
                <c:pt idx="3130">
                  <c:v>2.7182194997599987</c:v>
                </c:pt>
                <c:pt idx="3131">
                  <c:v>2.7185308753000177</c:v>
                </c:pt>
                <c:pt idx="3132">
                  <c:v>2.7187977686200386</c:v>
                </c:pt>
                <c:pt idx="3133">
                  <c:v>2.7197318952400011</c:v>
                </c:pt>
                <c:pt idx="3134">
                  <c:v>2.71995430634</c:v>
                </c:pt>
                <c:pt idx="3135">
                  <c:v>2.72026568188</c:v>
                </c:pt>
                <c:pt idx="3136">
                  <c:v>2.7198653419000003</c:v>
                </c:pt>
                <c:pt idx="3137">
                  <c:v>2.7205325752000218</c:v>
                </c:pt>
                <c:pt idx="3138">
                  <c:v>2.7209773974000213</c:v>
                </c:pt>
                <c:pt idx="3139">
                  <c:v>2.7213332551600309</c:v>
                </c:pt>
                <c:pt idx="3140">
                  <c:v>2.72200048846</c:v>
                </c:pt>
                <c:pt idx="3141">
                  <c:v>2.7223118640000012</c:v>
                </c:pt>
                <c:pt idx="3142">
                  <c:v>2.7224453106599977</c:v>
                </c:pt>
                <c:pt idx="3143">
                  <c:v>2.7228011684200002</c:v>
                </c:pt>
                <c:pt idx="3144">
                  <c:v>2.7229790973000001</c:v>
                </c:pt>
                <c:pt idx="3145">
                  <c:v>2.7232904728400218</c:v>
                </c:pt>
                <c:pt idx="3146">
                  <c:v>2.7234239195000001</c:v>
                </c:pt>
                <c:pt idx="3147">
                  <c:v>2.723779777260031</c:v>
                </c:pt>
                <c:pt idx="3148">
                  <c:v>2.7238242594800246</c:v>
                </c:pt>
                <c:pt idx="3149">
                  <c:v>2.7246249394399999</c:v>
                </c:pt>
                <c:pt idx="3150">
                  <c:v>2.7248028683200012</c:v>
                </c:pt>
                <c:pt idx="3151">
                  <c:v>2.7254256193999997</c:v>
                </c:pt>
                <c:pt idx="3152">
                  <c:v>2.7254256193999997</c:v>
                </c:pt>
                <c:pt idx="3153">
                  <c:v>2.7251587260800001</c:v>
                </c:pt>
                <c:pt idx="3154">
                  <c:v>2.7256480304999977</c:v>
                </c:pt>
                <c:pt idx="3155">
                  <c:v>2.72547010162</c:v>
                </c:pt>
                <c:pt idx="3156">
                  <c:v>2.7258704416000001</c:v>
                </c:pt>
                <c:pt idx="3157">
                  <c:v>2.7261373349200002</c:v>
                </c:pt>
                <c:pt idx="3158">
                  <c:v>2.7267600860000001</c:v>
                </c:pt>
                <c:pt idx="3159">
                  <c:v>2.7271159437600012</c:v>
                </c:pt>
                <c:pt idx="3160">
                  <c:v>2.7271159437600012</c:v>
                </c:pt>
                <c:pt idx="3161">
                  <c:v>2.7272049082000218</c:v>
                </c:pt>
                <c:pt idx="3162">
                  <c:v>2.7269824970999998</c:v>
                </c:pt>
                <c:pt idx="3163">
                  <c:v>2.7277386948400002</c:v>
                </c:pt>
                <c:pt idx="3164">
                  <c:v>2.7273828370800182</c:v>
                </c:pt>
                <c:pt idx="3165">
                  <c:v>2.7284504103599998</c:v>
                </c:pt>
                <c:pt idx="3166">
                  <c:v>2.7286283392399997</c:v>
                </c:pt>
                <c:pt idx="3167">
                  <c:v>2.7286283392399997</c:v>
                </c:pt>
                <c:pt idx="3168">
                  <c:v>2.7283614459200214</c:v>
                </c:pt>
                <c:pt idx="3169">
                  <c:v>2.7290286792199998</c:v>
                </c:pt>
                <c:pt idx="3170">
                  <c:v>2.7285393748000191</c:v>
                </c:pt>
                <c:pt idx="3171">
                  <c:v>2.7279166237200001</c:v>
                </c:pt>
                <c:pt idx="3172">
                  <c:v>2.7283614459200214</c:v>
                </c:pt>
                <c:pt idx="3173">
                  <c:v>2.7284948925800223</c:v>
                </c:pt>
                <c:pt idx="3174">
                  <c:v>2.7288507503400012</c:v>
                </c:pt>
                <c:pt idx="3175">
                  <c:v>2.7294290192000004</c:v>
                </c:pt>
                <c:pt idx="3176">
                  <c:v>2.7284504103599998</c:v>
                </c:pt>
                <c:pt idx="3177">
                  <c:v>2.7288062681200218</c:v>
                </c:pt>
                <c:pt idx="3178">
                  <c:v>2.7287173036800012</c:v>
                </c:pt>
                <c:pt idx="3179">
                  <c:v>2.7290286792199998</c:v>
                </c:pt>
                <c:pt idx="3180">
                  <c:v>2.7290286792199998</c:v>
                </c:pt>
                <c:pt idx="3181">
                  <c:v>2.7288952325600002</c:v>
                </c:pt>
                <c:pt idx="3182">
                  <c:v>2.7289397147800214</c:v>
                </c:pt>
                <c:pt idx="3183">
                  <c:v>2.72925109032</c:v>
                </c:pt>
                <c:pt idx="3184">
                  <c:v>2.72969591252</c:v>
                </c:pt>
                <c:pt idx="3185">
                  <c:v>2.7292955725400012</c:v>
                </c:pt>
                <c:pt idx="3186">
                  <c:v>2.7293845369800218</c:v>
                </c:pt>
                <c:pt idx="3187">
                  <c:v>2.72925109032</c:v>
                </c:pt>
                <c:pt idx="3188">
                  <c:v>2.7294290192000004</c:v>
                </c:pt>
                <c:pt idx="3189">
                  <c:v>2.7296069480800011</c:v>
                </c:pt>
                <c:pt idx="3190">
                  <c:v>2.7296514302999997</c:v>
                </c:pt>
                <c:pt idx="3191">
                  <c:v>2.7295179836400001</c:v>
                </c:pt>
                <c:pt idx="3192">
                  <c:v>2.72969591252</c:v>
                </c:pt>
                <c:pt idx="3193">
                  <c:v>2.7299183236199998</c:v>
                </c:pt>
                <c:pt idx="3194">
                  <c:v>2.7303186635999999</c:v>
                </c:pt>
                <c:pt idx="3195">
                  <c:v>2.7293845369800218</c:v>
                </c:pt>
                <c:pt idx="3196">
                  <c:v>2.7296514302999997</c:v>
                </c:pt>
                <c:pt idx="3197">
                  <c:v>2.7285393748000191</c:v>
                </c:pt>
                <c:pt idx="3198">
                  <c:v>2.7293400547600002</c:v>
                </c:pt>
                <c:pt idx="3199">
                  <c:v>2.7295179836400001</c:v>
                </c:pt>
                <c:pt idx="3200">
                  <c:v>2.7302296991599997</c:v>
                </c:pt>
                <c:pt idx="3201">
                  <c:v>2.7297403947399999</c:v>
                </c:pt>
                <c:pt idx="3202">
                  <c:v>2.73014073472</c:v>
                </c:pt>
                <c:pt idx="3203">
                  <c:v>2.7290286792199998</c:v>
                </c:pt>
                <c:pt idx="3204">
                  <c:v>2.72925109032</c:v>
                </c:pt>
                <c:pt idx="3205">
                  <c:v>2.7291621258800003</c:v>
                </c:pt>
                <c:pt idx="3206">
                  <c:v>2.7296514302999997</c:v>
                </c:pt>
                <c:pt idx="3207">
                  <c:v>2.7293845369800218</c:v>
                </c:pt>
                <c:pt idx="3208">
                  <c:v>2.7285838570200309</c:v>
                </c:pt>
                <c:pt idx="3209">
                  <c:v>2.72969591252</c:v>
                </c:pt>
                <c:pt idx="3210">
                  <c:v>2.7289397147800214</c:v>
                </c:pt>
                <c:pt idx="3211">
                  <c:v>2.7291621258800003</c:v>
                </c:pt>
                <c:pt idx="3212">
                  <c:v>2.7284948925800223</c:v>
                </c:pt>
                <c:pt idx="3213">
                  <c:v>2.7289397147800214</c:v>
                </c:pt>
                <c:pt idx="3214">
                  <c:v>2.7286283392399997</c:v>
                </c:pt>
                <c:pt idx="3215">
                  <c:v>2.7282724814800003</c:v>
                </c:pt>
                <c:pt idx="3216">
                  <c:v>2.7279166237200001</c:v>
                </c:pt>
                <c:pt idx="3217">
                  <c:v>2.7288507503400012</c:v>
                </c:pt>
                <c:pt idx="3218">
                  <c:v>2.7285393748000191</c:v>
                </c:pt>
                <c:pt idx="3219">
                  <c:v>2.7284059281399999</c:v>
                </c:pt>
                <c:pt idx="3220">
                  <c:v>2.7277386948400002</c:v>
                </c:pt>
                <c:pt idx="3221">
                  <c:v>2.7271604259800002</c:v>
                </c:pt>
                <c:pt idx="3222">
                  <c:v>2.7272049082000218</c:v>
                </c:pt>
                <c:pt idx="3223">
                  <c:v>2.7270714615400218</c:v>
                </c:pt>
                <c:pt idx="3224">
                  <c:v>2.7269824970999998</c:v>
                </c:pt>
                <c:pt idx="3225">
                  <c:v>2.72693801488</c:v>
                </c:pt>
                <c:pt idx="3226">
                  <c:v>2.7269824970999998</c:v>
                </c:pt>
                <c:pt idx="3227">
                  <c:v>2.7269824970999998</c:v>
                </c:pt>
                <c:pt idx="3228">
                  <c:v>2.7267600860000001</c:v>
                </c:pt>
                <c:pt idx="3229">
                  <c:v>2.7264487104599997</c:v>
                </c:pt>
                <c:pt idx="3230">
                  <c:v>2.7262262993600004</c:v>
                </c:pt>
                <c:pt idx="3231">
                  <c:v>2.7263152638000001</c:v>
                </c:pt>
                <c:pt idx="3232">
                  <c:v>2.7264487104599997</c:v>
                </c:pt>
                <c:pt idx="3233">
                  <c:v>2.7260483704799987</c:v>
                </c:pt>
                <c:pt idx="3234">
                  <c:v>2.7263597460200191</c:v>
                </c:pt>
                <c:pt idx="3235">
                  <c:v>2.7262262993600004</c:v>
                </c:pt>
                <c:pt idx="3236">
                  <c:v>2.7263597460200191</c:v>
                </c:pt>
                <c:pt idx="3237">
                  <c:v>2.7256035482800214</c:v>
                </c:pt>
                <c:pt idx="3238">
                  <c:v>2.7255590660600002</c:v>
                </c:pt>
                <c:pt idx="3239">
                  <c:v>2.7254256193999997</c:v>
                </c:pt>
                <c:pt idx="3240">
                  <c:v>2.7260038882600002</c:v>
                </c:pt>
                <c:pt idx="3241">
                  <c:v>2.7257369949400001</c:v>
                </c:pt>
                <c:pt idx="3242">
                  <c:v>2.72547010162</c:v>
                </c:pt>
                <c:pt idx="3243">
                  <c:v>2.7248473505400002</c:v>
                </c:pt>
                <c:pt idx="3244">
                  <c:v>2.7246694216599998</c:v>
                </c:pt>
                <c:pt idx="3245">
                  <c:v>2.7245804572200214</c:v>
                </c:pt>
                <c:pt idx="3246">
                  <c:v>2.7244025283400002</c:v>
                </c:pt>
                <c:pt idx="3247">
                  <c:v>2.7242690816800006</c:v>
                </c:pt>
                <c:pt idx="3248">
                  <c:v>2.7240911528000309</c:v>
                </c:pt>
                <c:pt idx="3249">
                  <c:v>2.7246694216599998</c:v>
                </c:pt>
                <c:pt idx="3250">
                  <c:v>2.7240911528000309</c:v>
                </c:pt>
                <c:pt idx="3251">
                  <c:v>2.7240466705799999</c:v>
                </c:pt>
                <c:pt idx="3252">
                  <c:v>2.7236908128200232</c:v>
                </c:pt>
                <c:pt idx="3253">
                  <c:v>2.7231125439600232</c:v>
                </c:pt>
                <c:pt idx="3254">
                  <c:v>2.7230235795200182</c:v>
                </c:pt>
                <c:pt idx="3255">
                  <c:v>2.7232015084000309</c:v>
                </c:pt>
                <c:pt idx="3256">
                  <c:v>2.7232904728400218</c:v>
                </c:pt>
                <c:pt idx="3257">
                  <c:v>2.7231125439600232</c:v>
                </c:pt>
                <c:pt idx="3258">
                  <c:v>2.7235573661600223</c:v>
                </c:pt>
                <c:pt idx="3259">
                  <c:v>2.7228901328599999</c:v>
                </c:pt>
                <c:pt idx="3260">
                  <c:v>2.7228456506399987</c:v>
                </c:pt>
                <c:pt idx="3261">
                  <c:v>2.7227566862000003</c:v>
                </c:pt>
                <c:pt idx="3262">
                  <c:v>2.7230235795200182</c:v>
                </c:pt>
                <c:pt idx="3263">
                  <c:v>2.72271220398</c:v>
                </c:pt>
                <c:pt idx="3264">
                  <c:v>2.7222228995599997</c:v>
                </c:pt>
                <c:pt idx="3265">
                  <c:v>2.7228456506399987</c:v>
                </c:pt>
                <c:pt idx="3266">
                  <c:v>2.72271220398</c:v>
                </c:pt>
                <c:pt idx="3267">
                  <c:v>2.7221784173400003</c:v>
                </c:pt>
                <c:pt idx="3268">
                  <c:v>2.7219115240200011</c:v>
                </c:pt>
                <c:pt idx="3269">
                  <c:v>2.7221339351200005</c:v>
                </c:pt>
                <c:pt idx="3270">
                  <c:v>2.7220449706800003</c:v>
                </c:pt>
                <c:pt idx="3271">
                  <c:v>2.7218225595800001</c:v>
                </c:pt>
                <c:pt idx="3272">
                  <c:v>2.7218225595800001</c:v>
                </c:pt>
                <c:pt idx="3273">
                  <c:v>2.7221339351200005</c:v>
                </c:pt>
                <c:pt idx="3274">
                  <c:v>2.7221339351200005</c:v>
                </c:pt>
                <c:pt idx="3275">
                  <c:v>2.72155566626</c:v>
                </c:pt>
                <c:pt idx="3276">
                  <c:v>2.7211553262800003</c:v>
                </c:pt>
                <c:pt idx="3277">
                  <c:v>2.7213332551600309</c:v>
                </c:pt>
                <c:pt idx="3278">
                  <c:v>2.7210218796200012</c:v>
                </c:pt>
                <c:pt idx="3279">
                  <c:v>2.72155566626</c:v>
                </c:pt>
                <c:pt idx="3280">
                  <c:v>2.7211108440600213</c:v>
                </c:pt>
                <c:pt idx="3281">
                  <c:v>2.7210218796200012</c:v>
                </c:pt>
                <c:pt idx="3282">
                  <c:v>2.7212442907200001</c:v>
                </c:pt>
                <c:pt idx="3283">
                  <c:v>2.7210663618400002</c:v>
                </c:pt>
                <c:pt idx="3284">
                  <c:v>2.72084395074</c:v>
                </c:pt>
                <c:pt idx="3285">
                  <c:v>2.72084395074</c:v>
                </c:pt>
                <c:pt idx="3286">
                  <c:v>2.7211108440600213</c:v>
                </c:pt>
                <c:pt idx="3287">
                  <c:v>2.7203546463200232</c:v>
                </c:pt>
                <c:pt idx="3288">
                  <c:v>2.7205325752000218</c:v>
                </c:pt>
                <c:pt idx="3289">
                  <c:v>2.7208884329599998</c:v>
                </c:pt>
                <c:pt idx="3290">
                  <c:v>2.7212442907200001</c:v>
                </c:pt>
                <c:pt idx="3291">
                  <c:v>2.7213332551600309</c:v>
                </c:pt>
                <c:pt idx="3292">
                  <c:v>2.7212887729400181</c:v>
                </c:pt>
                <c:pt idx="3293">
                  <c:v>2.7212442907200001</c:v>
                </c:pt>
                <c:pt idx="3294">
                  <c:v>2.7206660218600001</c:v>
                </c:pt>
                <c:pt idx="3295">
                  <c:v>2.7210218796200012</c:v>
                </c:pt>
                <c:pt idx="3296">
                  <c:v>2.7209773974000213</c:v>
                </c:pt>
                <c:pt idx="3297">
                  <c:v>2.7208884329599998</c:v>
                </c:pt>
                <c:pt idx="3298">
                  <c:v>2.7212442907200001</c:v>
                </c:pt>
                <c:pt idx="3299">
                  <c:v>2.7210663618400002</c:v>
                </c:pt>
                <c:pt idx="3300">
                  <c:v>2.7211108440600213</c:v>
                </c:pt>
                <c:pt idx="3301">
                  <c:v>2.7216001484800012</c:v>
                </c:pt>
                <c:pt idx="3302">
                  <c:v>2.7216446306999997</c:v>
                </c:pt>
                <c:pt idx="3303">
                  <c:v>2.7206215396400002</c:v>
                </c:pt>
                <c:pt idx="3304">
                  <c:v>2.7210218796200012</c:v>
                </c:pt>
                <c:pt idx="3305">
                  <c:v>2.7209329151800001</c:v>
                </c:pt>
                <c:pt idx="3306">
                  <c:v>2.7213332551600309</c:v>
                </c:pt>
                <c:pt idx="3307">
                  <c:v>2.7210218796200012</c:v>
                </c:pt>
                <c:pt idx="3308">
                  <c:v>2.7217780773600002</c:v>
                </c:pt>
                <c:pt idx="3309">
                  <c:v>2.7216891129200005</c:v>
                </c:pt>
                <c:pt idx="3310">
                  <c:v>2.7213332551600309</c:v>
                </c:pt>
                <c:pt idx="3311">
                  <c:v>2.7214667018200012</c:v>
                </c:pt>
                <c:pt idx="3312">
                  <c:v>2.7208884329599998</c:v>
                </c:pt>
                <c:pt idx="3313">
                  <c:v>2.7216891129200005</c:v>
                </c:pt>
                <c:pt idx="3314">
                  <c:v>2.7214222196</c:v>
                </c:pt>
                <c:pt idx="3315">
                  <c:v>2.7221339351200005</c:v>
                </c:pt>
                <c:pt idx="3316">
                  <c:v>2.7222228995599997</c:v>
                </c:pt>
                <c:pt idx="3317">
                  <c:v>2.7216891129200005</c:v>
                </c:pt>
                <c:pt idx="3318">
                  <c:v>2.7224897928800011</c:v>
                </c:pt>
                <c:pt idx="3319">
                  <c:v>2.72200048846</c:v>
                </c:pt>
                <c:pt idx="3320">
                  <c:v>2.7219115240200011</c:v>
                </c:pt>
                <c:pt idx="3321">
                  <c:v>2.7214222196</c:v>
                </c:pt>
                <c:pt idx="3322">
                  <c:v>2.72271220398</c:v>
                </c:pt>
                <c:pt idx="3323">
                  <c:v>2.7225787573200195</c:v>
                </c:pt>
                <c:pt idx="3324">
                  <c:v>2.7224453106599977</c:v>
                </c:pt>
                <c:pt idx="3325">
                  <c:v>2.7229346150800002</c:v>
                </c:pt>
                <c:pt idx="3326">
                  <c:v>2.7228011684200002</c:v>
                </c:pt>
                <c:pt idx="3327">
                  <c:v>2.7227566862000003</c:v>
                </c:pt>
                <c:pt idx="3328">
                  <c:v>2.7228901328599999</c:v>
                </c:pt>
                <c:pt idx="3329">
                  <c:v>2.7227566862000003</c:v>
                </c:pt>
                <c:pt idx="3330">
                  <c:v>2.7228456506399987</c:v>
                </c:pt>
                <c:pt idx="3331">
                  <c:v>2.7232015084000309</c:v>
                </c:pt>
                <c:pt idx="3332">
                  <c:v>2.7235573661600223</c:v>
                </c:pt>
                <c:pt idx="3333">
                  <c:v>2.7235573661600223</c:v>
                </c:pt>
                <c:pt idx="3334">
                  <c:v>2.7236018483800351</c:v>
                </c:pt>
                <c:pt idx="3335">
                  <c:v>2.7239132239200012</c:v>
                </c:pt>
                <c:pt idx="3336">
                  <c:v>2.7240466705799999</c:v>
                </c:pt>
                <c:pt idx="3337">
                  <c:v>2.7234684017200004</c:v>
                </c:pt>
                <c:pt idx="3338">
                  <c:v>2.7239132239200012</c:v>
                </c:pt>
                <c:pt idx="3339">
                  <c:v>2.7247139038800001</c:v>
                </c:pt>
                <c:pt idx="3340">
                  <c:v>2.7245804572200214</c:v>
                </c:pt>
                <c:pt idx="3341">
                  <c:v>2.7246694216599998</c:v>
                </c:pt>
                <c:pt idx="3342">
                  <c:v>2.7254256193999997</c:v>
                </c:pt>
                <c:pt idx="3343">
                  <c:v>2.7254256193999997</c:v>
                </c:pt>
                <c:pt idx="3344">
                  <c:v>2.7251587260800001</c:v>
                </c:pt>
                <c:pt idx="3345">
                  <c:v>2.7264487104599997</c:v>
                </c:pt>
                <c:pt idx="3346">
                  <c:v>2.7256925127200002</c:v>
                </c:pt>
                <c:pt idx="3347">
                  <c:v>2.7262707815800002</c:v>
                </c:pt>
                <c:pt idx="3348">
                  <c:v>2.7255145838400012</c:v>
                </c:pt>
                <c:pt idx="3349">
                  <c:v>2.7264042282400012</c:v>
                </c:pt>
                <c:pt idx="3350">
                  <c:v>2.7265821571200002</c:v>
                </c:pt>
                <c:pt idx="3351">
                  <c:v>2.7272049082000218</c:v>
                </c:pt>
                <c:pt idx="3352">
                  <c:v>2.7275607659600309</c:v>
                </c:pt>
                <c:pt idx="3353">
                  <c:v>2.7271159437600012</c:v>
                </c:pt>
                <c:pt idx="3354">
                  <c:v>2.7277831770600214</c:v>
                </c:pt>
                <c:pt idx="3355">
                  <c:v>2.7277386948400002</c:v>
                </c:pt>
                <c:pt idx="3356">
                  <c:v>2.7280055881600012</c:v>
                </c:pt>
                <c:pt idx="3357">
                  <c:v>2.7283169637000002</c:v>
                </c:pt>
                <c:pt idx="3358">
                  <c:v>2.7281835170400246</c:v>
                </c:pt>
                <c:pt idx="3359">
                  <c:v>2.7290731614400001</c:v>
                </c:pt>
                <c:pt idx="3360">
                  <c:v>2.7291176436600191</c:v>
                </c:pt>
                <c:pt idx="3361">
                  <c:v>2.7292066081000002</c:v>
                </c:pt>
                <c:pt idx="3362">
                  <c:v>2.72956246586</c:v>
                </c:pt>
                <c:pt idx="3363">
                  <c:v>2.7295179836400001</c:v>
                </c:pt>
                <c:pt idx="3364">
                  <c:v>2.7303631458200002</c:v>
                </c:pt>
                <c:pt idx="3365">
                  <c:v>2.7298738414000012</c:v>
                </c:pt>
                <c:pt idx="3366">
                  <c:v>2.7304965924800002</c:v>
                </c:pt>
                <c:pt idx="3367">
                  <c:v>2.7307634858000003</c:v>
                </c:pt>
                <c:pt idx="3368">
                  <c:v>2.7313862368800002</c:v>
                </c:pt>
                <c:pt idx="3369">
                  <c:v>2.7311193435600001</c:v>
                </c:pt>
                <c:pt idx="3370">
                  <c:v>2.7311193435600001</c:v>
                </c:pt>
                <c:pt idx="3371">
                  <c:v>2.7315196835399997</c:v>
                </c:pt>
                <c:pt idx="3372">
                  <c:v>2.7316086479800004</c:v>
                </c:pt>
                <c:pt idx="3373">
                  <c:v>2.7314752013199999</c:v>
                </c:pt>
                <c:pt idx="3374">
                  <c:v>2.7323648457200012</c:v>
                </c:pt>
                <c:pt idx="3375">
                  <c:v>2.7326762212599998</c:v>
                </c:pt>
                <c:pt idx="3376">
                  <c:v>2.7320089879599987</c:v>
                </c:pt>
                <c:pt idx="3377">
                  <c:v>2.7327207034800005</c:v>
                </c:pt>
                <c:pt idx="3378">
                  <c:v>2.7329875968000001</c:v>
                </c:pt>
                <c:pt idx="3379">
                  <c:v>2.7325427745999997</c:v>
                </c:pt>
                <c:pt idx="3380">
                  <c:v>2.73347690122</c:v>
                </c:pt>
                <c:pt idx="3381">
                  <c:v>2.7333434545600004</c:v>
                </c:pt>
                <c:pt idx="3382">
                  <c:v>2.7336103478800213</c:v>
                </c:pt>
                <c:pt idx="3383">
                  <c:v>2.7337437945400005</c:v>
                </c:pt>
                <c:pt idx="3384">
                  <c:v>2.7337882767600012</c:v>
                </c:pt>
                <c:pt idx="3385">
                  <c:v>2.7337882767600012</c:v>
                </c:pt>
                <c:pt idx="3386">
                  <c:v>2.7344999922800004</c:v>
                </c:pt>
                <c:pt idx="3387">
                  <c:v>2.7343665456200092</c:v>
                </c:pt>
                <c:pt idx="3388">
                  <c:v>2.7341441345199997</c:v>
                </c:pt>
                <c:pt idx="3389">
                  <c:v>2.7354786011199987</c:v>
                </c:pt>
                <c:pt idx="3390">
                  <c:v>2.7354341189000011</c:v>
                </c:pt>
                <c:pt idx="3391">
                  <c:v>2.7357010122200012</c:v>
                </c:pt>
                <c:pt idx="3392">
                  <c:v>2.7357454944399793</c:v>
                </c:pt>
                <c:pt idx="3393">
                  <c:v>2.7357010122200012</c:v>
                </c:pt>
                <c:pt idx="3394">
                  <c:v>2.7356120477800006</c:v>
                </c:pt>
                <c:pt idx="3395">
                  <c:v>2.7359234233199987</c:v>
                </c:pt>
                <c:pt idx="3396">
                  <c:v>2.7362347988600195</c:v>
                </c:pt>
                <c:pt idx="3397">
                  <c:v>2.7364572099599997</c:v>
                </c:pt>
                <c:pt idx="3398">
                  <c:v>2.73681306772</c:v>
                </c:pt>
                <c:pt idx="3399">
                  <c:v>2.7370354788200002</c:v>
                </c:pt>
                <c:pt idx="3400">
                  <c:v>2.7370799610400005</c:v>
                </c:pt>
                <c:pt idx="3401">
                  <c:v>2.7369465143799987</c:v>
                </c:pt>
                <c:pt idx="3402">
                  <c:v>2.7373913365800218</c:v>
                </c:pt>
                <c:pt idx="3403">
                  <c:v>2.7374358188000012</c:v>
                </c:pt>
                <c:pt idx="3404">
                  <c:v>2.7382364987600005</c:v>
                </c:pt>
                <c:pt idx="3405">
                  <c:v>2.7382809809800004</c:v>
                </c:pt>
                <c:pt idx="3406">
                  <c:v>2.7382364987600005</c:v>
                </c:pt>
                <c:pt idx="3407">
                  <c:v>2.7383254632000003</c:v>
                </c:pt>
                <c:pt idx="3408">
                  <c:v>2.7386368387400002</c:v>
                </c:pt>
                <c:pt idx="3409">
                  <c:v>2.7389037320600012</c:v>
                </c:pt>
                <c:pt idx="3410">
                  <c:v>2.7393930364800001</c:v>
                </c:pt>
                <c:pt idx="3411">
                  <c:v>2.73912614316</c:v>
                </c:pt>
                <c:pt idx="3412">
                  <c:v>2.7391706253800003</c:v>
                </c:pt>
                <c:pt idx="3413">
                  <c:v>2.7393930364800001</c:v>
                </c:pt>
                <c:pt idx="3414">
                  <c:v>2.7396599297999815</c:v>
                </c:pt>
                <c:pt idx="3415">
                  <c:v>2.7393485542600007</c:v>
                </c:pt>
                <c:pt idx="3416">
                  <c:v>2.7398823409000004</c:v>
                </c:pt>
                <c:pt idx="3417">
                  <c:v>2.7399268231199998</c:v>
                </c:pt>
                <c:pt idx="3418">
                  <c:v>2.740193716440031</c:v>
                </c:pt>
                <c:pt idx="3419">
                  <c:v>2.7400157875600195</c:v>
                </c:pt>
                <c:pt idx="3420">
                  <c:v>2.7404606097600004</c:v>
                </c:pt>
                <c:pt idx="3421">
                  <c:v>2.7404161275400005</c:v>
                </c:pt>
                <c:pt idx="3422">
                  <c:v>2.7399713053400006</c:v>
                </c:pt>
                <c:pt idx="3423">
                  <c:v>2.7401492342200005</c:v>
                </c:pt>
                <c:pt idx="3424">
                  <c:v>2.7403716453200286</c:v>
                </c:pt>
                <c:pt idx="3425">
                  <c:v>2.7420174874600001</c:v>
                </c:pt>
                <c:pt idx="3426">
                  <c:v>2.7409054319599999</c:v>
                </c:pt>
                <c:pt idx="3427">
                  <c:v>2.7409499141800007</c:v>
                </c:pt>
                <c:pt idx="3428">
                  <c:v>2.7410388786200186</c:v>
                </c:pt>
                <c:pt idx="3429">
                  <c:v>2.741394736380026</c:v>
                </c:pt>
                <c:pt idx="3430">
                  <c:v>2.7414392186000214</c:v>
                </c:pt>
                <c:pt idx="3431">
                  <c:v>2.7417061119200001</c:v>
                </c:pt>
                <c:pt idx="3432">
                  <c:v>2.7418395585800241</c:v>
                </c:pt>
                <c:pt idx="3433">
                  <c:v>2.7418840408000213</c:v>
                </c:pt>
                <c:pt idx="3434">
                  <c:v>2.7420619696800004</c:v>
                </c:pt>
                <c:pt idx="3435">
                  <c:v>2.7418840408000213</c:v>
                </c:pt>
                <c:pt idx="3436">
                  <c:v>2.7418395585800241</c:v>
                </c:pt>
                <c:pt idx="3437">
                  <c:v>2.7421509341199997</c:v>
                </c:pt>
                <c:pt idx="3438">
                  <c:v>2.7421509341199997</c:v>
                </c:pt>
                <c:pt idx="3439">
                  <c:v>2.7427292029800237</c:v>
                </c:pt>
                <c:pt idx="3440">
                  <c:v>2.7425067918800012</c:v>
                </c:pt>
                <c:pt idx="3441">
                  <c:v>2.7426847207600002</c:v>
                </c:pt>
                <c:pt idx="3442">
                  <c:v>2.7424623096599987</c:v>
                </c:pt>
                <c:pt idx="3443">
                  <c:v>2.7423733452200012</c:v>
                </c:pt>
                <c:pt idx="3444">
                  <c:v>2.7428626496399997</c:v>
                </c:pt>
                <c:pt idx="3445">
                  <c:v>2.7425957563200214</c:v>
                </c:pt>
                <c:pt idx="3446">
                  <c:v>2.7430405785200214</c:v>
                </c:pt>
                <c:pt idx="3447">
                  <c:v>2.7425957563200214</c:v>
                </c:pt>
                <c:pt idx="3448">
                  <c:v>2.7428181674200003</c:v>
                </c:pt>
                <c:pt idx="3449">
                  <c:v>2.7425512741000002</c:v>
                </c:pt>
                <c:pt idx="3450">
                  <c:v>2.74335195406002</c:v>
                </c:pt>
                <c:pt idx="3451">
                  <c:v>2.7428181674200003</c:v>
                </c:pt>
                <c:pt idx="3452">
                  <c:v>2.7434409185000006</c:v>
                </c:pt>
                <c:pt idx="3453">
                  <c:v>2.7431740251800218</c:v>
                </c:pt>
                <c:pt idx="3454">
                  <c:v>2.7426402385400008</c:v>
                </c:pt>
                <c:pt idx="3455">
                  <c:v>2.7420619696800004</c:v>
                </c:pt>
                <c:pt idx="3456">
                  <c:v>2.7429516140800003</c:v>
                </c:pt>
                <c:pt idx="3457">
                  <c:v>2.7432629896200007</c:v>
                </c:pt>
                <c:pt idx="3458">
                  <c:v>2.742328863</c:v>
                </c:pt>
                <c:pt idx="3459">
                  <c:v>2.7428626496399997</c:v>
                </c:pt>
                <c:pt idx="3460">
                  <c:v>2.7430405785200214</c:v>
                </c:pt>
                <c:pt idx="3461">
                  <c:v>2.7425957563200214</c:v>
                </c:pt>
                <c:pt idx="3462">
                  <c:v>2.7425067918800012</c:v>
                </c:pt>
                <c:pt idx="3463">
                  <c:v>2.7430405785200214</c:v>
                </c:pt>
                <c:pt idx="3464">
                  <c:v>2.7430405785200214</c:v>
                </c:pt>
                <c:pt idx="3465">
                  <c:v>2.7433074718400232</c:v>
                </c:pt>
                <c:pt idx="3466">
                  <c:v>2.7430850607400012</c:v>
                </c:pt>
                <c:pt idx="3467">
                  <c:v>2.7428626496399997</c:v>
                </c:pt>
                <c:pt idx="3468">
                  <c:v>2.7420174874600001</c:v>
                </c:pt>
                <c:pt idx="3469">
                  <c:v>2.742328863</c:v>
                </c:pt>
                <c:pt idx="3470">
                  <c:v>2.7421509341199997</c:v>
                </c:pt>
                <c:pt idx="3471">
                  <c:v>2.7424178274400002</c:v>
                </c:pt>
                <c:pt idx="3472">
                  <c:v>2.7416616297000007</c:v>
                </c:pt>
                <c:pt idx="3473">
                  <c:v>2.7420174874600001</c:v>
                </c:pt>
                <c:pt idx="3474">
                  <c:v>2.7412612897200002</c:v>
                </c:pt>
                <c:pt idx="3475">
                  <c:v>2.7416171474800191</c:v>
                </c:pt>
                <c:pt idx="3476">
                  <c:v>2.7418840408000213</c:v>
                </c:pt>
                <c:pt idx="3477">
                  <c:v>2.7418395585800241</c:v>
                </c:pt>
                <c:pt idx="3478">
                  <c:v>2.741394736380026</c:v>
                </c:pt>
                <c:pt idx="3479">
                  <c:v>2.7416171474800191</c:v>
                </c:pt>
                <c:pt idx="3480">
                  <c:v>2.7409943964000218</c:v>
                </c:pt>
                <c:pt idx="3481">
                  <c:v>2.7405050919800011</c:v>
                </c:pt>
                <c:pt idx="3482">
                  <c:v>2.740594056420036</c:v>
                </c:pt>
                <c:pt idx="3483">
                  <c:v>2.7412168075000012</c:v>
                </c:pt>
                <c:pt idx="3484">
                  <c:v>2.740594056420036</c:v>
                </c:pt>
                <c:pt idx="3485">
                  <c:v>2.7405495742000001</c:v>
                </c:pt>
                <c:pt idx="3486">
                  <c:v>2.7404161275400005</c:v>
                </c:pt>
                <c:pt idx="3487">
                  <c:v>2.7403271631000012</c:v>
                </c:pt>
                <c:pt idx="3488">
                  <c:v>2.7405050919800011</c:v>
                </c:pt>
                <c:pt idx="3489">
                  <c:v>2.7397933764600002</c:v>
                </c:pt>
                <c:pt idx="3490">
                  <c:v>2.7405050919800011</c:v>
                </c:pt>
                <c:pt idx="3491">
                  <c:v>2.7400602697800012</c:v>
                </c:pt>
                <c:pt idx="3492">
                  <c:v>2.7400602697800012</c:v>
                </c:pt>
                <c:pt idx="3493">
                  <c:v>2.73957096536</c:v>
                </c:pt>
                <c:pt idx="3494">
                  <c:v>2.7399268231199998</c:v>
                </c:pt>
                <c:pt idx="3495">
                  <c:v>2.7397488942399977</c:v>
                </c:pt>
                <c:pt idx="3496">
                  <c:v>2.7399268231199998</c:v>
                </c:pt>
                <c:pt idx="3497">
                  <c:v>2.7402381986600002</c:v>
                </c:pt>
                <c:pt idx="3498">
                  <c:v>2.74028268088</c:v>
                </c:pt>
                <c:pt idx="3499">
                  <c:v>2.73957096536</c:v>
                </c:pt>
                <c:pt idx="3500">
                  <c:v>2.7403271631000012</c:v>
                </c:pt>
                <c:pt idx="3501">
                  <c:v>2.7398378586800218</c:v>
                </c:pt>
                <c:pt idx="3502">
                  <c:v>2.7397933764600002</c:v>
                </c:pt>
                <c:pt idx="3503">
                  <c:v>2.7398823409000004</c:v>
                </c:pt>
                <c:pt idx="3504">
                  <c:v>2.740104752000041</c:v>
                </c:pt>
                <c:pt idx="3505">
                  <c:v>2.7401492342200005</c:v>
                </c:pt>
                <c:pt idx="3506">
                  <c:v>2.7396599297999815</c:v>
                </c:pt>
                <c:pt idx="3507">
                  <c:v>2.7401492342200005</c:v>
                </c:pt>
                <c:pt idx="3508">
                  <c:v>2.7402381986600002</c:v>
                </c:pt>
                <c:pt idx="3509">
                  <c:v>2.7403271631000012</c:v>
                </c:pt>
                <c:pt idx="3510">
                  <c:v>2.7398378586800218</c:v>
                </c:pt>
                <c:pt idx="3511">
                  <c:v>2.7402381986600002</c:v>
                </c:pt>
                <c:pt idx="3512">
                  <c:v>2.7404606097600004</c:v>
                </c:pt>
                <c:pt idx="3513">
                  <c:v>2.7403716453200286</c:v>
                </c:pt>
                <c:pt idx="3514">
                  <c:v>2.7406830208600006</c:v>
                </c:pt>
                <c:pt idx="3515">
                  <c:v>2.7406385386400012</c:v>
                </c:pt>
                <c:pt idx="3516">
                  <c:v>2.7409054319599999</c:v>
                </c:pt>
                <c:pt idx="3517">
                  <c:v>2.7400157875600195</c:v>
                </c:pt>
                <c:pt idx="3518">
                  <c:v>2.7401492342200005</c:v>
                </c:pt>
                <c:pt idx="3519">
                  <c:v>2.7406830208600006</c:v>
                </c:pt>
                <c:pt idx="3520">
                  <c:v>2.7405050919800011</c:v>
                </c:pt>
                <c:pt idx="3521">
                  <c:v>2.7420174874600001</c:v>
                </c:pt>
                <c:pt idx="3522">
                  <c:v>2.741394736380026</c:v>
                </c:pt>
                <c:pt idx="3523">
                  <c:v>2.7413502541600012</c:v>
                </c:pt>
                <c:pt idx="3524">
                  <c:v>2.7419730052400002</c:v>
                </c:pt>
                <c:pt idx="3525">
                  <c:v>2.7413502541600012</c:v>
                </c:pt>
                <c:pt idx="3526">
                  <c:v>2.7414392186000214</c:v>
                </c:pt>
                <c:pt idx="3527">
                  <c:v>2.7420174874600001</c:v>
                </c:pt>
                <c:pt idx="3528">
                  <c:v>2.7425067918800012</c:v>
                </c:pt>
                <c:pt idx="3529">
                  <c:v>2.7428181674200003</c:v>
                </c:pt>
                <c:pt idx="3530">
                  <c:v>2.7427292029800237</c:v>
                </c:pt>
                <c:pt idx="3531">
                  <c:v>2.7429071318600005</c:v>
                </c:pt>
                <c:pt idx="3532">
                  <c:v>2.7435298829400319</c:v>
                </c:pt>
                <c:pt idx="3533">
                  <c:v>2.743574365160026</c:v>
                </c:pt>
                <c:pt idx="3534">
                  <c:v>2.7438857407000237</c:v>
                </c:pt>
                <c:pt idx="3535">
                  <c:v>2.7449088317600006</c:v>
                </c:pt>
                <c:pt idx="3536">
                  <c:v>2.7443305629000418</c:v>
                </c:pt>
                <c:pt idx="3537">
                  <c:v>2.7443750451200195</c:v>
                </c:pt>
                <c:pt idx="3538">
                  <c:v>2.7447309028800277</c:v>
                </c:pt>
                <c:pt idx="3539">
                  <c:v>2.7454871006200006</c:v>
                </c:pt>
                <c:pt idx="3540">
                  <c:v>2.7454871006200006</c:v>
                </c:pt>
                <c:pt idx="3541">
                  <c:v>2.7457984761600001</c:v>
                </c:pt>
                <c:pt idx="3542">
                  <c:v>2.746332262800026</c:v>
                </c:pt>
                <c:pt idx="3543">
                  <c:v>2.7469550138799987</c:v>
                </c:pt>
                <c:pt idx="3544">
                  <c:v>2.7460208872600012</c:v>
                </c:pt>
                <c:pt idx="3545">
                  <c:v>2.7470884605400006</c:v>
                </c:pt>
                <c:pt idx="3546">
                  <c:v>2.7473553538600002</c:v>
                </c:pt>
                <c:pt idx="3547">
                  <c:v>2.747310871640031</c:v>
                </c:pt>
                <c:pt idx="3548">
                  <c:v>2.74815603382</c:v>
                </c:pt>
                <c:pt idx="3549">
                  <c:v>2.7480670693800002</c:v>
                </c:pt>
                <c:pt idx="3550">
                  <c:v>2.7480225871600052</c:v>
                </c:pt>
                <c:pt idx="3551">
                  <c:v>2.7483339627000309</c:v>
                </c:pt>
                <c:pt idx="3552">
                  <c:v>2.7485563738000001</c:v>
                </c:pt>
                <c:pt idx="3553">
                  <c:v>2.748511891580026</c:v>
                </c:pt>
                <c:pt idx="3554">
                  <c:v>2.7488232671200232</c:v>
                </c:pt>
                <c:pt idx="3555">
                  <c:v>2.7494905004200012</c:v>
                </c:pt>
                <c:pt idx="3556">
                  <c:v>2.7491791248799999</c:v>
                </c:pt>
                <c:pt idx="3557">
                  <c:v>2.749001196</c:v>
                </c:pt>
                <c:pt idx="3558">
                  <c:v>2.7496684292999967</c:v>
                </c:pt>
                <c:pt idx="3559">
                  <c:v>2.7505580736999997</c:v>
                </c:pt>
                <c:pt idx="3560">
                  <c:v>2.7506915203600002</c:v>
                </c:pt>
                <c:pt idx="3561">
                  <c:v>2.7517146114200006</c:v>
                </c:pt>
                <c:pt idx="3562">
                  <c:v>2.7510028958999997</c:v>
                </c:pt>
                <c:pt idx="3563">
                  <c:v>2.7504691092599987</c:v>
                </c:pt>
                <c:pt idx="3564">
                  <c:v>2.7511808247800005</c:v>
                </c:pt>
                <c:pt idx="3565">
                  <c:v>2.7519815047400011</c:v>
                </c:pt>
                <c:pt idx="3566">
                  <c:v>2.7527821846999987</c:v>
                </c:pt>
                <c:pt idx="3567">
                  <c:v>2.7526932202600007</c:v>
                </c:pt>
                <c:pt idx="3568">
                  <c:v>2.7529601135799977</c:v>
                </c:pt>
                <c:pt idx="3569">
                  <c:v>2.7532270069000213</c:v>
                </c:pt>
                <c:pt idx="3570">
                  <c:v>2.7537607935400006</c:v>
                </c:pt>
                <c:pt idx="3571">
                  <c:v>2.7532270069000213</c:v>
                </c:pt>
                <c:pt idx="3572">
                  <c:v>2.7541611335199998</c:v>
                </c:pt>
                <c:pt idx="3573">
                  <c:v>2.7548728490400003</c:v>
                </c:pt>
                <c:pt idx="3574">
                  <c:v>2.7550952601400005</c:v>
                </c:pt>
                <c:pt idx="3575">
                  <c:v>2.7548728490400003</c:v>
                </c:pt>
                <c:pt idx="3576">
                  <c:v>2.7555845645600012</c:v>
                </c:pt>
                <c:pt idx="3577">
                  <c:v>2.75585145788</c:v>
                </c:pt>
                <c:pt idx="3578">
                  <c:v>2.7563407623000002</c:v>
                </c:pt>
                <c:pt idx="3579">
                  <c:v>2.7570079956</c:v>
                </c:pt>
                <c:pt idx="3580">
                  <c:v>2.7568300667200001</c:v>
                </c:pt>
                <c:pt idx="3581">
                  <c:v>2.7571414422600218</c:v>
                </c:pt>
                <c:pt idx="3582">
                  <c:v>2.7578086755599998</c:v>
                </c:pt>
                <c:pt idx="3583">
                  <c:v>2.7574973000200012</c:v>
                </c:pt>
                <c:pt idx="3584">
                  <c:v>2.7580310866600195</c:v>
                </c:pt>
                <c:pt idx="3585">
                  <c:v>2.7581200511000232</c:v>
                </c:pt>
                <c:pt idx="3586">
                  <c:v>2.7584759088600004</c:v>
                </c:pt>
                <c:pt idx="3587">
                  <c:v>2.7591431421600001</c:v>
                </c:pt>
                <c:pt idx="3588">
                  <c:v>2.7589207310600012</c:v>
                </c:pt>
                <c:pt idx="3589">
                  <c:v>2.7590986599400003</c:v>
                </c:pt>
                <c:pt idx="3590">
                  <c:v>2.7599438221200003</c:v>
                </c:pt>
                <c:pt idx="3591">
                  <c:v>2.7601662332200005</c:v>
                </c:pt>
                <c:pt idx="3592">
                  <c:v>2.7604331265400006</c:v>
                </c:pt>
                <c:pt idx="3593">
                  <c:v>2.7609669131800008</c:v>
                </c:pt>
                <c:pt idx="3594">
                  <c:v>2.7608334665200012</c:v>
                </c:pt>
                <c:pt idx="3595">
                  <c:v>2.7610558776200005</c:v>
                </c:pt>
                <c:pt idx="3596">
                  <c:v>2.7620789686800005</c:v>
                </c:pt>
                <c:pt idx="3597">
                  <c:v>2.7620789686800005</c:v>
                </c:pt>
                <c:pt idx="3598">
                  <c:v>2.7623903442200191</c:v>
                </c:pt>
                <c:pt idx="3599">
                  <c:v>2.7625237908800209</c:v>
                </c:pt>
                <c:pt idx="3600">
                  <c:v>2.7630575775200232</c:v>
                </c:pt>
                <c:pt idx="3601">
                  <c:v>2.7627462019800006</c:v>
                </c:pt>
                <c:pt idx="3602">
                  <c:v>2.7629686130799977</c:v>
                </c:pt>
                <c:pt idx="3603">
                  <c:v>2.7641696330200003</c:v>
                </c:pt>
                <c:pt idx="3604">
                  <c:v>2.7647479018800012</c:v>
                </c:pt>
                <c:pt idx="3605">
                  <c:v>2.7648813485400319</c:v>
                </c:pt>
                <c:pt idx="3606">
                  <c:v>2.7649703129800218</c:v>
                </c:pt>
                <c:pt idx="3607">
                  <c:v>2.7643030796800012</c:v>
                </c:pt>
                <c:pt idx="3608">
                  <c:v>2.7654151351799987</c:v>
                </c:pt>
                <c:pt idx="3609">
                  <c:v>2.7655040996200011</c:v>
                </c:pt>
                <c:pt idx="3610">
                  <c:v>2.7660823684800002</c:v>
                </c:pt>
                <c:pt idx="3611">
                  <c:v>2.7659489218199997</c:v>
                </c:pt>
                <c:pt idx="3612">
                  <c:v>2.7661268507000218</c:v>
                </c:pt>
                <c:pt idx="3613">
                  <c:v>2.7665716729000218</c:v>
                </c:pt>
                <c:pt idx="3614">
                  <c:v>2.7669275306600012</c:v>
                </c:pt>
                <c:pt idx="3615">
                  <c:v>2.7671054595400006</c:v>
                </c:pt>
                <c:pt idx="3616">
                  <c:v>2.7674168350800001</c:v>
                </c:pt>
                <c:pt idx="3617">
                  <c:v>2.7675947639600409</c:v>
                </c:pt>
                <c:pt idx="3618">
                  <c:v>2.7672389062000002</c:v>
                </c:pt>
                <c:pt idx="3619">
                  <c:v>2.7678171750600002</c:v>
                </c:pt>
                <c:pt idx="3620">
                  <c:v>2.7672833884200232</c:v>
                </c:pt>
                <c:pt idx="3621">
                  <c:v>2.7679061395000004</c:v>
                </c:pt>
                <c:pt idx="3622">
                  <c:v>2.7683509617000186</c:v>
                </c:pt>
                <c:pt idx="3623">
                  <c:v>2.7684399261400006</c:v>
                </c:pt>
                <c:pt idx="3624">
                  <c:v>2.7692406061000003</c:v>
                </c:pt>
                <c:pt idx="3625">
                  <c:v>2.7691071594400012</c:v>
                </c:pt>
                <c:pt idx="3626">
                  <c:v>2.7689292305600186</c:v>
                </c:pt>
                <c:pt idx="3627">
                  <c:v>2.7692406061000003</c:v>
                </c:pt>
                <c:pt idx="3628">
                  <c:v>2.76964094608</c:v>
                </c:pt>
                <c:pt idx="3629">
                  <c:v>2.7702192149400005</c:v>
                </c:pt>
                <c:pt idx="3630">
                  <c:v>2.7701302505000309</c:v>
                </c:pt>
                <c:pt idx="3631">
                  <c:v>2.7703526616</c:v>
                </c:pt>
                <c:pt idx="3632">
                  <c:v>2.7698633571800011</c:v>
                </c:pt>
                <c:pt idx="3633">
                  <c:v>2.7701302505000309</c:v>
                </c:pt>
                <c:pt idx="3634">
                  <c:v>2.7706195549200001</c:v>
                </c:pt>
                <c:pt idx="3635">
                  <c:v>2.7712867882200012</c:v>
                </c:pt>
                <c:pt idx="3636">
                  <c:v>2.7715091993199987</c:v>
                </c:pt>
                <c:pt idx="3637">
                  <c:v>2.7715981637599998</c:v>
                </c:pt>
                <c:pt idx="3638">
                  <c:v>2.7707974838</c:v>
                </c:pt>
                <c:pt idx="3639">
                  <c:v>2.7713757526600213</c:v>
                </c:pt>
                <c:pt idx="3640">
                  <c:v>2.7722653970599977</c:v>
                </c:pt>
                <c:pt idx="3641">
                  <c:v>2.7724878081600002</c:v>
                </c:pt>
                <c:pt idx="3642">
                  <c:v>2.77195402152</c:v>
                </c:pt>
                <c:pt idx="3643">
                  <c:v>2.7721764326200007</c:v>
                </c:pt>
                <c:pt idx="3644">
                  <c:v>2.7719985037400003</c:v>
                </c:pt>
                <c:pt idx="3645">
                  <c:v>2.7722653970599977</c:v>
                </c:pt>
                <c:pt idx="3646">
                  <c:v>2.7730215948000012</c:v>
                </c:pt>
                <c:pt idx="3647">
                  <c:v>2.7727547014800011</c:v>
                </c:pt>
                <c:pt idx="3648">
                  <c:v>2.7724878081600002</c:v>
                </c:pt>
                <c:pt idx="3649">
                  <c:v>2.7723543615000001</c:v>
                </c:pt>
                <c:pt idx="3650">
                  <c:v>2.7729771125800005</c:v>
                </c:pt>
                <c:pt idx="3651">
                  <c:v>2.7728436659199978</c:v>
                </c:pt>
                <c:pt idx="3652">
                  <c:v>2.7727991836999997</c:v>
                </c:pt>
                <c:pt idx="3653">
                  <c:v>2.7739112392000012</c:v>
                </c:pt>
                <c:pt idx="3654">
                  <c:v>2.7735998636600012</c:v>
                </c:pt>
                <c:pt idx="3655">
                  <c:v>2.7733329703400011</c:v>
                </c:pt>
                <c:pt idx="3656">
                  <c:v>2.77400020364</c:v>
                </c:pt>
                <c:pt idx="3657">
                  <c:v>2.7739112392000012</c:v>
                </c:pt>
                <c:pt idx="3658">
                  <c:v>2.77355538144</c:v>
                </c:pt>
                <c:pt idx="3659">
                  <c:v>2.7736443458800002</c:v>
                </c:pt>
                <c:pt idx="3660">
                  <c:v>2.7741781325199999</c:v>
                </c:pt>
                <c:pt idx="3661">
                  <c:v>2.77400020364</c:v>
                </c:pt>
                <c:pt idx="3662">
                  <c:v>2.7741781325199999</c:v>
                </c:pt>
                <c:pt idx="3663">
                  <c:v>2.7744450258399977</c:v>
                </c:pt>
                <c:pt idx="3664">
                  <c:v>2.7742670969600001</c:v>
                </c:pt>
                <c:pt idx="3665">
                  <c:v>2.7745339902800001</c:v>
                </c:pt>
                <c:pt idx="3666">
                  <c:v>2.7744450258399977</c:v>
                </c:pt>
                <c:pt idx="3667">
                  <c:v>2.7744450258399977</c:v>
                </c:pt>
                <c:pt idx="3668">
                  <c:v>2.7751567413600213</c:v>
                </c:pt>
                <c:pt idx="3669">
                  <c:v>2.77529018802</c:v>
                </c:pt>
                <c:pt idx="3670">
                  <c:v>2.7752012235800003</c:v>
                </c:pt>
                <c:pt idx="3671">
                  <c:v>2.7756460457800003</c:v>
                </c:pt>
                <c:pt idx="3672">
                  <c:v>2.7755570813400006</c:v>
                </c:pt>
                <c:pt idx="3673">
                  <c:v>2.7757350102200005</c:v>
                </c:pt>
                <c:pt idx="3674">
                  <c:v>2.7757794924399999</c:v>
                </c:pt>
                <c:pt idx="3675">
                  <c:v>2.7765356901800007</c:v>
                </c:pt>
                <c:pt idx="3676">
                  <c:v>2.77631327908</c:v>
                </c:pt>
                <c:pt idx="3677">
                  <c:v>2.7759574213199998</c:v>
                </c:pt>
                <c:pt idx="3678">
                  <c:v>2.7762687968599997</c:v>
                </c:pt>
                <c:pt idx="3679">
                  <c:v>2.7767136190599997</c:v>
                </c:pt>
                <c:pt idx="3680">
                  <c:v>2.7767136190599997</c:v>
                </c:pt>
                <c:pt idx="3681">
                  <c:v>2.7768470657199997</c:v>
                </c:pt>
                <c:pt idx="3682">
                  <c:v>2.7766691368399967</c:v>
                </c:pt>
                <c:pt idx="3683">
                  <c:v>2.7772918879200232</c:v>
                </c:pt>
                <c:pt idx="3684">
                  <c:v>2.7771584412600006</c:v>
                </c:pt>
                <c:pt idx="3685">
                  <c:v>2.7772474057000003</c:v>
                </c:pt>
                <c:pt idx="3686">
                  <c:v>2.7772474057000003</c:v>
                </c:pt>
                <c:pt idx="3687">
                  <c:v>2.7771139590400002</c:v>
                </c:pt>
                <c:pt idx="3688">
                  <c:v>2.7768025834999968</c:v>
                </c:pt>
                <c:pt idx="3689">
                  <c:v>2.7777367101200232</c:v>
                </c:pt>
                <c:pt idx="3690">
                  <c:v>2.7776032634600001</c:v>
                </c:pt>
                <c:pt idx="3691">
                  <c:v>2.778181532320021</c:v>
                </c:pt>
                <c:pt idx="3692">
                  <c:v>2.7784929078600005</c:v>
                </c:pt>
                <c:pt idx="3693">
                  <c:v>2.7778256745600003</c:v>
                </c:pt>
                <c:pt idx="3694">
                  <c:v>2.7779591212200003</c:v>
                </c:pt>
                <c:pt idx="3695">
                  <c:v>2.7780036034399997</c:v>
                </c:pt>
                <c:pt idx="3696">
                  <c:v>2.778581872300026</c:v>
                </c:pt>
                <c:pt idx="3697">
                  <c:v>2.7786263545200001</c:v>
                </c:pt>
                <c:pt idx="3698">
                  <c:v>2.7780925678800052</c:v>
                </c:pt>
                <c:pt idx="3699">
                  <c:v>2.7784484256399806</c:v>
                </c:pt>
                <c:pt idx="3700">
                  <c:v>2.7784039434200003</c:v>
                </c:pt>
                <c:pt idx="3701">
                  <c:v>2.7793825522600195</c:v>
                </c:pt>
                <c:pt idx="3702">
                  <c:v>2.7788487656200003</c:v>
                </c:pt>
                <c:pt idx="3703">
                  <c:v>2.7797828922400001</c:v>
                </c:pt>
                <c:pt idx="3704">
                  <c:v>2.7796049633599997</c:v>
                </c:pt>
                <c:pt idx="3705">
                  <c:v>2.7791156589400012</c:v>
                </c:pt>
                <c:pt idx="3706">
                  <c:v>2.7797828922400001</c:v>
                </c:pt>
                <c:pt idx="3707">
                  <c:v>2.7802277144400214</c:v>
                </c:pt>
                <c:pt idx="3708">
                  <c:v>2.7798273744599999</c:v>
                </c:pt>
                <c:pt idx="3709">
                  <c:v>2.7796049633599997</c:v>
                </c:pt>
                <c:pt idx="3710">
                  <c:v>2.7797828922400001</c:v>
                </c:pt>
                <c:pt idx="3711">
                  <c:v>2.78040564332</c:v>
                </c:pt>
                <c:pt idx="3712">
                  <c:v>2.78031667888003</c:v>
                </c:pt>
                <c:pt idx="3713">
                  <c:v>2.7799608211200004</c:v>
                </c:pt>
                <c:pt idx="3714">
                  <c:v>2.7805390899800204</c:v>
                </c:pt>
                <c:pt idx="3715">
                  <c:v>2.7805835722000309</c:v>
                </c:pt>
                <c:pt idx="3716">
                  <c:v>2.7802277144400214</c:v>
                </c:pt>
                <c:pt idx="3717">
                  <c:v>2.7803611611000214</c:v>
                </c:pt>
                <c:pt idx="3718">
                  <c:v>2.7812952877200012</c:v>
                </c:pt>
                <c:pt idx="3719">
                  <c:v>2.7811618410600309</c:v>
                </c:pt>
                <c:pt idx="3720">
                  <c:v>2.780761501080026</c:v>
                </c:pt>
                <c:pt idx="3721">
                  <c:v>2.78067253664</c:v>
                </c:pt>
                <c:pt idx="3722">
                  <c:v>2.7806280544200002</c:v>
                </c:pt>
                <c:pt idx="3723">
                  <c:v>2.7812063232799997</c:v>
                </c:pt>
                <c:pt idx="3724">
                  <c:v>2.7805835722000309</c:v>
                </c:pt>
                <c:pt idx="3725">
                  <c:v>2.78067253664</c:v>
                </c:pt>
                <c:pt idx="3726">
                  <c:v>2.7810728766200006</c:v>
                </c:pt>
                <c:pt idx="3727">
                  <c:v>2.7809839121800191</c:v>
                </c:pt>
                <c:pt idx="3728">
                  <c:v>2.7815621810400004</c:v>
                </c:pt>
                <c:pt idx="3729">
                  <c:v>2.7819625210200001</c:v>
                </c:pt>
                <c:pt idx="3730">
                  <c:v>2.7814732166000002</c:v>
                </c:pt>
                <c:pt idx="3731">
                  <c:v>2.7818735565800012</c:v>
                </c:pt>
                <c:pt idx="3732">
                  <c:v>2.781784592140025</c:v>
                </c:pt>
                <c:pt idx="3733">
                  <c:v>2.7814732166000002</c:v>
                </c:pt>
                <c:pt idx="3734">
                  <c:v>2.7821404499000004</c:v>
                </c:pt>
                <c:pt idx="3735">
                  <c:v>2.7821849321200012</c:v>
                </c:pt>
                <c:pt idx="3736">
                  <c:v>2.7821849321200012</c:v>
                </c:pt>
                <c:pt idx="3737">
                  <c:v>2.7821849321200012</c:v>
                </c:pt>
                <c:pt idx="3738">
                  <c:v>2.7822294143399997</c:v>
                </c:pt>
                <c:pt idx="3739">
                  <c:v>2.7824073432200001</c:v>
                </c:pt>
                <c:pt idx="3740">
                  <c:v>2.78182907436</c:v>
                </c:pt>
                <c:pt idx="3741">
                  <c:v>2.7820514854600003</c:v>
                </c:pt>
                <c:pt idx="3742">
                  <c:v>2.78227389656</c:v>
                </c:pt>
                <c:pt idx="3743">
                  <c:v>2.7827632009800012</c:v>
                </c:pt>
                <c:pt idx="3744">
                  <c:v>2.7825407898800001</c:v>
                </c:pt>
                <c:pt idx="3745">
                  <c:v>2.7827632009800012</c:v>
                </c:pt>
                <c:pt idx="3746">
                  <c:v>2.7820514854600003</c:v>
                </c:pt>
                <c:pt idx="3747">
                  <c:v>2.7825407898800001</c:v>
                </c:pt>
                <c:pt idx="3748">
                  <c:v>2.7829411298599998</c:v>
                </c:pt>
                <c:pt idx="3749">
                  <c:v>2.78271871876002</c:v>
                </c:pt>
                <c:pt idx="3750">
                  <c:v>2.783163540960035</c:v>
                </c:pt>
                <c:pt idx="3751">
                  <c:v>2.7823183787800012</c:v>
                </c:pt>
                <c:pt idx="3752">
                  <c:v>2.7826297543200011</c:v>
                </c:pt>
                <c:pt idx="3753">
                  <c:v>2.7832080231800007</c:v>
                </c:pt>
                <c:pt idx="3754">
                  <c:v>2.7830300943000092</c:v>
                </c:pt>
                <c:pt idx="3755">
                  <c:v>2.7829411298599998</c:v>
                </c:pt>
                <c:pt idx="3756">
                  <c:v>2.783119058740041</c:v>
                </c:pt>
                <c:pt idx="3757">
                  <c:v>2.78271871876002</c:v>
                </c:pt>
                <c:pt idx="3758">
                  <c:v>2.7838307742600237</c:v>
                </c:pt>
                <c:pt idx="3759">
                  <c:v>2.7836973276000223</c:v>
                </c:pt>
                <c:pt idx="3760">
                  <c:v>2.7833859520600241</c:v>
                </c:pt>
                <c:pt idx="3761">
                  <c:v>2.7829856120800001</c:v>
                </c:pt>
                <c:pt idx="3762">
                  <c:v>2.7832525054000001</c:v>
                </c:pt>
                <c:pt idx="3763">
                  <c:v>2.7834749165000012</c:v>
                </c:pt>
                <c:pt idx="3764">
                  <c:v>2.7836973276000223</c:v>
                </c:pt>
                <c:pt idx="3765">
                  <c:v>2.7840976675800286</c:v>
                </c:pt>
                <c:pt idx="3766">
                  <c:v>2.7838307742600237</c:v>
                </c:pt>
                <c:pt idx="3767">
                  <c:v>2.7841421498000001</c:v>
                </c:pt>
                <c:pt idx="3768">
                  <c:v>2.7842311142400002</c:v>
                </c:pt>
                <c:pt idx="3769">
                  <c:v>2.7845869720000214</c:v>
                </c:pt>
                <c:pt idx="3770">
                  <c:v>2.7843200786800359</c:v>
                </c:pt>
                <c:pt idx="3771">
                  <c:v>2.7844535253400005</c:v>
                </c:pt>
                <c:pt idx="3772">
                  <c:v>2.7843200786800359</c:v>
                </c:pt>
                <c:pt idx="3773">
                  <c:v>2.7848983475400195</c:v>
                </c:pt>
                <c:pt idx="3774">
                  <c:v>2.7846314542200012</c:v>
                </c:pt>
                <c:pt idx="3775">
                  <c:v>2.7849428297600003</c:v>
                </c:pt>
                <c:pt idx="3776">
                  <c:v>2.7845424897799997</c:v>
                </c:pt>
                <c:pt idx="3777">
                  <c:v>2.7844535253400005</c:v>
                </c:pt>
                <c:pt idx="3778">
                  <c:v>2.7848093831000003</c:v>
                </c:pt>
                <c:pt idx="3779">
                  <c:v>2.7855655808400002</c:v>
                </c:pt>
                <c:pt idx="3780">
                  <c:v>2.7848983475400195</c:v>
                </c:pt>
                <c:pt idx="3781">
                  <c:v>2.7847204186600214</c:v>
                </c:pt>
                <c:pt idx="3782">
                  <c:v>2.7849873119800246</c:v>
                </c:pt>
                <c:pt idx="3783">
                  <c:v>2.7847204186600214</c:v>
                </c:pt>
                <c:pt idx="3784">
                  <c:v>2.7852986875200001</c:v>
                </c:pt>
                <c:pt idx="3785">
                  <c:v>2.7852097230799999</c:v>
                </c:pt>
                <c:pt idx="3786">
                  <c:v>2.7853876519600309</c:v>
                </c:pt>
                <c:pt idx="3787">
                  <c:v>2.7850762764200012</c:v>
                </c:pt>
                <c:pt idx="3788">
                  <c:v>2.7851207586400442</c:v>
                </c:pt>
                <c:pt idx="3789">
                  <c:v>2.7850762764200012</c:v>
                </c:pt>
                <c:pt idx="3790">
                  <c:v>2.7852986875200001</c:v>
                </c:pt>
                <c:pt idx="3791">
                  <c:v>2.78534316974</c:v>
                </c:pt>
                <c:pt idx="3792">
                  <c:v>2.7853876519600309</c:v>
                </c:pt>
                <c:pt idx="3793">
                  <c:v>2.7858769563800001</c:v>
                </c:pt>
                <c:pt idx="3794">
                  <c:v>2.7856990275000002</c:v>
                </c:pt>
                <c:pt idx="3795">
                  <c:v>2.7860104030399997</c:v>
                </c:pt>
                <c:pt idx="3796">
                  <c:v>2.7856990275000002</c:v>
                </c:pt>
                <c:pt idx="3797">
                  <c:v>2.7860548852600004</c:v>
                </c:pt>
                <c:pt idx="3798">
                  <c:v>2.7862772963600002</c:v>
                </c:pt>
                <c:pt idx="3799">
                  <c:v>2.7858769563800001</c:v>
                </c:pt>
                <c:pt idx="3800">
                  <c:v>2.7856545452800012</c:v>
                </c:pt>
                <c:pt idx="3801">
                  <c:v>2.7859659208200003</c:v>
                </c:pt>
                <c:pt idx="3802">
                  <c:v>2.7859659208200003</c:v>
                </c:pt>
                <c:pt idx="3803">
                  <c:v>2.7862328141400003</c:v>
                </c:pt>
                <c:pt idx="3804">
                  <c:v>2.7863662608000181</c:v>
                </c:pt>
                <c:pt idx="3805">
                  <c:v>2.7868555652199998</c:v>
                </c:pt>
                <c:pt idx="3806">
                  <c:v>2.7868555652199998</c:v>
                </c:pt>
                <c:pt idx="3807">
                  <c:v>2.7872559052000003</c:v>
                </c:pt>
                <c:pt idx="3808">
                  <c:v>2.7869890118800011</c:v>
                </c:pt>
                <c:pt idx="3809">
                  <c:v>2.7867221185600002</c:v>
                </c:pt>
                <c:pt idx="3810">
                  <c:v>2.7872114229800218</c:v>
                </c:pt>
                <c:pt idx="3811">
                  <c:v>2.7872114229800218</c:v>
                </c:pt>
                <c:pt idx="3812">
                  <c:v>2.7873003874200259</c:v>
                </c:pt>
                <c:pt idx="3813">
                  <c:v>2.7876562451800209</c:v>
                </c:pt>
                <c:pt idx="3814">
                  <c:v>2.7877452096200006</c:v>
                </c:pt>
                <c:pt idx="3815">
                  <c:v>2.7877452096200006</c:v>
                </c:pt>
                <c:pt idx="3816">
                  <c:v>2.7880565851600001</c:v>
                </c:pt>
                <c:pt idx="3817">
                  <c:v>2.7882789962600003</c:v>
                </c:pt>
                <c:pt idx="3818">
                  <c:v>2.78867933624</c:v>
                </c:pt>
                <c:pt idx="3819">
                  <c:v>2.7889017473400428</c:v>
                </c:pt>
                <c:pt idx="3820">
                  <c:v>2.7885903718000309</c:v>
                </c:pt>
                <c:pt idx="3821">
                  <c:v>2.7892131228800001</c:v>
                </c:pt>
                <c:pt idx="3822">
                  <c:v>2.7894800162000002</c:v>
                </c:pt>
                <c:pt idx="3823">
                  <c:v>2.78894622956</c:v>
                </c:pt>
                <c:pt idx="3824">
                  <c:v>2.7891686406600011</c:v>
                </c:pt>
                <c:pt idx="3825">
                  <c:v>2.7893465695400006</c:v>
                </c:pt>
                <c:pt idx="3826">
                  <c:v>2.7892576051</c:v>
                </c:pt>
                <c:pt idx="3827">
                  <c:v>2.7891686406600011</c:v>
                </c:pt>
                <c:pt idx="3828">
                  <c:v>2.7893020873200012</c:v>
                </c:pt>
                <c:pt idx="3829">
                  <c:v>2.7893465695400006</c:v>
                </c:pt>
                <c:pt idx="3830">
                  <c:v>2.7895689806399999</c:v>
                </c:pt>
                <c:pt idx="3831">
                  <c:v>2.7901027672800214</c:v>
                </c:pt>
                <c:pt idx="3832">
                  <c:v>2.7897913917400232</c:v>
                </c:pt>
                <c:pt idx="3833">
                  <c:v>2.78983587396</c:v>
                </c:pt>
                <c:pt idx="3834">
                  <c:v>2.7897024273000004</c:v>
                </c:pt>
                <c:pt idx="3835">
                  <c:v>2.7899693206200005</c:v>
                </c:pt>
                <c:pt idx="3836">
                  <c:v>2.7901027672800214</c:v>
                </c:pt>
                <c:pt idx="3837">
                  <c:v>2.7906365539200002</c:v>
                </c:pt>
                <c:pt idx="3838">
                  <c:v>2.7904586250399968</c:v>
                </c:pt>
                <c:pt idx="3839">
                  <c:v>2.7908589650199978</c:v>
                </c:pt>
                <c:pt idx="3840">
                  <c:v>2.7904141428200213</c:v>
                </c:pt>
                <c:pt idx="3841">
                  <c:v>2.7916151627600003</c:v>
                </c:pt>
                <c:pt idx="3842">
                  <c:v>2.7911703405600012</c:v>
                </c:pt>
                <c:pt idx="3843">
                  <c:v>2.7911258583400218</c:v>
                </c:pt>
                <c:pt idx="3844">
                  <c:v>2.7910368939000003</c:v>
                </c:pt>
                <c:pt idx="3845">
                  <c:v>2.7914817161000012</c:v>
                </c:pt>
                <c:pt idx="3846">
                  <c:v>2.7916596449799997</c:v>
                </c:pt>
                <c:pt idx="3847">
                  <c:v>2.7919265383000011</c:v>
                </c:pt>
                <c:pt idx="3848">
                  <c:v>2.7913037872200186</c:v>
                </c:pt>
                <c:pt idx="3849">
                  <c:v>2.7910368939000003</c:v>
                </c:pt>
                <c:pt idx="3850">
                  <c:v>2.7916151627600003</c:v>
                </c:pt>
                <c:pt idx="3851">
                  <c:v>2.7913927516600232</c:v>
                </c:pt>
                <c:pt idx="3852">
                  <c:v>2.7918375738600001</c:v>
                </c:pt>
                <c:pt idx="3853">
                  <c:v>2.7917930916400002</c:v>
                </c:pt>
                <c:pt idx="3854">
                  <c:v>2.7917930916400002</c:v>
                </c:pt>
                <c:pt idx="3855">
                  <c:v>2.7912148227800002</c:v>
                </c:pt>
                <c:pt idx="3856">
                  <c:v>2.7916151627600003</c:v>
                </c:pt>
                <c:pt idx="3857">
                  <c:v>2.7913037872200186</c:v>
                </c:pt>
                <c:pt idx="3858">
                  <c:v>2.7917041272000001</c:v>
                </c:pt>
                <c:pt idx="3859">
                  <c:v>2.7913037872200186</c:v>
                </c:pt>
                <c:pt idx="3860">
                  <c:v>2.7915706805400005</c:v>
                </c:pt>
                <c:pt idx="3861">
                  <c:v>2.7917930916400002</c:v>
                </c:pt>
                <c:pt idx="3862">
                  <c:v>2.7917041272000001</c:v>
                </c:pt>
                <c:pt idx="3863">
                  <c:v>2.7914817161000012</c:v>
                </c:pt>
                <c:pt idx="3864">
                  <c:v>2.7915706805400005</c:v>
                </c:pt>
                <c:pt idx="3865">
                  <c:v>2.7918375738600001</c:v>
                </c:pt>
                <c:pt idx="3866">
                  <c:v>2.7922379138399998</c:v>
                </c:pt>
                <c:pt idx="3867">
                  <c:v>2.7919710205200001</c:v>
                </c:pt>
                <c:pt idx="3868">
                  <c:v>2.7908589650199978</c:v>
                </c:pt>
                <c:pt idx="3869">
                  <c:v>2.7912148227800002</c:v>
                </c:pt>
                <c:pt idx="3870">
                  <c:v>2.7918375738600001</c:v>
                </c:pt>
                <c:pt idx="3871">
                  <c:v>2.7925492893799997</c:v>
                </c:pt>
                <c:pt idx="3872">
                  <c:v>2.79188205608</c:v>
                </c:pt>
                <c:pt idx="3873">
                  <c:v>2.7922379138399998</c:v>
                </c:pt>
                <c:pt idx="3874">
                  <c:v>2.7922379138399998</c:v>
                </c:pt>
                <c:pt idx="3875">
                  <c:v>2.7926382538199999</c:v>
                </c:pt>
                <c:pt idx="3876">
                  <c:v>2.7923268782800177</c:v>
                </c:pt>
                <c:pt idx="3877">
                  <c:v>2.7924603249399977</c:v>
                </c:pt>
                <c:pt idx="3878">
                  <c:v>2.7921044671800006</c:v>
                </c:pt>
                <c:pt idx="3879">
                  <c:v>2.7924158427200001</c:v>
                </c:pt>
                <c:pt idx="3880">
                  <c:v>2.7927717004800012</c:v>
                </c:pt>
                <c:pt idx="3881">
                  <c:v>2.7925492893799997</c:v>
                </c:pt>
                <c:pt idx="3882">
                  <c:v>2.7925492893799997</c:v>
                </c:pt>
                <c:pt idx="3883">
                  <c:v>2.7927272182600218</c:v>
                </c:pt>
                <c:pt idx="3884">
                  <c:v>2.7926382538199999</c:v>
                </c:pt>
                <c:pt idx="3885">
                  <c:v>2.7927717004800012</c:v>
                </c:pt>
                <c:pt idx="3886">
                  <c:v>2.7927717004800012</c:v>
                </c:pt>
                <c:pt idx="3887">
                  <c:v>2.7926827360399997</c:v>
                </c:pt>
                <c:pt idx="3888">
                  <c:v>2.7922823960599987</c:v>
                </c:pt>
                <c:pt idx="3889">
                  <c:v>2.7927272182600218</c:v>
                </c:pt>
                <c:pt idx="3890">
                  <c:v>2.7925937716000209</c:v>
                </c:pt>
                <c:pt idx="3891">
                  <c:v>2.7929941115800001</c:v>
                </c:pt>
                <c:pt idx="3892">
                  <c:v>2.7925937716000209</c:v>
                </c:pt>
                <c:pt idx="3893">
                  <c:v>2.7934389337799987</c:v>
                </c:pt>
                <c:pt idx="3894">
                  <c:v>2.7929941115800001</c:v>
                </c:pt>
                <c:pt idx="3895">
                  <c:v>2.793794791540031</c:v>
                </c:pt>
                <c:pt idx="3896">
                  <c:v>2.7933944515600286</c:v>
                </c:pt>
                <c:pt idx="3897">
                  <c:v>2.7932165226800012</c:v>
                </c:pt>
                <c:pt idx="3898">
                  <c:v>2.7939727204200002</c:v>
                </c:pt>
                <c:pt idx="3899">
                  <c:v>2.793794791540031</c:v>
                </c:pt>
                <c:pt idx="3900">
                  <c:v>2.7943285781800218</c:v>
                </c:pt>
                <c:pt idx="3901">
                  <c:v>2.7938837559800218</c:v>
                </c:pt>
                <c:pt idx="3902">
                  <c:v>2.7939282382000012</c:v>
                </c:pt>
                <c:pt idx="3903">
                  <c:v>2.7945509892799998</c:v>
                </c:pt>
                <c:pt idx="3904">
                  <c:v>2.7945065070600092</c:v>
                </c:pt>
                <c:pt idx="3905">
                  <c:v>2.7951292581400309</c:v>
                </c:pt>
                <c:pt idx="3906">
                  <c:v>2.7946844359400003</c:v>
                </c:pt>
                <c:pt idx="3907">
                  <c:v>2.7945065070600092</c:v>
                </c:pt>
                <c:pt idx="3908">
                  <c:v>2.7952627047999998</c:v>
                </c:pt>
                <c:pt idx="3909">
                  <c:v>2.7959299381</c:v>
                </c:pt>
                <c:pt idx="3910">
                  <c:v>2.7957075270000002</c:v>
                </c:pt>
                <c:pt idx="3911">
                  <c:v>2.79535166924</c:v>
                </c:pt>
                <c:pt idx="3912">
                  <c:v>2.7955295981200012</c:v>
                </c:pt>
                <c:pt idx="3913">
                  <c:v>2.7961523491999998</c:v>
                </c:pt>
                <c:pt idx="3914">
                  <c:v>2.7959744203199999</c:v>
                </c:pt>
                <c:pt idx="3915">
                  <c:v>2.7963302780800232</c:v>
                </c:pt>
                <c:pt idx="3916">
                  <c:v>2.7962413136399977</c:v>
                </c:pt>
                <c:pt idx="3917">
                  <c:v>2.79650820696</c:v>
                </c:pt>
                <c:pt idx="3918">
                  <c:v>2.7973088869200002</c:v>
                </c:pt>
                <c:pt idx="3919">
                  <c:v>2.7969975113800012</c:v>
                </c:pt>
                <c:pt idx="3920">
                  <c:v>2.7968195825000004</c:v>
                </c:pt>
                <c:pt idx="3921">
                  <c:v>2.7973088869200002</c:v>
                </c:pt>
                <c:pt idx="3922">
                  <c:v>2.7972644047000004</c:v>
                </c:pt>
                <c:pt idx="3923">
                  <c:v>2.7973088869200002</c:v>
                </c:pt>
                <c:pt idx="3924">
                  <c:v>2.797397851360035</c:v>
                </c:pt>
                <c:pt idx="3925">
                  <c:v>2.7974423335799967</c:v>
                </c:pt>
                <c:pt idx="3926">
                  <c:v>2.7981095668800213</c:v>
                </c:pt>
                <c:pt idx="3927">
                  <c:v>2.7981095668800213</c:v>
                </c:pt>
                <c:pt idx="3928">
                  <c:v>2.7985099068600001</c:v>
                </c:pt>
                <c:pt idx="3929">
                  <c:v>2.7983764602000001</c:v>
                </c:pt>
                <c:pt idx="3930">
                  <c:v>2.79855438908</c:v>
                </c:pt>
                <c:pt idx="3931">
                  <c:v>2.7987768001800006</c:v>
                </c:pt>
                <c:pt idx="3932">
                  <c:v>2.7982874957600004</c:v>
                </c:pt>
                <c:pt idx="3933">
                  <c:v>2.79868783574</c:v>
                </c:pt>
                <c:pt idx="3934">
                  <c:v>2.7992216223800002</c:v>
                </c:pt>
                <c:pt idx="3935">
                  <c:v>2.7990881757199997</c:v>
                </c:pt>
                <c:pt idx="3936">
                  <c:v>2.7992216223800002</c:v>
                </c:pt>
                <c:pt idx="3937">
                  <c:v>2.7994440334799977</c:v>
                </c:pt>
                <c:pt idx="3938">
                  <c:v>2.8000667845599998</c:v>
                </c:pt>
                <c:pt idx="3939">
                  <c:v>2.7993550690399998</c:v>
                </c:pt>
                <c:pt idx="3940">
                  <c:v>2.7996219623600012</c:v>
                </c:pt>
                <c:pt idx="3941">
                  <c:v>2.7996664445799997</c:v>
                </c:pt>
                <c:pt idx="3942">
                  <c:v>2.7995774801400004</c:v>
                </c:pt>
                <c:pt idx="3943">
                  <c:v>2.8000667845599998</c:v>
                </c:pt>
                <c:pt idx="3944">
                  <c:v>2.7999333379000002</c:v>
                </c:pt>
                <c:pt idx="3945">
                  <c:v>2.8000223023400004</c:v>
                </c:pt>
                <c:pt idx="3946">
                  <c:v>2.7999778201200001</c:v>
                </c:pt>
                <c:pt idx="3947">
                  <c:v>2.8003336778800012</c:v>
                </c:pt>
                <c:pt idx="3948">
                  <c:v>2.7998888556800003</c:v>
                </c:pt>
                <c:pt idx="3949">
                  <c:v>2.8003336778800012</c:v>
                </c:pt>
                <c:pt idx="3950">
                  <c:v>2.8004226423199996</c:v>
                </c:pt>
                <c:pt idx="3951">
                  <c:v>2.8004226423199996</c:v>
                </c:pt>
                <c:pt idx="3952">
                  <c:v>2.8006005711999999</c:v>
                </c:pt>
                <c:pt idx="3953">
                  <c:v>2.8003336778800012</c:v>
                </c:pt>
                <c:pt idx="3954">
                  <c:v>2.8006450534199967</c:v>
                </c:pt>
                <c:pt idx="3955">
                  <c:v>2.8007785000799998</c:v>
                </c:pt>
                <c:pt idx="3956">
                  <c:v>2.8008229822999997</c:v>
                </c:pt>
                <c:pt idx="3957">
                  <c:v>2.8008674645199987</c:v>
                </c:pt>
                <c:pt idx="3958">
                  <c:v>2.8002891956599987</c:v>
                </c:pt>
                <c:pt idx="3959">
                  <c:v>2.8006895356399997</c:v>
                </c:pt>
                <c:pt idx="3960">
                  <c:v>2.8006450534199967</c:v>
                </c:pt>
                <c:pt idx="3961">
                  <c:v>2.8007785000799998</c:v>
                </c:pt>
                <c:pt idx="3962">
                  <c:v>2.8006005711999999</c:v>
                </c:pt>
                <c:pt idx="3963">
                  <c:v>2.8004671245399977</c:v>
                </c:pt>
                <c:pt idx="3964">
                  <c:v>2.8002891956599987</c:v>
                </c:pt>
                <c:pt idx="3965">
                  <c:v>2.8008229822999997</c:v>
                </c:pt>
                <c:pt idx="3966">
                  <c:v>2.8003781600999997</c:v>
                </c:pt>
                <c:pt idx="3967">
                  <c:v>2.8012233222800003</c:v>
                </c:pt>
                <c:pt idx="3968">
                  <c:v>2.8002891956599987</c:v>
                </c:pt>
                <c:pt idx="3969">
                  <c:v>2.8002002312200003</c:v>
                </c:pt>
                <c:pt idx="3970">
                  <c:v>2.8006895356399997</c:v>
                </c:pt>
                <c:pt idx="3971">
                  <c:v>2.8002891956599987</c:v>
                </c:pt>
                <c:pt idx="3972">
                  <c:v>2.8005560889800005</c:v>
                </c:pt>
                <c:pt idx="3973">
                  <c:v>2.8003336778800012</c:v>
                </c:pt>
                <c:pt idx="3974">
                  <c:v>2.8010453933999728</c:v>
                </c:pt>
                <c:pt idx="3975">
                  <c:v>2.8010898756199998</c:v>
                </c:pt>
                <c:pt idx="3976">
                  <c:v>2.8006005711999999</c:v>
                </c:pt>
                <c:pt idx="3977">
                  <c:v>2.8001112667800223</c:v>
                </c:pt>
                <c:pt idx="3978">
                  <c:v>2.8006450534199967</c:v>
                </c:pt>
                <c:pt idx="3979">
                  <c:v>2.8008674645199987</c:v>
                </c:pt>
                <c:pt idx="3980">
                  <c:v>2.8006450534199967</c:v>
                </c:pt>
                <c:pt idx="3981">
                  <c:v>2.8007340178600195</c:v>
                </c:pt>
                <c:pt idx="3982">
                  <c:v>2.8002002312200003</c:v>
                </c:pt>
                <c:pt idx="3983">
                  <c:v>2.8007785000799998</c:v>
                </c:pt>
                <c:pt idx="3984">
                  <c:v>2.8016681444799967</c:v>
                </c:pt>
                <c:pt idx="3985">
                  <c:v>2.8006895356399997</c:v>
                </c:pt>
                <c:pt idx="3986">
                  <c:v>2.7999778201200001</c:v>
                </c:pt>
                <c:pt idx="3987">
                  <c:v>2.8005560889800005</c:v>
                </c:pt>
                <c:pt idx="3988">
                  <c:v>2.8006895356399997</c:v>
                </c:pt>
                <c:pt idx="3989">
                  <c:v>2.8010453933999728</c:v>
                </c:pt>
                <c:pt idx="3990">
                  <c:v>2.8005116067600002</c:v>
                </c:pt>
                <c:pt idx="3991">
                  <c:v>2.8004671245399977</c:v>
                </c:pt>
                <c:pt idx="3992">
                  <c:v>2.8008674645199987</c:v>
                </c:pt>
                <c:pt idx="3993">
                  <c:v>2.8006895356399997</c:v>
                </c:pt>
                <c:pt idx="3994">
                  <c:v>2.8010009111799987</c:v>
                </c:pt>
                <c:pt idx="3995">
                  <c:v>2.8006895356399997</c:v>
                </c:pt>
                <c:pt idx="3996">
                  <c:v>2.8006005711999999</c:v>
                </c:pt>
                <c:pt idx="3997">
                  <c:v>2.8008229822999997</c:v>
                </c:pt>
                <c:pt idx="3998">
                  <c:v>2.8008674645199987</c:v>
                </c:pt>
                <c:pt idx="3999">
                  <c:v>2.8006895356399997</c:v>
                </c:pt>
                <c:pt idx="4000">
                  <c:v>2.8009564289599997</c:v>
                </c:pt>
                <c:pt idx="4001">
                  <c:v>2.8009119467400012</c:v>
                </c:pt>
                <c:pt idx="4002">
                  <c:v>2.8008229822999997</c:v>
                </c:pt>
                <c:pt idx="4003">
                  <c:v>2.80131228672</c:v>
                </c:pt>
                <c:pt idx="4004">
                  <c:v>2.8012233222800003</c:v>
                </c:pt>
                <c:pt idx="4005">
                  <c:v>2.8009564289599997</c:v>
                </c:pt>
                <c:pt idx="4006">
                  <c:v>2.8010453933999728</c:v>
                </c:pt>
                <c:pt idx="4007">
                  <c:v>2.8022019311199977</c:v>
                </c:pt>
                <c:pt idx="4008">
                  <c:v>2.8019795200199997</c:v>
                </c:pt>
                <c:pt idx="4009">
                  <c:v>2.8014902155999999</c:v>
                </c:pt>
                <c:pt idx="4010">
                  <c:v>2.8020684844599684</c:v>
                </c:pt>
                <c:pt idx="4011">
                  <c:v>2.8021574489000005</c:v>
                </c:pt>
                <c:pt idx="4012">
                  <c:v>2.8019795200199997</c:v>
                </c:pt>
                <c:pt idx="4013">
                  <c:v>2.80202400224</c:v>
                </c:pt>
                <c:pt idx="4014">
                  <c:v>2.80202400224</c:v>
                </c:pt>
                <c:pt idx="4015">
                  <c:v>2.8023353777800004</c:v>
                </c:pt>
                <c:pt idx="4016">
                  <c:v>2.8027801999799977</c:v>
                </c:pt>
                <c:pt idx="4017">
                  <c:v>2.8032250221800004</c:v>
                </c:pt>
                <c:pt idx="4018">
                  <c:v>2.8027357177600001</c:v>
                </c:pt>
                <c:pt idx="4019">
                  <c:v>2.8025133066600003</c:v>
                </c:pt>
                <c:pt idx="4020">
                  <c:v>2.8031805399599996</c:v>
                </c:pt>
                <c:pt idx="4021">
                  <c:v>2.8030915755200012</c:v>
                </c:pt>
                <c:pt idx="4022">
                  <c:v>2.8029581288599967</c:v>
                </c:pt>
                <c:pt idx="4023">
                  <c:v>2.8031360577400255</c:v>
                </c:pt>
                <c:pt idx="4024">
                  <c:v>2.8038477732599998</c:v>
                </c:pt>
                <c:pt idx="4025">
                  <c:v>2.8039367377000186</c:v>
                </c:pt>
                <c:pt idx="4026">
                  <c:v>2.8044705243399997</c:v>
                </c:pt>
                <c:pt idx="4027">
                  <c:v>2.803447433279977</c:v>
                </c:pt>
                <c:pt idx="4028">
                  <c:v>2.80335846884</c:v>
                </c:pt>
                <c:pt idx="4029">
                  <c:v>2.8042925954599998</c:v>
                </c:pt>
                <c:pt idx="4030">
                  <c:v>2.8038477732599998</c:v>
                </c:pt>
                <c:pt idx="4031">
                  <c:v>2.8048263820999999</c:v>
                </c:pt>
                <c:pt idx="4032">
                  <c:v>2.8048263820999999</c:v>
                </c:pt>
                <c:pt idx="4033">
                  <c:v>2.8048708643199998</c:v>
                </c:pt>
                <c:pt idx="4034">
                  <c:v>2.8051377576400309</c:v>
                </c:pt>
                <c:pt idx="4035">
                  <c:v>2.8054936153999988</c:v>
                </c:pt>
                <c:pt idx="4036">
                  <c:v>2.8052712043000003</c:v>
                </c:pt>
                <c:pt idx="4037">
                  <c:v>2.8059829198199977</c:v>
                </c:pt>
                <c:pt idx="4038">
                  <c:v>2.8056270620600001</c:v>
                </c:pt>
                <c:pt idx="4039">
                  <c:v>2.8060274020400007</c:v>
                </c:pt>
                <c:pt idx="4040">
                  <c:v>2.8058049909399987</c:v>
                </c:pt>
                <c:pt idx="4041">
                  <c:v>2.8064277420200012</c:v>
                </c:pt>
                <c:pt idx="4042">
                  <c:v>2.805849473159967</c:v>
                </c:pt>
                <c:pt idx="4043">
                  <c:v>2.8065167064600001</c:v>
                </c:pt>
                <c:pt idx="4044">
                  <c:v>2.8063387775800002</c:v>
                </c:pt>
                <c:pt idx="4045">
                  <c:v>2.8067835997799997</c:v>
                </c:pt>
                <c:pt idx="4046">
                  <c:v>2.8065167064600001</c:v>
                </c:pt>
                <c:pt idx="4047">
                  <c:v>2.8063832598</c:v>
                </c:pt>
                <c:pt idx="4048">
                  <c:v>2.8067391175600007</c:v>
                </c:pt>
                <c:pt idx="4049">
                  <c:v>2.8073173864200012</c:v>
                </c:pt>
                <c:pt idx="4050">
                  <c:v>2.8070949753199996</c:v>
                </c:pt>
                <c:pt idx="4051">
                  <c:v>2.8070060108799999</c:v>
                </c:pt>
                <c:pt idx="4052">
                  <c:v>2.8080291019400003</c:v>
                </c:pt>
                <c:pt idx="4053">
                  <c:v>2.8075842797400012</c:v>
                </c:pt>
                <c:pt idx="4054">
                  <c:v>2.8074953152999997</c:v>
                </c:pt>
                <c:pt idx="4055">
                  <c:v>2.807717726400019</c:v>
                </c:pt>
                <c:pt idx="4056">
                  <c:v>2.8078511730599987</c:v>
                </c:pt>
                <c:pt idx="4057">
                  <c:v>2.8075842797400012</c:v>
                </c:pt>
                <c:pt idx="4058">
                  <c:v>2.8081180663800001</c:v>
                </c:pt>
                <c:pt idx="4059">
                  <c:v>2.8087408174599999</c:v>
                </c:pt>
                <c:pt idx="4060">
                  <c:v>2.8082515130399988</c:v>
                </c:pt>
                <c:pt idx="4061">
                  <c:v>2.8082959952599977</c:v>
                </c:pt>
                <c:pt idx="4062">
                  <c:v>2.8085184063599997</c:v>
                </c:pt>
                <c:pt idx="4063">
                  <c:v>2.8087408174599999</c:v>
                </c:pt>
                <c:pt idx="4064">
                  <c:v>2.80914115744</c:v>
                </c:pt>
                <c:pt idx="4065">
                  <c:v>2.8086073707999999</c:v>
                </c:pt>
                <c:pt idx="4066">
                  <c:v>2.8088742641200004</c:v>
                </c:pt>
                <c:pt idx="4067">
                  <c:v>2.8096304618600003</c:v>
                </c:pt>
                <c:pt idx="4068">
                  <c:v>2.8096304618600003</c:v>
                </c:pt>
                <c:pt idx="4069">
                  <c:v>2.8087408174599999</c:v>
                </c:pt>
                <c:pt idx="4070">
                  <c:v>2.8094080507599997</c:v>
                </c:pt>
                <c:pt idx="4071">
                  <c:v>2.8097194262999987</c:v>
                </c:pt>
                <c:pt idx="4072">
                  <c:v>2.8098083907399967</c:v>
                </c:pt>
                <c:pt idx="4073">
                  <c:v>2.8100308018400004</c:v>
                </c:pt>
                <c:pt idx="4074">
                  <c:v>2.8102976951599987</c:v>
                </c:pt>
                <c:pt idx="4075">
                  <c:v>2.8097194262999987</c:v>
                </c:pt>
                <c:pt idx="4076">
                  <c:v>2.8100752840599967</c:v>
                </c:pt>
                <c:pt idx="4077">
                  <c:v>2.8104311418200001</c:v>
                </c:pt>
                <c:pt idx="4078">
                  <c:v>2.8106980351399806</c:v>
                </c:pt>
                <c:pt idx="4079">
                  <c:v>2.8102087307199977</c:v>
                </c:pt>
                <c:pt idx="4080">
                  <c:v>2.8105201062600003</c:v>
                </c:pt>
                <c:pt idx="4081">
                  <c:v>2.811009410679977</c:v>
                </c:pt>
                <c:pt idx="4082">
                  <c:v>2.81132078622</c:v>
                </c:pt>
                <c:pt idx="4083">
                  <c:v>2.81132078622</c:v>
                </c:pt>
                <c:pt idx="4084">
                  <c:v>2.8108759640199765</c:v>
                </c:pt>
                <c:pt idx="4085">
                  <c:v>2.8108314817999998</c:v>
                </c:pt>
                <c:pt idx="4086">
                  <c:v>2.811276303999982</c:v>
                </c:pt>
                <c:pt idx="4087">
                  <c:v>2.8114987150999977</c:v>
                </c:pt>
                <c:pt idx="4088">
                  <c:v>2.8114542328799987</c:v>
                </c:pt>
                <c:pt idx="4089">
                  <c:v>2.8116766439799967</c:v>
                </c:pt>
                <c:pt idx="4090">
                  <c:v>2.8115876795399997</c:v>
                </c:pt>
                <c:pt idx="4091">
                  <c:v>2.8123438772799987</c:v>
                </c:pt>
                <c:pt idx="4092">
                  <c:v>2.8121659483999997</c:v>
                </c:pt>
                <c:pt idx="4093">
                  <c:v>2.8122993950599793</c:v>
                </c:pt>
                <c:pt idx="4094">
                  <c:v>2.8122104306199756</c:v>
                </c:pt>
                <c:pt idx="4095">
                  <c:v>2.8131890394599997</c:v>
                </c:pt>
                <c:pt idx="4096">
                  <c:v>2.8131890394599997</c:v>
                </c:pt>
                <c:pt idx="4097">
                  <c:v>2.8130111105799998</c:v>
                </c:pt>
                <c:pt idx="4098">
                  <c:v>2.8129221461399987</c:v>
                </c:pt>
                <c:pt idx="4099">
                  <c:v>2.8129221461399987</c:v>
                </c:pt>
                <c:pt idx="4100">
                  <c:v>2.8134114505600003</c:v>
                </c:pt>
                <c:pt idx="4101">
                  <c:v>2.8140342016400006</c:v>
                </c:pt>
                <c:pt idx="4102">
                  <c:v>2.8134114505600003</c:v>
                </c:pt>
                <c:pt idx="4103">
                  <c:v>2.8135448972200003</c:v>
                </c:pt>
                <c:pt idx="4104">
                  <c:v>2.8137228260999998</c:v>
                </c:pt>
                <c:pt idx="4105">
                  <c:v>2.8145235060600005</c:v>
                </c:pt>
                <c:pt idx="4106">
                  <c:v>2.8145235060600005</c:v>
                </c:pt>
                <c:pt idx="4107">
                  <c:v>2.8140342016400006</c:v>
                </c:pt>
                <c:pt idx="4108">
                  <c:v>2.8142566127399977</c:v>
                </c:pt>
                <c:pt idx="4109">
                  <c:v>2.8150128104799967</c:v>
                </c:pt>
                <c:pt idx="4110">
                  <c:v>2.8151907393599997</c:v>
                </c:pt>
                <c:pt idx="4111">
                  <c:v>2.8150128104799967</c:v>
                </c:pt>
                <c:pt idx="4112">
                  <c:v>2.8151462571400003</c:v>
                </c:pt>
                <c:pt idx="4113">
                  <c:v>2.8159024548799967</c:v>
                </c:pt>
                <c:pt idx="4114">
                  <c:v>2.8164807237399967</c:v>
                </c:pt>
                <c:pt idx="4115">
                  <c:v>2.8162583126399769</c:v>
                </c:pt>
                <c:pt idx="4116">
                  <c:v>2.8160803837599802</c:v>
                </c:pt>
                <c:pt idx="4117">
                  <c:v>2.8163027948599977</c:v>
                </c:pt>
                <c:pt idx="4118">
                  <c:v>2.816703134839976</c:v>
                </c:pt>
                <c:pt idx="4119">
                  <c:v>2.8172369214799997</c:v>
                </c:pt>
                <c:pt idx="4120">
                  <c:v>2.8166141703999967</c:v>
                </c:pt>
                <c:pt idx="4121">
                  <c:v>2.816792099279982</c:v>
                </c:pt>
                <c:pt idx="4122">
                  <c:v>2.8176372614600012</c:v>
                </c:pt>
                <c:pt idx="4123">
                  <c:v>2.8178151903399815</c:v>
                </c:pt>
                <c:pt idx="4124">
                  <c:v>2.8176372614600012</c:v>
                </c:pt>
                <c:pt idx="4125">
                  <c:v>2.8177262259000004</c:v>
                </c:pt>
                <c:pt idx="4126">
                  <c:v>2.8178596725599987</c:v>
                </c:pt>
                <c:pt idx="4127">
                  <c:v>2.8186158702999977</c:v>
                </c:pt>
                <c:pt idx="4128">
                  <c:v>2.8183934591999997</c:v>
                </c:pt>
                <c:pt idx="4129">
                  <c:v>2.8185713880800005</c:v>
                </c:pt>
                <c:pt idx="4130">
                  <c:v>2.8188382813999997</c:v>
                </c:pt>
                <c:pt idx="4131">
                  <c:v>2.81932758582</c:v>
                </c:pt>
                <c:pt idx="4132">
                  <c:v>2.8195944791399987</c:v>
                </c:pt>
                <c:pt idx="4133">
                  <c:v>2.8196389613599977</c:v>
                </c:pt>
                <c:pt idx="4134">
                  <c:v>2.8193720680400007</c:v>
                </c:pt>
                <c:pt idx="4135">
                  <c:v>2.8199503368999967</c:v>
                </c:pt>
                <c:pt idx="4136">
                  <c:v>2.8207065346399998</c:v>
                </c:pt>
                <c:pt idx="4137">
                  <c:v>2.8200837835600003</c:v>
                </c:pt>
                <c:pt idx="4138">
                  <c:v>2.8203506768800004</c:v>
                </c:pt>
                <c:pt idx="4139">
                  <c:v>2.8202617124400002</c:v>
                </c:pt>
                <c:pt idx="4140">
                  <c:v>2.8203951590999998</c:v>
                </c:pt>
                <c:pt idx="4141">
                  <c:v>2.8211068746200003</c:v>
                </c:pt>
                <c:pt idx="4142">
                  <c:v>2.8219075545800001</c:v>
                </c:pt>
                <c:pt idx="4143">
                  <c:v>2.8216406612599987</c:v>
                </c:pt>
                <c:pt idx="4144">
                  <c:v>2.8216406612599987</c:v>
                </c:pt>
                <c:pt idx="4145">
                  <c:v>2.8219075545800001</c:v>
                </c:pt>
                <c:pt idx="4146">
                  <c:v>2.8228861634199967</c:v>
                </c:pt>
                <c:pt idx="4147">
                  <c:v>2.82253030566</c:v>
                </c:pt>
                <c:pt idx="4148">
                  <c:v>2.82253030566</c:v>
                </c:pt>
                <c:pt idx="4149">
                  <c:v>2.8229306456400005</c:v>
                </c:pt>
                <c:pt idx="4150">
                  <c:v>2.8228861634199967</c:v>
                </c:pt>
                <c:pt idx="4151">
                  <c:v>2.82368684338</c:v>
                </c:pt>
                <c:pt idx="4152">
                  <c:v>2.8229306456400005</c:v>
                </c:pt>
                <c:pt idx="4153">
                  <c:v>2.8232420211799987</c:v>
                </c:pt>
                <c:pt idx="4154">
                  <c:v>2.82368684338</c:v>
                </c:pt>
                <c:pt idx="4155">
                  <c:v>2.8238647722600012</c:v>
                </c:pt>
                <c:pt idx="4156">
                  <c:v>2.8241316655800182</c:v>
                </c:pt>
                <c:pt idx="4157">
                  <c:v>2.8240871833599988</c:v>
                </c:pt>
                <c:pt idx="4158">
                  <c:v>2.8239092544800006</c:v>
                </c:pt>
                <c:pt idx="4159">
                  <c:v>2.8248433810999987</c:v>
                </c:pt>
                <c:pt idx="4160">
                  <c:v>2.8243095944599999</c:v>
                </c:pt>
                <c:pt idx="4161">
                  <c:v>2.8245764877800004</c:v>
                </c:pt>
                <c:pt idx="4162">
                  <c:v>2.8244875233399998</c:v>
                </c:pt>
                <c:pt idx="4163">
                  <c:v>2.8247099344399977</c:v>
                </c:pt>
                <c:pt idx="4164">
                  <c:v>2.8247544166600003</c:v>
                </c:pt>
                <c:pt idx="4165">
                  <c:v>2.8248878633200003</c:v>
                </c:pt>
                <c:pt idx="4166">
                  <c:v>2.8247544166600003</c:v>
                </c:pt>
                <c:pt idx="4167">
                  <c:v>2.8243985589000218</c:v>
                </c:pt>
                <c:pt idx="4168">
                  <c:v>2.8256440610599998</c:v>
                </c:pt>
                <c:pt idx="4169">
                  <c:v>2.8260444010399977</c:v>
                </c:pt>
                <c:pt idx="4170">
                  <c:v>2.8255995788400012</c:v>
                </c:pt>
                <c:pt idx="4171">
                  <c:v>2.8255550966199987</c:v>
                </c:pt>
                <c:pt idx="4172">
                  <c:v>2.8266226698999977</c:v>
                </c:pt>
                <c:pt idx="4173">
                  <c:v>2.8257775077200002</c:v>
                </c:pt>
                <c:pt idx="4174">
                  <c:v>2.8258664721599978</c:v>
                </c:pt>
                <c:pt idx="4175">
                  <c:v>2.8259554365999793</c:v>
                </c:pt>
                <c:pt idx="4176">
                  <c:v>2.8259109543799998</c:v>
                </c:pt>
                <c:pt idx="4177">
                  <c:v>2.8264002588000001</c:v>
                </c:pt>
                <c:pt idx="4178">
                  <c:v>2.8267561165599977</c:v>
                </c:pt>
                <c:pt idx="4179">
                  <c:v>2.8269340454400012</c:v>
                </c:pt>
                <c:pt idx="4180">
                  <c:v>2.8263557765800003</c:v>
                </c:pt>
                <c:pt idx="4181">
                  <c:v>2.8262668121399988</c:v>
                </c:pt>
                <c:pt idx="4182">
                  <c:v>2.8271564565400005</c:v>
                </c:pt>
                <c:pt idx="4183">
                  <c:v>2.8275567965200001</c:v>
                </c:pt>
                <c:pt idx="4184">
                  <c:v>2.8275123143000003</c:v>
                </c:pt>
                <c:pt idx="4185">
                  <c:v>2.8273343854200186</c:v>
                </c:pt>
                <c:pt idx="4186">
                  <c:v>2.8272454209799927</c:v>
                </c:pt>
                <c:pt idx="4187">
                  <c:v>2.8275123143000003</c:v>
                </c:pt>
                <c:pt idx="4188">
                  <c:v>2.8280905831600003</c:v>
                </c:pt>
                <c:pt idx="4189">
                  <c:v>2.8276012787400213</c:v>
                </c:pt>
                <c:pt idx="4190">
                  <c:v>2.8273343854200186</c:v>
                </c:pt>
                <c:pt idx="4191">
                  <c:v>2.8279571364999998</c:v>
                </c:pt>
                <c:pt idx="4192">
                  <c:v>2.8282685120399997</c:v>
                </c:pt>
                <c:pt idx="4193">
                  <c:v>2.8283129942599987</c:v>
                </c:pt>
                <c:pt idx="4194">
                  <c:v>2.82875781646</c:v>
                </c:pt>
                <c:pt idx="4195">
                  <c:v>2.8286688520199998</c:v>
                </c:pt>
                <c:pt idx="4196">
                  <c:v>2.8288467808999997</c:v>
                </c:pt>
                <c:pt idx="4197">
                  <c:v>2.8284019587000002</c:v>
                </c:pt>
                <c:pt idx="4198">
                  <c:v>2.8285798875800001</c:v>
                </c:pt>
                <c:pt idx="4199">
                  <c:v>2.8286688520199998</c:v>
                </c:pt>
                <c:pt idx="4200">
                  <c:v>2.8289357453400052</c:v>
                </c:pt>
                <c:pt idx="4201">
                  <c:v>2.8291136742200003</c:v>
                </c:pt>
                <c:pt idx="4202">
                  <c:v>2.8291581564399997</c:v>
                </c:pt>
                <c:pt idx="4203">
                  <c:v>2.8292916030999997</c:v>
                </c:pt>
                <c:pt idx="4204">
                  <c:v>2.8292026386599987</c:v>
                </c:pt>
                <c:pt idx="4205">
                  <c:v>2.8294695319799987</c:v>
                </c:pt>
                <c:pt idx="4206">
                  <c:v>2.8296919430800003</c:v>
                </c:pt>
                <c:pt idx="4207">
                  <c:v>2.8300033186199998</c:v>
                </c:pt>
                <c:pt idx="4208">
                  <c:v>2.8297809075200004</c:v>
                </c:pt>
                <c:pt idx="4209">
                  <c:v>2.8303146941599997</c:v>
                </c:pt>
                <c:pt idx="4210">
                  <c:v>2.8302702119400003</c:v>
                </c:pt>
                <c:pt idx="4211">
                  <c:v>2.8308039985799978</c:v>
                </c:pt>
                <c:pt idx="4212">
                  <c:v>2.8307150341399967</c:v>
                </c:pt>
                <c:pt idx="4213">
                  <c:v>2.8306260696999987</c:v>
                </c:pt>
                <c:pt idx="4214">
                  <c:v>2.8303591763799987</c:v>
                </c:pt>
                <c:pt idx="4215">
                  <c:v>2.8309819274599999</c:v>
                </c:pt>
                <c:pt idx="4216">
                  <c:v>2.8311153741199977</c:v>
                </c:pt>
                <c:pt idx="4217">
                  <c:v>2.8312043385599988</c:v>
                </c:pt>
                <c:pt idx="4218">
                  <c:v>2.8308484807999679</c:v>
                </c:pt>
                <c:pt idx="4219">
                  <c:v>2.8312043385599988</c:v>
                </c:pt>
                <c:pt idx="4220">
                  <c:v>2.831026409679982</c:v>
                </c:pt>
                <c:pt idx="4221">
                  <c:v>2.8314267496599999</c:v>
                </c:pt>
                <c:pt idx="4222">
                  <c:v>2.8317826074199997</c:v>
                </c:pt>
                <c:pt idx="4223">
                  <c:v>2.8318270896399977</c:v>
                </c:pt>
                <c:pt idx="4224">
                  <c:v>2.8311598563399998</c:v>
                </c:pt>
                <c:pt idx="4225">
                  <c:v>2.8315601963199977</c:v>
                </c:pt>
                <c:pt idx="4226">
                  <c:v>2.8311598563399998</c:v>
                </c:pt>
                <c:pt idx="4227">
                  <c:v>2.8320050185199968</c:v>
                </c:pt>
                <c:pt idx="4228">
                  <c:v>2.8314267496599999</c:v>
                </c:pt>
                <c:pt idx="4229">
                  <c:v>2.8313377852200001</c:v>
                </c:pt>
                <c:pt idx="4230">
                  <c:v>2.8319160540799997</c:v>
                </c:pt>
                <c:pt idx="4231">
                  <c:v>2.8309819274599999</c:v>
                </c:pt>
                <c:pt idx="4232">
                  <c:v>2.8321384651799977</c:v>
                </c:pt>
                <c:pt idx="4233">
                  <c:v>2.8317826074199997</c:v>
                </c:pt>
                <c:pt idx="4234">
                  <c:v>2.831649160759977</c:v>
                </c:pt>
                <c:pt idx="4235">
                  <c:v>2.8315157140999987</c:v>
                </c:pt>
                <c:pt idx="4236">
                  <c:v>2.8315601963199977</c:v>
                </c:pt>
                <c:pt idx="4237">
                  <c:v>2.8318270896399977</c:v>
                </c:pt>
                <c:pt idx="4238">
                  <c:v>2.8317826074199997</c:v>
                </c:pt>
                <c:pt idx="4239">
                  <c:v>2.8320939829599987</c:v>
                </c:pt>
                <c:pt idx="4240">
                  <c:v>2.8311153741199977</c:v>
                </c:pt>
                <c:pt idx="4241">
                  <c:v>2.8317381251999967</c:v>
                </c:pt>
                <c:pt idx="4242">
                  <c:v>2.8317381251999967</c:v>
                </c:pt>
                <c:pt idx="4243">
                  <c:v>2.8318270896399977</c:v>
                </c:pt>
                <c:pt idx="4244">
                  <c:v>2.8313822674400004</c:v>
                </c:pt>
                <c:pt idx="4245">
                  <c:v>2.8312043385599988</c:v>
                </c:pt>
                <c:pt idx="4246">
                  <c:v>2.8311153741199977</c:v>
                </c:pt>
                <c:pt idx="4247">
                  <c:v>2.8310708918999987</c:v>
                </c:pt>
                <c:pt idx="4248">
                  <c:v>2.8316046785399998</c:v>
                </c:pt>
                <c:pt idx="4249">
                  <c:v>2.8316936429800004</c:v>
                </c:pt>
                <c:pt idx="4250">
                  <c:v>2.8315601963199977</c:v>
                </c:pt>
                <c:pt idx="4251">
                  <c:v>2.8306705519200004</c:v>
                </c:pt>
                <c:pt idx="4252">
                  <c:v>2.8311598563399998</c:v>
                </c:pt>
                <c:pt idx="4253">
                  <c:v>2.8308929630199793</c:v>
                </c:pt>
                <c:pt idx="4254">
                  <c:v>2.8309819274599999</c:v>
                </c:pt>
                <c:pt idx="4255">
                  <c:v>2.8307150341399967</c:v>
                </c:pt>
                <c:pt idx="4256">
                  <c:v>2.8307150341399967</c:v>
                </c:pt>
                <c:pt idx="4257">
                  <c:v>2.8307595163599997</c:v>
                </c:pt>
                <c:pt idx="4258">
                  <c:v>2.8301812475000223</c:v>
                </c:pt>
                <c:pt idx="4259">
                  <c:v>2.83093744524</c:v>
                </c:pt>
                <c:pt idx="4260">
                  <c:v>2.8314712318799997</c:v>
                </c:pt>
                <c:pt idx="4261">
                  <c:v>2.830492623039977</c:v>
                </c:pt>
                <c:pt idx="4262">
                  <c:v>2.8303146941599997</c:v>
                </c:pt>
                <c:pt idx="4263">
                  <c:v>2.8307150341399967</c:v>
                </c:pt>
                <c:pt idx="4264">
                  <c:v>2.8300922830599977</c:v>
                </c:pt>
                <c:pt idx="4265">
                  <c:v>2.8302257297199978</c:v>
                </c:pt>
                <c:pt idx="4266">
                  <c:v>2.8298253897399968</c:v>
                </c:pt>
                <c:pt idx="4267">
                  <c:v>2.8300033186199998</c:v>
                </c:pt>
                <c:pt idx="4268">
                  <c:v>2.8301367652800002</c:v>
                </c:pt>
                <c:pt idx="4269">
                  <c:v>2.8298698719599997</c:v>
                </c:pt>
                <c:pt idx="4270">
                  <c:v>2.8299143541800005</c:v>
                </c:pt>
                <c:pt idx="4271">
                  <c:v>2.8302257297199978</c:v>
                </c:pt>
                <c:pt idx="4272">
                  <c:v>2.8297809075200004</c:v>
                </c:pt>
                <c:pt idx="4273">
                  <c:v>2.82933608532</c:v>
                </c:pt>
                <c:pt idx="4274">
                  <c:v>2.8290247097800001</c:v>
                </c:pt>
                <c:pt idx="4275">
                  <c:v>2.8293805675400012</c:v>
                </c:pt>
                <c:pt idx="4276">
                  <c:v>2.8296029786399997</c:v>
                </c:pt>
                <c:pt idx="4277">
                  <c:v>2.8294250497599998</c:v>
                </c:pt>
                <c:pt idx="4278">
                  <c:v>2.8292471208799967</c:v>
                </c:pt>
                <c:pt idx="4279">
                  <c:v>2.8292916030999997</c:v>
                </c:pt>
                <c:pt idx="4280">
                  <c:v>2.8290247097800001</c:v>
                </c:pt>
                <c:pt idx="4281">
                  <c:v>2.8297364252999997</c:v>
                </c:pt>
                <c:pt idx="4282">
                  <c:v>2.8294250497599998</c:v>
                </c:pt>
                <c:pt idx="4283">
                  <c:v>2.8290247097800001</c:v>
                </c:pt>
                <c:pt idx="4284">
                  <c:v>2.8286243698000004</c:v>
                </c:pt>
                <c:pt idx="4285">
                  <c:v>2.82875781646</c:v>
                </c:pt>
                <c:pt idx="4286">
                  <c:v>2.82875781646</c:v>
                </c:pt>
                <c:pt idx="4287">
                  <c:v>2.8289802275600011</c:v>
                </c:pt>
                <c:pt idx="4288">
                  <c:v>2.8290247097800001</c:v>
                </c:pt>
                <c:pt idx="4289">
                  <c:v>2.82875781646</c:v>
                </c:pt>
                <c:pt idx="4290">
                  <c:v>2.8283574764800004</c:v>
                </c:pt>
                <c:pt idx="4291">
                  <c:v>2.8281350653800001</c:v>
                </c:pt>
                <c:pt idx="4292">
                  <c:v>2.8282685120399997</c:v>
                </c:pt>
                <c:pt idx="4293">
                  <c:v>2.8283129942599987</c:v>
                </c:pt>
                <c:pt idx="4294">
                  <c:v>2.8279126542800004</c:v>
                </c:pt>
                <c:pt idx="4295">
                  <c:v>2.8287133342399997</c:v>
                </c:pt>
                <c:pt idx="4296">
                  <c:v>2.8279126542800004</c:v>
                </c:pt>
                <c:pt idx="4297">
                  <c:v>2.8282240298199999</c:v>
                </c:pt>
                <c:pt idx="4298">
                  <c:v>2.8282685120399997</c:v>
                </c:pt>
                <c:pt idx="4299">
                  <c:v>2.8276902431800002</c:v>
                </c:pt>
                <c:pt idx="4300">
                  <c:v>2.8280461009399978</c:v>
                </c:pt>
                <c:pt idx="4301">
                  <c:v>2.8277347254000218</c:v>
                </c:pt>
                <c:pt idx="4302">
                  <c:v>2.8275567965200001</c:v>
                </c:pt>
                <c:pt idx="4303">
                  <c:v>2.8279126542800004</c:v>
                </c:pt>
                <c:pt idx="4304">
                  <c:v>2.8276457609600003</c:v>
                </c:pt>
                <c:pt idx="4305">
                  <c:v>2.8276902431800002</c:v>
                </c:pt>
                <c:pt idx="4306">
                  <c:v>2.8273343854200186</c:v>
                </c:pt>
                <c:pt idx="4307">
                  <c:v>2.8272009387600003</c:v>
                </c:pt>
                <c:pt idx="4308">
                  <c:v>2.8272454209799927</c:v>
                </c:pt>
                <c:pt idx="4309">
                  <c:v>2.8276457609600003</c:v>
                </c:pt>
                <c:pt idx="4310">
                  <c:v>2.8277792076200012</c:v>
                </c:pt>
                <c:pt idx="4311">
                  <c:v>2.8279126542800004</c:v>
                </c:pt>
                <c:pt idx="4312">
                  <c:v>2.8268005987799998</c:v>
                </c:pt>
                <c:pt idx="4313">
                  <c:v>2.8273343854200186</c:v>
                </c:pt>
                <c:pt idx="4314">
                  <c:v>2.8273343854200186</c:v>
                </c:pt>
                <c:pt idx="4315">
                  <c:v>2.8274678320800004</c:v>
                </c:pt>
                <c:pt idx="4316">
                  <c:v>2.8270230098800004</c:v>
                </c:pt>
                <c:pt idx="4317">
                  <c:v>2.8272454209799927</c:v>
                </c:pt>
                <c:pt idx="4318">
                  <c:v>2.8265781876799987</c:v>
                </c:pt>
                <c:pt idx="4319">
                  <c:v>2.8263112943600004</c:v>
                </c:pt>
                <c:pt idx="4320">
                  <c:v>2.8265781876799987</c:v>
                </c:pt>
                <c:pt idx="4321">
                  <c:v>2.8273788676400002</c:v>
                </c:pt>
                <c:pt idx="4322">
                  <c:v>2.8266226698999977</c:v>
                </c:pt>
                <c:pt idx="4323">
                  <c:v>2.8267561165599977</c:v>
                </c:pt>
                <c:pt idx="4324">
                  <c:v>2.8271119743200002</c:v>
                </c:pt>
                <c:pt idx="4325">
                  <c:v>2.8264892232399967</c:v>
                </c:pt>
                <c:pt idx="4326">
                  <c:v>2.8266671521199997</c:v>
                </c:pt>
                <c:pt idx="4327">
                  <c:v>2.8270230098800004</c:v>
                </c:pt>
                <c:pt idx="4328">
                  <c:v>2.8269785276599997</c:v>
                </c:pt>
                <c:pt idx="4329">
                  <c:v>2.8266671521199997</c:v>
                </c:pt>
                <c:pt idx="4330">
                  <c:v>2.8267116343399987</c:v>
                </c:pt>
                <c:pt idx="4331">
                  <c:v>2.826845080999977</c:v>
                </c:pt>
                <c:pt idx="4332">
                  <c:v>2.8268005987799998</c:v>
                </c:pt>
                <c:pt idx="4333">
                  <c:v>2.8263557765800003</c:v>
                </c:pt>
                <c:pt idx="4334">
                  <c:v>2.8264002588000001</c:v>
                </c:pt>
                <c:pt idx="4335">
                  <c:v>2.8267561165599977</c:v>
                </c:pt>
                <c:pt idx="4336">
                  <c:v>2.8263557765800003</c:v>
                </c:pt>
                <c:pt idx="4337">
                  <c:v>2.8261333654800005</c:v>
                </c:pt>
                <c:pt idx="4338">
                  <c:v>2.8267561165599977</c:v>
                </c:pt>
                <c:pt idx="4339">
                  <c:v>2.8263112943600004</c:v>
                </c:pt>
                <c:pt idx="4340">
                  <c:v>2.8267116343399987</c:v>
                </c:pt>
                <c:pt idx="4341">
                  <c:v>2.8258219899399997</c:v>
                </c:pt>
                <c:pt idx="4342">
                  <c:v>2.8263557765800003</c:v>
                </c:pt>
                <c:pt idx="4343">
                  <c:v>2.82644474102</c:v>
                </c:pt>
                <c:pt idx="4344">
                  <c:v>2.8261333654800005</c:v>
                </c:pt>
                <c:pt idx="4345">
                  <c:v>2.8265337054600002</c:v>
                </c:pt>
                <c:pt idx="4346">
                  <c:v>2.8261778477000012</c:v>
                </c:pt>
                <c:pt idx="4347">
                  <c:v>2.8263112943600004</c:v>
                </c:pt>
                <c:pt idx="4348">
                  <c:v>2.8266671521199997</c:v>
                </c:pt>
                <c:pt idx="4349">
                  <c:v>2.8268005987799998</c:v>
                </c:pt>
                <c:pt idx="4350">
                  <c:v>2.8270230098800004</c:v>
                </c:pt>
                <c:pt idx="4351">
                  <c:v>2.8265337054600002</c:v>
                </c:pt>
                <c:pt idx="4352">
                  <c:v>2.8267116343399987</c:v>
                </c:pt>
                <c:pt idx="4353">
                  <c:v>2.8268895632199977</c:v>
                </c:pt>
                <c:pt idx="4354">
                  <c:v>2.8267116343399987</c:v>
                </c:pt>
                <c:pt idx="4355">
                  <c:v>2.8272009387600003</c:v>
                </c:pt>
                <c:pt idx="4356">
                  <c:v>2.8274678320800004</c:v>
                </c:pt>
                <c:pt idx="4357">
                  <c:v>2.826845080999977</c:v>
                </c:pt>
                <c:pt idx="4358">
                  <c:v>2.8262668121399988</c:v>
                </c:pt>
                <c:pt idx="4359">
                  <c:v>2.8269785276599997</c:v>
                </c:pt>
                <c:pt idx="4360">
                  <c:v>2.8266226698999977</c:v>
                </c:pt>
                <c:pt idx="4361">
                  <c:v>2.8272009387600003</c:v>
                </c:pt>
                <c:pt idx="4362">
                  <c:v>2.8270230098800004</c:v>
                </c:pt>
                <c:pt idx="4363">
                  <c:v>2.8261778477000012</c:v>
                </c:pt>
                <c:pt idx="4364">
                  <c:v>2.8265337054600002</c:v>
                </c:pt>
                <c:pt idx="4365">
                  <c:v>2.8271564565400005</c:v>
                </c:pt>
                <c:pt idx="4366">
                  <c:v>2.8268895632199977</c:v>
                </c:pt>
                <c:pt idx="4367">
                  <c:v>2.8268005987799998</c:v>
                </c:pt>
                <c:pt idx="4368">
                  <c:v>2.8264002588000001</c:v>
                </c:pt>
                <c:pt idx="4369">
                  <c:v>2.8261333654800005</c:v>
                </c:pt>
                <c:pt idx="4370">
                  <c:v>2.8262668121399988</c:v>
                </c:pt>
                <c:pt idx="4371">
                  <c:v>2.8265781876799987</c:v>
                </c:pt>
                <c:pt idx="4372">
                  <c:v>2.8263112943600004</c:v>
                </c:pt>
                <c:pt idx="4373">
                  <c:v>2.8263112943600004</c:v>
                </c:pt>
                <c:pt idx="4374">
                  <c:v>2.8265781876799987</c:v>
                </c:pt>
                <c:pt idx="4375">
                  <c:v>2.8258664721599978</c:v>
                </c:pt>
                <c:pt idx="4376">
                  <c:v>2.82599991882</c:v>
                </c:pt>
                <c:pt idx="4377">
                  <c:v>2.8266226698999977</c:v>
                </c:pt>
                <c:pt idx="4378">
                  <c:v>2.8262668121399988</c:v>
                </c:pt>
                <c:pt idx="4379">
                  <c:v>2.8266226698999977</c:v>
                </c:pt>
                <c:pt idx="4380">
                  <c:v>2.8262668121399988</c:v>
                </c:pt>
                <c:pt idx="4381">
                  <c:v>2.8262668121399988</c:v>
                </c:pt>
                <c:pt idx="4382">
                  <c:v>2.826845080999977</c:v>
                </c:pt>
                <c:pt idx="4383">
                  <c:v>2.8267116343399987</c:v>
                </c:pt>
                <c:pt idx="4384">
                  <c:v>2.8268005987799998</c:v>
                </c:pt>
                <c:pt idx="4385">
                  <c:v>2.8259109543799998</c:v>
                </c:pt>
                <c:pt idx="4386">
                  <c:v>2.8258664721599978</c:v>
                </c:pt>
                <c:pt idx="4387">
                  <c:v>2.8264002588000001</c:v>
                </c:pt>
                <c:pt idx="4388">
                  <c:v>2.826845080999977</c:v>
                </c:pt>
                <c:pt idx="4389">
                  <c:v>2.8271564565400005</c:v>
                </c:pt>
                <c:pt idx="4390">
                  <c:v>2.8264002588000001</c:v>
                </c:pt>
                <c:pt idx="4391">
                  <c:v>2.8265781876799987</c:v>
                </c:pt>
                <c:pt idx="4392">
                  <c:v>2.826845080999977</c:v>
                </c:pt>
                <c:pt idx="4393">
                  <c:v>2.8268005987799998</c:v>
                </c:pt>
                <c:pt idx="4394">
                  <c:v>2.8274233498600001</c:v>
                </c:pt>
                <c:pt idx="4395">
                  <c:v>2.8267561165599977</c:v>
                </c:pt>
                <c:pt idx="4396">
                  <c:v>2.8273788676400002</c:v>
                </c:pt>
                <c:pt idx="4397">
                  <c:v>2.8266226698999977</c:v>
                </c:pt>
                <c:pt idx="4398">
                  <c:v>2.8267561165599977</c:v>
                </c:pt>
                <c:pt idx="4399">
                  <c:v>2.8268005987799998</c:v>
                </c:pt>
                <c:pt idx="4400">
                  <c:v>2.8272009387600003</c:v>
                </c:pt>
                <c:pt idx="4401">
                  <c:v>2.8270674920999999</c:v>
                </c:pt>
                <c:pt idx="4402">
                  <c:v>2.8265337054600002</c:v>
                </c:pt>
                <c:pt idx="4403">
                  <c:v>2.8273343854200186</c:v>
                </c:pt>
                <c:pt idx="4404">
                  <c:v>2.8279126542800004</c:v>
                </c:pt>
                <c:pt idx="4405">
                  <c:v>2.8271119743200002</c:v>
                </c:pt>
                <c:pt idx="4406">
                  <c:v>2.8274678320800004</c:v>
                </c:pt>
                <c:pt idx="4407">
                  <c:v>2.8273788676400002</c:v>
                </c:pt>
                <c:pt idx="4408">
                  <c:v>2.8270230098800004</c:v>
                </c:pt>
                <c:pt idx="4409">
                  <c:v>2.8274678320800004</c:v>
                </c:pt>
                <c:pt idx="4410">
                  <c:v>2.8286688520199998</c:v>
                </c:pt>
                <c:pt idx="4411">
                  <c:v>2.8275123143000003</c:v>
                </c:pt>
                <c:pt idx="4412">
                  <c:v>2.8282685120399997</c:v>
                </c:pt>
                <c:pt idx="4413">
                  <c:v>2.8277347254000218</c:v>
                </c:pt>
                <c:pt idx="4414">
                  <c:v>2.8280461009399978</c:v>
                </c:pt>
                <c:pt idx="4415">
                  <c:v>2.8285798875800001</c:v>
                </c:pt>
                <c:pt idx="4416">
                  <c:v>2.8284909231399977</c:v>
                </c:pt>
                <c:pt idx="4417">
                  <c:v>2.8284019587000002</c:v>
                </c:pt>
                <c:pt idx="4418">
                  <c:v>2.8282240298199999</c:v>
                </c:pt>
                <c:pt idx="4419">
                  <c:v>2.8286688520199998</c:v>
                </c:pt>
                <c:pt idx="4420">
                  <c:v>2.8285798875800001</c:v>
                </c:pt>
                <c:pt idx="4421">
                  <c:v>2.82933608532</c:v>
                </c:pt>
                <c:pt idx="4422">
                  <c:v>2.8287133342399997</c:v>
                </c:pt>
                <c:pt idx="4423">
                  <c:v>2.82875781646</c:v>
                </c:pt>
                <c:pt idx="4424">
                  <c:v>2.8288467808999997</c:v>
                </c:pt>
                <c:pt idx="4425">
                  <c:v>2.8291136742200003</c:v>
                </c:pt>
                <c:pt idx="4426">
                  <c:v>2.82933608532</c:v>
                </c:pt>
                <c:pt idx="4427">
                  <c:v>2.8287133342399997</c:v>
                </c:pt>
                <c:pt idx="4428">
                  <c:v>2.8290691919999977</c:v>
                </c:pt>
                <c:pt idx="4429">
                  <c:v>2.8292916030999997</c:v>
                </c:pt>
                <c:pt idx="4430">
                  <c:v>2.8298253897399968</c:v>
                </c:pt>
                <c:pt idx="4431">
                  <c:v>2.8297364252999997</c:v>
                </c:pt>
                <c:pt idx="4432">
                  <c:v>2.8295140142000004</c:v>
                </c:pt>
                <c:pt idx="4433">
                  <c:v>2.8288467808999997</c:v>
                </c:pt>
                <c:pt idx="4434">
                  <c:v>2.8294695319799987</c:v>
                </c:pt>
                <c:pt idx="4435">
                  <c:v>2.8298698719599997</c:v>
                </c:pt>
                <c:pt idx="4436">
                  <c:v>2.8301812475000223</c:v>
                </c:pt>
                <c:pt idx="4437">
                  <c:v>2.8293805675400012</c:v>
                </c:pt>
                <c:pt idx="4438">
                  <c:v>2.82933608532</c:v>
                </c:pt>
                <c:pt idx="4439">
                  <c:v>2.8292026386599987</c:v>
                </c:pt>
                <c:pt idx="4440">
                  <c:v>2.8298253897399968</c:v>
                </c:pt>
                <c:pt idx="4441">
                  <c:v>2.8300478008399987</c:v>
                </c:pt>
                <c:pt idx="4442">
                  <c:v>2.8296474608599977</c:v>
                </c:pt>
                <c:pt idx="4443">
                  <c:v>2.8296474608599977</c:v>
                </c:pt>
                <c:pt idx="4444">
                  <c:v>2.8295584964199967</c:v>
                </c:pt>
                <c:pt idx="4445">
                  <c:v>2.8299143541800005</c:v>
                </c:pt>
                <c:pt idx="4446">
                  <c:v>2.8304481408199815</c:v>
                </c:pt>
                <c:pt idx="4447">
                  <c:v>2.8304481408199815</c:v>
                </c:pt>
                <c:pt idx="4448">
                  <c:v>2.8300033186199998</c:v>
                </c:pt>
                <c:pt idx="4449">
                  <c:v>2.8301367652800002</c:v>
                </c:pt>
                <c:pt idx="4450">
                  <c:v>2.8304481408199815</c:v>
                </c:pt>
                <c:pt idx="4451">
                  <c:v>2.8307150341399967</c:v>
                </c:pt>
                <c:pt idx="4452">
                  <c:v>2.8305815874800011</c:v>
                </c:pt>
                <c:pt idx="4453">
                  <c:v>2.8303146941599997</c:v>
                </c:pt>
                <c:pt idx="4454">
                  <c:v>2.8304036586000003</c:v>
                </c:pt>
                <c:pt idx="4455">
                  <c:v>2.8303591763799987</c:v>
                </c:pt>
                <c:pt idx="4456">
                  <c:v>2.8304036586000003</c:v>
                </c:pt>
                <c:pt idx="4457">
                  <c:v>2.8299143541800005</c:v>
                </c:pt>
                <c:pt idx="4458">
                  <c:v>2.8301367652800002</c:v>
                </c:pt>
                <c:pt idx="4459">
                  <c:v>2.8303591763799987</c:v>
                </c:pt>
                <c:pt idx="4460">
                  <c:v>2.8303146941599997</c:v>
                </c:pt>
                <c:pt idx="4461">
                  <c:v>2.8304036586000003</c:v>
                </c:pt>
                <c:pt idx="4462">
                  <c:v>2.831026409679982</c:v>
                </c:pt>
                <c:pt idx="4463">
                  <c:v>2.8305815874800011</c:v>
                </c:pt>
                <c:pt idx="4464">
                  <c:v>2.8300478008399987</c:v>
                </c:pt>
                <c:pt idx="4465">
                  <c:v>2.8301367652800002</c:v>
                </c:pt>
                <c:pt idx="4466">
                  <c:v>2.8307150341399967</c:v>
                </c:pt>
                <c:pt idx="4467">
                  <c:v>2.8301812475000223</c:v>
                </c:pt>
                <c:pt idx="4468">
                  <c:v>2.8301812475000223</c:v>
                </c:pt>
                <c:pt idx="4469">
                  <c:v>2.8299588363999977</c:v>
                </c:pt>
                <c:pt idx="4470">
                  <c:v>2.8305371052600004</c:v>
                </c:pt>
                <c:pt idx="4471">
                  <c:v>2.8308484807999679</c:v>
                </c:pt>
                <c:pt idx="4472">
                  <c:v>2.8302257297199978</c:v>
                </c:pt>
                <c:pt idx="4473">
                  <c:v>2.8300922830599977</c:v>
                </c:pt>
                <c:pt idx="4474">
                  <c:v>2.8298698719599997</c:v>
                </c:pt>
                <c:pt idx="4475">
                  <c:v>2.8303146941599997</c:v>
                </c:pt>
                <c:pt idx="4476">
                  <c:v>2.8303591763799987</c:v>
                </c:pt>
                <c:pt idx="4477">
                  <c:v>2.8301812475000223</c:v>
                </c:pt>
                <c:pt idx="4478">
                  <c:v>2.8300478008399987</c:v>
                </c:pt>
                <c:pt idx="4479">
                  <c:v>2.8303591763799987</c:v>
                </c:pt>
                <c:pt idx="4480">
                  <c:v>2.8307150341399967</c:v>
                </c:pt>
                <c:pt idx="4481">
                  <c:v>2.8298698719599997</c:v>
                </c:pt>
                <c:pt idx="4482">
                  <c:v>2.830492623039977</c:v>
                </c:pt>
                <c:pt idx="4483">
                  <c:v>2.8298253897399968</c:v>
                </c:pt>
                <c:pt idx="4484">
                  <c:v>2.8301367652800002</c:v>
                </c:pt>
                <c:pt idx="4485">
                  <c:v>2.8297809075200004</c:v>
                </c:pt>
                <c:pt idx="4486">
                  <c:v>2.8301367652800002</c:v>
                </c:pt>
                <c:pt idx="4487">
                  <c:v>2.8298698719599997</c:v>
                </c:pt>
                <c:pt idx="4488">
                  <c:v>2.8292471208799967</c:v>
                </c:pt>
                <c:pt idx="4489">
                  <c:v>2.8300478008399987</c:v>
                </c:pt>
                <c:pt idx="4490">
                  <c:v>2.8302257297199978</c:v>
                </c:pt>
                <c:pt idx="4491">
                  <c:v>2.8303146941599997</c:v>
                </c:pt>
                <c:pt idx="4492">
                  <c:v>2.8297364252999997</c:v>
                </c:pt>
                <c:pt idx="4493">
                  <c:v>2.8295140142000004</c:v>
                </c:pt>
                <c:pt idx="4494">
                  <c:v>2.8300922830599977</c:v>
                </c:pt>
                <c:pt idx="4495">
                  <c:v>2.8300478008399987</c:v>
                </c:pt>
                <c:pt idx="4496">
                  <c:v>2.8300033186199998</c:v>
                </c:pt>
                <c:pt idx="4497">
                  <c:v>2.8298253897399968</c:v>
                </c:pt>
                <c:pt idx="4498">
                  <c:v>2.8298253897399968</c:v>
                </c:pt>
                <c:pt idx="4499">
                  <c:v>2.8296474608599977</c:v>
                </c:pt>
                <c:pt idx="4500">
                  <c:v>2.8292916030999997</c:v>
                </c:pt>
                <c:pt idx="4501">
                  <c:v>2.8300478008399987</c:v>
                </c:pt>
                <c:pt idx="4502">
                  <c:v>2.8304036586000003</c:v>
                </c:pt>
                <c:pt idx="4503">
                  <c:v>2.8307150341399967</c:v>
                </c:pt>
                <c:pt idx="4504">
                  <c:v>2.8319605362999987</c:v>
                </c:pt>
                <c:pt idx="4505">
                  <c:v>2.8325388051599987</c:v>
                </c:pt>
                <c:pt idx="4506">
                  <c:v>2.8332505206799987</c:v>
                </c:pt>
                <c:pt idx="4507">
                  <c:v>2.8351187739199997</c:v>
                </c:pt>
                <c:pt idx="4508">
                  <c:v>2.8360084183199765</c:v>
                </c:pt>
                <c:pt idx="4509">
                  <c:v>2.8368090982799967</c:v>
                </c:pt>
                <c:pt idx="4510">
                  <c:v>2.8377432248999988</c:v>
                </c:pt>
                <c:pt idx="4511">
                  <c:v>2.8392111381599987</c:v>
                </c:pt>
                <c:pt idx="4512">
                  <c:v>2.8395225136999978</c:v>
                </c:pt>
                <c:pt idx="4513">
                  <c:v>2.8404566403199998</c:v>
                </c:pt>
                <c:pt idx="4514">
                  <c:v>2.8413462847199997</c:v>
                </c:pt>
                <c:pt idx="4515">
                  <c:v>2.8414797313799998</c:v>
                </c:pt>
                <c:pt idx="4516">
                  <c:v>2.8420580002399967</c:v>
                </c:pt>
                <c:pt idx="4517">
                  <c:v>2.8437038423800214</c:v>
                </c:pt>
                <c:pt idx="4518">
                  <c:v>2.8439262534800012</c:v>
                </c:pt>
                <c:pt idx="4519">
                  <c:v>2.8447269334399987</c:v>
                </c:pt>
                <c:pt idx="4520">
                  <c:v>2.8461948467000213</c:v>
                </c:pt>
                <c:pt idx="4521">
                  <c:v>2.8463727755799999</c:v>
                </c:pt>
                <c:pt idx="4522">
                  <c:v>2.8468175977800003</c:v>
                </c:pt>
                <c:pt idx="4523">
                  <c:v>2.8475737955200002</c:v>
                </c:pt>
                <c:pt idx="4524">
                  <c:v>2.8479741354999999</c:v>
                </c:pt>
                <c:pt idx="4525">
                  <c:v>2.84766275996</c:v>
                </c:pt>
                <c:pt idx="4526">
                  <c:v>2.8481075821600186</c:v>
                </c:pt>
                <c:pt idx="4527">
                  <c:v>2.8483744754800004</c:v>
                </c:pt>
                <c:pt idx="4528">
                  <c:v>2.84850792214</c:v>
                </c:pt>
                <c:pt idx="4529">
                  <c:v>2.84850792214</c:v>
                </c:pt>
                <c:pt idx="4530">
                  <c:v>2.8483299932599997</c:v>
                </c:pt>
                <c:pt idx="4531">
                  <c:v>2.8493530843199997</c:v>
                </c:pt>
                <c:pt idx="4532">
                  <c:v>2.8491751554399998</c:v>
                </c:pt>
                <c:pt idx="4533">
                  <c:v>2.8493086020999998</c:v>
                </c:pt>
                <c:pt idx="4534">
                  <c:v>2.8495310132000005</c:v>
                </c:pt>
                <c:pt idx="4535">
                  <c:v>2.8487748154600001</c:v>
                </c:pt>
                <c:pt idx="4536">
                  <c:v>2.8487303332399998</c:v>
                </c:pt>
                <c:pt idx="4537">
                  <c:v>2.8483744754800004</c:v>
                </c:pt>
                <c:pt idx="4538">
                  <c:v>2.84850792214</c:v>
                </c:pt>
                <c:pt idx="4539">
                  <c:v>2.8479741354999999</c:v>
                </c:pt>
                <c:pt idx="4540">
                  <c:v>2.8470844910999999</c:v>
                </c:pt>
                <c:pt idx="4541">
                  <c:v>2.8462838111399997</c:v>
                </c:pt>
                <c:pt idx="4542">
                  <c:v>2.8451717556400218</c:v>
                </c:pt>
                <c:pt idx="4543">
                  <c:v>2.8443265934599999</c:v>
                </c:pt>
                <c:pt idx="4544">
                  <c:v>2.8432145379600002</c:v>
                </c:pt>
                <c:pt idx="4545">
                  <c:v>2.8428141979799997</c:v>
                </c:pt>
                <c:pt idx="4546">
                  <c:v>2.8418355891399987</c:v>
                </c:pt>
                <c:pt idx="4547">
                  <c:v>2.8409459447399987</c:v>
                </c:pt>
                <c:pt idx="4548">
                  <c:v>2.8389887270600003</c:v>
                </c:pt>
                <c:pt idx="4549">
                  <c:v>2.8377432248999988</c:v>
                </c:pt>
                <c:pt idx="4550">
                  <c:v>2.8363642760800003</c:v>
                </c:pt>
                <c:pt idx="4551">
                  <c:v>2.8349408450400007</c:v>
                </c:pt>
                <c:pt idx="4552">
                  <c:v>2.8339177539800002</c:v>
                </c:pt>
                <c:pt idx="4553">
                  <c:v>2.8319605362999987</c:v>
                </c:pt>
                <c:pt idx="4554">
                  <c:v>2.8313822674400004</c:v>
                </c:pt>
                <c:pt idx="4555">
                  <c:v>2.8297809075200004</c:v>
                </c:pt>
                <c:pt idx="4556">
                  <c:v>2.8285798875800001</c:v>
                </c:pt>
                <c:pt idx="4557">
                  <c:v>2.8276457609600003</c:v>
                </c:pt>
                <c:pt idx="4558">
                  <c:v>2.8270230098800004</c:v>
                </c:pt>
                <c:pt idx="4559">
                  <c:v>2.8257775077200002</c:v>
                </c:pt>
                <c:pt idx="4560">
                  <c:v>2.8261778477000012</c:v>
                </c:pt>
                <c:pt idx="4561">
                  <c:v>2.8252882032999977</c:v>
                </c:pt>
                <c:pt idx="4562">
                  <c:v>2.8246209699999998</c:v>
                </c:pt>
                <c:pt idx="4563">
                  <c:v>2.8246209699999998</c:v>
                </c:pt>
                <c:pt idx="4564">
                  <c:v>2.8249768277600005</c:v>
                </c:pt>
                <c:pt idx="4565">
                  <c:v>2.8249323455400002</c:v>
                </c:pt>
                <c:pt idx="4566">
                  <c:v>2.8247988988800001</c:v>
                </c:pt>
                <c:pt idx="4567">
                  <c:v>2.8252882032999977</c:v>
                </c:pt>
                <c:pt idx="4568">
                  <c:v>2.8250657921999998</c:v>
                </c:pt>
                <c:pt idx="4569">
                  <c:v>2.8235089144999987</c:v>
                </c:pt>
                <c:pt idx="4570">
                  <c:v>2.8235978789400309</c:v>
                </c:pt>
                <c:pt idx="4571">
                  <c:v>2.8230640923000001</c:v>
                </c:pt>
                <c:pt idx="4572">
                  <c:v>2.8227527167599997</c:v>
                </c:pt>
                <c:pt idx="4573">
                  <c:v>2.8221744479000002</c:v>
                </c:pt>
                <c:pt idx="4574">
                  <c:v>2.8215072146000004</c:v>
                </c:pt>
                <c:pt idx="4575">
                  <c:v>2.8207510168600001</c:v>
                </c:pt>
                <c:pt idx="4576">
                  <c:v>2.8207065346399998</c:v>
                </c:pt>
                <c:pt idx="4577">
                  <c:v>2.8204396413200001</c:v>
                </c:pt>
                <c:pt idx="4578">
                  <c:v>2.8203951590999998</c:v>
                </c:pt>
                <c:pt idx="4579">
                  <c:v>2.8203061946599997</c:v>
                </c:pt>
                <c:pt idx="4580">
                  <c:v>2.82092894574</c:v>
                </c:pt>
                <c:pt idx="4581">
                  <c:v>2.8203951590999998</c:v>
                </c:pt>
                <c:pt idx="4582">
                  <c:v>2.8207065346399998</c:v>
                </c:pt>
                <c:pt idx="4583">
                  <c:v>2.8200837835600003</c:v>
                </c:pt>
                <c:pt idx="4584">
                  <c:v>2.8199948191199997</c:v>
                </c:pt>
                <c:pt idx="4585">
                  <c:v>2.8201282657800002</c:v>
                </c:pt>
                <c:pt idx="4586">
                  <c:v>2.8199948191199997</c:v>
                </c:pt>
                <c:pt idx="4587">
                  <c:v>2.8196389613599977</c:v>
                </c:pt>
                <c:pt idx="4588">
                  <c:v>2.8197724080199977</c:v>
                </c:pt>
                <c:pt idx="4589">
                  <c:v>2.8191496569399987</c:v>
                </c:pt>
                <c:pt idx="4590">
                  <c:v>2.8184824236399701</c:v>
                </c:pt>
                <c:pt idx="4591">
                  <c:v>2.8183934591999997</c:v>
                </c:pt>
                <c:pt idx="4592">
                  <c:v>2.8184824236399701</c:v>
                </c:pt>
                <c:pt idx="4593">
                  <c:v>2.8188382813999997</c:v>
                </c:pt>
                <c:pt idx="4594">
                  <c:v>2.8186158702999977</c:v>
                </c:pt>
                <c:pt idx="4595">
                  <c:v>2.8181265658800001</c:v>
                </c:pt>
                <c:pt idx="4596">
                  <c:v>2.8183489769799968</c:v>
                </c:pt>
                <c:pt idx="4597">
                  <c:v>2.8180820836599967</c:v>
                </c:pt>
                <c:pt idx="4598">
                  <c:v>2.81843794142</c:v>
                </c:pt>
                <c:pt idx="4599">
                  <c:v>2.8186603525199998</c:v>
                </c:pt>
                <c:pt idx="4600">
                  <c:v>2.8186158702999977</c:v>
                </c:pt>
                <c:pt idx="4601">
                  <c:v>2.8197279257999988</c:v>
                </c:pt>
                <c:pt idx="4602">
                  <c:v>2.8195944791399987</c:v>
                </c:pt>
                <c:pt idx="4603">
                  <c:v>2.8195944791399987</c:v>
                </c:pt>
                <c:pt idx="4604">
                  <c:v>2.8204841235399987</c:v>
                </c:pt>
                <c:pt idx="4605">
                  <c:v>2.8212403212799977</c:v>
                </c:pt>
                <c:pt idx="4606">
                  <c:v>2.8228416811999977</c:v>
                </c:pt>
                <c:pt idx="4607">
                  <c:v>2.8230196100799998</c:v>
                </c:pt>
                <c:pt idx="4608">
                  <c:v>2.8238647722600012</c:v>
                </c:pt>
                <c:pt idx="4609">
                  <c:v>2.8245320055600005</c:v>
                </c:pt>
                <c:pt idx="4610">
                  <c:v>2.8251992388600002</c:v>
                </c:pt>
                <c:pt idx="4611">
                  <c:v>2.82542164996</c:v>
                </c:pt>
                <c:pt idx="4612">
                  <c:v>2.8258664721599978</c:v>
                </c:pt>
                <c:pt idx="4613">
                  <c:v>2.8269340454400012</c:v>
                </c:pt>
                <c:pt idx="4614">
                  <c:v>2.8267561165599977</c:v>
                </c:pt>
                <c:pt idx="4615">
                  <c:v>2.8278681720599987</c:v>
                </c:pt>
                <c:pt idx="4616">
                  <c:v>2.8276902431800002</c:v>
                </c:pt>
                <c:pt idx="4617">
                  <c:v>2.8289357453400052</c:v>
                </c:pt>
                <c:pt idx="4618">
                  <c:v>2.8293805675400012</c:v>
                </c:pt>
                <c:pt idx="4619">
                  <c:v>2.8297364252999997</c:v>
                </c:pt>
                <c:pt idx="4620">
                  <c:v>2.8312488207799738</c:v>
                </c:pt>
                <c:pt idx="4621">
                  <c:v>2.8309819274599999</c:v>
                </c:pt>
                <c:pt idx="4622">
                  <c:v>2.8321829473999998</c:v>
                </c:pt>
                <c:pt idx="4623">
                  <c:v>2.8325832873799999</c:v>
                </c:pt>
                <c:pt idx="4624">
                  <c:v>2.8338732717600004</c:v>
                </c:pt>
                <c:pt idx="4625">
                  <c:v>2.8343180939599977</c:v>
                </c:pt>
                <c:pt idx="4626">
                  <c:v>2.8356970427800001</c:v>
                </c:pt>
                <c:pt idx="4627">
                  <c:v>2.8368535804999793</c:v>
                </c:pt>
                <c:pt idx="4628">
                  <c:v>2.8378321893399967</c:v>
                </c:pt>
                <c:pt idx="4629">
                  <c:v>2.8384994226399987</c:v>
                </c:pt>
                <c:pt idx="4630">
                  <c:v>2.8393890670400004</c:v>
                </c:pt>
                <c:pt idx="4631">
                  <c:v>2.8404121580999999</c:v>
                </c:pt>
                <c:pt idx="4632">
                  <c:v>2.8419245535800002</c:v>
                </c:pt>
                <c:pt idx="4633">
                  <c:v>2.8424583402199977</c:v>
                </c:pt>
                <c:pt idx="4634">
                  <c:v>2.8433035024000191</c:v>
                </c:pt>
                <c:pt idx="4635">
                  <c:v>2.8441486645799987</c:v>
                </c:pt>
                <c:pt idx="4636">
                  <c:v>2.8445490045599997</c:v>
                </c:pt>
                <c:pt idx="4637">
                  <c:v>2.8452162378599999</c:v>
                </c:pt>
                <c:pt idx="4638">
                  <c:v>2.8463727755799999</c:v>
                </c:pt>
                <c:pt idx="4639">
                  <c:v>2.8467731155599987</c:v>
                </c:pt>
                <c:pt idx="4640">
                  <c:v>2.8475737955200002</c:v>
                </c:pt>
                <c:pt idx="4641">
                  <c:v>2.8478851710599997</c:v>
                </c:pt>
                <c:pt idx="4642">
                  <c:v>2.8484634399199815</c:v>
                </c:pt>
                <c:pt idx="4643">
                  <c:v>2.8490417087800002</c:v>
                </c:pt>
                <c:pt idx="4644">
                  <c:v>2.8500647998399997</c:v>
                </c:pt>
                <c:pt idx="4645">
                  <c:v>2.8492641198799977</c:v>
                </c:pt>
                <c:pt idx="4646">
                  <c:v>2.8496644598599987</c:v>
                </c:pt>
                <c:pt idx="4647">
                  <c:v>2.8493086020999998</c:v>
                </c:pt>
                <c:pt idx="4648">
                  <c:v>2.8492196376599987</c:v>
                </c:pt>
                <c:pt idx="4649">
                  <c:v>2.8481520643799998</c:v>
                </c:pt>
                <c:pt idx="4650">
                  <c:v>2.8485524043599977</c:v>
                </c:pt>
                <c:pt idx="4651">
                  <c:v>2.84690656222</c:v>
                </c:pt>
                <c:pt idx="4652">
                  <c:v>2.8467286333399793</c:v>
                </c:pt>
                <c:pt idx="4653">
                  <c:v>2.8461058822600003</c:v>
                </c:pt>
                <c:pt idx="4654">
                  <c:v>2.8453941667400002</c:v>
                </c:pt>
                <c:pt idx="4655">
                  <c:v>2.8450383089800004</c:v>
                </c:pt>
                <c:pt idx="4656">
                  <c:v>2.8447714156599999</c:v>
                </c:pt>
                <c:pt idx="4657">
                  <c:v>2.8441931468000012</c:v>
                </c:pt>
                <c:pt idx="4658">
                  <c:v>2.8441486645799987</c:v>
                </c:pt>
                <c:pt idx="4659">
                  <c:v>2.8433479846200003</c:v>
                </c:pt>
                <c:pt idx="4660">
                  <c:v>2.8421914469000011</c:v>
                </c:pt>
                <c:pt idx="4661">
                  <c:v>2.8424138580000005</c:v>
                </c:pt>
                <c:pt idx="4662">
                  <c:v>2.8412573202799987</c:v>
                </c:pt>
                <c:pt idx="4663">
                  <c:v>2.8403676758800001</c:v>
                </c:pt>
                <c:pt idx="4664">
                  <c:v>2.8398338892399977</c:v>
                </c:pt>
                <c:pt idx="4665">
                  <c:v>2.8385883870799997</c:v>
                </c:pt>
                <c:pt idx="4666">
                  <c:v>2.8374763315799987</c:v>
                </c:pt>
                <c:pt idx="4667">
                  <c:v>2.8370759915999977</c:v>
                </c:pt>
                <c:pt idx="4668">
                  <c:v>2.8361418649799988</c:v>
                </c:pt>
                <c:pt idx="4669">
                  <c:v>2.8352077383600003</c:v>
                </c:pt>
                <c:pt idx="4670">
                  <c:v>2.8338732717600004</c:v>
                </c:pt>
                <c:pt idx="4671">
                  <c:v>2.8335174139999997</c:v>
                </c:pt>
                <c:pt idx="4672">
                  <c:v>2.8323608762799997</c:v>
                </c:pt>
                <c:pt idx="4673">
                  <c:v>2.8315157140999987</c:v>
                </c:pt>
                <c:pt idx="4674">
                  <c:v>2.83093744524</c:v>
                </c:pt>
                <c:pt idx="4675">
                  <c:v>2.8296474608599977</c:v>
                </c:pt>
                <c:pt idx="4676">
                  <c:v>2.8288912631200005</c:v>
                </c:pt>
                <c:pt idx="4677">
                  <c:v>2.8283574764800004</c:v>
                </c:pt>
                <c:pt idx="4678">
                  <c:v>2.8280461009399978</c:v>
                </c:pt>
                <c:pt idx="4679">
                  <c:v>2.8279571364999998</c:v>
                </c:pt>
                <c:pt idx="4680">
                  <c:v>2.8278236898400007</c:v>
                </c:pt>
                <c:pt idx="4681">
                  <c:v>2.8280461009399978</c:v>
                </c:pt>
                <c:pt idx="4682">
                  <c:v>2.8274233498600001</c:v>
                </c:pt>
                <c:pt idx="4683">
                  <c:v>2.8277347254000218</c:v>
                </c:pt>
                <c:pt idx="4684">
                  <c:v>2.8275567965200001</c:v>
                </c:pt>
                <c:pt idx="4685">
                  <c:v>2.8277792076200012</c:v>
                </c:pt>
                <c:pt idx="4686">
                  <c:v>2.8276902431800002</c:v>
                </c:pt>
                <c:pt idx="4687">
                  <c:v>2.8274233498600001</c:v>
                </c:pt>
                <c:pt idx="4688">
                  <c:v>2.8279571364999998</c:v>
                </c:pt>
                <c:pt idx="4689">
                  <c:v>2.8273343854200186</c:v>
                </c:pt>
                <c:pt idx="4690">
                  <c:v>2.8278681720599987</c:v>
                </c:pt>
                <c:pt idx="4691">
                  <c:v>2.8274233498600001</c:v>
                </c:pt>
                <c:pt idx="4692">
                  <c:v>2.8273343854200186</c:v>
                </c:pt>
                <c:pt idx="4693">
                  <c:v>2.8266671521199997</c:v>
                </c:pt>
                <c:pt idx="4694">
                  <c:v>2.8261778477000012</c:v>
                </c:pt>
                <c:pt idx="4695">
                  <c:v>2.8259554365999793</c:v>
                </c:pt>
                <c:pt idx="4696">
                  <c:v>2.8257775077200002</c:v>
                </c:pt>
                <c:pt idx="4697">
                  <c:v>2.8251992388600002</c:v>
                </c:pt>
                <c:pt idx="4698">
                  <c:v>2.8242651122399987</c:v>
                </c:pt>
                <c:pt idx="4699">
                  <c:v>2.8245764877800004</c:v>
                </c:pt>
                <c:pt idx="4700">
                  <c:v>2.8246654522199997</c:v>
                </c:pt>
                <c:pt idx="4701">
                  <c:v>2.8244430411200003</c:v>
                </c:pt>
                <c:pt idx="4702">
                  <c:v>2.8244430411200003</c:v>
                </c:pt>
                <c:pt idx="4703">
                  <c:v>2.8239092544800006</c:v>
                </c:pt>
                <c:pt idx="4704">
                  <c:v>2.8229751278599977</c:v>
                </c:pt>
                <c:pt idx="4705">
                  <c:v>2.8235533967200004</c:v>
                </c:pt>
                <c:pt idx="4706">
                  <c:v>2.82368684338</c:v>
                </c:pt>
                <c:pt idx="4707">
                  <c:v>2.8235089144999987</c:v>
                </c:pt>
                <c:pt idx="4708">
                  <c:v>2.8240427011399998</c:v>
                </c:pt>
                <c:pt idx="4709">
                  <c:v>2.8229306456400005</c:v>
                </c:pt>
                <c:pt idx="4710">
                  <c:v>2.8233754678400005</c:v>
                </c:pt>
                <c:pt idx="4711">
                  <c:v>2.8231085745200004</c:v>
                </c:pt>
                <c:pt idx="4712">
                  <c:v>2.8229751278599977</c:v>
                </c:pt>
                <c:pt idx="4713">
                  <c:v>2.8215961790399997</c:v>
                </c:pt>
                <c:pt idx="4714">
                  <c:v>2.8219075545800001</c:v>
                </c:pt>
                <c:pt idx="4715">
                  <c:v>2.8215961790399997</c:v>
                </c:pt>
                <c:pt idx="4716">
                  <c:v>2.8215516968199998</c:v>
                </c:pt>
                <c:pt idx="4717">
                  <c:v>2.8217741079200005</c:v>
                </c:pt>
                <c:pt idx="4718">
                  <c:v>2.8215961790399997</c:v>
                </c:pt>
                <c:pt idx="4719">
                  <c:v>2.8217296256999997</c:v>
                </c:pt>
                <c:pt idx="4720">
                  <c:v>2.8217741079200005</c:v>
                </c:pt>
                <c:pt idx="4721">
                  <c:v>2.8221299656800007</c:v>
                </c:pt>
                <c:pt idx="4722">
                  <c:v>2.8221299656800007</c:v>
                </c:pt>
                <c:pt idx="4723">
                  <c:v>2.8223523767799987</c:v>
                </c:pt>
                <c:pt idx="4724">
                  <c:v>2.8226192700999997</c:v>
                </c:pt>
                <c:pt idx="4725">
                  <c:v>2.822485823439977</c:v>
                </c:pt>
                <c:pt idx="4726">
                  <c:v>2.8225747878800012</c:v>
                </c:pt>
                <c:pt idx="4727">
                  <c:v>2.8231085745200004</c:v>
                </c:pt>
                <c:pt idx="4728">
                  <c:v>2.8230640923000001</c:v>
                </c:pt>
                <c:pt idx="4729">
                  <c:v>2.8240871833599988</c:v>
                </c:pt>
                <c:pt idx="4730">
                  <c:v>2.8243985589000218</c:v>
                </c:pt>
                <c:pt idx="4731">
                  <c:v>2.8248433810999987</c:v>
                </c:pt>
                <c:pt idx="4732">
                  <c:v>2.8247099344399977</c:v>
                </c:pt>
                <c:pt idx="4733">
                  <c:v>2.8252437210799997</c:v>
                </c:pt>
                <c:pt idx="4734">
                  <c:v>2.8258664721599978</c:v>
                </c:pt>
                <c:pt idx="4735">
                  <c:v>2.8258664721599978</c:v>
                </c:pt>
                <c:pt idx="4736">
                  <c:v>2.8263557765800003</c:v>
                </c:pt>
                <c:pt idx="4737">
                  <c:v>2.8269785276599997</c:v>
                </c:pt>
                <c:pt idx="4738">
                  <c:v>2.8264002588000001</c:v>
                </c:pt>
                <c:pt idx="4739">
                  <c:v>2.8264002588000001</c:v>
                </c:pt>
                <c:pt idx="4740">
                  <c:v>2.8279126542800004</c:v>
                </c:pt>
                <c:pt idx="4741">
                  <c:v>2.8277347254000218</c:v>
                </c:pt>
                <c:pt idx="4742">
                  <c:v>2.8275123143000003</c:v>
                </c:pt>
                <c:pt idx="4743">
                  <c:v>2.8273343854200186</c:v>
                </c:pt>
                <c:pt idx="4744">
                  <c:v>2.8277347254000218</c:v>
                </c:pt>
                <c:pt idx="4745">
                  <c:v>2.8275123143000003</c:v>
                </c:pt>
                <c:pt idx="4746">
                  <c:v>2.8275123143000003</c:v>
                </c:pt>
                <c:pt idx="4747">
                  <c:v>2.8273788676400002</c:v>
                </c:pt>
                <c:pt idx="4748">
                  <c:v>2.8269340454400012</c:v>
                </c:pt>
                <c:pt idx="4749">
                  <c:v>2.8265337054600002</c:v>
                </c:pt>
                <c:pt idx="4750">
                  <c:v>2.8261778477000012</c:v>
                </c:pt>
                <c:pt idx="4751">
                  <c:v>2.8258219899399997</c:v>
                </c:pt>
                <c:pt idx="4752">
                  <c:v>2.8256885432799987</c:v>
                </c:pt>
                <c:pt idx="4753">
                  <c:v>2.8247099344399977</c:v>
                </c:pt>
                <c:pt idx="4754">
                  <c:v>2.8238202900400005</c:v>
                </c:pt>
                <c:pt idx="4755">
                  <c:v>2.8238202900400005</c:v>
                </c:pt>
                <c:pt idx="4756">
                  <c:v>2.8229306456400005</c:v>
                </c:pt>
                <c:pt idx="4757">
                  <c:v>2.8230196100799998</c:v>
                </c:pt>
                <c:pt idx="4758">
                  <c:v>2.8217741079200005</c:v>
                </c:pt>
                <c:pt idx="4759">
                  <c:v>2.8212403212799977</c:v>
                </c:pt>
                <c:pt idx="4760">
                  <c:v>2.8207954990799977</c:v>
                </c:pt>
                <c:pt idx="4761">
                  <c:v>2.8202172302199999</c:v>
                </c:pt>
                <c:pt idx="4762">
                  <c:v>2.8194610324799987</c:v>
                </c:pt>
                <c:pt idx="4763">
                  <c:v>2.8189717280600002</c:v>
                </c:pt>
                <c:pt idx="4764">
                  <c:v>2.81932758582</c:v>
                </c:pt>
                <c:pt idx="4765">
                  <c:v>2.8191051747199967</c:v>
                </c:pt>
                <c:pt idx="4766">
                  <c:v>2.81843794142</c:v>
                </c:pt>
                <c:pt idx="4767">
                  <c:v>2.8183934591999997</c:v>
                </c:pt>
                <c:pt idx="4768">
                  <c:v>2.8180376014400004</c:v>
                </c:pt>
                <c:pt idx="4769">
                  <c:v>2.8173703681400002</c:v>
                </c:pt>
                <c:pt idx="4770">
                  <c:v>2.8168810637199977</c:v>
                </c:pt>
                <c:pt idx="4771">
                  <c:v>2.8167476170599977</c:v>
                </c:pt>
                <c:pt idx="4772">
                  <c:v>2.8162583126399769</c:v>
                </c:pt>
                <c:pt idx="4773">
                  <c:v>2.8160359015399967</c:v>
                </c:pt>
                <c:pt idx="4774">
                  <c:v>2.8159469370999766</c:v>
                </c:pt>
                <c:pt idx="4775">
                  <c:v>2.8157245260000003</c:v>
                </c:pt>
                <c:pt idx="4776">
                  <c:v>2.8162583126399769</c:v>
                </c:pt>
                <c:pt idx="4777">
                  <c:v>2.8160359015399967</c:v>
                </c:pt>
                <c:pt idx="4778">
                  <c:v>2.8172369214799997</c:v>
                </c:pt>
                <c:pt idx="4779">
                  <c:v>2.8176817436800006</c:v>
                </c:pt>
                <c:pt idx="4780">
                  <c:v>2.8179041547800003</c:v>
                </c:pt>
                <c:pt idx="4781">
                  <c:v>2.8175927792400004</c:v>
                </c:pt>
                <c:pt idx="4782">
                  <c:v>2.8190606924999977</c:v>
                </c:pt>
                <c:pt idx="4783">
                  <c:v>2.8188827636199987</c:v>
                </c:pt>
                <c:pt idx="4784">
                  <c:v>2.8197279257999988</c:v>
                </c:pt>
                <c:pt idx="4785">
                  <c:v>2.8208399812999998</c:v>
                </c:pt>
                <c:pt idx="4786">
                  <c:v>2.8204396413200001</c:v>
                </c:pt>
                <c:pt idx="4787">
                  <c:v>2.8204396413200001</c:v>
                </c:pt>
                <c:pt idx="4788">
                  <c:v>2.8210623923999987</c:v>
                </c:pt>
                <c:pt idx="4789">
                  <c:v>2.8214182501600003</c:v>
                </c:pt>
                <c:pt idx="4790">
                  <c:v>2.8211513568400006</c:v>
                </c:pt>
                <c:pt idx="4791">
                  <c:v>2.8219075545800001</c:v>
                </c:pt>
                <c:pt idx="4792">
                  <c:v>2.8219075545800001</c:v>
                </c:pt>
                <c:pt idx="4793">
                  <c:v>2.8217296256999997</c:v>
                </c:pt>
                <c:pt idx="4794">
                  <c:v>2.8216851434799977</c:v>
                </c:pt>
                <c:pt idx="4795">
                  <c:v>2.8216851434799977</c:v>
                </c:pt>
                <c:pt idx="4796">
                  <c:v>2.8214627323799997</c:v>
                </c:pt>
                <c:pt idx="4797">
                  <c:v>2.8220410012399997</c:v>
                </c:pt>
                <c:pt idx="4798">
                  <c:v>2.8214182501600003</c:v>
                </c:pt>
                <c:pt idx="4799">
                  <c:v>2.8211958390599987</c:v>
                </c:pt>
                <c:pt idx="4800">
                  <c:v>2.8221299656800007</c:v>
                </c:pt>
                <c:pt idx="4801">
                  <c:v>2.8212403212799977</c:v>
                </c:pt>
                <c:pt idx="4802">
                  <c:v>2.8211068746200003</c:v>
                </c:pt>
                <c:pt idx="4803">
                  <c:v>2.8222189301199765</c:v>
                </c:pt>
                <c:pt idx="4804">
                  <c:v>2.8219520367999977</c:v>
                </c:pt>
                <c:pt idx="4805">
                  <c:v>2.8214182501600003</c:v>
                </c:pt>
                <c:pt idx="4806">
                  <c:v>2.8207065346399998</c:v>
                </c:pt>
                <c:pt idx="4807">
                  <c:v>2.8208399812999998</c:v>
                </c:pt>
                <c:pt idx="4808">
                  <c:v>2.8203506768800004</c:v>
                </c:pt>
                <c:pt idx="4809">
                  <c:v>2.8197724080199977</c:v>
                </c:pt>
                <c:pt idx="4810">
                  <c:v>2.8192831035999766</c:v>
                </c:pt>
                <c:pt idx="4811">
                  <c:v>2.8186603525199998</c:v>
                </c:pt>
                <c:pt idx="4812">
                  <c:v>2.8189272458400012</c:v>
                </c:pt>
                <c:pt idx="4813">
                  <c:v>2.8179931192199987</c:v>
                </c:pt>
                <c:pt idx="4814">
                  <c:v>2.8167476170599977</c:v>
                </c:pt>
                <c:pt idx="4815">
                  <c:v>2.8165696881799978</c:v>
                </c:pt>
                <c:pt idx="4816">
                  <c:v>2.8165696881799978</c:v>
                </c:pt>
                <c:pt idx="4817">
                  <c:v>2.8166586526199793</c:v>
                </c:pt>
                <c:pt idx="4818">
                  <c:v>2.8157245260000003</c:v>
                </c:pt>
                <c:pt idx="4819">
                  <c:v>2.8157245260000003</c:v>
                </c:pt>
                <c:pt idx="4820">
                  <c:v>2.8155910793400003</c:v>
                </c:pt>
                <c:pt idx="4821">
                  <c:v>2.8152352215799987</c:v>
                </c:pt>
                <c:pt idx="4822">
                  <c:v>2.8156800437799987</c:v>
                </c:pt>
                <c:pt idx="4823">
                  <c:v>2.8154576326799967</c:v>
                </c:pt>
                <c:pt idx="4824">
                  <c:v>2.8156800437799987</c:v>
                </c:pt>
                <c:pt idx="4825">
                  <c:v>2.8154576326799967</c:v>
                </c:pt>
                <c:pt idx="4826">
                  <c:v>2.8162138304199815</c:v>
                </c:pt>
                <c:pt idx="4827">
                  <c:v>2.8169255459399998</c:v>
                </c:pt>
                <c:pt idx="4828">
                  <c:v>2.8171479570400004</c:v>
                </c:pt>
                <c:pt idx="4829">
                  <c:v>2.8176817436800006</c:v>
                </c:pt>
                <c:pt idx="4830">
                  <c:v>2.8187493169599978</c:v>
                </c:pt>
                <c:pt idx="4831">
                  <c:v>2.8194610324799987</c:v>
                </c:pt>
                <c:pt idx="4832">
                  <c:v>2.8196834435799967</c:v>
                </c:pt>
                <c:pt idx="4833">
                  <c:v>2.8210623923999987</c:v>
                </c:pt>
                <c:pt idx="4834">
                  <c:v>2.8212403212799977</c:v>
                </c:pt>
                <c:pt idx="4835">
                  <c:v>2.8216406612599987</c:v>
                </c:pt>
                <c:pt idx="4836">
                  <c:v>2.82253030566</c:v>
                </c:pt>
                <c:pt idx="4837">
                  <c:v>2.82368684338</c:v>
                </c:pt>
                <c:pt idx="4838">
                  <c:v>2.8241316655800182</c:v>
                </c:pt>
                <c:pt idx="4839">
                  <c:v>2.8251992388600002</c:v>
                </c:pt>
                <c:pt idx="4840">
                  <c:v>2.8260444010399977</c:v>
                </c:pt>
                <c:pt idx="4841">
                  <c:v>2.826845080999977</c:v>
                </c:pt>
                <c:pt idx="4842">
                  <c:v>2.8280461009399978</c:v>
                </c:pt>
                <c:pt idx="4843">
                  <c:v>2.8282240298199999</c:v>
                </c:pt>
                <c:pt idx="4844">
                  <c:v>2.8283574764800004</c:v>
                </c:pt>
                <c:pt idx="4845">
                  <c:v>2.8294695319799987</c:v>
                </c:pt>
                <c:pt idx="4846">
                  <c:v>2.8294695319799987</c:v>
                </c:pt>
                <c:pt idx="4847">
                  <c:v>2.8301367652800002</c:v>
                </c:pt>
                <c:pt idx="4848">
                  <c:v>2.8302702119400003</c:v>
                </c:pt>
                <c:pt idx="4849">
                  <c:v>2.8301812475000223</c:v>
                </c:pt>
                <c:pt idx="4850">
                  <c:v>2.8307595163599997</c:v>
                </c:pt>
                <c:pt idx="4851">
                  <c:v>2.8302257297199978</c:v>
                </c:pt>
                <c:pt idx="4852">
                  <c:v>2.8306260696999987</c:v>
                </c:pt>
                <c:pt idx="4853">
                  <c:v>2.8307595163599997</c:v>
                </c:pt>
                <c:pt idx="4854">
                  <c:v>2.8310708918999987</c:v>
                </c:pt>
                <c:pt idx="4855">
                  <c:v>2.8305815874800011</c:v>
                </c:pt>
                <c:pt idx="4856">
                  <c:v>2.8308039985799978</c:v>
                </c:pt>
                <c:pt idx="4857">
                  <c:v>2.83093744524</c:v>
                </c:pt>
                <c:pt idx="4858">
                  <c:v>2.8307595163599997</c:v>
                </c:pt>
                <c:pt idx="4859">
                  <c:v>2.8314267496599999</c:v>
                </c:pt>
                <c:pt idx="4860">
                  <c:v>2.8312488207799738</c:v>
                </c:pt>
                <c:pt idx="4861">
                  <c:v>2.8312488207799738</c:v>
                </c:pt>
                <c:pt idx="4862">
                  <c:v>2.831026409679982</c:v>
                </c:pt>
                <c:pt idx="4863">
                  <c:v>2.8307595163599997</c:v>
                </c:pt>
                <c:pt idx="4864">
                  <c:v>2.8308484807999679</c:v>
                </c:pt>
                <c:pt idx="4865">
                  <c:v>2.8304481408199815</c:v>
                </c:pt>
                <c:pt idx="4866">
                  <c:v>2.8307595163599997</c:v>
                </c:pt>
                <c:pt idx="4867">
                  <c:v>2.8298253897399968</c:v>
                </c:pt>
                <c:pt idx="4868">
                  <c:v>2.8294250497599998</c:v>
                </c:pt>
                <c:pt idx="4869">
                  <c:v>2.8288912631200005</c:v>
                </c:pt>
                <c:pt idx="4870">
                  <c:v>2.8285798875800001</c:v>
                </c:pt>
                <c:pt idx="4871">
                  <c:v>2.8280016187200006</c:v>
                </c:pt>
                <c:pt idx="4872">
                  <c:v>2.8282685120399997</c:v>
                </c:pt>
                <c:pt idx="4873">
                  <c:v>2.8280461009399978</c:v>
                </c:pt>
                <c:pt idx="4874">
                  <c:v>2.8268895632199977</c:v>
                </c:pt>
                <c:pt idx="4875">
                  <c:v>2.8266671521199997</c:v>
                </c:pt>
                <c:pt idx="4876">
                  <c:v>2.8264002588000001</c:v>
                </c:pt>
                <c:pt idx="4877">
                  <c:v>2.8266226698999977</c:v>
                </c:pt>
                <c:pt idx="4878">
                  <c:v>2.8260888832599815</c:v>
                </c:pt>
                <c:pt idx="4879">
                  <c:v>2.82644474102</c:v>
                </c:pt>
                <c:pt idx="4880">
                  <c:v>2.8258664721599978</c:v>
                </c:pt>
                <c:pt idx="4881">
                  <c:v>2.8255106143999997</c:v>
                </c:pt>
                <c:pt idx="4882">
                  <c:v>2.8255106143999997</c:v>
                </c:pt>
                <c:pt idx="4883">
                  <c:v>2.8260444010399977</c:v>
                </c:pt>
                <c:pt idx="4884">
                  <c:v>2.8264892232399967</c:v>
                </c:pt>
                <c:pt idx="4885">
                  <c:v>2.8264002588000001</c:v>
                </c:pt>
                <c:pt idx="4886">
                  <c:v>2.8267116343399987</c:v>
                </c:pt>
                <c:pt idx="4887">
                  <c:v>2.8267561165599977</c:v>
                </c:pt>
                <c:pt idx="4888">
                  <c:v>2.8267561165599977</c:v>
                </c:pt>
                <c:pt idx="4889">
                  <c:v>2.8266671521199997</c:v>
                </c:pt>
                <c:pt idx="4890">
                  <c:v>2.826845080999977</c:v>
                </c:pt>
                <c:pt idx="4891">
                  <c:v>2.8266671521199997</c:v>
                </c:pt>
                <c:pt idx="4892">
                  <c:v>2.8270674920999999</c:v>
                </c:pt>
                <c:pt idx="4893">
                  <c:v>2.8271564565400005</c:v>
                </c:pt>
                <c:pt idx="4894">
                  <c:v>2.8272899031999987</c:v>
                </c:pt>
                <c:pt idx="4895">
                  <c:v>2.8264892232399967</c:v>
                </c:pt>
                <c:pt idx="4896">
                  <c:v>2.8267116343399987</c:v>
                </c:pt>
                <c:pt idx="4897">
                  <c:v>2.8268005987799998</c:v>
                </c:pt>
                <c:pt idx="4898">
                  <c:v>2.8265781876799987</c:v>
                </c:pt>
                <c:pt idx="4899">
                  <c:v>2.8262668121399988</c:v>
                </c:pt>
                <c:pt idx="4900">
                  <c:v>2.8268895632199977</c:v>
                </c:pt>
                <c:pt idx="4901">
                  <c:v>2.8271119743200002</c:v>
                </c:pt>
                <c:pt idx="4902">
                  <c:v>2.8273343854200186</c:v>
                </c:pt>
                <c:pt idx="4903">
                  <c:v>2.8266671521199997</c:v>
                </c:pt>
                <c:pt idx="4904">
                  <c:v>2.8273343854200186</c:v>
                </c:pt>
                <c:pt idx="4905">
                  <c:v>2.8269785276599997</c:v>
                </c:pt>
                <c:pt idx="4906">
                  <c:v>2.8283574764800004</c:v>
                </c:pt>
                <c:pt idx="4907">
                  <c:v>2.8283129942599987</c:v>
                </c:pt>
                <c:pt idx="4908">
                  <c:v>2.8285354053600003</c:v>
                </c:pt>
                <c:pt idx="4909">
                  <c:v>2.8283129942599987</c:v>
                </c:pt>
                <c:pt idx="4910">
                  <c:v>2.8284464409199988</c:v>
                </c:pt>
                <c:pt idx="4911">
                  <c:v>2.82875781646</c:v>
                </c:pt>
                <c:pt idx="4912">
                  <c:v>2.8288467808999997</c:v>
                </c:pt>
                <c:pt idx="4913">
                  <c:v>2.8292026386599987</c:v>
                </c:pt>
                <c:pt idx="4914">
                  <c:v>2.8287133342399997</c:v>
                </c:pt>
                <c:pt idx="4915">
                  <c:v>2.8299143541800005</c:v>
                </c:pt>
                <c:pt idx="4916">
                  <c:v>2.8299588363999977</c:v>
                </c:pt>
                <c:pt idx="4917">
                  <c:v>2.8298253897399968</c:v>
                </c:pt>
                <c:pt idx="4918">
                  <c:v>2.8301812475000223</c:v>
                </c:pt>
                <c:pt idx="4919">
                  <c:v>2.8306260696999987</c:v>
                </c:pt>
                <c:pt idx="4920">
                  <c:v>2.8311598563399998</c:v>
                </c:pt>
                <c:pt idx="4921">
                  <c:v>2.8312933029999998</c:v>
                </c:pt>
                <c:pt idx="4922">
                  <c:v>2.8324498407199967</c:v>
                </c:pt>
                <c:pt idx="4923">
                  <c:v>2.8328946629200003</c:v>
                </c:pt>
                <c:pt idx="4924">
                  <c:v>2.8336063784400003</c:v>
                </c:pt>
                <c:pt idx="4925">
                  <c:v>2.83311707402</c:v>
                </c:pt>
                <c:pt idx="4926">
                  <c:v>2.8336063784400003</c:v>
                </c:pt>
                <c:pt idx="4927">
                  <c:v>2.8342291295199815</c:v>
                </c:pt>
                <c:pt idx="4928">
                  <c:v>2.8355191138999967</c:v>
                </c:pt>
                <c:pt idx="4929">
                  <c:v>2.8356080783399977</c:v>
                </c:pt>
                <c:pt idx="4930">
                  <c:v>2.8354301494599987</c:v>
                </c:pt>
                <c:pt idx="4931">
                  <c:v>2.836720133839977</c:v>
                </c:pt>
                <c:pt idx="4932">
                  <c:v>2.8371204738199998</c:v>
                </c:pt>
                <c:pt idx="4933">
                  <c:v>2.8376987426800011</c:v>
                </c:pt>
                <c:pt idx="4934">
                  <c:v>2.8378766715599997</c:v>
                </c:pt>
                <c:pt idx="4935">
                  <c:v>2.8386773515200003</c:v>
                </c:pt>
                <c:pt idx="4936">
                  <c:v>2.8391221737199968</c:v>
                </c:pt>
                <c:pt idx="4937">
                  <c:v>2.839478031479977</c:v>
                </c:pt>
                <c:pt idx="4938">
                  <c:v>2.8405456047599977</c:v>
                </c:pt>
                <c:pt idx="4939">
                  <c:v>2.8417021424800004</c:v>
                </c:pt>
                <c:pt idx="4940">
                  <c:v>2.8422804113399978</c:v>
                </c:pt>
                <c:pt idx="4941">
                  <c:v>2.8432145379600002</c:v>
                </c:pt>
                <c:pt idx="4942">
                  <c:v>2.8442376290199998</c:v>
                </c:pt>
                <c:pt idx="4943">
                  <c:v>2.8447269334399987</c:v>
                </c:pt>
                <c:pt idx="4944">
                  <c:v>2.8453052023000001</c:v>
                </c:pt>
                <c:pt idx="4945">
                  <c:v>2.8458389889399998</c:v>
                </c:pt>
                <c:pt idx="4946">
                  <c:v>2.8468620799999815</c:v>
                </c:pt>
                <c:pt idx="4947">
                  <c:v>2.8471289733200003</c:v>
                </c:pt>
                <c:pt idx="4948">
                  <c:v>2.8480186177199998</c:v>
                </c:pt>
                <c:pt idx="4949">
                  <c:v>2.8481075821600186</c:v>
                </c:pt>
                <c:pt idx="4950">
                  <c:v>2.8493975665400195</c:v>
                </c:pt>
                <c:pt idx="4951">
                  <c:v>2.8497979065200001</c:v>
                </c:pt>
                <c:pt idx="4952">
                  <c:v>2.8505541042599987</c:v>
                </c:pt>
                <c:pt idx="4953">
                  <c:v>2.8515771953199978</c:v>
                </c:pt>
                <c:pt idx="4954">
                  <c:v>2.8529116619200003</c:v>
                </c:pt>
                <c:pt idx="4955">
                  <c:v>2.8532230374599998</c:v>
                </c:pt>
                <c:pt idx="4956">
                  <c:v>2.8545130218400003</c:v>
                </c:pt>
                <c:pt idx="4957">
                  <c:v>2.8551357729200002</c:v>
                </c:pt>
                <c:pt idx="4958">
                  <c:v>2.8562478284199977</c:v>
                </c:pt>
                <c:pt idx="4959">
                  <c:v>2.8574043661399999</c:v>
                </c:pt>
                <c:pt idx="4960">
                  <c:v>2.8580271172199998</c:v>
                </c:pt>
                <c:pt idx="4961">
                  <c:v>2.8593615838199997</c:v>
                </c:pt>
                <c:pt idx="4962">
                  <c:v>2.8599398526800006</c:v>
                </c:pt>
                <c:pt idx="4963">
                  <c:v>2.8602957104400004</c:v>
                </c:pt>
                <c:pt idx="4964">
                  <c:v>2.8611408726200001</c:v>
                </c:pt>
                <c:pt idx="4965">
                  <c:v>2.8622084458999977</c:v>
                </c:pt>
                <c:pt idx="4966">
                  <c:v>2.8625198214400003</c:v>
                </c:pt>
                <c:pt idx="4967">
                  <c:v>2.8636318769400195</c:v>
                </c:pt>
                <c:pt idx="4968">
                  <c:v>2.8639877347000002</c:v>
                </c:pt>
                <c:pt idx="4969">
                  <c:v>2.8644325569000002</c:v>
                </c:pt>
                <c:pt idx="4970">
                  <c:v>2.8658115057200004</c:v>
                </c:pt>
                <c:pt idx="4971">
                  <c:v>2.8663008101400003</c:v>
                </c:pt>
                <c:pt idx="4972">
                  <c:v>2.8666566678999987</c:v>
                </c:pt>
                <c:pt idx="4973">
                  <c:v>2.8669235612200001</c:v>
                </c:pt>
                <c:pt idx="4974">
                  <c:v>2.8667901145599997</c:v>
                </c:pt>
                <c:pt idx="4975">
                  <c:v>2.8669680434399987</c:v>
                </c:pt>
                <c:pt idx="4976">
                  <c:v>2.8673683834199997</c:v>
                </c:pt>
                <c:pt idx="4977">
                  <c:v>2.8674128656400004</c:v>
                </c:pt>
                <c:pt idx="4978">
                  <c:v>2.8695035299799998</c:v>
                </c:pt>
                <c:pt idx="4979">
                  <c:v>2.8694145655400001</c:v>
                </c:pt>
                <c:pt idx="4980">
                  <c:v>2.8701262810600001</c:v>
                </c:pt>
                <c:pt idx="4981">
                  <c:v>2.8704821388199977</c:v>
                </c:pt>
                <c:pt idx="4982">
                  <c:v>2.8709714432399998</c:v>
                </c:pt>
                <c:pt idx="4983">
                  <c:v>2.8717276409800001</c:v>
                </c:pt>
                <c:pt idx="4984">
                  <c:v>2.8727507320399988</c:v>
                </c:pt>
                <c:pt idx="4985">
                  <c:v>2.8723948742800003</c:v>
                </c:pt>
                <c:pt idx="4986">
                  <c:v>2.8725728031599815</c:v>
                </c:pt>
                <c:pt idx="4987">
                  <c:v>2.8728396964799967</c:v>
                </c:pt>
                <c:pt idx="4988">
                  <c:v>2.8737738230999987</c:v>
                </c:pt>
                <c:pt idx="4989">
                  <c:v>2.8732400364599977</c:v>
                </c:pt>
                <c:pt idx="4990">
                  <c:v>2.8739962342000003</c:v>
                </c:pt>
                <c:pt idx="4991">
                  <c:v>2.8739517519800191</c:v>
                </c:pt>
                <c:pt idx="4992">
                  <c:v>2.8743076097399998</c:v>
                </c:pt>
                <c:pt idx="4993">
                  <c:v>2.8746634674999987</c:v>
                </c:pt>
                <c:pt idx="4994">
                  <c:v>2.8743965741800004</c:v>
                </c:pt>
                <c:pt idx="4995">
                  <c:v>2.8741296808599999</c:v>
                </c:pt>
                <c:pt idx="4996">
                  <c:v>2.8741741630799997</c:v>
                </c:pt>
                <c:pt idx="4997">
                  <c:v>2.8751082896999987</c:v>
                </c:pt>
                <c:pt idx="4998">
                  <c:v>2.8744855386199997</c:v>
                </c:pt>
                <c:pt idx="4999">
                  <c:v>2.8751082896999987</c:v>
                </c:pt>
                <c:pt idx="5000">
                  <c:v>2.8748858785999998</c:v>
                </c:pt>
                <c:pt idx="5001">
                  <c:v>2.8744855386199997</c:v>
                </c:pt>
                <c:pt idx="5002">
                  <c:v>2.8752862185799999</c:v>
                </c:pt>
                <c:pt idx="5003">
                  <c:v>2.8749303608199996</c:v>
                </c:pt>
                <c:pt idx="5004">
                  <c:v>2.8759979340999977</c:v>
                </c:pt>
                <c:pt idx="5005">
                  <c:v>2.8756420763399779</c:v>
                </c:pt>
                <c:pt idx="5006">
                  <c:v>2.8765317207400001</c:v>
                </c:pt>
                <c:pt idx="5007">
                  <c:v>2.8756420763399779</c:v>
                </c:pt>
                <c:pt idx="5008">
                  <c:v>2.8759979340999977</c:v>
                </c:pt>
                <c:pt idx="5009">
                  <c:v>2.8756420763399779</c:v>
                </c:pt>
                <c:pt idx="5010">
                  <c:v>2.8760868985399997</c:v>
                </c:pt>
                <c:pt idx="5011">
                  <c:v>2.876042416319966</c:v>
                </c:pt>
                <c:pt idx="5012">
                  <c:v>2.8757755229999993</c:v>
                </c:pt>
                <c:pt idx="5013">
                  <c:v>2.8753751830199765</c:v>
                </c:pt>
                <c:pt idx="5014">
                  <c:v>2.8755975941200003</c:v>
                </c:pt>
                <c:pt idx="5015">
                  <c:v>2.8755531118999977</c:v>
                </c:pt>
                <c:pt idx="5016">
                  <c:v>2.8759534518799987</c:v>
                </c:pt>
                <c:pt idx="5017">
                  <c:v>2.876042416319966</c:v>
                </c:pt>
                <c:pt idx="5018">
                  <c:v>2.8751972541400002</c:v>
                </c:pt>
                <c:pt idx="5019">
                  <c:v>2.8756865585600004</c:v>
                </c:pt>
                <c:pt idx="5020">
                  <c:v>2.8751082896999987</c:v>
                </c:pt>
                <c:pt idx="5021">
                  <c:v>2.8754641474599998</c:v>
                </c:pt>
                <c:pt idx="5022">
                  <c:v>2.8747969141599987</c:v>
                </c:pt>
                <c:pt idx="5023">
                  <c:v>2.8750193252599967</c:v>
                </c:pt>
                <c:pt idx="5024">
                  <c:v>2.8744410563999998</c:v>
                </c:pt>
                <c:pt idx="5025">
                  <c:v>2.8748858785999998</c:v>
                </c:pt>
                <c:pt idx="5026">
                  <c:v>2.8750193252599967</c:v>
                </c:pt>
                <c:pt idx="5027">
                  <c:v>2.8763537918599997</c:v>
                </c:pt>
                <c:pt idx="5028">
                  <c:v>2.8761313807600004</c:v>
                </c:pt>
                <c:pt idx="5029">
                  <c:v>2.87742136514</c:v>
                </c:pt>
                <c:pt idx="5030">
                  <c:v>2.8777327406800186</c:v>
                </c:pt>
                <c:pt idx="5031">
                  <c:v>2.8786223850799977</c:v>
                </c:pt>
                <c:pt idx="5032">
                  <c:v>2.8791561717199987</c:v>
                </c:pt>
                <c:pt idx="5033">
                  <c:v>2.879600993919976</c:v>
                </c:pt>
                <c:pt idx="5034">
                  <c:v>2.8800458161199987</c:v>
                </c:pt>
                <c:pt idx="5035">
                  <c:v>2.8804461560999997</c:v>
                </c:pt>
                <c:pt idx="5036">
                  <c:v>2.8804016738799998</c:v>
                </c:pt>
                <c:pt idx="5037">
                  <c:v>2.8814692471600001</c:v>
                </c:pt>
                <c:pt idx="5038">
                  <c:v>2.8821809626800006</c:v>
                </c:pt>
                <c:pt idx="5039">
                  <c:v>2.8825813026600002</c:v>
                </c:pt>
                <c:pt idx="5040">
                  <c:v>2.8830706070800001</c:v>
                </c:pt>
                <c:pt idx="5041">
                  <c:v>2.8845830025600012</c:v>
                </c:pt>
                <c:pt idx="5042">
                  <c:v>2.8853836825200001</c:v>
                </c:pt>
                <c:pt idx="5043">
                  <c:v>2.8854726469599998</c:v>
                </c:pt>
                <c:pt idx="5044">
                  <c:v>2.8868515957799987</c:v>
                </c:pt>
                <c:pt idx="5045">
                  <c:v>2.8872074535400007</c:v>
                </c:pt>
                <c:pt idx="5046">
                  <c:v>2.88760779352</c:v>
                </c:pt>
                <c:pt idx="5047">
                  <c:v>2.88760779352</c:v>
                </c:pt>
                <c:pt idx="5048">
                  <c:v>2.8880526157199977</c:v>
                </c:pt>
                <c:pt idx="5049">
                  <c:v>2.8882750268199997</c:v>
                </c:pt>
                <c:pt idx="5050">
                  <c:v>2.8884529556999987</c:v>
                </c:pt>
                <c:pt idx="5051">
                  <c:v>2.8879636512800002</c:v>
                </c:pt>
                <c:pt idx="5052">
                  <c:v>2.8886753668000003</c:v>
                </c:pt>
                <c:pt idx="5053">
                  <c:v>2.8888088134599967</c:v>
                </c:pt>
                <c:pt idx="5054">
                  <c:v>2.8891201889999998</c:v>
                </c:pt>
                <c:pt idx="5055">
                  <c:v>2.8895650111999998</c:v>
                </c:pt>
                <c:pt idx="5056">
                  <c:v>2.8905881022599997</c:v>
                </c:pt>
                <c:pt idx="5057">
                  <c:v>2.8908549955799967</c:v>
                </c:pt>
                <c:pt idx="5058">
                  <c:v>2.8926342843799997</c:v>
                </c:pt>
                <c:pt idx="5059">
                  <c:v>2.8929011777000007</c:v>
                </c:pt>
                <c:pt idx="5060">
                  <c:v>2.8943690909599997</c:v>
                </c:pt>
                <c:pt idx="5061">
                  <c:v>2.8952587353599766</c:v>
                </c:pt>
                <c:pt idx="5062">
                  <c:v>2.89717147082</c:v>
                </c:pt>
                <c:pt idx="5063">
                  <c:v>2.8979276685600186</c:v>
                </c:pt>
                <c:pt idx="5064">
                  <c:v>2.8993510995999987</c:v>
                </c:pt>
                <c:pt idx="5065">
                  <c:v>2.9005966017600002</c:v>
                </c:pt>
                <c:pt idx="5066">
                  <c:v>2.9017976217000006</c:v>
                </c:pt>
                <c:pt idx="5067">
                  <c:v>2.9026427838799815</c:v>
                </c:pt>
                <c:pt idx="5068">
                  <c:v>2.9041996615800012</c:v>
                </c:pt>
                <c:pt idx="5069">
                  <c:v>2.9049558593199998</c:v>
                </c:pt>
                <c:pt idx="5070">
                  <c:v>2.9063348081400218</c:v>
                </c:pt>
                <c:pt idx="5071">
                  <c:v>2.9067351481200001</c:v>
                </c:pt>
                <c:pt idx="5072">
                  <c:v>2.9080696147199987</c:v>
                </c:pt>
                <c:pt idx="5073">
                  <c:v>2.9084699546999997</c:v>
                </c:pt>
                <c:pt idx="5074">
                  <c:v>2.9100268324000003</c:v>
                </c:pt>
                <c:pt idx="5075">
                  <c:v>2.9111833701200003</c:v>
                </c:pt>
                <c:pt idx="5076">
                  <c:v>2.9123399078400003</c:v>
                </c:pt>
                <c:pt idx="5077">
                  <c:v>2.9135409277799997</c:v>
                </c:pt>
                <c:pt idx="5078">
                  <c:v>2.9150978054800003</c:v>
                </c:pt>
                <c:pt idx="5079">
                  <c:v>2.9155426276799967</c:v>
                </c:pt>
                <c:pt idx="5080">
                  <c:v>2.9178557031199968</c:v>
                </c:pt>
                <c:pt idx="5081">
                  <c:v>2.9179001853399997</c:v>
                </c:pt>
                <c:pt idx="5082">
                  <c:v>2.9194125808199987</c:v>
                </c:pt>
                <c:pt idx="5083">
                  <c:v>2.9197239563599999</c:v>
                </c:pt>
                <c:pt idx="5084">
                  <c:v>2.9210584229599967</c:v>
                </c:pt>
                <c:pt idx="5085">
                  <c:v>2.9216366918200003</c:v>
                </c:pt>
                <c:pt idx="5086">
                  <c:v>2.92217047846</c:v>
                </c:pt>
                <c:pt idx="5087">
                  <c:v>2.9225708184400001</c:v>
                </c:pt>
                <c:pt idx="5088">
                  <c:v>2.9223484073399977</c:v>
                </c:pt>
                <c:pt idx="5089">
                  <c:v>2.9229711584200002</c:v>
                </c:pt>
                <c:pt idx="5090">
                  <c:v>2.9235494272799998</c:v>
                </c:pt>
                <c:pt idx="5091">
                  <c:v>2.9232825339599997</c:v>
                </c:pt>
                <c:pt idx="5092">
                  <c:v>2.9235494272799998</c:v>
                </c:pt>
                <c:pt idx="5093">
                  <c:v>2.9239497672600012</c:v>
                </c:pt>
                <c:pt idx="5094">
                  <c:v>2.9227932295400008</c:v>
                </c:pt>
                <c:pt idx="5095">
                  <c:v>2.9235049450600012</c:v>
                </c:pt>
                <c:pt idx="5096">
                  <c:v>2.9239497672600012</c:v>
                </c:pt>
                <c:pt idx="5097">
                  <c:v>2.9238608028200002</c:v>
                </c:pt>
                <c:pt idx="5098">
                  <c:v>2.9242166605800004</c:v>
                </c:pt>
                <c:pt idx="5099">
                  <c:v>2.9233270161800218</c:v>
                </c:pt>
                <c:pt idx="5100">
                  <c:v>2.9245280361200003</c:v>
                </c:pt>
                <c:pt idx="5101">
                  <c:v>2.9247504472200001</c:v>
                </c:pt>
                <c:pt idx="5102">
                  <c:v>2.9246614827800004</c:v>
                </c:pt>
                <c:pt idx="5103">
                  <c:v>2.9251507872000002</c:v>
                </c:pt>
                <c:pt idx="5104">
                  <c:v>2.9260404315999797</c:v>
                </c:pt>
                <c:pt idx="5105">
                  <c:v>2.9273304159800011</c:v>
                </c:pt>
                <c:pt idx="5106">
                  <c:v>2.9274638626400002</c:v>
                </c:pt>
                <c:pt idx="5107">
                  <c:v>2.9281755781600012</c:v>
                </c:pt>
                <c:pt idx="5108">
                  <c:v>2.9295100447600002</c:v>
                </c:pt>
                <c:pt idx="5109">
                  <c:v>2.9309334757999999</c:v>
                </c:pt>
                <c:pt idx="5110">
                  <c:v>2.9311114046799998</c:v>
                </c:pt>
                <c:pt idx="5111">
                  <c:v>2.9324013890599967</c:v>
                </c:pt>
                <c:pt idx="5112">
                  <c:v>2.9329796579200003</c:v>
                </c:pt>
                <c:pt idx="5113">
                  <c:v>2.9344920533999987</c:v>
                </c:pt>
                <c:pt idx="5114">
                  <c:v>2.9354706622399998</c:v>
                </c:pt>
                <c:pt idx="5115">
                  <c:v>2.9360489310999651</c:v>
                </c:pt>
                <c:pt idx="5116">
                  <c:v>2.9368051288399766</c:v>
                </c:pt>
                <c:pt idx="5117">
                  <c:v>2.9380506309999967</c:v>
                </c:pt>
                <c:pt idx="5118">
                  <c:v>2.93858441764</c:v>
                </c:pt>
                <c:pt idx="5119">
                  <c:v>2.9398299197999815</c:v>
                </c:pt>
                <c:pt idx="5120">
                  <c:v>2.9412533508400003</c:v>
                </c:pt>
                <c:pt idx="5121">
                  <c:v>2.9419650663599999</c:v>
                </c:pt>
                <c:pt idx="5122">
                  <c:v>2.9430326396399997</c:v>
                </c:pt>
                <c:pt idx="5123">
                  <c:v>2.9438333195999999</c:v>
                </c:pt>
                <c:pt idx="5124">
                  <c:v>2.9441002129200213</c:v>
                </c:pt>
                <c:pt idx="5125">
                  <c:v>2.9444560706800003</c:v>
                </c:pt>
                <c:pt idx="5126">
                  <c:v>2.9458350194999987</c:v>
                </c:pt>
                <c:pt idx="5127">
                  <c:v>2.9461019128200001</c:v>
                </c:pt>
                <c:pt idx="5128">
                  <c:v>2.9466356994599967</c:v>
                </c:pt>
                <c:pt idx="5129">
                  <c:v>2.9476587905199998</c:v>
                </c:pt>
                <c:pt idx="5130">
                  <c:v>2.9479701660600002</c:v>
                </c:pt>
                <c:pt idx="5131">
                  <c:v>2.9489932571200237</c:v>
                </c:pt>
                <c:pt idx="5132">
                  <c:v>2.9494825615400004</c:v>
                </c:pt>
                <c:pt idx="5133">
                  <c:v>2.9503277237200001</c:v>
                </c:pt>
                <c:pt idx="5134">
                  <c:v>2.9513063325599997</c:v>
                </c:pt>
                <c:pt idx="5135">
                  <c:v>2.9517956369799987</c:v>
                </c:pt>
                <c:pt idx="5136">
                  <c:v>2.9525073525000001</c:v>
                </c:pt>
                <c:pt idx="5137">
                  <c:v>2.9529076924799997</c:v>
                </c:pt>
                <c:pt idx="5138">
                  <c:v>2.9536638902199988</c:v>
                </c:pt>
                <c:pt idx="5139">
                  <c:v>2.9538863013199999</c:v>
                </c:pt>
                <c:pt idx="5140">
                  <c:v>2.9542421590799766</c:v>
                </c:pt>
                <c:pt idx="5141">
                  <c:v>2.9541087124200005</c:v>
                </c:pt>
                <c:pt idx="5142">
                  <c:v>2.95370837244</c:v>
                </c:pt>
                <c:pt idx="5143">
                  <c:v>2.9542866413</c:v>
                </c:pt>
                <c:pt idx="5144">
                  <c:v>2.9543311235199998</c:v>
                </c:pt>
                <c:pt idx="5145">
                  <c:v>2.9546424990599651</c:v>
                </c:pt>
                <c:pt idx="5146">
                  <c:v>2.9537973368800001</c:v>
                </c:pt>
                <c:pt idx="5147">
                  <c:v>2.9537528546600003</c:v>
                </c:pt>
                <c:pt idx="5148">
                  <c:v>2.952329423619982</c:v>
                </c:pt>
                <c:pt idx="5149">
                  <c:v>2.9524183880599977</c:v>
                </c:pt>
                <c:pt idx="5150">
                  <c:v>2.9518401191999679</c:v>
                </c:pt>
                <c:pt idx="5151">
                  <c:v>2.9516177081000001</c:v>
                </c:pt>
                <c:pt idx="5152">
                  <c:v>2.9517066725400003</c:v>
                </c:pt>
                <c:pt idx="5153">
                  <c:v>2.9513952969999999</c:v>
                </c:pt>
                <c:pt idx="5154">
                  <c:v>2.9515732258799998</c:v>
                </c:pt>
                <c:pt idx="5155">
                  <c:v>2.9510839214599978</c:v>
                </c:pt>
                <c:pt idx="5156">
                  <c:v>2.9516177081000001</c:v>
                </c:pt>
                <c:pt idx="5157">
                  <c:v>2.9517511547599997</c:v>
                </c:pt>
                <c:pt idx="5158">
                  <c:v>2.9519735658600004</c:v>
                </c:pt>
                <c:pt idx="5159">
                  <c:v>2.9521514947399967</c:v>
                </c:pt>
                <c:pt idx="5160">
                  <c:v>2.9528632102599977</c:v>
                </c:pt>
                <c:pt idx="5161">
                  <c:v>2.9527742458200001</c:v>
                </c:pt>
                <c:pt idx="5162">
                  <c:v>2.9530856213599987</c:v>
                </c:pt>
                <c:pt idx="5163">
                  <c:v>2.9532190680200001</c:v>
                </c:pt>
                <c:pt idx="5164">
                  <c:v>2.9529966569199999</c:v>
                </c:pt>
                <c:pt idx="5165">
                  <c:v>2.9541087124200005</c:v>
                </c:pt>
                <c:pt idx="5166">
                  <c:v>2.9541976768600002</c:v>
                </c:pt>
                <c:pt idx="5167">
                  <c:v>2.9546424990599651</c:v>
                </c:pt>
                <c:pt idx="5168">
                  <c:v>2.9541087124200005</c:v>
                </c:pt>
                <c:pt idx="5169">
                  <c:v>2.9534859613399997</c:v>
                </c:pt>
                <c:pt idx="5170">
                  <c:v>2.9533969969000005</c:v>
                </c:pt>
                <c:pt idx="5171">
                  <c:v>2.9533525146799997</c:v>
                </c:pt>
                <c:pt idx="5172">
                  <c:v>2.9532190680200001</c:v>
                </c:pt>
                <c:pt idx="5173">
                  <c:v>2.9525073525000001</c:v>
                </c:pt>
                <c:pt idx="5174">
                  <c:v>2.9525963169399998</c:v>
                </c:pt>
                <c:pt idx="5175">
                  <c:v>2.9521959769599997</c:v>
                </c:pt>
                <c:pt idx="5176">
                  <c:v>2.9519735658600004</c:v>
                </c:pt>
                <c:pt idx="5177">
                  <c:v>2.9524628702799967</c:v>
                </c:pt>
                <c:pt idx="5178">
                  <c:v>2.9522849414000003</c:v>
                </c:pt>
                <c:pt idx="5179">
                  <c:v>2.9535749257800004</c:v>
                </c:pt>
                <c:pt idx="5180">
                  <c:v>2.9541531946399977</c:v>
                </c:pt>
                <c:pt idx="5181">
                  <c:v>2.9549093923800003</c:v>
                </c:pt>
                <c:pt idx="5182">
                  <c:v>2.955665590119982</c:v>
                </c:pt>
                <c:pt idx="5183">
                  <c:v>2.9573559144799977</c:v>
                </c:pt>
                <c:pt idx="5184">
                  <c:v>2.9580676299999977</c:v>
                </c:pt>
                <c:pt idx="5185">
                  <c:v>2.9601138121200012</c:v>
                </c:pt>
                <c:pt idx="5186">
                  <c:v>2.9617596542599998</c:v>
                </c:pt>
                <c:pt idx="5187">
                  <c:v>2.9630051564200004</c:v>
                </c:pt>
                <c:pt idx="5188">
                  <c:v>2.9639837652600218</c:v>
                </c:pt>
                <c:pt idx="5189">
                  <c:v>2.9657185718400005</c:v>
                </c:pt>
                <c:pt idx="5190">
                  <c:v>2.9671864851</c:v>
                </c:pt>
                <c:pt idx="5191">
                  <c:v>2.9695885249800003</c:v>
                </c:pt>
                <c:pt idx="5192">
                  <c:v>2.9703447227200006</c:v>
                </c:pt>
                <c:pt idx="5193">
                  <c:v>2.9723909048399997</c:v>
                </c:pt>
                <c:pt idx="5194">
                  <c:v>2.9737698536599999</c:v>
                </c:pt>
                <c:pt idx="5195">
                  <c:v>2.9758160357799968</c:v>
                </c:pt>
                <c:pt idx="5196">
                  <c:v>2.9766167157399988</c:v>
                </c:pt>
                <c:pt idx="5197">
                  <c:v>2.9782625578800004</c:v>
                </c:pt>
                <c:pt idx="5198">
                  <c:v>2.9797749533599998</c:v>
                </c:pt>
                <c:pt idx="5199">
                  <c:v>2.9815097599400002</c:v>
                </c:pt>
                <c:pt idx="5200">
                  <c:v>2.9834224953999997</c:v>
                </c:pt>
                <c:pt idx="5201">
                  <c:v>2.9850238553200001</c:v>
                </c:pt>
                <c:pt idx="5202">
                  <c:v>2.9868921085599998</c:v>
                </c:pt>
                <c:pt idx="5203">
                  <c:v>2.9888493262399987</c:v>
                </c:pt>
                <c:pt idx="5204">
                  <c:v>2.9909844728000001</c:v>
                </c:pt>
                <c:pt idx="5205">
                  <c:v>2.9937423704399997</c:v>
                </c:pt>
                <c:pt idx="5206">
                  <c:v>2.9958775170000003</c:v>
                </c:pt>
                <c:pt idx="5207">
                  <c:v>2.9975233591400001</c:v>
                </c:pt>
                <c:pt idx="5208">
                  <c:v>2.9989912724000218</c:v>
                </c:pt>
                <c:pt idx="5209">
                  <c:v>3.0007705612000195</c:v>
                </c:pt>
                <c:pt idx="5210">
                  <c:v>3.0022829566800007</c:v>
                </c:pt>
                <c:pt idx="5211">
                  <c:v>3.0045960321200011</c:v>
                </c:pt>
                <c:pt idx="5212">
                  <c:v>3.0062863564800004</c:v>
                </c:pt>
                <c:pt idx="5213">
                  <c:v>3.0079766808400006</c:v>
                </c:pt>
                <c:pt idx="5214">
                  <c:v>3.0095780407600006</c:v>
                </c:pt>
                <c:pt idx="5215">
                  <c:v>3.0112683651199967</c:v>
                </c:pt>
                <c:pt idx="5216">
                  <c:v>3.01282524282</c:v>
                </c:pt>
                <c:pt idx="5217">
                  <c:v>3.0147824604999998</c:v>
                </c:pt>
                <c:pt idx="5218">
                  <c:v>3.0162503737599806</c:v>
                </c:pt>
                <c:pt idx="5219">
                  <c:v>3.0188303425200012</c:v>
                </c:pt>
                <c:pt idx="5220">
                  <c:v>3.0200758446800005</c:v>
                </c:pt>
                <c:pt idx="5221">
                  <c:v>3.0214992757200001</c:v>
                </c:pt>
                <c:pt idx="5222">
                  <c:v>3.0236344222800002</c:v>
                </c:pt>
                <c:pt idx="5223">
                  <c:v>3.0247909600000011</c:v>
                </c:pt>
                <c:pt idx="5224">
                  <c:v>3.0260809443799999</c:v>
                </c:pt>
                <c:pt idx="5225">
                  <c:v>3.0276378220800191</c:v>
                </c:pt>
                <c:pt idx="5226">
                  <c:v>3.0291946997800001</c:v>
                </c:pt>
                <c:pt idx="5227">
                  <c:v>3.0314188107799978</c:v>
                </c:pt>
                <c:pt idx="5228">
                  <c:v>3.0330646529200012</c:v>
                </c:pt>
                <c:pt idx="5229">
                  <c:v>3.0346660128400003</c:v>
                </c:pt>
                <c:pt idx="5230">
                  <c:v>3.0358225505600003</c:v>
                </c:pt>
                <c:pt idx="5231">
                  <c:v>3.0380911437800004</c:v>
                </c:pt>
                <c:pt idx="5232">
                  <c:v>3.0401373259000199</c:v>
                </c:pt>
                <c:pt idx="5233">
                  <c:v>3.0416942036000001</c:v>
                </c:pt>
                <c:pt idx="5234">
                  <c:v>3.0461424255999967</c:v>
                </c:pt>
                <c:pt idx="5235">
                  <c:v>3.0480106788400012</c:v>
                </c:pt>
                <c:pt idx="5236">
                  <c:v>3.0501013431800006</c:v>
                </c:pt>
                <c:pt idx="5237">
                  <c:v>3.0513468453400003</c:v>
                </c:pt>
                <c:pt idx="5238">
                  <c:v>3.0532150985800004</c:v>
                </c:pt>
                <c:pt idx="5239">
                  <c:v>3.0554392095800003</c:v>
                </c:pt>
                <c:pt idx="5240">
                  <c:v>3.0573964272600005</c:v>
                </c:pt>
                <c:pt idx="5241">
                  <c:v>3.05930916272</c:v>
                </c:pt>
                <c:pt idx="5242">
                  <c:v>3.0612218981800012</c:v>
                </c:pt>
                <c:pt idx="5243">
                  <c:v>3.0635349736200186</c:v>
                </c:pt>
                <c:pt idx="5244">
                  <c:v>3.0651808157600002</c:v>
                </c:pt>
                <c:pt idx="5245">
                  <c:v>3.0678052667400002</c:v>
                </c:pt>
                <c:pt idx="5246">
                  <c:v>3.0694955911000004</c:v>
                </c:pt>
                <c:pt idx="5247">
                  <c:v>3.0714528087799997</c:v>
                </c:pt>
                <c:pt idx="5248">
                  <c:v>3.0726093464999997</c:v>
                </c:pt>
                <c:pt idx="5249">
                  <c:v>3.0751003508200001</c:v>
                </c:pt>
                <c:pt idx="5250">
                  <c:v>3.0764792996399977</c:v>
                </c:pt>
                <c:pt idx="5251">
                  <c:v>3.0783030706600001</c:v>
                </c:pt>
                <c:pt idx="5252">
                  <c:v>3.0803492527800218</c:v>
                </c:pt>
                <c:pt idx="5253">
                  <c:v>3.0818171660400004</c:v>
                </c:pt>
                <c:pt idx="5254">
                  <c:v>3.0844860992399998</c:v>
                </c:pt>
                <c:pt idx="5255">
                  <c:v>3.0863988346999998</c:v>
                </c:pt>
                <c:pt idx="5256">
                  <c:v>3.0892901789999998</c:v>
                </c:pt>
                <c:pt idx="5257">
                  <c:v>3.0918256655399987</c:v>
                </c:pt>
                <c:pt idx="5258">
                  <c:v>3.0942721876399997</c:v>
                </c:pt>
                <c:pt idx="5259">
                  <c:v>3.0972969786000002</c:v>
                </c:pt>
                <c:pt idx="5260">
                  <c:v>3.1000993584600214</c:v>
                </c:pt>
                <c:pt idx="5261">
                  <c:v>3.1032131138600003</c:v>
                </c:pt>
                <c:pt idx="5262">
                  <c:v>3.1055261893000004</c:v>
                </c:pt>
                <c:pt idx="5263">
                  <c:v>3.1084175335999999</c:v>
                </c:pt>
                <c:pt idx="5264">
                  <c:v>3.1112199134599967</c:v>
                </c:pt>
                <c:pt idx="5265">
                  <c:v>3.1135774711200006</c:v>
                </c:pt>
                <c:pt idx="5266">
                  <c:v>3.1160239932199967</c:v>
                </c:pt>
                <c:pt idx="5267">
                  <c:v>3.1191377486200409</c:v>
                </c:pt>
                <c:pt idx="5268">
                  <c:v>3.1216732351600003</c:v>
                </c:pt>
                <c:pt idx="5269">
                  <c:v>3.1234970061800218</c:v>
                </c:pt>
                <c:pt idx="5270">
                  <c:v>3.1257655993999998</c:v>
                </c:pt>
                <c:pt idx="5271">
                  <c:v>3.1290572836800008</c:v>
                </c:pt>
                <c:pt idx="5272">
                  <c:v>3.1306586435999977</c:v>
                </c:pt>
                <c:pt idx="5273">
                  <c:v>3.1328827545999998</c:v>
                </c:pt>
                <c:pt idx="5274">
                  <c:v>3.1357296166800008</c:v>
                </c:pt>
                <c:pt idx="5275">
                  <c:v>3.1386654431999967</c:v>
                </c:pt>
                <c:pt idx="5276">
                  <c:v>3.1411119653000052</c:v>
                </c:pt>
                <c:pt idx="5277">
                  <c:v>3.143780898500026</c:v>
                </c:pt>
                <c:pt idx="5278">
                  <c:v>3.1468501716799997</c:v>
                </c:pt>
                <c:pt idx="5279">
                  <c:v>3.1498304804200004</c:v>
                </c:pt>
                <c:pt idx="5280">
                  <c:v>3.1524549313999977</c:v>
                </c:pt>
                <c:pt idx="5281">
                  <c:v>3.1553017934800005</c:v>
                </c:pt>
                <c:pt idx="5282">
                  <c:v>3.1589048533000001</c:v>
                </c:pt>
                <c:pt idx="5283">
                  <c:v>3.1611289643</c:v>
                </c:pt>
                <c:pt idx="5284">
                  <c:v>3.1648209885600012</c:v>
                </c:pt>
                <c:pt idx="5285">
                  <c:v>3.1678457795200003</c:v>
                </c:pt>
                <c:pt idx="5286">
                  <c:v>3.1703367838400012</c:v>
                </c:pt>
                <c:pt idx="5287">
                  <c:v>3.1735395036800012</c:v>
                </c:pt>
                <c:pt idx="5288">
                  <c:v>3.1758080968999987</c:v>
                </c:pt>
                <c:pt idx="5289">
                  <c:v>3.1793221922800003</c:v>
                </c:pt>
                <c:pt idx="5290">
                  <c:v>3.1823469832399987</c:v>
                </c:pt>
                <c:pt idx="5291">
                  <c:v>3.1851938453200241</c:v>
                </c:pt>
                <c:pt idx="5292">
                  <c:v>3.1886634584800002</c:v>
                </c:pt>
                <c:pt idx="5293">
                  <c:v>3.1910654983599978</c:v>
                </c:pt>
                <c:pt idx="5294">
                  <c:v>3.1942237359800005</c:v>
                </c:pt>
                <c:pt idx="5295">
                  <c:v>3.1973374913800012</c:v>
                </c:pt>
                <c:pt idx="5296">
                  <c:v>3.1997840134800004</c:v>
                </c:pt>
                <c:pt idx="5297">
                  <c:v>3.2028532866600004</c:v>
                </c:pt>
                <c:pt idx="5298">
                  <c:v>3.2054332554200218</c:v>
                </c:pt>
                <c:pt idx="5299">
                  <c:v>3.2082356352800003</c:v>
                </c:pt>
                <c:pt idx="5300">
                  <c:v>3.2106376751600001</c:v>
                </c:pt>
                <c:pt idx="5301">
                  <c:v>3.2138403949999987</c:v>
                </c:pt>
                <c:pt idx="5302">
                  <c:v>3.2167317393000001</c:v>
                </c:pt>
                <c:pt idx="5303">
                  <c:v>3.2193561902799988</c:v>
                </c:pt>
                <c:pt idx="5304">
                  <c:v>3.2230037323200214</c:v>
                </c:pt>
                <c:pt idx="5305">
                  <c:v>3.2258505943999998</c:v>
                </c:pt>
                <c:pt idx="5306">
                  <c:v>3.2288753853600003</c:v>
                </c:pt>
                <c:pt idx="5307">
                  <c:v>3.2325229273999998</c:v>
                </c:pt>
                <c:pt idx="5308">
                  <c:v>3.2363039160999998</c:v>
                </c:pt>
                <c:pt idx="5309">
                  <c:v>3.2386614737599997</c:v>
                </c:pt>
                <c:pt idx="5310">
                  <c:v>3.2418197113800002</c:v>
                </c:pt>
                <c:pt idx="5311">
                  <c:v>3.2448445023400012</c:v>
                </c:pt>
                <c:pt idx="5312">
                  <c:v>3.2476913644200218</c:v>
                </c:pt>
                <c:pt idx="5313">
                  <c:v>3.25133890646</c:v>
                </c:pt>
                <c:pt idx="5314">
                  <c:v>3.2535630174600012</c:v>
                </c:pt>
                <c:pt idx="5315">
                  <c:v>3.2571660772800186</c:v>
                </c:pt>
                <c:pt idx="5316">
                  <c:v>3.2593901882800012</c:v>
                </c:pt>
                <c:pt idx="5317">
                  <c:v>3.2630377303200286</c:v>
                </c:pt>
                <c:pt idx="5318">
                  <c:v>3.2656621812999997</c:v>
                </c:pt>
                <c:pt idx="5319">
                  <c:v>3.2684645611600214</c:v>
                </c:pt>
                <c:pt idx="5320">
                  <c:v>3.2713114232399998</c:v>
                </c:pt>
                <c:pt idx="5321">
                  <c:v>3.2748700008400005</c:v>
                </c:pt>
                <c:pt idx="5322">
                  <c:v>3.2778058273600004</c:v>
                </c:pt>
                <c:pt idx="5323">
                  <c:v>3.2802078672400232</c:v>
                </c:pt>
                <c:pt idx="5324">
                  <c:v>3.2830102471000386</c:v>
                </c:pt>
                <c:pt idx="5325">
                  <c:v>3.2856791803000003</c:v>
                </c:pt>
                <c:pt idx="5326">
                  <c:v>3.2881257024000337</c:v>
                </c:pt>
                <c:pt idx="5327">
                  <c:v>3.2917287622200204</c:v>
                </c:pt>
                <c:pt idx="5328">
                  <c:v>3.29519837538</c:v>
                </c:pt>
                <c:pt idx="5329">
                  <c:v>3.2977783441400002</c:v>
                </c:pt>
                <c:pt idx="5330">
                  <c:v>3.3004027951199997</c:v>
                </c:pt>
                <c:pt idx="5331">
                  <c:v>3.3039168905</c:v>
                </c:pt>
                <c:pt idx="5332">
                  <c:v>3.3068527170199977</c:v>
                </c:pt>
                <c:pt idx="5333">
                  <c:v>3.3091213102400001</c:v>
                </c:pt>
                <c:pt idx="5334">
                  <c:v>3.3118792078799997</c:v>
                </c:pt>
                <c:pt idx="5335">
                  <c:v>3.3151708921600003</c:v>
                </c:pt>
                <c:pt idx="5336">
                  <c:v>3.3181512009000005</c:v>
                </c:pt>
                <c:pt idx="5337">
                  <c:v>3.3204197941200007</c:v>
                </c:pt>
                <c:pt idx="5338">
                  <c:v>3.3235780317399999</c:v>
                </c:pt>
                <c:pt idx="5339">
                  <c:v>3.3266917871400001</c:v>
                </c:pt>
                <c:pt idx="5340">
                  <c:v>3.3290938270199999</c:v>
                </c:pt>
                <c:pt idx="5341">
                  <c:v>3.3323410290799815</c:v>
                </c:pt>
                <c:pt idx="5342">
                  <c:v>3.3351878911600004</c:v>
                </c:pt>
                <c:pt idx="5343">
                  <c:v>3.3386575043199977</c:v>
                </c:pt>
                <c:pt idx="5344">
                  <c:v>3.3411929908600007</c:v>
                </c:pt>
                <c:pt idx="5345">
                  <c:v>3.3437729596200008</c:v>
                </c:pt>
                <c:pt idx="5346">
                  <c:v>3.3458191417399998</c:v>
                </c:pt>
                <c:pt idx="5347">
                  <c:v>3.3487549682600006</c:v>
                </c:pt>
                <c:pt idx="5348">
                  <c:v>3.3508901148199977</c:v>
                </c:pt>
                <c:pt idx="5349">
                  <c:v>3.3530697435999999</c:v>
                </c:pt>
                <c:pt idx="5350">
                  <c:v>3.3559166056799987</c:v>
                </c:pt>
                <c:pt idx="5351">
                  <c:v>3.3577403767000007</c:v>
                </c:pt>
                <c:pt idx="5352">
                  <c:v>3.3607651676600003</c:v>
                </c:pt>
                <c:pt idx="5353">
                  <c:v>3.3630782431000004</c:v>
                </c:pt>
                <c:pt idx="5354">
                  <c:v>3.3652133896599987</c:v>
                </c:pt>
                <c:pt idx="5355">
                  <c:v>3.3685495561600001</c:v>
                </c:pt>
                <c:pt idx="5356">
                  <c:v>3.371218489359971</c:v>
                </c:pt>
                <c:pt idx="5357">
                  <c:v>3.3737539758999997</c:v>
                </c:pt>
                <c:pt idx="5358">
                  <c:v>3.376244980219977</c:v>
                </c:pt>
                <c:pt idx="5359">
                  <c:v>3.3790473600799977</c:v>
                </c:pt>
                <c:pt idx="5360">
                  <c:v>3.3815383644000003</c:v>
                </c:pt>
                <c:pt idx="5361">
                  <c:v>3.3844741909199998</c:v>
                </c:pt>
                <c:pt idx="5362">
                  <c:v>3.3871431241199987</c:v>
                </c:pt>
                <c:pt idx="5363">
                  <c:v>3.3899455039799977</c:v>
                </c:pt>
                <c:pt idx="5364">
                  <c:v>3.3920361683199998</c:v>
                </c:pt>
                <c:pt idx="5365">
                  <c:v>3.3951944059400003</c:v>
                </c:pt>
                <c:pt idx="5366">
                  <c:v>3.3974629991599765</c:v>
                </c:pt>
                <c:pt idx="5367">
                  <c:v>3.4001319323600012</c:v>
                </c:pt>
                <c:pt idx="5368">
                  <c:v>3.4023560433599997</c:v>
                </c:pt>
                <c:pt idx="5369">
                  <c:v>3.4041798143799999</c:v>
                </c:pt>
                <c:pt idx="5370">
                  <c:v>3.4066708187000003</c:v>
                </c:pt>
                <c:pt idx="5371">
                  <c:v>3.4089394119200001</c:v>
                </c:pt>
                <c:pt idx="5372">
                  <c:v>3.4108076651599997</c:v>
                </c:pt>
                <c:pt idx="5373">
                  <c:v>3.4128093650599967</c:v>
                </c:pt>
                <c:pt idx="5374">
                  <c:v>3.4153003693799997</c:v>
                </c:pt>
                <c:pt idx="5375">
                  <c:v>3.4173020692800007</c:v>
                </c:pt>
                <c:pt idx="5376">
                  <c:v>3.4189923936399977</c:v>
                </c:pt>
                <c:pt idx="5377">
                  <c:v>3.4218392557200006</c:v>
                </c:pt>
                <c:pt idx="5378">
                  <c:v>3.4245971533600006</c:v>
                </c:pt>
                <c:pt idx="5379">
                  <c:v>3.4273550510000006</c:v>
                </c:pt>
                <c:pt idx="5380">
                  <c:v>3.4291788220199999</c:v>
                </c:pt>
                <c:pt idx="5381">
                  <c:v>3.4322036129799987</c:v>
                </c:pt>
                <c:pt idx="5382">
                  <c:v>3.4351839217199998</c:v>
                </c:pt>
                <c:pt idx="5383">
                  <c:v>3.4374525149399977</c:v>
                </c:pt>
                <c:pt idx="5384">
                  <c:v>3.4404773059000004</c:v>
                </c:pt>
                <c:pt idx="5385">
                  <c:v>3.4428348635600003</c:v>
                </c:pt>
                <c:pt idx="5386">
                  <c:v>3.4451479389999999</c:v>
                </c:pt>
                <c:pt idx="5387">
                  <c:v>3.4472386033399998</c:v>
                </c:pt>
                <c:pt idx="5388">
                  <c:v>3.4493292676800218</c:v>
                </c:pt>
                <c:pt idx="5389">
                  <c:v>3.4528433630599737</c:v>
                </c:pt>
                <c:pt idx="5390">
                  <c:v>3.4557791895799967</c:v>
                </c:pt>
                <c:pt idx="5391">
                  <c:v>3.4576029605999987</c:v>
                </c:pt>
                <c:pt idx="5392">
                  <c:v>3.4600050004800007</c:v>
                </c:pt>
                <c:pt idx="5393">
                  <c:v>3.4624515225799999</c:v>
                </c:pt>
                <c:pt idx="5394">
                  <c:v>3.4641418469400214</c:v>
                </c:pt>
                <c:pt idx="5395">
                  <c:v>3.4668552623599997</c:v>
                </c:pt>
                <c:pt idx="5396">
                  <c:v>3.4689014444800006</c:v>
                </c:pt>
                <c:pt idx="5397">
                  <c:v>3.4708141799399987</c:v>
                </c:pt>
                <c:pt idx="5398">
                  <c:v>3.4735720775800001</c:v>
                </c:pt>
                <c:pt idx="5399">
                  <c:v>3.4748175797399998</c:v>
                </c:pt>
                <c:pt idx="5400">
                  <c:v>3.4773975485000337</c:v>
                </c:pt>
                <c:pt idx="5401">
                  <c:v>3.4795326950599987</c:v>
                </c:pt>
                <c:pt idx="5402">
                  <c:v>3.4817123238399987</c:v>
                </c:pt>
                <c:pt idx="5403">
                  <c:v>3.4843367748200214</c:v>
                </c:pt>
                <c:pt idx="5404">
                  <c:v>3.4871836369000011</c:v>
                </c:pt>
                <c:pt idx="5405">
                  <c:v>3.4898080878799997</c:v>
                </c:pt>
                <c:pt idx="5406">
                  <c:v>3.4916763411199998</c:v>
                </c:pt>
                <c:pt idx="5407">
                  <c:v>3.4943007921000002</c:v>
                </c:pt>
                <c:pt idx="5408">
                  <c:v>3.4969697252999987</c:v>
                </c:pt>
                <c:pt idx="5409">
                  <c:v>3.4990159074199987</c:v>
                </c:pt>
                <c:pt idx="5410">
                  <c:v>3.5016403584000004</c:v>
                </c:pt>
                <c:pt idx="5411">
                  <c:v>3.5040423982799997</c:v>
                </c:pt>
                <c:pt idx="5412">
                  <c:v>3.5061775448400012</c:v>
                </c:pt>
                <c:pt idx="5413">
                  <c:v>3.5088464780399997</c:v>
                </c:pt>
                <c:pt idx="5414">
                  <c:v>3.5107147312800002</c:v>
                </c:pt>
                <c:pt idx="5415">
                  <c:v>3.5131612533800012</c:v>
                </c:pt>
                <c:pt idx="5416">
                  <c:v>3.5151629532799977</c:v>
                </c:pt>
                <c:pt idx="5417">
                  <c:v>3.5182767086800002</c:v>
                </c:pt>
                <c:pt idx="5418">
                  <c:v>3.5206787485600191</c:v>
                </c:pt>
                <c:pt idx="5419">
                  <c:v>3.5226804484600001</c:v>
                </c:pt>
                <c:pt idx="5420">
                  <c:v>3.5258831683000005</c:v>
                </c:pt>
                <c:pt idx="5421">
                  <c:v>3.5272621171200003</c:v>
                </c:pt>
                <c:pt idx="5422">
                  <c:v>3.5296196747799997</c:v>
                </c:pt>
                <c:pt idx="5423">
                  <c:v>3.5320661968799967</c:v>
                </c:pt>
                <c:pt idx="5424">
                  <c:v>3.5346016834199987</c:v>
                </c:pt>
                <c:pt idx="5425">
                  <c:v>3.5363364899999987</c:v>
                </c:pt>
                <c:pt idx="5426">
                  <c:v>3.5394057631799987</c:v>
                </c:pt>
                <c:pt idx="5427">
                  <c:v>3.5405623009000005</c:v>
                </c:pt>
                <c:pt idx="5428">
                  <c:v>3.5425640008000001</c:v>
                </c:pt>
                <c:pt idx="5429">
                  <c:v>3.5456332739800005</c:v>
                </c:pt>
                <c:pt idx="5430">
                  <c:v>3.5484801360599998</c:v>
                </c:pt>
                <c:pt idx="5431">
                  <c:v>3.5503928715200002</c:v>
                </c:pt>
                <c:pt idx="5432">
                  <c:v>3.5534176624800002</c:v>
                </c:pt>
                <c:pt idx="5433">
                  <c:v>3.5554638445999998</c:v>
                </c:pt>
                <c:pt idx="5434">
                  <c:v>3.5576879556000001</c:v>
                </c:pt>
                <c:pt idx="5435">
                  <c:v>3.5610241221000001</c:v>
                </c:pt>
                <c:pt idx="5436">
                  <c:v>3.5629813397800003</c:v>
                </c:pt>
                <c:pt idx="5437">
                  <c:v>3.5654278618800181</c:v>
                </c:pt>
                <c:pt idx="5438">
                  <c:v>3.5688085105999998</c:v>
                </c:pt>
                <c:pt idx="5439">
                  <c:v>3.5721446771000003</c:v>
                </c:pt>
                <c:pt idx="5440">
                  <c:v>3.5739684481200005</c:v>
                </c:pt>
                <c:pt idx="5441">
                  <c:v>3.5763704880000007</c:v>
                </c:pt>
                <c:pt idx="5442">
                  <c:v>3.5787725278800004</c:v>
                </c:pt>
                <c:pt idx="5443">
                  <c:v>3.5813969788600195</c:v>
                </c:pt>
                <c:pt idx="5444">
                  <c:v>3.5845996987000186</c:v>
                </c:pt>
                <c:pt idx="5445">
                  <c:v>3.5874465607800001</c:v>
                </c:pt>
                <c:pt idx="5446">
                  <c:v>3.58922584958</c:v>
                </c:pt>
                <c:pt idx="5447">
                  <c:v>3.5914499605799977</c:v>
                </c:pt>
                <c:pt idx="5448">
                  <c:v>3.5932737316000001</c:v>
                </c:pt>
                <c:pt idx="5449">
                  <c:v>3.5956312892600004</c:v>
                </c:pt>
                <c:pt idx="5450">
                  <c:v>3.5979443647000005</c:v>
                </c:pt>
                <c:pt idx="5451">
                  <c:v>3.6002129579200006</c:v>
                </c:pt>
                <c:pt idx="5452">
                  <c:v>3.6026149978000004</c:v>
                </c:pt>
                <c:pt idx="5453">
                  <c:v>3.6047946265800181</c:v>
                </c:pt>
                <c:pt idx="5454">
                  <c:v>3.6080863108600001</c:v>
                </c:pt>
                <c:pt idx="5455">
                  <c:v>3.61031042186</c:v>
                </c:pt>
                <c:pt idx="5456">
                  <c:v>3.6118672995599987</c:v>
                </c:pt>
                <c:pt idx="5457">
                  <c:v>3.6150700193999987</c:v>
                </c:pt>
                <c:pt idx="5458">
                  <c:v>3.6179168814800011</c:v>
                </c:pt>
                <c:pt idx="5459">
                  <c:v>3.6212530479800011</c:v>
                </c:pt>
                <c:pt idx="5460">
                  <c:v>3.6235216412000359</c:v>
                </c:pt>
                <c:pt idx="5461">
                  <c:v>3.6257012699800195</c:v>
                </c:pt>
                <c:pt idx="5462">
                  <c:v>3.6287705431600012</c:v>
                </c:pt>
                <c:pt idx="5463">
                  <c:v>3.6313505119200005</c:v>
                </c:pt>
                <c:pt idx="5464">
                  <c:v>3.63468667842</c:v>
                </c:pt>
                <c:pt idx="5465">
                  <c:v>3.6376225049399999</c:v>
                </c:pt>
                <c:pt idx="5466">
                  <c:v>3.6392683470799998</c:v>
                </c:pt>
                <c:pt idx="5467">
                  <c:v>3.6419372802800218</c:v>
                </c:pt>
                <c:pt idx="5468">
                  <c:v>3.64500655346</c:v>
                </c:pt>
                <c:pt idx="5469">
                  <c:v>3.6474085933400007</c:v>
                </c:pt>
                <c:pt idx="5470">
                  <c:v>3.6490989177000004</c:v>
                </c:pt>
                <c:pt idx="5471">
                  <c:v>3.6513230287000011</c:v>
                </c:pt>
                <c:pt idx="5472">
                  <c:v>3.6538140330199997</c:v>
                </c:pt>
                <c:pt idx="5473">
                  <c:v>3.6558157329200003</c:v>
                </c:pt>
                <c:pt idx="5474">
                  <c:v>3.6585291483400195</c:v>
                </c:pt>
                <c:pt idx="5475">
                  <c:v>3.6601749904800012</c:v>
                </c:pt>
                <c:pt idx="5476">
                  <c:v>3.6635111569800318</c:v>
                </c:pt>
                <c:pt idx="5477">
                  <c:v>3.6658242324200012</c:v>
                </c:pt>
                <c:pt idx="5478">
                  <c:v>3.6687155767200186</c:v>
                </c:pt>
                <c:pt idx="5479">
                  <c:v>3.6716069210199977</c:v>
                </c:pt>
                <c:pt idx="5480">
                  <c:v>3.67449826532</c:v>
                </c:pt>
                <c:pt idx="5481">
                  <c:v>3.6770337518600309</c:v>
                </c:pt>
                <c:pt idx="5482">
                  <c:v>3.6797916495000011</c:v>
                </c:pt>
                <c:pt idx="5483">
                  <c:v>3.6823271360400005</c:v>
                </c:pt>
                <c:pt idx="5484">
                  <c:v>3.6853074447800012</c:v>
                </c:pt>
                <c:pt idx="5485">
                  <c:v>3.6877984491000002</c:v>
                </c:pt>
                <c:pt idx="5486">
                  <c:v>3.6909566867200003</c:v>
                </c:pt>
                <c:pt idx="5487">
                  <c:v>3.6938035488000214</c:v>
                </c:pt>
                <c:pt idx="5488">
                  <c:v>3.6958497309199987</c:v>
                </c:pt>
                <c:pt idx="5489">
                  <c:v>3.6988745218800001</c:v>
                </c:pt>
                <c:pt idx="5490">
                  <c:v>3.7018993128400002</c:v>
                </c:pt>
                <c:pt idx="5491">
                  <c:v>3.7042123882800002</c:v>
                </c:pt>
                <c:pt idx="5492">
                  <c:v>3.7073706259000012</c:v>
                </c:pt>
                <c:pt idx="5493">
                  <c:v>3.7106623101799987</c:v>
                </c:pt>
                <c:pt idx="5494">
                  <c:v>3.7120857412200001</c:v>
                </c:pt>
                <c:pt idx="5495">
                  <c:v>3.715777765480019</c:v>
                </c:pt>
                <c:pt idx="5496">
                  <c:v>3.7180908409200195</c:v>
                </c:pt>
                <c:pt idx="5497">
                  <c:v>3.7203594341399997</c:v>
                </c:pt>
                <c:pt idx="5498">
                  <c:v>3.7236511184200012</c:v>
                </c:pt>
                <c:pt idx="5499">
                  <c:v>3.7262755694000007</c:v>
                </c:pt>
                <c:pt idx="5500">
                  <c:v>3.7293448425800269</c:v>
                </c:pt>
                <c:pt idx="5501">
                  <c:v>3.7320137757800005</c:v>
                </c:pt>
                <c:pt idx="5502">
                  <c:v>3.7349940845200011</c:v>
                </c:pt>
                <c:pt idx="5503">
                  <c:v>3.7377519821600012</c:v>
                </c:pt>
                <c:pt idx="5504">
                  <c:v>3.7413550419800012</c:v>
                </c:pt>
                <c:pt idx="5505">
                  <c:v>3.7434012241000012</c:v>
                </c:pt>
                <c:pt idx="5506">
                  <c:v>3.7472266950200002</c:v>
                </c:pt>
                <c:pt idx="5507">
                  <c:v>3.7504294148599997</c:v>
                </c:pt>
                <c:pt idx="5508">
                  <c:v>3.7528759369599967</c:v>
                </c:pt>
                <c:pt idx="5509">
                  <c:v>3.7555893523800012</c:v>
                </c:pt>
                <c:pt idx="5510">
                  <c:v>3.7587031077800002</c:v>
                </c:pt>
                <c:pt idx="5511">
                  <c:v>3.7618613454000012</c:v>
                </c:pt>
                <c:pt idx="5512">
                  <c:v>3.7647526897000003</c:v>
                </c:pt>
                <c:pt idx="5513">
                  <c:v>3.7682223028600177</c:v>
                </c:pt>
                <c:pt idx="5514">
                  <c:v>3.771336058260025</c:v>
                </c:pt>
                <c:pt idx="5515">
                  <c:v>3.7748056714199998</c:v>
                </c:pt>
                <c:pt idx="5516">
                  <c:v>3.7770742646400186</c:v>
                </c:pt>
                <c:pt idx="5517">
                  <c:v>3.7798321622800004</c:v>
                </c:pt>
                <c:pt idx="5518">
                  <c:v>3.7830793643400011</c:v>
                </c:pt>
                <c:pt idx="5519">
                  <c:v>3.78548140422</c:v>
                </c:pt>
                <c:pt idx="5520">
                  <c:v>3.7883282663000259</c:v>
                </c:pt>
                <c:pt idx="5521">
                  <c:v>3.7913085750400004</c:v>
                </c:pt>
                <c:pt idx="5522">
                  <c:v>3.79375509714</c:v>
                </c:pt>
                <c:pt idx="5523">
                  <c:v>3.7970467814200006</c:v>
                </c:pt>
                <c:pt idx="5524">
                  <c:v>3.7994933035200003</c:v>
                </c:pt>
                <c:pt idx="5525">
                  <c:v>3.8023846478200012</c:v>
                </c:pt>
                <c:pt idx="5526">
                  <c:v>3.8059432254199987</c:v>
                </c:pt>
                <c:pt idx="5527">
                  <c:v>3.8087900875000011</c:v>
                </c:pt>
                <c:pt idx="5528">
                  <c:v>3.8119483251199728</c:v>
                </c:pt>
                <c:pt idx="5529">
                  <c:v>3.8147507049800007</c:v>
                </c:pt>
                <c:pt idx="5530">
                  <c:v>3.8182648003599997</c:v>
                </c:pt>
                <c:pt idx="5531">
                  <c:v>3.8207558046799988</c:v>
                </c:pt>
                <c:pt idx="5532">
                  <c:v>3.8240474889599998</c:v>
                </c:pt>
                <c:pt idx="5533">
                  <c:v>3.8273391732399999</c:v>
                </c:pt>
                <c:pt idx="5534">
                  <c:v>3.8299636242199977</c:v>
                </c:pt>
                <c:pt idx="5535">
                  <c:v>3.8334332373800004</c:v>
                </c:pt>
                <c:pt idx="5536">
                  <c:v>3.8370807794200004</c:v>
                </c:pt>
                <c:pt idx="5537">
                  <c:v>3.8408172859000005</c:v>
                </c:pt>
                <c:pt idx="5538">
                  <c:v>3.8441534524000005</c:v>
                </c:pt>
                <c:pt idx="5539">
                  <c:v>3.8470447967000005</c:v>
                </c:pt>
                <c:pt idx="5540">
                  <c:v>3.8499806232199987</c:v>
                </c:pt>
                <c:pt idx="5541">
                  <c:v>3.8540285052399987</c:v>
                </c:pt>
                <c:pt idx="5542">
                  <c:v>3.85723122508</c:v>
                </c:pt>
                <c:pt idx="5543">
                  <c:v>3.8602115338200003</c:v>
                </c:pt>
                <c:pt idx="5544">
                  <c:v>3.8631918425600409</c:v>
                </c:pt>
                <c:pt idx="5545">
                  <c:v>3.8655494002199977</c:v>
                </c:pt>
                <c:pt idx="5546">
                  <c:v>3.86959728224002</c:v>
                </c:pt>
                <c:pt idx="5547">
                  <c:v>3.8713765710400008</c:v>
                </c:pt>
                <c:pt idx="5548">
                  <c:v>3.87511307752</c:v>
                </c:pt>
                <c:pt idx="5549">
                  <c:v>3.87742615296</c:v>
                </c:pt>
                <c:pt idx="5550">
                  <c:v>3.8808512839000007</c:v>
                </c:pt>
                <c:pt idx="5551">
                  <c:v>3.8831643593400011</c:v>
                </c:pt>
                <c:pt idx="5552">
                  <c:v>3.8869453480400007</c:v>
                </c:pt>
                <c:pt idx="5553">
                  <c:v>3.8897477279000006</c:v>
                </c:pt>
                <c:pt idx="5554">
                  <c:v>3.89357319882</c:v>
                </c:pt>
                <c:pt idx="5555">
                  <c:v>3.8968204008799967</c:v>
                </c:pt>
                <c:pt idx="5556">
                  <c:v>3.9004679429200011</c:v>
                </c:pt>
                <c:pt idx="5557">
                  <c:v>3.9043823782800011</c:v>
                </c:pt>
                <c:pt idx="5558">
                  <c:v>3.9080299203199997</c:v>
                </c:pt>
                <c:pt idx="5559">
                  <c:v>3.9114105690399987</c:v>
                </c:pt>
                <c:pt idx="5560">
                  <c:v>3.9152805221799998</c:v>
                </c:pt>
                <c:pt idx="5561">
                  <c:v>3.9187946175600006</c:v>
                </c:pt>
                <c:pt idx="5562">
                  <c:v>3.9223087129400001</c:v>
                </c:pt>
                <c:pt idx="5563">
                  <c:v>3.9254669505599997</c:v>
                </c:pt>
                <c:pt idx="5564">
                  <c:v>3.9298262081200006</c:v>
                </c:pt>
                <c:pt idx="5565">
                  <c:v>3.9330289279599997</c:v>
                </c:pt>
                <c:pt idx="5566">
                  <c:v>3.9365430233399765</c:v>
                </c:pt>
                <c:pt idx="5567">
                  <c:v>3.9400126364999997</c:v>
                </c:pt>
                <c:pt idx="5568">
                  <c:v>3.9431263919000012</c:v>
                </c:pt>
                <c:pt idx="5569">
                  <c:v>3.9478415072200002</c:v>
                </c:pt>
                <c:pt idx="5570">
                  <c:v>3.9502880293199967</c:v>
                </c:pt>
                <c:pt idx="5571">
                  <c:v>3.95340178472</c:v>
                </c:pt>
                <c:pt idx="5572">
                  <c:v>3.9559817534800006</c:v>
                </c:pt>
                <c:pt idx="5573">
                  <c:v>3.9594958488600005</c:v>
                </c:pt>
                <c:pt idx="5574">
                  <c:v>3.9622982287200004</c:v>
                </c:pt>
                <c:pt idx="5575">
                  <c:v>3.9659012885400218</c:v>
                </c:pt>
                <c:pt idx="5576">
                  <c:v>3.9695933128000012</c:v>
                </c:pt>
                <c:pt idx="5577">
                  <c:v>3.9731074081800006</c:v>
                </c:pt>
                <c:pt idx="5578">
                  <c:v>3.9765770213400007</c:v>
                </c:pt>
                <c:pt idx="5579">
                  <c:v>3.9801800811600012</c:v>
                </c:pt>
                <c:pt idx="5580">
                  <c:v>3.9845838209400002</c:v>
                </c:pt>
                <c:pt idx="5581">
                  <c:v>3.9879199874400002</c:v>
                </c:pt>
                <c:pt idx="5582">
                  <c:v>3.9921013161200003</c:v>
                </c:pt>
                <c:pt idx="5583">
                  <c:v>3.9956598937199765</c:v>
                </c:pt>
                <c:pt idx="5584">
                  <c:v>4.0005084557000004</c:v>
                </c:pt>
                <c:pt idx="5585">
                  <c:v>4.0039335866400005</c:v>
                </c:pt>
                <c:pt idx="5586">
                  <c:v>4.0077590575599755</c:v>
                </c:pt>
                <c:pt idx="5587">
                  <c:v>4.0117179751400007</c:v>
                </c:pt>
                <c:pt idx="5588">
                  <c:v>4.0150986238600002</c:v>
                </c:pt>
                <c:pt idx="5589">
                  <c:v>4.0188796125600001</c:v>
                </c:pt>
                <c:pt idx="5590">
                  <c:v>4.0223937079400001</c:v>
                </c:pt>
                <c:pt idx="5591">
                  <c:v>4.0259967677599473</c:v>
                </c:pt>
                <c:pt idx="5592">
                  <c:v>4.0296887920200124</c:v>
                </c:pt>
                <c:pt idx="5593">
                  <c:v>4.0321797963400003</c:v>
                </c:pt>
                <c:pt idx="5594">
                  <c:v>4.0368504294400003</c:v>
                </c:pt>
                <c:pt idx="5595">
                  <c:v>4.0396528093000024</c:v>
                </c:pt>
                <c:pt idx="5596">
                  <c:v>4.0438341379799745</c:v>
                </c:pt>
                <c:pt idx="5597">
                  <c:v>4.0473482333600002</c:v>
                </c:pt>
                <c:pt idx="5598">
                  <c:v>4.0513071509400014</c:v>
                </c:pt>
                <c:pt idx="5599">
                  <c:v>4.0549991752000007</c:v>
                </c:pt>
                <c:pt idx="5600">
                  <c:v>4.0585577528000005</c:v>
                </c:pt>
                <c:pt idx="5601">
                  <c:v>4.06193840152</c:v>
                </c:pt>
                <c:pt idx="5602">
                  <c:v>4.0662531768600001</c:v>
                </c:pt>
                <c:pt idx="5603">
                  <c:v>4.0696783078000003</c:v>
                </c:pt>
                <c:pt idx="5604">
                  <c:v>4.0732813676199955</c:v>
                </c:pt>
                <c:pt idx="5605">
                  <c:v>4.0775516607399656</c:v>
                </c:pt>
                <c:pt idx="5606">
                  <c:v>4.0811547205600007</c:v>
                </c:pt>
                <c:pt idx="5607">
                  <c:v>4.0852026025799999</c:v>
                </c:pt>
                <c:pt idx="5608">
                  <c:v>4.0893839312600004</c:v>
                </c:pt>
                <c:pt idx="5609">
                  <c:v>4.09329836662</c:v>
                </c:pt>
                <c:pt idx="5610">
                  <c:v>4.0972572842000012</c:v>
                </c:pt>
                <c:pt idx="5611">
                  <c:v>4.1013496484400003</c:v>
                </c:pt>
                <c:pt idx="5612">
                  <c:v>4.1048637438200002</c:v>
                </c:pt>
                <c:pt idx="5613">
                  <c:v>4.1085112858600006</c:v>
                </c:pt>
                <c:pt idx="5614">
                  <c:v>4.1134932945000013</c:v>
                </c:pt>
                <c:pt idx="5615">
                  <c:v>4.1177191054000009</c:v>
                </c:pt>
                <c:pt idx="5616">
                  <c:v>4.1214556118799655</c:v>
                </c:pt>
                <c:pt idx="5617">
                  <c:v>4.1252366005799646</c:v>
                </c:pt>
                <c:pt idx="5618">
                  <c:v>4.1295958581399264</c:v>
                </c:pt>
                <c:pt idx="5619">
                  <c:v>4.1339995979199955</c:v>
                </c:pt>
                <c:pt idx="5620">
                  <c:v>4.13804747994</c:v>
                </c:pt>
                <c:pt idx="5621">
                  <c:v>4.142362255280001</c:v>
                </c:pt>
                <c:pt idx="5622">
                  <c:v>4.1458318684399318</c:v>
                </c:pt>
                <c:pt idx="5623">
                  <c:v>4.1500576793399473</c:v>
                </c:pt>
                <c:pt idx="5624">
                  <c:v>4.1534383280599645</c:v>
                </c:pt>
                <c:pt idx="5625">
                  <c:v>4.1575306922999573</c:v>
                </c:pt>
                <c:pt idx="5626">
                  <c:v>4.1611337521200005</c:v>
                </c:pt>
                <c:pt idx="5627">
                  <c:v>4.1657154207799536</c:v>
                </c:pt>
                <c:pt idx="5628">
                  <c:v>4.1697633027999998</c:v>
                </c:pt>
                <c:pt idx="5629">
                  <c:v>4.1747003843978003</c:v>
                </c:pt>
                <c:pt idx="5630">
                  <c:v>4.1785263001400006</c:v>
                </c:pt>
                <c:pt idx="5631">
                  <c:v>4.1829300399199436</c:v>
                </c:pt>
                <c:pt idx="5632">
                  <c:v>4.1869329948978002</c:v>
                </c:pt>
                <c:pt idx="5633">
                  <c:v>4.1912482150600034</c:v>
                </c:pt>
                <c:pt idx="5634">
                  <c:v>4.1955185081799309</c:v>
                </c:pt>
                <c:pt idx="5635">
                  <c:v>4.2001446590599745</c:v>
                </c:pt>
                <c:pt idx="5636">
                  <c:v>4.2047708099399745</c:v>
                </c:pt>
                <c:pt idx="5637">
                  <c:v>4.2093524785999996</c:v>
                </c:pt>
                <c:pt idx="5638">
                  <c:v>4.2138007006000002</c:v>
                </c:pt>
                <c:pt idx="5639">
                  <c:v>4.2180265115000006</c:v>
                </c:pt>
                <c:pt idx="5640">
                  <c:v>4.2219409468599745</c:v>
                </c:pt>
                <c:pt idx="5641">
                  <c:v>4.2268784732800002</c:v>
                </c:pt>
                <c:pt idx="5642">
                  <c:v>4.2317715174800004</c:v>
                </c:pt>
                <c:pt idx="5643">
                  <c:v>4.2359973283799945</c:v>
                </c:pt>
                <c:pt idx="5644">
                  <c:v>4.2405789970400001</c:v>
                </c:pt>
                <c:pt idx="5645">
                  <c:v>4.2447158434999519</c:v>
                </c:pt>
                <c:pt idx="5646">
                  <c:v>4.2495644054800392</c:v>
                </c:pt>
                <c:pt idx="5647">
                  <c:v>4.2534788408400006</c:v>
                </c:pt>
                <c:pt idx="5648">
                  <c:v>4.2575267228600007</c:v>
                </c:pt>
                <c:pt idx="5649">
                  <c:v>4.2614856404399655</c:v>
                </c:pt>
                <c:pt idx="5650">
                  <c:v>4.2660673091000003</c:v>
                </c:pt>
                <c:pt idx="5651">
                  <c:v>4.2697593333600024</c:v>
                </c:pt>
                <c:pt idx="5652">
                  <c:v>4.2734958398400007</c:v>
                </c:pt>
                <c:pt idx="5653">
                  <c:v>4.2775882040800006</c:v>
                </c:pt>
                <c:pt idx="5654">
                  <c:v>4.2813247105600034</c:v>
                </c:pt>
                <c:pt idx="5655">
                  <c:v>4.2864846480799645</c:v>
                </c:pt>
                <c:pt idx="5656">
                  <c:v>4.2911997634000034</c:v>
                </c:pt>
                <c:pt idx="5657">
                  <c:v>4.2964041831399999</c:v>
                </c:pt>
                <c:pt idx="5658">
                  <c:v>4.3009858517999291</c:v>
                </c:pt>
                <c:pt idx="5659">
                  <c:v>4.3051226982599955</c:v>
                </c:pt>
                <c:pt idx="5660">
                  <c:v>4.3101047068999536</c:v>
                </c:pt>
                <c:pt idx="5661">
                  <c:v>4.3153980910800014</c:v>
                </c:pt>
                <c:pt idx="5662">
                  <c:v>4.3199352775199236</c:v>
                </c:pt>
                <c:pt idx="5663">
                  <c:v>4.3250952150399655</c:v>
                </c:pt>
                <c:pt idx="5664">
                  <c:v>4.33007722368</c:v>
                </c:pt>
                <c:pt idx="5665">
                  <c:v>4.3352371612000002</c:v>
                </c:pt>
                <c:pt idx="5666">
                  <c:v>4.3390181499000011</c:v>
                </c:pt>
                <c:pt idx="5667">
                  <c:v>4.3437777474399955</c:v>
                </c:pt>
                <c:pt idx="5668">
                  <c:v>4.3488042382999437</c:v>
                </c:pt>
                <c:pt idx="5669">
                  <c:v>4.3529410847600003</c:v>
                </c:pt>
                <c:pt idx="5670">
                  <c:v>4.35863480891995</c:v>
                </c:pt>
                <c:pt idx="5671">
                  <c:v>4.3624602798399437</c:v>
                </c:pt>
                <c:pt idx="5672">
                  <c:v>4.3669085018399745</c:v>
                </c:pt>
                <c:pt idx="5673">
                  <c:v>4.371178794960052</c:v>
                </c:pt>
                <c:pt idx="5674">
                  <c:v>4.3756270169600002</c:v>
                </c:pt>
                <c:pt idx="5675">
                  <c:v>4.3806979900399998</c:v>
                </c:pt>
                <c:pt idx="5676">
                  <c:v>4.3854575875799755</c:v>
                </c:pt>
                <c:pt idx="5677">
                  <c:v>4.39079545398</c:v>
                </c:pt>
                <c:pt idx="5678">
                  <c:v>4.3963557314799955</c:v>
                </c:pt>
                <c:pt idx="5679">
                  <c:v>4.4015597063978014</c:v>
                </c:pt>
                <c:pt idx="5680">
                  <c:v>4.4068535354000034</c:v>
                </c:pt>
                <c:pt idx="5681">
                  <c:v>4.4113017574000004</c:v>
                </c:pt>
                <c:pt idx="5682">
                  <c:v>4.4174847859800002</c:v>
                </c:pt>
                <c:pt idx="5683">
                  <c:v>4.4230450634800009</c:v>
                </c:pt>
                <c:pt idx="5684">
                  <c:v>4.4283384476600007</c:v>
                </c:pt>
                <c:pt idx="5685">
                  <c:v>4.4337652785000001</c:v>
                </c:pt>
                <c:pt idx="5686">
                  <c:v>4.4384359116000009</c:v>
                </c:pt>
                <c:pt idx="5687">
                  <c:v>4.4430175802600003</c:v>
                </c:pt>
                <c:pt idx="5688">
                  <c:v>4.4486668222000034</c:v>
                </c:pt>
                <c:pt idx="5689">
                  <c:v>4.4531150442000005</c:v>
                </c:pt>
                <c:pt idx="5690">
                  <c:v>4.4584529106000002</c:v>
                </c:pt>
                <c:pt idx="5691">
                  <c:v>4.4637907769999945</c:v>
                </c:pt>
                <c:pt idx="5692">
                  <c:v>4.4686838212</c:v>
                </c:pt>
                <c:pt idx="5693">
                  <c:v>4.4735768654000001</c:v>
                </c:pt>
                <c:pt idx="5694">
                  <c:v>4.4789147318000007</c:v>
                </c:pt>
                <c:pt idx="5695">
                  <c:v>4.4842525982000003</c:v>
                </c:pt>
                <c:pt idx="5696">
                  <c:v>4.4887008202000009</c:v>
                </c:pt>
                <c:pt idx="5697">
                  <c:v>4.4940386865999855</c:v>
                </c:pt>
                <c:pt idx="5698">
                  <c:v>4.4993765530000003</c:v>
                </c:pt>
                <c:pt idx="5699">
                  <c:v>4.5047144193999573</c:v>
                </c:pt>
                <c:pt idx="5700">
                  <c:v>4.5096074636000134</c:v>
                </c:pt>
                <c:pt idx="5701">
                  <c:v>4.51494532999995</c:v>
                </c:pt>
                <c:pt idx="5702">
                  <c:v>4.5211728407999745</c:v>
                </c:pt>
                <c:pt idx="5703">
                  <c:v>4.5256210628</c:v>
                </c:pt>
                <c:pt idx="5704">
                  <c:v>4.5318485736000014</c:v>
                </c:pt>
                <c:pt idx="5705">
                  <c:v>4.5371864399999655</c:v>
                </c:pt>
                <c:pt idx="5706">
                  <c:v>4.5425243063999536</c:v>
                </c:pt>
                <c:pt idx="5707">
                  <c:v>4.5478621727999995</c:v>
                </c:pt>
                <c:pt idx="5708">
                  <c:v>4.5532000392000009</c:v>
                </c:pt>
                <c:pt idx="5709">
                  <c:v>4.5594275500000006</c:v>
                </c:pt>
                <c:pt idx="5710">
                  <c:v>4.56521023859995</c:v>
                </c:pt>
                <c:pt idx="5711">
                  <c:v>4.5709929271999945</c:v>
                </c:pt>
                <c:pt idx="5712">
                  <c:v>4.5763307936000466</c:v>
                </c:pt>
                <c:pt idx="5713">
                  <c:v>4.5821134822000014</c:v>
                </c:pt>
                <c:pt idx="5714">
                  <c:v>4.5874513485999655</c:v>
                </c:pt>
                <c:pt idx="5715">
                  <c:v>4.5932340371999745</c:v>
                </c:pt>
                <c:pt idx="5716">
                  <c:v>4.5990167258000012</c:v>
                </c:pt>
                <c:pt idx="5717">
                  <c:v>4.6047994144000004</c:v>
                </c:pt>
                <c:pt idx="5718">
                  <c:v>4.6101372807999645</c:v>
                </c:pt>
                <c:pt idx="5719">
                  <c:v>4.6154751471999473</c:v>
                </c:pt>
                <c:pt idx="5720">
                  <c:v>4.6212578358000007</c:v>
                </c:pt>
                <c:pt idx="5721">
                  <c:v>4.6261508799999236</c:v>
                </c:pt>
                <c:pt idx="5722">
                  <c:v>4.6314887464000005</c:v>
                </c:pt>
                <c:pt idx="5723">
                  <c:v>4.6372714350000024</c:v>
                </c:pt>
                <c:pt idx="5724">
                  <c:v>4.6426093014000012</c:v>
                </c:pt>
                <c:pt idx="5725">
                  <c:v>4.6483919900000004</c:v>
                </c:pt>
                <c:pt idx="5726">
                  <c:v>4.65461950079996</c:v>
                </c:pt>
                <c:pt idx="5727">
                  <c:v>4.6604021894000009</c:v>
                </c:pt>
                <c:pt idx="5728">
                  <c:v>4.6657400558000006</c:v>
                </c:pt>
                <c:pt idx="5729">
                  <c:v>4.6715227443999998</c:v>
                </c:pt>
                <c:pt idx="5730">
                  <c:v>4.6773054330000008</c:v>
                </c:pt>
                <c:pt idx="5731">
                  <c:v>4.6839777659999955</c:v>
                </c:pt>
                <c:pt idx="5732">
                  <c:v>4.6897604546000133</c:v>
                </c:pt>
                <c:pt idx="5733">
                  <c:v>4.6959879653999446</c:v>
                </c:pt>
                <c:pt idx="5734">
                  <c:v>4.7017706539999997</c:v>
                </c:pt>
                <c:pt idx="5735">
                  <c:v>4.7079981648000011</c:v>
                </c:pt>
                <c:pt idx="5736">
                  <c:v>4.7137808533999745</c:v>
                </c:pt>
                <c:pt idx="5737">
                  <c:v>4.7213428308000012</c:v>
                </c:pt>
                <c:pt idx="5738">
                  <c:v>4.7280151637999746</c:v>
                </c:pt>
                <c:pt idx="5739">
                  <c:v>4.7342426745999999</c:v>
                </c:pt>
                <c:pt idx="5740">
                  <c:v>4.7404701854000484</c:v>
                </c:pt>
                <c:pt idx="5741">
                  <c:v>4.7471425184000005</c:v>
                </c:pt>
                <c:pt idx="5742">
                  <c:v>4.752480384800001</c:v>
                </c:pt>
                <c:pt idx="5743">
                  <c:v>4.7591527178000002</c:v>
                </c:pt>
                <c:pt idx="5744">
                  <c:v>4.7649354063999336</c:v>
                </c:pt>
                <c:pt idx="5745">
                  <c:v>4.7724973838000411</c:v>
                </c:pt>
                <c:pt idx="5746">
                  <c:v>4.7778352501999546</c:v>
                </c:pt>
                <c:pt idx="5747">
                  <c:v>4.7836179388000009</c:v>
                </c:pt>
                <c:pt idx="5748">
                  <c:v>4.7894006274000001</c:v>
                </c:pt>
                <c:pt idx="5749">
                  <c:v>4.7951833159999975</c:v>
                </c:pt>
                <c:pt idx="5750">
                  <c:v>4.8005211824000034</c:v>
                </c:pt>
                <c:pt idx="5751">
                  <c:v>4.8071935153999945</c:v>
                </c:pt>
                <c:pt idx="5752">
                  <c:v>4.8134210261999755</c:v>
                </c:pt>
                <c:pt idx="5753">
                  <c:v>4.8205381813999955</c:v>
                </c:pt>
                <c:pt idx="5754">
                  <c:v>4.8263208699999645</c:v>
                </c:pt>
                <c:pt idx="5755">
                  <c:v>4.8321035585999645</c:v>
                </c:pt>
                <c:pt idx="5756">
                  <c:v>4.839220713800052</c:v>
                </c:pt>
                <c:pt idx="5757">
                  <c:v>4.8467826911999996</c:v>
                </c:pt>
                <c:pt idx="5758">
                  <c:v>4.8538998463999645</c:v>
                </c:pt>
                <c:pt idx="5759">
                  <c:v>4.8614618238000009</c:v>
                </c:pt>
                <c:pt idx="5760">
                  <c:v>4.8672445123999655</c:v>
                </c:pt>
                <c:pt idx="5761">
                  <c:v>4.8743616676000006</c:v>
                </c:pt>
                <c:pt idx="5762">
                  <c:v>4.8810340006000006</c:v>
                </c:pt>
                <c:pt idx="5763">
                  <c:v>4.888151155800001</c:v>
                </c:pt>
                <c:pt idx="5764">
                  <c:v>4.8952683110000024</c:v>
                </c:pt>
                <c:pt idx="5765">
                  <c:v>4.9019406440000024</c:v>
                </c:pt>
                <c:pt idx="5766">
                  <c:v>4.9095026214000024</c:v>
                </c:pt>
                <c:pt idx="5767">
                  <c:v>4.9157301322000002</c:v>
                </c:pt>
                <c:pt idx="5768">
                  <c:v>4.9219576430000007</c:v>
                </c:pt>
                <c:pt idx="5769">
                  <c:v>4.9281851537999755</c:v>
                </c:pt>
                <c:pt idx="5770">
                  <c:v>4.9348574868000004</c:v>
                </c:pt>
                <c:pt idx="5771">
                  <c:v>4.9410849976</c:v>
                </c:pt>
                <c:pt idx="5772">
                  <c:v>4.9477573306</c:v>
                </c:pt>
                <c:pt idx="5773">
                  <c:v>4.9539848413999437</c:v>
                </c:pt>
                <c:pt idx="5774">
                  <c:v>4.9602123522000001</c:v>
                </c:pt>
                <c:pt idx="5775">
                  <c:v>4.9668846851999975</c:v>
                </c:pt>
                <c:pt idx="5776">
                  <c:v>4.9735570182000002</c:v>
                </c:pt>
                <c:pt idx="5777">
                  <c:v>4.9811189956000401</c:v>
                </c:pt>
                <c:pt idx="5778">
                  <c:v>4.9886809730000001</c:v>
                </c:pt>
                <c:pt idx="5779">
                  <c:v>4.9966877726000014</c:v>
                </c:pt>
                <c:pt idx="5780">
                  <c:v>5.0038049277999646</c:v>
                </c:pt>
                <c:pt idx="5781">
                  <c:v>5.0118117274000005</c:v>
                </c:pt>
                <c:pt idx="5782">
                  <c:v>5.0189288826</c:v>
                </c:pt>
                <c:pt idx="5783">
                  <c:v>5.0260460378000005</c:v>
                </c:pt>
                <c:pt idx="5784">
                  <c:v>5.0336080152000502</c:v>
                </c:pt>
                <c:pt idx="5785">
                  <c:v>5.0407251704000009</c:v>
                </c:pt>
                <c:pt idx="5786">
                  <c:v>5.0487319699999755</c:v>
                </c:pt>
                <c:pt idx="5787">
                  <c:v>5.0558491252000124</c:v>
                </c:pt>
                <c:pt idx="5788">
                  <c:v>5.0625214581999645</c:v>
                </c:pt>
                <c:pt idx="5789">
                  <c:v>5.0696386134000004</c:v>
                </c:pt>
                <c:pt idx="5790">
                  <c:v>5.0767557686</c:v>
                </c:pt>
                <c:pt idx="5791">
                  <c:v>5.0843177459999955</c:v>
                </c:pt>
                <c:pt idx="5792">
                  <c:v>5.0918797233999999</c:v>
                </c:pt>
                <c:pt idx="5793">
                  <c:v>5.0989968785999373</c:v>
                </c:pt>
                <c:pt idx="5794">
                  <c:v>5.1065588559999755</c:v>
                </c:pt>
                <c:pt idx="5795">
                  <c:v>5.1145656555999546</c:v>
                </c:pt>
                <c:pt idx="5796">
                  <c:v>5.1216828107999746</c:v>
                </c:pt>
                <c:pt idx="5797">
                  <c:v>5.1296896104000007</c:v>
                </c:pt>
                <c:pt idx="5798">
                  <c:v>5.1372515878000007</c:v>
                </c:pt>
                <c:pt idx="5799">
                  <c:v>5.1439239208000007</c:v>
                </c:pt>
                <c:pt idx="5800">
                  <c:v>5.1514858981999518</c:v>
                </c:pt>
                <c:pt idx="5801">
                  <c:v>5.1590478756000007</c:v>
                </c:pt>
                <c:pt idx="5802">
                  <c:v>5.1666098530000006</c:v>
                </c:pt>
                <c:pt idx="5803">
                  <c:v>5.1755062969999646</c:v>
                </c:pt>
                <c:pt idx="5804">
                  <c:v>5.183068274400001</c:v>
                </c:pt>
                <c:pt idx="5805">
                  <c:v>5.1915198961999645</c:v>
                </c:pt>
                <c:pt idx="5806">
                  <c:v>5.1999715179999546</c:v>
                </c:pt>
                <c:pt idx="5807">
                  <c:v>5.2079783175999745</c:v>
                </c:pt>
                <c:pt idx="5808">
                  <c:v>5.2164299394000011</c:v>
                </c:pt>
                <c:pt idx="5809">
                  <c:v>5.2244367389999491</c:v>
                </c:pt>
                <c:pt idx="5810">
                  <c:v>5.2319987164000024</c:v>
                </c:pt>
                <c:pt idx="5811">
                  <c:v>5.2400055159999965</c:v>
                </c:pt>
                <c:pt idx="5812">
                  <c:v>5.2489019599999756</c:v>
                </c:pt>
                <c:pt idx="5813">
                  <c:v>5.2569087595999955</c:v>
                </c:pt>
                <c:pt idx="5814">
                  <c:v>5.2653603814000034</c:v>
                </c:pt>
                <c:pt idx="5815">
                  <c:v>5.2733671810000766</c:v>
                </c:pt>
                <c:pt idx="5816">
                  <c:v>5.2813739806000566</c:v>
                </c:pt>
                <c:pt idx="5817">
                  <c:v>5.2898256024000014</c:v>
                </c:pt>
                <c:pt idx="5818">
                  <c:v>5.2987220464</c:v>
                </c:pt>
                <c:pt idx="5819">
                  <c:v>5.3067288459999995</c:v>
                </c:pt>
                <c:pt idx="5820">
                  <c:v>5.3151804677999346</c:v>
                </c:pt>
                <c:pt idx="5821">
                  <c:v>5.32407691179995</c:v>
                </c:pt>
                <c:pt idx="5822">
                  <c:v>5.3311940669999665</c:v>
                </c:pt>
                <c:pt idx="5823">
                  <c:v>5.3396456888000134</c:v>
                </c:pt>
                <c:pt idx="5824">
                  <c:v>5.3472076661999655</c:v>
                </c:pt>
                <c:pt idx="5825">
                  <c:v>5.3552144658000005</c:v>
                </c:pt>
                <c:pt idx="5826">
                  <c:v>5.3645557319999364</c:v>
                </c:pt>
                <c:pt idx="5827">
                  <c:v>5.3730073538000003</c:v>
                </c:pt>
                <c:pt idx="5828">
                  <c:v>5.3810141534000007</c:v>
                </c:pt>
                <c:pt idx="5829">
                  <c:v>5.3894657752000024</c:v>
                </c:pt>
                <c:pt idx="5830">
                  <c:v>5.3983622192</c:v>
                </c:pt>
                <c:pt idx="5831">
                  <c:v>5.4077034854000594</c:v>
                </c:pt>
                <c:pt idx="5832">
                  <c:v>5.4165999294000002</c:v>
                </c:pt>
                <c:pt idx="5833">
                  <c:v>5.4268308399999645</c:v>
                </c:pt>
                <c:pt idx="5834">
                  <c:v>5.4361721061999999</c:v>
                </c:pt>
                <c:pt idx="5835">
                  <c:v>5.4459581946000402</c:v>
                </c:pt>
                <c:pt idx="5836">
                  <c:v>5.4552994608000134</c:v>
                </c:pt>
                <c:pt idx="5837">
                  <c:v>5.4646407269999955</c:v>
                </c:pt>
                <c:pt idx="5838">
                  <c:v>5.4730923488000034</c:v>
                </c:pt>
                <c:pt idx="5839">
                  <c:v>5.4828784372000001</c:v>
                </c:pt>
                <c:pt idx="5840">
                  <c:v>5.4922197034000124</c:v>
                </c:pt>
                <c:pt idx="5841">
                  <c:v>5.5011161473999755</c:v>
                </c:pt>
                <c:pt idx="5842">
                  <c:v>5.5109022358000015</c:v>
                </c:pt>
                <c:pt idx="5843">
                  <c:v>5.5193538576000005</c:v>
                </c:pt>
                <c:pt idx="5844">
                  <c:v>5.5286951238000013</c:v>
                </c:pt>
                <c:pt idx="5845">
                  <c:v>5.5371467456000003</c:v>
                </c:pt>
                <c:pt idx="5846">
                  <c:v>5.5460431896000548</c:v>
                </c:pt>
                <c:pt idx="5847">
                  <c:v>5.5553844558000005</c:v>
                </c:pt>
                <c:pt idx="5848">
                  <c:v>5.56383607759994</c:v>
                </c:pt>
                <c:pt idx="5849">
                  <c:v>5.5731773438000012</c:v>
                </c:pt>
                <c:pt idx="5850">
                  <c:v>5.5816289656000411</c:v>
                </c:pt>
                <c:pt idx="5851">
                  <c:v>5.5900805873999655</c:v>
                </c:pt>
                <c:pt idx="5852">
                  <c:v>5.5994218536</c:v>
                </c:pt>
                <c:pt idx="5853">
                  <c:v>5.6083182975999755</c:v>
                </c:pt>
                <c:pt idx="5854">
                  <c:v>5.6176595637999656</c:v>
                </c:pt>
                <c:pt idx="5855">
                  <c:v>5.6274456521999436</c:v>
                </c:pt>
                <c:pt idx="5856">
                  <c:v>5.6376765627999745</c:v>
                </c:pt>
                <c:pt idx="5857">
                  <c:v>5.6487971178000009</c:v>
                </c:pt>
                <c:pt idx="5858">
                  <c:v>5.6581383840000008</c:v>
                </c:pt>
                <c:pt idx="5859">
                  <c:v>5.6688141167999309</c:v>
                </c:pt>
                <c:pt idx="5860">
                  <c:v>5.6794898495999755</c:v>
                </c:pt>
                <c:pt idx="5861">
                  <c:v>5.6910552267999455</c:v>
                </c:pt>
                <c:pt idx="5862">
                  <c:v>5.7008413151999999</c:v>
                </c:pt>
                <c:pt idx="5863">
                  <c:v>5.7119618701999855</c:v>
                </c:pt>
                <c:pt idx="5864">
                  <c:v>5.7221927808000013</c:v>
                </c:pt>
                <c:pt idx="5865">
                  <c:v>5.7324236914000402</c:v>
                </c:pt>
                <c:pt idx="5866">
                  <c:v>5.7426546020000009</c:v>
                </c:pt>
                <c:pt idx="5867">
                  <c:v>5.7533303348000011</c:v>
                </c:pt>
                <c:pt idx="5868">
                  <c:v>5.7631164232000005</c:v>
                </c:pt>
                <c:pt idx="5869">
                  <c:v>5.7729025115999955</c:v>
                </c:pt>
                <c:pt idx="5870">
                  <c:v>5.7826886000000002</c:v>
                </c:pt>
                <c:pt idx="5871">
                  <c:v>5.7915850440000005</c:v>
                </c:pt>
                <c:pt idx="5872">
                  <c:v>5.8009263101999755</c:v>
                </c:pt>
                <c:pt idx="5873">
                  <c:v>5.8107123986000007</c:v>
                </c:pt>
                <c:pt idx="5874">
                  <c:v>5.8200536648000005</c:v>
                </c:pt>
                <c:pt idx="5875">
                  <c:v>5.8311742197999745</c:v>
                </c:pt>
                <c:pt idx="5876">
                  <c:v>5.8414051304000001</c:v>
                </c:pt>
                <c:pt idx="5877">
                  <c:v>5.8529705075999336</c:v>
                </c:pt>
                <c:pt idx="5878">
                  <c:v>5.8645358847999418</c:v>
                </c:pt>
                <c:pt idx="5879">
                  <c:v>5.8756564398000011</c:v>
                </c:pt>
                <c:pt idx="5880">
                  <c:v>5.8867769948000124</c:v>
                </c:pt>
                <c:pt idx="5881">
                  <c:v>5.8983423720000001</c:v>
                </c:pt>
                <c:pt idx="5882">
                  <c:v>5.9099077491999985</c:v>
                </c:pt>
                <c:pt idx="5883">
                  <c:v>5.9214731264000013</c:v>
                </c:pt>
                <c:pt idx="5884">
                  <c:v>5.9330385036000024</c:v>
                </c:pt>
                <c:pt idx="5885">
                  <c:v>5.9432694142000857</c:v>
                </c:pt>
                <c:pt idx="5886">
                  <c:v>5.9539451470000007</c:v>
                </c:pt>
                <c:pt idx="5887">
                  <c:v>5.9655105241999573</c:v>
                </c:pt>
                <c:pt idx="5888">
                  <c:v>5.9766310792000024</c:v>
                </c:pt>
                <c:pt idx="5889">
                  <c:v>5.9877516342000003</c:v>
                </c:pt>
                <c:pt idx="5890">
                  <c:v>5.9993170114000014</c:v>
                </c:pt>
                <c:pt idx="5891">
                  <c:v>6.0091030998000114</c:v>
                </c:pt>
                <c:pt idx="5892">
                  <c:v>6.0206684770000001</c:v>
                </c:pt>
                <c:pt idx="5893">
                  <c:v>6.0317890320000034</c:v>
                </c:pt>
                <c:pt idx="5894">
                  <c:v>6.0424647648000009</c:v>
                </c:pt>
                <c:pt idx="5895">
                  <c:v>6.0540301419999745</c:v>
                </c:pt>
                <c:pt idx="5896">
                  <c:v>6.0660403413999955</c:v>
                </c:pt>
                <c:pt idx="5897">
                  <c:v>6.0780505408000005</c:v>
                </c:pt>
                <c:pt idx="5898">
                  <c:v>6.0891710958000447</c:v>
                </c:pt>
                <c:pt idx="5899">
                  <c:v>6.099402006400001</c:v>
                </c:pt>
                <c:pt idx="5900">
                  <c:v>6.1149707833999845</c:v>
                </c:pt>
                <c:pt idx="5901">
                  <c:v>6.1274258049999473</c:v>
                </c:pt>
                <c:pt idx="5902">
                  <c:v>6.1389911822000034</c:v>
                </c:pt>
                <c:pt idx="5903">
                  <c:v>6.1510013816000004</c:v>
                </c:pt>
                <c:pt idx="5904">
                  <c:v>6.1625667587999491</c:v>
                </c:pt>
                <c:pt idx="5905">
                  <c:v>6.1754666026000002</c:v>
                </c:pt>
                <c:pt idx="5906">
                  <c:v>6.1879216241999755</c:v>
                </c:pt>
                <c:pt idx="5907">
                  <c:v>6.1994870014000005</c:v>
                </c:pt>
                <c:pt idx="5908">
                  <c:v>6.2128316673999473</c:v>
                </c:pt>
                <c:pt idx="5909">
                  <c:v>6.2248418667999346</c:v>
                </c:pt>
                <c:pt idx="5910">
                  <c:v>6.2368520662</c:v>
                </c:pt>
                <c:pt idx="5911">
                  <c:v>6.2497519100000014</c:v>
                </c:pt>
                <c:pt idx="5912">
                  <c:v>6.2617621094000411</c:v>
                </c:pt>
                <c:pt idx="5913">
                  <c:v>6.2746619532000034</c:v>
                </c:pt>
                <c:pt idx="5914">
                  <c:v>6.2880066192000008</c:v>
                </c:pt>
                <c:pt idx="5915">
                  <c:v>6.3009064630000005</c:v>
                </c:pt>
                <c:pt idx="5916">
                  <c:v>6.3146959511999645</c:v>
                </c:pt>
                <c:pt idx="5917">
                  <c:v>6.3271509727999309</c:v>
                </c:pt>
                <c:pt idx="5918">
                  <c:v>6.3400508165999518</c:v>
                </c:pt>
                <c:pt idx="5919">
                  <c:v>6.3516161938000124</c:v>
                </c:pt>
                <c:pt idx="5920">
                  <c:v>6.3645160375999108</c:v>
                </c:pt>
                <c:pt idx="5921">
                  <c:v>6.3760814148000033</c:v>
                </c:pt>
                <c:pt idx="5922">
                  <c:v>6.3912053696000006</c:v>
                </c:pt>
                <c:pt idx="5923">
                  <c:v>6.4041052133999745</c:v>
                </c:pt>
                <c:pt idx="5924">
                  <c:v>6.4161154128000009</c:v>
                </c:pt>
                <c:pt idx="5925">
                  <c:v>6.4285704344000001</c:v>
                </c:pt>
                <c:pt idx="5926">
                  <c:v>6.4414702782000006</c:v>
                </c:pt>
                <c:pt idx="5927">
                  <c:v>6.4548149441999536</c:v>
                </c:pt>
                <c:pt idx="5928">
                  <c:v>6.4686044324000003</c:v>
                </c:pt>
                <c:pt idx="5929">
                  <c:v>6.4828387428000003</c:v>
                </c:pt>
                <c:pt idx="5930">
                  <c:v>6.4966282310000034</c:v>
                </c:pt>
                <c:pt idx="5931">
                  <c:v>6.5095280748000004</c:v>
                </c:pt>
                <c:pt idx="5932">
                  <c:v>6.5228727408000005</c:v>
                </c:pt>
                <c:pt idx="5933">
                  <c:v>6.5366622290000134</c:v>
                </c:pt>
                <c:pt idx="5934">
                  <c:v>6.5517861838000124</c:v>
                </c:pt>
                <c:pt idx="5935">
                  <c:v>6.5664653163999755</c:v>
                </c:pt>
                <c:pt idx="5936">
                  <c:v>6.581144449</c:v>
                </c:pt>
                <c:pt idx="5937">
                  <c:v>6.5958235816000004</c:v>
                </c:pt>
                <c:pt idx="5938">
                  <c:v>6.6109475363999364</c:v>
                </c:pt>
                <c:pt idx="5939">
                  <c:v>6.6247370245999546</c:v>
                </c:pt>
                <c:pt idx="5940">
                  <c:v>6.6398609794000008</c:v>
                </c:pt>
                <c:pt idx="5941">
                  <c:v>6.654984934199919</c:v>
                </c:pt>
                <c:pt idx="5942">
                  <c:v>6.6692192445999945</c:v>
                </c:pt>
                <c:pt idx="5943">
                  <c:v>6.6834535550000007</c:v>
                </c:pt>
                <c:pt idx="5944">
                  <c:v>6.6981326875999745</c:v>
                </c:pt>
                <c:pt idx="5945">
                  <c:v>6.7119221758000034</c:v>
                </c:pt>
                <c:pt idx="5946">
                  <c:v>6.7239323751999756</c:v>
                </c:pt>
                <c:pt idx="5947">
                  <c:v>6.7377218634000009</c:v>
                </c:pt>
                <c:pt idx="5948">
                  <c:v>6.7524009959999995</c:v>
                </c:pt>
                <c:pt idx="5949">
                  <c:v>6.7657456620000005</c:v>
                </c:pt>
                <c:pt idx="5950">
                  <c:v>6.7799799724000014</c:v>
                </c:pt>
                <c:pt idx="5951">
                  <c:v>6.7942142828000005</c:v>
                </c:pt>
                <c:pt idx="5952">
                  <c:v>6.8093382375999845</c:v>
                </c:pt>
                <c:pt idx="5953">
                  <c:v>6.8240173701999254</c:v>
                </c:pt>
                <c:pt idx="5954">
                  <c:v>6.8400309693999564</c:v>
                </c:pt>
                <c:pt idx="5955">
                  <c:v>6.8547101019999745</c:v>
                </c:pt>
                <c:pt idx="5956">
                  <c:v>6.8729478121999845</c:v>
                </c:pt>
                <c:pt idx="5957">
                  <c:v>6.8894062336000008</c:v>
                </c:pt>
                <c:pt idx="5958">
                  <c:v>6.9058646550000002</c:v>
                </c:pt>
                <c:pt idx="5959">
                  <c:v>6.9214334320000024</c:v>
                </c:pt>
                <c:pt idx="5960">
                  <c:v>6.9374470312000014</c:v>
                </c:pt>
                <c:pt idx="5961">
                  <c:v>6.9543502747999755</c:v>
                </c:pt>
                <c:pt idx="5962">
                  <c:v>6.970363874000042</c:v>
                </c:pt>
                <c:pt idx="5963">
                  <c:v>6.9877119398000005</c:v>
                </c:pt>
                <c:pt idx="5964">
                  <c:v>7.0032807168000009</c:v>
                </c:pt>
                <c:pt idx="5965">
                  <c:v>7.0188494938000447</c:v>
                </c:pt>
                <c:pt idx="5966">
                  <c:v>7.0353079151999998</c:v>
                </c:pt>
                <c:pt idx="5967">
                  <c:v>7.0499870477999655</c:v>
                </c:pt>
                <c:pt idx="5968">
                  <c:v>7.0664454691999845</c:v>
                </c:pt>
                <c:pt idx="5969">
                  <c:v>7.0824590683999755</c:v>
                </c:pt>
                <c:pt idx="5970">
                  <c:v>7.0975830231999755</c:v>
                </c:pt>
                <c:pt idx="5971">
                  <c:v>7.1140414446000007</c:v>
                </c:pt>
                <c:pt idx="5972">
                  <c:v>7.1296102215999655</c:v>
                </c:pt>
                <c:pt idx="5973">
                  <c:v>7.1451789986000005</c:v>
                </c:pt>
                <c:pt idx="5974">
                  <c:v>7.1616374200000008</c:v>
                </c:pt>
                <c:pt idx="5975">
                  <c:v>7.1780958413999745</c:v>
                </c:pt>
                <c:pt idx="5976">
                  <c:v>7.1954439072000005</c:v>
                </c:pt>
                <c:pt idx="5977">
                  <c:v>7.2132367952000438</c:v>
                </c:pt>
                <c:pt idx="5978">
                  <c:v>7.230140038800001</c:v>
                </c:pt>
                <c:pt idx="5979">
                  <c:v>7.2488225712000007</c:v>
                </c:pt>
                <c:pt idx="5980">
                  <c:v>7.2661706369999655</c:v>
                </c:pt>
                <c:pt idx="5981">
                  <c:v>7.2852979916000429</c:v>
                </c:pt>
                <c:pt idx="5982">
                  <c:v>7.3022012352000001</c:v>
                </c:pt>
                <c:pt idx="5983">
                  <c:v>7.3213285898000011</c:v>
                </c:pt>
                <c:pt idx="5984">
                  <c:v>7.3409007665999564</c:v>
                </c:pt>
                <c:pt idx="5985">
                  <c:v>7.3582488324000002</c:v>
                </c:pt>
                <c:pt idx="5986">
                  <c:v>7.3755968981999755</c:v>
                </c:pt>
                <c:pt idx="5987">
                  <c:v>7.3938346083999491</c:v>
                </c:pt>
                <c:pt idx="5988">
                  <c:v>7.4116274964000484</c:v>
                </c:pt>
                <c:pt idx="5989">
                  <c:v>7.4298652066000006</c:v>
                </c:pt>
                <c:pt idx="5990">
                  <c:v>7.4489925611999945</c:v>
                </c:pt>
                <c:pt idx="5991">
                  <c:v>7.4663406270000001</c:v>
                </c:pt>
                <c:pt idx="5992">
                  <c:v>7.4841335150000008</c:v>
                </c:pt>
                <c:pt idx="5993">
                  <c:v>7.5023712252000001</c:v>
                </c:pt>
                <c:pt idx="5994">
                  <c:v>7.5206089354000003</c:v>
                </c:pt>
                <c:pt idx="5995">
                  <c:v>7.5397362900000013</c:v>
                </c:pt>
                <c:pt idx="5996">
                  <c:v>7.5584188223999655</c:v>
                </c:pt>
                <c:pt idx="5997">
                  <c:v>7.5766565326000004</c:v>
                </c:pt>
                <c:pt idx="5998">
                  <c:v>7.595339065000001</c:v>
                </c:pt>
                <c:pt idx="5999">
                  <c:v>7.6140215973999537</c:v>
                </c:pt>
                <c:pt idx="6000">
                  <c:v>7.6318144854000014</c:v>
                </c:pt>
                <c:pt idx="6001">
                  <c:v>7.6513866621999655</c:v>
                </c:pt>
                <c:pt idx="6002">
                  <c:v>7.6714036612000003</c:v>
                </c:pt>
                <c:pt idx="6003">
                  <c:v>7.6909758379999236</c:v>
                </c:pt>
                <c:pt idx="6004">
                  <c:v>7.7127721258000124</c:v>
                </c:pt>
                <c:pt idx="6005">
                  <c:v>7.7327891248000133</c:v>
                </c:pt>
                <c:pt idx="6006">
                  <c:v>7.7523613016000024</c:v>
                </c:pt>
                <c:pt idx="6007">
                  <c:v>7.773712767200001</c:v>
                </c:pt>
                <c:pt idx="6008">
                  <c:v>7.7919504773999755</c:v>
                </c:pt>
                <c:pt idx="6009">
                  <c:v>7.8133019430000008</c:v>
                </c:pt>
                <c:pt idx="6010">
                  <c:v>7.8333189420000009</c:v>
                </c:pt>
                <c:pt idx="6011">
                  <c:v>7.8542255854</c:v>
                </c:pt>
                <c:pt idx="6012">
                  <c:v>7.8751322287999646</c:v>
                </c:pt>
                <c:pt idx="6013">
                  <c:v>7.8955940499999473</c:v>
                </c:pt>
                <c:pt idx="6014">
                  <c:v>7.9151662267999745</c:v>
                </c:pt>
                <c:pt idx="6015">
                  <c:v>7.9356280480000034</c:v>
                </c:pt>
                <c:pt idx="6016">
                  <c:v>7.9578691580000003</c:v>
                </c:pt>
                <c:pt idx="6017">
                  <c:v>7.9783309791999955</c:v>
                </c:pt>
                <c:pt idx="6018">
                  <c:v>8.0010169114000007</c:v>
                </c:pt>
                <c:pt idx="6019">
                  <c:v>8.0201442660000026</c:v>
                </c:pt>
                <c:pt idx="6020">
                  <c:v>8.0401612649999983</c:v>
                </c:pt>
                <c:pt idx="6021">
                  <c:v>8.0606230861999997</c:v>
                </c:pt>
                <c:pt idx="6022">
                  <c:v>8.0810849074000028</c:v>
                </c:pt>
                <c:pt idx="6023">
                  <c:v>8.1033260174000006</c:v>
                </c:pt>
                <c:pt idx="6024">
                  <c:v>8.1242326607999988</c:v>
                </c:pt>
                <c:pt idx="6025">
                  <c:v>8.1455841264000028</c:v>
                </c:pt>
                <c:pt idx="6026">
                  <c:v>8.1673804142000002</c:v>
                </c:pt>
                <c:pt idx="6027">
                  <c:v>8.1887318798000006</c:v>
                </c:pt>
                <c:pt idx="6028">
                  <c:v>8.2100833454000011</c:v>
                </c:pt>
                <c:pt idx="6029">
                  <c:v>8.2336589219999983</c:v>
                </c:pt>
                <c:pt idx="6030">
                  <c:v>8.2563448542000248</c:v>
                </c:pt>
                <c:pt idx="6031">
                  <c:v>8.2794756086000003</c:v>
                </c:pt>
                <c:pt idx="6032">
                  <c:v>8.3039408296000268</c:v>
                </c:pt>
                <c:pt idx="6033">
                  <c:v>8.3292956950000008</c:v>
                </c:pt>
                <c:pt idx="6034">
                  <c:v>8.3515368050001317</c:v>
                </c:pt>
                <c:pt idx="6035">
                  <c:v>8.3751123816000028</c:v>
                </c:pt>
                <c:pt idx="6036">
                  <c:v>8.4004672470000248</c:v>
                </c:pt>
                <c:pt idx="6037">
                  <c:v>8.4249324680000015</c:v>
                </c:pt>
                <c:pt idx="6038">
                  <c:v>8.4493976890000013</c:v>
                </c:pt>
                <c:pt idx="6039">
                  <c:v>8.4743077322000016</c:v>
                </c:pt>
                <c:pt idx="6040">
                  <c:v>8.4969936644000015</c:v>
                </c:pt>
                <c:pt idx="6041">
                  <c:v>8.5210140632000009</c:v>
                </c:pt>
                <c:pt idx="6042">
                  <c:v>8.5445896398000247</c:v>
                </c:pt>
                <c:pt idx="6043">
                  <c:v>8.5694996830000267</c:v>
                </c:pt>
                <c:pt idx="6044">
                  <c:v>8.5944097262000003</c:v>
                </c:pt>
                <c:pt idx="6045">
                  <c:v>8.6166508362000247</c:v>
                </c:pt>
                <c:pt idx="6046">
                  <c:v>8.6406712349999992</c:v>
                </c:pt>
                <c:pt idx="6047">
                  <c:v>8.6642468116000266</c:v>
                </c:pt>
                <c:pt idx="6048">
                  <c:v>8.6873775659999986</c:v>
                </c:pt>
                <c:pt idx="6049">
                  <c:v>8.7122876092000006</c:v>
                </c:pt>
                <c:pt idx="6050">
                  <c:v>8.7363080079999982</c:v>
                </c:pt>
                <c:pt idx="6051">
                  <c:v>8.7616628734000006</c:v>
                </c:pt>
                <c:pt idx="6052">
                  <c:v>8.7865729166000008</c:v>
                </c:pt>
                <c:pt idx="6053">
                  <c:v>8.8119277819999979</c:v>
                </c:pt>
                <c:pt idx="6054">
                  <c:v>8.837727469599999</c:v>
                </c:pt>
                <c:pt idx="6055">
                  <c:v>8.8639719794000005</c:v>
                </c:pt>
                <c:pt idx="6056">
                  <c:v>8.8906613114000006</c:v>
                </c:pt>
                <c:pt idx="6057">
                  <c:v>8.9177954655999994</c:v>
                </c:pt>
                <c:pt idx="6058">
                  <c:v>8.9453744419999985</c:v>
                </c:pt>
                <c:pt idx="6059">
                  <c:v>8.9733982406000017</c:v>
                </c:pt>
                <c:pt idx="6060">
                  <c:v>9.0014220392000048</c:v>
                </c:pt>
                <c:pt idx="6061">
                  <c:v>9.0281113711999819</c:v>
                </c:pt>
                <c:pt idx="6062">
                  <c:v>9.0565799920000067</c:v>
                </c:pt>
                <c:pt idx="6063">
                  <c:v>9.0837141462000002</c:v>
                </c:pt>
                <c:pt idx="6064">
                  <c:v>9.1112931225999283</c:v>
                </c:pt>
                <c:pt idx="6065">
                  <c:v>9.1384272768000017</c:v>
                </c:pt>
                <c:pt idx="6066">
                  <c:v>9.1668958976000248</c:v>
                </c:pt>
                <c:pt idx="6067">
                  <c:v>9.1940300518000004</c:v>
                </c:pt>
                <c:pt idx="6068">
                  <c:v>9.2198297393999997</c:v>
                </c:pt>
                <c:pt idx="6069">
                  <c:v>9.2465190713999998</c:v>
                </c:pt>
                <c:pt idx="6070">
                  <c:v>9.2736532256000004</c:v>
                </c:pt>
                <c:pt idx="6071">
                  <c:v>9.3007873798000986</c:v>
                </c:pt>
                <c:pt idx="6072">
                  <c:v>9.3292560006000027</c:v>
                </c:pt>
                <c:pt idx="6073">
                  <c:v>9.3568349770001262</c:v>
                </c:pt>
                <c:pt idx="6074">
                  <c:v>9.3844139534000028</c:v>
                </c:pt>
                <c:pt idx="6075">
                  <c:v>9.4124377520000859</c:v>
                </c:pt>
                <c:pt idx="6076">
                  <c:v>9.4422408394000268</c:v>
                </c:pt>
                <c:pt idx="6077">
                  <c:v>9.4724887490000267</c:v>
                </c:pt>
                <c:pt idx="6078">
                  <c:v>9.5031814807999986</c:v>
                </c:pt>
                <c:pt idx="6079">
                  <c:v>9.5343190348000011</c:v>
                </c:pt>
                <c:pt idx="6080">
                  <c:v>9.5654565888001279</c:v>
                </c:pt>
                <c:pt idx="6081">
                  <c:v>9.5961493206000021</c:v>
                </c:pt>
                <c:pt idx="6082">
                  <c:v>9.6277316968000015</c:v>
                </c:pt>
                <c:pt idx="6083">
                  <c:v>9.6584244286000018</c:v>
                </c:pt>
                <c:pt idx="6084">
                  <c:v>9.6891171603999986</c:v>
                </c:pt>
                <c:pt idx="6085">
                  <c:v>9.7198098922000007</c:v>
                </c:pt>
                <c:pt idx="6086">
                  <c:v>9.7505026240000028</c:v>
                </c:pt>
                <c:pt idx="6087">
                  <c:v>9.7803057113999987</c:v>
                </c:pt>
                <c:pt idx="6088">
                  <c:v>9.810998443199999</c:v>
                </c:pt>
                <c:pt idx="6089">
                  <c:v>9.8416911749999993</c:v>
                </c:pt>
                <c:pt idx="6090">
                  <c:v>9.8714942624000859</c:v>
                </c:pt>
                <c:pt idx="6091">
                  <c:v>9.9035214607999986</c:v>
                </c:pt>
                <c:pt idx="6092">
                  <c:v>9.9364383036000028</c:v>
                </c:pt>
                <c:pt idx="6093">
                  <c:v>9.9675758576000248</c:v>
                </c:pt>
                <c:pt idx="6094">
                  <c:v>9.9996030560000246</c:v>
                </c:pt>
                <c:pt idx="6095">
                  <c:v>10.031630254400024</c:v>
                </c:pt>
                <c:pt idx="6096">
                  <c:v>10.063212630600002</c:v>
                </c:pt>
                <c:pt idx="6097">
                  <c:v>10.095684651200104</c:v>
                </c:pt>
                <c:pt idx="6098">
                  <c:v>10.129491138400002</c:v>
                </c:pt>
                <c:pt idx="6099">
                  <c:v>10.161963159000001</c:v>
                </c:pt>
                <c:pt idx="6100">
                  <c:v>10.1957696462</c:v>
                </c:pt>
                <c:pt idx="6101">
                  <c:v>10.230020955600001</c:v>
                </c:pt>
                <c:pt idx="6102">
                  <c:v>10.264272265000001</c:v>
                </c:pt>
                <c:pt idx="6103">
                  <c:v>10.298078752199913</c:v>
                </c:pt>
                <c:pt idx="6104">
                  <c:v>10.332774883800004</c:v>
                </c:pt>
                <c:pt idx="6105">
                  <c:v>10.367915837600076</c:v>
                </c:pt>
                <c:pt idx="6106">
                  <c:v>10.403056791400004</c:v>
                </c:pt>
                <c:pt idx="6107">
                  <c:v>10.438197745199998</c:v>
                </c:pt>
                <c:pt idx="6108">
                  <c:v>10.474228343399998</c:v>
                </c:pt>
                <c:pt idx="6109">
                  <c:v>10.507590008400006</c:v>
                </c:pt>
                <c:pt idx="6110">
                  <c:v>10.543620606600001</c:v>
                </c:pt>
                <c:pt idx="6111">
                  <c:v>10.580096027000026</c:v>
                </c:pt>
                <c:pt idx="6112">
                  <c:v>10.619240380600003</c:v>
                </c:pt>
                <c:pt idx="6113">
                  <c:v>10.6566054454</c:v>
                </c:pt>
                <c:pt idx="6114">
                  <c:v>10.694860154600001</c:v>
                </c:pt>
                <c:pt idx="6115">
                  <c:v>10.733559686000001</c:v>
                </c:pt>
                <c:pt idx="6116">
                  <c:v>10.771369572999999</c:v>
                </c:pt>
                <c:pt idx="6117">
                  <c:v>10.808734637800095</c:v>
                </c:pt>
                <c:pt idx="6118">
                  <c:v>10.846099702600002</c:v>
                </c:pt>
                <c:pt idx="6119">
                  <c:v>10.883909589600075</c:v>
                </c:pt>
                <c:pt idx="6120">
                  <c:v>10.920829832200004</c:v>
                </c:pt>
                <c:pt idx="6121">
                  <c:v>10.958194897000082</c:v>
                </c:pt>
                <c:pt idx="6122">
                  <c:v>10.996004784</c:v>
                </c:pt>
                <c:pt idx="6123">
                  <c:v>11.032925026600001</c:v>
                </c:pt>
                <c:pt idx="6124">
                  <c:v>11.069845269200076</c:v>
                </c:pt>
                <c:pt idx="6125">
                  <c:v>11.109434445000026</c:v>
                </c:pt>
                <c:pt idx="6126">
                  <c:v>11.148578798599948</c:v>
                </c:pt>
                <c:pt idx="6127">
                  <c:v>11.188167974399999</c:v>
                </c:pt>
                <c:pt idx="6128">
                  <c:v>11.226867505800001</c:v>
                </c:pt>
                <c:pt idx="6129">
                  <c:v>11.267346326</c:v>
                </c:pt>
                <c:pt idx="6130">
                  <c:v>11.308269968399999</c:v>
                </c:pt>
                <c:pt idx="6131">
                  <c:v>11.348303966399998</c:v>
                </c:pt>
                <c:pt idx="6132">
                  <c:v>11.389227608800002</c:v>
                </c:pt>
                <c:pt idx="6133">
                  <c:v>11.432820184399999</c:v>
                </c:pt>
                <c:pt idx="6134">
                  <c:v>11.475078293400006</c:v>
                </c:pt>
                <c:pt idx="6135">
                  <c:v>11.517781224600002</c:v>
                </c:pt>
                <c:pt idx="6136">
                  <c:v>11.562263444600001</c:v>
                </c:pt>
                <c:pt idx="6137">
                  <c:v>11.6063008424</c:v>
                </c:pt>
                <c:pt idx="6138">
                  <c:v>11.648558951399998</c:v>
                </c:pt>
                <c:pt idx="6139">
                  <c:v>11.692151527000002</c:v>
                </c:pt>
                <c:pt idx="6140">
                  <c:v>11.737078569199998</c:v>
                </c:pt>
                <c:pt idx="6141">
                  <c:v>11.7797815004</c:v>
                </c:pt>
                <c:pt idx="6142">
                  <c:v>11.824263720399998</c:v>
                </c:pt>
                <c:pt idx="6143">
                  <c:v>11.867411473800002</c:v>
                </c:pt>
                <c:pt idx="6144">
                  <c:v>11.909669582800024</c:v>
                </c:pt>
                <c:pt idx="6145">
                  <c:v>11.951482869600122</c:v>
                </c:pt>
                <c:pt idx="6146">
                  <c:v>11.995520267400073</c:v>
                </c:pt>
                <c:pt idx="6147">
                  <c:v>12.038668020799998</c:v>
                </c:pt>
                <c:pt idx="6148">
                  <c:v>12.083150240800002</c:v>
                </c:pt>
                <c:pt idx="6149">
                  <c:v>12.126742816400078</c:v>
                </c:pt>
                <c:pt idx="6150">
                  <c:v>12.171669858600024</c:v>
                </c:pt>
                <c:pt idx="6151">
                  <c:v>12.216152078600002</c:v>
                </c:pt>
                <c:pt idx="6152">
                  <c:v>12.248624099200001</c:v>
                </c:pt>
              </c:numCache>
            </c:numRef>
          </c:yVal>
          <c:smooth val="1"/>
        </c:ser>
        <c:dLbls>
          <c:showLegendKey val="0"/>
          <c:showVal val="0"/>
          <c:showCatName val="0"/>
          <c:showSerName val="0"/>
          <c:showPercent val="0"/>
          <c:showBubbleSize val="0"/>
        </c:dLbls>
        <c:axId val="1458320752"/>
        <c:axId val="1458319664"/>
      </c:scatterChart>
      <c:valAx>
        <c:axId val="1458320752"/>
        <c:scaling>
          <c:orientation val="minMax"/>
          <c:max val="18"/>
          <c:min val="0"/>
        </c:scaling>
        <c:delete val="0"/>
        <c:axPos val="b"/>
        <c:title>
          <c:tx>
            <c:rich>
              <a:bodyPr/>
              <a:lstStyle/>
              <a:p>
                <a:pPr>
                  <a:defRPr/>
                </a:pPr>
                <a:r>
                  <a:rPr lang="en-US"/>
                  <a:t>Displacement (mm)</a:t>
                </a:r>
              </a:p>
            </c:rich>
          </c:tx>
          <c:layout>
            <c:manualLayout>
              <c:xMode val="edge"/>
              <c:yMode val="edge"/>
              <c:x val="0.36373651800241741"/>
              <c:y val="0.91486485354129365"/>
            </c:manualLayout>
          </c:layout>
          <c:overlay val="0"/>
        </c:title>
        <c:numFmt formatCode="General" sourceLinked="1"/>
        <c:majorTickMark val="in"/>
        <c:minorTickMark val="none"/>
        <c:tickLblPos val="nextTo"/>
        <c:crossAx val="1458319664"/>
        <c:crosses val="autoZero"/>
        <c:crossBetween val="midCat"/>
      </c:valAx>
      <c:valAx>
        <c:axId val="1458319664"/>
        <c:scaling>
          <c:orientation val="minMax"/>
          <c:max val="50"/>
          <c:min val="0"/>
        </c:scaling>
        <c:delete val="0"/>
        <c:axPos val="l"/>
        <c:title>
          <c:tx>
            <c:rich>
              <a:bodyPr rot="-5400000" vert="horz"/>
              <a:lstStyle/>
              <a:p>
                <a:pPr>
                  <a:defRPr/>
                </a:pPr>
                <a:r>
                  <a:rPr lang="en-US"/>
                  <a:t>Load (kN)</a:t>
                </a:r>
              </a:p>
            </c:rich>
          </c:tx>
          <c:layout>
            <c:manualLayout>
              <c:xMode val="edge"/>
              <c:yMode val="edge"/>
              <c:x val="1.1504220519474391E-2"/>
              <c:y val="0.25626014261812569"/>
            </c:manualLayout>
          </c:layout>
          <c:overlay val="0"/>
        </c:title>
        <c:numFmt formatCode="General" sourceLinked="0"/>
        <c:majorTickMark val="in"/>
        <c:minorTickMark val="none"/>
        <c:tickLblPos val="nextTo"/>
        <c:crossAx val="1458320752"/>
        <c:crosses val="autoZero"/>
        <c:crossBetween val="midCat"/>
        <c:majorUnit val="10"/>
      </c:valAx>
      <c:spPr>
        <a:ln>
          <a:solidFill>
            <a:sysClr val="windowText" lastClr="000000">
              <a:lumMod val="85000"/>
              <a:lumOff val="15000"/>
            </a:sys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39234550528358"/>
          <c:y val="6.7878595834304972E-2"/>
          <c:w val="0.80029561415389727"/>
          <c:h val="0.76891338087178118"/>
        </c:manualLayout>
      </c:layout>
      <c:scatterChart>
        <c:scatterStyle val="smoothMarker"/>
        <c:varyColors val="0"/>
        <c:ser>
          <c:idx val="0"/>
          <c:order val="0"/>
          <c:tx>
            <c:strRef>
              <c:f>'C130T12'!$G$46</c:f>
              <c:strCache>
                <c:ptCount val="1"/>
                <c:pt idx="0">
                  <c:v>C130T12-Test</c:v>
                </c:pt>
              </c:strCache>
            </c:strRef>
          </c:tx>
          <c:spPr>
            <a:ln w="15875">
              <a:solidFill>
                <a:schemeClr val="tx1"/>
              </a:solidFill>
            </a:ln>
          </c:spPr>
          <c:marker>
            <c:symbol val="none"/>
          </c:marker>
          <c:xVal>
            <c:numRef>
              <c:f>'C130T12'!$D$49:$D$6353</c:f>
              <c:numCache>
                <c:formatCode>General</c:formatCode>
                <c:ptCount val="6305"/>
                <c:pt idx="0">
                  <c:v>4.9200000000000034E-3</c:v>
                </c:pt>
                <c:pt idx="1">
                  <c:v>4.9200000000000034E-3</c:v>
                </c:pt>
                <c:pt idx="2">
                  <c:v>4.9200000000000034E-3</c:v>
                </c:pt>
                <c:pt idx="3">
                  <c:v>6.4440000000000114E-3</c:v>
                </c:pt>
                <c:pt idx="4">
                  <c:v>7.9679999999999994E-3</c:v>
                </c:pt>
                <c:pt idx="5">
                  <c:v>9.2380000000000014E-3</c:v>
                </c:pt>
                <c:pt idx="6">
                  <c:v>1.0000000000000005E-2</c:v>
                </c:pt>
                <c:pt idx="7">
                  <c:v>1.1524000000000149E-2</c:v>
                </c:pt>
                <c:pt idx="8">
                  <c:v>1.2794E-2</c:v>
                </c:pt>
                <c:pt idx="9">
                  <c:v>1.4064E-2</c:v>
                </c:pt>
                <c:pt idx="10">
                  <c:v>1.5842000000000005E-2</c:v>
                </c:pt>
                <c:pt idx="11">
                  <c:v>1.7111999999999999E-2</c:v>
                </c:pt>
                <c:pt idx="12">
                  <c:v>1.8381999999999999E-2</c:v>
                </c:pt>
                <c:pt idx="13">
                  <c:v>1.9906000000000229E-2</c:v>
                </c:pt>
                <c:pt idx="14">
                  <c:v>2.1430000000000216E-2</c:v>
                </c:pt>
                <c:pt idx="15">
                  <c:v>2.2700000000000001E-2</c:v>
                </c:pt>
                <c:pt idx="16">
                  <c:v>2.4223999999999999E-2</c:v>
                </c:pt>
                <c:pt idx="17">
                  <c:v>2.5240000000000002E-2</c:v>
                </c:pt>
                <c:pt idx="18">
                  <c:v>2.6763999999999996E-2</c:v>
                </c:pt>
                <c:pt idx="19">
                  <c:v>2.8033999999999996E-2</c:v>
                </c:pt>
                <c:pt idx="20">
                  <c:v>2.9304000000000004E-2</c:v>
                </c:pt>
                <c:pt idx="21">
                  <c:v>3.032E-2</c:v>
                </c:pt>
                <c:pt idx="22">
                  <c:v>3.159E-2</c:v>
                </c:pt>
                <c:pt idx="23">
                  <c:v>3.2860000000000014E-2</c:v>
                </c:pt>
                <c:pt idx="24">
                  <c:v>3.4383999999999998E-2</c:v>
                </c:pt>
                <c:pt idx="25">
                  <c:v>3.5908000000000002E-2</c:v>
                </c:pt>
                <c:pt idx="26">
                  <c:v>3.717800000000001E-2</c:v>
                </c:pt>
                <c:pt idx="27">
                  <c:v>3.8447999999999996E-2</c:v>
                </c:pt>
                <c:pt idx="28">
                  <c:v>3.9717999999999996E-2</c:v>
                </c:pt>
                <c:pt idx="29">
                  <c:v>4.1241999999999945E-2</c:v>
                </c:pt>
                <c:pt idx="30">
                  <c:v>4.2512000000000758E-2</c:v>
                </c:pt>
                <c:pt idx="31">
                  <c:v>4.3782000000000133E-2</c:v>
                </c:pt>
                <c:pt idx="32">
                  <c:v>4.5052000000000023E-2</c:v>
                </c:pt>
                <c:pt idx="33">
                  <c:v>4.6575999999999985E-2</c:v>
                </c:pt>
                <c:pt idx="34">
                  <c:v>4.7846000000000014E-2</c:v>
                </c:pt>
                <c:pt idx="35">
                  <c:v>4.9116000000000874E-2</c:v>
                </c:pt>
                <c:pt idx="36">
                  <c:v>5.0132000000000024E-2</c:v>
                </c:pt>
                <c:pt idx="37">
                  <c:v>5.1656000000000001E-2</c:v>
                </c:pt>
                <c:pt idx="38">
                  <c:v>5.2926000000000112E-2</c:v>
                </c:pt>
                <c:pt idx="39">
                  <c:v>5.419600000000091E-2</c:v>
                </c:pt>
                <c:pt idx="40">
                  <c:v>5.5720000000000013E-2</c:v>
                </c:pt>
                <c:pt idx="41">
                  <c:v>5.6989999999999999E-2</c:v>
                </c:pt>
                <c:pt idx="42">
                  <c:v>5.8259999999999985E-2</c:v>
                </c:pt>
                <c:pt idx="43">
                  <c:v>5.9784000000000802E-2</c:v>
                </c:pt>
                <c:pt idx="44">
                  <c:v>6.1308000000000022E-2</c:v>
                </c:pt>
                <c:pt idx="45">
                  <c:v>6.2578000000000009E-2</c:v>
                </c:pt>
                <c:pt idx="46">
                  <c:v>6.3847999999999988E-2</c:v>
                </c:pt>
                <c:pt idx="47">
                  <c:v>6.5118000000000023E-2</c:v>
                </c:pt>
                <c:pt idx="48">
                  <c:v>6.6388000000000003E-2</c:v>
                </c:pt>
                <c:pt idx="49">
                  <c:v>6.7912000000000944E-2</c:v>
                </c:pt>
                <c:pt idx="50">
                  <c:v>6.9181999999999994E-2</c:v>
                </c:pt>
                <c:pt idx="51">
                  <c:v>7.019800000000001E-2</c:v>
                </c:pt>
                <c:pt idx="52">
                  <c:v>7.1468000000000004E-2</c:v>
                </c:pt>
                <c:pt idx="53">
                  <c:v>7.2738000000000122E-2</c:v>
                </c:pt>
                <c:pt idx="54">
                  <c:v>7.4262000000000133E-2</c:v>
                </c:pt>
                <c:pt idx="55">
                  <c:v>7.5531999999999988E-2</c:v>
                </c:pt>
                <c:pt idx="56">
                  <c:v>7.6801999999999995E-2</c:v>
                </c:pt>
                <c:pt idx="57">
                  <c:v>7.8325999999999993E-2</c:v>
                </c:pt>
                <c:pt idx="58">
                  <c:v>7.9596000000001027E-2</c:v>
                </c:pt>
                <c:pt idx="59">
                  <c:v>8.1120000000000025E-2</c:v>
                </c:pt>
                <c:pt idx="60">
                  <c:v>8.2390000000000005E-2</c:v>
                </c:pt>
                <c:pt idx="61">
                  <c:v>8.3660000000000248E-2</c:v>
                </c:pt>
                <c:pt idx="62">
                  <c:v>8.4930000000000047E-2</c:v>
                </c:pt>
                <c:pt idx="63">
                  <c:v>8.620000000000004E-2</c:v>
                </c:pt>
                <c:pt idx="64">
                  <c:v>8.7470000000000006E-2</c:v>
                </c:pt>
                <c:pt idx="65">
                  <c:v>8.8994000000000767E-2</c:v>
                </c:pt>
                <c:pt idx="66">
                  <c:v>9.0010000000000021E-2</c:v>
                </c:pt>
                <c:pt idx="67">
                  <c:v>9.128E-2</c:v>
                </c:pt>
                <c:pt idx="68">
                  <c:v>9.2550000000000243E-2</c:v>
                </c:pt>
                <c:pt idx="69">
                  <c:v>9.3820000000001263E-2</c:v>
                </c:pt>
                <c:pt idx="70">
                  <c:v>9.5344000000000026E-2</c:v>
                </c:pt>
                <c:pt idx="71">
                  <c:v>9.6868000000000024E-2</c:v>
                </c:pt>
                <c:pt idx="72">
                  <c:v>9.8138000000000225E-2</c:v>
                </c:pt>
                <c:pt idx="73">
                  <c:v>9.9408000000000024E-2</c:v>
                </c:pt>
                <c:pt idx="74">
                  <c:v>0.10067799999999998</c:v>
                </c:pt>
                <c:pt idx="75">
                  <c:v>0.10194799999999896</c:v>
                </c:pt>
                <c:pt idx="76">
                  <c:v>0.10321799999999998</c:v>
                </c:pt>
                <c:pt idx="77">
                  <c:v>0.10474199999999999</c:v>
                </c:pt>
                <c:pt idx="78">
                  <c:v>0.10575799999999998</c:v>
                </c:pt>
                <c:pt idx="79">
                  <c:v>0.10702799999999998</c:v>
                </c:pt>
                <c:pt idx="80">
                  <c:v>0.10855200000000002</c:v>
                </c:pt>
                <c:pt idx="81">
                  <c:v>0.10982200000000022</c:v>
                </c:pt>
                <c:pt idx="82">
                  <c:v>0.11083799999999858</c:v>
                </c:pt>
                <c:pt idx="83">
                  <c:v>0.112108</c:v>
                </c:pt>
                <c:pt idx="84">
                  <c:v>0.11337799999999865</c:v>
                </c:pt>
                <c:pt idx="85">
                  <c:v>0.11490199999999998</c:v>
                </c:pt>
                <c:pt idx="86">
                  <c:v>0.11617199999999998</c:v>
                </c:pt>
                <c:pt idx="87">
                  <c:v>0.11744199999999998</c:v>
                </c:pt>
                <c:pt idx="88">
                  <c:v>0.11896600000000022</c:v>
                </c:pt>
                <c:pt idx="89">
                  <c:v>0.12023600000000129</c:v>
                </c:pt>
                <c:pt idx="90">
                  <c:v>0.12150599999999999</c:v>
                </c:pt>
                <c:pt idx="91">
                  <c:v>0.12302999999999999</c:v>
                </c:pt>
                <c:pt idx="92">
                  <c:v>0.12429999999999999</c:v>
                </c:pt>
                <c:pt idx="93">
                  <c:v>0.12531599999999998</c:v>
                </c:pt>
                <c:pt idx="94">
                  <c:v>0.12683999999999998</c:v>
                </c:pt>
                <c:pt idx="95">
                  <c:v>0.12810999999999997</c:v>
                </c:pt>
                <c:pt idx="96">
                  <c:v>0.12938</c:v>
                </c:pt>
                <c:pt idx="97">
                  <c:v>0.13014199999999998</c:v>
                </c:pt>
                <c:pt idx="98">
                  <c:v>0.13166600000000001</c:v>
                </c:pt>
                <c:pt idx="99">
                  <c:v>0.13293600000000041</c:v>
                </c:pt>
                <c:pt idx="100">
                  <c:v>0.13420599999999999</c:v>
                </c:pt>
                <c:pt idx="101">
                  <c:v>0.13573000000000021</c:v>
                </c:pt>
                <c:pt idx="102">
                  <c:v>0.13700000000000001</c:v>
                </c:pt>
                <c:pt idx="103">
                  <c:v>0.13827</c:v>
                </c:pt>
                <c:pt idx="104">
                  <c:v>0.13954000000000041</c:v>
                </c:pt>
                <c:pt idx="105">
                  <c:v>0.14106399999999999</c:v>
                </c:pt>
                <c:pt idx="106">
                  <c:v>0.14233400000000004</c:v>
                </c:pt>
                <c:pt idx="107">
                  <c:v>0.14360400000000001</c:v>
                </c:pt>
                <c:pt idx="108">
                  <c:v>0.144874</c:v>
                </c:pt>
                <c:pt idx="109">
                  <c:v>0.14614400000000041</c:v>
                </c:pt>
                <c:pt idx="110">
                  <c:v>0.14741400000000268</c:v>
                </c:pt>
                <c:pt idx="111">
                  <c:v>0.14868399999999998</c:v>
                </c:pt>
                <c:pt idx="112">
                  <c:v>0.14995400000000175</c:v>
                </c:pt>
                <c:pt idx="113">
                  <c:v>0.15097000000000024</c:v>
                </c:pt>
                <c:pt idx="114">
                  <c:v>0.15224000000000226</c:v>
                </c:pt>
                <c:pt idx="115">
                  <c:v>0.15351000000000195</c:v>
                </c:pt>
                <c:pt idx="116">
                  <c:v>0.15503400000000192</c:v>
                </c:pt>
                <c:pt idx="117">
                  <c:v>0.15630400000000041</c:v>
                </c:pt>
                <c:pt idx="118">
                  <c:v>0.15757399999999999</c:v>
                </c:pt>
                <c:pt idx="119">
                  <c:v>0.15884400000000226</c:v>
                </c:pt>
                <c:pt idx="120">
                  <c:v>0.16011400000000001</c:v>
                </c:pt>
                <c:pt idx="121">
                  <c:v>0.161638</c:v>
                </c:pt>
                <c:pt idx="122">
                  <c:v>0.16290800000000041</c:v>
                </c:pt>
                <c:pt idx="123">
                  <c:v>0.16417799999999988</c:v>
                </c:pt>
                <c:pt idx="124">
                  <c:v>0.16519400000000001</c:v>
                </c:pt>
                <c:pt idx="125">
                  <c:v>0.16646400000000044</c:v>
                </c:pt>
                <c:pt idx="126">
                  <c:v>0.16798800000000041</c:v>
                </c:pt>
                <c:pt idx="127">
                  <c:v>0.16925800000000021</c:v>
                </c:pt>
                <c:pt idx="128">
                  <c:v>0.17002</c:v>
                </c:pt>
                <c:pt idx="129">
                  <c:v>0.17154400000000175</c:v>
                </c:pt>
                <c:pt idx="130">
                  <c:v>0.17281400000000041</c:v>
                </c:pt>
                <c:pt idx="131">
                  <c:v>0.17408399999999999</c:v>
                </c:pt>
                <c:pt idx="132">
                  <c:v>0.17535400000000001</c:v>
                </c:pt>
                <c:pt idx="133">
                  <c:v>0.176624</c:v>
                </c:pt>
                <c:pt idx="134">
                  <c:v>0.17814800000000044</c:v>
                </c:pt>
                <c:pt idx="135">
                  <c:v>0.17941800000000283</c:v>
                </c:pt>
                <c:pt idx="136">
                  <c:v>0.18068800000000004</c:v>
                </c:pt>
                <c:pt idx="137">
                  <c:v>0.18221200000000226</c:v>
                </c:pt>
                <c:pt idx="138">
                  <c:v>0.18348200000000198</c:v>
                </c:pt>
                <c:pt idx="139">
                  <c:v>0.18475200000000044</c:v>
                </c:pt>
                <c:pt idx="140">
                  <c:v>0.18576800000000254</c:v>
                </c:pt>
                <c:pt idx="141">
                  <c:v>0.18703800000000201</c:v>
                </c:pt>
                <c:pt idx="142">
                  <c:v>0.18856200000000198</c:v>
                </c:pt>
                <c:pt idx="143">
                  <c:v>0.18983200000000044</c:v>
                </c:pt>
                <c:pt idx="144">
                  <c:v>0.19059399999999999</c:v>
                </c:pt>
                <c:pt idx="145">
                  <c:v>0.19211800000000001</c:v>
                </c:pt>
                <c:pt idx="146">
                  <c:v>0.193388</c:v>
                </c:pt>
                <c:pt idx="147">
                  <c:v>0.194658</c:v>
                </c:pt>
                <c:pt idx="148">
                  <c:v>0.19592799999999999</c:v>
                </c:pt>
                <c:pt idx="149">
                  <c:v>0.19719799999999998</c:v>
                </c:pt>
                <c:pt idx="150">
                  <c:v>0.19872200000000001</c:v>
                </c:pt>
                <c:pt idx="151">
                  <c:v>0.19999200000000175</c:v>
                </c:pt>
                <c:pt idx="152">
                  <c:v>0.20126200000000041</c:v>
                </c:pt>
                <c:pt idx="153">
                  <c:v>0.20253199999999999</c:v>
                </c:pt>
                <c:pt idx="154">
                  <c:v>0.20405599999999999</c:v>
                </c:pt>
                <c:pt idx="155">
                  <c:v>0.205072</c:v>
                </c:pt>
                <c:pt idx="156">
                  <c:v>0.20659600000000175</c:v>
                </c:pt>
                <c:pt idx="157">
                  <c:v>0.20786600000000041</c:v>
                </c:pt>
                <c:pt idx="158">
                  <c:v>0.20913599999999999</c:v>
                </c:pt>
                <c:pt idx="159">
                  <c:v>0.20989800000000094</c:v>
                </c:pt>
                <c:pt idx="160">
                  <c:v>0.21142200000000044</c:v>
                </c:pt>
                <c:pt idx="161">
                  <c:v>0.21269199999999999</c:v>
                </c:pt>
                <c:pt idx="162">
                  <c:v>0.21396200000000229</c:v>
                </c:pt>
                <c:pt idx="163">
                  <c:v>0.21548600000000218</c:v>
                </c:pt>
                <c:pt idx="164">
                  <c:v>0.21675600000000178</c:v>
                </c:pt>
                <c:pt idx="165">
                  <c:v>0.21802600000000041</c:v>
                </c:pt>
                <c:pt idx="166">
                  <c:v>0.21929600000000274</c:v>
                </c:pt>
                <c:pt idx="167">
                  <c:v>0.22081999999999999</c:v>
                </c:pt>
                <c:pt idx="168">
                  <c:v>0.22208999999999998</c:v>
                </c:pt>
                <c:pt idx="169">
                  <c:v>0.22361400000000001</c:v>
                </c:pt>
                <c:pt idx="170">
                  <c:v>0.224884</c:v>
                </c:pt>
                <c:pt idx="171">
                  <c:v>0.22590000000000021</c:v>
                </c:pt>
                <c:pt idx="172">
                  <c:v>0.22716999999999998</c:v>
                </c:pt>
                <c:pt idx="173">
                  <c:v>0.22869399999999998</c:v>
                </c:pt>
                <c:pt idx="174">
                  <c:v>0.22996400000000172</c:v>
                </c:pt>
                <c:pt idx="175">
                  <c:v>0.23072599999999999</c:v>
                </c:pt>
                <c:pt idx="176">
                  <c:v>0.23199600000000195</c:v>
                </c:pt>
                <c:pt idx="177">
                  <c:v>0.23352000000000001</c:v>
                </c:pt>
                <c:pt idx="178">
                  <c:v>0.23504400000000175</c:v>
                </c:pt>
                <c:pt idx="179">
                  <c:v>0.23631400000000041</c:v>
                </c:pt>
                <c:pt idx="180">
                  <c:v>0.23758399999999999</c:v>
                </c:pt>
                <c:pt idx="181">
                  <c:v>0.23910800000000001</c:v>
                </c:pt>
                <c:pt idx="182">
                  <c:v>0.240124</c:v>
                </c:pt>
                <c:pt idx="183">
                  <c:v>0.24164800000000144</c:v>
                </c:pt>
                <c:pt idx="184">
                  <c:v>0.24291800000000294</c:v>
                </c:pt>
                <c:pt idx="185">
                  <c:v>0.24418800000000004</c:v>
                </c:pt>
                <c:pt idx="186">
                  <c:v>0.24545800000000201</c:v>
                </c:pt>
                <c:pt idx="187">
                  <c:v>0.24672800000000175</c:v>
                </c:pt>
                <c:pt idx="188">
                  <c:v>0.24799800000000297</c:v>
                </c:pt>
                <c:pt idx="189">
                  <c:v>0.24952199999999999</c:v>
                </c:pt>
                <c:pt idx="190">
                  <c:v>0.25028400000000001</c:v>
                </c:pt>
                <c:pt idx="191">
                  <c:v>0.251554</c:v>
                </c:pt>
                <c:pt idx="192">
                  <c:v>0.25282400000000038</c:v>
                </c:pt>
                <c:pt idx="193">
                  <c:v>0.25434800000000002</c:v>
                </c:pt>
                <c:pt idx="194">
                  <c:v>0.25561800000000001</c:v>
                </c:pt>
                <c:pt idx="195">
                  <c:v>0.25688800000000361</c:v>
                </c:pt>
                <c:pt idx="196">
                  <c:v>0.25841200000000031</c:v>
                </c:pt>
                <c:pt idx="197">
                  <c:v>0.25968200000000002</c:v>
                </c:pt>
                <c:pt idx="198">
                  <c:v>0.26095200000000002</c:v>
                </c:pt>
                <c:pt idx="199">
                  <c:v>0.26222200000000001</c:v>
                </c:pt>
                <c:pt idx="200">
                  <c:v>0.263492</c:v>
                </c:pt>
                <c:pt idx="201">
                  <c:v>0.26501600000000008</c:v>
                </c:pt>
                <c:pt idx="202">
                  <c:v>0.26603200000000005</c:v>
                </c:pt>
                <c:pt idx="203">
                  <c:v>0.26730200000000032</c:v>
                </c:pt>
                <c:pt idx="204">
                  <c:v>0.26882600000000367</c:v>
                </c:pt>
                <c:pt idx="205">
                  <c:v>0.270096</c:v>
                </c:pt>
                <c:pt idx="206">
                  <c:v>0.27085800000000032</c:v>
                </c:pt>
                <c:pt idx="207">
                  <c:v>0.27238200000000368</c:v>
                </c:pt>
                <c:pt idx="208">
                  <c:v>0.27365200000000001</c:v>
                </c:pt>
                <c:pt idx="209">
                  <c:v>0.27492200000000327</c:v>
                </c:pt>
                <c:pt idx="210">
                  <c:v>0.27644600000000008</c:v>
                </c:pt>
                <c:pt idx="211">
                  <c:v>0.27771600000000002</c:v>
                </c:pt>
                <c:pt idx="212">
                  <c:v>0.27898600000000368</c:v>
                </c:pt>
                <c:pt idx="213">
                  <c:v>0.28025600000000001</c:v>
                </c:pt>
                <c:pt idx="214">
                  <c:v>0.28152600000000327</c:v>
                </c:pt>
                <c:pt idx="215">
                  <c:v>0.28279600000000005</c:v>
                </c:pt>
                <c:pt idx="216">
                  <c:v>0.28432000000000418</c:v>
                </c:pt>
                <c:pt idx="217">
                  <c:v>0.28533600000000031</c:v>
                </c:pt>
                <c:pt idx="218">
                  <c:v>0.28660600000000008</c:v>
                </c:pt>
                <c:pt idx="219">
                  <c:v>0.28787600000000424</c:v>
                </c:pt>
                <c:pt idx="220">
                  <c:v>0.28914600000000001</c:v>
                </c:pt>
                <c:pt idx="221">
                  <c:v>0.29016200000000031</c:v>
                </c:pt>
                <c:pt idx="222">
                  <c:v>0.29143200000000002</c:v>
                </c:pt>
                <c:pt idx="223">
                  <c:v>0.29270200000000002</c:v>
                </c:pt>
                <c:pt idx="224">
                  <c:v>0.29397200000000367</c:v>
                </c:pt>
                <c:pt idx="225">
                  <c:v>0.29549600000000031</c:v>
                </c:pt>
                <c:pt idx="226">
                  <c:v>0.29676600000000031</c:v>
                </c:pt>
                <c:pt idx="227">
                  <c:v>0.29803600000000002</c:v>
                </c:pt>
                <c:pt idx="228">
                  <c:v>0.29930600000000412</c:v>
                </c:pt>
                <c:pt idx="229">
                  <c:v>0.30057600000000367</c:v>
                </c:pt>
                <c:pt idx="230">
                  <c:v>0.30210000000000031</c:v>
                </c:pt>
                <c:pt idx="231">
                  <c:v>0.30337000000000486</c:v>
                </c:pt>
                <c:pt idx="232">
                  <c:v>0.30464000000000002</c:v>
                </c:pt>
                <c:pt idx="233">
                  <c:v>0.30565600000000032</c:v>
                </c:pt>
                <c:pt idx="234">
                  <c:v>0.30692600000000497</c:v>
                </c:pt>
                <c:pt idx="235">
                  <c:v>0.30819600000000008</c:v>
                </c:pt>
                <c:pt idx="236">
                  <c:v>0.30972000000000038</c:v>
                </c:pt>
                <c:pt idx="237">
                  <c:v>0.31048200000000492</c:v>
                </c:pt>
                <c:pt idx="238">
                  <c:v>0.31200600000000367</c:v>
                </c:pt>
                <c:pt idx="239">
                  <c:v>0.31327600000000327</c:v>
                </c:pt>
                <c:pt idx="240">
                  <c:v>0.31454600000000038</c:v>
                </c:pt>
                <c:pt idx="241">
                  <c:v>0.31607000000000424</c:v>
                </c:pt>
                <c:pt idx="242">
                  <c:v>0.31734000000000367</c:v>
                </c:pt>
                <c:pt idx="243">
                  <c:v>0.3186100000000035</c:v>
                </c:pt>
                <c:pt idx="244">
                  <c:v>0.31988000000000616</c:v>
                </c:pt>
                <c:pt idx="245">
                  <c:v>0.32115000000000032</c:v>
                </c:pt>
                <c:pt idx="246">
                  <c:v>0.32242000000000565</c:v>
                </c:pt>
                <c:pt idx="247">
                  <c:v>0.32369000000000031</c:v>
                </c:pt>
                <c:pt idx="248">
                  <c:v>0.32496000000000452</c:v>
                </c:pt>
                <c:pt idx="249">
                  <c:v>0.32623000000000008</c:v>
                </c:pt>
                <c:pt idx="250">
                  <c:v>0.32750000000000368</c:v>
                </c:pt>
                <c:pt idx="251">
                  <c:v>0.32877000000000367</c:v>
                </c:pt>
                <c:pt idx="252">
                  <c:v>0.33004000000000328</c:v>
                </c:pt>
                <c:pt idx="253">
                  <c:v>0.33080200000000587</c:v>
                </c:pt>
                <c:pt idx="254">
                  <c:v>0.33232600000000739</c:v>
                </c:pt>
                <c:pt idx="255">
                  <c:v>0.33359600000000339</c:v>
                </c:pt>
                <c:pt idx="256">
                  <c:v>0.33512000000000497</c:v>
                </c:pt>
                <c:pt idx="257">
                  <c:v>0.33639000000000424</c:v>
                </c:pt>
                <c:pt idx="258">
                  <c:v>0.33766000000000401</c:v>
                </c:pt>
                <c:pt idx="259">
                  <c:v>0.33893000000000367</c:v>
                </c:pt>
                <c:pt idx="260">
                  <c:v>0.3402</c:v>
                </c:pt>
                <c:pt idx="261">
                  <c:v>0.34147000000000038</c:v>
                </c:pt>
                <c:pt idx="262">
                  <c:v>0.34274000000000004</c:v>
                </c:pt>
                <c:pt idx="263">
                  <c:v>0.34401000000000032</c:v>
                </c:pt>
                <c:pt idx="264">
                  <c:v>0.34528000000000031</c:v>
                </c:pt>
                <c:pt idx="265">
                  <c:v>0.34655000000000002</c:v>
                </c:pt>
                <c:pt idx="266">
                  <c:v>0.34807400000000038</c:v>
                </c:pt>
                <c:pt idx="267">
                  <c:v>0.34934400000000032</c:v>
                </c:pt>
                <c:pt idx="268">
                  <c:v>0.35010600000000008</c:v>
                </c:pt>
                <c:pt idx="269">
                  <c:v>0.35137600000000424</c:v>
                </c:pt>
                <c:pt idx="270">
                  <c:v>0.35264600000000002</c:v>
                </c:pt>
                <c:pt idx="271">
                  <c:v>0.35391600000000367</c:v>
                </c:pt>
                <c:pt idx="272">
                  <c:v>0.35544000000000031</c:v>
                </c:pt>
                <c:pt idx="273">
                  <c:v>0.35671000000000008</c:v>
                </c:pt>
                <c:pt idx="274">
                  <c:v>0.35798000000000424</c:v>
                </c:pt>
                <c:pt idx="275">
                  <c:v>0.35950400000000032</c:v>
                </c:pt>
                <c:pt idx="276">
                  <c:v>0.36052000000000367</c:v>
                </c:pt>
                <c:pt idx="277">
                  <c:v>0.36204400000000031</c:v>
                </c:pt>
                <c:pt idx="278">
                  <c:v>0.36331400000000447</c:v>
                </c:pt>
                <c:pt idx="279">
                  <c:v>0.36458400000000424</c:v>
                </c:pt>
                <c:pt idx="280">
                  <c:v>0.36585400000000368</c:v>
                </c:pt>
                <c:pt idx="281">
                  <c:v>0.36712400000000367</c:v>
                </c:pt>
                <c:pt idx="282">
                  <c:v>0.36839400000000327</c:v>
                </c:pt>
                <c:pt idx="283">
                  <c:v>0.36991800000000424</c:v>
                </c:pt>
                <c:pt idx="284">
                  <c:v>0.37068000000000367</c:v>
                </c:pt>
                <c:pt idx="285">
                  <c:v>0.37195000000000328</c:v>
                </c:pt>
                <c:pt idx="286">
                  <c:v>0.37322000000000038</c:v>
                </c:pt>
                <c:pt idx="287">
                  <c:v>0.37449000000000032</c:v>
                </c:pt>
                <c:pt idx="288">
                  <c:v>0.3760140000000039</c:v>
                </c:pt>
                <c:pt idx="289">
                  <c:v>0.37728400000000367</c:v>
                </c:pt>
                <c:pt idx="290">
                  <c:v>0.37855400000000328</c:v>
                </c:pt>
                <c:pt idx="291">
                  <c:v>0.37982400000000593</c:v>
                </c:pt>
                <c:pt idx="292">
                  <c:v>0.38109400000000032</c:v>
                </c:pt>
                <c:pt idx="293">
                  <c:v>0.38261800000000368</c:v>
                </c:pt>
                <c:pt idx="294">
                  <c:v>0.38388800000000717</c:v>
                </c:pt>
                <c:pt idx="295">
                  <c:v>0.38490400000000424</c:v>
                </c:pt>
                <c:pt idx="296">
                  <c:v>0.38642800000000593</c:v>
                </c:pt>
                <c:pt idx="297">
                  <c:v>0.38769800000000032</c:v>
                </c:pt>
                <c:pt idx="298">
                  <c:v>0.38896800000000492</c:v>
                </c:pt>
                <c:pt idx="299">
                  <c:v>0.38998400000000605</c:v>
                </c:pt>
                <c:pt idx="300">
                  <c:v>0.39125400000000032</c:v>
                </c:pt>
                <c:pt idx="301">
                  <c:v>0.39252400000000554</c:v>
                </c:pt>
                <c:pt idx="302">
                  <c:v>0.39379400000000031</c:v>
                </c:pt>
                <c:pt idx="303">
                  <c:v>0.39531800000000655</c:v>
                </c:pt>
                <c:pt idx="304">
                  <c:v>0.39658800000000594</c:v>
                </c:pt>
                <c:pt idx="305">
                  <c:v>0.39785800000000593</c:v>
                </c:pt>
                <c:pt idx="306">
                  <c:v>0.39912800000000537</c:v>
                </c:pt>
                <c:pt idx="307">
                  <c:v>0.40039800000000031</c:v>
                </c:pt>
                <c:pt idx="308">
                  <c:v>0.40166800000000008</c:v>
                </c:pt>
                <c:pt idx="309">
                  <c:v>0.40293800000000002</c:v>
                </c:pt>
                <c:pt idx="310">
                  <c:v>0.40446200000000032</c:v>
                </c:pt>
                <c:pt idx="311">
                  <c:v>0.40547800000000361</c:v>
                </c:pt>
                <c:pt idx="312">
                  <c:v>0.406748</c:v>
                </c:pt>
                <c:pt idx="313">
                  <c:v>0.40827200000000002</c:v>
                </c:pt>
                <c:pt idx="314">
                  <c:v>0.40954200000000002</c:v>
                </c:pt>
                <c:pt idx="315">
                  <c:v>0.41030400000000328</c:v>
                </c:pt>
                <c:pt idx="316">
                  <c:v>0.41157400000000038</c:v>
                </c:pt>
                <c:pt idx="317">
                  <c:v>0.41284400000000032</c:v>
                </c:pt>
                <c:pt idx="318">
                  <c:v>0.41436800000000373</c:v>
                </c:pt>
                <c:pt idx="319">
                  <c:v>0.41563800000000001</c:v>
                </c:pt>
                <c:pt idx="320">
                  <c:v>0.41690800000000328</c:v>
                </c:pt>
                <c:pt idx="321">
                  <c:v>0.41843200000000008</c:v>
                </c:pt>
                <c:pt idx="322">
                  <c:v>0.41970200000000002</c:v>
                </c:pt>
                <c:pt idx="323">
                  <c:v>0.42097200000000368</c:v>
                </c:pt>
                <c:pt idx="324">
                  <c:v>0.42224200000000001</c:v>
                </c:pt>
                <c:pt idx="325">
                  <c:v>0.42351200000000327</c:v>
                </c:pt>
                <c:pt idx="326">
                  <c:v>0.42503600000000002</c:v>
                </c:pt>
                <c:pt idx="327">
                  <c:v>0.42579800000000001</c:v>
                </c:pt>
                <c:pt idx="328">
                  <c:v>0.42732200000000492</c:v>
                </c:pt>
                <c:pt idx="329">
                  <c:v>0.42859200000000008</c:v>
                </c:pt>
                <c:pt idx="330">
                  <c:v>0.42986200000000424</c:v>
                </c:pt>
                <c:pt idx="331">
                  <c:v>0.43087800000000548</c:v>
                </c:pt>
                <c:pt idx="332">
                  <c:v>0.43214800000000031</c:v>
                </c:pt>
                <c:pt idx="333">
                  <c:v>0.43341800000000441</c:v>
                </c:pt>
                <c:pt idx="334">
                  <c:v>0.43468800000000424</c:v>
                </c:pt>
                <c:pt idx="335">
                  <c:v>0.43621200000000032</c:v>
                </c:pt>
                <c:pt idx="336">
                  <c:v>0.43748200000000526</c:v>
                </c:pt>
                <c:pt idx="337">
                  <c:v>0.43900600000000367</c:v>
                </c:pt>
                <c:pt idx="338">
                  <c:v>0.44002200000000002</c:v>
                </c:pt>
                <c:pt idx="339">
                  <c:v>0.44154600000000005</c:v>
                </c:pt>
                <c:pt idx="340">
                  <c:v>0.44281600000000032</c:v>
                </c:pt>
                <c:pt idx="341">
                  <c:v>0.44408600000000031</c:v>
                </c:pt>
                <c:pt idx="342">
                  <c:v>0.445102</c:v>
                </c:pt>
                <c:pt idx="343">
                  <c:v>0.44637200000000032</c:v>
                </c:pt>
                <c:pt idx="344">
                  <c:v>0.44789600000000002</c:v>
                </c:pt>
                <c:pt idx="345">
                  <c:v>0.44916600000000001</c:v>
                </c:pt>
                <c:pt idx="346">
                  <c:v>0.44992800000000038</c:v>
                </c:pt>
                <c:pt idx="347">
                  <c:v>0.45145200000000002</c:v>
                </c:pt>
                <c:pt idx="348">
                  <c:v>0.45272200000000001</c:v>
                </c:pt>
                <c:pt idx="349">
                  <c:v>0.45399200000000001</c:v>
                </c:pt>
                <c:pt idx="350">
                  <c:v>0.455262</c:v>
                </c:pt>
                <c:pt idx="351">
                  <c:v>0.45678600000000008</c:v>
                </c:pt>
                <c:pt idx="352">
                  <c:v>0.45805600000000002</c:v>
                </c:pt>
                <c:pt idx="353">
                  <c:v>0.45932600000000368</c:v>
                </c:pt>
                <c:pt idx="354">
                  <c:v>0.46059600000000001</c:v>
                </c:pt>
                <c:pt idx="355">
                  <c:v>0.46186600000000327</c:v>
                </c:pt>
                <c:pt idx="356">
                  <c:v>0.46313600000000005</c:v>
                </c:pt>
                <c:pt idx="357">
                  <c:v>0.46440600000000032</c:v>
                </c:pt>
                <c:pt idx="358">
                  <c:v>0.46542200000000328</c:v>
                </c:pt>
                <c:pt idx="359">
                  <c:v>0.46694600000000008</c:v>
                </c:pt>
                <c:pt idx="360">
                  <c:v>0.46821600000000002</c:v>
                </c:pt>
                <c:pt idx="361">
                  <c:v>0.46948600000000384</c:v>
                </c:pt>
                <c:pt idx="362">
                  <c:v>0.470248</c:v>
                </c:pt>
                <c:pt idx="363">
                  <c:v>0.47151800000000038</c:v>
                </c:pt>
                <c:pt idx="364">
                  <c:v>0.47304200000000002</c:v>
                </c:pt>
                <c:pt idx="365">
                  <c:v>0.47431200000000368</c:v>
                </c:pt>
                <c:pt idx="366">
                  <c:v>0.47558200000000356</c:v>
                </c:pt>
                <c:pt idx="367">
                  <c:v>0.47710600000000031</c:v>
                </c:pt>
                <c:pt idx="368">
                  <c:v>0.47837600000000424</c:v>
                </c:pt>
                <c:pt idx="369">
                  <c:v>0.47964600000000002</c:v>
                </c:pt>
                <c:pt idx="370">
                  <c:v>0.48091600000000367</c:v>
                </c:pt>
                <c:pt idx="371">
                  <c:v>0.48218600000000339</c:v>
                </c:pt>
                <c:pt idx="372">
                  <c:v>0.48345600000000138</c:v>
                </c:pt>
                <c:pt idx="373">
                  <c:v>0.48472600000000032</c:v>
                </c:pt>
                <c:pt idx="374">
                  <c:v>0.48599600000000032</c:v>
                </c:pt>
                <c:pt idx="375">
                  <c:v>0.48726600000000031</c:v>
                </c:pt>
                <c:pt idx="376">
                  <c:v>0.48853600000000008</c:v>
                </c:pt>
                <c:pt idx="377">
                  <c:v>0.49006000000000038</c:v>
                </c:pt>
                <c:pt idx="378">
                  <c:v>0.49056800000000345</c:v>
                </c:pt>
                <c:pt idx="379">
                  <c:v>0.49209200000000008</c:v>
                </c:pt>
                <c:pt idx="380">
                  <c:v>0.49336200000000413</c:v>
                </c:pt>
                <c:pt idx="381">
                  <c:v>0.49463200000000002</c:v>
                </c:pt>
                <c:pt idx="382">
                  <c:v>0.49615600000000032</c:v>
                </c:pt>
                <c:pt idx="383">
                  <c:v>0.49742600000000492</c:v>
                </c:pt>
                <c:pt idx="384">
                  <c:v>0.49869600000000008</c:v>
                </c:pt>
                <c:pt idx="385">
                  <c:v>0.49996600000000424</c:v>
                </c:pt>
                <c:pt idx="386">
                  <c:v>0.50123599999999957</c:v>
                </c:pt>
                <c:pt idx="387">
                  <c:v>0.50250599999999956</c:v>
                </c:pt>
                <c:pt idx="388">
                  <c:v>0.50377599999999989</c:v>
                </c:pt>
                <c:pt idx="389">
                  <c:v>0.50504599999999999</c:v>
                </c:pt>
                <c:pt idx="390">
                  <c:v>0.50631599999999333</c:v>
                </c:pt>
                <c:pt idx="391">
                  <c:v>0.50758599999999265</c:v>
                </c:pt>
                <c:pt idx="392">
                  <c:v>0.50910999999999951</c:v>
                </c:pt>
                <c:pt idx="393">
                  <c:v>0.51012599999999997</c:v>
                </c:pt>
                <c:pt idx="394">
                  <c:v>0.51063399999999959</c:v>
                </c:pt>
                <c:pt idx="395">
                  <c:v>0.512158</c:v>
                </c:pt>
                <c:pt idx="396">
                  <c:v>0.513428</c:v>
                </c:pt>
                <c:pt idx="397">
                  <c:v>0.51469799999999999</c:v>
                </c:pt>
                <c:pt idx="398">
                  <c:v>0.51596799999999265</c:v>
                </c:pt>
                <c:pt idx="399">
                  <c:v>0.51749200000000006</c:v>
                </c:pt>
                <c:pt idx="400">
                  <c:v>0.5187619999999995</c:v>
                </c:pt>
                <c:pt idx="401">
                  <c:v>0.52003199999999949</c:v>
                </c:pt>
                <c:pt idx="402">
                  <c:v>0.52130199999999949</c:v>
                </c:pt>
                <c:pt idx="403">
                  <c:v>0.52257199999999959</c:v>
                </c:pt>
                <c:pt idx="404">
                  <c:v>0.52384200000000003</c:v>
                </c:pt>
                <c:pt idx="405">
                  <c:v>0.52536599999999956</c:v>
                </c:pt>
                <c:pt idx="406">
                  <c:v>0.52663599999999999</c:v>
                </c:pt>
                <c:pt idx="407">
                  <c:v>0.52790599999999999</c:v>
                </c:pt>
                <c:pt idx="408">
                  <c:v>0.52917599999999998</c:v>
                </c:pt>
                <c:pt idx="409">
                  <c:v>0.52993799999999958</c:v>
                </c:pt>
                <c:pt idx="410">
                  <c:v>0.53120800000000001</c:v>
                </c:pt>
                <c:pt idx="411">
                  <c:v>0.53273199999999998</c:v>
                </c:pt>
                <c:pt idx="412">
                  <c:v>0.53400199999999998</c:v>
                </c:pt>
                <c:pt idx="413">
                  <c:v>0.5355259999999995</c:v>
                </c:pt>
                <c:pt idx="414">
                  <c:v>0.53679600000000005</c:v>
                </c:pt>
                <c:pt idx="415">
                  <c:v>0.53806599999999949</c:v>
                </c:pt>
                <c:pt idx="416">
                  <c:v>0.53933599999999959</c:v>
                </c:pt>
                <c:pt idx="417">
                  <c:v>0.54060599999999992</c:v>
                </c:pt>
                <c:pt idx="418">
                  <c:v>0.54187600000000002</c:v>
                </c:pt>
                <c:pt idx="419">
                  <c:v>0.54339999999999999</c:v>
                </c:pt>
                <c:pt idx="420">
                  <c:v>0.54466999999999999</c:v>
                </c:pt>
                <c:pt idx="421">
                  <c:v>0.545686</c:v>
                </c:pt>
                <c:pt idx="422">
                  <c:v>0.54720999999999997</c:v>
                </c:pt>
                <c:pt idx="423">
                  <c:v>0.54847999999999997</c:v>
                </c:pt>
                <c:pt idx="424">
                  <c:v>0.54975000000000063</c:v>
                </c:pt>
                <c:pt idx="425">
                  <c:v>0.55051199999999956</c:v>
                </c:pt>
                <c:pt idx="426">
                  <c:v>0.55178199999999988</c:v>
                </c:pt>
                <c:pt idx="427">
                  <c:v>0.55305199999999999</c:v>
                </c:pt>
                <c:pt idx="428">
                  <c:v>0.55432199999999998</c:v>
                </c:pt>
                <c:pt idx="429">
                  <c:v>0.55584599999999995</c:v>
                </c:pt>
                <c:pt idx="430">
                  <c:v>0.5571159999999995</c:v>
                </c:pt>
                <c:pt idx="431">
                  <c:v>0.55864000000000802</c:v>
                </c:pt>
                <c:pt idx="432">
                  <c:v>0.55990999999999991</c:v>
                </c:pt>
                <c:pt idx="433">
                  <c:v>0.56118000000000001</c:v>
                </c:pt>
                <c:pt idx="434">
                  <c:v>0.56244999999999989</c:v>
                </c:pt>
                <c:pt idx="435">
                  <c:v>0.56372000000000655</c:v>
                </c:pt>
                <c:pt idx="436">
                  <c:v>0.56498999999999999</c:v>
                </c:pt>
                <c:pt idx="437">
                  <c:v>0.56625999999999999</c:v>
                </c:pt>
                <c:pt idx="438">
                  <c:v>0.56752999999999998</c:v>
                </c:pt>
                <c:pt idx="439">
                  <c:v>0.5690539999999995</c:v>
                </c:pt>
                <c:pt idx="440">
                  <c:v>0.57006999999999997</c:v>
                </c:pt>
                <c:pt idx="441">
                  <c:v>0.57108599999999998</c:v>
                </c:pt>
                <c:pt idx="442">
                  <c:v>0.57235599999999998</c:v>
                </c:pt>
                <c:pt idx="443">
                  <c:v>0.57362600000000064</c:v>
                </c:pt>
                <c:pt idx="444">
                  <c:v>0.57514999999999994</c:v>
                </c:pt>
                <c:pt idx="445">
                  <c:v>0.57641999999999949</c:v>
                </c:pt>
                <c:pt idx="446">
                  <c:v>0.57768999999999993</c:v>
                </c:pt>
                <c:pt idx="447">
                  <c:v>0.57921400000000001</c:v>
                </c:pt>
                <c:pt idx="448">
                  <c:v>0.58048399999998823</c:v>
                </c:pt>
                <c:pt idx="449">
                  <c:v>0.58175399999999344</c:v>
                </c:pt>
                <c:pt idx="450">
                  <c:v>0.58302399999999321</c:v>
                </c:pt>
                <c:pt idx="451">
                  <c:v>0.58429399999999265</c:v>
                </c:pt>
                <c:pt idx="452">
                  <c:v>0.58556399999998532</c:v>
                </c:pt>
                <c:pt idx="453">
                  <c:v>0.58708799999999139</c:v>
                </c:pt>
                <c:pt idx="454">
                  <c:v>0.58835799999999017</c:v>
                </c:pt>
                <c:pt idx="455">
                  <c:v>0.58962799999999949</c:v>
                </c:pt>
                <c:pt idx="456">
                  <c:v>0.59038999999999253</c:v>
                </c:pt>
                <c:pt idx="457">
                  <c:v>0.59165999999999996</c:v>
                </c:pt>
                <c:pt idx="458">
                  <c:v>0.59293000000000007</c:v>
                </c:pt>
                <c:pt idx="459">
                  <c:v>0.59445399999999016</c:v>
                </c:pt>
                <c:pt idx="460">
                  <c:v>0.59572400000000003</c:v>
                </c:pt>
                <c:pt idx="461">
                  <c:v>0.59699399999999958</c:v>
                </c:pt>
                <c:pt idx="462">
                  <c:v>0.59851799999998756</c:v>
                </c:pt>
                <c:pt idx="463">
                  <c:v>0.59978799999999333</c:v>
                </c:pt>
                <c:pt idx="464">
                  <c:v>0.60105799999999998</c:v>
                </c:pt>
                <c:pt idx="465">
                  <c:v>0.60232799999999997</c:v>
                </c:pt>
                <c:pt idx="466">
                  <c:v>0.60359799999999997</c:v>
                </c:pt>
                <c:pt idx="467">
                  <c:v>0.60512199999999994</c:v>
                </c:pt>
                <c:pt idx="468">
                  <c:v>0.60639200000000004</c:v>
                </c:pt>
                <c:pt idx="469">
                  <c:v>0.60766199999999992</c:v>
                </c:pt>
                <c:pt idx="470">
                  <c:v>0.60893200000000003</c:v>
                </c:pt>
                <c:pt idx="471">
                  <c:v>0.60994799999999993</c:v>
                </c:pt>
                <c:pt idx="472">
                  <c:v>0.61096399999999951</c:v>
                </c:pt>
                <c:pt idx="473">
                  <c:v>0.61248800000000003</c:v>
                </c:pt>
                <c:pt idx="474">
                  <c:v>0.61375799999999991</c:v>
                </c:pt>
                <c:pt idx="475">
                  <c:v>0.615282</c:v>
                </c:pt>
                <c:pt idx="476">
                  <c:v>0.61655199999999999</c:v>
                </c:pt>
                <c:pt idx="477">
                  <c:v>0.61782200000000065</c:v>
                </c:pt>
                <c:pt idx="478">
                  <c:v>0.61934599999999995</c:v>
                </c:pt>
                <c:pt idx="479">
                  <c:v>0.62061599999999995</c:v>
                </c:pt>
                <c:pt idx="480">
                  <c:v>0.62188599999999994</c:v>
                </c:pt>
                <c:pt idx="481">
                  <c:v>0.62315600000000004</c:v>
                </c:pt>
                <c:pt idx="482">
                  <c:v>0.62468000000000723</c:v>
                </c:pt>
                <c:pt idx="483">
                  <c:v>0.62569600000000836</c:v>
                </c:pt>
                <c:pt idx="484">
                  <c:v>0.62696599999999991</c:v>
                </c:pt>
                <c:pt idx="485">
                  <c:v>0.62823600000000002</c:v>
                </c:pt>
                <c:pt idx="486">
                  <c:v>0.62976000000000065</c:v>
                </c:pt>
                <c:pt idx="487">
                  <c:v>0.63052200000000003</c:v>
                </c:pt>
                <c:pt idx="488">
                  <c:v>0.63179200000000724</c:v>
                </c:pt>
                <c:pt idx="489">
                  <c:v>0.63306200000000001</c:v>
                </c:pt>
                <c:pt idx="490">
                  <c:v>0.63433200000000001</c:v>
                </c:pt>
                <c:pt idx="491">
                  <c:v>0.63585600000000064</c:v>
                </c:pt>
                <c:pt idx="492">
                  <c:v>0.63737999999999995</c:v>
                </c:pt>
                <c:pt idx="493">
                  <c:v>0.6386500000000086</c:v>
                </c:pt>
                <c:pt idx="494">
                  <c:v>0.63991999999999993</c:v>
                </c:pt>
                <c:pt idx="495">
                  <c:v>0.64119000000000836</c:v>
                </c:pt>
                <c:pt idx="496">
                  <c:v>0.64245999999999992</c:v>
                </c:pt>
                <c:pt idx="497">
                  <c:v>0.64373000000000791</c:v>
                </c:pt>
                <c:pt idx="498">
                  <c:v>0.64500000000000735</c:v>
                </c:pt>
                <c:pt idx="499">
                  <c:v>0.64627000000000734</c:v>
                </c:pt>
                <c:pt idx="500">
                  <c:v>0.64779400000001175</c:v>
                </c:pt>
                <c:pt idx="501">
                  <c:v>0.64906399999999997</c:v>
                </c:pt>
                <c:pt idx="502">
                  <c:v>0.65033399999999997</c:v>
                </c:pt>
                <c:pt idx="503">
                  <c:v>0.65185800000000849</c:v>
                </c:pt>
                <c:pt idx="504">
                  <c:v>0.65312799999999993</c:v>
                </c:pt>
                <c:pt idx="505">
                  <c:v>0.65439799999999992</c:v>
                </c:pt>
                <c:pt idx="506">
                  <c:v>0.65592200000000733</c:v>
                </c:pt>
                <c:pt idx="507">
                  <c:v>0.65744600000000064</c:v>
                </c:pt>
                <c:pt idx="508">
                  <c:v>0.65871600000000063</c:v>
                </c:pt>
                <c:pt idx="509">
                  <c:v>0.65998600000000063</c:v>
                </c:pt>
                <c:pt idx="510">
                  <c:v>0.66125599999999995</c:v>
                </c:pt>
                <c:pt idx="511">
                  <c:v>0.66252599999999995</c:v>
                </c:pt>
                <c:pt idx="512">
                  <c:v>0.66405000000000824</c:v>
                </c:pt>
                <c:pt idx="513">
                  <c:v>0.66532000000000746</c:v>
                </c:pt>
                <c:pt idx="514">
                  <c:v>0.6668440000000122</c:v>
                </c:pt>
                <c:pt idx="515">
                  <c:v>0.66811399999999999</c:v>
                </c:pt>
                <c:pt idx="516">
                  <c:v>0.66938399999999998</c:v>
                </c:pt>
                <c:pt idx="517">
                  <c:v>0.67014600000000724</c:v>
                </c:pt>
                <c:pt idx="518">
                  <c:v>0.67141600000000001</c:v>
                </c:pt>
                <c:pt idx="519">
                  <c:v>0.67294000000001175</c:v>
                </c:pt>
                <c:pt idx="520">
                  <c:v>0.67573399999999995</c:v>
                </c:pt>
                <c:pt idx="521">
                  <c:v>0.67725800000000813</c:v>
                </c:pt>
                <c:pt idx="522">
                  <c:v>0.6805599999999995</c:v>
                </c:pt>
                <c:pt idx="523">
                  <c:v>0.68208400000000002</c:v>
                </c:pt>
                <c:pt idx="524">
                  <c:v>0.68335399999999957</c:v>
                </c:pt>
                <c:pt idx="525">
                  <c:v>0.68513199999999996</c:v>
                </c:pt>
                <c:pt idx="526">
                  <c:v>0.68640199999999996</c:v>
                </c:pt>
                <c:pt idx="527">
                  <c:v>0.68767199999999995</c:v>
                </c:pt>
                <c:pt idx="528">
                  <c:v>0.68919599999999992</c:v>
                </c:pt>
                <c:pt idx="529">
                  <c:v>0.68995799999999996</c:v>
                </c:pt>
                <c:pt idx="530">
                  <c:v>0.69122799999999951</c:v>
                </c:pt>
                <c:pt idx="531">
                  <c:v>0.69275200000000003</c:v>
                </c:pt>
                <c:pt idx="532">
                  <c:v>0.69402199999999992</c:v>
                </c:pt>
                <c:pt idx="533">
                  <c:v>0.695546</c:v>
                </c:pt>
                <c:pt idx="534">
                  <c:v>0.69681599999999999</c:v>
                </c:pt>
                <c:pt idx="535">
                  <c:v>0.69808599999999998</c:v>
                </c:pt>
                <c:pt idx="536">
                  <c:v>0.69935599999999998</c:v>
                </c:pt>
                <c:pt idx="537">
                  <c:v>0.70087999999999995</c:v>
                </c:pt>
                <c:pt idx="538">
                  <c:v>0.70214999999999994</c:v>
                </c:pt>
                <c:pt idx="539">
                  <c:v>0.70367400000000735</c:v>
                </c:pt>
                <c:pt idx="540">
                  <c:v>0.7049439999999999</c:v>
                </c:pt>
                <c:pt idx="541">
                  <c:v>0.70621400000000001</c:v>
                </c:pt>
                <c:pt idx="542">
                  <c:v>0.70748399999999956</c:v>
                </c:pt>
                <c:pt idx="543">
                  <c:v>0.70875400000000655</c:v>
                </c:pt>
                <c:pt idx="544">
                  <c:v>0.71002399999999999</c:v>
                </c:pt>
                <c:pt idx="545">
                  <c:v>0.71104000000000733</c:v>
                </c:pt>
                <c:pt idx="546">
                  <c:v>0.71231</c:v>
                </c:pt>
                <c:pt idx="547">
                  <c:v>0.71383399999999997</c:v>
                </c:pt>
                <c:pt idx="548">
                  <c:v>0.71535799999999949</c:v>
                </c:pt>
                <c:pt idx="549">
                  <c:v>0.71662800000000848</c:v>
                </c:pt>
                <c:pt idx="550">
                  <c:v>0.7181519999999999</c:v>
                </c:pt>
                <c:pt idx="551">
                  <c:v>0.71942200000000001</c:v>
                </c:pt>
                <c:pt idx="552">
                  <c:v>0.72069200000000655</c:v>
                </c:pt>
                <c:pt idx="553">
                  <c:v>0.72196199999999999</c:v>
                </c:pt>
                <c:pt idx="554">
                  <c:v>0.72348599999999996</c:v>
                </c:pt>
                <c:pt idx="555">
                  <c:v>0.72475600000000062</c:v>
                </c:pt>
                <c:pt idx="556">
                  <c:v>0.72602599999999995</c:v>
                </c:pt>
                <c:pt idx="557">
                  <c:v>0.72729600000000005</c:v>
                </c:pt>
                <c:pt idx="558">
                  <c:v>0.72856599999999949</c:v>
                </c:pt>
                <c:pt idx="559">
                  <c:v>0.72983599999999993</c:v>
                </c:pt>
                <c:pt idx="560">
                  <c:v>0.73085199999999995</c:v>
                </c:pt>
                <c:pt idx="561">
                  <c:v>0.73212199999999994</c:v>
                </c:pt>
                <c:pt idx="562">
                  <c:v>0.73339199999999993</c:v>
                </c:pt>
                <c:pt idx="563">
                  <c:v>0.73516999999999999</c:v>
                </c:pt>
                <c:pt idx="564">
                  <c:v>0.73643999999999998</c:v>
                </c:pt>
                <c:pt idx="565">
                  <c:v>0.73771000000000064</c:v>
                </c:pt>
                <c:pt idx="566">
                  <c:v>0.7392339999999995</c:v>
                </c:pt>
                <c:pt idx="567">
                  <c:v>0.7405039999999995</c:v>
                </c:pt>
                <c:pt idx="568">
                  <c:v>0.74177399999999993</c:v>
                </c:pt>
                <c:pt idx="569">
                  <c:v>0.74329800000000734</c:v>
                </c:pt>
                <c:pt idx="570">
                  <c:v>0.74456800000000001</c:v>
                </c:pt>
                <c:pt idx="571">
                  <c:v>0.74583800000000677</c:v>
                </c:pt>
                <c:pt idx="572">
                  <c:v>0.74710799999999999</c:v>
                </c:pt>
                <c:pt idx="573">
                  <c:v>0.74837799999999999</c:v>
                </c:pt>
                <c:pt idx="574">
                  <c:v>0.74990200000000062</c:v>
                </c:pt>
                <c:pt idx="575">
                  <c:v>0.75091799999999997</c:v>
                </c:pt>
                <c:pt idx="576">
                  <c:v>0.75218799999999997</c:v>
                </c:pt>
                <c:pt idx="577">
                  <c:v>0.75345799999999996</c:v>
                </c:pt>
                <c:pt idx="578">
                  <c:v>0.75523600000000002</c:v>
                </c:pt>
                <c:pt idx="579">
                  <c:v>0.7565059999999999</c:v>
                </c:pt>
                <c:pt idx="580">
                  <c:v>0.75777600000000733</c:v>
                </c:pt>
                <c:pt idx="581">
                  <c:v>0.75904600000000644</c:v>
                </c:pt>
                <c:pt idx="582">
                  <c:v>0.76056999999999997</c:v>
                </c:pt>
                <c:pt idx="583">
                  <c:v>0.76184000000000984</c:v>
                </c:pt>
                <c:pt idx="584">
                  <c:v>0.76311000000000062</c:v>
                </c:pt>
                <c:pt idx="585">
                  <c:v>0.76463399999999992</c:v>
                </c:pt>
                <c:pt idx="586">
                  <c:v>0.76590400000000836</c:v>
                </c:pt>
                <c:pt idx="587">
                  <c:v>0.76717399999999991</c:v>
                </c:pt>
                <c:pt idx="588">
                  <c:v>0.76844400000000734</c:v>
                </c:pt>
                <c:pt idx="589">
                  <c:v>0.7697139999999999</c:v>
                </c:pt>
                <c:pt idx="590">
                  <c:v>0.77073000000000813</c:v>
                </c:pt>
                <c:pt idx="591">
                  <c:v>0.77200000000000724</c:v>
                </c:pt>
                <c:pt idx="592">
                  <c:v>0.77327000000000734</c:v>
                </c:pt>
                <c:pt idx="593">
                  <c:v>0.77504800000000984</c:v>
                </c:pt>
                <c:pt idx="594">
                  <c:v>0.77631799999999951</c:v>
                </c:pt>
                <c:pt idx="595">
                  <c:v>0.7775879999999995</c:v>
                </c:pt>
                <c:pt idx="596">
                  <c:v>0.77911200000000003</c:v>
                </c:pt>
                <c:pt idx="597">
                  <c:v>0.78038199999999958</c:v>
                </c:pt>
                <c:pt idx="598">
                  <c:v>0.78165200000000001</c:v>
                </c:pt>
                <c:pt idx="599">
                  <c:v>0.7829219999999999</c:v>
                </c:pt>
                <c:pt idx="600">
                  <c:v>0.784192</c:v>
                </c:pt>
                <c:pt idx="601">
                  <c:v>0.78571599999999997</c:v>
                </c:pt>
                <c:pt idx="602">
                  <c:v>0.78698599999999996</c:v>
                </c:pt>
                <c:pt idx="603">
                  <c:v>0.78825599999999996</c:v>
                </c:pt>
                <c:pt idx="604">
                  <c:v>0.78952599999999951</c:v>
                </c:pt>
                <c:pt idx="605">
                  <c:v>0.79054199999999997</c:v>
                </c:pt>
                <c:pt idx="606">
                  <c:v>0.79181199999999996</c:v>
                </c:pt>
                <c:pt idx="607">
                  <c:v>0.79308199999999951</c:v>
                </c:pt>
                <c:pt idx="608">
                  <c:v>0.79460600000000003</c:v>
                </c:pt>
                <c:pt idx="609">
                  <c:v>0.79612999999999989</c:v>
                </c:pt>
                <c:pt idx="610">
                  <c:v>0.7974</c:v>
                </c:pt>
                <c:pt idx="611">
                  <c:v>0.79866999999999999</c:v>
                </c:pt>
                <c:pt idx="612">
                  <c:v>0.79993999999999998</c:v>
                </c:pt>
                <c:pt idx="613">
                  <c:v>0.80120999999999998</c:v>
                </c:pt>
                <c:pt idx="614">
                  <c:v>0.80273400000000061</c:v>
                </c:pt>
                <c:pt idx="615">
                  <c:v>0.80400400000000005</c:v>
                </c:pt>
                <c:pt idx="616">
                  <c:v>0.80527399999999949</c:v>
                </c:pt>
                <c:pt idx="617">
                  <c:v>0.80654399999999959</c:v>
                </c:pt>
                <c:pt idx="618">
                  <c:v>0.80781399999999959</c:v>
                </c:pt>
                <c:pt idx="619">
                  <c:v>0.80933799999999956</c:v>
                </c:pt>
                <c:pt idx="620">
                  <c:v>0.81009999999999993</c:v>
                </c:pt>
                <c:pt idx="621">
                  <c:v>0.81137000000000004</c:v>
                </c:pt>
                <c:pt idx="622">
                  <c:v>0.81264000000000836</c:v>
                </c:pt>
                <c:pt idx="623">
                  <c:v>0.81390999999999991</c:v>
                </c:pt>
                <c:pt idx="624">
                  <c:v>0.81543399999999344</c:v>
                </c:pt>
                <c:pt idx="625">
                  <c:v>0.81695799999999996</c:v>
                </c:pt>
                <c:pt idx="626">
                  <c:v>0.81822799999999996</c:v>
                </c:pt>
                <c:pt idx="627">
                  <c:v>0.81949800000000061</c:v>
                </c:pt>
                <c:pt idx="628">
                  <c:v>0.8207679999999995</c:v>
                </c:pt>
                <c:pt idx="629">
                  <c:v>0.82203799999999949</c:v>
                </c:pt>
                <c:pt idx="630">
                  <c:v>0.82356199999999957</c:v>
                </c:pt>
                <c:pt idx="631">
                  <c:v>0.8248319999999999</c:v>
                </c:pt>
                <c:pt idx="632">
                  <c:v>0.82610199999999989</c:v>
                </c:pt>
                <c:pt idx="633">
                  <c:v>0.827372</c:v>
                </c:pt>
                <c:pt idx="634">
                  <c:v>0.82864200000000265</c:v>
                </c:pt>
                <c:pt idx="635">
                  <c:v>0.82991200000000009</c:v>
                </c:pt>
                <c:pt idx="636">
                  <c:v>0.83092800000000666</c:v>
                </c:pt>
                <c:pt idx="637">
                  <c:v>0.83219799999999999</c:v>
                </c:pt>
                <c:pt idx="638">
                  <c:v>0.83372200000000063</c:v>
                </c:pt>
                <c:pt idx="639">
                  <c:v>0.83524599999999993</c:v>
                </c:pt>
                <c:pt idx="640">
                  <c:v>0.83651599999999959</c:v>
                </c:pt>
                <c:pt idx="641">
                  <c:v>0.83778600000000003</c:v>
                </c:pt>
                <c:pt idx="642">
                  <c:v>0.83905600000000002</c:v>
                </c:pt>
                <c:pt idx="643">
                  <c:v>0.84032599999999991</c:v>
                </c:pt>
                <c:pt idx="644">
                  <c:v>0.84185000000000065</c:v>
                </c:pt>
                <c:pt idx="645">
                  <c:v>0.84311999999999998</c:v>
                </c:pt>
                <c:pt idx="646">
                  <c:v>0.84438999999999986</c:v>
                </c:pt>
                <c:pt idx="647">
                  <c:v>0.84591400000000005</c:v>
                </c:pt>
                <c:pt idx="648">
                  <c:v>0.84718400000000005</c:v>
                </c:pt>
                <c:pt idx="649">
                  <c:v>0.84845399999999949</c:v>
                </c:pt>
                <c:pt idx="650">
                  <c:v>0.84972399999999992</c:v>
                </c:pt>
                <c:pt idx="651">
                  <c:v>0.85073999999999994</c:v>
                </c:pt>
                <c:pt idx="652">
                  <c:v>0.85200999999999993</c:v>
                </c:pt>
                <c:pt idx="653">
                  <c:v>0.85327999999999993</c:v>
                </c:pt>
                <c:pt idx="654">
                  <c:v>0.85505799999999998</c:v>
                </c:pt>
                <c:pt idx="655">
                  <c:v>0.85632799999999998</c:v>
                </c:pt>
                <c:pt idx="656">
                  <c:v>0.85759799999999986</c:v>
                </c:pt>
                <c:pt idx="657">
                  <c:v>0.85912199999999994</c:v>
                </c:pt>
                <c:pt idx="658">
                  <c:v>0.86039200000000005</c:v>
                </c:pt>
                <c:pt idx="659">
                  <c:v>0.86166199999999993</c:v>
                </c:pt>
                <c:pt idx="660">
                  <c:v>0.86293199999999992</c:v>
                </c:pt>
                <c:pt idx="661">
                  <c:v>0.86420199999999991</c:v>
                </c:pt>
                <c:pt idx="662">
                  <c:v>0.86572600000000643</c:v>
                </c:pt>
                <c:pt idx="663">
                  <c:v>0.86699600000000165</c:v>
                </c:pt>
                <c:pt idx="664">
                  <c:v>0.86826599999999998</c:v>
                </c:pt>
                <c:pt idx="665">
                  <c:v>0.86953599999999998</c:v>
                </c:pt>
                <c:pt idx="666">
                  <c:v>0.87055199999999999</c:v>
                </c:pt>
                <c:pt idx="667">
                  <c:v>0.87182200000000065</c:v>
                </c:pt>
                <c:pt idx="668">
                  <c:v>0.87309200000000065</c:v>
                </c:pt>
                <c:pt idx="669">
                  <c:v>0.87461599999999995</c:v>
                </c:pt>
                <c:pt idx="670">
                  <c:v>0.87613999999999992</c:v>
                </c:pt>
                <c:pt idx="671">
                  <c:v>0.87766400000000655</c:v>
                </c:pt>
                <c:pt idx="672">
                  <c:v>0.87893399999999988</c:v>
                </c:pt>
                <c:pt idx="673">
                  <c:v>0.88020399999999299</c:v>
                </c:pt>
                <c:pt idx="674">
                  <c:v>0.88147399999999265</c:v>
                </c:pt>
                <c:pt idx="675">
                  <c:v>0.88299799999999951</c:v>
                </c:pt>
                <c:pt idx="676">
                  <c:v>0.88426799999999128</c:v>
                </c:pt>
                <c:pt idx="677">
                  <c:v>0.88579199999999991</c:v>
                </c:pt>
                <c:pt idx="678">
                  <c:v>0.88706199999999957</c:v>
                </c:pt>
                <c:pt idx="679">
                  <c:v>0.88833199999999957</c:v>
                </c:pt>
                <c:pt idx="680">
                  <c:v>0.889602</c:v>
                </c:pt>
                <c:pt idx="681">
                  <c:v>0.89061799999999958</c:v>
                </c:pt>
                <c:pt idx="682">
                  <c:v>0.89188800000000001</c:v>
                </c:pt>
                <c:pt idx="683">
                  <c:v>0.89315800000000001</c:v>
                </c:pt>
                <c:pt idx="684">
                  <c:v>0.89493600000000006</c:v>
                </c:pt>
                <c:pt idx="685">
                  <c:v>0.8962059999999995</c:v>
                </c:pt>
                <c:pt idx="686">
                  <c:v>0.89773000000000003</c:v>
                </c:pt>
                <c:pt idx="687">
                  <c:v>0.89900000000000002</c:v>
                </c:pt>
                <c:pt idx="688">
                  <c:v>0.90052399999999344</c:v>
                </c:pt>
                <c:pt idx="689">
                  <c:v>0.90179399999999998</c:v>
                </c:pt>
                <c:pt idx="690">
                  <c:v>0.90306399999999243</c:v>
                </c:pt>
                <c:pt idx="691">
                  <c:v>0.90433399999999242</c:v>
                </c:pt>
                <c:pt idx="692">
                  <c:v>0.90585800000000005</c:v>
                </c:pt>
                <c:pt idx="693">
                  <c:v>0.90712799999999949</c:v>
                </c:pt>
                <c:pt idx="694">
                  <c:v>0.90839799999999959</c:v>
                </c:pt>
                <c:pt idx="695">
                  <c:v>0.90992200000000001</c:v>
                </c:pt>
                <c:pt idx="696">
                  <c:v>0.91068399999999949</c:v>
                </c:pt>
                <c:pt idx="697">
                  <c:v>0.91195399999999949</c:v>
                </c:pt>
                <c:pt idx="698">
                  <c:v>0.91322400000000004</c:v>
                </c:pt>
                <c:pt idx="699">
                  <c:v>0.91500199999999998</c:v>
                </c:pt>
                <c:pt idx="700">
                  <c:v>0.91627200000000009</c:v>
                </c:pt>
                <c:pt idx="701">
                  <c:v>0.91754199999999986</c:v>
                </c:pt>
                <c:pt idx="702">
                  <c:v>0.91906599999999949</c:v>
                </c:pt>
                <c:pt idx="703">
                  <c:v>0.92033599999999949</c:v>
                </c:pt>
                <c:pt idx="704">
                  <c:v>0.92160599999999993</c:v>
                </c:pt>
                <c:pt idx="705">
                  <c:v>0.92313000000000001</c:v>
                </c:pt>
                <c:pt idx="706">
                  <c:v>0.92439999999999989</c:v>
                </c:pt>
                <c:pt idx="707">
                  <c:v>0.92592399999999997</c:v>
                </c:pt>
                <c:pt idx="708">
                  <c:v>0.92719400000000063</c:v>
                </c:pt>
                <c:pt idx="709">
                  <c:v>0.9284639999999913</c:v>
                </c:pt>
                <c:pt idx="710">
                  <c:v>0.92973399999999951</c:v>
                </c:pt>
                <c:pt idx="711">
                  <c:v>0.93075000000000063</c:v>
                </c:pt>
                <c:pt idx="712">
                  <c:v>0.93201999999999996</c:v>
                </c:pt>
                <c:pt idx="713">
                  <c:v>0.93328999999999951</c:v>
                </c:pt>
                <c:pt idx="714">
                  <c:v>0.93506800000000001</c:v>
                </c:pt>
                <c:pt idx="715">
                  <c:v>0.936338</c:v>
                </c:pt>
                <c:pt idx="716">
                  <c:v>0.93760799999999989</c:v>
                </c:pt>
                <c:pt idx="717">
                  <c:v>0.93887799999999988</c:v>
                </c:pt>
                <c:pt idx="718">
                  <c:v>0.94040200000000007</c:v>
                </c:pt>
                <c:pt idx="719">
                  <c:v>0.94167199999999984</c:v>
                </c:pt>
                <c:pt idx="720">
                  <c:v>0.94294199999999995</c:v>
                </c:pt>
                <c:pt idx="721">
                  <c:v>0.9442119999999995</c:v>
                </c:pt>
                <c:pt idx="722">
                  <c:v>0.94573599999999991</c:v>
                </c:pt>
                <c:pt idx="723">
                  <c:v>0.9470059999999999</c:v>
                </c:pt>
                <c:pt idx="724">
                  <c:v>0.94827600000000001</c:v>
                </c:pt>
                <c:pt idx="725">
                  <c:v>0.949546</c:v>
                </c:pt>
                <c:pt idx="726">
                  <c:v>0.95030799999999949</c:v>
                </c:pt>
                <c:pt idx="727">
                  <c:v>0.95183200000000001</c:v>
                </c:pt>
                <c:pt idx="728">
                  <c:v>0.953102</c:v>
                </c:pt>
                <c:pt idx="729">
                  <c:v>0.95437199999999989</c:v>
                </c:pt>
                <c:pt idx="730">
                  <c:v>0.95614999999999994</c:v>
                </c:pt>
                <c:pt idx="731">
                  <c:v>0.95741999999999949</c:v>
                </c:pt>
                <c:pt idx="732">
                  <c:v>0.95869000000000848</c:v>
                </c:pt>
                <c:pt idx="733">
                  <c:v>0.95996000000000004</c:v>
                </c:pt>
                <c:pt idx="734">
                  <c:v>0.96122999999999992</c:v>
                </c:pt>
                <c:pt idx="735">
                  <c:v>0.96275400000000655</c:v>
                </c:pt>
                <c:pt idx="736">
                  <c:v>0.96402399999999999</c:v>
                </c:pt>
                <c:pt idx="737">
                  <c:v>0.96529399999999987</c:v>
                </c:pt>
                <c:pt idx="738">
                  <c:v>0.96656399999999265</c:v>
                </c:pt>
                <c:pt idx="739">
                  <c:v>0.96783399999999997</c:v>
                </c:pt>
                <c:pt idx="740">
                  <c:v>0.9693579999999995</c:v>
                </c:pt>
                <c:pt idx="741">
                  <c:v>0.97011999999999998</c:v>
                </c:pt>
                <c:pt idx="742">
                  <c:v>0.97138999999999998</c:v>
                </c:pt>
                <c:pt idx="743">
                  <c:v>0.9729139999999995</c:v>
                </c:pt>
                <c:pt idx="744">
                  <c:v>0.97418399999999949</c:v>
                </c:pt>
                <c:pt idx="745">
                  <c:v>0.97570799999999991</c:v>
                </c:pt>
                <c:pt idx="746">
                  <c:v>0.97723199999999999</c:v>
                </c:pt>
                <c:pt idx="747">
                  <c:v>0.97850199999999987</c:v>
                </c:pt>
                <c:pt idx="748">
                  <c:v>0.97977200000000064</c:v>
                </c:pt>
                <c:pt idx="749">
                  <c:v>0.98129600000000006</c:v>
                </c:pt>
                <c:pt idx="750">
                  <c:v>0.98256599999999072</c:v>
                </c:pt>
                <c:pt idx="751">
                  <c:v>0.98383599999999949</c:v>
                </c:pt>
                <c:pt idx="752">
                  <c:v>0.98510599999999959</c:v>
                </c:pt>
                <c:pt idx="753">
                  <c:v>0.98637599999999959</c:v>
                </c:pt>
                <c:pt idx="754">
                  <c:v>0.98789999999999989</c:v>
                </c:pt>
                <c:pt idx="755">
                  <c:v>0.98916999999999344</c:v>
                </c:pt>
                <c:pt idx="756">
                  <c:v>0.98993199999999959</c:v>
                </c:pt>
                <c:pt idx="757">
                  <c:v>0.99145599999999956</c:v>
                </c:pt>
                <c:pt idx="758">
                  <c:v>0.992726</c:v>
                </c:pt>
                <c:pt idx="759">
                  <c:v>0.99399599999999988</c:v>
                </c:pt>
                <c:pt idx="760">
                  <c:v>0.99577399999999949</c:v>
                </c:pt>
                <c:pt idx="761">
                  <c:v>0.99704399999999949</c:v>
                </c:pt>
                <c:pt idx="762">
                  <c:v>0.99856799999998835</c:v>
                </c:pt>
                <c:pt idx="763">
                  <c:v>0.99983799999999956</c:v>
                </c:pt>
                <c:pt idx="764">
                  <c:v>1.0011079999999999</c:v>
                </c:pt>
                <c:pt idx="765">
                  <c:v>1.002378</c:v>
                </c:pt>
                <c:pt idx="766">
                  <c:v>1.0036479999999999</c:v>
                </c:pt>
                <c:pt idx="767">
                  <c:v>1.005172</c:v>
                </c:pt>
                <c:pt idx="768">
                  <c:v>1.0064419999999998</c:v>
                </c:pt>
                <c:pt idx="769">
                  <c:v>1.0079659999999855</c:v>
                </c:pt>
                <c:pt idx="770">
                  <c:v>1.0092359999999998</c:v>
                </c:pt>
                <c:pt idx="771">
                  <c:v>1.0102519999999999</c:v>
                </c:pt>
                <c:pt idx="772">
                  <c:v>1.0115219999999809</c:v>
                </c:pt>
                <c:pt idx="773">
                  <c:v>1.0127919999999853</c:v>
                </c:pt>
                <c:pt idx="774">
                  <c:v>1.014062</c:v>
                </c:pt>
                <c:pt idx="775">
                  <c:v>1.0158399999999834</c:v>
                </c:pt>
                <c:pt idx="776">
                  <c:v>1.01711</c:v>
                </c:pt>
                <c:pt idx="777">
                  <c:v>1.0183799999999998</c:v>
                </c:pt>
                <c:pt idx="778">
                  <c:v>1.0199039999999862</c:v>
                </c:pt>
                <c:pt idx="779">
                  <c:v>1.0211739999999998</c:v>
                </c:pt>
                <c:pt idx="780">
                  <c:v>1.0224439999999999</c:v>
                </c:pt>
                <c:pt idx="781">
                  <c:v>1.0239679999999998</c:v>
                </c:pt>
                <c:pt idx="782">
                  <c:v>1.0252379999999999</c:v>
                </c:pt>
                <c:pt idx="783">
                  <c:v>1.026762</c:v>
                </c:pt>
                <c:pt idx="784">
                  <c:v>1.0280319999999998</c:v>
                </c:pt>
                <c:pt idx="785">
                  <c:v>1.0293019999999868</c:v>
                </c:pt>
                <c:pt idx="786">
                  <c:v>1.0303180000000001</c:v>
                </c:pt>
                <c:pt idx="787">
                  <c:v>1.0315879999999999</c:v>
                </c:pt>
                <c:pt idx="788">
                  <c:v>1.0328580000000001</c:v>
                </c:pt>
                <c:pt idx="789">
                  <c:v>1.0341279999999999</c:v>
                </c:pt>
                <c:pt idx="790">
                  <c:v>1.0359059999999998</c:v>
                </c:pt>
                <c:pt idx="791">
                  <c:v>1.0371759999999999</c:v>
                </c:pt>
                <c:pt idx="792">
                  <c:v>1.038446</c:v>
                </c:pt>
                <c:pt idx="793">
                  <c:v>1.0397159999999999</c:v>
                </c:pt>
                <c:pt idx="794">
                  <c:v>1.0412399999999868</c:v>
                </c:pt>
                <c:pt idx="795">
                  <c:v>1.0425099999999998</c:v>
                </c:pt>
                <c:pt idx="796">
                  <c:v>1.0437799999999868</c:v>
                </c:pt>
                <c:pt idx="797">
                  <c:v>1.0453039999999998</c:v>
                </c:pt>
                <c:pt idx="798">
                  <c:v>1.0465739999999999</c:v>
                </c:pt>
                <c:pt idx="799">
                  <c:v>1.0478439999999998</c:v>
                </c:pt>
                <c:pt idx="800">
                  <c:v>1.0493679999999999</c:v>
                </c:pt>
                <c:pt idx="801">
                  <c:v>1.05013</c:v>
                </c:pt>
                <c:pt idx="802">
                  <c:v>1.0513999999999852</c:v>
                </c:pt>
                <c:pt idx="803">
                  <c:v>1.0529239999999978</c:v>
                </c:pt>
                <c:pt idx="804">
                  <c:v>1.0541939999999999</c:v>
                </c:pt>
                <c:pt idx="805">
                  <c:v>1.0557179999999999</c:v>
                </c:pt>
                <c:pt idx="806">
                  <c:v>1.057242</c:v>
                </c:pt>
                <c:pt idx="807">
                  <c:v>1.0585119999999999</c:v>
                </c:pt>
                <c:pt idx="808">
                  <c:v>1.059782</c:v>
                </c:pt>
                <c:pt idx="809">
                  <c:v>1.0610519999999999</c:v>
                </c:pt>
                <c:pt idx="810">
                  <c:v>1.062322</c:v>
                </c:pt>
                <c:pt idx="811">
                  <c:v>1.0638459999999998</c:v>
                </c:pt>
                <c:pt idx="812">
                  <c:v>1.065116</c:v>
                </c:pt>
                <c:pt idx="813">
                  <c:v>1.0663860000000001</c:v>
                </c:pt>
                <c:pt idx="814">
                  <c:v>1.0679099999999853</c:v>
                </c:pt>
                <c:pt idx="815">
                  <c:v>1.06918</c:v>
                </c:pt>
                <c:pt idx="816">
                  <c:v>1.0699419999999868</c:v>
                </c:pt>
                <c:pt idx="817">
                  <c:v>1.0712119999999998</c:v>
                </c:pt>
                <c:pt idx="818">
                  <c:v>1.0727359999999999</c:v>
                </c:pt>
                <c:pt idx="819">
                  <c:v>1.074006</c:v>
                </c:pt>
                <c:pt idx="820">
                  <c:v>1.0757839999999999</c:v>
                </c:pt>
                <c:pt idx="821">
                  <c:v>1.077054</c:v>
                </c:pt>
                <c:pt idx="822">
                  <c:v>1.0783239999999998</c:v>
                </c:pt>
                <c:pt idx="823">
                  <c:v>1.0795939999999868</c:v>
                </c:pt>
                <c:pt idx="824">
                  <c:v>1.0808639999999998</c:v>
                </c:pt>
                <c:pt idx="825">
                  <c:v>1.0823880000000001</c:v>
                </c:pt>
                <c:pt idx="826">
                  <c:v>1.083658</c:v>
                </c:pt>
                <c:pt idx="827">
                  <c:v>1.0849279999999999</c:v>
                </c:pt>
                <c:pt idx="828">
                  <c:v>1.086198</c:v>
                </c:pt>
                <c:pt idx="829">
                  <c:v>1.0877219999999834</c:v>
                </c:pt>
                <c:pt idx="830">
                  <c:v>1.088992</c:v>
                </c:pt>
                <c:pt idx="831">
                  <c:v>1.0900080000000001</c:v>
                </c:pt>
                <c:pt idx="832">
                  <c:v>1.091278</c:v>
                </c:pt>
                <c:pt idx="833">
                  <c:v>1.0925480000000001</c:v>
                </c:pt>
                <c:pt idx="834">
                  <c:v>1.093818</c:v>
                </c:pt>
                <c:pt idx="835">
                  <c:v>1.0953419999999998</c:v>
                </c:pt>
                <c:pt idx="836">
                  <c:v>1.0966119999999999</c:v>
                </c:pt>
                <c:pt idx="837">
                  <c:v>1.098136</c:v>
                </c:pt>
                <c:pt idx="838">
                  <c:v>1.0994059999999999</c:v>
                </c:pt>
                <c:pt idx="839">
                  <c:v>1.100676</c:v>
                </c:pt>
                <c:pt idx="840">
                  <c:v>1.1021999999999998</c:v>
                </c:pt>
                <c:pt idx="841">
                  <c:v>1.10347</c:v>
                </c:pt>
                <c:pt idx="842">
                  <c:v>1.1047399999999998</c:v>
                </c:pt>
                <c:pt idx="843">
                  <c:v>1.1062639999999999</c:v>
                </c:pt>
                <c:pt idx="844">
                  <c:v>1.1075339999999998</c:v>
                </c:pt>
                <c:pt idx="845">
                  <c:v>1.1088039999999999</c:v>
                </c:pt>
                <c:pt idx="846">
                  <c:v>1.110074</c:v>
                </c:pt>
                <c:pt idx="847">
                  <c:v>1.1110899999999999</c:v>
                </c:pt>
                <c:pt idx="848">
                  <c:v>1.112614</c:v>
                </c:pt>
                <c:pt idx="849">
                  <c:v>1.1138839999999999</c:v>
                </c:pt>
                <c:pt idx="850">
                  <c:v>1.115408</c:v>
                </c:pt>
                <c:pt idx="851">
                  <c:v>1.1166780000000001</c:v>
                </c:pt>
                <c:pt idx="852">
                  <c:v>1.1182019999999999</c:v>
                </c:pt>
                <c:pt idx="853">
                  <c:v>1.1194719999999998</c:v>
                </c:pt>
                <c:pt idx="854">
                  <c:v>1.1207419999999999</c:v>
                </c:pt>
                <c:pt idx="855">
                  <c:v>1.1220120000000147</c:v>
                </c:pt>
                <c:pt idx="856">
                  <c:v>1.1235359999999999</c:v>
                </c:pt>
                <c:pt idx="857">
                  <c:v>1.124806</c:v>
                </c:pt>
                <c:pt idx="858">
                  <c:v>1.1260760000000001</c:v>
                </c:pt>
                <c:pt idx="859">
                  <c:v>1.1275999999999868</c:v>
                </c:pt>
                <c:pt idx="860">
                  <c:v>1.1288699999999998</c:v>
                </c:pt>
                <c:pt idx="861">
                  <c:v>1.1298859999999999</c:v>
                </c:pt>
                <c:pt idx="862">
                  <c:v>1.1311560000000001</c:v>
                </c:pt>
                <c:pt idx="863">
                  <c:v>1.1324259999999999</c:v>
                </c:pt>
                <c:pt idx="864">
                  <c:v>1.1336959999999998</c:v>
                </c:pt>
                <c:pt idx="865">
                  <c:v>1.1352199999999999</c:v>
                </c:pt>
                <c:pt idx="866">
                  <c:v>1.13649</c:v>
                </c:pt>
                <c:pt idx="867">
                  <c:v>1.1380140000000001</c:v>
                </c:pt>
                <c:pt idx="868">
                  <c:v>1.139284</c:v>
                </c:pt>
                <c:pt idx="869">
                  <c:v>1.1405540000000001</c:v>
                </c:pt>
                <c:pt idx="870">
                  <c:v>1.1420780000000001</c:v>
                </c:pt>
                <c:pt idx="871">
                  <c:v>1.143348</c:v>
                </c:pt>
                <c:pt idx="872">
                  <c:v>1.1446180000000001</c:v>
                </c:pt>
                <c:pt idx="873">
                  <c:v>1.145888</c:v>
                </c:pt>
                <c:pt idx="874">
                  <c:v>1.1471580000000001</c:v>
                </c:pt>
                <c:pt idx="875">
                  <c:v>1.1486820000000142</c:v>
                </c:pt>
                <c:pt idx="876">
                  <c:v>1.1499520000000001</c:v>
                </c:pt>
                <c:pt idx="877">
                  <c:v>1.150968</c:v>
                </c:pt>
                <c:pt idx="878">
                  <c:v>1.1522380000000001</c:v>
                </c:pt>
                <c:pt idx="879">
                  <c:v>1.153508</c:v>
                </c:pt>
                <c:pt idx="880">
                  <c:v>1.155286</c:v>
                </c:pt>
                <c:pt idx="881">
                  <c:v>1.1565560000000001</c:v>
                </c:pt>
                <c:pt idx="882">
                  <c:v>1.1578259999999998</c:v>
                </c:pt>
                <c:pt idx="883">
                  <c:v>1.1590959999999999</c:v>
                </c:pt>
                <c:pt idx="884">
                  <c:v>1.16062</c:v>
                </c:pt>
                <c:pt idx="885">
                  <c:v>1.1618899999999999</c:v>
                </c:pt>
                <c:pt idx="886">
                  <c:v>1.16316</c:v>
                </c:pt>
                <c:pt idx="887">
                  <c:v>1.1646840000000001</c:v>
                </c:pt>
                <c:pt idx="888">
                  <c:v>1.1659539999999999</c:v>
                </c:pt>
                <c:pt idx="889">
                  <c:v>1.1672239999999998</c:v>
                </c:pt>
                <c:pt idx="890">
                  <c:v>1.1684939999999999</c:v>
                </c:pt>
                <c:pt idx="891">
                  <c:v>1.1700180000000147</c:v>
                </c:pt>
                <c:pt idx="892">
                  <c:v>1.1707799999999999</c:v>
                </c:pt>
                <c:pt idx="893">
                  <c:v>1.1720500000000165</c:v>
                </c:pt>
                <c:pt idx="894">
                  <c:v>1.1733199999999999</c:v>
                </c:pt>
                <c:pt idx="895">
                  <c:v>1.175098</c:v>
                </c:pt>
                <c:pt idx="896">
                  <c:v>1.1763680000000001</c:v>
                </c:pt>
                <c:pt idx="897">
                  <c:v>1.177638</c:v>
                </c:pt>
                <c:pt idx="898">
                  <c:v>1.1789080000000001</c:v>
                </c:pt>
                <c:pt idx="899">
                  <c:v>1.1804319999999999</c:v>
                </c:pt>
                <c:pt idx="900">
                  <c:v>1.1817019999999998</c:v>
                </c:pt>
                <c:pt idx="901">
                  <c:v>1.1829719999999999</c:v>
                </c:pt>
                <c:pt idx="902">
                  <c:v>1.184496</c:v>
                </c:pt>
                <c:pt idx="903">
                  <c:v>1.1857659999999999</c:v>
                </c:pt>
                <c:pt idx="904">
                  <c:v>1.187036</c:v>
                </c:pt>
                <c:pt idx="905">
                  <c:v>1.1883060000000001</c:v>
                </c:pt>
                <c:pt idx="906">
                  <c:v>1.189576</c:v>
                </c:pt>
                <c:pt idx="907">
                  <c:v>1.1905919999999999</c:v>
                </c:pt>
                <c:pt idx="908">
                  <c:v>1.191862</c:v>
                </c:pt>
                <c:pt idx="909">
                  <c:v>1.1933860000000001</c:v>
                </c:pt>
                <c:pt idx="910">
                  <c:v>1.194656000000013</c:v>
                </c:pt>
                <c:pt idx="911">
                  <c:v>1.1961800000000151</c:v>
                </c:pt>
                <c:pt idx="912">
                  <c:v>1.1974499999999999</c:v>
                </c:pt>
                <c:pt idx="913">
                  <c:v>1.198974</c:v>
                </c:pt>
                <c:pt idx="914">
                  <c:v>1.2002439999999999</c:v>
                </c:pt>
                <c:pt idx="915">
                  <c:v>1.2015139999999978</c:v>
                </c:pt>
                <c:pt idx="916">
                  <c:v>1.2030379999999998</c:v>
                </c:pt>
                <c:pt idx="917">
                  <c:v>1.2043079999999999</c:v>
                </c:pt>
                <c:pt idx="918">
                  <c:v>1.2055779999999998</c:v>
                </c:pt>
                <c:pt idx="919">
                  <c:v>1.2071019999999852</c:v>
                </c:pt>
                <c:pt idx="920">
                  <c:v>1.208372</c:v>
                </c:pt>
                <c:pt idx="921">
                  <c:v>1.2096419999999852</c:v>
                </c:pt>
                <c:pt idx="922">
                  <c:v>1.210658</c:v>
                </c:pt>
                <c:pt idx="923">
                  <c:v>1.2119279999999852</c:v>
                </c:pt>
                <c:pt idx="924">
                  <c:v>1.2131979999999998</c:v>
                </c:pt>
                <c:pt idx="925">
                  <c:v>1.2144679999999999</c:v>
                </c:pt>
                <c:pt idx="926">
                  <c:v>1.2162459999999999</c:v>
                </c:pt>
                <c:pt idx="927">
                  <c:v>1.2175159999999998</c:v>
                </c:pt>
                <c:pt idx="928">
                  <c:v>1.2187859999999999</c:v>
                </c:pt>
                <c:pt idx="929">
                  <c:v>1.2203099999999998</c:v>
                </c:pt>
                <c:pt idx="930">
                  <c:v>1.2215799999999852</c:v>
                </c:pt>
                <c:pt idx="931">
                  <c:v>1.22285</c:v>
                </c:pt>
                <c:pt idx="932">
                  <c:v>1.2243739999999999</c:v>
                </c:pt>
                <c:pt idx="933">
                  <c:v>1.2256439999999869</c:v>
                </c:pt>
                <c:pt idx="934">
                  <c:v>1.2269139999999998</c:v>
                </c:pt>
                <c:pt idx="935">
                  <c:v>1.2284379999999999</c:v>
                </c:pt>
                <c:pt idx="936">
                  <c:v>1.2297079999999998</c:v>
                </c:pt>
                <c:pt idx="937">
                  <c:v>1.2307239999999868</c:v>
                </c:pt>
                <c:pt idx="938">
                  <c:v>1.2319939999999805</c:v>
                </c:pt>
                <c:pt idx="939">
                  <c:v>1.2332639999999853</c:v>
                </c:pt>
                <c:pt idx="940">
                  <c:v>1.235042</c:v>
                </c:pt>
                <c:pt idx="941">
                  <c:v>1.2363120000000001</c:v>
                </c:pt>
                <c:pt idx="942">
                  <c:v>1.237582</c:v>
                </c:pt>
                <c:pt idx="943">
                  <c:v>1.2391059999999998</c:v>
                </c:pt>
                <c:pt idx="944">
                  <c:v>1.2403759999999999</c:v>
                </c:pt>
                <c:pt idx="945">
                  <c:v>1.2416459999999998</c:v>
                </c:pt>
                <c:pt idx="946">
                  <c:v>1.2431699999999855</c:v>
                </c:pt>
                <c:pt idx="947">
                  <c:v>1.2444399999999998</c:v>
                </c:pt>
                <c:pt idx="948">
                  <c:v>1.2457099999999837</c:v>
                </c:pt>
                <c:pt idx="949">
                  <c:v>1.2472339999999869</c:v>
                </c:pt>
                <c:pt idx="950">
                  <c:v>1.2485039999999998</c:v>
                </c:pt>
                <c:pt idx="951">
                  <c:v>1.2497739999999868</c:v>
                </c:pt>
                <c:pt idx="952">
                  <c:v>1.2507899999999998</c:v>
                </c:pt>
                <c:pt idx="953">
                  <c:v>1.25206</c:v>
                </c:pt>
                <c:pt idx="954">
                  <c:v>1.2535839999999998</c:v>
                </c:pt>
                <c:pt idx="955">
                  <c:v>1.2551079999999999</c:v>
                </c:pt>
                <c:pt idx="956">
                  <c:v>1.256378</c:v>
                </c:pt>
                <c:pt idx="957">
                  <c:v>1.2579019999999832</c:v>
                </c:pt>
                <c:pt idx="958">
                  <c:v>1.259172</c:v>
                </c:pt>
                <c:pt idx="959">
                  <c:v>1.2604420000000001</c:v>
                </c:pt>
                <c:pt idx="960">
                  <c:v>1.2619659999999859</c:v>
                </c:pt>
                <c:pt idx="961">
                  <c:v>1.2632359999999998</c:v>
                </c:pt>
                <c:pt idx="962">
                  <c:v>1.2645059999999999</c:v>
                </c:pt>
                <c:pt idx="963">
                  <c:v>1.26603</c:v>
                </c:pt>
                <c:pt idx="964">
                  <c:v>1.2672999999999834</c:v>
                </c:pt>
                <c:pt idx="965">
                  <c:v>1.2688239999999869</c:v>
                </c:pt>
                <c:pt idx="966">
                  <c:v>1.2700939999999998</c:v>
                </c:pt>
                <c:pt idx="967">
                  <c:v>1.27111</c:v>
                </c:pt>
                <c:pt idx="968">
                  <c:v>1.2723800000000001</c:v>
                </c:pt>
                <c:pt idx="969">
                  <c:v>1.2736499999999868</c:v>
                </c:pt>
                <c:pt idx="970">
                  <c:v>1.2754279999999998</c:v>
                </c:pt>
                <c:pt idx="971">
                  <c:v>1.2766979999999999</c:v>
                </c:pt>
                <c:pt idx="972">
                  <c:v>1.2779679999999998</c:v>
                </c:pt>
                <c:pt idx="973">
                  <c:v>1.2794919999999832</c:v>
                </c:pt>
                <c:pt idx="974">
                  <c:v>1.280762</c:v>
                </c:pt>
                <c:pt idx="975">
                  <c:v>1.282286</c:v>
                </c:pt>
                <c:pt idx="976">
                  <c:v>1.2835559999999999</c:v>
                </c:pt>
                <c:pt idx="977">
                  <c:v>1.2848259999999998</c:v>
                </c:pt>
                <c:pt idx="978">
                  <c:v>1.2860959999999999</c:v>
                </c:pt>
                <c:pt idx="979">
                  <c:v>1.2876199999999998</c:v>
                </c:pt>
                <c:pt idx="980">
                  <c:v>1.2888899999999999</c:v>
                </c:pt>
                <c:pt idx="981">
                  <c:v>1.2899059999999998</c:v>
                </c:pt>
                <c:pt idx="982">
                  <c:v>1.2909219999999852</c:v>
                </c:pt>
                <c:pt idx="983">
                  <c:v>1.292446</c:v>
                </c:pt>
                <c:pt idx="984">
                  <c:v>1.2937159999999999</c:v>
                </c:pt>
                <c:pt idx="985">
                  <c:v>1.2954939999999864</c:v>
                </c:pt>
                <c:pt idx="986">
                  <c:v>1.2967639999999998</c:v>
                </c:pt>
                <c:pt idx="987">
                  <c:v>1.2980339999999999</c:v>
                </c:pt>
                <c:pt idx="988">
                  <c:v>1.299558</c:v>
                </c:pt>
                <c:pt idx="989">
                  <c:v>1.3008279999999999</c:v>
                </c:pt>
                <c:pt idx="990">
                  <c:v>1.302098</c:v>
                </c:pt>
                <c:pt idx="991">
                  <c:v>1.3033679999999999</c:v>
                </c:pt>
                <c:pt idx="992">
                  <c:v>1.3048919999999868</c:v>
                </c:pt>
                <c:pt idx="993">
                  <c:v>1.3061619999999998</c:v>
                </c:pt>
                <c:pt idx="994">
                  <c:v>1.3074319999999868</c:v>
                </c:pt>
                <c:pt idx="995">
                  <c:v>1.308702</c:v>
                </c:pt>
                <c:pt idx="996">
                  <c:v>1.3099719999999853</c:v>
                </c:pt>
                <c:pt idx="997">
                  <c:v>1.310988</c:v>
                </c:pt>
                <c:pt idx="998">
                  <c:v>1.3122580000000001</c:v>
                </c:pt>
                <c:pt idx="999">
                  <c:v>1.3135279999999998</c:v>
                </c:pt>
                <c:pt idx="1000">
                  <c:v>1.3150519999999999</c:v>
                </c:pt>
                <c:pt idx="1001">
                  <c:v>1.316576</c:v>
                </c:pt>
                <c:pt idx="1002">
                  <c:v>1.3178459999999999</c:v>
                </c:pt>
                <c:pt idx="1003">
                  <c:v>1.319116</c:v>
                </c:pt>
                <c:pt idx="1004">
                  <c:v>1.3203860000000001</c:v>
                </c:pt>
                <c:pt idx="1005">
                  <c:v>1.3216559999999999</c:v>
                </c:pt>
                <c:pt idx="1006">
                  <c:v>1.3229259999999998</c:v>
                </c:pt>
                <c:pt idx="1007">
                  <c:v>1.3241959999999999</c:v>
                </c:pt>
                <c:pt idx="1008">
                  <c:v>1.3257199999999998</c:v>
                </c:pt>
                <c:pt idx="1009">
                  <c:v>1.3269899999999999</c:v>
                </c:pt>
                <c:pt idx="1010">
                  <c:v>1.32826</c:v>
                </c:pt>
                <c:pt idx="1011">
                  <c:v>1.3295299999999848</c:v>
                </c:pt>
                <c:pt idx="1012">
                  <c:v>1.330546</c:v>
                </c:pt>
                <c:pt idx="1013">
                  <c:v>1.3318159999999999</c:v>
                </c:pt>
                <c:pt idx="1014">
                  <c:v>1.333086</c:v>
                </c:pt>
                <c:pt idx="1015">
                  <c:v>1.3346100000000001</c:v>
                </c:pt>
                <c:pt idx="1016">
                  <c:v>1.3361339999999999</c:v>
                </c:pt>
                <c:pt idx="1017">
                  <c:v>1.3374039999999998</c:v>
                </c:pt>
                <c:pt idx="1018">
                  <c:v>1.3389279999999999</c:v>
                </c:pt>
                <c:pt idx="1019">
                  <c:v>1.340198</c:v>
                </c:pt>
                <c:pt idx="1020">
                  <c:v>1.3414679999999999</c:v>
                </c:pt>
                <c:pt idx="1021">
                  <c:v>1.342738</c:v>
                </c:pt>
                <c:pt idx="1022">
                  <c:v>1.3440080000000001</c:v>
                </c:pt>
                <c:pt idx="1023">
                  <c:v>1.345532</c:v>
                </c:pt>
                <c:pt idx="1024">
                  <c:v>1.3468020000000001</c:v>
                </c:pt>
                <c:pt idx="1025">
                  <c:v>1.3483259999999999</c:v>
                </c:pt>
                <c:pt idx="1026">
                  <c:v>1.3495959999999998</c:v>
                </c:pt>
                <c:pt idx="1027">
                  <c:v>1.350358000000013</c:v>
                </c:pt>
                <c:pt idx="1028">
                  <c:v>1.3516279999999998</c:v>
                </c:pt>
                <c:pt idx="1029">
                  <c:v>1.3531519999999999</c:v>
                </c:pt>
                <c:pt idx="1030">
                  <c:v>1.3544219999999998</c:v>
                </c:pt>
                <c:pt idx="1031">
                  <c:v>1.3559459999999999</c:v>
                </c:pt>
                <c:pt idx="1032">
                  <c:v>1.357216</c:v>
                </c:pt>
                <c:pt idx="1033">
                  <c:v>1.3584860000000001</c:v>
                </c:pt>
                <c:pt idx="1034">
                  <c:v>1.3600099999999999</c:v>
                </c:pt>
                <c:pt idx="1035">
                  <c:v>1.3612799999999998</c:v>
                </c:pt>
                <c:pt idx="1036">
                  <c:v>1.3628039999999999</c:v>
                </c:pt>
                <c:pt idx="1037">
                  <c:v>1.364074</c:v>
                </c:pt>
                <c:pt idx="1038">
                  <c:v>1.3653439999999999</c:v>
                </c:pt>
                <c:pt idx="1039">
                  <c:v>1.366868</c:v>
                </c:pt>
                <c:pt idx="1040">
                  <c:v>1.3681380000000001</c:v>
                </c:pt>
                <c:pt idx="1041">
                  <c:v>1.369408</c:v>
                </c:pt>
                <c:pt idx="1042">
                  <c:v>1.3704239999999999</c:v>
                </c:pt>
                <c:pt idx="1043">
                  <c:v>1.3716939999999958</c:v>
                </c:pt>
                <c:pt idx="1044">
                  <c:v>1.3729639999999999</c:v>
                </c:pt>
                <c:pt idx="1045">
                  <c:v>1.3744880000000061</c:v>
                </c:pt>
                <c:pt idx="1046">
                  <c:v>1.3760120000000147</c:v>
                </c:pt>
                <c:pt idx="1047">
                  <c:v>1.3772819999999999</c:v>
                </c:pt>
                <c:pt idx="1048">
                  <c:v>1.3785520000000144</c:v>
                </c:pt>
                <c:pt idx="1049">
                  <c:v>1.3800760000000001</c:v>
                </c:pt>
                <c:pt idx="1050">
                  <c:v>1.381346</c:v>
                </c:pt>
                <c:pt idx="1051">
                  <c:v>1.3826160000000001</c:v>
                </c:pt>
                <c:pt idx="1052">
                  <c:v>1.3838859999999999</c:v>
                </c:pt>
                <c:pt idx="1053">
                  <c:v>1.3854099999999998</c:v>
                </c:pt>
                <c:pt idx="1054">
                  <c:v>1.3866799999999999</c:v>
                </c:pt>
                <c:pt idx="1055">
                  <c:v>1.388204</c:v>
                </c:pt>
                <c:pt idx="1056">
                  <c:v>1.3894739999999999</c:v>
                </c:pt>
                <c:pt idx="1057">
                  <c:v>1.39049</c:v>
                </c:pt>
                <c:pt idx="1058">
                  <c:v>1.3917599999999999</c:v>
                </c:pt>
                <c:pt idx="1059">
                  <c:v>1.39303</c:v>
                </c:pt>
                <c:pt idx="1060">
                  <c:v>1.3942999999999999</c:v>
                </c:pt>
                <c:pt idx="1061">
                  <c:v>1.3960780000000041</c:v>
                </c:pt>
                <c:pt idx="1062">
                  <c:v>1.397348</c:v>
                </c:pt>
                <c:pt idx="1063">
                  <c:v>1.3988719999999999</c:v>
                </c:pt>
                <c:pt idx="1064">
                  <c:v>1.400142</c:v>
                </c:pt>
                <c:pt idx="1065">
                  <c:v>1.4014119999999848</c:v>
                </c:pt>
                <c:pt idx="1066">
                  <c:v>1.4026819999999998</c:v>
                </c:pt>
                <c:pt idx="1067">
                  <c:v>1.4042059999999998</c:v>
                </c:pt>
                <c:pt idx="1068">
                  <c:v>1.4054759999999868</c:v>
                </c:pt>
                <c:pt idx="1069">
                  <c:v>1.4069999999999809</c:v>
                </c:pt>
                <c:pt idx="1070">
                  <c:v>1.4082699999999853</c:v>
                </c:pt>
                <c:pt idx="1071">
                  <c:v>1.4095399999999803</c:v>
                </c:pt>
                <c:pt idx="1072">
                  <c:v>1.4105559999999999</c:v>
                </c:pt>
                <c:pt idx="1073">
                  <c:v>1.4118259999999805</c:v>
                </c:pt>
                <c:pt idx="1074">
                  <c:v>1.4130959999999853</c:v>
                </c:pt>
                <c:pt idx="1075">
                  <c:v>1.4146199999999998</c:v>
                </c:pt>
                <c:pt idx="1076">
                  <c:v>1.4161439999999998</c:v>
                </c:pt>
                <c:pt idx="1077">
                  <c:v>1.4174139999999869</c:v>
                </c:pt>
                <c:pt idx="1078">
                  <c:v>1.4189379999999998</c:v>
                </c:pt>
                <c:pt idx="1079">
                  <c:v>1.4202079999999999</c:v>
                </c:pt>
                <c:pt idx="1080">
                  <c:v>1.4214779999999998</c:v>
                </c:pt>
                <c:pt idx="1081">
                  <c:v>1.4230019999999846</c:v>
                </c:pt>
                <c:pt idx="1082">
                  <c:v>1.424272</c:v>
                </c:pt>
                <c:pt idx="1083">
                  <c:v>1.4257959999999832</c:v>
                </c:pt>
                <c:pt idx="1084">
                  <c:v>1.4270659999999868</c:v>
                </c:pt>
                <c:pt idx="1085">
                  <c:v>1.4283359999999998</c:v>
                </c:pt>
                <c:pt idx="1086">
                  <c:v>1.4296059999999868</c:v>
                </c:pt>
                <c:pt idx="1087">
                  <c:v>1.4306219999999832</c:v>
                </c:pt>
                <c:pt idx="1088">
                  <c:v>1.4318919999999737</c:v>
                </c:pt>
                <c:pt idx="1089">
                  <c:v>1.4334159999999998</c:v>
                </c:pt>
                <c:pt idx="1090">
                  <c:v>1.4346859999999999</c:v>
                </c:pt>
                <c:pt idx="1091">
                  <c:v>1.43621</c:v>
                </c:pt>
                <c:pt idx="1092">
                  <c:v>1.4374799999999832</c:v>
                </c:pt>
                <c:pt idx="1093">
                  <c:v>1.43875</c:v>
                </c:pt>
                <c:pt idx="1094">
                  <c:v>1.4402739999999998</c:v>
                </c:pt>
                <c:pt idx="1095">
                  <c:v>1.4415439999999868</c:v>
                </c:pt>
                <c:pt idx="1096">
                  <c:v>1.4428139999999998</c:v>
                </c:pt>
                <c:pt idx="1097">
                  <c:v>1.4443379999999999</c:v>
                </c:pt>
                <c:pt idx="1098">
                  <c:v>1.4456079999999998</c:v>
                </c:pt>
                <c:pt idx="1099">
                  <c:v>1.4468779999999999</c:v>
                </c:pt>
                <c:pt idx="1100">
                  <c:v>1.448402</c:v>
                </c:pt>
                <c:pt idx="1101">
                  <c:v>1.4496719999999832</c:v>
                </c:pt>
                <c:pt idx="1102">
                  <c:v>1.4504339999999998</c:v>
                </c:pt>
                <c:pt idx="1103">
                  <c:v>1.4519579999999999</c:v>
                </c:pt>
                <c:pt idx="1104">
                  <c:v>1.4532279999999898</c:v>
                </c:pt>
                <c:pt idx="1105">
                  <c:v>1.4544979999999998</c:v>
                </c:pt>
                <c:pt idx="1106">
                  <c:v>1.4560219999999868</c:v>
                </c:pt>
                <c:pt idx="1107">
                  <c:v>1.4572919999999809</c:v>
                </c:pt>
                <c:pt idx="1108">
                  <c:v>1.4588159999999999</c:v>
                </c:pt>
                <c:pt idx="1109">
                  <c:v>1.460086</c:v>
                </c:pt>
                <c:pt idx="1110">
                  <c:v>1.4613559999999999</c:v>
                </c:pt>
                <c:pt idx="1111">
                  <c:v>1.4626259999999998</c:v>
                </c:pt>
                <c:pt idx="1112">
                  <c:v>1.4638959999999832</c:v>
                </c:pt>
                <c:pt idx="1113">
                  <c:v>1.4651659999999938</c:v>
                </c:pt>
                <c:pt idx="1114">
                  <c:v>1.4666899999999998</c:v>
                </c:pt>
                <c:pt idx="1115">
                  <c:v>1.4679599999999868</c:v>
                </c:pt>
                <c:pt idx="1116">
                  <c:v>1.4692299999999809</c:v>
                </c:pt>
                <c:pt idx="1117">
                  <c:v>1.4702459999999999</c:v>
                </c:pt>
                <c:pt idx="1118">
                  <c:v>1.4715159999999998</c:v>
                </c:pt>
                <c:pt idx="1119">
                  <c:v>1.4727859999999999</c:v>
                </c:pt>
                <c:pt idx="1120">
                  <c:v>1.474056</c:v>
                </c:pt>
                <c:pt idx="1121">
                  <c:v>1.4755799999999852</c:v>
                </c:pt>
                <c:pt idx="1122">
                  <c:v>1.47685</c:v>
                </c:pt>
                <c:pt idx="1123">
                  <c:v>1.4783739999999999</c:v>
                </c:pt>
                <c:pt idx="1124">
                  <c:v>1.4796439999999869</c:v>
                </c:pt>
                <c:pt idx="1125">
                  <c:v>1.4811679999999998</c:v>
                </c:pt>
                <c:pt idx="1126">
                  <c:v>1.4824379999999999</c:v>
                </c:pt>
                <c:pt idx="1127">
                  <c:v>1.4837079999999998</c:v>
                </c:pt>
                <c:pt idx="1128">
                  <c:v>1.4849779999999999</c:v>
                </c:pt>
                <c:pt idx="1129">
                  <c:v>1.486248</c:v>
                </c:pt>
                <c:pt idx="1130">
                  <c:v>1.4877719999999837</c:v>
                </c:pt>
                <c:pt idx="1131">
                  <c:v>1.4890419999999998</c:v>
                </c:pt>
                <c:pt idx="1132">
                  <c:v>1.4900580000000001</c:v>
                </c:pt>
                <c:pt idx="1133">
                  <c:v>1.4910739999999998</c:v>
                </c:pt>
                <c:pt idx="1134">
                  <c:v>1.4925979999999999</c:v>
                </c:pt>
                <c:pt idx="1135">
                  <c:v>1.4938679999999998</c:v>
                </c:pt>
                <c:pt idx="1136">
                  <c:v>1.4956459999999998</c:v>
                </c:pt>
                <c:pt idx="1137">
                  <c:v>1.4969159999999999</c:v>
                </c:pt>
                <c:pt idx="1138">
                  <c:v>1.498186</c:v>
                </c:pt>
                <c:pt idx="1139">
                  <c:v>1.4994559999999999</c:v>
                </c:pt>
                <c:pt idx="1140">
                  <c:v>1.5007259999999998</c:v>
                </c:pt>
                <c:pt idx="1141">
                  <c:v>1.5022499999999999</c:v>
                </c:pt>
                <c:pt idx="1142">
                  <c:v>1.5035199999999938</c:v>
                </c:pt>
                <c:pt idx="1143">
                  <c:v>1.5047899999999998</c:v>
                </c:pt>
                <c:pt idx="1144">
                  <c:v>1.5063139999999999</c:v>
                </c:pt>
                <c:pt idx="1145">
                  <c:v>1.5075839999999998</c:v>
                </c:pt>
                <c:pt idx="1146">
                  <c:v>1.5088539999999999</c:v>
                </c:pt>
                <c:pt idx="1147">
                  <c:v>1.5101239999999998</c:v>
                </c:pt>
                <c:pt idx="1148">
                  <c:v>1.5111399999999868</c:v>
                </c:pt>
                <c:pt idx="1149">
                  <c:v>1.51241</c:v>
                </c:pt>
                <c:pt idx="1150">
                  <c:v>1.5136799999999853</c:v>
                </c:pt>
                <c:pt idx="1151">
                  <c:v>1.515458</c:v>
                </c:pt>
                <c:pt idx="1152">
                  <c:v>1.5167279999999999</c:v>
                </c:pt>
                <c:pt idx="1153">
                  <c:v>1.5179979999999869</c:v>
                </c:pt>
                <c:pt idx="1154">
                  <c:v>1.5195219999999805</c:v>
                </c:pt>
                <c:pt idx="1155">
                  <c:v>1.5207919999999862</c:v>
                </c:pt>
                <c:pt idx="1156">
                  <c:v>1.5220619999999998</c:v>
                </c:pt>
                <c:pt idx="1157">
                  <c:v>1.5233319999999853</c:v>
                </c:pt>
                <c:pt idx="1158">
                  <c:v>1.524602</c:v>
                </c:pt>
                <c:pt idx="1159">
                  <c:v>1.5261259999999999</c:v>
                </c:pt>
                <c:pt idx="1160">
                  <c:v>1.5273959999999998</c:v>
                </c:pt>
                <c:pt idx="1161">
                  <c:v>1.5286659999999999</c:v>
                </c:pt>
                <c:pt idx="1162">
                  <c:v>1.5299359999999878</c:v>
                </c:pt>
                <c:pt idx="1163">
                  <c:v>1.5309520000000001</c:v>
                </c:pt>
                <c:pt idx="1164">
                  <c:v>1.5324759999999999</c:v>
                </c:pt>
                <c:pt idx="1165">
                  <c:v>1.5337459999999998</c:v>
                </c:pt>
                <c:pt idx="1166">
                  <c:v>1.5352699999999853</c:v>
                </c:pt>
                <c:pt idx="1167">
                  <c:v>1.53654</c:v>
                </c:pt>
                <c:pt idx="1168">
                  <c:v>1.5380639999999999</c:v>
                </c:pt>
                <c:pt idx="1169">
                  <c:v>1.5393339999999998</c:v>
                </c:pt>
                <c:pt idx="1170">
                  <c:v>1.5406039999999999</c:v>
                </c:pt>
                <c:pt idx="1171">
                  <c:v>1.5418739999999918</c:v>
                </c:pt>
                <c:pt idx="1172">
                  <c:v>1.5433979999999998</c:v>
                </c:pt>
                <c:pt idx="1173">
                  <c:v>1.5446679999999999</c:v>
                </c:pt>
                <c:pt idx="1174">
                  <c:v>1.5459379999999998</c:v>
                </c:pt>
                <c:pt idx="1175">
                  <c:v>1.5474619999999852</c:v>
                </c:pt>
                <c:pt idx="1176">
                  <c:v>1.548732</c:v>
                </c:pt>
                <c:pt idx="1177">
                  <c:v>1.5500020000000001</c:v>
                </c:pt>
                <c:pt idx="1178">
                  <c:v>1.551018</c:v>
                </c:pt>
                <c:pt idx="1179">
                  <c:v>1.5522880000000001</c:v>
                </c:pt>
                <c:pt idx="1180">
                  <c:v>1.553812</c:v>
                </c:pt>
                <c:pt idx="1181">
                  <c:v>1.5553359999999998</c:v>
                </c:pt>
                <c:pt idx="1182">
                  <c:v>1.5566059999999999</c:v>
                </c:pt>
                <c:pt idx="1183">
                  <c:v>1.5581299999999998</c:v>
                </c:pt>
                <c:pt idx="1184">
                  <c:v>1.5593999999999852</c:v>
                </c:pt>
                <c:pt idx="1185">
                  <c:v>1.5609239999999998</c:v>
                </c:pt>
                <c:pt idx="1186">
                  <c:v>1.5621939999999999</c:v>
                </c:pt>
                <c:pt idx="1187">
                  <c:v>1.5634639999999898</c:v>
                </c:pt>
                <c:pt idx="1188">
                  <c:v>1.5647339999999998</c:v>
                </c:pt>
                <c:pt idx="1189">
                  <c:v>1.5662580000000021</c:v>
                </c:pt>
                <c:pt idx="1190">
                  <c:v>1.5675279999999998</c:v>
                </c:pt>
                <c:pt idx="1191">
                  <c:v>1.5687979999999999</c:v>
                </c:pt>
                <c:pt idx="1192">
                  <c:v>1.570068</c:v>
                </c:pt>
                <c:pt idx="1193">
                  <c:v>1.5710839999999999</c:v>
                </c:pt>
                <c:pt idx="1194">
                  <c:v>1.572608</c:v>
                </c:pt>
                <c:pt idx="1195">
                  <c:v>1.5738779999999999</c:v>
                </c:pt>
                <c:pt idx="1196">
                  <c:v>1.5754019999999958</c:v>
                </c:pt>
                <c:pt idx="1197">
                  <c:v>1.5766719999999999</c:v>
                </c:pt>
                <c:pt idx="1198">
                  <c:v>1.577942</c:v>
                </c:pt>
                <c:pt idx="1199">
                  <c:v>1.5794659999999998</c:v>
                </c:pt>
                <c:pt idx="1200">
                  <c:v>1.5807359999999999</c:v>
                </c:pt>
                <c:pt idx="1201">
                  <c:v>1.582006</c:v>
                </c:pt>
                <c:pt idx="1202">
                  <c:v>1.583529999999985</c:v>
                </c:pt>
                <c:pt idx="1203">
                  <c:v>1.5848</c:v>
                </c:pt>
                <c:pt idx="1204">
                  <c:v>1.5860699999999999</c:v>
                </c:pt>
                <c:pt idx="1205">
                  <c:v>1.58734</c:v>
                </c:pt>
                <c:pt idx="1206">
                  <c:v>1.5886099999999999</c:v>
                </c:pt>
                <c:pt idx="1207">
                  <c:v>1.58988</c:v>
                </c:pt>
                <c:pt idx="1208">
                  <c:v>1.5908959999999999</c:v>
                </c:pt>
                <c:pt idx="1209">
                  <c:v>1.592166</c:v>
                </c:pt>
                <c:pt idx="1210">
                  <c:v>1.5936899999999998</c:v>
                </c:pt>
                <c:pt idx="1211">
                  <c:v>1.5952139999999999</c:v>
                </c:pt>
                <c:pt idx="1212">
                  <c:v>1.596484</c:v>
                </c:pt>
                <c:pt idx="1213">
                  <c:v>1.5980080000000001</c:v>
                </c:pt>
                <c:pt idx="1214">
                  <c:v>1.599278</c:v>
                </c:pt>
                <c:pt idx="1215">
                  <c:v>1.6005480000000001</c:v>
                </c:pt>
                <c:pt idx="1216">
                  <c:v>1.601818</c:v>
                </c:pt>
                <c:pt idx="1217">
                  <c:v>1.6030880000000001</c:v>
                </c:pt>
                <c:pt idx="1218">
                  <c:v>1.6046119999999999</c:v>
                </c:pt>
                <c:pt idx="1219">
                  <c:v>1.6058819999999998</c:v>
                </c:pt>
                <c:pt idx="1220">
                  <c:v>1.6071520000000001</c:v>
                </c:pt>
                <c:pt idx="1221">
                  <c:v>1.608676</c:v>
                </c:pt>
                <c:pt idx="1222">
                  <c:v>1.6099459999999999</c:v>
                </c:pt>
                <c:pt idx="1223">
                  <c:v>1.610708</c:v>
                </c:pt>
                <c:pt idx="1224">
                  <c:v>1.6122319999999999</c:v>
                </c:pt>
                <c:pt idx="1225">
                  <c:v>1.613502</c:v>
                </c:pt>
                <c:pt idx="1226">
                  <c:v>1.61528</c:v>
                </c:pt>
                <c:pt idx="1227">
                  <c:v>1.6165499999999999</c:v>
                </c:pt>
                <c:pt idx="1228">
                  <c:v>1.6178199999999998</c:v>
                </c:pt>
                <c:pt idx="1229">
                  <c:v>1.6193439999999999</c:v>
                </c:pt>
                <c:pt idx="1230">
                  <c:v>1.620614</c:v>
                </c:pt>
                <c:pt idx="1231">
                  <c:v>1.6218839999999999</c:v>
                </c:pt>
                <c:pt idx="1232">
                  <c:v>1.6234079999999997</c:v>
                </c:pt>
                <c:pt idx="1233">
                  <c:v>1.6246780000000001</c:v>
                </c:pt>
                <c:pt idx="1234">
                  <c:v>1.6259479999999997</c:v>
                </c:pt>
                <c:pt idx="1235">
                  <c:v>1.6272180000000001</c:v>
                </c:pt>
                <c:pt idx="1236">
                  <c:v>1.6284880000000101</c:v>
                </c:pt>
                <c:pt idx="1237">
                  <c:v>1.6300120000000147</c:v>
                </c:pt>
                <c:pt idx="1238">
                  <c:v>1.6307740000000002</c:v>
                </c:pt>
                <c:pt idx="1239">
                  <c:v>1.6320440000000001</c:v>
                </c:pt>
                <c:pt idx="1240">
                  <c:v>1.6335679999999999</c:v>
                </c:pt>
                <c:pt idx="1241">
                  <c:v>1.6350919999999998</c:v>
                </c:pt>
                <c:pt idx="1242">
                  <c:v>1.6363620000000001</c:v>
                </c:pt>
                <c:pt idx="1243">
                  <c:v>1.6378859999999997</c:v>
                </c:pt>
                <c:pt idx="1244">
                  <c:v>1.6391560000000001</c:v>
                </c:pt>
                <c:pt idx="1245">
                  <c:v>1.6404259999999999</c:v>
                </c:pt>
                <c:pt idx="1246">
                  <c:v>1.64195</c:v>
                </c:pt>
                <c:pt idx="1247">
                  <c:v>1.6432199999999999</c:v>
                </c:pt>
                <c:pt idx="1248">
                  <c:v>1.64449</c:v>
                </c:pt>
                <c:pt idx="1249">
                  <c:v>1.6457599999999999</c:v>
                </c:pt>
                <c:pt idx="1250">
                  <c:v>1.6470299999999998</c:v>
                </c:pt>
                <c:pt idx="1251">
                  <c:v>1.6485540000000001</c:v>
                </c:pt>
                <c:pt idx="1252">
                  <c:v>1.6498239999999871</c:v>
                </c:pt>
                <c:pt idx="1253">
                  <c:v>1.6505860000000001</c:v>
                </c:pt>
                <c:pt idx="1254">
                  <c:v>1.6521100000000131</c:v>
                </c:pt>
                <c:pt idx="1255">
                  <c:v>1.6533799999999998</c:v>
                </c:pt>
                <c:pt idx="1256">
                  <c:v>1.6549039999999999</c:v>
                </c:pt>
                <c:pt idx="1257">
                  <c:v>1.656428</c:v>
                </c:pt>
                <c:pt idx="1258">
                  <c:v>1.6576979999999999</c:v>
                </c:pt>
                <c:pt idx="1259">
                  <c:v>1.658968</c:v>
                </c:pt>
                <c:pt idx="1260">
                  <c:v>1.6604919999999999</c:v>
                </c:pt>
                <c:pt idx="1261">
                  <c:v>1.661762</c:v>
                </c:pt>
                <c:pt idx="1262">
                  <c:v>1.6630319999999998</c:v>
                </c:pt>
                <c:pt idx="1263">
                  <c:v>1.6643019999999997</c:v>
                </c:pt>
                <c:pt idx="1264">
                  <c:v>1.6655720000000001</c:v>
                </c:pt>
                <c:pt idx="1265">
                  <c:v>1.6670959999999999</c:v>
                </c:pt>
                <c:pt idx="1266">
                  <c:v>1.668366</c:v>
                </c:pt>
                <c:pt idx="1267">
                  <c:v>1.6696359999999999</c:v>
                </c:pt>
                <c:pt idx="1268">
                  <c:v>1.670398</c:v>
                </c:pt>
                <c:pt idx="1269">
                  <c:v>1.6719219999999853</c:v>
                </c:pt>
                <c:pt idx="1270">
                  <c:v>1.6731919999999998</c:v>
                </c:pt>
                <c:pt idx="1271">
                  <c:v>1.6744620000000001</c:v>
                </c:pt>
                <c:pt idx="1272">
                  <c:v>1.6762400000000131</c:v>
                </c:pt>
                <c:pt idx="1273">
                  <c:v>1.6775099999999998</c:v>
                </c:pt>
                <c:pt idx="1274">
                  <c:v>1.6787799999999997</c:v>
                </c:pt>
                <c:pt idx="1275">
                  <c:v>1.680304</c:v>
                </c:pt>
                <c:pt idx="1276">
                  <c:v>1.6815739999999997</c:v>
                </c:pt>
                <c:pt idx="1277">
                  <c:v>1.682844</c:v>
                </c:pt>
                <c:pt idx="1278">
                  <c:v>1.6843680000000001</c:v>
                </c:pt>
                <c:pt idx="1279">
                  <c:v>1.685638</c:v>
                </c:pt>
                <c:pt idx="1280">
                  <c:v>1.6869080000000001</c:v>
                </c:pt>
                <c:pt idx="1281">
                  <c:v>1.6881780000000131</c:v>
                </c:pt>
                <c:pt idx="1282">
                  <c:v>1.6894480000000001</c:v>
                </c:pt>
                <c:pt idx="1283">
                  <c:v>1.6904639999999997</c:v>
                </c:pt>
                <c:pt idx="1284">
                  <c:v>1.691988</c:v>
                </c:pt>
                <c:pt idx="1285">
                  <c:v>1.6932580000000041</c:v>
                </c:pt>
                <c:pt idx="1286">
                  <c:v>1.694528</c:v>
                </c:pt>
                <c:pt idx="1287">
                  <c:v>1.6960520000000208</c:v>
                </c:pt>
                <c:pt idx="1288">
                  <c:v>1.697322</c:v>
                </c:pt>
                <c:pt idx="1289">
                  <c:v>1.6988460000000001</c:v>
                </c:pt>
                <c:pt idx="1290">
                  <c:v>1.700116</c:v>
                </c:pt>
                <c:pt idx="1291">
                  <c:v>1.7013859999999998</c:v>
                </c:pt>
                <c:pt idx="1292">
                  <c:v>1.7029099999999864</c:v>
                </c:pt>
                <c:pt idx="1293">
                  <c:v>1.7041799999999998</c:v>
                </c:pt>
                <c:pt idx="1294">
                  <c:v>1.7054499999999853</c:v>
                </c:pt>
                <c:pt idx="1295">
                  <c:v>1.7067199999999998</c:v>
                </c:pt>
                <c:pt idx="1296">
                  <c:v>1.7082439999999999</c:v>
                </c:pt>
                <c:pt idx="1297">
                  <c:v>1.7095139999999998</c:v>
                </c:pt>
                <c:pt idx="1298">
                  <c:v>1.7102759999999999</c:v>
                </c:pt>
                <c:pt idx="1299">
                  <c:v>1.7117999999999769</c:v>
                </c:pt>
                <c:pt idx="1300">
                  <c:v>1.7130699999999832</c:v>
                </c:pt>
                <c:pt idx="1301">
                  <c:v>1.7143400000000002</c:v>
                </c:pt>
                <c:pt idx="1302">
                  <c:v>1.716118</c:v>
                </c:pt>
                <c:pt idx="1303">
                  <c:v>1.7173879999999999</c:v>
                </c:pt>
                <c:pt idx="1304">
                  <c:v>1.718658</c:v>
                </c:pt>
                <c:pt idx="1305">
                  <c:v>1.7201819999999999</c:v>
                </c:pt>
                <c:pt idx="1306">
                  <c:v>1.7214519999999998</c:v>
                </c:pt>
                <c:pt idx="1307">
                  <c:v>1.7227219999999834</c:v>
                </c:pt>
                <c:pt idx="1308">
                  <c:v>1.7242459999999997</c:v>
                </c:pt>
                <c:pt idx="1309">
                  <c:v>1.7255159999999998</c:v>
                </c:pt>
                <c:pt idx="1310">
                  <c:v>1.7267859999999999</c:v>
                </c:pt>
                <c:pt idx="1311">
                  <c:v>1.728056</c:v>
                </c:pt>
                <c:pt idx="1312">
                  <c:v>1.7293259999999857</c:v>
                </c:pt>
                <c:pt idx="1313">
                  <c:v>1.7303419999999998</c:v>
                </c:pt>
                <c:pt idx="1314">
                  <c:v>1.7316120000000002</c:v>
                </c:pt>
                <c:pt idx="1315">
                  <c:v>1.7331359999999998</c:v>
                </c:pt>
                <c:pt idx="1316">
                  <c:v>1.7344059999999999</c:v>
                </c:pt>
                <c:pt idx="1317">
                  <c:v>1.7359299999999762</c:v>
                </c:pt>
                <c:pt idx="1318">
                  <c:v>1.7371999999999834</c:v>
                </c:pt>
                <c:pt idx="1319">
                  <c:v>1.73847</c:v>
                </c:pt>
                <c:pt idx="1320">
                  <c:v>1.7399939999999805</c:v>
                </c:pt>
                <c:pt idx="1321">
                  <c:v>1.7412639999999862</c:v>
                </c:pt>
                <c:pt idx="1322">
                  <c:v>1.7425339999999998</c:v>
                </c:pt>
                <c:pt idx="1323">
                  <c:v>1.7440580000000001</c:v>
                </c:pt>
                <c:pt idx="1324">
                  <c:v>1.7453279999999998</c:v>
                </c:pt>
                <c:pt idx="1325">
                  <c:v>1.7465979999999999</c:v>
                </c:pt>
                <c:pt idx="1326">
                  <c:v>1.748122</c:v>
                </c:pt>
                <c:pt idx="1327">
                  <c:v>1.7493919999999827</c:v>
                </c:pt>
                <c:pt idx="1328">
                  <c:v>1.7504079999999997</c:v>
                </c:pt>
                <c:pt idx="1329">
                  <c:v>1.7516779999999998</c:v>
                </c:pt>
                <c:pt idx="1330">
                  <c:v>1.7532019999999868</c:v>
                </c:pt>
                <c:pt idx="1331">
                  <c:v>1.754472</c:v>
                </c:pt>
                <c:pt idx="1332">
                  <c:v>1.7559959999999852</c:v>
                </c:pt>
                <c:pt idx="1333">
                  <c:v>1.7572659999999998</c:v>
                </c:pt>
                <c:pt idx="1334">
                  <c:v>1.7585359999999999</c:v>
                </c:pt>
                <c:pt idx="1335">
                  <c:v>1.76006</c:v>
                </c:pt>
                <c:pt idx="1336">
                  <c:v>1.7613299999999832</c:v>
                </c:pt>
                <c:pt idx="1337">
                  <c:v>1.7626000000000002</c:v>
                </c:pt>
                <c:pt idx="1338">
                  <c:v>1.7641239999999998</c:v>
                </c:pt>
                <c:pt idx="1339">
                  <c:v>1.7653939999999853</c:v>
                </c:pt>
                <c:pt idx="1340">
                  <c:v>1.7666639999999998</c:v>
                </c:pt>
                <c:pt idx="1341">
                  <c:v>1.7681880000000001</c:v>
                </c:pt>
                <c:pt idx="1342">
                  <c:v>1.769458</c:v>
                </c:pt>
                <c:pt idx="1343">
                  <c:v>1.7702199999999999</c:v>
                </c:pt>
                <c:pt idx="1344">
                  <c:v>1.7714899999999998</c:v>
                </c:pt>
                <c:pt idx="1345">
                  <c:v>1.7730139999999999</c:v>
                </c:pt>
                <c:pt idx="1346">
                  <c:v>1.774284</c:v>
                </c:pt>
                <c:pt idx="1347">
                  <c:v>1.7760619999999998</c:v>
                </c:pt>
                <c:pt idx="1348">
                  <c:v>1.7773319999999853</c:v>
                </c:pt>
                <c:pt idx="1349">
                  <c:v>1.7786019999999998</c:v>
                </c:pt>
                <c:pt idx="1350">
                  <c:v>1.7801259999999999</c:v>
                </c:pt>
                <c:pt idx="1351">
                  <c:v>1.7813959999999998</c:v>
                </c:pt>
                <c:pt idx="1352">
                  <c:v>1.7826659999999999</c:v>
                </c:pt>
                <c:pt idx="1353">
                  <c:v>1.7839359999999918</c:v>
                </c:pt>
                <c:pt idx="1354">
                  <c:v>1.7854599999999998</c:v>
                </c:pt>
                <c:pt idx="1355">
                  <c:v>1.7867299999999868</c:v>
                </c:pt>
                <c:pt idx="1356">
                  <c:v>1.788</c:v>
                </c:pt>
                <c:pt idx="1357">
                  <c:v>1.7895239999999852</c:v>
                </c:pt>
                <c:pt idx="1358">
                  <c:v>1.790286</c:v>
                </c:pt>
                <c:pt idx="1359">
                  <c:v>1.7915559999999997</c:v>
                </c:pt>
                <c:pt idx="1360">
                  <c:v>1.7930799999999998</c:v>
                </c:pt>
                <c:pt idx="1361">
                  <c:v>1.7943500000000001</c:v>
                </c:pt>
                <c:pt idx="1362">
                  <c:v>1.7958739999999958</c:v>
                </c:pt>
                <c:pt idx="1363">
                  <c:v>1.7973979999999998</c:v>
                </c:pt>
                <c:pt idx="1364">
                  <c:v>1.7986679999999997</c:v>
                </c:pt>
                <c:pt idx="1365">
                  <c:v>1.7999379999999998</c:v>
                </c:pt>
                <c:pt idx="1366">
                  <c:v>1.8014619999999852</c:v>
                </c:pt>
                <c:pt idx="1367">
                  <c:v>1.802732</c:v>
                </c:pt>
                <c:pt idx="1368">
                  <c:v>1.8040019999999999</c:v>
                </c:pt>
                <c:pt idx="1369">
                  <c:v>1.8055259999999898</c:v>
                </c:pt>
                <c:pt idx="1370">
                  <c:v>1.8067959999999998</c:v>
                </c:pt>
                <c:pt idx="1371">
                  <c:v>1.808066</c:v>
                </c:pt>
                <c:pt idx="1372">
                  <c:v>1.8093359999999998</c:v>
                </c:pt>
                <c:pt idx="1373">
                  <c:v>1.8103520000000131</c:v>
                </c:pt>
                <c:pt idx="1374">
                  <c:v>1.8116219999999834</c:v>
                </c:pt>
                <c:pt idx="1375">
                  <c:v>1.8128919999999868</c:v>
                </c:pt>
                <c:pt idx="1376">
                  <c:v>1.8141619999999998</c:v>
                </c:pt>
                <c:pt idx="1377">
                  <c:v>1.8159399999999852</c:v>
                </c:pt>
                <c:pt idx="1378">
                  <c:v>1.81721</c:v>
                </c:pt>
                <c:pt idx="1379">
                  <c:v>1.8184799999999999</c:v>
                </c:pt>
                <c:pt idx="1380">
                  <c:v>1.820004</c:v>
                </c:pt>
                <c:pt idx="1381">
                  <c:v>1.8212739999999998</c:v>
                </c:pt>
                <c:pt idx="1382">
                  <c:v>1.8227979999999999</c:v>
                </c:pt>
                <c:pt idx="1383">
                  <c:v>1.824068</c:v>
                </c:pt>
                <c:pt idx="1384">
                  <c:v>1.8253379999999999</c:v>
                </c:pt>
                <c:pt idx="1385">
                  <c:v>1.826608</c:v>
                </c:pt>
                <c:pt idx="1386">
                  <c:v>1.8281320000000001</c:v>
                </c:pt>
                <c:pt idx="1387">
                  <c:v>1.829402</c:v>
                </c:pt>
                <c:pt idx="1388">
                  <c:v>1.8304180000000001</c:v>
                </c:pt>
                <c:pt idx="1389">
                  <c:v>1.831688</c:v>
                </c:pt>
                <c:pt idx="1390">
                  <c:v>1.8329580000000001</c:v>
                </c:pt>
                <c:pt idx="1391">
                  <c:v>1.8344819999999999</c:v>
                </c:pt>
                <c:pt idx="1392">
                  <c:v>1.83626</c:v>
                </c:pt>
                <c:pt idx="1393">
                  <c:v>1.8375299999999852</c:v>
                </c:pt>
                <c:pt idx="1394">
                  <c:v>1.8387999999999998</c:v>
                </c:pt>
                <c:pt idx="1395">
                  <c:v>1.8403239999999998</c:v>
                </c:pt>
                <c:pt idx="1396">
                  <c:v>1.8415939999999866</c:v>
                </c:pt>
                <c:pt idx="1397">
                  <c:v>1.8428639999999998</c:v>
                </c:pt>
                <c:pt idx="1398">
                  <c:v>1.8443880000000001</c:v>
                </c:pt>
                <c:pt idx="1399">
                  <c:v>1.8454039999999998</c:v>
                </c:pt>
                <c:pt idx="1400">
                  <c:v>1.8469279999999997</c:v>
                </c:pt>
                <c:pt idx="1401">
                  <c:v>1.848198</c:v>
                </c:pt>
                <c:pt idx="1402">
                  <c:v>1.8494679999999999</c:v>
                </c:pt>
                <c:pt idx="1403">
                  <c:v>1.850484</c:v>
                </c:pt>
                <c:pt idx="1404">
                  <c:v>1.8517539999999999</c:v>
                </c:pt>
                <c:pt idx="1405">
                  <c:v>1.853278</c:v>
                </c:pt>
                <c:pt idx="1406">
                  <c:v>1.8545480000000001</c:v>
                </c:pt>
                <c:pt idx="1407">
                  <c:v>1.8563259999999999</c:v>
                </c:pt>
                <c:pt idx="1408">
                  <c:v>1.8575959999999998</c:v>
                </c:pt>
                <c:pt idx="1409">
                  <c:v>1.8588659999999997</c:v>
                </c:pt>
                <c:pt idx="1410">
                  <c:v>1.860136</c:v>
                </c:pt>
                <c:pt idx="1411">
                  <c:v>1.8614059999999999</c:v>
                </c:pt>
                <c:pt idx="1412">
                  <c:v>1.862676</c:v>
                </c:pt>
                <c:pt idx="1413">
                  <c:v>1.8641999999999999</c:v>
                </c:pt>
                <c:pt idx="1414">
                  <c:v>1.86547</c:v>
                </c:pt>
                <c:pt idx="1415">
                  <c:v>1.8669939999999998</c:v>
                </c:pt>
                <c:pt idx="1416">
                  <c:v>1.8682639999999999</c:v>
                </c:pt>
                <c:pt idx="1417">
                  <c:v>1.8695339999999998</c:v>
                </c:pt>
                <c:pt idx="1418">
                  <c:v>1.8705499999999997</c:v>
                </c:pt>
                <c:pt idx="1419">
                  <c:v>1.8718199999999998</c:v>
                </c:pt>
                <c:pt idx="1420">
                  <c:v>1.8730899999999999</c:v>
                </c:pt>
                <c:pt idx="1421">
                  <c:v>1.874614</c:v>
                </c:pt>
                <c:pt idx="1422">
                  <c:v>1.8761380000000001</c:v>
                </c:pt>
                <c:pt idx="1423">
                  <c:v>1.877408</c:v>
                </c:pt>
                <c:pt idx="1424">
                  <c:v>1.8786780000000001</c:v>
                </c:pt>
                <c:pt idx="1425">
                  <c:v>1.8802019999999999</c:v>
                </c:pt>
                <c:pt idx="1426">
                  <c:v>1.8814719999999998</c:v>
                </c:pt>
                <c:pt idx="1427">
                  <c:v>1.8827419999999999</c:v>
                </c:pt>
                <c:pt idx="1428">
                  <c:v>1.8840120000000149</c:v>
                </c:pt>
                <c:pt idx="1429">
                  <c:v>1.8855359999999999</c:v>
                </c:pt>
                <c:pt idx="1430">
                  <c:v>1.886806</c:v>
                </c:pt>
                <c:pt idx="1431">
                  <c:v>1.8880760000000001</c:v>
                </c:pt>
                <c:pt idx="1432">
                  <c:v>1.8895999999999866</c:v>
                </c:pt>
                <c:pt idx="1433">
                  <c:v>1.8906160000000001</c:v>
                </c:pt>
                <c:pt idx="1434">
                  <c:v>1.891886</c:v>
                </c:pt>
                <c:pt idx="1435">
                  <c:v>1.8931560000000001</c:v>
                </c:pt>
                <c:pt idx="1436">
                  <c:v>1.8944259999999999</c:v>
                </c:pt>
                <c:pt idx="1437">
                  <c:v>1.896204</c:v>
                </c:pt>
                <c:pt idx="1438">
                  <c:v>1.8974739999999999</c:v>
                </c:pt>
                <c:pt idx="1439">
                  <c:v>1.898998</c:v>
                </c:pt>
                <c:pt idx="1440">
                  <c:v>1.9002680000000001</c:v>
                </c:pt>
                <c:pt idx="1441">
                  <c:v>1.9015379999999997</c:v>
                </c:pt>
                <c:pt idx="1442">
                  <c:v>1.9028080000000001</c:v>
                </c:pt>
                <c:pt idx="1443">
                  <c:v>1.9043319999999997</c:v>
                </c:pt>
                <c:pt idx="1444">
                  <c:v>1.905602</c:v>
                </c:pt>
                <c:pt idx="1445">
                  <c:v>1.9071259999999999</c:v>
                </c:pt>
                <c:pt idx="1446">
                  <c:v>1.908396</c:v>
                </c:pt>
                <c:pt idx="1447">
                  <c:v>1.9096659999999999</c:v>
                </c:pt>
                <c:pt idx="1448">
                  <c:v>1.910428</c:v>
                </c:pt>
                <c:pt idx="1449">
                  <c:v>1.9119519999999999</c:v>
                </c:pt>
                <c:pt idx="1450">
                  <c:v>1.9132219999999998</c:v>
                </c:pt>
                <c:pt idx="1451">
                  <c:v>1.9144920000000001</c:v>
                </c:pt>
                <c:pt idx="1452">
                  <c:v>1.9162700000000001</c:v>
                </c:pt>
                <c:pt idx="1453">
                  <c:v>1.9175399999999998</c:v>
                </c:pt>
                <c:pt idx="1454">
                  <c:v>1.9188099999999997</c:v>
                </c:pt>
                <c:pt idx="1455">
                  <c:v>1.920334</c:v>
                </c:pt>
                <c:pt idx="1456">
                  <c:v>1.9216039999999996</c:v>
                </c:pt>
                <c:pt idx="1457">
                  <c:v>1.922874</c:v>
                </c:pt>
                <c:pt idx="1458">
                  <c:v>1.9243980000000001</c:v>
                </c:pt>
                <c:pt idx="1459">
                  <c:v>1.9256679999999999</c:v>
                </c:pt>
                <c:pt idx="1460">
                  <c:v>1.926938</c:v>
                </c:pt>
                <c:pt idx="1461">
                  <c:v>1.9282080000000001</c:v>
                </c:pt>
                <c:pt idx="1462">
                  <c:v>1.9297319999999998</c:v>
                </c:pt>
                <c:pt idx="1463">
                  <c:v>1.9307480000000001</c:v>
                </c:pt>
                <c:pt idx="1464">
                  <c:v>1.9320180000000147</c:v>
                </c:pt>
                <c:pt idx="1465">
                  <c:v>1.9332880000000001</c:v>
                </c:pt>
                <c:pt idx="1466">
                  <c:v>1.9350659999999997</c:v>
                </c:pt>
                <c:pt idx="1467">
                  <c:v>1.9363360000000001</c:v>
                </c:pt>
                <c:pt idx="1468">
                  <c:v>1.9376059999999999</c:v>
                </c:pt>
                <c:pt idx="1469">
                  <c:v>1.93913</c:v>
                </c:pt>
                <c:pt idx="1470">
                  <c:v>1.9403999999999999</c:v>
                </c:pt>
                <c:pt idx="1471">
                  <c:v>1.9419239999999998</c:v>
                </c:pt>
                <c:pt idx="1472">
                  <c:v>1.9431939999999999</c:v>
                </c:pt>
                <c:pt idx="1473">
                  <c:v>1.944464</c:v>
                </c:pt>
                <c:pt idx="1474">
                  <c:v>1.9459880000000001</c:v>
                </c:pt>
                <c:pt idx="1475">
                  <c:v>1.9472580000000081</c:v>
                </c:pt>
                <c:pt idx="1476">
                  <c:v>1.948528</c:v>
                </c:pt>
                <c:pt idx="1477">
                  <c:v>1.9497979999999997</c:v>
                </c:pt>
                <c:pt idx="1478">
                  <c:v>1.950814</c:v>
                </c:pt>
                <c:pt idx="1479">
                  <c:v>1.9523380000000001</c:v>
                </c:pt>
                <c:pt idx="1480">
                  <c:v>1.953608</c:v>
                </c:pt>
                <c:pt idx="1481">
                  <c:v>1.9553860000000001</c:v>
                </c:pt>
                <c:pt idx="1482">
                  <c:v>1.9566560000000131</c:v>
                </c:pt>
                <c:pt idx="1483">
                  <c:v>1.9579259999999998</c:v>
                </c:pt>
                <c:pt idx="1484">
                  <c:v>1.9591959999999999</c:v>
                </c:pt>
                <c:pt idx="1485">
                  <c:v>1.96072</c:v>
                </c:pt>
                <c:pt idx="1486">
                  <c:v>1.9619899999999999</c:v>
                </c:pt>
                <c:pt idx="1487">
                  <c:v>1.96326</c:v>
                </c:pt>
                <c:pt idx="1488">
                  <c:v>1.9645300000000001</c:v>
                </c:pt>
                <c:pt idx="1489">
                  <c:v>1.9660540000000128</c:v>
                </c:pt>
                <c:pt idx="1490">
                  <c:v>1.9673239999999999</c:v>
                </c:pt>
                <c:pt idx="1491">
                  <c:v>1.968594</c:v>
                </c:pt>
                <c:pt idx="1492">
                  <c:v>1.9698639999999998</c:v>
                </c:pt>
                <c:pt idx="1493">
                  <c:v>1.9708800000000131</c:v>
                </c:pt>
                <c:pt idx="1494">
                  <c:v>1.9721500000000181</c:v>
                </c:pt>
                <c:pt idx="1495">
                  <c:v>1.9736739999999999</c:v>
                </c:pt>
                <c:pt idx="1496">
                  <c:v>1.975198</c:v>
                </c:pt>
                <c:pt idx="1497">
                  <c:v>1.9764680000000001</c:v>
                </c:pt>
                <c:pt idx="1498">
                  <c:v>1.977738</c:v>
                </c:pt>
                <c:pt idx="1499">
                  <c:v>1.9790080000000001</c:v>
                </c:pt>
                <c:pt idx="1500">
                  <c:v>1.9805319999999997</c:v>
                </c:pt>
                <c:pt idx="1501">
                  <c:v>1.9818020000000001</c:v>
                </c:pt>
                <c:pt idx="1502">
                  <c:v>1.9833259999999997</c:v>
                </c:pt>
                <c:pt idx="1503">
                  <c:v>1.984596</c:v>
                </c:pt>
                <c:pt idx="1504">
                  <c:v>1.9858659999999999</c:v>
                </c:pt>
                <c:pt idx="1505">
                  <c:v>1.987136</c:v>
                </c:pt>
                <c:pt idx="1506">
                  <c:v>1.9884060000000001</c:v>
                </c:pt>
                <c:pt idx="1507">
                  <c:v>1.98993</c:v>
                </c:pt>
                <c:pt idx="1508">
                  <c:v>1.9906919999999997</c:v>
                </c:pt>
                <c:pt idx="1509">
                  <c:v>1.9922160000000146</c:v>
                </c:pt>
                <c:pt idx="1510">
                  <c:v>1.9934860000000001</c:v>
                </c:pt>
                <c:pt idx="1511">
                  <c:v>1.9950099999999997</c:v>
                </c:pt>
                <c:pt idx="1512">
                  <c:v>1.9962800000000167</c:v>
                </c:pt>
                <c:pt idx="1513">
                  <c:v>1.9978039999999997</c:v>
                </c:pt>
                <c:pt idx="1514">
                  <c:v>1.999074</c:v>
                </c:pt>
                <c:pt idx="1515">
                  <c:v>2.0003439999999997</c:v>
                </c:pt>
                <c:pt idx="1516">
                  <c:v>2.0018679999999978</c:v>
                </c:pt>
                <c:pt idx="1517">
                  <c:v>2.0031380000000012</c:v>
                </c:pt>
                <c:pt idx="1518">
                  <c:v>2.0044079999999997</c:v>
                </c:pt>
                <c:pt idx="1519">
                  <c:v>2.0056779999999987</c:v>
                </c:pt>
                <c:pt idx="1520">
                  <c:v>2.0072019999999999</c:v>
                </c:pt>
                <c:pt idx="1521">
                  <c:v>2.0084719999999998</c:v>
                </c:pt>
                <c:pt idx="1522">
                  <c:v>2.0097419999999997</c:v>
                </c:pt>
                <c:pt idx="1523">
                  <c:v>2.0107579999999987</c:v>
                </c:pt>
                <c:pt idx="1524">
                  <c:v>2.0120279999999977</c:v>
                </c:pt>
                <c:pt idx="1525">
                  <c:v>2.0132979999999994</c:v>
                </c:pt>
                <c:pt idx="1526">
                  <c:v>2.0150759999999623</c:v>
                </c:pt>
                <c:pt idx="1527">
                  <c:v>2.0163459999999587</c:v>
                </c:pt>
                <c:pt idx="1528">
                  <c:v>2.0176159999999967</c:v>
                </c:pt>
                <c:pt idx="1529">
                  <c:v>2.0188859999999704</c:v>
                </c:pt>
                <c:pt idx="1530">
                  <c:v>2.0204099999999987</c:v>
                </c:pt>
                <c:pt idx="1531">
                  <c:v>2.0216799999999977</c:v>
                </c:pt>
                <c:pt idx="1532">
                  <c:v>2.0232039999999998</c:v>
                </c:pt>
                <c:pt idx="1533">
                  <c:v>2.0244739999999997</c:v>
                </c:pt>
                <c:pt idx="1534">
                  <c:v>2.0257439999999987</c:v>
                </c:pt>
                <c:pt idx="1535">
                  <c:v>2.0270139999999994</c:v>
                </c:pt>
                <c:pt idx="1536">
                  <c:v>2.0282839999999998</c:v>
                </c:pt>
                <c:pt idx="1537">
                  <c:v>2.0295539999999987</c:v>
                </c:pt>
                <c:pt idx="1538">
                  <c:v>2.0305699999999987</c:v>
                </c:pt>
                <c:pt idx="1539">
                  <c:v>2.0320939999999967</c:v>
                </c:pt>
                <c:pt idx="1540">
                  <c:v>2.0333639999999997</c:v>
                </c:pt>
                <c:pt idx="1541">
                  <c:v>2.0346339999999987</c:v>
                </c:pt>
                <c:pt idx="1542">
                  <c:v>2.0361579999999977</c:v>
                </c:pt>
                <c:pt idx="1543">
                  <c:v>2.0374279999999998</c:v>
                </c:pt>
                <c:pt idx="1544">
                  <c:v>2.0389519999999997</c:v>
                </c:pt>
                <c:pt idx="1545">
                  <c:v>2.0402219999999995</c:v>
                </c:pt>
                <c:pt idx="1546">
                  <c:v>2.0414919999999994</c:v>
                </c:pt>
                <c:pt idx="1547">
                  <c:v>2.0430159999999997</c:v>
                </c:pt>
                <c:pt idx="1548">
                  <c:v>2.0442859999999987</c:v>
                </c:pt>
                <c:pt idx="1549">
                  <c:v>2.0455559999999977</c:v>
                </c:pt>
                <c:pt idx="1550">
                  <c:v>2.0470799999999993</c:v>
                </c:pt>
                <c:pt idx="1551">
                  <c:v>2.0483499999999997</c:v>
                </c:pt>
                <c:pt idx="1552">
                  <c:v>2.0496199999999987</c:v>
                </c:pt>
                <c:pt idx="1553">
                  <c:v>2.0506359999999977</c:v>
                </c:pt>
                <c:pt idx="1554">
                  <c:v>2.0519059999999967</c:v>
                </c:pt>
                <c:pt idx="1555">
                  <c:v>2.0534299999999988</c:v>
                </c:pt>
                <c:pt idx="1556">
                  <c:v>2.0546999999999978</c:v>
                </c:pt>
                <c:pt idx="1557">
                  <c:v>2.0562239999999967</c:v>
                </c:pt>
                <c:pt idx="1558">
                  <c:v>2.0574939999999997</c:v>
                </c:pt>
                <c:pt idx="1559">
                  <c:v>2.0587639999999987</c:v>
                </c:pt>
                <c:pt idx="1560">
                  <c:v>2.0602879999999995</c:v>
                </c:pt>
                <c:pt idx="1561">
                  <c:v>2.0615579999999993</c:v>
                </c:pt>
                <c:pt idx="1562">
                  <c:v>2.0628279999999997</c:v>
                </c:pt>
                <c:pt idx="1563">
                  <c:v>2.0643519999999995</c:v>
                </c:pt>
                <c:pt idx="1564">
                  <c:v>2.0656219999999998</c:v>
                </c:pt>
                <c:pt idx="1565">
                  <c:v>2.0671459999999997</c:v>
                </c:pt>
                <c:pt idx="1566">
                  <c:v>2.0684159999999987</c:v>
                </c:pt>
                <c:pt idx="1567">
                  <c:v>2.0696859999999977</c:v>
                </c:pt>
                <c:pt idx="1568">
                  <c:v>2.0707019999999994</c:v>
                </c:pt>
                <c:pt idx="1569">
                  <c:v>2.0719719999999997</c:v>
                </c:pt>
                <c:pt idx="1570">
                  <c:v>2.0732419999999987</c:v>
                </c:pt>
                <c:pt idx="1571">
                  <c:v>2.0750199999999968</c:v>
                </c:pt>
                <c:pt idx="1572">
                  <c:v>2.0762899999999767</c:v>
                </c:pt>
                <c:pt idx="1573">
                  <c:v>2.0775599999999987</c:v>
                </c:pt>
                <c:pt idx="1574">
                  <c:v>2.0790839999999977</c:v>
                </c:pt>
                <c:pt idx="1575">
                  <c:v>2.0803539999999998</c:v>
                </c:pt>
                <c:pt idx="1576">
                  <c:v>2.0816239999999997</c:v>
                </c:pt>
                <c:pt idx="1577">
                  <c:v>2.0831479999999996</c:v>
                </c:pt>
                <c:pt idx="1578">
                  <c:v>2.0844179999999999</c:v>
                </c:pt>
                <c:pt idx="1579">
                  <c:v>2.0856879999999998</c:v>
                </c:pt>
                <c:pt idx="1580">
                  <c:v>2.0869579999999988</c:v>
                </c:pt>
                <c:pt idx="1581">
                  <c:v>2.088228</c:v>
                </c:pt>
                <c:pt idx="1582">
                  <c:v>2.0897519999999994</c:v>
                </c:pt>
                <c:pt idx="1583">
                  <c:v>2.0905139999999998</c:v>
                </c:pt>
                <c:pt idx="1584">
                  <c:v>2.0920379999999987</c:v>
                </c:pt>
                <c:pt idx="1585">
                  <c:v>2.0933079999999995</c:v>
                </c:pt>
                <c:pt idx="1586">
                  <c:v>2.0950859999999967</c:v>
                </c:pt>
                <c:pt idx="1587">
                  <c:v>2.0963559999999624</c:v>
                </c:pt>
                <c:pt idx="1588">
                  <c:v>2.0976259999999987</c:v>
                </c:pt>
                <c:pt idx="1589">
                  <c:v>2.0988959999999977</c:v>
                </c:pt>
                <c:pt idx="1590">
                  <c:v>2.1004199999999997</c:v>
                </c:pt>
                <c:pt idx="1591">
                  <c:v>2.1016899999999987</c:v>
                </c:pt>
                <c:pt idx="1592">
                  <c:v>2.1029599999999977</c:v>
                </c:pt>
                <c:pt idx="1593">
                  <c:v>2.1044839999999998</c:v>
                </c:pt>
                <c:pt idx="1594">
                  <c:v>2.1057539999999997</c:v>
                </c:pt>
                <c:pt idx="1595">
                  <c:v>2.1070239999999996</c:v>
                </c:pt>
                <c:pt idx="1596">
                  <c:v>2.1082939999999999</c:v>
                </c:pt>
                <c:pt idx="1597">
                  <c:v>2.1095639999999998</c:v>
                </c:pt>
                <c:pt idx="1598">
                  <c:v>2.1105799999999997</c:v>
                </c:pt>
                <c:pt idx="1599">
                  <c:v>2.1121039999999978</c:v>
                </c:pt>
                <c:pt idx="1600">
                  <c:v>2.1133739999999994</c:v>
                </c:pt>
                <c:pt idx="1601">
                  <c:v>2.1146439999999767</c:v>
                </c:pt>
                <c:pt idx="1602">
                  <c:v>2.1161679999999987</c:v>
                </c:pt>
                <c:pt idx="1603">
                  <c:v>2.1174379999999999</c:v>
                </c:pt>
                <c:pt idx="1604">
                  <c:v>2.1189619999999998</c:v>
                </c:pt>
                <c:pt idx="1605">
                  <c:v>2.1202320000000001</c:v>
                </c:pt>
                <c:pt idx="1606">
                  <c:v>2.1215019999999996</c:v>
                </c:pt>
                <c:pt idx="1607">
                  <c:v>2.1230259999999999</c:v>
                </c:pt>
                <c:pt idx="1608">
                  <c:v>2.1242959999999997</c:v>
                </c:pt>
                <c:pt idx="1609">
                  <c:v>2.1255659999999987</c:v>
                </c:pt>
                <c:pt idx="1610">
                  <c:v>2.1268359999999977</c:v>
                </c:pt>
                <c:pt idx="1611">
                  <c:v>2.1281059999999998</c:v>
                </c:pt>
                <c:pt idx="1612">
                  <c:v>2.1296299999999997</c:v>
                </c:pt>
                <c:pt idx="1613">
                  <c:v>2.1303919999999996</c:v>
                </c:pt>
                <c:pt idx="1614">
                  <c:v>2.1316619999999977</c:v>
                </c:pt>
                <c:pt idx="1615">
                  <c:v>2.1329319999999998</c:v>
                </c:pt>
                <c:pt idx="1616">
                  <c:v>2.1344559999999668</c:v>
                </c:pt>
                <c:pt idx="1617">
                  <c:v>2.1359799999999987</c:v>
                </c:pt>
                <c:pt idx="1618">
                  <c:v>2.1372499999999977</c:v>
                </c:pt>
                <c:pt idx="1619">
                  <c:v>2.1385199999999998</c:v>
                </c:pt>
                <c:pt idx="1620">
                  <c:v>2.1400439999999987</c:v>
                </c:pt>
                <c:pt idx="1621">
                  <c:v>2.1413139999999995</c:v>
                </c:pt>
                <c:pt idx="1622">
                  <c:v>2.1425839999999998</c:v>
                </c:pt>
                <c:pt idx="1623">
                  <c:v>2.1438539999999997</c:v>
                </c:pt>
                <c:pt idx="1624">
                  <c:v>2.145378</c:v>
                </c:pt>
                <c:pt idx="1625">
                  <c:v>2.1466479999999977</c:v>
                </c:pt>
                <c:pt idx="1626">
                  <c:v>2.1479180000000002</c:v>
                </c:pt>
                <c:pt idx="1627">
                  <c:v>2.1491880000000001</c:v>
                </c:pt>
                <c:pt idx="1628">
                  <c:v>2.1502039999999987</c:v>
                </c:pt>
                <c:pt idx="1629">
                  <c:v>2.1514739999999977</c:v>
                </c:pt>
                <c:pt idx="1630">
                  <c:v>2.1527439999999967</c:v>
                </c:pt>
                <c:pt idx="1631">
                  <c:v>2.1540139999999997</c:v>
                </c:pt>
                <c:pt idx="1632">
                  <c:v>2.1557919999999995</c:v>
                </c:pt>
                <c:pt idx="1633">
                  <c:v>2.1570619999999994</c:v>
                </c:pt>
                <c:pt idx="1634">
                  <c:v>2.1583320000000001</c:v>
                </c:pt>
                <c:pt idx="1635">
                  <c:v>2.1596019999999987</c:v>
                </c:pt>
                <c:pt idx="1636">
                  <c:v>2.1611259999999999</c:v>
                </c:pt>
                <c:pt idx="1637">
                  <c:v>2.1626499999999709</c:v>
                </c:pt>
                <c:pt idx="1638">
                  <c:v>2.1639199999999996</c:v>
                </c:pt>
                <c:pt idx="1639">
                  <c:v>2.1651899999999995</c:v>
                </c:pt>
                <c:pt idx="1640">
                  <c:v>2.1664599999999967</c:v>
                </c:pt>
                <c:pt idx="1641">
                  <c:v>2.1677300000000375</c:v>
                </c:pt>
                <c:pt idx="1642">
                  <c:v>2.1692539999999987</c:v>
                </c:pt>
                <c:pt idx="1643">
                  <c:v>2.1700159999999977</c:v>
                </c:pt>
                <c:pt idx="1644">
                  <c:v>2.1712859999999967</c:v>
                </c:pt>
                <c:pt idx="1645">
                  <c:v>2.1725559999999695</c:v>
                </c:pt>
                <c:pt idx="1646">
                  <c:v>2.1740799999999987</c:v>
                </c:pt>
                <c:pt idx="1647">
                  <c:v>2.1756039999999977</c:v>
                </c:pt>
                <c:pt idx="1648">
                  <c:v>2.1768739999999767</c:v>
                </c:pt>
                <c:pt idx="1649">
                  <c:v>2.1783979999999996</c:v>
                </c:pt>
                <c:pt idx="1650">
                  <c:v>2.1796679999999977</c:v>
                </c:pt>
                <c:pt idx="1651">
                  <c:v>2.1811920000000002</c:v>
                </c:pt>
                <c:pt idx="1652">
                  <c:v>2.1824619999999997</c:v>
                </c:pt>
                <c:pt idx="1653">
                  <c:v>2.1837320000000315</c:v>
                </c:pt>
                <c:pt idx="1654">
                  <c:v>2.1850019999999994</c:v>
                </c:pt>
                <c:pt idx="1655">
                  <c:v>2.1862719999999998</c:v>
                </c:pt>
                <c:pt idx="1656">
                  <c:v>2.1877959999999996</c:v>
                </c:pt>
                <c:pt idx="1657">
                  <c:v>2.189066</c:v>
                </c:pt>
                <c:pt idx="1658">
                  <c:v>2.1900819999999999</c:v>
                </c:pt>
                <c:pt idx="1659">
                  <c:v>2.1916059999999709</c:v>
                </c:pt>
                <c:pt idx="1660">
                  <c:v>2.1928759999999623</c:v>
                </c:pt>
                <c:pt idx="1661">
                  <c:v>2.1941459999999977</c:v>
                </c:pt>
                <c:pt idx="1662">
                  <c:v>2.1956699999999967</c:v>
                </c:pt>
                <c:pt idx="1663">
                  <c:v>2.1969399999999997</c:v>
                </c:pt>
                <c:pt idx="1664">
                  <c:v>2.1984639999999978</c:v>
                </c:pt>
                <c:pt idx="1665">
                  <c:v>2.1997339999999994</c:v>
                </c:pt>
                <c:pt idx="1666">
                  <c:v>2.2010039999999997</c:v>
                </c:pt>
                <c:pt idx="1667">
                  <c:v>2.2022739999999987</c:v>
                </c:pt>
                <c:pt idx="1668">
                  <c:v>2.2037980000000092</c:v>
                </c:pt>
                <c:pt idx="1669">
                  <c:v>2.2050679999999994</c:v>
                </c:pt>
                <c:pt idx="1670">
                  <c:v>2.2065920000000001</c:v>
                </c:pt>
                <c:pt idx="1671">
                  <c:v>2.2078619999999995</c:v>
                </c:pt>
                <c:pt idx="1672">
                  <c:v>2.2091320000000012</c:v>
                </c:pt>
                <c:pt idx="1673">
                  <c:v>2.2101479999999998</c:v>
                </c:pt>
                <c:pt idx="1674">
                  <c:v>2.2114179999999997</c:v>
                </c:pt>
                <c:pt idx="1675">
                  <c:v>2.2126879999999987</c:v>
                </c:pt>
                <c:pt idx="1676">
                  <c:v>2.2142119999999994</c:v>
                </c:pt>
                <c:pt idx="1677">
                  <c:v>2.2157359999999997</c:v>
                </c:pt>
                <c:pt idx="1678">
                  <c:v>2.2170059999999987</c:v>
                </c:pt>
                <c:pt idx="1679">
                  <c:v>2.2182759999999977</c:v>
                </c:pt>
                <c:pt idx="1680">
                  <c:v>2.2195459999999967</c:v>
                </c:pt>
                <c:pt idx="1681">
                  <c:v>2.2210699999999997</c:v>
                </c:pt>
                <c:pt idx="1682">
                  <c:v>2.2223399999999995</c:v>
                </c:pt>
                <c:pt idx="1683">
                  <c:v>2.2236099999999999</c:v>
                </c:pt>
                <c:pt idx="1684">
                  <c:v>2.2251340000000384</c:v>
                </c:pt>
                <c:pt idx="1685">
                  <c:v>2.2264039999999987</c:v>
                </c:pt>
                <c:pt idx="1686">
                  <c:v>2.2276739999999995</c:v>
                </c:pt>
                <c:pt idx="1687">
                  <c:v>2.2291980000000002</c:v>
                </c:pt>
                <c:pt idx="1688">
                  <c:v>2.2302139999999997</c:v>
                </c:pt>
                <c:pt idx="1689">
                  <c:v>2.2314839999999987</c:v>
                </c:pt>
                <c:pt idx="1690">
                  <c:v>2.2327539999999977</c:v>
                </c:pt>
                <c:pt idx="1691">
                  <c:v>2.2340239999999998</c:v>
                </c:pt>
                <c:pt idx="1692">
                  <c:v>2.2358019999999987</c:v>
                </c:pt>
                <c:pt idx="1693">
                  <c:v>2.2370719999999995</c:v>
                </c:pt>
                <c:pt idx="1694">
                  <c:v>2.2383419999999998</c:v>
                </c:pt>
                <c:pt idx="1695">
                  <c:v>2.2396119999999997</c:v>
                </c:pt>
                <c:pt idx="1696">
                  <c:v>2.2411359999999996</c:v>
                </c:pt>
                <c:pt idx="1697">
                  <c:v>2.2424059999999977</c:v>
                </c:pt>
                <c:pt idx="1698">
                  <c:v>2.2439300000000419</c:v>
                </c:pt>
                <c:pt idx="1699">
                  <c:v>2.2451999999999996</c:v>
                </c:pt>
                <c:pt idx="1700">
                  <c:v>2.2464699999999977</c:v>
                </c:pt>
                <c:pt idx="1701">
                  <c:v>2.2477400000000012</c:v>
                </c:pt>
                <c:pt idx="1702">
                  <c:v>2.2490099999999997</c:v>
                </c:pt>
                <c:pt idx="1703">
                  <c:v>2.2500259999999987</c:v>
                </c:pt>
                <c:pt idx="1704">
                  <c:v>2.2515499999999977</c:v>
                </c:pt>
                <c:pt idx="1705">
                  <c:v>2.2528199999999967</c:v>
                </c:pt>
                <c:pt idx="1706">
                  <c:v>2.2540899999999997</c:v>
                </c:pt>
                <c:pt idx="1707">
                  <c:v>2.2556139999999987</c:v>
                </c:pt>
                <c:pt idx="1708">
                  <c:v>2.2568839999999977</c:v>
                </c:pt>
                <c:pt idx="1709">
                  <c:v>2.2584079999999997</c:v>
                </c:pt>
                <c:pt idx="1710">
                  <c:v>2.2596779999999987</c:v>
                </c:pt>
                <c:pt idx="1711">
                  <c:v>2.260948</c:v>
                </c:pt>
                <c:pt idx="1712">
                  <c:v>2.2624719999999994</c:v>
                </c:pt>
                <c:pt idx="1713">
                  <c:v>2.2637420000000001</c:v>
                </c:pt>
                <c:pt idx="1714">
                  <c:v>2.2650119999999996</c:v>
                </c:pt>
                <c:pt idx="1715">
                  <c:v>2.2665359999999999</c:v>
                </c:pt>
                <c:pt idx="1716">
                  <c:v>2.2678059999999998</c:v>
                </c:pt>
                <c:pt idx="1717">
                  <c:v>2.2690759999999988</c:v>
                </c:pt>
                <c:pt idx="1718">
                  <c:v>2.2700919999999996</c:v>
                </c:pt>
                <c:pt idx="1719">
                  <c:v>2.2713619999999994</c:v>
                </c:pt>
                <c:pt idx="1720">
                  <c:v>2.2728859999999727</c:v>
                </c:pt>
                <c:pt idx="1721">
                  <c:v>2.2741559999999987</c:v>
                </c:pt>
                <c:pt idx="1722">
                  <c:v>2.2756799999999977</c:v>
                </c:pt>
                <c:pt idx="1723">
                  <c:v>2.2769499999999967</c:v>
                </c:pt>
                <c:pt idx="1724">
                  <c:v>2.2782199999999997</c:v>
                </c:pt>
                <c:pt idx="1725">
                  <c:v>2.2797439999999987</c:v>
                </c:pt>
                <c:pt idx="1726">
                  <c:v>2.2812679999999999</c:v>
                </c:pt>
                <c:pt idx="1727">
                  <c:v>2.2825380000000002</c:v>
                </c:pt>
                <c:pt idx="1728">
                  <c:v>2.2838079999999996</c:v>
                </c:pt>
                <c:pt idx="1729">
                  <c:v>2.2850779999999995</c:v>
                </c:pt>
                <c:pt idx="1730">
                  <c:v>2.2866019999999998</c:v>
                </c:pt>
                <c:pt idx="1731">
                  <c:v>2.2878720000000001</c:v>
                </c:pt>
                <c:pt idx="1732">
                  <c:v>2.2891419999999996</c:v>
                </c:pt>
                <c:pt idx="1733">
                  <c:v>2.2901579999999999</c:v>
                </c:pt>
                <c:pt idx="1734">
                  <c:v>2.2916819999999993</c:v>
                </c:pt>
                <c:pt idx="1735">
                  <c:v>2.2929519999999997</c:v>
                </c:pt>
                <c:pt idx="1736">
                  <c:v>2.2942219999999995</c:v>
                </c:pt>
                <c:pt idx="1737">
                  <c:v>2.2957459999999967</c:v>
                </c:pt>
                <c:pt idx="1738">
                  <c:v>2.2972699999999997</c:v>
                </c:pt>
                <c:pt idx="1739">
                  <c:v>2.2985399999999996</c:v>
                </c:pt>
                <c:pt idx="1740">
                  <c:v>2.3000639999999977</c:v>
                </c:pt>
                <c:pt idx="1741">
                  <c:v>2.3013339999999998</c:v>
                </c:pt>
                <c:pt idx="1742">
                  <c:v>2.3026039999999623</c:v>
                </c:pt>
                <c:pt idx="1743">
                  <c:v>2.3041279999999995</c:v>
                </c:pt>
                <c:pt idx="1744">
                  <c:v>2.3053979999999998</c:v>
                </c:pt>
                <c:pt idx="1745">
                  <c:v>2.3066679999999704</c:v>
                </c:pt>
                <c:pt idx="1746">
                  <c:v>2.3081919999999996</c:v>
                </c:pt>
                <c:pt idx="1747">
                  <c:v>2.3094619999999977</c:v>
                </c:pt>
                <c:pt idx="1748">
                  <c:v>2.3104779999999967</c:v>
                </c:pt>
                <c:pt idx="1749">
                  <c:v>2.3117479999999682</c:v>
                </c:pt>
                <c:pt idx="1750">
                  <c:v>2.3130179999999987</c:v>
                </c:pt>
                <c:pt idx="1751">
                  <c:v>2.3142879999999977</c:v>
                </c:pt>
                <c:pt idx="1752">
                  <c:v>2.3158119999999967</c:v>
                </c:pt>
                <c:pt idx="1753">
                  <c:v>2.3173359999999987</c:v>
                </c:pt>
                <c:pt idx="1754">
                  <c:v>2.318605999999956</c:v>
                </c:pt>
                <c:pt idx="1755">
                  <c:v>2.319875999999947</c:v>
                </c:pt>
                <c:pt idx="1756">
                  <c:v>2.3213999999999997</c:v>
                </c:pt>
                <c:pt idx="1757">
                  <c:v>2.3226699999999618</c:v>
                </c:pt>
                <c:pt idx="1758">
                  <c:v>2.3239399999999995</c:v>
                </c:pt>
                <c:pt idx="1759">
                  <c:v>2.3254639999999767</c:v>
                </c:pt>
                <c:pt idx="1760">
                  <c:v>2.3267339999999987</c:v>
                </c:pt>
                <c:pt idx="1761">
                  <c:v>2.3280039999999977</c:v>
                </c:pt>
                <c:pt idx="1762">
                  <c:v>2.3292739999999967</c:v>
                </c:pt>
                <c:pt idx="1763">
                  <c:v>2.3302899999999767</c:v>
                </c:pt>
                <c:pt idx="1764">
                  <c:v>2.3318139999999623</c:v>
                </c:pt>
                <c:pt idx="1765">
                  <c:v>2.3330839999999977</c:v>
                </c:pt>
                <c:pt idx="1766">
                  <c:v>2.3343539999999967</c:v>
                </c:pt>
                <c:pt idx="1767">
                  <c:v>2.335877999999965</c:v>
                </c:pt>
                <c:pt idx="1768">
                  <c:v>2.3371479999999987</c:v>
                </c:pt>
                <c:pt idx="1769">
                  <c:v>2.3386719999999968</c:v>
                </c:pt>
                <c:pt idx="1770">
                  <c:v>2.3399419999999767</c:v>
                </c:pt>
                <c:pt idx="1771">
                  <c:v>2.3414659999999623</c:v>
                </c:pt>
                <c:pt idx="1772">
                  <c:v>2.3427359999999977</c:v>
                </c:pt>
                <c:pt idx="1773">
                  <c:v>2.3440059999999967</c:v>
                </c:pt>
                <c:pt idx="1774">
                  <c:v>2.3452759999999691</c:v>
                </c:pt>
                <c:pt idx="1775">
                  <c:v>2.3465459999999609</c:v>
                </c:pt>
                <c:pt idx="1776">
                  <c:v>2.3480699999999977</c:v>
                </c:pt>
                <c:pt idx="1777">
                  <c:v>2.3493399999999998</c:v>
                </c:pt>
                <c:pt idx="1778">
                  <c:v>2.3503559999999628</c:v>
                </c:pt>
                <c:pt idx="1779">
                  <c:v>2.3516259999999587</c:v>
                </c:pt>
                <c:pt idx="1780">
                  <c:v>2.3528959999999475</c:v>
                </c:pt>
                <c:pt idx="1781">
                  <c:v>2.3541659999999967</c:v>
                </c:pt>
                <c:pt idx="1782">
                  <c:v>2.3559439999999623</c:v>
                </c:pt>
                <c:pt idx="1783">
                  <c:v>2.3572139999999977</c:v>
                </c:pt>
                <c:pt idx="1784">
                  <c:v>2.3584839999999967</c:v>
                </c:pt>
                <c:pt idx="1785">
                  <c:v>2.3597539999999668</c:v>
                </c:pt>
                <c:pt idx="1786">
                  <c:v>2.3612779999999987</c:v>
                </c:pt>
                <c:pt idx="1787">
                  <c:v>2.3625479999999968</c:v>
                </c:pt>
                <c:pt idx="1788">
                  <c:v>2.3638179999999998</c:v>
                </c:pt>
                <c:pt idx="1789">
                  <c:v>2.3653419999999987</c:v>
                </c:pt>
                <c:pt idx="1790">
                  <c:v>2.3666119999999977</c:v>
                </c:pt>
                <c:pt idx="1791">
                  <c:v>2.3678819999999994</c:v>
                </c:pt>
                <c:pt idx="1792">
                  <c:v>2.3694059999999659</c:v>
                </c:pt>
                <c:pt idx="1793">
                  <c:v>2.3704219999999987</c:v>
                </c:pt>
                <c:pt idx="1794">
                  <c:v>2.3716919999999977</c:v>
                </c:pt>
                <c:pt idx="1795">
                  <c:v>2.3729619999999967</c:v>
                </c:pt>
                <c:pt idx="1796">
                  <c:v>2.3744859999999623</c:v>
                </c:pt>
                <c:pt idx="1797">
                  <c:v>2.3760099999999569</c:v>
                </c:pt>
                <c:pt idx="1798">
                  <c:v>2.3772799999999967</c:v>
                </c:pt>
                <c:pt idx="1799">
                  <c:v>2.3785499999999709</c:v>
                </c:pt>
                <c:pt idx="1800">
                  <c:v>2.3800739999999987</c:v>
                </c:pt>
                <c:pt idx="1801">
                  <c:v>2.3813439999999977</c:v>
                </c:pt>
                <c:pt idx="1802">
                  <c:v>2.3828679999999967</c:v>
                </c:pt>
                <c:pt idx="1803">
                  <c:v>2.3841379999999996</c:v>
                </c:pt>
                <c:pt idx="1804">
                  <c:v>2.3854079999999978</c:v>
                </c:pt>
                <c:pt idx="1805">
                  <c:v>2.3866779999999967</c:v>
                </c:pt>
                <c:pt idx="1806">
                  <c:v>2.3879479999999997</c:v>
                </c:pt>
                <c:pt idx="1807">
                  <c:v>2.3894719999999987</c:v>
                </c:pt>
                <c:pt idx="1808">
                  <c:v>2.3904879999999977</c:v>
                </c:pt>
                <c:pt idx="1809">
                  <c:v>2.3917579999999967</c:v>
                </c:pt>
                <c:pt idx="1810">
                  <c:v>2.3930279999999997</c:v>
                </c:pt>
                <c:pt idx="1811">
                  <c:v>2.3942979999999987</c:v>
                </c:pt>
                <c:pt idx="1812">
                  <c:v>2.3958219999999977</c:v>
                </c:pt>
                <c:pt idx="1813">
                  <c:v>2.3973459999999767</c:v>
                </c:pt>
                <c:pt idx="1814">
                  <c:v>2.3986159999999623</c:v>
                </c:pt>
                <c:pt idx="1815">
                  <c:v>2.4001399999999999</c:v>
                </c:pt>
                <c:pt idx="1816">
                  <c:v>2.4014099999999967</c:v>
                </c:pt>
                <c:pt idx="1817">
                  <c:v>2.4029339999999997</c:v>
                </c:pt>
                <c:pt idx="1818">
                  <c:v>2.4042039999999987</c:v>
                </c:pt>
                <c:pt idx="1819">
                  <c:v>2.4054739999999977</c:v>
                </c:pt>
                <c:pt idx="1820">
                  <c:v>2.4067439999999967</c:v>
                </c:pt>
                <c:pt idx="1821">
                  <c:v>2.4080139999999997</c:v>
                </c:pt>
                <c:pt idx="1822">
                  <c:v>2.4092839999999978</c:v>
                </c:pt>
                <c:pt idx="1823">
                  <c:v>2.4102999999999977</c:v>
                </c:pt>
                <c:pt idx="1824">
                  <c:v>2.4118239999999767</c:v>
                </c:pt>
                <c:pt idx="1825">
                  <c:v>2.4130939999999987</c:v>
                </c:pt>
                <c:pt idx="1826">
                  <c:v>2.4143639999999977</c:v>
                </c:pt>
                <c:pt idx="1827">
                  <c:v>2.4158879999999967</c:v>
                </c:pt>
                <c:pt idx="1828">
                  <c:v>2.4171579999999997</c:v>
                </c:pt>
                <c:pt idx="1829">
                  <c:v>2.4186819999999987</c:v>
                </c:pt>
                <c:pt idx="1830">
                  <c:v>2.4202059999999967</c:v>
                </c:pt>
                <c:pt idx="1831">
                  <c:v>2.4214759999999727</c:v>
                </c:pt>
                <c:pt idx="1832">
                  <c:v>2.4227459999999623</c:v>
                </c:pt>
                <c:pt idx="1833">
                  <c:v>2.4242699999999977</c:v>
                </c:pt>
                <c:pt idx="1834">
                  <c:v>2.4255399999999998</c:v>
                </c:pt>
                <c:pt idx="1835">
                  <c:v>2.4268099999999673</c:v>
                </c:pt>
                <c:pt idx="1836">
                  <c:v>2.42808</c:v>
                </c:pt>
                <c:pt idx="1837">
                  <c:v>2.4296039999999977</c:v>
                </c:pt>
                <c:pt idx="1838">
                  <c:v>2.4306199999999967</c:v>
                </c:pt>
                <c:pt idx="1839">
                  <c:v>2.4318899999999624</c:v>
                </c:pt>
                <c:pt idx="1840">
                  <c:v>2.4331599999999987</c:v>
                </c:pt>
                <c:pt idx="1841">
                  <c:v>2.4346839999999967</c:v>
                </c:pt>
                <c:pt idx="1842">
                  <c:v>2.4359539999999709</c:v>
                </c:pt>
                <c:pt idx="1843">
                  <c:v>2.4374779999999987</c:v>
                </c:pt>
                <c:pt idx="1844">
                  <c:v>2.4387479999999977</c:v>
                </c:pt>
                <c:pt idx="1845">
                  <c:v>2.4402719999999998</c:v>
                </c:pt>
                <c:pt idx="1846">
                  <c:v>2.4415419999999997</c:v>
                </c:pt>
                <c:pt idx="1847">
                  <c:v>2.4428119999999987</c:v>
                </c:pt>
                <c:pt idx="1848">
                  <c:v>2.4440819999999994</c:v>
                </c:pt>
                <c:pt idx="1849">
                  <c:v>2.4456059999999709</c:v>
                </c:pt>
                <c:pt idx="1850">
                  <c:v>2.4468759999999623</c:v>
                </c:pt>
                <c:pt idx="1851">
                  <c:v>2.4481459999999977</c:v>
                </c:pt>
                <c:pt idx="1852">
                  <c:v>2.4494159999999967</c:v>
                </c:pt>
                <c:pt idx="1853">
                  <c:v>2.4504319999999997</c:v>
                </c:pt>
                <c:pt idx="1854">
                  <c:v>2.4519559999999618</c:v>
                </c:pt>
                <c:pt idx="1855">
                  <c:v>2.4532259999999977</c:v>
                </c:pt>
                <c:pt idx="1856">
                  <c:v>2.4544959999999967</c:v>
                </c:pt>
                <c:pt idx="1857">
                  <c:v>2.4560199999999623</c:v>
                </c:pt>
                <c:pt idx="1858">
                  <c:v>2.45729</c:v>
                </c:pt>
                <c:pt idx="1859">
                  <c:v>2.4585599999999967</c:v>
                </c:pt>
                <c:pt idx="1860">
                  <c:v>2.4600839999999997</c:v>
                </c:pt>
                <c:pt idx="1861">
                  <c:v>2.4613539999999987</c:v>
                </c:pt>
                <c:pt idx="1862">
                  <c:v>2.4628779999999977</c:v>
                </c:pt>
                <c:pt idx="1863">
                  <c:v>2.4641479999999998</c:v>
                </c:pt>
                <c:pt idx="1864">
                  <c:v>2.4654179999999997</c:v>
                </c:pt>
                <c:pt idx="1865">
                  <c:v>2.4666879999999987</c:v>
                </c:pt>
                <c:pt idx="1866">
                  <c:v>2.4679579999999994</c:v>
                </c:pt>
                <c:pt idx="1867">
                  <c:v>2.4694819999999997</c:v>
                </c:pt>
                <c:pt idx="1868">
                  <c:v>2.4704979999999988</c:v>
                </c:pt>
                <c:pt idx="1869">
                  <c:v>2.4717679999999977</c:v>
                </c:pt>
                <c:pt idx="1870">
                  <c:v>2.4732919999999994</c:v>
                </c:pt>
                <c:pt idx="1871">
                  <c:v>2.4745619999999997</c:v>
                </c:pt>
                <c:pt idx="1872">
                  <c:v>2.47608599999996</c:v>
                </c:pt>
                <c:pt idx="1873">
                  <c:v>2.4773559999999977</c:v>
                </c:pt>
                <c:pt idx="1874">
                  <c:v>2.4786259999999967</c:v>
                </c:pt>
                <c:pt idx="1875">
                  <c:v>2.4801499999999987</c:v>
                </c:pt>
                <c:pt idx="1876">
                  <c:v>2.4814199999999977</c:v>
                </c:pt>
                <c:pt idx="1877">
                  <c:v>2.4826899999999967</c:v>
                </c:pt>
                <c:pt idx="1878">
                  <c:v>2.4842139999999997</c:v>
                </c:pt>
                <c:pt idx="1879">
                  <c:v>2.4854839999999987</c:v>
                </c:pt>
                <c:pt idx="1880">
                  <c:v>2.4867539999999977</c:v>
                </c:pt>
                <c:pt idx="1881">
                  <c:v>2.4880239999999993</c:v>
                </c:pt>
                <c:pt idx="1882">
                  <c:v>2.4892939999999997</c:v>
                </c:pt>
                <c:pt idx="1883">
                  <c:v>2.4903099999999987</c:v>
                </c:pt>
                <c:pt idx="1884">
                  <c:v>2.4918339999999977</c:v>
                </c:pt>
                <c:pt idx="1885">
                  <c:v>2.4931039999999998</c:v>
                </c:pt>
                <c:pt idx="1886">
                  <c:v>2.4943739999999988</c:v>
                </c:pt>
                <c:pt idx="1887">
                  <c:v>2.4958979999999977</c:v>
                </c:pt>
                <c:pt idx="1888">
                  <c:v>2.4971679999999994</c:v>
                </c:pt>
                <c:pt idx="1889">
                  <c:v>2.4984379999999997</c:v>
                </c:pt>
                <c:pt idx="1890">
                  <c:v>2.4999619999999987</c:v>
                </c:pt>
                <c:pt idx="1891">
                  <c:v>2.5012319999999995</c:v>
                </c:pt>
                <c:pt idx="1892">
                  <c:v>2.5027559999999967</c:v>
                </c:pt>
                <c:pt idx="1893">
                  <c:v>2.5040259999999988</c:v>
                </c:pt>
                <c:pt idx="1894">
                  <c:v>2.5052959999999977</c:v>
                </c:pt>
                <c:pt idx="1895">
                  <c:v>2.5068199999999967</c:v>
                </c:pt>
                <c:pt idx="1896">
                  <c:v>2.5080899999999997</c:v>
                </c:pt>
                <c:pt idx="1897">
                  <c:v>2.5093599999999987</c:v>
                </c:pt>
                <c:pt idx="1898">
                  <c:v>2.5103759999999977</c:v>
                </c:pt>
                <c:pt idx="1899">
                  <c:v>2.511645999999947</c:v>
                </c:pt>
                <c:pt idx="1900">
                  <c:v>2.5131699999999997</c:v>
                </c:pt>
                <c:pt idx="1901">
                  <c:v>2.5144399999999987</c:v>
                </c:pt>
                <c:pt idx="1902">
                  <c:v>2.5159639999999968</c:v>
                </c:pt>
                <c:pt idx="1903">
                  <c:v>2.5172339999999997</c:v>
                </c:pt>
                <c:pt idx="1904">
                  <c:v>2.5185039999999987</c:v>
                </c:pt>
                <c:pt idx="1905">
                  <c:v>2.5200279999999999</c:v>
                </c:pt>
                <c:pt idx="1906">
                  <c:v>2.5212979999999998</c:v>
                </c:pt>
                <c:pt idx="1907">
                  <c:v>2.5225679999999997</c:v>
                </c:pt>
                <c:pt idx="1908">
                  <c:v>2.5240919999999996</c:v>
                </c:pt>
                <c:pt idx="1909">
                  <c:v>2.5253619999999999</c:v>
                </c:pt>
                <c:pt idx="1910">
                  <c:v>2.5266319999999998</c:v>
                </c:pt>
                <c:pt idx="1911">
                  <c:v>2.5279019999999996</c:v>
                </c:pt>
                <c:pt idx="1912">
                  <c:v>2.529172</c:v>
                </c:pt>
                <c:pt idx="1913">
                  <c:v>2.5301879999999999</c:v>
                </c:pt>
                <c:pt idx="1914">
                  <c:v>2.5317119999999993</c:v>
                </c:pt>
                <c:pt idx="1915">
                  <c:v>2.5329819999999987</c:v>
                </c:pt>
                <c:pt idx="1916">
                  <c:v>2.5342519999999977</c:v>
                </c:pt>
                <c:pt idx="1917">
                  <c:v>2.5357759999999967</c:v>
                </c:pt>
                <c:pt idx="1918">
                  <c:v>2.5370459999999673</c:v>
                </c:pt>
                <c:pt idx="1919">
                  <c:v>2.5383159999999987</c:v>
                </c:pt>
                <c:pt idx="1920">
                  <c:v>2.5398399999999977</c:v>
                </c:pt>
                <c:pt idx="1921">
                  <c:v>2.5411099999999998</c:v>
                </c:pt>
                <c:pt idx="1922">
                  <c:v>2.5426339999999987</c:v>
                </c:pt>
                <c:pt idx="1923">
                  <c:v>2.5439039999999995</c:v>
                </c:pt>
                <c:pt idx="1924">
                  <c:v>2.5451739999999994</c:v>
                </c:pt>
                <c:pt idx="1925">
                  <c:v>2.5466979999999997</c:v>
                </c:pt>
                <c:pt idx="1926">
                  <c:v>2.5479679999999996</c:v>
                </c:pt>
                <c:pt idx="1927">
                  <c:v>2.5492379999999999</c:v>
                </c:pt>
                <c:pt idx="1928">
                  <c:v>2.5502539999999967</c:v>
                </c:pt>
                <c:pt idx="1929">
                  <c:v>2.5515239999999997</c:v>
                </c:pt>
                <c:pt idx="1930">
                  <c:v>2.5527939999999987</c:v>
                </c:pt>
                <c:pt idx="1931">
                  <c:v>2.5543179999999994</c:v>
                </c:pt>
                <c:pt idx="1932">
                  <c:v>2.5558419999999709</c:v>
                </c:pt>
                <c:pt idx="1933">
                  <c:v>2.5571119999999996</c:v>
                </c:pt>
                <c:pt idx="1934">
                  <c:v>2.5583819999999995</c:v>
                </c:pt>
                <c:pt idx="1935">
                  <c:v>2.5599059999999967</c:v>
                </c:pt>
                <c:pt idx="1936">
                  <c:v>2.5614299999999997</c:v>
                </c:pt>
                <c:pt idx="1937">
                  <c:v>2.5627</c:v>
                </c:pt>
                <c:pt idx="1938">
                  <c:v>2.5639699999999999</c:v>
                </c:pt>
                <c:pt idx="1939">
                  <c:v>2.5654939999999997</c:v>
                </c:pt>
                <c:pt idx="1940">
                  <c:v>2.5667639999999987</c:v>
                </c:pt>
                <c:pt idx="1941">
                  <c:v>2.5680339999999995</c:v>
                </c:pt>
                <c:pt idx="1942">
                  <c:v>2.5693039999999998</c:v>
                </c:pt>
                <c:pt idx="1943">
                  <c:v>2.5703199999999997</c:v>
                </c:pt>
                <c:pt idx="1944">
                  <c:v>2.5718439999999609</c:v>
                </c:pt>
                <c:pt idx="1945">
                  <c:v>2.5731139999999995</c:v>
                </c:pt>
                <c:pt idx="1946">
                  <c:v>2.5743839999999993</c:v>
                </c:pt>
                <c:pt idx="1947">
                  <c:v>2.5759079999999988</c:v>
                </c:pt>
                <c:pt idx="1948">
                  <c:v>2.5771779999999995</c:v>
                </c:pt>
                <c:pt idx="1949">
                  <c:v>2.5787019999999994</c:v>
                </c:pt>
                <c:pt idx="1950">
                  <c:v>2.5802259999999997</c:v>
                </c:pt>
                <c:pt idx="1951">
                  <c:v>2.5814959999999987</c:v>
                </c:pt>
                <c:pt idx="1952">
                  <c:v>2.5827659999999977</c:v>
                </c:pt>
                <c:pt idx="1953">
                  <c:v>2.5840359999999998</c:v>
                </c:pt>
                <c:pt idx="1954">
                  <c:v>2.5855599999999987</c:v>
                </c:pt>
                <c:pt idx="1955">
                  <c:v>2.5868299999999977</c:v>
                </c:pt>
                <c:pt idx="1956">
                  <c:v>2.5880999999999998</c:v>
                </c:pt>
                <c:pt idx="1957">
                  <c:v>2.5893699999999997</c:v>
                </c:pt>
                <c:pt idx="1958">
                  <c:v>2.5903859999999987</c:v>
                </c:pt>
                <c:pt idx="1959">
                  <c:v>2.5916559999999569</c:v>
                </c:pt>
                <c:pt idx="1960">
                  <c:v>2.5931799999999998</c:v>
                </c:pt>
                <c:pt idx="1961">
                  <c:v>2.5944499999999682</c:v>
                </c:pt>
                <c:pt idx="1962">
                  <c:v>2.5959739999999987</c:v>
                </c:pt>
                <c:pt idx="1963">
                  <c:v>2.5974979999999999</c:v>
                </c:pt>
                <c:pt idx="1964">
                  <c:v>2.5987679999999997</c:v>
                </c:pt>
                <c:pt idx="1965">
                  <c:v>2.6000379999999996</c:v>
                </c:pt>
                <c:pt idx="1966">
                  <c:v>2.6015619999999995</c:v>
                </c:pt>
                <c:pt idx="1967">
                  <c:v>2.6028319999999998</c:v>
                </c:pt>
                <c:pt idx="1968">
                  <c:v>2.6041020000000001</c:v>
                </c:pt>
                <c:pt idx="1969">
                  <c:v>2.6056259999999987</c:v>
                </c:pt>
                <c:pt idx="1970">
                  <c:v>2.6068959999999977</c:v>
                </c:pt>
                <c:pt idx="1971">
                  <c:v>2.6081659999999998</c:v>
                </c:pt>
                <c:pt idx="1972">
                  <c:v>2.6094359999999988</c:v>
                </c:pt>
                <c:pt idx="1973">
                  <c:v>2.6104519999999987</c:v>
                </c:pt>
                <c:pt idx="1974">
                  <c:v>2.6117219999999994</c:v>
                </c:pt>
                <c:pt idx="1975">
                  <c:v>2.6132459999999709</c:v>
                </c:pt>
                <c:pt idx="1976">
                  <c:v>2.6145159999999987</c:v>
                </c:pt>
                <c:pt idx="1977">
                  <c:v>2.6160399999999977</c:v>
                </c:pt>
                <c:pt idx="1978">
                  <c:v>2.6173099999999998</c:v>
                </c:pt>
                <c:pt idx="1979">
                  <c:v>2.6188339999999997</c:v>
                </c:pt>
                <c:pt idx="1980">
                  <c:v>2.6201039999999995</c:v>
                </c:pt>
                <c:pt idx="1981">
                  <c:v>2.6213739999999994</c:v>
                </c:pt>
                <c:pt idx="1982">
                  <c:v>2.6226439999999767</c:v>
                </c:pt>
                <c:pt idx="1983">
                  <c:v>2.6241679999999996</c:v>
                </c:pt>
                <c:pt idx="1984">
                  <c:v>2.6254379999999999</c:v>
                </c:pt>
                <c:pt idx="1985">
                  <c:v>2.6267079999999998</c:v>
                </c:pt>
                <c:pt idx="1986">
                  <c:v>2.6279780000000001</c:v>
                </c:pt>
                <c:pt idx="1987">
                  <c:v>2.6295019999999996</c:v>
                </c:pt>
                <c:pt idx="1988">
                  <c:v>2.6305179999999995</c:v>
                </c:pt>
                <c:pt idx="1989">
                  <c:v>2.6317879999999998</c:v>
                </c:pt>
                <c:pt idx="1990">
                  <c:v>2.6330579999999997</c:v>
                </c:pt>
                <c:pt idx="1991">
                  <c:v>2.6343279999999996</c:v>
                </c:pt>
                <c:pt idx="1992">
                  <c:v>2.6358519999999968</c:v>
                </c:pt>
                <c:pt idx="1993">
                  <c:v>2.6371220000000002</c:v>
                </c:pt>
                <c:pt idx="1994">
                  <c:v>2.6386459999999623</c:v>
                </c:pt>
                <c:pt idx="1995">
                  <c:v>2.6399159999999977</c:v>
                </c:pt>
                <c:pt idx="1996">
                  <c:v>2.6414399999999998</c:v>
                </c:pt>
                <c:pt idx="1997">
                  <c:v>2.6427099999999997</c:v>
                </c:pt>
                <c:pt idx="1998">
                  <c:v>2.6439799999999996</c:v>
                </c:pt>
                <c:pt idx="1999">
                  <c:v>2.6452499999999977</c:v>
                </c:pt>
                <c:pt idx="2000">
                  <c:v>2.6465199999999998</c:v>
                </c:pt>
                <c:pt idx="2001">
                  <c:v>2.6480439999999987</c:v>
                </c:pt>
                <c:pt idx="2002">
                  <c:v>2.6493139999999995</c:v>
                </c:pt>
                <c:pt idx="2003">
                  <c:v>2.6503299999999999</c:v>
                </c:pt>
                <c:pt idx="2004">
                  <c:v>2.6515999999999997</c:v>
                </c:pt>
                <c:pt idx="2005">
                  <c:v>2.6528699999999623</c:v>
                </c:pt>
                <c:pt idx="2006">
                  <c:v>2.6543939999999995</c:v>
                </c:pt>
                <c:pt idx="2007">
                  <c:v>2.6559179999999998</c:v>
                </c:pt>
                <c:pt idx="2008">
                  <c:v>2.6571880000000001</c:v>
                </c:pt>
                <c:pt idx="2009">
                  <c:v>2.6587119999999995</c:v>
                </c:pt>
                <c:pt idx="2010">
                  <c:v>2.6599819999999998</c:v>
                </c:pt>
                <c:pt idx="2011">
                  <c:v>2.6612519999999997</c:v>
                </c:pt>
                <c:pt idx="2012">
                  <c:v>2.6625219999999996</c:v>
                </c:pt>
                <c:pt idx="2013">
                  <c:v>2.6637920000000279</c:v>
                </c:pt>
                <c:pt idx="2014">
                  <c:v>2.6650619999999994</c:v>
                </c:pt>
                <c:pt idx="2015">
                  <c:v>2.6665859999999997</c:v>
                </c:pt>
                <c:pt idx="2016">
                  <c:v>2.6678559999999987</c:v>
                </c:pt>
                <c:pt idx="2017">
                  <c:v>2.6691259999999999</c:v>
                </c:pt>
                <c:pt idx="2018">
                  <c:v>2.6701419999999998</c:v>
                </c:pt>
                <c:pt idx="2019">
                  <c:v>2.6714119999999997</c:v>
                </c:pt>
                <c:pt idx="2020">
                  <c:v>2.6726819999999987</c:v>
                </c:pt>
                <c:pt idx="2021">
                  <c:v>2.6742059999999968</c:v>
                </c:pt>
                <c:pt idx="2022">
                  <c:v>2.6757299999999997</c:v>
                </c:pt>
                <c:pt idx="2023">
                  <c:v>2.6769999999999987</c:v>
                </c:pt>
                <c:pt idx="2024">
                  <c:v>2.6782699999999977</c:v>
                </c:pt>
                <c:pt idx="2025">
                  <c:v>2.6795399999999998</c:v>
                </c:pt>
                <c:pt idx="2026">
                  <c:v>2.6810639999999997</c:v>
                </c:pt>
                <c:pt idx="2027">
                  <c:v>2.6823339999999996</c:v>
                </c:pt>
                <c:pt idx="2028">
                  <c:v>2.6836039999999999</c:v>
                </c:pt>
                <c:pt idx="2029">
                  <c:v>2.6848739999999998</c:v>
                </c:pt>
                <c:pt idx="2030">
                  <c:v>2.6863979999999996</c:v>
                </c:pt>
                <c:pt idx="2031">
                  <c:v>2.6876679999999995</c:v>
                </c:pt>
                <c:pt idx="2032">
                  <c:v>2.6889380000000012</c:v>
                </c:pt>
                <c:pt idx="2033">
                  <c:v>2.6899539999999997</c:v>
                </c:pt>
                <c:pt idx="2034">
                  <c:v>2.6912239999999987</c:v>
                </c:pt>
                <c:pt idx="2035">
                  <c:v>2.6927479999999977</c:v>
                </c:pt>
                <c:pt idx="2036">
                  <c:v>2.6940179999999998</c:v>
                </c:pt>
                <c:pt idx="2037">
                  <c:v>2.6957959999999987</c:v>
                </c:pt>
                <c:pt idx="2038">
                  <c:v>2.6970659999999977</c:v>
                </c:pt>
                <c:pt idx="2039">
                  <c:v>2.6983359999999998</c:v>
                </c:pt>
                <c:pt idx="2040">
                  <c:v>2.6996059999999709</c:v>
                </c:pt>
                <c:pt idx="2041">
                  <c:v>2.7011299999999996</c:v>
                </c:pt>
                <c:pt idx="2042">
                  <c:v>2.7023999999999995</c:v>
                </c:pt>
                <c:pt idx="2043">
                  <c:v>2.7036699999999998</c:v>
                </c:pt>
                <c:pt idx="2044">
                  <c:v>2.7049400000000001</c:v>
                </c:pt>
                <c:pt idx="2045">
                  <c:v>2.7062099999999987</c:v>
                </c:pt>
                <c:pt idx="2046">
                  <c:v>2.7077340000000487</c:v>
                </c:pt>
                <c:pt idx="2047">
                  <c:v>2.7090039999999993</c:v>
                </c:pt>
                <c:pt idx="2048">
                  <c:v>2.7100199999999997</c:v>
                </c:pt>
                <c:pt idx="2049">
                  <c:v>2.7115439999999977</c:v>
                </c:pt>
                <c:pt idx="2050">
                  <c:v>2.7128139999999967</c:v>
                </c:pt>
                <c:pt idx="2051">
                  <c:v>2.7140839999999997</c:v>
                </c:pt>
                <c:pt idx="2052">
                  <c:v>2.7156079999999987</c:v>
                </c:pt>
                <c:pt idx="2053">
                  <c:v>2.7168779999999977</c:v>
                </c:pt>
                <c:pt idx="2054">
                  <c:v>2.7184019999999998</c:v>
                </c:pt>
                <c:pt idx="2055">
                  <c:v>2.7196719999999988</c:v>
                </c:pt>
                <c:pt idx="2056">
                  <c:v>2.7211959999999995</c:v>
                </c:pt>
                <c:pt idx="2057">
                  <c:v>2.7224659999999967</c:v>
                </c:pt>
                <c:pt idx="2058">
                  <c:v>2.7239900000000365</c:v>
                </c:pt>
                <c:pt idx="2059">
                  <c:v>2.7250059999999987</c:v>
                </c:pt>
                <c:pt idx="2060">
                  <c:v>2.7265299999999999</c:v>
                </c:pt>
                <c:pt idx="2061">
                  <c:v>2.7278000000000002</c:v>
                </c:pt>
                <c:pt idx="2062">
                  <c:v>2.7290699999999997</c:v>
                </c:pt>
                <c:pt idx="2063">
                  <c:v>2.7303399999999995</c:v>
                </c:pt>
                <c:pt idx="2064">
                  <c:v>2.7316099999999977</c:v>
                </c:pt>
                <c:pt idx="2065">
                  <c:v>2.7328799999999767</c:v>
                </c:pt>
                <c:pt idx="2066">
                  <c:v>2.7344039999999987</c:v>
                </c:pt>
                <c:pt idx="2067">
                  <c:v>2.7356739999999977</c:v>
                </c:pt>
                <c:pt idx="2068">
                  <c:v>2.7371980000000002</c:v>
                </c:pt>
                <c:pt idx="2069">
                  <c:v>2.7384679999999997</c:v>
                </c:pt>
                <c:pt idx="2070">
                  <c:v>2.739992</c:v>
                </c:pt>
                <c:pt idx="2071">
                  <c:v>2.7412619999999999</c:v>
                </c:pt>
                <c:pt idx="2072">
                  <c:v>2.7425320000000002</c:v>
                </c:pt>
                <c:pt idx="2073">
                  <c:v>2.7440559999999987</c:v>
                </c:pt>
                <c:pt idx="2074">
                  <c:v>2.7453259999999995</c:v>
                </c:pt>
                <c:pt idx="2075">
                  <c:v>2.7465959999999998</c:v>
                </c:pt>
                <c:pt idx="2076">
                  <c:v>2.7478659999999997</c:v>
                </c:pt>
                <c:pt idx="2077">
                  <c:v>2.7493899999999996</c:v>
                </c:pt>
                <c:pt idx="2078">
                  <c:v>2.7504059999999977</c:v>
                </c:pt>
                <c:pt idx="2079">
                  <c:v>2.7516759999999967</c:v>
                </c:pt>
                <c:pt idx="2080">
                  <c:v>2.7529459999999633</c:v>
                </c:pt>
                <c:pt idx="2081">
                  <c:v>2.7542159999999987</c:v>
                </c:pt>
                <c:pt idx="2082">
                  <c:v>2.7559939999999994</c:v>
                </c:pt>
                <c:pt idx="2083">
                  <c:v>2.7572639999999997</c:v>
                </c:pt>
                <c:pt idx="2084">
                  <c:v>2.7585339999999996</c:v>
                </c:pt>
                <c:pt idx="2085">
                  <c:v>2.7600579999999999</c:v>
                </c:pt>
                <c:pt idx="2086">
                  <c:v>2.7613280000000002</c:v>
                </c:pt>
                <c:pt idx="2087">
                  <c:v>2.7625980000000001</c:v>
                </c:pt>
                <c:pt idx="2088">
                  <c:v>2.7641220000000284</c:v>
                </c:pt>
                <c:pt idx="2089">
                  <c:v>2.7651380000000012</c:v>
                </c:pt>
                <c:pt idx="2090">
                  <c:v>2.7666619999999997</c:v>
                </c:pt>
                <c:pt idx="2091">
                  <c:v>2.767932000000032</c:v>
                </c:pt>
                <c:pt idx="2092">
                  <c:v>2.7692019999999999</c:v>
                </c:pt>
                <c:pt idx="2093">
                  <c:v>2.7702179999999998</c:v>
                </c:pt>
                <c:pt idx="2094">
                  <c:v>2.7714879999999997</c:v>
                </c:pt>
                <c:pt idx="2095">
                  <c:v>2.7730119999999996</c:v>
                </c:pt>
                <c:pt idx="2096">
                  <c:v>2.7742819999999995</c:v>
                </c:pt>
                <c:pt idx="2097">
                  <c:v>2.7760599999999767</c:v>
                </c:pt>
                <c:pt idx="2098">
                  <c:v>2.7773299999999996</c:v>
                </c:pt>
                <c:pt idx="2099">
                  <c:v>2.7785999999999995</c:v>
                </c:pt>
                <c:pt idx="2100">
                  <c:v>2.7801240000000496</c:v>
                </c:pt>
                <c:pt idx="2101">
                  <c:v>2.7813940000000366</c:v>
                </c:pt>
                <c:pt idx="2102">
                  <c:v>2.7826639999999987</c:v>
                </c:pt>
                <c:pt idx="2103">
                  <c:v>2.7839340000000501</c:v>
                </c:pt>
                <c:pt idx="2104">
                  <c:v>2.7852039999999993</c:v>
                </c:pt>
                <c:pt idx="2105">
                  <c:v>2.7864739999999997</c:v>
                </c:pt>
                <c:pt idx="2106">
                  <c:v>2.7879980000000284</c:v>
                </c:pt>
                <c:pt idx="2107">
                  <c:v>2.7892679999999999</c:v>
                </c:pt>
                <c:pt idx="2108">
                  <c:v>2.7902839999999998</c:v>
                </c:pt>
                <c:pt idx="2109">
                  <c:v>2.7915539999999988</c:v>
                </c:pt>
                <c:pt idx="2110">
                  <c:v>2.7928239999999978</c:v>
                </c:pt>
                <c:pt idx="2111">
                  <c:v>2.7943479999999994</c:v>
                </c:pt>
                <c:pt idx="2112">
                  <c:v>2.7958719999999997</c:v>
                </c:pt>
                <c:pt idx="2113">
                  <c:v>2.7971419999999996</c:v>
                </c:pt>
                <c:pt idx="2114">
                  <c:v>2.7984119999999999</c:v>
                </c:pt>
                <c:pt idx="2115">
                  <c:v>2.7996819999999993</c:v>
                </c:pt>
                <c:pt idx="2116">
                  <c:v>2.8012059999999623</c:v>
                </c:pt>
                <c:pt idx="2117">
                  <c:v>2.8024759999999573</c:v>
                </c:pt>
                <c:pt idx="2118">
                  <c:v>2.8039999999999998</c:v>
                </c:pt>
                <c:pt idx="2119">
                  <c:v>2.8050159999999709</c:v>
                </c:pt>
                <c:pt idx="2120">
                  <c:v>2.8065399999999987</c:v>
                </c:pt>
                <c:pt idx="2121">
                  <c:v>2.8078099999999977</c:v>
                </c:pt>
                <c:pt idx="2122">
                  <c:v>2.8090799999999967</c:v>
                </c:pt>
                <c:pt idx="2123">
                  <c:v>2.8100959999999695</c:v>
                </c:pt>
                <c:pt idx="2124">
                  <c:v>2.8113659999999623</c:v>
                </c:pt>
                <c:pt idx="2125">
                  <c:v>2.8128899999999502</c:v>
                </c:pt>
                <c:pt idx="2126">
                  <c:v>2.8141599999999967</c:v>
                </c:pt>
                <c:pt idx="2127">
                  <c:v>2.8156839999999623</c:v>
                </c:pt>
                <c:pt idx="2128">
                  <c:v>2.8169539999999569</c:v>
                </c:pt>
                <c:pt idx="2129">
                  <c:v>2.8184779999999967</c:v>
                </c:pt>
                <c:pt idx="2130">
                  <c:v>2.8197479999999691</c:v>
                </c:pt>
                <c:pt idx="2131">
                  <c:v>2.8210179999999987</c:v>
                </c:pt>
                <c:pt idx="2132">
                  <c:v>2.8222879999999977</c:v>
                </c:pt>
                <c:pt idx="2133">
                  <c:v>2.8238119999999998</c:v>
                </c:pt>
                <c:pt idx="2134">
                  <c:v>2.8250819999999988</c:v>
                </c:pt>
                <c:pt idx="2135">
                  <c:v>2.8263519999999978</c:v>
                </c:pt>
                <c:pt idx="2136">
                  <c:v>2.8276219999999999</c:v>
                </c:pt>
                <c:pt idx="2137">
                  <c:v>2.8288919999999993</c:v>
                </c:pt>
                <c:pt idx="2138">
                  <c:v>2.8301619999999987</c:v>
                </c:pt>
                <c:pt idx="2139">
                  <c:v>2.8314319999999977</c:v>
                </c:pt>
                <c:pt idx="2140">
                  <c:v>2.8327019999999967</c:v>
                </c:pt>
                <c:pt idx="2141">
                  <c:v>2.8342259999999673</c:v>
                </c:pt>
                <c:pt idx="2142">
                  <c:v>2.8357499999999587</c:v>
                </c:pt>
                <c:pt idx="2143">
                  <c:v>2.8370199999999977</c:v>
                </c:pt>
                <c:pt idx="2144">
                  <c:v>2.8382899999999927</c:v>
                </c:pt>
                <c:pt idx="2145">
                  <c:v>2.8395599999999623</c:v>
                </c:pt>
                <c:pt idx="2146">
                  <c:v>2.8410839999999977</c:v>
                </c:pt>
                <c:pt idx="2147">
                  <c:v>2.8423539999999967</c:v>
                </c:pt>
                <c:pt idx="2148">
                  <c:v>2.8438779999999997</c:v>
                </c:pt>
                <c:pt idx="2149">
                  <c:v>2.8448939999999987</c:v>
                </c:pt>
                <c:pt idx="2150">
                  <c:v>2.8464179999999977</c:v>
                </c:pt>
                <c:pt idx="2151">
                  <c:v>2.8476879999999998</c:v>
                </c:pt>
                <c:pt idx="2152">
                  <c:v>2.8489579999999997</c:v>
                </c:pt>
                <c:pt idx="2153">
                  <c:v>2.8502279999999987</c:v>
                </c:pt>
                <c:pt idx="2154">
                  <c:v>2.8514979999999968</c:v>
                </c:pt>
                <c:pt idx="2155">
                  <c:v>2.8527679999999767</c:v>
                </c:pt>
                <c:pt idx="2156">
                  <c:v>2.8540379999999987</c:v>
                </c:pt>
                <c:pt idx="2157">
                  <c:v>2.8555619999999977</c:v>
                </c:pt>
                <c:pt idx="2158">
                  <c:v>2.8570859999999967</c:v>
                </c:pt>
                <c:pt idx="2159">
                  <c:v>2.8583559999999641</c:v>
                </c:pt>
                <c:pt idx="2160">
                  <c:v>2.8596259999999591</c:v>
                </c:pt>
                <c:pt idx="2161">
                  <c:v>2.8611499999999968</c:v>
                </c:pt>
                <c:pt idx="2162">
                  <c:v>2.8624199999999727</c:v>
                </c:pt>
                <c:pt idx="2163">
                  <c:v>2.8639439999999987</c:v>
                </c:pt>
                <c:pt idx="2164">
                  <c:v>2.8652139999999977</c:v>
                </c:pt>
                <c:pt idx="2165">
                  <c:v>2.8667379999999998</c:v>
                </c:pt>
                <c:pt idx="2166">
                  <c:v>2.8680079999999997</c:v>
                </c:pt>
                <c:pt idx="2167">
                  <c:v>2.8692779999999987</c:v>
                </c:pt>
                <c:pt idx="2168">
                  <c:v>2.8702939999999977</c:v>
                </c:pt>
                <c:pt idx="2169">
                  <c:v>2.8718179999999967</c:v>
                </c:pt>
                <c:pt idx="2170">
                  <c:v>2.8730879999999988</c:v>
                </c:pt>
                <c:pt idx="2171">
                  <c:v>2.8743579999999977</c:v>
                </c:pt>
                <c:pt idx="2172">
                  <c:v>2.8761359999999967</c:v>
                </c:pt>
                <c:pt idx="2173">
                  <c:v>2.8774059999999668</c:v>
                </c:pt>
                <c:pt idx="2174">
                  <c:v>2.8786759999999609</c:v>
                </c:pt>
                <c:pt idx="2175">
                  <c:v>2.8801999999999999</c:v>
                </c:pt>
                <c:pt idx="2176">
                  <c:v>2.8817239999999993</c:v>
                </c:pt>
                <c:pt idx="2177">
                  <c:v>2.8829939999999987</c:v>
                </c:pt>
                <c:pt idx="2178">
                  <c:v>2.8842639999999977</c:v>
                </c:pt>
                <c:pt idx="2179">
                  <c:v>2.8855339999999998</c:v>
                </c:pt>
                <c:pt idx="2180">
                  <c:v>2.8868039999999691</c:v>
                </c:pt>
                <c:pt idx="2181">
                  <c:v>2.8880739999999987</c:v>
                </c:pt>
                <c:pt idx="2182">
                  <c:v>2.8895979999999994</c:v>
                </c:pt>
                <c:pt idx="2183">
                  <c:v>2.8906139999999967</c:v>
                </c:pt>
                <c:pt idx="2184">
                  <c:v>2.891883999999965</c:v>
                </c:pt>
                <c:pt idx="2185">
                  <c:v>2.8934079999999978</c:v>
                </c:pt>
                <c:pt idx="2186">
                  <c:v>2.8949319999999998</c:v>
                </c:pt>
                <c:pt idx="2187">
                  <c:v>2.8962019999999704</c:v>
                </c:pt>
                <c:pt idx="2188">
                  <c:v>2.8977259999999987</c:v>
                </c:pt>
                <c:pt idx="2189">
                  <c:v>2.8989959999999977</c:v>
                </c:pt>
                <c:pt idx="2190">
                  <c:v>2.9005199999999998</c:v>
                </c:pt>
                <c:pt idx="2191">
                  <c:v>2.9017899999999988</c:v>
                </c:pt>
                <c:pt idx="2192">
                  <c:v>2.9030599999999978</c:v>
                </c:pt>
                <c:pt idx="2193">
                  <c:v>2.9043299999999994</c:v>
                </c:pt>
                <c:pt idx="2194">
                  <c:v>2.90585399999997</c:v>
                </c:pt>
                <c:pt idx="2195">
                  <c:v>2.9071239999999996</c:v>
                </c:pt>
                <c:pt idx="2196">
                  <c:v>2.9083939999999999</c:v>
                </c:pt>
                <c:pt idx="2197">
                  <c:v>2.9099179999999993</c:v>
                </c:pt>
                <c:pt idx="2198">
                  <c:v>2.9106799999999695</c:v>
                </c:pt>
                <c:pt idx="2199">
                  <c:v>2.9122039999999609</c:v>
                </c:pt>
                <c:pt idx="2200">
                  <c:v>2.9134739999999977</c:v>
                </c:pt>
                <c:pt idx="2201">
                  <c:v>2.9152519999999709</c:v>
                </c:pt>
                <c:pt idx="2202">
                  <c:v>2.9165219999999987</c:v>
                </c:pt>
                <c:pt idx="2203">
                  <c:v>2.9177919999999995</c:v>
                </c:pt>
                <c:pt idx="2204">
                  <c:v>2.9190619999999967</c:v>
                </c:pt>
                <c:pt idx="2205">
                  <c:v>2.9205859999999997</c:v>
                </c:pt>
                <c:pt idx="2206">
                  <c:v>2.92185599999996</c:v>
                </c:pt>
                <c:pt idx="2207">
                  <c:v>2.9231259999999994</c:v>
                </c:pt>
                <c:pt idx="2208">
                  <c:v>2.9243959999999993</c:v>
                </c:pt>
                <c:pt idx="2209">
                  <c:v>2.9256659999999624</c:v>
                </c:pt>
                <c:pt idx="2210">
                  <c:v>2.9271899999999995</c:v>
                </c:pt>
                <c:pt idx="2211">
                  <c:v>2.9284599999999967</c:v>
                </c:pt>
                <c:pt idx="2212">
                  <c:v>2.9297299999999997</c:v>
                </c:pt>
                <c:pt idx="2213">
                  <c:v>2.9309999999999987</c:v>
                </c:pt>
                <c:pt idx="2214">
                  <c:v>2.932269999999956</c:v>
                </c:pt>
                <c:pt idx="2215">
                  <c:v>2.9335399999999994</c:v>
                </c:pt>
                <c:pt idx="2216">
                  <c:v>2.9350639999999641</c:v>
                </c:pt>
                <c:pt idx="2217">
                  <c:v>2.9365879999999978</c:v>
                </c:pt>
                <c:pt idx="2218">
                  <c:v>2.9378579999999967</c:v>
                </c:pt>
                <c:pt idx="2219">
                  <c:v>2.9391279999999997</c:v>
                </c:pt>
                <c:pt idx="2220">
                  <c:v>2.9406519999999987</c:v>
                </c:pt>
                <c:pt idx="2221">
                  <c:v>2.9419219999999999</c:v>
                </c:pt>
                <c:pt idx="2222">
                  <c:v>2.9431920000000011</c:v>
                </c:pt>
                <c:pt idx="2223">
                  <c:v>2.9444619999999988</c:v>
                </c:pt>
                <c:pt idx="2224">
                  <c:v>2.9457319999999996</c:v>
                </c:pt>
                <c:pt idx="2225">
                  <c:v>2.9470019999999995</c:v>
                </c:pt>
                <c:pt idx="2226">
                  <c:v>2.9485259999999998</c:v>
                </c:pt>
                <c:pt idx="2227">
                  <c:v>2.9497959999999988</c:v>
                </c:pt>
                <c:pt idx="2228">
                  <c:v>2.9508119999999987</c:v>
                </c:pt>
                <c:pt idx="2229">
                  <c:v>2.9520819999999977</c:v>
                </c:pt>
                <c:pt idx="2230">
                  <c:v>2.9533519999999998</c:v>
                </c:pt>
                <c:pt idx="2231">
                  <c:v>2.9548759999999623</c:v>
                </c:pt>
                <c:pt idx="2232">
                  <c:v>2.9563999999999977</c:v>
                </c:pt>
                <c:pt idx="2233">
                  <c:v>2.9576699999999967</c:v>
                </c:pt>
                <c:pt idx="2234">
                  <c:v>2.9589399999999997</c:v>
                </c:pt>
                <c:pt idx="2235">
                  <c:v>2.9604639999999987</c:v>
                </c:pt>
                <c:pt idx="2236">
                  <c:v>2.9619879999999998</c:v>
                </c:pt>
                <c:pt idx="2237">
                  <c:v>2.9632579999999997</c:v>
                </c:pt>
                <c:pt idx="2238">
                  <c:v>2.9645279999999996</c:v>
                </c:pt>
                <c:pt idx="2239">
                  <c:v>2.9657979999999995</c:v>
                </c:pt>
                <c:pt idx="2240">
                  <c:v>2.9670679999999994</c:v>
                </c:pt>
                <c:pt idx="2241">
                  <c:v>2.9683380000000001</c:v>
                </c:pt>
                <c:pt idx="2242">
                  <c:v>2.9698619999999987</c:v>
                </c:pt>
                <c:pt idx="2243">
                  <c:v>2.9708779999999977</c:v>
                </c:pt>
                <c:pt idx="2244">
                  <c:v>2.9721479999999967</c:v>
                </c:pt>
                <c:pt idx="2245">
                  <c:v>2.9734179999999997</c:v>
                </c:pt>
                <c:pt idx="2246">
                  <c:v>2.9751959999999977</c:v>
                </c:pt>
                <c:pt idx="2247">
                  <c:v>2.976465999999947</c:v>
                </c:pt>
                <c:pt idx="2248">
                  <c:v>2.9777359999999997</c:v>
                </c:pt>
                <c:pt idx="2249">
                  <c:v>2.9790059999999623</c:v>
                </c:pt>
                <c:pt idx="2250">
                  <c:v>2.9805299999999995</c:v>
                </c:pt>
                <c:pt idx="2251">
                  <c:v>2.9817999999999998</c:v>
                </c:pt>
                <c:pt idx="2252">
                  <c:v>2.9833239999999996</c:v>
                </c:pt>
                <c:pt idx="2253">
                  <c:v>2.9845940000000288</c:v>
                </c:pt>
                <c:pt idx="2254">
                  <c:v>2.9858639999999967</c:v>
                </c:pt>
                <c:pt idx="2255">
                  <c:v>2.9871340000000393</c:v>
                </c:pt>
                <c:pt idx="2256">
                  <c:v>2.9884039999999987</c:v>
                </c:pt>
                <c:pt idx="2257">
                  <c:v>2.9899279999999995</c:v>
                </c:pt>
                <c:pt idx="2258">
                  <c:v>2.9909439999999967</c:v>
                </c:pt>
                <c:pt idx="2259">
                  <c:v>2.9922139999999695</c:v>
                </c:pt>
                <c:pt idx="2260">
                  <c:v>2.9934839999999987</c:v>
                </c:pt>
                <c:pt idx="2261">
                  <c:v>2.9950079999999977</c:v>
                </c:pt>
                <c:pt idx="2262">
                  <c:v>2.9965319999999998</c:v>
                </c:pt>
                <c:pt idx="2263">
                  <c:v>2.9978019999999987</c:v>
                </c:pt>
                <c:pt idx="2264">
                  <c:v>2.9990719999999977</c:v>
                </c:pt>
                <c:pt idx="2265">
                  <c:v>3.0005959999999994</c:v>
                </c:pt>
                <c:pt idx="2266">
                  <c:v>3.0018659999999691</c:v>
                </c:pt>
                <c:pt idx="2267">
                  <c:v>3.0031359999999996</c:v>
                </c:pt>
                <c:pt idx="2268">
                  <c:v>3.0044059999999977</c:v>
                </c:pt>
                <c:pt idx="2269">
                  <c:v>3.0056759999999967</c:v>
                </c:pt>
                <c:pt idx="2270">
                  <c:v>3.0072000000000001</c:v>
                </c:pt>
                <c:pt idx="2271">
                  <c:v>3.0084699999999978</c:v>
                </c:pt>
                <c:pt idx="2272">
                  <c:v>3.0097399999999994</c:v>
                </c:pt>
                <c:pt idx="2273">
                  <c:v>3.0110099999999727</c:v>
                </c:pt>
                <c:pt idx="2274">
                  <c:v>3.0122799999999623</c:v>
                </c:pt>
                <c:pt idx="2275">
                  <c:v>3.0135499999999977</c:v>
                </c:pt>
                <c:pt idx="2276">
                  <c:v>3.0150739999999967</c:v>
                </c:pt>
                <c:pt idx="2277">
                  <c:v>3.0165979999999997</c:v>
                </c:pt>
                <c:pt idx="2278">
                  <c:v>3.0178679999999987</c:v>
                </c:pt>
                <c:pt idx="2279">
                  <c:v>3.0191379999999999</c:v>
                </c:pt>
                <c:pt idx="2280">
                  <c:v>3.0204079999999998</c:v>
                </c:pt>
                <c:pt idx="2281">
                  <c:v>3.0219319999999996</c:v>
                </c:pt>
                <c:pt idx="2282">
                  <c:v>3.0232019999999995</c:v>
                </c:pt>
                <c:pt idx="2283">
                  <c:v>3.0244719999999994</c:v>
                </c:pt>
                <c:pt idx="2284">
                  <c:v>3.0257419999999997</c:v>
                </c:pt>
                <c:pt idx="2285">
                  <c:v>3.0272659999999987</c:v>
                </c:pt>
                <c:pt idx="2286">
                  <c:v>3.0285359999999995</c:v>
                </c:pt>
                <c:pt idx="2287">
                  <c:v>3.0298059999999967</c:v>
                </c:pt>
                <c:pt idx="2288">
                  <c:v>3.0308219999999997</c:v>
                </c:pt>
                <c:pt idx="2289">
                  <c:v>3.0323459999999587</c:v>
                </c:pt>
                <c:pt idx="2290">
                  <c:v>3.0336159999999968</c:v>
                </c:pt>
                <c:pt idx="2291">
                  <c:v>3.0351399999999997</c:v>
                </c:pt>
                <c:pt idx="2292">
                  <c:v>3.0364099999999623</c:v>
                </c:pt>
                <c:pt idx="2293">
                  <c:v>3.0376799999999977</c:v>
                </c:pt>
                <c:pt idx="2294">
                  <c:v>3.0392039999999967</c:v>
                </c:pt>
                <c:pt idx="2295">
                  <c:v>3.0404739999999997</c:v>
                </c:pt>
                <c:pt idx="2296">
                  <c:v>3.0419979999999995</c:v>
                </c:pt>
                <c:pt idx="2297">
                  <c:v>3.0432679999999994</c:v>
                </c:pt>
                <c:pt idx="2298">
                  <c:v>3.0445380000000002</c:v>
                </c:pt>
                <c:pt idx="2299">
                  <c:v>3.0458079999999987</c:v>
                </c:pt>
                <c:pt idx="2300">
                  <c:v>3.0470779999999995</c:v>
                </c:pt>
                <c:pt idx="2301">
                  <c:v>3.0486019999999998</c:v>
                </c:pt>
                <c:pt idx="2302">
                  <c:v>3.0498719999999997</c:v>
                </c:pt>
                <c:pt idx="2303">
                  <c:v>3.0508879999999987</c:v>
                </c:pt>
                <c:pt idx="2304">
                  <c:v>3.0521579999999977</c:v>
                </c:pt>
                <c:pt idx="2305">
                  <c:v>3.0534279999999994</c:v>
                </c:pt>
                <c:pt idx="2306">
                  <c:v>3.0552059999999623</c:v>
                </c:pt>
                <c:pt idx="2307">
                  <c:v>3.0564759999999582</c:v>
                </c:pt>
                <c:pt idx="2308">
                  <c:v>3.0577459999999967</c:v>
                </c:pt>
                <c:pt idx="2309">
                  <c:v>3.0590159999999704</c:v>
                </c:pt>
                <c:pt idx="2310">
                  <c:v>3.0605399999999996</c:v>
                </c:pt>
                <c:pt idx="2311">
                  <c:v>3.0618099999999977</c:v>
                </c:pt>
                <c:pt idx="2312">
                  <c:v>3.0630799999999998</c:v>
                </c:pt>
                <c:pt idx="2313">
                  <c:v>3.0646039999999997</c:v>
                </c:pt>
                <c:pt idx="2314">
                  <c:v>3.0658739999999987</c:v>
                </c:pt>
                <c:pt idx="2315">
                  <c:v>3.0671439999999994</c:v>
                </c:pt>
                <c:pt idx="2316">
                  <c:v>3.0684139999999998</c:v>
                </c:pt>
                <c:pt idx="2317">
                  <c:v>3.0696839999999987</c:v>
                </c:pt>
                <c:pt idx="2318">
                  <c:v>3.070954</c:v>
                </c:pt>
                <c:pt idx="2319">
                  <c:v>3.0722239999999967</c:v>
                </c:pt>
                <c:pt idx="2320">
                  <c:v>3.0734939999999993</c:v>
                </c:pt>
                <c:pt idx="2321">
                  <c:v>3.0752719999999987</c:v>
                </c:pt>
                <c:pt idx="2322">
                  <c:v>3.0765419999999977</c:v>
                </c:pt>
                <c:pt idx="2323">
                  <c:v>3.0778119999999998</c:v>
                </c:pt>
                <c:pt idx="2324">
                  <c:v>3.0790819999999997</c:v>
                </c:pt>
                <c:pt idx="2325">
                  <c:v>3.0806059999999977</c:v>
                </c:pt>
                <c:pt idx="2326">
                  <c:v>3.0818759999999967</c:v>
                </c:pt>
                <c:pt idx="2327">
                  <c:v>3.0831459999999997</c:v>
                </c:pt>
                <c:pt idx="2328">
                  <c:v>3.0844159999999987</c:v>
                </c:pt>
                <c:pt idx="2329">
                  <c:v>3.0856859999999977</c:v>
                </c:pt>
                <c:pt idx="2330">
                  <c:v>3.0872099999999993</c:v>
                </c:pt>
                <c:pt idx="2331">
                  <c:v>3.0884799999999997</c:v>
                </c:pt>
                <c:pt idx="2332">
                  <c:v>3.0897499999999987</c:v>
                </c:pt>
                <c:pt idx="2333">
                  <c:v>3.0910199999999977</c:v>
                </c:pt>
                <c:pt idx="2334">
                  <c:v>3.0922899999999967</c:v>
                </c:pt>
                <c:pt idx="2335">
                  <c:v>3.0935599999999988</c:v>
                </c:pt>
                <c:pt idx="2336">
                  <c:v>3.0950839999999977</c:v>
                </c:pt>
                <c:pt idx="2337">
                  <c:v>3.0963539999999967</c:v>
                </c:pt>
                <c:pt idx="2338">
                  <c:v>3.0978779999999997</c:v>
                </c:pt>
                <c:pt idx="2339">
                  <c:v>3.0991479999999987</c:v>
                </c:pt>
                <c:pt idx="2340">
                  <c:v>3.1006719999999994</c:v>
                </c:pt>
                <c:pt idx="2341">
                  <c:v>3.1019419999999998</c:v>
                </c:pt>
                <c:pt idx="2342">
                  <c:v>3.1032119999999996</c:v>
                </c:pt>
                <c:pt idx="2343">
                  <c:v>3.1047359999999995</c:v>
                </c:pt>
                <c:pt idx="2344">
                  <c:v>3.1060059999999967</c:v>
                </c:pt>
                <c:pt idx="2345">
                  <c:v>3.1072759999999997</c:v>
                </c:pt>
                <c:pt idx="2346">
                  <c:v>3.1085459999999987</c:v>
                </c:pt>
                <c:pt idx="2347">
                  <c:v>3.1100699999999977</c:v>
                </c:pt>
                <c:pt idx="2348">
                  <c:v>3.1110859999999967</c:v>
                </c:pt>
                <c:pt idx="2349">
                  <c:v>3.1123559999999659</c:v>
                </c:pt>
                <c:pt idx="2350">
                  <c:v>3.1138799999999978</c:v>
                </c:pt>
                <c:pt idx="2351">
                  <c:v>3.1154039999999967</c:v>
                </c:pt>
                <c:pt idx="2352">
                  <c:v>3.1166739999999709</c:v>
                </c:pt>
                <c:pt idx="2353">
                  <c:v>3.1179439999999987</c:v>
                </c:pt>
                <c:pt idx="2354">
                  <c:v>3.1192139999999977</c:v>
                </c:pt>
                <c:pt idx="2355">
                  <c:v>3.1207380000000002</c:v>
                </c:pt>
                <c:pt idx="2356">
                  <c:v>3.1220079999999997</c:v>
                </c:pt>
                <c:pt idx="2357">
                  <c:v>3.1232779999999996</c:v>
                </c:pt>
                <c:pt idx="2358">
                  <c:v>3.1248019999999999</c:v>
                </c:pt>
                <c:pt idx="2359">
                  <c:v>3.1258179999999998</c:v>
                </c:pt>
                <c:pt idx="2360">
                  <c:v>3.1273419999999996</c:v>
                </c:pt>
                <c:pt idx="2361">
                  <c:v>3.1286119999999995</c:v>
                </c:pt>
                <c:pt idx="2362">
                  <c:v>3.1298819999999994</c:v>
                </c:pt>
                <c:pt idx="2363">
                  <c:v>3.1311519999999997</c:v>
                </c:pt>
                <c:pt idx="2364">
                  <c:v>3.1324219999999987</c:v>
                </c:pt>
                <c:pt idx="2365">
                  <c:v>3.1336919999999999</c:v>
                </c:pt>
                <c:pt idx="2366">
                  <c:v>3.1352159999999967</c:v>
                </c:pt>
                <c:pt idx="2367">
                  <c:v>3.1364859999999624</c:v>
                </c:pt>
                <c:pt idx="2368">
                  <c:v>3.1380099999999977</c:v>
                </c:pt>
                <c:pt idx="2369">
                  <c:v>3.1392799999999967</c:v>
                </c:pt>
                <c:pt idx="2370">
                  <c:v>3.1405499999999997</c:v>
                </c:pt>
                <c:pt idx="2371">
                  <c:v>3.1420739999999987</c:v>
                </c:pt>
                <c:pt idx="2372">
                  <c:v>3.1433439999999995</c:v>
                </c:pt>
                <c:pt idx="2373">
                  <c:v>3.1446139999999998</c:v>
                </c:pt>
                <c:pt idx="2374">
                  <c:v>3.1458839999999997</c:v>
                </c:pt>
                <c:pt idx="2375">
                  <c:v>3.1471539999999996</c:v>
                </c:pt>
                <c:pt idx="2376">
                  <c:v>3.1486779999999994</c:v>
                </c:pt>
                <c:pt idx="2377">
                  <c:v>3.1499479999999993</c:v>
                </c:pt>
                <c:pt idx="2378">
                  <c:v>3.1509639999999997</c:v>
                </c:pt>
                <c:pt idx="2379">
                  <c:v>3.1522339999999978</c:v>
                </c:pt>
                <c:pt idx="2380">
                  <c:v>3.1535039999999994</c:v>
                </c:pt>
                <c:pt idx="2381">
                  <c:v>3.1550279999999997</c:v>
                </c:pt>
                <c:pt idx="2382">
                  <c:v>3.1565519999999987</c:v>
                </c:pt>
                <c:pt idx="2383">
                  <c:v>3.1578219999999995</c:v>
                </c:pt>
                <c:pt idx="2384">
                  <c:v>3.1590919999999998</c:v>
                </c:pt>
                <c:pt idx="2385">
                  <c:v>3.1606159999999988</c:v>
                </c:pt>
                <c:pt idx="2386">
                  <c:v>3.161886</c:v>
                </c:pt>
                <c:pt idx="2387">
                  <c:v>3.1631559999999994</c:v>
                </c:pt>
                <c:pt idx="2388">
                  <c:v>3.1644259999999993</c:v>
                </c:pt>
                <c:pt idx="2389">
                  <c:v>3.1656959999999987</c:v>
                </c:pt>
                <c:pt idx="2390">
                  <c:v>3.1669659999999977</c:v>
                </c:pt>
                <c:pt idx="2391">
                  <c:v>3.1682359999999998</c:v>
                </c:pt>
                <c:pt idx="2392">
                  <c:v>3.1697599999999997</c:v>
                </c:pt>
                <c:pt idx="2393">
                  <c:v>3.1707759999999987</c:v>
                </c:pt>
                <c:pt idx="2394">
                  <c:v>3.1720459999999555</c:v>
                </c:pt>
                <c:pt idx="2395">
                  <c:v>3.1733159999999994</c:v>
                </c:pt>
                <c:pt idx="2396">
                  <c:v>3.1748399999999997</c:v>
                </c:pt>
                <c:pt idx="2397">
                  <c:v>3.1761099999999987</c:v>
                </c:pt>
                <c:pt idx="2398">
                  <c:v>3.1776339999999998</c:v>
                </c:pt>
                <c:pt idx="2399">
                  <c:v>3.1789039999999993</c:v>
                </c:pt>
                <c:pt idx="2400">
                  <c:v>3.1801739999999996</c:v>
                </c:pt>
                <c:pt idx="2401">
                  <c:v>3.1816979999999995</c:v>
                </c:pt>
                <c:pt idx="2402">
                  <c:v>3.1829679999999998</c:v>
                </c:pt>
                <c:pt idx="2403">
                  <c:v>3.1842380000000001</c:v>
                </c:pt>
                <c:pt idx="2404">
                  <c:v>3.1855079999999996</c:v>
                </c:pt>
                <c:pt idx="2405">
                  <c:v>3.1867779999999994</c:v>
                </c:pt>
                <c:pt idx="2406">
                  <c:v>3.1880479999999998</c:v>
                </c:pt>
                <c:pt idx="2407">
                  <c:v>3.1895720000000001</c:v>
                </c:pt>
                <c:pt idx="2408">
                  <c:v>3.1905879999999995</c:v>
                </c:pt>
                <c:pt idx="2409">
                  <c:v>3.1921119999999998</c:v>
                </c:pt>
                <c:pt idx="2410">
                  <c:v>3.1933820000000002</c:v>
                </c:pt>
                <c:pt idx="2411">
                  <c:v>3.1946519999999987</c:v>
                </c:pt>
                <c:pt idx="2412">
                  <c:v>3.1961759999999977</c:v>
                </c:pt>
                <c:pt idx="2413">
                  <c:v>3.1974459999999967</c:v>
                </c:pt>
                <c:pt idx="2414">
                  <c:v>3.1989699999999988</c:v>
                </c:pt>
                <c:pt idx="2415">
                  <c:v>3.2004939999999995</c:v>
                </c:pt>
                <c:pt idx="2416">
                  <c:v>3.2017639999999994</c:v>
                </c:pt>
                <c:pt idx="2417">
                  <c:v>3.2030340000000366</c:v>
                </c:pt>
                <c:pt idx="2418">
                  <c:v>3.2043040000000329</c:v>
                </c:pt>
                <c:pt idx="2419">
                  <c:v>3.2055739999999999</c:v>
                </c:pt>
                <c:pt idx="2420">
                  <c:v>3.2070980000000002</c:v>
                </c:pt>
                <c:pt idx="2421">
                  <c:v>3.2083680000000001</c:v>
                </c:pt>
                <c:pt idx="2422">
                  <c:v>3.2096379999999995</c:v>
                </c:pt>
                <c:pt idx="2423">
                  <c:v>3.2109079999999994</c:v>
                </c:pt>
                <c:pt idx="2424">
                  <c:v>3.2121779999999993</c:v>
                </c:pt>
                <c:pt idx="2425">
                  <c:v>3.2134479999999987</c:v>
                </c:pt>
                <c:pt idx="2426">
                  <c:v>3.2149719999999991</c:v>
                </c:pt>
                <c:pt idx="2427">
                  <c:v>3.2162419999999967</c:v>
                </c:pt>
                <c:pt idx="2428">
                  <c:v>3.2177660000000001</c:v>
                </c:pt>
                <c:pt idx="2429">
                  <c:v>3.219036</c:v>
                </c:pt>
                <c:pt idx="2430">
                  <c:v>3.2203059999999994</c:v>
                </c:pt>
                <c:pt idx="2431">
                  <c:v>3.2218299999999997</c:v>
                </c:pt>
                <c:pt idx="2432">
                  <c:v>3.2230999999999996</c:v>
                </c:pt>
                <c:pt idx="2433">
                  <c:v>3.2243699999999995</c:v>
                </c:pt>
                <c:pt idx="2434">
                  <c:v>3.2258939999999998</c:v>
                </c:pt>
                <c:pt idx="2435">
                  <c:v>3.2271640000000357</c:v>
                </c:pt>
                <c:pt idx="2436">
                  <c:v>3.2284339999999991</c:v>
                </c:pt>
                <c:pt idx="2437">
                  <c:v>3.2297039999999999</c:v>
                </c:pt>
                <c:pt idx="2438">
                  <c:v>3.2309739999999998</c:v>
                </c:pt>
                <c:pt idx="2439">
                  <c:v>3.2322439999999641</c:v>
                </c:pt>
                <c:pt idx="2440">
                  <c:v>3.2335139999999996</c:v>
                </c:pt>
                <c:pt idx="2441">
                  <c:v>3.2350379999999994</c:v>
                </c:pt>
                <c:pt idx="2442">
                  <c:v>3.2365619999999997</c:v>
                </c:pt>
                <c:pt idx="2443">
                  <c:v>3.2378319999999996</c:v>
                </c:pt>
                <c:pt idx="2444">
                  <c:v>3.2391019999999995</c:v>
                </c:pt>
                <c:pt idx="2445">
                  <c:v>3.2406259999999993</c:v>
                </c:pt>
                <c:pt idx="2446">
                  <c:v>3.2418959999999988</c:v>
                </c:pt>
                <c:pt idx="2447">
                  <c:v>3.2434199999999995</c:v>
                </c:pt>
                <c:pt idx="2448">
                  <c:v>3.2446899999999994</c:v>
                </c:pt>
                <c:pt idx="2449">
                  <c:v>3.2459599999999997</c:v>
                </c:pt>
                <c:pt idx="2450">
                  <c:v>3.2472299999999996</c:v>
                </c:pt>
                <c:pt idx="2451">
                  <c:v>3.2484999999999995</c:v>
                </c:pt>
                <c:pt idx="2452">
                  <c:v>3.2500239999999998</c:v>
                </c:pt>
                <c:pt idx="2453">
                  <c:v>3.2510399999999993</c:v>
                </c:pt>
                <c:pt idx="2454">
                  <c:v>3.2525639999999987</c:v>
                </c:pt>
                <c:pt idx="2455">
                  <c:v>3.2538339999999994</c:v>
                </c:pt>
                <c:pt idx="2456">
                  <c:v>3.2553579999999993</c:v>
                </c:pt>
                <c:pt idx="2457">
                  <c:v>3.2566279999999987</c:v>
                </c:pt>
                <c:pt idx="2458">
                  <c:v>3.2581519999999995</c:v>
                </c:pt>
                <c:pt idx="2459">
                  <c:v>3.2594219999999994</c:v>
                </c:pt>
                <c:pt idx="2460">
                  <c:v>3.2609459999999988</c:v>
                </c:pt>
                <c:pt idx="2461">
                  <c:v>3.2622159999999987</c:v>
                </c:pt>
                <c:pt idx="2462">
                  <c:v>3.2637400000000012</c:v>
                </c:pt>
                <c:pt idx="2463">
                  <c:v>3.2650099999999993</c:v>
                </c:pt>
                <c:pt idx="2464">
                  <c:v>3.2662799999999987</c:v>
                </c:pt>
                <c:pt idx="2465">
                  <c:v>3.2675499999999995</c:v>
                </c:pt>
                <c:pt idx="2466">
                  <c:v>3.2688199999999994</c:v>
                </c:pt>
                <c:pt idx="2467">
                  <c:v>3.2700899999999993</c:v>
                </c:pt>
                <c:pt idx="2468">
                  <c:v>3.2713599999999987</c:v>
                </c:pt>
                <c:pt idx="2469">
                  <c:v>3.2726299999999977</c:v>
                </c:pt>
                <c:pt idx="2470">
                  <c:v>3.2738999999999998</c:v>
                </c:pt>
                <c:pt idx="2471">
                  <c:v>3.2754239999999997</c:v>
                </c:pt>
                <c:pt idx="2472">
                  <c:v>3.2769479999999978</c:v>
                </c:pt>
                <c:pt idx="2473">
                  <c:v>3.2782179999999999</c:v>
                </c:pt>
                <c:pt idx="2474">
                  <c:v>3.2794879999999997</c:v>
                </c:pt>
                <c:pt idx="2475">
                  <c:v>3.2810119999999996</c:v>
                </c:pt>
                <c:pt idx="2476">
                  <c:v>3.2822819999999995</c:v>
                </c:pt>
                <c:pt idx="2477">
                  <c:v>3.2838059999999998</c:v>
                </c:pt>
                <c:pt idx="2478">
                  <c:v>3.2850759999999997</c:v>
                </c:pt>
                <c:pt idx="2479">
                  <c:v>3.2863459999999987</c:v>
                </c:pt>
                <c:pt idx="2480">
                  <c:v>3.2876159999999994</c:v>
                </c:pt>
                <c:pt idx="2481">
                  <c:v>3.2888859999999998</c:v>
                </c:pt>
                <c:pt idx="2482">
                  <c:v>3.2901559999999987</c:v>
                </c:pt>
                <c:pt idx="2483">
                  <c:v>3.2914259999999977</c:v>
                </c:pt>
                <c:pt idx="2484">
                  <c:v>3.2926959999999967</c:v>
                </c:pt>
                <c:pt idx="2485">
                  <c:v>3.2942199999999997</c:v>
                </c:pt>
                <c:pt idx="2486">
                  <c:v>3.2957439999999987</c:v>
                </c:pt>
                <c:pt idx="2487">
                  <c:v>3.2970139999999994</c:v>
                </c:pt>
                <c:pt idx="2488">
                  <c:v>3.2982839999999993</c:v>
                </c:pt>
                <c:pt idx="2489">
                  <c:v>3.2995539999999988</c:v>
                </c:pt>
                <c:pt idx="2490">
                  <c:v>3.3010779999999977</c:v>
                </c:pt>
                <c:pt idx="2491">
                  <c:v>3.3023479999999967</c:v>
                </c:pt>
                <c:pt idx="2492">
                  <c:v>3.3036179999999997</c:v>
                </c:pt>
                <c:pt idx="2493">
                  <c:v>3.3048879999999987</c:v>
                </c:pt>
                <c:pt idx="2494">
                  <c:v>3.3061579999999977</c:v>
                </c:pt>
                <c:pt idx="2495">
                  <c:v>3.3074279999999994</c:v>
                </c:pt>
                <c:pt idx="2496">
                  <c:v>3.3089519999999997</c:v>
                </c:pt>
                <c:pt idx="2497">
                  <c:v>3.3099679999999987</c:v>
                </c:pt>
                <c:pt idx="2498">
                  <c:v>3.3112379999999977</c:v>
                </c:pt>
                <c:pt idx="2499">
                  <c:v>3.3127619999999967</c:v>
                </c:pt>
                <c:pt idx="2500">
                  <c:v>3.3140319999999988</c:v>
                </c:pt>
                <c:pt idx="2501">
                  <c:v>3.3153019999999978</c:v>
                </c:pt>
                <c:pt idx="2502">
                  <c:v>3.316825999999947</c:v>
                </c:pt>
                <c:pt idx="2503">
                  <c:v>3.3180959999999686</c:v>
                </c:pt>
                <c:pt idx="2504">
                  <c:v>3.3193659999999618</c:v>
                </c:pt>
                <c:pt idx="2505">
                  <c:v>3.3208899999999977</c:v>
                </c:pt>
                <c:pt idx="2506">
                  <c:v>3.3221599999999967</c:v>
                </c:pt>
                <c:pt idx="2507">
                  <c:v>3.3236839999999988</c:v>
                </c:pt>
                <c:pt idx="2508">
                  <c:v>3.3249539999999977</c:v>
                </c:pt>
                <c:pt idx="2509">
                  <c:v>3.3259699999999977</c:v>
                </c:pt>
                <c:pt idx="2510">
                  <c:v>3.3272399999999993</c:v>
                </c:pt>
                <c:pt idx="2511">
                  <c:v>3.3287639999999987</c:v>
                </c:pt>
                <c:pt idx="2512">
                  <c:v>3.3300339999999977</c:v>
                </c:pt>
                <c:pt idx="2513">
                  <c:v>3.331049999999947</c:v>
                </c:pt>
                <c:pt idx="2514">
                  <c:v>3.3323199999999709</c:v>
                </c:pt>
                <c:pt idx="2515">
                  <c:v>3.3338439999999623</c:v>
                </c:pt>
                <c:pt idx="2516">
                  <c:v>3.3351139999999977</c:v>
                </c:pt>
                <c:pt idx="2517">
                  <c:v>3.3366379999999967</c:v>
                </c:pt>
                <c:pt idx="2518">
                  <c:v>3.3379079999999997</c:v>
                </c:pt>
                <c:pt idx="2519">
                  <c:v>3.3391779999999978</c:v>
                </c:pt>
                <c:pt idx="2520">
                  <c:v>3.3407019999999994</c:v>
                </c:pt>
                <c:pt idx="2521">
                  <c:v>3.3419719999999993</c:v>
                </c:pt>
                <c:pt idx="2522">
                  <c:v>3.3432419999999987</c:v>
                </c:pt>
                <c:pt idx="2523">
                  <c:v>3.3447659999999977</c:v>
                </c:pt>
                <c:pt idx="2524">
                  <c:v>3.3460359999999967</c:v>
                </c:pt>
                <c:pt idx="2525">
                  <c:v>3.3473059999999997</c:v>
                </c:pt>
                <c:pt idx="2526">
                  <c:v>3.3485759999999987</c:v>
                </c:pt>
                <c:pt idx="2527">
                  <c:v>3.3498459999999475</c:v>
                </c:pt>
                <c:pt idx="2528">
                  <c:v>3.3511159999999967</c:v>
                </c:pt>
                <c:pt idx="2529">
                  <c:v>3.3523859999999632</c:v>
                </c:pt>
                <c:pt idx="2530">
                  <c:v>3.3536559999999587</c:v>
                </c:pt>
                <c:pt idx="2531">
                  <c:v>3.3551799999999967</c:v>
                </c:pt>
                <c:pt idx="2532">
                  <c:v>3.356449999999942</c:v>
                </c:pt>
                <c:pt idx="2533">
                  <c:v>3.3577199999999987</c:v>
                </c:pt>
                <c:pt idx="2534">
                  <c:v>3.3592439999999519</c:v>
                </c:pt>
                <c:pt idx="2535">
                  <c:v>3.3607679999999998</c:v>
                </c:pt>
                <c:pt idx="2536">
                  <c:v>3.3620379999999987</c:v>
                </c:pt>
                <c:pt idx="2537">
                  <c:v>3.3633079999999995</c:v>
                </c:pt>
                <c:pt idx="2538">
                  <c:v>3.3648319999999998</c:v>
                </c:pt>
                <c:pt idx="2539">
                  <c:v>3.3658479999999704</c:v>
                </c:pt>
                <c:pt idx="2540">
                  <c:v>3.3671180000000001</c:v>
                </c:pt>
                <c:pt idx="2541">
                  <c:v>3.3686419999999977</c:v>
                </c:pt>
                <c:pt idx="2542">
                  <c:v>3.3699119999999998</c:v>
                </c:pt>
                <c:pt idx="2543">
                  <c:v>3.3711819999999997</c:v>
                </c:pt>
                <c:pt idx="2544">
                  <c:v>3.3724519999999591</c:v>
                </c:pt>
                <c:pt idx="2545">
                  <c:v>3.3737219999999994</c:v>
                </c:pt>
                <c:pt idx="2546">
                  <c:v>3.3752459999999429</c:v>
                </c:pt>
                <c:pt idx="2547">
                  <c:v>3.3765159999999619</c:v>
                </c:pt>
                <c:pt idx="2548">
                  <c:v>3.3780399999999977</c:v>
                </c:pt>
                <c:pt idx="2549">
                  <c:v>3.3793099999999967</c:v>
                </c:pt>
                <c:pt idx="2550">
                  <c:v>3.3808339999999997</c:v>
                </c:pt>
                <c:pt idx="2551">
                  <c:v>3.3821039999999987</c:v>
                </c:pt>
                <c:pt idx="2552">
                  <c:v>3.3836279999999994</c:v>
                </c:pt>
                <c:pt idx="2553">
                  <c:v>3.3848979999999993</c:v>
                </c:pt>
                <c:pt idx="2554">
                  <c:v>3.3859139999999988</c:v>
                </c:pt>
                <c:pt idx="2555">
                  <c:v>3.3874379999999995</c:v>
                </c:pt>
                <c:pt idx="2556">
                  <c:v>3.3887079999999994</c:v>
                </c:pt>
                <c:pt idx="2557">
                  <c:v>3.3899779999999993</c:v>
                </c:pt>
                <c:pt idx="2558">
                  <c:v>3.3912479999999618</c:v>
                </c:pt>
                <c:pt idx="2559">
                  <c:v>3.3925179999999977</c:v>
                </c:pt>
                <c:pt idx="2560">
                  <c:v>3.3937879999999998</c:v>
                </c:pt>
                <c:pt idx="2561">
                  <c:v>3.3953119999999997</c:v>
                </c:pt>
                <c:pt idx="2562">
                  <c:v>3.3968359999999569</c:v>
                </c:pt>
                <c:pt idx="2563">
                  <c:v>3.3981059999999967</c:v>
                </c:pt>
                <c:pt idx="2564">
                  <c:v>3.3993759999999709</c:v>
                </c:pt>
                <c:pt idx="2565">
                  <c:v>3.4008999999999987</c:v>
                </c:pt>
                <c:pt idx="2566">
                  <c:v>3.4021699999999977</c:v>
                </c:pt>
                <c:pt idx="2567">
                  <c:v>3.4036939999999998</c:v>
                </c:pt>
                <c:pt idx="2568">
                  <c:v>3.4049639999999997</c:v>
                </c:pt>
                <c:pt idx="2569">
                  <c:v>3.4062339999999987</c:v>
                </c:pt>
                <c:pt idx="2570">
                  <c:v>3.4075039999999994</c:v>
                </c:pt>
                <c:pt idx="2571">
                  <c:v>3.4087739999999997</c:v>
                </c:pt>
                <c:pt idx="2572">
                  <c:v>3.4100439999999623</c:v>
                </c:pt>
                <c:pt idx="2573">
                  <c:v>3.4113139999999977</c:v>
                </c:pt>
                <c:pt idx="2574">
                  <c:v>3.4125839999999967</c:v>
                </c:pt>
                <c:pt idx="2575">
                  <c:v>3.4141079999999997</c:v>
                </c:pt>
                <c:pt idx="2576">
                  <c:v>3.4156319999999987</c:v>
                </c:pt>
                <c:pt idx="2577">
                  <c:v>3.4169019999999977</c:v>
                </c:pt>
                <c:pt idx="2578">
                  <c:v>3.4181719999999993</c:v>
                </c:pt>
                <c:pt idx="2579">
                  <c:v>3.4194419999999619</c:v>
                </c:pt>
                <c:pt idx="2580">
                  <c:v>3.4212199999999977</c:v>
                </c:pt>
                <c:pt idx="2581">
                  <c:v>3.4224899999999967</c:v>
                </c:pt>
                <c:pt idx="2582">
                  <c:v>3.4237599999999988</c:v>
                </c:pt>
                <c:pt idx="2583">
                  <c:v>3.4250299999999987</c:v>
                </c:pt>
                <c:pt idx="2584">
                  <c:v>3.4265539999999977</c:v>
                </c:pt>
                <c:pt idx="2585">
                  <c:v>3.4278239999999998</c:v>
                </c:pt>
                <c:pt idx="2586">
                  <c:v>3.4290939999999988</c:v>
                </c:pt>
                <c:pt idx="2587">
                  <c:v>3.4303639999999977</c:v>
                </c:pt>
                <c:pt idx="2588">
                  <c:v>3.4316339999999967</c:v>
                </c:pt>
                <c:pt idx="2589">
                  <c:v>3.4331579999999997</c:v>
                </c:pt>
                <c:pt idx="2590">
                  <c:v>3.4344279999999987</c:v>
                </c:pt>
                <c:pt idx="2591">
                  <c:v>3.4359519999999977</c:v>
                </c:pt>
                <c:pt idx="2592">
                  <c:v>3.4372219999999993</c:v>
                </c:pt>
                <c:pt idx="2593">
                  <c:v>3.4384919999999988</c:v>
                </c:pt>
                <c:pt idx="2594">
                  <c:v>3.4402699999999977</c:v>
                </c:pt>
                <c:pt idx="2595">
                  <c:v>3.4415399999999994</c:v>
                </c:pt>
                <c:pt idx="2596">
                  <c:v>3.4428099999999682</c:v>
                </c:pt>
                <c:pt idx="2597">
                  <c:v>3.4440799999999987</c:v>
                </c:pt>
                <c:pt idx="2598">
                  <c:v>3.4453499999999977</c:v>
                </c:pt>
                <c:pt idx="2599">
                  <c:v>3.4468739999999967</c:v>
                </c:pt>
                <c:pt idx="2600">
                  <c:v>3.4481439999999997</c:v>
                </c:pt>
                <c:pt idx="2601">
                  <c:v>3.4494139999999978</c:v>
                </c:pt>
                <c:pt idx="2602">
                  <c:v>3.4504299999999977</c:v>
                </c:pt>
                <c:pt idx="2603">
                  <c:v>3.4516999999999967</c:v>
                </c:pt>
                <c:pt idx="2604">
                  <c:v>3.4529699999999623</c:v>
                </c:pt>
                <c:pt idx="2605">
                  <c:v>3.454494</c:v>
                </c:pt>
                <c:pt idx="2606">
                  <c:v>3.4560179999999967</c:v>
                </c:pt>
                <c:pt idx="2607">
                  <c:v>3.4572879999999997</c:v>
                </c:pt>
                <c:pt idx="2608">
                  <c:v>3.4585579999999987</c:v>
                </c:pt>
                <c:pt idx="2609">
                  <c:v>3.4600819999999999</c:v>
                </c:pt>
                <c:pt idx="2610">
                  <c:v>3.4613519999999998</c:v>
                </c:pt>
                <c:pt idx="2611">
                  <c:v>3.4626219999999988</c:v>
                </c:pt>
                <c:pt idx="2612">
                  <c:v>3.4638919999999995</c:v>
                </c:pt>
                <c:pt idx="2613">
                  <c:v>3.4651619999999999</c:v>
                </c:pt>
                <c:pt idx="2614">
                  <c:v>3.4666859999999686</c:v>
                </c:pt>
                <c:pt idx="2615">
                  <c:v>3.467956</c:v>
                </c:pt>
                <c:pt idx="2616">
                  <c:v>3.4692259999999977</c:v>
                </c:pt>
                <c:pt idx="2617">
                  <c:v>3.4702419999999967</c:v>
                </c:pt>
                <c:pt idx="2618">
                  <c:v>3.4715119999999997</c:v>
                </c:pt>
                <c:pt idx="2619">
                  <c:v>3.4730359999999987</c:v>
                </c:pt>
                <c:pt idx="2620">
                  <c:v>3.4743059999999977</c:v>
                </c:pt>
                <c:pt idx="2621">
                  <c:v>3.4755759999999967</c:v>
                </c:pt>
                <c:pt idx="2622">
                  <c:v>3.4770999999999987</c:v>
                </c:pt>
                <c:pt idx="2623">
                  <c:v>3.4783699999999977</c:v>
                </c:pt>
                <c:pt idx="2624">
                  <c:v>3.4796399999999967</c:v>
                </c:pt>
                <c:pt idx="2625">
                  <c:v>3.4811639999999997</c:v>
                </c:pt>
                <c:pt idx="2626">
                  <c:v>3.4824339999999987</c:v>
                </c:pt>
                <c:pt idx="2627">
                  <c:v>3.4839579999999994</c:v>
                </c:pt>
                <c:pt idx="2628">
                  <c:v>3.4849739999999994</c:v>
                </c:pt>
                <c:pt idx="2629">
                  <c:v>3.486243999999965</c:v>
                </c:pt>
                <c:pt idx="2630">
                  <c:v>3.4875139999999996</c:v>
                </c:pt>
                <c:pt idx="2631">
                  <c:v>3.4890379999999999</c:v>
                </c:pt>
                <c:pt idx="2632">
                  <c:v>3.4900539999999967</c:v>
                </c:pt>
                <c:pt idx="2633">
                  <c:v>3.4913239999999988</c:v>
                </c:pt>
                <c:pt idx="2634">
                  <c:v>3.492594</c:v>
                </c:pt>
                <c:pt idx="2635">
                  <c:v>3.4938639999999968</c:v>
                </c:pt>
                <c:pt idx="2636">
                  <c:v>3.4956419999999673</c:v>
                </c:pt>
                <c:pt idx="2637">
                  <c:v>3.4969119999999987</c:v>
                </c:pt>
                <c:pt idx="2638">
                  <c:v>3.4981819999999999</c:v>
                </c:pt>
                <c:pt idx="2639">
                  <c:v>3.4994519999999967</c:v>
                </c:pt>
                <c:pt idx="2640">
                  <c:v>3.5009759999999988</c:v>
                </c:pt>
                <c:pt idx="2641">
                  <c:v>3.5022459999999582</c:v>
                </c:pt>
                <c:pt idx="2642">
                  <c:v>3.5035159999999994</c:v>
                </c:pt>
                <c:pt idx="2643">
                  <c:v>3.5050399999999997</c:v>
                </c:pt>
                <c:pt idx="2644">
                  <c:v>3.5063099999999987</c:v>
                </c:pt>
                <c:pt idx="2645">
                  <c:v>3.5075799999999995</c:v>
                </c:pt>
                <c:pt idx="2646">
                  <c:v>3.5088499999999967</c:v>
                </c:pt>
                <c:pt idx="2647">
                  <c:v>3.5101199999999997</c:v>
                </c:pt>
                <c:pt idx="2648">
                  <c:v>3.5111359999999987</c:v>
                </c:pt>
                <c:pt idx="2649">
                  <c:v>3.512659999999951</c:v>
                </c:pt>
                <c:pt idx="2650">
                  <c:v>3.5139299999999993</c:v>
                </c:pt>
                <c:pt idx="2651">
                  <c:v>3.5154539999999623</c:v>
                </c:pt>
                <c:pt idx="2652">
                  <c:v>3.5167239999999977</c:v>
                </c:pt>
                <c:pt idx="2653">
                  <c:v>3.5179939999999998</c:v>
                </c:pt>
                <c:pt idx="2654">
                  <c:v>3.5195179999999993</c:v>
                </c:pt>
                <c:pt idx="2655">
                  <c:v>3.5210419999999987</c:v>
                </c:pt>
                <c:pt idx="2656">
                  <c:v>3.5223119999999994</c:v>
                </c:pt>
                <c:pt idx="2657">
                  <c:v>3.5235820000000002</c:v>
                </c:pt>
                <c:pt idx="2658">
                  <c:v>3.5248519999999997</c:v>
                </c:pt>
                <c:pt idx="2659">
                  <c:v>3.5261219999999995</c:v>
                </c:pt>
                <c:pt idx="2660">
                  <c:v>3.5276459999999967</c:v>
                </c:pt>
                <c:pt idx="2661">
                  <c:v>3.5289159999999997</c:v>
                </c:pt>
                <c:pt idx="2662">
                  <c:v>3.5299319999999996</c:v>
                </c:pt>
                <c:pt idx="2663">
                  <c:v>3.5314559999999555</c:v>
                </c:pt>
                <c:pt idx="2664">
                  <c:v>3.5327259999999967</c:v>
                </c:pt>
                <c:pt idx="2665">
                  <c:v>3.5339959999999997</c:v>
                </c:pt>
                <c:pt idx="2666">
                  <c:v>3.5355199999999987</c:v>
                </c:pt>
                <c:pt idx="2667">
                  <c:v>3.5367899999999977</c:v>
                </c:pt>
                <c:pt idx="2668">
                  <c:v>3.5383139999999997</c:v>
                </c:pt>
                <c:pt idx="2669">
                  <c:v>3.5395839999999987</c:v>
                </c:pt>
                <c:pt idx="2670">
                  <c:v>3.5411079999999999</c:v>
                </c:pt>
                <c:pt idx="2671">
                  <c:v>3.5423779999999994</c:v>
                </c:pt>
                <c:pt idx="2672">
                  <c:v>3.5436479999999988</c:v>
                </c:pt>
                <c:pt idx="2673">
                  <c:v>3.5449179999999991</c:v>
                </c:pt>
                <c:pt idx="2674">
                  <c:v>3.5461879999999999</c:v>
                </c:pt>
                <c:pt idx="2675">
                  <c:v>3.5474579999999998</c:v>
                </c:pt>
                <c:pt idx="2676">
                  <c:v>3.5489819999999996</c:v>
                </c:pt>
                <c:pt idx="2677">
                  <c:v>3.5499979999999995</c:v>
                </c:pt>
                <c:pt idx="2678">
                  <c:v>3.5515219999999994</c:v>
                </c:pt>
                <c:pt idx="2679">
                  <c:v>3.5527919999999993</c:v>
                </c:pt>
                <c:pt idx="2680">
                  <c:v>3.5540619999999987</c:v>
                </c:pt>
                <c:pt idx="2681">
                  <c:v>3.5555859999999977</c:v>
                </c:pt>
                <c:pt idx="2682">
                  <c:v>3.5568559999999461</c:v>
                </c:pt>
                <c:pt idx="2683">
                  <c:v>3.5581259999999997</c:v>
                </c:pt>
                <c:pt idx="2684">
                  <c:v>3.5596499999999596</c:v>
                </c:pt>
                <c:pt idx="2685">
                  <c:v>3.5611739999999994</c:v>
                </c:pt>
                <c:pt idx="2686">
                  <c:v>3.5624439999999709</c:v>
                </c:pt>
                <c:pt idx="2687">
                  <c:v>3.5637139999999996</c:v>
                </c:pt>
                <c:pt idx="2688">
                  <c:v>3.5649839999999995</c:v>
                </c:pt>
                <c:pt idx="2689">
                  <c:v>3.5662539999999967</c:v>
                </c:pt>
                <c:pt idx="2690">
                  <c:v>3.5675240000000357</c:v>
                </c:pt>
                <c:pt idx="2691">
                  <c:v>3.5690479999999987</c:v>
                </c:pt>
                <c:pt idx="2692">
                  <c:v>3.5700639999999977</c:v>
                </c:pt>
                <c:pt idx="2693">
                  <c:v>3.5715879999999998</c:v>
                </c:pt>
                <c:pt idx="2694">
                  <c:v>3.5728579999999623</c:v>
                </c:pt>
                <c:pt idx="2695">
                  <c:v>3.5741279999999995</c:v>
                </c:pt>
                <c:pt idx="2696">
                  <c:v>3.5756519999999967</c:v>
                </c:pt>
                <c:pt idx="2697">
                  <c:v>3.5769219999999997</c:v>
                </c:pt>
                <c:pt idx="2698">
                  <c:v>3.5784459999999609</c:v>
                </c:pt>
                <c:pt idx="2699">
                  <c:v>3.5797159999999977</c:v>
                </c:pt>
                <c:pt idx="2700">
                  <c:v>3.5812399999999998</c:v>
                </c:pt>
                <c:pt idx="2701">
                  <c:v>3.5825099999999988</c:v>
                </c:pt>
                <c:pt idx="2702">
                  <c:v>3.5837799999999995</c:v>
                </c:pt>
                <c:pt idx="2703">
                  <c:v>3.5850499999999967</c:v>
                </c:pt>
                <c:pt idx="2704">
                  <c:v>3.5863199999999997</c:v>
                </c:pt>
                <c:pt idx="2705">
                  <c:v>3.5875899999999996</c:v>
                </c:pt>
                <c:pt idx="2706">
                  <c:v>3.5891139999999999</c:v>
                </c:pt>
                <c:pt idx="2707">
                  <c:v>3.5903839999999998</c:v>
                </c:pt>
                <c:pt idx="2708">
                  <c:v>3.5916539999999659</c:v>
                </c:pt>
                <c:pt idx="2709">
                  <c:v>3.5929239999999987</c:v>
                </c:pt>
                <c:pt idx="2710">
                  <c:v>3.5941939999999999</c:v>
                </c:pt>
                <c:pt idx="2711">
                  <c:v>3.5957179999999993</c:v>
                </c:pt>
                <c:pt idx="2712">
                  <c:v>3.5969879999999987</c:v>
                </c:pt>
                <c:pt idx="2713">
                  <c:v>3.5982579999999977</c:v>
                </c:pt>
                <c:pt idx="2714">
                  <c:v>3.5995279999999994</c:v>
                </c:pt>
                <c:pt idx="2715">
                  <c:v>3.6013059999999988</c:v>
                </c:pt>
                <c:pt idx="2716">
                  <c:v>3.602576</c:v>
                </c:pt>
                <c:pt idx="2717">
                  <c:v>3.6038459999999977</c:v>
                </c:pt>
                <c:pt idx="2718">
                  <c:v>3.6051159999999998</c:v>
                </c:pt>
                <c:pt idx="2719">
                  <c:v>3.6063859999999988</c:v>
                </c:pt>
                <c:pt idx="2720">
                  <c:v>3.6079099999999995</c:v>
                </c:pt>
                <c:pt idx="2721">
                  <c:v>3.6091799999999994</c:v>
                </c:pt>
                <c:pt idx="2722">
                  <c:v>3.6101959999999997</c:v>
                </c:pt>
                <c:pt idx="2723">
                  <c:v>3.61172</c:v>
                </c:pt>
                <c:pt idx="2724">
                  <c:v>3.6129899999999977</c:v>
                </c:pt>
                <c:pt idx="2725">
                  <c:v>3.6142599999999967</c:v>
                </c:pt>
                <c:pt idx="2726">
                  <c:v>3.6157839999999997</c:v>
                </c:pt>
                <c:pt idx="2727">
                  <c:v>3.6170539999999987</c:v>
                </c:pt>
                <c:pt idx="2728">
                  <c:v>3.6185779999999999</c:v>
                </c:pt>
                <c:pt idx="2729">
                  <c:v>3.6201020000000002</c:v>
                </c:pt>
                <c:pt idx="2730">
                  <c:v>3.6213719999999996</c:v>
                </c:pt>
                <c:pt idx="2731">
                  <c:v>3.6226419999999977</c:v>
                </c:pt>
                <c:pt idx="2732">
                  <c:v>3.6241659999999998</c:v>
                </c:pt>
                <c:pt idx="2733">
                  <c:v>3.6251820000000001</c:v>
                </c:pt>
                <c:pt idx="2734">
                  <c:v>3.6264519999999987</c:v>
                </c:pt>
                <c:pt idx="2735">
                  <c:v>3.6277220000000012</c:v>
                </c:pt>
                <c:pt idx="2736">
                  <c:v>3.6292459999999767</c:v>
                </c:pt>
                <c:pt idx="2737">
                  <c:v>3.6302619999999988</c:v>
                </c:pt>
                <c:pt idx="2738">
                  <c:v>3.631532</c:v>
                </c:pt>
                <c:pt idx="2739">
                  <c:v>3.6328019999999968</c:v>
                </c:pt>
                <c:pt idx="2740">
                  <c:v>3.6343259999999997</c:v>
                </c:pt>
                <c:pt idx="2741">
                  <c:v>3.6355959999999987</c:v>
                </c:pt>
                <c:pt idx="2742">
                  <c:v>3.6371199999999999</c:v>
                </c:pt>
                <c:pt idx="2743">
                  <c:v>3.6383899999999998</c:v>
                </c:pt>
                <c:pt idx="2744">
                  <c:v>3.6396599999999641</c:v>
                </c:pt>
                <c:pt idx="2745">
                  <c:v>3.6411839999999995</c:v>
                </c:pt>
                <c:pt idx="2746">
                  <c:v>3.6424539999999967</c:v>
                </c:pt>
                <c:pt idx="2747">
                  <c:v>3.6437240000000402</c:v>
                </c:pt>
                <c:pt idx="2748">
                  <c:v>3.6449939999999992</c:v>
                </c:pt>
                <c:pt idx="2749">
                  <c:v>3.6462639999999977</c:v>
                </c:pt>
                <c:pt idx="2750">
                  <c:v>3.6477880000000011</c:v>
                </c:pt>
                <c:pt idx="2751">
                  <c:v>3.6490579999999997</c:v>
                </c:pt>
                <c:pt idx="2752">
                  <c:v>3.6500739999999987</c:v>
                </c:pt>
                <c:pt idx="2753">
                  <c:v>3.6515979999999995</c:v>
                </c:pt>
                <c:pt idx="2754">
                  <c:v>3.6528679999999967</c:v>
                </c:pt>
                <c:pt idx="2755">
                  <c:v>3.6541379999999992</c:v>
                </c:pt>
                <c:pt idx="2756">
                  <c:v>3.6556619999999977</c:v>
                </c:pt>
                <c:pt idx="2757">
                  <c:v>3.6569319999999998</c:v>
                </c:pt>
                <c:pt idx="2758">
                  <c:v>3.6582019999999997</c:v>
                </c:pt>
                <c:pt idx="2759">
                  <c:v>3.6594719999999987</c:v>
                </c:pt>
                <c:pt idx="2760">
                  <c:v>3.6609959999999999</c:v>
                </c:pt>
                <c:pt idx="2761">
                  <c:v>3.6625199999999998</c:v>
                </c:pt>
                <c:pt idx="2762">
                  <c:v>3.6637900000000339</c:v>
                </c:pt>
                <c:pt idx="2763">
                  <c:v>3.6650599999999987</c:v>
                </c:pt>
                <c:pt idx="2764">
                  <c:v>3.6660759999999977</c:v>
                </c:pt>
                <c:pt idx="2765">
                  <c:v>3.6676000000000002</c:v>
                </c:pt>
                <c:pt idx="2766">
                  <c:v>3.6688700000000001</c:v>
                </c:pt>
                <c:pt idx="2767">
                  <c:v>3.6698859999999978</c:v>
                </c:pt>
                <c:pt idx="2768">
                  <c:v>3.6714099999999967</c:v>
                </c:pt>
                <c:pt idx="2769">
                  <c:v>3.6726799999999704</c:v>
                </c:pt>
                <c:pt idx="2770">
                  <c:v>3.6739499999999987</c:v>
                </c:pt>
                <c:pt idx="2771">
                  <c:v>3.6754739999999977</c:v>
                </c:pt>
                <c:pt idx="2772">
                  <c:v>3.6767439999999967</c:v>
                </c:pt>
                <c:pt idx="2773">
                  <c:v>3.6782679999999988</c:v>
                </c:pt>
                <c:pt idx="2774">
                  <c:v>3.6795379999999991</c:v>
                </c:pt>
                <c:pt idx="2775">
                  <c:v>3.6810619999999994</c:v>
                </c:pt>
                <c:pt idx="2776">
                  <c:v>3.6823320000000002</c:v>
                </c:pt>
                <c:pt idx="2777">
                  <c:v>3.6836019999999996</c:v>
                </c:pt>
                <c:pt idx="2778">
                  <c:v>3.6848719999999995</c:v>
                </c:pt>
                <c:pt idx="2779">
                  <c:v>3.6861419999999994</c:v>
                </c:pt>
                <c:pt idx="2780">
                  <c:v>3.6874119999999992</c:v>
                </c:pt>
                <c:pt idx="2781">
                  <c:v>3.6889359999999995</c:v>
                </c:pt>
                <c:pt idx="2782">
                  <c:v>3.6899519999999999</c:v>
                </c:pt>
                <c:pt idx="2783">
                  <c:v>3.6912219999999998</c:v>
                </c:pt>
                <c:pt idx="2784">
                  <c:v>3.6927459999999623</c:v>
                </c:pt>
                <c:pt idx="2785">
                  <c:v>3.6940159999999977</c:v>
                </c:pt>
                <c:pt idx="2786">
                  <c:v>3.6955399999999998</c:v>
                </c:pt>
                <c:pt idx="2787">
                  <c:v>3.6968099999999695</c:v>
                </c:pt>
                <c:pt idx="2788">
                  <c:v>3.6980799999999987</c:v>
                </c:pt>
                <c:pt idx="2789">
                  <c:v>3.6996039999999977</c:v>
                </c:pt>
                <c:pt idx="2790">
                  <c:v>3.7011280000000002</c:v>
                </c:pt>
                <c:pt idx="2791">
                  <c:v>3.7023979999999996</c:v>
                </c:pt>
                <c:pt idx="2792">
                  <c:v>3.7036679999999995</c:v>
                </c:pt>
                <c:pt idx="2793">
                  <c:v>3.7049380000000012</c:v>
                </c:pt>
                <c:pt idx="2794">
                  <c:v>3.7062079999999997</c:v>
                </c:pt>
                <c:pt idx="2795">
                  <c:v>3.7074779999999996</c:v>
                </c:pt>
                <c:pt idx="2796">
                  <c:v>3.7087479999999995</c:v>
                </c:pt>
                <c:pt idx="2797">
                  <c:v>3.7100179999999994</c:v>
                </c:pt>
                <c:pt idx="2798">
                  <c:v>3.7112879999999993</c:v>
                </c:pt>
                <c:pt idx="2799">
                  <c:v>3.7125579999999987</c:v>
                </c:pt>
                <c:pt idx="2800">
                  <c:v>3.7140819999999994</c:v>
                </c:pt>
                <c:pt idx="2801">
                  <c:v>3.7153519999999998</c:v>
                </c:pt>
                <c:pt idx="2802">
                  <c:v>3.7166219999999988</c:v>
                </c:pt>
                <c:pt idx="2803">
                  <c:v>3.718146</c:v>
                </c:pt>
                <c:pt idx="2804">
                  <c:v>3.7194159999999967</c:v>
                </c:pt>
                <c:pt idx="2805">
                  <c:v>3.7209400000000001</c:v>
                </c:pt>
                <c:pt idx="2806">
                  <c:v>3.7222099999999987</c:v>
                </c:pt>
                <c:pt idx="2807">
                  <c:v>3.7234799999999995</c:v>
                </c:pt>
                <c:pt idx="2808">
                  <c:v>3.7250039999999998</c:v>
                </c:pt>
                <c:pt idx="2809">
                  <c:v>3.7262739999999988</c:v>
                </c:pt>
                <c:pt idx="2810">
                  <c:v>3.7275439999999995</c:v>
                </c:pt>
                <c:pt idx="2811">
                  <c:v>3.7288139999999999</c:v>
                </c:pt>
                <c:pt idx="2812">
                  <c:v>3.7300839999999997</c:v>
                </c:pt>
                <c:pt idx="2813">
                  <c:v>3.7313539999999987</c:v>
                </c:pt>
                <c:pt idx="2814">
                  <c:v>3.7326239999999977</c:v>
                </c:pt>
                <c:pt idx="2815">
                  <c:v>3.7338939999999994</c:v>
                </c:pt>
                <c:pt idx="2816">
                  <c:v>3.7354179999999988</c:v>
                </c:pt>
                <c:pt idx="2817">
                  <c:v>3.7369419999999987</c:v>
                </c:pt>
                <c:pt idx="2818">
                  <c:v>3.7382119999999994</c:v>
                </c:pt>
                <c:pt idx="2819">
                  <c:v>3.7394819999999993</c:v>
                </c:pt>
                <c:pt idx="2820">
                  <c:v>3.7410059999999987</c:v>
                </c:pt>
                <c:pt idx="2821">
                  <c:v>3.7422759999999977</c:v>
                </c:pt>
                <c:pt idx="2822">
                  <c:v>3.7438000000000002</c:v>
                </c:pt>
                <c:pt idx="2823">
                  <c:v>3.7450699999999988</c:v>
                </c:pt>
                <c:pt idx="2824">
                  <c:v>3.7460859999999987</c:v>
                </c:pt>
                <c:pt idx="2825">
                  <c:v>3.7476099999999994</c:v>
                </c:pt>
                <c:pt idx="2826">
                  <c:v>3.7488799999999993</c:v>
                </c:pt>
                <c:pt idx="2827">
                  <c:v>3.7501499999999988</c:v>
                </c:pt>
                <c:pt idx="2828">
                  <c:v>3.7514199999999978</c:v>
                </c:pt>
                <c:pt idx="2829">
                  <c:v>3.7526899999999968</c:v>
                </c:pt>
                <c:pt idx="2830">
                  <c:v>3.7542139999999997</c:v>
                </c:pt>
                <c:pt idx="2831">
                  <c:v>3.7554839999999987</c:v>
                </c:pt>
                <c:pt idx="2832">
                  <c:v>3.7567539999999977</c:v>
                </c:pt>
                <c:pt idx="2833">
                  <c:v>3.7582779999999998</c:v>
                </c:pt>
                <c:pt idx="2834">
                  <c:v>3.7595479999999997</c:v>
                </c:pt>
                <c:pt idx="2835">
                  <c:v>3.7610719999999995</c:v>
                </c:pt>
                <c:pt idx="2836">
                  <c:v>3.7623419999999994</c:v>
                </c:pt>
                <c:pt idx="2837">
                  <c:v>3.7638659999999997</c:v>
                </c:pt>
                <c:pt idx="2838">
                  <c:v>3.7648819999999992</c:v>
                </c:pt>
                <c:pt idx="2839">
                  <c:v>3.7661519999999999</c:v>
                </c:pt>
                <c:pt idx="2840">
                  <c:v>3.7674220000000012</c:v>
                </c:pt>
                <c:pt idx="2841">
                  <c:v>3.7689459999999997</c:v>
                </c:pt>
                <c:pt idx="2842">
                  <c:v>3.7699619999999996</c:v>
                </c:pt>
                <c:pt idx="2843">
                  <c:v>3.7712319999999995</c:v>
                </c:pt>
                <c:pt idx="2844">
                  <c:v>3.7727559999999967</c:v>
                </c:pt>
                <c:pt idx="2845">
                  <c:v>3.7740259999999988</c:v>
                </c:pt>
                <c:pt idx="2846">
                  <c:v>3.7755499999999977</c:v>
                </c:pt>
                <c:pt idx="2847">
                  <c:v>3.7768199999999967</c:v>
                </c:pt>
                <c:pt idx="2848">
                  <c:v>3.7780899999999997</c:v>
                </c:pt>
                <c:pt idx="2849">
                  <c:v>3.7796139999999987</c:v>
                </c:pt>
                <c:pt idx="2850">
                  <c:v>3.7811380000000012</c:v>
                </c:pt>
                <c:pt idx="2851">
                  <c:v>3.7824079999999998</c:v>
                </c:pt>
                <c:pt idx="2852">
                  <c:v>3.7836780000000001</c:v>
                </c:pt>
                <c:pt idx="2853">
                  <c:v>3.7849479999999995</c:v>
                </c:pt>
                <c:pt idx="2854">
                  <c:v>3.7862179999999994</c:v>
                </c:pt>
                <c:pt idx="2855">
                  <c:v>3.7874880000000002</c:v>
                </c:pt>
                <c:pt idx="2856">
                  <c:v>3.7887580000000001</c:v>
                </c:pt>
                <c:pt idx="2857">
                  <c:v>3.790028</c:v>
                </c:pt>
                <c:pt idx="2858">
                  <c:v>3.7915519999999998</c:v>
                </c:pt>
                <c:pt idx="2859">
                  <c:v>3.7928219999999997</c:v>
                </c:pt>
                <c:pt idx="2860">
                  <c:v>3.7940919999999996</c:v>
                </c:pt>
                <c:pt idx="2861">
                  <c:v>3.7956159999999977</c:v>
                </c:pt>
                <c:pt idx="2862">
                  <c:v>3.7968859999999967</c:v>
                </c:pt>
                <c:pt idx="2863">
                  <c:v>3.7981559999999988</c:v>
                </c:pt>
                <c:pt idx="2864">
                  <c:v>3.7996799999999977</c:v>
                </c:pt>
                <c:pt idx="2865">
                  <c:v>3.8012039999999967</c:v>
                </c:pt>
                <c:pt idx="2866">
                  <c:v>3.8024739999999668</c:v>
                </c:pt>
                <c:pt idx="2867">
                  <c:v>3.8037439999999987</c:v>
                </c:pt>
                <c:pt idx="2868">
                  <c:v>3.8050139999999977</c:v>
                </c:pt>
                <c:pt idx="2869">
                  <c:v>3.8062839999999967</c:v>
                </c:pt>
                <c:pt idx="2870">
                  <c:v>3.8075539999999997</c:v>
                </c:pt>
                <c:pt idx="2871">
                  <c:v>3.8088239999999987</c:v>
                </c:pt>
                <c:pt idx="2872">
                  <c:v>3.8100939999999968</c:v>
                </c:pt>
                <c:pt idx="2873">
                  <c:v>3.8113639999999767</c:v>
                </c:pt>
                <c:pt idx="2874">
                  <c:v>3.8128879999999619</c:v>
                </c:pt>
                <c:pt idx="2875">
                  <c:v>3.8141579999999977</c:v>
                </c:pt>
                <c:pt idx="2876">
                  <c:v>3.8154279999999967</c:v>
                </c:pt>
                <c:pt idx="2877">
                  <c:v>3.8169519999999659</c:v>
                </c:pt>
                <c:pt idx="2878">
                  <c:v>3.8182219999999987</c:v>
                </c:pt>
                <c:pt idx="2879">
                  <c:v>3.8194919999999977</c:v>
                </c:pt>
                <c:pt idx="2880">
                  <c:v>3.8210159999999767</c:v>
                </c:pt>
                <c:pt idx="2881">
                  <c:v>3.8222859999999623</c:v>
                </c:pt>
                <c:pt idx="2882">
                  <c:v>3.8238099999999977</c:v>
                </c:pt>
                <c:pt idx="2883">
                  <c:v>3.8250799999999967</c:v>
                </c:pt>
                <c:pt idx="2884">
                  <c:v>3.8263499999999682</c:v>
                </c:pt>
                <c:pt idx="2885">
                  <c:v>3.8276199999999987</c:v>
                </c:pt>
                <c:pt idx="2886">
                  <c:v>3.8288899999999977</c:v>
                </c:pt>
                <c:pt idx="2887">
                  <c:v>3.8301599999999967</c:v>
                </c:pt>
                <c:pt idx="2888">
                  <c:v>3.8314299999999633</c:v>
                </c:pt>
                <c:pt idx="2889">
                  <c:v>3.8326999999999587</c:v>
                </c:pt>
                <c:pt idx="2890">
                  <c:v>3.8342239999999967</c:v>
                </c:pt>
                <c:pt idx="2891">
                  <c:v>3.8354939999999704</c:v>
                </c:pt>
                <c:pt idx="2892">
                  <c:v>3.8367639999999619</c:v>
                </c:pt>
                <c:pt idx="2893">
                  <c:v>3.8382879999999977</c:v>
                </c:pt>
                <c:pt idx="2894">
                  <c:v>3.8395579999999967</c:v>
                </c:pt>
                <c:pt idx="2895">
                  <c:v>3.8410819999999988</c:v>
                </c:pt>
                <c:pt idx="2896">
                  <c:v>3.8426059999999573</c:v>
                </c:pt>
                <c:pt idx="2897">
                  <c:v>3.8438759999999967</c:v>
                </c:pt>
                <c:pt idx="2898">
                  <c:v>3.8448919999999998</c:v>
                </c:pt>
                <c:pt idx="2899">
                  <c:v>3.8464159999999623</c:v>
                </c:pt>
                <c:pt idx="2900">
                  <c:v>3.8476859999999977</c:v>
                </c:pt>
                <c:pt idx="2901">
                  <c:v>3.8489559999999967</c:v>
                </c:pt>
                <c:pt idx="2902">
                  <c:v>3.8502259999999686</c:v>
                </c:pt>
                <c:pt idx="2903">
                  <c:v>3.8514959999999632</c:v>
                </c:pt>
                <c:pt idx="2904">
                  <c:v>3.8527659999999542</c:v>
                </c:pt>
                <c:pt idx="2905">
                  <c:v>3.8540359999999967</c:v>
                </c:pt>
                <c:pt idx="2906">
                  <c:v>3.8555599999999624</c:v>
                </c:pt>
                <c:pt idx="2907">
                  <c:v>3.8568299999999587</c:v>
                </c:pt>
                <c:pt idx="2908">
                  <c:v>3.8580999999999968</c:v>
                </c:pt>
                <c:pt idx="2909">
                  <c:v>3.8596239999999709</c:v>
                </c:pt>
                <c:pt idx="2910">
                  <c:v>3.8611479999999987</c:v>
                </c:pt>
                <c:pt idx="2911">
                  <c:v>3.8624179999999977</c:v>
                </c:pt>
                <c:pt idx="2912">
                  <c:v>3.8636879999999993</c:v>
                </c:pt>
                <c:pt idx="2913">
                  <c:v>3.8649579999999988</c:v>
                </c:pt>
                <c:pt idx="2914">
                  <c:v>3.8664819999999978</c:v>
                </c:pt>
                <c:pt idx="2915">
                  <c:v>3.8677519999999994</c:v>
                </c:pt>
                <c:pt idx="2916">
                  <c:v>3.8690219999999997</c:v>
                </c:pt>
                <c:pt idx="2917">
                  <c:v>3.8700379999999988</c:v>
                </c:pt>
                <c:pt idx="2918">
                  <c:v>3.8715619999999977</c:v>
                </c:pt>
                <c:pt idx="2919">
                  <c:v>3.8728319999999967</c:v>
                </c:pt>
                <c:pt idx="2920">
                  <c:v>3.8741019999999993</c:v>
                </c:pt>
                <c:pt idx="2921">
                  <c:v>3.8756259999999609</c:v>
                </c:pt>
                <c:pt idx="2922">
                  <c:v>3.876895999999951</c:v>
                </c:pt>
                <c:pt idx="2923">
                  <c:v>3.8781659999999967</c:v>
                </c:pt>
                <c:pt idx="2924">
                  <c:v>3.8794359999999624</c:v>
                </c:pt>
                <c:pt idx="2925">
                  <c:v>3.8812139999999977</c:v>
                </c:pt>
                <c:pt idx="2926">
                  <c:v>3.8824839999999967</c:v>
                </c:pt>
                <c:pt idx="2927">
                  <c:v>3.8837539999999997</c:v>
                </c:pt>
                <c:pt idx="2928">
                  <c:v>3.8850239999999987</c:v>
                </c:pt>
                <c:pt idx="2929">
                  <c:v>3.8862939999999977</c:v>
                </c:pt>
                <c:pt idx="2930">
                  <c:v>3.8875639999999994</c:v>
                </c:pt>
                <c:pt idx="2931">
                  <c:v>3.8890879999999988</c:v>
                </c:pt>
                <c:pt idx="2932">
                  <c:v>3.8903579999999987</c:v>
                </c:pt>
                <c:pt idx="2933">
                  <c:v>3.8916279999999968</c:v>
                </c:pt>
                <c:pt idx="2934">
                  <c:v>3.8928979999999767</c:v>
                </c:pt>
                <c:pt idx="2935">
                  <c:v>3.8941679999999987</c:v>
                </c:pt>
                <c:pt idx="2936">
                  <c:v>3.8956919999999977</c:v>
                </c:pt>
                <c:pt idx="2937">
                  <c:v>3.8969619999999967</c:v>
                </c:pt>
                <c:pt idx="2938">
                  <c:v>3.8984859999999641</c:v>
                </c:pt>
                <c:pt idx="2939">
                  <c:v>3.8997559999999591</c:v>
                </c:pt>
                <c:pt idx="2940">
                  <c:v>3.9012799999999968</c:v>
                </c:pt>
                <c:pt idx="2941">
                  <c:v>3.9025499999999727</c:v>
                </c:pt>
                <c:pt idx="2942">
                  <c:v>3.9038199999999987</c:v>
                </c:pt>
                <c:pt idx="2943">
                  <c:v>3.9050899999999977</c:v>
                </c:pt>
                <c:pt idx="2944">
                  <c:v>3.9063599999999967</c:v>
                </c:pt>
                <c:pt idx="2945">
                  <c:v>3.9078839999999997</c:v>
                </c:pt>
                <c:pt idx="2946">
                  <c:v>3.9091539999999987</c:v>
                </c:pt>
                <c:pt idx="2947">
                  <c:v>3.9101699999999977</c:v>
                </c:pt>
                <c:pt idx="2948">
                  <c:v>3.9116939999999967</c:v>
                </c:pt>
                <c:pt idx="2949">
                  <c:v>3.9129639999999619</c:v>
                </c:pt>
                <c:pt idx="2950">
                  <c:v>3.914234</c:v>
                </c:pt>
                <c:pt idx="2951">
                  <c:v>3.9157579999999967</c:v>
                </c:pt>
                <c:pt idx="2952">
                  <c:v>3.9170279999999997</c:v>
                </c:pt>
                <c:pt idx="2953">
                  <c:v>3.9185519999999987</c:v>
                </c:pt>
                <c:pt idx="2954">
                  <c:v>3.9200759999999977</c:v>
                </c:pt>
                <c:pt idx="2955">
                  <c:v>3.9213459999999967</c:v>
                </c:pt>
                <c:pt idx="2956">
                  <c:v>3.9226159999999624</c:v>
                </c:pt>
                <c:pt idx="2957">
                  <c:v>3.9238859999999987</c:v>
                </c:pt>
                <c:pt idx="2958">
                  <c:v>3.9251559999999968</c:v>
                </c:pt>
                <c:pt idx="2959">
                  <c:v>3.9264259999999767</c:v>
                </c:pt>
                <c:pt idx="2960">
                  <c:v>3.9276959999999987</c:v>
                </c:pt>
                <c:pt idx="2961">
                  <c:v>3.9292199999999977</c:v>
                </c:pt>
                <c:pt idx="2962">
                  <c:v>3.9304899999999967</c:v>
                </c:pt>
                <c:pt idx="2963">
                  <c:v>3.9317599999999691</c:v>
                </c:pt>
                <c:pt idx="2964">
                  <c:v>3.9330299999999987</c:v>
                </c:pt>
                <c:pt idx="2965">
                  <c:v>3.9342999999999977</c:v>
                </c:pt>
                <c:pt idx="2966">
                  <c:v>3.9358239999999967</c:v>
                </c:pt>
                <c:pt idx="2967">
                  <c:v>3.9370939999999988</c:v>
                </c:pt>
                <c:pt idx="2968">
                  <c:v>3.9383639999999978</c:v>
                </c:pt>
                <c:pt idx="2969">
                  <c:v>3.9398879999999967</c:v>
                </c:pt>
                <c:pt idx="2970">
                  <c:v>3.9414119999999997</c:v>
                </c:pt>
                <c:pt idx="2971">
                  <c:v>3.9426819999999987</c:v>
                </c:pt>
                <c:pt idx="2972">
                  <c:v>3.9439519999999995</c:v>
                </c:pt>
                <c:pt idx="2973">
                  <c:v>3.9452219999999998</c:v>
                </c:pt>
                <c:pt idx="2974">
                  <c:v>3.9464919999999997</c:v>
                </c:pt>
                <c:pt idx="2975">
                  <c:v>3.9477619999999995</c:v>
                </c:pt>
                <c:pt idx="2976">
                  <c:v>3.9492859999999967</c:v>
                </c:pt>
                <c:pt idx="2977">
                  <c:v>3.9503019999999993</c:v>
                </c:pt>
                <c:pt idx="2978">
                  <c:v>3.9515719999999988</c:v>
                </c:pt>
                <c:pt idx="2979">
                  <c:v>3.9528419999999573</c:v>
                </c:pt>
                <c:pt idx="2980">
                  <c:v>3.9543659999999967</c:v>
                </c:pt>
                <c:pt idx="2981">
                  <c:v>3.9558899999999659</c:v>
                </c:pt>
                <c:pt idx="2982">
                  <c:v>3.95716</c:v>
                </c:pt>
                <c:pt idx="2983">
                  <c:v>3.9584299999999977</c:v>
                </c:pt>
                <c:pt idx="2984">
                  <c:v>3.9599539999999767</c:v>
                </c:pt>
                <c:pt idx="2985">
                  <c:v>3.9612239999999987</c:v>
                </c:pt>
                <c:pt idx="2986">
                  <c:v>3.9627479999999977</c:v>
                </c:pt>
                <c:pt idx="2987">
                  <c:v>3.9640179999999998</c:v>
                </c:pt>
                <c:pt idx="2988">
                  <c:v>3.9650339999999993</c:v>
                </c:pt>
                <c:pt idx="2989">
                  <c:v>3.9663039999999987</c:v>
                </c:pt>
                <c:pt idx="2990">
                  <c:v>3.9675739999999995</c:v>
                </c:pt>
                <c:pt idx="2991">
                  <c:v>3.9690979999999998</c:v>
                </c:pt>
                <c:pt idx="2992">
                  <c:v>3.9701139999999993</c:v>
                </c:pt>
                <c:pt idx="2993">
                  <c:v>3.9713839999999987</c:v>
                </c:pt>
                <c:pt idx="2994">
                  <c:v>3.9729079999999977</c:v>
                </c:pt>
                <c:pt idx="2995">
                  <c:v>3.9741779999999993</c:v>
                </c:pt>
                <c:pt idx="2996">
                  <c:v>3.9754479999999623</c:v>
                </c:pt>
                <c:pt idx="2997">
                  <c:v>3.9769719999999977</c:v>
                </c:pt>
                <c:pt idx="2998">
                  <c:v>3.9782419999999967</c:v>
                </c:pt>
                <c:pt idx="2999">
                  <c:v>3.9795119999999997</c:v>
                </c:pt>
                <c:pt idx="3000">
                  <c:v>3.9810359999999987</c:v>
                </c:pt>
                <c:pt idx="3001">
                  <c:v>3.9823059999999977</c:v>
                </c:pt>
                <c:pt idx="3002">
                  <c:v>3.9838299999999998</c:v>
                </c:pt>
                <c:pt idx="3003">
                  <c:v>3.9850999999999988</c:v>
                </c:pt>
                <c:pt idx="3004">
                  <c:v>3.986116</c:v>
                </c:pt>
                <c:pt idx="3005">
                  <c:v>3.9876399999999994</c:v>
                </c:pt>
                <c:pt idx="3006">
                  <c:v>3.9889099999999997</c:v>
                </c:pt>
                <c:pt idx="3007">
                  <c:v>3.9899259999999988</c:v>
                </c:pt>
                <c:pt idx="3008">
                  <c:v>3.9911959999999977</c:v>
                </c:pt>
                <c:pt idx="3009">
                  <c:v>3.992465999999947</c:v>
                </c:pt>
                <c:pt idx="3010">
                  <c:v>3.9937359999999997</c:v>
                </c:pt>
                <c:pt idx="3011">
                  <c:v>3.9952599999999632</c:v>
                </c:pt>
                <c:pt idx="3012">
                  <c:v>3.9965299999999977</c:v>
                </c:pt>
                <c:pt idx="3013">
                  <c:v>3.9977999999999998</c:v>
                </c:pt>
                <c:pt idx="3014">
                  <c:v>3.9993239999999997</c:v>
                </c:pt>
                <c:pt idx="3015">
                  <c:v>4.0008480000000004</c:v>
                </c:pt>
                <c:pt idx="3016">
                  <c:v>4.0021179999999745</c:v>
                </c:pt>
                <c:pt idx="3017">
                  <c:v>4.0033880000000002</c:v>
                </c:pt>
                <c:pt idx="3018">
                  <c:v>4.0046580000000001</c:v>
                </c:pt>
                <c:pt idx="3019">
                  <c:v>4.005674</c:v>
                </c:pt>
                <c:pt idx="3020">
                  <c:v>4.0071979999999945</c:v>
                </c:pt>
                <c:pt idx="3021">
                  <c:v>4.0084679999999997</c:v>
                </c:pt>
                <c:pt idx="3022">
                  <c:v>4.0097379999999996</c:v>
                </c:pt>
                <c:pt idx="3023">
                  <c:v>4.0110079999999995</c:v>
                </c:pt>
                <c:pt idx="3024">
                  <c:v>4.0122779999999985</c:v>
                </c:pt>
                <c:pt idx="3025">
                  <c:v>4.0138019999999965</c:v>
                </c:pt>
                <c:pt idx="3026">
                  <c:v>4.0150719999999955</c:v>
                </c:pt>
                <c:pt idx="3027">
                  <c:v>4.0165959999999945</c:v>
                </c:pt>
                <c:pt idx="3028">
                  <c:v>4.0178659999999855</c:v>
                </c:pt>
                <c:pt idx="3029">
                  <c:v>4.0191359999999845</c:v>
                </c:pt>
                <c:pt idx="3030">
                  <c:v>4.0206599999999995</c:v>
                </c:pt>
                <c:pt idx="3031">
                  <c:v>4.0219299999999985</c:v>
                </c:pt>
                <c:pt idx="3032">
                  <c:v>4.0231999999999966</c:v>
                </c:pt>
                <c:pt idx="3033">
                  <c:v>4.0247239999999955</c:v>
                </c:pt>
                <c:pt idx="3034">
                  <c:v>4.0257399999999945</c:v>
                </c:pt>
                <c:pt idx="3035">
                  <c:v>4.0270099999999855</c:v>
                </c:pt>
                <c:pt idx="3036">
                  <c:v>4.0285339999999845</c:v>
                </c:pt>
                <c:pt idx="3037">
                  <c:v>4.0298039999999995</c:v>
                </c:pt>
                <c:pt idx="3038">
                  <c:v>4.0310739999999994</c:v>
                </c:pt>
                <c:pt idx="3039">
                  <c:v>4.0323439999999993</c:v>
                </c:pt>
                <c:pt idx="3040">
                  <c:v>4.0338680000000124</c:v>
                </c:pt>
                <c:pt idx="3041">
                  <c:v>4.0351379999999955</c:v>
                </c:pt>
                <c:pt idx="3042">
                  <c:v>4.0364079999999998</c:v>
                </c:pt>
                <c:pt idx="3043">
                  <c:v>4.0376779999999997</c:v>
                </c:pt>
                <c:pt idx="3044">
                  <c:v>4.0392020000000741</c:v>
                </c:pt>
                <c:pt idx="3045">
                  <c:v>4.0407259999999985</c:v>
                </c:pt>
                <c:pt idx="3046">
                  <c:v>4.0419959999999975</c:v>
                </c:pt>
                <c:pt idx="3047">
                  <c:v>4.0432659999999991</c:v>
                </c:pt>
                <c:pt idx="3048">
                  <c:v>4.0447899999999946</c:v>
                </c:pt>
                <c:pt idx="3049">
                  <c:v>4.0458059999999945</c:v>
                </c:pt>
                <c:pt idx="3050">
                  <c:v>4.0473299999999997</c:v>
                </c:pt>
                <c:pt idx="3051">
                  <c:v>4.0485999999999995</c:v>
                </c:pt>
                <c:pt idx="3052">
                  <c:v>4.0498699999999994</c:v>
                </c:pt>
                <c:pt idx="3053">
                  <c:v>4.0511399999999975</c:v>
                </c:pt>
                <c:pt idx="3054">
                  <c:v>4.0524099999999965</c:v>
                </c:pt>
                <c:pt idx="3055">
                  <c:v>4.0539339999999955</c:v>
                </c:pt>
                <c:pt idx="3056">
                  <c:v>4.0552039999999998</c:v>
                </c:pt>
                <c:pt idx="3057">
                  <c:v>4.0564739999999997</c:v>
                </c:pt>
                <c:pt idx="3058">
                  <c:v>4.0579979999999845</c:v>
                </c:pt>
                <c:pt idx="3059">
                  <c:v>4.0592679999999994</c:v>
                </c:pt>
                <c:pt idx="3060">
                  <c:v>4.0610459999999975</c:v>
                </c:pt>
                <c:pt idx="3061">
                  <c:v>4.0623159999999645</c:v>
                </c:pt>
                <c:pt idx="3062">
                  <c:v>4.0635859999999298</c:v>
                </c:pt>
                <c:pt idx="3063">
                  <c:v>4.0648559999999252</c:v>
                </c:pt>
                <c:pt idx="3064">
                  <c:v>4.0661259999999855</c:v>
                </c:pt>
                <c:pt idx="3065">
                  <c:v>4.0673959999999845</c:v>
                </c:pt>
                <c:pt idx="3066">
                  <c:v>4.0689199999999746</c:v>
                </c:pt>
                <c:pt idx="3067">
                  <c:v>4.0699359999999745</c:v>
                </c:pt>
                <c:pt idx="3068">
                  <c:v>4.0712060000000134</c:v>
                </c:pt>
                <c:pt idx="3069">
                  <c:v>4.07273</c:v>
                </c:pt>
                <c:pt idx="3070">
                  <c:v>4.0739999999999998</c:v>
                </c:pt>
                <c:pt idx="3071">
                  <c:v>4.0755239999999997</c:v>
                </c:pt>
                <c:pt idx="3072">
                  <c:v>4.0767940000000014</c:v>
                </c:pt>
                <c:pt idx="3073">
                  <c:v>4.0783179999999986</c:v>
                </c:pt>
                <c:pt idx="3074">
                  <c:v>4.0795879999999975</c:v>
                </c:pt>
                <c:pt idx="3075">
                  <c:v>4.0811120000000001</c:v>
                </c:pt>
                <c:pt idx="3076">
                  <c:v>4.082382</c:v>
                </c:pt>
                <c:pt idx="3077">
                  <c:v>4.0836519999999998</c:v>
                </c:pt>
                <c:pt idx="3078">
                  <c:v>4.0849219999999855</c:v>
                </c:pt>
                <c:pt idx="3079">
                  <c:v>4.0861919999999996</c:v>
                </c:pt>
                <c:pt idx="3080">
                  <c:v>4.0874619999999995</c:v>
                </c:pt>
                <c:pt idx="3081">
                  <c:v>4.0889859999999745</c:v>
                </c:pt>
                <c:pt idx="3082">
                  <c:v>4.0900019999999975</c:v>
                </c:pt>
                <c:pt idx="3083">
                  <c:v>4.0915259999999956</c:v>
                </c:pt>
                <c:pt idx="3084">
                  <c:v>4.0927959999999945</c:v>
                </c:pt>
                <c:pt idx="3085">
                  <c:v>4.0940659999999856</c:v>
                </c:pt>
                <c:pt idx="3086">
                  <c:v>4.0955899999999845</c:v>
                </c:pt>
                <c:pt idx="3087">
                  <c:v>4.0968599999999995</c:v>
                </c:pt>
                <c:pt idx="3088">
                  <c:v>4.0981299999999985</c:v>
                </c:pt>
                <c:pt idx="3089">
                  <c:v>4.0993999999999993</c:v>
                </c:pt>
                <c:pt idx="3090">
                  <c:v>4.1011779999999955</c:v>
                </c:pt>
                <c:pt idx="3091">
                  <c:v>4.1024479999999945</c:v>
                </c:pt>
                <c:pt idx="3092">
                  <c:v>4.1039719999999855</c:v>
                </c:pt>
                <c:pt idx="3093">
                  <c:v>4.1049879999999144</c:v>
                </c:pt>
                <c:pt idx="3094">
                  <c:v>4.1062579999999995</c:v>
                </c:pt>
                <c:pt idx="3095">
                  <c:v>4.1077819999999745</c:v>
                </c:pt>
                <c:pt idx="3096">
                  <c:v>4.1090519999999975</c:v>
                </c:pt>
                <c:pt idx="3097">
                  <c:v>4.1100680000000001</c:v>
                </c:pt>
                <c:pt idx="3098">
                  <c:v>4.1115919999999955</c:v>
                </c:pt>
                <c:pt idx="3099">
                  <c:v>4.1128619999999945</c:v>
                </c:pt>
                <c:pt idx="3100">
                  <c:v>4.1141319999999197</c:v>
                </c:pt>
                <c:pt idx="3101">
                  <c:v>4.1154019999999845</c:v>
                </c:pt>
                <c:pt idx="3102">
                  <c:v>4.1169259999999746</c:v>
                </c:pt>
                <c:pt idx="3103">
                  <c:v>4.1181959999999656</c:v>
                </c:pt>
                <c:pt idx="3104">
                  <c:v>4.1194659999999965</c:v>
                </c:pt>
                <c:pt idx="3105">
                  <c:v>4.1212439999999999</c:v>
                </c:pt>
                <c:pt idx="3106">
                  <c:v>4.1225139999999252</c:v>
                </c:pt>
                <c:pt idx="3107">
                  <c:v>4.1237839999999855</c:v>
                </c:pt>
                <c:pt idx="3108">
                  <c:v>4.1250539999999845</c:v>
                </c:pt>
                <c:pt idx="3109">
                  <c:v>4.1263239999999985</c:v>
                </c:pt>
                <c:pt idx="3110">
                  <c:v>4.1275939999999745</c:v>
                </c:pt>
                <c:pt idx="3111">
                  <c:v>4.1291179999999645</c:v>
                </c:pt>
                <c:pt idx="3112">
                  <c:v>4.1301339999999955</c:v>
                </c:pt>
                <c:pt idx="3113">
                  <c:v>4.131403999999999</c:v>
                </c:pt>
                <c:pt idx="3114">
                  <c:v>4.1326739999999997</c:v>
                </c:pt>
                <c:pt idx="3115">
                  <c:v>4.1341979999999845</c:v>
                </c:pt>
                <c:pt idx="3116">
                  <c:v>4.1354679999999995</c:v>
                </c:pt>
                <c:pt idx="3117">
                  <c:v>4.1367379999999985</c:v>
                </c:pt>
                <c:pt idx="3118">
                  <c:v>4.1382620000000134</c:v>
                </c:pt>
                <c:pt idx="3119">
                  <c:v>4.139532</c:v>
                </c:pt>
                <c:pt idx="3120">
                  <c:v>4.1410559999999945</c:v>
                </c:pt>
                <c:pt idx="3121">
                  <c:v>4.1423259999999855</c:v>
                </c:pt>
                <c:pt idx="3122">
                  <c:v>4.1435959999999845</c:v>
                </c:pt>
                <c:pt idx="3123">
                  <c:v>4.1451199999999755</c:v>
                </c:pt>
                <c:pt idx="3124">
                  <c:v>4.1461359999999745</c:v>
                </c:pt>
                <c:pt idx="3125">
                  <c:v>4.1476599999999975</c:v>
                </c:pt>
                <c:pt idx="3126">
                  <c:v>4.1489299999999965</c:v>
                </c:pt>
                <c:pt idx="3127">
                  <c:v>4.1501999999999946</c:v>
                </c:pt>
                <c:pt idx="3128">
                  <c:v>4.1514699999999998</c:v>
                </c:pt>
                <c:pt idx="3129">
                  <c:v>4.1527399999999846</c:v>
                </c:pt>
                <c:pt idx="3130">
                  <c:v>4.1542639999999995</c:v>
                </c:pt>
                <c:pt idx="3131">
                  <c:v>4.1555339999999745</c:v>
                </c:pt>
                <c:pt idx="3132">
                  <c:v>4.1568039999999975</c:v>
                </c:pt>
                <c:pt idx="3133">
                  <c:v>4.1580739999999965</c:v>
                </c:pt>
                <c:pt idx="3134">
                  <c:v>4.1595979999999955</c:v>
                </c:pt>
                <c:pt idx="3135">
                  <c:v>4.1611219999999856</c:v>
                </c:pt>
                <c:pt idx="3136">
                  <c:v>4.1623919999999845</c:v>
                </c:pt>
                <c:pt idx="3137">
                  <c:v>4.1636619999999995</c:v>
                </c:pt>
                <c:pt idx="3138">
                  <c:v>4.1649319999998964</c:v>
                </c:pt>
                <c:pt idx="3139">
                  <c:v>4.1662019999999975</c:v>
                </c:pt>
                <c:pt idx="3140">
                  <c:v>4.1674719999999645</c:v>
                </c:pt>
                <c:pt idx="3141">
                  <c:v>4.1689959999999298</c:v>
                </c:pt>
                <c:pt idx="3142">
                  <c:v>4.1700119999999945</c:v>
                </c:pt>
                <c:pt idx="3143">
                  <c:v>4.1712819999999997</c:v>
                </c:pt>
                <c:pt idx="3144">
                  <c:v>4.1728059999999845</c:v>
                </c:pt>
                <c:pt idx="3145">
                  <c:v>4.1740759999999755</c:v>
                </c:pt>
                <c:pt idx="3146">
                  <c:v>4.1755999999999975</c:v>
                </c:pt>
                <c:pt idx="3147">
                  <c:v>4.1768699999999992</c:v>
                </c:pt>
                <c:pt idx="3148">
                  <c:v>4.1781399999999955</c:v>
                </c:pt>
                <c:pt idx="3149">
                  <c:v>4.1796640000000034</c:v>
                </c:pt>
                <c:pt idx="3150">
                  <c:v>4.1809339999999855</c:v>
                </c:pt>
                <c:pt idx="3151">
                  <c:v>4.1824579999999845</c:v>
                </c:pt>
                <c:pt idx="3152">
                  <c:v>4.1837279999999986</c:v>
                </c:pt>
                <c:pt idx="3153">
                  <c:v>4.1849979999999745</c:v>
                </c:pt>
                <c:pt idx="3154">
                  <c:v>4.1862680000000134</c:v>
                </c:pt>
                <c:pt idx="3155">
                  <c:v>4.1875379999999645</c:v>
                </c:pt>
                <c:pt idx="3156">
                  <c:v>4.1888079999999945</c:v>
                </c:pt>
                <c:pt idx="3157">
                  <c:v>4.1900779999999855</c:v>
                </c:pt>
                <c:pt idx="3158">
                  <c:v>4.1916019999999996</c:v>
                </c:pt>
                <c:pt idx="3159">
                  <c:v>4.1928719999999755</c:v>
                </c:pt>
                <c:pt idx="3160">
                  <c:v>4.1941419999999745</c:v>
                </c:pt>
                <c:pt idx="3161">
                  <c:v>4.1956659999999975</c:v>
                </c:pt>
                <c:pt idx="3162">
                  <c:v>4.1969359999999645</c:v>
                </c:pt>
                <c:pt idx="3163">
                  <c:v>4.1984599999999945</c:v>
                </c:pt>
                <c:pt idx="3164">
                  <c:v>4.1997299999999997</c:v>
                </c:pt>
                <c:pt idx="3165">
                  <c:v>4.2012540000000014</c:v>
                </c:pt>
                <c:pt idx="3166">
                  <c:v>4.2025239999999995</c:v>
                </c:pt>
                <c:pt idx="3167">
                  <c:v>4.2037939999999994</c:v>
                </c:pt>
                <c:pt idx="3168">
                  <c:v>4.2050639999999992</c:v>
                </c:pt>
                <c:pt idx="3169">
                  <c:v>4.206588</c:v>
                </c:pt>
                <c:pt idx="3170">
                  <c:v>4.2078579999999945</c:v>
                </c:pt>
                <c:pt idx="3171">
                  <c:v>4.2091279999999998</c:v>
                </c:pt>
                <c:pt idx="3172">
                  <c:v>4.2103979999999996</c:v>
                </c:pt>
                <c:pt idx="3173">
                  <c:v>4.2116680000000741</c:v>
                </c:pt>
                <c:pt idx="3174">
                  <c:v>4.2129379999999745</c:v>
                </c:pt>
                <c:pt idx="3175">
                  <c:v>4.2144620000000002</c:v>
                </c:pt>
                <c:pt idx="3176">
                  <c:v>4.215732</c:v>
                </c:pt>
                <c:pt idx="3177">
                  <c:v>4.2172559999999955</c:v>
                </c:pt>
                <c:pt idx="3178">
                  <c:v>4.2185259999999865</c:v>
                </c:pt>
                <c:pt idx="3179">
                  <c:v>4.2200499999999996</c:v>
                </c:pt>
                <c:pt idx="3180">
                  <c:v>4.2215739999999995</c:v>
                </c:pt>
                <c:pt idx="3181">
                  <c:v>4.2228439999999985</c:v>
                </c:pt>
                <c:pt idx="3182">
                  <c:v>4.2241139999999655</c:v>
                </c:pt>
                <c:pt idx="3183">
                  <c:v>4.2251299999999965</c:v>
                </c:pt>
                <c:pt idx="3184">
                  <c:v>4.226653999999999</c:v>
                </c:pt>
                <c:pt idx="3185">
                  <c:v>4.2279239999999945</c:v>
                </c:pt>
                <c:pt idx="3186">
                  <c:v>4.2291939999999997</c:v>
                </c:pt>
                <c:pt idx="3187">
                  <c:v>4.2304640000000004</c:v>
                </c:pt>
                <c:pt idx="3188">
                  <c:v>4.2319879999999985</c:v>
                </c:pt>
                <c:pt idx="3189">
                  <c:v>4.2332579999999993</c:v>
                </c:pt>
                <c:pt idx="3190">
                  <c:v>4.2345279999999965</c:v>
                </c:pt>
                <c:pt idx="3191">
                  <c:v>4.2360519999999999</c:v>
                </c:pt>
                <c:pt idx="3192">
                  <c:v>4.2373219999999998</c:v>
                </c:pt>
                <c:pt idx="3193">
                  <c:v>4.2388459999999997</c:v>
                </c:pt>
                <c:pt idx="3194">
                  <c:v>4.2401159999999845</c:v>
                </c:pt>
                <c:pt idx="3195">
                  <c:v>4.2416399999999994</c:v>
                </c:pt>
                <c:pt idx="3196">
                  <c:v>4.2429099999999975</c:v>
                </c:pt>
                <c:pt idx="3197">
                  <c:v>4.2441799999999965</c:v>
                </c:pt>
                <c:pt idx="3198">
                  <c:v>4.2454499999999999</c:v>
                </c:pt>
                <c:pt idx="3199">
                  <c:v>4.2467199999999998</c:v>
                </c:pt>
                <c:pt idx="3200">
                  <c:v>4.2479899999999855</c:v>
                </c:pt>
                <c:pt idx="3201">
                  <c:v>4.2495139999999996</c:v>
                </c:pt>
                <c:pt idx="3202">
                  <c:v>4.2505299999999995</c:v>
                </c:pt>
                <c:pt idx="3203">
                  <c:v>4.2520539999999976</c:v>
                </c:pt>
                <c:pt idx="3204">
                  <c:v>4.2533239999999992</c:v>
                </c:pt>
                <c:pt idx="3205">
                  <c:v>4.2545939999999955</c:v>
                </c:pt>
                <c:pt idx="3206">
                  <c:v>4.2561179999999945</c:v>
                </c:pt>
                <c:pt idx="3207">
                  <c:v>4.2576419999999997</c:v>
                </c:pt>
                <c:pt idx="3208">
                  <c:v>4.2589119999999845</c:v>
                </c:pt>
                <c:pt idx="3209">
                  <c:v>4.2604359999999755</c:v>
                </c:pt>
                <c:pt idx="3210">
                  <c:v>4.2617060000000002</c:v>
                </c:pt>
                <c:pt idx="3211">
                  <c:v>4.2629759999999655</c:v>
                </c:pt>
                <c:pt idx="3212">
                  <c:v>4.2644999999999955</c:v>
                </c:pt>
                <c:pt idx="3213">
                  <c:v>4.2655159999999253</c:v>
                </c:pt>
                <c:pt idx="3214">
                  <c:v>4.2667859999999855</c:v>
                </c:pt>
                <c:pt idx="3215">
                  <c:v>4.2683099999999996</c:v>
                </c:pt>
                <c:pt idx="3216">
                  <c:v>4.2695799999999995</c:v>
                </c:pt>
                <c:pt idx="3217">
                  <c:v>4.2705959999999985</c:v>
                </c:pt>
                <c:pt idx="3218">
                  <c:v>4.2721199999999975</c:v>
                </c:pt>
                <c:pt idx="3219">
                  <c:v>4.2733899999999991</c:v>
                </c:pt>
                <c:pt idx="3220">
                  <c:v>4.274659999999999</c:v>
                </c:pt>
                <c:pt idx="3221">
                  <c:v>4.2761839999999998</c:v>
                </c:pt>
                <c:pt idx="3222">
                  <c:v>4.2774539999999996</c:v>
                </c:pt>
                <c:pt idx="3223">
                  <c:v>4.2787240000000004</c:v>
                </c:pt>
                <c:pt idx="3224">
                  <c:v>4.2805019999999985</c:v>
                </c:pt>
                <c:pt idx="3225">
                  <c:v>4.2817719999999992</c:v>
                </c:pt>
                <c:pt idx="3226">
                  <c:v>4.2830419999999991</c:v>
                </c:pt>
                <c:pt idx="3227">
                  <c:v>4.2843119999999955</c:v>
                </c:pt>
                <c:pt idx="3228">
                  <c:v>4.2855819999999945</c:v>
                </c:pt>
                <c:pt idx="3229">
                  <c:v>4.2868519999999997</c:v>
                </c:pt>
                <c:pt idx="3230">
                  <c:v>4.2881219999999995</c:v>
                </c:pt>
                <c:pt idx="3231">
                  <c:v>4.2896459999999994</c:v>
                </c:pt>
                <c:pt idx="3232">
                  <c:v>4.2906620000000606</c:v>
                </c:pt>
                <c:pt idx="3233">
                  <c:v>4.2919320000000001</c:v>
                </c:pt>
                <c:pt idx="3234">
                  <c:v>4.2932020000000124</c:v>
                </c:pt>
                <c:pt idx="3235">
                  <c:v>4.2947259999999945</c:v>
                </c:pt>
                <c:pt idx="3236">
                  <c:v>4.2959959999999855</c:v>
                </c:pt>
                <c:pt idx="3237">
                  <c:v>4.2975199999999845</c:v>
                </c:pt>
                <c:pt idx="3238">
                  <c:v>4.2987899999999986</c:v>
                </c:pt>
                <c:pt idx="3239">
                  <c:v>4.3003139999999975</c:v>
                </c:pt>
                <c:pt idx="3240">
                  <c:v>4.3015839999999965</c:v>
                </c:pt>
                <c:pt idx="3241">
                  <c:v>4.3028539999999955</c:v>
                </c:pt>
                <c:pt idx="3242">
                  <c:v>4.3043779999999945</c:v>
                </c:pt>
                <c:pt idx="3243">
                  <c:v>4.3053939999999997</c:v>
                </c:pt>
                <c:pt idx="3244">
                  <c:v>4.3066640000000014</c:v>
                </c:pt>
                <c:pt idx="3245">
                  <c:v>4.3081879999999755</c:v>
                </c:pt>
                <c:pt idx="3246">
                  <c:v>4.3094579999999985</c:v>
                </c:pt>
                <c:pt idx="3247">
                  <c:v>4.3104739999999975</c:v>
                </c:pt>
                <c:pt idx="3248">
                  <c:v>4.311744</c:v>
                </c:pt>
                <c:pt idx="3249">
                  <c:v>4.313267999999999</c:v>
                </c:pt>
                <c:pt idx="3250">
                  <c:v>4.3145379999999234</c:v>
                </c:pt>
                <c:pt idx="3251">
                  <c:v>4.3158079999999845</c:v>
                </c:pt>
                <c:pt idx="3252">
                  <c:v>4.3173319999999755</c:v>
                </c:pt>
                <c:pt idx="3253">
                  <c:v>4.3186019999999985</c:v>
                </c:pt>
                <c:pt idx="3254">
                  <c:v>4.3201259999999655</c:v>
                </c:pt>
                <c:pt idx="3255">
                  <c:v>4.32165</c:v>
                </c:pt>
                <c:pt idx="3256">
                  <c:v>4.3229199999999279</c:v>
                </c:pt>
                <c:pt idx="3257">
                  <c:v>4.3241899999999234</c:v>
                </c:pt>
                <c:pt idx="3258">
                  <c:v>4.3254599999999845</c:v>
                </c:pt>
                <c:pt idx="3259">
                  <c:v>4.3267299999999995</c:v>
                </c:pt>
                <c:pt idx="3260">
                  <c:v>4.3279999999999745</c:v>
                </c:pt>
                <c:pt idx="3261">
                  <c:v>4.3295239999999975</c:v>
                </c:pt>
                <c:pt idx="3262">
                  <c:v>4.3305399999999965</c:v>
                </c:pt>
                <c:pt idx="3263">
                  <c:v>4.3318099999999991</c:v>
                </c:pt>
                <c:pt idx="3264">
                  <c:v>4.3330799999999989</c:v>
                </c:pt>
                <c:pt idx="3265">
                  <c:v>4.3346039999999997</c:v>
                </c:pt>
                <c:pt idx="3266">
                  <c:v>4.3358739999999996</c:v>
                </c:pt>
                <c:pt idx="3267">
                  <c:v>4.3373979999999985</c:v>
                </c:pt>
                <c:pt idx="3268">
                  <c:v>4.3386679999999993</c:v>
                </c:pt>
                <c:pt idx="3269">
                  <c:v>4.3401919999999965</c:v>
                </c:pt>
                <c:pt idx="3270">
                  <c:v>4.3417159999999955</c:v>
                </c:pt>
                <c:pt idx="3271">
                  <c:v>4.3429859999999243</c:v>
                </c:pt>
                <c:pt idx="3272">
                  <c:v>4.3442559999999855</c:v>
                </c:pt>
                <c:pt idx="3273">
                  <c:v>4.3452719999999996</c:v>
                </c:pt>
                <c:pt idx="3274">
                  <c:v>4.3465419999999995</c:v>
                </c:pt>
                <c:pt idx="3275">
                  <c:v>4.3480659999999975</c:v>
                </c:pt>
                <c:pt idx="3276">
                  <c:v>4.3493359999999965</c:v>
                </c:pt>
                <c:pt idx="3277">
                  <c:v>4.350352</c:v>
                </c:pt>
                <c:pt idx="3278">
                  <c:v>4.3516219999999999</c:v>
                </c:pt>
                <c:pt idx="3279">
                  <c:v>4.3531459999999855</c:v>
                </c:pt>
                <c:pt idx="3280">
                  <c:v>4.3544159999999126</c:v>
                </c:pt>
                <c:pt idx="3281">
                  <c:v>4.3556859999999755</c:v>
                </c:pt>
                <c:pt idx="3282">
                  <c:v>4.3572099999999985</c:v>
                </c:pt>
                <c:pt idx="3283">
                  <c:v>4.3584799999999975</c:v>
                </c:pt>
                <c:pt idx="3284">
                  <c:v>4.360258</c:v>
                </c:pt>
                <c:pt idx="3285">
                  <c:v>4.3615279999999945</c:v>
                </c:pt>
                <c:pt idx="3286">
                  <c:v>4.3627979999999855</c:v>
                </c:pt>
                <c:pt idx="3287">
                  <c:v>4.3640679999999845</c:v>
                </c:pt>
                <c:pt idx="3288">
                  <c:v>4.3650839999999755</c:v>
                </c:pt>
                <c:pt idx="3289">
                  <c:v>4.3663539999999985</c:v>
                </c:pt>
                <c:pt idx="3290">
                  <c:v>4.3678779999999655</c:v>
                </c:pt>
                <c:pt idx="3291">
                  <c:v>4.3691479999999965</c:v>
                </c:pt>
                <c:pt idx="3292">
                  <c:v>4.3704179999999955</c:v>
                </c:pt>
                <c:pt idx="3293">
                  <c:v>4.3716879999999998</c:v>
                </c:pt>
                <c:pt idx="3294">
                  <c:v>4.3729579999999855</c:v>
                </c:pt>
                <c:pt idx="3295">
                  <c:v>4.3744819999999756</c:v>
                </c:pt>
                <c:pt idx="3296">
                  <c:v>4.3757519999999985</c:v>
                </c:pt>
                <c:pt idx="3297">
                  <c:v>4.3770219999999975</c:v>
                </c:pt>
                <c:pt idx="3298">
                  <c:v>4.378546</c:v>
                </c:pt>
                <c:pt idx="3299">
                  <c:v>4.3800699999999999</c:v>
                </c:pt>
                <c:pt idx="3300">
                  <c:v>4.3813399999999998</c:v>
                </c:pt>
                <c:pt idx="3301">
                  <c:v>4.3828639999999996</c:v>
                </c:pt>
                <c:pt idx="3302">
                  <c:v>4.3841339999999756</c:v>
                </c:pt>
                <c:pt idx="3303">
                  <c:v>4.3851499999999985</c:v>
                </c:pt>
                <c:pt idx="3304">
                  <c:v>4.3864199999999975</c:v>
                </c:pt>
                <c:pt idx="3305">
                  <c:v>4.3876899999999965</c:v>
                </c:pt>
                <c:pt idx="3306">
                  <c:v>4.3892139999999999</c:v>
                </c:pt>
                <c:pt idx="3307">
                  <c:v>4.390229999999999</c:v>
                </c:pt>
                <c:pt idx="3308">
                  <c:v>4.3914999999999988</c:v>
                </c:pt>
                <c:pt idx="3309">
                  <c:v>4.3930239999999996</c:v>
                </c:pt>
                <c:pt idx="3310">
                  <c:v>4.3942939999999995</c:v>
                </c:pt>
                <c:pt idx="3311">
                  <c:v>4.3955639999999985</c:v>
                </c:pt>
                <c:pt idx="3312">
                  <c:v>4.3970879999999655</c:v>
                </c:pt>
                <c:pt idx="3313">
                  <c:v>4.398358</c:v>
                </c:pt>
                <c:pt idx="3314">
                  <c:v>4.3996279999999999</c:v>
                </c:pt>
                <c:pt idx="3315">
                  <c:v>4.4011519999999997</c:v>
                </c:pt>
                <c:pt idx="3316">
                  <c:v>4.4024219999999996</c:v>
                </c:pt>
                <c:pt idx="3317">
                  <c:v>4.4039459999999995</c:v>
                </c:pt>
                <c:pt idx="3318">
                  <c:v>4.4049619999999985</c:v>
                </c:pt>
                <c:pt idx="3319">
                  <c:v>4.4062320000000534</c:v>
                </c:pt>
                <c:pt idx="3320">
                  <c:v>4.4077559999999965</c:v>
                </c:pt>
                <c:pt idx="3321">
                  <c:v>4.4090259999999999</c:v>
                </c:pt>
                <c:pt idx="3322">
                  <c:v>4.4102959999999998</c:v>
                </c:pt>
                <c:pt idx="3323">
                  <c:v>4.4115659999999997</c:v>
                </c:pt>
                <c:pt idx="3324">
                  <c:v>4.4128359999999756</c:v>
                </c:pt>
                <c:pt idx="3325">
                  <c:v>4.4143599999999985</c:v>
                </c:pt>
                <c:pt idx="3326">
                  <c:v>4.4156299999999993</c:v>
                </c:pt>
                <c:pt idx="3327">
                  <c:v>4.4168999999999992</c:v>
                </c:pt>
                <c:pt idx="3328">
                  <c:v>4.418423999999999</c:v>
                </c:pt>
                <c:pt idx="3329">
                  <c:v>4.4196940000000033</c:v>
                </c:pt>
                <c:pt idx="3330">
                  <c:v>4.4212179999999996</c:v>
                </c:pt>
                <c:pt idx="3331">
                  <c:v>4.4224879999999755</c:v>
                </c:pt>
                <c:pt idx="3332">
                  <c:v>4.4237579999999985</c:v>
                </c:pt>
                <c:pt idx="3333">
                  <c:v>4.4250279999999975</c:v>
                </c:pt>
                <c:pt idx="3334">
                  <c:v>4.4262979999999992</c:v>
                </c:pt>
                <c:pt idx="3335">
                  <c:v>4.4275679999999955</c:v>
                </c:pt>
                <c:pt idx="3336">
                  <c:v>4.4290919999999998</c:v>
                </c:pt>
                <c:pt idx="3337">
                  <c:v>4.4303620000000841</c:v>
                </c:pt>
                <c:pt idx="3338">
                  <c:v>4.4316320000000777</c:v>
                </c:pt>
                <c:pt idx="3339">
                  <c:v>4.4329019999999995</c:v>
                </c:pt>
                <c:pt idx="3340">
                  <c:v>4.4341719999999976</c:v>
                </c:pt>
                <c:pt idx="3341">
                  <c:v>4.4356960000000134</c:v>
                </c:pt>
                <c:pt idx="3342">
                  <c:v>4.4369660000000124</c:v>
                </c:pt>
                <c:pt idx="3343">
                  <c:v>4.4382359999999998</c:v>
                </c:pt>
                <c:pt idx="3344">
                  <c:v>4.4397600000000859</c:v>
                </c:pt>
                <c:pt idx="3345">
                  <c:v>4.4412840000000013</c:v>
                </c:pt>
                <c:pt idx="3346">
                  <c:v>4.4425539999999986</c:v>
                </c:pt>
                <c:pt idx="3347">
                  <c:v>4.4438239999999993</c:v>
                </c:pt>
                <c:pt idx="3348">
                  <c:v>4.4450939999999992</c:v>
                </c:pt>
                <c:pt idx="3349">
                  <c:v>4.4463640000000124</c:v>
                </c:pt>
                <c:pt idx="3350">
                  <c:v>4.4476339999999999</c:v>
                </c:pt>
                <c:pt idx="3351">
                  <c:v>4.4489039999999997</c:v>
                </c:pt>
                <c:pt idx="3352">
                  <c:v>4.4501739999999996</c:v>
                </c:pt>
                <c:pt idx="3353">
                  <c:v>4.4514440000000004</c:v>
                </c:pt>
                <c:pt idx="3354">
                  <c:v>4.4527139999999985</c:v>
                </c:pt>
                <c:pt idx="3355">
                  <c:v>4.4542379999999975</c:v>
                </c:pt>
                <c:pt idx="3356">
                  <c:v>4.4557619999999991</c:v>
                </c:pt>
                <c:pt idx="3357">
                  <c:v>4.4570319999999946</c:v>
                </c:pt>
                <c:pt idx="3358">
                  <c:v>4.4583019999999998</c:v>
                </c:pt>
                <c:pt idx="3359">
                  <c:v>4.4595719999999996</c:v>
                </c:pt>
                <c:pt idx="3360">
                  <c:v>4.4610959999999995</c:v>
                </c:pt>
                <c:pt idx="3361">
                  <c:v>4.4626200000000003</c:v>
                </c:pt>
                <c:pt idx="3362">
                  <c:v>4.4638899999999975</c:v>
                </c:pt>
                <c:pt idx="3363">
                  <c:v>4.4649059999999645</c:v>
                </c:pt>
                <c:pt idx="3364">
                  <c:v>4.466429999999999</c:v>
                </c:pt>
                <c:pt idx="3365">
                  <c:v>4.4676999999999989</c:v>
                </c:pt>
                <c:pt idx="3366">
                  <c:v>4.4689699999999997</c:v>
                </c:pt>
                <c:pt idx="3367">
                  <c:v>4.4702400000000759</c:v>
                </c:pt>
                <c:pt idx="3368">
                  <c:v>4.4715099999999994</c:v>
                </c:pt>
                <c:pt idx="3369">
                  <c:v>4.4727799999999993</c:v>
                </c:pt>
                <c:pt idx="3370">
                  <c:v>4.4740499999999992</c:v>
                </c:pt>
                <c:pt idx="3371">
                  <c:v>4.4755739999999991</c:v>
                </c:pt>
                <c:pt idx="3372">
                  <c:v>4.4768440000000034</c:v>
                </c:pt>
                <c:pt idx="3373">
                  <c:v>4.4781139999999997</c:v>
                </c:pt>
                <c:pt idx="3374">
                  <c:v>4.4796380000000777</c:v>
                </c:pt>
                <c:pt idx="3375">
                  <c:v>4.4811619999999994</c:v>
                </c:pt>
                <c:pt idx="3376">
                  <c:v>4.4824319999999975</c:v>
                </c:pt>
                <c:pt idx="3377">
                  <c:v>4.4839559999999965</c:v>
                </c:pt>
                <c:pt idx="3378">
                  <c:v>4.484972</c:v>
                </c:pt>
                <c:pt idx="3379">
                  <c:v>4.486242000000094</c:v>
                </c:pt>
                <c:pt idx="3380">
                  <c:v>4.4875119999999855</c:v>
                </c:pt>
                <c:pt idx="3381">
                  <c:v>4.4887819999999996</c:v>
                </c:pt>
                <c:pt idx="3382">
                  <c:v>4.4900519999999995</c:v>
                </c:pt>
                <c:pt idx="3383">
                  <c:v>4.4913219999999994</c:v>
                </c:pt>
                <c:pt idx="3384">
                  <c:v>4.4925919999999975</c:v>
                </c:pt>
                <c:pt idx="3385">
                  <c:v>4.4941159999999645</c:v>
                </c:pt>
                <c:pt idx="3386">
                  <c:v>4.4953859999999946</c:v>
                </c:pt>
                <c:pt idx="3387">
                  <c:v>4.4966559999999989</c:v>
                </c:pt>
                <c:pt idx="3388">
                  <c:v>4.4981799999999996</c:v>
                </c:pt>
                <c:pt idx="3389">
                  <c:v>4.4994500000000004</c:v>
                </c:pt>
                <c:pt idx="3390">
                  <c:v>4.5009739999999985</c:v>
                </c:pt>
                <c:pt idx="3391">
                  <c:v>4.5022439999999992</c:v>
                </c:pt>
                <c:pt idx="3392">
                  <c:v>4.5035139999999965</c:v>
                </c:pt>
                <c:pt idx="3393">
                  <c:v>4.5050379999999945</c:v>
                </c:pt>
                <c:pt idx="3394">
                  <c:v>4.5057999999999989</c:v>
                </c:pt>
                <c:pt idx="3395">
                  <c:v>4.5073239999999997</c:v>
                </c:pt>
                <c:pt idx="3396">
                  <c:v>4.5085939999999995</c:v>
                </c:pt>
                <c:pt idx="3397">
                  <c:v>4.5098639999999994</c:v>
                </c:pt>
                <c:pt idx="3398">
                  <c:v>4.5111339999999975</c:v>
                </c:pt>
                <c:pt idx="3399">
                  <c:v>4.5124039999999965</c:v>
                </c:pt>
                <c:pt idx="3400">
                  <c:v>4.5139279999999955</c:v>
                </c:pt>
                <c:pt idx="3401">
                  <c:v>4.5151979999999945</c:v>
                </c:pt>
                <c:pt idx="3402">
                  <c:v>4.5164679999999997</c:v>
                </c:pt>
                <c:pt idx="3403">
                  <c:v>4.5179919999999845</c:v>
                </c:pt>
                <c:pt idx="3404">
                  <c:v>4.5192619999999994</c:v>
                </c:pt>
                <c:pt idx="3405">
                  <c:v>4.5207859999999656</c:v>
                </c:pt>
                <c:pt idx="3406">
                  <c:v>4.5220559999999645</c:v>
                </c:pt>
                <c:pt idx="3407">
                  <c:v>4.5235799999999955</c:v>
                </c:pt>
                <c:pt idx="3408">
                  <c:v>4.5248499999999945</c:v>
                </c:pt>
                <c:pt idx="3409">
                  <c:v>4.5258659999999855</c:v>
                </c:pt>
                <c:pt idx="3410">
                  <c:v>4.5273899999999845</c:v>
                </c:pt>
                <c:pt idx="3411">
                  <c:v>4.5286599999999995</c:v>
                </c:pt>
                <c:pt idx="3412">
                  <c:v>4.5299299999999985</c:v>
                </c:pt>
                <c:pt idx="3413">
                  <c:v>4.5311999999999992</c:v>
                </c:pt>
                <c:pt idx="3414">
                  <c:v>4.53247</c:v>
                </c:pt>
                <c:pt idx="3415">
                  <c:v>4.5337399999999999</c:v>
                </c:pt>
                <c:pt idx="3416">
                  <c:v>4.5352640000000024</c:v>
                </c:pt>
                <c:pt idx="3417">
                  <c:v>4.5365339999999996</c:v>
                </c:pt>
                <c:pt idx="3418">
                  <c:v>4.5378039999999995</c:v>
                </c:pt>
                <c:pt idx="3419">
                  <c:v>4.5393279999999994</c:v>
                </c:pt>
                <c:pt idx="3420">
                  <c:v>4.5408520000000001</c:v>
                </c:pt>
                <c:pt idx="3421">
                  <c:v>4.542122</c:v>
                </c:pt>
                <c:pt idx="3422">
                  <c:v>4.5433919999999999</c:v>
                </c:pt>
                <c:pt idx="3423">
                  <c:v>4.5449159999999207</c:v>
                </c:pt>
                <c:pt idx="3424">
                  <c:v>4.5459319999999845</c:v>
                </c:pt>
                <c:pt idx="3425">
                  <c:v>4.5472019999999995</c:v>
                </c:pt>
                <c:pt idx="3426">
                  <c:v>4.5487259999999985</c:v>
                </c:pt>
                <c:pt idx="3427">
                  <c:v>4.5499960000000002</c:v>
                </c:pt>
                <c:pt idx="3428">
                  <c:v>4.5512660000000134</c:v>
                </c:pt>
                <c:pt idx="3429">
                  <c:v>4.5525359999999289</c:v>
                </c:pt>
                <c:pt idx="3430">
                  <c:v>4.5538059999999945</c:v>
                </c:pt>
                <c:pt idx="3431">
                  <c:v>4.5553299999999997</c:v>
                </c:pt>
                <c:pt idx="3432">
                  <c:v>4.5565999999999995</c:v>
                </c:pt>
                <c:pt idx="3433">
                  <c:v>4.5578699999999985</c:v>
                </c:pt>
                <c:pt idx="3434">
                  <c:v>4.5593939999999993</c:v>
                </c:pt>
                <c:pt idx="3435">
                  <c:v>4.5609179999999645</c:v>
                </c:pt>
                <c:pt idx="3436">
                  <c:v>4.5621879999999289</c:v>
                </c:pt>
                <c:pt idx="3437">
                  <c:v>4.5637119999999856</c:v>
                </c:pt>
                <c:pt idx="3438">
                  <c:v>4.5649819999999162</c:v>
                </c:pt>
                <c:pt idx="3439">
                  <c:v>4.5659979999999845</c:v>
                </c:pt>
                <c:pt idx="3440">
                  <c:v>4.5675219999999745</c:v>
                </c:pt>
                <c:pt idx="3441">
                  <c:v>4.5687919999999975</c:v>
                </c:pt>
                <c:pt idx="3442">
                  <c:v>4.5700619999999992</c:v>
                </c:pt>
                <c:pt idx="3443">
                  <c:v>4.5713319999999991</c:v>
                </c:pt>
                <c:pt idx="3444">
                  <c:v>4.5726019999999998</c:v>
                </c:pt>
                <c:pt idx="3445">
                  <c:v>4.5741259999999855</c:v>
                </c:pt>
                <c:pt idx="3446">
                  <c:v>4.5753959999999996</c:v>
                </c:pt>
                <c:pt idx="3447">
                  <c:v>4.5766660000000696</c:v>
                </c:pt>
                <c:pt idx="3448">
                  <c:v>4.5779359999999745</c:v>
                </c:pt>
                <c:pt idx="3449">
                  <c:v>4.5794599999999992</c:v>
                </c:pt>
                <c:pt idx="3450">
                  <c:v>4.5809839999999955</c:v>
                </c:pt>
                <c:pt idx="3451">
                  <c:v>4.5825079999999945</c:v>
                </c:pt>
                <c:pt idx="3452">
                  <c:v>4.5837779999999997</c:v>
                </c:pt>
                <c:pt idx="3453">
                  <c:v>4.5850479999999996</c:v>
                </c:pt>
                <c:pt idx="3454">
                  <c:v>4.5860640000000004</c:v>
                </c:pt>
                <c:pt idx="3455">
                  <c:v>4.5873339999999985</c:v>
                </c:pt>
                <c:pt idx="3456">
                  <c:v>4.5888580000000001</c:v>
                </c:pt>
                <c:pt idx="3457">
                  <c:v>4.5898739999999991</c:v>
                </c:pt>
                <c:pt idx="3458">
                  <c:v>4.5913979999999999</c:v>
                </c:pt>
                <c:pt idx="3459">
                  <c:v>4.5926679999999998</c:v>
                </c:pt>
                <c:pt idx="3460">
                  <c:v>4.5939379999999845</c:v>
                </c:pt>
                <c:pt idx="3461">
                  <c:v>4.5954619999999995</c:v>
                </c:pt>
                <c:pt idx="3462">
                  <c:v>4.5967319999999985</c:v>
                </c:pt>
                <c:pt idx="3463">
                  <c:v>4.5980020000000001</c:v>
                </c:pt>
                <c:pt idx="3464">
                  <c:v>4.5995259999999965</c:v>
                </c:pt>
                <c:pt idx="3465">
                  <c:v>4.601049999999999</c:v>
                </c:pt>
                <c:pt idx="3466">
                  <c:v>4.6023199999999855</c:v>
                </c:pt>
                <c:pt idx="3467">
                  <c:v>4.6038439999999996</c:v>
                </c:pt>
                <c:pt idx="3468">
                  <c:v>4.6051139999999755</c:v>
                </c:pt>
                <c:pt idx="3469">
                  <c:v>4.6061299999999985</c:v>
                </c:pt>
                <c:pt idx="3470">
                  <c:v>4.6073999999999975</c:v>
                </c:pt>
                <c:pt idx="3471">
                  <c:v>4.6089239999999965</c:v>
                </c:pt>
                <c:pt idx="3472">
                  <c:v>4.6101939999999955</c:v>
                </c:pt>
                <c:pt idx="3473">
                  <c:v>4.6114639999999989</c:v>
                </c:pt>
                <c:pt idx="3474">
                  <c:v>4.6127339999999855</c:v>
                </c:pt>
                <c:pt idx="3475">
                  <c:v>4.6142579999999755</c:v>
                </c:pt>
                <c:pt idx="3476">
                  <c:v>4.6155279999999745</c:v>
                </c:pt>
                <c:pt idx="3477">
                  <c:v>4.6167979999999975</c:v>
                </c:pt>
                <c:pt idx="3478">
                  <c:v>4.618322</c:v>
                </c:pt>
                <c:pt idx="3479">
                  <c:v>4.6195919999999955</c:v>
                </c:pt>
                <c:pt idx="3480">
                  <c:v>4.6211159999999252</c:v>
                </c:pt>
                <c:pt idx="3481">
                  <c:v>4.6223859999999179</c:v>
                </c:pt>
                <c:pt idx="3482">
                  <c:v>4.6236559999999765</c:v>
                </c:pt>
                <c:pt idx="3483">
                  <c:v>4.6249259999998964</c:v>
                </c:pt>
                <c:pt idx="3484">
                  <c:v>4.6261959999999656</c:v>
                </c:pt>
                <c:pt idx="3485">
                  <c:v>4.6274659999999646</c:v>
                </c:pt>
                <c:pt idx="3486">
                  <c:v>4.6287359999999316</c:v>
                </c:pt>
                <c:pt idx="3487">
                  <c:v>4.6300059999999945</c:v>
                </c:pt>
                <c:pt idx="3488">
                  <c:v>4.6312759999999997</c:v>
                </c:pt>
                <c:pt idx="3489">
                  <c:v>4.6325459999999845</c:v>
                </c:pt>
                <c:pt idx="3490">
                  <c:v>4.6340699999999995</c:v>
                </c:pt>
                <c:pt idx="3491">
                  <c:v>4.6353400000000002</c:v>
                </c:pt>
                <c:pt idx="3492">
                  <c:v>4.6368639999999992</c:v>
                </c:pt>
                <c:pt idx="3493">
                  <c:v>4.6381339999999955</c:v>
                </c:pt>
                <c:pt idx="3494">
                  <c:v>4.6394039999999999</c:v>
                </c:pt>
                <c:pt idx="3495">
                  <c:v>4.6409279999999855</c:v>
                </c:pt>
                <c:pt idx="3496">
                  <c:v>4.6421979999999845</c:v>
                </c:pt>
                <c:pt idx="3497">
                  <c:v>4.6437219999999995</c:v>
                </c:pt>
                <c:pt idx="3498">
                  <c:v>4.6449919999999745</c:v>
                </c:pt>
                <c:pt idx="3499">
                  <c:v>4.6460079999999975</c:v>
                </c:pt>
                <c:pt idx="3500">
                  <c:v>4.647278</c:v>
                </c:pt>
                <c:pt idx="3501">
                  <c:v>4.6488019999999945</c:v>
                </c:pt>
                <c:pt idx="3502">
                  <c:v>4.6500719999999856</c:v>
                </c:pt>
                <c:pt idx="3503">
                  <c:v>4.6513419999999996</c:v>
                </c:pt>
                <c:pt idx="3504">
                  <c:v>4.6526119999999755</c:v>
                </c:pt>
                <c:pt idx="3505">
                  <c:v>4.6538819999999745</c:v>
                </c:pt>
                <c:pt idx="3506">
                  <c:v>4.6554059999999655</c:v>
                </c:pt>
                <c:pt idx="3507">
                  <c:v>4.6566759999999965</c:v>
                </c:pt>
                <c:pt idx="3508">
                  <c:v>4.6579459999999298</c:v>
                </c:pt>
                <c:pt idx="3509">
                  <c:v>4.6592159999999945</c:v>
                </c:pt>
                <c:pt idx="3510">
                  <c:v>4.6609939999999845</c:v>
                </c:pt>
                <c:pt idx="3511">
                  <c:v>4.6622639999999995</c:v>
                </c:pt>
                <c:pt idx="3512">
                  <c:v>4.6635339999999745</c:v>
                </c:pt>
                <c:pt idx="3513">
                  <c:v>4.6648039999999655</c:v>
                </c:pt>
                <c:pt idx="3514">
                  <c:v>4.6660739999999965</c:v>
                </c:pt>
                <c:pt idx="3515">
                  <c:v>4.6673439999999955</c:v>
                </c:pt>
                <c:pt idx="3516">
                  <c:v>4.6686139999999945</c:v>
                </c:pt>
                <c:pt idx="3517">
                  <c:v>4.6698839999999855</c:v>
                </c:pt>
                <c:pt idx="3518">
                  <c:v>4.6714079999999996</c:v>
                </c:pt>
                <c:pt idx="3519">
                  <c:v>4.6726779999999986</c:v>
                </c:pt>
                <c:pt idx="3520">
                  <c:v>4.6739479999999975</c:v>
                </c:pt>
                <c:pt idx="3521">
                  <c:v>4.6754720000000001</c:v>
                </c:pt>
                <c:pt idx="3522">
                  <c:v>4.6767420000000124</c:v>
                </c:pt>
                <c:pt idx="3523">
                  <c:v>4.6780119999999945</c:v>
                </c:pt>
                <c:pt idx="3524">
                  <c:v>4.6795359999999855</c:v>
                </c:pt>
                <c:pt idx="3525">
                  <c:v>4.6810599999999996</c:v>
                </c:pt>
                <c:pt idx="3526">
                  <c:v>4.6823299999999985</c:v>
                </c:pt>
                <c:pt idx="3527">
                  <c:v>4.6835999999999975</c:v>
                </c:pt>
                <c:pt idx="3528">
                  <c:v>4.6851239999999965</c:v>
                </c:pt>
                <c:pt idx="3529">
                  <c:v>4.68614</c:v>
                </c:pt>
                <c:pt idx="3530">
                  <c:v>4.6874099999999945</c:v>
                </c:pt>
                <c:pt idx="3531">
                  <c:v>4.6889339999999855</c:v>
                </c:pt>
                <c:pt idx="3532">
                  <c:v>4.6902039999999996</c:v>
                </c:pt>
                <c:pt idx="3533">
                  <c:v>4.6914739999999995</c:v>
                </c:pt>
                <c:pt idx="3534">
                  <c:v>4.6927439999999985</c:v>
                </c:pt>
                <c:pt idx="3535">
                  <c:v>4.6940139999999655</c:v>
                </c:pt>
                <c:pt idx="3536">
                  <c:v>4.6955379999999645</c:v>
                </c:pt>
                <c:pt idx="3537">
                  <c:v>4.6968079999999945</c:v>
                </c:pt>
                <c:pt idx="3538">
                  <c:v>4.6980779999999855</c:v>
                </c:pt>
                <c:pt idx="3539">
                  <c:v>4.6996019999999996</c:v>
                </c:pt>
                <c:pt idx="3540">
                  <c:v>4.7011259999999995</c:v>
                </c:pt>
                <c:pt idx="3541">
                  <c:v>4.7023959999999985</c:v>
                </c:pt>
                <c:pt idx="3542">
                  <c:v>4.7039199999999965</c:v>
                </c:pt>
                <c:pt idx="3543">
                  <c:v>4.7049359999999645</c:v>
                </c:pt>
                <c:pt idx="3544">
                  <c:v>4.7064599999999999</c:v>
                </c:pt>
                <c:pt idx="3545">
                  <c:v>4.7077299999999997</c:v>
                </c:pt>
                <c:pt idx="3546">
                  <c:v>4.7089999999999996</c:v>
                </c:pt>
                <c:pt idx="3547">
                  <c:v>4.7102700000000004</c:v>
                </c:pt>
                <c:pt idx="3548">
                  <c:v>4.7115399999999985</c:v>
                </c:pt>
                <c:pt idx="3549">
                  <c:v>4.7128099999999975</c:v>
                </c:pt>
                <c:pt idx="3550">
                  <c:v>4.7143339999999965</c:v>
                </c:pt>
                <c:pt idx="3551">
                  <c:v>4.7156039999999999</c:v>
                </c:pt>
                <c:pt idx="3552">
                  <c:v>4.7168739999999998</c:v>
                </c:pt>
                <c:pt idx="3553">
                  <c:v>4.7183979999999996</c:v>
                </c:pt>
                <c:pt idx="3554">
                  <c:v>4.7199219999999995</c:v>
                </c:pt>
                <c:pt idx="3555">
                  <c:v>4.7214459999999985</c:v>
                </c:pt>
                <c:pt idx="3556">
                  <c:v>4.7227159999999655</c:v>
                </c:pt>
                <c:pt idx="3557">
                  <c:v>4.7239859999999645</c:v>
                </c:pt>
                <c:pt idx="3558">
                  <c:v>4.7250019999999955</c:v>
                </c:pt>
                <c:pt idx="3559">
                  <c:v>4.7265259999999945</c:v>
                </c:pt>
                <c:pt idx="3560">
                  <c:v>4.7277959999999855</c:v>
                </c:pt>
                <c:pt idx="3561">
                  <c:v>4.7290659999999995</c:v>
                </c:pt>
                <c:pt idx="3562">
                  <c:v>4.7303359999999985</c:v>
                </c:pt>
                <c:pt idx="3563">
                  <c:v>4.7316059999999993</c:v>
                </c:pt>
                <c:pt idx="3564">
                  <c:v>4.7331300000000001</c:v>
                </c:pt>
                <c:pt idx="3565">
                  <c:v>4.7343999999999991</c:v>
                </c:pt>
                <c:pt idx="3566">
                  <c:v>4.7359239999999998</c:v>
                </c:pt>
                <c:pt idx="3567">
                  <c:v>4.7371939999999997</c:v>
                </c:pt>
                <c:pt idx="3568">
                  <c:v>4.7384640000000013</c:v>
                </c:pt>
                <c:pt idx="3569">
                  <c:v>4.7402419999999994</c:v>
                </c:pt>
                <c:pt idx="3570">
                  <c:v>4.7415119999999975</c:v>
                </c:pt>
                <c:pt idx="3571">
                  <c:v>4.743036</c:v>
                </c:pt>
                <c:pt idx="3572">
                  <c:v>4.7443059999999955</c:v>
                </c:pt>
                <c:pt idx="3573">
                  <c:v>4.7453219999999998</c:v>
                </c:pt>
                <c:pt idx="3574">
                  <c:v>4.7465919999999997</c:v>
                </c:pt>
                <c:pt idx="3575">
                  <c:v>4.7478619999999996</c:v>
                </c:pt>
                <c:pt idx="3576">
                  <c:v>4.7493859999999986</c:v>
                </c:pt>
                <c:pt idx="3577">
                  <c:v>4.7504019999999985</c:v>
                </c:pt>
                <c:pt idx="3578">
                  <c:v>4.7519259999999965</c:v>
                </c:pt>
                <c:pt idx="3579">
                  <c:v>4.7531959999999955</c:v>
                </c:pt>
                <c:pt idx="3580">
                  <c:v>4.7544659999999945</c:v>
                </c:pt>
                <c:pt idx="3581">
                  <c:v>4.7557359999999855</c:v>
                </c:pt>
                <c:pt idx="3582">
                  <c:v>4.7572599999999996</c:v>
                </c:pt>
                <c:pt idx="3583">
                  <c:v>4.7585299999999995</c:v>
                </c:pt>
                <c:pt idx="3584">
                  <c:v>4.7600539999999985</c:v>
                </c:pt>
                <c:pt idx="3585">
                  <c:v>4.7615779999999965</c:v>
                </c:pt>
                <c:pt idx="3586">
                  <c:v>4.762848</c:v>
                </c:pt>
                <c:pt idx="3587">
                  <c:v>4.7641179999999261</c:v>
                </c:pt>
                <c:pt idx="3588">
                  <c:v>4.7651339999999855</c:v>
                </c:pt>
                <c:pt idx="3589">
                  <c:v>4.7664039999999996</c:v>
                </c:pt>
                <c:pt idx="3590">
                  <c:v>4.7676739999999995</c:v>
                </c:pt>
                <c:pt idx="3591">
                  <c:v>4.7691979999999985</c:v>
                </c:pt>
                <c:pt idx="3592">
                  <c:v>4.7702139999999993</c:v>
                </c:pt>
                <c:pt idx="3593">
                  <c:v>4.7714839999999992</c:v>
                </c:pt>
                <c:pt idx="3594">
                  <c:v>4.773007999999999</c:v>
                </c:pt>
                <c:pt idx="3595">
                  <c:v>4.7742779999999989</c:v>
                </c:pt>
                <c:pt idx="3596">
                  <c:v>4.7755479999999997</c:v>
                </c:pt>
                <c:pt idx="3597">
                  <c:v>4.7770719999999995</c:v>
                </c:pt>
                <c:pt idx="3598">
                  <c:v>4.7783419999999994</c:v>
                </c:pt>
                <c:pt idx="3599">
                  <c:v>4.7796119999999993</c:v>
                </c:pt>
                <c:pt idx="3600">
                  <c:v>4.7811360000000001</c:v>
                </c:pt>
                <c:pt idx="3601">
                  <c:v>4.7826599999999999</c:v>
                </c:pt>
                <c:pt idx="3602">
                  <c:v>4.7839299999999998</c:v>
                </c:pt>
                <c:pt idx="3603">
                  <c:v>4.7849459999999855</c:v>
                </c:pt>
                <c:pt idx="3604">
                  <c:v>4.7862159999999996</c:v>
                </c:pt>
                <c:pt idx="3605">
                  <c:v>4.7877399999999986</c:v>
                </c:pt>
                <c:pt idx="3606">
                  <c:v>4.7890100000000002</c:v>
                </c:pt>
                <c:pt idx="3607">
                  <c:v>4.7902800000000001</c:v>
                </c:pt>
                <c:pt idx="3608">
                  <c:v>4.79155</c:v>
                </c:pt>
                <c:pt idx="3609">
                  <c:v>4.7928199999999945</c:v>
                </c:pt>
                <c:pt idx="3610">
                  <c:v>4.7943439999999997</c:v>
                </c:pt>
                <c:pt idx="3611">
                  <c:v>4.7956139999999996</c:v>
                </c:pt>
                <c:pt idx="3612">
                  <c:v>4.7968839999999995</c:v>
                </c:pt>
                <c:pt idx="3613">
                  <c:v>4.7981539999999985</c:v>
                </c:pt>
                <c:pt idx="3614">
                  <c:v>4.7994239999999992</c:v>
                </c:pt>
                <c:pt idx="3615">
                  <c:v>4.800948</c:v>
                </c:pt>
                <c:pt idx="3616">
                  <c:v>4.8024719999999945</c:v>
                </c:pt>
                <c:pt idx="3617">
                  <c:v>4.8037419999999997</c:v>
                </c:pt>
                <c:pt idx="3618">
                  <c:v>4.8050119999999845</c:v>
                </c:pt>
                <c:pt idx="3619">
                  <c:v>4.8060279999999995</c:v>
                </c:pt>
                <c:pt idx="3620">
                  <c:v>4.8072979999999985</c:v>
                </c:pt>
                <c:pt idx="3621">
                  <c:v>4.8088219999999975</c:v>
                </c:pt>
                <c:pt idx="3622">
                  <c:v>4.810092</c:v>
                </c:pt>
                <c:pt idx="3623">
                  <c:v>4.8113619999999999</c:v>
                </c:pt>
                <c:pt idx="3624">
                  <c:v>4.8126319999999945</c:v>
                </c:pt>
                <c:pt idx="3625">
                  <c:v>4.8139019999999855</c:v>
                </c:pt>
                <c:pt idx="3626">
                  <c:v>4.8151719999999845</c:v>
                </c:pt>
                <c:pt idx="3627">
                  <c:v>4.8166959999999985</c:v>
                </c:pt>
                <c:pt idx="3628">
                  <c:v>4.8179659999999656</c:v>
                </c:pt>
                <c:pt idx="3629">
                  <c:v>4.8192360000000001</c:v>
                </c:pt>
                <c:pt idx="3630">
                  <c:v>4.8207599999999955</c:v>
                </c:pt>
                <c:pt idx="3631">
                  <c:v>4.8222839999999945</c:v>
                </c:pt>
                <c:pt idx="3632">
                  <c:v>4.8235539999999855</c:v>
                </c:pt>
                <c:pt idx="3633">
                  <c:v>4.8248239999999845</c:v>
                </c:pt>
                <c:pt idx="3634">
                  <c:v>4.8258399999999755</c:v>
                </c:pt>
                <c:pt idx="3635">
                  <c:v>4.8271099999999745</c:v>
                </c:pt>
                <c:pt idx="3636">
                  <c:v>4.8283799999999975</c:v>
                </c:pt>
                <c:pt idx="3637">
                  <c:v>4.8299039999999955</c:v>
                </c:pt>
                <c:pt idx="3638">
                  <c:v>4.8309199999999946</c:v>
                </c:pt>
                <c:pt idx="3639">
                  <c:v>4.8324439999999997</c:v>
                </c:pt>
                <c:pt idx="3640">
                  <c:v>4.8337139999999996</c:v>
                </c:pt>
                <c:pt idx="3641">
                  <c:v>4.8349839999999755</c:v>
                </c:pt>
                <c:pt idx="3642">
                  <c:v>4.8362539999999994</c:v>
                </c:pt>
                <c:pt idx="3643">
                  <c:v>4.8375239999999975</c:v>
                </c:pt>
                <c:pt idx="3644">
                  <c:v>4.8390480000000133</c:v>
                </c:pt>
                <c:pt idx="3645">
                  <c:v>4.8405719999999945</c:v>
                </c:pt>
                <c:pt idx="3646">
                  <c:v>4.8420959999999855</c:v>
                </c:pt>
                <c:pt idx="3647">
                  <c:v>4.8433659999999996</c:v>
                </c:pt>
                <c:pt idx="3648">
                  <c:v>4.8446359999999755</c:v>
                </c:pt>
                <c:pt idx="3649">
                  <c:v>4.8456519999999985</c:v>
                </c:pt>
                <c:pt idx="3650">
                  <c:v>4.8469219999999975</c:v>
                </c:pt>
                <c:pt idx="3651">
                  <c:v>4.8484459999999965</c:v>
                </c:pt>
                <c:pt idx="3652">
                  <c:v>4.8497159999999955</c:v>
                </c:pt>
                <c:pt idx="3653">
                  <c:v>4.8509859999999252</c:v>
                </c:pt>
                <c:pt idx="3654">
                  <c:v>4.8522559999999855</c:v>
                </c:pt>
                <c:pt idx="3655">
                  <c:v>4.8535259999999845</c:v>
                </c:pt>
                <c:pt idx="3656">
                  <c:v>4.8550499999999985</c:v>
                </c:pt>
                <c:pt idx="3657">
                  <c:v>4.8563199999999975</c:v>
                </c:pt>
                <c:pt idx="3658">
                  <c:v>4.8575899999999645</c:v>
                </c:pt>
                <c:pt idx="3659">
                  <c:v>4.8588599999999955</c:v>
                </c:pt>
                <c:pt idx="3660">
                  <c:v>4.8606379999999945</c:v>
                </c:pt>
                <c:pt idx="3661">
                  <c:v>4.8619079999999855</c:v>
                </c:pt>
                <c:pt idx="3662">
                  <c:v>4.8631779999999845</c:v>
                </c:pt>
                <c:pt idx="3663">
                  <c:v>4.8644479999999755</c:v>
                </c:pt>
                <c:pt idx="3664">
                  <c:v>4.8657179999999745</c:v>
                </c:pt>
                <c:pt idx="3665">
                  <c:v>4.8669879999999655</c:v>
                </c:pt>
                <c:pt idx="3666">
                  <c:v>4.8682579999999955</c:v>
                </c:pt>
                <c:pt idx="3667">
                  <c:v>4.8697819999999945</c:v>
                </c:pt>
                <c:pt idx="3668">
                  <c:v>4.8710519999999997</c:v>
                </c:pt>
                <c:pt idx="3669">
                  <c:v>4.8723219999999996</c:v>
                </c:pt>
                <c:pt idx="3670">
                  <c:v>4.8735919999999995</c:v>
                </c:pt>
                <c:pt idx="3671">
                  <c:v>4.8751159999999745</c:v>
                </c:pt>
                <c:pt idx="3672">
                  <c:v>4.8763860000000001</c:v>
                </c:pt>
                <c:pt idx="3673">
                  <c:v>4.877656</c:v>
                </c:pt>
                <c:pt idx="3674">
                  <c:v>4.8789259999999945</c:v>
                </c:pt>
                <c:pt idx="3675">
                  <c:v>4.8807039999999997</c:v>
                </c:pt>
                <c:pt idx="3676">
                  <c:v>4.8819739999999996</c:v>
                </c:pt>
                <c:pt idx="3677">
                  <c:v>4.8832440000000004</c:v>
                </c:pt>
                <c:pt idx="3678">
                  <c:v>4.8847679999999976</c:v>
                </c:pt>
                <c:pt idx="3679">
                  <c:v>4.8857839999999975</c:v>
                </c:pt>
                <c:pt idx="3680">
                  <c:v>4.8870539999999965</c:v>
                </c:pt>
                <c:pt idx="3681">
                  <c:v>4.8883239999999999</c:v>
                </c:pt>
                <c:pt idx="3682">
                  <c:v>4.8895939999999998</c:v>
                </c:pt>
                <c:pt idx="3683">
                  <c:v>4.8908639999999997</c:v>
                </c:pt>
                <c:pt idx="3684">
                  <c:v>4.8921339999999756</c:v>
                </c:pt>
                <c:pt idx="3685">
                  <c:v>4.8936579999999985</c:v>
                </c:pt>
                <c:pt idx="3686">
                  <c:v>4.8949279999999655</c:v>
                </c:pt>
                <c:pt idx="3687">
                  <c:v>4.8961980000000001</c:v>
                </c:pt>
                <c:pt idx="3688">
                  <c:v>4.8974679999999955</c:v>
                </c:pt>
                <c:pt idx="3689">
                  <c:v>4.8987379999999945</c:v>
                </c:pt>
                <c:pt idx="3690">
                  <c:v>4.9005159999999846</c:v>
                </c:pt>
                <c:pt idx="3691">
                  <c:v>4.9017859999999995</c:v>
                </c:pt>
                <c:pt idx="3692">
                  <c:v>4.9033099999999994</c:v>
                </c:pt>
                <c:pt idx="3693">
                  <c:v>4.9045799999999975</c:v>
                </c:pt>
                <c:pt idx="3694">
                  <c:v>4.9055959999999965</c:v>
                </c:pt>
                <c:pt idx="3695">
                  <c:v>4.9068659999999991</c:v>
                </c:pt>
                <c:pt idx="3696">
                  <c:v>4.9081359999999945</c:v>
                </c:pt>
                <c:pt idx="3697">
                  <c:v>4.9094059999999997</c:v>
                </c:pt>
                <c:pt idx="3698">
                  <c:v>4.9106759999999996</c:v>
                </c:pt>
                <c:pt idx="3699">
                  <c:v>4.9121999999999995</c:v>
                </c:pt>
                <c:pt idx="3700">
                  <c:v>4.9134699999999993</c:v>
                </c:pt>
                <c:pt idx="3701">
                  <c:v>4.9147399999999966</c:v>
                </c:pt>
                <c:pt idx="3702">
                  <c:v>4.9162640000000124</c:v>
                </c:pt>
                <c:pt idx="3703">
                  <c:v>4.9175339999999945</c:v>
                </c:pt>
                <c:pt idx="3704">
                  <c:v>4.9188039999999988</c:v>
                </c:pt>
                <c:pt idx="3705">
                  <c:v>4.9205819999999845</c:v>
                </c:pt>
                <c:pt idx="3706">
                  <c:v>4.9218519999999986</c:v>
                </c:pt>
                <c:pt idx="3707">
                  <c:v>4.9231219999999976</c:v>
                </c:pt>
                <c:pt idx="3708">
                  <c:v>4.9246459999999965</c:v>
                </c:pt>
                <c:pt idx="3709">
                  <c:v>4.9254079999999965</c:v>
                </c:pt>
                <c:pt idx="3710">
                  <c:v>4.9269319999999945</c:v>
                </c:pt>
                <c:pt idx="3711">
                  <c:v>4.9282019999999997</c:v>
                </c:pt>
                <c:pt idx="3712">
                  <c:v>4.9294719999999996</c:v>
                </c:pt>
                <c:pt idx="3713">
                  <c:v>4.9307420000000741</c:v>
                </c:pt>
                <c:pt idx="3714">
                  <c:v>4.9320119999999985</c:v>
                </c:pt>
                <c:pt idx="3715">
                  <c:v>4.9335360000000001</c:v>
                </c:pt>
                <c:pt idx="3716">
                  <c:v>4.934806</c:v>
                </c:pt>
                <c:pt idx="3717">
                  <c:v>4.9360759999999999</c:v>
                </c:pt>
                <c:pt idx="3718">
                  <c:v>4.9373459999999998</c:v>
                </c:pt>
                <c:pt idx="3719">
                  <c:v>4.9386159999999997</c:v>
                </c:pt>
                <c:pt idx="3720">
                  <c:v>4.9403940000000004</c:v>
                </c:pt>
                <c:pt idx="3721">
                  <c:v>4.9416640000000696</c:v>
                </c:pt>
                <c:pt idx="3722">
                  <c:v>4.9431879999999975</c:v>
                </c:pt>
                <c:pt idx="3723">
                  <c:v>4.9444579999999965</c:v>
                </c:pt>
                <c:pt idx="3724">
                  <c:v>4.9454739999999999</c:v>
                </c:pt>
                <c:pt idx="3725">
                  <c:v>4.9467440000000034</c:v>
                </c:pt>
                <c:pt idx="3726">
                  <c:v>4.9480139999999997</c:v>
                </c:pt>
                <c:pt idx="3727">
                  <c:v>4.9492840000000013</c:v>
                </c:pt>
                <c:pt idx="3728">
                  <c:v>4.9505539999999995</c:v>
                </c:pt>
                <c:pt idx="3729">
                  <c:v>4.9520779999999975</c:v>
                </c:pt>
                <c:pt idx="3730">
                  <c:v>4.9533479999999992</c:v>
                </c:pt>
                <c:pt idx="3731">
                  <c:v>4.954618</c:v>
                </c:pt>
                <c:pt idx="3732">
                  <c:v>4.9558879999999945</c:v>
                </c:pt>
                <c:pt idx="3733">
                  <c:v>4.9571579999999855</c:v>
                </c:pt>
                <c:pt idx="3734">
                  <c:v>4.9586819999999996</c:v>
                </c:pt>
                <c:pt idx="3735">
                  <c:v>4.9602059999999986</c:v>
                </c:pt>
                <c:pt idx="3736">
                  <c:v>4.9614759999999976</c:v>
                </c:pt>
                <c:pt idx="3737">
                  <c:v>4.9627459999999965</c:v>
                </c:pt>
                <c:pt idx="3738">
                  <c:v>4.9640159999999645</c:v>
                </c:pt>
                <c:pt idx="3739">
                  <c:v>4.9652859999999945</c:v>
                </c:pt>
                <c:pt idx="3740">
                  <c:v>4.9665559999999855</c:v>
                </c:pt>
                <c:pt idx="3741">
                  <c:v>4.9678259999999845</c:v>
                </c:pt>
                <c:pt idx="3742">
                  <c:v>4.9693500000000004</c:v>
                </c:pt>
                <c:pt idx="3743">
                  <c:v>4.9703659999999994</c:v>
                </c:pt>
                <c:pt idx="3744">
                  <c:v>4.9716360000000606</c:v>
                </c:pt>
                <c:pt idx="3745">
                  <c:v>4.9731599999999991</c:v>
                </c:pt>
                <c:pt idx="3746">
                  <c:v>4.9744299999999999</c:v>
                </c:pt>
                <c:pt idx="3747">
                  <c:v>4.9757000000000033</c:v>
                </c:pt>
                <c:pt idx="3748">
                  <c:v>4.9772240000000014</c:v>
                </c:pt>
                <c:pt idx="3749">
                  <c:v>4.9784940000000004</c:v>
                </c:pt>
                <c:pt idx="3750">
                  <c:v>4.9802719999999994</c:v>
                </c:pt>
                <c:pt idx="3751">
                  <c:v>4.9815419999999992</c:v>
                </c:pt>
                <c:pt idx="3752">
                  <c:v>4.982812</c:v>
                </c:pt>
                <c:pt idx="3753">
                  <c:v>4.9840819999999955</c:v>
                </c:pt>
                <c:pt idx="3754">
                  <c:v>4.9850979999999989</c:v>
                </c:pt>
                <c:pt idx="3755">
                  <c:v>4.9863680000000841</c:v>
                </c:pt>
                <c:pt idx="3756">
                  <c:v>4.9878919999999995</c:v>
                </c:pt>
                <c:pt idx="3757">
                  <c:v>4.9891619999999994</c:v>
                </c:pt>
                <c:pt idx="3758">
                  <c:v>4.9904319999999975</c:v>
                </c:pt>
                <c:pt idx="3759">
                  <c:v>4.9917019999999992</c:v>
                </c:pt>
                <c:pt idx="3760">
                  <c:v>4.9929719999999955</c:v>
                </c:pt>
                <c:pt idx="3761">
                  <c:v>4.9944959999999945</c:v>
                </c:pt>
                <c:pt idx="3762">
                  <c:v>4.9957659999999997</c:v>
                </c:pt>
                <c:pt idx="3763">
                  <c:v>4.9970359999999845</c:v>
                </c:pt>
                <c:pt idx="3764">
                  <c:v>4.9983059999999995</c:v>
                </c:pt>
                <c:pt idx="3765">
                  <c:v>5.0000839999999975</c:v>
                </c:pt>
                <c:pt idx="3766">
                  <c:v>5.0013539999999992</c:v>
                </c:pt>
                <c:pt idx="3767">
                  <c:v>5.002624</c:v>
                </c:pt>
                <c:pt idx="3768">
                  <c:v>5.0041479999999945</c:v>
                </c:pt>
                <c:pt idx="3769">
                  <c:v>5.0051639999999997</c:v>
                </c:pt>
                <c:pt idx="3770">
                  <c:v>5.0064339999999996</c:v>
                </c:pt>
                <c:pt idx="3771">
                  <c:v>5.0077039999999995</c:v>
                </c:pt>
                <c:pt idx="3772">
                  <c:v>5.0092279999999993</c:v>
                </c:pt>
                <c:pt idx="3773">
                  <c:v>5.0104979999999975</c:v>
                </c:pt>
                <c:pt idx="3774">
                  <c:v>5.0117680000000124</c:v>
                </c:pt>
                <c:pt idx="3775">
                  <c:v>5.0130379999999946</c:v>
                </c:pt>
                <c:pt idx="3776">
                  <c:v>5.0160859999999845</c:v>
                </c:pt>
                <c:pt idx="3777">
                  <c:v>5.0176099999999995</c:v>
                </c:pt>
                <c:pt idx="3778">
                  <c:v>5.0188799999999985</c:v>
                </c:pt>
                <c:pt idx="3779">
                  <c:v>5.0204039999999965</c:v>
                </c:pt>
                <c:pt idx="3780">
                  <c:v>5.0219279999999955</c:v>
                </c:pt>
                <c:pt idx="3781">
                  <c:v>5.0231979999999945</c:v>
                </c:pt>
                <c:pt idx="3782">
                  <c:v>5.0244679999999855</c:v>
                </c:pt>
                <c:pt idx="3783">
                  <c:v>5.0254839999999845</c:v>
                </c:pt>
                <c:pt idx="3784">
                  <c:v>5.0267539999999995</c:v>
                </c:pt>
                <c:pt idx="3785">
                  <c:v>5.0282779999999985</c:v>
                </c:pt>
                <c:pt idx="3786">
                  <c:v>5.0295479999999975</c:v>
                </c:pt>
                <c:pt idx="3787">
                  <c:v>5.030818</c:v>
                </c:pt>
                <c:pt idx="3788">
                  <c:v>5.032341999999999</c:v>
                </c:pt>
                <c:pt idx="3789">
                  <c:v>5.0336119999999998</c:v>
                </c:pt>
                <c:pt idx="3790">
                  <c:v>5.0348819999999845</c:v>
                </c:pt>
                <c:pt idx="3791">
                  <c:v>5.0361519999999995</c:v>
                </c:pt>
                <c:pt idx="3792">
                  <c:v>5.0374219999999985</c:v>
                </c:pt>
                <c:pt idx="3793">
                  <c:v>5.0389459999999975</c:v>
                </c:pt>
                <c:pt idx="3794">
                  <c:v>5.04047</c:v>
                </c:pt>
                <c:pt idx="3795">
                  <c:v>5.0419939999999999</c:v>
                </c:pt>
                <c:pt idx="3796">
                  <c:v>5.0432640000000024</c:v>
                </c:pt>
                <c:pt idx="3797">
                  <c:v>5.0445339999999845</c:v>
                </c:pt>
                <c:pt idx="3798">
                  <c:v>5.0455499999999995</c:v>
                </c:pt>
                <c:pt idx="3799">
                  <c:v>5.0470739999999985</c:v>
                </c:pt>
                <c:pt idx="3800">
                  <c:v>5.0483440000000002</c:v>
                </c:pt>
                <c:pt idx="3801">
                  <c:v>5.0496139999999992</c:v>
                </c:pt>
                <c:pt idx="3802">
                  <c:v>5.0508839999999955</c:v>
                </c:pt>
                <c:pt idx="3803">
                  <c:v>5.0521539999999945</c:v>
                </c:pt>
                <c:pt idx="3804">
                  <c:v>5.0536779999999997</c:v>
                </c:pt>
                <c:pt idx="3805">
                  <c:v>5.0549479999999845</c:v>
                </c:pt>
                <c:pt idx="3806">
                  <c:v>5.0562179999999985</c:v>
                </c:pt>
                <c:pt idx="3807">
                  <c:v>5.0577419999999975</c:v>
                </c:pt>
                <c:pt idx="3808">
                  <c:v>5.0590120000000001</c:v>
                </c:pt>
                <c:pt idx="3809">
                  <c:v>5.0607899999999955</c:v>
                </c:pt>
                <c:pt idx="3810">
                  <c:v>5.0620599999999945</c:v>
                </c:pt>
                <c:pt idx="3811">
                  <c:v>5.0635839999999845</c:v>
                </c:pt>
                <c:pt idx="3812">
                  <c:v>5.0648539999999755</c:v>
                </c:pt>
                <c:pt idx="3813">
                  <c:v>5.0658699999999985</c:v>
                </c:pt>
                <c:pt idx="3814">
                  <c:v>5.0671399999999656</c:v>
                </c:pt>
                <c:pt idx="3815">
                  <c:v>5.0684099999999965</c:v>
                </c:pt>
                <c:pt idx="3816">
                  <c:v>5.0696799999999991</c:v>
                </c:pt>
                <c:pt idx="3817">
                  <c:v>5.0712040000000034</c:v>
                </c:pt>
                <c:pt idx="3818">
                  <c:v>5.0724739999999988</c:v>
                </c:pt>
                <c:pt idx="3819">
                  <c:v>5.0739979999999996</c:v>
                </c:pt>
                <c:pt idx="3820">
                  <c:v>5.0750139999999995</c:v>
                </c:pt>
                <c:pt idx="3821">
                  <c:v>5.0765379999999976</c:v>
                </c:pt>
                <c:pt idx="3822">
                  <c:v>5.0778079999999965</c:v>
                </c:pt>
                <c:pt idx="3823">
                  <c:v>5.0790779999999991</c:v>
                </c:pt>
                <c:pt idx="3824">
                  <c:v>5.0808559999999945</c:v>
                </c:pt>
                <c:pt idx="3825">
                  <c:v>5.0821259999999855</c:v>
                </c:pt>
                <c:pt idx="3826">
                  <c:v>5.0833959999999996</c:v>
                </c:pt>
                <c:pt idx="3827">
                  <c:v>5.0849199999999755</c:v>
                </c:pt>
                <c:pt idx="3828">
                  <c:v>5.0859359999999745</c:v>
                </c:pt>
                <c:pt idx="3829">
                  <c:v>5.0872060000000001</c:v>
                </c:pt>
                <c:pt idx="3830">
                  <c:v>5.088476</c:v>
                </c:pt>
                <c:pt idx="3831">
                  <c:v>5.09</c:v>
                </c:pt>
                <c:pt idx="3832">
                  <c:v>5.0912700000000024</c:v>
                </c:pt>
                <c:pt idx="3833">
                  <c:v>5.0925399999999845</c:v>
                </c:pt>
                <c:pt idx="3834">
                  <c:v>5.0938099999999995</c:v>
                </c:pt>
                <c:pt idx="3835">
                  <c:v>5.0950799999999985</c:v>
                </c:pt>
                <c:pt idx="3836">
                  <c:v>5.0966039999999992</c:v>
                </c:pt>
                <c:pt idx="3837">
                  <c:v>5.0978739999999965</c:v>
                </c:pt>
                <c:pt idx="3838">
                  <c:v>5.0991439999999999</c:v>
                </c:pt>
                <c:pt idx="3839">
                  <c:v>5.1009219999999855</c:v>
                </c:pt>
                <c:pt idx="3840">
                  <c:v>5.1021919999999845</c:v>
                </c:pt>
                <c:pt idx="3841">
                  <c:v>5.1034619999999995</c:v>
                </c:pt>
                <c:pt idx="3842">
                  <c:v>5.1049859999998937</c:v>
                </c:pt>
                <c:pt idx="3843">
                  <c:v>5.1060019999999975</c:v>
                </c:pt>
                <c:pt idx="3844">
                  <c:v>5.1072719999999965</c:v>
                </c:pt>
                <c:pt idx="3845">
                  <c:v>5.1085419999999955</c:v>
                </c:pt>
                <c:pt idx="3846">
                  <c:v>5.1100659999999865</c:v>
                </c:pt>
                <c:pt idx="3847">
                  <c:v>5.1110819999999855</c:v>
                </c:pt>
                <c:pt idx="3848">
                  <c:v>5.1126059999999756</c:v>
                </c:pt>
                <c:pt idx="3849">
                  <c:v>5.1138759999999746</c:v>
                </c:pt>
                <c:pt idx="3850">
                  <c:v>5.1151459999999656</c:v>
                </c:pt>
                <c:pt idx="3851">
                  <c:v>5.1166700000000001</c:v>
                </c:pt>
                <c:pt idx="3852">
                  <c:v>5.1179399999999298</c:v>
                </c:pt>
                <c:pt idx="3853">
                  <c:v>5.1192099999999998</c:v>
                </c:pt>
                <c:pt idx="3854">
                  <c:v>5.1209879999999162</c:v>
                </c:pt>
                <c:pt idx="3855">
                  <c:v>5.1222579999999756</c:v>
                </c:pt>
                <c:pt idx="3856">
                  <c:v>5.1235279999999745</c:v>
                </c:pt>
                <c:pt idx="3857">
                  <c:v>5.1250519999999655</c:v>
                </c:pt>
                <c:pt idx="3858">
                  <c:v>5.1258139999999655</c:v>
                </c:pt>
                <c:pt idx="3859">
                  <c:v>5.1273379999999316</c:v>
                </c:pt>
                <c:pt idx="3860">
                  <c:v>5.1286079999999945</c:v>
                </c:pt>
                <c:pt idx="3861">
                  <c:v>5.1298779999999855</c:v>
                </c:pt>
                <c:pt idx="3862">
                  <c:v>5.1311479999999996</c:v>
                </c:pt>
                <c:pt idx="3863">
                  <c:v>5.1324179999999755</c:v>
                </c:pt>
                <c:pt idx="3864">
                  <c:v>5.1339419999999985</c:v>
                </c:pt>
                <c:pt idx="3865">
                  <c:v>5.1352119999999966</c:v>
                </c:pt>
                <c:pt idx="3866">
                  <c:v>5.136482</c:v>
                </c:pt>
                <c:pt idx="3867">
                  <c:v>5.1377519999999945</c:v>
                </c:pt>
                <c:pt idx="3868">
                  <c:v>5.1390219999999998</c:v>
                </c:pt>
                <c:pt idx="3869">
                  <c:v>5.1407999999999996</c:v>
                </c:pt>
                <c:pt idx="3870">
                  <c:v>5.1420699999999995</c:v>
                </c:pt>
                <c:pt idx="3871">
                  <c:v>5.1435939999999976</c:v>
                </c:pt>
                <c:pt idx="3872">
                  <c:v>5.1448639999999966</c:v>
                </c:pt>
                <c:pt idx="3873">
                  <c:v>5.1458799999999965</c:v>
                </c:pt>
                <c:pt idx="3874">
                  <c:v>5.1471499999999955</c:v>
                </c:pt>
                <c:pt idx="3875">
                  <c:v>5.1484199999999865</c:v>
                </c:pt>
                <c:pt idx="3876">
                  <c:v>5.1496899999999997</c:v>
                </c:pt>
                <c:pt idx="3877">
                  <c:v>5.1509599999999756</c:v>
                </c:pt>
                <c:pt idx="3878">
                  <c:v>5.1524839999999745</c:v>
                </c:pt>
                <c:pt idx="3879">
                  <c:v>5.1537539999999975</c:v>
                </c:pt>
                <c:pt idx="3880">
                  <c:v>5.1550239999999965</c:v>
                </c:pt>
                <c:pt idx="3881">
                  <c:v>5.1562939999999999</c:v>
                </c:pt>
                <c:pt idx="3882">
                  <c:v>5.1575639999999945</c:v>
                </c:pt>
                <c:pt idx="3883">
                  <c:v>5.1590879999999855</c:v>
                </c:pt>
                <c:pt idx="3884">
                  <c:v>5.1606119999999756</c:v>
                </c:pt>
                <c:pt idx="3885">
                  <c:v>5.1618819999999745</c:v>
                </c:pt>
                <c:pt idx="3886">
                  <c:v>5.1634059999999655</c:v>
                </c:pt>
                <c:pt idx="3887">
                  <c:v>5.1646759999999645</c:v>
                </c:pt>
                <c:pt idx="3888">
                  <c:v>5.1656919999999955</c:v>
                </c:pt>
                <c:pt idx="3889">
                  <c:v>5.1669619999999945</c:v>
                </c:pt>
                <c:pt idx="3890">
                  <c:v>5.1684859999999198</c:v>
                </c:pt>
                <c:pt idx="3891">
                  <c:v>5.1697559999999845</c:v>
                </c:pt>
                <c:pt idx="3892">
                  <c:v>5.1707719999999995</c:v>
                </c:pt>
                <c:pt idx="3893">
                  <c:v>5.1720419999999985</c:v>
                </c:pt>
                <c:pt idx="3894">
                  <c:v>5.1735659999999966</c:v>
                </c:pt>
                <c:pt idx="3895">
                  <c:v>5.1748359999999645</c:v>
                </c:pt>
                <c:pt idx="3896">
                  <c:v>5.1761059999999945</c:v>
                </c:pt>
                <c:pt idx="3897">
                  <c:v>5.1773759999999855</c:v>
                </c:pt>
                <c:pt idx="3898">
                  <c:v>5.1786459999999996</c:v>
                </c:pt>
                <c:pt idx="3899">
                  <c:v>5.1804239999999995</c:v>
                </c:pt>
                <c:pt idx="3900">
                  <c:v>5.1816940000000002</c:v>
                </c:pt>
                <c:pt idx="3901">
                  <c:v>5.1829639999999975</c:v>
                </c:pt>
                <c:pt idx="3902">
                  <c:v>5.1844879999999645</c:v>
                </c:pt>
                <c:pt idx="3903">
                  <c:v>5.1855039999999955</c:v>
                </c:pt>
                <c:pt idx="3904">
                  <c:v>5.1867739999999989</c:v>
                </c:pt>
                <c:pt idx="3905">
                  <c:v>5.1882979999999996</c:v>
                </c:pt>
                <c:pt idx="3906">
                  <c:v>5.1895679999999995</c:v>
                </c:pt>
                <c:pt idx="3907">
                  <c:v>5.1908379999999745</c:v>
                </c:pt>
                <c:pt idx="3908">
                  <c:v>5.1921079999999655</c:v>
                </c:pt>
                <c:pt idx="3909">
                  <c:v>5.1933779999999965</c:v>
                </c:pt>
                <c:pt idx="3910">
                  <c:v>5.1949019999999289</c:v>
                </c:pt>
                <c:pt idx="3911">
                  <c:v>5.1959179999999243</c:v>
                </c:pt>
                <c:pt idx="3912">
                  <c:v>5.1974419999999855</c:v>
                </c:pt>
                <c:pt idx="3913">
                  <c:v>5.1987119999999845</c:v>
                </c:pt>
                <c:pt idx="3914">
                  <c:v>5.2004899999999985</c:v>
                </c:pt>
                <c:pt idx="3915">
                  <c:v>5.2017599999999993</c:v>
                </c:pt>
                <c:pt idx="3916">
                  <c:v>5.2030299999999992</c:v>
                </c:pt>
                <c:pt idx="3917">
                  <c:v>5.204299999999999</c:v>
                </c:pt>
                <c:pt idx="3918">
                  <c:v>5.2055699999999998</c:v>
                </c:pt>
                <c:pt idx="3919">
                  <c:v>5.2068399999999997</c:v>
                </c:pt>
                <c:pt idx="3920">
                  <c:v>5.2081099999999996</c:v>
                </c:pt>
                <c:pt idx="3921">
                  <c:v>5.2096339999999994</c:v>
                </c:pt>
                <c:pt idx="3922">
                  <c:v>5.2109039999999975</c:v>
                </c:pt>
                <c:pt idx="3923">
                  <c:v>5.2121739999999965</c:v>
                </c:pt>
                <c:pt idx="3924">
                  <c:v>5.2134439999999991</c:v>
                </c:pt>
                <c:pt idx="3925">
                  <c:v>5.2147139999999945</c:v>
                </c:pt>
                <c:pt idx="3926">
                  <c:v>5.2162379999999997</c:v>
                </c:pt>
                <c:pt idx="3927">
                  <c:v>5.2175079999999845</c:v>
                </c:pt>
                <c:pt idx="3928">
                  <c:v>5.2187779999999995</c:v>
                </c:pt>
                <c:pt idx="3929">
                  <c:v>5.2205559999999656</c:v>
                </c:pt>
                <c:pt idx="3930">
                  <c:v>5.2218260000000001</c:v>
                </c:pt>
                <c:pt idx="3931">
                  <c:v>5.223096</c:v>
                </c:pt>
                <c:pt idx="3932">
                  <c:v>5.2246199999999945</c:v>
                </c:pt>
                <c:pt idx="3933">
                  <c:v>5.2256359999999855</c:v>
                </c:pt>
                <c:pt idx="3934">
                  <c:v>5.2269059999999845</c:v>
                </c:pt>
                <c:pt idx="3935">
                  <c:v>5.2284299999999995</c:v>
                </c:pt>
                <c:pt idx="3936">
                  <c:v>5.2296999999999993</c:v>
                </c:pt>
                <c:pt idx="3937">
                  <c:v>5.2309700000000001</c:v>
                </c:pt>
                <c:pt idx="3938">
                  <c:v>5.2324939999999991</c:v>
                </c:pt>
                <c:pt idx="3939">
                  <c:v>5.2337640000000034</c:v>
                </c:pt>
                <c:pt idx="3940">
                  <c:v>5.2350339999999997</c:v>
                </c:pt>
                <c:pt idx="3941">
                  <c:v>5.2363040000000014</c:v>
                </c:pt>
                <c:pt idx="3942">
                  <c:v>5.2375739999999995</c:v>
                </c:pt>
                <c:pt idx="3943">
                  <c:v>5.2390979999999994</c:v>
                </c:pt>
                <c:pt idx="3944">
                  <c:v>5.2406219999999992</c:v>
                </c:pt>
                <c:pt idx="3945">
                  <c:v>5.2418919999999991</c:v>
                </c:pt>
                <c:pt idx="3946">
                  <c:v>5.2434159999999945</c:v>
                </c:pt>
                <c:pt idx="3947">
                  <c:v>5.2446859999999855</c:v>
                </c:pt>
                <c:pt idx="3948">
                  <c:v>5.2457019999999996</c:v>
                </c:pt>
                <c:pt idx="3949">
                  <c:v>5.2472259999999995</c:v>
                </c:pt>
                <c:pt idx="3950">
                  <c:v>5.2484959999999985</c:v>
                </c:pt>
                <c:pt idx="3951">
                  <c:v>5.2497659999999993</c:v>
                </c:pt>
                <c:pt idx="3952">
                  <c:v>5.2510359999999965</c:v>
                </c:pt>
                <c:pt idx="3953">
                  <c:v>5.2523059999999955</c:v>
                </c:pt>
                <c:pt idx="3954">
                  <c:v>5.2538299999999998</c:v>
                </c:pt>
                <c:pt idx="3955">
                  <c:v>5.2550999999999997</c:v>
                </c:pt>
                <c:pt idx="3956">
                  <c:v>5.2563700000000004</c:v>
                </c:pt>
                <c:pt idx="3957">
                  <c:v>5.2578939999999985</c:v>
                </c:pt>
                <c:pt idx="3958">
                  <c:v>5.2591640000000002</c:v>
                </c:pt>
                <c:pt idx="3959">
                  <c:v>5.2606879999999965</c:v>
                </c:pt>
                <c:pt idx="3960">
                  <c:v>5.2622119999999946</c:v>
                </c:pt>
                <c:pt idx="3961">
                  <c:v>5.2634819999999856</c:v>
                </c:pt>
                <c:pt idx="3962">
                  <c:v>5.2647519999999846</c:v>
                </c:pt>
                <c:pt idx="3963">
                  <c:v>5.2660219999999995</c:v>
                </c:pt>
                <c:pt idx="3964">
                  <c:v>5.2672919999999985</c:v>
                </c:pt>
                <c:pt idx="3965">
                  <c:v>5.2685619999999975</c:v>
                </c:pt>
                <c:pt idx="3966">
                  <c:v>5.2700859999999965</c:v>
                </c:pt>
                <c:pt idx="3967">
                  <c:v>5.271355999999999</c:v>
                </c:pt>
                <c:pt idx="3968">
                  <c:v>5.2726259999999998</c:v>
                </c:pt>
                <c:pt idx="3969">
                  <c:v>5.2738959999999997</c:v>
                </c:pt>
                <c:pt idx="3970">
                  <c:v>5.2751659999999996</c:v>
                </c:pt>
                <c:pt idx="3971">
                  <c:v>5.2766899999999994</c:v>
                </c:pt>
                <c:pt idx="3972">
                  <c:v>5.2779599999999975</c:v>
                </c:pt>
                <c:pt idx="3973">
                  <c:v>5.2792300000000134</c:v>
                </c:pt>
                <c:pt idx="3974">
                  <c:v>5.2810079999999999</c:v>
                </c:pt>
                <c:pt idx="3975">
                  <c:v>5.2822779999999998</c:v>
                </c:pt>
                <c:pt idx="3976">
                  <c:v>5.2835479999999997</c:v>
                </c:pt>
                <c:pt idx="3977">
                  <c:v>5.2848179999999845</c:v>
                </c:pt>
                <c:pt idx="3978">
                  <c:v>5.2858339999999995</c:v>
                </c:pt>
                <c:pt idx="3979">
                  <c:v>5.2873579999999976</c:v>
                </c:pt>
                <c:pt idx="3980">
                  <c:v>5.2886279999999992</c:v>
                </c:pt>
                <c:pt idx="3981">
                  <c:v>5.2898979999999991</c:v>
                </c:pt>
                <c:pt idx="3982">
                  <c:v>5.291167999999999</c:v>
                </c:pt>
                <c:pt idx="3983">
                  <c:v>5.2924379999999855</c:v>
                </c:pt>
                <c:pt idx="3984">
                  <c:v>5.2939619999999996</c:v>
                </c:pt>
                <c:pt idx="3985">
                  <c:v>5.2952319999999995</c:v>
                </c:pt>
                <c:pt idx="3986">
                  <c:v>5.2965019999999985</c:v>
                </c:pt>
                <c:pt idx="3987">
                  <c:v>5.2980259999999975</c:v>
                </c:pt>
                <c:pt idx="3988">
                  <c:v>5.2992960000000124</c:v>
                </c:pt>
                <c:pt idx="3989">
                  <c:v>5.3008199999999945</c:v>
                </c:pt>
                <c:pt idx="3990">
                  <c:v>5.3020899999999855</c:v>
                </c:pt>
                <c:pt idx="3991">
                  <c:v>5.3033599999999996</c:v>
                </c:pt>
                <c:pt idx="3992">
                  <c:v>5.3048839999999755</c:v>
                </c:pt>
                <c:pt idx="3993">
                  <c:v>5.3058999999999985</c:v>
                </c:pt>
                <c:pt idx="3994">
                  <c:v>5.3071699999999975</c:v>
                </c:pt>
                <c:pt idx="3995">
                  <c:v>5.3086939999999991</c:v>
                </c:pt>
                <c:pt idx="3996">
                  <c:v>5.3099639999999999</c:v>
                </c:pt>
                <c:pt idx="3997">
                  <c:v>5.3109799999999945</c:v>
                </c:pt>
                <c:pt idx="3998">
                  <c:v>5.3125039999999855</c:v>
                </c:pt>
                <c:pt idx="3999">
                  <c:v>5.3137739999999996</c:v>
                </c:pt>
                <c:pt idx="4000">
                  <c:v>5.3150439999999985</c:v>
                </c:pt>
                <c:pt idx="4001">
                  <c:v>5.3163139999999975</c:v>
                </c:pt>
                <c:pt idx="4002">
                  <c:v>5.3175839999999646</c:v>
                </c:pt>
                <c:pt idx="4003">
                  <c:v>5.3191079999999955</c:v>
                </c:pt>
                <c:pt idx="4004">
                  <c:v>5.3206319999999945</c:v>
                </c:pt>
                <c:pt idx="4005">
                  <c:v>5.3219019999999855</c:v>
                </c:pt>
                <c:pt idx="4006">
                  <c:v>5.3234259999999765</c:v>
                </c:pt>
                <c:pt idx="4007">
                  <c:v>5.3246959999999746</c:v>
                </c:pt>
                <c:pt idx="4008">
                  <c:v>5.3257119999999745</c:v>
                </c:pt>
                <c:pt idx="4009">
                  <c:v>5.3269819999999655</c:v>
                </c:pt>
                <c:pt idx="4010">
                  <c:v>5.328252</c:v>
                </c:pt>
                <c:pt idx="4011">
                  <c:v>5.3295219999999945</c:v>
                </c:pt>
                <c:pt idx="4012">
                  <c:v>5.3310459999999997</c:v>
                </c:pt>
                <c:pt idx="4013">
                  <c:v>5.3323159999999845</c:v>
                </c:pt>
                <c:pt idx="4014">
                  <c:v>5.3335859999999755</c:v>
                </c:pt>
                <c:pt idx="4015">
                  <c:v>5.3348559999999745</c:v>
                </c:pt>
                <c:pt idx="4016">
                  <c:v>5.3361259999999975</c:v>
                </c:pt>
                <c:pt idx="4017">
                  <c:v>5.337396</c:v>
                </c:pt>
                <c:pt idx="4018">
                  <c:v>5.3389199999999946</c:v>
                </c:pt>
                <c:pt idx="4019">
                  <c:v>5.3404439999999989</c:v>
                </c:pt>
                <c:pt idx="4020">
                  <c:v>5.3419679999999996</c:v>
                </c:pt>
                <c:pt idx="4021">
                  <c:v>5.3432379999999995</c:v>
                </c:pt>
                <c:pt idx="4022">
                  <c:v>5.3445079999999745</c:v>
                </c:pt>
                <c:pt idx="4023">
                  <c:v>5.3455239999999975</c:v>
                </c:pt>
                <c:pt idx="4024">
                  <c:v>5.3467939999999992</c:v>
                </c:pt>
                <c:pt idx="4025">
                  <c:v>5.3483179999999955</c:v>
                </c:pt>
                <c:pt idx="4026">
                  <c:v>5.3495879999999945</c:v>
                </c:pt>
                <c:pt idx="4027">
                  <c:v>5.3508579999999855</c:v>
                </c:pt>
                <c:pt idx="4028">
                  <c:v>5.3521279999999845</c:v>
                </c:pt>
                <c:pt idx="4029">
                  <c:v>5.3533979999999985</c:v>
                </c:pt>
                <c:pt idx="4030">
                  <c:v>5.3549219999999655</c:v>
                </c:pt>
                <c:pt idx="4031">
                  <c:v>5.3561919999999965</c:v>
                </c:pt>
                <c:pt idx="4032">
                  <c:v>5.3574619999999955</c:v>
                </c:pt>
                <c:pt idx="4033">
                  <c:v>5.3589859999999252</c:v>
                </c:pt>
                <c:pt idx="4034">
                  <c:v>5.3605099999999855</c:v>
                </c:pt>
                <c:pt idx="4035">
                  <c:v>5.3617799999999995</c:v>
                </c:pt>
                <c:pt idx="4036">
                  <c:v>5.3633039999999985</c:v>
                </c:pt>
                <c:pt idx="4037">
                  <c:v>5.3645739999999655</c:v>
                </c:pt>
                <c:pt idx="4038">
                  <c:v>5.3655899999999646</c:v>
                </c:pt>
                <c:pt idx="4039">
                  <c:v>5.36686</c:v>
                </c:pt>
                <c:pt idx="4040">
                  <c:v>5.3681299999999945</c:v>
                </c:pt>
                <c:pt idx="4041">
                  <c:v>5.3693999999999997</c:v>
                </c:pt>
                <c:pt idx="4042">
                  <c:v>5.3709239999999996</c:v>
                </c:pt>
                <c:pt idx="4043">
                  <c:v>5.3721939999999995</c:v>
                </c:pt>
                <c:pt idx="4044">
                  <c:v>5.3734639999999994</c:v>
                </c:pt>
                <c:pt idx="4045">
                  <c:v>5.3747339999999975</c:v>
                </c:pt>
                <c:pt idx="4046">
                  <c:v>5.3762580000000124</c:v>
                </c:pt>
                <c:pt idx="4047">
                  <c:v>5.3775279999999945</c:v>
                </c:pt>
                <c:pt idx="4048">
                  <c:v>5.3787979999999997</c:v>
                </c:pt>
                <c:pt idx="4049">
                  <c:v>5.3805759999999845</c:v>
                </c:pt>
                <c:pt idx="4050">
                  <c:v>5.3818459999999995</c:v>
                </c:pt>
                <c:pt idx="4051">
                  <c:v>5.3831159999999745</c:v>
                </c:pt>
                <c:pt idx="4052">
                  <c:v>5.3846400000000001</c:v>
                </c:pt>
                <c:pt idx="4053">
                  <c:v>5.3856559999999956</c:v>
                </c:pt>
                <c:pt idx="4054">
                  <c:v>5.3869259999999946</c:v>
                </c:pt>
                <c:pt idx="4055">
                  <c:v>5.3884499999999997</c:v>
                </c:pt>
                <c:pt idx="4056">
                  <c:v>5.3897199999999996</c:v>
                </c:pt>
                <c:pt idx="4057">
                  <c:v>5.3909899999999755</c:v>
                </c:pt>
                <c:pt idx="4058">
                  <c:v>5.3922599999999985</c:v>
                </c:pt>
                <c:pt idx="4059">
                  <c:v>5.3935299999999975</c:v>
                </c:pt>
                <c:pt idx="4060">
                  <c:v>5.3950539999999965</c:v>
                </c:pt>
                <c:pt idx="4061">
                  <c:v>5.396323999999999</c:v>
                </c:pt>
                <c:pt idx="4062">
                  <c:v>5.3975939999999945</c:v>
                </c:pt>
                <c:pt idx="4063">
                  <c:v>5.3991179999999845</c:v>
                </c:pt>
                <c:pt idx="4064">
                  <c:v>5.4006420000000723</c:v>
                </c:pt>
                <c:pt idx="4065">
                  <c:v>5.4019119999999985</c:v>
                </c:pt>
                <c:pt idx="4066">
                  <c:v>5.4034359999999975</c:v>
                </c:pt>
                <c:pt idx="4067">
                  <c:v>5.4047059999999965</c:v>
                </c:pt>
                <c:pt idx="4068">
                  <c:v>5.4057219999999999</c:v>
                </c:pt>
                <c:pt idx="4069">
                  <c:v>5.4072459999999998</c:v>
                </c:pt>
                <c:pt idx="4070">
                  <c:v>5.4085159999999846</c:v>
                </c:pt>
                <c:pt idx="4071">
                  <c:v>5.4097859999999995</c:v>
                </c:pt>
                <c:pt idx="4072">
                  <c:v>5.4110559999999985</c:v>
                </c:pt>
                <c:pt idx="4073">
                  <c:v>5.4123259999999975</c:v>
                </c:pt>
                <c:pt idx="4074">
                  <c:v>5.4138499999999992</c:v>
                </c:pt>
                <c:pt idx="4075">
                  <c:v>5.4151199999999955</c:v>
                </c:pt>
                <c:pt idx="4076">
                  <c:v>5.4163899999999998</c:v>
                </c:pt>
                <c:pt idx="4077">
                  <c:v>5.4179139999999855</c:v>
                </c:pt>
                <c:pt idx="4078">
                  <c:v>5.4191839999999996</c:v>
                </c:pt>
                <c:pt idx="4079">
                  <c:v>5.4207079999999985</c:v>
                </c:pt>
                <c:pt idx="4080">
                  <c:v>5.4222319999999975</c:v>
                </c:pt>
                <c:pt idx="4081">
                  <c:v>5.4235019999999965</c:v>
                </c:pt>
                <c:pt idx="4082">
                  <c:v>5.4247719999999955</c:v>
                </c:pt>
                <c:pt idx="4083">
                  <c:v>5.4260419999999998</c:v>
                </c:pt>
                <c:pt idx="4084">
                  <c:v>5.4273119999999855</c:v>
                </c:pt>
                <c:pt idx="4085">
                  <c:v>5.4285819999999845</c:v>
                </c:pt>
                <c:pt idx="4086">
                  <c:v>5.4298519999999995</c:v>
                </c:pt>
                <c:pt idx="4087">
                  <c:v>5.4311219999999993</c:v>
                </c:pt>
                <c:pt idx="4088">
                  <c:v>5.4326460000000134</c:v>
                </c:pt>
                <c:pt idx="4089">
                  <c:v>5.433916</c:v>
                </c:pt>
                <c:pt idx="4090">
                  <c:v>5.4351859999999945</c:v>
                </c:pt>
                <c:pt idx="4091">
                  <c:v>5.4364559999999997</c:v>
                </c:pt>
                <c:pt idx="4092">
                  <c:v>5.4377259999999996</c:v>
                </c:pt>
                <c:pt idx="4093">
                  <c:v>5.4389959999999995</c:v>
                </c:pt>
                <c:pt idx="4094">
                  <c:v>5.4407739999999993</c:v>
                </c:pt>
                <c:pt idx="4095">
                  <c:v>5.4420439999999992</c:v>
                </c:pt>
                <c:pt idx="4096">
                  <c:v>5.4435679999999991</c:v>
                </c:pt>
                <c:pt idx="4097">
                  <c:v>5.4448379999999945</c:v>
                </c:pt>
                <c:pt idx="4098">
                  <c:v>5.4458539999999998</c:v>
                </c:pt>
                <c:pt idx="4099">
                  <c:v>5.4471239999999996</c:v>
                </c:pt>
                <c:pt idx="4100">
                  <c:v>5.4483940000000004</c:v>
                </c:pt>
                <c:pt idx="4101">
                  <c:v>5.4499179999999985</c:v>
                </c:pt>
                <c:pt idx="4102">
                  <c:v>5.4511879999999975</c:v>
                </c:pt>
                <c:pt idx="4103">
                  <c:v>5.4524579999999965</c:v>
                </c:pt>
                <c:pt idx="4104">
                  <c:v>5.4537279999999999</c:v>
                </c:pt>
                <c:pt idx="4105">
                  <c:v>5.4549979999999945</c:v>
                </c:pt>
                <c:pt idx="4106">
                  <c:v>5.4562680000000832</c:v>
                </c:pt>
                <c:pt idx="4107">
                  <c:v>5.4575379999999845</c:v>
                </c:pt>
                <c:pt idx="4108">
                  <c:v>5.4590619999999994</c:v>
                </c:pt>
                <c:pt idx="4109">
                  <c:v>5.4605859999999655</c:v>
                </c:pt>
                <c:pt idx="4110">
                  <c:v>5.4621099999999965</c:v>
                </c:pt>
                <c:pt idx="4111">
                  <c:v>5.4633799999999999</c:v>
                </c:pt>
                <c:pt idx="4112">
                  <c:v>5.4646499999999998</c:v>
                </c:pt>
                <c:pt idx="4113">
                  <c:v>5.4656659999999997</c:v>
                </c:pt>
                <c:pt idx="4114">
                  <c:v>5.4669359999999845</c:v>
                </c:pt>
                <c:pt idx="4115">
                  <c:v>5.4682059999999995</c:v>
                </c:pt>
                <c:pt idx="4116">
                  <c:v>5.4697299999999993</c:v>
                </c:pt>
                <c:pt idx="4117">
                  <c:v>5.4709999999999992</c:v>
                </c:pt>
                <c:pt idx="4118">
                  <c:v>5.4722700000000124</c:v>
                </c:pt>
                <c:pt idx="4119">
                  <c:v>5.4735399999999998</c:v>
                </c:pt>
                <c:pt idx="4120">
                  <c:v>5.4748099999999997</c:v>
                </c:pt>
                <c:pt idx="4121">
                  <c:v>5.4760800000000014</c:v>
                </c:pt>
                <c:pt idx="4122">
                  <c:v>5.4776040000000004</c:v>
                </c:pt>
                <c:pt idx="4123">
                  <c:v>5.4788739999999994</c:v>
                </c:pt>
                <c:pt idx="4124">
                  <c:v>5.4803979999999992</c:v>
                </c:pt>
                <c:pt idx="4125">
                  <c:v>5.4819220000000124</c:v>
                </c:pt>
                <c:pt idx="4126">
                  <c:v>5.4831919999999998</c:v>
                </c:pt>
                <c:pt idx="4127">
                  <c:v>5.4844619999999997</c:v>
                </c:pt>
                <c:pt idx="4128">
                  <c:v>5.4857319999999996</c:v>
                </c:pt>
                <c:pt idx="4129">
                  <c:v>5.4870019999999995</c:v>
                </c:pt>
                <c:pt idx="4130">
                  <c:v>5.4882719999999994</c:v>
                </c:pt>
                <c:pt idx="4131">
                  <c:v>5.4895419999999993</c:v>
                </c:pt>
                <c:pt idx="4132">
                  <c:v>5.4908119999999965</c:v>
                </c:pt>
                <c:pt idx="4133">
                  <c:v>5.4920819999999955</c:v>
                </c:pt>
                <c:pt idx="4134">
                  <c:v>5.4933519999999989</c:v>
                </c:pt>
                <c:pt idx="4135">
                  <c:v>5.4948759999999846</c:v>
                </c:pt>
                <c:pt idx="4136">
                  <c:v>5.4961459999999995</c:v>
                </c:pt>
                <c:pt idx="4137">
                  <c:v>5.4974159999999745</c:v>
                </c:pt>
                <c:pt idx="4138">
                  <c:v>5.4986859999999975</c:v>
                </c:pt>
                <c:pt idx="4139">
                  <c:v>5.5004639999999991</c:v>
                </c:pt>
                <c:pt idx="4140">
                  <c:v>5.5017339999999999</c:v>
                </c:pt>
                <c:pt idx="4141">
                  <c:v>5.5030039999999998</c:v>
                </c:pt>
                <c:pt idx="4142">
                  <c:v>5.5042739999999997</c:v>
                </c:pt>
                <c:pt idx="4143">
                  <c:v>5.5055439999999995</c:v>
                </c:pt>
                <c:pt idx="4144">
                  <c:v>5.5068139999999985</c:v>
                </c:pt>
                <c:pt idx="4145">
                  <c:v>5.5083379999999975</c:v>
                </c:pt>
                <c:pt idx="4146">
                  <c:v>5.5096079999999992</c:v>
                </c:pt>
                <c:pt idx="4147">
                  <c:v>5.5108779999999955</c:v>
                </c:pt>
                <c:pt idx="4148">
                  <c:v>5.5121479999999945</c:v>
                </c:pt>
                <c:pt idx="4149">
                  <c:v>5.5134179999999855</c:v>
                </c:pt>
                <c:pt idx="4150">
                  <c:v>5.5149419999999845</c:v>
                </c:pt>
                <c:pt idx="4151">
                  <c:v>5.5159579999999755</c:v>
                </c:pt>
                <c:pt idx="4152">
                  <c:v>5.5174819999999745</c:v>
                </c:pt>
                <c:pt idx="4153">
                  <c:v>5.5187519999999965</c:v>
                </c:pt>
                <c:pt idx="4154">
                  <c:v>5.5202759999999955</c:v>
                </c:pt>
                <c:pt idx="4155">
                  <c:v>5.5217999999999998</c:v>
                </c:pt>
                <c:pt idx="4156">
                  <c:v>5.5230699999999997</c:v>
                </c:pt>
                <c:pt idx="4157">
                  <c:v>5.5243399999999845</c:v>
                </c:pt>
                <c:pt idx="4158">
                  <c:v>5.5256099999999995</c:v>
                </c:pt>
                <c:pt idx="4159">
                  <c:v>5.5268799999999985</c:v>
                </c:pt>
                <c:pt idx="4160">
                  <c:v>5.5281499999999975</c:v>
                </c:pt>
                <c:pt idx="4161">
                  <c:v>5.5294199999999956</c:v>
                </c:pt>
                <c:pt idx="4162">
                  <c:v>5.530689999999999</c:v>
                </c:pt>
                <c:pt idx="4163">
                  <c:v>5.5322139999999989</c:v>
                </c:pt>
                <c:pt idx="4164">
                  <c:v>5.5334839999999987</c:v>
                </c:pt>
                <c:pt idx="4165">
                  <c:v>5.5347539999999995</c:v>
                </c:pt>
                <c:pt idx="4166">
                  <c:v>5.536278000000066</c:v>
                </c:pt>
                <c:pt idx="4167">
                  <c:v>5.5375479999999975</c:v>
                </c:pt>
                <c:pt idx="4168">
                  <c:v>5.5388179999999965</c:v>
                </c:pt>
                <c:pt idx="4169">
                  <c:v>5.5405959999999945</c:v>
                </c:pt>
                <c:pt idx="4170">
                  <c:v>5.5418659999999997</c:v>
                </c:pt>
                <c:pt idx="4171">
                  <c:v>5.5431359999999845</c:v>
                </c:pt>
                <c:pt idx="4172">
                  <c:v>5.5444059999999755</c:v>
                </c:pt>
                <c:pt idx="4173">
                  <c:v>5.5456759999999985</c:v>
                </c:pt>
                <c:pt idx="4174">
                  <c:v>5.5469459999999975</c:v>
                </c:pt>
                <c:pt idx="4175">
                  <c:v>5.548216</c:v>
                </c:pt>
                <c:pt idx="4176">
                  <c:v>5.5494859999999955</c:v>
                </c:pt>
                <c:pt idx="4177">
                  <c:v>5.5510099999999998</c:v>
                </c:pt>
                <c:pt idx="4178">
                  <c:v>5.5522799999999997</c:v>
                </c:pt>
                <c:pt idx="4179">
                  <c:v>5.5535499999999995</c:v>
                </c:pt>
                <c:pt idx="4180">
                  <c:v>5.5548199999999746</c:v>
                </c:pt>
                <c:pt idx="4181">
                  <c:v>5.5560899999999975</c:v>
                </c:pt>
                <c:pt idx="4182">
                  <c:v>5.5576139999999965</c:v>
                </c:pt>
                <c:pt idx="4183">
                  <c:v>5.5588839999999955</c:v>
                </c:pt>
                <c:pt idx="4184">
                  <c:v>5.5604079999999945</c:v>
                </c:pt>
                <c:pt idx="4185">
                  <c:v>5.5619319999999846</c:v>
                </c:pt>
                <c:pt idx="4186">
                  <c:v>5.5632019999999995</c:v>
                </c:pt>
                <c:pt idx="4187">
                  <c:v>5.5644719999999745</c:v>
                </c:pt>
                <c:pt idx="4188">
                  <c:v>5.5657419999999975</c:v>
                </c:pt>
                <c:pt idx="4189">
                  <c:v>5.5670119999999645</c:v>
                </c:pt>
                <c:pt idx="4190">
                  <c:v>5.5682819999999955</c:v>
                </c:pt>
                <c:pt idx="4191">
                  <c:v>5.5698059999999945</c:v>
                </c:pt>
                <c:pt idx="4192">
                  <c:v>5.5708219999999997</c:v>
                </c:pt>
                <c:pt idx="4193">
                  <c:v>5.5723459999999996</c:v>
                </c:pt>
                <c:pt idx="4194">
                  <c:v>5.5736159999999995</c:v>
                </c:pt>
                <c:pt idx="4195">
                  <c:v>5.5748859999999745</c:v>
                </c:pt>
                <c:pt idx="4196">
                  <c:v>5.5764100000000001</c:v>
                </c:pt>
                <c:pt idx="4197">
                  <c:v>5.57768</c:v>
                </c:pt>
                <c:pt idx="4198">
                  <c:v>5.5789499999999999</c:v>
                </c:pt>
                <c:pt idx="4199">
                  <c:v>5.5807279999999988</c:v>
                </c:pt>
                <c:pt idx="4200">
                  <c:v>5.5819979999999996</c:v>
                </c:pt>
                <c:pt idx="4201">
                  <c:v>5.5832680000000696</c:v>
                </c:pt>
                <c:pt idx="4202">
                  <c:v>5.5845379999999745</c:v>
                </c:pt>
                <c:pt idx="4203">
                  <c:v>5.5855539999999975</c:v>
                </c:pt>
                <c:pt idx="4204">
                  <c:v>5.5870779999999955</c:v>
                </c:pt>
                <c:pt idx="4205">
                  <c:v>5.5883479999999999</c:v>
                </c:pt>
                <c:pt idx="4206">
                  <c:v>5.5896179999999998</c:v>
                </c:pt>
                <c:pt idx="4207">
                  <c:v>5.5911419999999996</c:v>
                </c:pt>
                <c:pt idx="4208">
                  <c:v>5.5924119999999755</c:v>
                </c:pt>
                <c:pt idx="4209">
                  <c:v>5.5936819999999985</c:v>
                </c:pt>
                <c:pt idx="4210">
                  <c:v>5.5949519999999655</c:v>
                </c:pt>
                <c:pt idx="4211">
                  <c:v>5.5962219999999991</c:v>
                </c:pt>
                <c:pt idx="4212">
                  <c:v>5.5977459999999946</c:v>
                </c:pt>
                <c:pt idx="4213">
                  <c:v>5.5990159999999856</c:v>
                </c:pt>
                <c:pt idx="4214">
                  <c:v>5.6007939999999996</c:v>
                </c:pt>
                <c:pt idx="4215">
                  <c:v>5.6020639999999995</c:v>
                </c:pt>
                <c:pt idx="4216">
                  <c:v>5.6033339999999985</c:v>
                </c:pt>
                <c:pt idx="4217">
                  <c:v>5.6046039999999975</c:v>
                </c:pt>
                <c:pt idx="4218">
                  <c:v>5.6056199999999965</c:v>
                </c:pt>
                <c:pt idx="4219">
                  <c:v>5.6068899999999955</c:v>
                </c:pt>
                <c:pt idx="4220">
                  <c:v>5.6084139999999945</c:v>
                </c:pt>
                <c:pt idx="4221">
                  <c:v>5.6096839999999988</c:v>
                </c:pt>
                <c:pt idx="4222">
                  <c:v>5.6109539999999845</c:v>
                </c:pt>
                <c:pt idx="4223">
                  <c:v>5.6124779999999745</c:v>
                </c:pt>
                <c:pt idx="4224">
                  <c:v>5.6137480000000002</c:v>
                </c:pt>
                <c:pt idx="4225">
                  <c:v>5.6150179999999645</c:v>
                </c:pt>
                <c:pt idx="4226">
                  <c:v>5.6162879999999955</c:v>
                </c:pt>
                <c:pt idx="4227">
                  <c:v>5.6178119999999252</c:v>
                </c:pt>
                <c:pt idx="4228">
                  <c:v>5.6190819999999855</c:v>
                </c:pt>
                <c:pt idx="4229">
                  <c:v>5.6206059999999765</c:v>
                </c:pt>
                <c:pt idx="4230">
                  <c:v>5.6218759999999746</c:v>
                </c:pt>
                <c:pt idx="4231">
                  <c:v>5.6233999999999975</c:v>
                </c:pt>
                <c:pt idx="4232">
                  <c:v>5.6246699999999965</c:v>
                </c:pt>
                <c:pt idx="4233">
                  <c:v>5.6256859999999334</c:v>
                </c:pt>
                <c:pt idx="4234">
                  <c:v>5.6269559999999261</c:v>
                </c:pt>
                <c:pt idx="4235">
                  <c:v>5.6282259999999855</c:v>
                </c:pt>
                <c:pt idx="4236">
                  <c:v>5.6297499999999996</c:v>
                </c:pt>
                <c:pt idx="4237">
                  <c:v>5.6310199999999995</c:v>
                </c:pt>
                <c:pt idx="4238">
                  <c:v>5.6322899999999985</c:v>
                </c:pt>
                <c:pt idx="4239">
                  <c:v>5.6335600000000001</c:v>
                </c:pt>
                <c:pt idx="4240">
                  <c:v>5.6350839999999955</c:v>
                </c:pt>
                <c:pt idx="4241">
                  <c:v>5.6363539999999999</c:v>
                </c:pt>
                <c:pt idx="4242">
                  <c:v>5.6376239999999997</c:v>
                </c:pt>
                <c:pt idx="4243">
                  <c:v>5.6388939999999996</c:v>
                </c:pt>
                <c:pt idx="4244">
                  <c:v>5.6406719999999995</c:v>
                </c:pt>
                <c:pt idx="4245">
                  <c:v>5.6419419999999985</c:v>
                </c:pt>
                <c:pt idx="4246">
                  <c:v>5.6432119999999975</c:v>
                </c:pt>
                <c:pt idx="4247">
                  <c:v>5.6444819999999645</c:v>
                </c:pt>
                <c:pt idx="4248">
                  <c:v>5.6457519999999946</c:v>
                </c:pt>
                <c:pt idx="4249">
                  <c:v>5.6470219999999856</c:v>
                </c:pt>
                <c:pt idx="4250">
                  <c:v>5.6482919999999996</c:v>
                </c:pt>
                <c:pt idx="4251">
                  <c:v>5.6495619999999995</c:v>
                </c:pt>
                <c:pt idx="4252">
                  <c:v>5.6510859999999745</c:v>
                </c:pt>
                <c:pt idx="4253">
                  <c:v>5.6523559999999655</c:v>
                </c:pt>
                <c:pt idx="4254">
                  <c:v>5.6536259999999965</c:v>
                </c:pt>
                <c:pt idx="4255">
                  <c:v>5.6548959999999298</c:v>
                </c:pt>
                <c:pt idx="4256">
                  <c:v>5.6564199999999945</c:v>
                </c:pt>
                <c:pt idx="4257">
                  <c:v>5.6576899999999855</c:v>
                </c:pt>
                <c:pt idx="4258">
                  <c:v>5.6589599999999765</c:v>
                </c:pt>
                <c:pt idx="4259">
                  <c:v>5.6607379999999745</c:v>
                </c:pt>
                <c:pt idx="4260">
                  <c:v>5.6620079999999655</c:v>
                </c:pt>
                <c:pt idx="4261">
                  <c:v>5.6632779999999965</c:v>
                </c:pt>
                <c:pt idx="4262">
                  <c:v>5.664801999999928</c:v>
                </c:pt>
                <c:pt idx="4263">
                  <c:v>5.6655639999999945</c:v>
                </c:pt>
                <c:pt idx="4264">
                  <c:v>5.6670879999999197</c:v>
                </c:pt>
                <c:pt idx="4265">
                  <c:v>5.6683579999999845</c:v>
                </c:pt>
                <c:pt idx="4266">
                  <c:v>5.6696279999999986</c:v>
                </c:pt>
                <c:pt idx="4267">
                  <c:v>5.6708980000000002</c:v>
                </c:pt>
                <c:pt idx="4268">
                  <c:v>5.6721679999999965</c:v>
                </c:pt>
                <c:pt idx="4269">
                  <c:v>5.6736920000000124</c:v>
                </c:pt>
                <c:pt idx="4270">
                  <c:v>5.6749619999999945</c:v>
                </c:pt>
                <c:pt idx="4271">
                  <c:v>5.6762319999999997</c:v>
                </c:pt>
                <c:pt idx="4272">
                  <c:v>5.6777559999999845</c:v>
                </c:pt>
                <c:pt idx="4273">
                  <c:v>5.6790259999999995</c:v>
                </c:pt>
                <c:pt idx="4274">
                  <c:v>5.6805499999999975</c:v>
                </c:pt>
                <c:pt idx="4275">
                  <c:v>5.6818199999999965</c:v>
                </c:pt>
                <c:pt idx="4276">
                  <c:v>5.6830899999999955</c:v>
                </c:pt>
                <c:pt idx="4277">
                  <c:v>5.6846139999999945</c:v>
                </c:pt>
                <c:pt idx="4278">
                  <c:v>5.6856299999999997</c:v>
                </c:pt>
                <c:pt idx="4279">
                  <c:v>5.6868999999999996</c:v>
                </c:pt>
                <c:pt idx="4280">
                  <c:v>5.6884239999999995</c:v>
                </c:pt>
                <c:pt idx="4281">
                  <c:v>5.6896939999999994</c:v>
                </c:pt>
                <c:pt idx="4282">
                  <c:v>5.6909639999999975</c:v>
                </c:pt>
                <c:pt idx="4283">
                  <c:v>5.6922339999999965</c:v>
                </c:pt>
                <c:pt idx="4284">
                  <c:v>5.6935039999999955</c:v>
                </c:pt>
                <c:pt idx="4285">
                  <c:v>5.6950279999999855</c:v>
                </c:pt>
                <c:pt idx="4286">
                  <c:v>5.6962979999999996</c:v>
                </c:pt>
                <c:pt idx="4287">
                  <c:v>5.6975679999999755</c:v>
                </c:pt>
                <c:pt idx="4288">
                  <c:v>5.6988379999999745</c:v>
                </c:pt>
                <c:pt idx="4289">
                  <c:v>5.7006159999999975</c:v>
                </c:pt>
                <c:pt idx="4290">
                  <c:v>5.701886</c:v>
                </c:pt>
                <c:pt idx="4291">
                  <c:v>5.7031559999999955</c:v>
                </c:pt>
                <c:pt idx="4292">
                  <c:v>5.7044259999999865</c:v>
                </c:pt>
                <c:pt idx="4293">
                  <c:v>5.7054419999999997</c:v>
                </c:pt>
                <c:pt idx="4294">
                  <c:v>5.7069659999999995</c:v>
                </c:pt>
                <c:pt idx="4295">
                  <c:v>5.7082359999999985</c:v>
                </c:pt>
                <c:pt idx="4296">
                  <c:v>5.7095059999999975</c:v>
                </c:pt>
                <c:pt idx="4297">
                  <c:v>5.7107759999999965</c:v>
                </c:pt>
                <c:pt idx="4298">
                  <c:v>5.7120459999999955</c:v>
                </c:pt>
                <c:pt idx="4299">
                  <c:v>5.7135699999999998</c:v>
                </c:pt>
                <c:pt idx="4300">
                  <c:v>5.7148399999999855</c:v>
                </c:pt>
                <c:pt idx="4301">
                  <c:v>5.7161099999999996</c:v>
                </c:pt>
                <c:pt idx="4302">
                  <c:v>5.7173799999999995</c:v>
                </c:pt>
                <c:pt idx="4303">
                  <c:v>5.7186499999999993</c:v>
                </c:pt>
                <c:pt idx="4304">
                  <c:v>5.7204279999999965</c:v>
                </c:pt>
                <c:pt idx="4305">
                  <c:v>5.7216979999999991</c:v>
                </c:pt>
                <c:pt idx="4306">
                  <c:v>5.7229679999999945</c:v>
                </c:pt>
                <c:pt idx="4307">
                  <c:v>5.7244919999999855</c:v>
                </c:pt>
                <c:pt idx="4308">
                  <c:v>5.7255079999999845</c:v>
                </c:pt>
                <c:pt idx="4309">
                  <c:v>5.7267779999999995</c:v>
                </c:pt>
                <c:pt idx="4310">
                  <c:v>5.7280479999999985</c:v>
                </c:pt>
                <c:pt idx="4311">
                  <c:v>5.7293180000000001</c:v>
                </c:pt>
                <c:pt idx="4312">
                  <c:v>5.7308420000000124</c:v>
                </c:pt>
                <c:pt idx="4313">
                  <c:v>5.7321119999999945</c:v>
                </c:pt>
                <c:pt idx="4314">
                  <c:v>5.7333819999999998</c:v>
                </c:pt>
                <c:pt idx="4315">
                  <c:v>5.7349059999999845</c:v>
                </c:pt>
                <c:pt idx="4316">
                  <c:v>5.7361759999999995</c:v>
                </c:pt>
                <c:pt idx="4317">
                  <c:v>5.7374459999999985</c:v>
                </c:pt>
                <c:pt idx="4318">
                  <c:v>5.7387159999999975</c:v>
                </c:pt>
                <c:pt idx="4319">
                  <c:v>5.740494</c:v>
                </c:pt>
                <c:pt idx="4320">
                  <c:v>5.7417640000000034</c:v>
                </c:pt>
                <c:pt idx="4321">
                  <c:v>5.7430339999999998</c:v>
                </c:pt>
                <c:pt idx="4322">
                  <c:v>5.7445579999999845</c:v>
                </c:pt>
                <c:pt idx="4323">
                  <c:v>5.7455739999999995</c:v>
                </c:pt>
                <c:pt idx="4324">
                  <c:v>5.7468439999999994</c:v>
                </c:pt>
                <c:pt idx="4325">
                  <c:v>5.7481139999999975</c:v>
                </c:pt>
                <c:pt idx="4326">
                  <c:v>5.7496379999999991</c:v>
                </c:pt>
                <c:pt idx="4327">
                  <c:v>5.7509079999999955</c:v>
                </c:pt>
                <c:pt idx="4328">
                  <c:v>5.7521779999999945</c:v>
                </c:pt>
                <c:pt idx="4329">
                  <c:v>5.7534479999999988</c:v>
                </c:pt>
                <c:pt idx="4330">
                  <c:v>5.7547179999999845</c:v>
                </c:pt>
                <c:pt idx="4331">
                  <c:v>5.7559879999999755</c:v>
                </c:pt>
                <c:pt idx="4332">
                  <c:v>5.7575119999999655</c:v>
                </c:pt>
                <c:pt idx="4333">
                  <c:v>5.7587819999999965</c:v>
                </c:pt>
                <c:pt idx="4334">
                  <c:v>5.7603059999999955</c:v>
                </c:pt>
                <c:pt idx="4335">
                  <c:v>5.7618299999999998</c:v>
                </c:pt>
                <c:pt idx="4336">
                  <c:v>5.7630999999999997</c:v>
                </c:pt>
                <c:pt idx="4337">
                  <c:v>5.7643699999999995</c:v>
                </c:pt>
                <c:pt idx="4338">
                  <c:v>5.7656399999999985</c:v>
                </c:pt>
                <c:pt idx="4339">
                  <c:v>5.7669099999999975</c:v>
                </c:pt>
                <c:pt idx="4340">
                  <c:v>5.7681799999999965</c:v>
                </c:pt>
                <c:pt idx="4341">
                  <c:v>5.76945</c:v>
                </c:pt>
                <c:pt idx="4342">
                  <c:v>5.7709739999999998</c:v>
                </c:pt>
                <c:pt idx="4343">
                  <c:v>5.7722440000000024</c:v>
                </c:pt>
                <c:pt idx="4344">
                  <c:v>5.7735139999999996</c:v>
                </c:pt>
                <c:pt idx="4345">
                  <c:v>5.7750379999999986</c:v>
                </c:pt>
                <c:pt idx="4346">
                  <c:v>5.7763079999999993</c:v>
                </c:pt>
                <c:pt idx="4347">
                  <c:v>5.7775779999999965</c:v>
                </c:pt>
                <c:pt idx="4348">
                  <c:v>5.7788479999999991</c:v>
                </c:pt>
                <c:pt idx="4349">
                  <c:v>5.7806259999999998</c:v>
                </c:pt>
                <c:pt idx="4350">
                  <c:v>5.7818959999999997</c:v>
                </c:pt>
                <c:pt idx="4351">
                  <c:v>5.7834199999999996</c:v>
                </c:pt>
                <c:pt idx="4352">
                  <c:v>5.7846899999999986</c:v>
                </c:pt>
                <c:pt idx="4353">
                  <c:v>5.7857059999999985</c:v>
                </c:pt>
                <c:pt idx="4354">
                  <c:v>5.7869759999999975</c:v>
                </c:pt>
                <c:pt idx="4355">
                  <c:v>5.7882459999999991</c:v>
                </c:pt>
                <c:pt idx="4356">
                  <c:v>5.7897700000000034</c:v>
                </c:pt>
                <c:pt idx="4357">
                  <c:v>5.7910399999999997</c:v>
                </c:pt>
                <c:pt idx="4358">
                  <c:v>5.7925639999999996</c:v>
                </c:pt>
                <c:pt idx="4359">
                  <c:v>5.7938339999999995</c:v>
                </c:pt>
                <c:pt idx="4360">
                  <c:v>5.7951039999999985</c:v>
                </c:pt>
                <c:pt idx="4361">
                  <c:v>5.7963740000000001</c:v>
                </c:pt>
                <c:pt idx="4362">
                  <c:v>5.797644</c:v>
                </c:pt>
                <c:pt idx="4363">
                  <c:v>5.7989139999999955</c:v>
                </c:pt>
                <c:pt idx="4364">
                  <c:v>5.8006919999999988</c:v>
                </c:pt>
                <c:pt idx="4365">
                  <c:v>5.8019619999999996</c:v>
                </c:pt>
                <c:pt idx="4366">
                  <c:v>5.8032319999999995</c:v>
                </c:pt>
                <c:pt idx="4367">
                  <c:v>5.8047559999999745</c:v>
                </c:pt>
                <c:pt idx="4368">
                  <c:v>5.8055179999999655</c:v>
                </c:pt>
                <c:pt idx="4369">
                  <c:v>5.8070419999999965</c:v>
                </c:pt>
                <c:pt idx="4370">
                  <c:v>5.8083119999999955</c:v>
                </c:pt>
                <c:pt idx="4371">
                  <c:v>5.8095819999999945</c:v>
                </c:pt>
                <c:pt idx="4372">
                  <c:v>5.8108519999999855</c:v>
                </c:pt>
                <c:pt idx="4373">
                  <c:v>5.8123759999999765</c:v>
                </c:pt>
                <c:pt idx="4374">
                  <c:v>5.8136459999999985</c:v>
                </c:pt>
                <c:pt idx="4375">
                  <c:v>5.8149159999998918</c:v>
                </c:pt>
                <c:pt idx="4376">
                  <c:v>5.8161859999999646</c:v>
                </c:pt>
                <c:pt idx="4377">
                  <c:v>5.8174559999999316</c:v>
                </c:pt>
                <c:pt idx="4378">
                  <c:v>5.8187259999999945</c:v>
                </c:pt>
                <c:pt idx="4379">
                  <c:v>5.8205039999999855</c:v>
                </c:pt>
                <c:pt idx="4380">
                  <c:v>5.8217739999999996</c:v>
                </c:pt>
                <c:pt idx="4381">
                  <c:v>5.8232979999999985</c:v>
                </c:pt>
                <c:pt idx="4382">
                  <c:v>5.8245679999999656</c:v>
                </c:pt>
                <c:pt idx="4383">
                  <c:v>5.8255839999999655</c:v>
                </c:pt>
                <c:pt idx="4384">
                  <c:v>5.8268539999999955</c:v>
                </c:pt>
                <c:pt idx="4385">
                  <c:v>5.8281239999999945</c:v>
                </c:pt>
                <c:pt idx="4386">
                  <c:v>5.8293939999999997</c:v>
                </c:pt>
                <c:pt idx="4387">
                  <c:v>5.8306640000000014</c:v>
                </c:pt>
                <c:pt idx="4388">
                  <c:v>5.8321879999999755</c:v>
                </c:pt>
                <c:pt idx="4389">
                  <c:v>5.8334579999999985</c:v>
                </c:pt>
                <c:pt idx="4390">
                  <c:v>5.8347279999999975</c:v>
                </c:pt>
                <c:pt idx="4391">
                  <c:v>5.8359979999999965</c:v>
                </c:pt>
                <c:pt idx="4392">
                  <c:v>5.8372679999999999</c:v>
                </c:pt>
                <c:pt idx="4393">
                  <c:v>5.8387919999999989</c:v>
                </c:pt>
                <c:pt idx="4394">
                  <c:v>5.8403159999999845</c:v>
                </c:pt>
                <c:pt idx="4395">
                  <c:v>5.8418399999999995</c:v>
                </c:pt>
                <c:pt idx="4396">
                  <c:v>5.8431099999999985</c:v>
                </c:pt>
                <c:pt idx="4397">
                  <c:v>5.8443799999999975</c:v>
                </c:pt>
                <c:pt idx="4398">
                  <c:v>5.8453959999999965</c:v>
                </c:pt>
                <c:pt idx="4399">
                  <c:v>5.846665999999999</c:v>
                </c:pt>
                <c:pt idx="4400">
                  <c:v>5.8481899999999865</c:v>
                </c:pt>
                <c:pt idx="4401">
                  <c:v>5.8494599999999997</c:v>
                </c:pt>
                <c:pt idx="4402">
                  <c:v>5.8507299999999995</c:v>
                </c:pt>
                <c:pt idx="4403">
                  <c:v>5.8519999999999985</c:v>
                </c:pt>
                <c:pt idx="4404">
                  <c:v>5.8532699999999993</c:v>
                </c:pt>
                <c:pt idx="4405">
                  <c:v>5.8545399999999646</c:v>
                </c:pt>
                <c:pt idx="4406">
                  <c:v>5.8560639999999999</c:v>
                </c:pt>
                <c:pt idx="4407">
                  <c:v>5.8573339999999945</c:v>
                </c:pt>
                <c:pt idx="4408">
                  <c:v>5.8586039999999997</c:v>
                </c:pt>
                <c:pt idx="4409">
                  <c:v>5.8603819999999756</c:v>
                </c:pt>
                <c:pt idx="4410">
                  <c:v>5.8616519999999985</c:v>
                </c:pt>
                <c:pt idx="4411">
                  <c:v>5.8629219999999655</c:v>
                </c:pt>
                <c:pt idx="4412">
                  <c:v>5.8644459999999645</c:v>
                </c:pt>
                <c:pt idx="4413">
                  <c:v>5.865462</c:v>
                </c:pt>
                <c:pt idx="4414">
                  <c:v>5.8667319999999945</c:v>
                </c:pt>
                <c:pt idx="4415">
                  <c:v>5.8680019999999855</c:v>
                </c:pt>
                <c:pt idx="4416">
                  <c:v>5.8695259999999845</c:v>
                </c:pt>
                <c:pt idx="4417">
                  <c:v>5.8707959999999995</c:v>
                </c:pt>
                <c:pt idx="4418">
                  <c:v>5.8720659999999985</c:v>
                </c:pt>
                <c:pt idx="4419">
                  <c:v>5.8735899999999965</c:v>
                </c:pt>
                <c:pt idx="4420">
                  <c:v>5.8748599999999955</c:v>
                </c:pt>
                <c:pt idx="4421">
                  <c:v>5.876129999999999</c:v>
                </c:pt>
                <c:pt idx="4422">
                  <c:v>5.8773999999999997</c:v>
                </c:pt>
                <c:pt idx="4423">
                  <c:v>5.8789239999999987</c:v>
                </c:pt>
                <c:pt idx="4424">
                  <c:v>5.8804479999999995</c:v>
                </c:pt>
                <c:pt idx="4425">
                  <c:v>5.8819719999999975</c:v>
                </c:pt>
                <c:pt idx="4426">
                  <c:v>5.8832419999999992</c:v>
                </c:pt>
                <c:pt idx="4427">
                  <c:v>5.8845119999999334</c:v>
                </c:pt>
                <c:pt idx="4428">
                  <c:v>5.8855279999999945</c:v>
                </c:pt>
                <c:pt idx="4429">
                  <c:v>5.8870519999999855</c:v>
                </c:pt>
                <c:pt idx="4430">
                  <c:v>5.8883219999999996</c:v>
                </c:pt>
                <c:pt idx="4431">
                  <c:v>5.8895919999999995</c:v>
                </c:pt>
                <c:pt idx="4432">
                  <c:v>5.8911159999999745</c:v>
                </c:pt>
                <c:pt idx="4433">
                  <c:v>5.8923859999999655</c:v>
                </c:pt>
                <c:pt idx="4434">
                  <c:v>5.893656</c:v>
                </c:pt>
                <c:pt idx="4435">
                  <c:v>5.8949259999999279</c:v>
                </c:pt>
                <c:pt idx="4436">
                  <c:v>5.8961959999999856</c:v>
                </c:pt>
                <c:pt idx="4437">
                  <c:v>5.8977199999999845</c:v>
                </c:pt>
                <c:pt idx="4438">
                  <c:v>5.8989899999999755</c:v>
                </c:pt>
                <c:pt idx="4439">
                  <c:v>5.9007679999999993</c:v>
                </c:pt>
                <c:pt idx="4440">
                  <c:v>5.9020380000000001</c:v>
                </c:pt>
                <c:pt idx="4441">
                  <c:v>5.9035619999999991</c:v>
                </c:pt>
                <c:pt idx="4442">
                  <c:v>5.9048319999999945</c:v>
                </c:pt>
                <c:pt idx="4443">
                  <c:v>5.9058479999999989</c:v>
                </c:pt>
                <c:pt idx="4444">
                  <c:v>5.9071179999999845</c:v>
                </c:pt>
                <c:pt idx="4445">
                  <c:v>5.9083879999999995</c:v>
                </c:pt>
                <c:pt idx="4446">
                  <c:v>5.9099119999999985</c:v>
                </c:pt>
                <c:pt idx="4447">
                  <c:v>5.9111819999999975</c:v>
                </c:pt>
                <c:pt idx="4448">
                  <c:v>5.9124519999999965</c:v>
                </c:pt>
                <c:pt idx="4449">
                  <c:v>5.9139759999999955</c:v>
                </c:pt>
                <c:pt idx="4450">
                  <c:v>5.9152459999999998</c:v>
                </c:pt>
                <c:pt idx="4451">
                  <c:v>5.9165159999999855</c:v>
                </c:pt>
                <c:pt idx="4452">
                  <c:v>5.9177859999999765</c:v>
                </c:pt>
                <c:pt idx="4453">
                  <c:v>5.9190559999999985</c:v>
                </c:pt>
                <c:pt idx="4454">
                  <c:v>5.9208339999999975</c:v>
                </c:pt>
                <c:pt idx="4455">
                  <c:v>5.922358</c:v>
                </c:pt>
                <c:pt idx="4456">
                  <c:v>5.923627999999999</c:v>
                </c:pt>
                <c:pt idx="4457">
                  <c:v>5.9248979999999865</c:v>
                </c:pt>
                <c:pt idx="4458">
                  <c:v>5.9259139999999855</c:v>
                </c:pt>
                <c:pt idx="4459">
                  <c:v>5.9271839999999845</c:v>
                </c:pt>
                <c:pt idx="4460">
                  <c:v>5.9287079999999985</c:v>
                </c:pt>
                <c:pt idx="4461">
                  <c:v>5.9299779999999975</c:v>
                </c:pt>
                <c:pt idx="4462">
                  <c:v>5.9312480000001075</c:v>
                </c:pt>
                <c:pt idx="4463">
                  <c:v>5.9325179999999955</c:v>
                </c:pt>
                <c:pt idx="4464">
                  <c:v>5.9340419999999989</c:v>
                </c:pt>
                <c:pt idx="4465">
                  <c:v>5.9353119999999988</c:v>
                </c:pt>
                <c:pt idx="4466">
                  <c:v>5.9365819999999996</c:v>
                </c:pt>
                <c:pt idx="4467">
                  <c:v>5.9378519999999995</c:v>
                </c:pt>
                <c:pt idx="4468">
                  <c:v>5.9393759999999993</c:v>
                </c:pt>
                <c:pt idx="4469">
                  <c:v>5.9409000000000001</c:v>
                </c:pt>
                <c:pt idx="4470">
                  <c:v>5.94217</c:v>
                </c:pt>
                <c:pt idx="4471">
                  <c:v>5.9436940000000034</c:v>
                </c:pt>
                <c:pt idx="4472">
                  <c:v>5.9449639999999997</c:v>
                </c:pt>
                <c:pt idx="4473">
                  <c:v>5.9457259999999996</c:v>
                </c:pt>
                <c:pt idx="4474">
                  <c:v>5.9469959999999995</c:v>
                </c:pt>
                <c:pt idx="4475">
                  <c:v>5.9485199999999985</c:v>
                </c:pt>
                <c:pt idx="4476">
                  <c:v>5.9497899999999992</c:v>
                </c:pt>
                <c:pt idx="4477">
                  <c:v>5.951314</c:v>
                </c:pt>
                <c:pt idx="4478">
                  <c:v>5.9525839999999945</c:v>
                </c:pt>
                <c:pt idx="4479">
                  <c:v>5.9538539999999998</c:v>
                </c:pt>
                <c:pt idx="4480">
                  <c:v>5.9551239999999996</c:v>
                </c:pt>
                <c:pt idx="4481">
                  <c:v>5.9563940000000004</c:v>
                </c:pt>
                <c:pt idx="4482">
                  <c:v>5.9576639999999994</c:v>
                </c:pt>
                <c:pt idx="4483">
                  <c:v>5.9591880000000002</c:v>
                </c:pt>
                <c:pt idx="4484">
                  <c:v>5.9607119999999965</c:v>
                </c:pt>
                <c:pt idx="4485">
                  <c:v>5.9622359999999945</c:v>
                </c:pt>
                <c:pt idx="4486">
                  <c:v>5.9635059999999855</c:v>
                </c:pt>
                <c:pt idx="4487">
                  <c:v>5.9647759999999845</c:v>
                </c:pt>
                <c:pt idx="4488">
                  <c:v>5.9657919999999995</c:v>
                </c:pt>
                <c:pt idx="4489">
                  <c:v>5.9670619999999985</c:v>
                </c:pt>
                <c:pt idx="4490">
                  <c:v>5.9683319999999975</c:v>
                </c:pt>
                <c:pt idx="4491">
                  <c:v>5.9696019999999992</c:v>
                </c:pt>
                <c:pt idx="4492">
                  <c:v>5.9711259999999999</c:v>
                </c:pt>
                <c:pt idx="4493">
                  <c:v>5.9723959999999998</c:v>
                </c:pt>
                <c:pt idx="4494">
                  <c:v>5.9736660000000841</c:v>
                </c:pt>
                <c:pt idx="4495">
                  <c:v>5.9749359999999845</c:v>
                </c:pt>
                <c:pt idx="4496">
                  <c:v>5.9762060000000696</c:v>
                </c:pt>
                <c:pt idx="4497">
                  <c:v>5.9774759999999985</c:v>
                </c:pt>
                <c:pt idx="4498">
                  <c:v>5.9787459999999992</c:v>
                </c:pt>
                <c:pt idx="4499">
                  <c:v>5.9805239999999991</c:v>
                </c:pt>
                <c:pt idx="4500">
                  <c:v>5.9868739999999994</c:v>
                </c:pt>
                <c:pt idx="4501">
                  <c:v>5.9934779999999996</c:v>
                </c:pt>
                <c:pt idx="4502">
                  <c:v>6.0003359999999955</c:v>
                </c:pt>
                <c:pt idx="4503">
                  <c:v>6.0066859999999975</c:v>
                </c:pt>
                <c:pt idx="4504">
                  <c:v>6.0135439999999996</c:v>
                </c:pt>
                <c:pt idx="4505">
                  <c:v>6.0204019999999945</c:v>
                </c:pt>
                <c:pt idx="4506">
                  <c:v>6.0264979999999975</c:v>
                </c:pt>
                <c:pt idx="4507">
                  <c:v>6.0333559999999995</c:v>
                </c:pt>
                <c:pt idx="4508">
                  <c:v>6.0402139999999997</c:v>
                </c:pt>
                <c:pt idx="4509">
                  <c:v>6.046564</c:v>
                </c:pt>
                <c:pt idx="4510">
                  <c:v>6.0534219999999985</c:v>
                </c:pt>
                <c:pt idx="4511">
                  <c:v>6.0602799999999997</c:v>
                </c:pt>
                <c:pt idx="4512">
                  <c:v>6.0668839999999955</c:v>
                </c:pt>
                <c:pt idx="4513">
                  <c:v>6.0734879999999976</c:v>
                </c:pt>
                <c:pt idx="4514">
                  <c:v>6.0805999999999996</c:v>
                </c:pt>
                <c:pt idx="4515">
                  <c:v>6.086949999999999</c:v>
                </c:pt>
                <c:pt idx="4516">
                  <c:v>6.0935539999999975</c:v>
                </c:pt>
                <c:pt idx="4517">
                  <c:v>6.1006659999999995</c:v>
                </c:pt>
                <c:pt idx="4518">
                  <c:v>6.1067619999999989</c:v>
                </c:pt>
                <c:pt idx="4519">
                  <c:v>6.1136200000000001</c:v>
                </c:pt>
                <c:pt idx="4520">
                  <c:v>6.1207319999999745</c:v>
                </c:pt>
                <c:pt idx="4521">
                  <c:v>6.1268279999999855</c:v>
                </c:pt>
                <c:pt idx="4522">
                  <c:v>6.1334319999999956</c:v>
                </c:pt>
                <c:pt idx="4523">
                  <c:v>6.1402899999999985</c:v>
                </c:pt>
                <c:pt idx="4524">
                  <c:v>6.1466399999999997</c:v>
                </c:pt>
                <c:pt idx="4525">
                  <c:v>6.1534979999999955</c:v>
                </c:pt>
                <c:pt idx="4526">
                  <c:v>6.1603559999999655</c:v>
                </c:pt>
                <c:pt idx="4527">
                  <c:v>6.1667059999999845</c:v>
                </c:pt>
                <c:pt idx="4528">
                  <c:v>6.1733099999999999</c:v>
                </c:pt>
                <c:pt idx="4529">
                  <c:v>6.1801679999999966</c:v>
                </c:pt>
                <c:pt idx="4530">
                  <c:v>6.1865179999999755</c:v>
                </c:pt>
                <c:pt idx="4531">
                  <c:v>6.1933759999999856</c:v>
                </c:pt>
                <c:pt idx="4532">
                  <c:v>6.200234</c:v>
                </c:pt>
                <c:pt idx="4533">
                  <c:v>6.2065839999999985</c:v>
                </c:pt>
                <c:pt idx="4534">
                  <c:v>6.2134419999999997</c:v>
                </c:pt>
                <c:pt idx="4535">
                  <c:v>6.2202999999999991</c:v>
                </c:pt>
                <c:pt idx="4536">
                  <c:v>6.2266499999999994</c:v>
                </c:pt>
                <c:pt idx="4537">
                  <c:v>6.2332540000000014</c:v>
                </c:pt>
                <c:pt idx="4538">
                  <c:v>6.2403659999999999</c:v>
                </c:pt>
                <c:pt idx="4539">
                  <c:v>6.2467159999999975</c:v>
                </c:pt>
                <c:pt idx="4540">
                  <c:v>6.2533199999999995</c:v>
                </c:pt>
                <c:pt idx="4541">
                  <c:v>6.2604319999999865</c:v>
                </c:pt>
                <c:pt idx="4542">
                  <c:v>6.2667819999999965</c:v>
                </c:pt>
                <c:pt idx="4543">
                  <c:v>6.2733859999999995</c:v>
                </c:pt>
                <c:pt idx="4544">
                  <c:v>6.2804979999999997</c:v>
                </c:pt>
                <c:pt idx="4545">
                  <c:v>6.2868480000000124</c:v>
                </c:pt>
                <c:pt idx="4546">
                  <c:v>6.2937059999999985</c:v>
                </c:pt>
                <c:pt idx="4547">
                  <c:v>6.3005639999999996</c:v>
                </c:pt>
                <c:pt idx="4548">
                  <c:v>6.3069139999999955</c:v>
                </c:pt>
                <c:pt idx="4549">
                  <c:v>6.3137720000000002</c:v>
                </c:pt>
                <c:pt idx="4550">
                  <c:v>6.3208839999999755</c:v>
                </c:pt>
                <c:pt idx="4551">
                  <c:v>6.3269799999999945</c:v>
                </c:pt>
                <c:pt idx="4552">
                  <c:v>6.3338379999999965</c:v>
                </c:pt>
                <c:pt idx="4553">
                  <c:v>6.3406959999999986</c:v>
                </c:pt>
                <c:pt idx="4554">
                  <c:v>6.3467919999999998</c:v>
                </c:pt>
                <c:pt idx="4555">
                  <c:v>6.3536499999999991</c:v>
                </c:pt>
                <c:pt idx="4556">
                  <c:v>6.3607619999999985</c:v>
                </c:pt>
                <c:pt idx="4557">
                  <c:v>6.3668579999999855</c:v>
                </c:pt>
                <c:pt idx="4558">
                  <c:v>6.3737159999999955</c:v>
                </c:pt>
                <c:pt idx="4559">
                  <c:v>6.3805739999999975</c:v>
                </c:pt>
                <c:pt idx="4560">
                  <c:v>6.3869239999999996</c:v>
                </c:pt>
                <c:pt idx="4561">
                  <c:v>6.3937819999999945</c:v>
                </c:pt>
                <c:pt idx="4562">
                  <c:v>6.4006399999999992</c:v>
                </c:pt>
                <c:pt idx="4563">
                  <c:v>6.4067359999999995</c:v>
                </c:pt>
                <c:pt idx="4564">
                  <c:v>6.4135939999999998</c:v>
                </c:pt>
                <c:pt idx="4565">
                  <c:v>6.4207059999999965</c:v>
                </c:pt>
                <c:pt idx="4566">
                  <c:v>6.4270559999999755</c:v>
                </c:pt>
                <c:pt idx="4567">
                  <c:v>6.4336600000000876</c:v>
                </c:pt>
                <c:pt idx="4568">
                  <c:v>6.4407719999999999</c:v>
                </c:pt>
                <c:pt idx="4569">
                  <c:v>6.4471219999999985</c:v>
                </c:pt>
                <c:pt idx="4570">
                  <c:v>6.4537260000000014</c:v>
                </c:pt>
                <c:pt idx="4571">
                  <c:v>6.4605839999999946</c:v>
                </c:pt>
                <c:pt idx="4572">
                  <c:v>6.4669339999999975</c:v>
                </c:pt>
                <c:pt idx="4573">
                  <c:v>6.4737920000000742</c:v>
                </c:pt>
                <c:pt idx="4574">
                  <c:v>6.4806500000000034</c:v>
                </c:pt>
                <c:pt idx="4575">
                  <c:v>6.4869999999999992</c:v>
                </c:pt>
                <c:pt idx="4576">
                  <c:v>6.4933500000000004</c:v>
                </c:pt>
                <c:pt idx="4577">
                  <c:v>6.5004619999999989</c:v>
                </c:pt>
                <c:pt idx="4578">
                  <c:v>6.5065579999999965</c:v>
                </c:pt>
                <c:pt idx="4579">
                  <c:v>6.5134159999999746</c:v>
                </c:pt>
                <c:pt idx="4580">
                  <c:v>6.5202739999999988</c:v>
                </c:pt>
                <c:pt idx="4581">
                  <c:v>6.526624</c:v>
                </c:pt>
                <c:pt idx="4582">
                  <c:v>6.5332279999999994</c:v>
                </c:pt>
                <c:pt idx="4583">
                  <c:v>6.5403399999999996</c:v>
                </c:pt>
                <c:pt idx="4584">
                  <c:v>6.5466899999999999</c:v>
                </c:pt>
                <c:pt idx="4585">
                  <c:v>6.5532939999999993</c:v>
                </c:pt>
                <c:pt idx="4586">
                  <c:v>6.5604059999999755</c:v>
                </c:pt>
                <c:pt idx="4587">
                  <c:v>6.5667559999999945</c:v>
                </c:pt>
                <c:pt idx="4588">
                  <c:v>6.5736139999999983</c:v>
                </c:pt>
                <c:pt idx="4589">
                  <c:v>6.5804720000000003</c:v>
                </c:pt>
                <c:pt idx="4590">
                  <c:v>6.5868219999999988</c:v>
                </c:pt>
                <c:pt idx="4591">
                  <c:v>6.5936799999999991</c:v>
                </c:pt>
                <c:pt idx="4592">
                  <c:v>6.6005379999999745</c:v>
                </c:pt>
                <c:pt idx="4593">
                  <c:v>6.6068879999999846</c:v>
                </c:pt>
                <c:pt idx="4594">
                  <c:v>6.6134919999999955</c:v>
                </c:pt>
                <c:pt idx="4595">
                  <c:v>6.6206039999999975</c:v>
                </c:pt>
                <c:pt idx="4596">
                  <c:v>6.6269539999999845</c:v>
                </c:pt>
                <c:pt idx="4597">
                  <c:v>6.6335579999999945</c:v>
                </c:pt>
                <c:pt idx="4598">
                  <c:v>6.6406699999999992</c:v>
                </c:pt>
                <c:pt idx="4599">
                  <c:v>6.6467660000000004</c:v>
                </c:pt>
                <c:pt idx="4600">
                  <c:v>6.6536239999999998</c:v>
                </c:pt>
                <c:pt idx="4601">
                  <c:v>6.6604819999999645</c:v>
                </c:pt>
                <c:pt idx="4602">
                  <c:v>6.6665779999999755</c:v>
                </c:pt>
                <c:pt idx="4603">
                  <c:v>6.6734359999999855</c:v>
                </c:pt>
                <c:pt idx="4604">
                  <c:v>6.680294</c:v>
                </c:pt>
                <c:pt idx="4605">
                  <c:v>6.6863899999999985</c:v>
                </c:pt>
                <c:pt idx="4606">
                  <c:v>6.6932479999999996</c:v>
                </c:pt>
                <c:pt idx="4607">
                  <c:v>6.7003599999999999</c:v>
                </c:pt>
                <c:pt idx="4608">
                  <c:v>6.7064559999999975</c:v>
                </c:pt>
                <c:pt idx="4609">
                  <c:v>6.7135679999999995</c:v>
                </c:pt>
                <c:pt idx="4610">
                  <c:v>6.7204259999999945</c:v>
                </c:pt>
                <c:pt idx="4611">
                  <c:v>6.7267759999999965</c:v>
                </c:pt>
                <c:pt idx="4612">
                  <c:v>6.7336340000000003</c:v>
                </c:pt>
                <c:pt idx="4613">
                  <c:v>6.7407459999999997</c:v>
                </c:pt>
                <c:pt idx="4614">
                  <c:v>6.7468420000000124</c:v>
                </c:pt>
                <c:pt idx="4615">
                  <c:v>6.7536999999999994</c:v>
                </c:pt>
                <c:pt idx="4616">
                  <c:v>6.7605579999999845</c:v>
                </c:pt>
                <c:pt idx="4617">
                  <c:v>6.7666539999999999</c:v>
                </c:pt>
                <c:pt idx="4618">
                  <c:v>6.7732579999999993</c:v>
                </c:pt>
                <c:pt idx="4619">
                  <c:v>6.7803700000000013</c:v>
                </c:pt>
                <c:pt idx="4620">
                  <c:v>6.7864659999999999</c:v>
                </c:pt>
                <c:pt idx="4621">
                  <c:v>6.7933240000000001</c:v>
                </c:pt>
                <c:pt idx="4622">
                  <c:v>6.8001819999999755</c:v>
                </c:pt>
                <c:pt idx="4623">
                  <c:v>6.8062779999999989</c:v>
                </c:pt>
                <c:pt idx="4624">
                  <c:v>6.8131359999999646</c:v>
                </c:pt>
                <c:pt idx="4625">
                  <c:v>6.8199939999999986</c:v>
                </c:pt>
                <c:pt idx="4626">
                  <c:v>6.8263439999999989</c:v>
                </c:pt>
                <c:pt idx="4627">
                  <c:v>6.8332019999999991</c:v>
                </c:pt>
                <c:pt idx="4628">
                  <c:v>6.8400599999999985</c:v>
                </c:pt>
                <c:pt idx="4629">
                  <c:v>6.8464099999999997</c:v>
                </c:pt>
                <c:pt idx="4630">
                  <c:v>6.8530139999999955</c:v>
                </c:pt>
                <c:pt idx="4631">
                  <c:v>6.8601259999999655</c:v>
                </c:pt>
                <c:pt idx="4632">
                  <c:v>6.8662219999999996</c:v>
                </c:pt>
                <c:pt idx="4633">
                  <c:v>6.873079999999999</c:v>
                </c:pt>
                <c:pt idx="4634">
                  <c:v>6.8801919999999965</c:v>
                </c:pt>
                <c:pt idx="4635">
                  <c:v>6.8862879999999995</c:v>
                </c:pt>
                <c:pt idx="4636">
                  <c:v>6.8931459999999865</c:v>
                </c:pt>
                <c:pt idx="4637">
                  <c:v>6.9002580000000124</c:v>
                </c:pt>
                <c:pt idx="4638">
                  <c:v>6.9063539999999994</c:v>
                </c:pt>
                <c:pt idx="4639">
                  <c:v>6.9134659999999988</c:v>
                </c:pt>
                <c:pt idx="4640">
                  <c:v>6.9205779999999955</c:v>
                </c:pt>
                <c:pt idx="4641">
                  <c:v>6.9266739999999993</c:v>
                </c:pt>
                <c:pt idx="4642">
                  <c:v>6.9335319999999987</c:v>
                </c:pt>
                <c:pt idx="4643">
                  <c:v>6.9406440000000034</c:v>
                </c:pt>
                <c:pt idx="4644">
                  <c:v>6.9467399999999992</c:v>
                </c:pt>
                <c:pt idx="4645">
                  <c:v>6.9535979999999995</c:v>
                </c:pt>
                <c:pt idx="4646">
                  <c:v>6.9607099999999997</c:v>
                </c:pt>
                <c:pt idx="4647">
                  <c:v>6.9668060000000001</c:v>
                </c:pt>
                <c:pt idx="4648">
                  <c:v>6.9736640000000696</c:v>
                </c:pt>
                <c:pt idx="4649">
                  <c:v>6.9807759999999996</c:v>
                </c:pt>
                <c:pt idx="4650">
                  <c:v>6.9866180000000124</c:v>
                </c:pt>
                <c:pt idx="4651">
                  <c:v>6.9934760000000002</c:v>
                </c:pt>
                <c:pt idx="4652">
                  <c:v>7.0005879999999845</c:v>
                </c:pt>
                <c:pt idx="4653">
                  <c:v>7.006683999999999</c:v>
                </c:pt>
                <c:pt idx="4654">
                  <c:v>7.0135419999999975</c:v>
                </c:pt>
                <c:pt idx="4655">
                  <c:v>7.0206539999999986</c:v>
                </c:pt>
                <c:pt idx="4656">
                  <c:v>7.0267499999999989</c:v>
                </c:pt>
                <c:pt idx="4657">
                  <c:v>7.0336079999999992</c:v>
                </c:pt>
                <c:pt idx="4658">
                  <c:v>7.0404659999999986</c:v>
                </c:pt>
                <c:pt idx="4659">
                  <c:v>7.0468159999999855</c:v>
                </c:pt>
                <c:pt idx="4660">
                  <c:v>7.0536739999999991</c:v>
                </c:pt>
                <c:pt idx="4661">
                  <c:v>7.0605319999999745</c:v>
                </c:pt>
                <c:pt idx="4662">
                  <c:v>7.0668819999999855</c:v>
                </c:pt>
                <c:pt idx="4663">
                  <c:v>7.0739939999999999</c:v>
                </c:pt>
                <c:pt idx="4664">
                  <c:v>7.0808520000000001</c:v>
                </c:pt>
                <c:pt idx="4665">
                  <c:v>7.0872019999999987</c:v>
                </c:pt>
                <c:pt idx="4666">
                  <c:v>7.0940599999999945</c:v>
                </c:pt>
                <c:pt idx="4667">
                  <c:v>7.1011719999999965</c:v>
                </c:pt>
                <c:pt idx="4668">
                  <c:v>7.1072679999999995</c:v>
                </c:pt>
                <c:pt idx="4669">
                  <c:v>7.1141259999999198</c:v>
                </c:pt>
                <c:pt idx="4670">
                  <c:v>7.1212379999999955</c:v>
                </c:pt>
                <c:pt idx="4671">
                  <c:v>7.1273339999999745</c:v>
                </c:pt>
                <c:pt idx="4672">
                  <c:v>7.1341919999999845</c:v>
                </c:pt>
                <c:pt idx="4673">
                  <c:v>7.1413039999999999</c:v>
                </c:pt>
                <c:pt idx="4674">
                  <c:v>7.1473999999999975</c:v>
                </c:pt>
                <c:pt idx="4675">
                  <c:v>7.1542579999999845</c:v>
                </c:pt>
                <c:pt idx="4676">
                  <c:v>7.1611159999999252</c:v>
                </c:pt>
                <c:pt idx="4677">
                  <c:v>7.1674659999999655</c:v>
                </c:pt>
                <c:pt idx="4678">
                  <c:v>7.1740699999999995</c:v>
                </c:pt>
                <c:pt idx="4679">
                  <c:v>7.1811819999999855</c:v>
                </c:pt>
                <c:pt idx="4680">
                  <c:v>7.1872779999999965</c:v>
                </c:pt>
                <c:pt idx="4681">
                  <c:v>7.1941359999998964</c:v>
                </c:pt>
                <c:pt idx="4682">
                  <c:v>7.2012480000000822</c:v>
                </c:pt>
                <c:pt idx="4683">
                  <c:v>7.2073439999999991</c:v>
                </c:pt>
                <c:pt idx="4684">
                  <c:v>7.2142019999999976</c:v>
                </c:pt>
                <c:pt idx="4685">
                  <c:v>7.2213139999999996</c:v>
                </c:pt>
                <c:pt idx="4686">
                  <c:v>7.2274099999999946</c:v>
                </c:pt>
                <c:pt idx="4687">
                  <c:v>7.2345220000000001</c:v>
                </c:pt>
                <c:pt idx="4688">
                  <c:v>7.2416340000000003</c:v>
                </c:pt>
                <c:pt idx="4689">
                  <c:v>7.2477299999999989</c:v>
                </c:pt>
                <c:pt idx="4690">
                  <c:v>7.2545879999999645</c:v>
                </c:pt>
                <c:pt idx="4691">
                  <c:v>7.2616999999999994</c:v>
                </c:pt>
                <c:pt idx="4692">
                  <c:v>7.2677959999999855</c:v>
                </c:pt>
                <c:pt idx="4693">
                  <c:v>7.2746539999999991</c:v>
                </c:pt>
                <c:pt idx="4694">
                  <c:v>7.2817659999999993</c:v>
                </c:pt>
                <c:pt idx="4695">
                  <c:v>7.2881159999999845</c:v>
                </c:pt>
                <c:pt idx="4696">
                  <c:v>7.2947199999999945</c:v>
                </c:pt>
                <c:pt idx="4697">
                  <c:v>7.3018319999999965</c:v>
                </c:pt>
                <c:pt idx="4698">
                  <c:v>7.3079279999999756</c:v>
                </c:pt>
                <c:pt idx="4699">
                  <c:v>7.3147859999999252</c:v>
                </c:pt>
                <c:pt idx="4700">
                  <c:v>7.3216439999999992</c:v>
                </c:pt>
                <c:pt idx="4701">
                  <c:v>7.3279939999999755</c:v>
                </c:pt>
                <c:pt idx="4702">
                  <c:v>7.3348519999999855</c:v>
                </c:pt>
                <c:pt idx="4703">
                  <c:v>7.34171</c:v>
                </c:pt>
                <c:pt idx="4704">
                  <c:v>7.3480599999999985</c:v>
                </c:pt>
                <c:pt idx="4705">
                  <c:v>7.3549179999999108</c:v>
                </c:pt>
                <c:pt idx="4706">
                  <c:v>7.3617759999999945</c:v>
                </c:pt>
                <c:pt idx="4707">
                  <c:v>7.3678719999999656</c:v>
                </c:pt>
                <c:pt idx="4708">
                  <c:v>7.3747299999999987</c:v>
                </c:pt>
                <c:pt idx="4709">
                  <c:v>7.3818419999999989</c:v>
                </c:pt>
                <c:pt idx="4710">
                  <c:v>7.3879379999999655</c:v>
                </c:pt>
                <c:pt idx="4711">
                  <c:v>7.3947959999999755</c:v>
                </c:pt>
                <c:pt idx="4712">
                  <c:v>7.4019079999999997</c:v>
                </c:pt>
                <c:pt idx="4713">
                  <c:v>7.408004</c:v>
                </c:pt>
                <c:pt idx="4714">
                  <c:v>7.4148619999999985</c:v>
                </c:pt>
                <c:pt idx="4715">
                  <c:v>7.4219739999999996</c:v>
                </c:pt>
                <c:pt idx="4716">
                  <c:v>7.4280699999999991</c:v>
                </c:pt>
                <c:pt idx="4717">
                  <c:v>7.4349280000000002</c:v>
                </c:pt>
                <c:pt idx="4718">
                  <c:v>7.4420400000000004</c:v>
                </c:pt>
                <c:pt idx="4719">
                  <c:v>7.4481359999999945</c:v>
                </c:pt>
                <c:pt idx="4720">
                  <c:v>7.4549939999999975</c:v>
                </c:pt>
                <c:pt idx="4721">
                  <c:v>7.4621059999999755</c:v>
                </c:pt>
                <c:pt idx="4722">
                  <c:v>7.4682019999999998</c:v>
                </c:pt>
                <c:pt idx="4723">
                  <c:v>7.4750599999999991</c:v>
                </c:pt>
                <c:pt idx="4724">
                  <c:v>7.4819179999999985</c:v>
                </c:pt>
                <c:pt idx="4725">
                  <c:v>7.4880139999999997</c:v>
                </c:pt>
                <c:pt idx="4726">
                  <c:v>7.4948719999999955</c:v>
                </c:pt>
                <c:pt idx="4727">
                  <c:v>7.5019839999999975</c:v>
                </c:pt>
                <c:pt idx="4728">
                  <c:v>7.5080799999999996</c:v>
                </c:pt>
                <c:pt idx="4729">
                  <c:v>7.5146839999999955</c:v>
                </c:pt>
                <c:pt idx="4730">
                  <c:v>7.5217959999999975</c:v>
                </c:pt>
                <c:pt idx="4731">
                  <c:v>7.5281459999999845</c:v>
                </c:pt>
                <c:pt idx="4732">
                  <c:v>7.5350039999999998</c:v>
                </c:pt>
                <c:pt idx="4733">
                  <c:v>7.5421159999999645</c:v>
                </c:pt>
                <c:pt idx="4734">
                  <c:v>7.5479579999999755</c:v>
                </c:pt>
                <c:pt idx="4735">
                  <c:v>7.5548159999999234</c:v>
                </c:pt>
                <c:pt idx="4736">
                  <c:v>7.5619279999999955</c:v>
                </c:pt>
                <c:pt idx="4737">
                  <c:v>7.5680239999999985</c:v>
                </c:pt>
                <c:pt idx="4738">
                  <c:v>7.5748819999999855</c:v>
                </c:pt>
                <c:pt idx="4739">
                  <c:v>7.581739999999999</c:v>
                </c:pt>
                <c:pt idx="4740">
                  <c:v>7.5878359999999745</c:v>
                </c:pt>
                <c:pt idx="4741">
                  <c:v>7.5946939999999987</c:v>
                </c:pt>
                <c:pt idx="4742">
                  <c:v>7.6018059999999945</c:v>
                </c:pt>
                <c:pt idx="4743">
                  <c:v>7.6079019999999655</c:v>
                </c:pt>
                <c:pt idx="4744">
                  <c:v>7.6147599999999755</c:v>
                </c:pt>
                <c:pt idx="4745">
                  <c:v>7.6218719999999855</c:v>
                </c:pt>
                <c:pt idx="4746">
                  <c:v>7.6279679999999646</c:v>
                </c:pt>
                <c:pt idx="4747">
                  <c:v>7.6348259999999755</c:v>
                </c:pt>
                <c:pt idx="4748">
                  <c:v>7.6416839999999997</c:v>
                </c:pt>
                <c:pt idx="4749">
                  <c:v>7.6480339999999956</c:v>
                </c:pt>
                <c:pt idx="4750">
                  <c:v>7.6548919999999745</c:v>
                </c:pt>
                <c:pt idx="4751">
                  <c:v>7.6617499999999996</c:v>
                </c:pt>
                <c:pt idx="4752">
                  <c:v>7.6678459999999307</c:v>
                </c:pt>
                <c:pt idx="4753">
                  <c:v>7.6747039999999975</c:v>
                </c:pt>
                <c:pt idx="4754">
                  <c:v>7.6815619999999996</c:v>
                </c:pt>
                <c:pt idx="4755">
                  <c:v>7.6876579999999946</c:v>
                </c:pt>
                <c:pt idx="4756">
                  <c:v>7.6945159999998856</c:v>
                </c:pt>
                <c:pt idx="4757">
                  <c:v>7.7016280000000679</c:v>
                </c:pt>
                <c:pt idx="4758">
                  <c:v>7.7077239999999989</c:v>
                </c:pt>
                <c:pt idx="4759">
                  <c:v>7.7145819999999645</c:v>
                </c:pt>
                <c:pt idx="4760">
                  <c:v>7.7216939999999994</c:v>
                </c:pt>
                <c:pt idx="4761">
                  <c:v>7.7277899999999855</c:v>
                </c:pt>
                <c:pt idx="4762">
                  <c:v>7.7343939999999991</c:v>
                </c:pt>
                <c:pt idx="4763">
                  <c:v>7.7415059999999976</c:v>
                </c:pt>
                <c:pt idx="4764">
                  <c:v>7.7478559999999845</c:v>
                </c:pt>
                <c:pt idx="4765">
                  <c:v>7.7547139999999946</c:v>
                </c:pt>
                <c:pt idx="4766">
                  <c:v>7.7618260000000001</c:v>
                </c:pt>
                <c:pt idx="4767">
                  <c:v>7.7679219999999845</c:v>
                </c:pt>
                <c:pt idx="4768">
                  <c:v>7.7747799999999998</c:v>
                </c:pt>
                <c:pt idx="4769">
                  <c:v>7.7818919999999983</c:v>
                </c:pt>
                <c:pt idx="4770">
                  <c:v>7.7879879999999755</c:v>
                </c:pt>
                <c:pt idx="4771">
                  <c:v>7.7948459999999855</c:v>
                </c:pt>
                <c:pt idx="4772">
                  <c:v>7.8019579999999955</c:v>
                </c:pt>
                <c:pt idx="4773">
                  <c:v>7.8080539999999985</c:v>
                </c:pt>
                <c:pt idx="4774">
                  <c:v>7.8149119999999144</c:v>
                </c:pt>
                <c:pt idx="4775">
                  <c:v>7.821769999999999</c:v>
                </c:pt>
                <c:pt idx="4776">
                  <c:v>7.8278659999999745</c:v>
                </c:pt>
                <c:pt idx="4777">
                  <c:v>7.8347239999999996</c:v>
                </c:pt>
                <c:pt idx="4778">
                  <c:v>7.8418359999999945</c:v>
                </c:pt>
                <c:pt idx="4779">
                  <c:v>7.8476779999999975</c:v>
                </c:pt>
                <c:pt idx="4780">
                  <c:v>7.8547899999999755</c:v>
                </c:pt>
                <c:pt idx="4781">
                  <c:v>7.8619019999999855</c:v>
                </c:pt>
                <c:pt idx="4782">
                  <c:v>7.8682519999999965</c:v>
                </c:pt>
                <c:pt idx="4783">
                  <c:v>7.8751099999999985</c:v>
                </c:pt>
                <c:pt idx="4784">
                  <c:v>7.8824759999999845</c:v>
                </c:pt>
                <c:pt idx="4785">
                  <c:v>7.8885719999999955</c:v>
                </c:pt>
                <c:pt idx="4786">
                  <c:v>7.8951759999999656</c:v>
                </c:pt>
                <c:pt idx="4787">
                  <c:v>7.9025419999999995</c:v>
                </c:pt>
                <c:pt idx="4788">
                  <c:v>7.9086379999999998</c:v>
                </c:pt>
                <c:pt idx="4789">
                  <c:v>7.9154960000000001</c:v>
                </c:pt>
                <c:pt idx="4790">
                  <c:v>7.9228619999999985</c:v>
                </c:pt>
                <c:pt idx="4791">
                  <c:v>7.9289579999999855</c:v>
                </c:pt>
                <c:pt idx="4792">
                  <c:v>7.9355619999999991</c:v>
                </c:pt>
                <c:pt idx="4793">
                  <c:v>7.9429279999999975</c:v>
                </c:pt>
                <c:pt idx="4794">
                  <c:v>7.9490240000000014</c:v>
                </c:pt>
                <c:pt idx="4795">
                  <c:v>7.955627999999999</c:v>
                </c:pt>
                <c:pt idx="4796">
                  <c:v>7.9627399999999975</c:v>
                </c:pt>
                <c:pt idx="4797">
                  <c:v>7.9688359999999845</c:v>
                </c:pt>
                <c:pt idx="4798">
                  <c:v>7.975439999999999</c:v>
                </c:pt>
                <c:pt idx="4799">
                  <c:v>7.9828059999999965</c:v>
                </c:pt>
                <c:pt idx="4800">
                  <c:v>7.9886480000000741</c:v>
                </c:pt>
                <c:pt idx="4801">
                  <c:v>7.9955059999999945</c:v>
                </c:pt>
                <c:pt idx="4802">
                  <c:v>8.002618</c:v>
                </c:pt>
                <c:pt idx="4803">
                  <c:v>8.0087140000000012</c:v>
                </c:pt>
                <c:pt idx="4804">
                  <c:v>8.0153180000000006</c:v>
                </c:pt>
                <c:pt idx="4805">
                  <c:v>8.0226840000000248</c:v>
                </c:pt>
                <c:pt idx="4806">
                  <c:v>8.0287799999999994</c:v>
                </c:pt>
                <c:pt idx="4807">
                  <c:v>8.0356380000000023</c:v>
                </c:pt>
                <c:pt idx="4808">
                  <c:v>8.0427500000000016</c:v>
                </c:pt>
                <c:pt idx="4809">
                  <c:v>8.049100000000001</c:v>
                </c:pt>
                <c:pt idx="4810">
                  <c:v>8.0554500000000768</c:v>
                </c:pt>
                <c:pt idx="4811">
                  <c:v>8.0628160000000246</c:v>
                </c:pt>
                <c:pt idx="4812">
                  <c:v>8.0691660000000027</c:v>
                </c:pt>
                <c:pt idx="4813">
                  <c:v>8.0757700000000021</c:v>
                </c:pt>
                <c:pt idx="4814">
                  <c:v>8.0828820000000068</c:v>
                </c:pt>
                <c:pt idx="4815">
                  <c:v>8.0889779999999991</c:v>
                </c:pt>
                <c:pt idx="4816">
                  <c:v>8.0955820000000767</c:v>
                </c:pt>
                <c:pt idx="4817">
                  <c:v>8.1029480000000014</c:v>
                </c:pt>
                <c:pt idx="4818">
                  <c:v>8.1090440000000008</c:v>
                </c:pt>
                <c:pt idx="4819">
                  <c:v>8.1156480000000002</c:v>
                </c:pt>
                <c:pt idx="4820">
                  <c:v>8.1230139999999995</c:v>
                </c:pt>
                <c:pt idx="4821">
                  <c:v>8.1291100000000007</c:v>
                </c:pt>
                <c:pt idx="4822">
                  <c:v>8.1354600000000001</c:v>
                </c:pt>
                <c:pt idx="4823">
                  <c:v>8.1428259999999995</c:v>
                </c:pt>
                <c:pt idx="4824">
                  <c:v>8.1489219999999989</c:v>
                </c:pt>
                <c:pt idx="4825">
                  <c:v>8.1555260000000267</c:v>
                </c:pt>
                <c:pt idx="4826">
                  <c:v>8.1628920000000047</c:v>
                </c:pt>
                <c:pt idx="4827">
                  <c:v>8.1687340000000006</c:v>
                </c:pt>
                <c:pt idx="4828">
                  <c:v>8.1753380000000018</c:v>
                </c:pt>
                <c:pt idx="4829">
                  <c:v>8.1827040000000046</c:v>
                </c:pt>
                <c:pt idx="4830">
                  <c:v>8.1888000000000005</c:v>
                </c:pt>
                <c:pt idx="4831">
                  <c:v>8.1954040000000248</c:v>
                </c:pt>
                <c:pt idx="4832">
                  <c:v>8.202770000000001</c:v>
                </c:pt>
                <c:pt idx="4833">
                  <c:v>8.2088659999999987</c:v>
                </c:pt>
                <c:pt idx="4834">
                  <c:v>8.2154700000000016</c:v>
                </c:pt>
                <c:pt idx="4835">
                  <c:v>8.2228360000000027</c:v>
                </c:pt>
                <c:pt idx="4836">
                  <c:v>8.2289319999999986</c:v>
                </c:pt>
                <c:pt idx="4837">
                  <c:v>8.2357900000000015</c:v>
                </c:pt>
                <c:pt idx="4838">
                  <c:v>8.243155999999999</c:v>
                </c:pt>
                <c:pt idx="4839">
                  <c:v>8.2492519999999985</c:v>
                </c:pt>
                <c:pt idx="4840">
                  <c:v>8.2558560000000067</c:v>
                </c:pt>
                <c:pt idx="4841">
                  <c:v>8.2634760000000025</c:v>
                </c:pt>
                <c:pt idx="4842">
                  <c:v>8.2693179999999984</c:v>
                </c:pt>
                <c:pt idx="4843">
                  <c:v>8.2761759999999995</c:v>
                </c:pt>
                <c:pt idx="4844">
                  <c:v>8.2835420000000006</c:v>
                </c:pt>
                <c:pt idx="4845">
                  <c:v>8.2896380000000018</c:v>
                </c:pt>
                <c:pt idx="4846">
                  <c:v>8.2962419999999995</c:v>
                </c:pt>
                <c:pt idx="4847">
                  <c:v>8.3036080000000023</c:v>
                </c:pt>
                <c:pt idx="4848">
                  <c:v>8.309958</c:v>
                </c:pt>
                <c:pt idx="4849">
                  <c:v>8.3163080000000011</c:v>
                </c:pt>
                <c:pt idx="4850">
                  <c:v>8.3236740000000005</c:v>
                </c:pt>
                <c:pt idx="4851">
                  <c:v>8.3300240000000016</c:v>
                </c:pt>
                <c:pt idx="4852">
                  <c:v>8.3363739999999993</c:v>
                </c:pt>
                <c:pt idx="4853">
                  <c:v>8.3434860000000768</c:v>
                </c:pt>
                <c:pt idx="4854">
                  <c:v>8.3500900000000247</c:v>
                </c:pt>
                <c:pt idx="4855">
                  <c:v>8.3564400000001484</c:v>
                </c:pt>
                <c:pt idx="4856">
                  <c:v>8.3638060000000767</c:v>
                </c:pt>
                <c:pt idx="4857">
                  <c:v>8.3701560000000068</c:v>
                </c:pt>
                <c:pt idx="4858">
                  <c:v>8.3765060000001448</c:v>
                </c:pt>
                <c:pt idx="4859">
                  <c:v>8.3838720000000002</c:v>
                </c:pt>
                <c:pt idx="4860">
                  <c:v>8.3902219999999996</c:v>
                </c:pt>
                <c:pt idx="4861">
                  <c:v>8.3965720000000008</c:v>
                </c:pt>
                <c:pt idx="4862">
                  <c:v>8.4039380000000037</c:v>
                </c:pt>
                <c:pt idx="4863">
                  <c:v>8.4102880000000013</c:v>
                </c:pt>
                <c:pt idx="4864">
                  <c:v>8.4166380000000025</c:v>
                </c:pt>
                <c:pt idx="4865">
                  <c:v>8.424004</c:v>
                </c:pt>
                <c:pt idx="4866">
                  <c:v>8.4303539999999995</c:v>
                </c:pt>
                <c:pt idx="4867">
                  <c:v>8.4367040000000024</c:v>
                </c:pt>
                <c:pt idx="4868">
                  <c:v>8.4440699999999982</c:v>
                </c:pt>
                <c:pt idx="4869">
                  <c:v>8.4506740000000047</c:v>
                </c:pt>
                <c:pt idx="4870">
                  <c:v>8.4567700000000023</c:v>
                </c:pt>
                <c:pt idx="4871">
                  <c:v>8.4643900000000016</c:v>
                </c:pt>
                <c:pt idx="4872">
                  <c:v>8.4707400000000028</c:v>
                </c:pt>
                <c:pt idx="4873">
                  <c:v>8.4770900000000022</c:v>
                </c:pt>
                <c:pt idx="4874">
                  <c:v>8.4844560000000246</c:v>
                </c:pt>
                <c:pt idx="4875">
                  <c:v>8.4905520000000028</c:v>
                </c:pt>
                <c:pt idx="4876">
                  <c:v>8.4969020000000004</c:v>
                </c:pt>
                <c:pt idx="4877">
                  <c:v>8.5042679999999997</c:v>
                </c:pt>
                <c:pt idx="4878">
                  <c:v>8.5106180000000009</c:v>
                </c:pt>
                <c:pt idx="4879">
                  <c:v>8.5167140000000003</c:v>
                </c:pt>
                <c:pt idx="4880">
                  <c:v>8.5240799999999997</c:v>
                </c:pt>
                <c:pt idx="4881">
                  <c:v>8.5304300000000008</c:v>
                </c:pt>
                <c:pt idx="4882">
                  <c:v>8.5367800000000003</c:v>
                </c:pt>
                <c:pt idx="4883">
                  <c:v>8.5443999999999996</c:v>
                </c:pt>
                <c:pt idx="4884">
                  <c:v>8.5504960000001375</c:v>
                </c:pt>
                <c:pt idx="4885">
                  <c:v>8.5568460000000268</c:v>
                </c:pt>
                <c:pt idx="4886">
                  <c:v>8.5642119999999995</c:v>
                </c:pt>
                <c:pt idx="4887">
                  <c:v>8.5705620000000025</c:v>
                </c:pt>
                <c:pt idx="4888">
                  <c:v>8.5769120000000001</c:v>
                </c:pt>
                <c:pt idx="4889">
                  <c:v>8.5842779999999994</c:v>
                </c:pt>
                <c:pt idx="4890">
                  <c:v>8.5906280000000006</c:v>
                </c:pt>
                <c:pt idx="4891">
                  <c:v>8.596978</c:v>
                </c:pt>
                <c:pt idx="4892">
                  <c:v>8.6043439999999993</c:v>
                </c:pt>
                <c:pt idx="4893">
                  <c:v>8.6104400000000023</c:v>
                </c:pt>
                <c:pt idx="4894">
                  <c:v>8.6167900000000017</c:v>
                </c:pt>
                <c:pt idx="4895">
                  <c:v>8.6241559999999993</c:v>
                </c:pt>
                <c:pt idx="4896">
                  <c:v>8.6305060000000005</c:v>
                </c:pt>
                <c:pt idx="4897">
                  <c:v>8.6366020000000017</c:v>
                </c:pt>
                <c:pt idx="4898">
                  <c:v>8.6439679999999992</c:v>
                </c:pt>
                <c:pt idx="4899">
                  <c:v>8.6500640000000004</c:v>
                </c:pt>
                <c:pt idx="4900">
                  <c:v>8.6564140000000247</c:v>
                </c:pt>
                <c:pt idx="4901">
                  <c:v>8.6637800000000027</c:v>
                </c:pt>
                <c:pt idx="4902">
                  <c:v>8.6701300000000003</c:v>
                </c:pt>
                <c:pt idx="4903">
                  <c:v>8.6762259999999998</c:v>
                </c:pt>
                <c:pt idx="4904">
                  <c:v>8.6838460000000008</c:v>
                </c:pt>
                <c:pt idx="4905">
                  <c:v>8.6901960000000003</c:v>
                </c:pt>
                <c:pt idx="4906">
                  <c:v>8.6965460000000068</c:v>
                </c:pt>
                <c:pt idx="4907">
                  <c:v>8.703911999999999</c:v>
                </c:pt>
                <c:pt idx="4908">
                  <c:v>8.7102619999999984</c:v>
                </c:pt>
                <c:pt idx="4909">
                  <c:v>8.7166119999999978</c:v>
                </c:pt>
                <c:pt idx="4910">
                  <c:v>8.7239779999999971</c:v>
                </c:pt>
                <c:pt idx="4911">
                  <c:v>8.730327999999993</c:v>
                </c:pt>
                <c:pt idx="4912">
                  <c:v>8.7366779999999995</c:v>
                </c:pt>
                <c:pt idx="4913">
                  <c:v>8.7440439999999988</c:v>
                </c:pt>
                <c:pt idx="4914">
                  <c:v>8.75014</c:v>
                </c:pt>
                <c:pt idx="4915">
                  <c:v>8.7564900000000048</c:v>
                </c:pt>
                <c:pt idx="4916">
                  <c:v>8.7638560000000005</c:v>
                </c:pt>
                <c:pt idx="4917">
                  <c:v>8.769952</c:v>
                </c:pt>
                <c:pt idx="4918">
                  <c:v>8.7763019999999994</c:v>
                </c:pt>
                <c:pt idx="4919">
                  <c:v>8.7836680000000005</c:v>
                </c:pt>
                <c:pt idx="4920">
                  <c:v>8.7900179999999999</c:v>
                </c:pt>
                <c:pt idx="4921">
                  <c:v>8.7961139999999993</c:v>
                </c:pt>
                <c:pt idx="4922">
                  <c:v>8.8037340000000768</c:v>
                </c:pt>
                <c:pt idx="4923">
                  <c:v>8.8095760000000247</c:v>
                </c:pt>
                <c:pt idx="4924">
                  <c:v>8.8161800000000028</c:v>
                </c:pt>
                <c:pt idx="4925">
                  <c:v>8.8235460000000767</c:v>
                </c:pt>
                <c:pt idx="4926">
                  <c:v>8.8293880000000016</c:v>
                </c:pt>
                <c:pt idx="4927">
                  <c:v>8.8359920000000027</c:v>
                </c:pt>
                <c:pt idx="4928">
                  <c:v>8.8433579999999985</c:v>
                </c:pt>
                <c:pt idx="4929">
                  <c:v>8.8494540000000068</c:v>
                </c:pt>
                <c:pt idx="4930">
                  <c:v>8.8558040000001412</c:v>
                </c:pt>
                <c:pt idx="4931">
                  <c:v>8.8631700000000002</c:v>
                </c:pt>
                <c:pt idx="4932">
                  <c:v>8.8690120000000068</c:v>
                </c:pt>
                <c:pt idx="4933">
                  <c:v>8.8756160000001447</c:v>
                </c:pt>
                <c:pt idx="4934">
                  <c:v>8.8829820000000268</c:v>
                </c:pt>
                <c:pt idx="4935">
                  <c:v>8.8890780000000014</c:v>
                </c:pt>
                <c:pt idx="4936">
                  <c:v>8.8956820000001358</c:v>
                </c:pt>
                <c:pt idx="4937">
                  <c:v>8.9030480000000018</c:v>
                </c:pt>
                <c:pt idx="4938">
                  <c:v>8.9088900000000013</c:v>
                </c:pt>
                <c:pt idx="4939">
                  <c:v>8.9154940000001268</c:v>
                </c:pt>
                <c:pt idx="4940">
                  <c:v>8.923114</c:v>
                </c:pt>
                <c:pt idx="4941">
                  <c:v>8.9289559999999994</c:v>
                </c:pt>
                <c:pt idx="4942">
                  <c:v>8.9355600000000024</c:v>
                </c:pt>
                <c:pt idx="4943">
                  <c:v>8.9431800000000017</c:v>
                </c:pt>
                <c:pt idx="4944">
                  <c:v>8.9492759999999993</c:v>
                </c:pt>
                <c:pt idx="4945">
                  <c:v>8.9556260000001249</c:v>
                </c:pt>
                <c:pt idx="4946">
                  <c:v>8.9632460000000247</c:v>
                </c:pt>
                <c:pt idx="4947">
                  <c:v>8.9693420000000028</c:v>
                </c:pt>
                <c:pt idx="4948">
                  <c:v>8.9756920000000768</c:v>
                </c:pt>
                <c:pt idx="4949">
                  <c:v>8.9833119999999997</c:v>
                </c:pt>
                <c:pt idx="4950">
                  <c:v>8.9891540000000028</c:v>
                </c:pt>
                <c:pt idx="4951">
                  <c:v>8.9957580000000021</c:v>
                </c:pt>
                <c:pt idx="4952">
                  <c:v>9.0031239999999997</c:v>
                </c:pt>
                <c:pt idx="4953">
                  <c:v>9.0092200000000009</c:v>
                </c:pt>
                <c:pt idx="4954">
                  <c:v>9.0155700000000021</c:v>
                </c:pt>
                <c:pt idx="4955">
                  <c:v>9.0231900000000014</c:v>
                </c:pt>
                <c:pt idx="4956">
                  <c:v>9.0290320000000008</c:v>
                </c:pt>
                <c:pt idx="4957">
                  <c:v>9.0356360000000748</c:v>
                </c:pt>
                <c:pt idx="4958">
                  <c:v>9.0432559999999995</c:v>
                </c:pt>
                <c:pt idx="4959">
                  <c:v>9.0490980000000008</c:v>
                </c:pt>
                <c:pt idx="4960">
                  <c:v>9.0557020000000268</c:v>
                </c:pt>
                <c:pt idx="4961">
                  <c:v>9.0633219999999994</c:v>
                </c:pt>
                <c:pt idx="4962">
                  <c:v>9.0691640000000024</c:v>
                </c:pt>
                <c:pt idx="4963">
                  <c:v>9.076022</c:v>
                </c:pt>
                <c:pt idx="4964">
                  <c:v>9.0836420000000047</c:v>
                </c:pt>
                <c:pt idx="4965">
                  <c:v>9.0894840000001267</c:v>
                </c:pt>
                <c:pt idx="4966">
                  <c:v>9.0960880000000017</c:v>
                </c:pt>
                <c:pt idx="4967">
                  <c:v>9.1034540000000028</c:v>
                </c:pt>
                <c:pt idx="4968">
                  <c:v>9.1092960000000005</c:v>
                </c:pt>
                <c:pt idx="4969">
                  <c:v>9.1161540000000016</c:v>
                </c:pt>
                <c:pt idx="4970">
                  <c:v>9.123520000000001</c:v>
                </c:pt>
                <c:pt idx="4971">
                  <c:v>9.1296160000000004</c:v>
                </c:pt>
                <c:pt idx="4972">
                  <c:v>9.1359659999999998</c:v>
                </c:pt>
                <c:pt idx="4973">
                  <c:v>9.1433319999999991</c:v>
                </c:pt>
                <c:pt idx="4974">
                  <c:v>9.1494280000000003</c:v>
                </c:pt>
                <c:pt idx="4975">
                  <c:v>9.1557780000000015</c:v>
                </c:pt>
                <c:pt idx="4976">
                  <c:v>9.1631440000000008</c:v>
                </c:pt>
                <c:pt idx="4977">
                  <c:v>9.1692400000000021</c:v>
                </c:pt>
                <c:pt idx="4978">
                  <c:v>9.1755900000000068</c:v>
                </c:pt>
                <c:pt idx="4979">
                  <c:v>9.1829560000000008</c:v>
                </c:pt>
                <c:pt idx="4980">
                  <c:v>9.1890520000000002</c:v>
                </c:pt>
                <c:pt idx="4981">
                  <c:v>9.1954020000000067</c:v>
                </c:pt>
                <c:pt idx="4982">
                  <c:v>9.2030220000000007</c:v>
                </c:pt>
                <c:pt idx="4983">
                  <c:v>9.2091180000000001</c:v>
                </c:pt>
                <c:pt idx="4984">
                  <c:v>9.2157219999999977</c:v>
                </c:pt>
                <c:pt idx="4985">
                  <c:v>9.2230880000000006</c:v>
                </c:pt>
                <c:pt idx="4986">
                  <c:v>9.2291840000000001</c:v>
                </c:pt>
                <c:pt idx="4987">
                  <c:v>9.2357880000000012</c:v>
                </c:pt>
                <c:pt idx="4988">
                  <c:v>9.2431539999999988</c:v>
                </c:pt>
                <c:pt idx="4989">
                  <c:v>9.2492499999999982</c:v>
                </c:pt>
                <c:pt idx="4990">
                  <c:v>9.2558540000000047</c:v>
                </c:pt>
                <c:pt idx="4991">
                  <c:v>9.2632199999999987</c:v>
                </c:pt>
                <c:pt idx="4992">
                  <c:v>9.2693160000000017</c:v>
                </c:pt>
                <c:pt idx="4993">
                  <c:v>9.2759200000000011</c:v>
                </c:pt>
                <c:pt idx="4994">
                  <c:v>9.2832860000000004</c:v>
                </c:pt>
                <c:pt idx="4995">
                  <c:v>9.2891279999999998</c:v>
                </c:pt>
                <c:pt idx="4996">
                  <c:v>9.2957320000000028</c:v>
                </c:pt>
                <c:pt idx="4997">
                  <c:v>9.3033520000000003</c:v>
                </c:pt>
                <c:pt idx="4998">
                  <c:v>9.3091940000000228</c:v>
                </c:pt>
                <c:pt idx="4999">
                  <c:v>9.3157980000000027</c:v>
                </c:pt>
                <c:pt idx="5000">
                  <c:v>9.3231640000000002</c:v>
                </c:pt>
                <c:pt idx="5001">
                  <c:v>9.3292600000000014</c:v>
                </c:pt>
                <c:pt idx="5002">
                  <c:v>9.3356100000000026</c:v>
                </c:pt>
                <c:pt idx="5003">
                  <c:v>9.3429760000000002</c:v>
                </c:pt>
                <c:pt idx="5004">
                  <c:v>9.3490719999999996</c:v>
                </c:pt>
                <c:pt idx="5005">
                  <c:v>9.3556760000001375</c:v>
                </c:pt>
                <c:pt idx="5006">
                  <c:v>9.3630420000000267</c:v>
                </c:pt>
                <c:pt idx="5007">
                  <c:v>9.3688840000000067</c:v>
                </c:pt>
                <c:pt idx="5008">
                  <c:v>9.3754880000001268</c:v>
                </c:pt>
                <c:pt idx="5009">
                  <c:v>9.383108</c:v>
                </c:pt>
                <c:pt idx="5010">
                  <c:v>9.3889500000000012</c:v>
                </c:pt>
                <c:pt idx="5011">
                  <c:v>9.3955540000001267</c:v>
                </c:pt>
                <c:pt idx="5012">
                  <c:v>9.4031740000000017</c:v>
                </c:pt>
                <c:pt idx="5013">
                  <c:v>9.4090160000000047</c:v>
                </c:pt>
                <c:pt idx="5014">
                  <c:v>9.4156200000000005</c:v>
                </c:pt>
                <c:pt idx="5015">
                  <c:v>9.4232400000000016</c:v>
                </c:pt>
                <c:pt idx="5016">
                  <c:v>9.4290820000000046</c:v>
                </c:pt>
                <c:pt idx="5017">
                  <c:v>9.4356860000000768</c:v>
                </c:pt>
                <c:pt idx="5018">
                  <c:v>9.4433059999999998</c:v>
                </c:pt>
                <c:pt idx="5019">
                  <c:v>9.449148000000001</c:v>
                </c:pt>
                <c:pt idx="5020">
                  <c:v>9.4557520000000768</c:v>
                </c:pt>
                <c:pt idx="5021">
                  <c:v>9.4631180000000015</c:v>
                </c:pt>
                <c:pt idx="5022">
                  <c:v>9.4692140000000027</c:v>
                </c:pt>
                <c:pt idx="5023">
                  <c:v>9.4755640000000767</c:v>
                </c:pt>
                <c:pt idx="5024">
                  <c:v>9.4834380000000067</c:v>
                </c:pt>
                <c:pt idx="5025">
                  <c:v>9.4892800000000008</c:v>
                </c:pt>
                <c:pt idx="5026">
                  <c:v>9.4958840000000748</c:v>
                </c:pt>
                <c:pt idx="5027">
                  <c:v>9.5032500000000013</c:v>
                </c:pt>
                <c:pt idx="5028">
                  <c:v>9.5093460000000007</c:v>
                </c:pt>
                <c:pt idx="5029">
                  <c:v>9.5156960000000268</c:v>
                </c:pt>
                <c:pt idx="5030">
                  <c:v>9.5233159999999994</c:v>
                </c:pt>
                <c:pt idx="5031">
                  <c:v>9.5291580000000007</c:v>
                </c:pt>
                <c:pt idx="5032">
                  <c:v>9.5357620000000001</c:v>
                </c:pt>
                <c:pt idx="5033">
                  <c:v>9.5433819999999994</c:v>
                </c:pt>
                <c:pt idx="5034">
                  <c:v>9.5492239999999988</c:v>
                </c:pt>
                <c:pt idx="5035">
                  <c:v>9.5558280000000018</c:v>
                </c:pt>
                <c:pt idx="5036">
                  <c:v>9.5634480000000028</c:v>
                </c:pt>
                <c:pt idx="5037">
                  <c:v>9.5692900000000005</c:v>
                </c:pt>
                <c:pt idx="5038">
                  <c:v>9.5758940000000248</c:v>
                </c:pt>
                <c:pt idx="5039">
                  <c:v>9.5835140000000028</c:v>
                </c:pt>
                <c:pt idx="5040">
                  <c:v>9.5901180000000004</c:v>
                </c:pt>
                <c:pt idx="5041">
                  <c:v>9.5962139999999998</c:v>
                </c:pt>
                <c:pt idx="5042">
                  <c:v>9.6038340000000026</c:v>
                </c:pt>
                <c:pt idx="5043">
                  <c:v>9.6101840000000003</c:v>
                </c:pt>
                <c:pt idx="5044">
                  <c:v>9.6162799999999997</c:v>
                </c:pt>
                <c:pt idx="5045">
                  <c:v>9.624153999999999</c:v>
                </c:pt>
                <c:pt idx="5046">
                  <c:v>9.6299960000000002</c:v>
                </c:pt>
                <c:pt idx="5047">
                  <c:v>9.6363459999999996</c:v>
                </c:pt>
                <c:pt idx="5048">
                  <c:v>9.6439660000000007</c:v>
                </c:pt>
                <c:pt idx="5049">
                  <c:v>9.6500620000000001</c:v>
                </c:pt>
                <c:pt idx="5050">
                  <c:v>9.6561580000000014</c:v>
                </c:pt>
                <c:pt idx="5051">
                  <c:v>9.6637780000000006</c:v>
                </c:pt>
                <c:pt idx="5052">
                  <c:v>9.6696200000000001</c:v>
                </c:pt>
                <c:pt idx="5053">
                  <c:v>9.6759700000000013</c:v>
                </c:pt>
                <c:pt idx="5054">
                  <c:v>9.6835900000000006</c:v>
                </c:pt>
                <c:pt idx="5055">
                  <c:v>9.6899400000000018</c:v>
                </c:pt>
                <c:pt idx="5056">
                  <c:v>9.6962900000000012</c:v>
                </c:pt>
                <c:pt idx="5057">
                  <c:v>9.7039100000000005</c:v>
                </c:pt>
                <c:pt idx="5058">
                  <c:v>9.7102600000000017</c:v>
                </c:pt>
                <c:pt idx="5059">
                  <c:v>9.7163559999999993</c:v>
                </c:pt>
                <c:pt idx="5060">
                  <c:v>9.7239759999999986</c:v>
                </c:pt>
                <c:pt idx="5061">
                  <c:v>9.730325999999998</c:v>
                </c:pt>
                <c:pt idx="5062">
                  <c:v>9.7366759999999992</c:v>
                </c:pt>
                <c:pt idx="5063">
                  <c:v>9.7440419999999985</c:v>
                </c:pt>
                <c:pt idx="5064">
                  <c:v>9.7506460000000068</c:v>
                </c:pt>
                <c:pt idx="5065">
                  <c:v>9.7567420000000027</c:v>
                </c:pt>
                <c:pt idx="5066">
                  <c:v>9.7643619999999984</c:v>
                </c:pt>
                <c:pt idx="5067">
                  <c:v>9.7704580000000014</c:v>
                </c:pt>
                <c:pt idx="5068">
                  <c:v>9.7768080000000008</c:v>
                </c:pt>
                <c:pt idx="5069">
                  <c:v>9.7841739999999984</c:v>
                </c:pt>
                <c:pt idx="5070">
                  <c:v>9.7905239999999996</c:v>
                </c:pt>
                <c:pt idx="5071">
                  <c:v>9.796873999999999</c:v>
                </c:pt>
                <c:pt idx="5072">
                  <c:v>9.8042400000000001</c:v>
                </c:pt>
                <c:pt idx="5073">
                  <c:v>9.8103360000000048</c:v>
                </c:pt>
                <c:pt idx="5074">
                  <c:v>9.8164320000001268</c:v>
                </c:pt>
                <c:pt idx="5075">
                  <c:v>9.824052</c:v>
                </c:pt>
                <c:pt idx="5076">
                  <c:v>9.8304020000000047</c:v>
                </c:pt>
                <c:pt idx="5077">
                  <c:v>9.8362440000000024</c:v>
                </c:pt>
                <c:pt idx="5078">
                  <c:v>9.8441180000000017</c:v>
                </c:pt>
                <c:pt idx="5079">
                  <c:v>9.8502140000000047</c:v>
                </c:pt>
                <c:pt idx="5080">
                  <c:v>9.8565640000001267</c:v>
                </c:pt>
                <c:pt idx="5081">
                  <c:v>9.8639300000000247</c:v>
                </c:pt>
                <c:pt idx="5082">
                  <c:v>9.8702800000000028</c:v>
                </c:pt>
                <c:pt idx="5083">
                  <c:v>9.8763760000000005</c:v>
                </c:pt>
                <c:pt idx="5084">
                  <c:v>9.8839960000000247</c:v>
                </c:pt>
                <c:pt idx="5085">
                  <c:v>9.8906000000000027</c:v>
                </c:pt>
                <c:pt idx="5086">
                  <c:v>9.8969500000000021</c:v>
                </c:pt>
                <c:pt idx="5087">
                  <c:v>9.9045700000000014</c:v>
                </c:pt>
                <c:pt idx="5088">
                  <c:v>9.9109200000000008</c:v>
                </c:pt>
                <c:pt idx="5089">
                  <c:v>9.9170160000000003</c:v>
                </c:pt>
                <c:pt idx="5090">
                  <c:v>9.9246360000000067</c:v>
                </c:pt>
                <c:pt idx="5091">
                  <c:v>9.9309860000000008</c:v>
                </c:pt>
                <c:pt idx="5092">
                  <c:v>9.9370820000000002</c:v>
                </c:pt>
                <c:pt idx="5093">
                  <c:v>9.9444480000000013</c:v>
                </c:pt>
                <c:pt idx="5094">
                  <c:v>9.9507980000000043</c:v>
                </c:pt>
                <c:pt idx="5095">
                  <c:v>9.9568940000000268</c:v>
                </c:pt>
                <c:pt idx="5096">
                  <c:v>9.9645140000000048</c:v>
                </c:pt>
                <c:pt idx="5097">
                  <c:v>9.9706100000000042</c:v>
                </c:pt>
                <c:pt idx="5098">
                  <c:v>9.9767060000000267</c:v>
                </c:pt>
                <c:pt idx="5099">
                  <c:v>9.9843259999999994</c:v>
                </c:pt>
                <c:pt idx="5100">
                  <c:v>9.9906760000000006</c:v>
                </c:pt>
                <c:pt idx="5101">
                  <c:v>9.996518</c:v>
                </c:pt>
                <c:pt idx="5102">
                  <c:v>10.004138000000001</c:v>
                </c:pt>
                <c:pt idx="5103">
                  <c:v>10.010488000000002</c:v>
                </c:pt>
                <c:pt idx="5104">
                  <c:v>10.016584000000076</c:v>
                </c:pt>
                <c:pt idx="5105">
                  <c:v>10.024203999999999</c:v>
                </c:pt>
                <c:pt idx="5106">
                  <c:v>10.030299999999999</c:v>
                </c:pt>
                <c:pt idx="5107">
                  <c:v>10.036396</c:v>
                </c:pt>
                <c:pt idx="5108">
                  <c:v>10.044015999999999</c:v>
                </c:pt>
                <c:pt idx="5109">
                  <c:v>10.050366</c:v>
                </c:pt>
                <c:pt idx="5110">
                  <c:v>10.056462000000026</c:v>
                </c:pt>
                <c:pt idx="5111">
                  <c:v>10.064082000000004</c:v>
                </c:pt>
                <c:pt idx="5112">
                  <c:v>10.070432000000125</c:v>
                </c:pt>
                <c:pt idx="5113">
                  <c:v>10.076528</c:v>
                </c:pt>
                <c:pt idx="5114">
                  <c:v>10.084148000000001</c:v>
                </c:pt>
                <c:pt idx="5115">
                  <c:v>10.090498000000002</c:v>
                </c:pt>
                <c:pt idx="5116">
                  <c:v>10.09634</c:v>
                </c:pt>
                <c:pt idx="5117">
                  <c:v>10.103960000000001</c:v>
                </c:pt>
                <c:pt idx="5118">
                  <c:v>10.110309999999998</c:v>
                </c:pt>
                <c:pt idx="5119">
                  <c:v>10.116406000000024</c:v>
                </c:pt>
                <c:pt idx="5120">
                  <c:v>10.124279999999999</c:v>
                </c:pt>
                <c:pt idx="5121">
                  <c:v>10.130375999999998</c:v>
                </c:pt>
                <c:pt idx="5122">
                  <c:v>10.136471999999999</c:v>
                </c:pt>
                <c:pt idx="5123">
                  <c:v>10.144091999999999</c:v>
                </c:pt>
                <c:pt idx="5124">
                  <c:v>10.150188</c:v>
                </c:pt>
                <c:pt idx="5125">
                  <c:v>10.156538000000022</c:v>
                </c:pt>
                <c:pt idx="5126">
                  <c:v>10.163904</c:v>
                </c:pt>
                <c:pt idx="5127">
                  <c:v>10.170508000000002</c:v>
                </c:pt>
                <c:pt idx="5128">
                  <c:v>10.176858000000001</c:v>
                </c:pt>
                <c:pt idx="5129">
                  <c:v>10.184478</c:v>
                </c:pt>
                <c:pt idx="5130">
                  <c:v>10.191082</c:v>
                </c:pt>
                <c:pt idx="5131">
                  <c:v>10.197177999999999</c:v>
                </c:pt>
                <c:pt idx="5132">
                  <c:v>10.204798</c:v>
                </c:pt>
                <c:pt idx="5133">
                  <c:v>10.211402</c:v>
                </c:pt>
                <c:pt idx="5134">
                  <c:v>10.217243999999999</c:v>
                </c:pt>
                <c:pt idx="5135">
                  <c:v>10.225117999999998</c:v>
                </c:pt>
                <c:pt idx="5136">
                  <c:v>10.231467999999998</c:v>
                </c:pt>
                <c:pt idx="5137">
                  <c:v>10.237563999999999</c:v>
                </c:pt>
                <c:pt idx="5138">
                  <c:v>10.244929999999998</c:v>
                </c:pt>
                <c:pt idx="5139">
                  <c:v>10.251534000000024</c:v>
                </c:pt>
                <c:pt idx="5140">
                  <c:v>10.257630000000002</c:v>
                </c:pt>
                <c:pt idx="5141">
                  <c:v>10.264996</c:v>
                </c:pt>
                <c:pt idx="5142">
                  <c:v>10.271600000000001</c:v>
                </c:pt>
                <c:pt idx="5143">
                  <c:v>10.277696000000002</c:v>
                </c:pt>
                <c:pt idx="5144">
                  <c:v>10.285062</c:v>
                </c:pt>
                <c:pt idx="5145">
                  <c:v>10.291665999999999</c:v>
                </c:pt>
                <c:pt idx="5146">
                  <c:v>10.297761999999999</c:v>
                </c:pt>
                <c:pt idx="5147">
                  <c:v>10.304874</c:v>
                </c:pt>
                <c:pt idx="5148">
                  <c:v>10.311732000000006</c:v>
                </c:pt>
                <c:pt idx="5149">
                  <c:v>10.318082</c:v>
                </c:pt>
                <c:pt idx="5150">
                  <c:v>10.32494</c:v>
                </c:pt>
                <c:pt idx="5151">
                  <c:v>10.331798000000001</c:v>
                </c:pt>
                <c:pt idx="5152">
                  <c:v>10.337894</c:v>
                </c:pt>
                <c:pt idx="5153">
                  <c:v>10.345006000000026</c:v>
                </c:pt>
                <c:pt idx="5154">
                  <c:v>10.351610000000004</c:v>
                </c:pt>
                <c:pt idx="5155">
                  <c:v>10.357960000000002</c:v>
                </c:pt>
                <c:pt idx="5156">
                  <c:v>10.365072000000024</c:v>
                </c:pt>
                <c:pt idx="5157">
                  <c:v>10.371930000000004</c:v>
                </c:pt>
                <c:pt idx="5158">
                  <c:v>10.378026</c:v>
                </c:pt>
                <c:pt idx="5159">
                  <c:v>10.384884000000024</c:v>
                </c:pt>
                <c:pt idx="5160">
                  <c:v>10.391996000000002</c:v>
                </c:pt>
                <c:pt idx="5161">
                  <c:v>10.398346</c:v>
                </c:pt>
                <c:pt idx="5162">
                  <c:v>10.405204000000024</c:v>
                </c:pt>
                <c:pt idx="5163">
                  <c:v>10.412316000000002</c:v>
                </c:pt>
                <c:pt idx="5164">
                  <c:v>10.418666</c:v>
                </c:pt>
                <c:pt idx="5165">
                  <c:v>10.425524000000006</c:v>
                </c:pt>
                <c:pt idx="5166">
                  <c:v>10.432636000000135</c:v>
                </c:pt>
                <c:pt idx="5167">
                  <c:v>10.438986</c:v>
                </c:pt>
                <c:pt idx="5168">
                  <c:v>10.445590000000006</c:v>
                </c:pt>
                <c:pt idx="5169">
                  <c:v>10.452702000000132</c:v>
                </c:pt>
                <c:pt idx="5170">
                  <c:v>10.459052000000026</c:v>
                </c:pt>
                <c:pt idx="5171">
                  <c:v>10.465656000000159</c:v>
                </c:pt>
                <c:pt idx="5172">
                  <c:v>10.472768</c:v>
                </c:pt>
                <c:pt idx="5173">
                  <c:v>10.479118000000001</c:v>
                </c:pt>
                <c:pt idx="5174">
                  <c:v>10.485722000000004</c:v>
                </c:pt>
                <c:pt idx="5175">
                  <c:v>10.492834000000123</c:v>
                </c:pt>
                <c:pt idx="5176">
                  <c:v>10.49893</c:v>
                </c:pt>
                <c:pt idx="5177">
                  <c:v>10.505534000000154</c:v>
                </c:pt>
                <c:pt idx="5178">
                  <c:v>10.512900000000002</c:v>
                </c:pt>
                <c:pt idx="5179">
                  <c:v>10.518996</c:v>
                </c:pt>
                <c:pt idx="5180">
                  <c:v>10.525854000000002</c:v>
                </c:pt>
                <c:pt idx="5181">
                  <c:v>10.532966</c:v>
                </c:pt>
                <c:pt idx="5182">
                  <c:v>10.540077999999999</c:v>
                </c:pt>
                <c:pt idx="5183">
                  <c:v>10.545920000000001</c:v>
                </c:pt>
                <c:pt idx="5184">
                  <c:v>10.553032000000076</c:v>
                </c:pt>
                <c:pt idx="5185">
                  <c:v>10.560144000000006</c:v>
                </c:pt>
                <c:pt idx="5186">
                  <c:v>10.565986000000136</c:v>
                </c:pt>
                <c:pt idx="5187">
                  <c:v>10.573098</c:v>
                </c:pt>
                <c:pt idx="5188">
                  <c:v>10.580210000000001</c:v>
                </c:pt>
                <c:pt idx="5189">
                  <c:v>10.586052</c:v>
                </c:pt>
                <c:pt idx="5190">
                  <c:v>10.593418000000002</c:v>
                </c:pt>
                <c:pt idx="5191">
                  <c:v>10.600275999999999</c:v>
                </c:pt>
                <c:pt idx="5192">
                  <c:v>10.606118</c:v>
                </c:pt>
                <c:pt idx="5193">
                  <c:v>10.613484000000026</c:v>
                </c:pt>
                <c:pt idx="5194">
                  <c:v>10.620341999999999</c:v>
                </c:pt>
                <c:pt idx="5195">
                  <c:v>10.626184</c:v>
                </c:pt>
                <c:pt idx="5196">
                  <c:v>10.633042</c:v>
                </c:pt>
                <c:pt idx="5197">
                  <c:v>10.640153999999999</c:v>
                </c:pt>
                <c:pt idx="5198">
                  <c:v>10.645996</c:v>
                </c:pt>
                <c:pt idx="5199">
                  <c:v>10.653108</c:v>
                </c:pt>
                <c:pt idx="5200">
                  <c:v>10.660220000000001</c:v>
                </c:pt>
                <c:pt idx="5201">
                  <c:v>10.666062</c:v>
                </c:pt>
                <c:pt idx="5202">
                  <c:v>10.673173999999999</c:v>
                </c:pt>
                <c:pt idx="5203">
                  <c:v>10.680032000000002</c:v>
                </c:pt>
                <c:pt idx="5204">
                  <c:v>10.685874</c:v>
                </c:pt>
                <c:pt idx="5205">
                  <c:v>10.692986000000024</c:v>
                </c:pt>
                <c:pt idx="5206">
                  <c:v>10.700098000000001</c:v>
                </c:pt>
                <c:pt idx="5207">
                  <c:v>10.706194</c:v>
                </c:pt>
                <c:pt idx="5208">
                  <c:v>10.713305999999999</c:v>
                </c:pt>
                <c:pt idx="5209">
                  <c:v>10.720163999999999</c:v>
                </c:pt>
                <c:pt idx="5210">
                  <c:v>10.726006</c:v>
                </c:pt>
                <c:pt idx="5211">
                  <c:v>10.733117999999999</c:v>
                </c:pt>
                <c:pt idx="5212">
                  <c:v>10.740229999999999</c:v>
                </c:pt>
                <c:pt idx="5213">
                  <c:v>10.746071999999998</c:v>
                </c:pt>
                <c:pt idx="5214">
                  <c:v>10.753184000000006</c:v>
                </c:pt>
                <c:pt idx="5215">
                  <c:v>10.760296</c:v>
                </c:pt>
                <c:pt idx="5216">
                  <c:v>10.766138</c:v>
                </c:pt>
                <c:pt idx="5217">
                  <c:v>10.773250000000001</c:v>
                </c:pt>
                <c:pt idx="5218">
                  <c:v>10.780361999999998</c:v>
                </c:pt>
                <c:pt idx="5219">
                  <c:v>10.786204</c:v>
                </c:pt>
                <c:pt idx="5220">
                  <c:v>10.793315999999999</c:v>
                </c:pt>
                <c:pt idx="5221">
                  <c:v>10.800428000000002</c:v>
                </c:pt>
                <c:pt idx="5222">
                  <c:v>10.80627</c:v>
                </c:pt>
                <c:pt idx="5223">
                  <c:v>10.813382000000002</c:v>
                </c:pt>
                <c:pt idx="5224">
                  <c:v>10.820494000000076</c:v>
                </c:pt>
                <c:pt idx="5225">
                  <c:v>10.826082000000024</c:v>
                </c:pt>
                <c:pt idx="5226">
                  <c:v>10.833448000000002</c:v>
                </c:pt>
                <c:pt idx="5227">
                  <c:v>10.840306</c:v>
                </c:pt>
                <c:pt idx="5228">
                  <c:v>10.846148000000001</c:v>
                </c:pt>
                <c:pt idx="5229">
                  <c:v>10.853260000000002</c:v>
                </c:pt>
                <c:pt idx="5230">
                  <c:v>10.860372</c:v>
                </c:pt>
                <c:pt idx="5231">
                  <c:v>10.866214000000006</c:v>
                </c:pt>
                <c:pt idx="5232">
                  <c:v>10.873326</c:v>
                </c:pt>
                <c:pt idx="5233">
                  <c:v>10.880438000000026</c:v>
                </c:pt>
                <c:pt idx="5234">
                  <c:v>10.886280000000006</c:v>
                </c:pt>
                <c:pt idx="5235">
                  <c:v>10.893392</c:v>
                </c:pt>
                <c:pt idx="5236">
                  <c:v>10.900504000000026</c:v>
                </c:pt>
                <c:pt idx="5237">
                  <c:v>10.906346000000006</c:v>
                </c:pt>
                <c:pt idx="5238">
                  <c:v>10.913458000000002</c:v>
                </c:pt>
                <c:pt idx="5239">
                  <c:v>10.92057</c:v>
                </c:pt>
                <c:pt idx="5240">
                  <c:v>10.926412000000004</c:v>
                </c:pt>
                <c:pt idx="5241">
                  <c:v>10.933524</c:v>
                </c:pt>
                <c:pt idx="5242">
                  <c:v>10.94089</c:v>
                </c:pt>
                <c:pt idx="5243">
                  <c:v>10.946478000000001</c:v>
                </c:pt>
                <c:pt idx="5244">
                  <c:v>10.953844000000121</c:v>
                </c:pt>
                <c:pt idx="5245">
                  <c:v>10.960702000000024</c:v>
                </c:pt>
                <c:pt idx="5246">
                  <c:v>10.966544000000148</c:v>
                </c:pt>
                <c:pt idx="5247">
                  <c:v>10.973656000000076</c:v>
                </c:pt>
                <c:pt idx="5248">
                  <c:v>10.980768000000001</c:v>
                </c:pt>
                <c:pt idx="5249">
                  <c:v>10.986610000000002</c:v>
                </c:pt>
                <c:pt idx="5250">
                  <c:v>10.993722</c:v>
                </c:pt>
                <c:pt idx="5251">
                  <c:v>11.000580000000006</c:v>
                </c:pt>
                <c:pt idx="5252">
                  <c:v>11.006422000000002</c:v>
                </c:pt>
                <c:pt idx="5253">
                  <c:v>11.013534000000076</c:v>
                </c:pt>
                <c:pt idx="5254">
                  <c:v>11.020646000000006</c:v>
                </c:pt>
                <c:pt idx="5255">
                  <c:v>11.026488000000002</c:v>
                </c:pt>
                <c:pt idx="5256">
                  <c:v>11.0336</c:v>
                </c:pt>
                <c:pt idx="5257">
                  <c:v>11.040711999999999</c:v>
                </c:pt>
                <c:pt idx="5258">
                  <c:v>11.046807999999999</c:v>
                </c:pt>
                <c:pt idx="5259">
                  <c:v>11.05392</c:v>
                </c:pt>
                <c:pt idx="5260">
                  <c:v>11.061032000000004</c:v>
                </c:pt>
                <c:pt idx="5261">
                  <c:v>11.066874</c:v>
                </c:pt>
                <c:pt idx="5262">
                  <c:v>11.073986000000026</c:v>
                </c:pt>
                <c:pt idx="5263">
                  <c:v>11.081098000000001</c:v>
                </c:pt>
                <c:pt idx="5264">
                  <c:v>11.086940000000002</c:v>
                </c:pt>
                <c:pt idx="5265">
                  <c:v>11.094052</c:v>
                </c:pt>
                <c:pt idx="5266">
                  <c:v>11.101418000000001</c:v>
                </c:pt>
                <c:pt idx="5267">
                  <c:v>11.107259999999998</c:v>
                </c:pt>
                <c:pt idx="5268">
                  <c:v>11.114371999999998</c:v>
                </c:pt>
                <c:pt idx="5269">
                  <c:v>11.121484000000002</c:v>
                </c:pt>
                <c:pt idx="5270">
                  <c:v>11.127325999999998</c:v>
                </c:pt>
                <c:pt idx="5271">
                  <c:v>11.134438000000001</c:v>
                </c:pt>
                <c:pt idx="5272">
                  <c:v>11.141295999999999</c:v>
                </c:pt>
                <c:pt idx="5273">
                  <c:v>11.147137999999998</c:v>
                </c:pt>
                <c:pt idx="5274">
                  <c:v>11.154250000000001</c:v>
                </c:pt>
                <c:pt idx="5275">
                  <c:v>11.161361999999999</c:v>
                </c:pt>
                <c:pt idx="5276">
                  <c:v>11.167204</c:v>
                </c:pt>
                <c:pt idx="5277">
                  <c:v>11.174061999999999</c:v>
                </c:pt>
                <c:pt idx="5278">
                  <c:v>11.181173999999999</c:v>
                </c:pt>
                <c:pt idx="5279">
                  <c:v>11.187016</c:v>
                </c:pt>
                <c:pt idx="5280">
                  <c:v>11.194127999999999</c:v>
                </c:pt>
                <c:pt idx="5281">
                  <c:v>11.20124</c:v>
                </c:pt>
                <c:pt idx="5282">
                  <c:v>11.207082</c:v>
                </c:pt>
                <c:pt idx="5283">
                  <c:v>11.214193999999999</c:v>
                </c:pt>
                <c:pt idx="5284">
                  <c:v>11.221305999999998</c:v>
                </c:pt>
                <c:pt idx="5285">
                  <c:v>11.227147999999998</c:v>
                </c:pt>
                <c:pt idx="5286">
                  <c:v>11.234259999999999</c:v>
                </c:pt>
                <c:pt idx="5287">
                  <c:v>11.241371999999828</c:v>
                </c:pt>
                <c:pt idx="5288">
                  <c:v>11.247213999999998</c:v>
                </c:pt>
                <c:pt idx="5289">
                  <c:v>11.254325999999999</c:v>
                </c:pt>
                <c:pt idx="5290">
                  <c:v>11.261438000000002</c:v>
                </c:pt>
                <c:pt idx="5291">
                  <c:v>11.267026</c:v>
                </c:pt>
                <c:pt idx="5292">
                  <c:v>11.274391999999999</c:v>
                </c:pt>
                <c:pt idx="5293">
                  <c:v>11.28125</c:v>
                </c:pt>
                <c:pt idx="5294">
                  <c:v>11.287091999999999</c:v>
                </c:pt>
                <c:pt idx="5295">
                  <c:v>11.294203999999999</c:v>
                </c:pt>
                <c:pt idx="5296">
                  <c:v>11.301316</c:v>
                </c:pt>
                <c:pt idx="5297">
                  <c:v>11.306904000000022</c:v>
                </c:pt>
                <c:pt idx="5298">
                  <c:v>11.31427</c:v>
                </c:pt>
                <c:pt idx="5299">
                  <c:v>11.321127999999998</c:v>
                </c:pt>
                <c:pt idx="5300">
                  <c:v>11.326970000000001</c:v>
                </c:pt>
                <c:pt idx="5301">
                  <c:v>11.334082</c:v>
                </c:pt>
                <c:pt idx="5302">
                  <c:v>11.341194</c:v>
                </c:pt>
                <c:pt idx="5303">
                  <c:v>11.346782000000006</c:v>
                </c:pt>
                <c:pt idx="5304">
                  <c:v>11.353894000000126</c:v>
                </c:pt>
                <c:pt idx="5305">
                  <c:v>11.361006000000026</c:v>
                </c:pt>
                <c:pt idx="5306">
                  <c:v>11.366848000000006</c:v>
                </c:pt>
                <c:pt idx="5307">
                  <c:v>11.37396</c:v>
                </c:pt>
                <c:pt idx="5308">
                  <c:v>11.381072</c:v>
                </c:pt>
                <c:pt idx="5309">
                  <c:v>11.386914000000004</c:v>
                </c:pt>
                <c:pt idx="5310">
                  <c:v>11.394026</c:v>
                </c:pt>
                <c:pt idx="5311">
                  <c:v>11.400884000000024</c:v>
                </c:pt>
                <c:pt idx="5312">
                  <c:v>11.406980000000004</c:v>
                </c:pt>
                <c:pt idx="5313">
                  <c:v>11.413838000000002</c:v>
                </c:pt>
                <c:pt idx="5314">
                  <c:v>11.420950000000001</c:v>
                </c:pt>
                <c:pt idx="5315">
                  <c:v>11.426792000000004</c:v>
                </c:pt>
                <c:pt idx="5316">
                  <c:v>11.433904</c:v>
                </c:pt>
                <c:pt idx="5317">
                  <c:v>11.441015999999999</c:v>
                </c:pt>
                <c:pt idx="5318">
                  <c:v>11.446858000000001</c:v>
                </c:pt>
                <c:pt idx="5319">
                  <c:v>11.453716000000076</c:v>
                </c:pt>
                <c:pt idx="5320">
                  <c:v>11.461082000000006</c:v>
                </c:pt>
                <c:pt idx="5321">
                  <c:v>11.466670000000002</c:v>
                </c:pt>
                <c:pt idx="5322">
                  <c:v>11.473782000000076</c:v>
                </c:pt>
                <c:pt idx="5323">
                  <c:v>11.480894000000006</c:v>
                </c:pt>
                <c:pt idx="5324">
                  <c:v>11.486736000000137</c:v>
                </c:pt>
                <c:pt idx="5325">
                  <c:v>11.493594000000074</c:v>
                </c:pt>
                <c:pt idx="5326">
                  <c:v>11.500706000000006</c:v>
                </c:pt>
                <c:pt idx="5327">
                  <c:v>11.506548</c:v>
                </c:pt>
                <c:pt idx="5328">
                  <c:v>11.51366</c:v>
                </c:pt>
                <c:pt idx="5329">
                  <c:v>11.520518000000001</c:v>
                </c:pt>
                <c:pt idx="5330">
                  <c:v>11.526359999999999</c:v>
                </c:pt>
                <c:pt idx="5331">
                  <c:v>11.533472</c:v>
                </c:pt>
                <c:pt idx="5332">
                  <c:v>11.540329999999999</c:v>
                </c:pt>
                <c:pt idx="5333">
                  <c:v>11.546171999999999</c:v>
                </c:pt>
                <c:pt idx="5334">
                  <c:v>11.553284000000026</c:v>
                </c:pt>
                <c:pt idx="5335">
                  <c:v>11.560396000000004</c:v>
                </c:pt>
                <c:pt idx="5336">
                  <c:v>11.566238000000002</c:v>
                </c:pt>
                <c:pt idx="5337">
                  <c:v>11.57335</c:v>
                </c:pt>
                <c:pt idx="5338">
                  <c:v>11.580208000000001</c:v>
                </c:pt>
                <c:pt idx="5339">
                  <c:v>11.586304</c:v>
                </c:pt>
                <c:pt idx="5340">
                  <c:v>11.593162</c:v>
                </c:pt>
                <c:pt idx="5341">
                  <c:v>11.600273999999999</c:v>
                </c:pt>
                <c:pt idx="5342">
                  <c:v>11.606116</c:v>
                </c:pt>
                <c:pt idx="5343">
                  <c:v>11.613227999999999</c:v>
                </c:pt>
                <c:pt idx="5344">
                  <c:v>11.620086000000002</c:v>
                </c:pt>
                <c:pt idx="5345">
                  <c:v>11.625927999999998</c:v>
                </c:pt>
                <c:pt idx="5346">
                  <c:v>11.633040000000001</c:v>
                </c:pt>
                <c:pt idx="5347">
                  <c:v>11.640151999999999</c:v>
                </c:pt>
                <c:pt idx="5348">
                  <c:v>11.645994</c:v>
                </c:pt>
                <c:pt idx="5349">
                  <c:v>11.652852000000006</c:v>
                </c:pt>
                <c:pt idx="5350">
                  <c:v>11.659202000000002</c:v>
                </c:pt>
                <c:pt idx="5351">
                  <c:v>11.665806000000076</c:v>
                </c:pt>
                <c:pt idx="5352">
                  <c:v>11.672664000000006</c:v>
                </c:pt>
                <c:pt idx="5353">
                  <c:v>11.67876</c:v>
                </c:pt>
                <c:pt idx="5354">
                  <c:v>11.685618</c:v>
                </c:pt>
                <c:pt idx="5355">
                  <c:v>11.692476000000006</c:v>
                </c:pt>
                <c:pt idx="5356">
                  <c:v>11.698825999999999</c:v>
                </c:pt>
                <c:pt idx="5357">
                  <c:v>11.705684000000026</c:v>
                </c:pt>
                <c:pt idx="5358">
                  <c:v>11.712796000000004</c:v>
                </c:pt>
                <c:pt idx="5359">
                  <c:v>11.718638</c:v>
                </c:pt>
                <c:pt idx="5360">
                  <c:v>11.725496000000026</c:v>
                </c:pt>
                <c:pt idx="5361">
                  <c:v>11.732608000000001</c:v>
                </c:pt>
                <c:pt idx="5362">
                  <c:v>11.738703999999998</c:v>
                </c:pt>
                <c:pt idx="5363">
                  <c:v>11.745562</c:v>
                </c:pt>
                <c:pt idx="5364">
                  <c:v>11.752674000000004</c:v>
                </c:pt>
                <c:pt idx="5365">
                  <c:v>11.758769999999998</c:v>
                </c:pt>
                <c:pt idx="5366">
                  <c:v>11.765628</c:v>
                </c:pt>
                <c:pt idx="5367">
                  <c:v>11.772740000000002</c:v>
                </c:pt>
                <c:pt idx="5368">
                  <c:v>11.778836</c:v>
                </c:pt>
                <c:pt idx="5369">
                  <c:v>11.785694000000024</c:v>
                </c:pt>
                <c:pt idx="5370">
                  <c:v>11.792552000000002</c:v>
                </c:pt>
                <c:pt idx="5371">
                  <c:v>11.798901999999998</c:v>
                </c:pt>
                <c:pt idx="5372">
                  <c:v>11.805760000000006</c:v>
                </c:pt>
                <c:pt idx="5373">
                  <c:v>11.812618000000002</c:v>
                </c:pt>
                <c:pt idx="5374">
                  <c:v>11.818714</c:v>
                </c:pt>
                <c:pt idx="5375">
                  <c:v>11.825572000000006</c:v>
                </c:pt>
                <c:pt idx="5376">
                  <c:v>11.832684000000134</c:v>
                </c:pt>
                <c:pt idx="5377">
                  <c:v>11.83878</c:v>
                </c:pt>
                <c:pt idx="5378">
                  <c:v>11.845638000000006</c:v>
                </c:pt>
                <c:pt idx="5379">
                  <c:v>11.852750000000126</c:v>
                </c:pt>
                <c:pt idx="5380">
                  <c:v>11.858846000000026</c:v>
                </c:pt>
                <c:pt idx="5381">
                  <c:v>11.865704000000157</c:v>
                </c:pt>
                <c:pt idx="5382">
                  <c:v>11.872816000000123</c:v>
                </c:pt>
                <c:pt idx="5383">
                  <c:v>11.879166000000026</c:v>
                </c:pt>
                <c:pt idx="5384">
                  <c:v>11.886024000000004</c:v>
                </c:pt>
                <c:pt idx="5385">
                  <c:v>11.892882000000121</c:v>
                </c:pt>
                <c:pt idx="5386">
                  <c:v>11.899994000000024</c:v>
                </c:pt>
                <c:pt idx="5387">
                  <c:v>11.906090000000004</c:v>
                </c:pt>
                <c:pt idx="5388">
                  <c:v>11.912948000000002</c:v>
                </c:pt>
                <c:pt idx="5389">
                  <c:v>11.920060000000001</c:v>
                </c:pt>
                <c:pt idx="5390">
                  <c:v>11.926156000000002</c:v>
                </c:pt>
                <c:pt idx="5391">
                  <c:v>11.933267999999998</c:v>
                </c:pt>
                <c:pt idx="5392">
                  <c:v>11.940125999999999</c:v>
                </c:pt>
                <c:pt idx="5393">
                  <c:v>11.946221999999999</c:v>
                </c:pt>
                <c:pt idx="5394">
                  <c:v>11.953080000000076</c:v>
                </c:pt>
                <c:pt idx="5395">
                  <c:v>11.960192000000006</c:v>
                </c:pt>
                <c:pt idx="5396">
                  <c:v>11.966288</c:v>
                </c:pt>
                <c:pt idx="5397">
                  <c:v>11.973146000000026</c:v>
                </c:pt>
                <c:pt idx="5398">
                  <c:v>11.980512000000004</c:v>
                </c:pt>
                <c:pt idx="5399">
                  <c:v>11.986354</c:v>
                </c:pt>
                <c:pt idx="5400">
                  <c:v>11.99372</c:v>
                </c:pt>
                <c:pt idx="5401">
                  <c:v>12.000578000000001</c:v>
                </c:pt>
                <c:pt idx="5402">
                  <c:v>12.006674</c:v>
                </c:pt>
                <c:pt idx="5403">
                  <c:v>12.013786000000026</c:v>
                </c:pt>
                <c:pt idx="5404">
                  <c:v>12.020898000000001</c:v>
                </c:pt>
                <c:pt idx="5405">
                  <c:v>12.026994</c:v>
                </c:pt>
                <c:pt idx="5406">
                  <c:v>12.033852</c:v>
                </c:pt>
                <c:pt idx="5407">
                  <c:v>12.040963999999999</c:v>
                </c:pt>
                <c:pt idx="5408">
                  <c:v>12.04706</c:v>
                </c:pt>
                <c:pt idx="5409">
                  <c:v>12.053918000000001</c:v>
                </c:pt>
                <c:pt idx="5410">
                  <c:v>12.061030000000002</c:v>
                </c:pt>
                <c:pt idx="5411">
                  <c:v>12.066872</c:v>
                </c:pt>
                <c:pt idx="5412">
                  <c:v>12.073984000000006</c:v>
                </c:pt>
                <c:pt idx="5413">
                  <c:v>12.081096000000002</c:v>
                </c:pt>
                <c:pt idx="5414">
                  <c:v>12.086938</c:v>
                </c:pt>
                <c:pt idx="5415">
                  <c:v>12.094050000000001</c:v>
                </c:pt>
                <c:pt idx="5416">
                  <c:v>12.100908</c:v>
                </c:pt>
                <c:pt idx="5417">
                  <c:v>12.107004</c:v>
                </c:pt>
                <c:pt idx="5418">
                  <c:v>12.113861999999999</c:v>
                </c:pt>
                <c:pt idx="5419">
                  <c:v>12.12072</c:v>
                </c:pt>
                <c:pt idx="5420">
                  <c:v>12.126816</c:v>
                </c:pt>
                <c:pt idx="5421">
                  <c:v>12.133673999999999</c:v>
                </c:pt>
                <c:pt idx="5422">
                  <c:v>12.140786</c:v>
                </c:pt>
                <c:pt idx="5423">
                  <c:v>12.146627999999998</c:v>
                </c:pt>
                <c:pt idx="5424">
                  <c:v>12.153486000000157</c:v>
                </c:pt>
                <c:pt idx="5425">
                  <c:v>12.160598</c:v>
                </c:pt>
                <c:pt idx="5426">
                  <c:v>12.166440000000026</c:v>
                </c:pt>
                <c:pt idx="5427">
                  <c:v>12.173552000000004</c:v>
                </c:pt>
                <c:pt idx="5428">
                  <c:v>12.180156</c:v>
                </c:pt>
                <c:pt idx="5429">
                  <c:v>12.186252</c:v>
                </c:pt>
                <c:pt idx="5430">
                  <c:v>12.193110000000001</c:v>
                </c:pt>
                <c:pt idx="5431">
                  <c:v>12.200221999999998</c:v>
                </c:pt>
                <c:pt idx="5432">
                  <c:v>12.206064</c:v>
                </c:pt>
                <c:pt idx="5433">
                  <c:v>12.213175999999999</c:v>
                </c:pt>
                <c:pt idx="5434">
                  <c:v>12.220034</c:v>
                </c:pt>
                <c:pt idx="5435">
                  <c:v>12.225876</c:v>
                </c:pt>
                <c:pt idx="5436">
                  <c:v>12.232988000000001</c:v>
                </c:pt>
                <c:pt idx="5437">
                  <c:v>12.2401</c:v>
                </c:pt>
                <c:pt idx="5438">
                  <c:v>12.246195999999999</c:v>
                </c:pt>
                <c:pt idx="5439">
                  <c:v>12.253054000000002</c:v>
                </c:pt>
                <c:pt idx="5440">
                  <c:v>12.260166</c:v>
                </c:pt>
                <c:pt idx="5441">
                  <c:v>12.266008000000001</c:v>
                </c:pt>
                <c:pt idx="5442">
                  <c:v>12.27312</c:v>
                </c:pt>
                <c:pt idx="5443">
                  <c:v>12.280232</c:v>
                </c:pt>
                <c:pt idx="5444">
                  <c:v>12.286073999999999</c:v>
                </c:pt>
                <c:pt idx="5445">
                  <c:v>12.292932</c:v>
                </c:pt>
                <c:pt idx="5446">
                  <c:v>12.300044000000026</c:v>
                </c:pt>
                <c:pt idx="5447">
                  <c:v>12.306140000000006</c:v>
                </c:pt>
                <c:pt idx="5448">
                  <c:v>12.312998</c:v>
                </c:pt>
                <c:pt idx="5449">
                  <c:v>12.32011</c:v>
                </c:pt>
                <c:pt idx="5450">
                  <c:v>12.325952000000004</c:v>
                </c:pt>
                <c:pt idx="5451">
                  <c:v>12.33281</c:v>
                </c:pt>
                <c:pt idx="5452">
                  <c:v>12.33916</c:v>
                </c:pt>
                <c:pt idx="5453">
                  <c:v>12.345764000000004</c:v>
                </c:pt>
                <c:pt idx="5454">
                  <c:v>12.352876000000121</c:v>
                </c:pt>
                <c:pt idx="5455">
                  <c:v>12.359226000000024</c:v>
                </c:pt>
                <c:pt idx="5456">
                  <c:v>12.366084000000148</c:v>
                </c:pt>
                <c:pt idx="5457">
                  <c:v>12.372942000000076</c:v>
                </c:pt>
                <c:pt idx="5458">
                  <c:v>12.380054000000024</c:v>
                </c:pt>
                <c:pt idx="5459">
                  <c:v>12.386150000000002</c:v>
                </c:pt>
                <c:pt idx="5460">
                  <c:v>12.393262</c:v>
                </c:pt>
                <c:pt idx="5461">
                  <c:v>12.400628000000001</c:v>
                </c:pt>
                <c:pt idx="5462">
                  <c:v>12.406724000000002</c:v>
                </c:pt>
                <c:pt idx="5463">
                  <c:v>12.413836000000074</c:v>
                </c:pt>
                <c:pt idx="5464">
                  <c:v>12.421201999999999</c:v>
                </c:pt>
                <c:pt idx="5465">
                  <c:v>12.427044</c:v>
                </c:pt>
                <c:pt idx="5466">
                  <c:v>12.433902</c:v>
                </c:pt>
                <c:pt idx="5467">
                  <c:v>12.441013999999999</c:v>
                </c:pt>
                <c:pt idx="5468">
                  <c:v>12.446856</c:v>
                </c:pt>
                <c:pt idx="5469">
                  <c:v>12.453968</c:v>
                </c:pt>
                <c:pt idx="5470">
                  <c:v>12.460572000000004</c:v>
                </c:pt>
                <c:pt idx="5471">
                  <c:v>12.466668</c:v>
                </c:pt>
                <c:pt idx="5472">
                  <c:v>12.473526000000026</c:v>
                </c:pt>
                <c:pt idx="5473">
                  <c:v>12.480638000000004</c:v>
                </c:pt>
                <c:pt idx="5474">
                  <c:v>12.486480000000123</c:v>
                </c:pt>
                <c:pt idx="5475">
                  <c:v>12.493338</c:v>
                </c:pt>
                <c:pt idx="5476">
                  <c:v>12.500450000000004</c:v>
                </c:pt>
                <c:pt idx="5477">
                  <c:v>12.506546000000121</c:v>
                </c:pt>
                <c:pt idx="5478">
                  <c:v>12.513658</c:v>
                </c:pt>
                <c:pt idx="5479">
                  <c:v>12.520516000000002</c:v>
                </c:pt>
                <c:pt idx="5480">
                  <c:v>12.526612</c:v>
                </c:pt>
                <c:pt idx="5481">
                  <c:v>12.533723999999999</c:v>
                </c:pt>
                <c:pt idx="5482">
                  <c:v>12.540582000000002</c:v>
                </c:pt>
                <c:pt idx="5483">
                  <c:v>12.546424</c:v>
                </c:pt>
                <c:pt idx="5484">
                  <c:v>12.553536000000168</c:v>
                </c:pt>
                <c:pt idx="5485">
                  <c:v>12.560648000000002</c:v>
                </c:pt>
                <c:pt idx="5486">
                  <c:v>12.566490000000076</c:v>
                </c:pt>
                <c:pt idx="5487">
                  <c:v>12.573602000000006</c:v>
                </c:pt>
                <c:pt idx="5488">
                  <c:v>12.580967999999999</c:v>
                </c:pt>
                <c:pt idx="5489">
                  <c:v>12.587064</c:v>
                </c:pt>
                <c:pt idx="5490">
                  <c:v>12.594175999999999</c:v>
                </c:pt>
                <c:pt idx="5491">
                  <c:v>12.601542</c:v>
                </c:pt>
                <c:pt idx="5492">
                  <c:v>12.607384</c:v>
                </c:pt>
                <c:pt idx="5493">
                  <c:v>12.614496000000004</c:v>
                </c:pt>
                <c:pt idx="5494">
                  <c:v>12.621353999999998</c:v>
                </c:pt>
                <c:pt idx="5495">
                  <c:v>12.62745</c:v>
                </c:pt>
                <c:pt idx="5496">
                  <c:v>12.634561999999999</c:v>
                </c:pt>
                <c:pt idx="5497">
                  <c:v>12.641419999999998</c:v>
                </c:pt>
                <c:pt idx="5498">
                  <c:v>12.647516</c:v>
                </c:pt>
                <c:pt idx="5499">
                  <c:v>12.654373999999999</c:v>
                </c:pt>
                <c:pt idx="5500">
                  <c:v>12.661486000000076</c:v>
                </c:pt>
                <c:pt idx="5501">
                  <c:v>12.667327999999999</c:v>
                </c:pt>
                <c:pt idx="5502">
                  <c:v>12.674440000000002</c:v>
                </c:pt>
                <c:pt idx="5503">
                  <c:v>12.681552</c:v>
                </c:pt>
                <c:pt idx="5504">
                  <c:v>12.687140000000001</c:v>
                </c:pt>
                <c:pt idx="5505">
                  <c:v>12.694506000000002</c:v>
                </c:pt>
                <c:pt idx="5506">
                  <c:v>12.701363999999998</c:v>
                </c:pt>
                <c:pt idx="5507">
                  <c:v>12.707205999999999</c:v>
                </c:pt>
                <c:pt idx="5508">
                  <c:v>12.714317999999999</c:v>
                </c:pt>
                <c:pt idx="5509">
                  <c:v>12.721175999999998</c:v>
                </c:pt>
                <c:pt idx="5510">
                  <c:v>12.727017999999997</c:v>
                </c:pt>
                <c:pt idx="5511">
                  <c:v>12.733875999999999</c:v>
                </c:pt>
                <c:pt idx="5512">
                  <c:v>12.740987999999998</c:v>
                </c:pt>
                <c:pt idx="5513">
                  <c:v>12.746829999999997</c:v>
                </c:pt>
                <c:pt idx="5514">
                  <c:v>12.753942</c:v>
                </c:pt>
                <c:pt idx="5515">
                  <c:v>12.761054</c:v>
                </c:pt>
                <c:pt idx="5516">
                  <c:v>12.766896000000004</c:v>
                </c:pt>
                <c:pt idx="5517">
                  <c:v>12.774008</c:v>
                </c:pt>
                <c:pt idx="5518">
                  <c:v>12.780866</c:v>
                </c:pt>
                <c:pt idx="5519">
                  <c:v>12.786961999999999</c:v>
                </c:pt>
                <c:pt idx="5520">
                  <c:v>12.79382</c:v>
                </c:pt>
                <c:pt idx="5521">
                  <c:v>12.800678000000001</c:v>
                </c:pt>
                <c:pt idx="5522">
                  <c:v>12.806774000000004</c:v>
                </c:pt>
                <c:pt idx="5523">
                  <c:v>12.813886000000076</c:v>
                </c:pt>
                <c:pt idx="5524">
                  <c:v>12.820744000000024</c:v>
                </c:pt>
                <c:pt idx="5525">
                  <c:v>12.826840000000002</c:v>
                </c:pt>
                <c:pt idx="5526">
                  <c:v>12.833698</c:v>
                </c:pt>
                <c:pt idx="5527">
                  <c:v>12.840556000000024</c:v>
                </c:pt>
                <c:pt idx="5528">
                  <c:v>12.846398000000001</c:v>
                </c:pt>
                <c:pt idx="5529">
                  <c:v>12.853510000000076</c:v>
                </c:pt>
                <c:pt idx="5530">
                  <c:v>12.860114000000006</c:v>
                </c:pt>
                <c:pt idx="5531">
                  <c:v>12.866210000000002</c:v>
                </c:pt>
                <c:pt idx="5532">
                  <c:v>12.873322</c:v>
                </c:pt>
                <c:pt idx="5533">
                  <c:v>12.880180000000006</c:v>
                </c:pt>
                <c:pt idx="5534">
                  <c:v>12.886022000000002</c:v>
                </c:pt>
                <c:pt idx="5535">
                  <c:v>12.893134000000074</c:v>
                </c:pt>
                <c:pt idx="5536">
                  <c:v>12.899992000000006</c:v>
                </c:pt>
                <c:pt idx="5537">
                  <c:v>12.905834000000135</c:v>
                </c:pt>
                <c:pt idx="5538">
                  <c:v>12.9132</c:v>
                </c:pt>
                <c:pt idx="5539">
                  <c:v>12.920058000000001</c:v>
                </c:pt>
                <c:pt idx="5540">
                  <c:v>12.925900000000002</c:v>
                </c:pt>
                <c:pt idx="5541">
                  <c:v>12.933012</c:v>
                </c:pt>
                <c:pt idx="5542">
                  <c:v>12.940123999999997</c:v>
                </c:pt>
                <c:pt idx="5543">
                  <c:v>12.945966</c:v>
                </c:pt>
                <c:pt idx="5544">
                  <c:v>12.952824000000026</c:v>
                </c:pt>
                <c:pt idx="5545">
                  <c:v>12.959174000000004</c:v>
                </c:pt>
                <c:pt idx="5546">
                  <c:v>12.965778</c:v>
                </c:pt>
                <c:pt idx="5547">
                  <c:v>12.972890000000024</c:v>
                </c:pt>
                <c:pt idx="5548">
                  <c:v>12.978986000000004</c:v>
                </c:pt>
                <c:pt idx="5549">
                  <c:v>12.985590000000121</c:v>
                </c:pt>
                <c:pt idx="5550">
                  <c:v>12.992702000000024</c:v>
                </c:pt>
                <c:pt idx="5551">
                  <c:v>12.998798000000001</c:v>
                </c:pt>
                <c:pt idx="5552">
                  <c:v>13.005402000000121</c:v>
                </c:pt>
                <c:pt idx="5553">
                  <c:v>13.012514000000024</c:v>
                </c:pt>
                <c:pt idx="5554">
                  <c:v>13.018610000000001</c:v>
                </c:pt>
                <c:pt idx="5555">
                  <c:v>13.025468000000002</c:v>
                </c:pt>
                <c:pt idx="5556">
                  <c:v>13.032580000000006</c:v>
                </c:pt>
                <c:pt idx="5557">
                  <c:v>13.038675999999997</c:v>
                </c:pt>
                <c:pt idx="5558">
                  <c:v>13.04528</c:v>
                </c:pt>
                <c:pt idx="5559">
                  <c:v>13.052392000000006</c:v>
                </c:pt>
                <c:pt idx="5560">
                  <c:v>13.058742000000002</c:v>
                </c:pt>
                <c:pt idx="5561">
                  <c:v>13.065346000000076</c:v>
                </c:pt>
                <c:pt idx="5562">
                  <c:v>13.072458000000006</c:v>
                </c:pt>
                <c:pt idx="5563">
                  <c:v>13.078554</c:v>
                </c:pt>
                <c:pt idx="5564">
                  <c:v>13.085158000000002</c:v>
                </c:pt>
                <c:pt idx="5565">
                  <c:v>13.092270000000001</c:v>
                </c:pt>
                <c:pt idx="5566">
                  <c:v>13.09862</c:v>
                </c:pt>
                <c:pt idx="5567">
                  <c:v>13.105224</c:v>
                </c:pt>
                <c:pt idx="5568">
                  <c:v>13.112336000000004</c:v>
                </c:pt>
                <c:pt idx="5569">
                  <c:v>13.118432</c:v>
                </c:pt>
                <c:pt idx="5570">
                  <c:v>13.125036000000026</c:v>
                </c:pt>
                <c:pt idx="5571">
                  <c:v>13.132148000000001</c:v>
                </c:pt>
                <c:pt idx="5572">
                  <c:v>13.138243999999998</c:v>
                </c:pt>
                <c:pt idx="5573">
                  <c:v>13.145102</c:v>
                </c:pt>
                <c:pt idx="5574">
                  <c:v>13.151960000000001</c:v>
                </c:pt>
                <c:pt idx="5575">
                  <c:v>13.158056</c:v>
                </c:pt>
                <c:pt idx="5576">
                  <c:v>13.164914</c:v>
                </c:pt>
                <c:pt idx="5577">
                  <c:v>13.171771999999999</c:v>
                </c:pt>
                <c:pt idx="5578">
                  <c:v>13.177868</c:v>
                </c:pt>
                <c:pt idx="5579">
                  <c:v>13.184979999999999</c:v>
                </c:pt>
                <c:pt idx="5580">
                  <c:v>13.191584000000002</c:v>
                </c:pt>
                <c:pt idx="5581">
                  <c:v>13.197934</c:v>
                </c:pt>
                <c:pt idx="5582">
                  <c:v>13.205046000000022</c:v>
                </c:pt>
                <c:pt idx="5583">
                  <c:v>13.211650000000001</c:v>
                </c:pt>
                <c:pt idx="5584">
                  <c:v>13.217999999999998</c:v>
                </c:pt>
                <c:pt idx="5585">
                  <c:v>13.225111999999999</c:v>
                </c:pt>
                <c:pt idx="5586">
                  <c:v>13.232223999999999</c:v>
                </c:pt>
                <c:pt idx="5587">
                  <c:v>13.238827999999998</c:v>
                </c:pt>
                <c:pt idx="5588">
                  <c:v>13.245686000000006</c:v>
                </c:pt>
                <c:pt idx="5589">
                  <c:v>13.252798000000002</c:v>
                </c:pt>
                <c:pt idx="5590">
                  <c:v>13.259148000000001</c:v>
                </c:pt>
                <c:pt idx="5591">
                  <c:v>13.266006000000004</c:v>
                </c:pt>
                <c:pt idx="5592">
                  <c:v>13.273117999999998</c:v>
                </c:pt>
                <c:pt idx="5593">
                  <c:v>13.279976</c:v>
                </c:pt>
                <c:pt idx="5594">
                  <c:v>13.286072000000001</c:v>
                </c:pt>
                <c:pt idx="5595">
                  <c:v>13.293184</c:v>
                </c:pt>
                <c:pt idx="5596">
                  <c:v>13.300042000000024</c:v>
                </c:pt>
                <c:pt idx="5597">
                  <c:v>13.306392000000002</c:v>
                </c:pt>
                <c:pt idx="5598">
                  <c:v>13.31325</c:v>
                </c:pt>
                <c:pt idx="5599">
                  <c:v>13.320361999999999</c:v>
                </c:pt>
                <c:pt idx="5600">
                  <c:v>13.326458000000002</c:v>
                </c:pt>
                <c:pt idx="5601">
                  <c:v>13.333570000000002</c:v>
                </c:pt>
                <c:pt idx="5602">
                  <c:v>13.340428000000001</c:v>
                </c:pt>
                <c:pt idx="5603">
                  <c:v>13.346270000000001</c:v>
                </c:pt>
                <c:pt idx="5604">
                  <c:v>13.353382000000074</c:v>
                </c:pt>
                <c:pt idx="5605">
                  <c:v>13.360240000000006</c:v>
                </c:pt>
                <c:pt idx="5606">
                  <c:v>13.366336000000134</c:v>
                </c:pt>
                <c:pt idx="5607">
                  <c:v>13.373194000000026</c:v>
                </c:pt>
                <c:pt idx="5608">
                  <c:v>13.380052000000004</c:v>
                </c:pt>
                <c:pt idx="5609">
                  <c:v>13.386148000000002</c:v>
                </c:pt>
                <c:pt idx="5610">
                  <c:v>13.393006000000026</c:v>
                </c:pt>
                <c:pt idx="5611">
                  <c:v>13.400118000000001</c:v>
                </c:pt>
                <c:pt idx="5612">
                  <c:v>13.405960000000002</c:v>
                </c:pt>
                <c:pt idx="5613">
                  <c:v>13.412818000000001</c:v>
                </c:pt>
                <c:pt idx="5614">
                  <c:v>13.419168000000001</c:v>
                </c:pt>
                <c:pt idx="5615">
                  <c:v>13.425772</c:v>
                </c:pt>
                <c:pt idx="5616">
                  <c:v>13.432884000000024</c:v>
                </c:pt>
                <c:pt idx="5617">
                  <c:v>13.439234000000004</c:v>
                </c:pt>
                <c:pt idx="5618">
                  <c:v>13.445838</c:v>
                </c:pt>
                <c:pt idx="5619">
                  <c:v>13.452950000000024</c:v>
                </c:pt>
                <c:pt idx="5620">
                  <c:v>13.459046000000148</c:v>
                </c:pt>
                <c:pt idx="5621">
                  <c:v>13.465650000000121</c:v>
                </c:pt>
                <c:pt idx="5622">
                  <c:v>13.472762000000024</c:v>
                </c:pt>
                <c:pt idx="5623">
                  <c:v>13.479112000000002</c:v>
                </c:pt>
                <c:pt idx="5624">
                  <c:v>13.485716000000076</c:v>
                </c:pt>
                <c:pt idx="5625">
                  <c:v>13.492574000000022</c:v>
                </c:pt>
                <c:pt idx="5626">
                  <c:v>13.498670000000001</c:v>
                </c:pt>
                <c:pt idx="5627">
                  <c:v>13.505274</c:v>
                </c:pt>
                <c:pt idx="5628">
                  <c:v>13.512132000000006</c:v>
                </c:pt>
                <c:pt idx="5629">
                  <c:v>13.518482000000002</c:v>
                </c:pt>
                <c:pt idx="5630">
                  <c:v>13.52534</c:v>
                </c:pt>
                <c:pt idx="5631">
                  <c:v>13.532198000000001</c:v>
                </c:pt>
                <c:pt idx="5632">
                  <c:v>13.538548</c:v>
                </c:pt>
                <c:pt idx="5633">
                  <c:v>13.544898</c:v>
                </c:pt>
                <c:pt idx="5634">
                  <c:v>13.552010000000006</c:v>
                </c:pt>
                <c:pt idx="5635">
                  <c:v>13.558106</c:v>
                </c:pt>
                <c:pt idx="5636">
                  <c:v>13.564964</c:v>
                </c:pt>
                <c:pt idx="5637">
                  <c:v>13.571821999999999</c:v>
                </c:pt>
                <c:pt idx="5638">
                  <c:v>13.578171999999999</c:v>
                </c:pt>
                <c:pt idx="5639">
                  <c:v>13.585030000000026</c:v>
                </c:pt>
                <c:pt idx="5640">
                  <c:v>13.592142000000004</c:v>
                </c:pt>
                <c:pt idx="5641">
                  <c:v>13.598238</c:v>
                </c:pt>
                <c:pt idx="5642">
                  <c:v>13.605096000000026</c:v>
                </c:pt>
                <c:pt idx="5643">
                  <c:v>13.611954000000001</c:v>
                </c:pt>
                <c:pt idx="5644">
                  <c:v>13.618303999999998</c:v>
                </c:pt>
                <c:pt idx="5645">
                  <c:v>13.624907999999998</c:v>
                </c:pt>
                <c:pt idx="5646">
                  <c:v>13.631766000000001</c:v>
                </c:pt>
                <c:pt idx="5647">
                  <c:v>13.638115999999998</c:v>
                </c:pt>
                <c:pt idx="5648">
                  <c:v>13.644973999999998</c:v>
                </c:pt>
                <c:pt idx="5649">
                  <c:v>13.651578000000001</c:v>
                </c:pt>
                <c:pt idx="5650">
                  <c:v>13.657674</c:v>
                </c:pt>
                <c:pt idx="5651">
                  <c:v>13.665040000000024</c:v>
                </c:pt>
                <c:pt idx="5652">
                  <c:v>13.671136000000002</c:v>
                </c:pt>
                <c:pt idx="5653">
                  <c:v>13.677486000000076</c:v>
                </c:pt>
                <c:pt idx="5654">
                  <c:v>13.684598000000001</c:v>
                </c:pt>
                <c:pt idx="5655">
                  <c:v>13.690948000000001</c:v>
                </c:pt>
                <c:pt idx="5656">
                  <c:v>13.697044</c:v>
                </c:pt>
                <c:pt idx="5657">
                  <c:v>13.704663999999999</c:v>
                </c:pt>
                <c:pt idx="5658">
                  <c:v>13.710760000000001</c:v>
                </c:pt>
                <c:pt idx="5659">
                  <c:v>13.71711</c:v>
                </c:pt>
                <c:pt idx="5660">
                  <c:v>13.724475999999999</c:v>
                </c:pt>
                <c:pt idx="5661">
                  <c:v>13.730571999999999</c:v>
                </c:pt>
                <c:pt idx="5662">
                  <c:v>13.736921999999998</c:v>
                </c:pt>
                <c:pt idx="5663">
                  <c:v>13.744287999999999</c:v>
                </c:pt>
                <c:pt idx="5664">
                  <c:v>13.750638000000002</c:v>
                </c:pt>
                <c:pt idx="5665">
                  <c:v>13.756734000000026</c:v>
                </c:pt>
                <c:pt idx="5666">
                  <c:v>13.764100000000001</c:v>
                </c:pt>
                <c:pt idx="5667">
                  <c:v>13.770196</c:v>
                </c:pt>
                <c:pt idx="5668">
                  <c:v>13.776546000000026</c:v>
                </c:pt>
                <c:pt idx="5669">
                  <c:v>13.783911999999999</c:v>
                </c:pt>
                <c:pt idx="5670">
                  <c:v>13.790008</c:v>
                </c:pt>
                <c:pt idx="5671">
                  <c:v>13.796358</c:v>
                </c:pt>
                <c:pt idx="5672">
                  <c:v>13.803724000000004</c:v>
                </c:pt>
                <c:pt idx="5673">
                  <c:v>13.809566000000123</c:v>
                </c:pt>
                <c:pt idx="5674">
                  <c:v>13.815916000000026</c:v>
                </c:pt>
                <c:pt idx="5675">
                  <c:v>13.823536000000141</c:v>
                </c:pt>
                <c:pt idx="5676">
                  <c:v>13.829377999999998</c:v>
                </c:pt>
                <c:pt idx="5677">
                  <c:v>13.835982000000024</c:v>
                </c:pt>
                <c:pt idx="5678">
                  <c:v>13.843348000000001</c:v>
                </c:pt>
                <c:pt idx="5679">
                  <c:v>13.849444000000076</c:v>
                </c:pt>
                <c:pt idx="5680">
                  <c:v>13.856048000000024</c:v>
                </c:pt>
                <c:pt idx="5681">
                  <c:v>13.863414000000139</c:v>
                </c:pt>
                <c:pt idx="5682">
                  <c:v>13.869510000000076</c:v>
                </c:pt>
                <c:pt idx="5683">
                  <c:v>13.876114000000006</c:v>
                </c:pt>
                <c:pt idx="5684">
                  <c:v>13.883480000000135</c:v>
                </c:pt>
                <c:pt idx="5685">
                  <c:v>13.889322</c:v>
                </c:pt>
                <c:pt idx="5686">
                  <c:v>13.895926000000006</c:v>
                </c:pt>
                <c:pt idx="5687">
                  <c:v>13.903292</c:v>
                </c:pt>
                <c:pt idx="5688">
                  <c:v>13.909134000000074</c:v>
                </c:pt>
                <c:pt idx="5689">
                  <c:v>13.915738000000006</c:v>
                </c:pt>
                <c:pt idx="5690">
                  <c:v>13.923104</c:v>
                </c:pt>
                <c:pt idx="5691">
                  <c:v>13.9292</c:v>
                </c:pt>
                <c:pt idx="5692">
                  <c:v>13.935804000000006</c:v>
                </c:pt>
                <c:pt idx="5693">
                  <c:v>13.94317</c:v>
                </c:pt>
                <c:pt idx="5694">
                  <c:v>13.949012</c:v>
                </c:pt>
                <c:pt idx="5695">
                  <c:v>13.955616000000157</c:v>
                </c:pt>
                <c:pt idx="5696">
                  <c:v>13.962982000000123</c:v>
                </c:pt>
                <c:pt idx="5697">
                  <c:v>13.969078</c:v>
                </c:pt>
                <c:pt idx="5698">
                  <c:v>13.975682000000155</c:v>
                </c:pt>
                <c:pt idx="5699">
                  <c:v>13.983048</c:v>
                </c:pt>
                <c:pt idx="5700">
                  <c:v>13.98889</c:v>
                </c:pt>
                <c:pt idx="5701">
                  <c:v>13.995494000000152</c:v>
                </c:pt>
                <c:pt idx="5702">
                  <c:v>14.002860000000002</c:v>
                </c:pt>
                <c:pt idx="5703">
                  <c:v>14.008702</c:v>
                </c:pt>
                <c:pt idx="5704">
                  <c:v>14.015306000000002</c:v>
                </c:pt>
                <c:pt idx="5705">
                  <c:v>14.022418000000002</c:v>
                </c:pt>
                <c:pt idx="5706">
                  <c:v>14.028513999999999</c:v>
                </c:pt>
                <c:pt idx="5707">
                  <c:v>14.035118000000001</c:v>
                </c:pt>
                <c:pt idx="5708">
                  <c:v>14.042484000000076</c:v>
                </c:pt>
                <c:pt idx="5709">
                  <c:v>14.048325999999998</c:v>
                </c:pt>
                <c:pt idx="5710">
                  <c:v>14.054930000000002</c:v>
                </c:pt>
                <c:pt idx="5711">
                  <c:v>14.062042000000076</c:v>
                </c:pt>
                <c:pt idx="5712">
                  <c:v>14.068138000000001</c:v>
                </c:pt>
                <c:pt idx="5713">
                  <c:v>14.074996000000002</c:v>
                </c:pt>
                <c:pt idx="5714">
                  <c:v>14.082108000000002</c:v>
                </c:pt>
                <c:pt idx="5715">
                  <c:v>14.088203999999999</c:v>
                </c:pt>
                <c:pt idx="5716">
                  <c:v>14.094808</c:v>
                </c:pt>
                <c:pt idx="5717">
                  <c:v>14.10192</c:v>
                </c:pt>
                <c:pt idx="5718">
                  <c:v>14.108015999999999</c:v>
                </c:pt>
                <c:pt idx="5719">
                  <c:v>14.114873999999999</c:v>
                </c:pt>
                <c:pt idx="5720">
                  <c:v>14.121986</c:v>
                </c:pt>
                <c:pt idx="5721">
                  <c:v>14.127827999999999</c:v>
                </c:pt>
                <c:pt idx="5722">
                  <c:v>14.134686</c:v>
                </c:pt>
                <c:pt idx="5723">
                  <c:v>14.141797999999998</c:v>
                </c:pt>
                <c:pt idx="5724">
                  <c:v>14.147894000000001</c:v>
                </c:pt>
                <c:pt idx="5725">
                  <c:v>14.154752</c:v>
                </c:pt>
                <c:pt idx="5726">
                  <c:v>14.16161</c:v>
                </c:pt>
                <c:pt idx="5727">
                  <c:v>14.167452000000004</c:v>
                </c:pt>
                <c:pt idx="5728">
                  <c:v>14.17431</c:v>
                </c:pt>
                <c:pt idx="5729">
                  <c:v>14.181168</c:v>
                </c:pt>
                <c:pt idx="5730">
                  <c:v>14.187010000000001</c:v>
                </c:pt>
                <c:pt idx="5731">
                  <c:v>14.194121999999998</c:v>
                </c:pt>
                <c:pt idx="5732">
                  <c:v>14.200979999999999</c:v>
                </c:pt>
                <c:pt idx="5733">
                  <c:v>14.206822000000001</c:v>
                </c:pt>
                <c:pt idx="5734">
                  <c:v>14.213934</c:v>
                </c:pt>
                <c:pt idx="5735">
                  <c:v>14.220791999999999</c:v>
                </c:pt>
                <c:pt idx="5736">
                  <c:v>14.226634000000002</c:v>
                </c:pt>
                <c:pt idx="5737">
                  <c:v>14.233746</c:v>
                </c:pt>
                <c:pt idx="5738">
                  <c:v>14.240603999999999</c:v>
                </c:pt>
                <c:pt idx="5739">
                  <c:v>14.246700000000001</c:v>
                </c:pt>
                <c:pt idx="5740">
                  <c:v>14.253558000000002</c:v>
                </c:pt>
                <c:pt idx="5741">
                  <c:v>14.260670000000001</c:v>
                </c:pt>
                <c:pt idx="5742">
                  <c:v>14.266512000000002</c:v>
                </c:pt>
                <c:pt idx="5743">
                  <c:v>14.273624</c:v>
                </c:pt>
                <c:pt idx="5744">
                  <c:v>14.280482000000006</c:v>
                </c:pt>
                <c:pt idx="5745">
                  <c:v>14.286578</c:v>
                </c:pt>
                <c:pt idx="5746">
                  <c:v>14.29369</c:v>
                </c:pt>
                <c:pt idx="5747">
                  <c:v>14.300802000000004</c:v>
                </c:pt>
                <c:pt idx="5748">
                  <c:v>14.306644000000126</c:v>
                </c:pt>
                <c:pt idx="5749">
                  <c:v>14.313756000000026</c:v>
                </c:pt>
                <c:pt idx="5750">
                  <c:v>14.320614000000004</c:v>
                </c:pt>
                <c:pt idx="5751">
                  <c:v>14.326710000000002</c:v>
                </c:pt>
                <c:pt idx="5752">
                  <c:v>14.333568000000001</c:v>
                </c:pt>
                <c:pt idx="5753">
                  <c:v>14.340426000000004</c:v>
                </c:pt>
                <c:pt idx="5754">
                  <c:v>14.346522</c:v>
                </c:pt>
                <c:pt idx="5755">
                  <c:v>14.353380000000024</c:v>
                </c:pt>
                <c:pt idx="5756">
                  <c:v>14.360238000000004</c:v>
                </c:pt>
                <c:pt idx="5757">
                  <c:v>14.366334000000121</c:v>
                </c:pt>
                <c:pt idx="5758">
                  <c:v>14.373192000000024</c:v>
                </c:pt>
                <c:pt idx="5759">
                  <c:v>14.380050000000002</c:v>
                </c:pt>
                <c:pt idx="5760">
                  <c:v>14.386146000000076</c:v>
                </c:pt>
                <c:pt idx="5761">
                  <c:v>14.393004000000024</c:v>
                </c:pt>
                <c:pt idx="5762">
                  <c:v>14.400116000000002</c:v>
                </c:pt>
                <c:pt idx="5763">
                  <c:v>14.405958000000002</c:v>
                </c:pt>
                <c:pt idx="5764">
                  <c:v>14.413070000000001</c:v>
                </c:pt>
                <c:pt idx="5765">
                  <c:v>14.419166000000002</c:v>
                </c:pt>
                <c:pt idx="5766">
                  <c:v>14.425770000000002</c:v>
                </c:pt>
                <c:pt idx="5767">
                  <c:v>14.432882000000006</c:v>
                </c:pt>
                <c:pt idx="5768">
                  <c:v>14.438977999999999</c:v>
                </c:pt>
                <c:pt idx="5769">
                  <c:v>14.445582000000076</c:v>
                </c:pt>
                <c:pt idx="5770">
                  <c:v>14.452440000000166</c:v>
                </c:pt>
                <c:pt idx="5771">
                  <c:v>14.458790000000002</c:v>
                </c:pt>
                <c:pt idx="5772">
                  <c:v>14.465394000000074</c:v>
                </c:pt>
                <c:pt idx="5773">
                  <c:v>14.472252000000006</c:v>
                </c:pt>
                <c:pt idx="5774">
                  <c:v>14.478602</c:v>
                </c:pt>
                <c:pt idx="5775">
                  <c:v>14.484952</c:v>
                </c:pt>
                <c:pt idx="5776">
                  <c:v>14.491810000000001</c:v>
                </c:pt>
                <c:pt idx="5777">
                  <c:v>14.49816</c:v>
                </c:pt>
                <c:pt idx="5778">
                  <c:v>14.505018</c:v>
                </c:pt>
                <c:pt idx="5779">
                  <c:v>14.511622000000001</c:v>
                </c:pt>
                <c:pt idx="5780">
                  <c:v>14.517718</c:v>
                </c:pt>
                <c:pt idx="5781">
                  <c:v>14.525084000000026</c:v>
                </c:pt>
                <c:pt idx="5782">
                  <c:v>14.531434000000004</c:v>
                </c:pt>
                <c:pt idx="5783">
                  <c:v>14.537784</c:v>
                </c:pt>
                <c:pt idx="5784">
                  <c:v>14.544896</c:v>
                </c:pt>
                <c:pt idx="5785">
                  <c:v>14.550992000000004</c:v>
                </c:pt>
                <c:pt idx="5786">
                  <c:v>14.557342</c:v>
                </c:pt>
                <c:pt idx="5787">
                  <c:v>14.564454000000024</c:v>
                </c:pt>
                <c:pt idx="5788">
                  <c:v>14.570804000000004</c:v>
                </c:pt>
                <c:pt idx="5789">
                  <c:v>14.576900000000002</c:v>
                </c:pt>
                <c:pt idx="5790">
                  <c:v>14.584266</c:v>
                </c:pt>
                <c:pt idx="5791">
                  <c:v>14.590362000000001</c:v>
                </c:pt>
                <c:pt idx="5792">
                  <c:v>14.596712</c:v>
                </c:pt>
                <c:pt idx="5793">
                  <c:v>14.603823999999999</c:v>
                </c:pt>
                <c:pt idx="5794">
                  <c:v>14.610174000000001</c:v>
                </c:pt>
                <c:pt idx="5795">
                  <c:v>14.616524</c:v>
                </c:pt>
                <c:pt idx="5796">
                  <c:v>14.623636000000024</c:v>
                </c:pt>
                <c:pt idx="5797">
                  <c:v>14.629732000000002</c:v>
                </c:pt>
                <c:pt idx="5798">
                  <c:v>14.636336</c:v>
                </c:pt>
                <c:pt idx="5799">
                  <c:v>14.643701999999999</c:v>
                </c:pt>
                <c:pt idx="5800">
                  <c:v>14.649798000000001</c:v>
                </c:pt>
                <c:pt idx="5801">
                  <c:v>14.656148</c:v>
                </c:pt>
                <c:pt idx="5802">
                  <c:v>14.663514000000006</c:v>
                </c:pt>
                <c:pt idx="5803">
                  <c:v>14.66961</c:v>
                </c:pt>
                <c:pt idx="5804">
                  <c:v>14.67596</c:v>
                </c:pt>
                <c:pt idx="5805">
                  <c:v>14.683325999999999</c:v>
                </c:pt>
                <c:pt idx="5806">
                  <c:v>14.689168</c:v>
                </c:pt>
                <c:pt idx="5807">
                  <c:v>14.695518000000002</c:v>
                </c:pt>
                <c:pt idx="5808">
                  <c:v>14.702884000000006</c:v>
                </c:pt>
                <c:pt idx="5809">
                  <c:v>14.708725999999999</c:v>
                </c:pt>
                <c:pt idx="5810">
                  <c:v>14.71533</c:v>
                </c:pt>
                <c:pt idx="5811">
                  <c:v>14.722442000000004</c:v>
                </c:pt>
                <c:pt idx="5812">
                  <c:v>14.728537999999999</c:v>
                </c:pt>
                <c:pt idx="5813">
                  <c:v>14.734887999999998</c:v>
                </c:pt>
                <c:pt idx="5814">
                  <c:v>14.741999999999997</c:v>
                </c:pt>
                <c:pt idx="5815">
                  <c:v>14.748095999999999</c:v>
                </c:pt>
                <c:pt idx="5816">
                  <c:v>14.754954</c:v>
                </c:pt>
                <c:pt idx="5817">
                  <c:v>14.761811999999997</c:v>
                </c:pt>
                <c:pt idx="5818">
                  <c:v>14.768161999999998</c:v>
                </c:pt>
                <c:pt idx="5819">
                  <c:v>14.774766</c:v>
                </c:pt>
                <c:pt idx="5820">
                  <c:v>14.781877999999999</c:v>
                </c:pt>
                <c:pt idx="5821">
                  <c:v>14.78772</c:v>
                </c:pt>
                <c:pt idx="5822">
                  <c:v>14.794578</c:v>
                </c:pt>
                <c:pt idx="5823">
                  <c:v>14.801436000000141</c:v>
                </c:pt>
                <c:pt idx="5824">
                  <c:v>14.807277999999998</c:v>
                </c:pt>
                <c:pt idx="5825">
                  <c:v>14.814136000000024</c:v>
                </c:pt>
                <c:pt idx="5826">
                  <c:v>14.820994000000002</c:v>
                </c:pt>
                <c:pt idx="5827">
                  <c:v>14.82709</c:v>
                </c:pt>
                <c:pt idx="5828">
                  <c:v>14.833694000000024</c:v>
                </c:pt>
                <c:pt idx="5829">
                  <c:v>14.840552000000002</c:v>
                </c:pt>
                <c:pt idx="5830">
                  <c:v>14.846648000000002</c:v>
                </c:pt>
                <c:pt idx="5831">
                  <c:v>14.853252000000024</c:v>
                </c:pt>
                <c:pt idx="5832">
                  <c:v>14.860110000000002</c:v>
                </c:pt>
                <c:pt idx="5833">
                  <c:v>14.866206000000076</c:v>
                </c:pt>
                <c:pt idx="5834">
                  <c:v>14.873064000000022</c:v>
                </c:pt>
                <c:pt idx="5835">
                  <c:v>14.879160000000002</c:v>
                </c:pt>
                <c:pt idx="5836">
                  <c:v>14.885764000000076</c:v>
                </c:pt>
                <c:pt idx="5837">
                  <c:v>14.892622000000006</c:v>
                </c:pt>
                <c:pt idx="5838">
                  <c:v>14.898972000000001</c:v>
                </c:pt>
                <c:pt idx="5839">
                  <c:v>14.905322</c:v>
                </c:pt>
                <c:pt idx="5840">
                  <c:v>14.912180000000006</c:v>
                </c:pt>
                <c:pt idx="5841">
                  <c:v>14.918530000000002</c:v>
                </c:pt>
                <c:pt idx="5842">
                  <c:v>14.925134000000076</c:v>
                </c:pt>
                <c:pt idx="5843">
                  <c:v>14.931991999999999</c:v>
                </c:pt>
                <c:pt idx="5844">
                  <c:v>14.938341999999999</c:v>
                </c:pt>
                <c:pt idx="5845">
                  <c:v>14.944946</c:v>
                </c:pt>
                <c:pt idx="5846">
                  <c:v>14.951550000000006</c:v>
                </c:pt>
                <c:pt idx="5847">
                  <c:v>14.9579</c:v>
                </c:pt>
                <c:pt idx="5848">
                  <c:v>14.965012000000026</c:v>
                </c:pt>
                <c:pt idx="5849">
                  <c:v>14.971362000000001</c:v>
                </c:pt>
                <c:pt idx="5850">
                  <c:v>14.977712</c:v>
                </c:pt>
                <c:pt idx="5851">
                  <c:v>14.98457</c:v>
                </c:pt>
                <c:pt idx="5852">
                  <c:v>14.990920000000001</c:v>
                </c:pt>
                <c:pt idx="5853">
                  <c:v>14.99727</c:v>
                </c:pt>
                <c:pt idx="5854">
                  <c:v>15.004382</c:v>
                </c:pt>
                <c:pt idx="5855">
                  <c:v>15.010478000000001</c:v>
                </c:pt>
                <c:pt idx="5856">
                  <c:v>15.016828</c:v>
                </c:pt>
                <c:pt idx="5857">
                  <c:v>15.023940000000001</c:v>
                </c:pt>
                <c:pt idx="5858">
                  <c:v>15.030036000000004</c:v>
                </c:pt>
                <c:pt idx="5859">
                  <c:v>15.036386</c:v>
                </c:pt>
                <c:pt idx="5860">
                  <c:v>15.043498</c:v>
                </c:pt>
                <c:pt idx="5861">
                  <c:v>15.049594000000004</c:v>
                </c:pt>
                <c:pt idx="5862">
                  <c:v>15.056198000000002</c:v>
                </c:pt>
                <c:pt idx="5863">
                  <c:v>15.06331</c:v>
                </c:pt>
                <c:pt idx="5864">
                  <c:v>15.069406000000148</c:v>
                </c:pt>
                <c:pt idx="5865">
                  <c:v>15.075756000000121</c:v>
                </c:pt>
                <c:pt idx="5866">
                  <c:v>15.082614000000024</c:v>
                </c:pt>
                <c:pt idx="5867">
                  <c:v>15.088710000000001</c:v>
                </c:pt>
                <c:pt idx="5868">
                  <c:v>15.095060000000002</c:v>
                </c:pt>
                <c:pt idx="5869">
                  <c:v>15.102171999999999</c:v>
                </c:pt>
                <c:pt idx="5870">
                  <c:v>15.108267999999997</c:v>
                </c:pt>
                <c:pt idx="5871">
                  <c:v>15.115126</c:v>
                </c:pt>
                <c:pt idx="5872">
                  <c:v>15.121983999999999</c:v>
                </c:pt>
                <c:pt idx="5873">
                  <c:v>15.128079999999997</c:v>
                </c:pt>
                <c:pt idx="5874">
                  <c:v>15.134684</c:v>
                </c:pt>
                <c:pt idx="5875">
                  <c:v>15.141541999999999</c:v>
                </c:pt>
                <c:pt idx="5876">
                  <c:v>15.147891999999997</c:v>
                </c:pt>
                <c:pt idx="5877">
                  <c:v>15.154496000000076</c:v>
                </c:pt>
                <c:pt idx="5878">
                  <c:v>15.161353999999999</c:v>
                </c:pt>
                <c:pt idx="5879">
                  <c:v>15.167450000000002</c:v>
                </c:pt>
                <c:pt idx="5880">
                  <c:v>15.174054</c:v>
                </c:pt>
                <c:pt idx="5881">
                  <c:v>15.180911999999999</c:v>
                </c:pt>
                <c:pt idx="5882">
                  <c:v>15.186754000000002</c:v>
                </c:pt>
                <c:pt idx="5883">
                  <c:v>15.193612</c:v>
                </c:pt>
                <c:pt idx="5884">
                  <c:v>15.200215999999999</c:v>
                </c:pt>
                <c:pt idx="5885">
                  <c:v>15.206311999999999</c:v>
                </c:pt>
                <c:pt idx="5886">
                  <c:v>15.212916</c:v>
                </c:pt>
                <c:pt idx="5887">
                  <c:v>15.219265999999999</c:v>
                </c:pt>
                <c:pt idx="5888">
                  <c:v>15.225616</c:v>
                </c:pt>
                <c:pt idx="5889">
                  <c:v>15.232474</c:v>
                </c:pt>
                <c:pt idx="5890">
                  <c:v>15.238823999999948</c:v>
                </c:pt>
                <c:pt idx="5891">
                  <c:v>15.245173999999997</c:v>
                </c:pt>
                <c:pt idx="5892">
                  <c:v>15.252032000000026</c:v>
                </c:pt>
                <c:pt idx="5893">
                  <c:v>15.258381999999999</c:v>
                </c:pt>
                <c:pt idx="5894">
                  <c:v>15.264986</c:v>
                </c:pt>
                <c:pt idx="5895">
                  <c:v>15.271590000000002</c:v>
                </c:pt>
                <c:pt idx="5896">
                  <c:v>15.278193999999999</c:v>
                </c:pt>
                <c:pt idx="5897">
                  <c:v>15.285052</c:v>
                </c:pt>
                <c:pt idx="5898">
                  <c:v>15.291147999999998</c:v>
                </c:pt>
                <c:pt idx="5899">
                  <c:v>15.297751999999997</c:v>
                </c:pt>
                <c:pt idx="5900">
                  <c:v>15.304610000000002</c:v>
                </c:pt>
                <c:pt idx="5901">
                  <c:v>15.310706000000026</c:v>
                </c:pt>
                <c:pt idx="5902">
                  <c:v>15.317056000000004</c:v>
                </c:pt>
                <c:pt idx="5903">
                  <c:v>15.324168</c:v>
                </c:pt>
                <c:pt idx="5904">
                  <c:v>15.330264</c:v>
                </c:pt>
                <c:pt idx="5905">
                  <c:v>15.336614000000004</c:v>
                </c:pt>
                <c:pt idx="5906">
                  <c:v>15.343726</c:v>
                </c:pt>
                <c:pt idx="5907">
                  <c:v>15.349568</c:v>
                </c:pt>
                <c:pt idx="5908">
                  <c:v>15.355918000000004</c:v>
                </c:pt>
                <c:pt idx="5909">
                  <c:v>15.363030000000121</c:v>
                </c:pt>
                <c:pt idx="5910">
                  <c:v>15.369126000000024</c:v>
                </c:pt>
                <c:pt idx="5911">
                  <c:v>15.375476000000152</c:v>
                </c:pt>
                <c:pt idx="5912">
                  <c:v>15.382334000000121</c:v>
                </c:pt>
                <c:pt idx="5913">
                  <c:v>15.388684000000024</c:v>
                </c:pt>
                <c:pt idx="5914">
                  <c:v>15.395034000000152</c:v>
                </c:pt>
                <c:pt idx="5915">
                  <c:v>15.401892</c:v>
                </c:pt>
                <c:pt idx="5916">
                  <c:v>15.407988000000001</c:v>
                </c:pt>
                <c:pt idx="5917">
                  <c:v>15.414846000000002</c:v>
                </c:pt>
                <c:pt idx="5918">
                  <c:v>15.421704</c:v>
                </c:pt>
                <c:pt idx="5919">
                  <c:v>15.427800000000001</c:v>
                </c:pt>
                <c:pt idx="5920">
                  <c:v>15.434404000000002</c:v>
                </c:pt>
                <c:pt idx="5921">
                  <c:v>15.441261999999998</c:v>
                </c:pt>
                <c:pt idx="5922">
                  <c:v>15.447357999999999</c:v>
                </c:pt>
                <c:pt idx="5923">
                  <c:v>15.453962000000002</c:v>
                </c:pt>
                <c:pt idx="5924">
                  <c:v>15.460820000000002</c:v>
                </c:pt>
                <c:pt idx="5925">
                  <c:v>15.466916000000024</c:v>
                </c:pt>
                <c:pt idx="5926">
                  <c:v>15.473520000000002</c:v>
                </c:pt>
                <c:pt idx="5927">
                  <c:v>15.480124</c:v>
                </c:pt>
                <c:pt idx="5928">
                  <c:v>15.486220000000001</c:v>
                </c:pt>
                <c:pt idx="5929">
                  <c:v>15.492824000000002</c:v>
                </c:pt>
                <c:pt idx="5930">
                  <c:v>15.499174</c:v>
                </c:pt>
                <c:pt idx="5931">
                  <c:v>15.505524000000024</c:v>
                </c:pt>
                <c:pt idx="5932">
                  <c:v>15.512128000000001</c:v>
                </c:pt>
                <c:pt idx="5933">
                  <c:v>15.518478</c:v>
                </c:pt>
                <c:pt idx="5934">
                  <c:v>15.525082000000006</c:v>
                </c:pt>
                <c:pt idx="5935">
                  <c:v>15.531686000000002</c:v>
                </c:pt>
                <c:pt idx="5936">
                  <c:v>15.538036</c:v>
                </c:pt>
                <c:pt idx="5937">
                  <c:v>15.544893999999999</c:v>
                </c:pt>
                <c:pt idx="5938">
                  <c:v>15.550990000000002</c:v>
                </c:pt>
                <c:pt idx="5939">
                  <c:v>15.557594000000076</c:v>
                </c:pt>
                <c:pt idx="5940">
                  <c:v>15.564452000000006</c:v>
                </c:pt>
                <c:pt idx="5941">
                  <c:v>15.570548</c:v>
                </c:pt>
                <c:pt idx="5942">
                  <c:v>15.577152</c:v>
                </c:pt>
                <c:pt idx="5943">
                  <c:v>15.584010000000001</c:v>
                </c:pt>
                <c:pt idx="5944">
                  <c:v>15.590106</c:v>
                </c:pt>
                <c:pt idx="5945">
                  <c:v>15.59671</c:v>
                </c:pt>
                <c:pt idx="5946">
                  <c:v>15.603568000000001</c:v>
                </c:pt>
                <c:pt idx="5947">
                  <c:v>15.609664</c:v>
                </c:pt>
                <c:pt idx="5948">
                  <c:v>15.616014</c:v>
                </c:pt>
                <c:pt idx="5949">
                  <c:v>15.622871999999999</c:v>
                </c:pt>
                <c:pt idx="5950">
                  <c:v>15.628967999999999</c:v>
                </c:pt>
                <c:pt idx="5951">
                  <c:v>15.635318</c:v>
                </c:pt>
                <c:pt idx="5952">
                  <c:v>15.642430000000004</c:v>
                </c:pt>
                <c:pt idx="5953">
                  <c:v>15.648525999999999</c:v>
                </c:pt>
                <c:pt idx="5954">
                  <c:v>15.654876</c:v>
                </c:pt>
                <c:pt idx="5955">
                  <c:v>15.661734000000004</c:v>
                </c:pt>
                <c:pt idx="5956">
                  <c:v>15.66783</c:v>
                </c:pt>
                <c:pt idx="5957">
                  <c:v>15.674434000000026</c:v>
                </c:pt>
                <c:pt idx="5958">
                  <c:v>15.681291999999997</c:v>
                </c:pt>
                <c:pt idx="5959">
                  <c:v>15.687388</c:v>
                </c:pt>
                <c:pt idx="5960">
                  <c:v>15.693992</c:v>
                </c:pt>
                <c:pt idx="5961">
                  <c:v>15.700596000000004</c:v>
                </c:pt>
                <c:pt idx="5962">
                  <c:v>15.706692</c:v>
                </c:pt>
                <c:pt idx="5963">
                  <c:v>15.713296</c:v>
                </c:pt>
                <c:pt idx="5964">
                  <c:v>15.720153999999999</c:v>
                </c:pt>
                <c:pt idx="5965">
                  <c:v>15.726249999999999</c:v>
                </c:pt>
                <c:pt idx="5966">
                  <c:v>15.732854</c:v>
                </c:pt>
                <c:pt idx="5967">
                  <c:v>15.739203999999999</c:v>
                </c:pt>
                <c:pt idx="5968">
                  <c:v>15.745808</c:v>
                </c:pt>
                <c:pt idx="5969">
                  <c:v>15.752412000000026</c:v>
                </c:pt>
                <c:pt idx="5970">
                  <c:v>15.758761999999997</c:v>
                </c:pt>
                <c:pt idx="5971">
                  <c:v>15.765366</c:v>
                </c:pt>
                <c:pt idx="5972">
                  <c:v>15.771969999999998</c:v>
                </c:pt>
                <c:pt idx="5973">
                  <c:v>15.778573999999999</c:v>
                </c:pt>
                <c:pt idx="5974">
                  <c:v>15.784923999999998</c:v>
                </c:pt>
                <c:pt idx="5975">
                  <c:v>15.791528</c:v>
                </c:pt>
                <c:pt idx="5976">
                  <c:v>15.798131999999999</c:v>
                </c:pt>
                <c:pt idx="5977">
                  <c:v>15.80499</c:v>
                </c:pt>
                <c:pt idx="5978">
                  <c:v>15.811086000000024</c:v>
                </c:pt>
                <c:pt idx="5979">
                  <c:v>15.817436000000141</c:v>
                </c:pt>
                <c:pt idx="5980">
                  <c:v>15.824548000000002</c:v>
                </c:pt>
                <c:pt idx="5981">
                  <c:v>15.830644000000024</c:v>
                </c:pt>
                <c:pt idx="5982">
                  <c:v>15.836994000000002</c:v>
                </c:pt>
                <c:pt idx="5983">
                  <c:v>15.844106</c:v>
                </c:pt>
                <c:pt idx="5984">
                  <c:v>15.849948000000001</c:v>
                </c:pt>
                <c:pt idx="5985">
                  <c:v>15.856298000000002</c:v>
                </c:pt>
                <c:pt idx="5986">
                  <c:v>15.863410000000076</c:v>
                </c:pt>
                <c:pt idx="5987">
                  <c:v>15.869506000000174</c:v>
                </c:pt>
                <c:pt idx="5988">
                  <c:v>15.875856000000139</c:v>
                </c:pt>
                <c:pt idx="5989">
                  <c:v>15.882714000000076</c:v>
                </c:pt>
                <c:pt idx="5990">
                  <c:v>15.888810000000001</c:v>
                </c:pt>
                <c:pt idx="5991">
                  <c:v>15.895160000000002</c:v>
                </c:pt>
                <c:pt idx="5992">
                  <c:v>15.902272</c:v>
                </c:pt>
                <c:pt idx="5993">
                  <c:v>15.908367999999999</c:v>
                </c:pt>
                <c:pt idx="5994">
                  <c:v>15.914971999999997</c:v>
                </c:pt>
                <c:pt idx="5995">
                  <c:v>15.92183</c:v>
                </c:pt>
                <c:pt idx="5996">
                  <c:v>15.928179999999999</c:v>
                </c:pt>
                <c:pt idx="5997">
                  <c:v>15.934784000000002</c:v>
                </c:pt>
                <c:pt idx="5998">
                  <c:v>15.941388</c:v>
                </c:pt>
                <c:pt idx="5999">
                  <c:v>15.947484000000006</c:v>
                </c:pt>
                <c:pt idx="6000">
                  <c:v>15.954088</c:v>
                </c:pt>
                <c:pt idx="6001">
                  <c:v>15.960946000000074</c:v>
                </c:pt>
                <c:pt idx="6002">
                  <c:v>15.967042000000006</c:v>
                </c:pt>
                <c:pt idx="6003">
                  <c:v>15.973392</c:v>
                </c:pt>
                <c:pt idx="6004">
                  <c:v>15.98025</c:v>
                </c:pt>
                <c:pt idx="6005">
                  <c:v>15.986346000000006</c:v>
                </c:pt>
                <c:pt idx="6006">
                  <c:v>15.992950000000002</c:v>
                </c:pt>
                <c:pt idx="6007">
                  <c:v>15.999300000000002</c:v>
                </c:pt>
                <c:pt idx="6008">
                  <c:v>16.00564999999963</c:v>
                </c:pt>
                <c:pt idx="6009">
                  <c:v>16.012</c:v>
                </c:pt>
                <c:pt idx="6010">
                  <c:v>16.018604000000003</c:v>
                </c:pt>
                <c:pt idx="6011">
                  <c:v>16.02495400000025</c:v>
                </c:pt>
                <c:pt idx="6012">
                  <c:v>16.031558000000135</c:v>
                </c:pt>
                <c:pt idx="6013">
                  <c:v>16.038162</c:v>
                </c:pt>
                <c:pt idx="6014">
                  <c:v>16.04501999999972</c:v>
                </c:pt>
                <c:pt idx="6015">
                  <c:v>16.051116</c:v>
                </c:pt>
                <c:pt idx="6016">
                  <c:v>16.05772</c:v>
                </c:pt>
                <c:pt idx="6017">
                  <c:v>16.064578000000001</c:v>
                </c:pt>
                <c:pt idx="6018">
                  <c:v>16.070674</c:v>
                </c:pt>
                <c:pt idx="6019">
                  <c:v>16.077278000000035</c:v>
                </c:pt>
                <c:pt idx="6020">
                  <c:v>16.080325999999989</c:v>
                </c:pt>
              </c:numCache>
            </c:numRef>
          </c:xVal>
          <c:yVal>
            <c:numRef>
              <c:f>'C130T12'!$E$49:$E$6263</c:f>
              <c:numCache>
                <c:formatCode>General</c:formatCode>
                <c:ptCount val="6215"/>
                <c:pt idx="0">
                  <c:v>3.2058335954000534E-4</c:v>
                </c:pt>
                <c:pt idx="1">
                  <c:v>1.1617421397400302E-3</c:v>
                </c:pt>
                <c:pt idx="2">
                  <c:v>2.2451510900600388E-3</c:v>
                </c:pt>
                <c:pt idx="3">
                  <c:v>9.3181354456000048E-3</c:v>
                </c:pt>
                <c:pt idx="4">
                  <c:v>1.4448714700400002E-2</c:v>
                </c:pt>
                <c:pt idx="5">
                  <c:v>2.1657503273600002E-2</c:v>
                </c:pt>
                <c:pt idx="6">
                  <c:v>2.8741296808600002E-2</c:v>
                </c:pt>
                <c:pt idx="7">
                  <c:v>3.7025220639200052E-2</c:v>
                </c:pt>
                <c:pt idx="8">
                  <c:v>4.5434139508000009E-2</c:v>
                </c:pt>
                <c:pt idx="9">
                  <c:v>5.4566339274000134E-2</c:v>
                </c:pt>
                <c:pt idx="10">
                  <c:v>6.3235923952000034E-2</c:v>
                </c:pt>
                <c:pt idx="11">
                  <c:v>7.2537156153999999E-2</c:v>
                </c:pt>
                <c:pt idx="12">
                  <c:v>8.2020765458000064E-2</c:v>
                </c:pt>
                <c:pt idx="13">
                  <c:v>9.2758773366000066E-2</c:v>
                </c:pt>
                <c:pt idx="14">
                  <c:v>0.10334998994800002</c:v>
                </c:pt>
                <c:pt idx="15">
                  <c:v>0.11456840583200001</c:v>
                </c:pt>
                <c:pt idx="16">
                  <c:v>0.12657415701000002</c:v>
                </c:pt>
                <c:pt idx="17">
                  <c:v>0.14016347522</c:v>
                </c:pt>
                <c:pt idx="18">
                  <c:v>0.15373944876400331</c:v>
                </c:pt>
                <c:pt idx="19">
                  <c:v>0.16749335118800268</c:v>
                </c:pt>
                <c:pt idx="20">
                  <c:v>0.18226144822800044</c:v>
                </c:pt>
                <c:pt idx="21">
                  <c:v>0.19690499505200229</c:v>
                </c:pt>
                <c:pt idx="22">
                  <c:v>0.21170422964600041</c:v>
                </c:pt>
                <c:pt idx="23">
                  <c:v>0.227673346626</c:v>
                </c:pt>
                <c:pt idx="24">
                  <c:v>0.24283733542400268</c:v>
                </c:pt>
                <c:pt idx="25">
                  <c:v>0.25911782794400373</c:v>
                </c:pt>
                <c:pt idx="26">
                  <c:v>0.27447753851000001</c:v>
                </c:pt>
                <c:pt idx="27">
                  <c:v>0.29106945105222032</c:v>
                </c:pt>
                <c:pt idx="28">
                  <c:v>0.30674943360222001</c:v>
                </c:pt>
                <c:pt idx="29">
                  <c:v>0.32326563740600006</c:v>
                </c:pt>
                <c:pt idx="30">
                  <c:v>0.34019112211599672</c:v>
                </c:pt>
                <c:pt idx="31">
                  <c:v>0.35801514767000031</c:v>
                </c:pt>
                <c:pt idx="32">
                  <c:v>0.37505183793000424</c:v>
                </c:pt>
                <c:pt idx="33">
                  <c:v>0.39389895454400498</c:v>
                </c:pt>
                <c:pt idx="34">
                  <c:v>0.41102465372622032</c:v>
                </c:pt>
                <c:pt idx="35">
                  <c:v>0.42995624207600008</c:v>
                </c:pt>
                <c:pt idx="36">
                  <c:v>0.44989317308000032</c:v>
                </c:pt>
                <c:pt idx="37">
                  <c:v>0.46915397434000333</c:v>
                </c:pt>
                <c:pt idx="38">
                  <c:v>0.48966027776000576</c:v>
                </c:pt>
                <c:pt idx="39">
                  <c:v>0.51016658117999025</c:v>
                </c:pt>
                <c:pt idx="40">
                  <c:v>0.53045047350000063</c:v>
                </c:pt>
                <c:pt idx="41">
                  <c:v>0.55082333026000063</c:v>
                </c:pt>
                <c:pt idx="42">
                  <c:v>0.57204134920000005</c:v>
                </c:pt>
                <c:pt idx="43">
                  <c:v>0.59432694141999276</c:v>
                </c:pt>
                <c:pt idx="44">
                  <c:v>0.61661253364000734</c:v>
                </c:pt>
                <c:pt idx="45">
                  <c:v>0.63876467920000735</c:v>
                </c:pt>
                <c:pt idx="46">
                  <c:v>0.66198439804000064</c:v>
                </c:pt>
                <c:pt idx="47">
                  <c:v>0.68596031462000062</c:v>
                </c:pt>
                <c:pt idx="48">
                  <c:v>0.70993623120000005</c:v>
                </c:pt>
                <c:pt idx="49">
                  <c:v>0.73417904110000065</c:v>
                </c:pt>
                <c:pt idx="50">
                  <c:v>0.76086837310000666</c:v>
                </c:pt>
                <c:pt idx="51">
                  <c:v>0.78604530962000063</c:v>
                </c:pt>
                <c:pt idx="52">
                  <c:v>0.81197844388000062</c:v>
                </c:pt>
                <c:pt idx="53">
                  <c:v>0.83831191812000005</c:v>
                </c:pt>
                <c:pt idx="54">
                  <c:v>0.86602434118000005</c:v>
                </c:pt>
                <c:pt idx="55">
                  <c:v>0.89289160206000984</c:v>
                </c:pt>
                <c:pt idx="56">
                  <c:v>0.91971438071999956</c:v>
                </c:pt>
                <c:pt idx="57">
                  <c:v>0.94818300152000001</c:v>
                </c:pt>
                <c:pt idx="58">
                  <c:v>0.97691851564000065</c:v>
                </c:pt>
                <c:pt idx="59">
                  <c:v>1.0065881563799999</c:v>
                </c:pt>
                <c:pt idx="60">
                  <c:v>1.0361243504599746</c:v>
                </c:pt>
                <c:pt idx="61">
                  <c:v>1.0666836356</c:v>
                </c:pt>
                <c:pt idx="62">
                  <c:v>1.0974208496200002</c:v>
                </c:pt>
                <c:pt idx="63">
                  <c:v>1.1282470280800196</c:v>
                </c:pt>
                <c:pt idx="64">
                  <c:v>1.1597404398400133</c:v>
                </c:pt>
                <c:pt idx="65">
                  <c:v>1.1917676382400002</c:v>
                </c:pt>
                <c:pt idx="66">
                  <c:v>1.2233055322199868</c:v>
                </c:pt>
                <c:pt idx="67">
                  <c:v>1.2559554817000003</c:v>
                </c:pt>
                <c:pt idx="68">
                  <c:v>1.2866926957199774</c:v>
                </c:pt>
                <c:pt idx="69">
                  <c:v>1.3200543607199999</c:v>
                </c:pt>
                <c:pt idx="70">
                  <c:v>1.3529267213</c:v>
                </c:pt>
                <c:pt idx="71">
                  <c:v>1.3865997618400001</c:v>
                </c:pt>
                <c:pt idx="72">
                  <c:v>1.4203172846000003</c:v>
                </c:pt>
                <c:pt idx="73">
                  <c:v>1.4538568784799852</c:v>
                </c:pt>
                <c:pt idx="74">
                  <c:v>1.4879747412199744</c:v>
                </c:pt>
                <c:pt idx="75">
                  <c:v>1.5240053394200133</c:v>
                </c:pt>
                <c:pt idx="76">
                  <c:v>1.5599469731800002</c:v>
                </c:pt>
                <c:pt idx="77">
                  <c:v>1.5959775713800133</c:v>
                </c:pt>
                <c:pt idx="78">
                  <c:v>1.6319192051399773</c:v>
                </c:pt>
                <c:pt idx="79">
                  <c:v>1.6695956454799827</c:v>
                </c:pt>
                <c:pt idx="80">
                  <c:v>1.7074055324799868</c:v>
                </c:pt>
                <c:pt idx="81">
                  <c:v>1.7450819728200002</c:v>
                </c:pt>
                <c:pt idx="82">
                  <c:v>1.7822246265200004</c:v>
                </c:pt>
                <c:pt idx="83">
                  <c:v>1.8198121024200002</c:v>
                </c:pt>
                <c:pt idx="84">
                  <c:v>1.8583337049399999</c:v>
                </c:pt>
                <c:pt idx="85">
                  <c:v>1.8969887541200001</c:v>
                </c:pt>
                <c:pt idx="86">
                  <c:v>1.9358662143999834</c:v>
                </c:pt>
                <c:pt idx="87">
                  <c:v>1.9740764413800169</c:v>
                </c:pt>
                <c:pt idx="88">
                  <c:v>2.0147331904600003</c:v>
                </c:pt>
                <c:pt idx="89">
                  <c:v>2.0555233862000004</c:v>
                </c:pt>
                <c:pt idx="90">
                  <c:v>2.0957353130799987</c:v>
                </c:pt>
                <c:pt idx="91">
                  <c:v>2.1371482599</c:v>
                </c:pt>
                <c:pt idx="92">
                  <c:v>2.17913947558</c:v>
                </c:pt>
                <c:pt idx="93">
                  <c:v>2.2218868890000003</c:v>
                </c:pt>
                <c:pt idx="94">
                  <c:v>2.264634302420041</c:v>
                </c:pt>
                <c:pt idx="95">
                  <c:v>2.3084492891199977</c:v>
                </c:pt>
                <c:pt idx="96">
                  <c:v>2.3517304891799977</c:v>
                </c:pt>
                <c:pt idx="97">
                  <c:v>2.3953675470000002</c:v>
                </c:pt>
                <c:pt idx="98">
                  <c:v>2.4390490870399977</c:v>
                </c:pt>
                <c:pt idx="99">
                  <c:v>2.4830420026200004</c:v>
                </c:pt>
                <c:pt idx="100">
                  <c:v>2.5271238826400437</c:v>
                </c:pt>
                <c:pt idx="101">
                  <c:v>2.5721843715000001</c:v>
                </c:pt>
                <c:pt idx="102">
                  <c:v>2.6170669314799997</c:v>
                </c:pt>
                <c:pt idx="103">
                  <c:v>2.6635508513800374</c:v>
                </c:pt>
                <c:pt idx="104">
                  <c:v>2.7097678779600329</c:v>
                </c:pt>
                <c:pt idx="105">
                  <c:v>2.7557180112200004</c:v>
                </c:pt>
                <c:pt idx="106">
                  <c:v>2.80175710892</c:v>
                </c:pt>
                <c:pt idx="107">
                  <c:v>2.8485968865800002</c:v>
                </c:pt>
                <c:pt idx="108">
                  <c:v>2.8957925220000003</c:v>
                </c:pt>
                <c:pt idx="109">
                  <c:v>2.9434774618400001</c:v>
                </c:pt>
                <c:pt idx="110">
                  <c:v>2.9921410105199997</c:v>
                </c:pt>
                <c:pt idx="111">
                  <c:v>3.0414717925000012</c:v>
                </c:pt>
                <c:pt idx="112">
                  <c:v>3.0931156499200001</c:v>
                </c:pt>
                <c:pt idx="113">
                  <c:v>3.1421795385800002</c:v>
                </c:pt>
                <c:pt idx="114">
                  <c:v>3.1930671982600005</c:v>
                </c:pt>
                <c:pt idx="115">
                  <c:v>3.24355451796005</c:v>
                </c:pt>
                <c:pt idx="116">
                  <c:v>3.2939528732200003</c:v>
                </c:pt>
                <c:pt idx="117">
                  <c:v>3.3445736395799988</c:v>
                </c:pt>
                <c:pt idx="118">
                  <c:v>3.3962174969999968</c:v>
                </c:pt>
                <c:pt idx="119">
                  <c:v>3.4485730699400001</c:v>
                </c:pt>
                <c:pt idx="120">
                  <c:v>3.5005283029000012</c:v>
                </c:pt>
                <c:pt idx="121">
                  <c:v>3.5535511091400003</c:v>
                </c:pt>
                <c:pt idx="122">
                  <c:v>3.6061735754000006</c:v>
                </c:pt>
                <c:pt idx="123">
                  <c:v>3.6578619150399998</c:v>
                </c:pt>
                <c:pt idx="124">
                  <c:v>3.7117298834600003</c:v>
                </c:pt>
                <c:pt idx="125">
                  <c:v>3.7647971719200415</c:v>
                </c:pt>
                <c:pt idx="126">
                  <c:v>3.8187541047799987</c:v>
                </c:pt>
                <c:pt idx="127">
                  <c:v>3.8736896464800008</c:v>
                </c:pt>
                <c:pt idx="128">
                  <c:v>3.9279579548800001</c:v>
                </c:pt>
                <c:pt idx="129">
                  <c:v>3.9818259232999709</c:v>
                </c:pt>
                <c:pt idx="130">
                  <c:v>4.0368949116600001</c:v>
                </c:pt>
                <c:pt idx="131">
                  <c:v>4.0924087222200001</c:v>
                </c:pt>
                <c:pt idx="132">
                  <c:v>4.1472108172599054</c:v>
                </c:pt>
                <c:pt idx="133">
                  <c:v>4.2039256477599745</c:v>
                </c:pt>
                <c:pt idx="134">
                  <c:v>4.2592615294399998</c:v>
                </c:pt>
                <c:pt idx="135">
                  <c:v>4.3164656643599955</c:v>
                </c:pt>
                <c:pt idx="136">
                  <c:v>4.3741146214799072</c:v>
                </c:pt>
                <c:pt idx="137">
                  <c:v>4.4317190963800606</c:v>
                </c:pt>
                <c:pt idx="138">
                  <c:v>4.4891456424000014</c:v>
                </c:pt>
                <c:pt idx="139">
                  <c:v>4.5483069949999999</c:v>
                </c:pt>
                <c:pt idx="140">
                  <c:v>4.6065787031999985</c:v>
                </c:pt>
                <c:pt idx="141">
                  <c:v>4.6657400558000006</c:v>
                </c:pt>
                <c:pt idx="142">
                  <c:v>4.7257910528000009</c:v>
                </c:pt>
                <c:pt idx="143">
                  <c:v>4.7862868720000007</c:v>
                </c:pt>
                <c:pt idx="144">
                  <c:v>4.8463378689999645</c:v>
                </c:pt>
                <c:pt idx="145">
                  <c:v>4.9077233326000034</c:v>
                </c:pt>
                <c:pt idx="146">
                  <c:v>4.9695536184</c:v>
                </c:pt>
                <c:pt idx="147">
                  <c:v>5.0322735486000001</c:v>
                </c:pt>
                <c:pt idx="148">
                  <c:v>5.0945486565999252</c:v>
                </c:pt>
                <c:pt idx="149">
                  <c:v>5.1568237645999995</c:v>
                </c:pt>
                <c:pt idx="150">
                  <c:v>5.2208781614000008</c:v>
                </c:pt>
                <c:pt idx="151">
                  <c:v>5.2835980916000134</c:v>
                </c:pt>
                <c:pt idx="152">
                  <c:v>5.3485421328000013</c:v>
                </c:pt>
                <c:pt idx="153">
                  <c:v>5.4117068852000134</c:v>
                </c:pt>
                <c:pt idx="154">
                  <c:v>5.4757612820000841</c:v>
                </c:pt>
                <c:pt idx="155">
                  <c:v>5.5407053232000001</c:v>
                </c:pt>
                <c:pt idx="156">
                  <c:v>5.6056493644000014</c:v>
                </c:pt>
                <c:pt idx="157">
                  <c:v>5.6714830500000009</c:v>
                </c:pt>
                <c:pt idx="158">
                  <c:v>5.7373167356000003</c:v>
                </c:pt>
                <c:pt idx="159">
                  <c:v>5.8044848877998918</c:v>
                </c:pt>
                <c:pt idx="160">
                  <c:v>5.8720978621999755</c:v>
                </c:pt>
                <c:pt idx="161">
                  <c:v>5.938821192200094</c:v>
                </c:pt>
                <c:pt idx="162">
                  <c:v>6.0068789888000014</c:v>
                </c:pt>
                <c:pt idx="163">
                  <c:v>6.0762712520000024</c:v>
                </c:pt>
                <c:pt idx="164">
                  <c:v>6.1487772705999655</c:v>
                </c:pt>
                <c:pt idx="165">
                  <c:v>6.2181695338000011</c:v>
                </c:pt>
                <c:pt idx="166">
                  <c:v>6.2884514414000003</c:v>
                </c:pt>
                <c:pt idx="167">
                  <c:v>6.3591781712</c:v>
                </c:pt>
                <c:pt idx="168">
                  <c:v>6.4294600788000009</c:v>
                </c:pt>
                <c:pt idx="169">
                  <c:v>6.5001868085999179</c:v>
                </c:pt>
                <c:pt idx="170">
                  <c:v>6.5713583606000014</c:v>
                </c:pt>
                <c:pt idx="171">
                  <c:v>6.6425299125999855</c:v>
                </c:pt>
                <c:pt idx="172">
                  <c:v>6.7145911090000006</c:v>
                </c:pt>
                <c:pt idx="173">
                  <c:v>6.786652305400084</c:v>
                </c:pt>
                <c:pt idx="174">
                  <c:v>6.8604927906000004</c:v>
                </c:pt>
                <c:pt idx="175">
                  <c:v>6.9329988091999946</c:v>
                </c:pt>
                <c:pt idx="176">
                  <c:v>7.0063944722000002</c:v>
                </c:pt>
                <c:pt idx="177">
                  <c:v>7.0802349573999646</c:v>
                </c:pt>
                <c:pt idx="178">
                  <c:v>7.1545202647999027</c:v>
                </c:pt>
                <c:pt idx="179">
                  <c:v>7.2283607500000011</c:v>
                </c:pt>
                <c:pt idx="180">
                  <c:v>7.3026460574000005</c:v>
                </c:pt>
                <c:pt idx="181">
                  <c:v>7.3764865425999755</c:v>
                </c:pt>
                <c:pt idx="182">
                  <c:v>7.4521063165999655</c:v>
                </c:pt>
                <c:pt idx="183">
                  <c:v>7.5286157350000007</c:v>
                </c:pt>
                <c:pt idx="184">
                  <c:v>7.6042355089999125</c:v>
                </c:pt>
                <c:pt idx="185">
                  <c:v>7.6794104608000007</c:v>
                </c:pt>
                <c:pt idx="186">
                  <c:v>7.7545854125999645</c:v>
                </c:pt>
                <c:pt idx="187">
                  <c:v>7.8297603644000011</c:v>
                </c:pt>
                <c:pt idx="188">
                  <c:v>7.9062697828001642</c:v>
                </c:pt>
                <c:pt idx="189">
                  <c:v>7.9823343789999655</c:v>
                </c:pt>
                <c:pt idx="190">
                  <c:v>8.0592886196000268</c:v>
                </c:pt>
                <c:pt idx="191">
                  <c:v>8.1357980380000008</c:v>
                </c:pt>
                <c:pt idx="192">
                  <c:v>8.2131971007999987</c:v>
                </c:pt>
                <c:pt idx="193">
                  <c:v>8.2905961636000018</c:v>
                </c:pt>
                <c:pt idx="194">
                  <c:v>8.3688848708001267</c:v>
                </c:pt>
                <c:pt idx="195">
                  <c:v>8.4467287557999988</c:v>
                </c:pt>
                <c:pt idx="196">
                  <c:v>8.5250174629999993</c:v>
                </c:pt>
                <c:pt idx="197">
                  <c:v>8.6033061701999998</c:v>
                </c:pt>
                <c:pt idx="198">
                  <c:v>8.6820396996001268</c:v>
                </c:pt>
                <c:pt idx="199">
                  <c:v>8.7612180511999984</c:v>
                </c:pt>
                <c:pt idx="200">
                  <c:v>8.8399515805999993</c:v>
                </c:pt>
                <c:pt idx="201">
                  <c:v>8.9195747544000028</c:v>
                </c:pt>
                <c:pt idx="202">
                  <c:v>8.9996427504000067</c:v>
                </c:pt>
                <c:pt idx="203">
                  <c:v>9.0788211019999689</c:v>
                </c:pt>
                <c:pt idx="204">
                  <c:v>9.1588890980000048</c:v>
                </c:pt>
                <c:pt idx="205">
                  <c:v>9.2380674495999919</c:v>
                </c:pt>
                <c:pt idx="206">
                  <c:v>9.3185802678000247</c:v>
                </c:pt>
                <c:pt idx="207">
                  <c:v>9.3990930860000006</c:v>
                </c:pt>
                <c:pt idx="208">
                  <c:v>9.4787162598001267</c:v>
                </c:pt>
                <c:pt idx="209">
                  <c:v>9.5596739002</c:v>
                </c:pt>
                <c:pt idx="210">
                  <c:v>9.6419660071999989</c:v>
                </c:pt>
                <c:pt idx="211">
                  <c:v>9.7224788253999996</c:v>
                </c:pt>
                <c:pt idx="212">
                  <c:v>9.8038812880000048</c:v>
                </c:pt>
                <c:pt idx="213">
                  <c:v>9.8857285728000068</c:v>
                </c:pt>
                <c:pt idx="214">
                  <c:v>9.9675758576000248</c:v>
                </c:pt>
                <c:pt idx="215">
                  <c:v>10.049423142399998</c:v>
                </c:pt>
                <c:pt idx="216">
                  <c:v>10.131270427199855</c:v>
                </c:pt>
                <c:pt idx="217">
                  <c:v>10.212672889800002</c:v>
                </c:pt>
                <c:pt idx="218">
                  <c:v>10.294964996800001</c:v>
                </c:pt>
                <c:pt idx="219">
                  <c:v>10.376812281600024</c:v>
                </c:pt>
                <c:pt idx="220">
                  <c:v>10.459549210800246</c:v>
                </c:pt>
                <c:pt idx="221">
                  <c:v>10.5427309622</c:v>
                </c:pt>
                <c:pt idx="222">
                  <c:v>10.625023069200001</c:v>
                </c:pt>
                <c:pt idx="223">
                  <c:v>10.708204820600001</c:v>
                </c:pt>
                <c:pt idx="224">
                  <c:v>10.790941749799998</c:v>
                </c:pt>
                <c:pt idx="225">
                  <c:v>10.875902790000024</c:v>
                </c:pt>
                <c:pt idx="226">
                  <c:v>10.959529363600026</c:v>
                </c:pt>
                <c:pt idx="227">
                  <c:v>11.042266292800004</c:v>
                </c:pt>
                <c:pt idx="228">
                  <c:v>11.126782510800076</c:v>
                </c:pt>
                <c:pt idx="229">
                  <c:v>11.2121883732</c:v>
                </c:pt>
                <c:pt idx="230">
                  <c:v>11.2971494134</c:v>
                </c:pt>
                <c:pt idx="231">
                  <c:v>11.382110453600006</c:v>
                </c:pt>
                <c:pt idx="232">
                  <c:v>11.467516316000168</c:v>
                </c:pt>
                <c:pt idx="233">
                  <c:v>11.552032534000228</c:v>
                </c:pt>
                <c:pt idx="234">
                  <c:v>11.6369935742</c:v>
                </c:pt>
                <c:pt idx="235">
                  <c:v>11.723289081000001</c:v>
                </c:pt>
                <c:pt idx="236">
                  <c:v>11.809584587800195</c:v>
                </c:pt>
                <c:pt idx="237">
                  <c:v>11.894990450200002</c:v>
                </c:pt>
                <c:pt idx="238">
                  <c:v>11.981285957000004</c:v>
                </c:pt>
                <c:pt idx="239">
                  <c:v>12.065802175000076</c:v>
                </c:pt>
                <c:pt idx="240">
                  <c:v>12.152097681800004</c:v>
                </c:pt>
                <c:pt idx="241">
                  <c:v>12.241951766199792</c:v>
                </c:pt>
                <c:pt idx="242">
                  <c:v>12.328692095200006</c:v>
                </c:pt>
                <c:pt idx="243">
                  <c:v>12.415877246400004</c:v>
                </c:pt>
                <c:pt idx="244">
                  <c:v>12.5021727532</c:v>
                </c:pt>
                <c:pt idx="245">
                  <c:v>12.588468260000001</c:v>
                </c:pt>
                <c:pt idx="246">
                  <c:v>12.675208589000002</c:v>
                </c:pt>
                <c:pt idx="247">
                  <c:v>12.761059273600004</c:v>
                </c:pt>
                <c:pt idx="248">
                  <c:v>12.847799602600002</c:v>
                </c:pt>
                <c:pt idx="249">
                  <c:v>12.934095109400001</c:v>
                </c:pt>
                <c:pt idx="250">
                  <c:v>13.020835438400002</c:v>
                </c:pt>
                <c:pt idx="251">
                  <c:v>13.107575767399998</c:v>
                </c:pt>
                <c:pt idx="252">
                  <c:v>13.1943160964</c:v>
                </c:pt>
                <c:pt idx="253">
                  <c:v>13.281056425399999</c:v>
                </c:pt>
                <c:pt idx="254">
                  <c:v>13.366907110000026</c:v>
                </c:pt>
                <c:pt idx="255">
                  <c:v>13.453647439000159</c:v>
                </c:pt>
                <c:pt idx="256">
                  <c:v>13.540387767999999</c:v>
                </c:pt>
                <c:pt idx="257">
                  <c:v>13.6275729192</c:v>
                </c:pt>
                <c:pt idx="258">
                  <c:v>13.716092537000026</c:v>
                </c:pt>
                <c:pt idx="259">
                  <c:v>13.8032776882</c:v>
                </c:pt>
                <c:pt idx="260">
                  <c:v>13.889128372800002</c:v>
                </c:pt>
                <c:pt idx="261">
                  <c:v>13.9767583462</c:v>
                </c:pt>
                <c:pt idx="262">
                  <c:v>14.065277964000002</c:v>
                </c:pt>
                <c:pt idx="263">
                  <c:v>14.153797581800006</c:v>
                </c:pt>
                <c:pt idx="264">
                  <c:v>14.239203444199998</c:v>
                </c:pt>
                <c:pt idx="265">
                  <c:v>14.327278239800002</c:v>
                </c:pt>
                <c:pt idx="266">
                  <c:v>14.4149082132</c:v>
                </c:pt>
                <c:pt idx="267">
                  <c:v>14.504317475400001</c:v>
                </c:pt>
                <c:pt idx="268">
                  <c:v>14.5932819154</c:v>
                </c:pt>
                <c:pt idx="269">
                  <c:v>14.680022244400002</c:v>
                </c:pt>
                <c:pt idx="270">
                  <c:v>14.768541862200001</c:v>
                </c:pt>
                <c:pt idx="271">
                  <c:v>14.855727013400166</c:v>
                </c:pt>
                <c:pt idx="272">
                  <c:v>14.944691453400001</c:v>
                </c:pt>
                <c:pt idx="273">
                  <c:v>15.031431782399999</c:v>
                </c:pt>
                <c:pt idx="274">
                  <c:v>15.1203962224</c:v>
                </c:pt>
                <c:pt idx="275">
                  <c:v>15.207581373600002</c:v>
                </c:pt>
                <c:pt idx="276">
                  <c:v>15.296100991400001</c:v>
                </c:pt>
                <c:pt idx="277">
                  <c:v>15.384620609200002</c:v>
                </c:pt>
                <c:pt idx="278">
                  <c:v>15.471805760400001</c:v>
                </c:pt>
                <c:pt idx="279">
                  <c:v>15.561215022600001</c:v>
                </c:pt>
                <c:pt idx="280">
                  <c:v>15.648844996000001</c:v>
                </c:pt>
                <c:pt idx="281">
                  <c:v>15.7364749694</c:v>
                </c:pt>
                <c:pt idx="282">
                  <c:v>15.824549765000002</c:v>
                </c:pt>
                <c:pt idx="283">
                  <c:v>15.911290094000002</c:v>
                </c:pt>
                <c:pt idx="284">
                  <c:v>15.996251134200001</c:v>
                </c:pt>
                <c:pt idx="285">
                  <c:v>16.044291931800004</c:v>
                </c:pt>
                <c:pt idx="286">
                  <c:v>16.111460084000235</c:v>
                </c:pt>
                <c:pt idx="287">
                  <c:v>16.182631635999684</c:v>
                </c:pt>
                <c:pt idx="288">
                  <c:v>16.263589276399564</c:v>
                </c:pt>
                <c:pt idx="289">
                  <c:v>16.344546916800002</c:v>
                </c:pt>
                <c:pt idx="290">
                  <c:v>16.428173490399889</c:v>
                </c:pt>
                <c:pt idx="291">
                  <c:v>16.5126897084</c:v>
                </c:pt>
                <c:pt idx="292">
                  <c:v>16.598540392999706</c:v>
                </c:pt>
                <c:pt idx="293">
                  <c:v>16.686170366400031</c:v>
                </c:pt>
                <c:pt idx="294">
                  <c:v>16.773355517600031</c:v>
                </c:pt>
                <c:pt idx="295">
                  <c:v>16.860985491000235</c:v>
                </c:pt>
                <c:pt idx="296">
                  <c:v>16.948615464400003</c:v>
                </c:pt>
                <c:pt idx="297">
                  <c:v>17.036245437800005</c:v>
                </c:pt>
                <c:pt idx="298">
                  <c:v>17.125654700000005</c:v>
                </c:pt>
                <c:pt idx="299">
                  <c:v>17.214174317800264</c:v>
                </c:pt>
                <c:pt idx="300">
                  <c:v>17.302693935599716</c:v>
                </c:pt>
                <c:pt idx="301">
                  <c:v>17.391658375600031</c:v>
                </c:pt>
                <c:pt idx="302">
                  <c:v>17.481512459999738</c:v>
                </c:pt>
                <c:pt idx="303">
                  <c:v>17.569587255600002</c:v>
                </c:pt>
                <c:pt idx="304">
                  <c:v>17.658106873399745</c:v>
                </c:pt>
                <c:pt idx="305">
                  <c:v>17.747516135600002</c:v>
                </c:pt>
                <c:pt idx="306">
                  <c:v>17.834701286800001</c:v>
                </c:pt>
                <c:pt idx="307">
                  <c:v>17.924110549000002</c:v>
                </c:pt>
                <c:pt idx="308">
                  <c:v>18.012630166800001</c:v>
                </c:pt>
                <c:pt idx="309">
                  <c:v>18.100704962399988</c:v>
                </c:pt>
                <c:pt idx="310">
                  <c:v>18.1896694024</c:v>
                </c:pt>
                <c:pt idx="311">
                  <c:v>18.277744198000001</c:v>
                </c:pt>
                <c:pt idx="312">
                  <c:v>18.365374171399989</c:v>
                </c:pt>
                <c:pt idx="313">
                  <c:v>18.453893789200031</c:v>
                </c:pt>
                <c:pt idx="314">
                  <c:v>18.541968584799999</c:v>
                </c:pt>
                <c:pt idx="315">
                  <c:v>18.630488202600031</c:v>
                </c:pt>
                <c:pt idx="316">
                  <c:v>18.718118176000001</c:v>
                </c:pt>
                <c:pt idx="317">
                  <c:v>18.807527438200001</c:v>
                </c:pt>
                <c:pt idx="318">
                  <c:v>18.895157411600035</c:v>
                </c:pt>
                <c:pt idx="319">
                  <c:v>18.98234256279947</c:v>
                </c:pt>
                <c:pt idx="320">
                  <c:v>19.069527713999989</c:v>
                </c:pt>
                <c:pt idx="321">
                  <c:v>19.1576025096</c:v>
                </c:pt>
                <c:pt idx="322">
                  <c:v>19.246122127400003</c:v>
                </c:pt>
                <c:pt idx="323">
                  <c:v>19.332862456400235</c:v>
                </c:pt>
                <c:pt idx="324">
                  <c:v>19.420937251999753</c:v>
                </c:pt>
                <c:pt idx="325">
                  <c:v>19.5085672254</c:v>
                </c:pt>
                <c:pt idx="326">
                  <c:v>19.595752376599684</c:v>
                </c:pt>
                <c:pt idx="327">
                  <c:v>19.682492705599746</c:v>
                </c:pt>
                <c:pt idx="328">
                  <c:v>19.768788212399713</c:v>
                </c:pt>
                <c:pt idx="329">
                  <c:v>19.855528541399789</c:v>
                </c:pt>
                <c:pt idx="330">
                  <c:v>19.942268870399651</c:v>
                </c:pt>
                <c:pt idx="331">
                  <c:v>20.029898843800005</c:v>
                </c:pt>
                <c:pt idx="332">
                  <c:v>20.117528817200135</c:v>
                </c:pt>
                <c:pt idx="333">
                  <c:v>20.203379501799709</c:v>
                </c:pt>
                <c:pt idx="334">
                  <c:v>20.289230186399731</c:v>
                </c:pt>
                <c:pt idx="335">
                  <c:v>20.375525693200004</c:v>
                </c:pt>
                <c:pt idx="336">
                  <c:v>20.462266022199753</c:v>
                </c:pt>
                <c:pt idx="337">
                  <c:v>20.550340817799889</c:v>
                </c:pt>
                <c:pt idx="338">
                  <c:v>20.636636324600005</c:v>
                </c:pt>
                <c:pt idx="339">
                  <c:v>20.723821475800001</c:v>
                </c:pt>
                <c:pt idx="340">
                  <c:v>20.809227338200003</c:v>
                </c:pt>
                <c:pt idx="341">
                  <c:v>20.896412489400003</c:v>
                </c:pt>
                <c:pt idx="342">
                  <c:v>20.982707996199583</c:v>
                </c:pt>
                <c:pt idx="343">
                  <c:v>21.068113858599691</c:v>
                </c:pt>
                <c:pt idx="344">
                  <c:v>21.1552990098</c:v>
                </c:pt>
                <c:pt idx="345">
                  <c:v>21.241594516600003</c:v>
                </c:pt>
                <c:pt idx="346">
                  <c:v>21.328334845599706</c:v>
                </c:pt>
                <c:pt idx="347">
                  <c:v>21.414185530200005</c:v>
                </c:pt>
                <c:pt idx="348">
                  <c:v>21.500036214799746</c:v>
                </c:pt>
                <c:pt idx="349">
                  <c:v>21.584107610600004</c:v>
                </c:pt>
                <c:pt idx="350">
                  <c:v>21.669068650800035</c:v>
                </c:pt>
                <c:pt idx="351">
                  <c:v>21.7549193354</c:v>
                </c:pt>
                <c:pt idx="352">
                  <c:v>21.840770020000001</c:v>
                </c:pt>
                <c:pt idx="353">
                  <c:v>21.925286237999583</c:v>
                </c:pt>
                <c:pt idx="354">
                  <c:v>22.012026566999989</c:v>
                </c:pt>
                <c:pt idx="355">
                  <c:v>22.095208318400001</c:v>
                </c:pt>
                <c:pt idx="356">
                  <c:v>22.178834892000001</c:v>
                </c:pt>
                <c:pt idx="357">
                  <c:v>22.263795932199713</c:v>
                </c:pt>
                <c:pt idx="358">
                  <c:v>22.34653286139968</c:v>
                </c:pt>
                <c:pt idx="359">
                  <c:v>22.431493901600003</c:v>
                </c:pt>
                <c:pt idx="360">
                  <c:v>22.516899764000264</c:v>
                </c:pt>
                <c:pt idx="361">
                  <c:v>22.603195270800001</c:v>
                </c:pt>
                <c:pt idx="362">
                  <c:v>22.688156311000004</c:v>
                </c:pt>
                <c:pt idx="363">
                  <c:v>22.770893240200003</c:v>
                </c:pt>
                <c:pt idx="364">
                  <c:v>22.855409458200004</c:v>
                </c:pt>
                <c:pt idx="365">
                  <c:v>22.939036031799706</c:v>
                </c:pt>
                <c:pt idx="366">
                  <c:v>23.023997072</c:v>
                </c:pt>
                <c:pt idx="367">
                  <c:v>23.109402934400002</c:v>
                </c:pt>
                <c:pt idx="368">
                  <c:v>23.194363974600005</c:v>
                </c:pt>
                <c:pt idx="369">
                  <c:v>23.278435370399706</c:v>
                </c:pt>
                <c:pt idx="370">
                  <c:v>23.362061944000001</c:v>
                </c:pt>
                <c:pt idx="371">
                  <c:v>23.445688517599717</c:v>
                </c:pt>
                <c:pt idx="372">
                  <c:v>23.530204735600005</c:v>
                </c:pt>
                <c:pt idx="373">
                  <c:v>23.613386487000035</c:v>
                </c:pt>
                <c:pt idx="374">
                  <c:v>23.698792349399749</c:v>
                </c:pt>
                <c:pt idx="375">
                  <c:v>23.781974100800031</c:v>
                </c:pt>
                <c:pt idx="376">
                  <c:v>23.865600674399651</c:v>
                </c:pt>
                <c:pt idx="377">
                  <c:v>23.948782425799731</c:v>
                </c:pt>
                <c:pt idx="378">
                  <c:v>24.030629710600003</c:v>
                </c:pt>
                <c:pt idx="379">
                  <c:v>24.112476995400005</c:v>
                </c:pt>
                <c:pt idx="380">
                  <c:v>24.193879458000264</c:v>
                </c:pt>
                <c:pt idx="381">
                  <c:v>24.277061209400031</c:v>
                </c:pt>
                <c:pt idx="382">
                  <c:v>24.361132605200002</c:v>
                </c:pt>
                <c:pt idx="383">
                  <c:v>24.442979889999691</c:v>
                </c:pt>
                <c:pt idx="384">
                  <c:v>24.527940930200003</c:v>
                </c:pt>
                <c:pt idx="385">
                  <c:v>24.609788215000005</c:v>
                </c:pt>
                <c:pt idx="386">
                  <c:v>24.691190677600005</c:v>
                </c:pt>
                <c:pt idx="387">
                  <c:v>24.775262073399702</c:v>
                </c:pt>
                <c:pt idx="388">
                  <c:v>24.856219713800005</c:v>
                </c:pt>
                <c:pt idx="389">
                  <c:v>24.935398065400001</c:v>
                </c:pt>
                <c:pt idx="390">
                  <c:v>25.012797128200031</c:v>
                </c:pt>
                <c:pt idx="391">
                  <c:v>25.075961880600005</c:v>
                </c:pt>
                <c:pt idx="392">
                  <c:v>25.151136832399889</c:v>
                </c:pt>
                <c:pt idx="393">
                  <c:v>25.232539294999615</c:v>
                </c:pt>
                <c:pt idx="394">
                  <c:v>25.313052113200264</c:v>
                </c:pt>
                <c:pt idx="395">
                  <c:v>25.392230464800001</c:v>
                </c:pt>
                <c:pt idx="396">
                  <c:v>25.473632927399709</c:v>
                </c:pt>
                <c:pt idx="397">
                  <c:v>25.553256101200031</c:v>
                </c:pt>
                <c:pt idx="398">
                  <c:v>25.636882674799999</c:v>
                </c:pt>
                <c:pt idx="399">
                  <c:v>25.716505848600001</c:v>
                </c:pt>
                <c:pt idx="400">
                  <c:v>25.797018666800035</c:v>
                </c:pt>
                <c:pt idx="401">
                  <c:v>25.877086662800131</c:v>
                </c:pt>
                <c:pt idx="402">
                  <c:v>25.800577244399989</c:v>
                </c:pt>
                <c:pt idx="403">
                  <c:v>25.795239377999579</c:v>
                </c:pt>
                <c:pt idx="404">
                  <c:v>25.847728397600005</c:v>
                </c:pt>
                <c:pt idx="405">
                  <c:v>25.910448327800001</c:v>
                </c:pt>
                <c:pt idx="406">
                  <c:v>25.977616480000002</c:v>
                </c:pt>
                <c:pt idx="407">
                  <c:v>26.049677676400002</c:v>
                </c:pt>
                <c:pt idx="408">
                  <c:v>26.123073339400001</c:v>
                </c:pt>
                <c:pt idx="409">
                  <c:v>26.196913824600031</c:v>
                </c:pt>
                <c:pt idx="410">
                  <c:v>26.271643954200002</c:v>
                </c:pt>
                <c:pt idx="411">
                  <c:v>26.348598194800001</c:v>
                </c:pt>
                <c:pt idx="412">
                  <c:v>26.425997257600002</c:v>
                </c:pt>
                <c:pt idx="413">
                  <c:v>26.50428596480025</c:v>
                </c:pt>
                <c:pt idx="414">
                  <c:v>26.583464316400001</c:v>
                </c:pt>
                <c:pt idx="415">
                  <c:v>26.660418557</c:v>
                </c:pt>
                <c:pt idx="416">
                  <c:v>26.737372797600031</c:v>
                </c:pt>
                <c:pt idx="417">
                  <c:v>26.815216682600003</c:v>
                </c:pt>
                <c:pt idx="418">
                  <c:v>26.893060567600031</c:v>
                </c:pt>
                <c:pt idx="419">
                  <c:v>26.971794097</c:v>
                </c:pt>
                <c:pt idx="420">
                  <c:v>27.050972448600035</c:v>
                </c:pt>
                <c:pt idx="421">
                  <c:v>27.128816333600003</c:v>
                </c:pt>
                <c:pt idx="422">
                  <c:v>27.205770574199619</c:v>
                </c:pt>
                <c:pt idx="423">
                  <c:v>27.284059281399738</c:v>
                </c:pt>
                <c:pt idx="424">
                  <c:v>27.365016921800002</c:v>
                </c:pt>
                <c:pt idx="425">
                  <c:v>27.443305629000001</c:v>
                </c:pt>
                <c:pt idx="426">
                  <c:v>27.521594336200003</c:v>
                </c:pt>
                <c:pt idx="427">
                  <c:v>27.601662332200004</c:v>
                </c:pt>
                <c:pt idx="428">
                  <c:v>27.679951039400308</c:v>
                </c:pt>
                <c:pt idx="429">
                  <c:v>27.760463857599749</c:v>
                </c:pt>
                <c:pt idx="430">
                  <c:v>27.840087031400003</c:v>
                </c:pt>
                <c:pt idx="431">
                  <c:v>27.918375738600005</c:v>
                </c:pt>
                <c:pt idx="432">
                  <c:v>27.998443734599604</c:v>
                </c:pt>
                <c:pt idx="433">
                  <c:v>28.077622086200002</c:v>
                </c:pt>
                <c:pt idx="434">
                  <c:v>28.158579726600031</c:v>
                </c:pt>
                <c:pt idx="435">
                  <c:v>28.238202900399731</c:v>
                </c:pt>
                <c:pt idx="436">
                  <c:v>28.316936429799998</c:v>
                </c:pt>
                <c:pt idx="437">
                  <c:v>28.395669959200003</c:v>
                </c:pt>
                <c:pt idx="438">
                  <c:v>28.474403488600004</c:v>
                </c:pt>
                <c:pt idx="439">
                  <c:v>28.552247373599684</c:v>
                </c:pt>
                <c:pt idx="440">
                  <c:v>28.631870547400293</c:v>
                </c:pt>
                <c:pt idx="441">
                  <c:v>28.709714432399789</c:v>
                </c:pt>
                <c:pt idx="442">
                  <c:v>28.786223850799619</c:v>
                </c:pt>
                <c:pt idx="443">
                  <c:v>28.862733269199669</c:v>
                </c:pt>
                <c:pt idx="444">
                  <c:v>28.9414667986</c:v>
                </c:pt>
                <c:pt idx="445">
                  <c:v>29.018865861400293</c:v>
                </c:pt>
                <c:pt idx="446">
                  <c:v>29.095375279800002</c:v>
                </c:pt>
                <c:pt idx="447">
                  <c:v>29.170550231600004</c:v>
                </c:pt>
                <c:pt idx="448">
                  <c:v>29.244835539000004</c:v>
                </c:pt>
                <c:pt idx="449">
                  <c:v>29.319120846400001</c:v>
                </c:pt>
                <c:pt idx="450">
                  <c:v>29.381840776600001</c:v>
                </c:pt>
                <c:pt idx="451">
                  <c:v>29.455236439599691</c:v>
                </c:pt>
                <c:pt idx="452">
                  <c:v>29.529076924799988</c:v>
                </c:pt>
                <c:pt idx="453">
                  <c:v>29.6015829434</c:v>
                </c:pt>
                <c:pt idx="454">
                  <c:v>29.667416629000005</c:v>
                </c:pt>
                <c:pt idx="455">
                  <c:v>29.719460826400031</c:v>
                </c:pt>
                <c:pt idx="456">
                  <c:v>29.790632378399579</c:v>
                </c:pt>
                <c:pt idx="457">
                  <c:v>29.866252152400001</c:v>
                </c:pt>
                <c:pt idx="458">
                  <c:v>29.939647815399717</c:v>
                </c:pt>
                <c:pt idx="459">
                  <c:v>30.012153833999989</c:v>
                </c:pt>
                <c:pt idx="460">
                  <c:v>30.082435741599745</c:v>
                </c:pt>
                <c:pt idx="461">
                  <c:v>30.153162471400005</c:v>
                </c:pt>
                <c:pt idx="462">
                  <c:v>30.222999556799746</c:v>
                </c:pt>
                <c:pt idx="463">
                  <c:v>30.295950397600031</c:v>
                </c:pt>
                <c:pt idx="464">
                  <c:v>30.368011594000002</c:v>
                </c:pt>
                <c:pt idx="465">
                  <c:v>30.44051761259972</c:v>
                </c:pt>
                <c:pt idx="466">
                  <c:v>30.51480292000025</c:v>
                </c:pt>
                <c:pt idx="467">
                  <c:v>30.585084827600003</c:v>
                </c:pt>
                <c:pt idx="468">
                  <c:v>30.644246180200003</c:v>
                </c:pt>
                <c:pt idx="469">
                  <c:v>30.694955911000438</c:v>
                </c:pt>
                <c:pt idx="470">
                  <c:v>30.753227619200004</c:v>
                </c:pt>
                <c:pt idx="471">
                  <c:v>30.815502727200005</c:v>
                </c:pt>
                <c:pt idx="472">
                  <c:v>30.880446768400002</c:v>
                </c:pt>
                <c:pt idx="473">
                  <c:v>30.947170098400001</c:v>
                </c:pt>
                <c:pt idx="474">
                  <c:v>31.015672717200001</c:v>
                </c:pt>
                <c:pt idx="475">
                  <c:v>31.08373051379963</c:v>
                </c:pt>
                <c:pt idx="476">
                  <c:v>31.154457243600035</c:v>
                </c:pt>
                <c:pt idx="477">
                  <c:v>31.22518397339968</c:v>
                </c:pt>
                <c:pt idx="478">
                  <c:v>31.296800347600005</c:v>
                </c:pt>
                <c:pt idx="479">
                  <c:v>31.367082255200003</c:v>
                </c:pt>
                <c:pt idx="480">
                  <c:v>31.439143451600003</c:v>
                </c:pt>
                <c:pt idx="481">
                  <c:v>31.511204648000035</c:v>
                </c:pt>
                <c:pt idx="482">
                  <c:v>31.581486555600002</c:v>
                </c:pt>
                <c:pt idx="483">
                  <c:v>31.650878818800308</c:v>
                </c:pt>
                <c:pt idx="484">
                  <c:v>31.721160726400235</c:v>
                </c:pt>
                <c:pt idx="485">
                  <c:v>31.790552989600002</c:v>
                </c:pt>
                <c:pt idx="486">
                  <c:v>31.859500430600004</c:v>
                </c:pt>
                <c:pt idx="487">
                  <c:v>31.926223760600003</c:v>
                </c:pt>
                <c:pt idx="488">
                  <c:v>31.994726379399644</c:v>
                </c:pt>
                <c:pt idx="489">
                  <c:v>32.065897931400002</c:v>
                </c:pt>
                <c:pt idx="490">
                  <c:v>32.134845372400001</c:v>
                </c:pt>
                <c:pt idx="491">
                  <c:v>32.204682457799336</c:v>
                </c:pt>
                <c:pt idx="492">
                  <c:v>32.2758540098</c:v>
                </c:pt>
                <c:pt idx="493">
                  <c:v>32.346580739599993</c:v>
                </c:pt>
                <c:pt idx="494">
                  <c:v>32.419976402599993</c:v>
                </c:pt>
                <c:pt idx="495">
                  <c:v>32.476023999799999</c:v>
                </c:pt>
                <c:pt idx="496">
                  <c:v>32.490258310200012</c:v>
                </c:pt>
                <c:pt idx="497">
                  <c:v>32.5382991078</c:v>
                </c:pt>
                <c:pt idx="498">
                  <c:v>32.500489220799999</c:v>
                </c:pt>
                <c:pt idx="499">
                  <c:v>31.8643934748</c:v>
                </c:pt>
                <c:pt idx="500">
                  <c:v>31.660664907200005</c:v>
                </c:pt>
                <c:pt idx="501">
                  <c:v>31.574814222600235</c:v>
                </c:pt>
                <c:pt idx="502">
                  <c:v>31.510315003600031</c:v>
                </c:pt>
                <c:pt idx="503">
                  <c:v>31.403557675600002</c:v>
                </c:pt>
                <c:pt idx="504">
                  <c:v>31.367527077400002</c:v>
                </c:pt>
                <c:pt idx="505">
                  <c:v>31.363523677599677</c:v>
                </c:pt>
                <c:pt idx="506">
                  <c:v>31.369306366200004</c:v>
                </c:pt>
                <c:pt idx="507">
                  <c:v>31.386654432000004</c:v>
                </c:pt>
                <c:pt idx="508">
                  <c:v>31.410230008600003</c:v>
                </c:pt>
                <c:pt idx="509">
                  <c:v>31.417791986000005</c:v>
                </c:pt>
                <c:pt idx="510">
                  <c:v>31.437808985000135</c:v>
                </c:pt>
                <c:pt idx="511">
                  <c:v>31.460050095000003</c:v>
                </c:pt>
                <c:pt idx="512">
                  <c:v>31.483625671599615</c:v>
                </c:pt>
                <c:pt idx="513">
                  <c:v>31.4017783868</c:v>
                </c:pt>
                <c:pt idx="514">
                  <c:v>31.382651032200002</c:v>
                </c:pt>
                <c:pt idx="515">
                  <c:v>31.37330976600003</c:v>
                </c:pt>
                <c:pt idx="516">
                  <c:v>31.350623833799691</c:v>
                </c:pt>
                <c:pt idx="517">
                  <c:v>31.342172211999745</c:v>
                </c:pt>
                <c:pt idx="518">
                  <c:v>31.109975023600402</c:v>
                </c:pt>
                <c:pt idx="519">
                  <c:v>30.852867792000264</c:v>
                </c:pt>
                <c:pt idx="520">
                  <c:v>26.68354931139968</c:v>
                </c:pt>
                <c:pt idx="521">
                  <c:v>24.556409551000002</c:v>
                </c:pt>
                <c:pt idx="522">
                  <c:v>23.985702668399583</c:v>
                </c:pt>
                <c:pt idx="523">
                  <c:v>23.688561438800001</c:v>
                </c:pt>
                <c:pt idx="524">
                  <c:v>23.5284254468</c:v>
                </c:pt>
                <c:pt idx="525">
                  <c:v>23.4296749184</c:v>
                </c:pt>
                <c:pt idx="526">
                  <c:v>23.363396410600004</c:v>
                </c:pt>
                <c:pt idx="527">
                  <c:v>23.322472768200004</c:v>
                </c:pt>
                <c:pt idx="528">
                  <c:v>23.300231658200001</c:v>
                </c:pt>
                <c:pt idx="529">
                  <c:v>23.291780036399889</c:v>
                </c:pt>
                <c:pt idx="530">
                  <c:v>23.291780036399889</c:v>
                </c:pt>
                <c:pt idx="531">
                  <c:v>23.299342013799702</c:v>
                </c:pt>
                <c:pt idx="532">
                  <c:v>23.313576324200035</c:v>
                </c:pt>
                <c:pt idx="533">
                  <c:v>23.332703678800002</c:v>
                </c:pt>
                <c:pt idx="534">
                  <c:v>23.357168899799998</c:v>
                </c:pt>
                <c:pt idx="535">
                  <c:v>23.381634120800001</c:v>
                </c:pt>
                <c:pt idx="536">
                  <c:v>23.409657919400001</c:v>
                </c:pt>
                <c:pt idx="537">
                  <c:v>23.441240295599691</c:v>
                </c:pt>
                <c:pt idx="538">
                  <c:v>23.475046782799669</c:v>
                </c:pt>
                <c:pt idx="539">
                  <c:v>23.510632558799738</c:v>
                </c:pt>
                <c:pt idx="540">
                  <c:v>23.54844244579963</c:v>
                </c:pt>
                <c:pt idx="541">
                  <c:v>23.585362688399677</c:v>
                </c:pt>
                <c:pt idx="542">
                  <c:v>23.624062219800031</c:v>
                </c:pt>
                <c:pt idx="543">
                  <c:v>23.66454104</c:v>
                </c:pt>
                <c:pt idx="544">
                  <c:v>23.70501986019968</c:v>
                </c:pt>
                <c:pt idx="545">
                  <c:v>23.742384925000003</c:v>
                </c:pt>
                <c:pt idx="546">
                  <c:v>23.780194811999745</c:v>
                </c:pt>
                <c:pt idx="547">
                  <c:v>23.817559876800001</c:v>
                </c:pt>
                <c:pt idx="548">
                  <c:v>23.851366364000135</c:v>
                </c:pt>
                <c:pt idx="549">
                  <c:v>23.893179650800001</c:v>
                </c:pt>
                <c:pt idx="550">
                  <c:v>23.930099893399746</c:v>
                </c:pt>
                <c:pt idx="551">
                  <c:v>23.9665753138</c:v>
                </c:pt>
                <c:pt idx="552">
                  <c:v>24.003940378600003</c:v>
                </c:pt>
                <c:pt idx="553">
                  <c:v>24.041305443399999</c:v>
                </c:pt>
                <c:pt idx="554">
                  <c:v>24.077780863799987</c:v>
                </c:pt>
                <c:pt idx="555">
                  <c:v>24.115145928600231</c:v>
                </c:pt>
                <c:pt idx="556">
                  <c:v>24.149842060200005</c:v>
                </c:pt>
                <c:pt idx="557">
                  <c:v>24.185872658400001</c:v>
                </c:pt>
                <c:pt idx="558">
                  <c:v>24.219679145600004</c:v>
                </c:pt>
                <c:pt idx="559">
                  <c:v>24.256154565999999</c:v>
                </c:pt>
                <c:pt idx="560">
                  <c:v>24.290850697600035</c:v>
                </c:pt>
                <c:pt idx="561">
                  <c:v>24.326881295800035</c:v>
                </c:pt>
                <c:pt idx="562">
                  <c:v>24.360687782999989</c:v>
                </c:pt>
                <c:pt idx="563">
                  <c:v>24.394494270200003</c:v>
                </c:pt>
                <c:pt idx="564">
                  <c:v>24.4291904018</c:v>
                </c:pt>
                <c:pt idx="565">
                  <c:v>24.462552066799713</c:v>
                </c:pt>
                <c:pt idx="566">
                  <c:v>24.493689620799749</c:v>
                </c:pt>
                <c:pt idx="567">
                  <c:v>24.526161641400005</c:v>
                </c:pt>
                <c:pt idx="568">
                  <c:v>24.5581888398</c:v>
                </c:pt>
                <c:pt idx="569">
                  <c:v>24.587991927200235</c:v>
                </c:pt>
                <c:pt idx="570">
                  <c:v>24.618239836799717</c:v>
                </c:pt>
                <c:pt idx="571">
                  <c:v>24.646263635400004</c:v>
                </c:pt>
                <c:pt idx="572">
                  <c:v>24.671173678600031</c:v>
                </c:pt>
                <c:pt idx="573">
                  <c:v>24.695638899600002</c:v>
                </c:pt>
                <c:pt idx="574">
                  <c:v>24.723217875999662</c:v>
                </c:pt>
                <c:pt idx="575">
                  <c:v>24.745458986000003</c:v>
                </c:pt>
                <c:pt idx="576">
                  <c:v>24.76814491819972</c:v>
                </c:pt>
                <c:pt idx="577">
                  <c:v>24.761472585199677</c:v>
                </c:pt>
                <c:pt idx="578">
                  <c:v>24.753020963400001</c:v>
                </c:pt>
                <c:pt idx="579">
                  <c:v>24.757469185400005</c:v>
                </c:pt>
                <c:pt idx="580">
                  <c:v>24.764586340599731</c:v>
                </c:pt>
                <c:pt idx="581">
                  <c:v>24.774372429000035</c:v>
                </c:pt>
                <c:pt idx="582">
                  <c:v>24.78549298399955</c:v>
                </c:pt>
                <c:pt idx="583">
                  <c:v>24.800616938799731</c:v>
                </c:pt>
                <c:pt idx="584">
                  <c:v>24.813516782600004</c:v>
                </c:pt>
                <c:pt idx="585">
                  <c:v>24.829975204000135</c:v>
                </c:pt>
                <c:pt idx="586">
                  <c:v>24.846878447600279</c:v>
                </c:pt>
                <c:pt idx="587">
                  <c:v>24.863336868999745</c:v>
                </c:pt>
                <c:pt idx="588">
                  <c:v>24.880240112600003</c:v>
                </c:pt>
                <c:pt idx="589">
                  <c:v>24.896698534000002</c:v>
                </c:pt>
                <c:pt idx="590">
                  <c:v>24.914491422000253</c:v>
                </c:pt>
                <c:pt idx="591">
                  <c:v>24.930505021200005</c:v>
                </c:pt>
                <c:pt idx="592">
                  <c:v>24.943849687199684</c:v>
                </c:pt>
                <c:pt idx="593">
                  <c:v>24.9554150644</c:v>
                </c:pt>
                <c:pt idx="594">
                  <c:v>24.96920455259972</c:v>
                </c:pt>
                <c:pt idx="595">
                  <c:v>24.978100996600002</c:v>
                </c:pt>
                <c:pt idx="596">
                  <c:v>24.982104396399702</c:v>
                </c:pt>
                <c:pt idx="597">
                  <c:v>24.982104396399702</c:v>
                </c:pt>
                <c:pt idx="598">
                  <c:v>24.989221551599684</c:v>
                </c:pt>
                <c:pt idx="599">
                  <c:v>24.998562817799673</c:v>
                </c:pt>
                <c:pt idx="600">
                  <c:v>25.012352306</c:v>
                </c:pt>
                <c:pt idx="601">
                  <c:v>25.026586616399989</c:v>
                </c:pt>
                <c:pt idx="602">
                  <c:v>25.042600215599698</c:v>
                </c:pt>
                <c:pt idx="603">
                  <c:v>25.059503459200005</c:v>
                </c:pt>
                <c:pt idx="604">
                  <c:v>25.076851525000297</c:v>
                </c:pt>
                <c:pt idx="605">
                  <c:v>25.095089235199662</c:v>
                </c:pt>
                <c:pt idx="606">
                  <c:v>25.111547656600031</c:v>
                </c:pt>
                <c:pt idx="607">
                  <c:v>25.130675011200253</c:v>
                </c:pt>
                <c:pt idx="608">
                  <c:v>25.15158165460025</c:v>
                </c:pt>
                <c:pt idx="609">
                  <c:v>25.171153831400005</c:v>
                </c:pt>
                <c:pt idx="610">
                  <c:v>25.190726008200002</c:v>
                </c:pt>
                <c:pt idx="611">
                  <c:v>25.211187829400131</c:v>
                </c:pt>
                <c:pt idx="612">
                  <c:v>25.230760006200001</c:v>
                </c:pt>
                <c:pt idx="613">
                  <c:v>25.252111471799989</c:v>
                </c:pt>
                <c:pt idx="614">
                  <c:v>25.271683648600003</c:v>
                </c:pt>
                <c:pt idx="615">
                  <c:v>25.292590291999673</c:v>
                </c:pt>
                <c:pt idx="616">
                  <c:v>25.314386579800001</c:v>
                </c:pt>
                <c:pt idx="617">
                  <c:v>25.335738045400003</c:v>
                </c:pt>
                <c:pt idx="618">
                  <c:v>25.357089511000005</c:v>
                </c:pt>
                <c:pt idx="619">
                  <c:v>25.381999554200004</c:v>
                </c:pt>
                <c:pt idx="620">
                  <c:v>25.403795841999724</c:v>
                </c:pt>
                <c:pt idx="621">
                  <c:v>25.428261063000001</c:v>
                </c:pt>
                <c:pt idx="622">
                  <c:v>25.45228146180003</c:v>
                </c:pt>
                <c:pt idx="623">
                  <c:v>25.477636327200006</c:v>
                </c:pt>
                <c:pt idx="624">
                  <c:v>25.502101548200002</c:v>
                </c:pt>
                <c:pt idx="625">
                  <c:v>25.527901235800005</c:v>
                </c:pt>
                <c:pt idx="626">
                  <c:v>25.554590567800005</c:v>
                </c:pt>
                <c:pt idx="627">
                  <c:v>25.583504010799889</c:v>
                </c:pt>
                <c:pt idx="628">
                  <c:v>25.610638165000235</c:v>
                </c:pt>
                <c:pt idx="629">
                  <c:v>25.639996430200135</c:v>
                </c:pt>
                <c:pt idx="630">
                  <c:v>25.665796117799989</c:v>
                </c:pt>
                <c:pt idx="631">
                  <c:v>25.694709560800003</c:v>
                </c:pt>
                <c:pt idx="632">
                  <c:v>25.722733359399637</c:v>
                </c:pt>
                <c:pt idx="633">
                  <c:v>25.750757157999999</c:v>
                </c:pt>
                <c:pt idx="634">
                  <c:v>25.777446490000003</c:v>
                </c:pt>
                <c:pt idx="635">
                  <c:v>25.805470288600002</c:v>
                </c:pt>
                <c:pt idx="636">
                  <c:v>25.83082515400034</c:v>
                </c:pt>
                <c:pt idx="637">
                  <c:v>25.8526214418</c:v>
                </c:pt>
                <c:pt idx="638">
                  <c:v>25.875307374000002</c:v>
                </c:pt>
                <c:pt idx="639">
                  <c:v>25.897548484000001</c:v>
                </c:pt>
                <c:pt idx="640">
                  <c:v>25.914896549799987</c:v>
                </c:pt>
                <c:pt idx="641">
                  <c:v>25.932244615600002</c:v>
                </c:pt>
                <c:pt idx="642">
                  <c:v>25.939806593</c:v>
                </c:pt>
                <c:pt idx="643">
                  <c:v>25.948703036999568</c:v>
                </c:pt>
                <c:pt idx="644">
                  <c:v>25.9584891254</c:v>
                </c:pt>
                <c:pt idx="645">
                  <c:v>25.970054502600004</c:v>
                </c:pt>
                <c:pt idx="646">
                  <c:v>25.983843990799709</c:v>
                </c:pt>
                <c:pt idx="647">
                  <c:v>25.9989679456</c:v>
                </c:pt>
                <c:pt idx="648">
                  <c:v>26.012757433800001</c:v>
                </c:pt>
                <c:pt idx="649">
                  <c:v>26.027881388600235</c:v>
                </c:pt>
                <c:pt idx="650">
                  <c:v>26.041670876799742</c:v>
                </c:pt>
                <c:pt idx="651">
                  <c:v>26.057684476000031</c:v>
                </c:pt>
                <c:pt idx="652">
                  <c:v>26.074142897400002</c:v>
                </c:pt>
                <c:pt idx="653">
                  <c:v>26.090601318800001</c:v>
                </c:pt>
                <c:pt idx="654">
                  <c:v>26.106614918000005</c:v>
                </c:pt>
                <c:pt idx="655">
                  <c:v>26.121294050600035</c:v>
                </c:pt>
                <c:pt idx="656">
                  <c:v>26.136418005400031</c:v>
                </c:pt>
                <c:pt idx="657">
                  <c:v>26.152431604600004</c:v>
                </c:pt>
                <c:pt idx="658">
                  <c:v>26.168000381600002</c:v>
                </c:pt>
                <c:pt idx="659">
                  <c:v>26.184458803000005</c:v>
                </c:pt>
                <c:pt idx="660">
                  <c:v>26.199137935600003</c:v>
                </c:pt>
                <c:pt idx="661">
                  <c:v>26.213817068200235</c:v>
                </c:pt>
                <c:pt idx="662">
                  <c:v>26.228941023000004</c:v>
                </c:pt>
                <c:pt idx="663">
                  <c:v>26.243175333400004</c:v>
                </c:pt>
                <c:pt idx="664">
                  <c:v>26.25563035499972</c:v>
                </c:pt>
                <c:pt idx="665">
                  <c:v>26.270754309799987</c:v>
                </c:pt>
                <c:pt idx="666">
                  <c:v>26.284098975799989</c:v>
                </c:pt>
                <c:pt idx="667">
                  <c:v>26.300112574999684</c:v>
                </c:pt>
                <c:pt idx="668">
                  <c:v>26.310788307800031</c:v>
                </c:pt>
                <c:pt idx="669">
                  <c:v>26.325022618200006</c:v>
                </c:pt>
                <c:pt idx="670">
                  <c:v>26.334363884400005</c:v>
                </c:pt>
                <c:pt idx="671">
                  <c:v>26.345929261600002</c:v>
                </c:pt>
                <c:pt idx="672">
                  <c:v>26.356604994400001</c:v>
                </c:pt>
                <c:pt idx="673">
                  <c:v>26.365946260599745</c:v>
                </c:pt>
                <c:pt idx="674">
                  <c:v>26.373063415800235</c:v>
                </c:pt>
                <c:pt idx="675">
                  <c:v>26.38195985980003</c:v>
                </c:pt>
                <c:pt idx="676">
                  <c:v>26.388632192799637</c:v>
                </c:pt>
                <c:pt idx="677">
                  <c:v>26.393080414800131</c:v>
                </c:pt>
                <c:pt idx="678">
                  <c:v>26.3966389924</c:v>
                </c:pt>
                <c:pt idx="679">
                  <c:v>26.399752747800001</c:v>
                </c:pt>
                <c:pt idx="680">
                  <c:v>26.399752747800001</c:v>
                </c:pt>
                <c:pt idx="681">
                  <c:v>26.387742548399604</c:v>
                </c:pt>
                <c:pt idx="682">
                  <c:v>26.371728949200005</c:v>
                </c:pt>
                <c:pt idx="683">
                  <c:v>26.359273927600135</c:v>
                </c:pt>
                <c:pt idx="684">
                  <c:v>26.341036217399989</c:v>
                </c:pt>
                <c:pt idx="685">
                  <c:v>26.323688151600031</c:v>
                </c:pt>
                <c:pt idx="686">
                  <c:v>26.306340085799889</c:v>
                </c:pt>
                <c:pt idx="687">
                  <c:v>26.281430042599698</c:v>
                </c:pt>
                <c:pt idx="688">
                  <c:v>26.243620155600002</c:v>
                </c:pt>
                <c:pt idx="689">
                  <c:v>26.195579358000003</c:v>
                </c:pt>
                <c:pt idx="690">
                  <c:v>26.1631073374</c:v>
                </c:pt>
                <c:pt idx="691">
                  <c:v>26.138642116400003</c:v>
                </c:pt>
                <c:pt idx="692">
                  <c:v>26.117735473000035</c:v>
                </c:pt>
                <c:pt idx="693">
                  <c:v>26.100832229400005</c:v>
                </c:pt>
                <c:pt idx="694">
                  <c:v>26.086597919000003</c:v>
                </c:pt>
                <c:pt idx="695">
                  <c:v>26.076367008400005</c:v>
                </c:pt>
                <c:pt idx="696">
                  <c:v>26.068805031000004</c:v>
                </c:pt>
                <c:pt idx="697">
                  <c:v>26.063911986800001</c:v>
                </c:pt>
                <c:pt idx="698">
                  <c:v>26.059908587000031</c:v>
                </c:pt>
                <c:pt idx="699">
                  <c:v>26.059463764800135</c:v>
                </c:pt>
                <c:pt idx="700">
                  <c:v>26.059908587000031</c:v>
                </c:pt>
                <c:pt idx="701">
                  <c:v>26.062577520199749</c:v>
                </c:pt>
                <c:pt idx="702">
                  <c:v>26.06658092</c:v>
                </c:pt>
                <c:pt idx="703">
                  <c:v>26.071473964200031</c:v>
                </c:pt>
                <c:pt idx="704">
                  <c:v>26.074587719600135</c:v>
                </c:pt>
                <c:pt idx="705">
                  <c:v>26.076811830600004</c:v>
                </c:pt>
                <c:pt idx="706">
                  <c:v>26.079480763800031</c:v>
                </c:pt>
                <c:pt idx="707">
                  <c:v>26.084373807999889</c:v>
                </c:pt>
                <c:pt idx="708">
                  <c:v>26.08971167439968</c:v>
                </c:pt>
                <c:pt idx="709">
                  <c:v>26.093715074200006</c:v>
                </c:pt>
                <c:pt idx="710">
                  <c:v>26.104390807000005</c:v>
                </c:pt>
                <c:pt idx="711">
                  <c:v>26.113287251000031</c:v>
                </c:pt>
                <c:pt idx="712">
                  <c:v>26.123962983799988</c:v>
                </c:pt>
                <c:pt idx="713">
                  <c:v>26.133749072199713</c:v>
                </c:pt>
                <c:pt idx="714">
                  <c:v>26.141311049600031</c:v>
                </c:pt>
                <c:pt idx="715">
                  <c:v>26.149317849200003</c:v>
                </c:pt>
                <c:pt idx="716">
                  <c:v>26.157324648800031</c:v>
                </c:pt>
                <c:pt idx="717">
                  <c:v>26.165776270599604</c:v>
                </c:pt>
                <c:pt idx="718">
                  <c:v>26.172448603600003</c:v>
                </c:pt>
                <c:pt idx="719">
                  <c:v>26.180455403200035</c:v>
                </c:pt>
                <c:pt idx="720">
                  <c:v>26.188017380600002</c:v>
                </c:pt>
                <c:pt idx="721">
                  <c:v>26.197358646799998</c:v>
                </c:pt>
                <c:pt idx="722">
                  <c:v>26.207589557400002</c:v>
                </c:pt>
                <c:pt idx="723">
                  <c:v>26.218265290200005</c:v>
                </c:pt>
                <c:pt idx="724">
                  <c:v>26.2280513786</c:v>
                </c:pt>
                <c:pt idx="725">
                  <c:v>26.240061578000002</c:v>
                </c:pt>
                <c:pt idx="726">
                  <c:v>26.251626955200006</c:v>
                </c:pt>
                <c:pt idx="727">
                  <c:v>26.263637154599749</c:v>
                </c:pt>
                <c:pt idx="728">
                  <c:v>26.276092176200002</c:v>
                </c:pt>
                <c:pt idx="729">
                  <c:v>26.288102375599564</c:v>
                </c:pt>
                <c:pt idx="730">
                  <c:v>26.299222930599623</c:v>
                </c:pt>
                <c:pt idx="731">
                  <c:v>26.313012418800035</c:v>
                </c:pt>
                <c:pt idx="732">
                  <c:v>26.325912262600003</c:v>
                </c:pt>
                <c:pt idx="733">
                  <c:v>26.339256928600257</c:v>
                </c:pt>
                <c:pt idx="734">
                  <c:v>26.352601594600003</c:v>
                </c:pt>
                <c:pt idx="735">
                  <c:v>26.3686151938</c:v>
                </c:pt>
                <c:pt idx="736">
                  <c:v>26.383294326400001</c:v>
                </c:pt>
                <c:pt idx="737">
                  <c:v>26.401532036599622</c:v>
                </c:pt>
                <c:pt idx="738">
                  <c:v>26.413987058200131</c:v>
                </c:pt>
                <c:pt idx="739">
                  <c:v>26.435338523800002</c:v>
                </c:pt>
                <c:pt idx="740">
                  <c:v>26.448683189799709</c:v>
                </c:pt>
                <c:pt idx="741">
                  <c:v>26.460693389199651</c:v>
                </c:pt>
                <c:pt idx="742">
                  <c:v>26.474038055200001</c:v>
                </c:pt>
                <c:pt idx="743">
                  <c:v>26.486937898999717</c:v>
                </c:pt>
                <c:pt idx="744">
                  <c:v>26.5011722094</c:v>
                </c:pt>
                <c:pt idx="745">
                  <c:v>26.515406519799889</c:v>
                </c:pt>
                <c:pt idx="746">
                  <c:v>26.528306363600006</c:v>
                </c:pt>
                <c:pt idx="747">
                  <c:v>26.541651029600231</c:v>
                </c:pt>
                <c:pt idx="748">
                  <c:v>26.555440517799731</c:v>
                </c:pt>
                <c:pt idx="749">
                  <c:v>26.569674828200004</c:v>
                </c:pt>
                <c:pt idx="750">
                  <c:v>26.58212984979955</c:v>
                </c:pt>
                <c:pt idx="751">
                  <c:v>26.595919338000002</c:v>
                </c:pt>
                <c:pt idx="752">
                  <c:v>26.606595070800001</c:v>
                </c:pt>
                <c:pt idx="753">
                  <c:v>26.617270803600135</c:v>
                </c:pt>
                <c:pt idx="754">
                  <c:v>26.626167247600005</c:v>
                </c:pt>
                <c:pt idx="755">
                  <c:v>26.63328440280025</c:v>
                </c:pt>
                <c:pt idx="756">
                  <c:v>26.627501714200235</c:v>
                </c:pt>
                <c:pt idx="757">
                  <c:v>26.61237775940025</c:v>
                </c:pt>
                <c:pt idx="758">
                  <c:v>26.595919338000002</c:v>
                </c:pt>
                <c:pt idx="759">
                  <c:v>26.581685027600031</c:v>
                </c:pt>
                <c:pt idx="760">
                  <c:v>26.568785183799989</c:v>
                </c:pt>
                <c:pt idx="761">
                  <c:v>26.557664628800261</c:v>
                </c:pt>
                <c:pt idx="762">
                  <c:v>26.5487681848</c:v>
                </c:pt>
                <c:pt idx="763">
                  <c:v>26.542540673999575</c:v>
                </c:pt>
                <c:pt idx="764">
                  <c:v>26.536757985400001</c:v>
                </c:pt>
                <c:pt idx="765">
                  <c:v>26.532754585600003</c:v>
                </c:pt>
                <c:pt idx="766">
                  <c:v>26.526971897000031</c:v>
                </c:pt>
                <c:pt idx="767">
                  <c:v>26.520299564000002</c:v>
                </c:pt>
                <c:pt idx="768">
                  <c:v>26.516296164200035</c:v>
                </c:pt>
                <c:pt idx="769">
                  <c:v>26.507844542400001</c:v>
                </c:pt>
                <c:pt idx="770">
                  <c:v>26.4998377428</c:v>
                </c:pt>
                <c:pt idx="771">
                  <c:v>26.49005165440003</c:v>
                </c:pt>
                <c:pt idx="772">
                  <c:v>26.4789310994</c:v>
                </c:pt>
                <c:pt idx="773">
                  <c:v>26.46603125559972</c:v>
                </c:pt>
                <c:pt idx="774">
                  <c:v>26.453576233999673</c:v>
                </c:pt>
                <c:pt idx="775">
                  <c:v>26.445569434399637</c:v>
                </c:pt>
                <c:pt idx="776">
                  <c:v>26.43889710140003</c:v>
                </c:pt>
                <c:pt idx="777">
                  <c:v>26.43311441280003</c:v>
                </c:pt>
                <c:pt idx="778">
                  <c:v>26.429555835200006</c:v>
                </c:pt>
                <c:pt idx="779">
                  <c:v>26.42555243539968</c:v>
                </c:pt>
                <c:pt idx="780">
                  <c:v>26.414876702600235</c:v>
                </c:pt>
                <c:pt idx="781">
                  <c:v>26.413097413800031</c:v>
                </c:pt>
                <c:pt idx="782">
                  <c:v>26.413097413800031</c:v>
                </c:pt>
                <c:pt idx="783">
                  <c:v>26.421104213400003</c:v>
                </c:pt>
                <c:pt idx="784">
                  <c:v>26.426442079799543</c:v>
                </c:pt>
                <c:pt idx="785">
                  <c:v>26.427776546399709</c:v>
                </c:pt>
                <c:pt idx="786">
                  <c:v>26.432669590599673</c:v>
                </c:pt>
                <c:pt idx="787">
                  <c:v>26.436672990400002</c:v>
                </c:pt>
                <c:pt idx="788">
                  <c:v>26.440676390199691</c:v>
                </c:pt>
                <c:pt idx="789">
                  <c:v>26.446459078799691</c:v>
                </c:pt>
                <c:pt idx="790">
                  <c:v>26.452686589599622</c:v>
                </c:pt>
                <c:pt idx="791">
                  <c:v>26.458914100400001</c:v>
                </c:pt>
                <c:pt idx="792">
                  <c:v>26.46603125559972</c:v>
                </c:pt>
                <c:pt idx="793">
                  <c:v>26.474038055200001</c:v>
                </c:pt>
                <c:pt idx="794">
                  <c:v>26.481155210400001</c:v>
                </c:pt>
                <c:pt idx="795">
                  <c:v>26.49005165440003</c:v>
                </c:pt>
                <c:pt idx="796">
                  <c:v>26.498058454000031</c:v>
                </c:pt>
                <c:pt idx="797">
                  <c:v>26.505620431399709</c:v>
                </c:pt>
                <c:pt idx="798">
                  <c:v>26.515406519799889</c:v>
                </c:pt>
                <c:pt idx="799">
                  <c:v>26.523413319400003</c:v>
                </c:pt>
                <c:pt idx="800">
                  <c:v>26.534978696600355</c:v>
                </c:pt>
                <c:pt idx="801">
                  <c:v>26.544764785000005</c:v>
                </c:pt>
                <c:pt idx="802">
                  <c:v>26.556774984400004</c:v>
                </c:pt>
                <c:pt idx="803">
                  <c:v>26.56789553940003</c:v>
                </c:pt>
                <c:pt idx="804">
                  <c:v>26.578571272199746</c:v>
                </c:pt>
                <c:pt idx="805">
                  <c:v>26.591915938200035</c:v>
                </c:pt>
                <c:pt idx="806">
                  <c:v>26.60481578200034</c:v>
                </c:pt>
                <c:pt idx="807">
                  <c:v>26.616825981400279</c:v>
                </c:pt>
                <c:pt idx="808">
                  <c:v>26.628391358600005</c:v>
                </c:pt>
                <c:pt idx="809">
                  <c:v>26.643515313400005</c:v>
                </c:pt>
                <c:pt idx="810">
                  <c:v>26.657304801600031</c:v>
                </c:pt>
                <c:pt idx="811">
                  <c:v>26.673318400799999</c:v>
                </c:pt>
                <c:pt idx="812">
                  <c:v>26.688442355599651</c:v>
                </c:pt>
                <c:pt idx="813">
                  <c:v>26.704455954800135</c:v>
                </c:pt>
                <c:pt idx="814">
                  <c:v>26.720024731799889</c:v>
                </c:pt>
                <c:pt idx="815">
                  <c:v>26.733369397800001</c:v>
                </c:pt>
                <c:pt idx="816">
                  <c:v>26.748938174800003</c:v>
                </c:pt>
                <c:pt idx="817">
                  <c:v>26.763172485200002</c:v>
                </c:pt>
                <c:pt idx="818">
                  <c:v>26.778296440000002</c:v>
                </c:pt>
                <c:pt idx="819">
                  <c:v>26.791196283800002</c:v>
                </c:pt>
                <c:pt idx="820">
                  <c:v>26.806320238599749</c:v>
                </c:pt>
                <c:pt idx="821">
                  <c:v>26.822333837799615</c:v>
                </c:pt>
                <c:pt idx="822">
                  <c:v>26.836568148200264</c:v>
                </c:pt>
                <c:pt idx="823">
                  <c:v>26.851692103000001</c:v>
                </c:pt>
                <c:pt idx="824">
                  <c:v>26.866816057799987</c:v>
                </c:pt>
                <c:pt idx="825">
                  <c:v>26.881940012600005</c:v>
                </c:pt>
                <c:pt idx="826">
                  <c:v>26.896619145200003</c:v>
                </c:pt>
                <c:pt idx="827">
                  <c:v>26.912187922200001</c:v>
                </c:pt>
                <c:pt idx="828">
                  <c:v>26.928646343599524</c:v>
                </c:pt>
                <c:pt idx="829">
                  <c:v>26.944659942799746</c:v>
                </c:pt>
                <c:pt idx="830">
                  <c:v>26.961118364200004</c:v>
                </c:pt>
                <c:pt idx="831">
                  <c:v>26.978466429999987</c:v>
                </c:pt>
                <c:pt idx="832">
                  <c:v>26.99359038479972</c:v>
                </c:pt>
                <c:pt idx="833">
                  <c:v>27.009159161800035</c:v>
                </c:pt>
                <c:pt idx="834">
                  <c:v>27.026062405400001</c:v>
                </c:pt>
                <c:pt idx="835">
                  <c:v>27.042076004600002</c:v>
                </c:pt>
                <c:pt idx="836">
                  <c:v>27.057644781600004</c:v>
                </c:pt>
                <c:pt idx="837">
                  <c:v>27.075437669600003</c:v>
                </c:pt>
                <c:pt idx="838">
                  <c:v>27.054975848400268</c:v>
                </c:pt>
                <c:pt idx="839">
                  <c:v>27.061203359200004</c:v>
                </c:pt>
                <c:pt idx="840">
                  <c:v>27.067430869999889</c:v>
                </c:pt>
                <c:pt idx="841">
                  <c:v>27.074103203000004</c:v>
                </c:pt>
                <c:pt idx="842">
                  <c:v>27.082554824800003</c:v>
                </c:pt>
                <c:pt idx="843">
                  <c:v>27.08833751339963</c:v>
                </c:pt>
                <c:pt idx="844">
                  <c:v>27.094120202000003</c:v>
                </c:pt>
                <c:pt idx="845">
                  <c:v>27.099458068400235</c:v>
                </c:pt>
                <c:pt idx="846">
                  <c:v>27.105685579200003</c:v>
                </c:pt>
                <c:pt idx="847">
                  <c:v>27.111913090000268</c:v>
                </c:pt>
                <c:pt idx="848">
                  <c:v>27.1181406008</c:v>
                </c:pt>
                <c:pt idx="849">
                  <c:v>27.124812933800001</c:v>
                </c:pt>
                <c:pt idx="850">
                  <c:v>27.132374911200031</c:v>
                </c:pt>
                <c:pt idx="851">
                  <c:v>27.140826533000002</c:v>
                </c:pt>
                <c:pt idx="852">
                  <c:v>27.147943688200005</c:v>
                </c:pt>
                <c:pt idx="853">
                  <c:v>27.154616021200031</c:v>
                </c:pt>
                <c:pt idx="854">
                  <c:v>27.159509065400005</c:v>
                </c:pt>
                <c:pt idx="855">
                  <c:v>27.170184798200253</c:v>
                </c:pt>
                <c:pt idx="856">
                  <c:v>27.178191597800001</c:v>
                </c:pt>
                <c:pt idx="857">
                  <c:v>27.187977686200131</c:v>
                </c:pt>
                <c:pt idx="858">
                  <c:v>27.197318952400035</c:v>
                </c:pt>
                <c:pt idx="859">
                  <c:v>27.207105040800005</c:v>
                </c:pt>
                <c:pt idx="860">
                  <c:v>27.216446307000002</c:v>
                </c:pt>
                <c:pt idx="861">
                  <c:v>27.226232395399698</c:v>
                </c:pt>
                <c:pt idx="862">
                  <c:v>27.237797772600004</c:v>
                </c:pt>
                <c:pt idx="863">
                  <c:v>27.247583861000003</c:v>
                </c:pt>
                <c:pt idx="864">
                  <c:v>27.259149238199623</c:v>
                </c:pt>
                <c:pt idx="865">
                  <c:v>27.266266393400002</c:v>
                </c:pt>
                <c:pt idx="866">
                  <c:v>27.278721415000003</c:v>
                </c:pt>
                <c:pt idx="867">
                  <c:v>27.292955725400308</c:v>
                </c:pt>
                <c:pt idx="868">
                  <c:v>27.3040762804</c:v>
                </c:pt>
                <c:pt idx="869">
                  <c:v>27.314307191000253</c:v>
                </c:pt>
                <c:pt idx="870">
                  <c:v>27.3263173904</c:v>
                </c:pt>
                <c:pt idx="871">
                  <c:v>27.33699312320034</c:v>
                </c:pt>
                <c:pt idx="872">
                  <c:v>27.3494481448</c:v>
                </c:pt>
                <c:pt idx="873">
                  <c:v>27.361903166400261</c:v>
                </c:pt>
                <c:pt idx="874">
                  <c:v>27.372578899200004</c:v>
                </c:pt>
                <c:pt idx="875">
                  <c:v>27.387258031799988</c:v>
                </c:pt>
                <c:pt idx="876">
                  <c:v>27.399268231200004</c:v>
                </c:pt>
                <c:pt idx="877">
                  <c:v>27.412612897199622</c:v>
                </c:pt>
                <c:pt idx="878">
                  <c:v>27.424623096599749</c:v>
                </c:pt>
                <c:pt idx="879">
                  <c:v>27.438412584799583</c:v>
                </c:pt>
                <c:pt idx="880">
                  <c:v>27.451312428600001</c:v>
                </c:pt>
                <c:pt idx="881">
                  <c:v>27.464657094600003</c:v>
                </c:pt>
                <c:pt idx="882">
                  <c:v>27.477556938399989</c:v>
                </c:pt>
                <c:pt idx="883">
                  <c:v>27.491346426600003</c:v>
                </c:pt>
                <c:pt idx="884">
                  <c:v>27.502466981599746</c:v>
                </c:pt>
                <c:pt idx="885">
                  <c:v>27.516701292</c:v>
                </c:pt>
                <c:pt idx="886">
                  <c:v>27.529156313600005</c:v>
                </c:pt>
                <c:pt idx="887">
                  <c:v>27.540721690800002</c:v>
                </c:pt>
                <c:pt idx="888">
                  <c:v>27.551842245800003</c:v>
                </c:pt>
                <c:pt idx="889">
                  <c:v>27.5620731564</c:v>
                </c:pt>
                <c:pt idx="890">
                  <c:v>27.573638533599706</c:v>
                </c:pt>
                <c:pt idx="891">
                  <c:v>27.585203910799713</c:v>
                </c:pt>
                <c:pt idx="892">
                  <c:v>27.596324465799999</c:v>
                </c:pt>
                <c:pt idx="893">
                  <c:v>27.606555376399999</c:v>
                </c:pt>
                <c:pt idx="894">
                  <c:v>27.619010398000135</c:v>
                </c:pt>
                <c:pt idx="895">
                  <c:v>27.6296861308</c:v>
                </c:pt>
                <c:pt idx="896">
                  <c:v>27.640806685800001</c:v>
                </c:pt>
                <c:pt idx="897">
                  <c:v>27.653706529600004</c:v>
                </c:pt>
                <c:pt idx="898">
                  <c:v>27.664827084600031</c:v>
                </c:pt>
                <c:pt idx="899">
                  <c:v>27.676392461800031</c:v>
                </c:pt>
                <c:pt idx="900">
                  <c:v>27.686623372399662</c:v>
                </c:pt>
                <c:pt idx="901">
                  <c:v>27.69285088320003</c:v>
                </c:pt>
                <c:pt idx="902">
                  <c:v>27.705750727000005</c:v>
                </c:pt>
                <c:pt idx="903">
                  <c:v>27.714647170999989</c:v>
                </c:pt>
                <c:pt idx="904">
                  <c:v>27.725322903799601</c:v>
                </c:pt>
                <c:pt idx="905">
                  <c:v>27.73466417000003</c:v>
                </c:pt>
                <c:pt idx="906">
                  <c:v>27.743560614000003</c:v>
                </c:pt>
                <c:pt idx="907">
                  <c:v>27.7537915246</c:v>
                </c:pt>
                <c:pt idx="908">
                  <c:v>27.762687968600002</c:v>
                </c:pt>
                <c:pt idx="909">
                  <c:v>27.771139590399713</c:v>
                </c:pt>
                <c:pt idx="910">
                  <c:v>27.781815323200131</c:v>
                </c:pt>
                <c:pt idx="911">
                  <c:v>27.790711767200001</c:v>
                </c:pt>
                <c:pt idx="912">
                  <c:v>27.798273744600003</c:v>
                </c:pt>
                <c:pt idx="913">
                  <c:v>27.80672536640003</c:v>
                </c:pt>
                <c:pt idx="914">
                  <c:v>27.8156218104</c:v>
                </c:pt>
                <c:pt idx="915">
                  <c:v>27.824073432200031</c:v>
                </c:pt>
                <c:pt idx="916">
                  <c:v>27.830300943000001</c:v>
                </c:pt>
                <c:pt idx="917">
                  <c:v>27.839197387000031</c:v>
                </c:pt>
                <c:pt idx="918">
                  <c:v>27.847649008799738</c:v>
                </c:pt>
                <c:pt idx="919">
                  <c:v>27.855210986200003</c:v>
                </c:pt>
                <c:pt idx="920">
                  <c:v>27.864107430200004</c:v>
                </c:pt>
                <c:pt idx="921">
                  <c:v>27.871224585400004</c:v>
                </c:pt>
                <c:pt idx="922">
                  <c:v>27.875227985200002</c:v>
                </c:pt>
                <c:pt idx="923">
                  <c:v>27.880565851600004</c:v>
                </c:pt>
                <c:pt idx="924">
                  <c:v>27.886348540199684</c:v>
                </c:pt>
                <c:pt idx="925">
                  <c:v>27.890351940000031</c:v>
                </c:pt>
                <c:pt idx="926">
                  <c:v>27.893465695400035</c:v>
                </c:pt>
                <c:pt idx="927">
                  <c:v>27.894355339800235</c:v>
                </c:pt>
                <c:pt idx="928">
                  <c:v>27.893465695400035</c:v>
                </c:pt>
                <c:pt idx="929">
                  <c:v>27.888572651199713</c:v>
                </c:pt>
                <c:pt idx="930">
                  <c:v>27.881900318200035</c:v>
                </c:pt>
                <c:pt idx="931">
                  <c:v>27.871224585400004</c:v>
                </c:pt>
                <c:pt idx="932">
                  <c:v>27.859214386000005</c:v>
                </c:pt>
                <c:pt idx="933">
                  <c:v>27.847204186600031</c:v>
                </c:pt>
                <c:pt idx="934">
                  <c:v>27.824963076600035</c:v>
                </c:pt>
                <c:pt idx="935">
                  <c:v>27.803166788800031</c:v>
                </c:pt>
                <c:pt idx="936">
                  <c:v>27.780480856599713</c:v>
                </c:pt>
                <c:pt idx="937">
                  <c:v>27.744895080600031</c:v>
                </c:pt>
                <c:pt idx="938">
                  <c:v>27.679506217200004</c:v>
                </c:pt>
                <c:pt idx="939">
                  <c:v>27.638137752600031</c:v>
                </c:pt>
                <c:pt idx="940">
                  <c:v>27.602107154400031</c:v>
                </c:pt>
                <c:pt idx="941">
                  <c:v>27.568745489399745</c:v>
                </c:pt>
                <c:pt idx="942">
                  <c:v>27.539387224200031</c:v>
                </c:pt>
                <c:pt idx="943">
                  <c:v>27.513587536600003</c:v>
                </c:pt>
                <c:pt idx="944">
                  <c:v>27.478001760600005</c:v>
                </c:pt>
                <c:pt idx="945">
                  <c:v>27.438857407000135</c:v>
                </c:pt>
                <c:pt idx="946">
                  <c:v>27.409943964000004</c:v>
                </c:pt>
                <c:pt idx="947">
                  <c:v>27.387258031799988</c:v>
                </c:pt>
                <c:pt idx="948">
                  <c:v>27.366351388400005</c:v>
                </c:pt>
                <c:pt idx="949">
                  <c:v>27.343220633999749</c:v>
                </c:pt>
                <c:pt idx="950">
                  <c:v>27.319200235200004</c:v>
                </c:pt>
                <c:pt idx="951">
                  <c:v>27.301407347200005</c:v>
                </c:pt>
                <c:pt idx="952">
                  <c:v>27.2738283708</c:v>
                </c:pt>
                <c:pt idx="953">
                  <c:v>27.263597460200003</c:v>
                </c:pt>
                <c:pt idx="954">
                  <c:v>27.251587260799987</c:v>
                </c:pt>
                <c:pt idx="955">
                  <c:v>27.239577061400031</c:v>
                </c:pt>
                <c:pt idx="956">
                  <c:v>27.228901328600031</c:v>
                </c:pt>
                <c:pt idx="957">
                  <c:v>27.2182255958</c:v>
                </c:pt>
                <c:pt idx="958">
                  <c:v>27.205770574199619</c:v>
                </c:pt>
                <c:pt idx="959">
                  <c:v>27.194650019200235</c:v>
                </c:pt>
                <c:pt idx="960">
                  <c:v>27.183974286400005</c:v>
                </c:pt>
                <c:pt idx="961">
                  <c:v>27.174633020200005</c:v>
                </c:pt>
                <c:pt idx="962">
                  <c:v>27.162177998600004</c:v>
                </c:pt>
                <c:pt idx="963">
                  <c:v>27.153281554600031</c:v>
                </c:pt>
                <c:pt idx="964">
                  <c:v>27.1448299328</c:v>
                </c:pt>
                <c:pt idx="965">
                  <c:v>27.135488666600235</c:v>
                </c:pt>
                <c:pt idx="966">
                  <c:v>27.126592222600003</c:v>
                </c:pt>
                <c:pt idx="967">
                  <c:v>27.117695778600279</c:v>
                </c:pt>
                <c:pt idx="968">
                  <c:v>27.106130401400005</c:v>
                </c:pt>
                <c:pt idx="969">
                  <c:v>27.101682179400001</c:v>
                </c:pt>
                <c:pt idx="970">
                  <c:v>27.096344313000003</c:v>
                </c:pt>
                <c:pt idx="971">
                  <c:v>27.093230557600002</c:v>
                </c:pt>
                <c:pt idx="972">
                  <c:v>27.091006446600005</c:v>
                </c:pt>
                <c:pt idx="973">
                  <c:v>27.090116802199713</c:v>
                </c:pt>
                <c:pt idx="974">
                  <c:v>27.091896091000031</c:v>
                </c:pt>
                <c:pt idx="975">
                  <c:v>27.0927857354</c:v>
                </c:pt>
                <c:pt idx="976">
                  <c:v>27.094120202000003</c:v>
                </c:pt>
                <c:pt idx="977">
                  <c:v>27.098123601799731</c:v>
                </c:pt>
                <c:pt idx="978">
                  <c:v>27.101682179400001</c:v>
                </c:pt>
                <c:pt idx="979">
                  <c:v>27.106130401400005</c:v>
                </c:pt>
                <c:pt idx="980">
                  <c:v>27.112802734399999</c:v>
                </c:pt>
                <c:pt idx="981">
                  <c:v>27.120364711800235</c:v>
                </c:pt>
                <c:pt idx="982">
                  <c:v>27.129261155799998</c:v>
                </c:pt>
                <c:pt idx="983">
                  <c:v>27.138602422000005</c:v>
                </c:pt>
                <c:pt idx="984">
                  <c:v>27.148833332600002</c:v>
                </c:pt>
                <c:pt idx="985">
                  <c:v>27.158174598799999</c:v>
                </c:pt>
                <c:pt idx="986">
                  <c:v>27.171519264800001</c:v>
                </c:pt>
                <c:pt idx="987">
                  <c:v>27.182639819799597</c:v>
                </c:pt>
                <c:pt idx="988">
                  <c:v>27.191981086000293</c:v>
                </c:pt>
                <c:pt idx="989">
                  <c:v>27.203546463200006</c:v>
                </c:pt>
                <c:pt idx="990">
                  <c:v>27.213332551599716</c:v>
                </c:pt>
                <c:pt idx="991">
                  <c:v>27.225342750999651</c:v>
                </c:pt>
                <c:pt idx="992">
                  <c:v>27.237352950399988</c:v>
                </c:pt>
                <c:pt idx="993">
                  <c:v>27.251142438600002</c:v>
                </c:pt>
                <c:pt idx="994">
                  <c:v>27.265376748999746</c:v>
                </c:pt>
                <c:pt idx="995">
                  <c:v>27.269824971000002</c:v>
                </c:pt>
                <c:pt idx="996">
                  <c:v>27.294290192000005</c:v>
                </c:pt>
                <c:pt idx="997">
                  <c:v>27.306300391400001</c:v>
                </c:pt>
                <c:pt idx="998">
                  <c:v>27.31697612420038</c:v>
                </c:pt>
                <c:pt idx="999">
                  <c:v>27.328096679200002</c:v>
                </c:pt>
                <c:pt idx="1000">
                  <c:v>27.33699312320034</c:v>
                </c:pt>
                <c:pt idx="1001">
                  <c:v>27.349003322600005</c:v>
                </c:pt>
                <c:pt idx="1002">
                  <c:v>27.361013522</c:v>
                </c:pt>
                <c:pt idx="1003">
                  <c:v>27.372134077000002</c:v>
                </c:pt>
                <c:pt idx="1004">
                  <c:v>27.382809809799745</c:v>
                </c:pt>
                <c:pt idx="1005">
                  <c:v>27.394820009200131</c:v>
                </c:pt>
                <c:pt idx="1006">
                  <c:v>27.4063853864</c:v>
                </c:pt>
                <c:pt idx="1007">
                  <c:v>27.41661629699972</c:v>
                </c:pt>
                <c:pt idx="1008">
                  <c:v>27.427736851999619</c:v>
                </c:pt>
                <c:pt idx="1009">
                  <c:v>27.441081518000004</c:v>
                </c:pt>
                <c:pt idx="1010">
                  <c:v>27.453536539599583</c:v>
                </c:pt>
                <c:pt idx="1011">
                  <c:v>27.465991561200003</c:v>
                </c:pt>
                <c:pt idx="1012">
                  <c:v>27.477112116200004</c:v>
                </c:pt>
                <c:pt idx="1013">
                  <c:v>27.48778784899968</c:v>
                </c:pt>
                <c:pt idx="1014">
                  <c:v>27.5029118038</c:v>
                </c:pt>
                <c:pt idx="1015">
                  <c:v>27.514922003200031</c:v>
                </c:pt>
                <c:pt idx="1016">
                  <c:v>27.52782184700003</c:v>
                </c:pt>
                <c:pt idx="1017">
                  <c:v>27.540721690800002</c:v>
                </c:pt>
                <c:pt idx="1018">
                  <c:v>27.553176712399999</c:v>
                </c:pt>
                <c:pt idx="1019">
                  <c:v>27.564742089599637</c:v>
                </c:pt>
                <c:pt idx="1020">
                  <c:v>27.575862644600001</c:v>
                </c:pt>
                <c:pt idx="1021">
                  <c:v>27.586093555200002</c:v>
                </c:pt>
                <c:pt idx="1022">
                  <c:v>27.598993399000001</c:v>
                </c:pt>
                <c:pt idx="1023">
                  <c:v>27.610113953999999</c:v>
                </c:pt>
                <c:pt idx="1024">
                  <c:v>27.620344864600003</c:v>
                </c:pt>
                <c:pt idx="1025">
                  <c:v>27.631020597400031</c:v>
                </c:pt>
                <c:pt idx="1026">
                  <c:v>27.641251508000035</c:v>
                </c:pt>
                <c:pt idx="1027">
                  <c:v>27.651927240799999</c:v>
                </c:pt>
                <c:pt idx="1028">
                  <c:v>27.662602973599597</c:v>
                </c:pt>
                <c:pt idx="1029">
                  <c:v>27.671499417600035</c:v>
                </c:pt>
                <c:pt idx="1030">
                  <c:v>27.6808406838</c:v>
                </c:pt>
                <c:pt idx="1031">
                  <c:v>27.689737127800001</c:v>
                </c:pt>
                <c:pt idx="1032">
                  <c:v>27.69285088320003</c:v>
                </c:pt>
                <c:pt idx="1033">
                  <c:v>27.706640371399622</c:v>
                </c:pt>
                <c:pt idx="1034">
                  <c:v>27.712867882200005</c:v>
                </c:pt>
                <c:pt idx="1035">
                  <c:v>27.714202348800001</c:v>
                </c:pt>
                <c:pt idx="1036">
                  <c:v>27.716871282000035</c:v>
                </c:pt>
                <c:pt idx="1037">
                  <c:v>27.718650570799745</c:v>
                </c:pt>
                <c:pt idx="1038">
                  <c:v>27.720874681800005</c:v>
                </c:pt>
                <c:pt idx="1039">
                  <c:v>27.725767726000001</c:v>
                </c:pt>
                <c:pt idx="1040">
                  <c:v>27.730660770200004</c:v>
                </c:pt>
                <c:pt idx="1041">
                  <c:v>27.7342193478</c:v>
                </c:pt>
                <c:pt idx="1042">
                  <c:v>27.7386675698</c:v>
                </c:pt>
                <c:pt idx="1043">
                  <c:v>27.744005436200005</c:v>
                </c:pt>
                <c:pt idx="1044">
                  <c:v>27.746674369400001</c:v>
                </c:pt>
                <c:pt idx="1045">
                  <c:v>27.752457058000005</c:v>
                </c:pt>
                <c:pt idx="1046">
                  <c:v>27.755570813400002</c:v>
                </c:pt>
                <c:pt idx="1047">
                  <c:v>27.759574213200004</c:v>
                </c:pt>
                <c:pt idx="1048">
                  <c:v>27.764912079600002</c:v>
                </c:pt>
                <c:pt idx="1049">
                  <c:v>27.769805123800257</c:v>
                </c:pt>
                <c:pt idx="1050">
                  <c:v>27.772474057000004</c:v>
                </c:pt>
                <c:pt idx="1051">
                  <c:v>27.779146389999731</c:v>
                </c:pt>
                <c:pt idx="1052">
                  <c:v>27.784484256400003</c:v>
                </c:pt>
                <c:pt idx="1053">
                  <c:v>27.789377300600002</c:v>
                </c:pt>
                <c:pt idx="1054">
                  <c:v>27.794715167000035</c:v>
                </c:pt>
                <c:pt idx="1055">
                  <c:v>27.799608211200002</c:v>
                </c:pt>
                <c:pt idx="1056">
                  <c:v>27.80672536640003</c:v>
                </c:pt>
                <c:pt idx="1057">
                  <c:v>27.810728766200135</c:v>
                </c:pt>
                <c:pt idx="1058">
                  <c:v>27.815176988200005</c:v>
                </c:pt>
                <c:pt idx="1059">
                  <c:v>27.817401099200268</c:v>
                </c:pt>
                <c:pt idx="1060">
                  <c:v>27.818290743600031</c:v>
                </c:pt>
                <c:pt idx="1061">
                  <c:v>27.813842521600005</c:v>
                </c:pt>
                <c:pt idx="1062">
                  <c:v>27.796049633599623</c:v>
                </c:pt>
                <c:pt idx="1063">
                  <c:v>27.772029234799575</c:v>
                </c:pt>
                <c:pt idx="1064">
                  <c:v>27.753346702400002</c:v>
                </c:pt>
                <c:pt idx="1065">
                  <c:v>27.736888281000031</c:v>
                </c:pt>
                <c:pt idx="1066">
                  <c:v>27.725767726000001</c:v>
                </c:pt>
                <c:pt idx="1067">
                  <c:v>27.717760926400135</c:v>
                </c:pt>
                <c:pt idx="1068">
                  <c:v>27.712867882200005</c:v>
                </c:pt>
                <c:pt idx="1069">
                  <c:v>27.710198949000031</c:v>
                </c:pt>
                <c:pt idx="1070">
                  <c:v>27.706195549200004</c:v>
                </c:pt>
                <c:pt idx="1071">
                  <c:v>27.692406061</c:v>
                </c:pt>
                <c:pt idx="1072">
                  <c:v>27.643475619000135</c:v>
                </c:pt>
                <c:pt idx="1073">
                  <c:v>27.613227709400135</c:v>
                </c:pt>
                <c:pt idx="1074">
                  <c:v>27.591876243800005</c:v>
                </c:pt>
                <c:pt idx="1075">
                  <c:v>27.573638533599706</c:v>
                </c:pt>
                <c:pt idx="1076">
                  <c:v>27.550952601399999</c:v>
                </c:pt>
                <c:pt idx="1077">
                  <c:v>27.524263269400031</c:v>
                </c:pt>
                <c:pt idx="1078">
                  <c:v>27.5051359148</c:v>
                </c:pt>
                <c:pt idx="1079">
                  <c:v>27.491791248799789</c:v>
                </c:pt>
                <c:pt idx="1080">
                  <c:v>27.479336227199731</c:v>
                </c:pt>
                <c:pt idx="1081">
                  <c:v>27.467326027800002</c:v>
                </c:pt>
                <c:pt idx="1082">
                  <c:v>27.456650295000003</c:v>
                </c:pt>
                <c:pt idx="1083">
                  <c:v>27.447309028800003</c:v>
                </c:pt>
                <c:pt idx="1084">
                  <c:v>27.440191873599677</c:v>
                </c:pt>
                <c:pt idx="1085">
                  <c:v>27.43752294039972</c:v>
                </c:pt>
                <c:pt idx="1086">
                  <c:v>27.436188473800001</c:v>
                </c:pt>
                <c:pt idx="1087">
                  <c:v>27.434854007200293</c:v>
                </c:pt>
                <c:pt idx="1088">
                  <c:v>27.433519540599622</c:v>
                </c:pt>
                <c:pt idx="1089">
                  <c:v>27.431295429600304</c:v>
                </c:pt>
                <c:pt idx="1090">
                  <c:v>27.426402385399637</c:v>
                </c:pt>
                <c:pt idx="1091">
                  <c:v>27.426402385399637</c:v>
                </c:pt>
                <c:pt idx="1092">
                  <c:v>27.426847207600002</c:v>
                </c:pt>
                <c:pt idx="1093">
                  <c:v>27.433519540599622</c:v>
                </c:pt>
                <c:pt idx="1094">
                  <c:v>27.437967762600351</c:v>
                </c:pt>
                <c:pt idx="1095">
                  <c:v>27.443750451200007</c:v>
                </c:pt>
                <c:pt idx="1096">
                  <c:v>27.4517572508</c:v>
                </c:pt>
                <c:pt idx="1097">
                  <c:v>27.46020887259963</c:v>
                </c:pt>
                <c:pt idx="1098">
                  <c:v>27.467326027800002</c:v>
                </c:pt>
                <c:pt idx="1099">
                  <c:v>27.476222471799673</c:v>
                </c:pt>
                <c:pt idx="1100">
                  <c:v>27.482894804799717</c:v>
                </c:pt>
                <c:pt idx="1101">
                  <c:v>27.493125715400001</c:v>
                </c:pt>
                <c:pt idx="1102">
                  <c:v>27.502466981599746</c:v>
                </c:pt>
                <c:pt idx="1103">
                  <c:v>27.512697892200006</c:v>
                </c:pt>
                <c:pt idx="1104">
                  <c:v>27.520704691800002</c:v>
                </c:pt>
                <c:pt idx="1105">
                  <c:v>27.530045958000031</c:v>
                </c:pt>
                <c:pt idx="1106">
                  <c:v>27.537163113200286</c:v>
                </c:pt>
                <c:pt idx="1107">
                  <c:v>27.546059557200003</c:v>
                </c:pt>
                <c:pt idx="1108">
                  <c:v>27.557624934400003</c:v>
                </c:pt>
                <c:pt idx="1109">
                  <c:v>27.569190311600003</c:v>
                </c:pt>
                <c:pt idx="1110">
                  <c:v>27.579866044400031</c:v>
                </c:pt>
                <c:pt idx="1111">
                  <c:v>27.590541777200002</c:v>
                </c:pt>
                <c:pt idx="1112">
                  <c:v>27.603886443200135</c:v>
                </c:pt>
                <c:pt idx="1113">
                  <c:v>27.613672531600006</c:v>
                </c:pt>
                <c:pt idx="1114">
                  <c:v>27.620344864600003</c:v>
                </c:pt>
                <c:pt idx="1115">
                  <c:v>27.622124153400001</c:v>
                </c:pt>
                <c:pt idx="1116">
                  <c:v>27.623458620000235</c:v>
                </c:pt>
                <c:pt idx="1117">
                  <c:v>27.623013797800031</c:v>
                </c:pt>
                <c:pt idx="1118">
                  <c:v>27.623013797800031</c:v>
                </c:pt>
                <c:pt idx="1119">
                  <c:v>27.621679331200003</c:v>
                </c:pt>
                <c:pt idx="1120">
                  <c:v>27.621234509000001</c:v>
                </c:pt>
                <c:pt idx="1121">
                  <c:v>27.622568975600004</c:v>
                </c:pt>
                <c:pt idx="1122">
                  <c:v>27.624348264399988</c:v>
                </c:pt>
                <c:pt idx="1123">
                  <c:v>27.626572375400002</c:v>
                </c:pt>
                <c:pt idx="1124">
                  <c:v>27.628796486400002</c:v>
                </c:pt>
                <c:pt idx="1125">
                  <c:v>27.632355064000304</c:v>
                </c:pt>
                <c:pt idx="1126">
                  <c:v>27.636803286000031</c:v>
                </c:pt>
                <c:pt idx="1127">
                  <c:v>27.639472219200005</c:v>
                </c:pt>
                <c:pt idx="1128">
                  <c:v>27.646144552200003</c:v>
                </c:pt>
                <c:pt idx="1129">
                  <c:v>27.651482418600231</c:v>
                </c:pt>
                <c:pt idx="1130">
                  <c:v>27.656375462800366</c:v>
                </c:pt>
                <c:pt idx="1131">
                  <c:v>27.663047795800001</c:v>
                </c:pt>
                <c:pt idx="1132">
                  <c:v>27.668385662200031</c:v>
                </c:pt>
                <c:pt idx="1133">
                  <c:v>27.675947639600004</c:v>
                </c:pt>
                <c:pt idx="1134">
                  <c:v>27.6808406838</c:v>
                </c:pt>
                <c:pt idx="1135">
                  <c:v>27.686623372399662</c:v>
                </c:pt>
                <c:pt idx="1136">
                  <c:v>27.69285088320003</c:v>
                </c:pt>
                <c:pt idx="1137">
                  <c:v>27.696854283000135</c:v>
                </c:pt>
                <c:pt idx="1138">
                  <c:v>27.706195549200004</c:v>
                </c:pt>
                <c:pt idx="1139">
                  <c:v>27.711533415600005</c:v>
                </c:pt>
                <c:pt idx="1140">
                  <c:v>27.717316104200005</c:v>
                </c:pt>
                <c:pt idx="1141">
                  <c:v>27.721319503999691</c:v>
                </c:pt>
                <c:pt idx="1142">
                  <c:v>27.729326303599713</c:v>
                </c:pt>
                <c:pt idx="1143">
                  <c:v>27.735998636600005</c:v>
                </c:pt>
                <c:pt idx="1144">
                  <c:v>27.743560614000003</c:v>
                </c:pt>
                <c:pt idx="1145">
                  <c:v>27.749343302599673</c:v>
                </c:pt>
                <c:pt idx="1146">
                  <c:v>27.756460457799999</c:v>
                </c:pt>
                <c:pt idx="1147">
                  <c:v>27.761353502000002</c:v>
                </c:pt>
                <c:pt idx="1148">
                  <c:v>27.769805123800257</c:v>
                </c:pt>
                <c:pt idx="1149">
                  <c:v>27.776477456799999</c:v>
                </c:pt>
                <c:pt idx="1150">
                  <c:v>27.784484256400003</c:v>
                </c:pt>
                <c:pt idx="1151">
                  <c:v>27.792046233799535</c:v>
                </c:pt>
                <c:pt idx="1152">
                  <c:v>27.799163389</c:v>
                </c:pt>
                <c:pt idx="1153">
                  <c:v>27.809394299600005</c:v>
                </c:pt>
                <c:pt idx="1154">
                  <c:v>27.816511454800231</c:v>
                </c:pt>
                <c:pt idx="1155">
                  <c:v>27.825407898800002</c:v>
                </c:pt>
                <c:pt idx="1156">
                  <c:v>27.833414698399999</c:v>
                </c:pt>
                <c:pt idx="1157">
                  <c:v>27.83964220919972</c:v>
                </c:pt>
                <c:pt idx="1158">
                  <c:v>27.848538653200006</c:v>
                </c:pt>
                <c:pt idx="1159">
                  <c:v>27.855210986200003</c:v>
                </c:pt>
                <c:pt idx="1160">
                  <c:v>27.8632177858</c:v>
                </c:pt>
                <c:pt idx="1161">
                  <c:v>27.870334940999989</c:v>
                </c:pt>
                <c:pt idx="1162">
                  <c:v>27.877896918400257</c:v>
                </c:pt>
                <c:pt idx="1163">
                  <c:v>27.884569251399789</c:v>
                </c:pt>
                <c:pt idx="1164">
                  <c:v>27.891241584400003</c:v>
                </c:pt>
                <c:pt idx="1165">
                  <c:v>27.897913917400135</c:v>
                </c:pt>
                <c:pt idx="1166">
                  <c:v>27.905031072599677</c:v>
                </c:pt>
                <c:pt idx="1167">
                  <c:v>27.909924116799999</c:v>
                </c:pt>
                <c:pt idx="1168">
                  <c:v>27.918375738600005</c:v>
                </c:pt>
                <c:pt idx="1169">
                  <c:v>27.925492893799568</c:v>
                </c:pt>
                <c:pt idx="1170">
                  <c:v>27.932165226799999</c:v>
                </c:pt>
                <c:pt idx="1171">
                  <c:v>27.937503093200004</c:v>
                </c:pt>
                <c:pt idx="1172">
                  <c:v>27.941506493000002</c:v>
                </c:pt>
                <c:pt idx="1173">
                  <c:v>27.946399537199568</c:v>
                </c:pt>
                <c:pt idx="1174">
                  <c:v>27.950402936999673</c:v>
                </c:pt>
                <c:pt idx="1175">
                  <c:v>27.955295981200006</c:v>
                </c:pt>
                <c:pt idx="1176">
                  <c:v>27.959299380999724</c:v>
                </c:pt>
                <c:pt idx="1177">
                  <c:v>27.961078669800031</c:v>
                </c:pt>
                <c:pt idx="1178">
                  <c:v>27.954406336799789</c:v>
                </c:pt>
                <c:pt idx="1179">
                  <c:v>27.950402936999673</c:v>
                </c:pt>
                <c:pt idx="1180">
                  <c:v>27.946399537199568</c:v>
                </c:pt>
                <c:pt idx="1181">
                  <c:v>27.939282382000002</c:v>
                </c:pt>
                <c:pt idx="1182">
                  <c:v>27.926382538199604</c:v>
                </c:pt>
                <c:pt idx="1183">
                  <c:v>27.910368939000005</c:v>
                </c:pt>
                <c:pt idx="1184">
                  <c:v>27.90236213939972</c:v>
                </c:pt>
                <c:pt idx="1185">
                  <c:v>27.895244984199749</c:v>
                </c:pt>
                <c:pt idx="1186">
                  <c:v>27.888127829000002</c:v>
                </c:pt>
                <c:pt idx="1187">
                  <c:v>27.880565851600004</c:v>
                </c:pt>
                <c:pt idx="1188">
                  <c:v>27.875227985200002</c:v>
                </c:pt>
                <c:pt idx="1189">
                  <c:v>27.869445296600002</c:v>
                </c:pt>
                <c:pt idx="1190">
                  <c:v>27.8632177858</c:v>
                </c:pt>
                <c:pt idx="1191">
                  <c:v>27.860548852599724</c:v>
                </c:pt>
                <c:pt idx="1192">
                  <c:v>27.859659208200004</c:v>
                </c:pt>
                <c:pt idx="1193">
                  <c:v>27.860104030400002</c:v>
                </c:pt>
                <c:pt idx="1194">
                  <c:v>27.860104030400002</c:v>
                </c:pt>
                <c:pt idx="1195">
                  <c:v>27.863662608000002</c:v>
                </c:pt>
                <c:pt idx="1196">
                  <c:v>27.865886719000031</c:v>
                </c:pt>
                <c:pt idx="1197">
                  <c:v>27.866331541199724</c:v>
                </c:pt>
                <c:pt idx="1198">
                  <c:v>27.872559052</c:v>
                </c:pt>
                <c:pt idx="1199">
                  <c:v>27.873893518600031</c:v>
                </c:pt>
                <c:pt idx="1200">
                  <c:v>27.877896918400257</c:v>
                </c:pt>
                <c:pt idx="1201">
                  <c:v>27.879676207200003</c:v>
                </c:pt>
                <c:pt idx="1202">
                  <c:v>27.882345140400002</c:v>
                </c:pt>
                <c:pt idx="1203">
                  <c:v>27.886348540199684</c:v>
                </c:pt>
                <c:pt idx="1204">
                  <c:v>27.891241584400003</c:v>
                </c:pt>
                <c:pt idx="1205">
                  <c:v>27.897024273000003</c:v>
                </c:pt>
                <c:pt idx="1206">
                  <c:v>27.90236213939972</c:v>
                </c:pt>
                <c:pt idx="1207">
                  <c:v>27.906810361400005</c:v>
                </c:pt>
                <c:pt idx="1208">
                  <c:v>27.917041272000002</c:v>
                </c:pt>
                <c:pt idx="1209">
                  <c:v>27.923713604999659</c:v>
                </c:pt>
                <c:pt idx="1210">
                  <c:v>27.929941115800005</c:v>
                </c:pt>
                <c:pt idx="1211">
                  <c:v>27.933054871200007</c:v>
                </c:pt>
                <c:pt idx="1212">
                  <c:v>27.941506493000002</c:v>
                </c:pt>
                <c:pt idx="1213">
                  <c:v>27.944175426200253</c:v>
                </c:pt>
                <c:pt idx="1214">
                  <c:v>27.945509892799524</c:v>
                </c:pt>
                <c:pt idx="1215">
                  <c:v>27.9432857818</c:v>
                </c:pt>
                <c:pt idx="1216">
                  <c:v>27.922823960600002</c:v>
                </c:pt>
                <c:pt idx="1217">
                  <c:v>27.893465695400035</c:v>
                </c:pt>
                <c:pt idx="1218">
                  <c:v>27.864107430200004</c:v>
                </c:pt>
                <c:pt idx="1219">
                  <c:v>27.836528453800035</c:v>
                </c:pt>
                <c:pt idx="1220">
                  <c:v>27.810728766200135</c:v>
                </c:pt>
                <c:pt idx="1221">
                  <c:v>27.785373900799669</c:v>
                </c:pt>
                <c:pt idx="1222">
                  <c:v>27.755570813400002</c:v>
                </c:pt>
                <c:pt idx="1223">
                  <c:v>27.6608236848</c:v>
                </c:pt>
                <c:pt idx="1224">
                  <c:v>27.615451820400231</c:v>
                </c:pt>
                <c:pt idx="1225">
                  <c:v>27.58164533319972</c:v>
                </c:pt>
                <c:pt idx="1226">
                  <c:v>27.555400823400003</c:v>
                </c:pt>
                <c:pt idx="1227">
                  <c:v>27.533159713400035</c:v>
                </c:pt>
                <c:pt idx="1228">
                  <c:v>27.515811647600035</c:v>
                </c:pt>
                <c:pt idx="1229">
                  <c:v>27.502022159399989</c:v>
                </c:pt>
                <c:pt idx="1230">
                  <c:v>27.491791248799789</c:v>
                </c:pt>
                <c:pt idx="1231">
                  <c:v>27.480670693799706</c:v>
                </c:pt>
                <c:pt idx="1232">
                  <c:v>27.476667294000002</c:v>
                </c:pt>
                <c:pt idx="1233">
                  <c:v>27.473998360800035</c:v>
                </c:pt>
                <c:pt idx="1234">
                  <c:v>27.469994961000001</c:v>
                </c:pt>
                <c:pt idx="1235">
                  <c:v>27.469550138800003</c:v>
                </c:pt>
                <c:pt idx="1236">
                  <c:v>27.47088460540003</c:v>
                </c:pt>
                <c:pt idx="1237">
                  <c:v>27.473553538599724</c:v>
                </c:pt>
                <c:pt idx="1238">
                  <c:v>27.477112116200004</c:v>
                </c:pt>
                <c:pt idx="1239">
                  <c:v>27.4797810494</c:v>
                </c:pt>
                <c:pt idx="1240">
                  <c:v>27.483784449200002</c:v>
                </c:pt>
                <c:pt idx="1241">
                  <c:v>27.491346426600003</c:v>
                </c:pt>
                <c:pt idx="1242">
                  <c:v>27.498018759600004</c:v>
                </c:pt>
                <c:pt idx="1243">
                  <c:v>27.5051359148</c:v>
                </c:pt>
                <c:pt idx="1244">
                  <c:v>27.514922003200031</c:v>
                </c:pt>
                <c:pt idx="1245">
                  <c:v>27.524708091600001</c:v>
                </c:pt>
                <c:pt idx="1246">
                  <c:v>27.533159713400035</c:v>
                </c:pt>
                <c:pt idx="1247">
                  <c:v>27.545614734999724</c:v>
                </c:pt>
                <c:pt idx="1248">
                  <c:v>27.553621534599746</c:v>
                </c:pt>
                <c:pt idx="1249">
                  <c:v>27.563407623000003</c:v>
                </c:pt>
                <c:pt idx="1250">
                  <c:v>27.573193711400005</c:v>
                </c:pt>
                <c:pt idx="1251">
                  <c:v>27.583424622000003</c:v>
                </c:pt>
                <c:pt idx="1252">
                  <c:v>27.594545177000004</c:v>
                </c:pt>
                <c:pt idx="1253">
                  <c:v>27.604331265399999</c:v>
                </c:pt>
                <c:pt idx="1254">
                  <c:v>27.614562176000035</c:v>
                </c:pt>
                <c:pt idx="1255">
                  <c:v>27.625237908800003</c:v>
                </c:pt>
                <c:pt idx="1256">
                  <c:v>27.636803286000031</c:v>
                </c:pt>
                <c:pt idx="1257">
                  <c:v>27.649703129799999</c:v>
                </c:pt>
                <c:pt idx="1258">
                  <c:v>27.663047795800001</c:v>
                </c:pt>
                <c:pt idx="1259">
                  <c:v>27.675057995200035</c:v>
                </c:pt>
                <c:pt idx="1260">
                  <c:v>27.688402661199749</c:v>
                </c:pt>
                <c:pt idx="1261">
                  <c:v>27.699968038400268</c:v>
                </c:pt>
                <c:pt idx="1262">
                  <c:v>27.714647170999989</c:v>
                </c:pt>
                <c:pt idx="1263">
                  <c:v>27.727102192600004</c:v>
                </c:pt>
                <c:pt idx="1264">
                  <c:v>27.7386675698</c:v>
                </c:pt>
                <c:pt idx="1265">
                  <c:v>27.751567413600135</c:v>
                </c:pt>
                <c:pt idx="1266">
                  <c:v>27.764912079600002</c:v>
                </c:pt>
                <c:pt idx="1267">
                  <c:v>27.776477456799999</c:v>
                </c:pt>
                <c:pt idx="1268">
                  <c:v>27.7898221228</c:v>
                </c:pt>
                <c:pt idx="1269">
                  <c:v>27.799163389</c:v>
                </c:pt>
                <c:pt idx="1270">
                  <c:v>27.813397699399999</c:v>
                </c:pt>
                <c:pt idx="1271">
                  <c:v>27.825407898800002</c:v>
                </c:pt>
                <c:pt idx="1272">
                  <c:v>27.835638809400002</c:v>
                </c:pt>
                <c:pt idx="1273">
                  <c:v>27.84542489779972</c:v>
                </c:pt>
                <c:pt idx="1274">
                  <c:v>27.853431697400001</c:v>
                </c:pt>
                <c:pt idx="1275">
                  <c:v>27.864552252399989</c:v>
                </c:pt>
                <c:pt idx="1276">
                  <c:v>27.871669407600031</c:v>
                </c:pt>
                <c:pt idx="1277">
                  <c:v>27.880565851600004</c:v>
                </c:pt>
                <c:pt idx="1278">
                  <c:v>27.891241584400003</c:v>
                </c:pt>
                <c:pt idx="1279">
                  <c:v>27.899248384000003</c:v>
                </c:pt>
                <c:pt idx="1280">
                  <c:v>27.906365539200003</c:v>
                </c:pt>
                <c:pt idx="1281">
                  <c:v>27.910813761200131</c:v>
                </c:pt>
                <c:pt idx="1282">
                  <c:v>27.9188205608</c:v>
                </c:pt>
                <c:pt idx="1283">
                  <c:v>27.924603249399709</c:v>
                </c:pt>
                <c:pt idx="1284">
                  <c:v>27.929941115800005</c:v>
                </c:pt>
                <c:pt idx="1285">
                  <c:v>27.933054871200007</c:v>
                </c:pt>
                <c:pt idx="1286">
                  <c:v>27.938837559800003</c:v>
                </c:pt>
                <c:pt idx="1287">
                  <c:v>27.9410616708</c:v>
                </c:pt>
                <c:pt idx="1288">
                  <c:v>27.942840959600002</c:v>
                </c:pt>
                <c:pt idx="1289">
                  <c:v>27.945509892799524</c:v>
                </c:pt>
                <c:pt idx="1290">
                  <c:v>27.947734003799717</c:v>
                </c:pt>
                <c:pt idx="1291">
                  <c:v>27.95084775920003</c:v>
                </c:pt>
                <c:pt idx="1292">
                  <c:v>27.95351669239972</c:v>
                </c:pt>
                <c:pt idx="1293">
                  <c:v>27.957075270000001</c:v>
                </c:pt>
                <c:pt idx="1294">
                  <c:v>27.958854558800031</c:v>
                </c:pt>
                <c:pt idx="1295">
                  <c:v>27.959744203199662</c:v>
                </c:pt>
                <c:pt idx="1296">
                  <c:v>27.963747602999579</c:v>
                </c:pt>
                <c:pt idx="1297">
                  <c:v>27.965082069599738</c:v>
                </c:pt>
                <c:pt idx="1298">
                  <c:v>27.966861358400031</c:v>
                </c:pt>
                <c:pt idx="1299">
                  <c:v>27.969085469400031</c:v>
                </c:pt>
                <c:pt idx="1300">
                  <c:v>27.969975113800135</c:v>
                </c:pt>
                <c:pt idx="1301">
                  <c:v>27.972644046999637</c:v>
                </c:pt>
                <c:pt idx="1302">
                  <c:v>27.973533691399684</c:v>
                </c:pt>
                <c:pt idx="1303">
                  <c:v>27.976202624600003</c:v>
                </c:pt>
                <c:pt idx="1304">
                  <c:v>27.978871557800005</c:v>
                </c:pt>
                <c:pt idx="1305">
                  <c:v>27.982430135399568</c:v>
                </c:pt>
                <c:pt idx="1306">
                  <c:v>27.985988713000001</c:v>
                </c:pt>
                <c:pt idx="1307">
                  <c:v>27.990881757200135</c:v>
                </c:pt>
                <c:pt idx="1308">
                  <c:v>27.996219623600002</c:v>
                </c:pt>
                <c:pt idx="1309">
                  <c:v>28.002891956600031</c:v>
                </c:pt>
                <c:pt idx="1310">
                  <c:v>28.009564289600004</c:v>
                </c:pt>
                <c:pt idx="1311">
                  <c:v>28.014902156000268</c:v>
                </c:pt>
                <c:pt idx="1312">
                  <c:v>28.025577888799717</c:v>
                </c:pt>
                <c:pt idx="1313">
                  <c:v>28.035363977200003</c:v>
                </c:pt>
                <c:pt idx="1314">
                  <c:v>28.045150065600001</c:v>
                </c:pt>
                <c:pt idx="1315">
                  <c:v>28.051822398600031</c:v>
                </c:pt>
                <c:pt idx="1316">
                  <c:v>28.058939553799789</c:v>
                </c:pt>
                <c:pt idx="1317">
                  <c:v>28.066056709000001</c:v>
                </c:pt>
                <c:pt idx="1318">
                  <c:v>28.075397975199749</c:v>
                </c:pt>
                <c:pt idx="1319">
                  <c:v>28.082959952600003</c:v>
                </c:pt>
                <c:pt idx="1320">
                  <c:v>28.090521929999987</c:v>
                </c:pt>
                <c:pt idx="1321">
                  <c:v>28.09763908519972</c:v>
                </c:pt>
                <c:pt idx="1322">
                  <c:v>28.102976951600031</c:v>
                </c:pt>
                <c:pt idx="1323">
                  <c:v>28.107425173600031</c:v>
                </c:pt>
                <c:pt idx="1324">
                  <c:v>28.110983751200337</c:v>
                </c:pt>
                <c:pt idx="1325">
                  <c:v>28.112318217799999</c:v>
                </c:pt>
                <c:pt idx="1326">
                  <c:v>28.113207862200031</c:v>
                </c:pt>
                <c:pt idx="1327">
                  <c:v>28.113207862200031</c:v>
                </c:pt>
                <c:pt idx="1328">
                  <c:v>28.114097506600135</c:v>
                </c:pt>
                <c:pt idx="1329">
                  <c:v>28.114542328800031</c:v>
                </c:pt>
                <c:pt idx="1330">
                  <c:v>28.114987151000445</c:v>
                </c:pt>
                <c:pt idx="1331">
                  <c:v>28.116321617600235</c:v>
                </c:pt>
                <c:pt idx="1332">
                  <c:v>28.116766439800031</c:v>
                </c:pt>
                <c:pt idx="1333">
                  <c:v>28.118990550800035</c:v>
                </c:pt>
                <c:pt idx="1334">
                  <c:v>28.119880195200398</c:v>
                </c:pt>
                <c:pt idx="1335">
                  <c:v>28.119880195200398</c:v>
                </c:pt>
                <c:pt idx="1336">
                  <c:v>28.119880195200398</c:v>
                </c:pt>
                <c:pt idx="1337">
                  <c:v>28.122993950600005</c:v>
                </c:pt>
                <c:pt idx="1338">
                  <c:v>28.132780039</c:v>
                </c:pt>
                <c:pt idx="1339">
                  <c:v>28.135893794400257</c:v>
                </c:pt>
                <c:pt idx="1340">
                  <c:v>28.139007549800031</c:v>
                </c:pt>
                <c:pt idx="1341">
                  <c:v>28.14256612740003</c:v>
                </c:pt>
                <c:pt idx="1342">
                  <c:v>28.144345416200135</c:v>
                </c:pt>
                <c:pt idx="1343">
                  <c:v>28.146124705000005</c:v>
                </c:pt>
                <c:pt idx="1344">
                  <c:v>28.147014349399999</c:v>
                </c:pt>
                <c:pt idx="1345">
                  <c:v>28.152352215800001</c:v>
                </c:pt>
                <c:pt idx="1346">
                  <c:v>28.155910793400135</c:v>
                </c:pt>
                <c:pt idx="1347">
                  <c:v>28.15769008220003</c:v>
                </c:pt>
                <c:pt idx="1348">
                  <c:v>28.158579726600031</c:v>
                </c:pt>
                <c:pt idx="1349">
                  <c:v>28.156800437800257</c:v>
                </c:pt>
                <c:pt idx="1350">
                  <c:v>28.158134904400001</c:v>
                </c:pt>
                <c:pt idx="1351">
                  <c:v>28.157245260000035</c:v>
                </c:pt>
                <c:pt idx="1352">
                  <c:v>28.156355615600319</c:v>
                </c:pt>
                <c:pt idx="1353">
                  <c:v>28.153241860200005</c:v>
                </c:pt>
                <c:pt idx="1354">
                  <c:v>28.152797037999989</c:v>
                </c:pt>
                <c:pt idx="1355">
                  <c:v>28.150572927000031</c:v>
                </c:pt>
                <c:pt idx="1356">
                  <c:v>28.146569527200004</c:v>
                </c:pt>
                <c:pt idx="1357">
                  <c:v>28.144345416200135</c:v>
                </c:pt>
                <c:pt idx="1358">
                  <c:v>28.140786838599706</c:v>
                </c:pt>
                <c:pt idx="1359">
                  <c:v>28.137228261000235</c:v>
                </c:pt>
                <c:pt idx="1360">
                  <c:v>28.131000750200293</c:v>
                </c:pt>
                <c:pt idx="1361">
                  <c:v>28.119880195200398</c:v>
                </c:pt>
                <c:pt idx="1362">
                  <c:v>28.119880195200398</c:v>
                </c:pt>
                <c:pt idx="1363">
                  <c:v>28.115876795399998</c:v>
                </c:pt>
                <c:pt idx="1364">
                  <c:v>28.10920446240025</c:v>
                </c:pt>
                <c:pt idx="1365">
                  <c:v>28.102976951600031</c:v>
                </c:pt>
                <c:pt idx="1366">
                  <c:v>28.094525329800035</c:v>
                </c:pt>
                <c:pt idx="1367">
                  <c:v>28.088297818999724</c:v>
                </c:pt>
                <c:pt idx="1368">
                  <c:v>28.078511730600002</c:v>
                </c:pt>
                <c:pt idx="1369">
                  <c:v>28.066501531199691</c:v>
                </c:pt>
                <c:pt idx="1370">
                  <c:v>28.054046509600003</c:v>
                </c:pt>
                <c:pt idx="1371">
                  <c:v>28.04070184359972</c:v>
                </c:pt>
                <c:pt idx="1372">
                  <c:v>28.026467533200002</c:v>
                </c:pt>
                <c:pt idx="1373">
                  <c:v>28.012678045000001</c:v>
                </c:pt>
                <c:pt idx="1374">
                  <c:v>28.000667845600006</c:v>
                </c:pt>
                <c:pt idx="1375">
                  <c:v>27.98865764619968</c:v>
                </c:pt>
                <c:pt idx="1376">
                  <c:v>27.976202624600003</c:v>
                </c:pt>
                <c:pt idx="1377">
                  <c:v>27.963747602999579</c:v>
                </c:pt>
                <c:pt idx="1378">
                  <c:v>27.95084775920003</c:v>
                </c:pt>
                <c:pt idx="1379">
                  <c:v>27.936613448799989</c:v>
                </c:pt>
                <c:pt idx="1380">
                  <c:v>27.909924116799999</c:v>
                </c:pt>
                <c:pt idx="1381">
                  <c:v>27.873448696400004</c:v>
                </c:pt>
                <c:pt idx="1382">
                  <c:v>27.839197387000031</c:v>
                </c:pt>
                <c:pt idx="1383">
                  <c:v>27.807615010799999</c:v>
                </c:pt>
                <c:pt idx="1384">
                  <c:v>27.695074994200031</c:v>
                </c:pt>
                <c:pt idx="1385">
                  <c:v>27.593655532600003</c:v>
                </c:pt>
                <c:pt idx="1386">
                  <c:v>27.5353838244</c:v>
                </c:pt>
                <c:pt idx="1387">
                  <c:v>27.487343026799746</c:v>
                </c:pt>
                <c:pt idx="1388">
                  <c:v>27.44997796200003</c:v>
                </c:pt>
                <c:pt idx="1389">
                  <c:v>27.41661629699972</c:v>
                </c:pt>
                <c:pt idx="1390">
                  <c:v>27.390371787200031</c:v>
                </c:pt>
                <c:pt idx="1391">
                  <c:v>27.365461744000005</c:v>
                </c:pt>
                <c:pt idx="1392">
                  <c:v>27.343220633999749</c:v>
                </c:pt>
                <c:pt idx="1393">
                  <c:v>27.322313990599753</c:v>
                </c:pt>
                <c:pt idx="1394">
                  <c:v>27.302296991600002</c:v>
                </c:pt>
                <c:pt idx="1395">
                  <c:v>27.276052481800001</c:v>
                </c:pt>
                <c:pt idx="1396">
                  <c:v>27.264487104600004</c:v>
                </c:pt>
                <c:pt idx="1397">
                  <c:v>27.248473505399669</c:v>
                </c:pt>
                <c:pt idx="1398">
                  <c:v>27.234239195000001</c:v>
                </c:pt>
                <c:pt idx="1399">
                  <c:v>27.222228995600002</c:v>
                </c:pt>
                <c:pt idx="1400">
                  <c:v>27.211108440600135</c:v>
                </c:pt>
                <c:pt idx="1401">
                  <c:v>27.1995430634</c:v>
                </c:pt>
                <c:pt idx="1402">
                  <c:v>27.190646619400002</c:v>
                </c:pt>
                <c:pt idx="1403">
                  <c:v>27.183084642000001</c:v>
                </c:pt>
                <c:pt idx="1404">
                  <c:v>27.176857131200293</c:v>
                </c:pt>
                <c:pt idx="1405">
                  <c:v>27.171964087000333</c:v>
                </c:pt>
                <c:pt idx="1406">
                  <c:v>27.166626220599746</c:v>
                </c:pt>
                <c:pt idx="1407">
                  <c:v>27.159509065400005</c:v>
                </c:pt>
                <c:pt idx="1408">
                  <c:v>27.155505665600035</c:v>
                </c:pt>
                <c:pt idx="1409">
                  <c:v>27.150612621400001</c:v>
                </c:pt>
                <c:pt idx="1410">
                  <c:v>27.146164399400035</c:v>
                </c:pt>
                <c:pt idx="1411">
                  <c:v>27.140826533000002</c:v>
                </c:pt>
                <c:pt idx="1412">
                  <c:v>27.135488666600235</c:v>
                </c:pt>
                <c:pt idx="1413">
                  <c:v>27.132819733399987</c:v>
                </c:pt>
                <c:pt idx="1414">
                  <c:v>27.131040444600035</c:v>
                </c:pt>
                <c:pt idx="1415">
                  <c:v>27.126147400400001</c:v>
                </c:pt>
                <c:pt idx="1416">
                  <c:v>27.123478467200286</c:v>
                </c:pt>
                <c:pt idx="1417">
                  <c:v>27.119475067400373</c:v>
                </c:pt>
                <c:pt idx="1418">
                  <c:v>27.116361312000304</c:v>
                </c:pt>
                <c:pt idx="1419">
                  <c:v>27.112802734399999</c:v>
                </c:pt>
                <c:pt idx="1420">
                  <c:v>27.112357912200135</c:v>
                </c:pt>
                <c:pt idx="1421">
                  <c:v>27.11146826780034</c:v>
                </c:pt>
                <c:pt idx="1422">
                  <c:v>27.110578623400297</c:v>
                </c:pt>
                <c:pt idx="1423">
                  <c:v>27.109688979000001</c:v>
                </c:pt>
                <c:pt idx="1424">
                  <c:v>27.108354512400005</c:v>
                </c:pt>
                <c:pt idx="1425">
                  <c:v>27.109244156799999</c:v>
                </c:pt>
                <c:pt idx="1426">
                  <c:v>27.110133801200003</c:v>
                </c:pt>
                <c:pt idx="1427">
                  <c:v>27.112802734399999</c:v>
                </c:pt>
                <c:pt idx="1428">
                  <c:v>27.115026845399989</c:v>
                </c:pt>
                <c:pt idx="1429">
                  <c:v>27.116806134200235</c:v>
                </c:pt>
                <c:pt idx="1430">
                  <c:v>27.112802734399999</c:v>
                </c:pt>
                <c:pt idx="1431">
                  <c:v>27.078551425000231</c:v>
                </c:pt>
                <c:pt idx="1432">
                  <c:v>27.04518976</c:v>
                </c:pt>
                <c:pt idx="1433">
                  <c:v>27.022948650000004</c:v>
                </c:pt>
                <c:pt idx="1434">
                  <c:v>27.005600584199673</c:v>
                </c:pt>
                <c:pt idx="1435">
                  <c:v>26.992255918200005</c:v>
                </c:pt>
                <c:pt idx="1436">
                  <c:v>26.983804296400002</c:v>
                </c:pt>
                <c:pt idx="1437">
                  <c:v>26.974907852400001</c:v>
                </c:pt>
                <c:pt idx="1438">
                  <c:v>26.968235519399691</c:v>
                </c:pt>
                <c:pt idx="1439">
                  <c:v>26.962452830799503</c:v>
                </c:pt>
                <c:pt idx="1440">
                  <c:v>26.95933907539963</c:v>
                </c:pt>
                <c:pt idx="1441">
                  <c:v>26.954890853399988</c:v>
                </c:pt>
                <c:pt idx="1442">
                  <c:v>26.953111564600004</c:v>
                </c:pt>
                <c:pt idx="1443">
                  <c:v>26.950442631399568</c:v>
                </c:pt>
                <c:pt idx="1444">
                  <c:v>26.94643923159947</c:v>
                </c:pt>
                <c:pt idx="1445">
                  <c:v>26.945994409400001</c:v>
                </c:pt>
                <c:pt idx="1446">
                  <c:v>26.943770298399709</c:v>
                </c:pt>
                <c:pt idx="1447">
                  <c:v>26.941101365200005</c:v>
                </c:pt>
                <c:pt idx="1448">
                  <c:v>26.939766898600002</c:v>
                </c:pt>
                <c:pt idx="1449">
                  <c:v>26.937097965400035</c:v>
                </c:pt>
                <c:pt idx="1450">
                  <c:v>26.936653143200004</c:v>
                </c:pt>
                <c:pt idx="1451">
                  <c:v>26.936208321000031</c:v>
                </c:pt>
                <c:pt idx="1452">
                  <c:v>26.936653143200004</c:v>
                </c:pt>
                <c:pt idx="1453">
                  <c:v>26.93398421000003</c:v>
                </c:pt>
                <c:pt idx="1454">
                  <c:v>26.933094565600005</c:v>
                </c:pt>
                <c:pt idx="1455">
                  <c:v>26.933094565600005</c:v>
                </c:pt>
                <c:pt idx="1456">
                  <c:v>26.933539387799669</c:v>
                </c:pt>
                <c:pt idx="1457">
                  <c:v>26.934429032199713</c:v>
                </c:pt>
                <c:pt idx="1458">
                  <c:v>26.93398421000003</c:v>
                </c:pt>
                <c:pt idx="1459">
                  <c:v>26.870819457600035</c:v>
                </c:pt>
                <c:pt idx="1460">
                  <c:v>26.841461192400235</c:v>
                </c:pt>
                <c:pt idx="1461">
                  <c:v>26.820999371200003</c:v>
                </c:pt>
                <c:pt idx="1462">
                  <c:v>26.800982372200004</c:v>
                </c:pt>
                <c:pt idx="1463">
                  <c:v>26.783189484199738</c:v>
                </c:pt>
                <c:pt idx="1464">
                  <c:v>26.764951774000131</c:v>
                </c:pt>
                <c:pt idx="1465">
                  <c:v>26.747158886000001</c:v>
                </c:pt>
                <c:pt idx="1466">
                  <c:v>26.725807420399999</c:v>
                </c:pt>
                <c:pt idx="1467">
                  <c:v>26.704011132600005</c:v>
                </c:pt>
                <c:pt idx="1468">
                  <c:v>26.631949936200005</c:v>
                </c:pt>
                <c:pt idx="1469">
                  <c:v>26.561668028600035</c:v>
                </c:pt>
                <c:pt idx="1470">
                  <c:v>26.5082893646</c:v>
                </c:pt>
                <c:pt idx="1471">
                  <c:v>26.463807144600004</c:v>
                </c:pt>
                <c:pt idx="1472">
                  <c:v>26.425107613200002</c:v>
                </c:pt>
                <c:pt idx="1473">
                  <c:v>26.392635592599749</c:v>
                </c:pt>
                <c:pt idx="1474">
                  <c:v>26.363277327400031</c:v>
                </c:pt>
                <c:pt idx="1475">
                  <c:v>26.333919062200035</c:v>
                </c:pt>
                <c:pt idx="1476">
                  <c:v>26.309453841200003</c:v>
                </c:pt>
                <c:pt idx="1477">
                  <c:v>26.288547197799669</c:v>
                </c:pt>
                <c:pt idx="1478">
                  <c:v>26.269419843199575</c:v>
                </c:pt>
                <c:pt idx="1479">
                  <c:v>26.254740710600004</c:v>
                </c:pt>
                <c:pt idx="1480">
                  <c:v>26.2418408668</c:v>
                </c:pt>
                <c:pt idx="1481">
                  <c:v>26.230275489600135</c:v>
                </c:pt>
                <c:pt idx="1482">
                  <c:v>26.21693082360003</c:v>
                </c:pt>
                <c:pt idx="1483">
                  <c:v>26.207144735200004</c:v>
                </c:pt>
                <c:pt idx="1484">
                  <c:v>26.198248291200006</c:v>
                </c:pt>
                <c:pt idx="1485">
                  <c:v>26.191131136000031</c:v>
                </c:pt>
                <c:pt idx="1486">
                  <c:v>26.184903625200135</c:v>
                </c:pt>
                <c:pt idx="1487">
                  <c:v>26.180455403200035</c:v>
                </c:pt>
                <c:pt idx="1488">
                  <c:v>26.176007181200031</c:v>
                </c:pt>
                <c:pt idx="1489">
                  <c:v>26.172893425800279</c:v>
                </c:pt>
                <c:pt idx="1490">
                  <c:v>26.170224492600031</c:v>
                </c:pt>
                <c:pt idx="1491">
                  <c:v>26.167110737200005</c:v>
                </c:pt>
                <c:pt idx="1492">
                  <c:v>26.1631073374</c:v>
                </c:pt>
                <c:pt idx="1493">
                  <c:v>26.159548759800035</c:v>
                </c:pt>
                <c:pt idx="1494">
                  <c:v>26.157769471000005</c:v>
                </c:pt>
                <c:pt idx="1495">
                  <c:v>26.155100537799989</c:v>
                </c:pt>
                <c:pt idx="1496">
                  <c:v>26.155545360000005</c:v>
                </c:pt>
                <c:pt idx="1497">
                  <c:v>26.154210893400005</c:v>
                </c:pt>
                <c:pt idx="1498">
                  <c:v>26.153766071200003</c:v>
                </c:pt>
                <c:pt idx="1499">
                  <c:v>26.152876426800312</c:v>
                </c:pt>
                <c:pt idx="1500">
                  <c:v>26.151986782400272</c:v>
                </c:pt>
                <c:pt idx="1501">
                  <c:v>26.151986782400272</c:v>
                </c:pt>
                <c:pt idx="1502">
                  <c:v>26.151097138000235</c:v>
                </c:pt>
                <c:pt idx="1503">
                  <c:v>26.1448696272003</c:v>
                </c:pt>
                <c:pt idx="1504">
                  <c:v>26.122628517200003</c:v>
                </c:pt>
                <c:pt idx="1505">
                  <c:v>26.093715074200006</c:v>
                </c:pt>
                <c:pt idx="1506">
                  <c:v>26.067470564400001</c:v>
                </c:pt>
                <c:pt idx="1507">
                  <c:v>26.030995144000297</c:v>
                </c:pt>
                <c:pt idx="1508">
                  <c:v>25.977171657800035</c:v>
                </c:pt>
                <c:pt idx="1509">
                  <c:v>25.934913548800001</c:v>
                </c:pt>
                <c:pt idx="1510">
                  <c:v>25.8993277728</c:v>
                </c:pt>
                <c:pt idx="1511">
                  <c:v>25.869079863200003</c:v>
                </c:pt>
                <c:pt idx="1512">
                  <c:v>25.842835353400005</c:v>
                </c:pt>
                <c:pt idx="1513">
                  <c:v>25.815256377000001</c:v>
                </c:pt>
                <c:pt idx="1514">
                  <c:v>25.792125622600004</c:v>
                </c:pt>
                <c:pt idx="1515">
                  <c:v>25.7725534458</c:v>
                </c:pt>
                <c:pt idx="1516">
                  <c:v>25.757874313200301</c:v>
                </c:pt>
                <c:pt idx="1517">
                  <c:v>25.743195180600004</c:v>
                </c:pt>
                <c:pt idx="1518">
                  <c:v>25.73118498120003</c:v>
                </c:pt>
                <c:pt idx="1519">
                  <c:v>25.721843715000031</c:v>
                </c:pt>
                <c:pt idx="1520">
                  <c:v>25.714726559800003</c:v>
                </c:pt>
                <c:pt idx="1521">
                  <c:v>25.706719760200006</c:v>
                </c:pt>
                <c:pt idx="1522">
                  <c:v>25.70271636039968</c:v>
                </c:pt>
                <c:pt idx="1523">
                  <c:v>25.697823316200235</c:v>
                </c:pt>
                <c:pt idx="1524">
                  <c:v>25.694709560800003</c:v>
                </c:pt>
                <c:pt idx="1525">
                  <c:v>25.692040627600004</c:v>
                </c:pt>
                <c:pt idx="1526">
                  <c:v>25.690706161000001</c:v>
                </c:pt>
                <c:pt idx="1527">
                  <c:v>25.689371694400005</c:v>
                </c:pt>
                <c:pt idx="1528">
                  <c:v>25.689816516600004</c:v>
                </c:pt>
                <c:pt idx="1529">
                  <c:v>25.690706161000001</c:v>
                </c:pt>
                <c:pt idx="1530">
                  <c:v>25.692040627600004</c:v>
                </c:pt>
                <c:pt idx="1531">
                  <c:v>25.692930272000002</c:v>
                </c:pt>
                <c:pt idx="1532">
                  <c:v>25.6969336718</c:v>
                </c:pt>
                <c:pt idx="1533">
                  <c:v>25.699602605000003</c:v>
                </c:pt>
                <c:pt idx="1534">
                  <c:v>25.70271636039968</c:v>
                </c:pt>
                <c:pt idx="1535">
                  <c:v>25.706274938000004</c:v>
                </c:pt>
                <c:pt idx="1536">
                  <c:v>25.709388693400001</c:v>
                </c:pt>
                <c:pt idx="1537">
                  <c:v>25.713392093200003</c:v>
                </c:pt>
                <c:pt idx="1538">
                  <c:v>25.716950670799999</c:v>
                </c:pt>
                <c:pt idx="1539">
                  <c:v>25.719619604000002</c:v>
                </c:pt>
                <c:pt idx="1540">
                  <c:v>25.725402292599583</c:v>
                </c:pt>
                <c:pt idx="1541">
                  <c:v>25.728516047999658</c:v>
                </c:pt>
                <c:pt idx="1542">
                  <c:v>25.732074625600031</c:v>
                </c:pt>
                <c:pt idx="1543">
                  <c:v>25.736967669800297</c:v>
                </c:pt>
                <c:pt idx="1544">
                  <c:v>25.73963660299972</c:v>
                </c:pt>
                <c:pt idx="1545">
                  <c:v>25.744974469400308</c:v>
                </c:pt>
                <c:pt idx="1546">
                  <c:v>25.749422691399658</c:v>
                </c:pt>
                <c:pt idx="1547">
                  <c:v>25.753426091199749</c:v>
                </c:pt>
                <c:pt idx="1548">
                  <c:v>25.756984668800261</c:v>
                </c:pt>
                <c:pt idx="1549">
                  <c:v>25.759653602000004</c:v>
                </c:pt>
                <c:pt idx="1550">
                  <c:v>25.764991468399998</c:v>
                </c:pt>
                <c:pt idx="1551">
                  <c:v>25.768105223800003</c:v>
                </c:pt>
                <c:pt idx="1552">
                  <c:v>25.7725534458</c:v>
                </c:pt>
                <c:pt idx="1553">
                  <c:v>25.776556845600002</c:v>
                </c:pt>
                <c:pt idx="1554">
                  <c:v>25.781894712000035</c:v>
                </c:pt>
                <c:pt idx="1555">
                  <c:v>25.784118823</c:v>
                </c:pt>
                <c:pt idx="1556">
                  <c:v>25.786787756200003</c:v>
                </c:pt>
                <c:pt idx="1557">
                  <c:v>25.791235978200003</c:v>
                </c:pt>
                <c:pt idx="1558">
                  <c:v>25.794349733599717</c:v>
                </c:pt>
                <c:pt idx="1559">
                  <c:v>25.799687600000002</c:v>
                </c:pt>
                <c:pt idx="1560">
                  <c:v>25.805470288600002</c:v>
                </c:pt>
                <c:pt idx="1561">
                  <c:v>25.809473688400001</c:v>
                </c:pt>
                <c:pt idx="1562">
                  <c:v>25.813921910400261</c:v>
                </c:pt>
                <c:pt idx="1563">
                  <c:v>25.818370132399988</c:v>
                </c:pt>
                <c:pt idx="1564">
                  <c:v>25.8259321098</c:v>
                </c:pt>
                <c:pt idx="1565">
                  <c:v>25.831269976200005</c:v>
                </c:pt>
                <c:pt idx="1566">
                  <c:v>25.837497487000135</c:v>
                </c:pt>
                <c:pt idx="1567">
                  <c:v>25.842390531199658</c:v>
                </c:pt>
                <c:pt idx="1568">
                  <c:v>25.847728397600005</c:v>
                </c:pt>
                <c:pt idx="1569">
                  <c:v>25.853066264000031</c:v>
                </c:pt>
                <c:pt idx="1570">
                  <c:v>25.858848952600031</c:v>
                </c:pt>
                <c:pt idx="1571">
                  <c:v>25.864631641200006</c:v>
                </c:pt>
                <c:pt idx="1572">
                  <c:v>25.868190218800002</c:v>
                </c:pt>
                <c:pt idx="1573">
                  <c:v>25.872193618600001</c:v>
                </c:pt>
                <c:pt idx="1574">
                  <c:v>25.8793107738</c:v>
                </c:pt>
                <c:pt idx="1575">
                  <c:v>25.884648640200002</c:v>
                </c:pt>
                <c:pt idx="1576">
                  <c:v>25.889096862200002</c:v>
                </c:pt>
                <c:pt idx="1577">
                  <c:v>25.894879550799999</c:v>
                </c:pt>
                <c:pt idx="1578">
                  <c:v>25.899772595000002</c:v>
                </c:pt>
                <c:pt idx="1579">
                  <c:v>25.902886350399989</c:v>
                </c:pt>
                <c:pt idx="1580">
                  <c:v>25.906889750200005</c:v>
                </c:pt>
                <c:pt idx="1581">
                  <c:v>25.912672438799746</c:v>
                </c:pt>
                <c:pt idx="1582">
                  <c:v>25.918455127400264</c:v>
                </c:pt>
                <c:pt idx="1583">
                  <c:v>25.923348171599713</c:v>
                </c:pt>
                <c:pt idx="1584">
                  <c:v>25.927796393599746</c:v>
                </c:pt>
                <c:pt idx="1585">
                  <c:v>25.932689437799706</c:v>
                </c:pt>
                <c:pt idx="1586">
                  <c:v>25.934468726600304</c:v>
                </c:pt>
                <c:pt idx="1587">
                  <c:v>25.940696237399543</c:v>
                </c:pt>
                <c:pt idx="1588">
                  <c:v>25.944699637199644</c:v>
                </c:pt>
                <c:pt idx="1589">
                  <c:v>25.949592681399604</c:v>
                </c:pt>
                <c:pt idx="1590">
                  <c:v>25.95315125900003</c:v>
                </c:pt>
                <c:pt idx="1591">
                  <c:v>25.957599481000003</c:v>
                </c:pt>
                <c:pt idx="1592">
                  <c:v>25.959378769800235</c:v>
                </c:pt>
                <c:pt idx="1593">
                  <c:v>25.96071323639951</c:v>
                </c:pt>
                <c:pt idx="1594">
                  <c:v>25.963382169600003</c:v>
                </c:pt>
                <c:pt idx="1595">
                  <c:v>25.964716636199597</c:v>
                </c:pt>
                <c:pt idx="1596">
                  <c:v>25.96560628059947</c:v>
                </c:pt>
                <c:pt idx="1597">
                  <c:v>25.966495925000004</c:v>
                </c:pt>
                <c:pt idx="1598">
                  <c:v>25.966940747200002</c:v>
                </c:pt>
                <c:pt idx="1599">
                  <c:v>25.966051102800005</c:v>
                </c:pt>
                <c:pt idx="1600">
                  <c:v>25.966051102800005</c:v>
                </c:pt>
                <c:pt idx="1601">
                  <c:v>25.96560628059947</c:v>
                </c:pt>
                <c:pt idx="1602">
                  <c:v>25.964716636199597</c:v>
                </c:pt>
                <c:pt idx="1603">
                  <c:v>25.963826991799746</c:v>
                </c:pt>
                <c:pt idx="1604">
                  <c:v>25.964271814000004</c:v>
                </c:pt>
                <c:pt idx="1605">
                  <c:v>25.963826991799746</c:v>
                </c:pt>
                <c:pt idx="1606">
                  <c:v>25.964716636199597</c:v>
                </c:pt>
                <c:pt idx="1607">
                  <c:v>25.964271814000004</c:v>
                </c:pt>
                <c:pt idx="1608">
                  <c:v>25.964271814000004</c:v>
                </c:pt>
                <c:pt idx="1609">
                  <c:v>25.96560628059947</c:v>
                </c:pt>
                <c:pt idx="1610">
                  <c:v>25.96560628059947</c:v>
                </c:pt>
                <c:pt idx="1611">
                  <c:v>25.966495925000004</c:v>
                </c:pt>
                <c:pt idx="1612">
                  <c:v>25.969609680399568</c:v>
                </c:pt>
                <c:pt idx="1613">
                  <c:v>25.970944147000001</c:v>
                </c:pt>
                <c:pt idx="1614">
                  <c:v>25.972278613600004</c:v>
                </c:pt>
                <c:pt idx="1615">
                  <c:v>25.973168258000001</c:v>
                </c:pt>
                <c:pt idx="1616">
                  <c:v>25.974502724600004</c:v>
                </c:pt>
                <c:pt idx="1617">
                  <c:v>25.978061302200004</c:v>
                </c:pt>
                <c:pt idx="1618">
                  <c:v>25.980285413200004</c:v>
                </c:pt>
                <c:pt idx="1619">
                  <c:v>25.98073023539947</c:v>
                </c:pt>
                <c:pt idx="1620">
                  <c:v>25.982954346400003</c:v>
                </c:pt>
                <c:pt idx="1621">
                  <c:v>25.983843990799709</c:v>
                </c:pt>
                <c:pt idx="1622">
                  <c:v>25.986068101800001</c:v>
                </c:pt>
                <c:pt idx="1623">
                  <c:v>25.986068101800001</c:v>
                </c:pt>
                <c:pt idx="1624">
                  <c:v>25.986068101800001</c:v>
                </c:pt>
                <c:pt idx="1625">
                  <c:v>25.986068101800001</c:v>
                </c:pt>
                <c:pt idx="1626">
                  <c:v>25.985623279599423</c:v>
                </c:pt>
                <c:pt idx="1627">
                  <c:v>25.983399168600002</c:v>
                </c:pt>
                <c:pt idx="1628">
                  <c:v>25.982064702000002</c:v>
                </c:pt>
                <c:pt idx="1629">
                  <c:v>25.979840591000002</c:v>
                </c:pt>
                <c:pt idx="1630">
                  <c:v>25.978506124400003</c:v>
                </c:pt>
                <c:pt idx="1631">
                  <c:v>25.976726835599543</c:v>
                </c:pt>
                <c:pt idx="1632">
                  <c:v>25.974057902399988</c:v>
                </c:pt>
                <c:pt idx="1633">
                  <c:v>25.972723435799619</c:v>
                </c:pt>
                <c:pt idx="1634">
                  <c:v>25.970944147000001</c:v>
                </c:pt>
                <c:pt idx="1635">
                  <c:v>25.968275213799789</c:v>
                </c:pt>
                <c:pt idx="1636">
                  <c:v>25.966495925000004</c:v>
                </c:pt>
                <c:pt idx="1637">
                  <c:v>25.961602880799543</c:v>
                </c:pt>
                <c:pt idx="1638">
                  <c:v>25.959378769800235</c:v>
                </c:pt>
                <c:pt idx="1639">
                  <c:v>25.956265014400035</c:v>
                </c:pt>
                <c:pt idx="1640">
                  <c:v>25.953596081199713</c:v>
                </c:pt>
                <c:pt idx="1641">
                  <c:v>25.951371970200004</c:v>
                </c:pt>
                <c:pt idx="1642">
                  <c:v>25.945589281599503</c:v>
                </c:pt>
                <c:pt idx="1643">
                  <c:v>25.940251415200031</c:v>
                </c:pt>
                <c:pt idx="1644">
                  <c:v>25.938916948600003</c:v>
                </c:pt>
                <c:pt idx="1645">
                  <c:v>25.938027304200006</c:v>
                </c:pt>
                <c:pt idx="1646">
                  <c:v>25.9362480154</c:v>
                </c:pt>
                <c:pt idx="1647">
                  <c:v>25.9362480154</c:v>
                </c:pt>
                <c:pt idx="1648">
                  <c:v>25.937137659799987</c:v>
                </c:pt>
                <c:pt idx="1649">
                  <c:v>25.939806593</c:v>
                </c:pt>
                <c:pt idx="1650">
                  <c:v>25.941141059600003</c:v>
                </c:pt>
                <c:pt idx="1651">
                  <c:v>25.942920348399745</c:v>
                </c:pt>
                <c:pt idx="1652">
                  <c:v>25.944254815000001</c:v>
                </c:pt>
                <c:pt idx="1653">
                  <c:v>25.946034103799889</c:v>
                </c:pt>
                <c:pt idx="1654">
                  <c:v>25.949147859199684</c:v>
                </c:pt>
                <c:pt idx="1655">
                  <c:v>25.951371970200004</c:v>
                </c:pt>
                <c:pt idx="1656">
                  <c:v>25.954040903399989</c:v>
                </c:pt>
                <c:pt idx="1657">
                  <c:v>25.957154658800135</c:v>
                </c:pt>
                <c:pt idx="1658">
                  <c:v>25.959378769800235</c:v>
                </c:pt>
                <c:pt idx="1659">
                  <c:v>25.962047702999659</c:v>
                </c:pt>
                <c:pt idx="1660">
                  <c:v>25.966051102800005</c:v>
                </c:pt>
                <c:pt idx="1661">
                  <c:v>25.970054502600004</c:v>
                </c:pt>
                <c:pt idx="1662">
                  <c:v>25.974057902399988</c:v>
                </c:pt>
                <c:pt idx="1663">
                  <c:v>25.979395768800035</c:v>
                </c:pt>
                <c:pt idx="1664">
                  <c:v>25.985623279599423</c:v>
                </c:pt>
                <c:pt idx="1665">
                  <c:v>25.986068101800001</c:v>
                </c:pt>
                <c:pt idx="1666">
                  <c:v>25.998523123400002</c:v>
                </c:pt>
                <c:pt idx="1667">
                  <c:v>26.005195456399999</c:v>
                </c:pt>
                <c:pt idx="1668">
                  <c:v>26.011867789400387</c:v>
                </c:pt>
                <c:pt idx="1669">
                  <c:v>26.018984944600035</c:v>
                </c:pt>
                <c:pt idx="1670">
                  <c:v>26.024767633200003</c:v>
                </c:pt>
                <c:pt idx="1671">
                  <c:v>26.030105499600257</c:v>
                </c:pt>
                <c:pt idx="1672">
                  <c:v>26.035443366000003</c:v>
                </c:pt>
                <c:pt idx="1673">
                  <c:v>26.039891588000035</c:v>
                </c:pt>
                <c:pt idx="1674">
                  <c:v>26.046119098800002</c:v>
                </c:pt>
                <c:pt idx="1675">
                  <c:v>26.051901787400297</c:v>
                </c:pt>
                <c:pt idx="1676">
                  <c:v>26.057684476000031</c:v>
                </c:pt>
                <c:pt idx="1677">
                  <c:v>26.062577520199749</c:v>
                </c:pt>
                <c:pt idx="1678">
                  <c:v>26.065691275599619</c:v>
                </c:pt>
                <c:pt idx="1679">
                  <c:v>26.070584319800005</c:v>
                </c:pt>
                <c:pt idx="1680">
                  <c:v>26.073698075200006</c:v>
                </c:pt>
                <c:pt idx="1681">
                  <c:v>26.076367008400005</c:v>
                </c:pt>
                <c:pt idx="1682">
                  <c:v>26.076811830600004</c:v>
                </c:pt>
                <c:pt idx="1683">
                  <c:v>26.079480763800031</c:v>
                </c:pt>
                <c:pt idx="1684">
                  <c:v>26.079925586000005</c:v>
                </c:pt>
                <c:pt idx="1685">
                  <c:v>26.079925586000005</c:v>
                </c:pt>
                <c:pt idx="1686">
                  <c:v>26.079925586000005</c:v>
                </c:pt>
                <c:pt idx="1687">
                  <c:v>26.080815230399889</c:v>
                </c:pt>
                <c:pt idx="1688">
                  <c:v>26.080815230399889</c:v>
                </c:pt>
                <c:pt idx="1689">
                  <c:v>26.082149696999583</c:v>
                </c:pt>
                <c:pt idx="1690">
                  <c:v>26.0839289858</c:v>
                </c:pt>
                <c:pt idx="1691">
                  <c:v>26.0839289858</c:v>
                </c:pt>
                <c:pt idx="1692">
                  <c:v>26.0839289858</c:v>
                </c:pt>
                <c:pt idx="1693">
                  <c:v>26.084373807999889</c:v>
                </c:pt>
                <c:pt idx="1694">
                  <c:v>26.083484163600001</c:v>
                </c:pt>
                <c:pt idx="1695">
                  <c:v>26.079925586000005</c:v>
                </c:pt>
                <c:pt idx="1696">
                  <c:v>26.078591119399999</c:v>
                </c:pt>
                <c:pt idx="1697">
                  <c:v>26.078591119399999</c:v>
                </c:pt>
                <c:pt idx="1698">
                  <c:v>26.078146297199684</c:v>
                </c:pt>
                <c:pt idx="1699">
                  <c:v>26.076811830600004</c:v>
                </c:pt>
                <c:pt idx="1700">
                  <c:v>26.076367008400005</c:v>
                </c:pt>
                <c:pt idx="1701">
                  <c:v>26.075477364000001</c:v>
                </c:pt>
                <c:pt idx="1702">
                  <c:v>26.072808430799999</c:v>
                </c:pt>
                <c:pt idx="1703">
                  <c:v>26.070584319800005</c:v>
                </c:pt>
                <c:pt idx="1704">
                  <c:v>26.066136097799745</c:v>
                </c:pt>
                <c:pt idx="1705">
                  <c:v>26.064356809</c:v>
                </c:pt>
                <c:pt idx="1706">
                  <c:v>26.062132697999637</c:v>
                </c:pt>
                <c:pt idx="1707">
                  <c:v>26.059018942600005</c:v>
                </c:pt>
                <c:pt idx="1708">
                  <c:v>26.054125898400031</c:v>
                </c:pt>
                <c:pt idx="1709">
                  <c:v>26.047453565400001</c:v>
                </c:pt>
                <c:pt idx="1710">
                  <c:v>26.037222654800001</c:v>
                </c:pt>
                <c:pt idx="1711">
                  <c:v>26.027436566399889</c:v>
                </c:pt>
                <c:pt idx="1712">
                  <c:v>26.016760833600003</c:v>
                </c:pt>
                <c:pt idx="1713">
                  <c:v>26.006085100800131</c:v>
                </c:pt>
                <c:pt idx="1714">
                  <c:v>25.992295612600003</c:v>
                </c:pt>
                <c:pt idx="1715">
                  <c:v>25.976726835599543</c:v>
                </c:pt>
                <c:pt idx="1716">
                  <c:v>25.958933947600002</c:v>
                </c:pt>
                <c:pt idx="1717">
                  <c:v>25.941585881800002</c:v>
                </c:pt>
                <c:pt idx="1718">
                  <c:v>25.9260171048</c:v>
                </c:pt>
                <c:pt idx="1719">
                  <c:v>25.910003505600002</c:v>
                </c:pt>
                <c:pt idx="1720">
                  <c:v>25.885983106800001</c:v>
                </c:pt>
                <c:pt idx="1721">
                  <c:v>25.867745396600004</c:v>
                </c:pt>
                <c:pt idx="1722">
                  <c:v>25.850842153000031</c:v>
                </c:pt>
                <c:pt idx="1723">
                  <c:v>25.834383731600031</c:v>
                </c:pt>
                <c:pt idx="1724">
                  <c:v>25.818814954600231</c:v>
                </c:pt>
                <c:pt idx="1725">
                  <c:v>25.803690999800001</c:v>
                </c:pt>
                <c:pt idx="1726">
                  <c:v>25.788567044999713</c:v>
                </c:pt>
                <c:pt idx="1727">
                  <c:v>25.771218979200004</c:v>
                </c:pt>
                <c:pt idx="1728">
                  <c:v>25.744974469400308</c:v>
                </c:pt>
                <c:pt idx="1729">
                  <c:v>25.717395493000268</c:v>
                </c:pt>
                <c:pt idx="1730">
                  <c:v>25.691150983200131</c:v>
                </c:pt>
                <c:pt idx="1731">
                  <c:v>25.666240940000002</c:v>
                </c:pt>
                <c:pt idx="1732">
                  <c:v>25.640441252399889</c:v>
                </c:pt>
                <c:pt idx="1733">
                  <c:v>25.593734921400003</c:v>
                </c:pt>
                <c:pt idx="1734">
                  <c:v>25.557259501000001</c:v>
                </c:pt>
                <c:pt idx="1735">
                  <c:v>25.528790880199622</c:v>
                </c:pt>
                <c:pt idx="1736">
                  <c:v>25.500322259399713</c:v>
                </c:pt>
                <c:pt idx="1737">
                  <c:v>25.471853638600031</c:v>
                </c:pt>
                <c:pt idx="1738">
                  <c:v>25.439381618000031</c:v>
                </c:pt>
                <c:pt idx="1739">
                  <c:v>25.409133708399889</c:v>
                </c:pt>
                <c:pt idx="1740">
                  <c:v>25.381554732000001</c:v>
                </c:pt>
                <c:pt idx="1741">
                  <c:v>25.352196466799999</c:v>
                </c:pt>
                <c:pt idx="1742">
                  <c:v>25.323283023799988</c:v>
                </c:pt>
                <c:pt idx="1743">
                  <c:v>25.296593691800002</c:v>
                </c:pt>
                <c:pt idx="1744">
                  <c:v>25.273907759600135</c:v>
                </c:pt>
                <c:pt idx="1745">
                  <c:v>25.253001116200135</c:v>
                </c:pt>
                <c:pt idx="1746">
                  <c:v>25.233873761600279</c:v>
                </c:pt>
                <c:pt idx="1747">
                  <c:v>25.220084273399745</c:v>
                </c:pt>
                <c:pt idx="1748">
                  <c:v>25.208074074000002</c:v>
                </c:pt>
                <c:pt idx="1749">
                  <c:v>25.198287985600004</c:v>
                </c:pt>
                <c:pt idx="1750">
                  <c:v>25.190726008200002</c:v>
                </c:pt>
                <c:pt idx="1751">
                  <c:v>25.185388141800001</c:v>
                </c:pt>
                <c:pt idx="1752">
                  <c:v>25.180495097600005</c:v>
                </c:pt>
                <c:pt idx="1753">
                  <c:v>25.174712409000005</c:v>
                </c:pt>
                <c:pt idx="1754">
                  <c:v>25.172933120200035</c:v>
                </c:pt>
                <c:pt idx="1755">
                  <c:v>25.169819364800031</c:v>
                </c:pt>
                <c:pt idx="1756">
                  <c:v>25.170709009200003</c:v>
                </c:pt>
                <c:pt idx="1757">
                  <c:v>25.171598653600135</c:v>
                </c:pt>
                <c:pt idx="1758">
                  <c:v>25.171153831400005</c:v>
                </c:pt>
                <c:pt idx="1759">
                  <c:v>25.172488298000001</c:v>
                </c:pt>
                <c:pt idx="1760">
                  <c:v>25.172933120200035</c:v>
                </c:pt>
                <c:pt idx="1761">
                  <c:v>25.175602053400002</c:v>
                </c:pt>
                <c:pt idx="1762">
                  <c:v>25.17916063100003</c:v>
                </c:pt>
                <c:pt idx="1763">
                  <c:v>25.1822743864</c:v>
                </c:pt>
                <c:pt idx="1764">
                  <c:v>25.186277786200005</c:v>
                </c:pt>
                <c:pt idx="1765">
                  <c:v>25.189836363800001</c:v>
                </c:pt>
                <c:pt idx="1766">
                  <c:v>25.193394941400001</c:v>
                </c:pt>
                <c:pt idx="1767">
                  <c:v>25.196508696799999</c:v>
                </c:pt>
                <c:pt idx="1768">
                  <c:v>25.197843163400279</c:v>
                </c:pt>
                <c:pt idx="1769">
                  <c:v>25.200956918799999</c:v>
                </c:pt>
                <c:pt idx="1770">
                  <c:v>25.203625852000002</c:v>
                </c:pt>
                <c:pt idx="1771">
                  <c:v>25.206739607399644</c:v>
                </c:pt>
                <c:pt idx="1772">
                  <c:v>25.209408540600002</c:v>
                </c:pt>
                <c:pt idx="1773">
                  <c:v>25.212522295999658</c:v>
                </c:pt>
                <c:pt idx="1774">
                  <c:v>25.212967118200279</c:v>
                </c:pt>
                <c:pt idx="1775">
                  <c:v>25.215636051399713</c:v>
                </c:pt>
                <c:pt idx="1776">
                  <c:v>25.218749806799579</c:v>
                </c:pt>
                <c:pt idx="1777">
                  <c:v>25.219194629000135</c:v>
                </c:pt>
                <c:pt idx="1778">
                  <c:v>25.219639451200003</c:v>
                </c:pt>
                <c:pt idx="1779">
                  <c:v>25.219194629000135</c:v>
                </c:pt>
                <c:pt idx="1780">
                  <c:v>25.219194629000135</c:v>
                </c:pt>
                <c:pt idx="1781">
                  <c:v>25.219194629000135</c:v>
                </c:pt>
                <c:pt idx="1782">
                  <c:v>25.216080873600003</c:v>
                </c:pt>
                <c:pt idx="1783">
                  <c:v>25.212522295999658</c:v>
                </c:pt>
                <c:pt idx="1784">
                  <c:v>25.208963718400035</c:v>
                </c:pt>
                <c:pt idx="1785">
                  <c:v>25.204070674200004</c:v>
                </c:pt>
                <c:pt idx="1786">
                  <c:v>25.197398341200035</c:v>
                </c:pt>
                <c:pt idx="1787">
                  <c:v>25.187167430600031</c:v>
                </c:pt>
                <c:pt idx="1788">
                  <c:v>25.159143632000003</c:v>
                </c:pt>
                <c:pt idx="1789">
                  <c:v>25.135568055400135</c:v>
                </c:pt>
                <c:pt idx="1790">
                  <c:v>25.119554456200344</c:v>
                </c:pt>
                <c:pt idx="1791">
                  <c:v>25.104430501400003</c:v>
                </c:pt>
                <c:pt idx="1792">
                  <c:v>25.090641013200003</c:v>
                </c:pt>
                <c:pt idx="1793">
                  <c:v>25.079075636000031</c:v>
                </c:pt>
                <c:pt idx="1794">
                  <c:v>25.068844725400005</c:v>
                </c:pt>
                <c:pt idx="1795">
                  <c:v>25.059503459200005</c:v>
                </c:pt>
                <c:pt idx="1796">
                  <c:v>25.051051837400031</c:v>
                </c:pt>
                <c:pt idx="1797">
                  <c:v>25.043934682200003</c:v>
                </c:pt>
                <c:pt idx="1798">
                  <c:v>25.037262349200031</c:v>
                </c:pt>
                <c:pt idx="1799">
                  <c:v>25.029700371799709</c:v>
                </c:pt>
                <c:pt idx="1800">
                  <c:v>25.0230280388</c:v>
                </c:pt>
                <c:pt idx="1801">
                  <c:v>25.017245350200035</c:v>
                </c:pt>
                <c:pt idx="1802">
                  <c:v>25.009683372799746</c:v>
                </c:pt>
                <c:pt idx="1803">
                  <c:v>25.002566217600002</c:v>
                </c:pt>
                <c:pt idx="1804">
                  <c:v>24.995449062399615</c:v>
                </c:pt>
                <c:pt idx="1805">
                  <c:v>24.986107796200002</c:v>
                </c:pt>
                <c:pt idx="1806">
                  <c:v>24.974542419000002</c:v>
                </c:pt>
                <c:pt idx="1807">
                  <c:v>24.966980441600004</c:v>
                </c:pt>
                <c:pt idx="1808">
                  <c:v>24.959418464200031</c:v>
                </c:pt>
                <c:pt idx="1809">
                  <c:v>24.951856486800231</c:v>
                </c:pt>
                <c:pt idx="1810">
                  <c:v>24.943849687199684</c:v>
                </c:pt>
                <c:pt idx="1811">
                  <c:v>24.937177354200031</c:v>
                </c:pt>
                <c:pt idx="1812">
                  <c:v>24.930949843399709</c:v>
                </c:pt>
                <c:pt idx="1813">
                  <c:v>24.922498221600002</c:v>
                </c:pt>
                <c:pt idx="1814">
                  <c:v>24.917605177400031</c:v>
                </c:pt>
                <c:pt idx="1815">
                  <c:v>24.910488022200031</c:v>
                </c:pt>
                <c:pt idx="1816">
                  <c:v>24.905150155800001</c:v>
                </c:pt>
                <c:pt idx="1817">
                  <c:v>24.899367467200261</c:v>
                </c:pt>
                <c:pt idx="1818">
                  <c:v>24.892695134200004</c:v>
                </c:pt>
                <c:pt idx="1819">
                  <c:v>24.889136556599702</c:v>
                </c:pt>
                <c:pt idx="1820">
                  <c:v>24.883353868</c:v>
                </c:pt>
                <c:pt idx="1821">
                  <c:v>24.879350468200293</c:v>
                </c:pt>
                <c:pt idx="1822">
                  <c:v>24.874902246200001</c:v>
                </c:pt>
                <c:pt idx="1823">
                  <c:v>24.871343668600005</c:v>
                </c:pt>
                <c:pt idx="1824">
                  <c:v>24.866005802200004</c:v>
                </c:pt>
                <c:pt idx="1825">
                  <c:v>24.8602231136</c:v>
                </c:pt>
                <c:pt idx="1826">
                  <c:v>24.8450991588</c:v>
                </c:pt>
                <c:pt idx="1827">
                  <c:v>24.824637337600002</c:v>
                </c:pt>
                <c:pt idx="1828">
                  <c:v>24.810403027200035</c:v>
                </c:pt>
                <c:pt idx="1829">
                  <c:v>24.798392827799709</c:v>
                </c:pt>
                <c:pt idx="1830">
                  <c:v>24.78549298399955</c:v>
                </c:pt>
                <c:pt idx="1831">
                  <c:v>24.774817251200005</c:v>
                </c:pt>
                <c:pt idx="1832">
                  <c:v>24.765031162800003</c:v>
                </c:pt>
                <c:pt idx="1833">
                  <c:v>24.756134718799988</c:v>
                </c:pt>
                <c:pt idx="1834">
                  <c:v>24.738341830799662</c:v>
                </c:pt>
                <c:pt idx="1835">
                  <c:v>24.718769654000003</c:v>
                </c:pt>
                <c:pt idx="1836">
                  <c:v>24.703200876999706</c:v>
                </c:pt>
                <c:pt idx="1837">
                  <c:v>24.691635499800135</c:v>
                </c:pt>
                <c:pt idx="1838">
                  <c:v>24.681404589200003</c:v>
                </c:pt>
                <c:pt idx="1839">
                  <c:v>24.672508145200005</c:v>
                </c:pt>
                <c:pt idx="1840">
                  <c:v>24.664056523400031</c:v>
                </c:pt>
                <c:pt idx="1841">
                  <c:v>24.653825612800297</c:v>
                </c:pt>
                <c:pt idx="1842">
                  <c:v>24.648042924200002</c:v>
                </c:pt>
                <c:pt idx="1843">
                  <c:v>24.642705057800001</c:v>
                </c:pt>
                <c:pt idx="1844">
                  <c:v>24.6382568358</c:v>
                </c:pt>
                <c:pt idx="1845">
                  <c:v>24.632918969400297</c:v>
                </c:pt>
                <c:pt idx="1846">
                  <c:v>24.628915569600135</c:v>
                </c:pt>
                <c:pt idx="1847">
                  <c:v>24.625801814200031</c:v>
                </c:pt>
                <c:pt idx="1848">
                  <c:v>24.620463947799987</c:v>
                </c:pt>
                <c:pt idx="1849">
                  <c:v>24.617350192400373</c:v>
                </c:pt>
                <c:pt idx="1850">
                  <c:v>24.613346792600005</c:v>
                </c:pt>
                <c:pt idx="1851">
                  <c:v>24.611122681600001</c:v>
                </c:pt>
                <c:pt idx="1852">
                  <c:v>24.606674459600235</c:v>
                </c:pt>
                <c:pt idx="1853">
                  <c:v>24.600891771000235</c:v>
                </c:pt>
                <c:pt idx="1854">
                  <c:v>24.599557304400001</c:v>
                </c:pt>
                <c:pt idx="1855">
                  <c:v>24.594664260200005</c:v>
                </c:pt>
                <c:pt idx="1856">
                  <c:v>24.589326393799702</c:v>
                </c:pt>
                <c:pt idx="1857">
                  <c:v>24.582654060799989</c:v>
                </c:pt>
                <c:pt idx="1858">
                  <c:v>24.577761016600135</c:v>
                </c:pt>
                <c:pt idx="1859">
                  <c:v>24.572423150200002</c:v>
                </c:pt>
                <c:pt idx="1860">
                  <c:v>24.566640461600002</c:v>
                </c:pt>
                <c:pt idx="1861">
                  <c:v>24.559523306400003</c:v>
                </c:pt>
                <c:pt idx="1862">
                  <c:v>24.551516506799889</c:v>
                </c:pt>
                <c:pt idx="1863">
                  <c:v>24.545288996000004</c:v>
                </c:pt>
                <c:pt idx="1864">
                  <c:v>24.538616662999889</c:v>
                </c:pt>
                <c:pt idx="1865">
                  <c:v>24.5314995078</c:v>
                </c:pt>
                <c:pt idx="1866">
                  <c:v>24.5243823526</c:v>
                </c:pt>
                <c:pt idx="1867">
                  <c:v>24.519489308400001</c:v>
                </c:pt>
                <c:pt idx="1868">
                  <c:v>24.514596264200005</c:v>
                </c:pt>
                <c:pt idx="1869">
                  <c:v>24.507923931200004</c:v>
                </c:pt>
                <c:pt idx="1870">
                  <c:v>24.503030886999746</c:v>
                </c:pt>
                <c:pt idx="1871">
                  <c:v>24.494579265200002</c:v>
                </c:pt>
                <c:pt idx="1872">
                  <c:v>24.49235515420003</c:v>
                </c:pt>
                <c:pt idx="1873">
                  <c:v>24.488351754400004</c:v>
                </c:pt>
                <c:pt idx="1874">
                  <c:v>24.483013887999604</c:v>
                </c:pt>
                <c:pt idx="1875">
                  <c:v>24.477676021600004</c:v>
                </c:pt>
                <c:pt idx="1876">
                  <c:v>24.472782977399568</c:v>
                </c:pt>
                <c:pt idx="1877">
                  <c:v>24.467000288799746</c:v>
                </c:pt>
                <c:pt idx="1878">
                  <c:v>24.460327955799702</c:v>
                </c:pt>
                <c:pt idx="1879">
                  <c:v>24.454545267200004</c:v>
                </c:pt>
                <c:pt idx="1880">
                  <c:v>24.44876257859951</c:v>
                </c:pt>
                <c:pt idx="1881">
                  <c:v>24.442979889999691</c:v>
                </c:pt>
                <c:pt idx="1882">
                  <c:v>24.43808684579972</c:v>
                </c:pt>
                <c:pt idx="1883">
                  <c:v>24.432304157200004</c:v>
                </c:pt>
                <c:pt idx="1884">
                  <c:v>24.426521468600004</c:v>
                </c:pt>
                <c:pt idx="1885">
                  <c:v>24.422518068799889</c:v>
                </c:pt>
                <c:pt idx="1886">
                  <c:v>24.416735380200002</c:v>
                </c:pt>
                <c:pt idx="1887">
                  <c:v>24.411842336000003</c:v>
                </c:pt>
                <c:pt idx="1888">
                  <c:v>24.406059647400003</c:v>
                </c:pt>
                <c:pt idx="1889">
                  <c:v>24.399832136600001</c:v>
                </c:pt>
                <c:pt idx="1890">
                  <c:v>24.394494270200003</c:v>
                </c:pt>
                <c:pt idx="1891">
                  <c:v>24.387377115000035</c:v>
                </c:pt>
                <c:pt idx="1892">
                  <c:v>24.383818537400003</c:v>
                </c:pt>
                <c:pt idx="1893">
                  <c:v>24.377146204399889</c:v>
                </c:pt>
                <c:pt idx="1894">
                  <c:v>24.371363515799999</c:v>
                </c:pt>
                <c:pt idx="1895">
                  <c:v>24.366025649400001</c:v>
                </c:pt>
                <c:pt idx="1896">
                  <c:v>24.359798138600031</c:v>
                </c:pt>
                <c:pt idx="1897">
                  <c:v>24.355349916600002</c:v>
                </c:pt>
                <c:pt idx="1898">
                  <c:v>24.350901694600235</c:v>
                </c:pt>
                <c:pt idx="1899">
                  <c:v>24.346008650400005</c:v>
                </c:pt>
                <c:pt idx="1900">
                  <c:v>24.341560428400253</c:v>
                </c:pt>
                <c:pt idx="1901">
                  <c:v>24.338891495200304</c:v>
                </c:pt>
                <c:pt idx="1902">
                  <c:v>24.335332917600006</c:v>
                </c:pt>
                <c:pt idx="1903">
                  <c:v>24.332663984400003</c:v>
                </c:pt>
                <c:pt idx="1904">
                  <c:v>24.327770940200004</c:v>
                </c:pt>
                <c:pt idx="1905">
                  <c:v>24.324212362600004</c:v>
                </c:pt>
                <c:pt idx="1906">
                  <c:v>24.319319318400005</c:v>
                </c:pt>
                <c:pt idx="1907">
                  <c:v>24.315315918600035</c:v>
                </c:pt>
                <c:pt idx="1908">
                  <c:v>24.31220216320003</c:v>
                </c:pt>
                <c:pt idx="1909">
                  <c:v>24.306864296799997</c:v>
                </c:pt>
                <c:pt idx="1910">
                  <c:v>24.3046401858</c:v>
                </c:pt>
                <c:pt idx="1911">
                  <c:v>24.301971252600264</c:v>
                </c:pt>
                <c:pt idx="1912">
                  <c:v>24.298412674999582</c:v>
                </c:pt>
                <c:pt idx="1913">
                  <c:v>24.297078208400031</c:v>
                </c:pt>
                <c:pt idx="1914">
                  <c:v>24.2952989196</c:v>
                </c:pt>
                <c:pt idx="1915">
                  <c:v>24.293074808600004</c:v>
                </c:pt>
                <c:pt idx="1916">
                  <c:v>24.291740341999713</c:v>
                </c:pt>
                <c:pt idx="1917">
                  <c:v>24.286847297799742</c:v>
                </c:pt>
                <c:pt idx="1918">
                  <c:v>24.279730142600002</c:v>
                </c:pt>
                <c:pt idx="1919">
                  <c:v>24.279285320400035</c:v>
                </c:pt>
                <c:pt idx="1920">
                  <c:v>24.275726742799673</c:v>
                </c:pt>
                <c:pt idx="1921">
                  <c:v>24.271723342999749</c:v>
                </c:pt>
                <c:pt idx="1922">
                  <c:v>24.266385476600004</c:v>
                </c:pt>
                <c:pt idx="1923">
                  <c:v>24.261937254600003</c:v>
                </c:pt>
                <c:pt idx="1924">
                  <c:v>24.257489032600002</c:v>
                </c:pt>
                <c:pt idx="1925">
                  <c:v>24.252151166200235</c:v>
                </c:pt>
                <c:pt idx="1926">
                  <c:v>24.2490374108</c:v>
                </c:pt>
                <c:pt idx="1927">
                  <c:v>24.2441443666</c:v>
                </c:pt>
                <c:pt idx="1928">
                  <c:v>24.240140966800002</c:v>
                </c:pt>
                <c:pt idx="1929">
                  <c:v>24.237027211400001</c:v>
                </c:pt>
                <c:pt idx="1930">
                  <c:v>24.233023811600003</c:v>
                </c:pt>
                <c:pt idx="1931">
                  <c:v>24.227241123000031</c:v>
                </c:pt>
                <c:pt idx="1932">
                  <c:v>24.225906656400003</c:v>
                </c:pt>
                <c:pt idx="1933">
                  <c:v>24.222348078799666</c:v>
                </c:pt>
                <c:pt idx="1934">
                  <c:v>24.220123967800003</c:v>
                </c:pt>
                <c:pt idx="1935">
                  <c:v>24.218789501199677</c:v>
                </c:pt>
                <c:pt idx="1936">
                  <c:v>24.217899856799999</c:v>
                </c:pt>
                <c:pt idx="1937">
                  <c:v>24.216565390200035</c:v>
                </c:pt>
                <c:pt idx="1938">
                  <c:v>24.213006812600003</c:v>
                </c:pt>
                <c:pt idx="1939">
                  <c:v>24.213006812600003</c:v>
                </c:pt>
                <c:pt idx="1940">
                  <c:v>24.211672346000004</c:v>
                </c:pt>
                <c:pt idx="1941">
                  <c:v>24.211672346000004</c:v>
                </c:pt>
                <c:pt idx="1942">
                  <c:v>24.213006812600003</c:v>
                </c:pt>
                <c:pt idx="1943">
                  <c:v>24.212561990400001</c:v>
                </c:pt>
                <c:pt idx="1944">
                  <c:v>24.212561990400001</c:v>
                </c:pt>
                <c:pt idx="1945">
                  <c:v>24.212561990400001</c:v>
                </c:pt>
                <c:pt idx="1946">
                  <c:v>24.211672346000004</c:v>
                </c:pt>
                <c:pt idx="1947">
                  <c:v>24.212561990400001</c:v>
                </c:pt>
                <c:pt idx="1948">
                  <c:v>24.212561990400001</c:v>
                </c:pt>
                <c:pt idx="1949">
                  <c:v>24.213006812600003</c:v>
                </c:pt>
                <c:pt idx="1950">
                  <c:v>24.212117168200031</c:v>
                </c:pt>
                <c:pt idx="1951">
                  <c:v>24.212561990400001</c:v>
                </c:pt>
                <c:pt idx="1952">
                  <c:v>24.210782701599989</c:v>
                </c:pt>
                <c:pt idx="1953">
                  <c:v>24.209893057200031</c:v>
                </c:pt>
                <c:pt idx="1954">
                  <c:v>24.209003412800001</c:v>
                </c:pt>
                <c:pt idx="1955">
                  <c:v>24.208113768400004</c:v>
                </c:pt>
                <c:pt idx="1956">
                  <c:v>24.207224124000035</c:v>
                </c:pt>
                <c:pt idx="1957">
                  <c:v>24.208558590600003</c:v>
                </c:pt>
                <c:pt idx="1958">
                  <c:v>24.207668946200005</c:v>
                </c:pt>
                <c:pt idx="1959">
                  <c:v>24.206334479600002</c:v>
                </c:pt>
                <c:pt idx="1960">
                  <c:v>24.206779301799731</c:v>
                </c:pt>
                <c:pt idx="1961">
                  <c:v>24.206334479600002</c:v>
                </c:pt>
                <c:pt idx="1962">
                  <c:v>24.207668946200005</c:v>
                </c:pt>
                <c:pt idx="1963">
                  <c:v>24.209003412800001</c:v>
                </c:pt>
                <c:pt idx="1964">
                  <c:v>24.209893057200031</c:v>
                </c:pt>
                <c:pt idx="1965">
                  <c:v>24.209893057200031</c:v>
                </c:pt>
                <c:pt idx="1966">
                  <c:v>24.211672346000004</c:v>
                </c:pt>
                <c:pt idx="1967">
                  <c:v>24.212561990400001</c:v>
                </c:pt>
                <c:pt idx="1968">
                  <c:v>24.212561990400001</c:v>
                </c:pt>
                <c:pt idx="1969">
                  <c:v>24.212561990400001</c:v>
                </c:pt>
                <c:pt idx="1970">
                  <c:v>24.212117168200031</c:v>
                </c:pt>
                <c:pt idx="1971">
                  <c:v>24.211227523800005</c:v>
                </c:pt>
                <c:pt idx="1972">
                  <c:v>24.209448234999684</c:v>
                </c:pt>
                <c:pt idx="1973">
                  <c:v>24.208558590600003</c:v>
                </c:pt>
                <c:pt idx="1974">
                  <c:v>24.205889657400004</c:v>
                </c:pt>
                <c:pt idx="1975">
                  <c:v>24.2036655464</c:v>
                </c:pt>
                <c:pt idx="1976">
                  <c:v>24.199662146600005</c:v>
                </c:pt>
                <c:pt idx="1977">
                  <c:v>24.197438035600005</c:v>
                </c:pt>
                <c:pt idx="1978">
                  <c:v>24.194324280200004</c:v>
                </c:pt>
                <c:pt idx="1979">
                  <c:v>24.192544991400002</c:v>
                </c:pt>
                <c:pt idx="1980">
                  <c:v>24.187651947200031</c:v>
                </c:pt>
                <c:pt idx="1981">
                  <c:v>24.180534792000003</c:v>
                </c:pt>
                <c:pt idx="1982">
                  <c:v>24.172083170200004</c:v>
                </c:pt>
                <c:pt idx="1983">
                  <c:v>24.165410837199666</c:v>
                </c:pt>
                <c:pt idx="1984">
                  <c:v>24.156959215400231</c:v>
                </c:pt>
                <c:pt idx="1985">
                  <c:v>24.147173127000297</c:v>
                </c:pt>
                <c:pt idx="1986">
                  <c:v>24.140500794000005</c:v>
                </c:pt>
                <c:pt idx="1987">
                  <c:v>24.132938816600031</c:v>
                </c:pt>
                <c:pt idx="1988">
                  <c:v>24.124487194800135</c:v>
                </c:pt>
                <c:pt idx="1989">
                  <c:v>24.102246084799717</c:v>
                </c:pt>
                <c:pt idx="1990">
                  <c:v>24.081339441399717</c:v>
                </c:pt>
                <c:pt idx="1991">
                  <c:v>24.066215486600001</c:v>
                </c:pt>
                <c:pt idx="1992">
                  <c:v>24.055984576000004</c:v>
                </c:pt>
                <c:pt idx="1993">
                  <c:v>24.046643309799691</c:v>
                </c:pt>
                <c:pt idx="1994">
                  <c:v>24.038636510199677</c:v>
                </c:pt>
                <c:pt idx="1995">
                  <c:v>24.03329864380003</c:v>
                </c:pt>
                <c:pt idx="1996">
                  <c:v>24.025736666399691</c:v>
                </c:pt>
                <c:pt idx="1997">
                  <c:v>24.019064333400031</c:v>
                </c:pt>
                <c:pt idx="1998">
                  <c:v>24.012836822600001</c:v>
                </c:pt>
                <c:pt idx="1999">
                  <c:v>24.007498956200031</c:v>
                </c:pt>
                <c:pt idx="2000">
                  <c:v>24.000381801000003</c:v>
                </c:pt>
                <c:pt idx="2001">
                  <c:v>23.995043934599583</c:v>
                </c:pt>
                <c:pt idx="2002">
                  <c:v>23.990595712600005</c:v>
                </c:pt>
                <c:pt idx="2003">
                  <c:v>23.986147490599713</c:v>
                </c:pt>
                <c:pt idx="2004">
                  <c:v>23.982144090799604</c:v>
                </c:pt>
                <c:pt idx="2005">
                  <c:v>23.978140690999684</c:v>
                </c:pt>
                <c:pt idx="2006">
                  <c:v>23.9745821134</c:v>
                </c:pt>
                <c:pt idx="2007">
                  <c:v>23.971468358000031</c:v>
                </c:pt>
                <c:pt idx="2008">
                  <c:v>23.969689069199738</c:v>
                </c:pt>
                <c:pt idx="2009">
                  <c:v>23.969244246999619</c:v>
                </c:pt>
                <c:pt idx="2010">
                  <c:v>23.968354602600002</c:v>
                </c:pt>
                <c:pt idx="2011">
                  <c:v>23.969244246999619</c:v>
                </c:pt>
                <c:pt idx="2012">
                  <c:v>23.971023535799706</c:v>
                </c:pt>
                <c:pt idx="2013">
                  <c:v>23.9745821134</c:v>
                </c:pt>
                <c:pt idx="2014">
                  <c:v>23.97903033539972</c:v>
                </c:pt>
                <c:pt idx="2015">
                  <c:v>23.982588912999717</c:v>
                </c:pt>
                <c:pt idx="2016">
                  <c:v>23.987037134999746</c:v>
                </c:pt>
                <c:pt idx="2017">
                  <c:v>23.99148535700003</c:v>
                </c:pt>
                <c:pt idx="2018">
                  <c:v>23.997712867799713</c:v>
                </c:pt>
                <c:pt idx="2019">
                  <c:v>24.001271445400135</c:v>
                </c:pt>
                <c:pt idx="2020">
                  <c:v>24.008388600600004</c:v>
                </c:pt>
                <c:pt idx="2021">
                  <c:v>24.015505755800035</c:v>
                </c:pt>
                <c:pt idx="2022">
                  <c:v>24.023067733200005</c:v>
                </c:pt>
                <c:pt idx="2023">
                  <c:v>24.030629710600003</c:v>
                </c:pt>
                <c:pt idx="2024">
                  <c:v>24.038191688000001</c:v>
                </c:pt>
                <c:pt idx="2025">
                  <c:v>24.047532954199745</c:v>
                </c:pt>
                <c:pt idx="2026">
                  <c:v>24.054650109400235</c:v>
                </c:pt>
                <c:pt idx="2027">
                  <c:v>24.063991375600004</c:v>
                </c:pt>
                <c:pt idx="2028">
                  <c:v>24.071998175200235</c:v>
                </c:pt>
                <c:pt idx="2029">
                  <c:v>24.081339441399717</c:v>
                </c:pt>
                <c:pt idx="2030">
                  <c:v>24.091125529799999</c:v>
                </c:pt>
                <c:pt idx="2031">
                  <c:v>24.100466795999999</c:v>
                </c:pt>
                <c:pt idx="2032">
                  <c:v>24.110697706600035</c:v>
                </c:pt>
                <c:pt idx="2033">
                  <c:v>24.119149328400031</c:v>
                </c:pt>
                <c:pt idx="2034">
                  <c:v>24.1280457724</c:v>
                </c:pt>
                <c:pt idx="2035">
                  <c:v>24.137387038600131</c:v>
                </c:pt>
                <c:pt idx="2036">
                  <c:v>24.148062771399989</c:v>
                </c:pt>
                <c:pt idx="2037">
                  <c:v>24.157848859800264</c:v>
                </c:pt>
                <c:pt idx="2038">
                  <c:v>24.164521192799999</c:v>
                </c:pt>
                <c:pt idx="2039">
                  <c:v>24.172527992400003</c:v>
                </c:pt>
                <c:pt idx="2040">
                  <c:v>24.181869258600031</c:v>
                </c:pt>
                <c:pt idx="2041">
                  <c:v>24.187651947200031</c:v>
                </c:pt>
                <c:pt idx="2042">
                  <c:v>24.193879458000264</c:v>
                </c:pt>
                <c:pt idx="2043">
                  <c:v>24.199662146600005</c:v>
                </c:pt>
                <c:pt idx="2044">
                  <c:v>24.205889657400004</c:v>
                </c:pt>
                <c:pt idx="2045">
                  <c:v>24.209893057200031</c:v>
                </c:pt>
                <c:pt idx="2046">
                  <c:v>24.213451634799988</c:v>
                </c:pt>
                <c:pt idx="2047">
                  <c:v>24.209893057200031</c:v>
                </c:pt>
                <c:pt idx="2048">
                  <c:v>24.201886257600005</c:v>
                </c:pt>
                <c:pt idx="2049">
                  <c:v>24.195658746800031</c:v>
                </c:pt>
                <c:pt idx="2050">
                  <c:v>24.188541591599677</c:v>
                </c:pt>
                <c:pt idx="2051">
                  <c:v>24.183648547399713</c:v>
                </c:pt>
                <c:pt idx="2052">
                  <c:v>24.179200325400135</c:v>
                </c:pt>
                <c:pt idx="2053">
                  <c:v>24.174307281200004</c:v>
                </c:pt>
                <c:pt idx="2054">
                  <c:v>24.172972814600001</c:v>
                </c:pt>
                <c:pt idx="2055">
                  <c:v>24.172972814600001</c:v>
                </c:pt>
                <c:pt idx="2056">
                  <c:v>24.172972814600001</c:v>
                </c:pt>
                <c:pt idx="2057">
                  <c:v>24.174307281200004</c:v>
                </c:pt>
                <c:pt idx="2058">
                  <c:v>24.176976214400035</c:v>
                </c:pt>
                <c:pt idx="2059">
                  <c:v>24.179645147600031</c:v>
                </c:pt>
                <c:pt idx="2060">
                  <c:v>24.182758903000003</c:v>
                </c:pt>
                <c:pt idx="2061">
                  <c:v>24.187651947200031</c:v>
                </c:pt>
                <c:pt idx="2062">
                  <c:v>24.192989813600001</c:v>
                </c:pt>
                <c:pt idx="2063">
                  <c:v>24.198327680000002</c:v>
                </c:pt>
                <c:pt idx="2064">
                  <c:v>24.204555190800235</c:v>
                </c:pt>
                <c:pt idx="2065">
                  <c:v>24.210782701599989</c:v>
                </c:pt>
                <c:pt idx="2066">
                  <c:v>24.216565390200035</c:v>
                </c:pt>
                <c:pt idx="2067">
                  <c:v>24.222792900999583</c:v>
                </c:pt>
                <c:pt idx="2068">
                  <c:v>24.229910056200001</c:v>
                </c:pt>
                <c:pt idx="2069">
                  <c:v>24.237472033600003</c:v>
                </c:pt>
                <c:pt idx="2070">
                  <c:v>24.2441443666</c:v>
                </c:pt>
                <c:pt idx="2071">
                  <c:v>24.251261521800135</c:v>
                </c:pt>
                <c:pt idx="2072">
                  <c:v>24.254375277200005</c:v>
                </c:pt>
                <c:pt idx="2073">
                  <c:v>24.260157965800001</c:v>
                </c:pt>
                <c:pt idx="2074">
                  <c:v>24.266385476600004</c:v>
                </c:pt>
                <c:pt idx="2075">
                  <c:v>24.271723342999749</c:v>
                </c:pt>
                <c:pt idx="2076">
                  <c:v>24.275726742799673</c:v>
                </c:pt>
                <c:pt idx="2077">
                  <c:v>24.279730142600002</c:v>
                </c:pt>
                <c:pt idx="2078">
                  <c:v>24.2801749648</c:v>
                </c:pt>
                <c:pt idx="2079">
                  <c:v>24.289071408799987</c:v>
                </c:pt>
                <c:pt idx="2080">
                  <c:v>24.290405875399745</c:v>
                </c:pt>
                <c:pt idx="2081">
                  <c:v>24.291740341999713</c:v>
                </c:pt>
                <c:pt idx="2082">
                  <c:v>24.28951623099951</c:v>
                </c:pt>
                <c:pt idx="2083">
                  <c:v>24.281954253600031</c:v>
                </c:pt>
                <c:pt idx="2084">
                  <c:v>24.279730142600002</c:v>
                </c:pt>
                <c:pt idx="2085">
                  <c:v>24.278840498200005</c:v>
                </c:pt>
                <c:pt idx="2086">
                  <c:v>24.274837098399999</c:v>
                </c:pt>
                <c:pt idx="2087">
                  <c:v>24.2570442104</c:v>
                </c:pt>
                <c:pt idx="2088">
                  <c:v>24.235247922600003</c:v>
                </c:pt>
                <c:pt idx="2089">
                  <c:v>24.219679145600004</c:v>
                </c:pt>
                <c:pt idx="2090">
                  <c:v>24.205889657400004</c:v>
                </c:pt>
                <c:pt idx="2091">
                  <c:v>24.195213924600004</c:v>
                </c:pt>
                <c:pt idx="2092">
                  <c:v>24.185872658400001</c:v>
                </c:pt>
                <c:pt idx="2093">
                  <c:v>24.178310681000003</c:v>
                </c:pt>
                <c:pt idx="2094">
                  <c:v>24.172527992400003</c:v>
                </c:pt>
                <c:pt idx="2095">
                  <c:v>24.169414237000002</c:v>
                </c:pt>
                <c:pt idx="2096">
                  <c:v>24.167190126000261</c:v>
                </c:pt>
                <c:pt idx="2097">
                  <c:v>24.166300481600004</c:v>
                </c:pt>
                <c:pt idx="2098">
                  <c:v>24.167190126000261</c:v>
                </c:pt>
                <c:pt idx="2099">
                  <c:v>24.168969414800031</c:v>
                </c:pt>
                <c:pt idx="2100">
                  <c:v>24.169414237000002</c:v>
                </c:pt>
                <c:pt idx="2101">
                  <c:v>24.171193525800035</c:v>
                </c:pt>
                <c:pt idx="2102">
                  <c:v>24.172972814600001</c:v>
                </c:pt>
                <c:pt idx="2103">
                  <c:v>24.1734176368</c:v>
                </c:pt>
                <c:pt idx="2104">
                  <c:v>24.182314080799738</c:v>
                </c:pt>
                <c:pt idx="2105">
                  <c:v>24.185872658400001</c:v>
                </c:pt>
                <c:pt idx="2106">
                  <c:v>24.187651947200031</c:v>
                </c:pt>
                <c:pt idx="2107">
                  <c:v>24.190765702600135</c:v>
                </c:pt>
                <c:pt idx="2108">
                  <c:v>24.194324280200004</c:v>
                </c:pt>
                <c:pt idx="2109">
                  <c:v>24.193434635799989</c:v>
                </c:pt>
                <c:pt idx="2110">
                  <c:v>24.192989813600001</c:v>
                </c:pt>
                <c:pt idx="2111">
                  <c:v>24.192544991400002</c:v>
                </c:pt>
                <c:pt idx="2112">
                  <c:v>24.192544991400002</c:v>
                </c:pt>
                <c:pt idx="2113">
                  <c:v>24.188986413800031</c:v>
                </c:pt>
                <c:pt idx="2114">
                  <c:v>24.184983014000135</c:v>
                </c:pt>
                <c:pt idx="2115">
                  <c:v>24.179645147600031</c:v>
                </c:pt>
                <c:pt idx="2116">
                  <c:v>24.172527992400003</c:v>
                </c:pt>
                <c:pt idx="2117">
                  <c:v>24.165855659400286</c:v>
                </c:pt>
                <c:pt idx="2118">
                  <c:v>24.156514393200005</c:v>
                </c:pt>
                <c:pt idx="2119">
                  <c:v>24.1467283048</c:v>
                </c:pt>
                <c:pt idx="2120">
                  <c:v>24.140500794000005</c:v>
                </c:pt>
                <c:pt idx="2121">
                  <c:v>24.132493994400001</c:v>
                </c:pt>
                <c:pt idx="2122">
                  <c:v>24.126711305800001</c:v>
                </c:pt>
                <c:pt idx="2123">
                  <c:v>24.119149328400031</c:v>
                </c:pt>
                <c:pt idx="2124">
                  <c:v>24.113811462000438</c:v>
                </c:pt>
                <c:pt idx="2125">
                  <c:v>24.108918417799998</c:v>
                </c:pt>
                <c:pt idx="2126">
                  <c:v>24.102690906999989</c:v>
                </c:pt>
                <c:pt idx="2127">
                  <c:v>24.098242684999619</c:v>
                </c:pt>
                <c:pt idx="2128">
                  <c:v>24.092015174200004</c:v>
                </c:pt>
                <c:pt idx="2129">
                  <c:v>24.087122129999987</c:v>
                </c:pt>
                <c:pt idx="2130">
                  <c:v>24.081339441399717</c:v>
                </c:pt>
                <c:pt idx="2131">
                  <c:v>24.078670508200002</c:v>
                </c:pt>
                <c:pt idx="2132">
                  <c:v>24.076446397200002</c:v>
                </c:pt>
                <c:pt idx="2133">
                  <c:v>24.074222286199745</c:v>
                </c:pt>
                <c:pt idx="2134">
                  <c:v>24.073332641799702</c:v>
                </c:pt>
                <c:pt idx="2135">
                  <c:v>24.071553353000031</c:v>
                </c:pt>
                <c:pt idx="2136">
                  <c:v>24.071553353000031</c:v>
                </c:pt>
                <c:pt idx="2137">
                  <c:v>24.067994775400031</c:v>
                </c:pt>
                <c:pt idx="2138">
                  <c:v>24.0666603088</c:v>
                </c:pt>
                <c:pt idx="2139">
                  <c:v>24.0666603088</c:v>
                </c:pt>
                <c:pt idx="2140">
                  <c:v>24.066215486600001</c:v>
                </c:pt>
                <c:pt idx="2141">
                  <c:v>24.06532584219968</c:v>
                </c:pt>
                <c:pt idx="2142">
                  <c:v>24.063101731200003</c:v>
                </c:pt>
                <c:pt idx="2143">
                  <c:v>24.058653509200006</c:v>
                </c:pt>
                <c:pt idx="2144">
                  <c:v>24.052870820600031</c:v>
                </c:pt>
                <c:pt idx="2145">
                  <c:v>24.048867420800235</c:v>
                </c:pt>
                <c:pt idx="2146">
                  <c:v>24.0421950878</c:v>
                </c:pt>
                <c:pt idx="2147">
                  <c:v>24.037302043600004</c:v>
                </c:pt>
                <c:pt idx="2148">
                  <c:v>24.030184888400004</c:v>
                </c:pt>
                <c:pt idx="2149">
                  <c:v>24.020843622200001</c:v>
                </c:pt>
                <c:pt idx="2150">
                  <c:v>23.997712867799713</c:v>
                </c:pt>
                <c:pt idx="2151">
                  <c:v>23.979475157600035</c:v>
                </c:pt>
                <c:pt idx="2152">
                  <c:v>23.962571914000002</c:v>
                </c:pt>
                <c:pt idx="2153">
                  <c:v>23.937217048600004</c:v>
                </c:pt>
                <c:pt idx="2154">
                  <c:v>23.876276407200031</c:v>
                </c:pt>
                <c:pt idx="2155">
                  <c:v>23.842469920000003</c:v>
                </c:pt>
                <c:pt idx="2156">
                  <c:v>23.815335765799997</c:v>
                </c:pt>
                <c:pt idx="2157">
                  <c:v>23.791315367000031</c:v>
                </c:pt>
                <c:pt idx="2158">
                  <c:v>23.76862943479955</c:v>
                </c:pt>
                <c:pt idx="2159">
                  <c:v>23.746833147</c:v>
                </c:pt>
                <c:pt idx="2160">
                  <c:v>23.729485081200004</c:v>
                </c:pt>
                <c:pt idx="2161">
                  <c:v>23.711692193200005</c:v>
                </c:pt>
                <c:pt idx="2162">
                  <c:v>23.693899305200031</c:v>
                </c:pt>
                <c:pt idx="2163">
                  <c:v>23.677885706000467</c:v>
                </c:pt>
                <c:pt idx="2164">
                  <c:v>23.662316928999989</c:v>
                </c:pt>
                <c:pt idx="2165">
                  <c:v>23.6480826186</c:v>
                </c:pt>
                <c:pt idx="2166">
                  <c:v>23.636072419200264</c:v>
                </c:pt>
                <c:pt idx="2167">
                  <c:v>23.624507042000001</c:v>
                </c:pt>
                <c:pt idx="2168">
                  <c:v>23.613831309200286</c:v>
                </c:pt>
                <c:pt idx="2169">
                  <c:v>23.605379687399989</c:v>
                </c:pt>
                <c:pt idx="2170">
                  <c:v>23.596483243400002</c:v>
                </c:pt>
                <c:pt idx="2171">
                  <c:v>23.5875867994</c:v>
                </c:pt>
                <c:pt idx="2172">
                  <c:v>23.573352489000001</c:v>
                </c:pt>
                <c:pt idx="2173">
                  <c:v>23.560452645200002</c:v>
                </c:pt>
                <c:pt idx="2174">
                  <c:v>23.54933209019968</c:v>
                </c:pt>
                <c:pt idx="2175">
                  <c:v>23.538211535200002</c:v>
                </c:pt>
                <c:pt idx="2176">
                  <c:v>23.528870269000031</c:v>
                </c:pt>
                <c:pt idx="2177">
                  <c:v>23.519973825000235</c:v>
                </c:pt>
                <c:pt idx="2178">
                  <c:v>23.512411847600003</c:v>
                </c:pt>
                <c:pt idx="2179">
                  <c:v>23.504405047999999</c:v>
                </c:pt>
                <c:pt idx="2180">
                  <c:v>23.496843070599716</c:v>
                </c:pt>
                <c:pt idx="2181">
                  <c:v>23.490615559800002</c:v>
                </c:pt>
                <c:pt idx="2182">
                  <c:v>23.484388049</c:v>
                </c:pt>
                <c:pt idx="2183">
                  <c:v>23.4772708938</c:v>
                </c:pt>
                <c:pt idx="2184">
                  <c:v>23.471488205200004</c:v>
                </c:pt>
                <c:pt idx="2185">
                  <c:v>23.465260694399745</c:v>
                </c:pt>
                <c:pt idx="2186">
                  <c:v>23.459033183600003</c:v>
                </c:pt>
                <c:pt idx="2187">
                  <c:v>23.453695317200005</c:v>
                </c:pt>
                <c:pt idx="2188">
                  <c:v>23.447912628600001</c:v>
                </c:pt>
                <c:pt idx="2189">
                  <c:v>23.441240295599691</c:v>
                </c:pt>
                <c:pt idx="2190">
                  <c:v>23.435902429200031</c:v>
                </c:pt>
                <c:pt idx="2191">
                  <c:v>23.425671518600002</c:v>
                </c:pt>
                <c:pt idx="2192">
                  <c:v>23.417664719000257</c:v>
                </c:pt>
                <c:pt idx="2193">
                  <c:v>23.408323452799738</c:v>
                </c:pt>
                <c:pt idx="2194">
                  <c:v>23.398982186600001</c:v>
                </c:pt>
                <c:pt idx="2195">
                  <c:v>23.390530564799889</c:v>
                </c:pt>
                <c:pt idx="2196">
                  <c:v>23.380299654200002</c:v>
                </c:pt>
                <c:pt idx="2197">
                  <c:v>23.3705135658</c:v>
                </c:pt>
                <c:pt idx="2198">
                  <c:v>23.360282655200002</c:v>
                </c:pt>
                <c:pt idx="2199">
                  <c:v>23.349162100200004</c:v>
                </c:pt>
                <c:pt idx="2200">
                  <c:v>23.341155300600231</c:v>
                </c:pt>
                <c:pt idx="2201">
                  <c:v>23.334482967600035</c:v>
                </c:pt>
                <c:pt idx="2202">
                  <c:v>23.327810634600031</c:v>
                </c:pt>
                <c:pt idx="2203">
                  <c:v>23.319359012800035</c:v>
                </c:pt>
                <c:pt idx="2204">
                  <c:v>23.314465968600398</c:v>
                </c:pt>
                <c:pt idx="2205">
                  <c:v>23.311797035400001</c:v>
                </c:pt>
                <c:pt idx="2206">
                  <c:v>23.305569524600003</c:v>
                </c:pt>
                <c:pt idx="2207">
                  <c:v>23.3006764804</c:v>
                </c:pt>
                <c:pt idx="2208">
                  <c:v>23.295783436199716</c:v>
                </c:pt>
                <c:pt idx="2209">
                  <c:v>23.291335214200004</c:v>
                </c:pt>
                <c:pt idx="2210">
                  <c:v>23.28866628099955</c:v>
                </c:pt>
                <c:pt idx="2211">
                  <c:v>23.285107703399746</c:v>
                </c:pt>
                <c:pt idx="2212">
                  <c:v>23.280659481399713</c:v>
                </c:pt>
                <c:pt idx="2213">
                  <c:v>23.278880192600031</c:v>
                </c:pt>
                <c:pt idx="2214">
                  <c:v>23.275766437199753</c:v>
                </c:pt>
                <c:pt idx="2215">
                  <c:v>23.272652681799684</c:v>
                </c:pt>
                <c:pt idx="2216">
                  <c:v>23.267314815400002</c:v>
                </c:pt>
                <c:pt idx="2217">
                  <c:v>23.26464588219968</c:v>
                </c:pt>
                <c:pt idx="2218">
                  <c:v>23.260642482399579</c:v>
                </c:pt>
                <c:pt idx="2219">
                  <c:v>23.257973549200031</c:v>
                </c:pt>
                <c:pt idx="2220">
                  <c:v>23.253080505000003</c:v>
                </c:pt>
                <c:pt idx="2221">
                  <c:v>23.2495219274</c:v>
                </c:pt>
                <c:pt idx="2222">
                  <c:v>23.244184061000031</c:v>
                </c:pt>
                <c:pt idx="2223">
                  <c:v>23.239735839000002</c:v>
                </c:pt>
                <c:pt idx="2224">
                  <c:v>23.237956550200035</c:v>
                </c:pt>
                <c:pt idx="2225">
                  <c:v>23.234842794799999</c:v>
                </c:pt>
                <c:pt idx="2226">
                  <c:v>23.231284217200031</c:v>
                </c:pt>
                <c:pt idx="2227">
                  <c:v>23.225946350799731</c:v>
                </c:pt>
                <c:pt idx="2228">
                  <c:v>23.222387773199749</c:v>
                </c:pt>
                <c:pt idx="2229">
                  <c:v>23.215715440200004</c:v>
                </c:pt>
                <c:pt idx="2230">
                  <c:v>23.210822396000005</c:v>
                </c:pt>
                <c:pt idx="2231">
                  <c:v>23.204594885200002</c:v>
                </c:pt>
                <c:pt idx="2232">
                  <c:v>23.1983673744</c:v>
                </c:pt>
                <c:pt idx="2233">
                  <c:v>23.191695041400031</c:v>
                </c:pt>
                <c:pt idx="2234">
                  <c:v>23.185912352800003</c:v>
                </c:pt>
                <c:pt idx="2235">
                  <c:v>23.181908953000235</c:v>
                </c:pt>
                <c:pt idx="2236">
                  <c:v>23.177015908800264</c:v>
                </c:pt>
                <c:pt idx="2237">
                  <c:v>23.173012508999989</c:v>
                </c:pt>
                <c:pt idx="2238">
                  <c:v>23.171233220200005</c:v>
                </c:pt>
                <c:pt idx="2239">
                  <c:v>23.167674642600005</c:v>
                </c:pt>
                <c:pt idx="2240">
                  <c:v>23.164116065000005</c:v>
                </c:pt>
                <c:pt idx="2241">
                  <c:v>23.160112665200003</c:v>
                </c:pt>
                <c:pt idx="2242">
                  <c:v>23.158778198600135</c:v>
                </c:pt>
                <c:pt idx="2243">
                  <c:v>23.156554087600131</c:v>
                </c:pt>
                <c:pt idx="2244">
                  <c:v>23.152105865600031</c:v>
                </c:pt>
                <c:pt idx="2245">
                  <c:v>23.149881754600326</c:v>
                </c:pt>
                <c:pt idx="2246">
                  <c:v>23.143209421600005</c:v>
                </c:pt>
                <c:pt idx="2247">
                  <c:v>23.138761199600253</c:v>
                </c:pt>
                <c:pt idx="2248">
                  <c:v>23.132978511000235</c:v>
                </c:pt>
                <c:pt idx="2249">
                  <c:v>23.128975111200333</c:v>
                </c:pt>
                <c:pt idx="2250">
                  <c:v>23.124526889200002</c:v>
                </c:pt>
                <c:pt idx="2251">
                  <c:v>23.121413133800001</c:v>
                </c:pt>
                <c:pt idx="2252">
                  <c:v>23.116964911800398</c:v>
                </c:pt>
                <c:pt idx="2253">
                  <c:v>23.111182223200135</c:v>
                </c:pt>
                <c:pt idx="2254">
                  <c:v>23.105844356799999</c:v>
                </c:pt>
                <c:pt idx="2255">
                  <c:v>23.100951312600344</c:v>
                </c:pt>
                <c:pt idx="2256">
                  <c:v>23.097392735</c:v>
                </c:pt>
                <c:pt idx="2257">
                  <c:v>23.092944513000003</c:v>
                </c:pt>
                <c:pt idx="2258">
                  <c:v>23.091165224200235</c:v>
                </c:pt>
                <c:pt idx="2259">
                  <c:v>23.087606646599745</c:v>
                </c:pt>
                <c:pt idx="2260">
                  <c:v>23.086272180000002</c:v>
                </c:pt>
                <c:pt idx="2261">
                  <c:v>23.086272180000002</c:v>
                </c:pt>
                <c:pt idx="2262">
                  <c:v>23.0858273578</c:v>
                </c:pt>
                <c:pt idx="2263">
                  <c:v>23.085382535599543</c:v>
                </c:pt>
                <c:pt idx="2264">
                  <c:v>23.085382535599543</c:v>
                </c:pt>
                <c:pt idx="2265">
                  <c:v>23.083603246799637</c:v>
                </c:pt>
                <c:pt idx="2266">
                  <c:v>23.082268780200003</c:v>
                </c:pt>
                <c:pt idx="2267">
                  <c:v>23.081823958000001</c:v>
                </c:pt>
                <c:pt idx="2268">
                  <c:v>23.081823958000001</c:v>
                </c:pt>
                <c:pt idx="2269">
                  <c:v>23.080489491399753</c:v>
                </c:pt>
                <c:pt idx="2270">
                  <c:v>23.080489491399753</c:v>
                </c:pt>
                <c:pt idx="2271">
                  <c:v>23.080489491399753</c:v>
                </c:pt>
                <c:pt idx="2272">
                  <c:v>23.079155024800293</c:v>
                </c:pt>
                <c:pt idx="2273">
                  <c:v>23.078710202599677</c:v>
                </c:pt>
                <c:pt idx="2274">
                  <c:v>23.078265380400001</c:v>
                </c:pt>
                <c:pt idx="2275">
                  <c:v>23.077375736000135</c:v>
                </c:pt>
                <c:pt idx="2276">
                  <c:v>23.078710202599677</c:v>
                </c:pt>
                <c:pt idx="2277">
                  <c:v>23.080489491399753</c:v>
                </c:pt>
                <c:pt idx="2278">
                  <c:v>23.081379135800002</c:v>
                </c:pt>
                <c:pt idx="2279">
                  <c:v>23.08449289119968</c:v>
                </c:pt>
                <c:pt idx="2280">
                  <c:v>23.0858273578</c:v>
                </c:pt>
                <c:pt idx="2281">
                  <c:v>23.088051468800035</c:v>
                </c:pt>
                <c:pt idx="2282">
                  <c:v>23.0902755798</c:v>
                </c:pt>
                <c:pt idx="2283">
                  <c:v>23.092944513000003</c:v>
                </c:pt>
                <c:pt idx="2284">
                  <c:v>23.097392735</c:v>
                </c:pt>
                <c:pt idx="2285">
                  <c:v>23.09961684599968</c:v>
                </c:pt>
                <c:pt idx="2286">
                  <c:v>23.102285779200031</c:v>
                </c:pt>
                <c:pt idx="2287">
                  <c:v>23.104065068000402</c:v>
                </c:pt>
                <c:pt idx="2288">
                  <c:v>23.105399534599677</c:v>
                </c:pt>
                <c:pt idx="2289">
                  <c:v>23.106289179000004</c:v>
                </c:pt>
                <c:pt idx="2290">
                  <c:v>23.106289179000004</c:v>
                </c:pt>
                <c:pt idx="2291">
                  <c:v>23.106289179000004</c:v>
                </c:pt>
                <c:pt idx="2292">
                  <c:v>23.109402934400002</c:v>
                </c:pt>
                <c:pt idx="2293">
                  <c:v>23.1125166898</c:v>
                </c:pt>
                <c:pt idx="2294">
                  <c:v>23.112961512000286</c:v>
                </c:pt>
                <c:pt idx="2295">
                  <c:v>23.112071867600235</c:v>
                </c:pt>
                <c:pt idx="2296">
                  <c:v>23.111627045399999</c:v>
                </c:pt>
                <c:pt idx="2297">
                  <c:v>23.106734001200003</c:v>
                </c:pt>
                <c:pt idx="2298">
                  <c:v>23.106289179000004</c:v>
                </c:pt>
                <c:pt idx="2299">
                  <c:v>23.105844356799999</c:v>
                </c:pt>
                <c:pt idx="2300">
                  <c:v>23.105399534599677</c:v>
                </c:pt>
                <c:pt idx="2301">
                  <c:v>23.104509890200003</c:v>
                </c:pt>
                <c:pt idx="2302">
                  <c:v>23.103620245800002</c:v>
                </c:pt>
                <c:pt idx="2303">
                  <c:v>23.103175423600359</c:v>
                </c:pt>
                <c:pt idx="2304">
                  <c:v>23.104954712400467</c:v>
                </c:pt>
                <c:pt idx="2305">
                  <c:v>23.104509890200003</c:v>
                </c:pt>
                <c:pt idx="2306">
                  <c:v>23.103175423600359</c:v>
                </c:pt>
                <c:pt idx="2307">
                  <c:v>23.102730601399731</c:v>
                </c:pt>
                <c:pt idx="2308">
                  <c:v>23.09961684599968</c:v>
                </c:pt>
                <c:pt idx="2309">
                  <c:v>23.096503090600002</c:v>
                </c:pt>
                <c:pt idx="2310">
                  <c:v>23.093389335199749</c:v>
                </c:pt>
                <c:pt idx="2311">
                  <c:v>23.090720402000002</c:v>
                </c:pt>
                <c:pt idx="2312">
                  <c:v>23.087161824400031</c:v>
                </c:pt>
                <c:pt idx="2313">
                  <c:v>23.085382535599543</c:v>
                </c:pt>
                <c:pt idx="2314">
                  <c:v>23.081379135800002</c:v>
                </c:pt>
                <c:pt idx="2315">
                  <c:v>23.079155024800293</c:v>
                </c:pt>
                <c:pt idx="2316">
                  <c:v>23.079155024800293</c:v>
                </c:pt>
                <c:pt idx="2317">
                  <c:v>23.076930913799988</c:v>
                </c:pt>
                <c:pt idx="2318">
                  <c:v>23.076930913799988</c:v>
                </c:pt>
                <c:pt idx="2319">
                  <c:v>23.076486091600003</c:v>
                </c:pt>
                <c:pt idx="2320">
                  <c:v>23.075151625000135</c:v>
                </c:pt>
                <c:pt idx="2321">
                  <c:v>23.075151625000135</c:v>
                </c:pt>
                <c:pt idx="2322">
                  <c:v>23.072927514000003</c:v>
                </c:pt>
                <c:pt idx="2323">
                  <c:v>23.0715930474</c:v>
                </c:pt>
                <c:pt idx="2324">
                  <c:v>23.068924114200001</c:v>
                </c:pt>
                <c:pt idx="2325">
                  <c:v>23.066255180999999</c:v>
                </c:pt>
                <c:pt idx="2326">
                  <c:v>23.063141425600001</c:v>
                </c:pt>
                <c:pt idx="2327">
                  <c:v>23.057358737000261</c:v>
                </c:pt>
                <c:pt idx="2328">
                  <c:v>23.052910515000004</c:v>
                </c:pt>
                <c:pt idx="2329">
                  <c:v>23.052020870599669</c:v>
                </c:pt>
                <c:pt idx="2330">
                  <c:v>23.049351937400001</c:v>
                </c:pt>
                <c:pt idx="2331">
                  <c:v>23.047127826400001</c:v>
                </c:pt>
                <c:pt idx="2332">
                  <c:v>23.045793359799731</c:v>
                </c:pt>
                <c:pt idx="2333">
                  <c:v>23.044458893200005</c:v>
                </c:pt>
                <c:pt idx="2334">
                  <c:v>23.042679604399677</c:v>
                </c:pt>
                <c:pt idx="2335">
                  <c:v>23.042234782199749</c:v>
                </c:pt>
                <c:pt idx="2336">
                  <c:v>23.042679604399677</c:v>
                </c:pt>
                <c:pt idx="2337">
                  <c:v>23.042679604399677</c:v>
                </c:pt>
                <c:pt idx="2338">
                  <c:v>23.041789960000003</c:v>
                </c:pt>
                <c:pt idx="2339">
                  <c:v>23.044458893200005</c:v>
                </c:pt>
                <c:pt idx="2340">
                  <c:v>23.044903715400135</c:v>
                </c:pt>
                <c:pt idx="2341">
                  <c:v>23.044014071000003</c:v>
                </c:pt>
                <c:pt idx="2342">
                  <c:v>23.040010671199731</c:v>
                </c:pt>
                <c:pt idx="2343">
                  <c:v>23.039565849000031</c:v>
                </c:pt>
                <c:pt idx="2344">
                  <c:v>23.039121026800135</c:v>
                </c:pt>
                <c:pt idx="2345">
                  <c:v>23.0346728048</c:v>
                </c:pt>
                <c:pt idx="2346">
                  <c:v>23.031114227200035</c:v>
                </c:pt>
                <c:pt idx="2347">
                  <c:v>23.025776360799789</c:v>
                </c:pt>
                <c:pt idx="2348">
                  <c:v>23.01643509460003</c:v>
                </c:pt>
                <c:pt idx="2349">
                  <c:v>22.999531850999706</c:v>
                </c:pt>
                <c:pt idx="2350">
                  <c:v>22.993749162399691</c:v>
                </c:pt>
                <c:pt idx="2351">
                  <c:v>22.986187185000002</c:v>
                </c:pt>
                <c:pt idx="2352">
                  <c:v>22.979959674200003</c:v>
                </c:pt>
                <c:pt idx="2353">
                  <c:v>22.973287341200006</c:v>
                </c:pt>
                <c:pt idx="2354">
                  <c:v>22.967949474799731</c:v>
                </c:pt>
                <c:pt idx="2355">
                  <c:v>22.964390897199745</c:v>
                </c:pt>
                <c:pt idx="2356">
                  <c:v>22.959497853000002</c:v>
                </c:pt>
                <c:pt idx="2357">
                  <c:v>22.954159986600004</c:v>
                </c:pt>
                <c:pt idx="2358">
                  <c:v>22.951046231199644</c:v>
                </c:pt>
                <c:pt idx="2359">
                  <c:v>22.948822120200003</c:v>
                </c:pt>
                <c:pt idx="2360">
                  <c:v>22.946598009200002</c:v>
                </c:pt>
                <c:pt idx="2361">
                  <c:v>22.944373898200002</c:v>
                </c:pt>
                <c:pt idx="2362">
                  <c:v>22.944373898200002</c:v>
                </c:pt>
                <c:pt idx="2363">
                  <c:v>22.943484253799745</c:v>
                </c:pt>
                <c:pt idx="2364">
                  <c:v>22.943929075999673</c:v>
                </c:pt>
                <c:pt idx="2365">
                  <c:v>22.943929075999673</c:v>
                </c:pt>
                <c:pt idx="2366">
                  <c:v>22.943929075999673</c:v>
                </c:pt>
                <c:pt idx="2367">
                  <c:v>22.945263542599644</c:v>
                </c:pt>
                <c:pt idx="2368">
                  <c:v>22.947042831399543</c:v>
                </c:pt>
                <c:pt idx="2369">
                  <c:v>22.948822120200003</c:v>
                </c:pt>
                <c:pt idx="2370">
                  <c:v>22.950601409000004</c:v>
                </c:pt>
                <c:pt idx="2371">
                  <c:v>22.951046231199644</c:v>
                </c:pt>
                <c:pt idx="2372">
                  <c:v>22.953715164400005</c:v>
                </c:pt>
                <c:pt idx="2373">
                  <c:v>22.955939275399608</c:v>
                </c:pt>
                <c:pt idx="2374">
                  <c:v>22.958163386399889</c:v>
                </c:pt>
                <c:pt idx="2375">
                  <c:v>22.959942675199716</c:v>
                </c:pt>
                <c:pt idx="2376">
                  <c:v>22.9612771418</c:v>
                </c:pt>
                <c:pt idx="2377">
                  <c:v>22.964390897199745</c:v>
                </c:pt>
                <c:pt idx="2378">
                  <c:v>22.968839119200002</c:v>
                </c:pt>
                <c:pt idx="2379">
                  <c:v>22.972397696799753</c:v>
                </c:pt>
                <c:pt idx="2380">
                  <c:v>22.976845918800031</c:v>
                </c:pt>
                <c:pt idx="2381">
                  <c:v>22.982628607399619</c:v>
                </c:pt>
                <c:pt idx="2382">
                  <c:v>22.986187185000002</c:v>
                </c:pt>
                <c:pt idx="2383">
                  <c:v>22.993749162399691</c:v>
                </c:pt>
                <c:pt idx="2384">
                  <c:v>22.99864220659947</c:v>
                </c:pt>
                <c:pt idx="2385">
                  <c:v>23.005314539599709</c:v>
                </c:pt>
                <c:pt idx="2386">
                  <c:v>23.010652406000005</c:v>
                </c:pt>
                <c:pt idx="2387">
                  <c:v>23.014655805800135</c:v>
                </c:pt>
                <c:pt idx="2388">
                  <c:v>23.023107427600031</c:v>
                </c:pt>
                <c:pt idx="2389">
                  <c:v>23.027110827400001</c:v>
                </c:pt>
                <c:pt idx="2390">
                  <c:v>23.032003871599709</c:v>
                </c:pt>
                <c:pt idx="2391">
                  <c:v>23.036896915800035</c:v>
                </c:pt>
                <c:pt idx="2392">
                  <c:v>23.0413451378</c:v>
                </c:pt>
                <c:pt idx="2393">
                  <c:v>23.045793359799731</c:v>
                </c:pt>
                <c:pt idx="2394">
                  <c:v>23.051131226200031</c:v>
                </c:pt>
                <c:pt idx="2395">
                  <c:v>23.057358737000261</c:v>
                </c:pt>
                <c:pt idx="2396">
                  <c:v>23.06358624779968</c:v>
                </c:pt>
                <c:pt idx="2397">
                  <c:v>23.069368936400004</c:v>
                </c:pt>
                <c:pt idx="2398">
                  <c:v>23.075151625000135</c:v>
                </c:pt>
                <c:pt idx="2399">
                  <c:v>23.080934313600004</c:v>
                </c:pt>
                <c:pt idx="2400">
                  <c:v>23.087161824400031</c:v>
                </c:pt>
                <c:pt idx="2401">
                  <c:v>23.092499690799702</c:v>
                </c:pt>
                <c:pt idx="2402">
                  <c:v>23.096947912799987</c:v>
                </c:pt>
                <c:pt idx="2403">
                  <c:v>23.096058268400135</c:v>
                </c:pt>
                <c:pt idx="2404">
                  <c:v>23.096947912799987</c:v>
                </c:pt>
                <c:pt idx="2405">
                  <c:v>23.097392735</c:v>
                </c:pt>
                <c:pt idx="2406">
                  <c:v>23.101396134800005</c:v>
                </c:pt>
                <c:pt idx="2407">
                  <c:v>23.101396134800005</c:v>
                </c:pt>
                <c:pt idx="2408">
                  <c:v>23.100951312600344</c:v>
                </c:pt>
                <c:pt idx="2409">
                  <c:v>23.100951312600344</c:v>
                </c:pt>
                <c:pt idx="2410">
                  <c:v>23.100506490400001</c:v>
                </c:pt>
                <c:pt idx="2411">
                  <c:v>23.100951312600344</c:v>
                </c:pt>
                <c:pt idx="2412">
                  <c:v>23.100951312600344</c:v>
                </c:pt>
                <c:pt idx="2413">
                  <c:v>23.102285779200031</c:v>
                </c:pt>
                <c:pt idx="2414">
                  <c:v>23.103620245800002</c:v>
                </c:pt>
                <c:pt idx="2415">
                  <c:v>23.106289179000004</c:v>
                </c:pt>
                <c:pt idx="2416">
                  <c:v>23.108513289999745</c:v>
                </c:pt>
                <c:pt idx="2417">
                  <c:v>23.111627045399999</c:v>
                </c:pt>
                <c:pt idx="2418">
                  <c:v>23.115630445200004</c:v>
                </c:pt>
                <c:pt idx="2419">
                  <c:v>23.117854556200445</c:v>
                </c:pt>
                <c:pt idx="2420">
                  <c:v>23.121413133800001</c:v>
                </c:pt>
                <c:pt idx="2421">
                  <c:v>23.124526889200002</c:v>
                </c:pt>
                <c:pt idx="2422">
                  <c:v>23.129419933399745</c:v>
                </c:pt>
                <c:pt idx="2423">
                  <c:v>23.135647444200004</c:v>
                </c:pt>
                <c:pt idx="2424">
                  <c:v>23.139206021800035</c:v>
                </c:pt>
                <c:pt idx="2425">
                  <c:v>23.1436542438</c:v>
                </c:pt>
                <c:pt idx="2426">
                  <c:v>23.148992110200005</c:v>
                </c:pt>
                <c:pt idx="2427">
                  <c:v>23.153440332200002</c:v>
                </c:pt>
                <c:pt idx="2428">
                  <c:v>23.149436932399702</c:v>
                </c:pt>
                <c:pt idx="2429">
                  <c:v>23.146767999200005</c:v>
                </c:pt>
                <c:pt idx="2430">
                  <c:v>23.136092266400031</c:v>
                </c:pt>
                <c:pt idx="2431">
                  <c:v>23.131199222200031</c:v>
                </c:pt>
                <c:pt idx="2432">
                  <c:v>23.129419933399745</c:v>
                </c:pt>
                <c:pt idx="2433">
                  <c:v>23.129419933399745</c:v>
                </c:pt>
                <c:pt idx="2434">
                  <c:v>23.127640644600003</c:v>
                </c:pt>
                <c:pt idx="2435">
                  <c:v>23.125416533599637</c:v>
                </c:pt>
                <c:pt idx="2436">
                  <c:v>23.121857956000344</c:v>
                </c:pt>
                <c:pt idx="2437">
                  <c:v>23.119633844999989</c:v>
                </c:pt>
                <c:pt idx="2438">
                  <c:v>23.117854556200445</c:v>
                </c:pt>
                <c:pt idx="2439">
                  <c:v>23.117854556200445</c:v>
                </c:pt>
                <c:pt idx="2440">
                  <c:v>23.117854556200445</c:v>
                </c:pt>
                <c:pt idx="2441">
                  <c:v>23.117854556200445</c:v>
                </c:pt>
                <c:pt idx="2442">
                  <c:v>23.117409734000031</c:v>
                </c:pt>
                <c:pt idx="2443">
                  <c:v>23.116964911800398</c:v>
                </c:pt>
                <c:pt idx="2444">
                  <c:v>23.11607526740034</c:v>
                </c:pt>
                <c:pt idx="2445">
                  <c:v>23.116520089600005</c:v>
                </c:pt>
                <c:pt idx="2446">
                  <c:v>23.111182223200135</c:v>
                </c:pt>
                <c:pt idx="2447">
                  <c:v>23.106289179000004</c:v>
                </c:pt>
                <c:pt idx="2448">
                  <c:v>23.103175423600359</c:v>
                </c:pt>
                <c:pt idx="2449">
                  <c:v>23.092499690799702</c:v>
                </c:pt>
                <c:pt idx="2450">
                  <c:v>23.086272180000002</c:v>
                </c:pt>
                <c:pt idx="2451">
                  <c:v>23.030669405000001</c:v>
                </c:pt>
                <c:pt idx="2452">
                  <c:v>22.988411295999619</c:v>
                </c:pt>
                <c:pt idx="2453">
                  <c:v>22.951491053400005</c:v>
                </c:pt>
                <c:pt idx="2454">
                  <c:v>22.919019032799742</c:v>
                </c:pt>
                <c:pt idx="2455">
                  <c:v>22.887436656600002</c:v>
                </c:pt>
                <c:pt idx="2456">
                  <c:v>22.859412858000002</c:v>
                </c:pt>
                <c:pt idx="2457">
                  <c:v>22.831833881600001</c:v>
                </c:pt>
                <c:pt idx="2458">
                  <c:v>22.806034194000031</c:v>
                </c:pt>
                <c:pt idx="2459">
                  <c:v>22.7811241508</c:v>
                </c:pt>
                <c:pt idx="2460">
                  <c:v>22.758438218600006</c:v>
                </c:pt>
                <c:pt idx="2461">
                  <c:v>22.737086753000035</c:v>
                </c:pt>
                <c:pt idx="2462">
                  <c:v>22.717959398400264</c:v>
                </c:pt>
                <c:pt idx="2463">
                  <c:v>22.700611332599745</c:v>
                </c:pt>
                <c:pt idx="2464">
                  <c:v>22.685042555599622</c:v>
                </c:pt>
                <c:pt idx="2465">
                  <c:v>22.670808245200035</c:v>
                </c:pt>
                <c:pt idx="2466">
                  <c:v>22.657908401400398</c:v>
                </c:pt>
                <c:pt idx="2467">
                  <c:v>22.645008557600001</c:v>
                </c:pt>
                <c:pt idx="2468">
                  <c:v>22.634777647000035</c:v>
                </c:pt>
                <c:pt idx="2469">
                  <c:v>22.627215669600279</c:v>
                </c:pt>
                <c:pt idx="2470">
                  <c:v>22.620098514400031</c:v>
                </c:pt>
                <c:pt idx="2471">
                  <c:v>22.613871003600366</c:v>
                </c:pt>
                <c:pt idx="2472">
                  <c:v>22.609422781600003</c:v>
                </c:pt>
                <c:pt idx="2473">
                  <c:v>22.607643492800001</c:v>
                </c:pt>
                <c:pt idx="2474">
                  <c:v>22.608088315000035</c:v>
                </c:pt>
                <c:pt idx="2475">
                  <c:v>22.608977959400235</c:v>
                </c:pt>
                <c:pt idx="2476">
                  <c:v>22.608977959400235</c:v>
                </c:pt>
                <c:pt idx="2477">
                  <c:v>22.609867603800264</c:v>
                </c:pt>
                <c:pt idx="2478">
                  <c:v>22.611202070400001</c:v>
                </c:pt>
                <c:pt idx="2479">
                  <c:v>22.612981359200326</c:v>
                </c:pt>
                <c:pt idx="2480">
                  <c:v>22.616095114600398</c:v>
                </c:pt>
                <c:pt idx="2481">
                  <c:v>22.62054333659972</c:v>
                </c:pt>
                <c:pt idx="2482">
                  <c:v>22.624991558600264</c:v>
                </c:pt>
                <c:pt idx="2483">
                  <c:v>22.627660491800135</c:v>
                </c:pt>
                <c:pt idx="2484">
                  <c:v>22.630774247200005</c:v>
                </c:pt>
                <c:pt idx="2485">
                  <c:v>22.634777647000035</c:v>
                </c:pt>
                <c:pt idx="2486">
                  <c:v>22.637446580200006</c:v>
                </c:pt>
                <c:pt idx="2487">
                  <c:v>22.641449979999717</c:v>
                </c:pt>
                <c:pt idx="2488">
                  <c:v>22.646343024200004</c:v>
                </c:pt>
                <c:pt idx="2489">
                  <c:v>22.650346424000031</c:v>
                </c:pt>
                <c:pt idx="2490">
                  <c:v>22.654794646000031</c:v>
                </c:pt>
                <c:pt idx="2491">
                  <c:v>22.660577334600003</c:v>
                </c:pt>
                <c:pt idx="2492">
                  <c:v>22.664580734400001</c:v>
                </c:pt>
                <c:pt idx="2493">
                  <c:v>22.668584134200003</c:v>
                </c:pt>
                <c:pt idx="2494">
                  <c:v>22.673922000600005</c:v>
                </c:pt>
                <c:pt idx="2495">
                  <c:v>22.678370222600005</c:v>
                </c:pt>
                <c:pt idx="2496">
                  <c:v>22.685042555599622</c:v>
                </c:pt>
                <c:pt idx="2497">
                  <c:v>22.689490777600003</c:v>
                </c:pt>
                <c:pt idx="2498">
                  <c:v>22.694828644000253</c:v>
                </c:pt>
                <c:pt idx="2499">
                  <c:v>22.702390621400003</c:v>
                </c:pt>
                <c:pt idx="2500">
                  <c:v>22.708173310000003</c:v>
                </c:pt>
                <c:pt idx="2501">
                  <c:v>22.714845643000135</c:v>
                </c:pt>
                <c:pt idx="2502">
                  <c:v>22.722407620400002</c:v>
                </c:pt>
                <c:pt idx="2503">
                  <c:v>22.72863513119972</c:v>
                </c:pt>
                <c:pt idx="2504">
                  <c:v>22.734417819800001</c:v>
                </c:pt>
                <c:pt idx="2505">
                  <c:v>22.739755686200031</c:v>
                </c:pt>
                <c:pt idx="2506">
                  <c:v>22.744203908200003</c:v>
                </c:pt>
                <c:pt idx="2507">
                  <c:v>22.748207307999746</c:v>
                </c:pt>
                <c:pt idx="2508">
                  <c:v>22.751765885600001</c:v>
                </c:pt>
                <c:pt idx="2509">
                  <c:v>22.755324463200001</c:v>
                </c:pt>
                <c:pt idx="2510">
                  <c:v>22.758883040800001</c:v>
                </c:pt>
                <c:pt idx="2511">
                  <c:v>22.761996796200005</c:v>
                </c:pt>
                <c:pt idx="2512">
                  <c:v>22.765555373800002</c:v>
                </c:pt>
                <c:pt idx="2513">
                  <c:v>22.767779484800002</c:v>
                </c:pt>
                <c:pt idx="2514">
                  <c:v>22.770893240200003</c:v>
                </c:pt>
                <c:pt idx="2515">
                  <c:v>22.777120751000005</c:v>
                </c:pt>
                <c:pt idx="2516">
                  <c:v>22.779344862000002</c:v>
                </c:pt>
                <c:pt idx="2517">
                  <c:v>22.7811241508</c:v>
                </c:pt>
                <c:pt idx="2518">
                  <c:v>22.782013795199738</c:v>
                </c:pt>
                <c:pt idx="2519">
                  <c:v>22.783348261799706</c:v>
                </c:pt>
                <c:pt idx="2520">
                  <c:v>22.784237906199749</c:v>
                </c:pt>
                <c:pt idx="2521">
                  <c:v>22.785572372799543</c:v>
                </c:pt>
                <c:pt idx="2522">
                  <c:v>22.786906839399698</c:v>
                </c:pt>
                <c:pt idx="2523">
                  <c:v>22.786906839399698</c:v>
                </c:pt>
                <c:pt idx="2524">
                  <c:v>22.787796483799731</c:v>
                </c:pt>
                <c:pt idx="2525">
                  <c:v>22.785572372799543</c:v>
                </c:pt>
                <c:pt idx="2526">
                  <c:v>22.781568973000002</c:v>
                </c:pt>
                <c:pt idx="2527">
                  <c:v>22.780679328600002</c:v>
                </c:pt>
                <c:pt idx="2528">
                  <c:v>22.7811241508</c:v>
                </c:pt>
                <c:pt idx="2529">
                  <c:v>22.782903439600002</c:v>
                </c:pt>
                <c:pt idx="2530">
                  <c:v>22.784237906199749</c:v>
                </c:pt>
                <c:pt idx="2531">
                  <c:v>22.787796483799731</c:v>
                </c:pt>
                <c:pt idx="2532">
                  <c:v>22.790020594799746</c:v>
                </c:pt>
                <c:pt idx="2533">
                  <c:v>22.793134350200003</c:v>
                </c:pt>
                <c:pt idx="2534">
                  <c:v>22.797137750000001</c:v>
                </c:pt>
                <c:pt idx="2535">
                  <c:v>22.799806683200003</c:v>
                </c:pt>
                <c:pt idx="2536">
                  <c:v>22.805144549599746</c:v>
                </c:pt>
                <c:pt idx="2537">
                  <c:v>22.808703127200001</c:v>
                </c:pt>
                <c:pt idx="2538">
                  <c:v>22.812706527000003</c:v>
                </c:pt>
                <c:pt idx="2539">
                  <c:v>22.817154749000395</c:v>
                </c:pt>
                <c:pt idx="2540">
                  <c:v>22.820268504400001</c:v>
                </c:pt>
                <c:pt idx="2541">
                  <c:v>22.823827082000005</c:v>
                </c:pt>
                <c:pt idx="2542">
                  <c:v>22.828275304000005</c:v>
                </c:pt>
                <c:pt idx="2543">
                  <c:v>22.8358372814</c:v>
                </c:pt>
                <c:pt idx="2544">
                  <c:v>22.840285503400001</c:v>
                </c:pt>
                <c:pt idx="2545">
                  <c:v>22.844288903200031</c:v>
                </c:pt>
                <c:pt idx="2546">
                  <c:v>22.847847480799999</c:v>
                </c:pt>
                <c:pt idx="2547">
                  <c:v>22.851406058399988</c:v>
                </c:pt>
                <c:pt idx="2548">
                  <c:v>22.8567439248</c:v>
                </c:pt>
                <c:pt idx="2549">
                  <c:v>22.861192146800001</c:v>
                </c:pt>
                <c:pt idx="2550">
                  <c:v>22.866530013200006</c:v>
                </c:pt>
                <c:pt idx="2551">
                  <c:v>22.872757524000001</c:v>
                </c:pt>
                <c:pt idx="2552">
                  <c:v>22.877650568200131</c:v>
                </c:pt>
                <c:pt idx="2553">
                  <c:v>22.883433256799677</c:v>
                </c:pt>
                <c:pt idx="2554">
                  <c:v>22.886102190000003</c:v>
                </c:pt>
                <c:pt idx="2555">
                  <c:v>22.889660767600031</c:v>
                </c:pt>
                <c:pt idx="2556">
                  <c:v>22.893664167400235</c:v>
                </c:pt>
                <c:pt idx="2557">
                  <c:v>22.897222745000004</c:v>
                </c:pt>
                <c:pt idx="2558">
                  <c:v>22.901670967000001</c:v>
                </c:pt>
                <c:pt idx="2559">
                  <c:v>22.905229544599543</c:v>
                </c:pt>
                <c:pt idx="2560">
                  <c:v>22.911012233199731</c:v>
                </c:pt>
                <c:pt idx="2561">
                  <c:v>22.914570810800001</c:v>
                </c:pt>
                <c:pt idx="2562">
                  <c:v>22.918129388399706</c:v>
                </c:pt>
                <c:pt idx="2563">
                  <c:v>22.922132788199619</c:v>
                </c:pt>
                <c:pt idx="2564">
                  <c:v>22.92524654359951</c:v>
                </c:pt>
                <c:pt idx="2565">
                  <c:v>22.9274706546</c:v>
                </c:pt>
                <c:pt idx="2566">
                  <c:v>22.929694765600001</c:v>
                </c:pt>
                <c:pt idx="2567">
                  <c:v>22.931474054400031</c:v>
                </c:pt>
                <c:pt idx="2568">
                  <c:v>22.932808521000005</c:v>
                </c:pt>
                <c:pt idx="2569">
                  <c:v>22.933698165400031</c:v>
                </c:pt>
                <c:pt idx="2570">
                  <c:v>22.935477454200004</c:v>
                </c:pt>
                <c:pt idx="2571">
                  <c:v>22.930584410000005</c:v>
                </c:pt>
                <c:pt idx="2572">
                  <c:v>22.928360298999749</c:v>
                </c:pt>
                <c:pt idx="2573">
                  <c:v>22.9274706546</c:v>
                </c:pt>
                <c:pt idx="2574">
                  <c:v>22.9274706546</c:v>
                </c:pt>
                <c:pt idx="2575">
                  <c:v>22.9274706546</c:v>
                </c:pt>
                <c:pt idx="2576">
                  <c:v>22.926581010200003</c:v>
                </c:pt>
                <c:pt idx="2577">
                  <c:v>22.897667567200031</c:v>
                </c:pt>
                <c:pt idx="2578">
                  <c:v>22.835392459200005</c:v>
                </c:pt>
                <c:pt idx="2579">
                  <c:v>22.797582572199666</c:v>
                </c:pt>
                <c:pt idx="2580">
                  <c:v>22.726855842399999</c:v>
                </c:pt>
                <c:pt idx="2581">
                  <c:v>22.677925400400341</c:v>
                </c:pt>
                <c:pt idx="2582">
                  <c:v>22.641005157800301</c:v>
                </c:pt>
                <c:pt idx="2583">
                  <c:v>22.610312426000135</c:v>
                </c:pt>
                <c:pt idx="2584">
                  <c:v>22.582288627400001</c:v>
                </c:pt>
                <c:pt idx="2585">
                  <c:v>22.557823406400235</c:v>
                </c:pt>
                <c:pt idx="2586">
                  <c:v>22.535137474200006</c:v>
                </c:pt>
                <c:pt idx="2587">
                  <c:v>22.480869165799987</c:v>
                </c:pt>
                <c:pt idx="2588">
                  <c:v>22.446617856399662</c:v>
                </c:pt>
                <c:pt idx="2589">
                  <c:v>22.421707813199745</c:v>
                </c:pt>
                <c:pt idx="2590">
                  <c:v>22.401690814200002</c:v>
                </c:pt>
                <c:pt idx="2591">
                  <c:v>22.383897926200031</c:v>
                </c:pt>
                <c:pt idx="2592">
                  <c:v>22.366549860399637</c:v>
                </c:pt>
                <c:pt idx="2593">
                  <c:v>22.353650016600035</c:v>
                </c:pt>
                <c:pt idx="2594">
                  <c:v>22.342529461600002</c:v>
                </c:pt>
                <c:pt idx="2595">
                  <c:v>22.332298551000004</c:v>
                </c:pt>
                <c:pt idx="2596">
                  <c:v>22.323402107000003</c:v>
                </c:pt>
                <c:pt idx="2597">
                  <c:v>22.317619418400035</c:v>
                </c:pt>
                <c:pt idx="2598">
                  <c:v>22.314950485200427</c:v>
                </c:pt>
                <c:pt idx="2599">
                  <c:v>22.313171196400319</c:v>
                </c:pt>
                <c:pt idx="2600">
                  <c:v>22.310502263200004</c:v>
                </c:pt>
                <c:pt idx="2601">
                  <c:v>22.307833330000001</c:v>
                </c:pt>
                <c:pt idx="2602">
                  <c:v>22.306943685600004</c:v>
                </c:pt>
                <c:pt idx="2603">
                  <c:v>22.304719574599684</c:v>
                </c:pt>
                <c:pt idx="2604">
                  <c:v>22.302940285799789</c:v>
                </c:pt>
                <c:pt idx="2605">
                  <c:v>22.301605819200031</c:v>
                </c:pt>
                <c:pt idx="2606">
                  <c:v>22.301605819200031</c:v>
                </c:pt>
                <c:pt idx="2607">
                  <c:v>22.302050641400001</c:v>
                </c:pt>
                <c:pt idx="2608">
                  <c:v>22.302495463600035</c:v>
                </c:pt>
                <c:pt idx="2609">
                  <c:v>22.302940285799789</c:v>
                </c:pt>
                <c:pt idx="2610">
                  <c:v>22.303829930200006</c:v>
                </c:pt>
                <c:pt idx="2611">
                  <c:v>22.306943685600004</c:v>
                </c:pt>
                <c:pt idx="2612">
                  <c:v>22.308278152200035</c:v>
                </c:pt>
                <c:pt idx="2613">
                  <c:v>22.312726374199706</c:v>
                </c:pt>
                <c:pt idx="2614">
                  <c:v>22.317174596200235</c:v>
                </c:pt>
                <c:pt idx="2615">
                  <c:v>22.3185090628</c:v>
                </c:pt>
                <c:pt idx="2616">
                  <c:v>22.320733173799717</c:v>
                </c:pt>
                <c:pt idx="2617">
                  <c:v>22.322957284799987</c:v>
                </c:pt>
                <c:pt idx="2618">
                  <c:v>22.324291751400231</c:v>
                </c:pt>
                <c:pt idx="2619">
                  <c:v>22.326515862400001</c:v>
                </c:pt>
                <c:pt idx="2620">
                  <c:v>22.330074440000235</c:v>
                </c:pt>
                <c:pt idx="2621">
                  <c:v>22.332743373199662</c:v>
                </c:pt>
                <c:pt idx="2622">
                  <c:v>22.334522662000005</c:v>
                </c:pt>
                <c:pt idx="2623">
                  <c:v>22.336301950799999</c:v>
                </c:pt>
                <c:pt idx="2624">
                  <c:v>22.338081239600005</c:v>
                </c:pt>
                <c:pt idx="2625">
                  <c:v>22.341194995000031</c:v>
                </c:pt>
                <c:pt idx="2626">
                  <c:v>22.343863928200257</c:v>
                </c:pt>
                <c:pt idx="2627">
                  <c:v>22.347867328000348</c:v>
                </c:pt>
                <c:pt idx="2628">
                  <c:v>22.349646616799745</c:v>
                </c:pt>
                <c:pt idx="2629">
                  <c:v>22.350091439000035</c:v>
                </c:pt>
                <c:pt idx="2630">
                  <c:v>22.353650016600035</c:v>
                </c:pt>
                <c:pt idx="2631">
                  <c:v>22.357208594200031</c:v>
                </c:pt>
                <c:pt idx="2632">
                  <c:v>22.361656816200004</c:v>
                </c:pt>
                <c:pt idx="2633">
                  <c:v>22.364325749400031</c:v>
                </c:pt>
                <c:pt idx="2634">
                  <c:v>22.366994682600001</c:v>
                </c:pt>
                <c:pt idx="2635">
                  <c:v>22.368773971399662</c:v>
                </c:pt>
                <c:pt idx="2636">
                  <c:v>22.370998082400035</c:v>
                </c:pt>
                <c:pt idx="2637">
                  <c:v>22.375891126600326</c:v>
                </c:pt>
                <c:pt idx="2638">
                  <c:v>22.378560059800005</c:v>
                </c:pt>
                <c:pt idx="2639">
                  <c:v>22.382118637399746</c:v>
                </c:pt>
                <c:pt idx="2640">
                  <c:v>22.383897926200031</c:v>
                </c:pt>
                <c:pt idx="2641">
                  <c:v>22.386566859400002</c:v>
                </c:pt>
                <c:pt idx="2642">
                  <c:v>22.3905702592</c:v>
                </c:pt>
                <c:pt idx="2643">
                  <c:v>22.395908125600286</c:v>
                </c:pt>
                <c:pt idx="2644">
                  <c:v>22.400356347600002</c:v>
                </c:pt>
                <c:pt idx="2645">
                  <c:v>22.404804569600035</c:v>
                </c:pt>
                <c:pt idx="2646">
                  <c:v>22.409697613799889</c:v>
                </c:pt>
                <c:pt idx="2647">
                  <c:v>22.414590658000005</c:v>
                </c:pt>
                <c:pt idx="2648">
                  <c:v>22.419038879999889</c:v>
                </c:pt>
                <c:pt idx="2649">
                  <c:v>22.423487102000003</c:v>
                </c:pt>
                <c:pt idx="2650">
                  <c:v>22.428824968400001</c:v>
                </c:pt>
                <c:pt idx="2651">
                  <c:v>22.433273190399987</c:v>
                </c:pt>
                <c:pt idx="2652">
                  <c:v>22.436831768000253</c:v>
                </c:pt>
                <c:pt idx="2653">
                  <c:v>22.439055879000001</c:v>
                </c:pt>
                <c:pt idx="2654">
                  <c:v>22.441279990000002</c:v>
                </c:pt>
                <c:pt idx="2655">
                  <c:v>22.442169634399619</c:v>
                </c:pt>
                <c:pt idx="2656">
                  <c:v>22.443504101000002</c:v>
                </c:pt>
                <c:pt idx="2657">
                  <c:v>22.441724812199698</c:v>
                </c:pt>
                <c:pt idx="2658">
                  <c:v>22.438166234599706</c:v>
                </c:pt>
                <c:pt idx="2659">
                  <c:v>22.434162834800002</c:v>
                </c:pt>
                <c:pt idx="2660">
                  <c:v>22.430159435</c:v>
                </c:pt>
                <c:pt idx="2661">
                  <c:v>22.42526639079972</c:v>
                </c:pt>
                <c:pt idx="2662">
                  <c:v>22.422152635399673</c:v>
                </c:pt>
                <c:pt idx="2663">
                  <c:v>22.419483702200004</c:v>
                </c:pt>
                <c:pt idx="2664">
                  <c:v>22.417259591200004</c:v>
                </c:pt>
                <c:pt idx="2665">
                  <c:v>22.414590658000005</c:v>
                </c:pt>
                <c:pt idx="2666">
                  <c:v>22.411921724800319</c:v>
                </c:pt>
                <c:pt idx="2667">
                  <c:v>22.409252791600004</c:v>
                </c:pt>
                <c:pt idx="2668">
                  <c:v>22.407028680600003</c:v>
                </c:pt>
                <c:pt idx="2669">
                  <c:v>22.403025280799749</c:v>
                </c:pt>
                <c:pt idx="2670">
                  <c:v>22.400356347600002</c:v>
                </c:pt>
                <c:pt idx="2671">
                  <c:v>22.398132236599604</c:v>
                </c:pt>
                <c:pt idx="2672">
                  <c:v>22.397242592199749</c:v>
                </c:pt>
                <c:pt idx="2673">
                  <c:v>22.396797770000003</c:v>
                </c:pt>
                <c:pt idx="2674">
                  <c:v>22.396797770000003</c:v>
                </c:pt>
                <c:pt idx="2675">
                  <c:v>22.395018481200005</c:v>
                </c:pt>
                <c:pt idx="2676">
                  <c:v>22.394573659000031</c:v>
                </c:pt>
                <c:pt idx="2677">
                  <c:v>22.393684014600005</c:v>
                </c:pt>
                <c:pt idx="2678">
                  <c:v>22.393239192399989</c:v>
                </c:pt>
                <c:pt idx="2679">
                  <c:v>22.394573659000031</c:v>
                </c:pt>
                <c:pt idx="2680">
                  <c:v>22.394573659000031</c:v>
                </c:pt>
                <c:pt idx="2681">
                  <c:v>22.395908125600286</c:v>
                </c:pt>
                <c:pt idx="2682">
                  <c:v>22.396797770000003</c:v>
                </c:pt>
                <c:pt idx="2683">
                  <c:v>22.399021880999989</c:v>
                </c:pt>
                <c:pt idx="2684">
                  <c:v>22.398577058800001</c:v>
                </c:pt>
                <c:pt idx="2685">
                  <c:v>22.399466703200005</c:v>
                </c:pt>
                <c:pt idx="2686">
                  <c:v>22.399911525400135</c:v>
                </c:pt>
                <c:pt idx="2687">
                  <c:v>22.391904725800366</c:v>
                </c:pt>
                <c:pt idx="2688">
                  <c:v>22.360322349599713</c:v>
                </c:pt>
                <c:pt idx="2689">
                  <c:v>22.342529461600002</c:v>
                </c:pt>
                <c:pt idx="2690">
                  <c:v>22.325181395799987</c:v>
                </c:pt>
                <c:pt idx="2691">
                  <c:v>22.310947085399999</c:v>
                </c:pt>
                <c:pt idx="2692">
                  <c:v>22.298936885999677</c:v>
                </c:pt>
                <c:pt idx="2693">
                  <c:v>22.284257753400031</c:v>
                </c:pt>
                <c:pt idx="2694">
                  <c:v>22.271802731799987</c:v>
                </c:pt>
                <c:pt idx="2695">
                  <c:v>22.258902887999749</c:v>
                </c:pt>
                <c:pt idx="2696">
                  <c:v>22.246892688599889</c:v>
                </c:pt>
                <c:pt idx="2697">
                  <c:v>22.234882489200135</c:v>
                </c:pt>
                <c:pt idx="2698">
                  <c:v>22.221982645400001</c:v>
                </c:pt>
                <c:pt idx="2699">
                  <c:v>22.208637979399619</c:v>
                </c:pt>
                <c:pt idx="2700">
                  <c:v>22.196627780000004</c:v>
                </c:pt>
                <c:pt idx="2701">
                  <c:v>22.184617580599745</c:v>
                </c:pt>
                <c:pt idx="2702">
                  <c:v>22.172162559</c:v>
                </c:pt>
                <c:pt idx="2703">
                  <c:v>22.157483426400312</c:v>
                </c:pt>
                <c:pt idx="2704">
                  <c:v>22.146807693600035</c:v>
                </c:pt>
                <c:pt idx="2705">
                  <c:v>22.135687138600005</c:v>
                </c:pt>
                <c:pt idx="2706">
                  <c:v>22.125011405799999</c:v>
                </c:pt>
                <c:pt idx="2707">
                  <c:v>22.115225317400135</c:v>
                </c:pt>
                <c:pt idx="2708">
                  <c:v>22.10766334000003</c:v>
                </c:pt>
                <c:pt idx="2709">
                  <c:v>22.100546184800002</c:v>
                </c:pt>
                <c:pt idx="2710">
                  <c:v>22.092984207400001</c:v>
                </c:pt>
                <c:pt idx="2711">
                  <c:v>22.088980807600002</c:v>
                </c:pt>
                <c:pt idx="2712">
                  <c:v>22.085422229999619</c:v>
                </c:pt>
                <c:pt idx="2713">
                  <c:v>22.082308474599746</c:v>
                </c:pt>
                <c:pt idx="2714">
                  <c:v>22.080974008000005</c:v>
                </c:pt>
                <c:pt idx="2715">
                  <c:v>22.080529185799662</c:v>
                </c:pt>
                <c:pt idx="2716">
                  <c:v>22.080084363600001</c:v>
                </c:pt>
                <c:pt idx="2717">
                  <c:v>22.080084363600001</c:v>
                </c:pt>
                <c:pt idx="2718">
                  <c:v>22.081863652399999</c:v>
                </c:pt>
                <c:pt idx="2719">
                  <c:v>22.081863652399999</c:v>
                </c:pt>
                <c:pt idx="2720">
                  <c:v>22.084087763400031</c:v>
                </c:pt>
                <c:pt idx="2721">
                  <c:v>22.085867052200005</c:v>
                </c:pt>
                <c:pt idx="2722">
                  <c:v>22.087646340999637</c:v>
                </c:pt>
                <c:pt idx="2723">
                  <c:v>22.089870452000035</c:v>
                </c:pt>
                <c:pt idx="2724">
                  <c:v>22.092539385199583</c:v>
                </c:pt>
                <c:pt idx="2725">
                  <c:v>22.094763496200031</c:v>
                </c:pt>
                <c:pt idx="2726">
                  <c:v>22.096542784999702</c:v>
                </c:pt>
                <c:pt idx="2727">
                  <c:v>22.098766895999717</c:v>
                </c:pt>
                <c:pt idx="2728">
                  <c:v>22.10099100700025</c:v>
                </c:pt>
                <c:pt idx="2729">
                  <c:v>22.104104762400304</c:v>
                </c:pt>
                <c:pt idx="2730">
                  <c:v>22.104549584599717</c:v>
                </c:pt>
                <c:pt idx="2731">
                  <c:v>22.104994406800341</c:v>
                </c:pt>
                <c:pt idx="2732">
                  <c:v>22.105439229000002</c:v>
                </c:pt>
                <c:pt idx="2733">
                  <c:v>22.104549584599717</c:v>
                </c:pt>
                <c:pt idx="2734">
                  <c:v>22.104549584599717</c:v>
                </c:pt>
                <c:pt idx="2735">
                  <c:v>22.104104762400304</c:v>
                </c:pt>
                <c:pt idx="2736">
                  <c:v>22.104104762400304</c:v>
                </c:pt>
                <c:pt idx="2737">
                  <c:v>22.104549584599717</c:v>
                </c:pt>
                <c:pt idx="2738">
                  <c:v>22.104549584599717</c:v>
                </c:pt>
                <c:pt idx="2739">
                  <c:v>22.104549584599717</c:v>
                </c:pt>
                <c:pt idx="2740">
                  <c:v>22.104104762400304</c:v>
                </c:pt>
                <c:pt idx="2741">
                  <c:v>22.104104762400304</c:v>
                </c:pt>
                <c:pt idx="2742">
                  <c:v>22.107218517800035</c:v>
                </c:pt>
                <c:pt idx="2743">
                  <c:v>22.108997806600005</c:v>
                </c:pt>
                <c:pt idx="2744">
                  <c:v>22.110777095400035</c:v>
                </c:pt>
                <c:pt idx="2745">
                  <c:v>22.112556384200005</c:v>
                </c:pt>
                <c:pt idx="2746">
                  <c:v>22.11611496180025</c:v>
                </c:pt>
                <c:pt idx="2747">
                  <c:v>22.117894250600333</c:v>
                </c:pt>
                <c:pt idx="2748">
                  <c:v>22.121452828200031</c:v>
                </c:pt>
                <c:pt idx="2749">
                  <c:v>22.123232117000004</c:v>
                </c:pt>
                <c:pt idx="2750">
                  <c:v>22.124121761400264</c:v>
                </c:pt>
                <c:pt idx="2751">
                  <c:v>22.126790694600004</c:v>
                </c:pt>
                <c:pt idx="2752">
                  <c:v>22.129459627799999</c:v>
                </c:pt>
                <c:pt idx="2753">
                  <c:v>22.130794094399999</c:v>
                </c:pt>
                <c:pt idx="2754">
                  <c:v>22.133463027600261</c:v>
                </c:pt>
                <c:pt idx="2755">
                  <c:v>22.135242316399989</c:v>
                </c:pt>
                <c:pt idx="2756">
                  <c:v>22.137021605200253</c:v>
                </c:pt>
                <c:pt idx="2757">
                  <c:v>22.140135360600031</c:v>
                </c:pt>
                <c:pt idx="2758">
                  <c:v>22.142804293800001</c:v>
                </c:pt>
                <c:pt idx="2759">
                  <c:v>22.145028404799987</c:v>
                </c:pt>
                <c:pt idx="2760">
                  <c:v>22.148142160200006</c:v>
                </c:pt>
                <c:pt idx="2761">
                  <c:v>22.152145560000001</c:v>
                </c:pt>
                <c:pt idx="2762">
                  <c:v>22.154369671000001</c:v>
                </c:pt>
                <c:pt idx="2763">
                  <c:v>22.15792824860025</c:v>
                </c:pt>
                <c:pt idx="2764">
                  <c:v>22.15792824860025</c:v>
                </c:pt>
                <c:pt idx="2765">
                  <c:v>22.166379870399684</c:v>
                </c:pt>
                <c:pt idx="2766">
                  <c:v>22.170383270200002</c:v>
                </c:pt>
                <c:pt idx="2767">
                  <c:v>22.175276314400001</c:v>
                </c:pt>
                <c:pt idx="2768">
                  <c:v>22.179279714200035</c:v>
                </c:pt>
                <c:pt idx="2769">
                  <c:v>22.183727936199706</c:v>
                </c:pt>
                <c:pt idx="2770">
                  <c:v>22.188620980399659</c:v>
                </c:pt>
                <c:pt idx="2771">
                  <c:v>22.193514024600031</c:v>
                </c:pt>
                <c:pt idx="2772">
                  <c:v>22.197517424400235</c:v>
                </c:pt>
                <c:pt idx="2773">
                  <c:v>22.201965646400264</c:v>
                </c:pt>
                <c:pt idx="2774">
                  <c:v>22.207303512799989</c:v>
                </c:pt>
                <c:pt idx="2775">
                  <c:v>22.211306912600001</c:v>
                </c:pt>
                <c:pt idx="2776">
                  <c:v>22.217089601200005</c:v>
                </c:pt>
                <c:pt idx="2777">
                  <c:v>22.220648178799738</c:v>
                </c:pt>
                <c:pt idx="2778">
                  <c:v>22.224206756400001</c:v>
                </c:pt>
                <c:pt idx="2779">
                  <c:v>22.228654978400002</c:v>
                </c:pt>
                <c:pt idx="2780">
                  <c:v>22.2326583782</c:v>
                </c:pt>
                <c:pt idx="2781">
                  <c:v>22.23666177800003</c:v>
                </c:pt>
                <c:pt idx="2782">
                  <c:v>22.241999644400003</c:v>
                </c:pt>
                <c:pt idx="2783">
                  <c:v>22.246892688599889</c:v>
                </c:pt>
                <c:pt idx="2784">
                  <c:v>22.250896088400001</c:v>
                </c:pt>
                <c:pt idx="2785">
                  <c:v>22.254454666000235</c:v>
                </c:pt>
                <c:pt idx="2786">
                  <c:v>22.258902887999749</c:v>
                </c:pt>
                <c:pt idx="2787">
                  <c:v>22.262906287799673</c:v>
                </c:pt>
                <c:pt idx="2788">
                  <c:v>22.264240754400003</c:v>
                </c:pt>
                <c:pt idx="2789">
                  <c:v>22.269133798600002</c:v>
                </c:pt>
                <c:pt idx="2790">
                  <c:v>22.273582020600003</c:v>
                </c:pt>
                <c:pt idx="2791">
                  <c:v>22.276250953800005</c:v>
                </c:pt>
                <c:pt idx="2792">
                  <c:v>22.279364709200031</c:v>
                </c:pt>
                <c:pt idx="2793">
                  <c:v>22.28381293119968</c:v>
                </c:pt>
                <c:pt idx="2794">
                  <c:v>22.287816331000002</c:v>
                </c:pt>
                <c:pt idx="2795">
                  <c:v>22.290040442000002</c:v>
                </c:pt>
                <c:pt idx="2796">
                  <c:v>22.293154197400035</c:v>
                </c:pt>
                <c:pt idx="2797">
                  <c:v>22.297157597200005</c:v>
                </c:pt>
                <c:pt idx="2798">
                  <c:v>22.301160997000135</c:v>
                </c:pt>
                <c:pt idx="2799">
                  <c:v>22.305164396799999</c:v>
                </c:pt>
                <c:pt idx="2800">
                  <c:v>22.309612618800003</c:v>
                </c:pt>
                <c:pt idx="2801">
                  <c:v>22.314950485200427</c:v>
                </c:pt>
                <c:pt idx="2802">
                  <c:v>22.318953885000031</c:v>
                </c:pt>
                <c:pt idx="2803">
                  <c:v>22.326071040200031</c:v>
                </c:pt>
                <c:pt idx="2804">
                  <c:v>22.331408906600135</c:v>
                </c:pt>
                <c:pt idx="2805">
                  <c:v>22.336301950799999</c:v>
                </c:pt>
                <c:pt idx="2806">
                  <c:v>22.342084639399989</c:v>
                </c:pt>
                <c:pt idx="2807">
                  <c:v>22.347422505799717</c:v>
                </c:pt>
                <c:pt idx="2808">
                  <c:v>22.353205194400235</c:v>
                </c:pt>
                <c:pt idx="2809">
                  <c:v>22.357208594200031</c:v>
                </c:pt>
                <c:pt idx="2810">
                  <c:v>22.361211994000001</c:v>
                </c:pt>
                <c:pt idx="2811">
                  <c:v>22.366549860399637</c:v>
                </c:pt>
                <c:pt idx="2812">
                  <c:v>22.370998082400035</c:v>
                </c:pt>
                <c:pt idx="2813">
                  <c:v>22.378115237600003</c:v>
                </c:pt>
                <c:pt idx="2814">
                  <c:v>22.383897926200031</c:v>
                </c:pt>
                <c:pt idx="2815">
                  <c:v>22.387456503799989</c:v>
                </c:pt>
                <c:pt idx="2816">
                  <c:v>22.391904725800366</c:v>
                </c:pt>
                <c:pt idx="2817">
                  <c:v>22.3954633034</c:v>
                </c:pt>
                <c:pt idx="2818">
                  <c:v>22.398577058800001</c:v>
                </c:pt>
                <c:pt idx="2819">
                  <c:v>22.403914925200031</c:v>
                </c:pt>
                <c:pt idx="2820">
                  <c:v>22.408807969400005</c:v>
                </c:pt>
                <c:pt idx="2821">
                  <c:v>22.413256191399999</c:v>
                </c:pt>
                <c:pt idx="2822">
                  <c:v>22.417259591200004</c:v>
                </c:pt>
                <c:pt idx="2823">
                  <c:v>22.419483702200004</c:v>
                </c:pt>
                <c:pt idx="2824">
                  <c:v>22.422152635399673</c:v>
                </c:pt>
                <c:pt idx="2825">
                  <c:v>22.425711212999666</c:v>
                </c:pt>
                <c:pt idx="2826">
                  <c:v>22.430604257200006</c:v>
                </c:pt>
                <c:pt idx="2827">
                  <c:v>22.434607657000001</c:v>
                </c:pt>
                <c:pt idx="2828">
                  <c:v>22.438166234599706</c:v>
                </c:pt>
                <c:pt idx="2829">
                  <c:v>22.441724812199698</c:v>
                </c:pt>
                <c:pt idx="2830">
                  <c:v>22.445283389799684</c:v>
                </c:pt>
                <c:pt idx="2831">
                  <c:v>22.447952323000031</c:v>
                </c:pt>
                <c:pt idx="2832">
                  <c:v>22.4510660784</c:v>
                </c:pt>
                <c:pt idx="2833">
                  <c:v>22.452845367200005</c:v>
                </c:pt>
                <c:pt idx="2834">
                  <c:v>22.454624656</c:v>
                </c:pt>
                <c:pt idx="2835">
                  <c:v>22.455514300399717</c:v>
                </c:pt>
                <c:pt idx="2836">
                  <c:v>22.457738411400001</c:v>
                </c:pt>
                <c:pt idx="2837">
                  <c:v>22.458628055799789</c:v>
                </c:pt>
                <c:pt idx="2838">
                  <c:v>22.458628055799789</c:v>
                </c:pt>
                <c:pt idx="2839">
                  <c:v>22.458183233599673</c:v>
                </c:pt>
                <c:pt idx="2840">
                  <c:v>22.458183233599673</c:v>
                </c:pt>
                <c:pt idx="2841">
                  <c:v>22.457738411400001</c:v>
                </c:pt>
                <c:pt idx="2842">
                  <c:v>22.458183233599673</c:v>
                </c:pt>
                <c:pt idx="2843">
                  <c:v>22.457738411400001</c:v>
                </c:pt>
                <c:pt idx="2844">
                  <c:v>22.458628055799789</c:v>
                </c:pt>
                <c:pt idx="2845">
                  <c:v>22.457738411400001</c:v>
                </c:pt>
                <c:pt idx="2846">
                  <c:v>22.457738411400001</c:v>
                </c:pt>
                <c:pt idx="2847">
                  <c:v>22.458183233599673</c:v>
                </c:pt>
                <c:pt idx="2848">
                  <c:v>22.459962522400001</c:v>
                </c:pt>
                <c:pt idx="2849">
                  <c:v>22.461741811199666</c:v>
                </c:pt>
                <c:pt idx="2850">
                  <c:v>22.463521099999745</c:v>
                </c:pt>
                <c:pt idx="2851">
                  <c:v>22.464855566600235</c:v>
                </c:pt>
                <c:pt idx="2852">
                  <c:v>22.467079677599724</c:v>
                </c:pt>
                <c:pt idx="2853">
                  <c:v>22.466634855399615</c:v>
                </c:pt>
                <c:pt idx="2854">
                  <c:v>22.467079677599724</c:v>
                </c:pt>
                <c:pt idx="2855">
                  <c:v>22.466634855399615</c:v>
                </c:pt>
                <c:pt idx="2856">
                  <c:v>22.467969322000005</c:v>
                </c:pt>
                <c:pt idx="2857">
                  <c:v>22.465300388799637</c:v>
                </c:pt>
                <c:pt idx="2858">
                  <c:v>22.463076277799619</c:v>
                </c:pt>
                <c:pt idx="2859">
                  <c:v>22.458628055799789</c:v>
                </c:pt>
                <c:pt idx="2860">
                  <c:v>22.455514300399717</c:v>
                </c:pt>
                <c:pt idx="2861">
                  <c:v>22.450621256200002</c:v>
                </c:pt>
                <c:pt idx="2862">
                  <c:v>22.439500701200004</c:v>
                </c:pt>
                <c:pt idx="2863">
                  <c:v>22.417704413400031</c:v>
                </c:pt>
                <c:pt idx="2864">
                  <c:v>22.395908125600286</c:v>
                </c:pt>
                <c:pt idx="2865">
                  <c:v>22.375001482200005</c:v>
                </c:pt>
                <c:pt idx="2866">
                  <c:v>22.357208594200031</c:v>
                </c:pt>
                <c:pt idx="2867">
                  <c:v>22.340305350600005</c:v>
                </c:pt>
                <c:pt idx="2868">
                  <c:v>22.3220676404</c:v>
                </c:pt>
                <c:pt idx="2869">
                  <c:v>22.305609218999717</c:v>
                </c:pt>
                <c:pt idx="2870">
                  <c:v>22.290040442000002</c:v>
                </c:pt>
                <c:pt idx="2871">
                  <c:v>22.274471665000135</c:v>
                </c:pt>
                <c:pt idx="2872">
                  <c:v>22.257123599200003</c:v>
                </c:pt>
                <c:pt idx="2873">
                  <c:v>22.234437667000005</c:v>
                </c:pt>
                <c:pt idx="2874">
                  <c:v>22.208637979399619</c:v>
                </c:pt>
                <c:pt idx="2875">
                  <c:v>22.1828382918</c:v>
                </c:pt>
                <c:pt idx="2876">
                  <c:v>22.157038604200135</c:v>
                </c:pt>
                <c:pt idx="2877">
                  <c:v>22.136131960800135</c:v>
                </c:pt>
                <c:pt idx="2878">
                  <c:v>22.11611496180025</c:v>
                </c:pt>
                <c:pt idx="2879">
                  <c:v>22.096097962799988</c:v>
                </c:pt>
                <c:pt idx="2880">
                  <c:v>22.078749896999582</c:v>
                </c:pt>
                <c:pt idx="2881">
                  <c:v>22.063181119999999</c:v>
                </c:pt>
                <c:pt idx="2882">
                  <c:v>22.049836454000001</c:v>
                </c:pt>
                <c:pt idx="2883">
                  <c:v>22.038715899000003</c:v>
                </c:pt>
                <c:pt idx="2884">
                  <c:v>22.027150521799999</c:v>
                </c:pt>
                <c:pt idx="2885">
                  <c:v>22.015585144600031</c:v>
                </c:pt>
                <c:pt idx="2886">
                  <c:v>22.004464589600005</c:v>
                </c:pt>
                <c:pt idx="2887">
                  <c:v>21.993344034599673</c:v>
                </c:pt>
                <c:pt idx="2888">
                  <c:v>21.983113124000003</c:v>
                </c:pt>
                <c:pt idx="2889">
                  <c:v>21.973327035599709</c:v>
                </c:pt>
                <c:pt idx="2890">
                  <c:v>21.966209880399543</c:v>
                </c:pt>
                <c:pt idx="2891">
                  <c:v>21.958203080799706</c:v>
                </c:pt>
                <c:pt idx="2892">
                  <c:v>21.946637703599702</c:v>
                </c:pt>
                <c:pt idx="2893">
                  <c:v>21.938630903999677</c:v>
                </c:pt>
                <c:pt idx="2894">
                  <c:v>21.928399993399644</c:v>
                </c:pt>
                <c:pt idx="2895">
                  <c:v>21.911941572000003</c:v>
                </c:pt>
                <c:pt idx="2896">
                  <c:v>21.886141884399709</c:v>
                </c:pt>
                <c:pt idx="2897">
                  <c:v>21.871017929600235</c:v>
                </c:pt>
                <c:pt idx="2898">
                  <c:v>21.859452552400001</c:v>
                </c:pt>
                <c:pt idx="2899">
                  <c:v>21.848776819599749</c:v>
                </c:pt>
                <c:pt idx="2900">
                  <c:v>21.839435553400001</c:v>
                </c:pt>
                <c:pt idx="2901">
                  <c:v>21.831873576000035</c:v>
                </c:pt>
                <c:pt idx="2902">
                  <c:v>21.824756420800131</c:v>
                </c:pt>
                <c:pt idx="2903">
                  <c:v>21.819863376600235</c:v>
                </c:pt>
                <c:pt idx="2904">
                  <c:v>21.814970332400264</c:v>
                </c:pt>
                <c:pt idx="2905">
                  <c:v>21.810966932600031</c:v>
                </c:pt>
                <c:pt idx="2906">
                  <c:v>21.809632466000004</c:v>
                </c:pt>
                <c:pt idx="2907">
                  <c:v>21.806963532800001</c:v>
                </c:pt>
                <c:pt idx="2908">
                  <c:v>21.805629066200002</c:v>
                </c:pt>
                <c:pt idx="2909">
                  <c:v>21.803404955200005</c:v>
                </c:pt>
                <c:pt idx="2910">
                  <c:v>21.802070488600005</c:v>
                </c:pt>
                <c:pt idx="2911">
                  <c:v>21.800291199800135</c:v>
                </c:pt>
                <c:pt idx="2912">
                  <c:v>21.798956733200004</c:v>
                </c:pt>
                <c:pt idx="2913">
                  <c:v>21.798956733200004</c:v>
                </c:pt>
                <c:pt idx="2914">
                  <c:v>21.798956733200004</c:v>
                </c:pt>
                <c:pt idx="2915">
                  <c:v>21.7980670888</c:v>
                </c:pt>
                <c:pt idx="2916">
                  <c:v>21.797622266599749</c:v>
                </c:pt>
                <c:pt idx="2917">
                  <c:v>21.797622266599749</c:v>
                </c:pt>
                <c:pt idx="2918">
                  <c:v>21.798956733200004</c:v>
                </c:pt>
                <c:pt idx="2919">
                  <c:v>21.800736022000002</c:v>
                </c:pt>
                <c:pt idx="2920">
                  <c:v>21.802960132999999</c:v>
                </c:pt>
                <c:pt idx="2921">
                  <c:v>21.8060738884</c:v>
                </c:pt>
                <c:pt idx="2922">
                  <c:v>21.809632466000004</c:v>
                </c:pt>
                <c:pt idx="2923">
                  <c:v>21.813635865799988</c:v>
                </c:pt>
                <c:pt idx="2924">
                  <c:v>21.817639265600004</c:v>
                </c:pt>
                <c:pt idx="2925">
                  <c:v>21.821197843200004</c:v>
                </c:pt>
                <c:pt idx="2926">
                  <c:v>21.824756420800131</c:v>
                </c:pt>
                <c:pt idx="2927">
                  <c:v>21.830983931600031</c:v>
                </c:pt>
                <c:pt idx="2928">
                  <c:v>21.837211442399997</c:v>
                </c:pt>
                <c:pt idx="2929">
                  <c:v>21.842994131000005</c:v>
                </c:pt>
                <c:pt idx="2930">
                  <c:v>21.84966646400003</c:v>
                </c:pt>
                <c:pt idx="2931">
                  <c:v>21.855449152600002</c:v>
                </c:pt>
                <c:pt idx="2932">
                  <c:v>21.861676663400001</c:v>
                </c:pt>
                <c:pt idx="2933">
                  <c:v>21.867014529799999</c:v>
                </c:pt>
                <c:pt idx="2934">
                  <c:v>21.871907574000005</c:v>
                </c:pt>
                <c:pt idx="2935">
                  <c:v>21.877690262600005</c:v>
                </c:pt>
                <c:pt idx="2936">
                  <c:v>21.884362595600003</c:v>
                </c:pt>
                <c:pt idx="2937">
                  <c:v>21.890145284200003</c:v>
                </c:pt>
                <c:pt idx="2938">
                  <c:v>21.895927972799889</c:v>
                </c:pt>
                <c:pt idx="2939">
                  <c:v>21.9003761948</c:v>
                </c:pt>
                <c:pt idx="2940">
                  <c:v>21.905714061199749</c:v>
                </c:pt>
                <c:pt idx="2941">
                  <c:v>21.90927263879972</c:v>
                </c:pt>
                <c:pt idx="2942">
                  <c:v>21.914610505200002</c:v>
                </c:pt>
                <c:pt idx="2943">
                  <c:v>21.919058727200344</c:v>
                </c:pt>
                <c:pt idx="2944">
                  <c:v>21.923951771399999</c:v>
                </c:pt>
                <c:pt idx="2945">
                  <c:v>21.926620704599745</c:v>
                </c:pt>
                <c:pt idx="2946">
                  <c:v>21.930624104400003</c:v>
                </c:pt>
                <c:pt idx="2947">
                  <c:v>21.934627504200002</c:v>
                </c:pt>
                <c:pt idx="2948">
                  <c:v>21.939075726200308</c:v>
                </c:pt>
                <c:pt idx="2949">
                  <c:v>21.941299837199619</c:v>
                </c:pt>
                <c:pt idx="2950">
                  <c:v>21.943968770400001</c:v>
                </c:pt>
                <c:pt idx="2951">
                  <c:v>21.945748059199666</c:v>
                </c:pt>
                <c:pt idx="2952">
                  <c:v>21.950196281199684</c:v>
                </c:pt>
                <c:pt idx="2953">
                  <c:v>21.952865214399999</c:v>
                </c:pt>
                <c:pt idx="2954">
                  <c:v>21.955978969800135</c:v>
                </c:pt>
                <c:pt idx="2955">
                  <c:v>21.95775825860003</c:v>
                </c:pt>
                <c:pt idx="2956">
                  <c:v>21.962206480599619</c:v>
                </c:pt>
                <c:pt idx="2957">
                  <c:v>21.966209880399543</c:v>
                </c:pt>
                <c:pt idx="2958">
                  <c:v>21.969323635799597</c:v>
                </c:pt>
                <c:pt idx="2959">
                  <c:v>21.971992569000001</c:v>
                </c:pt>
                <c:pt idx="2960">
                  <c:v>21.975551146600001</c:v>
                </c:pt>
                <c:pt idx="2961">
                  <c:v>21.980889012999889</c:v>
                </c:pt>
                <c:pt idx="2962">
                  <c:v>21.9840027684</c:v>
                </c:pt>
                <c:pt idx="2963">
                  <c:v>21.988450990399709</c:v>
                </c:pt>
                <c:pt idx="2964">
                  <c:v>21.991119923600003</c:v>
                </c:pt>
                <c:pt idx="2965">
                  <c:v>21.995568145600004</c:v>
                </c:pt>
                <c:pt idx="2966">
                  <c:v>22.000906012000005</c:v>
                </c:pt>
                <c:pt idx="2967">
                  <c:v>22.005799056199717</c:v>
                </c:pt>
                <c:pt idx="2968">
                  <c:v>22.012026566999989</c:v>
                </c:pt>
                <c:pt idx="2969">
                  <c:v>22.017809255600035</c:v>
                </c:pt>
                <c:pt idx="2970">
                  <c:v>22.023591944200003</c:v>
                </c:pt>
                <c:pt idx="2971">
                  <c:v>22.028929810599731</c:v>
                </c:pt>
                <c:pt idx="2972">
                  <c:v>22.036491788000031</c:v>
                </c:pt>
                <c:pt idx="2973">
                  <c:v>22.043164121000135</c:v>
                </c:pt>
                <c:pt idx="2974">
                  <c:v>22.048057165200031</c:v>
                </c:pt>
                <c:pt idx="2975">
                  <c:v>22.0547294982</c:v>
                </c:pt>
                <c:pt idx="2976">
                  <c:v>22.0582880758</c:v>
                </c:pt>
                <c:pt idx="2977">
                  <c:v>22.062736297799535</c:v>
                </c:pt>
                <c:pt idx="2978">
                  <c:v>22.068074164200031</c:v>
                </c:pt>
                <c:pt idx="2979">
                  <c:v>22.072522386199637</c:v>
                </c:pt>
                <c:pt idx="2980">
                  <c:v>22.076970608200035</c:v>
                </c:pt>
                <c:pt idx="2981">
                  <c:v>22.078749896999582</c:v>
                </c:pt>
                <c:pt idx="2982">
                  <c:v>22.081863652399999</c:v>
                </c:pt>
                <c:pt idx="2983">
                  <c:v>22.085422229999619</c:v>
                </c:pt>
                <c:pt idx="2984">
                  <c:v>22.089870452000035</c:v>
                </c:pt>
                <c:pt idx="2985">
                  <c:v>22.092984207400001</c:v>
                </c:pt>
                <c:pt idx="2986">
                  <c:v>22.096987607200031</c:v>
                </c:pt>
                <c:pt idx="2987">
                  <c:v>22.10099100700025</c:v>
                </c:pt>
                <c:pt idx="2988">
                  <c:v>22.104549584599717</c:v>
                </c:pt>
                <c:pt idx="2989">
                  <c:v>22.109887451000308</c:v>
                </c:pt>
                <c:pt idx="2990">
                  <c:v>22.114780495200268</c:v>
                </c:pt>
                <c:pt idx="2991">
                  <c:v>22.119673539400001</c:v>
                </c:pt>
                <c:pt idx="2992">
                  <c:v>22.122342472599669</c:v>
                </c:pt>
                <c:pt idx="2993">
                  <c:v>22.125456228000004</c:v>
                </c:pt>
                <c:pt idx="2994">
                  <c:v>22.128125161200035</c:v>
                </c:pt>
                <c:pt idx="2995">
                  <c:v>22.130794094399999</c:v>
                </c:pt>
                <c:pt idx="2996">
                  <c:v>22.134352672000031</c:v>
                </c:pt>
                <c:pt idx="2997">
                  <c:v>22.136576782999999</c:v>
                </c:pt>
                <c:pt idx="2998">
                  <c:v>22.138800893999999</c:v>
                </c:pt>
                <c:pt idx="2999">
                  <c:v>22.141025005000031</c:v>
                </c:pt>
                <c:pt idx="3000">
                  <c:v>22.144138760400235</c:v>
                </c:pt>
                <c:pt idx="3001">
                  <c:v>22.147252515799988</c:v>
                </c:pt>
                <c:pt idx="3002">
                  <c:v>22.150366271200003</c:v>
                </c:pt>
                <c:pt idx="3003">
                  <c:v>22.152590382200003</c:v>
                </c:pt>
                <c:pt idx="3004">
                  <c:v>22.153924848800031</c:v>
                </c:pt>
                <c:pt idx="3005">
                  <c:v>22.157038604200135</c:v>
                </c:pt>
                <c:pt idx="3006">
                  <c:v>22.15792824860025</c:v>
                </c:pt>
                <c:pt idx="3007">
                  <c:v>22.165490226000003</c:v>
                </c:pt>
                <c:pt idx="3008">
                  <c:v>22.169938448000035</c:v>
                </c:pt>
                <c:pt idx="3009">
                  <c:v>22.174386670000004</c:v>
                </c:pt>
                <c:pt idx="3010">
                  <c:v>22.178390069799999</c:v>
                </c:pt>
                <c:pt idx="3011">
                  <c:v>22.184172758399999</c:v>
                </c:pt>
                <c:pt idx="3012">
                  <c:v>22.187731336000002</c:v>
                </c:pt>
                <c:pt idx="3013">
                  <c:v>22.192624380200002</c:v>
                </c:pt>
                <c:pt idx="3014">
                  <c:v>22.197072602200031</c:v>
                </c:pt>
                <c:pt idx="3015">
                  <c:v>22.201965646400264</c:v>
                </c:pt>
                <c:pt idx="3016">
                  <c:v>22.205969046200003</c:v>
                </c:pt>
                <c:pt idx="3017">
                  <c:v>22.210862090400031</c:v>
                </c:pt>
                <c:pt idx="3018">
                  <c:v>22.216199956800001</c:v>
                </c:pt>
                <c:pt idx="3019">
                  <c:v>22.222427467600003</c:v>
                </c:pt>
                <c:pt idx="3020">
                  <c:v>22.227765334000004</c:v>
                </c:pt>
                <c:pt idx="3021">
                  <c:v>22.233548022600004</c:v>
                </c:pt>
                <c:pt idx="3022">
                  <c:v>22.2397755334</c:v>
                </c:pt>
                <c:pt idx="3023">
                  <c:v>22.246003044200002</c:v>
                </c:pt>
                <c:pt idx="3024">
                  <c:v>22.251340910600003</c:v>
                </c:pt>
                <c:pt idx="3025">
                  <c:v>22.259792532399615</c:v>
                </c:pt>
                <c:pt idx="3026">
                  <c:v>22.265130398799684</c:v>
                </c:pt>
                <c:pt idx="3027">
                  <c:v>22.273137198400001</c:v>
                </c:pt>
                <c:pt idx="3028">
                  <c:v>22.277585420400257</c:v>
                </c:pt>
                <c:pt idx="3029">
                  <c:v>22.284702575599542</c:v>
                </c:pt>
                <c:pt idx="3030">
                  <c:v>22.291374908600005</c:v>
                </c:pt>
                <c:pt idx="3031">
                  <c:v>22.2976024194</c:v>
                </c:pt>
                <c:pt idx="3032">
                  <c:v>22.303829930200006</c:v>
                </c:pt>
                <c:pt idx="3033">
                  <c:v>22.310057441000264</c:v>
                </c:pt>
                <c:pt idx="3034">
                  <c:v>22.315395307400031</c:v>
                </c:pt>
                <c:pt idx="3035">
                  <c:v>22.321622818200002</c:v>
                </c:pt>
                <c:pt idx="3036">
                  <c:v>22.326071040200031</c:v>
                </c:pt>
                <c:pt idx="3037">
                  <c:v>22.330519262200003</c:v>
                </c:pt>
                <c:pt idx="3038">
                  <c:v>22.334522662000005</c:v>
                </c:pt>
                <c:pt idx="3039">
                  <c:v>22.338970884000005</c:v>
                </c:pt>
                <c:pt idx="3040">
                  <c:v>22.338081239600005</c:v>
                </c:pt>
                <c:pt idx="3041">
                  <c:v>22.3385260618</c:v>
                </c:pt>
                <c:pt idx="3042">
                  <c:v>22.3385260618</c:v>
                </c:pt>
                <c:pt idx="3043">
                  <c:v>22.337636417400031</c:v>
                </c:pt>
                <c:pt idx="3044">
                  <c:v>22.328295151200031</c:v>
                </c:pt>
                <c:pt idx="3045">
                  <c:v>22.303385108000231</c:v>
                </c:pt>
                <c:pt idx="3046">
                  <c:v>22.293154197400035</c:v>
                </c:pt>
                <c:pt idx="3047">
                  <c:v>22.267354509800001</c:v>
                </c:pt>
                <c:pt idx="3048">
                  <c:v>22.242889288799713</c:v>
                </c:pt>
                <c:pt idx="3049">
                  <c:v>22.216199956800001</c:v>
                </c:pt>
                <c:pt idx="3050">
                  <c:v>22.194403669000035</c:v>
                </c:pt>
                <c:pt idx="3051">
                  <c:v>22.176610781000004</c:v>
                </c:pt>
                <c:pt idx="3052">
                  <c:v>22.157483426400312</c:v>
                </c:pt>
                <c:pt idx="3053">
                  <c:v>22.14636287139972</c:v>
                </c:pt>
                <c:pt idx="3054">
                  <c:v>22.133907849800035</c:v>
                </c:pt>
                <c:pt idx="3055">
                  <c:v>22.123232117000004</c:v>
                </c:pt>
                <c:pt idx="3056">
                  <c:v>22.114780495200268</c:v>
                </c:pt>
                <c:pt idx="3057">
                  <c:v>22.106328873400003</c:v>
                </c:pt>
                <c:pt idx="3058">
                  <c:v>22.097877251600035</c:v>
                </c:pt>
                <c:pt idx="3059">
                  <c:v>22.089425629800001</c:v>
                </c:pt>
                <c:pt idx="3060">
                  <c:v>22.080974008000005</c:v>
                </c:pt>
                <c:pt idx="3061">
                  <c:v>22.072077564000004</c:v>
                </c:pt>
                <c:pt idx="3062">
                  <c:v>22.064070764400135</c:v>
                </c:pt>
                <c:pt idx="3063">
                  <c:v>22.05650878700003</c:v>
                </c:pt>
                <c:pt idx="3064">
                  <c:v>22.048501987400002</c:v>
                </c:pt>
                <c:pt idx="3065">
                  <c:v>22.041384832200006</c:v>
                </c:pt>
                <c:pt idx="3066">
                  <c:v>22.035602143600002</c:v>
                </c:pt>
                <c:pt idx="3067">
                  <c:v>22.030264277200004</c:v>
                </c:pt>
                <c:pt idx="3068">
                  <c:v>22.024926410799999</c:v>
                </c:pt>
                <c:pt idx="3069">
                  <c:v>22.018254077800005</c:v>
                </c:pt>
                <c:pt idx="3070">
                  <c:v>22.012471389200005</c:v>
                </c:pt>
                <c:pt idx="3071">
                  <c:v>22.0071335228</c:v>
                </c:pt>
                <c:pt idx="3072">
                  <c:v>22.001795656400031</c:v>
                </c:pt>
                <c:pt idx="3073">
                  <c:v>21.994233678999706</c:v>
                </c:pt>
                <c:pt idx="3074">
                  <c:v>21.989785457000004</c:v>
                </c:pt>
                <c:pt idx="3075">
                  <c:v>21.9840027684</c:v>
                </c:pt>
                <c:pt idx="3076">
                  <c:v>21.980444190799684</c:v>
                </c:pt>
                <c:pt idx="3077">
                  <c:v>21.975551146600001</c:v>
                </c:pt>
                <c:pt idx="3078">
                  <c:v>21.971102924600004</c:v>
                </c:pt>
                <c:pt idx="3079">
                  <c:v>21.967544346999706</c:v>
                </c:pt>
                <c:pt idx="3080">
                  <c:v>21.964875413800268</c:v>
                </c:pt>
                <c:pt idx="3081">
                  <c:v>21.963096125</c:v>
                </c:pt>
                <c:pt idx="3082">
                  <c:v>21.961316836199583</c:v>
                </c:pt>
                <c:pt idx="3083">
                  <c:v>21.959537547399677</c:v>
                </c:pt>
                <c:pt idx="3084">
                  <c:v>21.95686861420026</c:v>
                </c:pt>
                <c:pt idx="3085">
                  <c:v>21.9573134364</c:v>
                </c:pt>
                <c:pt idx="3086">
                  <c:v>21.955534147600002</c:v>
                </c:pt>
                <c:pt idx="3087">
                  <c:v>21.955089325399989</c:v>
                </c:pt>
                <c:pt idx="3088">
                  <c:v>21.955978969800135</c:v>
                </c:pt>
                <c:pt idx="3089">
                  <c:v>21.95686861420026</c:v>
                </c:pt>
                <c:pt idx="3090">
                  <c:v>21.956423792000002</c:v>
                </c:pt>
                <c:pt idx="3091">
                  <c:v>21.955089325399989</c:v>
                </c:pt>
                <c:pt idx="3092">
                  <c:v>21.955089325399989</c:v>
                </c:pt>
                <c:pt idx="3093">
                  <c:v>21.954199681000002</c:v>
                </c:pt>
                <c:pt idx="3094">
                  <c:v>21.954199681000002</c:v>
                </c:pt>
                <c:pt idx="3095">
                  <c:v>21.9537548588</c:v>
                </c:pt>
                <c:pt idx="3096">
                  <c:v>21.952420392199709</c:v>
                </c:pt>
                <c:pt idx="3097">
                  <c:v>21.951085925600253</c:v>
                </c:pt>
                <c:pt idx="3098">
                  <c:v>21.950641103400002</c:v>
                </c:pt>
                <c:pt idx="3099">
                  <c:v>21.950196281199684</c:v>
                </c:pt>
                <c:pt idx="3100">
                  <c:v>21.949751459000005</c:v>
                </c:pt>
                <c:pt idx="3101">
                  <c:v>21.945303236999543</c:v>
                </c:pt>
                <c:pt idx="3102">
                  <c:v>21.943523948199637</c:v>
                </c:pt>
                <c:pt idx="3103">
                  <c:v>21.921282838199673</c:v>
                </c:pt>
                <c:pt idx="3104">
                  <c:v>21.880804018000031</c:v>
                </c:pt>
                <c:pt idx="3105">
                  <c:v>21.859007730200005</c:v>
                </c:pt>
                <c:pt idx="3106">
                  <c:v>21.843883775400005</c:v>
                </c:pt>
                <c:pt idx="3107">
                  <c:v>21.8327632204</c:v>
                </c:pt>
                <c:pt idx="3108">
                  <c:v>21.823421954200004</c:v>
                </c:pt>
                <c:pt idx="3109">
                  <c:v>21.816749621200003</c:v>
                </c:pt>
                <c:pt idx="3110">
                  <c:v>21.811411754799998</c:v>
                </c:pt>
                <c:pt idx="3111">
                  <c:v>21.80874282159963</c:v>
                </c:pt>
                <c:pt idx="3112">
                  <c:v>21.806963532800001</c:v>
                </c:pt>
                <c:pt idx="3113">
                  <c:v>21.806963532800001</c:v>
                </c:pt>
                <c:pt idx="3114">
                  <c:v>21.807408355000035</c:v>
                </c:pt>
                <c:pt idx="3115">
                  <c:v>21.808297999400001</c:v>
                </c:pt>
                <c:pt idx="3116">
                  <c:v>21.809632466000004</c:v>
                </c:pt>
                <c:pt idx="3117">
                  <c:v>21.811411754799998</c:v>
                </c:pt>
                <c:pt idx="3118">
                  <c:v>21.814080688000235</c:v>
                </c:pt>
                <c:pt idx="3119">
                  <c:v>21.816304799000235</c:v>
                </c:pt>
                <c:pt idx="3120">
                  <c:v>21.819418554399999</c:v>
                </c:pt>
                <c:pt idx="3121">
                  <c:v>21.818528910000001</c:v>
                </c:pt>
                <c:pt idx="3122">
                  <c:v>21.820753021000005</c:v>
                </c:pt>
                <c:pt idx="3123">
                  <c:v>21.821197843200004</c:v>
                </c:pt>
                <c:pt idx="3124">
                  <c:v>21.821642665400002</c:v>
                </c:pt>
                <c:pt idx="3125">
                  <c:v>21.823421954200004</c:v>
                </c:pt>
                <c:pt idx="3126">
                  <c:v>21.823421954200004</c:v>
                </c:pt>
                <c:pt idx="3127">
                  <c:v>21.823866776400031</c:v>
                </c:pt>
                <c:pt idx="3128">
                  <c:v>21.823421954200004</c:v>
                </c:pt>
                <c:pt idx="3129">
                  <c:v>21.822087487600001</c:v>
                </c:pt>
                <c:pt idx="3130">
                  <c:v>21.818084087800031</c:v>
                </c:pt>
                <c:pt idx="3131">
                  <c:v>21.814970332400264</c:v>
                </c:pt>
                <c:pt idx="3132">
                  <c:v>21.810966932600031</c:v>
                </c:pt>
                <c:pt idx="3133">
                  <c:v>21.80874282159963</c:v>
                </c:pt>
                <c:pt idx="3134">
                  <c:v>21.8060738884</c:v>
                </c:pt>
                <c:pt idx="3135">
                  <c:v>21.804294599600031</c:v>
                </c:pt>
                <c:pt idx="3136">
                  <c:v>21.800291199800135</c:v>
                </c:pt>
                <c:pt idx="3137">
                  <c:v>21.797177444399999</c:v>
                </c:pt>
                <c:pt idx="3138">
                  <c:v>21.7945085112</c:v>
                </c:pt>
                <c:pt idx="3139">
                  <c:v>21.793618866799989</c:v>
                </c:pt>
                <c:pt idx="3140">
                  <c:v>21.790949933599691</c:v>
                </c:pt>
                <c:pt idx="3141">
                  <c:v>21.789170644800002</c:v>
                </c:pt>
                <c:pt idx="3142">
                  <c:v>21.787836178200003</c:v>
                </c:pt>
                <c:pt idx="3143">
                  <c:v>21.787836178200003</c:v>
                </c:pt>
                <c:pt idx="3144">
                  <c:v>21.788281000399746</c:v>
                </c:pt>
                <c:pt idx="3145">
                  <c:v>21.789615467000004</c:v>
                </c:pt>
                <c:pt idx="3146">
                  <c:v>21.791394755799999</c:v>
                </c:pt>
                <c:pt idx="3147">
                  <c:v>21.792284400200003</c:v>
                </c:pt>
                <c:pt idx="3148">
                  <c:v>21.794063689000001</c:v>
                </c:pt>
                <c:pt idx="3149">
                  <c:v>21.795398155600004</c:v>
                </c:pt>
                <c:pt idx="3150">
                  <c:v>21.796732622199706</c:v>
                </c:pt>
                <c:pt idx="3151">
                  <c:v>21.796732622199706</c:v>
                </c:pt>
                <c:pt idx="3152">
                  <c:v>21.7980670888</c:v>
                </c:pt>
                <c:pt idx="3153">
                  <c:v>21.797622266599749</c:v>
                </c:pt>
                <c:pt idx="3154">
                  <c:v>21.800291199800135</c:v>
                </c:pt>
                <c:pt idx="3155">
                  <c:v>21.801180844200005</c:v>
                </c:pt>
                <c:pt idx="3156">
                  <c:v>21.802070488600005</c:v>
                </c:pt>
                <c:pt idx="3157">
                  <c:v>21.801625666400035</c:v>
                </c:pt>
                <c:pt idx="3158">
                  <c:v>21.802070488600005</c:v>
                </c:pt>
                <c:pt idx="3159">
                  <c:v>21.8025153108</c:v>
                </c:pt>
                <c:pt idx="3160">
                  <c:v>21.802960132999999</c:v>
                </c:pt>
                <c:pt idx="3161">
                  <c:v>21.803404955200005</c:v>
                </c:pt>
                <c:pt idx="3162">
                  <c:v>21.804294599600031</c:v>
                </c:pt>
                <c:pt idx="3163">
                  <c:v>21.804739421800001</c:v>
                </c:pt>
                <c:pt idx="3164">
                  <c:v>21.803849777400004</c:v>
                </c:pt>
                <c:pt idx="3165">
                  <c:v>21.8025153108</c:v>
                </c:pt>
                <c:pt idx="3166">
                  <c:v>21.803404955200005</c:v>
                </c:pt>
                <c:pt idx="3167">
                  <c:v>21.804294599600031</c:v>
                </c:pt>
                <c:pt idx="3168">
                  <c:v>21.8060738884</c:v>
                </c:pt>
                <c:pt idx="3169">
                  <c:v>21.806518710600031</c:v>
                </c:pt>
                <c:pt idx="3170">
                  <c:v>21.807853177200293</c:v>
                </c:pt>
                <c:pt idx="3171">
                  <c:v>21.80874282159963</c:v>
                </c:pt>
                <c:pt idx="3172">
                  <c:v>21.810077288200031</c:v>
                </c:pt>
                <c:pt idx="3173">
                  <c:v>21.810966932600031</c:v>
                </c:pt>
                <c:pt idx="3174">
                  <c:v>21.814080688000235</c:v>
                </c:pt>
                <c:pt idx="3175">
                  <c:v>21.817639265600004</c:v>
                </c:pt>
                <c:pt idx="3176">
                  <c:v>21.820308198800031</c:v>
                </c:pt>
                <c:pt idx="3177">
                  <c:v>21.823421954200004</c:v>
                </c:pt>
                <c:pt idx="3178">
                  <c:v>21.8269805318</c:v>
                </c:pt>
                <c:pt idx="3179">
                  <c:v>21.828759820600006</c:v>
                </c:pt>
                <c:pt idx="3180">
                  <c:v>21.831428753799997</c:v>
                </c:pt>
                <c:pt idx="3181">
                  <c:v>21.8327632204</c:v>
                </c:pt>
                <c:pt idx="3182">
                  <c:v>21.833652864799987</c:v>
                </c:pt>
                <c:pt idx="3183">
                  <c:v>21.835432153600003</c:v>
                </c:pt>
                <c:pt idx="3184">
                  <c:v>21.837656264600035</c:v>
                </c:pt>
                <c:pt idx="3185">
                  <c:v>21.838101086800005</c:v>
                </c:pt>
                <c:pt idx="3186">
                  <c:v>21.838545909</c:v>
                </c:pt>
                <c:pt idx="3187">
                  <c:v>21.839435553400001</c:v>
                </c:pt>
                <c:pt idx="3188">
                  <c:v>21.840770020000001</c:v>
                </c:pt>
                <c:pt idx="3189">
                  <c:v>21.842549308799615</c:v>
                </c:pt>
                <c:pt idx="3190">
                  <c:v>21.843883775400005</c:v>
                </c:pt>
                <c:pt idx="3191">
                  <c:v>21.844773419799999</c:v>
                </c:pt>
                <c:pt idx="3192">
                  <c:v>21.844773419799999</c:v>
                </c:pt>
                <c:pt idx="3193">
                  <c:v>21.844773419799999</c:v>
                </c:pt>
                <c:pt idx="3194">
                  <c:v>21.844328597600004</c:v>
                </c:pt>
                <c:pt idx="3195">
                  <c:v>21.844328597600004</c:v>
                </c:pt>
                <c:pt idx="3196">
                  <c:v>21.844328597600004</c:v>
                </c:pt>
                <c:pt idx="3197">
                  <c:v>21.843883775400005</c:v>
                </c:pt>
                <c:pt idx="3198">
                  <c:v>21.842994131000005</c:v>
                </c:pt>
                <c:pt idx="3199">
                  <c:v>21.842549308799615</c:v>
                </c:pt>
                <c:pt idx="3200">
                  <c:v>21.841659664400005</c:v>
                </c:pt>
                <c:pt idx="3201">
                  <c:v>21.840770020000001</c:v>
                </c:pt>
                <c:pt idx="3202">
                  <c:v>21.838545909</c:v>
                </c:pt>
                <c:pt idx="3203">
                  <c:v>21.838101086800005</c:v>
                </c:pt>
                <c:pt idx="3204">
                  <c:v>21.840325197800031</c:v>
                </c:pt>
                <c:pt idx="3205">
                  <c:v>21.842549308799615</c:v>
                </c:pt>
                <c:pt idx="3206">
                  <c:v>21.844328597600004</c:v>
                </c:pt>
                <c:pt idx="3207">
                  <c:v>21.845218241999746</c:v>
                </c:pt>
                <c:pt idx="3208">
                  <c:v>21.847442353000002</c:v>
                </c:pt>
                <c:pt idx="3209">
                  <c:v>21.850111286200004</c:v>
                </c:pt>
                <c:pt idx="3210">
                  <c:v>21.852335397200005</c:v>
                </c:pt>
                <c:pt idx="3211">
                  <c:v>21.855449152600002</c:v>
                </c:pt>
                <c:pt idx="3212">
                  <c:v>21.859452552400001</c:v>
                </c:pt>
                <c:pt idx="3213">
                  <c:v>21.864790418799988</c:v>
                </c:pt>
                <c:pt idx="3214">
                  <c:v>21.871017929600235</c:v>
                </c:pt>
                <c:pt idx="3215">
                  <c:v>21.876355796000297</c:v>
                </c:pt>
                <c:pt idx="3216">
                  <c:v>21.879914373600005</c:v>
                </c:pt>
                <c:pt idx="3217">
                  <c:v>21.886141884399709</c:v>
                </c:pt>
                <c:pt idx="3218">
                  <c:v>21.891034928600035</c:v>
                </c:pt>
                <c:pt idx="3219">
                  <c:v>21.896372795000001</c:v>
                </c:pt>
                <c:pt idx="3220">
                  <c:v>21.902600305799677</c:v>
                </c:pt>
                <c:pt idx="3221">
                  <c:v>21.910162283200002</c:v>
                </c:pt>
                <c:pt idx="3222">
                  <c:v>21.916389794000004</c:v>
                </c:pt>
                <c:pt idx="3223">
                  <c:v>21.922172482599713</c:v>
                </c:pt>
                <c:pt idx="3224">
                  <c:v>21.92928963779968</c:v>
                </c:pt>
                <c:pt idx="3225">
                  <c:v>21.9350723264</c:v>
                </c:pt>
                <c:pt idx="3226">
                  <c:v>21.942189481599673</c:v>
                </c:pt>
                <c:pt idx="3227">
                  <c:v>21.947527347999749</c:v>
                </c:pt>
                <c:pt idx="3228">
                  <c:v>21.956423792000002</c:v>
                </c:pt>
                <c:pt idx="3229">
                  <c:v>21.963540947199583</c:v>
                </c:pt>
                <c:pt idx="3230">
                  <c:v>21.972437391199673</c:v>
                </c:pt>
                <c:pt idx="3231">
                  <c:v>21.979999368600001</c:v>
                </c:pt>
                <c:pt idx="3232">
                  <c:v>21.986671701600002</c:v>
                </c:pt>
                <c:pt idx="3233">
                  <c:v>21.995123323399746</c:v>
                </c:pt>
                <c:pt idx="3234">
                  <c:v>22.001795656400031</c:v>
                </c:pt>
                <c:pt idx="3235">
                  <c:v>22.009802456000031</c:v>
                </c:pt>
                <c:pt idx="3236">
                  <c:v>22.018698900000004</c:v>
                </c:pt>
                <c:pt idx="3237">
                  <c:v>22.025371232999746</c:v>
                </c:pt>
                <c:pt idx="3238">
                  <c:v>22.032043565999889</c:v>
                </c:pt>
                <c:pt idx="3239">
                  <c:v>22.038715899000003</c:v>
                </c:pt>
                <c:pt idx="3240">
                  <c:v>22.045388231999709</c:v>
                </c:pt>
                <c:pt idx="3241">
                  <c:v>22.050726098400002</c:v>
                </c:pt>
                <c:pt idx="3242">
                  <c:v>22.060512186799706</c:v>
                </c:pt>
                <c:pt idx="3243">
                  <c:v>22.067629341999677</c:v>
                </c:pt>
                <c:pt idx="3244">
                  <c:v>22.074301675000001</c:v>
                </c:pt>
                <c:pt idx="3245">
                  <c:v>22.080974008000005</c:v>
                </c:pt>
                <c:pt idx="3246">
                  <c:v>22.088535985399677</c:v>
                </c:pt>
                <c:pt idx="3247">
                  <c:v>22.095208318400001</c:v>
                </c:pt>
                <c:pt idx="3248">
                  <c:v>22.102770295799989</c:v>
                </c:pt>
                <c:pt idx="3249">
                  <c:v>22.108997806600005</c:v>
                </c:pt>
                <c:pt idx="3250">
                  <c:v>22.112111562000031</c:v>
                </c:pt>
                <c:pt idx="3251">
                  <c:v>22.115225317400135</c:v>
                </c:pt>
                <c:pt idx="3252">
                  <c:v>22.117894250600333</c:v>
                </c:pt>
                <c:pt idx="3253">
                  <c:v>22.121008006000135</c:v>
                </c:pt>
                <c:pt idx="3254">
                  <c:v>22.123676939200003</c:v>
                </c:pt>
                <c:pt idx="3255">
                  <c:v>22.128125161200035</c:v>
                </c:pt>
                <c:pt idx="3256">
                  <c:v>22.131683738800035</c:v>
                </c:pt>
                <c:pt idx="3257">
                  <c:v>22.136131960800135</c:v>
                </c:pt>
                <c:pt idx="3258">
                  <c:v>22.140580182800001</c:v>
                </c:pt>
                <c:pt idx="3259">
                  <c:v>22.145473227000004</c:v>
                </c:pt>
                <c:pt idx="3260">
                  <c:v>22.149921449000235</c:v>
                </c:pt>
                <c:pt idx="3261">
                  <c:v>22.15481449320038</c:v>
                </c:pt>
                <c:pt idx="3262">
                  <c:v>22.15792824860025</c:v>
                </c:pt>
                <c:pt idx="3263">
                  <c:v>22.165045403800001</c:v>
                </c:pt>
                <c:pt idx="3264">
                  <c:v>22.171272914600031</c:v>
                </c:pt>
                <c:pt idx="3265">
                  <c:v>22.177055603200344</c:v>
                </c:pt>
                <c:pt idx="3266">
                  <c:v>22.183727936199706</c:v>
                </c:pt>
                <c:pt idx="3267">
                  <c:v>22.1895106248</c:v>
                </c:pt>
                <c:pt idx="3268">
                  <c:v>22.194403669000035</c:v>
                </c:pt>
                <c:pt idx="3269">
                  <c:v>22.197517424400235</c:v>
                </c:pt>
                <c:pt idx="3270">
                  <c:v>22.202410468600004</c:v>
                </c:pt>
                <c:pt idx="3271">
                  <c:v>22.208637979399619</c:v>
                </c:pt>
                <c:pt idx="3272">
                  <c:v>22.211751734800131</c:v>
                </c:pt>
                <c:pt idx="3273">
                  <c:v>22.217534423400135</c:v>
                </c:pt>
                <c:pt idx="3274">
                  <c:v>22.222427467600003</c:v>
                </c:pt>
                <c:pt idx="3275">
                  <c:v>22.226875689600035</c:v>
                </c:pt>
                <c:pt idx="3276">
                  <c:v>22.231323911600004</c:v>
                </c:pt>
                <c:pt idx="3277">
                  <c:v>22.2362169558</c:v>
                </c:pt>
                <c:pt idx="3278">
                  <c:v>22.2406651778</c:v>
                </c:pt>
                <c:pt idx="3279">
                  <c:v>22.244223755400004</c:v>
                </c:pt>
                <c:pt idx="3280">
                  <c:v>22.24778233299968</c:v>
                </c:pt>
                <c:pt idx="3281">
                  <c:v>22.250896088400001</c:v>
                </c:pt>
                <c:pt idx="3282">
                  <c:v>22.254454666000235</c:v>
                </c:pt>
                <c:pt idx="3283">
                  <c:v>22.254899488200031</c:v>
                </c:pt>
                <c:pt idx="3284">
                  <c:v>22.252675377200006</c:v>
                </c:pt>
                <c:pt idx="3285">
                  <c:v>22.248671977399717</c:v>
                </c:pt>
                <c:pt idx="3286">
                  <c:v>22.243334110999989</c:v>
                </c:pt>
                <c:pt idx="3287">
                  <c:v>22.238885889000031</c:v>
                </c:pt>
                <c:pt idx="3288">
                  <c:v>22.2362169558</c:v>
                </c:pt>
                <c:pt idx="3289">
                  <c:v>22.233992844799989</c:v>
                </c:pt>
                <c:pt idx="3290">
                  <c:v>22.233103200400002</c:v>
                </c:pt>
                <c:pt idx="3291">
                  <c:v>22.231768733799999</c:v>
                </c:pt>
                <c:pt idx="3292">
                  <c:v>22.231323911600004</c:v>
                </c:pt>
                <c:pt idx="3293">
                  <c:v>22.232213555999746</c:v>
                </c:pt>
                <c:pt idx="3294">
                  <c:v>22.234437667000005</c:v>
                </c:pt>
                <c:pt idx="3295">
                  <c:v>22.237551422400337</c:v>
                </c:pt>
                <c:pt idx="3296">
                  <c:v>22.241109999999889</c:v>
                </c:pt>
                <c:pt idx="3297">
                  <c:v>22.245113399799724</c:v>
                </c:pt>
                <c:pt idx="3298">
                  <c:v>22.249561621799987</c:v>
                </c:pt>
                <c:pt idx="3299">
                  <c:v>22.258902887999749</c:v>
                </c:pt>
                <c:pt idx="3300">
                  <c:v>22.264240754400003</c:v>
                </c:pt>
                <c:pt idx="3301">
                  <c:v>22.26868897639968</c:v>
                </c:pt>
                <c:pt idx="3302">
                  <c:v>22.274916487200031</c:v>
                </c:pt>
                <c:pt idx="3303">
                  <c:v>22.281143997999731</c:v>
                </c:pt>
                <c:pt idx="3304">
                  <c:v>22.286926686599738</c:v>
                </c:pt>
                <c:pt idx="3305">
                  <c:v>22.293154197400035</c:v>
                </c:pt>
                <c:pt idx="3306">
                  <c:v>22.298492063799745</c:v>
                </c:pt>
                <c:pt idx="3307">
                  <c:v>22.303829930200006</c:v>
                </c:pt>
                <c:pt idx="3308">
                  <c:v>22.310502263200004</c:v>
                </c:pt>
                <c:pt idx="3309">
                  <c:v>22.315840129600268</c:v>
                </c:pt>
                <c:pt idx="3310">
                  <c:v>22.3220676404</c:v>
                </c:pt>
                <c:pt idx="3311">
                  <c:v>22.327850329000398</c:v>
                </c:pt>
                <c:pt idx="3312">
                  <c:v>22.332743373199662</c:v>
                </c:pt>
                <c:pt idx="3313">
                  <c:v>22.3385260618</c:v>
                </c:pt>
                <c:pt idx="3314">
                  <c:v>22.343863928200257</c:v>
                </c:pt>
                <c:pt idx="3315">
                  <c:v>22.349201794600031</c:v>
                </c:pt>
                <c:pt idx="3316">
                  <c:v>22.356318949799999</c:v>
                </c:pt>
                <c:pt idx="3317">
                  <c:v>22.361211994000001</c:v>
                </c:pt>
                <c:pt idx="3318">
                  <c:v>22.36743950479968</c:v>
                </c:pt>
                <c:pt idx="3319">
                  <c:v>22.370998082400035</c:v>
                </c:pt>
                <c:pt idx="3320">
                  <c:v>22.379004882</c:v>
                </c:pt>
                <c:pt idx="3321">
                  <c:v>22.385232392799615</c:v>
                </c:pt>
                <c:pt idx="3322">
                  <c:v>22.391459903600005</c:v>
                </c:pt>
                <c:pt idx="3323">
                  <c:v>22.397687414400131</c:v>
                </c:pt>
                <c:pt idx="3324">
                  <c:v>22.406583858399745</c:v>
                </c:pt>
                <c:pt idx="3325">
                  <c:v>22.414590658000005</c:v>
                </c:pt>
                <c:pt idx="3326">
                  <c:v>22.423042279799535</c:v>
                </c:pt>
                <c:pt idx="3327">
                  <c:v>22.430604257200006</c:v>
                </c:pt>
                <c:pt idx="3328">
                  <c:v>22.438166234599706</c:v>
                </c:pt>
                <c:pt idx="3329">
                  <c:v>22.447062678600002</c:v>
                </c:pt>
                <c:pt idx="3330">
                  <c:v>22.454624656</c:v>
                </c:pt>
                <c:pt idx="3331">
                  <c:v>22.461741811199666</c:v>
                </c:pt>
                <c:pt idx="3332">
                  <c:v>22.468414144199709</c:v>
                </c:pt>
                <c:pt idx="3333">
                  <c:v>22.475976121600031</c:v>
                </c:pt>
                <c:pt idx="3334">
                  <c:v>22.478200232599619</c:v>
                </c:pt>
                <c:pt idx="3335">
                  <c:v>22.484872565600003</c:v>
                </c:pt>
                <c:pt idx="3336">
                  <c:v>22.487541498800002</c:v>
                </c:pt>
                <c:pt idx="3337">
                  <c:v>22.490655254200004</c:v>
                </c:pt>
                <c:pt idx="3338">
                  <c:v>22.49465865400003</c:v>
                </c:pt>
                <c:pt idx="3339">
                  <c:v>22.498217231599583</c:v>
                </c:pt>
                <c:pt idx="3340">
                  <c:v>22.502665453600031</c:v>
                </c:pt>
                <c:pt idx="3341">
                  <c:v>22.505334386799746</c:v>
                </c:pt>
                <c:pt idx="3342">
                  <c:v>22.507558497800268</c:v>
                </c:pt>
                <c:pt idx="3343">
                  <c:v>22.510672253200003</c:v>
                </c:pt>
                <c:pt idx="3344">
                  <c:v>22.514675653000257</c:v>
                </c:pt>
                <c:pt idx="3345">
                  <c:v>22.518234230599724</c:v>
                </c:pt>
                <c:pt idx="3346">
                  <c:v>22.524016919200005</c:v>
                </c:pt>
                <c:pt idx="3347">
                  <c:v>22.528020319000003</c:v>
                </c:pt>
                <c:pt idx="3348">
                  <c:v>22.533358185400235</c:v>
                </c:pt>
                <c:pt idx="3349">
                  <c:v>22.538696051800002</c:v>
                </c:pt>
                <c:pt idx="3350">
                  <c:v>22.544033918200004</c:v>
                </c:pt>
                <c:pt idx="3351">
                  <c:v>22.548926962399989</c:v>
                </c:pt>
                <c:pt idx="3352">
                  <c:v>22.554709651</c:v>
                </c:pt>
                <c:pt idx="3353">
                  <c:v>22.561826806200003</c:v>
                </c:pt>
                <c:pt idx="3354">
                  <c:v>22.568943961399889</c:v>
                </c:pt>
                <c:pt idx="3355">
                  <c:v>22.575616294399666</c:v>
                </c:pt>
                <c:pt idx="3356">
                  <c:v>22.581843805200002</c:v>
                </c:pt>
                <c:pt idx="3357">
                  <c:v>22.588516138199637</c:v>
                </c:pt>
                <c:pt idx="3358">
                  <c:v>22.597412582199709</c:v>
                </c:pt>
                <c:pt idx="3359">
                  <c:v>22.603640093000003</c:v>
                </c:pt>
                <c:pt idx="3360">
                  <c:v>22.610312426000135</c:v>
                </c:pt>
                <c:pt idx="3361">
                  <c:v>22.617874403400506</c:v>
                </c:pt>
                <c:pt idx="3362">
                  <c:v>22.624991558600264</c:v>
                </c:pt>
                <c:pt idx="3363">
                  <c:v>22.631663891600031</c:v>
                </c:pt>
                <c:pt idx="3364">
                  <c:v>22.637001758000398</c:v>
                </c:pt>
                <c:pt idx="3365">
                  <c:v>22.643229268800003</c:v>
                </c:pt>
                <c:pt idx="3366">
                  <c:v>22.648122313000002</c:v>
                </c:pt>
                <c:pt idx="3367">
                  <c:v>22.65301535720025</c:v>
                </c:pt>
                <c:pt idx="3368">
                  <c:v>22.656573934799987</c:v>
                </c:pt>
                <c:pt idx="3369">
                  <c:v>22.660132512399706</c:v>
                </c:pt>
                <c:pt idx="3370">
                  <c:v>22.652125712800135</c:v>
                </c:pt>
                <c:pt idx="3371">
                  <c:v>22.648122313000002</c:v>
                </c:pt>
                <c:pt idx="3372">
                  <c:v>22.645898202000001</c:v>
                </c:pt>
                <c:pt idx="3373">
                  <c:v>22.643674091000001</c:v>
                </c:pt>
                <c:pt idx="3374">
                  <c:v>22.643674091000001</c:v>
                </c:pt>
                <c:pt idx="3375">
                  <c:v>22.642784446600004</c:v>
                </c:pt>
                <c:pt idx="3376">
                  <c:v>22.642339624399789</c:v>
                </c:pt>
                <c:pt idx="3377">
                  <c:v>22.641894802200031</c:v>
                </c:pt>
                <c:pt idx="3378">
                  <c:v>22.639670691200031</c:v>
                </c:pt>
                <c:pt idx="3379">
                  <c:v>22.637891402400438</c:v>
                </c:pt>
                <c:pt idx="3380">
                  <c:v>22.637891402400438</c:v>
                </c:pt>
                <c:pt idx="3381">
                  <c:v>22.638336224600003</c:v>
                </c:pt>
                <c:pt idx="3382">
                  <c:v>22.639225869000231</c:v>
                </c:pt>
                <c:pt idx="3383">
                  <c:v>22.638336224600003</c:v>
                </c:pt>
                <c:pt idx="3384">
                  <c:v>22.639225869000231</c:v>
                </c:pt>
                <c:pt idx="3385">
                  <c:v>22.639670691200031</c:v>
                </c:pt>
                <c:pt idx="3386">
                  <c:v>22.639670691200031</c:v>
                </c:pt>
                <c:pt idx="3387">
                  <c:v>22.637001758000398</c:v>
                </c:pt>
                <c:pt idx="3388">
                  <c:v>22.632553536000003</c:v>
                </c:pt>
                <c:pt idx="3389">
                  <c:v>22.628994958400035</c:v>
                </c:pt>
                <c:pt idx="3390">
                  <c:v>22.625436380799677</c:v>
                </c:pt>
                <c:pt idx="3391">
                  <c:v>22.622322625399889</c:v>
                </c:pt>
                <c:pt idx="3392">
                  <c:v>22.616984759000438</c:v>
                </c:pt>
                <c:pt idx="3393">
                  <c:v>22.615650292400005</c:v>
                </c:pt>
                <c:pt idx="3394">
                  <c:v>22.612091714800286</c:v>
                </c:pt>
                <c:pt idx="3395">
                  <c:v>22.607198670600031</c:v>
                </c:pt>
                <c:pt idx="3396">
                  <c:v>22.603195270800001</c:v>
                </c:pt>
                <c:pt idx="3397">
                  <c:v>22.601415982000031</c:v>
                </c:pt>
                <c:pt idx="3398">
                  <c:v>22.601415982000031</c:v>
                </c:pt>
                <c:pt idx="3399">
                  <c:v>22.602750448600005</c:v>
                </c:pt>
                <c:pt idx="3400">
                  <c:v>22.6045297374</c:v>
                </c:pt>
                <c:pt idx="3401">
                  <c:v>22.607643492800001</c:v>
                </c:pt>
                <c:pt idx="3402">
                  <c:v>22.610312426000135</c:v>
                </c:pt>
                <c:pt idx="3403">
                  <c:v>22.613426181400001</c:v>
                </c:pt>
                <c:pt idx="3404">
                  <c:v>22.618319225600004</c:v>
                </c:pt>
                <c:pt idx="3405">
                  <c:v>22.6232122698</c:v>
                </c:pt>
                <c:pt idx="3406">
                  <c:v>22.628994958400035</c:v>
                </c:pt>
                <c:pt idx="3407">
                  <c:v>22.634332824800001</c:v>
                </c:pt>
                <c:pt idx="3408">
                  <c:v>22.639670691200031</c:v>
                </c:pt>
                <c:pt idx="3409">
                  <c:v>22.645898202000001</c:v>
                </c:pt>
                <c:pt idx="3410">
                  <c:v>22.652125712800135</c:v>
                </c:pt>
                <c:pt idx="3411">
                  <c:v>22.659242868</c:v>
                </c:pt>
                <c:pt idx="3412">
                  <c:v>22.665470378800002</c:v>
                </c:pt>
                <c:pt idx="3413">
                  <c:v>22.673477178399999</c:v>
                </c:pt>
                <c:pt idx="3414">
                  <c:v>22.680594333600002</c:v>
                </c:pt>
                <c:pt idx="3415">
                  <c:v>22.683263266800001</c:v>
                </c:pt>
                <c:pt idx="3416">
                  <c:v>22.68637702220003</c:v>
                </c:pt>
                <c:pt idx="3417">
                  <c:v>22.689935599799988</c:v>
                </c:pt>
                <c:pt idx="3418">
                  <c:v>22.695273466200035</c:v>
                </c:pt>
                <c:pt idx="3419">
                  <c:v>22.701056154800035</c:v>
                </c:pt>
                <c:pt idx="3420">
                  <c:v>22.706394021200001</c:v>
                </c:pt>
                <c:pt idx="3421">
                  <c:v>22.713066354200031</c:v>
                </c:pt>
                <c:pt idx="3422">
                  <c:v>22.719738687200003</c:v>
                </c:pt>
                <c:pt idx="3423">
                  <c:v>22.726411020200004</c:v>
                </c:pt>
                <c:pt idx="3424">
                  <c:v>22.733528175400004</c:v>
                </c:pt>
                <c:pt idx="3425">
                  <c:v>22.741534974999706</c:v>
                </c:pt>
                <c:pt idx="3426">
                  <c:v>22.749096952399789</c:v>
                </c:pt>
                <c:pt idx="3427">
                  <c:v>22.756658929800135</c:v>
                </c:pt>
                <c:pt idx="3428">
                  <c:v>22.756658929800135</c:v>
                </c:pt>
                <c:pt idx="3429">
                  <c:v>22.744648730400002</c:v>
                </c:pt>
                <c:pt idx="3430">
                  <c:v>22.743314263799789</c:v>
                </c:pt>
                <c:pt idx="3431">
                  <c:v>22.743314263799789</c:v>
                </c:pt>
                <c:pt idx="3432">
                  <c:v>22.745093552599684</c:v>
                </c:pt>
                <c:pt idx="3433">
                  <c:v>22.749541774599717</c:v>
                </c:pt>
                <c:pt idx="3434">
                  <c:v>22.753545174400003</c:v>
                </c:pt>
                <c:pt idx="3435">
                  <c:v>22.757993396400035</c:v>
                </c:pt>
                <c:pt idx="3436">
                  <c:v>22.761996796200005</c:v>
                </c:pt>
                <c:pt idx="3437">
                  <c:v>22.766445018200002</c:v>
                </c:pt>
                <c:pt idx="3438">
                  <c:v>22.770003595800002</c:v>
                </c:pt>
                <c:pt idx="3439">
                  <c:v>22.772227706799889</c:v>
                </c:pt>
                <c:pt idx="3440">
                  <c:v>22.7753414622</c:v>
                </c:pt>
                <c:pt idx="3441">
                  <c:v>22.779344862000002</c:v>
                </c:pt>
                <c:pt idx="3442">
                  <c:v>22.783793083999619</c:v>
                </c:pt>
                <c:pt idx="3443">
                  <c:v>22.785572372799543</c:v>
                </c:pt>
                <c:pt idx="3444">
                  <c:v>22.788241305999673</c:v>
                </c:pt>
                <c:pt idx="3445">
                  <c:v>22.792244705799789</c:v>
                </c:pt>
                <c:pt idx="3446">
                  <c:v>22.797137750000001</c:v>
                </c:pt>
                <c:pt idx="3447">
                  <c:v>22.805144549599746</c:v>
                </c:pt>
                <c:pt idx="3448">
                  <c:v>22.810037593800001</c:v>
                </c:pt>
                <c:pt idx="3449">
                  <c:v>22.817154749000395</c:v>
                </c:pt>
                <c:pt idx="3450">
                  <c:v>22.823827082000005</c:v>
                </c:pt>
                <c:pt idx="3451">
                  <c:v>22.831833881600001</c:v>
                </c:pt>
                <c:pt idx="3452">
                  <c:v>22.840285503400001</c:v>
                </c:pt>
                <c:pt idx="3453">
                  <c:v>22.84829230299972</c:v>
                </c:pt>
                <c:pt idx="3454">
                  <c:v>22.854964636000286</c:v>
                </c:pt>
                <c:pt idx="3455">
                  <c:v>22.862971435600031</c:v>
                </c:pt>
                <c:pt idx="3456">
                  <c:v>22.871423057399987</c:v>
                </c:pt>
                <c:pt idx="3457">
                  <c:v>22.880319501399622</c:v>
                </c:pt>
                <c:pt idx="3458">
                  <c:v>22.88832630099963</c:v>
                </c:pt>
                <c:pt idx="3459">
                  <c:v>22.8963331006</c:v>
                </c:pt>
                <c:pt idx="3460">
                  <c:v>22.903895078000001</c:v>
                </c:pt>
                <c:pt idx="3461">
                  <c:v>22.912791522000003</c:v>
                </c:pt>
                <c:pt idx="3462">
                  <c:v>22.922577610399745</c:v>
                </c:pt>
                <c:pt idx="3463">
                  <c:v>22.930584410000005</c:v>
                </c:pt>
                <c:pt idx="3464">
                  <c:v>22.939036031799706</c:v>
                </c:pt>
                <c:pt idx="3465">
                  <c:v>22.9474876536</c:v>
                </c:pt>
                <c:pt idx="3466">
                  <c:v>22.956384097600004</c:v>
                </c:pt>
                <c:pt idx="3467">
                  <c:v>22.964835719400035</c:v>
                </c:pt>
                <c:pt idx="3468">
                  <c:v>22.975066629999986</c:v>
                </c:pt>
                <c:pt idx="3469">
                  <c:v>22.984852718400031</c:v>
                </c:pt>
                <c:pt idx="3470">
                  <c:v>22.994638806799745</c:v>
                </c:pt>
                <c:pt idx="3471">
                  <c:v>23.003980073000001</c:v>
                </c:pt>
                <c:pt idx="3472">
                  <c:v>23.011097228200235</c:v>
                </c:pt>
                <c:pt idx="3473">
                  <c:v>23.023552249799753</c:v>
                </c:pt>
                <c:pt idx="3474">
                  <c:v>23.034227982600001</c:v>
                </c:pt>
                <c:pt idx="3475">
                  <c:v>23.044014071000003</c:v>
                </c:pt>
                <c:pt idx="3476">
                  <c:v>23.053355337200031</c:v>
                </c:pt>
                <c:pt idx="3477">
                  <c:v>23.062696603399619</c:v>
                </c:pt>
                <c:pt idx="3478">
                  <c:v>23.072037869600003</c:v>
                </c:pt>
                <c:pt idx="3479">
                  <c:v>23.080934313600004</c:v>
                </c:pt>
                <c:pt idx="3480">
                  <c:v>23.088496290999583</c:v>
                </c:pt>
                <c:pt idx="3481">
                  <c:v>23.095168624000031</c:v>
                </c:pt>
                <c:pt idx="3482">
                  <c:v>23.101840957000135</c:v>
                </c:pt>
                <c:pt idx="3483">
                  <c:v>23.109402934400002</c:v>
                </c:pt>
                <c:pt idx="3484">
                  <c:v>23.116520089600005</c:v>
                </c:pt>
                <c:pt idx="3485">
                  <c:v>23.123637244799738</c:v>
                </c:pt>
                <c:pt idx="3486">
                  <c:v>23.129419933399745</c:v>
                </c:pt>
                <c:pt idx="3487">
                  <c:v>23.135647444200004</c:v>
                </c:pt>
                <c:pt idx="3488">
                  <c:v>23.141874955000304</c:v>
                </c:pt>
                <c:pt idx="3489">
                  <c:v>23.148102465799987</c:v>
                </c:pt>
                <c:pt idx="3490">
                  <c:v>23.154329976600003</c:v>
                </c:pt>
                <c:pt idx="3491">
                  <c:v>23.159223020799999</c:v>
                </c:pt>
                <c:pt idx="3492">
                  <c:v>23.165895353800035</c:v>
                </c:pt>
                <c:pt idx="3493">
                  <c:v>23.172122864600002</c:v>
                </c:pt>
                <c:pt idx="3494">
                  <c:v>23.178350375400001</c:v>
                </c:pt>
                <c:pt idx="3495">
                  <c:v>23.184133064000001</c:v>
                </c:pt>
                <c:pt idx="3496">
                  <c:v>23.18991575260025</c:v>
                </c:pt>
                <c:pt idx="3497">
                  <c:v>23.1961432634</c:v>
                </c:pt>
                <c:pt idx="3498">
                  <c:v>23.203260418600031</c:v>
                </c:pt>
                <c:pt idx="3499">
                  <c:v>23.209043107200003</c:v>
                </c:pt>
                <c:pt idx="3500">
                  <c:v>23.212601684799989</c:v>
                </c:pt>
                <c:pt idx="3501">
                  <c:v>23.218829195600001</c:v>
                </c:pt>
                <c:pt idx="3502">
                  <c:v>23.224611884200002</c:v>
                </c:pt>
                <c:pt idx="3503">
                  <c:v>23.231729039399731</c:v>
                </c:pt>
                <c:pt idx="3504">
                  <c:v>23.236177261400005</c:v>
                </c:pt>
                <c:pt idx="3505">
                  <c:v>23.241959950000005</c:v>
                </c:pt>
                <c:pt idx="3506">
                  <c:v>23.246408172000002</c:v>
                </c:pt>
                <c:pt idx="3507">
                  <c:v>23.243739238799495</c:v>
                </c:pt>
                <c:pt idx="3508">
                  <c:v>23.238846194600004</c:v>
                </c:pt>
                <c:pt idx="3509">
                  <c:v>23.235732439199658</c:v>
                </c:pt>
                <c:pt idx="3510">
                  <c:v>23.233508328200031</c:v>
                </c:pt>
                <c:pt idx="3511">
                  <c:v>23.232173861600003</c:v>
                </c:pt>
                <c:pt idx="3512">
                  <c:v>23.22861528399968</c:v>
                </c:pt>
                <c:pt idx="3513">
                  <c:v>23.227280817400001</c:v>
                </c:pt>
                <c:pt idx="3514">
                  <c:v>23.1925846858</c:v>
                </c:pt>
                <c:pt idx="3515">
                  <c:v>23.128530288999702</c:v>
                </c:pt>
                <c:pt idx="3516">
                  <c:v>23.098282379399709</c:v>
                </c:pt>
                <c:pt idx="3517">
                  <c:v>23.075596447200006</c:v>
                </c:pt>
                <c:pt idx="3518">
                  <c:v>23.056469092600004</c:v>
                </c:pt>
                <c:pt idx="3519">
                  <c:v>23.039565849000031</c:v>
                </c:pt>
                <c:pt idx="3520">
                  <c:v>23.019548850000003</c:v>
                </c:pt>
                <c:pt idx="3521">
                  <c:v>23.004424895200003</c:v>
                </c:pt>
                <c:pt idx="3522">
                  <c:v>22.993749162399691</c:v>
                </c:pt>
                <c:pt idx="3523">
                  <c:v>22.983518251799662</c:v>
                </c:pt>
                <c:pt idx="3524">
                  <c:v>22.974621807799789</c:v>
                </c:pt>
                <c:pt idx="3525">
                  <c:v>22.96705983039968</c:v>
                </c:pt>
                <c:pt idx="3526">
                  <c:v>22.9590530308</c:v>
                </c:pt>
                <c:pt idx="3527">
                  <c:v>22.952380697799889</c:v>
                </c:pt>
                <c:pt idx="3528">
                  <c:v>22.944818720400235</c:v>
                </c:pt>
                <c:pt idx="3529">
                  <c:v>22.939480854000003</c:v>
                </c:pt>
                <c:pt idx="3530">
                  <c:v>22.933253343200001</c:v>
                </c:pt>
                <c:pt idx="3531">
                  <c:v>22.9274706546</c:v>
                </c:pt>
                <c:pt idx="3532">
                  <c:v>22.922577610399745</c:v>
                </c:pt>
                <c:pt idx="3533">
                  <c:v>22.916350099600031</c:v>
                </c:pt>
                <c:pt idx="3534">
                  <c:v>22.899891678200031</c:v>
                </c:pt>
                <c:pt idx="3535">
                  <c:v>22.883878079000031</c:v>
                </c:pt>
                <c:pt idx="3536">
                  <c:v>22.870978235200031</c:v>
                </c:pt>
                <c:pt idx="3537">
                  <c:v>22.855854280400031</c:v>
                </c:pt>
                <c:pt idx="3538">
                  <c:v>22.8345028148</c:v>
                </c:pt>
                <c:pt idx="3539">
                  <c:v>22.819378860000135</c:v>
                </c:pt>
                <c:pt idx="3540">
                  <c:v>22.80558937179968</c:v>
                </c:pt>
                <c:pt idx="3541">
                  <c:v>22.7824586174</c:v>
                </c:pt>
                <c:pt idx="3542">
                  <c:v>22.757103752000031</c:v>
                </c:pt>
                <c:pt idx="3543">
                  <c:v>22.737086753000035</c:v>
                </c:pt>
                <c:pt idx="3544">
                  <c:v>22.721962798200035</c:v>
                </c:pt>
                <c:pt idx="3545">
                  <c:v>22.709952598799987</c:v>
                </c:pt>
                <c:pt idx="3546">
                  <c:v>22.6988320438</c:v>
                </c:pt>
                <c:pt idx="3547">
                  <c:v>22.690380422000135</c:v>
                </c:pt>
                <c:pt idx="3548">
                  <c:v>22.682818444600031</c:v>
                </c:pt>
                <c:pt idx="3549">
                  <c:v>22.673477178399999</c:v>
                </c:pt>
                <c:pt idx="3550">
                  <c:v>22.666360023200031</c:v>
                </c:pt>
                <c:pt idx="3551">
                  <c:v>22.65968769020003</c:v>
                </c:pt>
                <c:pt idx="3552">
                  <c:v>22.654794646000031</c:v>
                </c:pt>
                <c:pt idx="3553">
                  <c:v>22.650791246200001</c:v>
                </c:pt>
                <c:pt idx="3554">
                  <c:v>22.645453379800003</c:v>
                </c:pt>
                <c:pt idx="3555">
                  <c:v>22.642339624399789</c:v>
                </c:pt>
                <c:pt idx="3556">
                  <c:v>22.637446580200006</c:v>
                </c:pt>
                <c:pt idx="3557">
                  <c:v>22.632553536000003</c:v>
                </c:pt>
                <c:pt idx="3558">
                  <c:v>22.627660491800135</c:v>
                </c:pt>
                <c:pt idx="3559">
                  <c:v>22.62365709200003</c:v>
                </c:pt>
                <c:pt idx="3560">
                  <c:v>22.618319225600004</c:v>
                </c:pt>
                <c:pt idx="3561">
                  <c:v>22.612091714800286</c:v>
                </c:pt>
                <c:pt idx="3562">
                  <c:v>22.607643492800001</c:v>
                </c:pt>
                <c:pt idx="3563">
                  <c:v>22.603640093000003</c:v>
                </c:pt>
                <c:pt idx="3564">
                  <c:v>22.599636693199717</c:v>
                </c:pt>
                <c:pt idx="3565">
                  <c:v>22.597857404400326</c:v>
                </c:pt>
                <c:pt idx="3566">
                  <c:v>22.597412582199709</c:v>
                </c:pt>
                <c:pt idx="3567">
                  <c:v>22.594743649000002</c:v>
                </c:pt>
                <c:pt idx="3568">
                  <c:v>22.595188471200004</c:v>
                </c:pt>
                <c:pt idx="3569">
                  <c:v>22.597857404400326</c:v>
                </c:pt>
                <c:pt idx="3570">
                  <c:v>22.600971159800398</c:v>
                </c:pt>
                <c:pt idx="3571">
                  <c:v>22.601415982000031</c:v>
                </c:pt>
                <c:pt idx="3572">
                  <c:v>22.603640093000003</c:v>
                </c:pt>
                <c:pt idx="3573">
                  <c:v>22.607643492800001</c:v>
                </c:pt>
                <c:pt idx="3574">
                  <c:v>22.611202070400001</c:v>
                </c:pt>
                <c:pt idx="3575">
                  <c:v>22.616539936799889</c:v>
                </c:pt>
                <c:pt idx="3576">
                  <c:v>22.620988158800341</c:v>
                </c:pt>
                <c:pt idx="3577">
                  <c:v>22.626326025200004</c:v>
                </c:pt>
                <c:pt idx="3578">
                  <c:v>22.630774247200005</c:v>
                </c:pt>
                <c:pt idx="3579">
                  <c:v>22.636556935799987</c:v>
                </c:pt>
                <c:pt idx="3580">
                  <c:v>22.637891402400438</c:v>
                </c:pt>
                <c:pt idx="3581">
                  <c:v>22.641449979999717</c:v>
                </c:pt>
                <c:pt idx="3582">
                  <c:v>22.642784446600004</c:v>
                </c:pt>
                <c:pt idx="3583">
                  <c:v>22.644118913200035</c:v>
                </c:pt>
                <c:pt idx="3584">
                  <c:v>22.646343024200004</c:v>
                </c:pt>
                <c:pt idx="3585">
                  <c:v>22.647232668600001</c:v>
                </c:pt>
                <c:pt idx="3586">
                  <c:v>22.648567135200004</c:v>
                </c:pt>
                <c:pt idx="3587">
                  <c:v>22.650791246200001</c:v>
                </c:pt>
                <c:pt idx="3588">
                  <c:v>22.65301535720025</c:v>
                </c:pt>
                <c:pt idx="3589">
                  <c:v>22.656129112600031</c:v>
                </c:pt>
                <c:pt idx="3590">
                  <c:v>22.659242868</c:v>
                </c:pt>
                <c:pt idx="3591">
                  <c:v>22.663246267800002</c:v>
                </c:pt>
                <c:pt idx="3592">
                  <c:v>22.6672496676</c:v>
                </c:pt>
                <c:pt idx="3593">
                  <c:v>22.672587534000002</c:v>
                </c:pt>
                <c:pt idx="3594">
                  <c:v>22.677035756000304</c:v>
                </c:pt>
                <c:pt idx="3595">
                  <c:v>22.681039155800001</c:v>
                </c:pt>
                <c:pt idx="3596">
                  <c:v>22.6845977334</c:v>
                </c:pt>
                <c:pt idx="3597">
                  <c:v>22.686821844400001</c:v>
                </c:pt>
                <c:pt idx="3598">
                  <c:v>22.683708089000003</c:v>
                </c:pt>
                <c:pt idx="3599">
                  <c:v>22.583178271799742</c:v>
                </c:pt>
                <c:pt idx="3600">
                  <c:v>22.546258029200231</c:v>
                </c:pt>
                <c:pt idx="3601">
                  <c:v>22.522682452600002</c:v>
                </c:pt>
                <c:pt idx="3602">
                  <c:v>22.506668853400001</c:v>
                </c:pt>
                <c:pt idx="3603">
                  <c:v>22.49554829839963</c:v>
                </c:pt>
                <c:pt idx="3604">
                  <c:v>22.484872565600003</c:v>
                </c:pt>
                <c:pt idx="3605">
                  <c:v>22.476865766000348</c:v>
                </c:pt>
                <c:pt idx="3606">
                  <c:v>22.469303788599746</c:v>
                </c:pt>
                <c:pt idx="3607">
                  <c:v>22.463521099999745</c:v>
                </c:pt>
                <c:pt idx="3608">
                  <c:v>22.459072877999713</c:v>
                </c:pt>
                <c:pt idx="3609">
                  <c:v>22.456403944800002</c:v>
                </c:pt>
                <c:pt idx="3610">
                  <c:v>22.453290189400004</c:v>
                </c:pt>
                <c:pt idx="3611">
                  <c:v>22.450621256200002</c:v>
                </c:pt>
                <c:pt idx="3612">
                  <c:v>22.4488419674</c:v>
                </c:pt>
                <c:pt idx="3613">
                  <c:v>22.443059278799669</c:v>
                </c:pt>
                <c:pt idx="3614">
                  <c:v>22.429269790600003</c:v>
                </c:pt>
                <c:pt idx="3615">
                  <c:v>22.419483702200004</c:v>
                </c:pt>
                <c:pt idx="3616">
                  <c:v>22.411921724800319</c:v>
                </c:pt>
                <c:pt idx="3617">
                  <c:v>22.405249391799583</c:v>
                </c:pt>
                <c:pt idx="3618">
                  <c:v>22.402135636399706</c:v>
                </c:pt>
                <c:pt idx="3619">
                  <c:v>22.400801169800257</c:v>
                </c:pt>
                <c:pt idx="3620">
                  <c:v>22.397242592199749</c:v>
                </c:pt>
                <c:pt idx="3621">
                  <c:v>22.397242592199749</c:v>
                </c:pt>
                <c:pt idx="3622">
                  <c:v>22.397687414400131</c:v>
                </c:pt>
                <c:pt idx="3623">
                  <c:v>22.401690814200002</c:v>
                </c:pt>
                <c:pt idx="3624">
                  <c:v>22.405694213999706</c:v>
                </c:pt>
                <c:pt idx="3625">
                  <c:v>22.41014243599972</c:v>
                </c:pt>
                <c:pt idx="3626">
                  <c:v>22.414590658000005</c:v>
                </c:pt>
                <c:pt idx="3627">
                  <c:v>22.419483702200004</c:v>
                </c:pt>
                <c:pt idx="3628">
                  <c:v>22.423487102000003</c:v>
                </c:pt>
                <c:pt idx="3629">
                  <c:v>22.430159435</c:v>
                </c:pt>
                <c:pt idx="3630">
                  <c:v>22.435497301400002</c:v>
                </c:pt>
                <c:pt idx="3631">
                  <c:v>22.442614456599749</c:v>
                </c:pt>
                <c:pt idx="3632">
                  <c:v>22.450176433999989</c:v>
                </c:pt>
                <c:pt idx="3633">
                  <c:v>22.457293589200003</c:v>
                </c:pt>
                <c:pt idx="3634">
                  <c:v>22.464855566600235</c:v>
                </c:pt>
                <c:pt idx="3635">
                  <c:v>22.472862366200001</c:v>
                </c:pt>
                <c:pt idx="3636">
                  <c:v>22.481313987999684</c:v>
                </c:pt>
                <c:pt idx="3637">
                  <c:v>22.491989720799999</c:v>
                </c:pt>
                <c:pt idx="3638">
                  <c:v>22.500886164799997</c:v>
                </c:pt>
                <c:pt idx="3639">
                  <c:v>22.510227431000004</c:v>
                </c:pt>
                <c:pt idx="3640">
                  <c:v>22.518234230599724</c:v>
                </c:pt>
                <c:pt idx="3641">
                  <c:v>22.527575496800235</c:v>
                </c:pt>
                <c:pt idx="3642">
                  <c:v>22.536027118600035</c:v>
                </c:pt>
                <c:pt idx="3643">
                  <c:v>22.544923562600001</c:v>
                </c:pt>
                <c:pt idx="3644">
                  <c:v>22.553820006600031</c:v>
                </c:pt>
                <c:pt idx="3645">
                  <c:v>22.560492339599659</c:v>
                </c:pt>
                <c:pt idx="3646">
                  <c:v>22.568054317000001</c:v>
                </c:pt>
                <c:pt idx="3647">
                  <c:v>22.574281827800135</c:v>
                </c:pt>
                <c:pt idx="3648">
                  <c:v>22.579619694200002</c:v>
                </c:pt>
                <c:pt idx="3649">
                  <c:v>22.584512738399717</c:v>
                </c:pt>
                <c:pt idx="3650">
                  <c:v>22.592519537999564</c:v>
                </c:pt>
                <c:pt idx="3651">
                  <c:v>22.595633293399619</c:v>
                </c:pt>
                <c:pt idx="3652">
                  <c:v>22.596078115600235</c:v>
                </c:pt>
                <c:pt idx="3653">
                  <c:v>22.585847204999691</c:v>
                </c:pt>
                <c:pt idx="3654">
                  <c:v>22.584512738399717</c:v>
                </c:pt>
                <c:pt idx="3655">
                  <c:v>22.584067916200031</c:v>
                </c:pt>
                <c:pt idx="3656">
                  <c:v>22.584067916200031</c:v>
                </c:pt>
                <c:pt idx="3657">
                  <c:v>22.58273344959963</c:v>
                </c:pt>
                <c:pt idx="3658">
                  <c:v>22.578285227600031</c:v>
                </c:pt>
                <c:pt idx="3659">
                  <c:v>22.576061116600286</c:v>
                </c:pt>
                <c:pt idx="3660">
                  <c:v>22.572057716800035</c:v>
                </c:pt>
                <c:pt idx="3661">
                  <c:v>22.56849913919968</c:v>
                </c:pt>
                <c:pt idx="3662">
                  <c:v>22.565385383799889</c:v>
                </c:pt>
                <c:pt idx="3663">
                  <c:v>22.56360609499972</c:v>
                </c:pt>
                <c:pt idx="3664">
                  <c:v>22.562716450599677</c:v>
                </c:pt>
                <c:pt idx="3665">
                  <c:v>22.562271628400001</c:v>
                </c:pt>
                <c:pt idx="3666">
                  <c:v>22.565385383799889</c:v>
                </c:pt>
                <c:pt idx="3667">
                  <c:v>22.567609494799989</c:v>
                </c:pt>
                <c:pt idx="3668">
                  <c:v>22.571612894599745</c:v>
                </c:pt>
                <c:pt idx="3669">
                  <c:v>22.577840405400035</c:v>
                </c:pt>
                <c:pt idx="3670">
                  <c:v>22.584067916200031</c:v>
                </c:pt>
                <c:pt idx="3671">
                  <c:v>22.58673684939955</c:v>
                </c:pt>
                <c:pt idx="3672">
                  <c:v>22.593409182400002</c:v>
                </c:pt>
                <c:pt idx="3673">
                  <c:v>22.598747048799677</c:v>
                </c:pt>
                <c:pt idx="3674">
                  <c:v>22.6045297374</c:v>
                </c:pt>
                <c:pt idx="3675">
                  <c:v>22.611202070400001</c:v>
                </c:pt>
                <c:pt idx="3676">
                  <c:v>22.616539936799889</c:v>
                </c:pt>
                <c:pt idx="3677">
                  <c:v>22.621432981000002</c:v>
                </c:pt>
                <c:pt idx="3678">
                  <c:v>22.6267708474</c:v>
                </c:pt>
                <c:pt idx="3679">
                  <c:v>22.631219069400135</c:v>
                </c:pt>
                <c:pt idx="3680">
                  <c:v>22.634777647000035</c:v>
                </c:pt>
                <c:pt idx="3681">
                  <c:v>22.637891402400438</c:v>
                </c:pt>
                <c:pt idx="3682">
                  <c:v>22.642339624399789</c:v>
                </c:pt>
                <c:pt idx="3683">
                  <c:v>22.645898202000001</c:v>
                </c:pt>
                <c:pt idx="3684">
                  <c:v>22.648122313000002</c:v>
                </c:pt>
                <c:pt idx="3685">
                  <c:v>22.650346424000031</c:v>
                </c:pt>
                <c:pt idx="3686">
                  <c:v>22.651236068400031</c:v>
                </c:pt>
                <c:pt idx="3687">
                  <c:v>22.65301535720025</c:v>
                </c:pt>
                <c:pt idx="3688">
                  <c:v>22.655239468200005</c:v>
                </c:pt>
                <c:pt idx="3689">
                  <c:v>22.657463579200005</c:v>
                </c:pt>
                <c:pt idx="3690">
                  <c:v>22.660577334600003</c:v>
                </c:pt>
                <c:pt idx="3691">
                  <c:v>22.664135912200031</c:v>
                </c:pt>
                <c:pt idx="3692">
                  <c:v>22.668584134200003</c:v>
                </c:pt>
                <c:pt idx="3693">
                  <c:v>22.673922000600005</c:v>
                </c:pt>
                <c:pt idx="3694">
                  <c:v>22.679259866999999</c:v>
                </c:pt>
                <c:pt idx="3695">
                  <c:v>22.685932199999989</c:v>
                </c:pt>
                <c:pt idx="3696">
                  <c:v>22.690825244200031</c:v>
                </c:pt>
                <c:pt idx="3697">
                  <c:v>22.697497577200004</c:v>
                </c:pt>
                <c:pt idx="3698">
                  <c:v>22.7046147324</c:v>
                </c:pt>
                <c:pt idx="3699">
                  <c:v>22.710842243200002</c:v>
                </c:pt>
                <c:pt idx="3700">
                  <c:v>22.717069754000235</c:v>
                </c:pt>
                <c:pt idx="3701">
                  <c:v>22.725521375799659</c:v>
                </c:pt>
                <c:pt idx="3702">
                  <c:v>22.736641930799745</c:v>
                </c:pt>
                <c:pt idx="3703">
                  <c:v>22.745093552599684</c:v>
                </c:pt>
                <c:pt idx="3704">
                  <c:v>22.7522107078</c:v>
                </c:pt>
                <c:pt idx="3705">
                  <c:v>22.759772685200002</c:v>
                </c:pt>
                <c:pt idx="3706">
                  <c:v>22.766000196</c:v>
                </c:pt>
                <c:pt idx="3707">
                  <c:v>22.773562173400002</c:v>
                </c:pt>
                <c:pt idx="3708">
                  <c:v>22.782013795199738</c:v>
                </c:pt>
                <c:pt idx="3709">
                  <c:v>22.788241305999673</c:v>
                </c:pt>
                <c:pt idx="3710">
                  <c:v>22.794913639000001</c:v>
                </c:pt>
                <c:pt idx="3711">
                  <c:v>22.804699727400031</c:v>
                </c:pt>
                <c:pt idx="3712">
                  <c:v>22.812706527000003</c:v>
                </c:pt>
                <c:pt idx="3713">
                  <c:v>22.819378860000135</c:v>
                </c:pt>
                <c:pt idx="3714">
                  <c:v>22.826496015200004</c:v>
                </c:pt>
                <c:pt idx="3715">
                  <c:v>22.8336131704</c:v>
                </c:pt>
                <c:pt idx="3716">
                  <c:v>22.840285503400001</c:v>
                </c:pt>
                <c:pt idx="3717">
                  <c:v>22.846957836400001</c:v>
                </c:pt>
                <c:pt idx="3718">
                  <c:v>22.854074991600235</c:v>
                </c:pt>
                <c:pt idx="3719">
                  <c:v>22.860747324600002</c:v>
                </c:pt>
                <c:pt idx="3720">
                  <c:v>22.866530013200006</c:v>
                </c:pt>
                <c:pt idx="3721">
                  <c:v>22.874091990600135</c:v>
                </c:pt>
                <c:pt idx="3722">
                  <c:v>22.880764323600005</c:v>
                </c:pt>
                <c:pt idx="3723">
                  <c:v>22.8869918344</c:v>
                </c:pt>
                <c:pt idx="3724">
                  <c:v>22.894553811800005</c:v>
                </c:pt>
                <c:pt idx="3725">
                  <c:v>22.900336500399579</c:v>
                </c:pt>
                <c:pt idx="3726">
                  <c:v>22.906564011200004</c:v>
                </c:pt>
                <c:pt idx="3727">
                  <c:v>22.913681166400035</c:v>
                </c:pt>
                <c:pt idx="3728">
                  <c:v>22.919908677200031</c:v>
                </c:pt>
                <c:pt idx="3729">
                  <c:v>22.92524654359951</c:v>
                </c:pt>
                <c:pt idx="3730">
                  <c:v>22.930584410000005</c:v>
                </c:pt>
                <c:pt idx="3731">
                  <c:v>22.936811920800135</c:v>
                </c:pt>
                <c:pt idx="3732">
                  <c:v>22.945263542599644</c:v>
                </c:pt>
                <c:pt idx="3733">
                  <c:v>22.951935875600004</c:v>
                </c:pt>
                <c:pt idx="3734">
                  <c:v>22.959497853000002</c:v>
                </c:pt>
                <c:pt idx="3735">
                  <c:v>22.967949474799731</c:v>
                </c:pt>
                <c:pt idx="3736">
                  <c:v>22.978625207599702</c:v>
                </c:pt>
                <c:pt idx="3737">
                  <c:v>22.984852718400031</c:v>
                </c:pt>
                <c:pt idx="3738">
                  <c:v>22.991969873600002</c:v>
                </c:pt>
                <c:pt idx="3739">
                  <c:v>22.997752562200002</c:v>
                </c:pt>
                <c:pt idx="3740">
                  <c:v>23.002645606400002</c:v>
                </c:pt>
                <c:pt idx="3741">
                  <c:v>23.000866317600035</c:v>
                </c:pt>
                <c:pt idx="3742">
                  <c:v>23.001311139799999</c:v>
                </c:pt>
                <c:pt idx="3743">
                  <c:v>22.99819738439972</c:v>
                </c:pt>
                <c:pt idx="3744">
                  <c:v>22.99730774</c:v>
                </c:pt>
                <c:pt idx="3745">
                  <c:v>22.996418095600003</c:v>
                </c:pt>
                <c:pt idx="3746">
                  <c:v>22.994193984600003</c:v>
                </c:pt>
                <c:pt idx="3747">
                  <c:v>22.990635407000003</c:v>
                </c:pt>
                <c:pt idx="3748">
                  <c:v>22.989745762600002</c:v>
                </c:pt>
                <c:pt idx="3749">
                  <c:v>22.988411295999619</c:v>
                </c:pt>
                <c:pt idx="3750">
                  <c:v>22.987076829399989</c:v>
                </c:pt>
                <c:pt idx="3751">
                  <c:v>22.985742362799495</c:v>
                </c:pt>
                <c:pt idx="3752">
                  <c:v>22.985742362799495</c:v>
                </c:pt>
                <c:pt idx="3753">
                  <c:v>22.984852718400031</c:v>
                </c:pt>
                <c:pt idx="3754">
                  <c:v>22.983963074000002</c:v>
                </c:pt>
                <c:pt idx="3755">
                  <c:v>22.980849318599713</c:v>
                </c:pt>
                <c:pt idx="3756">
                  <c:v>22.971952874600003</c:v>
                </c:pt>
                <c:pt idx="3757">
                  <c:v>22.959497853000002</c:v>
                </c:pt>
                <c:pt idx="3758">
                  <c:v>22.948377297999709</c:v>
                </c:pt>
                <c:pt idx="3759">
                  <c:v>22.936367098600005</c:v>
                </c:pt>
                <c:pt idx="3760">
                  <c:v>22.924356899200003</c:v>
                </c:pt>
                <c:pt idx="3761">
                  <c:v>22.913681166400035</c:v>
                </c:pt>
                <c:pt idx="3762">
                  <c:v>22.903005433600004</c:v>
                </c:pt>
                <c:pt idx="3763">
                  <c:v>22.894998634000135</c:v>
                </c:pt>
                <c:pt idx="3764">
                  <c:v>22.8892159454</c:v>
                </c:pt>
                <c:pt idx="3765">
                  <c:v>22.884767723400035</c:v>
                </c:pt>
                <c:pt idx="3766">
                  <c:v>22.883878079000031</c:v>
                </c:pt>
                <c:pt idx="3767">
                  <c:v>22.883433256799677</c:v>
                </c:pt>
                <c:pt idx="3768">
                  <c:v>22.882988434600005</c:v>
                </c:pt>
                <c:pt idx="3769">
                  <c:v>22.882988434600005</c:v>
                </c:pt>
                <c:pt idx="3770">
                  <c:v>22.886547012199749</c:v>
                </c:pt>
                <c:pt idx="3771">
                  <c:v>22.890105589800001</c:v>
                </c:pt>
                <c:pt idx="3772">
                  <c:v>22.892329700799745</c:v>
                </c:pt>
                <c:pt idx="3773">
                  <c:v>22.894553811800005</c:v>
                </c:pt>
                <c:pt idx="3774">
                  <c:v>22.898112389399746</c:v>
                </c:pt>
                <c:pt idx="3775">
                  <c:v>22.902115789200003</c:v>
                </c:pt>
                <c:pt idx="3776">
                  <c:v>22.906119189000002</c:v>
                </c:pt>
                <c:pt idx="3777">
                  <c:v>22.911457055400035</c:v>
                </c:pt>
                <c:pt idx="3778">
                  <c:v>22.917239744000003</c:v>
                </c:pt>
                <c:pt idx="3779">
                  <c:v>22.923467254800002</c:v>
                </c:pt>
                <c:pt idx="3780">
                  <c:v>22.929249943399604</c:v>
                </c:pt>
                <c:pt idx="3781">
                  <c:v>22.933698165400031</c:v>
                </c:pt>
                <c:pt idx="3782">
                  <c:v>22.940815320600031</c:v>
                </c:pt>
                <c:pt idx="3783">
                  <c:v>22.948822120200003</c:v>
                </c:pt>
                <c:pt idx="3784">
                  <c:v>22.954604808799989</c:v>
                </c:pt>
                <c:pt idx="3785">
                  <c:v>22.960387497400003</c:v>
                </c:pt>
                <c:pt idx="3786">
                  <c:v>22.966615008200002</c:v>
                </c:pt>
                <c:pt idx="3787">
                  <c:v>22.971508052400001</c:v>
                </c:pt>
                <c:pt idx="3788">
                  <c:v>22.975956274399746</c:v>
                </c:pt>
                <c:pt idx="3789">
                  <c:v>22.980849318599713</c:v>
                </c:pt>
                <c:pt idx="3790">
                  <c:v>22.986632007199542</c:v>
                </c:pt>
                <c:pt idx="3791">
                  <c:v>22.992859517999989</c:v>
                </c:pt>
                <c:pt idx="3792">
                  <c:v>22.995973273399713</c:v>
                </c:pt>
                <c:pt idx="3793">
                  <c:v>22.99819738439972</c:v>
                </c:pt>
                <c:pt idx="3794">
                  <c:v>22.999531850999706</c:v>
                </c:pt>
                <c:pt idx="3795">
                  <c:v>23.000866317600035</c:v>
                </c:pt>
                <c:pt idx="3796">
                  <c:v>23.001755962000235</c:v>
                </c:pt>
                <c:pt idx="3797">
                  <c:v>23.003090428600135</c:v>
                </c:pt>
                <c:pt idx="3798">
                  <c:v>23.004424895200003</c:v>
                </c:pt>
                <c:pt idx="3799">
                  <c:v>23.005314539599709</c:v>
                </c:pt>
                <c:pt idx="3800">
                  <c:v>23.007983472799999</c:v>
                </c:pt>
                <c:pt idx="3801">
                  <c:v>23.009762761600001</c:v>
                </c:pt>
                <c:pt idx="3802">
                  <c:v>23.011986872600001</c:v>
                </c:pt>
                <c:pt idx="3803">
                  <c:v>23.019548850000003</c:v>
                </c:pt>
                <c:pt idx="3804">
                  <c:v>23.020883316600031</c:v>
                </c:pt>
                <c:pt idx="3805">
                  <c:v>23.020883316600031</c:v>
                </c:pt>
                <c:pt idx="3806">
                  <c:v>23.022662605399713</c:v>
                </c:pt>
                <c:pt idx="3807">
                  <c:v>23.026221183000001</c:v>
                </c:pt>
                <c:pt idx="3808">
                  <c:v>23.029334938399789</c:v>
                </c:pt>
                <c:pt idx="3809">
                  <c:v>23.030669405000001</c:v>
                </c:pt>
                <c:pt idx="3810">
                  <c:v>23.032893516000001</c:v>
                </c:pt>
                <c:pt idx="3811">
                  <c:v>23.0346728048</c:v>
                </c:pt>
                <c:pt idx="3812">
                  <c:v>23.03734173800003</c:v>
                </c:pt>
                <c:pt idx="3813">
                  <c:v>23.040455493400035</c:v>
                </c:pt>
                <c:pt idx="3814">
                  <c:v>23.044014071000003</c:v>
                </c:pt>
                <c:pt idx="3815">
                  <c:v>23.046238182</c:v>
                </c:pt>
                <c:pt idx="3816">
                  <c:v>23.048017470799746</c:v>
                </c:pt>
                <c:pt idx="3817">
                  <c:v>23.048907115200031</c:v>
                </c:pt>
                <c:pt idx="3818">
                  <c:v>23.049351937400001</c:v>
                </c:pt>
                <c:pt idx="3819">
                  <c:v>23.050241581800002</c:v>
                </c:pt>
                <c:pt idx="3820">
                  <c:v>23.051131226200031</c:v>
                </c:pt>
                <c:pt idx="3821">
                  <c:v>23.055134626000005</c:v>
                </c:pt>
                <c:pt idx="3822">
                  <c:v>23.057803559200035</c:v>
                </c:pt>
                <c:pt idx="3823">
                  <c:v>23.060027670199691</c:v>
                </c:pt>
                <c:pt idx="3824">
                  <c:v>23.061806959000005</c:v>
                </c:pt>
                <c:pt idx="3825">
                  <c:v>23.064920714399999</c:v>
                </c:pt>
                <c:pt idx="3826">
                  <c:v>23.06847929199963</c:v>
                </c:pt>
                <c:pt idx="3827">
                  <c:v>23.072037869600003</c:v>
                </c:pt>
                <c:pt idx="3828">
                  <c:v>23.076486091600003</c:v>
                </c:pt>
                <c:pt idx="3829">
                  <c:v>23.080044669200003</c:v>
                </c:pt>
                <c:pt idx="3830">
                  <c:v>23.084937713400031</c:v>
                </c:pt>
                <c:pt idx="3831">
                  <c:v>23.088941113200001</c:v>
                </c:pt>
                <c:pt idx="3832">
                  <c:v>23.092944513000003</c:v>
                </c:pt>
                <c:pt idx="3833">
                  <c:v>23.096058268400135</c:v>
                </c:pt>
                <c:pt idx="3834">
                  <c:v>23.09961684599968</c:v>
                </c:pt>
                <c:pt idx="3835">
                  <c:v>23.101840957000135</c:v>
                </c:pt>
                <c:pt idx="3836">
                  <c:v>23.104509890200003</c:v>
                </c:pt>
                <c:pt idx="3837">
                  <c:v>23.109402934400002</c:v>
                </c:pt>
                <c:pt idx="3838">
                  <c:v>23.111182223200135</c:v>
                </c:pt>
                <c:pt idx="3839">
                  <c:v>23.110737401000005</c:v>
                </c:pt>
                <c:pt idx="3840">
                  <c:v>23.110292578799989</c:v>
                </c:pt>
                <c:pt idx="3841">
                  <c:v>23.110292578799989</c:v>
                </c:pt>
                <c:pt idx="3842">
                  <c:v>23.111627045399999</c:v>
                </c:pt>
                <c:pt idx="3843">
                  <c:v>23.113851156400546</c:v>
                </c:pt>
                <c:pt idx="3844">
                  <c:v>23.11607526740034</c:v>
                </c:pt>
                <c:pt idx="3845">
                  <c:v>23.117854556200445</c:v>
                </c:pt>
                <c:pt idx="3846">
                  <c:v>23.117854556200445</c:v>
                </c:pt>
                <c:pt idx="3847">
                  <c:v>23.118299378400003</c:v>
                </c:pt>
                <c:pt idx="3848">
                  <c:v>23.120968311600304</c:v>
                </c:pt>
                <c:pt idx="3849">
                  <c:v>23.123637244799738</c:v>
                </c:pt>
                <c:pt idx="3850">
                  <c:v>23.127195822400235</c:v>
                </c:pt>
                <c:pt idx="3851">
                  <c:v>23.130309577799789</c:v>
                </c:pt>
                <c:pt idx="3852">
                  <c:v>23.132978511000235</c:v>
                </c:pt>
                <c:pt idx="3853">
                  <c:v>23.136537088600001</c:v>
                </c:pt>
                <c:pt idx="3854">
                  <c:v>23.139650844000005</c:v>
                </c:pt>
                <c:pt idx="3855">
                  <c:v>23.143209421600005</c:v>
                </c:pt>
                <c:pt idx="3856">
                  <c:v>23.146323177000003</c:v>
                </c:pt>
                <c:pt idx="3857">
                  <c:v>23.150771399000035</c:v>
                </c:pt>
                <c:pt idx="3858">
                  <c:v>23.156109265400001</c:v>
                </c:pt>
                <c:pt idx="3859">
                  <c:v>23.161002309600004</c:v>
                </c:pt>
                <c:pt idx="3860">
                  <c:v>23.166340176000002</c:v>
                </c:pt>
                <c:pt idx="3861">
                  <c:v>23.170788397999999</c:v>
                </c:pt>
                <c:pt idx="3862">
                  <c:v>23.177015908800264</c:v>
                </c:pt>
                <c:pt idx="3863">
                  <c:v>23.182353775200006</c:v>
                </c:pt>
                <c:pt idx="3864">
                  <c:v>23.187691641600001</c:v>
                </c:pt>
                <c:pt idx="3865">
                  <c:v>23.193029508000002</c:v>
                </c:pt>
                <c:pt idx="3866">
                  <c:v>23.197477730000031</c:v>
                </c:pt>
                <c:pt idx="3867">
                  <c:v>23.203705240800002</c:v>
                </c:pt>
                <c:pt idx="3868">
                  <c:v>23.208598284999717</c:v>
                </c:pt>
                <c:pt idx="3869">
                  <c:v>23.214380973600004</c:v>
                </c:pt>
                <c:pt idx="3870">
                  <c:v>23.216605084600005</c:v>
                </c:pt>
                <c:pt idx="3871">
                  <c:v>23.223722239799535</c:v>
                </c:pt>
                <c:pt idx="3872">
                  <c:v>23.225056706400004</c:v>
                </c:pt>
                <c:pt idx="3873">
                  <c:v>23.231284217200031</c:v>
                </c:pt>
                <c:pt idx="3874">
                  <c:v>23.233953150400264</c:v>
                </c:pt>
                <c:pt idx="3875">
                  <c:v>23.236622083599698</c:v>
                </c:pt>
                <c:pt idx="3876">
                  <c:v>23.238846194600004</c:v>
                </c:pt>
                <c:pt idx="3877">
                  <c:v>23.241070305600001</c:v>
                </c:pt>
                <c:pt idx="3878">
                  <c:v>23.244184061000031</c:v>
                </c:pt>
                <c:pt idx="3879">
                  <c:v>23.248187460800001</c:v>
                </c:pt>
                <c:pt idx="3880">
                  <c:v>23.250856394000031</c:v>
                </c:pt>
                <c:pt idx="3881">
                  <c:v>23.252635682799731</c:v>
                </c:pt>
                <c:pt idx="3882">
                  <c:v>23.256639082599662</c:v>
                </c:pt>
                <c:pt idx="3883">
                  <c:v>23.260642482399579</c:v>
                </c:pt>
                <c:pt idx="3884">
                  <c:v>23.263756237799619</c:v>
                </c:pt>
                <c:pt idx="3885">
                  <c:v>23.267314815400002</c:v>
                </c:pt>
                <c:pt idx="3886">
                  <c:v>23.270873393000031</c:v>
                </c:pt>
                <c:pt idx="3887">
                  <c:v>23.275321614999989</c:v>
                </c:pt>
                <c:pt idx="3888">
                  <c:v>23.278880192600031</c:v>
                </c:pt>
                <c:pt idx="3889">
                  <c:v>23.284662881199623</c:v>
                </c:pt>
                <c:pt idx="3890">
                  <c:v>23.289555925399988</c:v>
                </c:pt>
                <c:pt idx="3891">
                  <c:v>23.295338613999789</c:v>
                </c:pt>
                <c:pt idx="3892">
                  <c:v>23.3006764804</c:v>
                </c:pt>
                <c:pt idx="3893">
                  <c:v>23.304235058000035</c:v>
                </c:pt>
                <c:pt idx="3894">
                  <c:v>23.308683279999691</c:v>
                </c:pt>
                <c:pt idx="3895">
                  <c:v>23.311797035400001</c:v>
                </c:pt>
                <c:pt idx="3896">
                  <c:v>23.314465968600398</c:v>
                </c:pt>
                <c:pt idx="3897">
                  <c:v>23.317134901799999</c:v>
                </c:pt>
                <c:pt idx="3898">
                  <c:v>23.319359012800035</c:v>
                </c:pt>
                <c:pt idx="3899">
                  <c:v>23.322027946000002</c:v>
                </c:pt>
                <c:pt idx="3900">
                  <c:v>23.3251417014</c:v>
                </c:pt>
                <c:pt idx="3901">
                  <c:v>23.327365812400135</c:v>
                </c:pt>
                <c:pt idx="3902">
                  <c:v>23.329589923400004</c:v>
                </c:pt>
                <c:pt idx="3903">
                  <c:v>23.330924390000035</c:v>
                </c:pt>
                <c:pt idx="3904">
                  <c:v>23.33136921220003</c:v>
                </c:pt>
                <c:pt idx="3905">
                  <c:v>23.336707078600003</c:v>
                </c:pt>
                <c:pt idx="3906">
                  <c:v>23.337596723000235</c:v>
                </c:pt>
                <c:pt idx="3907">
                  <c:v>23.338931189600135</c:v>
                </c:pt>
                <c:pt idx="3908">
                  <c:v>23.342044944999746</c:v>
                </c:pt>
                <c:pt idx="3909">
                  <c:v>23.344713878199698</c:v>
                </c:pt>
                <c:pt idx="3910">
                  <c:v>23.3482724558</c:v>
                </c:pt>
                <c:pt idx="3911">
                  <c:v>23.352720677799713</c:v>
                </c:pt>
                <c:pt idx="3912">
                  <c:v>23.357613722000035</c:v>
                </c:pt>
                <c:pt idx="3913">
                  <c:v>23.362951588399987</c:v>
                </c:pt>
                <c:pt idx="3914">
                  <c:v>23.368734276999568</c:v>
                </c:pt>
                <c:pt idx="3915">
                  <c:v>23.374961787800398</c:v>
                </c:pt>
                <c:pt idx="3916">
                  <c:v>23.380744476399691</c:v>
                </c:pt>
                <c:pt idx="3917">
                  <c:v>23.386971987200031</c:v>
                </c:pt>
                <c:pt idx="3918">
                  <c:v>23.394533964600004</c:v>
                </c:pt>
                <c:pt idx="3919">
                  <c:v>23.40031665319972</c:v>
                </c:pt>
                <c:pt idx="3920">
                  <c:v>23.407433808399702</c:v>
                </c:pt>
                <c:pt idx="3921">
                  <c:v>23.394533964600004</c:v>
                </c:pt>
                <c:pt idx="3922">
                  <c:v>23.287776636599698</c:v>
                </c:pt>
                <c:pt idx="3923">
                  <c:v>23.256194260400001</c:v>
                </c:pt>
                <c:pt idx="3924">
                  <c:v>23.232618683799789</c:v>
                </c:pt>
                <c:pt idx="3925">
                  <c:v>23.213046506999746</c:v>
                </c:pt>
                <c:pt idx="3926">
                  <c:v>23.194808796800398</c:v>
                </c:pt>
                <c:pt idx="3927">
                  <c:v>23.177905553200304</c:v>
                </c:pt>
                <c:pt idx="3928">
                  <c:v>23.161447131799989</c:v>
                </c:pt>
                <c:pt idx="3929">
                  <c:v>23.145878354800235</c:v>
                </c:pt>
                <c:pt idx="3930">
                  <c:v>23.130754400000235</c:v>
                </c:pt>
                <c:pt idx="3931">
                  <c:v>23.118299378400003</c:v>
                </c:pt>
                <c:pt idx="3932">
                  <c:v>23.105844356799999</c:v>
                </c:pt>
                <c:pt idx="3933">
                  <c:v>23.094278979600031</c:v>
                </c:pt>
                <c:pt idx="3934">
                  <c:v>23.084937713400031</c:v>
                </c:pt>
                <c:pt idx="3935">
                  <c:v>23.075596447200006</c:v>
                </c:pt>
                <c:pt idx="3936">
                  <c:v>23.0658103588</c:v>
                </c:pt>
                <c:pt idx="3937">
                  <c:v>23.057358737000261</c:v>
                </c:pt>
                <c:pt idx="3938">
                  <c:v>23.049796759600003</c:v>
                </c:pt>
                <c:pt idx="3939">
                  <c:v>23.043569248799713</c:v>
                </c:pt>
                <c:pt idx="3940">
                  <c:v>23.036896915800035</c:v>
                </c:pt>
                <c:pt idx="3941">
                  <c:v>23.031114227200035</c:v>
                </c:pt>
                <c:pt idx="3942">
                  <c:v>23.024441894200006</c:v>
                </c:pt>
                <c:pt idx="3943">
                  <c:v>23.019548850000003</c:v>
                </c:pt>
                <c:pt idx="3944">
                  <c:v>23.011097228200235</c:v>
                </c:pt>
                <c:pt idx="3945">
                  <c:v>23.010207583800003</c:v>
                </c:pt>
                <c:pt idx="3946">
                  <c:v>23.007538650600004</c:v>
                </c:pt>
                <c:pt idx="3947">
                  <c:v>23.004869717400286</c:v>
                </c:pt>
                <c:pt idx="3948">
                  <c:v>23.001755962000235</c:v>
                </c:pt>
                <c:pt idx="3949">
                  <c:v>22.999531850999706</c:v>
                </c:pt>
                <c:pt idx="3950">
                  <c:v>22.999087028800005</c:v>
                </c:pt>
                <c:pt idx="3951">
                  <c:v>22.999087028800005</c:v>
                </c:pt>
                <c:pt idx="3952">
                  <c:v>23.000421495400001</c:v>
                </c:pt>
                <c:pt idx="3953">
                  <c:v>23.002645606400002</c:v>
                </c:pt>
                <c:pt idx="3954">
                  <c:v>23.003535250799889</c:v>
                </c:pt>
                <c:pt idx="3955">
                  <c:v>23.006204184000001</c:v>
                </c:pt>
                <c:pt idx="3956">
                  <c:v>23.008873117200135</c:v>
                </c:pt>
                <c:pt idx="3957">
                  <c:v>23.011097228200235</c:v>
                </c:pt>
                <c:pt idx="3958">
                  <c:v>23.011097228200235</c:v>
                </c:pt>
                <c:pt idx="3959">
                  <c:v>23.011097228200235</c:v>
                </c:pt>
                <c:pt idx="3960">
                  <c:v>23.018659205600002</c:v>
                </c:pt>
                <c:pt idx="3961">
                  <c:v>23.022217783200002</c:v>
                </c:pt>
                <c:pt idx="3962">
                  <c:v>23.026221183000001</c:v>
                </c:pt>
                <c:pt idx="3963">
                  <c:v>23.029334938399789</c:v>
                </c:pt>
                <c:pt idx="3964">
                  <c:v>23.03155904940003</c:v>
                </c:pt>
                <c:pt idx="3965">
                  <c:v>23.03155904940003</c:v>
                </c:pt>
                <c:pt idx="3966">
                  <c:v>23.028000471800002</c:v>
                </c:pt>
                <c:pt idx="3967">
                  <c:v>23.024441894200006</c:v>
                </c:pt>
                <c:pt idx="3968">
                  <c:v>23.023997072</c:v>
                </c:pt>
                <c:pt idx="3969">
                  <c:v>23.024441894200006</c:v>
                </c:pt>
                <c:pt idx="3970">
                  <c:v>23.028000471800002</c:v>
                </c:pt>
                <c:pt idx="3971">
                  <c:v>23.032448693799989</c:v>
                </c:pt>
                <c:pt idx="3972">
                  <c:v>23.036896915800035</c:v>
                </c:pt>
                <c:pt idx="3973">
                  <c:v>23.043124426600031</c:v>
                </c:pt>
                <c:pt idx="3974">
                  <c:v>23.046683004200002</c:v>
                </c:pt>
                <c:pt idx="3975">
                  <c:v>23.051576048400001</c:v>
                </c:pt>
                <c:pt idx="3976">
                  <c:v>23.056469092600004</c:v>
                </c:pt>
                <c:pt idx="3977">
                  <c:v>23.061806959000005</c:v>
                </c:pt>
                <c:pt idx="3978">
                  <c:v>23.06847929199963</c:v>
                </c:pt>
                <c:pt idx="3979">
                  <c:v>23.074261980600031</c:v>
                </c:pt>
                <c:pt idx="3980">
                  <c:v>23.080044669200003</c:v>
                </c:pt>
                <c:pt idx="3981">
                  <c:v>23.086272180000002</c:v>
                </c:pt>
                <c:pt idx="3982">
                  <c:v>23.092054868600005</c:v>
                </c:pt>
                <c:pt idx="3983">
                  <c:v>23.098727201599623</c:v>
                </c:pt>
                <c:pt idx="3984">
                  <c:v>23.105844356799999</c:v>
                </c:pt>
                <c:pt idx="3985">
                  <c:v>23.111182223200135</c:v>
                </c:pt>
                <c:pt idx="3986">
                  <c:v>23.116964911800398</c:v>
                </c:pt>
                <c:pt idx="3987">
                  <c:v>23.121857956000344</c:v>
                </c:pt>
                <c:pt idx="3988">
                  <c:v>23.127640644600003</c:v>
                </c:pt>
                <c:pt idx="3989">
                  <c:v>23.133423333200003</c:v>
                </c:pt>
                <c:pt idx="3990">
                  <c:v>23.138316377400002</c:v>
                </c:pt>
                <c:pt idx="3991">
                  <c:v>23.1436542438</c:v>
                </c:pt>
                <c:pt idx="3992">
                  <c:v>23.148102465799987</c:v>
                </c:pt>
                <c:pt idx="3993">
                  <c:v>23.151661043400235</c:v>
                </c:pt>
                <c:pt idx="3994">
                  <c:v>23.156109265400001</c:v>
                </c:pt>
                <c:pt idx="3995">
                  <c:v>23.159223020799999</c:v>
                </c:pt>
                <c:pt idx="3996">
                  <c:v>23.16233677619968</c:v>
                </c:pt>
                <c:pt idx="3997">
                  <c:v>23.167229820399989</c:v>
                </c:pt>
                <c:pt idx="3998">
                  <c:v>23.169898753600286</c:v>
                </c:pt>
                <c:pt idx="3999">
                  <c:v>23.173457331200005</c:v>
                </c:pt>
                <c:pt idx="4000">
                  <c:v>23.178350375400001</c:v>
                </c:pt>
                <c:pt idx="4001">
                  <c:v>23.183688241799889</c:v>
                </c:pt>
                <c:pt idx="4002">
                  <c:v>23.1903605748</c:v>
                </c:pt>
                <c:pt idx="4003">
                  <c:v>23.1961432634</c:v>
                </c:pt>
                <c:pt idx="4004">
                  <c:v>23.201481129799998</c:v>
                </c:pt>
                <c:pt idx="4005">
                  <c:v>23.207263818400001</c:v>
                </c:pt>
                <c:pt idx="4006">
                  <c:v>23.213936151400031</c:v>
                </c:pt>
                <c:pt idx="4007">
                  <c:v>23.219718840000002</c:v>
                </c:pt>
                <c:pt idx="4008">
                  <c:v>23.224611884200002</c:v>
                </c:pt>
                <c:pt idx="4009">
                  <c:v>23.22861528399968</c:v>
                </c:pt>
                <c:pt idx="4010">
                  <c:v>23.233063506000001</c:v>
                </c:pt>
                <c:pt idx="4011">
                  <c:v>23.237511728000257</c:v>
                </c:pt>
                <c:pt idx="4012">
                  <c:v>23.244184061000031</c:v>
                </c:pt>
                <c:pt idx="4013">
                  <c:v>23.251301216200005</c:v>
                </c:pt>
                <c:pt idx="4014">
                  <c:v>23.257973549200031</c:v>
                </c:pt>
                <c:pt idx="4015">
                  <c:v>23.264201060000001</c:v>
                </c:pt>
                <c:pt idx="4016">
                  <c:v>23.269983748600005</c:v>
                </c:pt>
                <c:pt idx="4017">
                  <c:v>23.276656081600002</c:v>
                </c:pt>
                <c:pt idx="4018">
                  <c:v>23.284218059000004</c:v>
                </c:pt>
                <c:pt idx="4019">
                  <c:v>23.291780036399889</c:v>
                </c:pt>
                <c:pt idx="4020">
                  <c:v>23.3006764804</c:v>
                </c:pt>
                <c:pt idx="4021">
                  <c:v>23.308683279999691</c:v>
                </c:pt>
                <c:pt idx="4022">
                  <c:v>23.316245257400031</c:v>
                </c:pt>
                <c:pt idx="4023">
                  <c:v>23.3006764804</c:v>
                </c:pt>
                <c:pt idx="4024">
                  <c:v>23.29222485859972</c:v>
                </c:pt>
                <c:pt idx="4025">
                  <c:v>23.291335214200004</c:v>
                </c:pt>
                <c:pt idx="4026">
                  <c:v>23.292669680799658</c:v>
                </c:pt>
                <c:pt idx="4027">
                  <c:v>23.295338613999789</c:v>
                </c:pt>
                <c:pt idx="4028">
                  <c:v>23.298897191600005</c:v>
                </c:pt>
                <c:pt idx="4029">
                  <c:v>23.303790235799724</c:v>
                </c:pt>
                <c:pt idx="4030">
                  <c:v>23.307348813400001</c:v>
                </c:pt>
                <c:pt idx="4031">
                  <c:v>23.313131502000001</c:v>
                </c:pt>
                <c:pt idx="4032">
                  <c:v>23.317579724000268</c:v>
                </c:pt>
                <c:pt idx="4033">
                  <c:v>23.3238072348</c:v>
                </c:pt>
                <c:pt idx="4034">
                  <c:v>23.329589923400004</c:v>
                </c:pt>
                <c:pt idx="4035">
                  <c:v>23.335817434200031</c:v>
                </c:pt>
                <c:pt idx="4036">
                  <c:v>23.343379411600004</c:v>
                </c:pt>
                <c:pt idx="4037">
                  <c:v>23.350051744600286</c:v>
                </c:pt>
                <c:pt idx="4038">
                  <c:v>23.355834433200005</c:v>
                </c:pt>
                <c:pt idx="4039">
                  <c:v>23.361617121800005</c:v>
                </c:pt>
                <c:pt idx="4040">
                  <c:v>23.367844632600001</c:v>
                </c:pt>
                <c:pt idx="4041">
                  <c:v>23.374516965600005</c:v>
                </c:pt>
                <c:pt idx="4042">
                  <c:v>23.381189298600003</c:v>
                </c:pt>
                <c:pt idx="4043">
                  <c:v>23.388306453799789</c:v>
                </c:pt>
                <c:pt idx="4044">
                  <c:v>23.39497878680034</c:v>
                </c:pt>
                <c:pt idx="4045">
                  <c:v>23.399871830999999</c:v>
                </c:pt>
                <c:pt idx="4046">
                  <c:v>23.403875230800001</c:v>
                </c:pt>
                <c:pt idx="4047">
                  <c:v>23.408323452799738</c:v>
                </c:pt>
                <c:pt idx="4048">
                  <c:v>23.413216497000001</c:v>
                </c:pt>
                <c:pt idx="4049">
                  <c:v>23.418999185600001</c:v>
                </c:pt>
                <c:pt idx="4050">
                  <c:v>23.423447407599749</c:v>
                </c:pt>
                <c:pt idx="4051">
                  <c:v>23.42878527399963</c:v>
                </c:pt>
                <c:pt idx="4052">
                  <c:v>23.433233496</c:v>
                </c:pt>
                <c:pt idx="4053">
                  <c:v>23.437681718000135</c:v>
                </c:pt>
                <c:pt idx="4054">
                  <c:v>23.443019584399583</c:v>
                </c:pt>
                <c:pt idx="4055">
                  <c:v>23.450136739599746</c:v>
                </c:pt>
                <c:pt idx="4056">
                  <c:v>23.454140139400003</c:v>
                </c:pt>
                <c:pt idx="4057">
                  <c:v>23.459478005800001</c:v>
                </c:pt>
                <c:pt idx="4058">
                  <c:v>23.465260694399745</c:v>
                </c:pt>
                <c:pt idx="4059">
                  <c:v>23.471488205200004</c:v>
                </c:pt>
                <c:pt idx="4060">
                  <c:v>23.474601960600001</c:v>
                </c:pt>
                <c:pt idx="4061">
                  <c:v>23.4772708938</c:v>
                </c:pt>
                <c:pt idx="4062">
                  <c:v>23.480829471399673</c:v>
                </c:pt>
                <c:pt idx="4063">
                  <c:v>23.484388049</c:v>
                </c:pt>
                <c:pt idx="4064">
                  <c:v>23.489281093200002</c:v>
                </c:pt>
                <c:pt idx="4065">
                  <c:v>23.494174137400005</c:v>
                </c:pt>
                <c:pt idx="4066">
                  <c:v>23.498622359399608</c:v>
                </c:pt>
                <c:pt idx="4067">
                  <c:v>23.503070581399989</c:v>
                </c:pt>
                <c:pt idx="4068">
                  <c:v>23.507518803400004</c:v>
                </c:pt>
                <c:pt idx="4069">
                  <c:v>23.511967025400416</c:v>
                </c:pt>
                <c:pt idx="4070">
                  <c:v>23.516860069600373</c:v>
                </c:pt>
                <c:pt idx="4071">
                  <c:v>23.522197935999746</c:v>
                </c:pt>
                <c:pt idx="4072">
                  <c:v>23.5262013358</c:v>
                </c:pt>
                <c:pt idx="4073">
                  <c:v>23.531094380000031</c:v>
                </c:pt>
                <c:pt idx="4074">
                  <c:v>23.535097779799987</c:v>
                </c:pt>
                <c:pt idx="4075">
                  <c:v>23.541325290600003</c:v>
                </c:pt>
                <c:pt idx="4076">
                  <c:v>23.54443904599972</c:v>
                </c:pt>
                <c:pt idx="4077">
                  <c:v>23.54933209019968</c:v>
                </c:pt>
                <c:pt idx="4078">
                  <c:v>23.552890667800035</c:v>
                </c:pt>
                <c:pt idx="4079">
                  <c:v>23.556894067600286</c:v>
                </c:pt>
                <c:pt idx="4080">
                  <c:v>23.560452645200002</c:v>
                </c:pt>
                <c:pt idx="4081">
                  <c:v>23.565345689399717</c:v>
                </c:pt>
                <c:pt idx="4082">
                  <c:v>23.569793911399749</c:v>
                </c:pt>
                <c:pt idx="4083">
                  <c:v>23.574686955600001</c:v>
                </c:pt>
                <c:pt idx="4084">
                  <c:v>23.578690355400003</c:v>
                </c:pt>
                <c:pt idx="4085">
                  <c:v>23.582248932999622</c:v>
                </c:pt>
                <c:pt idx="4086">
                  <c:v>23.585362688399677</c:v>
                </c:pt>
                <c:pt idx="4087">
                  <c:v>23.588921266</c:v>
                </c:pt>
                <c:pt idx="4088">
                  <c:v>23.593369488</c:v>
                </c:pt>
                <c:pt idx="4089">
                  <c:v>23.597817710000253</c:v>
                </c:pt>
                <c:pt idx="4090">
                  <c:v>23.602710754200004</c:v>
                </c:pt>
                <c:pt idx="4091">
                  <c:v>23.606269331800004</c:v>
                </c:pt>
                <c:pt idx="4092">
                  <c:v>23.61027273160003</c:v>
                </c:pt>
                <c:pt idx="4093">
                  <c:v>23.615165775800261</c:v>
                </c:pt>
                <c:pt idx="4094">
                  <c:v>23.618724353400001</c:v>
                </c:pt>
                <c:pt idx="4095">
                  <c:v>23.623617397600004</c:v>
                </c:pt>
                <c:pt idx="4096">
                  <c:v>23.628065619600235</c:v>
                </c:pt>
                <c:pt idx="4097">
                  <c:v>23.632069019400031</c:v>
                </c:pt>
                <c:pt idx="4098">
                  <c:v>23.639186174600031</c:v>
                </c:pt>
                <c:pt idx="4099">
                  <c:v>23.64630332980003</c:v>
                </c:pt>
                <c:pt idx="4100">
                  <c:v>23.652086018400031</c:v>
                </c:pt>
                <c:pt idx="4101">
                  <c:v>23.662761751200005</c:v>
                </c:pt>
                <c:pt idx="4102">
                  <c:v>23.66987890640025</c:v>
                </c:pt>
                <c:pt idx="4103">
                  <c:v>23.677885706000467</c:v>
                </c:pt>
                <c:pt idx="4104">
                  <c:v>23.6863373278</c:v>
                </c:pt>
                <c:pt idx="4105">
                  <c:v>23.694788949600031</c:v>
                </c:pt>
                <c:pt idx="4106">
                  <c:v>23.704575038000005</c:v>
                </c:pt>
                <c:pt idx="4107">
                  <c:v>23.713916304200005</c:v>
                </c:pt>
                <c:pt idx="4108">
                  <c:v>23.721923103799988</c:v>
                </c:pt>
                <c:pt idx="4109">
                  <c:v>23.730819547800003</c:v>
                </c:pt>
                <c:pt idx="4110">
                  <c:v>23.740605636200002</c:v>
                </c:pt>
                <c:pt idx="4111">
                  <c:v>23.749057258000001</c:v>
                </c:pt>
                <c:pt idx="4112">
                  <c:v>23.7575088798</c:v>
                </c:pt>
                <c:pt idx="4113">
                  <c:v>23.766850145999999</c:v>
                </c:pt>
                <c:pt idx="4114">
                  <c:v>23.775746589999535</c:v>
                </c:pt>
                <c:pt idx="4115">
                  <c:v>23.785087856199713</c:v>
                </c:pt>
                <c:pt idx="4116">
                  <c:v>23.7944291224</c:v>
                </c:pt>
                <c:pt idx="4117">
                  <c:v>23.802880744200031</c:v>
                </c:pt>
                <c:pt idx="4118">
                  <c:v>23.810442721600005</c:v>
                </c:pt>
                <c:pt idx="4119">
                  <c:v>23.818004698999999</c:v>
                </c:pt>
                <c:pt idx="4120">
                  <c:v>23.825121854200003</c:v>
                </c:pt>
                <c:pt idx="4121">
                  <c:v>23.831794187200035</c:v>
                </c:pt>
                <c:pt idx="4122">
                  <c:v>23.838466520200004</c:v>
                </c:pt>
                <c:pt idx="4123">
                  <c:v>23.846028497600031</c:v>
                </c:pt>
                <c:pt idx="4124">
                  <c:v>23.851811186200326</c:v>
                </c:pt>
                <c:pt idx="4125">
                  <c:v>23.855369763800031</c:v>
                </c:pt>
                <c:pt idx="4126">
                  <c:v>23.860707630199698</c:v>
                </c:pt>
                <c:pt idx="4127">
                  <c:v>23.864711030000002</c:v>
                </c:pt>
                <c:pt idx="4128">
                  <c:v>23.873162651800001</c:v>
                </c:pt>
                <c:pt idx="4129">
                  <c:v>23.878945340400001</c:v>
                </c:pt>
                <c:pt idx="4130">
                  <c:v>23.884283206799989</c:v>
                </c:pt>
                <c:pt idx="4131">
                  <c:v>23.890065895400031</c:v>
                </c:pt>
                <c:pt idx="4132">
                  <c:v>23.895848584000003</c:v>
                </c:pt>
                <c:pt idx="4133">
                  <c:v>23.901631272599658</c:v>
                </c:pt>
                <c:pt idx="4134">
                  <c:v>23.906524316800002</c:v>
                </c:pt>
                <c:pt idx="4135">
                  <c:v>23.909638072199677</c:v>
                </c:pt>
                <c:pt idx="4136">
                  <c:v>23.912751827600001</c:v>
                </c:pt>
                <c:pt idx="4137">
                  <c:v>23.915865583000031</c:v>
                </c:pt>
                <c:pt idx="4138">
                  <c:v>23.91942416060003</c:v>
                </c:pt>
                <c:pt idx="4139">
                  <c:v>23.924317204799745</c:v>
                </c:pt>
                <c:pt idx="4140">
                  <c:v>23.928765426800005</c:v>
                </c:pt>
                <c:pt idx="4141">
                  <c:v>23.9305447156</c:v>
                </c:pt>
                <c:pt idx="4142">
                  <c:v>23.934103293200003</c:v>
                </c:pt>
                <c:pt idx="4143">
                  <c:v>23.938996337399889</c:v>
                </c:pt>
                <c:pt idx="4144">
                  <c:v>23.944334203799702</c:v>
                </c:pt>
                <c:pt idx="4145">
                  <c:v>23.949227247999666</c:v>
                </c:pt>
                <c:pt idx="4146">
                  <c:v>23.951451359000131</c:v>
                </c:pt>
                <c:pt idx="4147">
                  <c:v>23.954565114400257</c:v>
                </c:pt>
                <c:pt idx="4148">
                  <c:v>23.958568514200003</c:v>
                </c:pt>
                <c:pt idx="4149">
                  <c:v>23.963016736199684</c:v>
                </c:pt>
                <c:pt idx="4150">
                  <c:v>23.9665753138</c:v>
                </c:pt>
                <c:pt idx="4151">
                  <c:v>23.969689069199738</c:v>
                </c:pt>
                <c:pt idx="4152">
                  <c:v>23.971023535799706</c:v>
                </c:pt>
                <c:pt idx="4153">
                  <c:v>23.970578713600005</c:v>
                </c:pt>
                <c:pt idx="4154">
                  <c:v>23.966130491599749</c:v>
                </c:pt>
                <c:pt idx="4155">
                  <c:v>23.963461558400002</c:v>
                </c:pt>
                <c:pt idx="4156">
                  <c:v>23.960792625199677</c:v>
                </c:pt>
                <c:pt idx="4157">
                  <c:v>23.961682269599713</c:v>
                </c:pt>
                <c:pt idx="4158">
                  <c:v>23.962571914000002</c:v>
                </c:pt>
                <c:pt idx="4159">
                  <c:v>23.96390638059972</c:v>
                </c:pt>
                <c:pt idx="4160">
                  <c:v>23.966130491599749</c:v>
                </c:pt>
                <c:pt idx="4161">
                  <c:v>23.969689069199738</c:v>
                </c:pt>
                <c:pt idx="4162">
                  <c:v>23.972802824600002</c:v>
                </c:pt>
                <c:pt idx="4163">
                  <c:v>23.978585513200002</c:v>
                </c:pt>
                <c:pt idx="4164">
                  <c:v>23.983923379599684</c:v>
                </c:pt>
                <c:pt idx="4165">
                  <c:v>23.990595712600005</c:v>
                </c:pt>
                <c:pt idx="4166">
                  <c:v>23.996823223400003</c:v>
                </c:pt>
                <c:pt idx="4167">
                  <c:v>24.002605912000003</c:v>
                </c:pt>
                <c:pt idx="4168">
                  <c:v>24.010167889399987</c:v>
                </c:pt>
                <c:pt idx="4169">
                  <c:v>24.0177298668</c:v>
                </c:pt>
                <c:pt idx="4170">
                  <c:v>24.024847022000031</c:v>
                </c:pt>
                <c:pt idx="4171">
                  <c:v>24.03329864380003</c:v>
                </c:pt>
                <c:pt idx="4172">
                  <c:v>24.041305443399999</c:v>
                </c:pt>
                <c:pt idx="4173">
                  <c:v>24.04931224299963</c:v>
                </c:pt>
                <c:pt idx="4174">
                  <c:v>24.047532954199745</c:v>
                </c:pt>
                <c:pt idx="4175">
                  <c:v>24.032408999400001</c:v>
                </c:pt>
                <c:pt idx="4176">
                  <c:v>24.030184888400004</c:v>
                </c:pt>
                <c:pt idx="4177">
                  <c:v>24.031074532800005</c:v>
                </c:pt>
                <c:pt idx="4178">
                  <c:v>24.032853821600035</c:v>
                </c:pt>
                <c:pt idx="4179">
                  <c:v>24.037302043600004</c:v>
                </c:pt>
                <c:pt idx="4180">
                  <c:v>24.039970976799999</c:v>
                </c:pt>
                <c:pt idx="4181">
                  <c:v>24.0421950878</c:v>
                </c:pt>
                <c:pt idx="4182">
                  <c:v>24.044419198800004</c:v>
                </c:pt>
                <c:pt idx="4183">
                  <c:v>24.046198487600005</c:v>
                </c:pt>
                <c:pt idx="4184">
                  <c:v>24.049757065200001</c:v>
                </c:pt>
                <c:pt idx="4185">
                  <c:v>24.051981176200279</c:v>
                </c:pt>
                <c:pt idx="4186">
                  <c:v>24.053760465000035</c:v>
                </c:pt>
                <c:pt idx="4187">
                  <c:v>24.044419198800004</c:v>
                </c:pt>
                <c:pt idx="4188">
                  <c:v>24.036857221400286</c:v>
                </c:pt>
                <c:pt idx="4189">
                  <c:v>24.031519355</c:v>
                </c:pt>
                <c:pt idx="4190">
                  <c:v>24.026626310799724</c:v>
                </c:pt>
                <c:pt idx="4191">
                  <c:v>24.024402199799987</c:v>
                </c:pt>
                <c:pt idx="4192">
                  <c:v>24.021288444400035</c:v>
                </c:pt>
                <c:pt idx="4193">
                  <c:v>24.018619511199713</c:v>
                </c:pt>
                <c:pt idx="4194">
                  <c:v>24.015505755800035</c:v>
                </c:pt>
                <c:pt idx="4195">
                  <c:v>24.013726467000001</c:v>
                </c:pt>
                <c:pt idx="4196">
                  <c:v>24.011057533800031</c:v>
                </c:pt>
                <c:pt idx="4197">
                  <c:v>24.010612711600004</c:v>
                </c:pt>
                <c:pt idx="4198">
                  <c:v>24.008833422799999</c:v>
                </c:pt>
                <c:pt idx="4199">
                  <c:v>24.007054134000231</c:v>
                </c:pt>
                <c:pt idx="4200">
                  <c:v>24.005274845200006</c:v>
                </c:pt>
                <c:pt idx="4201">
                  <c:v>23.99726804560003</c:v>
                </c:pt>
                <c:pt idx="4202">
                  <c:v>23.989261246000002</c:v>
                </c:pt>
                <c:pt idx="4203">
                  <c:v>23.979919979800002</c:v>
                </c:pt>
                <c:pt idx="4204">
                  <c:v>23.971023535799706</c:v>
                </c:pt>
                <c:pt idx="4205">
                  <c:v>23.962571914000002</c:v>
                </c:pt>
                <c:pt idx="4206">
                  <c:v>23.954565114400257</c:v>
                </c:pt>
                <c:pt idx="4207">
                  <c:v>23.947003137000003</c:v>
                </c:pt>
                <c:pt idx="4208">
                  <c:v>23.941220448399989</c:v>
                </c:pt>
                <c:pt idx="4209">
                  <c:v>23.936327404200004</c:v>
                </c:pt>
                <c:pt idx="4210">
                  <c:v>23.931434360000004</c:v>
                </c:pt>
                <c:pt idx="4211">
                  <c:v>23.930099893399746</c:v>
                </c:pt>
                <c:pt idx="4212">
                  <c:v>23.927430960200002</c:v>
                </c:pt>
                <c:pt idx="4213">
                  <c:v>23.92520684919959</c:v>
                </c:pt>
                <c:pt idx="4214">
                  <c:v>23.924762027</c:v>
                </c:pt>
                <c:pt idx="4215">
                  <c:v>23.922537915999659</c:v>
                </c:pt>
                <c:pt idx="4216">
                  <c:v>23.9189793384</c:v>
                </c:pt>
                <c:pt idx="4217">
                  <c:v>23.917200049600005</c:v>
                </c:pt>
                <c:pt idx="4218">
                  <c:v>23.9131966498</c:v>
                </c:pt>
                <c:pt idx="4219">
                  <c:v>23.910527716600001</c:v>
                </c:pt>
                <c:pt idx="4220">
                  <c:v>23.907413961200003</c:v>
                </c:pt>
                <c:pt idx="4221">
                  <c:v>23.904300205800002</c:v>
                </c:pt>
                <c:pt idx="4222">
                  <c:v>23.902965739200031</c:v>
                </c:pt>
                <c:pt idx="4223">
                  <c:v>23.901186450400001</c:v>
                </c:pt>
                <c:pt idx="4224">
                  <c:v>23.898962339400001</c:v>
                </c:pt>
                <c:pt idx="4225">
                  <c:v>23.896293406200005</c:v>
                </c:pt>
                <c:pt idx="4226">
                  <c:v>23.892290006400003</c:v>
                </c:pt>
                <c:pt idx="4227">
                  <c:v>23.890955539800135</c:v>
                </c:pt>
                <c:pt idx="4228">
                  <c:v>23.889621073199717</c:v>
                </c:pt>
                <c:pt idx="4229">
                  <c:v>23.886952140000005</c:v>
                </c:pt>
                <c:pt idx="4230">
                  <c:v>23.884728029000001</c:v>
                </c:pt>
                <c:pt idx="4231">
                  <c:v>23.883838384600004</c:v>
                </c:pt>
                <c:pt idx="4232">
                  <c:v>23.883838384600004</c:v>
                </c:pt>
                <c:pt idx="4233">
                  <c:v>23.884728029000001</c:v>
                </c:pt>
                <c:pt idx="4234">
                  <c:v>23.886062495600004</c:v>
                </c:pt>
                <c:pt idx="4235">
                  <c:v>23.8865073178</c:v>
                </c:pt>
                <c:pt idx="4236">
                  <c:v>23.887396962200004</c:v>
                </c:pt>
                <c:pt idx="4237">
                  <c:v>23.889176251000002</c:v>
                </c:pt>
                <c:pt idx="4238">
                  <c:v>23.890510717600005</c:v>
                </c:pt>
                <c:pt idx="4239">
                  <c:v>23.893179650800001</c:v>
                </c:pt>
                <c:pt idx="4240">
                  <c:v>23.895848584000003</c:v>
                </c:pt>
                <c:pt idx="4241">
                  <c:v>23.897183050600031</c:v>
                </c:pt>
                <c:pt idx="4242">
                  <c:v>23.898962339400001</c:v>
                </c:pt>
                <c:pt idx="4243">
                  <c:v>23.898517517200002</c:v>
                </c:pt>
                <c:pt idx="4244">
                  <c:v>23.897627872799731</c:v>
                </c:pt>
                <c:pt idx="4245">
                  <c:v>23.894069295200001</c:v>
                </c:pt>
                <c:pt idx="4246">
                  <c:v>23.882059095799889</c:v>
                </c:pt>
                <c:pt idx="4247">
                  <c:v>23.866045496600005</c:v>
                </c:pt>
                <c:pt idx="4248">
                  <c:v>23.859373163600235</c:v>
                </c:pt>
                <c:pt idx="4249">
                  <c:v>23.849587075200006</c:v>
                </c:pt>
                <c:pt idx="4250">
                  <c:v>23.838466520200004</c:v>
                </c:pt>
                <c:pt idx="4251">
                  <c:v>23.830014898400005</c:v>
                </c:pt>
                <c:pt idx="4252">
                  <c:v>23.822008098800001</c:v>
                </c:pt>
                <c:pt idx="4253">
                  <c:v>23.815780588000003</c:v>
                </c:pt>
                <c:pt idx="4254">
                  <c:v>23.809108255000005</c:v>
                </c:pt>
                <c:pt idx="4255">
                  <c:v>23.8037703886</c:v>
                </c:pt>
                <c:pt idx="4256">
                  <c:v>23.798432522199622</c:v>
                </c:pt>
                <c:pt idx="4257">
                  <c:v>23.794873944600031</c:v>
                </c:pt>
                <c:pt idx="4258">
                  <c:v>23.790870544800001</c:v>
                </c:pt>
                <c:pt idx="4259">
                  <c:v>23.780194811999745</c:v>
                </c:pt>
                <c:pt idx="4260">
                  <c:v>23.771298368000135</c:v>
                </c:pt>
                <c:pt idx="4261">
                  <c:v>23.76551567939968</c:v>
                </c:pt>
                <c:pt idx="4262">
                  <c:v>23.7583985242</c:v>
                </c:pt>
                <c:pt idx="4263">
                  <c:v>23.754839946600001</c:v>
                </c:pt>
                <c:pt idx="4264">
                  <c:v>23.751281369000235</c:v>
                </c:pt>
                <c:pt idx="4265">
                  <c:v>23.748612435799583</c:v>
                </c:pt>
                <c:pt idx="4266">
                  <c:v>23.745498680399717</c:v>
                </c:pt>
                <c:pt idx="4267">
                  <c:v>23.7432745694</c:v>
                </c:pt>
                <c:pt idx="4268">
                  <c:v>23.741495280600002</c:v>
                </c:pt>
                <c:pt idx="4269">
                  <c:v>23.7392711696003</c:v>
                </c:pt>
                <c:pt idx="4270">
                  <c:v>23.737936703000031</c:v>
                </c:pt>
                <c:pt idx="4271">
                  <c:v>23.736602236399662</c:v>
                </c:pt>
                <c:pt idx="4272">
                  <c:v>23.734822947600001</c:v>
                </c:pt>
                <c:pt idx="4273">
                  <c:v>23.734378125400337</c:v>
                </c:pt>
                <c:pt idx="4274">
                  <c:v>23.732598836599738</c:v>
                </c:pt>
                <c:pt idx="4275">
                  <c:v>23.730819547800003</c:v>
                </c:pt>
                <c:pt idx="4276">
                  <c:v>23.729929903399889</c:v>
                </c:pt>
                <c:pt idx="4277">
                  <c:v>23.728595436799989</c:v>
                </c:pt>
                <c:pt idx="4278">
                  <c:v>23.726371325799999</c:v>
                </c:pt>
                <c:pt idx="4279">
                  <c:v>23.724147214799789</c:v>
                </c:pt>
                <c:pt idx="4280">
                  <c:v>23.724592036999713</c:v>
                </c:pt>
                <c:pt idx="4281">
                  <c:v>23.723702392599677</c:v>
                </c:pt>
                <c:pt idx="4282">
                  <c:v>23.724592036999713</c:v>
                </c:pt>
                <c:pt idx="4283">
                  <c:v>23.726371325799999</c:v>
                </c:pt>
                <c:pt idx="4284">
                  <c:v>23.727260970200003</c:v>
                </c:pt>
                <c:pt idx="4285">
                  <c:v>23.729040258999746</c:v>
                </c:pt>
                <c:pt idx="4286">
                  <c:v>23.731264370000005</c:v>
                </c:pt>
                <c:pt idx="4287">
                  <c:v>23.733933303200004</c:v>
                </c:pt>
                <c:pt idx="4288">
                  <c:v>23.738381525200001</c:v>
                </c:pt>
                <c:pt idx="4289">
                  <c:v>23.741495280600002</c:v>
                </c:pt>
                <c:pt idx="4290">
                  <c:v>23.746388324800005</c:v>
                </c:pt>
                <c:pt idx="4291">
                  <c:v>23.750391724600131</c:v>
                </c:pt>
                <c:pt idx="4292">
                  <c:v>23.753505480000005</c:v>
                </c:pt>
                <c:pt idx="4293">
                  <c:v>23.757064057600235</c:v>
                </c:pt>
                <c:pt idx="4294">
                  <c:v>23.761512279599582</c:v>
                </c:pt>
                <c:pt idx="4295">
                  <c:v>23.764626034999623</c:v>
                </c:pt>
                <c:pt idx="4296">
                  <c:v>23.768184612600002</c:v>
                </c:pt>
                <c:pt idx="4297">
                  <c:v>23.77263283459947</c:v>
                </c:pt>
                <c:pt idx="4298">
                  <c:v>23.776636234399575</c:v>
                </c:pt>
                <c:pt idx="4299">
                  <c:v>23.780639634199503</c:v>
                </c:pt>
                <c:pt idx="4300">
                  <c:v>23.7841982118</c:v>
                </c:pt>
                <c:pt idx="4301">
                  <c:v>23.788201611600002</c:v>
                </c:pt>
                <c:pt idx="4302">
                  <c:v>23.791760189200001</c:v>
                </c:pt>
                <c:pt idx="4303">
                  <c:v>23.79620841120003</c:v>
                </c:pt>
                <c:pt idx="4304">
                  <c:v>23.798877344400001</c:v>
                </c:pt>
                <c:pt idx="4305">
                  <c:v>23.802435922000001</c:v>
                </c:pt>
                <c:pt idx="4306">
                  <c:v>23.804215210800031</c:v>
                </c:pt>
                <c:pt idx="4307">
                  <c:v>23.806439321799989</c:v>
                </c:pt>
                <c:pt idx="4308">
                  <c:v>23.807328966200135</c:v>
                </c:pt>
                <c:pt idx="4309">
                  <c:v>23.808218610600001</c:v>
                </c:pt>
                <c:pt idx="4310">
                  <c:v>23.809997899400031</c:v>
                </c:pt>
                <c:pt idx="4311">
                  <c:v>23.809997899400031</c:v>
                </c:pt>
                <c:pt idx="4312">
                  <c:v>23.81133236600003</c:v>
                </c:pt>
                <c:pt idx="4313">
                  <c:v>23.811777188200235</c:v>
                </c:pt>
                <c:pt idx="4314">
                  <c:v>23.810887543800035</c:v>
                </c:pt>
                <c:pt idx="4315">
                  <c:v>23.810887543800035</c:v>
                </c:pt>
                <c:pt idx="4316">
                  <c:v>23.81133236600003</c:v>
                </c:pt>
                <c:pt idx="4317">
                  <c:v>23.81133236600003</c:v>
                </c:pt>
                <c:pt idx="4318">
                  <c:v>23.81133236600003</c:v>
                </c:pt>
                <c:pt idx="4319">
                  <c:v>23.81133236600003</c:v>
                </c:pt>
                <c:pt idx="4320">
                  <c:v>23.81133236600003</c:v>
                </c:pt>
                <c:pt idx="4321">
                  <c:v>23.812666832599753</c:v>
                </c:pt>
                <c:pt idx="4322">
                  <c:v>23.812222010399989</c:v>
                </c:pt>
                <c:pt idx="4323">
                  <c:v>23.814446121400035</c:v>
                </c:pt>
                <c:pt idx="4324">
                  <c:v>23.815335765799997</c:v>
                </c:pt>
                <c:pt idx="4325">
                  <c:v>23.817559876800001</c:v>
                </c:pt>
                <c:pt idx="4326">
                  <c:v>23.819339165600031</c:v>
                </c:pt>
                <c:pt idx="4327">
                  <c:v>23.820673632200002</c:v>
                </c:pt>
                <c:pt idx="4328">
                  <c:v>23.821118454400231</c:v>
                </c:pt>
                <c:pt idx="4329">
                  <c:v>23.821118454400231</c:v>
                </c:pt>
                <c:pt idx="4330">
                  <c:v>23.821118454400231</c:v>
                </c:pt>
                <c:pt idx="4331">
                  <c:v>23.819783987800001</c:v>
                </c:pt>
                <c:pt idx="4332">
                  <c:v>23.818449521200002</c:v>
                </c:pt>
                <c:pt idx="4333">
                  <c:v>23.812666832599753</c:v>
                </c:pt>
                <c:pt idx="4334">
                  <c:v>23.808218610600001</c:v>
                </c:pt>
                <c:pt idx="4335">
                  <c:v>23.8037703886</c:v>
                </c:pt>
                <c:pt idx="4336">
                  <c:v>23.799322166600003</c:v>
                </c:pt>
                <c:pt idx="4337">
                  <c:v>23.79620841120003</c:v>
                </c:pt>
                <c:pt idx="4338">
                  <c:v>23.78864643379951</c:v>
                </c:pt>
                <c:pt idx="4339">
                  <c:v>23.773522478999705</c:v>
                </c:pt>
                <c:pt idx="4340">
                  <c:v>23.740160814000003</c:v>
                </c:pt>
                <c:pt idx="4341">
                  <c:v>23.715695593</c:v>
                </c:pt>
                <c:pt idx="4342">
                  <c:v>23.694344127400235</c:v>
                </c:pt>
                <c:pt idx="4343">
                  <c:v>23.672992661799999</c:v>
                </c:pt>
                <c:pt idx="4344">
                  <c:v>23.654754951600253</c:v>
                </c:pt>
                <c:pt idx="4345">
                  <c:v>23.639186174600031</c:v>
                </c:pt>
                <c:pt idx="4346">
                  <c:v>23.624951864200373</c:v>
                </c:pt>
                <c:pt idx="4347">
                  <c:v>23.615165775800261</c:v>
                </c:pt>
                <c:pt idx="4348">
                  <c:v>23.606714154000031</c:v>
                </c:pt>
                <c:pt idx="4349">
                  <c:v>23.598707354400002</c:v>
                </c:pt>
                <c:pt idx="4350">
                  <c:v>23.593814310200031</c:v>
                </c:pt>
                <c:pt idx="4351">
                  <c:v>23.588921266</c:v>
                </c:pt>
                <c:pt idx="4352">
                  <c:v>23.581359288600002</c:v>
                </c:pt>
                <c:pt idx="4353">
                  <c:v>23.574242133400002</c:v>
                </c:pt>
                <c:pt idx="4354">
                  <c:v>23.568014622600003</c:v>
                </c:pt>
                <c:pt idx="4355">
                  <c:v>23.5573388898</c:v>
                </c:pt>
                <c:pt idx="4356">
                  <c:v>23.546663157000001</c:v>
                </c:pt>
                <c:pt idx="4357">
                  <c:v>23.537766713000035</c:v>
                </c:pt>
                <c:pt idx="4358">
                  <c:v>23.525756513599731</c:v>
                </c:pt>
                <c:pt idx="4359">
                  <c:v>23.510187736600031</c:v>
                </c:pt>
                <c:pt idx="4360">
                  <c:v>23.496843070599716</c:v>
                </c:pt>
                <c:pt idx="4361">
                  <c:v>23.483498404600002</c:v>
                </c:pt>
                <c:pt idx="4362">
                  <c:v>23.472377849599717</c:v>
                </c:pt>
                <c:pt idx="4363">
                  <c:v>23.46214693899951</c:v>
                </c:pt>
                <c:pt idx="4364">
                  <c:v>23.451916028400031</c:v>
                </c:pt>
                <c:pt idx="4365">
                  <c:v>23.442574762200003</c:v>
                </c:pt>
                <c:pt idx="4366">
                  <c:v>23.435012784799746</c:v>
                </c:pt>
                <c:pt idx="4367">
                  <c:v>23.427895629600286</c:v>
                </c:pt>
                <c:pt idx="4368">
                  <c:v>23.416330252400002</c:v>
                </c:pt>
                <c:pt idx="4369">
                  <c:v>23.405209697399684</c:v>
                </c:pt>
                <c:pt idx="4370">
                  <c:v>23.396758075600001</c:v>
                </c:pt>
                <c:pt idx="4371">
                  <c:v>23.386971987200031</c:v>
                </c:pt>
                <c:pt idx="4372">
                  <c:v>23.381189298600003</c:v>
                </c:pt>
                <c:pt idx="4373">
                  <c:v>23.372737676799673</c:v>
                </c:pt>
                <c:pt idx="4374">
                  <c:v>23.364286055000001</c:v>
                </c:pt>
                <c:pt idx="4375">
                  <c:v>23.358058544200031</c:v>
                </c:pt>
                <c:pt idx="4376">
                  <c:v>23.352720677799713</c:v>
                </c:pt>
                <c:pt idx="4377">
                  <c:v>23.347827633600001</c:v>
                </c:pt>
                <c:pt idx="4378">
                  <c:v>23.342934589399889</c:v>
                </c:pt>
                <c:pt idx="4379">
                  <c:v>23.340265656200035</c:v>
                </c:pt>
                <c:pt idx="4380">
                  <c:v>23.337151900800293</c:v>
                </c:pt>
                <c:pt idx="4381">
                  <c:v>23.334482967600035</c:v>
                </c:pt>
                <c:pt idx="4382">
                  <c:v>23.331814034400235</c:v>
                </c:pt>
                <c:pt idx="4383">
                  <c:v>23.33136921220003</c:v>
                </c:pt>
                <c:pt idx="4384">
                  <c:v>23.33136921220003</c:v>
                </c:pt>
                <c:pt idx="4385">
                  <c:v>23.333593323200031</c:v>
                </c:pt>
                <c:pt idx="4386">
                  <c:v>23.336262256400001</c:v>
                </c:pt>
                <c:pt idx="4387">
                  <c:v>23.338041545200007</c:v>
                </c:pt>
                <c:pt idx="4388">
                  <c:v>23.338486367400005</c:v>
                </c:pt>
                <c:pt idx="4389">
                  <c:v>23.340710478400002</c:v>
                </c:pt>
                <c:pt idx="4390">
                  <c:v>23.343824233800003</c:v>
                </c:pt>
                <c:pt idx="4391">
                  <c:v>23.347382811400003</c:v>
                </c:pt>
                <c:pt idx="4392">
                  <c:v>23.350051744600286</c:v>
                </c:pt>
                <c:pt idx="4393">
                  <c:v>23.35227585560003</c:v>
                </c:pt>
                <c:pt idx="4394">
                  <c:v>23.355389611000003</c:v>
                </c:pt>
                <c:pt idx="4395">
                  <c:v>23.3562792554</c:v>
                </c:pt>
                <c:pt idx="4396">
                  <c:v>23.358058544200031</c:v>
                </c:pt>
                <c:pt idx="4397">
                  <c:v>23.361172299600003</c:v>
                </c:pt>
                <c:pt idx="4398">
                  <c:v>23.364286055000001</c:v>
                </c:pt>
                <c:pt idx="4399">
                  <c:v>23.367399810400002</c:v>
                </c:pt>
                <c:pt idx="4400">
                  <c:v>23.3705135658</c:v>
                </c:pt>
                <c:pt idx="4401">
                  <c:v>23.372292854599749</c:v>
                </c:pt>
                <c:pt idx="4402">
                  <c:v>23.375406610000002</c:v>
                </c:pt>
                <c:pt idx="4403">
                  <c:v>23.377630721000031</c:v>
                </c:pt>
                <c:pt idx="4404">
                  <c:v>23.379854831999999</c:v>
                </c:pt>
                <c:pt idx="4405">
                  <c:v>23.383413409600003</c:v>
                </c:pt>
                <c:pt idx="4406">
                  <c:v>23.389196098200003</c:v>
                </c:pt>
                <c:pt idx="4407">
                  <c:v>23.392754675799889</c:v>
                </c:pt>
                <c:pt idx="4408">
                  <c:v>23.395868431200135</c:v>
                </c:pt>
                <c:pt idx="4409">
                  <c:v>23.398092542199709</c:v>
                </c:pt>
                <c:pt idx="4410">
                  <c:v>23.3994270088</c:v>
                </c:pt>
                <c:pt idx="4411">
                  <c:v>23.402095942000003</c:v>
                </c:pt>
                <c:pt idx="4412">
                  <c:v>23.404320053000003</c:v>
                </c:pt>
                <c:pt idx="4413">
                  <c:v>23.40609934179972</c:v>
                </c:pt>
                <c:pt idx="4414">
                  <c:v>23.408768274999677</c:v>
                </c:pt>
                <c:pt idx="4415">
                  <c:v>23.410992386</c:v>
                </c:pt>
                <c:pt idx="4416">
                  <c:v>23.411882030400001</c:v>
                </c:pt>
                <c:pt idx="4417">
                  <c:v>23.414550963600131</c:v>
                </c:pt>
                <c:pt idx="4418">
                  <c:v>23.413661319200031</c:v>
                </c:pt>
                <c:pt idx="4419">
                  <c:v>23.411882030400001</c:v>
                </c:pt>
                <c:pt idx="4420">
                  <c:v>23.412326852599662</c:v>
                </c:pt>
                <c:pt idx="4421">
                  <c:v>23.412326852599662</c:v>
                </c:pt>
                <c:pt idx="4422">
                  <c:v>23.411437208200006</c:v>
                </c:pt>
                <c:pt idx="4423">
                  <c:v>23.410102741600003</c:v>
                </c:pt>
                <c:pt idx="4424">
                  <c:v>23.410102741600003</c:v>
                </c:pt>
                <c:pt idx="4425">
                  <c:v>23.410102741600003</c:v>
                </c:pt>
                <c:pt idx="4426">
                  <c:v>23.410992386</c:v>
                </c:pt>
                <c:pt idx="4427">
                  <c:v>23.411882030400001</c:v>
                </c:pt>
                <c:pt idx="4428">
                  <c:v>23.414106141400001</c:v>
                </c:pt>
                <c:pt idx="4429">
                  <c:v>23.415440607999717</c:v>
                </c:pt>
                <c:pt idx="4430">
                  <c:v>23.41855436340003</c:v>
                </c:pt>
                <c:pt idx="4431">
                  <c:v>23.42122329659972</c:v>
                </c:pt>
                <c:pt idx="4432">
                  <c:v>23.424337052000002</c:v>
                </c:pt>
                <c:pt idx="4433">
                  <c:v>23.426561163000031</c:v>
                </c:pt>
                <c:pt idx="4434">
                  <c:v>23.430119740600002</c:v>
                </c:pt>
                <c:pt idx="4435">
                  <c:v>23.433233496</c:v>
                </c:pt>
                <c:pt idx="4436">
                  <c:v>23.437681718000135</c:v>
                </c:pt>
                <c:pt idx="4437">
                  <c:v>23.440795473399749</c:v>
                </c:pt>
                <c:pt idx="4438">
                  <c:v>23.446578162000005</c:v>
                </c:pt>
                <c:pt idx="4439">
                  <c:v>23.4505815618</c:v>
                </c:pt>
                <c:pt idx="4440">
                  <c:v>23.452360850600002</c:v>
                </c:pt>
                <c:pt idx="4441">
                  <c:v>23.454584961600005</c:v>
                </c:pt>
                <c:pt idx="4442">
                  <c:v>23.4563642504</c:v>
                </c:pt>
                <c:pt idx="4443">
                  <c:v>23.4585883614</c:v>
                </c:pt>
                <c:pt idx="4444">
                  <c:v>23.459033183600003</c:v>
                </c:pt>
                <c:pt idx="4445">
                  <c:v>23.459922828000003</c:v>
                </c:pt>
                <c:pt idx="4446">
                  <c:v>23.461257294600003</c:v>
                </c:pt>
                <c:pt idx="4447">
                  <c:v>23.461257294600003</c:v>
                </c:pt>
                <c:pt idx="4448">
                  <c:v>23.461702116799746</c:v>
                </c:pt>
                <c:pt idx="4449">
                  <c:v>23.461702116799746</c:v>
                </c:pt>
                <c:pt idx="4450">
                  <c:v>23.463036583399543</c:v>
                </c:pt>
                <c:pt idx="4451">
                  <c:v>23.462591761200006</c:v>
                </c:pt>
                <c:pt idx="4452">
                  <c:v>23.46214693899951</c:v>
                </c:pt>
                <c:pt idx="4453">
                  <c:v>23.463481405600003</c:v>
                </c:pt>
                <c:pt idx="4454">
                  <c:v>23.46437105</c:v>
                </c:pt>
                <c:pt idx="4455">
                  <c:v>23.465705516599677</c:v>
                </c:pt>
                <c:pt idx="4456">
                  <c:v>23.466595161000001</c:v>
                </c:pt>
                <c:pt idx="4457">
                  <c:v>23.467484805399753</c:v>
                </c:pt>
                <c:pt idx="4458">
                  <c:v>23.470153738600001</c:v>
                </c:pt>
                <c:pt idx="4459">
                  <c:v>23.472377849599717</c:v>
                </c:pt>
                <c:pt idx="4460">
                  <c:v>23.473712316199698</c:v>
                </c:pt>
                <c:pt idx="4461">
                  <c:v>23.475936427200001</c:v>
                </c:pt>
                <c:pt idx="4462">
                  <c:v>23.475936427200001</c:v>
                </c:pt>
                <c:pt idx="4463">
                  <c:v>23.477715716000031</c:v>
                </c:pt>
                <c:pt idx="4464">
                  <c:v>23.477715716000031</c:v>
                </c:pt>
                <c:pt idx="4465">
                  <c:v>23.477715716000031</c:v>
                </c:pt>
                <c:pt idx="4466">
                  <c:v>23.477715716000031</c:v>
                </c:pt>
                <c:pt idx="4467">
                  <c:v>23.479050182600005</c:v>
                </c:pt>
                <c:pt idx="4468">
                  <c:v>23.479939827000003</c:v>
                </c:pt>
                <c:pt idx="4469">
                  <c:v>23.480384649199749</c:v>
                </c:pt>
                <c:pt idx="4470">
                  <c:v>23.481274293600002</c:v>
                </c:pt>
                <c:pt idx="4471">
                  <c:v>23.482608760200002</c:v>
                </c:pt>
                <c:pt idx="4472">
                  <c:v>23.484388049</c:v>
                </c:pt>
                <c:pt idx="4473">
                  <c:v>23.485722515599456</c:v>
                </c:pt>
                <c:pt idx="4474">
                  <c:v>23.484832871199583</c:v>
                </c:pt>
                <c:pt idx="4475">
                  <c:v>23.481274293600002</c:v>
                </c:pt>
                <c:pt idx="4476">
                  <c:v>23.481274293600002</c:v>
                </c:pt>
                <c:pt idx="4477">
                  <c:v>23.480829471399673</c:v>
                </c:pt>
                <c:pt idx="4478">
                  <c:v>23.483498404600002</c:v>
                </c:pt>
                <c:pt idx="4479">
                  <c:v>23.486612159999677</c:v>
                </c:pt>
                <c:pt idx="4480">
                  <c:v>23.4901707376</c:v>
                </c:pt>
                <c:pt idx="4481">
                  <c:v>23.491950026400264</c:v>
                </c:pt>
                <c:pt idx="4482">
                  <c:v>23.496398248400002</c:v>
                </c:pt>
                <c:pt idx="4483">
                  <c:v>23.500401648200004</c:v>
                </c:pt>
                <c:pt idx="4484">
                  <c:v>23.503515403600005</c:v>
                </c:pt>
                <c:pt idx="4485">
                  <c:v>23.505739514599583</c:v>
                </c:pt>
                <c:pt idx="4486">
                  <c:v>23.509298092200005</c:v>
                </c:pt>
                <c:pt idx="4487">
                  <c:v>23.512856669799998</c:v>
                </c:pt>
                <c:pt idx="4488">
                  <c:v>23.516415247400001</c:v>
                </c:pt>
                <c:pt idx="4489">
                  <c:v>23.518639358400002</c:v>
                </c:pt>
                <c:pt idx="4490">
                  <c:v>23.5213082916</c:v>
                </c:pt>
                <c:pt idx="4491">
                  <c:v>23.524422047000002</c:v>
                </c:pt>
                <c:pt idx="4492">
                  <c:v>23.527980624600268</c:v>
                </c:pt>
                <c:pt idx="4493">
                  <c:v>23.530649557799691</c:v>
                </c:pt>
                <c:pt idx="4494">
                  <c:v>23.533763313200005</c:v>
                </c:pt>
                <c:pt idx="4495">
                  <c:v>23.537321890800001</c:v>
                </c:pt>
                <c:pt idx="4496">
                  <c:v>23.540435646200002</c:v>
                </c:pt>
                <c:pt idx="4497">
                  <c:v>23.543994223799999</c:v>
                </c:pt>
                <c:pt idx="4498">
                  <c:v>23.54443904599972</c:v>
                </c:pt>
                <c:pt idx="4499">
                  <c:v>23.547997623600235</c:v>
                </c:pt>
                <c:pt idx="4500">
                  <c:v>23.562231933999669</c:v>
                </c:pt>
                <c:pt idx="4501">
                  <c:v>23.562231933999669</c:v>
                </c:pt>
                <c:pt idx="4502">
                  <c:v>23.570683555799889</c:v>
                </c:pt>
                <c:pt idx="4503">
                  <c:v>23.579135177600001</c:v>
                </c:pt>
                <c:pt idx="4504">
                  <c:v>23.589810910400001</c:v>
                </c:pt>
                <c:pt idx="4505">
                  <c:v>23.611607198200268</c:v>
                </c:pt>
                <c:pt idx="4506">
                  <c:v>23.641410285600003</c:v>
                </c:pt>
                <c:pt idx="4507">
                  <c:v>23.672103017400001</c:v>
                </c:pt>
                <c:pt idx="4508">
                  <c:v>23.696123416200031</c:v>
                </c:pt>
                <c:pt idx="4509">
                  <c:v>23.720143814999691</c:v>
                </c:pt>
                <c:pt idx="4510">
                  <c:v>23.745498680399717</c:v>
                </c:pt>
                <c:pt idx="4511">
                  <c:v>23.76551567939968</c:v>
                </c:pt>
                <c:pt idx="4512">
                  <c:v>23.779749989799623</c:v>
                </c:pt>
                <c:pt idx="4513">
                  <c:v>23.704575038000005</c:v>
                </c:pt>
                <c:pt idx="4514">
                  <c:v>23.612052020400135</c:v>
                </c:pt>
                <c:pt idx="4515">
                  <c:v>23.585362688399677</c:v>
                </c:pt>
                <c:pt idx="4516">
                  <c:v>23.595593598999717</c:v>
                </c:pt>
                <c:pt idx="4517">
                  <c:v>23.615610598000004</c:v>
                </c:pt>
                <c:pt idx="4518">
                  <c:v>23.63384830820025</c:v>
                </c:pt>
                <c:pt idx="4519">
                  <c:v>23.651641196200035</c:v>
                </c:pt>
                <c:pt idx="4520">
                  <c:v>23.66987890640025</c:v>
                </c:pt>
                <c:pt idx="4521">
                  <c:v>23.677440883800003</c:v>
                </c:pt>
                <c:pt idx="4522">
                  <c:v>23.686782150000003</c:v>
                </c:pt>
                <c:pt idx="4523">
                  <c:v>23.701016460400005</c:v>
                </c:pt>
                <c:pt idx="4524">
                  <c:v>23.721033459400001</c:v>
                </c:pt>
                <c:pt idx="4525">
                  <c:v>23.746388324800005</c:v>
                </c:pt>
                <c:pt idx="4526">
                  <c:v>23.769519079199583</c:v>
                </c:pt>
                <c:pt idx="4527">
                  <c:v>23.788201611600002</c:v>
                </c:pt>
                <c:pt idx="4528">
                  <c:v>23.797542877799575</c:v>
                </c:pt>
                <c:pt idx="4529">
                  <c:v>23.812666832599753</c:v>
                </c:pt>
                <c:pt idx="4530">
                  <c:v>23.831794187200035</c:v>
                </c:pt>
                <c:pt idx="4531">
                  <c:v>23.854035297200031</c:v>
                </c:pt>
                <c:pt idx="4532">
                  <c:v>23.884283206799989</c:v>
                </c:pt>
                <c:pt idx="4533">
                  <c:v>23.917200049600005</c:v>
                </c:pt>
                <c:pt idx="4534">
                  <c:v>23.946558314800001</c:v>
                </c:pt>
                <c:pt idx="4535">
                  <c:v>23.954565114400257</c:v>
                </c:pt>
                <c:pt idx="4536">
                  <c:v>23.959458158600135</c:v>
                </c:pt>
                <c:pt idx="4537">
                  <c:v>23.967464958200001</c:v>
                </c:pt>
                <c:pt idx="4538">
                  <c:v>23.985257846199662</c:v>
                </c:pt>
                <c:pt idx="4539">
                  <c:v>24.009723067200003</c:v>
                </c:pt>
                <c:pt idx="4540">
                  <c:v>23.99148535700003</c:v>
                </c:pt>
                <c:pt idx="4541">
                  <c:v>23.934103293200003</c:v>
                </c:pt>
                <c:pt idx="4542">
                  <c:v>23.863821385600005</c:v>
                </c:pt>
                <c:pt idx="4543">
                  <c:v>23.762401924000002</c:v>
                </c:pt>
                <c:pt idx="4544">
                  <c:v>23.682333927999789</c:v>
                </c:pt>
                <c:pt idx="4545">
                  <c:v>23.625841508600001</c:v>
                </c:pt>
                <c:pt idx="4546">
                  <c:v>23.603600398600005</c:v>
                </c:pt>
                <c:pt idx="4547">
                  <c:v>23.607158976200235</c:v>
                </c:pt>
                <c:pt idx="4548">
                  <c:v>23.487946626600003</c:v>
                </c:pt>
                <c:pt idx="4549">
                  <c:v>23.4296749184</c:v>
                </c:pt>
                <c:pt idx="4550">
                  <c:v>23.40031665319972</c:v>
                </c:pt>
                <c:pt idx="4551">
                  <c:v>23.390975387000235</c:v>
                </c:pt>
                <c:pt idx="4552">
                  <c:v>23.403430408600002</c:v>
                </c:pt>
                <c:pt idx="4553">
                  <c:v>23.370068743600235</c:v>
                </c:pt>
                <c:pt idx="4554">
                  <c:v>23.365620521599691</c:v>
                </c:pt>
                <c:pt idx="4555">
                  <c:v>23.285107703399746</c:v>
                </c:pt>
                <c:pt idx="4556">
                  <c:v>23.193474330200001</c:v>
                </c:pt>
                <c:pt idx="4557">
                  <c:v>23.158778198600135</c:v>
                </c:pt>
                <c:pt idx="4558">
                  <c:v>23.117854556200445</c:v>
                </c:pt>
                <c:pt idx="4559">
                  <c:v>23.076486091600003</c:v>
                </c:pt>
                <c:pt idx="4560">
                  <c:v>23.059582848000002</c:v>
                </c:pt>
                <c:pt idx="4561">
                  <c:v>23.042679604399677</c:v>
                </c:pt>
                <c:pt idx="4562">
                  <c:v>23.037786560200001</c:v>
                </c:pt>
                <c:pt idx="4563">
                  <c:v>23.0413451378</c:v>
                </c:pt>
                <c:pt idx="4564">
                  <c:v>23.049796759600003</c:v>
                </c:pt>
                <c:pt idx="4565">
                  <c:v>23.070258580800001</c:v>
                </c:pt>
                <c:pt idx="4566">
                  <c:v>23.100951312600344</c:v>
                </c:pt>
                <c:pt idx="4567">
                  <c:v>23.139206021800035</c:v>
                </c:pt>
                <c:pt idx="4568">
                  <c:v>23.178350375400001</c:v>
                </c:pt>
                <c:pt idx="4569">
                  <c:v>23.213046506999746</c:v>
                </c:pt>
                <c:pt idx="4570">
                  <c:v>23.241070305600001</c:v>
                </c:pt>
                <c:pt idx="4571">
                  <c:v>23.260642482399579</c:v>
                </c:pt>
                <c:pt idx="4572">
                  <c:v>23.285107703399746</c:v>
                </c:pt>
                <c:pt idx="4573">
                  <c:v>23.307348813400001</c:v>
                </c:pt>
                <c:pt idx="4574">
                  <c:v>23.31046256880003</c:v>
                </c:pt>
                <c:pt idx="4575">
                  <c:v>23.321138301600005</c:v>
                </c:pt>
                <c:pt idx="4576">
                  <c:v>23.316690079600001</c:v>
                </c:pt>
                <c:pt idx="4577">
                  <c:v>23.280659481399713</c:v>
                </c:pt>
                <c:pt idx="4578">
                  <c:v>23.257528727000135</c:v>
                </c:pt>
                <c:pt idx="4579">
                  <c:v>23.251301216200005</c:v>
                </c:pt>
                <c:pt idx="4580">
                  <c:v>23.254859793799998</c:v>
                </c:pt>
                <c:pt idx="4581">
                  <c:v>23.251301216200005</c:v>
                </c:pt>
                <c:pt idx="4582">
                  <c:v>23.261976949000005</c:v>
                </c:pt>
                <c:pt idx="4583">
                  <c:v>23.282883592399731</c:v>
                </c:pt>
                <c:pt idx="4584">
                  <c:v>23.255749438199619</c:v>
                </c:pt>
                <c:pt idx="4585">
                  <c:v>23.249077105200001</c:v>
                </c:pt>
                <c:pt idx="4586">
                  <c:v>23.262421771199662</c:v>
                </c:pt>
                <c:pt idx="4587">
                  <c:v>23.278880192600031</c:v>
                </c:pt>
                <c:pt idx="4588">
                  <c:v>23.285552525599684</c:v>
                </c:pt>
                <c:pt idx="4589">
                  <c:v>23.288221458799889</c:v>
                </c:pt>
                <c:pt idx="4590">
                  <c:v>23.305124702400001</c:v>
                </c:pt>
                <c:pt idx="4591">
                  <c:v>23.330924390000035</c:v>
                </c:pt>
                <c:pt idx="4592">
                  <c:v>23.361172299600003</c:v>
                </c:pt>
                <c:pt idx="4593">
                  <c:v>23.396313253399889</c:v>
                </c:pt>
                <c:pt idx="4594">
                  <c:v>23.42033365219968</c:v>
                </c:pt>
                <c:pt idx="4595">
                  <c:v>23.374072143399999</c:v>
                </c:pt>
                <c:pt idx="4596">
                  <c:v>23.3029005914</c:v>
                </c:pt>
                <c:pt idx="4597">
                  <c:v>23.279325014800001</c:v>
                </c:pt>
                <c:pt idx="4598">
                  <c:v>23.287776636599698</c:v>
                </c:pt>
                <c:pt idx="4599">
                  <c:v>23.3122418576</c:v>
                </c:pt>
                <c:pt idx="4600">
                  <c:v>23.350941389000031</c:v>
                </c:pt>
                <c:pt idx="4601">
                  <c:v>23.398092542199709</c:v>
                </c:pt>
                <c:pt idx="4602">
                  <c:v>23.439461006799988</c:v>
                </c:pt>
                <c:pt idx="4603">
                  <c:v>23.475491605000002</c:v>
                </c:pt>
                <c:pt idx="4604">
                  <c:v>23.506184336800001</c:v>
                </c:pt>
                <c:pt idx="4605">
                  <c:v>23.525311691400002</c:v>
                </c:pt>
                <c:pt idx="4606">
                  <c:v>23.536432246399702</c:v>
                </c:pt>
                <c:pt idx="4607">
                  <c:v>23.549776912400002</c:v>
                </c:pt>
                <c:pt idx="4608">
                  <c:v>23.565345689399717</c:v>
                </c:pt>
                <c:pt idx="4609">
                  <c:v>23.580914466400031</c:v>
                </c:pt>
                <c:pt idx="4610">
                  <c:v>23.600041821000001</c:v>
                </c:pt>
                <c:pt idx="4611">
                  <c:v>23.623617397600004</c:v>
                </c:pt>
                <c:pt idx="4612">
                  <c:v>23.652086018400031</c:v>
                </c:pt>
                <c:pt idx="4613">
                  <c:v>23.687226972199745</c:v>
                </c:pt>
                <c:pt idx="4614">
                  <c:v>23.724147214799789</c:v>
                </c:pt>
                <c:pt idx="4615">
                  <c:v>23.754839946600001</c:v>
                </c:pt>
                <c:pt idx="4616">
                  <c:v>23.773077656800005</c:v>
                </c:pt>
                <c:pt idx="4617">
                  <c:v>23.798432522199622</c:v>
                </c:pt>
                <c:pt idx="4618">
                  <c:v>23.825566676399738</c:v>
                </c:pt>
                <c:pt idx="4619">
                  <c:v>23.858483519200004</c:v>
                </c:pt>
                <c:pt idx="4620">
                  <c:v>23.895403761800001</c:v>
                </c:pt>
                <c:pt idx="4621">
                  <c:v>23.931434360000004</c:v>
                </c:pt>
                <c:pt idx="4622">
                  <c:v>23.967909780399989</c:v>
                </c:pt>
                <c:pt idx="4623">
                  <c:v>23.9954887568</c:v>
                </c:pt>
                <c:pt idx="4624">
                  <c:v>23.989261246000002</c:v>
                </c:pt>
                <c:pt idx="4625">
                  <c:v>23.986147490599713</c:v>
                </c:pt>
                <c:pt idx="4626">
                  <c:v>23.969244246999619</c:v>
                </c:pt>
                <c:pt idx="4627">
                  <c:v>23.951451359000131</c:v>
                </c:pt>
                <c:pt idx="4628">
                  <c:v>23.9643512028</c:v>
                </c:pt>
                <c:pt idx="4629">
                  <c:v>23.99148535700003</c:v>
                </c:pt>
                <c:pt idx="4630">
                  <c:v>24.019064333400031</c:v>
                </c:pt>
                <c:pt idx="4631">
                  <c:v>24.044419198800004</c:v>
                </c:pt>
                <c:pt idx="4632">
                  <c:v>24.074222286199745</c:v>
                </c:pt>
                <c:pt idx="4633">
                  <c:v>24.092459996400002</c:v>
                </c:pt>
                <c:pt idx="4634">
                  <c:v>24.038636510199677</c:v>
                </c:pt>
                <c:pt idx="4635">
                  <c:v>23.946558314800001</c:v>
                </c:pt>
                <c:pt idx="4636">
                  <c:v>23.904745028000001</c:v>
                </c:pt>
                <c:pt idx="4637">
                  <c:v>23.884283206799989</c:v>
                </c:pt>
                <c:pt idx="4638">
                  <c:v>23.874052296200031</c:v>
                </c:pt>
                <c:pt idx="4639">
                  <c:v>23.823342565399717</c:v>
                </c:pt>
                <c:pt idx="4640">
                  <c:v>23.788201611600002</c:v>
                </c:pt>
                <c:pt idx="4641">
                  <c:v>23.780639634199503</c:v>
                </c:pt>
                <c:pt idx="4642">
                  <c:v>23.782418923000002</c:v>
                </c:pt>
                <c:pt idx="4643">
                  <c:v>23.78953607819955</c:v>
                </c:pt>
                <c:pt idx="4644">
                  <c:v>23.795763588999677</c:v>
                </c:pt>
                <c:pt idx="4645">
                  <c:v>23.791760189200001</c:v>
                </c:pt>
                <c:pt idx="4646">
                  <c:v>23.787756789400003</c:v>
                </c:pt>
                <c:pt idx="4647">
                  <c:v>23.79042572260003</c:v>
                </c:pt>
                <c:pt idx="4648">
                  <c:v>23.797987700000135</c:v>
                </c:pt>
                <c:pt idx="4649">
                  <c:v>23.804215210800031</c:v>
                </c:pt>
                <c:pt idx="4650">
                  <c:v>23.805549677399583</c:v>
                </c:pt>
                <c:pt idx="4651">
                  <c:v>23.810887543800035</c:v>
                </c:pt>
                <c:pt idx="4652">
                  <c:v>23.817559876800001</c:v>
                </c:pt>
                <c:pt idx="4653">
                  <c:v>23.819339165600031</c:v>
                </c:pt>
                <c:pt idx="4654">
                  <c:v>23.818449521200002</c:v>
                </c:pt>
                <c:pt idx="4655">
                  <c:v>23.817559876800001</c:v>
                </c:pt>
                <c:pt idx="4656">
                  <c:v>23.817559876800001</c:v>
                </c:pt>
                <c:pt idx="4657">
                  <c:v>23.827790787400001</c:v>
                </c:pt>
                <c:pt idx="4658">
                  <c:v>23.846473319800001</c:v>
                </c:pt>
                <c:pt idx="4659">
                  <c:v>23.830904542799999</c:v>
                </c:pt>
                <c:pt idx="4660">
                  <c:v>23.833128653799999</c:v>
                </c:pt>
                <c:pt idx="4661">
                  <c:v>23.840690631199731</c:v>
                </c:pt>
                <c:pt idx="4662">
                  <c:v>23.844249208799717</c:v>
                </c:pt>
                <c:pt idx="4663">
                  <c:v>23.830014898400005</c:v>
                </c:pt>
                <c:pt idx="4664">
                  <c:v>23.8095530772</c:v>
                </c:pt>
                <c:pt idx="4665">
                  <c:v>23.793094655800001</c:v>
                </c:pt>
                <c:pt idx="4666">
                  <c:v>23.789091256000003</c:v>
                </c:pt>
                <c:pt idx="4667">
                  <c:v>23.789091256000003</c:v>
                </c:pt>
                <c:pt idx="4668">
                  <c:v>23.78953607819955</c:v>
                </c:pt>
                <c:pt idx="4669">
                  <c:v>23.706799149000002</c:v>
                </c:pt>
                <c:pt idx="4670">
                  <c:v>23.648527440799889</c:v>
                </c:pt>
                <c:pt idx="4671">
                  <c:v>23.616500242400001</c:v>
                </c:pt>
                <c:pt idx="4672">
                  <c:v>23.611162375999999</c:v>
                </c:pt>
                <c:pt idx="4673">
                  <c:v>23.570238733600004</c:v>
                </c:pt>
                <c:pt idx="4674">
                  <c:v>23.544883868200031</c:v>
                </c:pt>
                <c:pt idx="4675">
                  <c:v>23.520418647200003</c:v>
                </c:pt>
                <c:pt idx="4676">
                  <c:v>23.507518803400004</c:v>
                </c:pt>
                <c:pt idx="4677">
                  <c:v>23.467929627600004</c:v>
                </c:pt>
                <c:pt idx="4678">
                  <c:v>23.436347251399717</c:v>
                </c:pt>
                <c:pt idx="4679">
                  <c:v>23.437236895800002</c:v>
                </c:pt>
                <c:pt idx="4680">
                  <c:v>23.444798873199677</c:v>
                </c:pt>
                <c:pt idx="4681">
                  <c:v>23.458143539199583</c:v>
                </c:pt>
                <c:pt idx="4682">
                  <c:v>23.475046782799669</c:v>
                </c:pt>
                <c:pt idx="4683">
                  <c:v>23.495953426200035</c:v>
                </c:pt>
                <c:pt idx="4684">
                  <c:v>23.505294692400003</c:v>
                </c:pt>
                <c:pt idx="4685">
                  <c:v>23.501291292600001</c:v>
                </c:pt>
                <c:pt idx="4686">
                  <c:v>23.490615559800002</c:v>
                </c:pt>
                <c:pt idx="4687">
                  <c:v>23.474157138400031</c:v>
                </c:pt>
                <c:pt idx="4688">
                  <c:v>23.472377849599717</c:v>
                </c:pt>
                <c:pt idx="4689">
                  <c:v>23.464815872200003</c:v>
                </c:pt>
                <c:pt idx="4690">
                  <c:v>23.455029783799706</c:v>
                </c:pt>
                <c:pt idx="4691">
                  <c:v>23.445243695399597</c:v>
                </c:pt>
                <c:pt idx="4692">
                  <c:v>23.260197660200003</c:v>
                </c:pt>
                <c:pt idx="4693">
                  <c:v>23.152995510000135</c:v>
                </c:pt>
                <c:pt idx="4694">
                  <c:v>23.046683004200002</c:v>
                </c:pt>
                <c:pt idx="4695">
                  <c:v>22.956384097600004</c:v>
                </c:pt>
                <c:pt idx="4696">
                  <c:v>22.916350099600031</c:v>
                </c:pt>
                <c:pt idx="4697">
                  <c:v>22.903895078000001</c:v>
                </c:pt>
                <c:pt idx="4698">
                  <c:v>22.915015633000003</c:v>
                </c:pt>
                <c:pt idx="4699">
                  <c:v>22.938146387399669</c:v>
                </c:pt>
                <c:pt idx="4700">
                  <c:v>22.96705983039968</c:v>
                </c:pt>
                <c:pt idx="4701">
                  <c:v>23.001311139799999</c:v>
                </c:pt>
                <c:pt idx="4702">
                  <c:v>23.050241581800002</c:v>
                </c:pt>
                <c:pt idx="4703">
                  <c:v>23.094723801799709</c:v>
                </c:pt>
                <c:pt idx="4704">
                  <c:v>23.139206021800035</c:v>
                </c:pt>
                <c:pt idx="4705">
                  <c:v>23.179684842000004</c:v>
                </c:pt>
                <c:pt idx="4706">
                  <c:v>23.218384373399989</c:v>
                </c:pt>
                <c:pt idx="4707">
                  <c:v>23.265980348799989</c:v>
                </c:pt>
                <c:pt idx="4708">
                  <c:v>23.314910790800319</c:v>
                </c:pt>
                <c:pt idx="4709">
                  <c:v>23.359837833</c:v>
                </c:pt>
                <c:pt idx="4710">
                  <c:v>23.384747876199615</c:v>
                </c:pt>
                <c:pt idx="4711">
                  <c:v>23.387416809399745</c:v>
                </c:pt>
                <c:pt idx="4712">
                  <c:v>23.384747876199615</c:v>
                </c:pt>
                <c:pt idx="4713">
                  <c:v>23.384303054000004</c:v>
                </c:pt>
                <c:pt idx="4714">
                  <c:v>23.397202897800003</c:v>
                </c:pt>
                <c:pt idx="4715">
                  <c:v>23.419888830000005</c:v>
                </c:pt>
                <c:pt idx="4716">
                  <c:v>23.4563642504</c:v>
                </c:pt>
                <c:pt idx="4717">
                  <c:v>23.489281093200002</c:v>
                </c:pt>
                <c:pt idx="4718">
                  <c:v>23.516860069600373</c:v>
                </c:pt>
                <c:pt idx="4719">
                  <c:v>23.543104579399746</c:v>
                </c:pt>
                <c:pt idx="4720">
                  <c:v>23.565345689399717</c:v>
                </c:pt>
                <c:pt idx="4721">
                  <c:v>23.584473044000003</c:v>
                </c:pt>
                <c:pt idx="4722">
                  <c:v>23.607158976200235</c:v>
                </c:pt>
                <c:pt idx="4723">
                  <c:v>23.6365172414</c:v>
                </c:pt>
                <c:pt idx="4724">
                  <c:v>23.664096217800001</c:v>
                </c:pt>
                <c:pt idx="4725">
                  <c:v>23.690340727600031</c:v>
                </c:pt>
                <c:pt idx="4726">
                  <c:v>23.721033459400001</c:v>
                </c:pt>
                <c:pt idx="4727">
                  <c:v>23.753950302200035</c:v>
                </c:pt>
                <c:pt idx="4728">
                  <c:v>23.784643033999583</c:v>
                </c:pt>
                <c:pt idx="4729">
                  <c:v>23.814890943600286</c:v>
                </c:pt>
                <c:pt idx="4730">
                  <c:v>23.84736296420003</c:v>
                </c:pt>
                <c:pt idx="4731">
                  <c:v>23.886062495600004</c:v>
                </c:pt>
                <c:pt idx="4732">
                  <c:v>23.9189793384</c:v>
                </c:pt>
                <c:pt idx="4733">
                  <c:v>23.951896181200031</c:v>
                </c:pt>
                <c:pt idx="4734">
                  <c:v>23.98837160159972</c:v>
                </c:pt>
                <c:pt idx="4735">
                  <c:v>24.029295244</c:v>
                </c:pt>
                <c:pt idx="4736">
                  <c:v>24.069329241999583</c:v>
                </c:pt>
                <c:pt idx="4737">
                  <c:v>24.0977978628</c:v>
                </c:pt>
                <c:pt idx="4738">
                  <c:v>24.129825061200286</c:v>
                </c:pt>
                <c:pt idx="4739">
                  <c:v>24.170303881400002</c:v>
                </c:pt>
                <c:pt idx="4740">
                  <c:v>24.219679145600004</c:v>
                </c:pt>
                <c:pt idx="4741">
                  <c:v>24.26949923199955</c:v>
                </c:pt>
                <c:pt idx="4742">
                  <c:v>24.310867696600319</c:v>
                </c:pt>
                <c:pt idx="4743">
                  <c:v>24.339781139600031</c:v>
                </c:pt>
                <c:pt idx="4744">
                  <c:v>24.363801538400004</c:v>
                </c:pt>
                <c:pt idx="4745">
                  <c:v>24.379815137600264</c:v>
                </c:pt>
                <c:pt idx="4746">
                  <c:v>24.385153004000003</c:v>
                </c:pt>
                <c:pt idx="4747">
                  <c:v>24.377146204399889</c:v>
                </c:pt>
                <c:pt idx="4748">
                  <c:v>24.353125805600005</c:v>
                </c:pt>
                <c:pt idx="4749">
                  <c:v>24.327770940200004</c:v>
                </c:pt>
                <c:pt idx="4750">
                  <c:v>24.287292120000004</c:v>
                </c:pt>
                <c:pt idx="4751">
                  <c:v>24.238361678</c:v>
                </c:pt>
                <c:pt idx="4752">
                  <c:v>24.211227523800005</c:v>
                </c:pt>
                <c:pt idx="4753">
                  <c:v>24.185872658400001</c:v>
                </c:pt>
                <c:pt idx="4754">
                  <c:v>24.168969414800031</c:v>
                </c:pt>
                <c:pt idx="4755">
                  <c:v>24.153400637800001</c:v>
                </c:pt>
                <c:pt idx="4756">
                  <c:v>24.1502868824</c:v>
                </c:pt>
                <c:pt idx="4757">
                  <c:v>24.168079770399789</c:v>
                </c:pt>
                <c:pt idx="4758">
                  <c:v>24.189431235999717</c:v>
                </c:pt>
                <c:pt idx="4759">
                  <c:v>24.203220724200005</c:v>
                </c:pt>
                <c:pt idx="4760">
                  <c:v>24.205444835199582</c:v>
                </c:pt>
                <c:pt idx="4761">
                  <c:v>24.221013612200004</c:v>
                </c:pt>
                <c:pt idx="4762">
                  <c:v>24.2441443666</c:v>
                </c:pt>
                <c:pt idx="4763">
                  <c:v>24.262826898999691</c:v>
                </c:pt>
                <c:pt idx="4764">
                  <c:v>24.215230923600004</c:v>
                </c:pt>
                <c:pt idx="4765">
                  <c:v>24.199662146600005</c:v>
                </c:pt>
                <c:pt idx="4766">
                  <c:v>24.196993213400031</c:v>
                </c:pt>
                <c:pt idx="4767">
                  <c:v>24.198772502199716</c:v>
                </c:pt>
                <c:pt idx="4768">
                  <c:v>24.17742103660003</c:v>
                </c:pt>
                <c:pt idx="4769">
                  <c:v>24.133828461000398</c:v>
                </c:pt>
                <c:pt idx="4770">
                  <c:v>24.133828461000398</c:v>
                </c:pt>
                <c:pt idx="4771">
                  <c:v>24.110252884400001</c:v>
                </c:pt>
                <c:pt idx="4772">
                  <c:v>24.109808062200333</c:v>
                </c:pt>
                <c:pt idx="4773">
                  <c:v>24.099577151600005</c:v>
                </c:pt>
                <c:pt idx="4774">
                  <c:v>24.0711085308</c:v>
                </c:pt>
                <c:pt idx="4775">
                  <c:v>24.063101731200003</c:v>
                </c:pt>
                <c:pt idx="4776">
                  <c:v>24.047977776400035</c:v>
                </c:pt>
                <c:pt idx="4777">
                  <c:v>24.016395400200135</c:v>
                </c:pt>
                <c:pt idx="4778">
                  <c:v>23.931434360000004</c:v>
                </c:pt>
                <c:pt idx="4779">
                  <c:v>23.766850145999999</c:v>
                </c:pt>
                <c:pt idx="4780">
                  <c:v>23.47816053819972</c:v>
                </c:pt>
                <c:pt idx="4781">
                  <c:v>23.312686679800002</c:v>
                </c:pt>
                <c:pt idx="4782">
                  <c:v>23.225946350799731</c:v>
                </c:pt>
                <c:pt idx="4783">
                  <c:v>23.164116065000005</c:v>
                </c:pt>
                <c:pt idx="4784">
                  <c:v>23.104509890200003</c:v>
                </c:pt>
                <c:pt idx="4785">
                  <c:v>23.062251781200004</c:v>
                </c:pt>
                <c:pt idx="4786">
                  <c:v>23.051131226200031</c:v>
                </c:pt>
                <c:pt idx="4787">
                  <c:v>23.075151625000135</c:v>
                </c:pt>
                <c:pt idx="4788">
                  <c:v>23.088496290999583</c:v>
                </c:pt>
                <c:pt idx="4789">
                  <c:v>23.084048069000001</c:v>
                </c:pt>
                <c:pt idx="4790">
                  <c:v>23.082268780200003</c:v>
                </c:pt>
                <c:pt idx="4791">
                  <c:v>23.075151625000135</c:v>
                </c:pt>
                <c:pt idx="4792">
                  <c:v>23.072482691799745</c:v>
                </c:pt>
                <c:pt idx="4793">
                  <c:v>23.087161824400031</c:v>
                </c:pt>
                <c:pt idx="4794">
                  <c:v>23.111627045399999</c:v>
                </c:pt>
                <c:pt idx="4795">
                  <c:v>23.146323177000003</c:v>
                </c:pt>
                <c:pt idx="4796">
                  <c:v>23.181464130799988</c:v>
                </c:pt>
                <c:pt idx="4797">
                  <c:v>23.211267218200035</c:v>
                </c:pt>
                <c:pt idx="4798">
                  <c:v>23.204594885200002</c:v>
                </c:pt>
                <c:pt idx="4799">
                  <c:v>23.175681442200005</c:v>
                </c:pt>
                <c:pt idx="4800">
                  <c:v>23.144099066000031</c:v>
                </c:pt>
                <c:pt idx="4801">
                  <c:v>23.044458893200005</c:v>
                </c:pt>
                <c:pt idx="4802">
                  <c:v>22.981738963000002</c:v>
                </c:pt>
                <c:pt idx="4803">
                  <c:v>22.947932475800002</c:v>
                </c:pt>
                <c:pt idx="4804">
                  <c:v>22.9345878098</c:v>
                </c:pt>
                <c:pt idx="4805">
                  <c:v>22.938591209600002</c:v>
                </c:pt>
                <c:pt idx="4806">
                  <c:v>22.947042831399543</c:v>
                </c:pt>
                <c:pt idx="4807">
                  <c:v>22.971508052400001</c:v>
                </c:pt>
                <c:pt idx="4808">
                  <c:v>22.99730774</c:v>
                </c:pt>
                <c:pt idx="4809">
                  <c:v>23.032448693799989</c:v>
                </c:pt>
                <c:pt idx="4810">
                  <c:v>23.072482691799745</c:v>
                </c:pt>
                <c:pt idx="4811">
                  <c:v>23.108068467800312</c:v>
                </c:pt>
                <c:pt idx="4812">
                  <c:v>23.138761199600253</c:v>
                </c:pt>
                <c:pt idx="4813">
                  <c:v>23.165005709399999</c:v>
                </c:pt>
                <c:pt idx="4814">
                  <c:v>23.1903605748</c:v>
                </c:pt>
                <c:pt idx="4815">
                  <c:v>23.218384373399989</c:v>
                </c:pt>
                <c:pt idx="4816">
                  <c:v>23.210377573799889</c:v>
                </c:pt>
                <c:pt idx="4817">
                  <c:v>23.173012508999989</c:v>
                </c:pt>
                <c:pt idx="4818">
                  <c:v>23.177905553200304</c:v>
                </c:pt>
                <c:pt idx="4819">
                  <c:v>23.197032907800001</c:v>
                </c:pt>
                <c:pt idx="4820">
                  <c:v>23.226835995200005</c:v>
                </c:pt>
                <c:pt idx="4821">
                  <c:v>23.254859793799998</c:v>
                </c:pt>
                <c:pt idx="4822">
                  <c:v>23.277545726000035</c:v>
                </c:pt>
                <c:pt idx="4823">
                  <c:v>23.291780036399889</c:v>
                </c:pt>
                <c:pt idx="4824">
                  <c:v>23.275321614999989</c:v>
                </c:pt>
                <c:pt idx="4825">
                  <c:v>23.260642482399579</c:v>
                </c:pt>
                <c:pt idx="4826">
                  <c:v>23.261976949000005</c:v>
                </c:pt>
                <c:pt idx="4827">
                  <c:v>23.265090704400002</c:v>
                </c:pt>
                <c:pt idx="4828">
                  <c:v>23.252635682799731</c:v>
                </c:pt>
                <c:pt idx="4829">
                  <c:v>23.25352532720003</c:v>
                </c:pt>
                <c:pt idx="4830">
                  <c:v>23.267759637599738</c:v>
                </c:pt>
                <c:pt idx="4831">
                  <c:v>23.290000747600004</c:v>
                </c:pt>
                <c:pt idx="4832">
                  <c:v>23.308683279999691</c:v>
                </c:pt>
                <c:pt idx="4833">
                  <c:v>23.290000747600004</c:v>
                </c:pt>
                <c:pt idx="4834">
                  <c:v>23.244184061000031</c:v>
                </c:pt>
                <c:pt idx="4835">
                  <c:v>23.181019308600003</c:v>
                </c:pt>
                <c:pt idx="4836">
                  <c:v>23.150771399000035</c:v>
                </c:pt>
                <c:pt idx="4837">
                  <c:v>23.170788397999999</c:v>
                </c:pt>
                <c:pt idx="4838">
                  <c:v>23.213046506999746</c:v>
                </c:pt>
                <c:pt idx="4839">
                  <c:v>23.2495219274</c:v>
                </c:pt>
                <c:pt idx="4840">
                  <c:v>23.269538926399989</c:v>
                </c:pt>
                <c:pt idx="4841">
                  <c:v>23.285552525599684</c:v>
                </c:pt>
                <c:pt idx="4842">
                  <c:v>23.305569524600003</c:v>
                </c:pt>
                <c:pt idx="4843">
                  <c:v>23.330479567800001</c:v>
                </c:pt>
                <c:pt idx="4844">
                  <c:v>23.365620521599691</c:v>
                </c:pt>
                <c:pt idx="4845">
                  <c:v>23.304679880200002</c:v>
                </c:pt>
                <c:pt idx="4846">
                  <c:v>23.207263818400001</c:v>
                </c:pt>
                <c:pt idx="4847">
                  <c:v>23.152105865600031</c:v>
                </c:pt>
                <c:pt idx="4848">
                  <c:v>23.108068467800312</c:v>
                </c:pt>
                <c:pt idx="4849">
                  <c:v>23.066255180999999</c:v>
                </c:pt>
                <c:pt idx="4850">
                  <c:v>23.009762761600001</c:v>
                </c:pt>
                <c:pt idx="4851">
                  <c:v>22.979070029800031</c:v>
                </c:pt>
                <c:pt idx="4852">
                  <c:v>22.968839119200002</c:v>
                </c:pt>
                <c:pt idx="4853">
                  <c:v>22.937256743000031</c:v>
                </c:pt>
                <c:pt idx="4854">
                  <c:v>22.871423057399987</c:v>
                </c:pt>
                <c:pt idx="4855">
                  <c:v>22.737086753000035</c:v>
                </c:pt>
                <c:pt idx="4856">
                  <c:v>22.680149511399673</c:v>
                </c:pt>
                <c:pt idx="4857">
                  <c:v>22.662356623400004</c:v>
                </c:pt>
                <c:pt idx="4858">
                  <c:v>22.651236068400031</c:v>
                </c:pt>
                <c:pt idx="4859">
                  <c:v>22.657908401400398</c:v>
                </c:pt>
                <c:pt idx="4860">
                  <c:v>22.677480578200004</c:v>
                </c:pt>
                <c:pt idx="4861">
                  <c:v>22.713511176400001</c:v>
                </c:pt>
                <c:pt idx="4862">
                  <c:v>22.755324463200001</c:v>
                </c:pt>
                <c:pt idx="4863">
                  <c:v>22.793579172399745</c:v>
                </c:pt>
                <c:pt idx="4864">
                  <c:v>22.841619969999989</c:v>
                </c:pt>
                <c:pt idx="4865">
                  <c:v>22.88832630099963</c:v>
                </c:pt>
                <c:pt idx="4866">
                  <c:v>22.923467254800002</c:v>
                </c:pt>
                <c:pt idx="4867">
                  <c:v>22.825161548600001</c:v>
                </c:pt>
                <c:pt idx="4868">
                  <c:v>22.751321063400031</c:v>
                </c:pt>
                <c:pt idx="4869">
                  <c:v>22.678815044800135</c:v>
                </c:pt>
                <c:pt idx="4870">
                  <c:v>22.522682452600002</c:v>
                </c:pt>
                <c:pt idx="4871">
                  <c:v>22.340305350600005</c:v>
                </c:pt>
                <c:pt idx="4872">
                  <c:v>22.224206756400001</c:v>
                </c:pt>
                <c:pt idx="4873">
                  <c:v>22.201520824200003</c:v>
                </c:pt>
                <c:pt idx="4874">
                  <c:v>22.203300113000001</c:v>
                </c:pt>
                <c:pt idx="4875">
                  <c:v>22.213975845800135</c:v>
                </c:pt>
                <c:pt idx="4876">
                  <c:v>22.246447866399706</c:v>
                </c:pt>
                <c:pt idx="4877">
                  <c:v>22.267354509800001</c:v>
                </c:pt>
                <c:pt idx="4878">
                  <c:v>22.240220355600002</c:v>
                </c:pt>
                <c:pt idx="4879">
                  <c:v>22.2326583782</c:v>
                </c:pt>
                <c:pt idx="4880">
                  <c:v>22.248671977399717</c:v>
                </c:pt>
                <c:pt idx="4881">
                  <c:v>22.275361309400001</c:v>
                </c:pt>
                <c:pt idx="4882">
                  <c:v>22.303385108000231</c:v>
                </c:pt>
                <c:pt idx="4883">
                  <c:v>22.341194995000031</c:v>
                </c:pt>
                <c:pt idx="4884">
                  <c:v>22.388790970399615</c:v>
                </c:pt>
                <c:pt idx="4885">
                  <c:v>22.443504101000002</c:v>
                </c:pt>
                <c:pt idx="4886">
                  <c:v>22.498217231599583</c:v>
                </c:pt>
                <c:pt idx="4887">
                  <c:v>22.546702851399637</c:v>
                </c:pt>
                <c:pt idx="4888">
                  <c:v>22.592519537999564</c:v>
                </c:pt>
                <c:pt idx="4889">
                  <c:v>22.635667291400001</c:v>
                </c:pt>
                <c:pt idx="4890">
                  <c:v>22.681483977999989</c:v>
                </c:pt>
                <c:pt idx="4891">
                  <c:v>22.733972997600031</c:v>
                </c:pt>
                <c:pt idx="4892">
                  <c:v>22.781568973000002</c:v>
                </c:pt>
                <c:pt idx="4893">
                  <c:v>22.821158148800301</c:v>
                </c:pt>
                <c:pt idx="4894">
                  <c:v>22.863861080000031</c:v>
                </c:pt>
                <c:pt idx="4895">
                  <c:v>22.907008833399889</c:v>
                </c:pt>
                <c:pt idx="4896">
                  <c:v>22.955494453200004</c:v>
                </c:pt>
                <c:pt idx="4897">
                  <c:v>23.003980073000001</c:v>
                </c:pt>
                <c:pt idx="4898">
                  <c:v>23.044903715400135</c:v>
                </c:pt>
                <c:pt idx="4899">
                  <c:v>23.082268780200003</c:v>
                </c:pt>
                <c:pt idx="4900">
                  <c:v>23.109402934400002</c:v>
                </c:pt>
                <c:pt idx="4901">
                  <c:v>23.121857956000344</c:v>
                </c:pt>
                <c:pt idx="4902">
                  <c:v>23.119189022800231</c:v>
                </c:pt>
                <c:pt idx="4903">
                  <c:v>23.111182223200135</c:v>
                </c:pt>
                <c:pt idx="4904">
                  <c:v>23.115185623000297</c:v>
                </c:pt>
                <c:pt idx="4905">
                  <c:v>23.0715930474</c:v>
                </c:pt>
                <c:pt idx="4906">
                  <c:v>23.034227982600001</c:v>
                </c:pt>
                <c:pt idx="4907">
                  <c:v>23.002645606400002</c:v>
                </c:pt>
                <c:pt idx="4908">
                  <c:v>22.966170186000003</c:v>
                </c:pt>
                <c:pt idx="4909">
                  <c:v>22.957718564200004</c:v>
                </c:pt>
                <c:pt idx="4910">
                  <c:v>22.971508052400001</c:v>
                </c:pt>
                <c:pt idx="4911">
                  <c:v>22.99819738439972</c:v>
                </c:pt>
                <c:pt idx="4912">
                  <c:v>23.033338338200004</c:v>
                </c:pt>
                <c:pt idx="4913">
                  <c:v>23.070258580800001</c:v>
                </c:pt>
                <c:pt idx="4914">
                  <c:v>23.103175423600359</c:v>
                </c:pt>
                <c:pt idx="4915">
                  <c:v>23.135202622000001</c:v>
                </c:pt>
                <c:pt idx="4916">
                  <c:v>23.1636712428</c:v>
                </c:pt>
                <c:pt idx="4917">
                  <c:v>23.191695041400031</c:v>
                </c:pt>
                <c:pt idx="4918">
                  <c:v>23.180129664200006</c:v>
                </c:pt>
                <c:pt idx="4919">
                  <c:v>23.191250219200231</c:v>
                </c:pt>
                <c:pt idx="4920">
                  <c:v>23.204594885200002</c:v>
                </c:pt>
                <c:pt idx="4921">
                  <c:v>23.222832595399673</c:v>
                </c:pt>
                <c:pt idx="4922">
                  <c:v>23.247742638599583</c:v>
                </c:pt>
                <c:pt idx="4923">
                  <c:v>23.278435370399706</c:v>
                </c:pt>
                <c:pt idx="4924">
                  <c:v>23.320248657200001</c:v>
                </c:pt>
                <c:pt idx="4925">
                  <c:v>23.367399810400002</c:v>
                </c:pt>
                <c:pt idx="4926">
                  <c:v>23.416330252400002</c:v>
                </c:pt>
                <c:pt idx="4927">
                  <c:v>23.461702116799746</c:v>
                </c:pt>
                <c:pt idx="4928">
                  <c:v>23.499956826000005</c:v>
                </c:pt>
                <c:pt idx="4929">
                  <c:v>23.547997623600235</c:v>
                </c:pt>
                <c:pt idx="4930">
                  <c:v>23.599596998799989</c:v>
                </c:pt>
                <c:pt idx="4931">
                  <c:v>23.651196374000001</c:v>
                </c:pt>
                <c:pt idx="4932">
                  <c:v>23.70501986019968</c:v>
                </c:pt>
                <c:pt idx="4933">
                  <c:v>23.7583985242</c:v>
                </c:pt>
                <c:pt idx="4934">
                  <c:v>23.8037703886</c:v>
                </c:pt>
                <c:pt idx="4935">
                  <c:v>23.841135453400035</c:v>
                </c:pt>
                <c:pt idx="4936">
                  <c:v>23.866045496600005</c:v>
                </c:pt>
                <c:pt idx="4937">
                  <c:v>23.891400361999999</c:v>
                </c:pt>
                <c:pt idx="4938">
                  <c:v>23.916310405200001</c:v>
                </c:pt>
                <c:pt idx="4939">
                  <c:v>23.930989537799789</c:v>
                </c:pt>
                <c:pt idx="4940">
                  <c:v>23.950561714600031</c:v>
                </c:pt>
                <c:pt idx="4941">
                  <c:v>23.965685669400003</c:v>
                </c:pt>
                <c:pt idx="4942">
                  <c:v>23.978140690999684</c:v>
                </c:pt>
                <c:pt idx="4943">
                  <c:v>23.979475157600035</c:v>
                </c:pt>
                <c:pt idx="4944">
                  <c:v>23.91942416060003</c:v>
                </c:pt>
                <c:pt idx="4945">
                  <c:v>23.851366364000135</c:v>
                </c:pt>
                <c:pt idx="4946">
                  <c:v>23.753060657799999</c:v>
                </c:pt>
                <c:pt idx="4947">
                  <c:v>23.717919704000035</c:v>
                </c:pt>
                <c:pt idx="4948">
                  <c:v>23.716585237400004</c:v>
                </c:pt>
                <c:pt idx="4949">
                  <c:v>23.721033459400001</c:v>
                </c:pt>
                <c:pt idx="4950">
                  <c:v>23.725036859199651</c:v>
                </c:pt>
                <c:pt idx="4951">
                  <c:v>23.642744752200002</c:v>
                </c:pt>
                <c:pt idx="4952">
                  <c:v>23.575131777800003</c:v>
                </c:pt>
                <c:pt idx="4953">
                  <c:v>23.531984024400366</c:v>
                </c:pt>
                <c:pt idx="4954">
                  <c:v>23.510632558799738</c:v>
                </c:pt>
                <c:pt idx="4955">
                  <c:v>23.494174137400005</c:v>
                </c:pt>
                <c:pt idx="4956">
                  <c:v>23.500401648200004</c:v>
                </c:pt>
                <c:pt idx="4957">
                  <c:v>23.515525603</c:v>
                </c:pt>
                <c:pt idx="4958">
                  <c:v>23.523532402599717</c:v>
                </c:pt>
                <c:pt idx="4959">
                  <c:v>23.535987424200286</c:v>
                </c:pt>
                <c:pt idx="4960">
                  <c:v>23.561342289599619</c:v>
                </c:pt>
                <c:pt idx="4961">
                  <c:v>23.593369488</c:v>
                </c:pt>
                <c:pt idx="4962">
                  <c:v>23.631624197200235</c:v>
                </c:pt>
                <c:pt idx="4963">
                  <c:v>23.673882306200031</c:v>
                </c:pt>
                <c:pt idx="4964">
                  <c:v>23.717919704000035</c:v>
                </c:pt>
                <c:pt idx="4965">
                  <c:v>23.754395124400293</c:v>
                </c:pt>
                <c:pt idx="4966">
                  <c:v>23.785532678399456</c:v>
                </c:pt>
                <c:pt idx="4967">
                  <c:v>23.7922050114</c:v>
                </c:pt>
                <c:pt idx="4968">
                  <c:v>23.789980900400003</c:v>
                </c:pt>
                <c:pt idx="4969">
                  <c:v>23.818004698999999</c:v>
                </c:pt>
                <c:pt idx="4970">
                  <c:v>23.856259408200035</c:v>
                </c:pt>
                <c:pt idx="4971">
                  <c:v>23.898517517200002</c:v>
                </c:pt>
                <c:pt idx="4972">
                  <c:v>23.9376618708</c:v>
                </c:pt>
                <c:pt idx="4973">
                  <c:v>23.979919979800002</c:v>
                </c:pt>
                <c:pt idx="4974">
                  <c:v>24.026626310799724</c:v>
                </c:pt>
                <c:pt idx="4975">
                  <c:v>24.069329241999583</c:v>
                </c:pt>
                <c:pt idx="4976">
                  <c:v>24.108028773400001</c:v>
                </c:pt>
                <c:pt idx="4977">
                  <c:v>24.147617949200004</c:v>
                </c:pt>
                <c:pt idx="4978">
                  <c:v>24.184093369600031</c:v>
                </c:pt>
                <c:pt idx="4979">
                  <c:v>24.224127367600001</c:v>
                </c:pt>
                <c:pt idx="4980">
                  <c:v>24.273502631799662</c:v>
                </c:pt>
                <c:pt idx="4981">
                  <c:v>24.319764140600135</c:v>
                </c:pt>
                <c:pt idx="4982">
                  <c:v>24.356684383200005</c:v>
                </c:pt>
                <c:pt idx="4983">
                  <c:v>24.376701382200004</c:v>
                </c:pt>
                <c:pt idx="4984">
                  <c:v>24.370918693600135</c:v>
                </c:pt>
                <c:pt idx="4985">
                  <c:v>24.362022249599622</c:v>
                </c:pt>
                <c:pt idx="4986">
                  <c:v>24.35490509440034</c:v>
                </c:pt>
                <c:pt idx="4987">
                  <c:v>24.350012050200004</c:v>
                </c:pt>
                <c:pt idx="4988">
                  <c:v>24.334888095400395</c:v>
                </c:pt>
                <c:pt idx="4989">
                  <c:v>24.2952989196</c:v>
                </c:pt>
                <c:pt idx="4990">
                  <c:v>24.235247922600003</c:v>
                </c:pt>
                <c:pt idx="4991">
                  <c:v>24.157848859800264</c:v>
                </c:pt>
                <c:pt idx="4992">
                  <c:v>24.131159527799998</c:v>
                </c:pt>
                <c:pt idx="4993">
                  <c:v>24.13471810540025</c:v>
                </c:pt>
                <c:pt idx="4994">
                  <c:v>24.1467283048</c:v>
                </c:pt>
                <c:pt idx="4995">
                  <c:v>24.167190126000261</c:v>
                </c:pt>
                <c:pt idx="4996">
                  <c:v>24.197882857800035</c:v>
                </c:pt>
                <c:pt idx="4997">
                  <c:v>24.229465234000003</c:v>
                </c:pt>
                <c:pt idx="4998">
                  <c:v>24.258823499200005</c:v>
                </c:pt>
                <c:pt idx="4999">
                  <c:v>24.290850697600035</c:v>
                </c:pt>
                <c:pt idx="5000">
                  <c:v>24.333553628800235</c:v>
                </c:pt>
                <c:pt idx="5001">
                  <c:v>24.375366915600004</c:v>
                </c:pt>
                <c:pt idx="5002">
                  <c:v>24.419404313400001</c:v>
                </c:pt>
                <c:pt idx="5003">
                  <c:v>24.462996888999644</c:v>
                </c:pt>
                <c:pt idx="5004">
                  <c:v>24.5128169754</c:v>
                </c:pt>
                <c:pt idx="5005">
                  <c:v>24.554185440000261</c:v>
                </c:pt>
                <c:pt idx="5006">
                  <c:v>24.58621263839963</c:v>
                </c:pt>
                <c:pt idx="5007">
                  <c:v>24.598222837799579</c:v>
                </c:pt>
                <c:pt idx="5008">
                  <c:v>24.622243236599637</c:v>
                </c:pt>
                <c:pt idx="5009">
                  <c:v>24.659608301399999</c:v>
                </c:pt>
                <c:pt idx="5010">
                  <c:v>24.704980165800293</c:v>
                </c:pt>
                <c:pt idx="5011">
                  <c:v>24.755689896599677</c:v>
                </c:pt>
                <c:pt idx="5012">
                  <c:v>24.800172116600031</c:v>
                </c:pt>
                <c:pt idx="5013">
                  <c:v>24.845543980999615</c:v>
                </c:pt>
                <c:pt idx="5014">
                  <c:v>24.894474423000293</c:v>
                </c:pt>
                <c:pt idx="5015">
                  <c:v>24.9451841538</c:v>
                </c:pt>
                <c:pt idx="5016">
                  <c:v>24.919384466200135</c:v>
                </c:pt>
                <c:pt idx="5017">
                  <c:v>24.950077198000031</c:v>
                </c:pt>
                <c:pt idx="5018">
                  <c:v>24.997228351200004</c:v>
                </c:pt>
                <c:pt idx="5019">
                  <c:v>25.051051837400031</c:v>
                </c:pt>
                <c:pt idx="5020">
                  <c:v>25.111992478799998</c:v>
                </c:pt>
                <c:pt idx="5021">
                  <c:v>25.171598653600135</c:v>
                </c:pt>
                <c:pt idx="5022">
                  <c:v>25.224532495400002</c:v>
                </c:pt>
                <c:pt idx="5023">
                  <c:v>25.152916121200231</c:v>
                </c:pt>
                <c:pt idx="5024">
                  <c:v>25.156029876600002</c:v>
                </c:pt>
                <c:pt idx="5025">
                  <c:v>25.176936520000005</c:v>
                </c:pt>
                <c:pt idx="5026">
                  <c:v>25.212522295999658</c:v>
                </c:pt>
                <c:pt idx="5027">
                  <c:v>25.228980717400031</c:v>
                </c:pt>
                <c:pt idx="5028">
                  <c:v>25.23876680579972</c:v>
                </c:pt>
                <c:pt idx="5029">
                  <c:v>25.250777005200003</c:v>
                </c:pt>
                <c:pt idx="5030">
                  <c:v>25.265900960000003</c:v>
                </c:pt>
                <c:pt idx="5031">
                  <c:v>25.280135270399619</c:v>
                </c:pt>
                <c:pt idx="5032">
                  <c:v>25.292590291999673</c:v>
                </c:pt>
                <c:pt idx="5033">
                  <c:v>25.307269424600257</c:v>
                </c:pt>
                <c:pt idx="5034">
                  <c:v>25.328176068000001</c:v>
                </c:pt>
                <c:pt idx="5035">
                  <c:v>25.346858600400235</c:v>
                </c:pt>
                <c:pt idx="5036">
                  <c:v>25.367320421600031</c:v>
                </c:pt>
                <c:pt idx="5037">
                  <c:v>25.375772043399746</c:v>
                </c:pt>
                <c:pt idx="5038">
                  <c:v>25.278355981600001</c:v>
                </c:pt>
                <c:pt idx="5039">
                  <c:v>25.195619052399749</c:v>
                </c:pt>
                <c:pt idx="5040">
                  <c:v>25.149357543600004</c:v>
                </c:pt>
                <c:pt idx="5041">
                  <c:v>25.118219989600004</c:v>
                </c:pt>
                <c:pt idx="5042">
                  <c:v>25.089751368799988</c:v>
                </c:pt>
                <c:pt idx="5043">
                  <c:v>25.058613814799724</c:v>
                </c:pt>
                <c:pt idx="5044">
                  <c:v>25.020359105600004</c:v>
                </c:pt>
                <c:pt idx="5045">
                  <c:v>24.921608577199716</c:v>
                </c:pt>
                <c:pt idx="5046">
                  <c:v>24.891360667600235</c:v>
                </c:pt>
                <c:pt idx="5047">
                  <c:v>24.881129757000004</c:v>
                </c:pt>
                <c:pt idx="5048">
                  <c:v>24.878016001600006</c:v>
                </c:pt>
                <c:pt idx="5049">
                  <c:v>24.884243512399745</c:v>
                </c:pt>
                <c:pt idx="5050">
                  <c:v>24.892695134200004</c:v>
                </c:pt>
                <c:pt idx="5051">
                  <c:v>24.906484622400001</c:v>
                </c:pt>
                <c:pt idx="5052">
                  <c:v>24.916715532999746</c:v>
                </c:pt>
                <c:pt idx="5053">
                  <c:v>24.9184948218</c:v>
                </c:pt>
                <c:pt idx="5054">
                  <c:v>24.891360667600235</c:v>
                </c:pt>
                <c:pt idx="5055">
                  <c:v>24.851771491800235</c:v>
                </c:pt>
                <c:pt idx="5056">
                  <c:v>24.738341830799662</c:v>
                </c:pt>
                <c:pt idx="5057">
                  <c:v>24.632029325000005</c:v>
                </c:pt>
                <c:pt idx="5058">
                  <c:v>24.579540305400002</c:v>
                </c:pt>
                <c:pt idx="5059">
                  <c:v>24.549292395799789</c:v>
                </c:pt>
                <c:pt idx="5060">
                  <c:v>24.543954529400231</c:v>
                </c:pt>
                <c:pt idx="5061">
                  <c:v>24.552850973399988</c:v>
                </c:pt>
                <c:pt idx="5062">
                  <c:v>24.571533505800002</c:v>
                </c:pt>
                <c:pt idx="5063">
                  <c:v>24.587547105000002</c:v>
                </c:pt>
                <c:pt idx="5064">
                  <c:v>24.610677859400031</c:v>
                </c:pt>
                <c:pt idx="5065">
                  <c:v>24.584878171800035</c:v>
                </c:pt>
                <c:pt idx="5066">
                  <c:v>24.559523306400003</c:v>
                </c:pt>
                <c:pt idx="5067">
                  <c:v>24.560412950799677</c:v>
                </c:pt>
                <c:pt idx="5068">
                  <c:v>24.580429949799623</c:v>
                </c:pt>
                <c:pt idx="5069">
                  <c:v>24.585322993999583</c:v>
                </c:pt>
                <c:pt idx="5070">
                  <c:v>24.591995327000337</c:v>
                </c:pt>
                <c:pt idx="5071">
                  <c:v>24.606229637399789</c:v>
                </c:pt>
                <c:pt idx="5072">
                  <c:v>24.618239836799717</c:v>
                </c:pt>
                <c:pt idx="5073">
                  <c:v>24.632029325000005</c:v>
                </c:pt>
                <c:pt idx="5074">
                  <c:v>24.649377390800005</c:v>
                </c:pt>
                <c:pt idx="5075">
                  <c:v>24.669839212000003</c:v>
                </c:pt>
                <c:pt idx="5076">
                  <c:v>24.684518344600001</c:v>
                </c:pt>
                <c:pt idx="5077">
                  <c:v>24.680514944800002</c:v>
                </c:pt>
                <c:pt idx="5078">
                  <c:v>24.679625300400001</c:v>
                </c:pt>
                <c:pt idx="5079">
                  <c:v>24.678735656000001</c:v>
                </c:pt>
                <c:pt idx="5080">
                  <c:v>24.672508145200005</c:v>
                </c:pt>
                <c:pt idx="5081">
                  <c:v>24.683183877999749</c:v>
                </c:pt>
                <c:pt idx="5082">
                  <c:v>24.676956367200312</c:v>
                </c:pt>
                <c:pt idx="5083">
                  <c:v>24.674287434000131</c:v>
                </c:pt>
                <c:pt idx="5084">
                  <c:v>24.565305995000003</c:v>
                </c:pt>
                <c:pt idx="5085">
                  <c:v>24.500361953800031</c:v>
                </c:pt>
                <c:pt idx="5086">
                  <c:v>24.480344954799662</c:v>
                </c:pt>
                <c:pt idx="5087">
                  <c:v>24.476786377199673</c:v>
                </c:pt>
                <c:pt idx="5088">
                  <c:v>24.481679421399889</c:v>
                </c:pt>
                <c:pt idx="5089">
                  <c:v>24.487462109999989</c:v>
                </c:pt>
                <c:pt idx="5090">
                  <c:v>24.485237998999619</c:v>
                </c:pt>
                <c:pt idx="5091">
                  <c:v>24.475007088400002</c:v>
                </c:pt>
                <c:pt idx="5092">
                  <c:v>24.453210800599717</c:v>
                </c:pt>
                <c:pt idx="5093">
                  <c:v>24.4394213124</c:v>
                </c:pt>
                <c:pt idx="5094">
                  <c:v>24.444314356600003</c:v>
                </c:pt>
                <c:pt idx="5095">
                  <c:v>24.459883133600005</c:v>
                </c:pt>
                <c:pt idx="5096">
                  <c:v>24.488796576599416</c:v>
                </c:pt>
                <c:pt idx="5097">
                  <c:v>24.525271997000004</c:v>
                </c:pt>
                <c:pt idx="5098">
                  <c:v>24.559078484200231</c:v>
                </c:pt>
                <c:pt idx="5099">
                  <c:v>24.594219438</c:v>
                </c:pt>
                <c:pt idx="5100">
                  <c:v>24.632918969400297</c:v>
                </c:pt>
                <c:pt idx="5101">
                  <c:v>24.676066722800279</c:v>
                </c:pt>
                <c:pt idx="5102">
                  <c:v>24.720548942799713</c:v>
                </c:pt>
                <c:pt idx="5103">
                  <c:v>24.7672552738</c:v>
                </c:pt>
                <c:pt idx="5104">
                  <c:v>24.823302870999637</c:v>
                </c:pt>
                <c:pt idx="5105">
                  <c:v>24.887802090000001</c:v>
                </c:pt>
                <c:pt idx="5106">
                  <c:v>24.946963442600001</c:v>
                </c:pt>
                <c:pt idx="5107">
                  <c:v>25.001231751000031</c:v>
                </c:pt>
                <c:pt idx="5108">
                  <c:v>25.049717370799669</c:v>
                </c:pt>
                <c:pt idx="5109">
                  <c:v>25.089306546599666</c:v>
                </c:pt>
                <c:pt idx="5110">
                  <c:v>25.116440700800005</c:v>
                </c:pt>
                <c:pt idx="5111">
                  <c:v>25.127561255800035</c:v>
                </c:pt>
                <c:pt idx="5112">
                  <c:v>25.140905921800279</c:v>
                </c:pt>
                <c:pt idx="5113">
                  <c:v>25.169374542600004</c:v>
                </c:pt>
                <c:pt idx="5114">
                  <c:v>25.201401741000005</c:v>
                </c:pt>
                <c:pt idx="5115">
                  <c:v>25.239656450200005</c:v>
                </c:pt>
                <c:pt idx="5116">
                  <c:v>25.279690448200004</c:v>
                </c:pt>
                <c:pt idx="5117">
                  <c:v>25.319724446200031</c:v>
                </c:pt>
                <c:pt idx="5118">
                  <c:v>25.360648088599746</c:v>
                </c:pt>
                <c:pt idx="5119">
                  <c:v>25.401571731000004</c:v>
                </c:pt>
                <c:pt idx="5120">
                  <c:v>25.434043751600001</c:v>
                </c:pt>
                <c:pt idx="5121">
                  <c:v>25.453615928400001</c:v>
                </c:pt>
                <c:pt idx="5122">
                  <c:v>25.472743282999485</c:v>
                </c:pt>
                <c:pt idx="5123">
                  <c:v>25.4878672378</c:v>
                </c:pt>
                <c:pt idx="5124">
                  <c:v>25.503880837000001</c:v>
                </c:pt>
                <c:pt idx="5125">
                  <c:v>25.519894436200264</c:v>
                </c:pt>
                <c:pt idx="5126">
                  <c:v>25.53279427999972</c:v>
                </c:pt>
                <c:pt idx="5127">
                  <c:v>25.08218939139968</c:v>
                </c:pt>
                <c:pt idx="5128">
                  <c:v>24.166300481600004</c:v>
                </c:pt>
                <c:pt idx="5129">
                  <c:v>23.78953607819955</c:v>
                </c:pt>
                <c:pt idx="5130">
                  <c:v>23.55333549000003</c:v>
                </c:pt>
                <c:pt idx="5131">
                  <c:v>23.410102741600003</c:v>
                </c:pt>
                <c:pt idx="5132">
                  <c:v>23.340265656200035</c:v>
                </c:pt>
                <c:pt idx="5133">
                  <c:v>23.315800435200035</c:v>
                </c:pt>
                <c:pt idx="5134">
                  <c:v>23.310907391000235</c:v>
                </c:pt>
                <c:pt idx="5135">
                  <c:v>23.326031345800001</c:v>
                </c:pt>
                <c:pt idx="5136">
                  <c:v>23.361617121800005</c:v>
                </c:pt>
                <c:pt idx="5137">
                  <c:v>23.408768274999677</c:v>
                </c:pt>
                <c:pt idx="5138">
                  <c:v>23.4585883614</c:v>
                </c:pt>
                <c:pt idx="5139">
                  <c:v>23.500846470399889</c:v>
                </c:pt>
                <c:pt idx="5140">
                  <c:v>23.535542601999662</c:v>
                </c:pt>
                <c:pt idx="5141">
                  <c:v>23.568904267000001</c:v>
                </c:pt>
                <c:pt idx="5142">
                  <c:v>23.606714154000031</c:v>
                </c:pt>
                <c:pt idx="5143">
                  <c:v>23.648527440799889</c:v>
                </c:pt>
                <c:pt idx="5144">
                  <c:v>23.677885706000467</c:v>
                </c:pt>
                <c:pt idx="5145">
                  <c:v>23.692120016400001</c:v>
                </c:pt>
                <c:pt idx="5146">
                  <c:v>23.641410285600003</c:v>
                </c:pt>
                <c:pt idx="5147">
                  <c:v>23.495953426200035</c:v>
                </c:pt>
                <c:pt idx="5148">
                  <c:v>23.42033365219968</c:v>
                </c:pt>
                <c:pt idx="5149">
                  <c:v>23.39497878680034</c:v>
                </c:pt>
                <c:pt idx="5150">
                  <c:v>23.392309853599709</c:v>
                </c:pt>
                <c:pt idx="5151">
                  <c:v>23.394089142399999</c:v>
                </c:pt>
                <c:pt idx="5152">
                  <c:v>23.399871830999999</c:v>
                </c:pt>
                <c:pt idx="5153">
                  <c:v>23.40609934179972</c:v>
                </c:pt>
                <c:pt idx="5154">
                  <c:v>23.386971987200031</c:v>
                </c:pt>
                <c:pt idx="5155">
                  <c:v>23.354499966600031</c:v>
                </c:pt>
                <c:pt idx="5156">
                  <c:v>23.316690079600001</c:v>
                </c:pt>
                <c:pt idx="5157">
                  <c:v>23.276656081600002</c:v>
                </c:pt>
                <c:pt idx="5158">
                  <c:v>23.206374174</c:v>
                </c:pt>
                <c:pt idx="5159">
                  <c:v>23.057358737000261</c:v>
                </c:pt>
                <c:pt idx="5160">
                  <c:v>22.981294140799989</c:v>
                </c:pt>
                <c:pt idx="5161">
                  <c:v>22.909232944399644</c:v>
                </c:pt>
                <c:pt idx="5162">
                  <c:v>22.793134350200003</c:v>
                </c:pt>
                <c:pt idx="5163">
                  <c:v>22.72863513119972</c:v>
                </c:pt>
                <c:pt idx="5164">
                  <c:v>22.690825244200031</c:v>
                </c:pt>
                <c:pt idx="5165">
                  <c:v>22.674366822800035</c:v>
                </c:pt>
                <c:pt idx="5166">
                  <c:v>22.664580734400001</c:v>
                </c:pt>
                <c:pt idx="5167">
                  <c:v>22.626326025200004</c:v>
                </c:pt>
                <c:pt idx="5168">
                  <c:v>22.583623093999684</c:v>
                </c:pt>
                <c:pt idx="5169">
                  <c:v>22.542254629400031</c:v>
                </c:pt>
                <c:pt idx="5170">
                  <c:v>22.486651854399753</c:v>
                </c:pt>
                <c:pt idx="5171">
                  <c:v>22.449731611799713</c:v>
                </c:pt>
                <c:pt idx="5172">
                  <c:v>22.428824968400001</c:v>
                </c:pt>
                <c:pt idx="5173">
                  <c:v>22.412811369200035</c:v>
                </c:pt>
                <c:pt idx="5174">
                  <c:v>22.403025280799749</c:v>
                </c:pt>
                <c:pt idx="5175">
                  <c:v>22.402135636399706</c:v>
                </c:pt>
                <c:pt idx="5176">
                  <c:v>22.41014243599972</c:v>
                </c:pt>
                <c:pt idx="5177">
                  <c:v>22.418149235599568</c:v>
                </c:pt>
                <c:pt idx="5178">
                  <c:v>22.435052479200003</c:v>
                </c:pt>
                <c:pt idx="5179">
                  <c:v>22.457738411400001</c:v>
                </c:pt>
                <c:pt idx="5180">
                  <c:v>22.487986321000001</c:v>
                </c:pt>
                <c:pt idx="5181">
                  <c:v>22.518234230599724</c:v>
                </c:pt>
                <c:pt idx="5182">
                  <c:v>22.550261429000312</c:v>
                </c:pt>
                <c:pt idx="5183">
                  <c:v>22.58273344959963</c:v>
                </c:pt>
                <c:pt idx="5184">
                  <c:v>22.618764047799999</c:v>
                </c:pt>
                <c:pt idx="5185">
                  <c:v>22.649901601800035</c:v>
                </c:pt>
                <c:pt idx="5186">
                  <c:v>22.6845977334</c:v>
                </c:pt>
                <c:pt idx="5187">
                  <c:v>22.730859242200005</c:v>
                </c:pt>
                <c:pt idx="5188">
                  <c:v>22.779789684199717</c:v>
                </c:pt>
                <c:pt idx="5189">
                  <c:v>22.8229374376</c:v>
                </c:pt>
                <c:pt idx="5190">
                  <c:v>22.858078391400031</c:v>
                </c:pt>
                <c:pt idx="5191">
                  <c:v>22.894553811800005</c:v>
                </c:pt>
                <c:pt idx="5192">
                  <c:v>22.931474054400031</c:v>
                </c:pt>
                <c:pt idx="5193">
                  <c:v>22.964390897199745</c:v>
                </c:pt>
                <c:pt idx="5194">
                  <c:v>22.984852718400031</c:v>
                </c:pt>
                <c:pt idx="5195">
                  <c:v>23.007983472799999</c:v>
                </c:pt>
                <c:pt idx="5196">
                  <c:v>23.040455493400035</c:v>
                </c:pt>
                <c:pt idx="5197">
                  <c:v>23.076041269400001</c:v>
                </c:pt>
                <c:pt idx="5198">
                  <c:v>23.108513289999745</c:v>
                </c:pt>
                <c:pt idx="5199">
                  <c:v>23.134312977600004</c:v>
                </c:pt>
                <c:pt idx="5200">
                  <c:v>23.154774798800286</c:v>
                </c:pt>
                <c:pt idx="5201">
                  <c:v>23.171233220200005</c:v>
                </c:pt>
                <c:pt idx="5202">
                  <c:v>23.186801997200035</c:v>
                </c:pt>
                <c:pt idx="5203">
                  <c:v>23.206818996200031</c:v>
                </c:pt>
                <c:pt idx="5204">
                  <c:v>23.229504928400001</c:v>
                </c:pt>
                <c:pt idx="5205">
                  <c:v>23.261532126800002</c:v>
                </c:pt>
                <c:pt idx="5206">
                  <c:v>23.290890392000001</c:v>
                </c:pt>
                <c:pt idx="5207">
                  <c:v>23.318914190600253</c:v>
                </c:pt>
                <c:pt idx="5208">
                  <c:v>23.343824233800003</c:v>
                </c:pt>
                <c:pt idx="5209">
                  <c:v>23.372292854599749</c:v>
                </c:pt>
                <c:pt idx="5210">
                  <c:v>23.402540764199745</c:v>
                </c:pt>
                <c:pt idx="5211">
                  <c:v>23.435902429200031</c:v>
                </c:pt>
                <c:pt idx="5212">
                  <c:v>23.468374449800002</c:v>
                </c:pt>
                <c:pt idx="5213">
                  <c:v>23.502625759200004</c:v>
                </c:pt>
                <c:pt idx="5214">
                  <c:v>23.530649557799691</c:v>
                </c:pt>
                <c:pt idx="5215">
                  <c:v>23.538656357400001</c:v>
                </c:pt>
                <c:pt idx="5216">
                  <c:v>23.551111379000005</c:v>
                </c:pt>
                <c:pt idx="5217">
                  <c:v>23.574686955600001</c:v>
                </c:pt>
                <c:pt idx="5218">
                  <c:v>23.603600398600005</c:v>
                </c:pt>
                <c:pt idx="5219">
                  <c:v>23.606269331800004</c:v>
                </c:pt>
                <c:pt idx="5220">
                  <c:v>23.600041821000001</c:v>
                </c:pt>
                <c:pt idx="5221">
                  <c:v>23.598262532199666</c:v>
                </c:pt>
                <c:pt idx="5222">
                  <c:v>23.608938264999999</c:v>
                </c:pt>
                <c:pt idx="5223">
                  <c:v>23.616500242400001</c:v>
                </c:pt>
                <c:pt idx="5224">
                  <c:v>23.623617397600004</c:v>
                </c:pt>
                <c:pt idx="5225">
                  <c:v>23.632069019400031</c:v>
                </c:pt>
                <c:pt idx="5226">
                  <c:v>23.64630332980003</c:v>
                </c:pt>
                <c:pt idx="5227">
                  <c:v>23.665875506600031</c:v>
                </c:pt>
                <c:pt idx="5228">
                  <c:v>23.687671794400035</c:v>
                </c:pt>
                <c:pt idx="5229">
                  <c:v>23.717030059600031</c:v>
                </c:pt>
                <c:pt idx="5230">
                  <c:v>23.755284768799999</c:v>
                </c:pt>
                <c:pt idx="5231">
                  <c:v>23.801101455399998</c:v>
                </c:pt>
                <c:pt idx="5232">
                  <c:v>23.852256008400001</c:v>
                </c:pt>
                <c:pt idx="5233">
                  <c:v>23.904300205800002</c:v>
                </c:pt>
                <c:pt idx="5234">
                  <c:v>23.949227247999666</c:v>
                </c:pt>
                <c:pt idx="5235">
                  <c:v>23.984813024000001</c:v>
                </c:pt>
                <c:pt idx="5236">
                  <c:v>24.015950578000005</c:v>
                </c:pt>
                <c:pt idx="5237">
                  <c:v>24.037746865799889</c:v>
                </c:pt>
                <c:pt idx="5238">
                  <c:v>24.0666603088</c:v>
                </c:pt>
                <c:pt idx="5239">
                  <c:v>24.096908218399999</c:v>
                </c:pt>
                <c:pt idx="5240">
                  <c:v>24.134273283200031</c:v>
                </c:pt>
                <c:pt idx="5241">
                  <c:v>24.174752103400031</c:v>
                </c:pt>
                <c:pt idx="5242">
                  <c:v>24.212561990400001</c:v>
                </c:pt>
                <c:pt idx="5243">
                  <c:v>24.251706344000002</c:v>
                </c:pt>
                <c:pt idx="5244">
                  <c:v>24.28862658659947</c:v>
                </c:pt>
                <c:pt idx="5245">
                  <c:v>24.317984851800293</c:v>
                </c:pt>
                <c:pt idx="5246">
                  <c:v>24.309533229999989</c:v>
                </c:pt>
                <c:pt idx="5247">
                  <c:v>24.305974652400035</c:v>
                </c:pt>
                <c:pt idx="5248">
                  <c:v>24.299747141599738</c:v>
                </c:pt>
                <c:pt idx="5249">
                  <c:v>24.312646985399713</c:v>
                </c:pt>
                <c:pt idx="5250">
                  <c:v>24.338001850799987</c:v>
                </c:pt>
                <c:pt idx="5251">
                  <c:v>24.369584227000004</c:v>
                </c:pt>
                <c:pt idx="5252">
                  <c:v>24.400721780999749</c:v>
                </c:pt>
                <c:pt idx="5253">
                  <c:v>24.423407713200003</c:v>
                </c:pt>
                <c:pt idx="5254">
                  <c:v>24.408728580599583</c:v>
                </c:pt>
                <c:pt idx="5255">
                  <c:v>24.309533229999989</c:v>
                </c:pt>
                <c:pt idx="5256">
                  <c:v>24.310422874399702</c:v>
                </c:pt>
                <c:pt idx="5257">
                  <c:v>24.317984851800293</c:v>
                </c:pt>
                <c:pt idx="5258">
                  <c:v>24.28951623099951</c:v>
                </c:pt>
                <c:pt idx="5259">
                  <c:v>24.266830298799889</c:v>
                </c:pt>
                <c:pt idx="5260">
                  <c:v>24.281064609200001</c:v>
                </c:pt>
                <c:pt idx="5261">
                  <c:v>24.317095207400261</c:v>
                </c:pt>
                <c:pt idx="5262">
                  <c:v>24.359353316400131</c:v>
                </c:pt>
                <c:pt idx="5263">
                  <c:v>24.405170003000002</c:v>
                </c:pt>
                <c:pt idx="5264">
                  <c:v>24.451431511800003</c:v>
                </c:pt>
                <c:pt idx="5265">
                  <c:v>24.46877957759947</c:v>
                </c:pt>
                <c:pt idx="5266">
                  <c:v>24.493689620799749</c:v>
                </c:pt>
                <c:pt idx="5267">
                  <c:v>24.506144642400002</c:v>
                </c:pt>
                <c:pt idx="5268">
                  <c:v>24.522158241600003</c:v>
                </c:pt>
                <c:pt idx="5269">
                  <c:v>24.545733818199615</c:v>
                </c:pt>
                <c:pt idx="5270">
                  <c:v>24.578650661000005</c:v>
                </c:pt>
                <c:pt idx="5271">
                  <c:v>24.604895170800308</c:v>
                </c:pt>
                <c:pt idx="5272">
                  <c:v>24.6382568358</c:v>
                </c:pt>
                <c:pt idx="5273">
                  <c:v>24.683183877999749</c:v>
                </c:pt>
                <c:pt idx="5274">
                  <c:v>24.705869810200006</c:v>
                </c:pt>
                <c:pt idx="5275">
                  <c:v>24.708538743400002</c:v>
                </c:pt>
                <c:pt idx="5276">
                  <c:v>24.716100720800135</c:v>
                </c:pt>
                <c:pt idx="5277">
                  <c:v>24.732114320000001</c:v>
                </c:pt>
                <c:pt idx="5278">
                  <c:v>24.753910607800005</c:v>
                </c:pt>
                <c:pt idx="5279">
                  <c:v>24.78549298399955</c:v>
                </c:pt>
                <c:pt idx="5280">
                  <c:v>24.8264166264</c:v>
                </c:pt>
                <c:pt idx="5281">
                  <c:v>24.876236712800001</c:v>
                </c:pt>
                <c:pt idx="5282">
                  <c:v>24.926946443600002</c:v>
                </c:pt>
                <c:pt idx="5283">
                  <c:v>24.975432063399651</c:v>
                </c:pt>
                <c:pt idx="5284">
                  <c:v>25.025696971999608</c:v>
                </c:pt>
                <c:pt idx="5285">
                  <c:v>25.066620614399749</c:v>
                </c:pt>
                <c:pt idx="5286">
                  <c:v>25.106209790200001</c:v>
                </c:pt>
                <c:pt idx="5287">
                  <c:v>25.156029876600002</c:v>
                </c:pt>
                <c:pt idx="5288">
                  <c:v>25.209853362800231</c:v>
                </c:pt>
                <c:pt idx="5289">
                  <c:v>25.2645664934</c:v>
                </c:pt>
                <c:pt idx="5290">
                  <c:v>25.317945157400402</c:v>
                </c:pt>
                <c:pt idx="5291">
                  <c:v>25.365985955000031</c:v>
                </c:pt>
                <c:pt idx="5292">
                  <c:v>25.414916397000031</c:v>
                </c:pt>
                <c:pt idx="5293">
                  <c:v>25.463402016799673</c:v>
                </c:pt>
                <c:pt idx="5294">
                  <c:v>25.515446214199716</c:v>
                </c:pt>
                <c:pt idx="5295">
                  <c:v>25.559483612000005</c:v>
                </c:pt>
                <c:pt idx="5296">
                  <c:v>25.612862276000005</c:v>
                </c:pt>
                <c:pt idx="5297">
                  <c:v>25.656010029400235</c:v>
                </c:pt>
                <c:pt idx="5298">
                  <c:v>25.701381893800001</c:v>
                </c:pt>
                <c:pt idx="5299">
                  <c:v>25.741860714000261</c:v>
                </c:pt>
                <c:pt idx="5300">
                  <c:v>25.783229178599637</c:v>
                </c:pt>
                <c:pt idx="5301">
                  <c:v>25.8259321098</c:v>
                </c:pt>
                <c:pt idx="5302">
                  <c:v>25.875307374000002</c:v>
                </c:pt>
                <c:pt idx="5303">
                  <c:v>25.925572282599543</c:v>
                </c:pt>
                <c:pt idx="5304">
                  <c:v>25.983399168600002</c:v>
                </c:pt>
                <c:pt idx="5305">
                  <c:v>26.043894987800005</c:v>
                </c:pt>
                <c:pt idx="5306">
                  <c:v>26.102166696000001</c:v>
                </c:pt>
                <c:pt idx="5307">
                  <c:v>26.155100537799989</c:v>
                </c:pt>
                <c:pt idx="5308">
                  <c:v>26.172893425800279</c:v>
                </c:pt>
                <c:pt idx="5309">
                  <c:v>26.190241491600005</c:v>
                </c:pt>
                <c:pt idx="5310">
                  <c:v>26.212927423800135</c:v>
                </c:pt>
                <c:pt idx="5311">
                  <c:v>26.243620155600002</c:v>
                </c:pt>
                <c:pt idx="5312">
                  <c:v>26.288102375599564</c:v>
                </c:pt>
                <c:pt idx="5313">
                  <c:v>26.334808706600402</c:v>
                </c:pt>
                <c:pt idx="5314">
                  <c:v>26.379735748800005</c:v>
                </c:pt>
                <c:pt idx="5315">
                  <c:v>26.425997257600002</c:v>
                </c:pt>
                <c:pt idx="5316">
                  <c:v>26.467810544400002</c:v>
                </c:pt>
                <c:pt idx="5317">
                  <c:v>26.5220788528</c:v>
                </c:pt>
                <c:pt idx="5318">
                  <c:v>26.587022893999702</c:v>
                </c:pt>
                <c:pt idx="5319">
                  <c:v>26.656415157200268</c:v>
                </c:pt>
                <c:pt idx="5320">
                  <c:v>26.730255642400031</c:v>
                </c:pt>
                <c:pt idx="5321">
                  <c:v>26.803651305400031</c:v>
                </c:pt>
                <c:pt idx="5322">
                  <c:v>26.870819457600035</c:v>
                </c:pt>
                <c:pt idx="5323">
                  <c:v>26.941991009600031</c:v>
                </c:pt>
                <c:pt idx="5324">
                  <c:v>27.010938450600257</c:v>
                </c:pt>
                <c:pt idx="5325">
                  <c:v>27.082110002599698</c:v>
                </c:pt>
                <c:pt idx="5326">
                  <c:v>27.152836732400004</c:v>
                </c:pt>
                <c:pt idx="5327">
                  <c:v>27.225787573199579</c:v>
                </c:pt>
                <c:pt idx="5328">
                  <c:v>27.3040762804</c:v>
                </c:pt>
                <c:pt idx="5329">
                  <c:v>27.378361587800001</c:v>
                </c:pt>
                <c:pt idx="5330">
                  <c:v>27.455315828400003</c:v>
                </c:pt>
                <c:pt idx="5331">
                  <c:v>27.526042558199698</c:v>
                </c:pt>
                <c:pt idx="5332">
                  <c:v>27.586538377399684</c:v>
                </c:pt>
                <c:pt idx="5333">
                  <c:v>27.632355064000304</c:v>
                </c:pt>
                <c:pt idx="5334">
                  <c:v>27.653261707400304</c:v>
                </c:pt>
                <c:pt idx="5335">
                  <c:v>27.671499417600035</c:v>
                </c:pt>
                <c:pt idx="5336">
                  <c:v>27.714647170999989</c:v>
                </c:pt>
                <c:pt idx="5337">
                  <c:v>27.773808523600035</c:v>
                </c:pt>
                <c:pt idx="5338">
                  <c:v>27.83964220919972</c:v>
                </c:pt>
                <c:pt idx="5339">
                  <c:v>27.907700005800002</c:v>
                </c:pt>
                <c:pt idx="5340">
                  <c:v>27.980650846599659</c:v>
                </c:pt>
                <c:pt idx="5341">
                  <c:v>28.046039710000002</c:v>
                </c:pt>
                <c:pt idx="5342">
                  <c:v>28.093635685399889</c:v>
                </c:pt>
                <c:pt idx="5343">
                  <c:v>28.094525329800035</c:v>
                </c:pt>
                <c:pt idx="5344">
                  <c:v>28.015346978199684</c:v>
                </c:pt>
                <c:pt idx="5345">
                  <c:v>27.997554090200001</c:v>
                </c:pt>
                <c:pt idx="5346">
                  <c:v>28.014012511600001</c:v>
                </c:pt>
                <c:pt idx="5347">
                  <c:v>28.053156865200005</c:v>
                </c:pt>
                <c:pt idx="5348">
                  <c:v>28.110094106799998</c:v>
                </c:pt>
                <c:pt idx="5349">
                  <c:v>28.177707081200001</c:v>
                </c:pt>
                <c:pt idx="5350">
                  <c:v>28.251547566399989</c:v>
                </c:pt>
                <c:pt idx="5351">
                  <c:v>28.327167340400031</c:v>
                </c:pt>
                <c:pt idx="5352">
                  <c:v>28.393445848200006</c:v>
                </c:pt>
                <c:pt idx="5353">
                  <c:v>28.457500245000002</c:v>
                </c:pt>
                <c:pt idx="5354">
                  <c:v>28.524223574999709</c:v>
                </c:pt>
                <c:pt idx="5355">
                  <c:v>28.585609038599571</c:v>
                </c:pt>
                <c:pt idx="5356">
                  <c:v>28.651442724200031</c:v>
                </c:pt>
                <c:pt idx="5357">
                  <c:v>28.723503920600002</c:v>
                </c:pt>
                <c:pt idx="5358">
                  <c:v>28.794230650399989</c:v>
                </c:pt>
                <c:pt idx="5359">
                  <c:v>28.862733269199669</c:v>
                </c:pt>
                <c:pt idx="5360">
                  <c:v>28.927232488199746</c:v>
                </c:pt>
                <c:pt idx="5361">
                  <c:v>28.952587353600002</c:v>
                </c:pt>
                <c:pt idx="5362">
                  <c:v>28.982390440999673</c:v>
                </c:pt>
                <c:pt idx="5363">
                  <c:v>29.012193528400005</c:v>
                </c:pt>
                <c:pt idx="5364">
                  <c:v>28.998404040199713</c:v>
                </c:pt>
                <c:pt idx="5365">
                  <c:v>28.907660311400004</c:v>
                </c:pt>
                <c:pt idx="5366">
                  <c:v>28.911218889000004</c:v>
                </c:pt>
                <c:pt idx="5367">
                  <c:v>28.933459999000004</c:v>
                </c:pt>
                <c:pt idx="5368">
                  <c:v>28.925898021600005</c:v>
                </c:pt>
                <c:pt idx="5369">
                  <c:v>28.939687509800002</c:v>
                </c:pt>
                <c:pt idx="5370">
                  <c:v>28.951697709200005</c:v>
                </c:pt>
                <c:pt idx="5371">
                  <c:v>28.904101733800001</c:v>
                </c:pt>
                <c:pt idx="5372">
                  <c:v>28.898319045199724</c:v>
                </c:pt>
                <c:pt idx="5373">
                  <c:v>28.912998177799999</c:v>
                </c:pt>
                <c:pt idx="5374">
                  <c:v>28.934794465600035</c:v>
                </c:pt>
                <c:pt idx="5375">
                  <c:v>28.946359842799669</c:v>
                </c:pt>
                <c:pt idx="5376">
                  <c:v>28.929901421400135</c:v>
                </c:pt>
                <c:pt idx="5377">
                  <c:v>28.923229088399644</c:v>
                </c:pt>
                <c:pt idx="5378">
                  <c:v>28.917001577600004</c:v>
                </c:pt>
                <c:pt idx="5379">
                  <c:v>28.905881022600031</c:v>
                </c:pt>
                <c:pt idx="5380">
                  <c:v>28.886753668000001</c:v>
                </c:pt>
                <c:pt idx="5381">
                  <c:v>28.882305446000004</c:v>
                </c:pt>
                <c:pt idx="5382">
                  <c:v>28.880081335000003</c:v>
                </c:pt>
                <c:pt idx="5383">
                  <c:v>28.893870823200135</c:v>
                </c:pt>
                <c:pt idx="5384">
                  <c:v>28.918780866399889</c:v>
                </c:pt>
                <c:pt idx="5385">
                  <c:v>28.946804665000005</c:v>
                </c:pt>
                <c:pt idx="5386">
                  <c:v>28.974383641399989</c:v>
                </c:pt>
                <c:pt idx="5387">
                  <c:v>29.017976217000253</c:v>
                </c:pt>
                <c:pt idx="5388">
                  <c:v>29.066461836800002</c:v>
                </c:pt>
                <c:pt idx="5389">
                  <c:v>29.124733545000002</c:v>
                </c:pt>
                <c:pt idx="5390">
                  <c:v>29.095375279800002</c:v>
                </c:pt>
                <c:pt idx="5391">
                  <c:v>29.001517795600005</c:v>
                </c:pt>
                <c:pt idx="5392">
                  <c:v>28.911663711200031</c:v>
                </c:pt>
                <c:pt idx="5393">
                  <c:v>28.840492159200004</c:v>
                </c:pt>
                <c:pt idx="5394">
                  <c:v>28.821809626800135</c:v>
                </c:pt>
                <c:pt idx="5395">
                  <c:v>28.8275923154</c:v>
                </c:pt>
                <c:pt idx="5396">
                  <c:v>28.8520575364</c:v>
                </c:pt>
                <c:pt idx="5397">
                  <c:v>28.830706070799753</c:v>
                </c:pt>
                <c:pt idx="5398">
                  <c:v>28.596284771400001</c:v>
                </c:pt>
                <c:pt idx="5399">
                  <c:v>28.405011225400003</c:v>
                </c:pt>
                <c:pt idx="5400">
                  <c:v>28.296919430799989</c:v>
                </c:pt>
                <c:pt idx="5401">
                  <c:v>28.198168902399999</c:v>
                </c:pt>
                <c:pt idx="5402">
                  <c:v>28.031360577400001</c:v>
                </c:pt>
                <c:pt idx="5403">
                  <c:v>27.967306180599749</c:v>
                </c:pt>
                <c:pt idx="5404">
                  <c:v>27.945509892799524</c:v>
                </c:pt>
                <c:pt idx="5405">
                  <c:v>27.951737403600003</c:v>
                </c:pt>
                <c:pt idx="5406">
                  <c:v>27.877896918400257</c:v>
                </c:pt>
                <c:pt idx="5407">
                  <c:v>27.819625210200005</c:v>
                </c:pt>
                <c:pt idx="5408">
                  <c:v>27.757794924400031</c:v>
                </c:pt>
                <c:pt idx="5409">
                  <c:v>27.698188749600035</c:v>
                </c:pt>
                <c:pt idx="5410">
                  <c:v>27.69285088320003</c:v>
                </c:pt>
                <c:pt idx="5411">
                  <c:v>27.727547014800003</c:v>
                </c:pt>
                <c:pt idx="5412">
                  <c:v>27.7898221228</c:v>
                </c:pt>
                <c:pt idx="5413">
                  <c:v>27.864552252399989</c:v>
                </c:pt>
                <c:pt idx="5414">
                  <c:v>27.945509892799524</c:v>
                </c:pt>
                <c:pt idx="5415">
                  <c:v>28.032695044000004</c:v>
                </c:pt>
                <c:pt idx="5416">
                  <c:v>28.119435373000005</c:v>
                </c:pt>
                <c:pt idx="5417">
                  <c:v>28.219520368000001</c:v>
                </c:pt>
                <c:pt idx="5418">
                  <c:v>28.305371052600005</c:v>
                </c:pt>
                <c:pt idx="5419">
                  <c:v>28.386328693000003</c:v>
                </c:pt>
                <c:pt idx="5420">
                  <c:v>28.465951866800001</c:v>
                </c:pt>
                <c:pt idx="5421">
                  <c:v>28.546019862799749</c:v>
                </c:pt>
                <c:pt idx="5422">
                  <c:v>28.628311969800031</c:v>
                </c:pt>
                <c:pt idx="5423">
                  <c:v>28.709714432399789</c:v>
                </c:pt>
                <c:pt idx="5424">
                  <c:v>28.790227250599724</c:v>
                </c:pt>
                <c:pt idx="5425">
                  <c:v>28.864512557999745</c:v>
                </c:pt>
                <c:pt idx="5426">
                  <c:v>28.939687509800002</c:v>
                </c:pt>
                <c:pt idx="5427">
                  <c:v>29.020645150200007</c:v>
                </c:pt>
                <c:pt idx="5428">
                  <c:v>29.1064958348</c:v>
                </c:pt>
                <c:pt idx="5429">
                  <c:v>29.194570630400001</c:v>
                </c:pt>
                <c:pt idx="5430">
                  <c:v>29.279086848400002</c:v>
                </c:pt>
                <c:pt idx="5431">
                  <c:v>29.351148044799999</c:v>
                </c:pt>
                <c:pt idx="5432">
                  <c:v>29.430326396399789</c:v>
                </c:pt>
                <c:pt idx="5433">
                  <c:v>29.513063325600235</c:v>
                </c:pt>
                <c:pt idx="5434">
                  <c:v>29.600248476800001</c:v>
                </c:pt>
                <c:pt idx="5435">
                  <c:v>29.690102561200003</c:v>
                </c:pt>
                <c:pt idx="5436">
                  <c:v>29.782180756600003</c:v>
                </c:pt>
                <c:pt idx="5437">
                  <c:v>29.872924485400031</c:v>
                </c:pt>
                <c:pt idx="5438">
                  <c:v>29.959664814400004</c:v>
                </c:pt>
                <c:pt idx="5439">
                  <c:v>30.033950121800398</c:v>
                </c:pt>
                <c:pt idx="5440">
                  <c:v>30.107345784800035</c:v>
                </c:pt>
                <c:pt idx="5441">
                  <c:v>30.182965558800031</c:v>
                </c:pt>
                <c:pt idx="5442">
                  <c:v>30.254137110800031</c:v>
                </c:pt>
                <c:pt idx="5443">
                  <c:v>30.333760284600004</c:v>
                </c:pt>
                <c:pt idx="5444">
                  <c:v>30.405821481000004</c:v>
                </c:pt>
                <c:pt idx="5445">
                  <c:v>30.462313900399579</c:v>
                </c:pt>
                <c:pt idx="5446">
                  <c:v>30.536599207800002</c:v>
                </c:pt>
                <c:pt idx="5447">
                  <c:v>30.619336137000001</c:v>
                </c:pt>
                <c:pt idx="5448">
                  <c:v>30.704741999399989</c:v>
                </c:pt>
                <c:pt idx="5449">
                  <c:v>30.784809995400003</c:v>
                </c:pt>
                <c:pt idx="5450">
                  <c:v>30.863988347000031</c:v>
                </c:pt>
                <c:pt idx="5451">
                  <c:v>30.942721876399517</c:v>
                </c:pt>
                <c:pt idx="5452">
                  <c:v>31.020120939200002</c:v>
                </c:pt>
                <c:pt idx="5453">
                  <c:v>31.079282291800002</c:v>
                </c:pt>
                <c:pt idx="5454">
                  <c:v>31.046365449000035</c:v>
                </c:pt>
                <c:pt idx="5455">
                  <c:v>31.04013793819972</c:v>
                </c:pt>
                <c:pt idx="5456">
                  <c:v>31.078392647399745</c:v>
                </c:pt>
                <c:pt idx="5457">
                  <c:v>31.127323089400001</c:v>
                </c:pt>
                <c:pt idx="5458">
                  <c:v>31.086844269200004</c:v>
                </c:pt>
                <c:pt idx="5459">
                  <c:v>30.980976585599709</c:v>
                </c:pt>
                <c:pt idx="5460">
                  <c:v>30.31196399680034</c:v>
                </c:pt>
                <c:pt idx="5461">
                  <c:v>29.854241952999999</c:v>
                </c:pt>
                <c:pt idx="5462">
                  <c:v>29.629161919800261</c:v>
                </c:pt>
                <c:pt idx="5463">
                  <c:v>29.469915572199749</c:v>
                </c:pt>
                <c:pt idx="5464">
                  <c:v>29.400968131200031</c:v>
                </c:pt>
                <c:pt idx="5465">
                  <c:v>29.399633664600003</c:v>
                </c:pt>
                <c:pt idx="5466">
                  <c:v>29.436998729400326</c:v>
                </c:pt>
                <c:pt idx="5467">
                  <c:v>29.496604904200002</c:v>
                </c:pt>
                <c:pt idx="5468">
                  <c:v>29.573559144800001</c:v>
                </c:pt>
                <c:pt idx="5469">
                  <c:v>29.651847852000031</c:v>
                </c:pt>
                <c:pt idx="5470">
                  <c:v>29.739033003200007</c:v>
                </c:pt>
                <c:pt idx="5471">
                  <c:v>29.823994043400031</c:v>
                </c:pt>
                <c:pt idx="5472">
                  <c:v>29.907175794800231</c:v>
                </c:pt>
                <c:pt idx="5473">
                  <c:v>29.972564658200003</c:v>
                </c:pt>
                <c:pt idx="5474">
                  <c:v>29.984574857600006</c:v>
                </c:pt>
                <c:pt idx="5475">
                  <c:v>29.920075638600004</c:v>
                </c:pt>
                <c:pt idx="5476">
                  <c:v>29.846235153400031</c:v>
                </c:pt>
                <c:pt idx="5477">
                  <c:v>29.757715535600003</c:v>
                </c:pt>
                <c:pt idx="5478">
                  <c:v>29.733250314600031</c:v>
                </c:pt>
                <c:pt idx="5479">
                  <c:v>29.734584781200031</c:v>
                </c:pt>
                <c:pt idx="5480">
                  <c:v>29.771060201600005</c:v>
                </c:pt>
                <c:pt idx="5481">
                  <c:v>29.815987243800031</c:v>
                </c:pt>
                <c:pt idx="5482">
                  <c:v>29.87648306300003</c:v>
                </c:pt>
                <c:pt idx="5483">
                  <c:v>29.937868526600326</c:v>
                </c:pt>
                <c:pt idx="5484">
                  <c:v>29.932530660199749</c:v>
                </c:pt>
                <c:pt idx="5485">
                  <c:v>29.906730972599583</c:v>
                </c:pt>
                <c:pt idx="5486">
                  <c:v>29.754156958000031</c:v>
                </c:pt>
                <c:pt idx="5487">
                  <c:v>29.336468912200235</c:v>
                </c:pt>
                <c:pt idx="5488">
                  <c:v>29.021979616799999</c:v>
                </c:pt>
                <c:pt idx="5489">
                  <c:v>28.856505758400235</c:v>
                </c:pt>
                <c:pt idx="5490">
                  <c:v>28.539347529800001</c:v>
                </c:pt>
                <c:pt idx="5491">
                  <c:v>28.235533967200006</c:v>
                </c:pt>
                <c:pt idx="5492">
                  <c:v>28.119880195200398</c:v>
                </c:pt>
                <c:pt idx="5493">
                  <c:v>28.099418374000003</c:v>
                </c:pt>
                <c:pt idx="5494">
                  <c:v>28.106980351400235</c:v>
                </c:pt>
                <c:pt idx="5495">
                  <c:v>28.149238460399999</c:v>
                </c:pt>
                <c:pt idx="5496">
                  <c:v>28.206175701999999</c:v>
                </c:pt>
                <c:pt idx="5497">
                  <c:v>28.252882033000002</c:v>
                </c:pt>
                <c:pt idx="5498">
                  <c:v>28.296474608600001</c:v>
                </c:pt>
                <c:pt idx="5499">
                  <c:v>28.348518805999749</c:v>
                </c:pt>
                <c:pt idx="5500">
                  <c:v>28.366311694000004</c:v>
                </c:pt>
                <c:pt idx="5501">
                  <c:v>28.381880470999999</c:v>
                </c:pt>
                <c:pt idx="5502">
                  <c:v>28.406345692000002</c:v>
                </c:pt>
                <c:pt idx="5503">
                  <c:v>28.436593601600002</c:v>
                </c:pt>
                <c:pt idx="5504">
                  <c:v>28.501537642800002</c:v>
                </c:pt>
                <c:pt idx="5505">
                  <c:v>28.585609038599571</c:v>
                </c:pt>
                <c:pt idx="5506">
                  <c:v>28.678132056200003</c:v>
                </c:pt>
                <c:pt idx="5507">
                  <c:v>28.775103295799731</c:v>
                </c:pt>
                <c:pt idx="5508">
                  <c:v>28.865847024600004</c:v>
                </c:pt>
                <c:pt idx="5509">
                  <c:v>28.958814864400004</c:v>
                </c:pt>
                <c:pt idx="5510">
                  <c:v>29.053561993000031</c:v>
                </c:pt>
                <c:pt idx="5511">
                  <c:v>29.147864299400293</c:v>
                </c:pt>
                <c:pt idx="5512">
                  <c:v>29.241721783600003</c:v>
                </c:pt>
                <c:pt idx="5513">
                  <c:v>29.332465512400031</c:v>
                </c:pt>
                <c:pt idx="5514">
                  <c:v>29.41253350839963</c:v>
                </c:pt>
                <c:pt idx="5515">
                  <c:v>29.493046326600002</c:v>
                </c:pt>
                <c:pt idx="5516">
                  <c:v>29.570890211600005</c:v>
                </c:pt>
                <c:pt idx="5517">
                  <c:v>29.654961607400416</c:v>
                </c:pt>
                <c:pt idx="5518">
                  <c:v>29.743926047399889</c:v>
                </c:pt>
                <c:pt idx="5519">
                  <c:v>29.843566220200003</c:v>
                </c:pt>
                <c:pt idx="5520">
                  <c:v>29.938313348799745</c:v>
                </c:pt>
                <c:pt idx="5521">
                  <c:v>29.902727572799503</c:v>
                </c:pt>
                <c:pt idx="5522">
                  <c:v>29.893386306600004</c:v>
                </c:pt>
                <c:pt idx="5523">
                  <c:v>29.932085838000003</c:v>
                </c:pt>
                <c:pt idx="5524">
                  <c:v>29.9863541464</c:v>
                </c:pt>
                <c:pt idx="5525">
                  <c:v>30.028612255399615</c:v>
                </c:pt>
                <c:pt idx="5526">
                  <c:v>30.075763408600004</c:v>
                </c:pt>
                <c:pt idx="5527">
                  <c:v>30.136259227800135</c:v>
                </c:pt>
                <c:pt idx="5528">
                  <c:v>30.190972358400035</c:v>
                </c:pt>
                <c:pt idx="5529">
                  <c:v>30.251468177600035</c:v>
                </c:pt>
                <c:pt idx="5530">
                  <c:v>30.312853641200135</c:v>
                </c:pt>
                <c:pt idx="5531">
                  <c:v>30.372014993800001</c:v>
                </c:pt>
                <c:pt idx="5532">
                  <c:v>30.437848679400005</c:v>
                </c:pt>
                <c:pt idx="5533">
                  <c:v>30.515692564400002</c:v>
                </c:pt>
                <c:pt idx="5534">
                  <c:v>30.591757160600135</c:v>
                </c:pt>
                <c:pt idx="5535">
                  <c:v>30.677607845200004</c:v>
                </c:pt>
                <c:pt idx="5536">
                  <c:v>30.772799795999738</c:v>
                </c:pt>
                <c:pt idx="5537">
                  <c:v>30.855091903000005</c:v>
                </c:pt>
                <c:pt idx="5538">
                  <c:v>30.930711676999749</c:v>
                </c:pt>
                <c:pt idx="5539">
                  <c:v>31.010334850800003</c:v>
                </c:pt>
                <c:pt idx="5540">
                  <c:v>31.092626957799691</c:v>
                </c:pt>
                <c:pt idx="5541">
                  <c:v>31.166912265200004</c:v>
                </c:pt>
                <c:pt idx="5542">
                  <c:v>31.179367286799987</c:v>
                </c:pt>
                <c:pt idx="5543">
                  <c:v>31.213173774000001</c:v>
                </c:pt>
                <c:pt idx="5544">
                  <c:v>31.258100816200002</c:v>
                </c:pt>
                <c:pt idx="5545">
                  <c:v>31.302138214000003</c:v>
                </c:pt>
                <c:pt idx="5546">
                  <c:v>31.353737589199749</c:v>
                </c:pt>
                <c:pt idx="5547">
                  <c:v>31.411119653</c:v>
                </c:pt>
                <c:pt idx="5548">
                  <c:v>31.482736027199575</c:v>
                </c:pt>
                <c:pt idx="5549">
                  <c:v>31.366637432999738</c:v>
                </c:pt>
                <c:pt idx="5550">
                  <c:v>31.328382723800001</c:v>
                </c:pt>
                <c:pt idx="5551">
                  <c:v>31.307920902600031</c:v>
                </c:pt>
                <c:pt idx="5552">
                  <c:v>31.30124856960003</c:v>
                </c:pt>
                <c:pt idx="5553">
                  <c:v>31.327493079400003</c:v>
                </c:pt>
                <c:pt idx="5554">
                  <c:v>31.366192610800002</c:v>
                </c:pt>
                <c:pt idx="5555">
                  <c:v>31.424909141200004</c:v>
                </c:pt>
                <c:pt idx="5556">
                  <c:v>31.49163247119963</c:v>
                </c:pt>
                <c:pt idx="5557">
                  <c:v>31.557466156800135</c:v>
                </c:pt>
                <c:pt idx="5558">
                  <c:v>31.624189486800031</c:v>
                </c:pt>
                <c:pt idx="5559">
                  <c:v>31.689578350200005</c:v>
                </c:pt>
                <c:pt idx="5560">
                  <c:v>31.757636146799989</c:v>
                </c:pt>
                <c:pt idx="5561">
                  <c:v>31.820800899200005</c:v>
                </c:pt>
                <c:pt idx="5562">
                  <c:v>31.895086206600006</c:v>
                </c:pt>
                <c:pt idx="5563">
                  <c:v>31.8933069178</c:v>
                </c:pt>
                <c:pt idx="5564">
                  <c:v>31.936899493399999</c:v>
                </c:pt>
                <c:pt idx="5565">
                  <c:v>31.998729779199568</c:v>
                </c:pt>
                <c:pt idx="5566">
                  <c:v>32.077463308599995</c:v>
                </c:pt>
                <c:pt idx="5567">
                  <c:v>32.154417549199998</c:v>
                </c:pt>
                <c:pt idx="5568">
                  <c:v>32.234930367400011</c:v>
                </c:pt>
                <c:pt idx="5569">
                  <c:v>32.312329430199995</c:v>
                </c:pt>
                <c:pt idx="5570">
                  <c:v>32.386169915400004</c:v>
                </c:pt>
                <c:pt idx="5571">
                  <c:v>32.445776090200006</c:v>
                </c:pt>
                <c:pt idx="5572">
                  <c:v>32.529402663799999</c:v>
                </c:pt>
                <c:pt idx="5573">
                  <c:v>32.612584415199997</c:v>
                </c:pt>
                <c:pt idx="5574">
                  <c:v>32.686869722599994</c:v>
                </c:pt>
                <c:pt idx="5575">
                  <c:v>32.762934318800696</c:v>
                </c:pt>
                <c:pt idx="5576">
                  <c:v>32.841223025999994</c:v>
                </c:pt>
                <c:pt idx="5577">
                  <c:v>32.915953155599993</c:v>
                </c:pt>
                <c:pt idx="5578">
                  <c:v>32.969776641800003</c:v>
                </c:pt>
                <c:pt idx="5579">
                  <c:v>33.026269061199997</c:v>
                </c:pt>
                <c:pt idx="5580">
                  <c:v>33.088099347000011</c:v>
                </c:pt>
                <c:pt idx="5581">
                  <c:v>33.1450365886</c:v>
                </c:pt>
                <c:pt idx="5582">
                  <c:v>33.196191141600011</c:v>
                </c:pt>
                <c:pt idx="5583">
                  <c:v>33.246011228000263</c:v>
                </c:pt>
                <c:pt idx="5584">
                  <c:v>33.275369493200003</c:v>
                </c:pt>
                <c:pt idx="5585">
                  <c:v>32.778947918000163</c:v>
                </c:pt>
                <c:pt idx="5586">
                  <c:v>31.851493631</c:v>
                </c:pt>
                <c:pt idx="5587">
                  <c:v>31.4075610754</c:v>
                </c:pt>
                <c:pt idx="5588">
                  <c:v>30.956956186800031</c:v>
                </c:pt>
                <c:pt idx="5589">
                  <c:v>30.721645242999731</c:v>
                </c:pt>
                <c:pt idx="5590">
                  <c:v>30.570405695000005</c:v>
                </c:pt>
                <c:pt idx="5591">
                  <c:v>30.372459816000003</c:v>
                </c:pt>
                <c:pt idx="5592">
                  <c:v>30.280381620600004</c:v>
                </c:pt>
                <c:pt idx="5593">
                  <c:v>30.253247466400001</c:v>
                </c:pt>
                <c:pt idx="5594">
                  <c:v>30.236344222800003</c:v>
                </c:pt>
                <c:pt idx="5595">
                  <c:v>30.19986880240025</c:v>
                </c:pt>
                <c:pt idx="5596">
                  <c:v>30.18252073659972</c:v>
                </c:pt>
                <c:pt idx="5597">
                  <c:v>29.811094199600344</c:v>
                </c:pt>
                <c:pt idx="5598">
                  <c:v>29.690102561200003</c:v>
                </c:pt>
                <c:pt idx="5599">
                  <c:v>29.626937808800001</c:v>
                </c:pt>
                <c:pt idx="5600">
                  <c:v>29.630941208600031</c:v>
                </c:pt>
                <c:pt idx="5601">
                  <c:v>29.666971806799999</c:v>
                </c:pt>
                <c:pt idx="5602">
                  <c:v>29.718571182000005</c:v>
                </c:pt>
                <c:pt idx="5603">
                  <c:v>29.763498224200003</c:v>
                </c:pt>
                <c:pt idx="5604">
                  <c:v>29.813763132799988</c:v>
                </c:pt>
                <c:pt idx="5605">
                  <c:v>29.874703774200004</c:v>
                </c:pt>
                <c:pt idx="5606">
                  <c:v>29.942761570799583</c:v>
                </c:pt>
                <c:pt idx="5607">
                  <c:v>30.0094849008</c:v>
                </c:pt>
                <c:pt idx="5608">
                  <c:v>30.073984119800301</c:v>
                </c:pt>
                <c:pt idx="5609">
                  <c:v>30.1384833388</c:v>
                </c:pt>
                <c:pt idx="5610">
                  <c:v>30.206985957600235</c:v>
                </c:pt>
                <c:pt idx="5611">
                  <c:v>30.282160909400002</c:v>
                </c:pt>
                <c:pt idx="5612">
                  <c:v>30.361339260999745</c:v>
                </c:pt>
                <c:pt idx="5613">
                  <c:v>30.44630030119972</c:v>
                </c:pt>
                <c:pt idx="5614">
                  <c:v>30.528147585999644</c:v>
                </c:pt>
                <c:pt idx="5615">
                  <c:v>30.597984671400031</c:v>
                </c:pt>
                <c:pt idx="5616">
                  <c:v>30.654032268600005</c:v>
                </c:pt>
                <c:pt idx="5617">
                  <c:v>30.716307376600003</c:v>
                </c:pt>
                <c:pt idx="5618">
                  <c:v>30.772799795999738</c:v>
                </c:pt>
                <c:pt idx="5619">
                  <c:v>30.8346300818</c:v>
                </c:pt>
                <c:pt idx="5620">
                  <c:v>30.906246456000002</c:v>
                </c:pt>
                <c:pt idx="5621">
                  <c:v>30.989873029600005</c:v>
                </c:pt>
                <c:pt idx="5622">
                  <c:v>31.081506402800002</c:v>
                </c:pt>
                <c:pt idx="5623">
                  <c:v>31.177143175800001</c:v>
                </c:pt>
                <c:pt idx="5624">
                  <c:v>31.277672993000003</c:v>
                </c:pt>
                <c:pt idx="5625">
                  <c:v>31.374644232599753</c:v>
                </c:pt>
                <c:pt idx="5626">
                  <c:v>31.473839583199684</c:v>
                </c:pt>
                <c:pt idx="5627">
                  <c:v>31.573924578200003</c:v>
                </c:pt>
                <c:pt idx="5628">
                  <c:v>31.561914378800001</c:v>
                </c:pt>
                <c:pt idx="5629">
                  <c:v>31.469391361200003</c:v>
                </c:pt>
                <c:pt idx="5630">
                  <c:v>31.475618871999583</c:v>
                </c:pt>
                <c:pt idx="5631">
                  <c:v>31.516987336600035</c:v>
                </c:pt>
                <c:pt idx="5632">
                  <c:v>31.580596911199716</c:v>
                </c:pt>
                <c:pt idx="5633">
                  <c:v>31.656661507399999</c:v>
                </c:pt>
                <c:pt idx="5634">
                  <c:v>31.741177725400131</c:v>
                </c:pt>
                <c:pt idx="5635">
                  <c:v>31.829252521000001</c:v>
                </c:pt>
                <c:pt idx="5636">
                  <c:v>31.91021016140003</c:v>
                </c:pt>
                <c:pt idx="5637">
                  <c:v>31.987164402000001</c:v>
                </c:pt>
                <c:pt idx="5638">
                  <c:v>32.017412311600005</c:v>
                </c:pt>
                <c:pt idx="5639">
                  <c:v>32.040098243800003</c:v>
                </c:pt>
                <c:pt idx="5640">
                  <c:v>32.044991287999999</c:v>
                </c:pt>
                <c:pt idx="5641">
                  <c:v>32.059670420599993</c:v>
                </c:pt>
                <c:pt idx="5642">
                  <c:v>32.112604262399998</c:v>
                </c:pt>
                <c:pt idx="5643">
                  <c:v>32.181996525599999</c:v>
                </c:pt>
                <c:pt idx="5644">
                  <c:v>32.264733454800002</c:v>
                </c:pt>
                <c:pt idx="5645">
                  <c:v>32.355477183599945</c:v>
                </c:pt>
                <c:pt idx="5646">
                  <c:v>32.441327868199998</c:v>
                </c:pt>
                <c:pt idx="5647">
                  <c:v>32.521395864200002</c:v>
                </c:pt>
                <c:pt idx="5648">
                  <c:v>32.604577615599993</c:v>
                </c:pt>
                <c:pt idx="5649">
                  <c:v>32.702438499600007</c:v>
                </c:pt>
                <c:pt idx="5650">
                  <c:v>32.795851161600005</c:v>
                </c:pt>
                <c:pt idx="5651">
                  <c:v>32.895936156600001</c:v>
                </c:pt>
                <c:pt idx="5652">
                  <c:v>32.996465973799999</c:v>
                </c:pt>
                <c:pt idx="5653">
                  <c:v>33.096106146600263</c:v>
                </c:pt>
                <c:pt idx="5654">
                  <c:v>33.198415252600213</c:v>
                </c:pt>
                <c:pt idx="5655">
                  <c:v>33.305617402799996</c:v>
                </c:pt>
                <c:pt idx="5656">
                  <c:v>33.385240576599998</c:v>
                </c:pt>
                <c:pt idx="5657">
                  <c:v>33.439064062799844</c:v>
                </c:pt>
                <c:pt idx="5658">
                  <c:v>33.500894348600006</c:v>
                </c:pt>
                <c:pt idx="5659">
                  <c:v>33.572065900600009</c:v>
                </c:pt>
                <c:pt idx="5660">
                  <c:v>33.650799429999999</c:v>
                </c:pt>
                <c:pt idx="5661">
                  <c:v>33.738429403400005</c:v>
                </c:pt>
                <c:pt idx="5662">
                  <c:v>33.825169732400013</c:v>
                </c:pt>
                <c:pt idx="5663">
                  <c:v>33.910575594800001</c:v>
                </c:pt>
                <c:pt idx="5664">
                  <c:v>33.993757346200013</c:v>
                </c:pt>
                <c:pt idx="5665">
                  <c:v>34.0818321418</c:v>
                </c:pt>
                <c:pt idx="5666">
                  <c:v>34.163234604400003</c:v>
                </c:pt>
                <c:pt idx="5667">
                  <c:v>34.246861177999996</c:v>
                </c:pt>
                <c:pt idx="5668">
                  <c:v>34.317143085599945</c:v>
                </c:pt>
                <c:pt idx="5669">
                  <c:v>34.409666103199974</c:v>
                </c:pt>
                <c:pt idx="5670">
                  <c:v>34.499520187600005</c:v>
                </c:pt>
                <c:pt idx="5671">
                  <c:v>34.551119562799997</c:v>
                </c:pt>
                <c:pt idx="5672">
                  <c:v>34.596936249400471</c:v>
                </c:pt>
                <c:pt idx="5673">
                  <c:v>34.678338712000667</c:v>
                </c:pt>
                <c:pt idx="5674">
                  <c:v>34.772196196200063</c:v>
                </c:pt>
                <c:pt idx="5675">
                  <c:v>34.871391546799998</c:v>
                </c:pt>
                <c:pt idx="5676">
                  <c:v>34.945676854200002</c:v>
                </c:pt>
                <c:pt idx="5677">
                  <c:v>34.973700652799998</c:v>
                </c:pt>
                <c:pt idx="5678">
                  <c:v>34.922990922000558</c:v>
                </c:pt>
                <c:pt idx="5679">
                  <c:v>34.876284590999944</c:v>
                </c:pt>
                <c:pt idx="5680">
                  <c:v>34.838029881800004</c:v>
                </c:pt>
                <c:pt idx="5681">
                  <c:v>34.8731708356</c:v>
                </c:pt>
                <c:pt idx="5682">
                  <c:v>34.926994321800002</c:v>
                </c:pt>
                <c:pt idx="5683">
                  <c:v>34.972366186200006</c:v>
                </c:pt>
                <c:pt idx="5684">
                  <c:v>35.026634494599996</c:v>
                </c:pt>
                <c:pt idx="5685">
                  <c:v>35.096026757799997</c:v>
                </c:pt>
                <c:pt idx="5686">
                  <c:v>35.159636332400012</c:v>
                </c:pt>
                <c:pt idx="5687">
                  <c:v>35.219687329399996</c:v>
                </c:pt>
                <c:pt idx="5688">
                  <c:v>35.285521015000008</c:v>
                </c:pt>
                <c:pt idx="5689">
                  <c:v>35.366033833200007</c:v>
                </c:pt>
                <c:pt idx="5690">
                  <c:v>35.4541086288</c:v>
                </c:pt>
                <c:pt idx="5691">
                  <c:v>35.544852357599993</c:v>
                </c:pt>
                <c:pt idx="5692">
                  <c:v>35.621361776000008</c:v>
                </c:pt>
                <c:pt idx="5693">
                  <c:v>35.690309217000063</c:v>
                </c:pt>
                <c:pt idx="5694">
                  <c:v>35.761925591200004</c:v>
                </c:pt>
                <c:pt idx="5695">
                  <c:v>35.838879831800007</c:v>
                </c:pt>
                <c:pt idx="5696">
                  <c:v>35.914054783599944</c:v>
                </c:pt>
                <c:pt idx="5697">
                  <c:v>35.983891868999997</c:v>
                </c:pt>
                <c:pt idx="5698">
                  <c:v>36.048835910200012</c:v>
                </c:pt>
                <c:pt idx="5699">
                  <c:v>36.116893706799999</c:v>
                </c:pt>
                <c:pt idx="5700">
                  <c:v>36.191179014200003</c:v>
                </c:pt>
                <c:pt idx="5701">
                  <c:v>36.275695232200263</c:v>
                </c:pt>
                <c:pt idx="5702">
                  <c:v>36.358432161399996</c:v>
                </c:pt>
                <c:pt idx="5703">
                  <c:v>36.446062134800002</c:v>
                </c:pt>
                <c:pt idx="5704">
                  <c:v>36.543923018800001</c:v>
                </c:pt>
                <c:pt idx="5705">
                  <c:v>36.640453884422008</c:v>
                </c:pt>
                <c:pt idx="5706">
                  <c:v>36.742762990422413</c:v>
                </c:pt>
                <c:pt idx="5707">
                  <c:v>36.846846936999995</c:v>
                </c:pt>
                <c:pt idx="5708">
                  <c:v>36.948266398600005</c:v>
                </c:pt>
                <c:pt idx="5709">
                  <c:v>37.051465148999995</c:v>
                </c:pt>
                <c:pt idx="5710">
                  <c:v>37.152439788400009</c:v>
                </c:pt>
                <c:pt idx="5711">
                  <c:v>37.250745494600004</c:v>
                </c:pt>
                <c:pt idx="5712">
                  <c:v>37.349496022999993</c:v>
                </c:pt>
                <c:pt idx="5713">
                  <c:v>37.452254399421996</c:v>
                </c:pt>
                <c:pt idx="5714">
                  <c:v>37.556338346000565</c:v>
                </c:pt>
                <c:pt idx="5715">
                  <c:v>37.658647451999315</c:v>
                </c:pt>
                <c:pt idx="5716">
                  <c:v>37.767184068799999</c:v>
                </c:pt>
                <c:pt idx="5717">
                  <c:v>37.877944796599998</c:v>
                </c:pt>
                <c:pt idx="5718">
                  <c:v>37.986481413399027</c:v>
                </c:pt>
                <c:pt idx="5719">
                  <c:v>38.089235341600009</c:v>
                </c:pt>
                <c:pt idx="5720">
                  <c:v>38.1897651588</c:v>
                </c:pt>
                <c:pt idx="5721">
                  <c:v>38.274281376799998</c:v>
                </c:pt>
                <c:pt idx="5722">
                  <c:v>38.360132061400009</c:v>
                </c:pt>
                <c:pt idx="5723">
                  <c:v>38.456213656599999</c:v>
                </c:pt>
                <c:pt idx="5724">
                  <c:v>38.562526162400012</c:v>
                </c:pt>
                <c:pt idx="5725">
                  <c:v>38.675515449422313</c:v>
                </c:pt>
                <c:pt idx="5726">
                  <c:v>38.787606195599999</c:v>
                </c:pt>
                <c:pt idx="5727">
                  <c:v>38.871237217421999</c:v>
                </c:pt>
                <c:pt idx="5728">
                  <c:v>38.975770434422003</c:v>
                </c:pt>
                <c:pt idx="5729">
                  <c:v>39.093199047000013</c:v>
                </c:pt>
                <c:pt idx="5730">
                  <c:v>39.212411396600011</c:v>
                </c:pt>
                <c:pt idx="5731">
                  <c:v>39.337851256999997</c:v>
                </c:pt>
                <c:pt idx="5732">
                  <c:v>39.452170562400006</c:v>
                </c:pt>
                <c:pt idx="5733">
                  <c:v>39.566045045600006</c:v>
                </c:pt>
                <c:pt idx="5734">
                  <c:v>39.689260794999996</c:v>
                </c:pt>
                <c:pt idx="5735">
                  <c:v>39.816924766399794</c:v>
                </c:pt>
                <c:pt idx="5736">
                  <c:v>39.944588737800004</c:v>
                </c:pt>
                <c:pt idx="5737">
                  <c:v>40.071363064799996</c:v>
                </c:pt>
                <c:pt idx="5738">
                  <c:v>40.208368302400558</c:v>
                </c:pt>
                <c:pt idx="5739">
                  <c:v>40.339150477422002</c:v>
                </c:pt>
                <c:pt idx="5740">
                  <c:v>40.464585889599995</c:v>
                </c:pt>
                <c:pt idx="5741">
                  <c:v>40.591360216600009</c:v>
                </c:pt>
                <c:pt idx="5742">
                  <c:v>40.712801125422004</c:v>
                </c:pt>
                <c:pt idx="5743">
                  <c:v>40.834233137799998</c:v>
                </c:pt>
                <c:pt idx="5744">
                  <c:v>40.953890309599998</c:v>
                </c:pt>
                <c:pt idx="5745">
                  <c:v>41.071323370400009</c:v>
                </c:pt>
                <c:pt idx="5746">
                  <c:v>40.531309219600004</c:v>
                </c:pt>
                <c:pt idx="5747">
                  <c:v>40.4223277806</c:v>
                </c:pt>
                <c:pt idx="5748">
                  <c:v>40.379184475421994</c:v>
                </c:pt>
                <c:pt idx="5749">
                  <c:v>40.396977363421996</c:v>
                </c:pt>
                <c:pt idx="5750">
                  <c:v>40.450796401399437</c:v>
                </c:pt>
                <c:pt idx="5751">
                  <c:v>40.519743842400011</c:v>
                </c:pt>
                <c:pt idx="5752">
                  <c:v>40.600256660600003</c:v>
                </c:pt>
                <c:pt idx="5753">
                  <c:v>40.697672722400213</c:v>
                </c:pt>
                <c:pt idx="5754">
                  <c:v>40.804874872599996</c:v>
                </c:pt>
                <c:pt idx="5755">
                  <c:v>40.918749355799996</c:v>
                </c:pt>
                <c:pt idx="5756">
                  <c:v>41.0406306386</c:v>
                </c:pt>
                <c:pt idx="5757">
                  <c:v>41.148277611000005</c:v>
                </c:pt>
                <c:pt idx="5758">
                  <c:v>41.249697072599993</c:v>
                </c:pt>
                <c:pt idx="5759">
                  <c:v>41.360902622600001</c:v>
                </c:pt>
                <c:pt idx="5760">
                  <c:v>41.482783905400005</c:v>
                </c:pt>
                <c:pt idx="5761">
                  <c:v>41.605110010400573</c:v>
                </c:pt>
                <c:pt idx="5762">
                  <c:v>41.719874138000009</c:v>
                </c:pt>
                <c:pt idx="5763">
                  <c:v>41.843979531799995</c:v>
                </c:pt>
                <c:pt idx="5764">
                  <c:v>41.964081525799358</c:v>
                </c:pt>
                <c:pt idx="5765">
                  <c:v>42.038371281422002</c:v>
                </c:pt>
                <c:pt idx="5766">
                  <c:v>42.132669139600004</c:v>
                </c:pt>
                <c:pt idx="5767">
                  <c:v>42.228305912600725</c:v>
                </c:pt>
                <c:pt idx="5768">
                  <c:v>42.338626266422004</c:v>
                </c:pt>
                <c:pt idx="5769">
                  <c:v>42.45516523460001</c:v>
                </c:pt>
                <c:pt idx="5770">
                  <c:v>42.582829206</c:v>
                </c:pt>
                <c:pt idx="5771">
                  <c:v>42.713162110600003</c:v>
                </c:pt>
                <c:pt idx="5772">
                  <c:v>42.836377859999999</c:v>
                </c:pt>
                <c:pt idx="5773">
                  <c:v>42.967155586800011</c:v>
                </c:pt>
                <c:pt idx="5774">
                  <c:v>43.105050468800002</c:v>
                </c:pt>
                <c:pt idx="5775">
                  <c:v>43.242055706400471</c:v>
                </c:pt>
                <c:pt idx="5776">
                  <c:v>43.381285054999744</c:v>
                </c:pt>
                <c:pt idx="5777">
                  <c:v>43.521853318422011</c:v>
                </c:pt>
                <c:pt idx="5778">
                  <c:v>43.664196422422009</c:v>
                </c:pt>
                <c:pt idx="5779">
                  <c:v>43.802531678400008</c:v>
                </c:pt>
                <c:pt idx="5780">
                  <c:v>43.953771226400008</c:v>
                </c:pt>
                <c:pt idx="5781">
                  <c:v>44.104570400422006</c:v>
                </c:pt>
                <c:pt idx="5782">
                  <c:v>44.249137615422008</c:v>
                </c:pt>
                <c:pt idx="5783">
                  <c:v>44.395928941422063</c:v>
                </c:pt>
                <c:pt idx="5784">
                  <c:v>44.540046886000006</c:v>
                </c:pt>
                <c:pt idx="5785">
                  <c:v>44.686838212000012</c:v>
                </c:pt>
                <c:pt idx="5786">
                  <c:v>44.838077759999997</c:v>
                </c:pt>
                <c:pt idx="5787">
                  <c:v>44.993765530000012</c:v>
                </c:pt>
                <c:pt idx="5788">
                  <c:v>45.145005078000011</c:v>
                </c:pt>
                <c:pt idx="5789">
                  <c:v>45.305141070000005</c:v>
                </c:pt>
                <c:pt idx="5790">
                  <c:v>45.474173506000007</c:v>
                </c:pt>
                <c:pt idx="5791">
                  <c:v>45.643205942000442</c:v>
                </c:pt>
                <c:pt idx="5792">
                  <c:v>45.812238378000011</c:v>
                </c:pt>
                <c:pt idx="5793">
                  <c:v>45.972374370000011</c:v>
                </c:pt>
                <c:pt idx="5794">
                  <c:v>46.141406806000006</c:v>
                </c:pt>
                <c:pt idx="5795">
                  <c:v>46.310439242000001</c:v>
                </c:pt>
                <c:pt idx="5796">
                  <c:v>46.479471677999996</c:v>
                </c:pt>
                <c:pt idx="5797">
                  <c:v>46.639607670000004</c:v>
                </c:pt>
                <c:pt idx="5798">
                  <c:v>46.572884340000002</c:v>
                </c:pt>
                <c:pt idx="5799">
                  <c:v>46.639607670000004</c:v>
                </c:pt>
                <c:pt idx="5800">
                  <c:v>46.746364998000011</c:v>
                </c:pt>
                <c:pt idx="5801">
                  <c:v>46.875363436000008</c:v>
                </c:pt>
                <c:pt idx="5802">
                  <c:v>47.004361874000004</c:v>
                </c:pt>
                <c:pt idx="5803">
                  <c:v>47.137808534000001</c:v>
                </c:pt>
                <c:pt idx="5804">
                  <c:v>47.289048082000001</c:v>
                </c:pt>
                <c:pt idx="5805">
                  <c:v>47.444735852000008</c:v>
                </c:pt>
                <c:pt idx="5806">
                  <c:v>47.587078956000006</c:v>
                </c:pt>
                <c:pt idx="5807">
                  <c:v>47.738318504000667</c:v>
                </c:pt>
                <c:pt idx="5808">
                  <c:v>47.902902718000163</c:v>
                </c:pt>
                <c:pt idx="5809">
                  <c:v>48.067486932000008</c:v>
                </c:pt>
                <c:pt idx="5810">
                  <c:v>48.236519368000529</c:v>
                </c:pt>
                <c:pt idx="5811">
                  <c:v>48.405551804000012</c:v>
                </c:pt>
                <c:pt idx="5812">
                  <c:v>48.574584240000007</c:v>
                </c:pt>
                <c:pt idx="5813">
                  <c:v>48.752513120000529</c:v>
                </c:pt>
                <c:pt idx="5814">
                  <c:v>48.925993778000013</c:v>
                </c:pt>
                <c:pt idx="5815">
                  <c:v>49.095026214000313</c:v>
                </c:pt>
                <c:pt idx="5816">
                  <c:v>49.272955094000558</c:v>
                </c:pt>
                <c:pt idx="5817">
                  <c:v>49.428642864000011</c:v>
                </c:pt>
                <c:pt idx="5818">
                  <c:v>49.602123522000063</c:v>
                </c:pt>
                <c:pt idx="5819">
                  <c:v>49.780052402000003</c:v>
                </c:pt>
                <c:pt idx="5820">
                  <c:v>49.962429504000006</c:v>
                </c:pt>
                <c:pt idx="5821">
                  <c:v>50.140358384000486</c:v>
                </c:pt>
                <c:pt idx="5822">
                  <c:v>50.318287263999473</c:v>
                </c:pt>
                <c:pt idx="5823">
                  <c:v>50.491767922000008</c:v>
                </c:pt>
                <c:pt idx="5824">
                  <c:v>50.651903914000002</c:v>
                </c:pt>
                <c:pt idx="5825">
                  <c:v>50.812039906000003</c:v>
                </c:pt>
                <c:pt idx="5826">
                  <c:v>50.972175898000529</c:v>
                </c:pt>
                <c:pt idx="5827">
                  <c:v>51.127863667999996</c:v>
                </c:pt>
                <c:pt idx="5828">
                  <c:v>51.296896104000012</c:v>
                </c:pt>
                <c:pt idx="5829">
                  <c:v>51.461480318</c:v>
                </c:pt>
                <c:pt idx="5830">
                  <c:v>51.621616310000213</c:v>
                </c:pt>
                <c:pt idx="5831">
                  <c:v>51.77730408</c:v>
                </c:pt>
                <c:pt idx="5832">
                  <c:v>51.946336516000002</c:v>
                </c:pt>
                <c:pt idx="5833">
                  <c:v>52.119817174000005</c:v>
                </c:pt>
                <c:pt idx="5834">
                  <c:v>52.284401388000006</c:v>
                </c:pt>
                <c:pt idx="5835">
                  <c:v>52.453433824000008</c:v>
                </c:pt>
                <c:pt idx="5836">
                  <c:v>52.626914482000011</c:v>
                </c:pt>
                <c:pt idx="5837">
                  <c:v>52.804843361999794</c:v>
                </c:pt>
                <c:pt idx="5838">
                  <c:v>52.978324020000009</c:v>
                </c:pt>
                <c:pt idx="5839">
                  <c:v>53.142908234000544</c:v>
                </c:pt>
                <c:pt idx="5840">
                  <c:v>53.29414778200001</c:v>
                </c:pt>
                <c:pt idx="5841">
                  <c:v>53.449835551999996</c:v>
                </c:pt>
                <c:pt idx="5842">
                  <c:v>53.605523322000529</c:v>
                </c:pt>
                <c:pt idx="5843">
                  <c:v>53.770107536000012</c:v>
                </c:pt>
                <c:pt idx="5844">
                  <c:v>53.934691749999999</c:v>
                </c:pt>
                <c:pt idx="5845">
                  <c:v>54.094827742</c:v>
                </c:pt>
                <c:pt idx="5846">
                  <c:v>54.232722624000587</c:v>
                </c:pt>
                <c:pt idx="5847">
                  <c:v>54.383962172000004</c:v>
                </c:pt>
                <c:pt idx="5848">
                  <c:v>54.548546386000012</c:v>
                </c:pt>
                <c:pt idx="5849">
                  <c:v>54.730923488000009</c:v>
                </c:pt>
                <c:pt idx="5850">
                  <c:v>54.908852368000012</c:v>
                </c:pt>
                <c:pt idx="5851">
                  <c:v>55.091229469999995</c:v>
                </c:pt>
                <c:pt idx="5852">
                  <c:v>55.286951238000213</c:v>
                </c:pt>
                <c:pt idx="5853">
                  <c:v>55.478224784000005</c:v>
                </c:pt>
                <c:pt idx="5854">
                  <c:v>55.673946552000004</c:v>
                </c:pt>
                <c:pt idx="5855">
                  <c:v>55.869668320000002</c:v>
                </c:pt>
                <c:pt idx="5856">
                  <c:v>56.052045422000006</c:v>
                </c:pt>
                <c:pt idx="5857">
                  <c:v>56.243318968000573</c:v>
                </c:pt>
                <c:pt idx="5858">
                  <c:v>56.439040736000003</c:v>
                </c:pt>
                <c:pt idx="5859">
                  <c:v>56.630314282000263</c:v>
                </c:pt>
                <c:pt idx="5860">
                  <c:v>56.826036050000006</c:v>
                </c:pt>
                <c:pt idx="5861">
                  <c:v>57.021757818000012</c:v>
                </c:pt>
                <c:pt idx="5862">
                  <c:v>57.221927808000011</c:v>
                </c:pt>
                <c:pt idx="5863">
                  <c:v>57.426546020000011</c:v>
                </c:pt>
                <c:pt idx="5864">
                  <c:v>57.631164232000003</c:v>
                </c:pt>
                <c:pt idx="5865">
                  <c:v>57.835782444000003</c:v>
                </c:pt>
                <c:pt idx="5866">
                  <c:v>58.040400655999996</c:v>
                </c:pt>
                <c:pt idx="5867">
                  <c:v>58.222777758000063</c:v>
                </c:pt>
                <c:pt idx="5868">
                  <c:v>58.414051304000004</c:v>
                </c:pt>
                <c:pt idx="5869">
                  <c:v>58.600876628000009</c:v>
                </c:pt>
                <c:pt idx="5870">
                  <c:v>58.783253730000013</c:v>
                </c:pt>
                <c:pt idx="5871">
                  <c:v>58.965630832000471</c:v>
                </c:pt>
                <c:pt idx="5872">
                  <c:v>59.152456156000007</c:v>
                </c:pt>
                <c:pt idx="5873">
                  <c:v>59.348177924000012</c:v>
                </c:pt>
                <c:pt idx="5874">
                  <c:v>59.548347914000011</c:v>
                </c:pt>
                <c:pt idx="5875">
                  <c:v>59.757414348000012</c:v>
                </c:pt>
                <c:pt idx="5876">
                  <c:v>59.962032560000011</c:v>
                </c:pt>
                <c:pt idx="5877">
                  <c:v>60.175547216000012</c:v>
                </c:pt>
                <c:pt idx="5878">
                  <c:v>60.393510094000113</c:v>
                </c:pt>
                <c:pt idx="5879">
                  <c:v>60.615921194000002</c:v>
                </c:pt>
                <c:pt idx="5880">
                  <c:v>60.838332294000573</c:v>
                </c:pt>
                <c:pt idx="5881">
                  <c:v>61.060743394000013</c:v>
                </c:pt>
                <c:pt idx="5882">
                  <c:v>61.292050938000983</c:v>
                </c:pt>
                <c:pt idx="5883">
                  <c:v>61.518910260000013</c:v>
                </c:pt>
                <c:pt idx="5884">
                  <c:v>61.736873138000163</c:v>
                </c:pt>
                <c:pt idx="5885">
                  <c:v>61.959284237999995</c:v>
                </c:pt>
                <c:pt idx="5886">
                  <c:v>62.190591782000013</c:v>
                </c:pt>
                <c:pt idx="5887">
                  <c:v>62.421899326000009</c:v>
                </c:pt>
                <c:pt idx="5888">
                  <c:v>62.662103314000696</c:v>
                </c:pt>
                <c:pt idx="5889">
                  <c:v>62.906755524000012</c:v>
                </c:pt>
                <c:pt idx="5890">
                  <c:v>63.155855956000003</c:v>
                </c:pt>
                <c:pt idx="5891">
                  <c:v>63.396059944000363</c:v>
                </c:pt>
                <c:pt idx="5892">
                  <c:v>63.645160376000113</c:v>
                </c:pt>
                <c:pt idx="5893">
                  <c:v>63.894260808000006</c:v>
                </c:pt>
                <c:pt idx="5894">
                  <c:v>64.134464796000003</c:v>
                </c:pt>
                <c:pt idx="5895">
                  <c:v>64.374668784000022</c:v>
                </c:pt>
                <c:pt idx="5896">
                  <c:v>64.614872771999558</c:v>
                </c:pt>
                <c:pt idx="5897">
                  <c:v>64.855076759998568</c:v>
                </c:pt>
                <c:pt idx="5898">
                  <c:v>65.086384303998727</c:v>
                </c:pt>
                <c:pt idx="5899">
                  <c:v>65.313243626000627</c:v>
                </c:pt>
                <c:pt idx="5900">
                  <c:v>65.548999391999999</c:v>
                </c:pt>
                <c:pt idx="5901">
                  <c:v>65.789203380000927</c:v>
                </c:pt>
                <c:pt idx="5902">
                  <c:v>66.020510924000007</c:v>
                </c:pt>
                <c:pt idx="5903">
                  <c:v>66.198439803998568</c:v>
                </c:pt>
                <c:pt idx="5904">
                  <c:v>66.416402682000026</c:v>
                </c:pt>
                <c:pt idx="5905">
                  <c:v>66.638813782000014</c:v>
                </c:pt>
                <c:pt idx="5906">
                  <c:v>66.874569547999982</c:v>
                </c:pt>
                <c:pt idx="5907">
                  <c:v>67.105877091998536</c:v>
                </c:pt>
                <c:pt idx="5908">
                  <c:v>67.346081080000005</c:v>
                </c:pt>
                <c:pt idx="5909">
                  <c:v>67.586285068000024</c:v>
                </c:pt>
                <c:pt idx="5910">
                  <c:v>67.826489055999858</c:v>
                </c:pt>
                <c:pt idx="5911">
                  <c:v>68.075589488000006</c:v>
                </c:pt>
                <c:pt idx="5912">
                  <c:v>68.333586363999558</c:v>
                </c:pt>
                <c:pt idx="5913">
                  <c:v>68.591583240001043</c:v>
                </c:pt>
                <c:pt idx="5914">
                  <c:v>68.845131893998655</c:v>
                </c:pt>
                <c:pt idx="5915">
                  <c:v>69.107576991999949</c:v>
                </c:pt>
                <c:pt idx="5916">
                  <c:v>69.370022089999978</c:v>
                </c:pt>
                <c:pt idx="5917">
                  <c:v>69.628018965999658</c:v>
                </c:pt>
                <c:pt idx="5918">
                  <c:v>69.894912286000007</c:v>
                </c:pt>
                <c:pt idx="5919">
                  <c:v>70.157357384000008</c:v>
                </c:pt>
                <c:pt idx="5920">
                  <c:v>70.406457815999858</c:v>
                </c:pt>
                <c:pt idx="5921">
                  <c:v>70.660006470000013</c:v>
                </c:pt>
                <c:pt idx="5922">
                  <c:v>70.918003346000006</c:v>
                </c:pt>
                <c:pt idx="5923">
                  <c:v>71.167103777999998</c:v>
                </c:pt>
                <c:pt idx="5924">
                  <c:v>71.420652431999983</c:v>
                </c:pt>
                <c:pt idx="5925">
                  <c:v>71.678649307998597</c:v>
                </c:pt>
                <c:pt idx="5926">
                  <c:v>71.936646184000026</c:v>
                </c:pt>
                <c:pt idx="5927">
                  <c:v>72.185746615998553</c:v>
                </c:pt>
                <c:pt idx="5928">
                  <c:v>72.443743492000024</c:v>
                </c:pt>
                <c:pt idx="5929">
                  <c:v>72.692843924000002</c:v>
                </c:pt>
                <c:pt idx="5930">
                  <c:v>72.950840800000009</c:v>
                </c:pt>
                <c:pt idx="5931">
                  <c:v>73.208837675999959</c:v>
                </c:pt>
                <c:pt idx="5932">
                  <c:v>73.471282774000002</c:v>
                </c:pt>
                <c:pt idx="5933">
                  <c:v>73.724831428000002</c:v>
                </c:pt>
                <c:pt idx="5934">
                  <c:v>73.978380081999958</c:v>
                </c:pt>
                <c:pt idx="5935">
                  <c:v>74.236376958000008</c:v>
                </c:pt>
                <c:pt idx="5936">
                  <c:v>74.494373834000015</c:v>
                </c:pt>
                <c:pt idx="5937">
                  <c:v>74.761267153999981</c:v>
                </c:pt>
                <c:pt idx="5938">
                  <c:v>75.028160474000003</c:v>
                </c:pt>
                <c:pt idx="5939">
                  <c:v>75.299502015999948</c:v>
                </c:pt>
                <c:pt idx="5940">
                  <c:v>75.566395335999758</c:v>
                </c:pt>
                <c:pt idx="5941">
                  <c:v>75.833288656000008</c:v>
                </c:pt>
                <c:pt idx="5942">
                  <c:v>76.100181975999988</c:v>
                </c:pt>
                <c:pt idx="5943">
                  <c:v>76.375971739998434</c:v>
                </c:pt>
                <c:pt idx="5944">
                  <c:v>76.638416837998449</c:v>
                </c:pt>
                <c:pt idx="5945">
                  <c:v>76.90975838</c:v>
                </c:pt>
                <c:pt idx="5946">
                  <c:v>77.172203478000014</c:v>
                </c:pt>
                <c:pt idx="5947">
                  <c:v>77.434648576000001</c:v>
                </c:pt>
                <c:pt idx="5948">
                  <c:v>77.697093674000527</c:v>
                </c:pt>
                <c:pt idx="5949">
                  <c:v>77.950642328000001</c:v>
                </c:pt>
                <c:pt idx="5950">
                  <c:v>78.199742759998756</c:v>
                </c:pt>
                <c:pt idx="5951">
                  <c:v>78.422153860000023</c:v>
                </c:pt>
                <c:pt idx="5952">
                  <c:v>78.666806069999978</c:v>
                </c:pt>
                <c:pt idx="5953">
                  <c:v>78.911458280001028</c:v>
                </c:pt>
                <c:pt idx="5954">
                  <c:v>79.156110490000003</c:v>
                </c:pt>
                <c:pt idx="5955">
                  <c:v>79.405210922000023</c:v>
                </c:pt>
                <c:pt idx="5956">
                  <c:v>79.663207798000002</c:v>
                </c:pt>
                <c:pt idx="5957">
                  <c:v>79.907860008000227</c:v>
                </c:pt>
                <c:pt idx="5958">
                  <c:v>80.121374664000001</c:v>
                </c:pt>
                <c:pt idx="5959">
                  <c:v>80.357130429999998</c:v>
                </c:pt>
                <c:pt idx="5960">
                  <c:v>80.592886195998972</c:v>
                </c:pt>
                <c:pt idx="5961">
                  <c:v>80.828641961999978</c:v>
                </c:pt>
                <c:pt idx="5962">
                  <c:v>81.059949506000009</c:v>
                </c:pt>
                <c:pt idx="5963">
                  <c:v>81.295705271999978</c:v>
                </c:pt>
                <c:pt idx="5964">
                  <c:v>81.531461038000003</c:v>
                </c:pt>
                <c:pt idx="5965">
                  <c:v>81.767216804000327</c:v>
                </c:pt>
                <c:pt idx="5966">
                  <c:v>81.994076125999982</c:v>
                </c:pt>
                <c:pt idx="5967">
                  <c:v>82.189797893998303</c:v>
                </c:pt>
                <c:pt idx="5968">
                  <c:v>82.398864328000016</c:v>
                </c:pt>
                <c:pt idx="5969">
                  <c:v>82.603482539998595</c:v>
                </c:pt>
                <c:pt idx="5970">
                  <c:v>82.816997195999988</c:v>
                </c:pt>
                <c:pt idx="5971">
                  <c:v>83.048304740000006</c:v>
                </c:pt>
                <c:pt idx="5972">
                  <c:v>83.270715840000008</c:v>
                </c:pt>
                <c:pt idx="5973">
                  <c:v>83.497575162000004</c:v>
                </c:pt>
                <c:pt idx="5974">
                  <c:v>83.724434484000227</c:v>
                </c:pt>
                <c:pt idx="5975">
                  <c:v>83.955742027998568</c:v>
                </c:pt>
                <c:pt idx="5976">
                  <c:v>84.187049571999978</c:v>
                </c:pt>
                <c:pt idx="5977">
                  <c:v>84.413908894000002</c:v>
                </c:pt>
                <c:pt idx="5978">
                  <c:v>84.645216438000006</c:v>
                </c:pt>
                <c:pt idx="5979">
                  <c:v>84.876523982000023</c:v>
                </c:pt>
                <c:pt idx="5980">
                  <c:v>85.116727970000014</c:v>
                </c:pt>
                <c:pt idx="5981">
                  <c:v>85.356931957998597</c:v>
                </c:pt>
                <c:pt idx="5982">
                  <c:v>85.597135946000023</c:v>
                </c:pt>
                <c:pt idx="5983">
                  <c:v>85.837339933999758</c:v>
                </c:pt>
                <c:pt idx="5984">
                  <c:v>86.077543922000032</c:v>
                </c:pt>
                <c:pt idx="5985">
                  <c:v>86.322196131998567</c:v>
                </c:pt>
                <c:pt idx="5986">
                  <c:v>86.562400119998756</c:v>
                </c:pt>
                <c:pt idx="5987">
                  <c:v>86.811500552000012</c:v>
                </c:pt>
                <c:pt idx="5988">
                  <c:v>87.065049206000012</c:v>
                </c:pt>
                <c:pt idx="5989">
                  <c:v>87.318597860000011</c:v>
                </c:pt>
                <c:pt idx="5990">
                  <c:v>87.567698292000003</c:v>
                </c:pt>
                <c:pt idx="5991">
                  <c:v>87.821246946000016</c:v>
                </c:pt>
                <c:pt idx="5992">
                  <c:v>88.079243822000009</c:v>
                </c:pt>
                <c:pt idx="5993">
                  <c:v>88.332792475998929</c:v>
                </c:pt>
                <c:pt idx="5994">
                  <c:v>88.586341129998871</c:v>
                </c:pt>
                <c:pt idx="5995">
                  <c:v>88.848786228000009</c:v>
                </c:pt>
                <c:pt idx="5996">
                  <c:v>89.106783103998566</c:v>
                </c:pt>
                <c:pt idx="5997">
                  <c:v>89.364779980000023</c:v>
                </c:pt>
                <c:pt idx="5998">
                  <c:v>89.627225078000023</c:v>
                </c:pt>
                <c:pt idx="5999">
                  <c:v>89.889670175999058</c:v>
                </c:pt>
                <c:pt idx="6000">
                  <c:v>90.15211527400001</c:v>
                </c:pt>
                <c:pt idx="6001">
                  <c:v>90.401215706000627</c:v>
                </c:pt>
                <c:pt idx="6002">
                  <c:v>90.66810902600001</c:v>
                </c:pt>
                <c:pt idx="6003">
                  <c:v>90.921657680001218</c:v>
                </c:pt>
                <c:pt idx="6004">
                  <c:v>91.179654555999988</c:v>
                </c:pt>
                <c:pt idx="6005">
                  <c:v>91.424306766000015</c:v>
                </c:pt>
                <c:pt idx="6006">
                  <c:v>91.668958975999658</c:v>
                </c:pt>
                <c:pt idx="6007">
                  <c:v>91.913611186000026</c:v>
                </c:pt>
                <c:pt idx="6008">
                  <c:v>92.153815173998566</c:v>
                </c:pt>
                <c:pt idx="6009">
                  <c:v>92.398467384</c:v>
                </c:pt>
                <c:pt idx="6010">
                  <c:v>92.643119593999998</c:v>
                </c:pt>
                <c:pt idx="6011">
                  <c:v>92.892220026000004</c:v>
                </c:pt>
                <c:pt idx="6012">
                  <c:v>93.141320457999981</c:v>
                </c:pt>
                <c:pt idx="6013">
                  <c:v>93.390420890000001</c:v>
                </c:pt>
                <c:pt idx="6014">
                  <c:v>93.639521321999979</c:v>
                </c:pt>
                <c:pt idx="6015">
                  <c:v>93.888621754000013</c:v>
                </c:pt>
                <c:pt idx="6016">
                  <c:v>94.142170407999558</c:v>
                </c:pt>
                <c:pt idx="6017">
                  <c:v>94.395719061999998</c:v>
                </c:pt>
                <c:pt idx="6018">
                  <c:v>94.649267715999983</c:v>
                </c:pt>
                <c:pt idx="6019">
                  <c:v>94.907264592000985</c:v>
                </c:pt>
                <c:pt idx="6020">
                  <c:v>95.009573698000025</c:v>
                </c:pt>
              </c:numCache>
            </c:numRef>
          </c:yVal>
          <c:smooth val="1"/>
        </c:ser>
        <c:ser>
          <c:idx val="4"/>
          <c:order val="1"/>
          <c:tx>
            <c:strRef>
              <c:f>'ALL FE'!$M$4</c:f>
              <c:strCache>
                <c:ptCount val="1"/>
                <c:pt idx="0">
                  <c:v>C130T12-FE</c:v>
                </c:pt>
              </c:strCache>
            </c:strRef>
          </c:tx>
          <c:spPr>
            <a:ln w="19050">
              <a:solidFill>
                <a:srgbClr val="FF0000"/>
              </a:solidFill>
              <a:prstDash val="sysDash"/>
            </a:ln>
          </c:spPr>
          <c:marker>
            <c:symbol val="none"/>
          </c:marker>
          <c:xVal>
            <c:numRef>
              <c:f>'ALL FE'!$L$6:$L$46</c:f>
              <c:numCache>
                <c:formatCode>General</c:formatCode>
                <c:ptCount val="41"/>
                <c:pt idx="0">
                  <c:v>0</c:v>
                </c:pt>
                <c:pt idx="1">
                  <c:v>0.30000000000000032</c:v>
                </c:pt>
                <c:pt idx="2">
                  <c:v>0.60000000000000064</c:v>
                </c:pt>
                <c:pt idx="3">
                  <c:v>0.8</c:v>
                </c:pt>
                <c:pt idx="4">
                  <c:v>1.1000000000000001</c:v>
                </c:pt>
                <c:pt idx="5">
                  <c:v>1.6</c:v>
                </c:pt>
                <c:pt idx="6">
                  <c:v>2.1</c:v>
                </c:pt>
                <c:pt idx="7">
                  <c:v>2.6</c:v>
                </c:pt>
                <c:pt idx="8">
                  <c:v>3.1</c:v>
                </c:pt>
                <c:pt idx="9">
                  <c:v>3.6</c:v>
                </c:pt>
                <c:pt idx="10">
                  <c:v>4.0999999999999996</c:v>
                </c:pt>
                <c:pt idx="11">
                  <c:v>4.5999999999999996</c:v>
                </c:pt>
                <c:pt idx="12">
                  <c:v>5.0999999999999996</c:v>
                </c:pt>
                <c:pt idx="13">
                  <c:v>5.6</c:v>
                </c:pt>
                <c:pt idx="14">
                  <c:v>6.1</c:v>
                </c:pt>
                <c:pt idx="15">
                  <c:v>6.6</c:v>
                </c:pt>
                <c:pt idx="16">
                  <c:v>7.1</c:v>
                </c:pt>
                <c:pt idx="17">
                  <c:v>7.6</c:v>
                </c:pt>
                <c:pt idx="18">
                  <c:v>8.1</c:v>
                </c:pt>
                <c:pt idx="19">
                  <c:v>8.6</c:v>
                </c:pt>
                <c:pt idx="20">
                  <c:v>9.1</c:v>
                </c:pt>
                <c:pt idx="21">
                  <c:v>9.6</c:v>
                </c:pt>
                <c:pt idx="22">
                  <c:v>10.1</c:v>
                </c:pt>
                <c:pt idx="23">
                  <c:v>10.6</c:v>
                </c:pt>
                <c:pt idx="24">
                  <c:v>11.1</c:v>
                </c:pt>
                <c:pt idx="25">
                  <c:v>11.6</c:v>
                </c:pt>
                <c:pt idx="26">
                  <c:v>12.1</c:v>
                </c:pt>
                <c:pt idx="27">
                  <c:v>12.6</c:v>
                </c:pt>
                <c:pt idx="28">
                  <c:v>13.1</c:v>
                </c:pt>
                <c:pt idx="29">
                  <c:v>13.6</c:v>
                </c:pt>
                <c:pt idx="30">
                  <c:v>14.1</c:v>
                </c:pt>
                <c:pt idx="31">
                  <c:v>14.6</c:v>
                </c:pt>
                <c:pt idx="32">
                  <c:v>15.1</c:v>
                </c:pt>
                <c:pt idx="33">
                  <c:v>15.6</c:v>
                </c:pt>
                <c:pt idx="34">
                  <c:v>16.100000000000001</c:v>
                </c:pt>
                <c:pt idx="35">
                  <c:v>16.600000000000001</c:v>
                </c:pt>
                <c:pt idx="36">
                  <c:v>17.100000000000001</c:v>
                </c:pt>
                <c:pt idx="37">
                  <c:v>17.600000000000001</c:v>
                </c:pt>
                <c:pt idx="38">
                  <c:v>18.100000000000001</c:v>
                </c:pt>
                <c:pt idx="39">
                  <c:v>18.600000000000001</c:v>
                </c:pt>
                <c:pt idx="40">
                  <c:v>19.100000000000001</c:v>
                </c:pt>
              </c:numCache>
            </c:numRef>
          </c:xVal>
          <c:yVal>
            <c:numRef>
              <c:f>'ALL FE'!$M$6:$M$41</c:f>
              <c:numCache>
                <c:formatCode>General</c:formatCode>
                <c:ptCount val="36"/>
                <c:pt idx="0">
                  <c:v>0</c:v>
                </c:pt>
                <c:pt idx="1">
                  <c:v>17.5</c:v>
                </c:pt>
                <c:pt idx="2">
                  <c:v>34.5</c:v>
                </c:pt>
                <c:pt idx="3">
                  <c:v>28.5</c:v>
                </c:pt>
                <c:pt idx="4">
                  <c:v>29.3</c:v>
                </c:pt>
                <c:pt idx="5">
                  <c:v>28.3</c:v>
                </c:pt>
                <c:pt idx="6">
                  <c:v>27.1</c:v>
                </c:pt>
                <c:pt idx="7">
                  <c:v>25.8</c:v>
                </c:pt>
                <c:pt idx="8">
                  <c:v>24.8</c:v>
                </c:pt>
                <c:pt idx="9">
                  <c:v>23.8</c:v>
                </c:pt>
                <c:pt idx="10">
                  <c:v>23</c:v>
                </c:pt>
                <c:pt idx="11">
                  <c:v>22.4</c:v>
                </c:pt>
                <c:pt idx="12">
                  <c:v>22.6</c:v>
                </c:pt>
                <c:pt idx="13">
                  <c:v>22.4</c:v>
                </c:pt>
                <c:pt idx="14">
                  <c:v>22.6</c:v>
                </c:pt>
                <c:pt idx="15">
                  <c:v>23</c:v>
                </c:pt>
                <c:pt idx="16">
                  <c:v>22.6</c:v>
                </c:pt>
                <c:pt idx="17">
                  <c:v>23.4</c:v>
                </c:pt>
                <c:pt idx="18">
                  <c:v>23.8</c:v>
                </c:pt>
                <c:pt idx="19">
                  <c:v>24.2</c:v>
                </c:pt>
                <c:pt idx="20">
                  <c:v>25</c:v>
                </c:pt>
                <c:pt idx="21">
                  <c:v>25.8</c:v>
                </c:pt>
                <c:pt idx="22">
                  <c:v>27</c:v>
                </c:pt>
                <c:pt idx="23">
                  <c:v>27.4</c:v>
                </c:pt>
                <c:pt idx="24">
                  <c:v>28.4</c:v>
                </c:pt>
                <c:pt idx="25">
                  <c:v>29.4</c:v>
                </c:pt>
                <c:pt idx="26">
                  <c:v>30.2</c:v>
                </c:pt>
                <c:pt idx="27">
                  <c:v>31.4</c:v>
                </c:pt>
                <c:pt idx="28">
                  <c:v>33</c:v>
                </c:pt>
                <c:pt idx="29">
                  <c:v>35</c:v>
                </c:pt>
                <c:pt idx="30">
                  <c:v>37.800000000000004</c:v>
                </c:pt>
                <c:pt idx="31">
                  <c:v>41</c:v>
                </c:pt>
                <c:pt idx="32">
                  <c:v>44.6</c:v>
                </c:pt>
                <c:pt idx="33">
                  <c:v>48.2</c:v>
                </c:pt>
                <c:pt idx="34">
                  <c:v>52.2</c:v>
                </c:pt>
                <c:pt idx="35">
                  <c:v>56</c:v>
                </c:pt>
              </c:numCache>
            </c:numRef>
          </c:yVal>
          <c:smooth val="1"/>
        </c:ser>
        <c:ser>
          <c:idx val="5"/>
          <c:order val="2"/>
          <c:tx>
            <c:strRef>
              <c:f>'C130P'!$G$46</c:f>
              <c:strCache>
                <c:ptCount val="1"/>
                <c:pt idx="0">
                  <c:v>C130Foam-Test</c:v>
                </c:pt>
              </c:strCache>
            </c:strRef>
          </c:tx>
          <c:spPr>
            <a:ln w="15875">
              <a:solidFill>
                <a:schemeClr val="accent1"/>
              </a:solidFill>
            </a:ln>
          </c:spPr>
          <c:marker>
            <c:symbol val="none"/>
          </c:marker>
          <c:xVal>
            <c:numRef>
              <c:f>'C130P'!$D$49:$D$6353</c:f>
              <c:numCache>
                <c:formatCode>General</c:formatCode>
                <c:ptCount val="6305"/>
                <c:pt idx="0">
                  <c:v>-0.30000000000000032</c:v>
                </c:pt>
                <c:pt idx="1">
                  <c:v>-0.30000000000000032</c:v>
                </c:pt>
                <c:pt idx="2">
                  <c:v>-0.30000000000000032</c:v>
                </c:pt>
                <c:pt idx="3">
                  <c:v>-0.30000000000000032</c:v>
                </c:pt>
                <c:pt idx="4">
                  <c:v>-0.30000000000000032</c:v>
                </c:pt>
                <c:pt idx="5">
                  <c:v>-0.299238</c:v>
                </c:pt>
                <c:pt idx="6">
                  <c:v>-0.29771400000000031</c:v>
                </c:pt>
                <c:pt idx="7">
                  <c:v>-0.29644400000000032</c:v>
                </c:pt>
                <c:pt idx="8">
                  <c:v>-0.29492000000000396</c:v>
                </c:pt>
                <c:pt idx="9">
                  <c:v>-0.29365000000000002</c:v>
                </c:pt>
                <c:pt idx="10">
                  <c:v>-0.29212600000000088</c:v>
                </c:pt>
                <c:pt idx="11">
                  <c:v>-0.29085600000000339</c:v>
                </c:pt>
                <c:pt idx="12">
                  <c:v>-0.28933200000000031</c:v>
                </c:pt>
                <c:pt idx="13">
                  <c:v>-0.28806200000000032</c:v>
                </c:pt>
                <c:pt idx="14">
                  <c:v>-0.28653800000000001</c:v>
                </c:pt>
                <c:pt idx="15">
                  <c:v>-0.28526800000000002</c:v>
                </c:pt>
                <c:pt idx="16">
                  <c:v>-0.28399800000000008</c:v>
                </c:pt>
                <c:pt idx="17">
                  <c:v>-0.28247400000000328</c:v>
                </c:pt>
                <c:pt idx="18">
                  <c:v>-0.28120400000000001</c:v>
                </c:pt>
                <c:pt idx="19">
                  <c:v>-0.27993400000000002</c:v>
                </c:pt>
                <c:pt idx="20">
                  <c:v>-0.27866400000000002</c:v>
                </c:pt>
                <c:pt idx="21">
                  <c:v>-0.27739400000000008</c:v>
                </c:pt>
                <c:pt idx="22">
                  <c:v>-0.27612400000000031</c:v>
                </c:pt>
                <c:pt idx="23">
                  <c:v>-0.27485400000000032</c:v>
                </c:pt>
                <c:pt idx="24">
                  <c:v>-0.27333000000000002</c:v>
                </c:pt>
                <c:pt idx="25">
                  <c:v>-0.27206000000000002</c:v>
                </c:pt>
                <c:pt idx="26">
                  <c:v>-0.27079000000000003</c:v>
                </c:pt>
                <c:pt idx="27">
                  <c:v>-0.26901200000000008</c:v>
                </c:pt>
                <c:pt idx="28">
                  <c:v>-0.26774199999999998</c:v>
                </c:pt>
                <c:pt idx="29">
                  <c:v>-0.26647200000000032</c:v>
                </c:pt>
                <c:pt idx="30">
                  <c:v>-0.26494800000000002</c:v>
                </c:pt>
                <c:pt idx="31">
                  <c:v>-0.26367800000000002</c:v>
                </c:pt>
                <c:pt idx="32">
                  <c:v>-0.26240800000000031</c:v>
                </c:pt>
                <c:pt idx="33">
                  <c:v>-0.26113799999999998</c:v>
                </c:pt>
                <c:pt idx="34">
                  <c:v>-0.26012200000000002</c:v>
                </c:pt>
                <c:pt idx="35">
                  <c:v>-0.25859800000000005</c:v>
                </c:pt>
                <c:pt idx="36">
                  <c:v>-0.25732800000000328</c:v>
                </c:pt>
                <c:pt idx="37">
                  <c:v>-0.25605800000000001</c:v>
                </c:pt>
                <c:pt idx="38">
                  <c:v>-0.25453399999999998</c:v>
                </c:pt>
                <c:pt idx="39">
                  <c:v>-0.25301000000000001</c:v>
                </c:pt>
                <c:pt idx="40">
                  <c:v>-0.25173999999999996</c:v>
                </c:pt>
                <c:pt idx="41">
                  <c:v>-0.25047000000000008</c:v>
                </c:pt>
                <c:pt idx="42">
                  <c:v>-0.24894600000000325</c:v>
                </c:pt>
                <c:pt idx="43">
                  <c:v>-0.24767599999999998</c:v>
                </c:pt>
                <c:pt idx="44">
                  <c:v>-0.24615199999999998</c:v>
                </c:pt>
                <c:pt idx="45">
                  <c:v>-0.24488199999999999</c:v>
                </c:pt>
                <c:pt idx="46">
                  <c:v>-0.24361200000000041</c:v>
                </c:pt>
                <c:pt idx="47">
                  <c:v>-0.24234200000000175</c:v>
                </c:pt>
                <c:pt idx="48">
                  <c:v>-0.24107200000000001</c:v>
                </c:pt>
                <c:pt idx="49">
                  <c:v>-0.23980199999999999</c:v>
                </c:pt>
                <c:pt idx="50">
                  <c:v>-0.23853199999999999</c:v>
                </c:pt>
                <c:pt idx="51">
                  <c:v>-0.23726200000000044</c:v>
                </c:pt>
                <c:pt idx="52">
                  <c:v>-0.23573800000000175</c:v>
                </c:pt>
                <c:pt idx="53">
                  <c:v>-0.23446800000000204</c:v>
                </c:pt>
                <c:pt idx="54">
                  <c:v>-0.23319799999999999</c:v>
                </c:pt>
                <c:pt idx="55">
                  <c:v>-0.23167399999999988</c:v>
                </c:pt>
                <c:pt idx="56">
                  <c:v>-0.23040400000000041</c:v>
                </c:pt>
                <c:pt idx="57">
                  <c:v>-0.22888</c:v>
                </c:pt>
                <c:pt idx="58">
                  <c:v>-0.22760999999999998</c:v>
                </c:pt>
                <c:pt idx="59">
                  <c:v>-0.22633999999999999</c:v>
                </c:pt>
                <c:pt idx="60">
                  <c:v>-0.22506999999999999</c:v>
                </c:pt>
                <c:pt idx="61">
                  <c:v>-0.22354599999999999</c:v>
                </c:pt>
                <c:pt idx="62">
                  <c:v>-0.222276</c:v>
                </c:pt>
                <c:pt idx="63">
                  <c:v>-0.22100599999999998</c:v>
                </c:pt>
                <c:pt idx="64">
                  <c:v>-0.21999000000000268</c:v>
                </c:pt>
                <c:pt idx="65">
                  <c:v>-0.21872000000000041</c:v>
                </c:pt>
                <c:pt idx="66">
                  <c:v>-0.21719600000000044</c:v>
                </c:pt>
                <c:pt idx="67">
                  <c:v>-0.21592600000000198</c:v>
                </c:pt>
                <c:pt idx="68">
                  <c:v>-0.21440200000000195</c:v>
                </c:pt>
                <c:pt idx="69">
                  <c:v>-0.21313199999999999</c:v>
                </c:pt>
                <c:pt idx="70">
                  <c:v>-0.21186199999999999</c:v>
                </c:pt>
                <c:pt idx="71">
                  <c:v>-0.21033800000000041</c:v>
                </c:pt>
                <c:pt idx="72">
                  <c:v>-0.20881400000000044</c:v>
                </c:pt>
                <c:pt idx="73">
                  <c:v>-0.20754400000000198</c:v>
                </c:pt>
                <c:pt idx="74">
                  <c:v>-0.20627399999999999</c:v>
                </c:pt>
                <c:pt idx="75">
                  <c:v>-0.20500399999999999</c:v>
                </c:pt>
                <c:pt idx="76">
                  <c:v>-0.20373400000000041</c:v>
                </c:pt>
                <c:pt idx="77">
                  <c:v>-0.20246400000000189</c:v>
                </c:pt>
                <c:pt idx="78">
                  <c:v>-0.20119399999999998</c:v>
                </c:pt>
                <c:pt idx="79">
                  <c:v>-0.19992399999999999</c:v>
                </c:pt>
                <c:pt idx="80">
                  <c:v>-0.19890800000000144</c:v>
                </c:pt>
                <c:pt idx="81">
                  <c:v>-0.197384</c:v>
                </c:pt>
                <c:pt idx="82">
                  <c:v>-0.19611400000000001</c:v>
                </c:pt>
                <c:pt idx="83">
                  <c:v>-0.19458999999999999</c:v>
                </c:pt>
                <c:pt idx="84">
                  <c:v>-0.19331999999999999</c:v>
                </c:pt>
                <c:pt idx="85">
                  <c:v>-0.19179599999999999</c:v>
                </c:pt>
                <c:pt idx="86">
                  <c:v>-0.190526</c:v>
                </c:pt>
                <c:pt idx="87">
                  <c:v>-0.18925600000000195</c:v>
                </c:pt>
                <c:pt idx="88">
                  <c:v>-0.18773200000000204</c:v>
                </c:pt>
                <c:pt idx="89">
                  <c:v>-0.18646200000000257</c:v>
                </c:pt>
                <c:pt idx="90">
                  <c:v>-0.18519200000000041</c:v>
                </c:pt>
                <c:pt idx="91">
                  <c:v>-0.18417600000000001</c:v>
                </c:pt>
                <c:pt idx="92">
                  <c:v>-0.18265199999999998</c:v>
                </c:pt>
                <c:pt idx="93">
                  <c:v>-0.18138199999999999</c:v>
                </c:pt>
                <c:pt idx="94">
                  <c:v>-0.18011199999999999</c:v>
                </c:pt>
                <c:pt idx="95">
                  <c:v>-0.17909600000000192</c:v>
                </c:pt>
                <c:pt idx="96">
                  <c:v>-0.17782599999999998</c:v>
                </c:pt>
                <c:pt idx="97">
                  <c:v>-0.17630199999999999</c:v>
                </c:pt>
                <c:pt idx="98">
                  <c:v>-0.17503199999999999</c:v>
                </c:pt>
                <c:pt idx="99">
                  <c:v>-0.17376200000000044</c:v>
                </c:pt>
                <c:pt idx="100">
                  <c:v>-0.17223800000000175</c:v>
                </c:pt>
                <c:pt idx="101">
                  <c:v>-0.17096800000000195</c:v>
                </c:pt>
                <c:pt idx="102">
                  <c:v>-0.16944400000000229</c:v>
                </c:pt>
                <c:pt idx="103">
                  <c:v>-0.16817399999999988</c:v>
                </c:pt>
                <c:pt idx="104">
                  <c:v>-0.16690400000000041</c:v>
                </c:pt>
                <c:pt idx="105">
                  <c:v>-0.16538</c:v>
                </c:pt>
                <c:pt idx="106">
                  <c:v>-0.16436399999999998</c:v>
                </c:pt>
                <c:pt idx="107">
                  <c:v>-0.16309399999999999</c:v>
                </c:pt>
                <c:pt idx="108">
                  <c:v>-0.16156999999999999</c:v>
                </c:pt>
                <c:pt idx="109">
                  <c:v>-0.1603</c:v>
                </c:pt>
                <c:pt idx="110">
                  <c:v>-0.15928400000000198</c:v>
                </c:pt>
                <c:pt idx="111">
                  <c:v>-0.15801400000000237</c:v>
                </c:pt>
                <c:pt idx="112">
                  <c:v>-0.15674400000000288</c:v>
                </c:pt>
                <c:pt idx="113">
                  <c:v>-0.15522000000000041</c:v>
                </c:pt>
                <c:pt idx="114">
                  <c:v>-0.15395000000000175</c:v>
                </c:pt>
                <c:pt idx="115">
                  <c:v>-0.15268000000000001</c:v>
                </c:pt>
                <c:pt idx="116">
                  <c:v>-0.15115600000000001</c:v>
                </c:pt>
                <c:pt idx="117">
                  <c:v>-0.14988599999999999</c:v>
                </c:pt>
                <c:pt idx="118">
                  <c:v>-0.14836199999999999</c:v>
                </c:pt>
                <c:pt idx="119">
                  <c:v>-0.14709200000000044</c:v>
                </c:pt>
                <c:pt idx="120">
                  <c:v>-0.14582200000000001</c:v>
                </c:pt>
                <c:pt idx="121">
                  <c:v>-0.14455200000000001</c:v>
                </c:pt>
                <c:pt idx="122">
                  <c:v>-0.14328199999999999</c:v>
                </c:pt>
                <c:pt idx="123">
                  <c:v>-0.14201200000000044</c:v>
                </c:pt>
                <c:pt idx="124">
                  <c:v>-0.14048800000000175</c:v>
                </c:pt>
                <c:pt idx="125">
                  <c:v>-0.13972600000000004</c:v>
                </c:pt>
                <c:pt idx="126">
                  <c:v>-0.13820199999999999</c:v>
                </c:pt>
                <c:pt idx="127">
                  <c:v>-0.13693200000000041</c:v>
                </c:pt>
                <c:pt idx="128">
                  <c:v>-0.135662</c:v>
                </c:pt>
                <c:pt idx="129">
                  <c:v>-0.13413799999999998</c:v>
                </c:pt>
                <c:pt idx="130">
                  <c:v>-0.13261399999999998</c:v>
                </c:pt>
                <c:pt idx="131">
                  <c:v>-0.13134399999999999</c:v>
                </c:pt>
                <c:pt idx="132">
                  <c:v>-0.130074</c:v>
                </c:pt>
                <c:pt idx="133">
                  <c:v>-0.128804</c:v>
                </c:pt>
                <c:pt idx="134">
                  <c:v>-0.12728</c:v>
                </c:pt>
                <c:pt idx="135">
                  <c:v>-0.12600999999999998</c:v>
                </c:pt>
                <c:pt idx="136">
                  <c:v>-0.12473999999999999</c:v>
                </c:pt>
                <c:pt idx="137">
                  <c:v>-0.12347000000000002</c:v>
                </c:pt>
                <c:pt idx="138">
                  <c:v>-0.12220000000000029</c:v>
                </c:pt>
                <c:pt idx="139">
                  <c:v>-0.12093000000000002</c:v>
                </c:pt>
                <c:pt idx="140">
                  <c:v>-0.11991399999999998</c:v>
                </c:pt>
                <c:pt idx="141">
                  <c:v>-0.11864400000000012</c:v>
                </c:pt>
                <c:pt idx="142">
                  <c:v>-0.11712000000000022</c:v>
                </c:pt>
                <c:pt idx="143">
                  <c:v>-0.11584999999999884</c:v>
                </c:pt>
                <c:pt idx="144">
                  <c:v>-0.11432600000000002</c:v>
                </c:pt>
                <c:pt idx="145">
                  <c:v>-0.11305599999999998</c:v>
                </c:pt>
                <c:pt idx="146">
                  <c:v>-0.11153199999999998</c:v>
                </c:pt>
                <c:pt idx="147">
                  <c:v>-0.11026200000000012</c:v>
                </c:pt>
                <c:pt idx="148">
                  <c:v>-0.10899200000000105</c:v>
                </c:pt>
                <c:pt idx="149">
                  <c:v>-0.10772200000000152</c:v>
                </c:pt>
                <c:pt idx="150">
                  <c:v>-0.10619800000000022</c:v>
                </c:pt>
                <c:pt idx="151">
                  <c:v>-0.10492799999999998</c:v>
                </c:pt>
                <c:pt idx="152">
                  <c:v>-0.103912</c:v>
                </c:pt>
                <c:pt idx="153">
                  <c:v>-0.10238800000000001</c:v>
                </c:pt>
                <c:pt idx="154">
                  <c:v>-0.10111799999999985</c:v>
                </c:pt>
                <c:pt idx="155">
                  <c:v>-0.10010200000000002</c:v>
                </c:pt>
                <c:pt idx="156">
                  <c:v>-9.8832000000000045E-2</c:v>
                </c:pt>
                <c:pt idx="157">
                  <c:v>-9.7562000000000024E-2</c:v>
                </c:pt>
                <c:pt idx="158">
                  <c:v>-9.6038000000000026E-2</c:v>
                </c:pt>
                <c:pt idx="159">
                  <c:v>-9.4514000000000764E-2</c:v>
                </c:pt>
                <c:pt idx="160">
                  <c:v>-9.3244000000000243E-2</c:v>
                </c:pt>
                <c:pt idx="161">
                  <c:v>-9.1974000000000028E-2</c:v>
                </c:pt>
                <c:pt idx="162">
                  <c:v>-9.0704000000000548E-2</c:v>
                </c:pt>
                <c:pt idx="163">
                  <c:v>-8.9180000000000023E-2</c:v>
                </c:pt>
                <c:pt idx="164">
                  <c:v>-8.7910000000000016E-2</c:v>
                </c:pt>
                <c:pt idx="165">
                  <c:v>-8.6640000000000023E-2</c:v>
                </c:pt>
                <c:pt idx="166">
                  <c:v>-8.5116000000000025E-2</c:v>
                </c:pt>
                <c:pt idx="167">
                  <c:v>-8.3846000000000045E-2</c:v>
                </c:pt>
                <c:pt idx="168">
                  <c:v>-8.2576000000000024E-2</c:v>
                </c:pt>
                <c:pt idx="169">
                  <c:v>-8.1306000000000017E-2</c:v>
                </c:pt>
                <c:pt idx="170">
                  <c:v>-8.0036000000000065E-2</c:v>
                </c:pt>
                <c:pt idx="171">
                  <c:v>-7.9020000000000104E-2</c:v>
                </c:pt>
                <c:pt idx="172">
                  <c:v>-7.7496000000001036E-2</c:v>
                </c:pt>
                <c:pt idx="173">
                  <c:v>-7.6225999999999988E-2</c:v>
                </c:pt>
                <c:pt idx="174">
                  <c:v>-7.470200000000117E-2</c:v>
                </c:pt>
                <c:pt idx="175">
                  <c:v>-7.3431999999999983E-2</c:v>
                </c:pt>
                <c:pt idx="176">
                  <c:v>-7.216199999999999E-2</c:v>
                </c:pt>
                <c:pt idx="177">
                  <c:v>-7.0638000000000006E-2</c:v>
                </c:pt>
                <c:pt idx="178">
                  <c:v>-6.9114000000000134E-2</c:v>
                </c:pt>
                <c:pt idx="179">
                  <c:v>-6.7844000000000002E-2</c:v>
                </c:pt>
                <c:pt idx="180">
                  <c:v>-6.6573999999999994E-2</c:v>
                </c:pt>
                <c:pt idx="181">
                  <c:v>-6.5304000000000084E-2</c:v>
                </c:pt>
                <c:pt idx="182">
                  <c:v>-6.4034000000000132E-2</c:v>
                </c:pt>
                <c:pt idx="183">
                  <c:v>-6.2509999999999982E-2</c:v>
                </c:pt>
                <c:pt idx="184">
                  <c:v>-6.1239999999999989E-2</c:v>
                </c:pt>
                <c:pt idx="185">
                  <c:v>-5.9970000000000002E-2</c:v>
                </c:pt>
                <c:pt idx="186">
                  <c:v>-5.8954000000000013E-2</c:v>
                </c:pt>
                <c:pt idx="187">
                  <c:v>-5.7684000000000013E-2</c:v>
                </c:pt>
                <c:pt idx="188">
                  <c:v>-5.6160000000000022E-2</c:v>
                </c:pt>
                <c:pt idx="189">
                  <c:v>-5.463599999999999E-2</c:v>
                </c:pt>
                <c:pt idx="190">
                  <c:v>-5.3366000000000788E-2</c:v>
                </c:pt>
                <c:pt idx="191">
                  <c:v>-5.2096000000000926E-2</c:v>
                </c:pt>
                <c:pt idx="192">
                  <c:v>-5.0826000000000024E-2</c:v>
                </c:pt>
                <c:pt idx="193">
                  <c:v>-4.9302000000000991E-2</c:v>
                </c:pt>
                <c:pt idx="194">
                  <c:v>-4.8032000000000033E-2</c:v>
                </c:pt>
                <c:pt idx="195">
                  <c:v>-4.6762000000000532E-2</c:v>
                </c:pt>
                <c:pt idx="196">
                  <c:v>-4.5238E-2</c:v>
                </c:pt>
                <c:pt idx="197">
                  <c:v>-4.3968000000000014E-2</c:v>
                </c:pt>
                <c:pt idx="198">
                  <c:v>-4.2698000000000014E-2</c:v>
                </c:pt>
                <c:pt idx="199">
                  <c:v>-4.1428000000000006E-2</c:v>
                </c:pt>
                <c:pt idx="200">
                  <c:v>-4.0158000000000027E-2</c:v>
                </c:pt>
                <c:pt idx="201">
                  <c:v>-3.914200000000001E-2</c:v>
                </c:pt>
                <c:pt idx="202">
                  <c:v>-3.7618000000000006E-2</c:v>
                </c:pt>
                <c:pt idx="203">
                  <c:v>-3.6347999999999991E-2</c:v>
                </c:pt>
                <c:pt idx="204">
                  <c:v>-3.4824000000000022E-2</c:v>
                </c:pt>
                <c:pt idx="205">
                  <c:v>-3.3554000000000028E-2</c:v>
                </c:pt>
                <c:pt idx="206">
                  <c:v>-3.2284000000000042E-2</c:v>
                </c:pt>
                <c:pt idx="207">
                  <c:v>-3.076000000000001E-2</c:v>
                </c:pt>
                <c:pt idx="208">
                  <c:v>-2.9490000000000016E-2</c:v>
                </c:pt>
                <c:pt idx="209">
                  <c:v>-2.8220000000000026E-2</c:v>
                </c:pt>
                <c:pt idx="210">
                  <c:v>-2.6696000000000001E-2</c:v>
                </c:pt>
                <c:pt idx="211">
                  <c:v>-2.5426000000000004E-2</c:v>
                </c:pt>
                <c:pt idx="212">
                  <c:v>-2.4156000000000007E-2</c:v>
                </c:pt>
                <c:pt idx="213">
                  <c:v>-2.2886000000000052E-2</c:v>
                </c:pt>
                <c:pt idx="214">
                  <c:v>-2.1616000000000041E-2</c:v>
                </c:pt>
                <c:pt idx="215">
                  <c:v>-2.0092000000000002E-2</c:v>
                </c:pt>
                <c:pt idx="216">
                  <c:v>-1.9075999999999982E-2</c:v>
                </c:pt>
                <c:pt idx="217">
                  <c:v>-1.7805999999999989E-2</c:v>
                </c:pt>
                <c:pt idx="218">
                  <c:v>-1.6282000000000081E-2</c:v>
                </c:pt>
                <c:pt idx="219">
                  <c:v>-1.501199999999997E-2</c:v>
                </c:pt>
                <c:pt idx="220">
                  <c:v>-1.374199999999998E-2</c:v>
                </c:pt>
                <c:pt idx="221">
                  <c:v>-1.2218000000000007E-2</c:v>
                </c:pt>
                <c:pt idx="222">
                  <c:v>-1.0948000000000025E-2</c:v>
                </c:pt>
                <c:pt idx="223">
                  <c:v>-9.4240000000000226E-3</c:v>
                </c:pt>
                <c:pt idx="224">
                  <c:v>-8.1540000000000067E-3</c:v>
                </c:pt>
                <c:pt idx="225">
                  <c:v>-6.8840000000000012E-3</c:v>
                </c:pt>
                <c:pt idx="226">
                  <c:v>-5.3600000000000314E-3</c:v>
                </c:pt>
                <c:pt idx="227">
                  <c:v>-4.3440000000000154E-3</c:v>
                </c:pt>
                <c:pt idx="228">
                  <c:v>-3.0739999999999656E-3</c:v>
                </c:pt>
                <c:pt idx="229">
                  <c:v>-1.8039999999999719E-3</c:v>
                </c:pt>
                <c:pt idx="230">
                  <c:v>-2.8000000000000252E-4</c:v>
                </c:pt>
                <c:pt idx="231">
                  <c:v>7.3600000000002093E-4</c:v>
                </c:pt>
                <c:pt idx="232">
                  <c:v>2.0060000000000082E-3</c:v>
                </c:pt>
                <c:pt idx="233">
                  <c:v>3.2760000000000011E-3</c:v>
                </c:pt>
                <c:pt idx="234">
                  <c:v>4.8000000000000334E-3</c:v>
                </c:pt>
                <c:pt idx="235">
                  <c:v>6.3239999999999963E-3</c:v>
                </c:pt>
                <c:pt idx="236">
                  <c:v>7.5939999999999914E-3</c:v>
                </c:pt>
                <c:pt idx="237">
                  <c:v>8.8640000000000767E-3</c:v>
                </c:pt>
                <c:pt idx="238">
                  <c:v>1.038800000000002E-2</c:v>
                </c:pt>
                <c:pt idx="239">
                  <c:v>1.1658000000000003E-2</c:v>
                </c:pt>
                <c:pt idx="240">
                  <c:v>1.2927999999999995E-2</c:v>
                </c:pt>
                <c:pt idx="241">
                  <c:v>1.445200000000002E-2</c:v>
                </c:pt>
                <c:pt idx="242">
                  <c:v>1.5722000000000021E-2</c:v>
                </c:pt>
                <c:pt idx="243">
                  <c:v>1.6992000000000021E-2</c:v>
                </c:pt>
                <c:pt idx="244">
                  <c:v>1.8262000000000021E-2</c:v>
                </c:pt>
                <c:pt idx="245">
                  <c:v>1.9786000000000251E-2</c:v>
                </c:pt>
                <c:pt idx="246">
                  <c:v>2.0547999999999955E-2</c:v>
                </c:pt>
                <c:pt idx="247">
                  <c:v>2.1818000000000011E-2</c:v>
                </c:pt>
                <c:pt idx="248">
                  <c:v>2.3088000000000001E-2</c:v>
                </c:pt>
                <c:pt idx="249">
                  <c:v>2.4611999999999992E-2</c:v>
                </c:pt>
                <c:pt idx="250">
                  <c:v>2.6135999999999996E-2</c:v>
                </c:pt>
                <c:pt idx="251">
                  <c:v>2.7406000000000052E-2</c:v>
                </c:pt>
                <c:pt idx="252">
                  <c:v>2.8930000000000011E-2</c:v>
                </c:pt>
                <c:pt idx="253">
                  <c:v>3.0200000000000012E-2</c:v>
                </c:pt>
                <c:pt idx="254">
                  <c:v>3.172400000000003E-2</c:v>
                </c:pt>
                <c:pt idx="255">
                  <c:v>3.299400000000003E-2</c:v>
                </c:pt>
                <c:pt idx="256">
                  <c:v>3.4263999999999975E-2</c:v>
                </c:pt>
                <c:pt idx="257">
                  <c:v>3.5533999999999982E-2</c:v>
                </c:pt>
                <c:pt idx="258">
                  <c:v>3.6804000000000052E-2</c:v>
                </c:pt>
                <c:pt idx="259">
                  <c:v>3.8074000000000011E-2</c:v>
                </c:pt>
                <c:pt idx="260">
                  <c:v>3.959799999999998E-2</c:v>
                </c:pt>
                <c:pt idx="261">
                  <c:v>4.0360000000000104E-2</c:v>
                </c:pt>
                <c:pt idx="262">
                  <c:v>4.163E-2</c:v>
                </c:pt>
                <c:pt idx="263">
                  <c:v>4.315399999999997E-2</c:v>
                </c:pt>
                <c:pt idx="264">
                  <c:v>4.4424000000000012E-2</c:v>
                </c:pt>
                <c:pt idx="265">
                  <c:v>4.5947999999999989E-2</c:v>
                </c:pt>
                <c:pt idx="266">
                  <c:v>4.7218000000000003E-2</c:v>
                </c:pt>
                <c:pt idx="267">
                  <c:v>4.8487999999999983E-2</c:v>
                </c:pt>
                <c:pt idx="268">
                  <c:v>5.0012000000000834E-2</c:v>
                </c:pt>
                <c:pt idx="269">
                  <c:v>5.1281999999999987E-2</c:v>
                </c:pt>
                <c:pt idx="270">
                  <c:v>5.2552000000000113E-2</c:v>
                </c:pt>
                <c:pt idx="271">
                  <c:v>5.4075999999999964E-2</c:v>
                </c:pt>
                <c:pt idx="272">
                  <c:v>5.5346000000000034E-2</c:v>
                </c:pt>
                <c:pt idx="273">
                  <c:v>5.6616000000000014E-2</c:v>
                </c:pt>
                <c:pt idx="274">
                  <c:v>5.7885999999999993E-2</c:v>
                </c:pt>
                <c:pt idx="275">
                  <c:v>5.9155999999999993E-2</c:v>
                </c:pt>
                <c:pt idx="276">
                  <c:v>6.0172000000000003E-2</c:v>
                </c:pt>
                <c:pt idx="277">
                  <c:v>6.1695999999999973E-2</c:v>
                </c:pt>
                <c:pt idx="278">
                  <c:v>6.2966000000000133E-2</c:v>
                </c:pt>
                <c:pt idx="279">
                  <c:v>6.4236000000000112E-2</c:v>
                </c:pt>
                <c:pt idx="280">
                  <c:v>6.5759999999999999E-2</c:v>
                </c:pt>
                <c:pt idx="281">
                  <c:v>6.7029999999999978E-2</c:v>
                </c:pt>
                <c:pt idx="282">
                  <c:v>6.8554000000000004E-2</c:v>
                </c:pt>
                <c:pt idx="283">
                  <c:v>6.9824000000000039E-2</c:v>
                </c:pt>
                <c:pt idx="284">
                  <c:v>7.1094000000000004E-2</c:v>
                </c:pt>
                <c:pt idx="285">
                  <c:v>7.261800000000003E-2</c:v>
                </c:pt>
                <c:pt idx="286">
                  <c:v>7.3888000000000009E-2</c:v>
                </c:pt>
                <c:pt idx="287">
                  <c:v>7.5158000000000003E-2</c:v>
                </c:pt>
                <c:pt idx="288">
                  <c:v>7.6427999999999996E-2</c:v>
                </c:pt>
                <c:pt idx="289">
                  <c:v>7.7698000000000003E-2</c:v>
                </c:pt>
                <c:pt idx="290">
                  <c:v>7.9222000000000084E-2</c:v>
                </c:pt>
                <c:pt idx="291">
                  <c:v>8.0238000000000045E-2</c:v>
                </c:pt>
                <c:pt idx="292">
                  <c:v>8.1508000000000025E-2</c:v>
                </c:pt>
                <c:pt idx="293">
                  <c:v>8.2778000000000018E-2</c:v>
                </c:pt>
                <c:pt idx="294">
                  <c:v>8.4048000000000025E-2</c:v>
                </c:pt>
                <c:pt idx="295">
                  <c:v>8.5572000000000065E-2</c:v>
                </c:pt>
                <c:pt idx="296">
                  <c:v>8.7096000000000007E-2</c:v>
                </c:pt>
                <c:pt idx="297">
                  <c:v>8.8366000000000028E-2</c:v>
                </c:pt>
                <c:pt idx="298">
                  <c:v>8.9636000000000798E-2</c:v>
                </c:pt>
                <c:pt idx="299">
                  <c:v>9.1160000000000047E-2</c:v>
                </c:pt>
                <c:pt idx="300">
                  <c:v>9.2430000000000012E-2</c:v>
                </c:pt>
                <c:pt idx="301">
                  <c:v>9.3700000000000228E-2</c:v>
                </c:pt>
                <c:pt idx="302">
                  <c:v>9.497000000000004E-2</c:v>
                </c:pt>
                <c:pt idx="303">
                  <c:v>9.624000000000002E-2</c:v>
                </c:pt>
                <c:pt idx="304">
                  <c:v>9.7764000000000226E-2</c:v>
                </c:pt>
                <c:pt idx="305">
                  <c:v>9.9034000000000746E-2</c:v>
                </c:pt>
                <c:pt idx="306">
                  <c:v>0.10004999999999988</c:v>
                </c:pt>
                <c:pt idx="307">
                  <c:v>0.10132000000000002</c:v>
                </c:pt>
                <c:pt idx="308">
                  <c:v>0.10258999999999995</c:v>
                </c:pt>
                <c:pt idx="309">
                  <c:v>0.10386000000000002</c:v>
                </c:pt>
                <c:pt idx="310">
                  <c:v>0.10563800000000002</c:v>
                </c:pt>
                <c:pt idx="311">
                  <c:v>0.106908</c:v>
                </c:pt>
                <c:pt idx="312">
                  <c:v>0.10817800000000002</c:v>
                </c:pt>
                <c:pt idx="313">
                  <c:v>0.10944799999999991</c:v>
                </c:pt>
                <c:pt idx="314">
                  <c:v>0.11097199999999995</c:v>
                </c:pt>
                <c:pt idx="315">
                  <c:v>0.11224200000000002</c:v>
                </c:pt>
                <c:pt idx="316">
                  <c:v>0.11351199999999995</c:v>
                </c:pt>
                <c:pt idx="317">
                  <c:v>0.11503599999999997</c:v>
                </c:pt>
                <c:pt idx="318">
                  <c:v>0.11605199999999991</c:v>
                </c:pt>
                <c:pt idx="319">
                  <c:v>0.11757599999999996</c:v>
                </c:pt>
                <c:pt idx="320">
                  <c:v>0.11884600000000002</c:v>
                </c:pt>
                <c:pt idx="321">
                  <c:v>0.12011599999999996</c:v>
                </c:pt>
                <c:pt idx="322">
                  <c:v>0.12113200000000029</c:v>
                </c:pt>
                <c:pt idx="323">
                  <c:v>0.12240199999999996</c:v>
                </c:pt>
                <c:pt idx="324">
                  <c:v>0.12392599999999999</c:v>
                </c:pt>
                <c:pt idx="325">
                  <c:v>0.12545000000000001</c:v>
                </c:pt>
                <c:pt idx="326">
                  <c:v>0.12671999999999994</c:v>
                </c:pt>
                <c:pt idx="327">
                  <c:v>0.12798999999999999</c:v>
                </c:pt>
                <c:pt idx="328">
                  <c:v>0.12951400000000021</c:v>
                </c:pt>
                <c:pt idx="329">
                  <c:v>0.13078399999999996</c:v>
                </c:pt>
                <c:pt idx="330">
                  <c:v>0.132054</c:v>
                </c:pt>
                <c:pt idx="331">
                  <c:v>0.13357799999999992</c:v>
                </c:pt>
                <c:pt idx="332">
                  <c:v>0.13484800000000041</c:v>
                </c:pt>
                <c:pt idx="333">
                  <c:v>0.13611800000000004</c:v>
                </c:pt>
                <c:pt idx="334">
                  <c:v>0.13764199999999993</c:v>
                </c:pt>
                <c:pt idx="335">
                  <c:v>0.13891200000000195</c:v>
                </c:pt>
                <c:pt idx="336">
                  <c:v>0.13992799999999994</c:v>
                </c:pt>
                <c:pt idx="337">
                  <c:v>0.14119799999999999</c:v>
                </c:pt>
                <c:pt idx="338">
                  <c:v>0.14246800000000232</c:v>
                </c:pt>
                <c:pt idx="339">
                  <c:v>0.14399200000000192</c:v>
                </c:pt>
                <c:pt idx="340">
                  <c:v>0.14551600000000195</c:v>
                </c:pt>
                <c:pt idx="341">
                  <c:v>0.14678600000000044</c:v>
                </c:pt>
                <c:pt idx="342">
                  <c:v>0.14805599999999999</c:v>
                </c:pt>
                <c:pt idx="343">
                  <c:v>0.14932600000000001</c:v>
                </c:pt>
                <c:pt idx="344">
                  <c:v>0.15085000000000001</c:v>
                </c:pt>
                <c:pt idx="345">
                  <c:v>0.15237399999999995</c:v>
                </c:pt>
                <c:pt idx="346">
                  <c:v>0.15364400000000175</c:v>
                </c:pt>
                <c:pt idx="347">
                  <c:v>0.15491400000000288</c:v>
                </c:pt>
                <c:pt idx="348">
                  <c:v>0.15618399999999999</c:v>
                </c:pt>
                <c:pt idx="349">
                  <c:v>0.15745400000000223</c:v>
                </c:pt>
                <c:pt idx="350">
                  <c:v>0.15897800000000192</c:v>
                </c:pt>
                <c:pt idx="351">
                  <c:v>0.15999400000000297</c:v>
                </c:pt>
                <c:pt idx="352">
                  <c:v>0.16126399999999996</c:v>
                </c:pt>
                <c:pt idx="353">
                  <c:v>0.16253400000000001</c:v>
                </c:pt>
                <c:pt idx="354">
                  <c:v>0.16380399999999995</c:v>
                </c:pt>
                <c:pt idx="355">
                  <c:v>0.16532799999999997</c:v>
                </c:pt>
                <c:pt idx="356">
                  <c:v>0.16659800000000041</c:v>
                </c:pt>
                <c:pt idx="357">
                  <c:v>0.16812199999999988</c:v>
                </c:pt>
                <c:pt idx="358">
                  <c:v>0.16939199999999999</c:v>
                </c:pt>
                <c:pt idx="359">
                  <c:v>0.17091600000000229</c:v>
                </c:pt>
                <c:pt idx="360">
                  <c:v>0.17218599999999995</c:v>
                </c:pt>
                <c:pt idx="361">
                  <c:v>0.17345600000000044</c:v>
                </c:pt>
                <c:pt idx="362">
                  <c:v>0.17472599999999994</c:v>
                </c:pt>
                <c:pt idx="363">
                  <c:v>0.17625000000000021</c:v>
                </c:pt>
                <c:pt idx="364">
                  <c:v>0.17752000000000001</c:v>
                </c:pt>
                <c:pt idx="365">
                  <c:v>0.17879000000000178</c:v>
                </c:pt>
                <c:pt idx="366">
                  <c:v>0.18006000000000041</c:v>
                </c:pt>
                <c:pt idx="367">
                  <c:v>0.18107599999999996</c:v>
                </c:pt>
                <c:pt idx="368">
                  <c:v>0.18234600000000198</c:v>
                </c:pt>
                <c:pt idx="369">
                  <c:v>0.18361600000000144</c:v>
                </c:pt>
                <c:pt idx="370">
                  <c:v>0.18539400000000167</c:v>
                </c:pt>
                <c:pt idx="371">
                  <c:v>0.18666400000000041</c:v>
                </c:pt>
                <c:pt idx="372">
                  <c:v>0.18793400000000274</c:v>
                </c:pt>
                <c:pt idx="373">
                  <c:v>0.18920400000000223</c:v>
                </c:pt>
                <c:pt idx="374">
                  <c:v>0.19072800000000001</c:v>
                </c:pt>
                <c:pt idx="375">
                  <c:v>0.19199800000000167</c:v>
                </c:pt>
                <c:pt idx="376">
                  <c:v>0.19326800000000041</c:v>
                </c:pt>
                <c:pt idx="377">
                  <c:v>0.19479200000000021</c:v>
                </c:pt>
                <c:pt idx="378">
                  <c:v>0.19580799999999998</c:v>
                </c:pt>
                <c:pt idx="379">
                  <c:v>0.19733200000000001</c:v>
                </c:pt>
                <c:pt idx="380">
                  <c:v>0.198602</c:v>
                </c:pt>
                <c:pt idx="381">
                  <c:v>0.19987199999999997</c:v>
                </c:pt>
                <c:pt idx="382">
                  <c:v>0.20088800000000001</c:v>
                </c:pt>
                <c:pt idx="383">
                  <c:v>0.202158</c:v>
                </c:pt>
                <c:pt idx="384">
                  <c:v>0.20342800000000041</c:v>
                </c:pt>
                <c:pt idx="385">
                  <c:v>0.20495200000000041</c:v>
                </c:pt>
                <c:pt idx="386">
                  <c:v>0.20622199999999996</c:v>
                </c:pt>
                <c:pt idx="387">
                  <c:v>0.20774600000000232</c:v>
                </c:pt>
                <c:pt idx="388">
                  <c:v>0.20901600000000187</c:v>
                </c:pt>
                <c:pt idx="389">
                  <c:v>0.21028600000000044</c:v>
                </c:pt>
                <c:pt idx="390">
                  <c:v>0.21155600000000024</c:v>
                </c:pt>
                <c:pt idx="391">
                  <c:v>0.21307999999999999</c:v>
                </c:pt>
                <c:pt idx="392">
                  <c:v>0.21435000000000001</c:v>
                </c:pt>
                <c:pt idx="393">
                  <c:v>0.21562000000000001</c:v>
                </c:pt>
                <c:pt idx="394">
                  <c:v>0.21689000000000044</c:v>
                </c:pt>
                <c:pt idx="395">
                  <c:v>0.21815999999999999</c:v>
                </c:pt>
                <c:pt idx="396">
                  <c:v>0.21943000000000223</c:v>
                </c:pt>
                <c:pt idx="397">
                  <c:v>0.22044600000000172</c:v>
                </c:pt>
                <c:pt idx="398">
                  <c:v>0.22171600000000041</c:v>
                </c:pt>
                <c:pt idx="399">
                  <c:v>0.22298599999999996</c:v>
                </c:pt>
                <c:pt idx="400">
                  <c:v>0.22425599999999996</c:v>
                </c:pt>
                <c:pt idx="401">
                  <c:v>0.22603400000000001</c:v>
                </c:pt>
                <c:pt idx="402">
                  <c:v>0.22730400000000001</c:v>
                </c:pt>
                <c:pt idx="403">
                  <c:v>0.228574</c:v>
                </c:pt>
                <c:pt idx="404">
                  <c:v>0.23009800000000041</c:v>
                </c:pt>
                <c:pt idx="405">
                  <c:v>0.23136799999999996</c:v>
                </c:pt>
                <c:pt idx="406">
                  <c:v>0.23263799999999996</c:v>
                </c:pt>
                <c:pt idx="407">
                  <c:v>0.23390800000000184</c:v>
                </c:pt>
                <c:pt idx="408">
                  <c:v>0.23517799999999989</c:v>
                </c:pt>
                <c:pt idx="409">
                  <c:v>0.23670199999999991</c:v>
                </c:pt>
                <c:pt idx="410">
                  <c:v>0.23797200000000004</c:v>
                </c:pt>
                <c:pt idx="411">
                  <c:v>0.23924200000000198</c:v>
                </c:pt>
                <c:pt idx="412">
                  <c:v>0.24025800000000044</c:v>
                </c:pt>
                <c:pt idx="413">
                  <c:v>0.24152799999999991</c:v>
                </c:pt>
                <c:pt idx="414">
                  <c:v>0.24279800000000229</c:v>
                </c:pt>
                <c:pt idx="415">
                  <c:v>0.24432199999999998</c:v>
                </c:pt>
                <c:pt idx="416">
                  <c:v>0.24584600000000192</c:v>
                </c:pt>
                <c:pt idx="417">
                  <c:v>0.24711600000000167</c:v>
                </c:pt>
                <c:pt idx="418">
                  <c:v>0.24838600000000041</c:v>
                </c:pt>
                <c:pt idx="419">
                  <c:v>0.24991000000000263</c:v>
                </c:pt>
                <c:pt idx="420">
                  <c:v>0.25118000000000001</c:v>
                </c:pt>
                <c:pt idx="421">
                  <c:v>0.25245000000000001</c:v>
                </c:pt>
                <c:pt idx="422">
                  <c:v>0.25397400000000031</c:v>
                </c:pt>
                <c:pt idx="423">
                  <c:v>0.25524399999999997</c:v>
                </c:pt>
                <c:pt idx="424">
                  <c:v>0.25651400000000002</c:v>
                </c:pt>
                <c:pt idx="425">
                  <c:v>0.25803800000000005</c:v>
                </c:pt>
                <c:pt idx="426">
                  <c:v>0.25930800000000032</c:v>
                </c:pt>
                <c:pt idx="427">
                  <c:v>0.26007000000000002</c:v>
                </c:pt>
                <c:pt idx="428">
                  <c:v>0.26134000000000007</c:v>
                </c:pt>
                <c:pt idx="429">
                  <c:v>0.26286400000000032</c:v>
                </c:pt>
                <c:pt idx="430">
                  <c:v>0.26413400000000004</c:v>
                </c:pt>
                <c:pt idx="431">
                  <c:v>0.26565800000000001</c:v>
                </c:pt>
                <c:pt idx="432">
                  <c:v>0.26692800000000327</c:v>
                </c:pt>
                <c:pt idx="433">
                  <c:v>0.26819800000000005</c:v>
                </c:pt>
                <c:pt idx="434">
                  <c:v>0.26972200000000002</c:v>
                </c:pt>
                <c:pt idx="435">
                  <c:v>0.27099200000000001</c:v>
                </c:pt>
                <c:pt idx="436">
                  <c:v>0.27251600000000031</c:v>
                </c:pt>
                <c:pt idx="437">
                  <c:v>0.27378600000000008</c:v>
                </c:pt>
                <c:pt idx="438">
                  <c:v>0.27505600000000002</c:v>
                </c:pt>
                <c:pt idx="439">
                  <c:v>0.27658000000000038</c:v>
                </c:pt>
                <c:pt idx="440">
                  <c:v>0.27785000000000032</c:v>
                </c:pt>
                <c:pt idx="441">
                  <c:v>0.27912000000000031</c:v>
                </c:pt>
                <c:pt idx="442">
                  <c:v>0.280136</c:v>
                </c:pt>
                <c:pt idx="443">
                  <c:v>0.28140600000000032</c:v>
                </c:pt>
                <c:pt idx="444">
                  <c:v>0.28267600000000032</c:v>
                </c:pt>
                <c:pt idx="445">
                  <c:v>0.28420000000000001</c:v>
                </c:pt>
                <c:pt idx="446">
                  <c:v>0.28572400000000031</c:v>
                </c:pt>
                <c:pt idx="447">
                  <c:v>0.28699400000000008</c:v>
                </c:pt>
                <c:pt idx="448">
                  <c:v>0.28826400000000002</c:v>
                </c:pt>
                <c:pt idx="449">
                  <c:v>0.28978800000000032</c:v>
                </c:pt>
                <c:pt idx="450">
                  <c:v>0.29131200000000396</c:v>
                </c:pt>
                <c:pt idx="451">
                  <c:v>0.29258200000000367</c:v>
                </c:pt>
                <c:pt idx="452">
                  <c:v>0.29385200000000333</c:v>
                </c:pt>
                <c:pt idx="453">
                  <c:v>0.29512200000000038</c:v>
                </c:pt>
                <c:pt idx="454">
                  <c:v>0.29639200000000032</c:v>
                </c:pt>
                <c:pt idx="455">
                  <c:v>0.29791600000000368</c:v>
                </c:pt>
                <c:pt idx="456">
                  <c:v>0.29918600000000367</c:v>
                </c:pt>
                <c:pt idx="457">
                  <c:v>0.30020200000000002</c:v>
                </c:pt>
                <c:pt idx="458">
                  <c:v>0.30147200000000424</c:v>
                </c:pt>
                <c:pt idx="459">
                  <c:v>0.30274200000000001</c:v>
                </c:pt>
                <c:pt idx="460">
                  <c:v>0.3040120000000035</c:v>
                </c:pt>
                <c:pt idx="461">
                  <c:v>0.30579000000000006</c:v>
                </c:pt>
                <c:pt idx="462">
                  <c:v>0.30706000000000333</c:v>
                </c:pt>
                <c:pt idx="463">
                  <c:v>0.30833000000000038</c:v>
                </c:pt>
                <c:pt idx="464">
                  <c:v>0.30960000000000032</c:v>
                </c:pt>
                <c:pt idx="465">
                  <c:v>0.31112400000000368</c:v>
                </c:pt>
                <c:pt idx="466">
                  <c:v>0.31239400000000361</c:v>
                </c:pt>
                <c:pt idx="467">
                  <c:v>0.31366400000000288</c:v>
                </c:pt>
                <c:pt idx="468">
                  <c:v>0.31518800000000424</c:v>
                </c:pt>
                <c:pt idx="469">
                  <c:v>0.31645800000000418</c:v>
                </c:pt>
                <c:pt idx="470">
                  <c:v>0.31772800000000373</c:v>
                </c:pt>
                <c:pt idx="471">
                  <c:v>0.31899800000000345</c:v>
                </c:pt>
                <c:pt idx="472">
                  <c:v>0.32001400000000424</c:v>
                </c:pt>
                <c:pt idx="473">
                  <c:v>0.32128400000000373</c:v>
                </c:pt>
                <c:pt idx="474">
                  <c:v>0.32255400000000367</c:v>
                </c:pt>
                <c:pt idx="475">
                  <c:v>0.32407800000000497</c:v>
                </c:pt>
                <c:pt idx="476">
                  <c:v>0.32560200000000328</c:v>
                </c:pt>
                <c:pt idx="477">
                  <c:v>0.32712600000000475</c:v>
                </c:pt>
                <c:pt idx="478">
                  <c:v>0.32839600000000424</c:v>
                </c:pt>
                <c:pt idx="479">
                  <c:v>0.32966600000000384</c:v>
                </c:pt>
                <c:pt idx="480">
                  <c:v>0.33119000000000032</c:v>
                </c:pt>
                <c:pt idx="481">
                  <c:v>0.33246000000000492</c:v>
                </c:pt>
                <c:pt idx="482">
                  <c:v>0.33373000000000008</c:v>
                </c:pt>
                <c:pt idx="483">
                  <c:v>0.33500000000000424</c:v>
                </c:pt>
                <c:pt idx="484">
                  <c:v>0.33627000000000368</c:v>
                </c:pt>
                <c:pt idx="485">
                  <c:v>0.33754000000000367</c:v>
                </c:pt>
                <c:pt idx="486">
                  <c:v>0.33906400000000492</c:v>
                </c:pt>
                <c:pt idx="487">
                  <c:v>0.34008000000000038</c:v>
                </c:pt>
                <c:pt idx="488">
                  <c:v>0.34109600000000001</c:v>
                </c:pt>
                <c:pt idx="489">
                  <c:v>0.34262000000000031</c:v>
                </c:pt>
                <c:pt idx="490">
                  <c:v>0.34389000000000008</c:v>
                </c:pt>
                <c:pt idx="491">
                  <c:v>0.34566800000000031</c:v>
                </c:pt>
                <c:pt idx="492">
                  <c:v>0.34693800000000002</c:v>
                </c:pt>
                <c:pt idx="493">
                  <c:v>0.34820800000000002</c:v>
                </c:pt>
                <c:pt idx="494">
                  <c:v>0.34947800000000362</c:v>
                </c:pt>
                <c:pt idx="495">
                  <c:v>0.350748</c:v>
                </c:pt>
                <c:pt idx="496">
                  <c:v>0.35201800000000188</c:v>
                </c:pt>
                <c:pt idx="497">
                  <c:v>0.35354200000000002</c:v>
                </c:pt>
                <c:pt idx="498">
                  <c:v>0.35481200000000407</c:v>
                </c:pt>
                <c:pt idx="499">
                  <c:v>0.35608200000000367</c:v>
                </c:pt>
                <c:pt idx="500">
                  <c:v>0.35735200000000333</c:v>
                </c:pt>
                <c:pt idx="501">
                  <c:v>0.35862200000000038</c:v>
                </c:pt>
                <c:pt idx="502">
                  <c:v>0.35989200000000032</c:v>
                </c:pt>
                <c:pt idx="503">
                  <c:v>0.36090800000000373</c:v>
                </c:pt>
                <c:pt idx="504">
                  <c:v>0.36217800000000328</c:v>
                </c:pt>
                <c:pt idx="505">
                  <c:v>0.36370200000000008</c:v>
                </c:pt>
                <c:pt idx="506">
                  <c:v>0.36522600000000038</c:v>
                </c:pt>
                <c:pt idx="507">
                  <c:v>0.36649600000000032</c:v>
                </c:pt>
                <c:pt idx="508">
                  <c:v>0.36802000000000368</c:v>
                </c:pt>
                <c:pt idx="509">
                  <c:v>0.36929000000000006</c:v>
                </c:pt>
                <c:pt idx="510">
                  <c:v>0.37056000000000328</c:v>
                </c:pt>
                <c:pt idx="511">
                  <c:v>0.37183000000000038</c:v>
                </c:pt>
                <c:pt idx="512">
                  <c:v>0.37310000000000032</c:v>
                </c:pt>
                <c:pt idx="513">
                  <c:v>0.37462400000000368</c:v>
                </c:pt>
                <c:pt idx="514">
                  <c:v>0.37589400000000367</c:v>
                </c:pt>
                <c:pt idx="515">
                  <c:v>0.37716400000000327</c:v>
                </c:pt>
                <c:pt idx="516">
                  <c:v>0.37868800000000424</c:v>
                </c:pt>
                <c:pt idx="517">
                  <c:v>0.37995800000000424</c:v>
                </c:pt>
                <c:pt idx="518">
                  <c:v>0.38072000000000328</c:v>
                </c:pt>
                <c:pt idx="519">
                  <c:v>0.38224400000000008</c:v>
                </c:pt>
                <c:pt idx="520">
                  <c:v>0.38351400000000424</c:v>
                </c:pt>
                <c:pt idx="521">
                  <c:v>0.38503800000000032</c:v>
                </c:pt>
                <c:pt idx="522">
                  <c:v>0.38656200000000407</c:v>
                </c:pt>
                <c:pt idx="523">
                  <c:v>0.38783200000000367</c:v>
                </c:pt>
                <c:pt idx="524">
                  <c:v>0.38910200000000339</c:v>
                </c:pt>
                <c:pt idx="525">
                  <c:v>0.39037200000000594</c:v>
                </c:pt>
                <c:pt idx="526">
                  <c:v>0.39164200000000032</c:v>
                </c:pt>
                <c:pt idx="527">
                  <c:v>0.39316600000000396</c:v>
                </c:pt>
                <c:pt idx="528">
                  <c:v>0.39443600000000367</c:v>
                </c:pt>
                <c:pt idx="529">
                  <c:v>0.39570600000000328</c:v>
                </c:pt>
                <c:pt idx="530">
                  <c:v>0.39723000000000008</c:v>
                </c:pt>
                <c:pt idx="531">
                  <c:v>0.39850000000000424</c:v>
                </c:pt>
                <c:pt idx="532">
                  <c:v>0.39977000000000373</c:v>
                </c:pt>
                <c:pt idx="533">
                  <c:v>0.40078600000000031</c:v>
                </c:pt>
                <c:pt idx="534">
                  <c:v>0.40205600000000002</c:v>
                </c:pt>
                <c:pt idx="535">
                  <c:v>0.40332600000000413</c:v>
                </c:pt>
                <c:pt idx="536">
                  <c:v>0.40510400000000002</c:v>
                </c:pt>
                <c:pt idx="537">
                  <c:v>0.40637400000000368</c:v>
                </c:pt>
                <c:pt idx="538">
                  <c:v>0.40764400000000001</c:v>
                </c:pt>
                <c:pt idx="539">
                  <c:v>0.40891400000000327</c:v>
                </c:pt>
                <c:pt idx="540">
                  <c:v>0.41043800000000008</c:v>
                </c:pt>
                <c:pt idx="541">
                  <c:v>0.41170800000000002</c:v>
                </c:pt>
                <c:pt idx="542">
                  <c:v>0.41297800000000368</c:v>
                </c:pt>
                <c:pt idx="543">
                  <c:v>0.41450200000000031</c:v>
                </c:pt>
                <c:pt idx="544">
                  <c:v>0.41577200000000031</c:v>
                </c:pt>
                <c:pt idx="545">
                  <c:v>0.41704200000000002</c:v>
                </c:pt>
                <c:pt idx="546">
                  <c:v>0.41831200000000418</c:v>
                </c:pt>
                <c:pt idx="547">
                  <c:v>0.41958200000000367</c:v>
                </c:pt>
                <c:pt idx="548">
                  <c:v>0.42059800000000008</c:v>
                </c:pt>
                <c:pt idx="549">
                  <c:v>0.42212200000000188</c:v>
                </c:pt>
                <c:pt idx="550">
                  <c:v>0.42339200000000032</c:v>
                </c:pt>
                <c:pt idx="551">
                  <c:v>0.42491600000000396</c:v>
                </c:pt>
                <c:pt idx="552">
                  <c:v>0.42644000000000032</c:v>
                </c:pt>
                <c:pt idx="553">
                  <c:v>0.42771000000000031</c:v>
                </c:pt>
                <c:pt idx="554">
                  <c:v>0.42898000000000475</c:v>
                </c:pt>
                <c:pt idx="555">
                  <c:v>0.43050400000000238</c:v>
                </c:pt>
                <c:pt idx="556">
                  <c:v>0.43177400000000032</c:v>
                </c:pt>
                <c:pt idx="557">
                  <c:v>0.43304400000000032</c:v>
                </c:pt>
                <c:pt idx="558">
                  <c:v>0.43431400000000497</c:v>
                </c:pt>
                <c:pt idx="559">
                  <c:v>0.43558400000000452</c:v>
                </c:pt>
                <c:pt idx="560">
                  <c:v>0.43710800000000088</c:v>
                </c:pt>
                <c:pt idx="561">
                  <c:v>0.43837800000000593</c:v>
                </c:pt>
                <c:pt idx="562">
                  <c:v>0.43964800000000032</c:v>
                </c:pt>
                <c:pt idx="563">
                  <c:v>0.440664</c:v>
                </c:pt>
                <c:pt idx="564">
                  <c:v>0.44193400000000005</c:v>
                </c:pt>
                <c:pt idx="565">
                  <c:v>0.44345800000000002</c:v>
                </c:pt>
                <c:pt idx="566">
                  <c:v>0.44498200000000032</c:v>
                </c:pt>
                <c:pt idx="567">
                  <c:v>0.44625199999999998</c:v>
                </c:pt>
                <c:pt idx="568">
                  <c:v>0.44777600000000001</c:v>
                </c:pt>
                <c:pt idx="569">
                  <c:v>0.449046</c:v>
                </c:pt>
                <c:pt idx="570">
                  <c:v>0.45031600000000038</c:v>
                </c:pt>
                <c:pt idx="571">
                  <c:v>0.45158600000000032</c:v>
                </c:pt>
                <c:pt idx="572">
                  <c:v>0.45285600000000031</c:v>
                </c:pt>
                <c:pt idx="573">
                  <c:v>0.45412600000000031</c:v>
                </c:pt>
                <c:pt idx="574">
                  <c:v>0.45565</c:v>
                </c:pt>
                <c:pt idx="575">
                  <c:v>0.45692000000000038</c:v>
                </c:pt>
                <c:pt idx="576">
                  <c:v>0.45844400000000002</c:v>
                </c:pt>
                <c:pt idx="577">
                  <c:v>0.45971400000000001</c:v>
                </c:pt>
                <c:pt idx="578">
                  <c:v>0.46047600000000088</c:v>
                </c:pt>
                <c:pt idx="579">
                  <c:v>0.46174600000000005</c:v>
                </c:pt>
                <c:pt idx="580">
                  <c:v>0.46327000000000002</c:v>
                </c:pt>
                <c:pt idx="581">
                  <c:v>0.46454000000000001</c:v>
                </c:pt>
                <c:pt idx="582">
                  <c:v>0.46631800000000367</c:v>
                </c:pt>
                <c:pt idx="583">
                  <c:v>0.46758800000000339</c:v>
                </c:pt>
                <c:pt idx="584">
                  <c:v>0.46885800000000138</c:v>
                </c:pt>
                <c:pt idx="585">
                  <c:v>0.47012800000000032</c:v>
                </c:pt>
                <c:pt idx="586">
                  <c:v>0.47165200000000002</c:v>
                </c:pt>
                <c:pt idx="587">
                  <c:v>0.47292200000000362</c:v>
                </c:pt>
                <c:pt idx="588">
                  <c:v>0.474192</c:v>
                </c:pt>
                <c:pt idx="589">
                  <c:v>0.47546200000000038</c:v>
                </c:pt>
                <c:pt idx="590">
                  <c:v>0.47673200000000004</c:v>
                </c:pt>
                <c:pt idx="591">
                  <c:v>0.47825600000000001</c:v>
                </c:pt>
                <c:pt idx="592">
                  <c:v>0.47952600000000367</c:v>
                </c:pt>
                <c:pt idx="593">
                  <c:v>0.48028800000000038</c:v>
                </c:pt>
                <c:pt idx="594">
                  <c:v>0.48181200000000424</c:v>
                </c:pt>
                <c:pt idx="595">
                  <c:v>0.48308200000000368</c:v>
                </c:pt>
                <c:pt idx="596">
                  <c:v>0.48435200000000356</c:v>
                </c:pt>
                <c:pt idx="597">
                  <c:v>0.48613000000000001</c:v>
                </c:pt>
                <c:pt idx="598">
                  <c:v>0.48740000000000328</c:v>
                </c:pt>
                <c:pt idx="599">
                  <c:v>0.48867000000000038</c:v>
                </c:pt>
                <c:pt idx="600">
                  <c:v>0.48994000000000032</c:v>
                </c:pt>
                <c:pt idx="601">
                  <c:v>0.49121000000000031</c:v>
                </c:pt>
                <c:pt idx="602">
                  <c:v>0.49273400000000006</c:v>
                </c:pt>
                <c:pt idx="603">
                  <c:v>0.49400400000000333</c:v>
                </c:pt>
                <c:pt idx="604">
                  <c:v>0.49527400000000038</c:v>
                </c:pt>
                <c:pt idx="605">
                  <c:v>0.49679800000000002</c:v>
                </c:pt>
                <c:pt idx="606">
                  <c:v>0.49806800000000362</c:v>
                </c:pt>
                <c:pt idx="607">
                  <c:v>0.49933800000000339</c:v>
                </c:pt>
                <c:pt idx="608">
                  <c:v>0.50035399999999242</c:v>
                </c:pt>
                <c:pt idx="609">
                  <c:v>0.50162399999999951</c:v>
                </c:pt>
                <c:pt idx="610">
                  <c:v>0.50289399999999951</c:v>
                </c:pt>
                <c:pt idx="611">
                  <c:v>0.50416400000000006</c:v>
                </c:pt>
                <c:pt idx="612">
                  <c:v>0.50594199999999989</c:v>
                </c:pt>
                <c:pt idx="613">
                  <c:v>0.50721199999999556</c:v>
                </c:pt>
                <c:pt idx="614">
                  <c:v>0.50848199999999333</c:v>
                </c:pt>
                <c:pt idx="615">
                  <c:v>0.51000599999999996</c:v>
                </c:pt>
                <c:pt idx="616">
                  <c:v>0.51127600000000006</c:v>
                </c:pt>
                <c:pt idx="617">
                  <c:v>0.5125459999999995</c:v>
                </c:pt>
                <c:pt idx="618">
                  <c:v>0.5138159999999995</c:v>
                </c:pt>
                <c:pt idx="619">
                  <c:v>0.51533999999999958</c:v>
                </c:pt>
                <c:pt idx="620">
                  <c:v>0.51661000000000001</c:v>
                </c:pt>
                <c:pt idx="621">
                  <c:v>0.5178799999999999</c:v>
                </c:pt>
                <c:pt idx="622">
                  <c:v>0.51940399999999265</c:v>
                </c:pt>
                <c:pt idx="623">
                  <c:v>0.52016599999999957</c:v>
                </c:pt>
                <c:pt idx="624">
                  <c:v>0.52143599999999957</c:v>
                </c:pt>
                <c:pt idx="625">
                  <c:v>0.52270600000000011</c:v>
                </c:pt>
                <c:pt idx="626">
                  <c:v>0.52422999999999997</c:v>
                </c:pt>
                <c:pt idx="627">
                  <c:v>0.5257539999999995</c:v>
                </c:pt>
                <c:pt idx="628">
                  <c:v>0.52702399999999949</c:v>
                </c:pt>
                <c:pt idx="629">
                  <c:v>0.52829400000000004</c:v>
                </c:pt>
                <c:pt idx="630">
                  <c:v>0.52956399999999015</c:v>
                </c:pt>
                <c:pt idx="631">
                  <c:v>0.531088</c:v>
                </c:pt>
                <c:pt idx="632">
                  <c:v>0.53235799999999756</c:v>
                </c:pt>
                <c:pt idx="633">
                  <c:v>0.53388199999999997</c:v>
                </c:pt>
                <c:pt idx="634">
                  <c:v>0.53515199999999952</c:v>
                </c:pt>
                <c:pt idx="635">
                  <c:v>0.53642199999999951</c:v>
                </c:pt>
                <c:pt idx="636">
                  <c:v>0.53769200000000061</c:v>
                </c:pt>
                <c:pt idx="637">
                  <c:v>0.53921599999999958</c:v>
                </c:pt>
                <c:pt idx="638">
                  <c:v>0.53997800000000062</c:v>
                </c:pt>
                <c:pt idx="639">
                  <c:v>0.54124799999999951</c:v>
                </c:pt>
                <c:pt idx="640">
                  <c:v>0.54277200000000003</c:v>
                </c:pt>
                <c:pt idx="641">
                  <c:v>0.54404200000000014</c:v>
                </c:pt>
                <c:pt idx="642">
                  <c:v>0.54556599999999456</c:v>
                </c:pt>
                <c:pt idx="643">
                  <c:v>0.54708999999999952</c:v>
                </c:pt>
                <c:pt idx="644">
                  <c:v>0.54835999999999996</c:v>
                </c:pt>
                <c:pt idx="645">
                  <c:v>0.54963000000000062</c:v>
                </c:pt>
                <c:pt idx="646">
                  <c:v>0.55089999999999995</c:v>
                </c:pt>
                <c:pt idx="647">
                  <c:v>0.55217000000000005</c:v>
                </c:pt>
                <c:pt idx="648">
                  <c:v>0.55369399999999991</c:v>
                </c:pt>
                <c:pt idx="649">
                  <c:v>0.55496400000000001</c:v>
                </c:pt>
                <c:pt idx="650">
                  <c:v>0.55623399999999956</c:v>
                </c:pt>
                <c:pt idx="651">
                  <c:v>0.55775799999999998</c:v>
                </c:pt>
                <c:pt idx="652">
                  <c:v>0.55902800000000064</c:v>
                </c:pt>
                <c:pt idx="653">
                  <c:v>0.56004399999999999</c:v>
                </c:pt>
                <c:pt idx="654">
                  <c:v>0.56131400000000009</c:v>
                </c:pt>
                <c:pt idx="655">
                  <c:v>0.56258399999999265</c:v>
                </c:pt>
                <c:pt idx="656">
                  <c:v>0.56385399999999986</c:v>
                </c:pt>
                <c:pt idx="657">
                  <c:v>0.56563199999999991</c:v>
                </c:pt>
                <c:pt idx="658">
                  <c:v>0.56690200000000002</c:v>
                </c:pt>
                <c:pt idx="659">
                  <c:v>0.56817200000000012</c:v>
                </c:pt>
                <c:pt idx="660">
                  <c:v>0.56969600000000065</c:v>
                </c:pt>
                <c:pt idx="661">
                  <c:v>0.57071199999999989</c:v>
                </c:pt>
                <c:pt idx="662">
                  <c:v>0.57223599999999997</c:v>
                </c:pt>
                <c:pt idx="663">
                  <c:v>0.57350599999999952</c:v>
                </c:pt>
                <c:pt idx="664">
                  <c:v>0.57477599999999995</c:v>
                </c:pt>
                <c:pt idx="665">
                  <c:v>0.57630000000000003</c:v>
                </c:pt>
                <c:pt idx="666">
                  <c:v>0.57756999999999958</c:v>
                </c:pt>
                <c:pt idx="667">
                  <c:v>0.57884000000000735</c:v>
                </c:pt>
                <c:pt idx="668">
                  <c:v>0.58010999999999957</c:v>
                </c:pt>
                <c:pt idx="669">
                  <c:v>0.58112599999999959</c:v>
                </c:pt>
                <c:pt idx="670">
                  <c:v>0.58239599999999958</c:v>
                </c:pt>
                <c:pt idx="671">
                  <c:v>0.58366599999999957</c:v>
                </c:pt>
                <c:pt idx="672">
                  <c:v>0.58544400000000008</c:v>
                </c:pt>
                <c:pt idx="673">
                  <c:v>0.58671399999999141</c:v>
                </c:pt>
                <c:pt idx="674">
                  <c:v>0.58798399999999129</c:v>
                </c:pt>
                <c:pt idx="675">
                  <c:v>0.58950799999999015</c:v>
                </c:pt>
                <c:pt idx="676">
                  <c:v>0.59077799999999958</c:v>
                </c:pt>
                <c:pt idx="677">
                  <c:v>0.59204799999999957</c:v>
                </c:pt>
                <c:pt idx="678">
                  <c:v>0.59357199999999344</c:v>
                </c:pt>
                <c:pt idx="679">
                  <c:v>0.59484199999999987</c:v>
                </c:pt>
                <c:pt idx="680">
                  <c:v>0.59611199999999265</c:v>
                </c:pt>
                <c:pt idx="681">
                  <c:v>0.59763600000000006</c:v>
                </c:pt>
                <c:pt idx="682">
                  <c:v>0.59890599999999949</c:v>
                </c:pt>
                <c:pt idx="683">
                  <c:v>0.59992200000000007</c:v>
                </c:pt>
                <c:pt idx="684">
                  <c:v>0.60093799999999997</c:v>
                </c:pt>
                <c:pt idx="685">
                  <c:v>0.6024619999999995</c:v>
                </c:pt>
                <c:pt idx="686">
                  <c:v>0.60373199999999994</c:v>
                </c:pt>
                <c:pt idx="687">
                  <c:v>0.60550999999999999</c:v>
                </c:pt>
                <c:pt idx="688">
                  <c:v>0.60678000000000065</c:v>
                </c:pt>
                <c:pt idx="689">
                  <c:v>0.60805000000000065</c:v>
                </c:pt>
                <c:pt idx="690">
                  <c:v>0.60931999999999986</c:v>
                </c:pt>
                <c:pt idx="691">
                  <c:v>0.61058999999999997</c:v>
                </c:pt>
                <c:pt idx="692">
                  <c:v>0.61186000000000063</c:v>
                </c:pt>
                <c:pt idx="693">
                  <c:v>0.61338399999999949</c:v>
                </c:pt>
                <c:pt idx="694">
                  <c:v>0.61465400000000836</c:v>
                </c:pt>
                <c:pt idx="695">
                  <c:v>0.61617799999999989</c:v>
                </c:pt>
                <c:pt idx="696">
                  <c:v>0.61744800000000655</c:v>
                </c:pt>
                <c:pt idx="697">
                  <c:v>0.61871799999999988</c:v>
                </c:pt>
                <c:pt idx="698">
                  <c:v>0.61998799999999998</c:v>
                </c:pt>
                <c:pt idx="699">
                  <c:v>0.62100399999999989</c:v>
                </c:pt>
                <c:pt idx="700">
                  <c:v>0.62227399999999999</c:v>
                </c:pt>
                <c:pt idx="701">
                  <c:v>0.62354400000000065</c:v>
                </c:pt>
                <c:pt idx="702">
                  <c:v>0.62532199999999993</c:v>
                </c:pt>
                <c:pt idx="703">
                  <c:v>0.62659199999999982</c:v>
                </c:pt>
                <c:pt idx="704">
                  <c:v>0.62786199999999992</c:v>
                </c:pt>
                <c:pt idx="705">
                  <c:v>0.629386</c:v>
                </c:pt>
                <c:pt idx="706">
                  <c:v>0.63040200000000013</c:v>
                </c:pt>
                <c:pt idx="707">
                  <c:v>0.63192600000000065</c:v>
                </c:pt>
                <c:pt idx="708">
                  <c:v>0.63319600000000065</c:v>
                </c:pt>
                <c:pt idx="709">
                  <c:v>0.63446599999999997</c:v>
                </c:pt>
                <c:pt idx="710">
                  <c:v>0.63599000000000872</c:v>
                </c:pt>
                <c:pt idx="711">
                  <c:v>0.63725999999999994</c:v>
                </c:pt>
                <c:pt idx="712">
                  <c:v>0.63852999999999982</c:v>
                </c:pt>
                <c:pt idx="713">
                  <c:v>0.6400539999999999</c:v>
                </c:pt>
                <c:pt idx="714">
                  <c:v>0.64107000000000836</c:v>
                </c:pt>
                <c:pt idx="715">
                  <c:v>0.64233999999999991</c:v>
                </c:pt>
                <c:pt idx="716">
                  <c:v>0.64361000000000734</c:v>
                </c:pt>
                <c:pt idx="717">
                  <c:v>0.64513399999999987</c:v>
                </c:pt>
                <c:pt idx="718">
                  <c:v>0.64665800000000984</c:v>
                </c:pt>
                <c:pt idx="719">
                  <c:v>0.64792799999999984</c:v>
                </c:pt>
                <c:pt idx="720">
                  <c:v>0.64919799999999994</c:v>
                </c:pt>
                <c:pt idx="721">
                  <c:v>0.65072200000000724</c:v>
                </c:pt>
                <c:pt idx="722">
                  <c:v>0.65199200000000723</c:v>
                </c:pt>
                <c:pt idx="723">
                  <c:v>0.65326200000000001</c:v>
                </c:pt>
                <c:pt idx="724">
                  <c:v>0.65453200000000011</c:v>
                </c:pt>
                <c:pt idx="725">
                  <c:v>0.65580200000000632</c:v>
                </c:pt>
                <c:pt idx="726">
                  <c:v>0.65732600000000063</c:v>
                </c:pt>
                <c:pt idx="727">
                  <c:v>0.65859600000000063</c:v>
                </c:pt>
                <c:pt idx="728">
                  <c:v>0.65986599999999984</c:v>
                </c:pt>
                <c:pt idx="729">
                  <c:v>0.66088200000000064</c:v>
                </c:pt>
                <c:pt idx="730">
                  <c:v>0.66240600000000005</c:v>
                </c:pt>
                <c:pt idx="731">
                  <c:v>0.66367600000000826</c:v>
                </c:pt>
                <c:pt idx="732">
                  <c:v>0.66520000000000734</c:v>
                </c:pt>
                <c:pt idx="733">
                  <c:v>0.6664699999999999</c:v>
                </c:pt>
                <c:pt idx="734">
                  <c:v>0.6677400000000131</c:v>
                </c:pt>
                <c:pt idx="735">
                  <c:v>0.66901000000000665</c:v>
                </c:pt>
                <c:pt idx="736">
                  <c:v>0.67053399999999996</c:v>
                </c:pt>
                <c:pt idx="737">
                  <c:v>0.67180400000000995</c:v>
                </c:pt>
                <c:pt idx="738">
                  <c:v>0.67332799999999993</c:v>
                </c:pt>
                <c:pt idx="739">
                  <c:v>0.67459800000000836</c:v>
                </c:pt>
                <c:pt idx="740">
                  <c:v>0.67586800000000791</c:v>
                </c:pt>
                <c:pt idx="741">
                  <c:v>0.67739200000000654</c:v>
                </c:pt>
                <c:pt idx="742">
                  <c:v>0.67866200000000065</c:v>
                </c:pt>
                <c:pt idx="743">
                  <c:v>0.67993200000000065</c:v>
                </c:pt>
                <c:pt idx="744">
                  <c:v>0.68069399999999991</c:v>
                </c:pt>
                <c:pt idx="745">
                  <c:v>0.68221799999999344</c:v>
                </c:pt>
                <c:pt idx="746">
                  <c:v>0.68348799999999277</c:v>
                </c:pt>
                <c:pt idx="747">
                  <c:v>0.68526599999999949</c:v>
                </c:pt>
                <c:pt idx="748">
                  <c:v>0.68653599999999959</c:v>
                </c:pt>
                <c:pt idx="749">
                  <c:v>0.68780599999999992</c:v>
                </c:pt>
                <c:pt idx="750">
                  <c:v>0.68933</c:v>
                </c:pt>
                <c:pt idx="751">
                  <c:v>0.69059999999999988</c:v>
                </c:pt>
                <c:pt idx="752">
                  <c:v>0.69212399999999996</c:v>
                </c:pt>
                <c:pt idx="753">
                  <c:v>0.69339399999999951</c:v>
                </c:pt>
                <c:pt idx="754">
                  <c:v>0.6946639999999995</c:v>
                </c:pt>
                <c:pt idx="755">
                  <c:v>0.69593400000000005</c:v>
                </c:pt>
                <c:pt idx="756">
                  <c:v>0.69720399999999949</c:v>
                </c:pt>
                <c:pt idx="757">
                  <c:v>0.69872800000000734</c:v>
                </c:pt>
                <c:pt idx="758">
                  <c:v>0.69999800000000745</c:v>
                </c:pt>
                <c:pt idx="759">
                  <c:v>0.70101399999999958</c:v>
                </c:pt>
                <c:pt idx="760">
                  <c:v>0.70228399999999958</c:v>
                </c:pt>
                <c:pt idx="761">
                  <c:v>0.70355400000000001</c:v>
                </c:pt>
                <c:pt idx="762">
                  <c:v>0.70507799999999987</c:v>
                </c:pt>
                <c:pt idx="763">
                  <c:v>0.70660199999999995</c:v>
                </c:pt>
                <c:pt idx="764">
                  <c:v>0.70787199999999983</c:v>
                </c:pt>
                <c:pt idx="765">
                  <c:v>0.70914199999999994</c:v>
                </c:pt>
                <c:pt idx="766">
                  <c:v>0.71041199999999949</c:v>
                </c:pt>
                <c:pt idx="767">
                  <c:v>0.7119359999999999</c:v>
                </c:pt>
                <c:pt idx="768">
                  <c:v>0.71320600000000001</c:v>
                </c:pt>
                <c:pt idx="769">
                  <c:v>0.71447599999999989</c:v>
                </c:pt>
                <c:pt idx="770">
                  <c:v>0.71574600000000632</c:v>
                </c:pt>
                <c:pt idx="771">
                  <c:v>0.71701599999999988</c:v>
                </c:pt>
                <c:pt idx="772">
                  <c:v>0.71853999999999951</c:v>
                </c:pt>
                <c:pt idx="773">
                  <c:v>0.71980999999999984</c:v>
                </c:pt>
                <c:pt idx="774">
                  <c:v>0.72057199999999999</c:v>
                </c:pt>
                <c:pt idx="775">
                  <c:v>0.72209599999999985</c:v>
                </c:pt>
                <c:pt idx="776">
                  <c:v>0.72336599999999951</c:v>
                </c:pt>
                <c:pt idx="777">
                  <c:v>0.72488999999999981</c:v>
                </c:pt>
                <c:pt idx="778">
                  <c:v>0.72641399999999956</c:v>
                </c:pt>
                <c:pt idx="779">
                  <c:v>0.72768400000000655</c:v>
                </c:pt>
                <c:pt idx="780">
                  <c:v>0.72895399999999988</c:v>
                </c:pt>
                <c:pt idx="781">
                  <c:v>0.73022399999999976</c:v>
                </c:pt>
                <c:pt idx="782">
                  <c:v>0.73149399999999987</c:v>
                </c:pt>
                <c:pt idx="783">
                  <c:v>0.7330179999999995</c:v>
                </c:pt>
                <c:pt idx="784">
                  <c:v>0.7342879999999995</c:v>
                </c:pt>
                <c:pt idx="785">
                  <c:v>0.73555799999999949</c:v>
                </c:pt>
                <c:pt idx="786">
                  <c:v>0.73708199999999979</c:v>
                </c:pt>
                <c:pt idx="787">
                  <c:v>0.7383519999999999</c:v>
                </c:pt>
                <c:pt idx="788">
                  <c:v>0.73962200000000689</c:v>
                </c:pt>
                <c:pt idx="789">
                  <c:v>0.74063799999999991</c:v>
                </c:pt>
                <c:pt idx="790">
                  <c:v>0.74190800000000734</c:v>
                </c:pt>
                <c:pt idx="791">
                  <c:v>0.74317799999999989</c:v>
                </c:pt>
                <c:pt idx="792">
                  <c:v>0.74444799999999978</c:v>
                </c:pt>
                <c:pt idx="793">
                  <c:v>0.74597200000000063</c:v>
                </c:pt>
                <c:pt idx="794">
                  <c:v>0.74724200000000063</c:v>
                </c:pt>
                <c:pt idx="795">
                  <c:v>0.74876599999999982</c:v>
                </c:pt>
                <c:pt idx="796">
                  <c:v>0.75003599999999992</c:v>
                </c:pt>
                <c:pt idx="797">
                  <c:v>0.75155999999999978</c:v>
                </c:pt>
                <c:pt idx="798">
                  <c:v>0.75283000000000644</c:v>
                </c:pt>
                <c:pt idx="799">
                  <c:v>0.75410000000000565</c:v>
                </c:pt>
                <c:pt idx="800">
                  <c:v>0.75536999999999987</c:v>
                </c:pt>
                <c:pt idx="801">
                  <c:v>0.7566400000000113</c:v>
                </c:pt>
                <c:pt idx="802">
                  <c:v>0.75816400000000062</c:v>
                </c:pt>
                <c:pt idx="803">
                  <c:v>0.7594339999999995</c:v>
                </c:pt>
                <c:pt idx="804">
                  <c:v>0.76044999999999985</c:v>
                </c:pt>
                <c:pt idx="805">
                  <c:v>0.76171999999999973</c:v>
                </c:pt>
                <c:pt idx="806">
                  <c:v>0.76298999999999984</c:v>
                </c:pt>
                <c:pt idx="807">
                  <c:v>0.76451399999999958</c:v>
                </c:pt>
                <c:pt idx="808">
                  <c:v>0.76603800000000655</c:v>
                </c:pt>
                <c:pt idx="809">
                  <c:v>0.76730799999999988</c:v>
                </c:pt>
                <c:pt idx="810">
                  <c:v>0.76857799999999998</c:v>
                </c:pt>
                <c:pt idx="811">
                  <c:v>0.77010199999999984</c:v>
                </c:pt>
                <c:pt idx="812">
                  <c:v>0.77137199999999995</c:v>
                </c:pt>
                <c:pt idx="813">
                  <c:v>0.77264200000000816</c:v>
                </c:pt>
                <c:pt idx="814">
                  <c:v>0.77391199999999993</c:v>
                </c:pt>
                <c:pt idx="815">
                  <c:v>0.77543600000000001</c:v>
                </c:pt>
                <c:pt idx="816">
                  <c:v>0.77670600000000722</c:v>
                </c:pt>
                <c:pt idx="817">
                  <c:v>0.77797600000000655</c:v>
                </c:pt>
                <c:pt idx="818">
                  <c:v>0.77950000000000064</c:v>
                </c:pt>
                <c:pt idx="819">
                  <c:v>0.78051599999999333</c:v>
                </c:pt>
                <c:pt idx="820">
                  <c:v>0.78178599999999987</c:v>
                </c:pt>
                <c:pt idx="821">
                  <c:v>0.78305599999999953</c:v>
                </c:pt>
                <c:pt idx="822">
                  <c:v>0.78432599999999986</c:v>
                </c:pt>
                <c:pt idx="823">
                  <c:v>0.78610399999999958</c:v>
                </c:pt>
                <c:pt idx="824">
                  <c:v>0.78737400000000002</c:v>
                </c:pt>
                <c:pt idx="825">
                  <c:v>0.7886439999999999</c:v>
                </c:pt>
                <c:pt idx="826">
                  <c:v>0.79016799999999265</c:v>
                </c:pt>
                <c:pt idx="827">
                  <c:v>0.79143799999999243</c:v>
                </c:pt>
                <c:pt idx="828">
                  <c:v>0.79270799999999997</c:v>
                </c:pt>
                <c:pt idx="829">
                  <c:v>0.79423199999999949</c:v>
                </c:pt>
                <c:pt idx="830">
                  <c:v>0.79550199999999949</c:v>
                </c:pt>
                <c:pt idx="831">
                  <c:v>0.79677200000000004</c:v>
                </c:pt>
                <c:pt idx="832">
                  <c:v>0.79829599999999989</c:v>
                </c:pt>
                <c:pt idx="833">
                  <c:v>0.79956599999999856</c:v>
                </c:pt>
                <c:pt idx="834">
                  <c:v>0.80032799999999948</c:v>
                </c:pt>
                <c:pt idx="835">
                  <c:v>0.80185200000000001</c:v>
                </c:pt>
                <c:pt idx="836">
                  <c:v>0.80312199999999989</c:v>
                </c:pt>
                <c:pt idx="837">
                  <c:v>0.80439199999999977</c:v>
                </c:pt>
                <c:pt idx="838">
                  <c:v>0.8061699999999995</c:v>
                </c:pt>
                <c:pt idx="839">
                  <c:v>0.80743999999999949</c:v>
                </c:pt>
                <c:pt idx="840">
                  <c:v>0.80870999999999982</c:v>
                </c:pt>
                <c:pt idx="841">
                  <c:v>0.81023399999999957</c:v>
                </c:pt>
                <c:pt idx="842">
                  <c:v>0.811504</c:v>
                </c:pt>
                <c:pt idx="843">
                  <c:v>0.81277399999999989</c:v>
                </c:pt>
                <c:pt idx="844">
                  <c:v>0.81404399999999999</c:v>
                </c:pt>
                <c:pt idx="845">
                  <c:v>0.81556799999999141</c:v>
                </c:pt>
                <c:pt idx="846">
                  <c:v>0.81683799999999951</c:v>
                </c:pt>
                <c:pt idx="847">
                  <c:v>0.81836199999999959</c:v>
                </c:pt>
                <c:pt idx="848">
                  <c:v>0.81963199999999992</c:v>
                </c:pt>
                <c:pt idx="849">
                  <c:v>0.82064799999999982</c:v>
                </c:pt>
                <c:pt idx="850">
                  <c:v>0.82191799999999959</c:v>
                </c:pt>
                <c:pt idx="851">
                  <c:v>0.82318800000000003</c:v>
                </c:pt>
                <c:pt idx="852">
                  <c:v>0.82445799999999958</c:v>
                </c:pt>
                <c:pt idx="853">
                  <c:v>0.82623599999999953</c:v>
                </c:pt>
                <c:pt idx="854">
                  <c:v>0.82750599999999952</c:v>
                </c:pt>
                <c:pt idx="855">
                  <c:v>0.82877600000000062</c:v>
                </c:pt>
                <c:pt idx="856">
                  <c:v>0.83004599999999984</c:v>
                </c:pt>
                <c:pt idx="857">
                  <c:v>0.83156999999999959</c:v>
                </c:pt>
                <c:pt idx="858">
                  <c:v>0.8328399999999998</c:v>
                </c:pt>
                <c:pt idx="859">
                  <c:v>0.83410999999999991</c:v>
                </c:pt>
                <c:pt idx="860">
                  <c:v>0.83563399999999999</c:v>
                </c:pt>
                <c:pt idx="861">
                  <c:v>0.83690399999999987</c:v>
                </c:pt>
                <c:pt idx="862">
                  <c:v>0.83817399999999997</c:v>
                </c:pt>
                <c:pt idx="863">
                  <c:v>0.83944399999999986</c:v>
                </c:pt>
                <c:pt idx="864">
                  <c:v>0.84045999999999998</c:v>
                </c:pt>
                <c:pt idx="865">
                  <c:v>0.84173000000000064</c:v>
                </c:pt>
                <c:pt idx="866">
                  <c:v>0.84299999999999975</c:v>
                </c:pt>
                <c:pt idx="867">
                  <c:v>0.84452400000000005</c:v>
                </c:pt>
                <c:pt idx="868">
                  <c:v>0.84604799999999991</c:v>
                </c:pt>
                <c:pt idx="869">
                  <c:v>0.84731800000000002</c:v>
                </c:pt>
                <c:pt idx="870">
                  <c:v>0.84884200000000065</c:v>
                </c:pt>
                <c:pt idx="871">
                  <c:v>0.85011199999999998</c:v>
                </c:pt>
                <c:pt idx="872">
                  <c:v>0.85138199999999986</c:v>
                </c:pt>
                <c:pt idx="873">
                  <c:v>0.85265199999999974</c:v>
                </c:pt>
                <c:pt idx="874">
                  <c:v>0.85392199999999985</c:v>
                </c:pt>
                <c:pt idx="875">
                  <c:v>0.85544599999999993</c:v>
                </c:pt>
                <c:pt idx="876">
                  <c:v>0.85671599999999981</c:v>
                </c:pt>
                <c:pt idx="877">
                  <c:v>0.85798599999999992</c:v>
                </c:pt>
                <c:pt idx="878">
                  <c:v>0.85951</c:v>
                </c:pt>
                <c:pt idx="879">
                  <c:v>0.86027199999999993</c:v>
                </c:pt>
                <c:pt idx="880">
                  <c:v>0.86154199999999981</c:v>
                </c:pt>
                <c:pt idx="881">
                  <c:v>0.86281199999999991</c:v>
                </c:pt>
                <c:pt idx="882">
                  <c:v>0.86433599999999977</c:v>
                </c:pt>
                <c:pt idx="883">
                  <c:v>0.86586000000000063</c:v>
                </c:pt>
                <c:pt idx="884">
                  <c:v>0.86712999999999973</c:v>
                </c:pt>
                <c:pt idx="885">
                  <c:v>0.86865400000000836</c:v>
                </c:pt>
                <c:pt idx="886">
                  <c:v>0.8699239999999997</c:v>
                </c:pt>
                <c:pt idx="887">
                  <c:v>0.8711939999999998</c:v>
                </c:pt>
                <c:pt idx="888">
                  <c:v>0.87246399999999957</c:v>
                </c:pt>
                <c:pt idx="889">
                  <c:v>0.87398799999999977</c:v>
                </c:pt>
                <c:pt idx="890">
                  <c:v>0.87525799999999987</c:v>
                </c:pt>
                <c:pt idx="891">
                  <c:v>0.87652799999999997</c:v>
                </c:pt>
                <c:pt idx="892">
                  <c:v>0.87779800000000985</c:v>
                </c:pt>
                <c:pt idx="893">
                  <c:v>0.87932199999999994</c:v>
                </c:pt>
                <c:pt idx="894">
                  <c:v>0.88008399999999243</c:v>
                </c:pt>
                <c:pt idx="895">
                  <c:v>0.88135399999999253</c:v>
                </c:pt>
                <c:pt idx="896">
                  <c:v>0.8828779999999995</c:v>
                </c:pt>
                <c:pt idx="897">
                  <c:v>0.88414799999999949</c:v>
                </c:pt>
                <c:pt idx="898">
                  <c:v>0.88592599999999999</c:v>
                </c:pt>
                <c:pt idx="899">
                  <c:v>0.88719599999999987</c:v>
                </c:pt>
                <c:pt idx="900">
                  <c:v>0.88846599999999232</c:v>
                </c:pt>
                <c:pt idx="901">
                  <c:v>0.88973599999999986</c:v>
                </c:pt>
                <c:pt idx="902">
                  <c:v>0.89100599999999996</c:v>
                </c:pt>
                <c:pt idx="903">
                  <c:v>0.89227599999999951</c:v>
                </c:pt>
                <c:pt idx="904">
                  <c:v>0.89379999999999993</c:v>
                </c:pt>
                <c:pt idx="905">
                  <c:v>0.89507000000000003</c:v>
                </c:pt>
                <c:pt idx="906">
                  <c:v>0.89659399999999956</c:v>
                </c:pt>
                <c:pt idx="907">
                  <c:v>0.897864</c:v>
                </c:pt>
                <c:pt idx="908">
                  <c:v>0.89913399999999333</c:v>
                </c:pt>
                <c:pt idx="909">
                  <c:v>0.89989599999999981</c:v>
                </c:pt>
                <c:pt idx="910">
                  <c:v>0.90141999999999856</c:v>
                </c:pt>
                <c:pt idx="911">
                  <c:v>0.90268999999999999</c:v>
                </c:pt>
                <c:pt idx="912">
                  <c:v>0.90395999999999987</c:v>
                </c:pt>
                <c:pt idx="913">
                  <c:v>0.90573799999999949</c:v>
                </c:pt>
                <c:pt idx="914">
                  <c:v>0.90700799999999959</c:v>
                </c:pt>
                <c:pt idx="915">
                  <c:v>0.90827799999999959</c:v>
                </c:pt>
                <c:pt idx="916">
                  <c:v>0.90980199999999978</c:v>
                </c:pt>
                <c:pt idx="917">
                  <c:v>0.91107199999999988</c:v>
                </c:pt>
                <c:pt idx="918">
                  <c:v>0.91234199999999999</c:v>
                </c:pt>
                <c:pt idx="919">
                  <c:v>0.91361199999999987</c:v>
                </c:pt>
                <c:pt idx="920">
                  <c:v>0.91513599999999951</c:v>
                </c:pt>
                <c:pt idx="921">
                  <c:v>0.9164059999999995</c:v>
                </c:pt>
                <c:pt idx="922">
                  <c:v>0.91767599999999994</c:v>
                </c:pt>
                <c:pt idx="923">
                  <c:v>0.91920000000000002</c:v>
                </c:pt>
                <c:pt idx="924">
                  <c:v>0.92021599999999959</c:v>
                </c:pt>
                <c:pt idx="925">
                  <c:v>0.92148599999999958</c:v>
                </c:pt>
                <c:pt idx="926">
                  <c:v>0.92275599999999991</c:v>
                </c:pt>
                <c:pt idx="927">
                  <c:v>0.92402599999999979</c:v>
                </c:pt>
                <c:pt idx="928">
                  <c:v>0.92580399999999952</c:v>
                </c:pt>
                <c:pt idx="929">
                  <c:v>0.92707399999999951</c:v>
                </c:pt>
                <c:pt idx="930">
                  <c:v>0.92859800000000003</c:v>
                </c:pt>
                <c:pt idx="931">
                  <c:v>0.92986799999999958</c:v>
                </c:pt>
                <c:pt idx="932">
                  <c:v>0.93088400000000004</c:v>
                </c:pt>
                <c:pt idx="933">
                  <c:v>0.93215399999999959</c:v>
                </c:pt>
                <c:pt idx="934">
                  <c:v>0.93367800000000734</c:v>
                </c:pt>
                <c:pt idx="935">
                  <c:v>0.93494799999999989</c:v>
                </c:pt>
                <c:pt idx="936">
                  <c:v>0.93621799999999356</c:v>
                </c:pt>
                <c:pt idx="937">
                  <c:v>0.93774199999999985</c:v>
                </c:pt>
                <c:pt idx="938">
                  <c:v>0.93901199999999951</c:v>
                </c:pt>
                <c:pt idx="939">
                  <c:v>0.94002799999999986</c:v>
                </c:pt>
                <c:pt idx="940">
                  <c:v>0.94129799999999952</c:v>
                </c:pt>
                <c:pt idx="941">
                  <c:v>0.94256799999999175</c:v>
                </c:pt>
                <c:pt idx="942">
                  <c:v>0.94409199999999993</c:v>
                </c:pt>
                <c:pt idx="943">
                  <c:v>0.94561599999999979</c:v>
                </c:pt>
                <c:pt idx="944">
                  <c:v>0.94688599999999989</c:v>
                </c:pt>
                <c:pt idx="945">
                  <c:v>0.948156</c:v>
                </c:pt>
                <c:pt idx="946">
                  <c:v>0.94968000000000063</c:v>
                </c:pt>
                <c:pt idx="947">
                  <c:v>0.95095000000000063</c:v>
                </c:pt>
                <c:pt idx="948">
                  <c:v>0.95247399999999949</c:v>
                </c:pt>
                <c:pt idx="949">
                  <c:v>0.95374399999999993</c:v>
                </c:pt>
                <c:pt idx="950">
                  <c:v>0.95501400000000003</c:v>
                </c:pt>
                <c:pt idx="951">
                  <c:v>0.95628399999999958</c:v>
                </c:pt>
                <c:pt idx="952">
                  <c:v>0.95755399999999957</c:v>
                </c:pt>
                <c:pt idx="953">
                  <c:v>0.95907799999999988</c:v>
                </c:pt>
                <c:pt idx="954">
                  <c:v>0.960094000000007</c:v>
                </c:pt>
                <c:pt idx="955">
                  <c:v>0.96136399999999556</c:v>
                </c:pt>
                <c:pt idx="956">
                  <c:v>0.96263399999999977</c:v>
                </c:pt>
                <c:pt idx="957">
                  <c:v>0.96390399999999987</c:v>
                </c:pt>
                <c:pt idx="958">
                  <c:v>0.96568199999999993</c:v>
                </c:pt>
                <c:pt idx="959">
                  <c:v>0.96695199999999981</c:v>
                </c:pt>
                <c:pt idx="960">
                  <c:v>0.96822199999999992</c:v>
                </c:pt>
                <c:pt idx="961">
                  <c:v>0.96974600000000633</c:v>
                </c:pt>
                <c:pt idx="962">
                  <c:v>0.97101599999999988</c:v>
                </c:pt>
                <c:pt idx="963">
                  <c:v>0.97228599999999998</c:v>
                </c:pt>
                <c:pt idx="964">
                  <c:v>0.97380999999999984</c:v>
                </c:pt>
                <c:pt idx="965">
                  <c:v>0.97507999999999995</c:v>
                </c:pt>
                <c:pt idx="966">
                  <c:v>0.97635000000000005</c:v>
                </c:pt>
                <c:pt idx="967">
                  <c:v>0.97787399999999991</c:v>
                </c:pt>
                <c:pt idx="968">
                  <c:v>0.97914400000000734</c:v>
                </c:pt>
                <c:pt idx="969">
                  <c:v>0.97990599999999972</c:v>
                </c:pt>
                <c:pt idx="970">
                  <c:v>0.98142999999999958</c:v>
                </c:pt>
                <c:pt idx="971">
                  <c:v>0.98269999999999991</c:v>
                </c:pt>
                <c:pt idx="972">
                  <c:v>0.98396999999999957</c:v>
                </c:pt>
                <c:pt idx="973">
                  <c:v>0.98574799999999951</c:v>
                </c:pt>
                <c:pt idx="974">
                  <c:v>0.9870179999999914</c:v>
                </c:pt>
                <c:pt idx="975">
                  <c:v>0.98828799999999128</c:v>
                </c:pt>
                <c:pt idx="976">
                  <c:v>0.98955799999999039</c:v>
                </c:pt>
                <c:pt idx="977">
                  <c:v>0.99082799999999949</c:v>
                </c:pt>
                <c:pt idx="978">
                  <c:v>0.99235199999999957</c:v>
                </c:pt>
                <c:pt idx="979">
                  <c:v>0.99362200000000001</c:v>
                </c:pt>
                <c:pt idx="980">
                  <c:v>0.99489199999999989</c:v>
                </c:pt>
                <c:pt idx="981">
                  <c:v>0.99641599999999253</c:v>
                </c:pt>
                <c:pt idx="982">
                  <c:v>0.99768600000000007</c:v>
                </c:pt>
                <c:pt idx="983">
                  <c:v>0.99895599999999951</c:v>
                </c:pt>
                <c:pt idx="984">
                  <c:v>0.99997199999999986</c:v>
                </c:pt>
                <c:pt idx="985">
                  <c:v>1.0012419999999898</c:v>
                </c:pt>
                <c:pt idx="986">
                  <c:v>1.0027659999999998</c:v>
                </c:pt>
                <c:pt idx="987">
                  <c:v>1.0040359999999997</c:v>
                </c:pt>
                <c:pt idx="988">
                  <c:v>1.0055599999999998</c:v>
                </c:pt>
                <c:pt idx="989">
                  <c:v>1.0068299999999852</c:v>
                </c:pt>
                <c:pt idx="990">
                  <c:v>1.0080999999999998</c:v>
                </c:pt>
                <c:pt idx="991">
                  <c:v>1.0096239999999832</c:v>
                </c:pt>
                <c:pt idx="992">
                  <c:v>1.0108939999999869</c:v>
                </c:pt>
                <c:pt idx="993">
                  <c:v>1.0121639999999998</c:v>
                </c:pt>
                <c:pt idx="994">
                  <c:v>1.0136879999999999</c:v>
                </c:pt>
                <c:pt idx="995">
                  <c:v>1.014958</c:v>
                </c:pt>
                <c:pt idx="996">
                  <c:v>1.0162279999999999</c:v>
                </c:pt>
                <c:pt idx="997">
                  <c:v>1.0174979999999998</c:v>
                </c:pt>
                <c:pt idx="998">
                  <c:v>1.0187679999999999</c:v>
                </c:pt>
                <c:pt idx="999">
                  <c:v>1.020038</c:v>
                </c:pt>
                <c:pt idx="1000">
                  <c:v>1.0210539999999999</c:v>
                </c:pt>
                <c:pt idx="1001">
                  <c:v>1.0223239999999998</c:v>
                </c:pt>
                <c:pt idx="1002">
                  <c:v>1.0235939999999852</c:v>
                </c:pt>
                <c:pt idx="1003">
                  <c:v>1.0253719999999866</c:v>
                </c:pt>
                <c:pt idx="1004">
                  <c:v>1.0266419999999998</c:v>
                </c:pt>
                <c:pt idx="1005">
                  <c:v>1.0281659999999999</c:v>
                </c:pt>
                <c:pt idx="1006">
                  <c:v>1.0294359999999998</c:v>
                </c:pt>
                <c:pt idx="1007">
                  <c:v>1.0307059999999999</c:v>
                </c:pt>
                <c:pt idx="1008">
                  <c:v>1.0319759999999998</c:v>
                </c:pt>
                <c:pt idx="1009">
                  <c:v>1.0332459999999999</c:v>
                </c:pt>
                <c:pt idx="1010">
                  <c:v>1.034516</c:v>
                </c:pt>
                <c:pt idx="1011">
                  <c:v>1.0360399999999998</c:v>
                </c:pt>
                <c:pt idx="1012">
                  <c:v>1.03731</c:v>
                </c:pt>
                <c:pt idx="1013">
                  <c:v>1.0388339999999998</c:v>
                </c:pt>
                <c:pt idx="1014">
                  <c:v>1.0401039999999999</c:v>
                </c:pt>
                <c:pt idx="1015">
                  <c:v>1.0408659999999998</c:v>
                </c:pt>
                <c:pt idx="1016">
                  <c:v>1.0423899999999999</c:v>
                </c:pt>
                <c:pt idx="1017">
                  <c:v>1.0436599999999998</c:v>
                </c:pt>
                <c:pt idx="1018">
                  <c:v>1.0451839999999999</c:v>
                </c:pt>
                <c:pt idx="1019">
                  <c:v>1.0467079999999997</c:v>
                </c:pt>
                <c:pt idx="1020">
                  <c:v>1.0479779999999999</c:v>
                </c:pt>
                <c:pt idx="1021">
                  <c:v>1.049248</c:v>
                </c:pt>
                <c:pt idx="1022">
                  <c:v>1.0505180000000001</c:v>
                </c:pt>
                <c:pt idx="1023">
                  <c:v>1.0520419999999999</c:v>
                </c:pt>
                <c:pt idx="1024">
                  <c:v>1.0533119999999998</c:v>
                </c:pt>
                <c:pt idx="1025">
                  <c:v>1.0545819999999999</c:v>
                </c:pt>
                <c:pt idx="1026">
                  <c:v>1.0558519999999998</c:v>
                </c:pt>
                <c:pt idx="1027">
                  <c:v>1.0573759999999999</c:v>
                </c:pt>
                <c:pt idx="1028">
                  <c:v>1.058646</c:v>
                </c:pt>
                <c:pt idx="1029">
                  <c:v>1.0599159999999999</c:v>
                </c:pt>
                <c:pt idx="1030">
                  <c:v>1.060932</c:v>
                </c:pt>
                <c:pt idx="1031">
                  <c:v>1.0622019999999999</c:v>
                </c:pt>
                <c:pt idx="1032">
                  <c:v>1.0637259999999868</c:v>
                </c:pt>
                <c:pt idx="1033">
                  <c:v>1.0652499999999998</c:v>
                </c:pt>
                <c:pt idx="1034">
                  <c:v>1.0665199999999999</c:v>
                </c:pt>
                <c:pt idx="1035">
                  <c:v>1.068044</c:v>
                </c:pt>
                <c:pt idx="1036">
                  <c:v>1.0693139999999999</c:v>
                </c:pt>
                <c:pt idx="1037">
                  <c:v>1.070584</c:v>
                </c:pt>
                <c:pt idx="1038">
                  <c:v>1.0718539999999999</c:v>
                </c:pt>
                <c:pt idx="1039">
                  <c:v>1.0731239999999918</c:v>
                </c:pt>
                <c:pt idx="1040">
                  <c:v>1.0743939999999998</c:v>
                </c:pt>
                <c:pt idx="1041">
                  <c:v>1.0759179999999999</c:v>
                </c:pt>
                <c:pt idx="1042">
                  <c:v>1.077188</c:v>
                </c:pt>
                <c:pt idx="1043">
                  <c:v>1.0784580000000001</c:v>
                </c:pt>
                <c:pt idx="1044">
                  <c:v>1.079982</c:v>
                </c:pt>
                <c:pt idx="1045">
                  <c:v>1.0809979999999999</c:v>
                </c:pt>
                <c:pt idx="1046">
                  <c:v>1.082268</c:v>
                </c:pt>
                <c:pt idx="1047">
                  <c:v>1.0835379999999999</c:v>
                </c:pt>
                <c:pt idx="1048">
                  <c:v>1.0853159999999997</c:v>
                </c:pt>
                <c:pt idx="1049">
                  <c:v>1.0865860000000001</c:v>
                </c:pt>
                <c:pt idx="1050">
                  <c:v>1.0878559999999999</c:v>
                </c:pt>
                <c:pt idx="1051">
                  <c:v>1.0893799999999998</c:v>
                </c:pt>
                <c:pt idx="1052">
                  <c:v>1.0906499999999999</c:v>
                </c:pt>
                <c:pt idx="1053">
                  <c:v>1.0919199999999998</c:v>
                </c:pt>
                <c:pt idx="1054">
                  <c:v>1.0934439999999999</c:v>
                </c:pt>
                <c:pt idx="1055">
                  <c:v>1.094714</c:v>
                </c:pt>
                <c:pt idx="1056">
                  <c:v>1.0959839999999998</c:v>
                </c:pt>
                <c:pt idx="1057">
                  <c:v>1.097254</c:v>
                </c:pt>
                <c:pt idx="1058">
                  <c:v>1.0985239999999998</c:v>
                </c:pt>
                <c:pt idx="1059">
                  <c:v>1.0997939999999868</c:v>
                </c:pt>
                <c:pt idx="1060">
                  <c:v>1.1010639999999998</c:v>
                </c:pt>
                <c:pt idx="1061">
                  <c:v>1.1023339999999999</c:v>
                </c:pt>
                <c:pt idx="1062">
                  <c:v>1.1036039999999998</c:v>
                </c:pt>
                <c:pt idx="1063">
                  <c:v>1.1051279999999999</c:v>
                </c:pt>
                <c:pt idx="1064">
                  <c:v>1.1066519999999997</c:v>
                </c:pt>
                <c:pt idx="1065">
                  <c:v>1.1079219999999832</c:v>
                </c:pt>
                <c:pt idx="1066">
                  <c:v>1.109192</c:v>
                </c:pt>
                <c:pt idx="1067">
                  <c:v>1.1104620000000001</c:v>
                </c:pt>
                <c:pt idx="1068">
                  <c:v>1.1117319999999866</c:v>
                </c:pt>
                <c:pt idx="1069">
                  <c:v>1.113256</c:v>
                </c:pt>
                <c:pt idx="1070">
                  <c:v>1.1145259999999999</c:v>
                </c:pt>
                <c:pt idx="1071">
                  <c:v>1.1157959999999998</c:v>
                </c:pt>
                <c:pt idx="1072">
                  <c:v>1.1173199999999999</c:v>
                </c:pt>
                <c:pt idx="1073">
                  <c:v>1.11859</c:v>
                </c:pt>
                <c:pt idx="1074">
                  <c:v>1.1198599999999999</c:v>
                </c:pt>
                <c:pt idx="1075">
                  <c:v>1.120876</c:v>
                </c:pt>
                <c:pt idx="1076">
                  <c:v>1.1223999999999998</c:v>
                </c:pt>
                <c:pt idx="1077">
                  <c:v>1.1236699999999868</c:v>
                </c:pt>
                <c:pt idx="1078">
                  <c:v>1.1251939999999998</c:v>
                </c:pt>
                <c:pt idx="1079">
                  <c:v>1.1264639999999999</c:v>
                </c:pt>
                <c:pt idx="1080">
                  <c:v>1.1277339999999998</c:v>
                </c:pt>
                <c:pt idx="1081">
                  <c:v>1.1290039999999999</c:v>
                </c:pt>
                <c:pt idx="1082">
                  <c:v>1.130528</c:v>
                </c:pt>
                <c:pt idx="1083">
                  <c:v>1.1317979999999999</c:v>
                </c:pt>
                <c:pt idx="1084">
                  <c:v>1.1333219999999868</c:v>
                </c:pt>
                <c:pt idx="1085">
                  <c:v>1.134592</c:v>
                </c:pt>
                <c:pt idx="1086">
                  <c:v>1.1358619999999866</c:v>
                </c:pt>
                <c:pt idx="1087">
                  <c:v>1.1371319999999998</c:v>
                </c:pt>
                <c:pt idx="1088">
                  <c:v>1.1384019999999999</c:v>
                </c:pt>
                <c:pt idx="1089">
                  <c:v>1.1399259999999998</c:v>
                </c:pt>
                <c:pt idx="1090">
                  <c:v>1.1406880000000001</c:v>
                </c:pt>
                <c:pt idx="1091">
                  <c:v>1.1422120000000144</c:v>
                </c:pt>
                <c:pt idx="1092">
                  <c:v>1.1434819999999999</c:v>
                </c:pt>
                <c:pt idx="1093">
                  <c:v>1.145006</c:v>
                </c:pt>
                <c:pt idx="1094">
                  <c:v>1.1462760000000001</c:v>
                </c:pt>
                <c:pt idx="1095">
                  <c:v>1.147546</c:v>
                </c:pt>
                <c:pt idx="1096">
                  <c:v>1.1490699999999998</c:v>
                </c:pt>
                <c:pt idx="1097">
                  <c:v>1.1503399999999999</c:v>
                </c:pt>
                <c:pt idx="1098">
                  <c:v>1.1516099999999998</c:v>
                </c:pt>
                <c:pt idx="1099">
                  <c:v>1.1531339999999999</c:v>
                </c:pt>
                <c:pt idx="1100">
                  <c:v>1.154404</c:v>
                </c:pt>
                <c:pt idx="1101">
                  <c:v>1.1556739999999999</c:v>
                </c:pt>
                <c:pt idx="1102">
                  <c:v>1.156944</c:v>
                </c:pt>
                <c:pt idx="1103">
                  <c:v>1.1582140000000001</c:v>
                </c:pt>
                <c:pt idx="1104">
                  <c:v>1.1597379999999999</c:v>
                </c:pt>
                <c:pt idx="1105">
                  <c:v>1.1607540000000001</c:v>
                </c:pt>
                <c:pt idx="1106">
                  <c:v>1.1620239999999999</c:v>
                </c:pt>
                <c:pt idx="1107">
                  <c:v>1.1632939999999998</c:v>
                </c:pt>
                <c:pt idx="1108">
                  <c:v>1.1645639999999999</c:v>
                </c:pt>
                <c:pt idx="1109">
                  <c:v>1.1660880000000147</c:v>
                </c:pt>
                <c:pt idx="1110">
                  <c:v>1.1676119999999999</c:v>
                </c:pt>
                <c:pt idx="1111">
                  <c:v>1.1688820000000133</c:v>
                </c:pt>
                <c:pt idx="1112">
                  <c:v>1.1704060000000001</c:v>
                </c:pt>
                <c:pt idx="1113">
                  <c:v>1.1716759999999999</c:v>
                </c:pt>
                <c:pt idx="1114">
                  <c:v>1.172946</c:v>
                </c:pt>
                <c:pt idx="1115">
                  <c:v>1.1742160000000001</c:v>
                </c:pt>
                <c:pt idx="1116">
                  <c:v>1.175486</c:v>
                </c:pt>
                <c:pt idx="1117">
                  <c:v>1.1767560000000001</c:v>
                </c:pt>
                <c:pt idx="1118">
                  <c:v>1.1782800000000146</c:v>
                </c:pt>
                <c:pt idx="1119">
                  <c:v>1.1795499999999999</c:v>
                </c:pt>
                <c:pt idx="1120">
                  <c:v>1.180566</c:v>
                </c:pt>
                <c:pt idx="1121">
                  <c:v>1.1818359999999999</c:v>
                </c:pt>
                <c:pt idx="1122">
                  <c:v>1.183106</c:v>
                </c:pt>
                <c:pt idx="1123">
                  <c:v>1.1846299999999998</c:v>
                </c:pt>
                <c:pt idx="1124">
                  <c:v>1.1861540000000041</c:v>
                </c:pt>
                <c:pt idx="1125">
                  <c:v>1.1874239999999998</c:v>
                </c:pt>
                <c:pt idx="1126">
                  <c:v>1.1889480000000001</c:v>
                </c:pt>
                <c:pt idx="1127">
                  <c:v>1.1902180000000147</c:v>
                </c:pt>
                <c:pt idx="1128">
                  <c:v>1.1914880000000001</c:v>
                </c:pt>
                <c:pt idx="1129">
                  <c:v>1.1927580000000146</c:v>
                </c:pt>
                <c:pt idx="1130">
                  <c:v>1.1940280000000001</c:v>
                </c:pt>
                <c:pt idx="1131">
                  <c:v>1.1955519999999999</c:v>
                </c:pt>
                <c:pt idx="1132">
                  <c:v>1.1968220000000001</c:v>
                </c:pt>
                <c:pt idx="1133">
                  <c:v>1.1980919999999997</c:v>
                </c:pt>
                <c:pt idx="1134">
                  <c:v>1.199616</c:v>
                </c:pt>
                <c:pt idx="1135">
                  <c:v>1.2006319999999859</c:v>
                </c:pt>
                <c:pt idx="1136">
                  <c:v>1.2019019999999809</c:v>
                </c:pt>
                <c:pt idx="1137">
                  <c:v>1.2031719999999853</c:v>
                </c:pt>
                <c:pt idx="1138">
                  <c:v>1.2044419999999998</c:v>
                </c:pt>
                <c:pt idx="1139">
                  <c:v>1.2059659999999834</c:v>
                </c:pt>
                <c:pt idx="1140">
                  <c:v>1.2074899999999869</c:v>
                </c:pt>
                <c:pt idx="1141">
                  <c:v>1.2087599999999998</c:v>
                </c:pt>
                <c:pt idx="1142">
                  <c:v>1.2102839999999999</c:v>
                </c:pt>
                <c:pt idx="1143">
                  <c:v>1.2115539999999998</c:v>
                </c:pt>
                <c:pt idx="1144">
                  <c:v>1.2128239999999852</c:v>
                </c:pt>
                <c:pt idx="1145">
                  <c:v>1.2140939999999998</c:v>
                </c:pt>
                <c:pt idx="1146">
                  <c:v>1.2153639999999852</c:v>
                </c:pt>
                <c:pt idx="1147">
                  <c:v>1.2166339999999998</c:v>
                </c:pt>
                <c:pt idx="1148">
                  <c:v>1.2181580000000001</c:v>
                </c:pt>
                <c:pt idx="1149">
                  <c:v>1.2194279999999866</c:v>
                </c:pt>
                <c:pt idx="1150">
                  <c:v>1.2204439999999999</c:v>
                </c:pt>
                <c:pt idx="1151">
                  <c:v>1.2217139999999918</c:v>
                </c:pt>
                <c:pt idx="1152">
                  <c:v>1.2229839999999998</c:v>
                </c:pt>
                <c:pt idx="1153">
                  <c:v>1.2245079999999997</c:v>
                </c:pt>
                <c:pt idx="1154">
                  <c:v>1.226032</c:v>
                </c:pt>
                <c:pt idx="1155">
                  <c:v>1.2273019999999852</c:v>
                </c:pt>
                <c:pt idx="1156">
                  <c:v>1.2288259999999998</c:v>
                </c:pt>
                <c:pt idx="1157">
                  <c:v>1.2300959999999999</c:v>
                </c:pt>
                <c:pt idx="1158">
                  <c:v>1.2313659999999869</c:v>
                </c:pt>
                <c:pt idx="1159">
                  <c:v>1.2326359999999998</c:v>
                </c:pt>
                <c:pt idx="1160">
                  <c:v>1.2339059999999868</c:v>
                </c:pt>
                <c:pt idx="1161">
                  <c:v>1.2354299999999805</c:v>
                </c:pt>
                <c:pt idx="1162">
                  <c:v>1.2366999999999853</c:v>
                </c:pt>
                <c:pt idx="1163">
                  <c:v>1.2379699999999798</c:v>
                </c:pt>
                <c:pt idx="1164">
                  <c:v>1.2394939999999837</c:v>
                </c:pt>
                <c:pt idx="1165">
                  <c:v>1.240256</c:v>
                </c:pt>
                <c:pt idx="1166">
                  <c:v>1.2415259999999853</c:v>
                </c:pt>
                <c:pt idx="1167">
                  <c:v>1.2427959999999998</c:v>
                </c:pt>
                <c:pt idx="1168">
                  <c:v>1.2443199999999999</c:v>
                </c:pt>
                <c:pt idx="1169">
                  <c:v>1.2458439999999866</c:v>
                </c:pt>
                <c:pt idx="1170">
                  <c:v>1.2471139999999998</c:v>
                </c:pt>
                <c:pt idx="1171">
                  <c:v>1.2486379999999999</c:v>
                </c:pt>
                <c:pt idx="1172">
                  <c:v>1.2499079999999998</c:v>
                </c:pt>
                <c:pt idx="1173">
                  <c:v>1.2514319999999846</c:v>
                </c:pt>
                <c:pt idx="1174">
                  <c:v>1.2527019999999998</c:v>
                </c:pt>
                <c:pt idx="1175">
                  <c:v>1.2539719999999832</c:v>
                </c:pt>
                <c:pt idx="1176">
                  <c:v>1.255242</c:v>
                </c:pt>
                <c:pt idx="1177">
                  <c:v>1.2565119999999999</c:v>
                </c:pt>
                <c:pt idx="1178">
                  <c:v>1.2580359999999999</c:v>
                </c:pt>
                <c:pt idx="1179">
                  <c:v>1.2593059999999998</c:v>
                </c:pt>
                <c:pt idx="1180">
                  <c:v>1.260068</c:v>
                </c:pt>
                <c:pt idx="1181">
                  <c:v>1.2613379999999998</c:v>
                </c:pt>
                <c:pt idx="1182">
                  <c:v>1.2628619999999868</c:v>
                </c:pt>
                <c:pt idx="1183">
                  <c:v>1.264132</c:v>
                </c:pt>
                <c:pt idx="1184">
                  <c:v>1.2659099999999832</c:v>
                </c:pt>
                <c:pt idx="1185">
                  <c:v>1.2671799999999998</c:v>
                </c:pt>
                <c:pt idx="1186">
                  <c:v>1.2684499999999999</c:v>
                </c:pt>
                <c:pt idx="1187">
                  <c:v>1.2697199999999869</c:v>
                </c:pt>
                <c:pt idx="1188">
                  <c:v>1.2712439999999998</c:v>
                </c:pt>
                <c:pt idx="1189">
                  <c:v>1.2725139999999999</c:v>
                </c:pt>
                <c:pt idx="1190">
                  <c:v>1.2737839999999998</c:v>
                </c:pt>
                <c:pt idx="1191">
                  <c:v>1.2753079999999999</c:v>
                </c:pt>
                <c:pt idx="1192">
                  <c:v>1.276578</c:v>
                </c:pt>
                <c:pt idx="1193">
                  <c:v>1.2778479999999999</c:v>
                </c:pt>
                <c:pt idx="1194">
                  <c:v>1.279118</c:v>
                </c:pt>
                <c:pt idx="1195">
                  <c:v>1.2801339999999999</c:v>
                </c:pt>
                <c:pt idx="1196">
                  <c:v>1.2814039999999998</c:v>
                </c:pt>
                <c:pt idx="1197">
                  <c:v>1.2826739999999999</c:v>
                </c:pt>
                <c:pt idx="1198">
                  <c:v>1.284198</c:v>
                </c:pt>
                <c:pt idx="1199">
                  <c:v>1.2857219999999805</c:v>
                </c:pt>
                <c:pt idx="1200">
                  <c:v>1.2872459999999999</c:v>
                </c:pt>
                <c:pt idx="1201">
                  <c:v>1.288516</c:v>
                </c:pt>
                <c:pt idx="1202">
                  <c:v>1.2897859999999999</c:v>
                </c:pt>
                <c:pt idx="1203">
                  <c:v>1.2913099999999866</c:v>
                </c:pt>
                <c:pt idx="1204">
                  <c:v>1.2925800000000001</c:v>
                </c:pt>
                <c:pt idx="1205">
                  <c:v>1.2938499999999868</c:v>
                </c:pt>
                <c:pt idx="1206">
                  <c:v>1.2953739999999998</c:v>
                </c:pt>
                <c:pt idx="1207">
                  <c:v>1.2966439999999999</c:v>
                </c:pt>
                <c:pt idx="1208">
                  <c:v>1.2979139999999998</c:v>
                </c:pt>
                <c:pt idx="1209">
                  <c:v>1.2991839999999999</c:v>
                </c:pt>
                <c:pt idx="1210">
                  <c:v>1.3001999999999998</c:v>
                </c:pt>
                <c:pt idx="1211">
                  <c:v>1.301469999999985</c:v>
                </c:pt>
                <c:pt idx="1212">
                  <c:v>1.30274</c:v>
                </c:pt>
                <c:pt idx="1213">
                  <c:v>1.3040099999999999</c:v>
                </c:pt>
                <c:pt idx="1214">
                  <c:v>1.3057879999999997</c:v>
                </c:pt>
                <c:pt idx="1215">
                  <c:v>1.3070580000000001</c:v>
                </c:pt>
                <c:pt idx="1216">
                  <c:v>1.3085819999999997</c:v>
                </c:pt>
                <c:pt idx="1217">
                  <c:v>1.309852</c:v>
                </c:pt>
                <c:pt idx="1218">
                  <c:v>1.3111219999999852</c:v>
                </c:pt>
                <c:pt idx="1219">
                  <c:v>1.3123919999999998</c:v>
                </c:pt>
                <c:pt idx="1220">
                  <c:v>1.3136619999999852</c:v>
                </c:pt>
                <c:pt idx="1221">
                  <c:v>1.3151859999999997</c:v>
                </c:pt>
                <c:pt idx="1222">
                  <c:v>1.3164560000000001</c:v>
                </c:pt>
                <c:pt idx="1223">
                  <c:v>1.3177259999999866</c:v>
                </c:pt>
                <c:pt idx="1224">
                  <c:v>1.3189959999999998</c:v>
                </c:pt>
                <c:pt idx="1225">
                  <c:v>1.3202659999999999</c:v>
                </c:pt>
                <c:pt idx="1226">
                  <c:v>1.3215359999999998</c:v>
                </c:pt>
                <c:pt idx="1227">
                  <c:v>1.3228059999999999</c:v>
                </c:pt>
                <c:pt idx="1228">
                  <c:v>1.324076</c:v>
                </c:pt>
                <c:pt idx="1229">
                  <c:v>1.3255999999999852</c:v>
                </c:pt>
                <c:pt idx="1230">
                  <c:v>1.3271239999999958</c:v>
                </c:pt>
                <c:pt idx="1231">
                  <c:v>1.3283939999999999</c:v>
                </c:pt>
                <c:pt idx="1232">
                  <c:v>1.3296639999999866</c:v>
                </c:pt>
                <c:pt idx="1233">
                  <c:v>1.331188</c:v>
                </c:pt>
                <c:pt idx="1234">
                  <c:v>1.3324580000000001</c:v>
                </c:pt>
                <c:pt idx="1235">
                  <c:v>1.3337279999999998</c:v>
                </c:pt>
                <c:pt idx="1236">
                  <c:v>1.3349979999999997</c:v>
                </c:pt>
                <c:pt idx="1237">
                  <c:v>1.336522</c:v>
                </c:pt>
                <c:pt idx="1238">
                  <c:v>1.337791999999983</c:v>
                </c:pt>
                <c:pt idx="1239">
                  <c:v>1.339062</c:v>
                </c:pt>
                <c:pt idx="1240">
                  <c:v>1.3400780000000001</c:v>
                </c:pt>
                <c:pt idx="1241">
                  <c:v>1.341348</c:v>
                </c:pt>
                <c:pt idx="1242">
                  <c:v>1.3426180000000001</c:v>
                </c:pt>
                <c:pt idx="1243">
                  <c:v>1.3441419999999997</c:v>
                </c:pt>
                <c:pt idx="1244">
                  <c:v>1.3456659999999998</c:v>
                </c:pt>
                <c:pt idx="1245">
                  <c:v>1.3469359999999997</c:v>
                </c:pt>
                <c:pt idx="1246">
                  <c:v>1.348206</c:v>
                </c:pt>
                <c:pt idx="1247">
                  <c:v>1.3497299999999837</c:v>
                </c:pt>
                <c:pt idx="1248">
                  <c:v>1.351</c:v>
                </c:pt>
                <c:pt idx="1249">
                  <c:v>1.3522699999999999</c:v>
                </c:pt>
                <c:pt idx="1250">
                  <c:v>1.35354</c:v>
                </c:pt>
                <c:pt idx="1251">
                  <c:v>1.3550639999999998</c:v>
                </c:pt>
                <c:pt idx="1252">
                  <c:v>1.3563339999999999</c:v>
                </c:pt>
                <c:pt idx="1253">
                  <c:v>1.3576039999999998</c:v>
                </c:pt>
                <c:pt idx="1254">
                  <c:v>1.3588739999999999</c:v>
                </c:pt>
                <c:pt idx="1255">
                  <c:v>1.3598899999999998</c:v>
                </c:pt>
                <c:pt idx="1256">
                  <c:v>1.3611599999999999</c:v>
                </c:pt>
                <c:pt idx="1257">
                  <c:v>1.362684</c:v>
                </c:pt>
                <c:pt idx="1258">
                  <c:v>1.3639539999999999</c:v>
                </c:pt>
                <c:pt idx="1259">
                  <c:v>1.365478</c:v>
                </c:pt>
                <c:pt idx="1260">
                  <c:v>1.3667480000000001</c:v>
                </c:pt>
                <c:pt idx="1261">
                  <c:v>1.3682719999999999</c:v>
                </c:pt>
                <c:pt idx="1262">
                  <c:v>1.3695419999999998</c:v>
                </c:pt>
                <c:pt idx="1263">
                  <c:v>1.3708119999999999</c:v>
                </c:pt>
                <c:pt idx="1264">
                  <c:v>1.372336</c:v>
                </c:pt>
                <c:pt idx="1265">
                  <c:v>1.3736059999999999</c:v>
                </c:pt>
                <c:pt idx="1266">
                  <c:v>1.374876</c:v>
                </c:pt>
                <c:pt idx="1267">
                  <c:v>1.3761460000000001</c:v>
                </c:pt>
                <c:pt idx="1268">
                  <c:v>1.377416</c:v>
                </c:pt>
                <c:pt idx="1269">
                  <c:v>1.3789400000000001</c:v>
                </c:pt>
                <c:pt idx="1270">
                  <c:v>1.379956</c:v>
                </c:pt>
                <c:pt idx="1271">
                  <c:v>1.3812259999999998</c:v>
                </c:pt>
                <c:pt idx="1272">
                  <c:v>1.3824959999999997</c:v>
                </c:pt>
                <c:pt idx="1273">
                  <c:v>1.3837659999999998</c:v>
                </c:pt>
                <c:pt idx="1274">
                  <c:v>1.3852899999999999</c:v>
                </c:pt>
                <c:pt idx="1275">
                  <c:v>1.386814</c:v>
                </c:pt>
                <c:pt idx="1276">
                  <c:v>1.3880840000000001</c:v>
                </c:pt>
                <c:pt idx="1277">
                  <c:v>1.389354</c:v>
                </c:pt>
                <c:pt idx="1278">
                  <c:v>1.3908780000000001</c:v>
                </c:pt>
                <c:pt idx="1279">
                  <c:v>1.3921480000000128</c:v>
                </c:pt>
                <c:pt idx="1280">
                  <c:v>1.393418</c:v>
                </c:pt>
                <c:pt idx="1281">
                  <c:v>1.3946880000000001</c:v>
                </c:pt>
                <c:pt idx="1282">
                  <c:v>1.395958</c:v>
                </c:pt>
                <c:pt idx="1283">
                  <c:v>1.3974819999999999</c:v>
                </c:pt>
                <c:pt idx="1284">
                  <c:v>1.3987520000000144</c:v>
                </c:pt>
                <c:pt idx="1285">
                  <c:v>1.4000219999999846</c:v>
                </c:pt>
                <c:pt idx="1286">
                  <c:v>1.4010379999999998</c:v>
                </c:pt>
                <c:pt idx="1287">
                  <c:v>1.4023079999999997</c:v>
                </c:pt>
                <c:pt idx="1288">
                  <c:v>1.4038319999999758</c:v>
                </c:pt>
                <c:pt idx="1289">
                  <c:v>1.4053559999999998</c:v>
                </c:pt>
                <c:pt idx="1290">
                  <c:v>1.4066259999999868</c:v>
                </c:pt>
                <c:pt idx="1291">
                  <c:v>1.40815</c:v>
                </c:pt>
                <c:pt idx="1292">
                  <c:v>1.4094199999999852</c:v>
                </c:pt>
                <c:pt idx="1293">
                  <c:v>1.4106899999999998</c:v>
                </c:pt>
                <c:pt idx="1294">
                  <c:v>1.4122139999999999</c:v>
                </c:pt>
                <c:pt idx="1295">
                  <c:v>1.4134839999999878</c:v>
                </c:pt>
                <c:pt idx="1296">
                  <c:v>1.4147539999999998</c:v>
                </c:pt>
                <c:pt idx="1297">
                  <c:v>1.4160239999999866</c:v>
                </c:pt>
                <c:pt idx="1298">
                  <c:v>1.4172939999999816</c:v>
                </c:pt>
                <c:pt idx="1299">
                  <c:v>1.4188179999999997</c:v>
                </c:pt>
                <c:pt idx="1300">
                  <c:v>1.420088</c:v>
                </c:pt>
                <c:pt idx="1301">
                  <c:v>1.4211039999999862</c:v>
                </c:pt>
                <c:pt idx="1302">
                  <c:v>1.4223739999999998</c:v>
                </c:pt>
                <c:pt idx="1303">
                  <c:v>1.4236439999999853</c:v>
                </c:pt>
                <c:pt idx="1304">
                  <c:v>1.4254219999999758</c:v>
                </c:pt>
                <c:pt idx="1305">
                  <c:v>1.4266919999999832</c:v>
                </c:pt>
                <c:pt idx="1306">
                  <c:v>1.4279619999999738</c:v>
                </c:pt>
                <c:pt idx="1307">
                  <c:v>1.4294859999999998</c:v>
                </c:pt>
                <c:pt idx="1308">
                  <c:v>1.4307559999999999</c:v>
                </c:pt>
                <c:pt idx="1309">
                  <c:v>1.4322799999999998</c:v>
                </c:pt>
                <c:pt idx="1310">
                  <c:v>1.4335499999999848</c:v>
                </c:pt>
                <c:pt idx="1311">
                  <c:v>1.4348199999999998</c:v>
                </c:pt>
                <c:pt idx="1312">
                  <c:v>1.4360899999999996</c:v>
                </c:pt>
                <c:pt idx="1313">
                  <c:v>1.4373599999999978</c:v>
                </c:pt>
                <c:pt idx="1314">
                  <c:v>1.4386299999999832</c:v>
                </c:pt>
                <c:pt idx="1315">
                  <c:v>1.4398999999999746</c:v>
                </c:pt>
                <c:pt idx="1316">
                  <c:v>1.4409159999999999</c:v>
                </c:pt>
                <c:pt idx="1317">
                  <c:v>1.4424399999999866</c:v>
                </c:pt>
                <c:pt idx="1318">
                  <c:v>1.443709999999981</c:v>
                </c:pt>
                <c:pt idx="1319">
                  <c:v>1.4454879999999999</c:v>
                </c:pt>
                <c:pt idx="1320">
                  <c:v>1.446758</c:v>
                </c:pt>
                <c:pt idx="1321">
                  <c:v>1.4480279999999999</c:v>
                </c:pt>
                <c:pt idx="1322">
                  <c:v>1.4492979999999998</c:v>
                </c:pt>
                <c:pt idx="1323">
                  <c:v>1.4505679999999996</c:v>
                </c:pt>
                <c:pt idx="1324">
                  <c:v>1.4520919999999868</c:v>
                </c:pt>
                <c:pt idx="1325">
                  <c:v>1.4533619999999801</c:v>
                </c:pt>
                <c:pt idx="1326">
                  <c:v>1.4546319999999866</c:v>
                </c:pt>
                <c:pt idx="1327">
                  <c:v>1.456156</c:v>
                </c:pt>
                <c:pt idx="1328">
                  <c:v>1.4574259999999852</c:v>
                </c:pt>
                <c:pt idx="1329">
                  <c:v>1.4586959999999998</c:v>
                </c:pt>
                <c:pt idx="1330">
                  <c:v>1.4599659999999839</c:v>
                </c:pt>
                <c:pt idx="1331">
                  <c:v>1.460982</c:v>
                </c:pt>
                <c:pt idx="1332">
                  <c:v>1.4625059999999996</c:v>
                </c:pt>
                <c:pt idx="1333">
                  <c:v>1.4637759999999918</c:v>
                </c:pt>
                <c:pt idx="1334">
                  <c:v>1.465299999999981</c:v>
                </c:pt>
                <c:pt idx="1335">
                  <c:v>1.466823999999985</c:v>
                </c:pt>
                <c:pt idx="1336">
                  <c:v>1.4680939999999998</c:v>
                </c:pt>
                <c:pt idx="1337">
                  <c:v>1.4693639999999852</c:v>
                </c:pt>
                <c:pt idx="1338">
                  <c:v>1.470888</c:v>
                </c:pt>
                <c:pt idx="1339">
                  <c:v>1.4721580000000001</c:v>
                </c:pt>
                <c:pt idx="1340">
                  <c:v>1.4734279999999866</c:v>
                </c:pt>
                <c:pt idx="1341">
                  <c:v>1.4746979999999998</c:v>
                </c:pt>
                <c:pt idx="1342">
                  <c:v>1.4759679999999866</c:v>
                </c:pt>
                <c:pt idx="1343">
                  <c:v>1.4774919999999805</c:v>
                </c:pt>
                <c:pt idx="1344">
                  <c:v>1.478761999999985</c:v>
                </c:pt>
                <c:pt idx="1345">
                  <c:v>1.480032</c:v>
                </c:pt>
                <c:pt idx="1346">
                  <c:v>1.4810479999999999</c:v>
                </c:pt>
                <c:pt idx="1347">
                  <c:v>1.482318</c:v>
                </c:pt>
                <c:pt idx="1348">
                  <c:v>1.4838419999999852</c:v>
                </c:pt>
                <c:pt idx="1349">
                  <c:v>1.4853659999999898</c:v>
                </c:pt>
                <c:pt idx="1350">
                  <c:v>1.4866359999999998</c:v>
                </c:pt>
                <c:pt idx="1351">
                  <c:v>1.4881599999999999</c:v>
                </c:pt>
                <c:pt idx="1352">
                  <c:v>1.4894299999999805</c:v>
                </c:pt>
                <c:pt idx="1353">
                  <c:v>1.4909539999999999</c:v>
                </c:pt>
                <c:pt idx="1354">
                  <c:v>1.4922239999999998</c:v>
                </c:pt>
                <c:pt idx="1355">
                  <c:v>1.4934939999999843</c:v>
                </c:pt>
                <c:pt idx="1356">
                  <c:v>1.4947639999999998</c:v>
                </c:pt>
                <c:pt idx="1357">
                  <c:v>1.4962880000000001</c:v>
                </c:pt>
                <c:pt idx="1358">
                  <c:v>1.4975579999999999</c:v>
                </c:pt>
                <c:pt idx="1359">
                  <c:v>1.4988279999999996</c:v>
                </c:pt>
                <c:pt idx="1360">
                  <c:v>1.5000979999999999</c:v>
                </c:pt>
                <c:pt idx="1361">
                  <c:v>1.5011139999999998</c:v>
                </c:pt>
                <c:pt idx="1362">
                  <c:v>1.5026379999999999</c:v>
                </c:pt>
                <c:pt idx="1363">
                  <c:v>1.5039079999999998</c:v>
                </c:pt>
                <c:pt idx="1364">
                  <c:v>1.505431999999985</c:v>
                </c:pt>
                <c:pt idx="1365">
                  <c:v>1.5067019999999998</c:v>
                </c:pt>
                <c:pt idx="1366">
                  <c:v>1.507971999999983</c:v>
                </c:pt>
                <c:pt idx="1367">
                  <c:v>1.5094959999999866</c:v>
                </c:pt>
                <c:pt idx="1368">
                  <c:v>1.5107659999999998</c:v>
                </c:pt>
                <c:pt idx="1369">
                  <c:v>1.5120359999999999</c:v>
                </c:pt>
                <c:pt idx="1370">
                  <c:v>1.5135599999999998</c:v>
                </c:pt>
                <c:pt idx="1371">
                  <c:v>1.5148299999999852</c:v>
                </c:pt>
                <c:pt idx="1372">
                  <c:v>1.5160999999999998</c:v>
                </c:pt>
                <c:pt idx="1373">
                  <c:v>1.5173699999999852</c:v>
                </c:pt>
                <c:pt idx="1374">
                  <c:v>1.5186399999999998</c:v>
                </c:pt>
                <c:pt idx="1375">
                  <c:v>1.5199099999999837</c:v>
                </c:pt>
                <c:pt idx="1376">
                  <c:v>1.5209259999999998</c:v>
                </c:pt>
                <c:pt idx="1377">
                  <c:v>1.5221959999999999</c:v>
                </c:pt>
                <c:pt idx="1378">
                  <c:v>1.5234659999999998</c:v>
                </c:pt>
                <c:pt idx="1379">
                  <c:v>1.5252439999999996</c:v>
                </c:pt>
                <c:pt idx="1380">
                  <c:v>1.5265139999999999</c:v>
                </c:pt>
                <c:pt idx="1381">
                  <c:v>1.528038</c:v>
                </c:pt>
                <c:pt idx="1382">
                  <c:v>1.5293079999999999</c:v>
                </c:pt>
                <c:pt idx="1383">
                  <c:v>1.530578</c:v>
                </c:pt>
                <c:pt idx="1384">
                  <c:v>1.5318479999999999</c:v>
                </c:pt>
                <c:pt idx="1385">
                  <c:v>1.533118</c:v>
                </c:pt>
                <c:pt idx="1386">
                  <c:v>1.5346419999999998</c:v>
                </c:pt>
                <c:pt idx="1387">
                  <c:v>1.5359119999999866</c:v>
                </c:pt>
                <c:pt idx="1388">
                  <c:v>1.537182</c:v>
                </c:pt>
                <c:pt idx="1389">
                  <c:v>1.5384519999999999</c:v>
                </c:pt>
                <c:pt idx="1390">
                  <c:v>1.5397219999999805</c:v>
                </c:pt>
                <c:pt idx="1391">
                  <c:v>1.5407379999999999</c:v>
                </c:pt>
                <c:pt idx="1392">
                  <c:v>1.542008</c:v>
                </c:pt>
                <c:pt idx="1393">
                  <c:v>1.5432779999999997</c:v>
                </c:pt>
                <c:pt idx="1394">
                  <c:v>1.545056</c:v>
                </c:pt>
                <c:pt idx="1395">
                  <c:v>1.5463259999999999</c:v>
                </c:pt>
                <c:pt idx="1396">
                  <c:v>1.5475959999999978</c:v>
                </c:pt>
                <c:pt idx="1397">
                  <c:v>1.5491199999999998</c:v>
                </c:pt>
                <c:pt idx="1398">
                  <c:v>1.5503899999999997</c:v>
                </c:pt>
                <c:pt idx="1399">
                  <c:v>1.5516599999999998</c:v>
                </c:pt>
                <c:pt idx="1400">
                  <c:v>1.5529299999999859</c:v>
                </c:pt>
                <c:pt idx="1401">
                  <c:v>1.5541999999999998</c:v>
                </c:pt>
                <c:pt idx="1402">
                  <c:v>1.5554699999999853</c:v>
                </c:pt>
                <c:pt idx="1403">
                  <c:v>1.5569939999999998</c:v>
                </c:pt>
                <c:pt idx="1404">
                  <c:v>1.5582639999999999</c:v>
                </c:pt>
                <c:pt idx="1405">
                  <c:v>1.5595339999999998</c:v>
                </c:pt>
                <c:pt idx="1406">
                  <c:v>1.5605499999999997</c:v>
                </c:pt>
                <c:pt idx="1407">
                  <c:v>1.5618199999999998</c:v>
                </c:pt>
                <c:pt idx="1408">
                  <c:v>1.5630899999999999</c:v>
                </c:pt>
                <c:pt idx="1409">
                  <c:v>1.5646139999999999</c:v>
                </c:pt>
                <c:pt idx="1410">
                  <c:v>1.566138</c:v>
                </c:pt>
                <c:pt idx="1411">
                  <c:v>1.5674079999999999</c:v>
                </c:pt>
                <c:pt idx="1412">
                  <c:v>1.568932</c:v>
                </c:pt>
                <c:pt idx="1413">
                  <c:v>1.5702019999999999</c:v>
                </c:pt>
                <c:pt idx="1414">
                  <c:v>1.5717259999999869</c:v>
                </c:pt>
                <c:pt idx="1415">
                  <c:v>1.5729959999999998</c:v>
                </c:pt>
                <c:pt idx="1416">
                  <c:v>1.5742659999999997</c:v>
                </c:pt>
                <c:pt idx="1417">
                  <c:v>1.5755359999999998</c:v>
                </c:pt>
                <c:pt idx="1418">
                  <c:v>1.5768059999999997</c:v>
                </c:pt>
                <c:pt idx="1419">
                  <c:v>1.578076</c:v>
                </c:pt>
                <c:pt idx="1420">
                  <c:v>1.579599999999985</c:v>
                </c:pt>
                <c:pt idx="1421">
                  <c:v>1.580616</c:v>
                </c:pt>
                <c:pt idx="1422">
                  <c:v>1.5818859999999999</c:v>
                </c:pt>
                <c:pt idx="1423">
                  <c:v>1.583156</c:v>
                </c:pt>
                <c:pt idx="1424">
                  <c:v>1.5846799999999999</c:v>
                </c:pt>
                <c:pt idx="1425">
                  <c:v>1.5862039999999999</c:v>
                </c:pt>
                <c:pt idx="1426">
                  <c:v>1.5874739999999998</c:v>
                </c:pt>
                <c:pt idx="1427">
                  <c:v>1.5887439999999997</c:v>
                </c:pt>
                <c:pt idx="1428">
                  <c:v>1.590268</c:v>
                </c:pt>
                <c:pt idx="1429">
                  <c:v>1.5915379999999997</c:v>
                </c:pt>
                <c:pt idx="1430">
                  <c:v>1.5930619999999998</c:v>
                </c:pt>
                <c:pt idx="1431">
                  <c:v>1.5943319999999996</c:v>
                </c:pt>
                <c:pt idx="1432">
                  <c:v>1.595602</c:v>
                </c:pt>
                <c:pt idx="1433">
                  <c:v>1.5971259999999998</c:v>
                </c:pt>
                <c:pt idx="1434">
                  <c:v>1.5983959999999999</c:v>
                </c:pt>
                <c:pt idx="1435">
                  <c:v>1.5996659999999998</c:v>
                </c:pt>
                <c:pt idx="1436">
                  <c:v>1.6006819999999997</c:v>
                </c:pt>
                <c:pt idx="1437">
                  <c:v>1.6019519999999998</c:v>
                </c:pt>
                <c:pt idx="1438">
                  <c:v>1.6034759999999999</c:v>
                </c:pt>
                <c:pt idx="1439">
                  <c:v>1.6049999999999998</c:v>
                </c:pt>
                <c:pt idx="1440">
                  <c:v>1.6062700000000001</c:v>
                </c:pt>
                <c:pt idx="1441">
                  <c:v>1.6077939999999866</c:v>
                </c:pt>
                <c:pt idx="1442">
                  <c:v>1.6090639999999998</c:v>
                </c:pt>
                <c:pt idx="1443">
                  <c:v>1.6103339999999999</c:v>
                </c:pt>
                <c:pt idx="1444">
                  <c:v>1.6116039999999996</c:v>
                </c:pt>
                <c:pt idx="1445">
                  <c:v>1.6131279999999999</c:v>
                </c:pt>
                <c:pt idx="1446">
                  <c:v>1.614398</c:v>
                </c:pt>
                <c:pt idx="1447">
                  <c:v>1.6159219999999832</c:v>
                </c:pt>
                <c:pt idx="1448">
                  <c:v>1.617192</c:v>
                </c:pt>
                <c:pt idx="1449">
                  <c:v>1.6184619999999998</c:v>
                </c:pt>
                <c:pt idx="1450">
                  <c:v>1.6197319999999866</c:v>
                </c:pt>
                <c:pt idx="1451">
                  <c:v>1.6207480000000001</c:v>
                </c:pt>
                <c:pt idx="1452">
                  <c:v>1.6222719999999997</c:v>
                </c:pt>
                <c:pt idx="1453">
                  <c:v>1.623542</c:v>
                </c:pt>
                <c:pt idx="1454">
                  <c:v>1.6250659999999997</c:v>
                </c:pt>
                <c:pt idx="1455">
                  <c:v>1.626336</c:v>
                </c:pt>
                <c:pt idx="1456">
                  <c:v>1.6276059999999999</c:v>
                </c:pt>
                <c:pt idx="1457">
                  <c:v>1.62913</c:v>
                </c:pt>
                <c:pt idx="1458">
                  <c:v>1.6303999999999998</c:v>
                </c:pt>
                <c:pt idx="1459">
                  <c:v>1.63167</c:v>
                </c:pt>
                <c:pt idx="1460">
                  <c:v>1.6331939999999998</c:v>
                </c:pt>
                <c:pt idx="1461">
                  <c:v>1.6344639999999999</c:v>
                </c:pt>
                <c:pt idx="1462">
                  <c:v>1.6357339999999998</c:v>
                </c:pt>
                <c:pt idx="1463">
                  <c:v>1.6370039999999997</c:v>
                </c:pt>
                <c:pt idx="1464">
                  <c:v>1.638528</c:v>
                </c:pt>
                <c:pt idx="1465">
                  <c:v>1.6397979999999996</c:v>
                </c:pt>
                <c:pt idx="1466">
                  <c:v>1.640814</c:v>
                </c:pt>
                <c:pt idx="1467">
                  <c:v>1.6420840000000001</c:v>
                </c:pt>
                <c:pt idx="1468">
                  <c:v>1.643354</c:v>
                </c:pt>
                <c:pt idx="1469">
                  <c:v>1.6448780000000001</c:v>
                </c:pt>
                <c:pt idx="1470">
                  <c:v>1.6464019999999999</c:v>
                </c:pt>
                <c:pt idx="1471">
                  <c:v>1.6476719999999998</c:v>
                </c:pt>
                <c:pt idx="1472">
                  <c:v>1.6489419999999999</c:v>
                </c:pt>
                <c:pt idx="1473">
                  <c:v>1.650466</c:v>
                </c:pt>
                <c:pt idx="1474">
                  <c:v>1.6517359999999999</c:v>
                </c:pt>
                <c:pt idx="1475">
                  <c:v>1.653006</c:v>
                </c:pt>
                <c:pt idx="1476">
                  <c:v>1.6542760000000001</c:v>
                </c:pt>
                <c:pt idx="1477">
                  <c:v>1.655546</c:v>
                </c:pt>
                <c:pt idx="1478">
                  <c:v>1.6570699999999996</c:v>
                </c:pt>
                <c:pt idx="1479">
                  <c:v>1.6583399999999999</c:v>
                </c:pt>
                <c:pt idx="1480">
                  <c:v>1.6596099999999998</c:v>
                </c:pt>
                <c:pt idx="1481">
                  <c:v>1.6606259999999997</c:v>
                </c:pt>
                <c:pt idx="1482">
                  <c:v>1.6618959999999998</c:v>
                </c:pt>
                <c:pt idx="1483">
                  <c:v>1.6634199999999997</c:v>
                </c:pt>
                <c:pt idx="1484">
                  <c:v>1.66469</c:v>
                </c:pt>
                <c:pt idx="1485">
                  <c:v>1.6662140000000001</c:v>
                </c:pt>
                <c:pt idx="1486">
                  <c:v>1.667484</c:v>
                </c:pt>
                <c:pt idx="1487">
                  <c:v>1.6687540000000001</c:v>
                </c:pt>
                <c:pt idx="1488">
                  <c:v>1.6702780000000021</c:v>
                </c:pt>
                <c:pt idx="1489">
                  <c:v>1.671548</c:v>
                </c:pt>
                <c:pt idx="1490">
                  <c:v>1.6728180000000001</c:v>
                </c:pt>
                <c:pt idx="1491">
                  <c:v>1.6743420000000144</c:v>
                </c:pt>
                <c:pt idx="1492">
                  <c:v>1.6756119999999999</c:v>
                </c:pt>
                <c:pt idx="1493">
                  <c:v>1.6768820000000144</c:v>
                </c:pt>
                <c:pt idx="1494">
                  <c:v>1.678152000000019</c:v>
                </c:pt>
                <c:pt idx="1495">
                  <c:v>1.6794219999999958</c:v>
                </c:pt>
                <c:pt idx="1496">
                  <c:v>1.6804380000000001</c:v>
                </c:pt>
                <c:pt idx="1497">
                  <c:v>1.681708</c:v>
                </c:pt>
                <c:pt idx="1498">
                  <c:v>1.6829780000000001</c:v>
                </c:pt>
                <c:pt idx="1499">
                  <c:v>1.6845019999999999</c:v>
                </c:pt>
                <c:pt idx="1500">
                  <c:v>1.686026</c:v>
                </c:pt>
                <c:pt idx="1501">
                  <c:v>1.6872959999999999</c:v>
                </c:pt>
                <c:pt idx="1502">
                  <c:v>1.688566</c:v>
                </c:pt>
                <c:pt idx="1503">
                  <c:v>1.6900900000000001</c:v>
                </c:pt>
                <c:pt idx="1504">
                  <c:v>1.69136</c:v>
                </c:pt>
                <c:pt idx="1505">
                  <c:v>1.6926300000000001</c:v>
                </c:pt>
                <c:pt idx="1506">
                  <c:v>1.6939</c:v>
                </c:pt>
                <c:pt idx="1507">
                  <c:v>1.6951699999999996</c:v>
                </c:pt>
                <c:pt idx="1508">
                  <c:v>1.6966939999999999</c:v>
                </c:pt>
                <c:pt idx="1509">
                  <c:v>1.6979639999999996</c:v>
                </c:pt>
                <c:pt idx="1510">
                  <c:v>1.6992339999999999</c:v>
                </c:pt>
                <c:pt idx="1511">
                  <c:v>1.7002499999999998</c:v>
                </c:pt>
                <c:pt idx="1512">
                  <c:v>1.7015199999999857</c:v>
                </c:pt>
                <c:pt idx="1513">
                  <c:v>1.7030439999999998</c:v>
                </c:pt>
                <c:pt idx="1514">
                  <c:v>1.7043139999999999</c:v>
                </c:pt>
                <c:pt idx="1515">
                  <c:v>1.7058379999999898</c:v>
                </c:pt>
                <c:pt idx="1516">
                  <c:v>1.7071079999999998</c:v>
                </c:pt>
                <c:pt idx="1517">
                  <c:v>1.708378</c:v>
                </c:pt>
                <c:pt idx="1518">
                  <c:v>1.7099019999999805</c:v>
                </c:pt>
                <c:pt idx="1519">
                  <c:v>1.711171999999985</c:v>
                </c:pt>
                <c:pt idx="1520">
                  <c:v>1.7124419999999996</c:v>
                </c:pt>
                <c:pt idx="1521">
                  <c:v>1.7139659999999846</c:v>
                </c:pt>
                <c:pt idx="1522">
                  <c:v>1.7152359999999998</c:v>
                </c:pt>
                <c:pt idx="1523">
                  <c:v>1.7165059999999999</c:v>
                </c:pt>
                <c:pt idx="1524">
                  <c:v>1.7177759999999958</c:v>
                </c:pt>
                <c:pt idx="1525">
                  <c:v>1.7190459999999999</c:v>
                </c:pt>
                <c:pt idx="1526">
                  <c:v>1.7200619999999998</c:v>
                </c:pt>
                <c:pt idx="1527">
                  <c:v>1.7215859999999996</c:v>
                </c:pt>
                <c:pt idx="1528">
                  <c:v>1.7228559999999999</c:v>
                </c:pt>
                <c:pt idx="1529">
                  <c:v>1.7241259999999998</c:v>
                </c:pt>
                <c:pt idx="1530">
                  <c:v>1.725903999999985</c:v>
                </c:pt>
                <c:pt idx="1531">
                  <c:v>1.7271739999999998</c:v>
                </c:pt>
                <c:pt idx="1532">
                  <c:v>1.7284439999999999</c:v>
                </c:pt>
                <c:pt idx="1533">
                  <c:v>1.7297139999999998</c:v>
                </c:pt>
                <c:pt idx="1534">
                  <c:v>1.7312379999999996</c:v>
                </c:pt>
                <c:pt idx="1535">
                  <c:v>1.7325079999999995</c:v>
                </c:pt>
                <c:pt idx="1536">
                  <c:v>1.7337779999999998</c:v>
                </c:pt>
                <c:pt idx="1537">
                  <c:v>1.7353019999999855</c:v>
                </c:pt>
                <c:pt idx="1538">
                  <c:v>1.736572</c:v>
                </c:pt>
                <c:pt idx="1539">
                  <c:v>1.7378419999999852</c:v>
                </c:pt>
                <c:pt idx="1540">
                  <c:v>1.7393659999999938</c:v>
                </c:pt>
                <c:pt idx="1541">
                  <c:v>1.7401279999999999</c:v>
                </c:pt>
                <c:pt idx="1542">
                  <c:v>1.7413979999999996</c:v>
                </c:pt>
                <c:pt idx="1543">
                  <c:v>1.7429219999999832</c:v>
                </c:pt>
                <c:pt idx="1544">
                  <c:v>1.7441919999999898</c:v>
                </c:pt>
                <c:pt idx="1545">
                  <c:v>1.7457159999999998</c:v>
                </c:pt>
                <c:pt idx="1546">
                  <c:v>1.7472399999999852</c:v>
                </c:pt>
                <c:pt idx="1547">
                  <c:v>1.7485099999999998</c:v>
                </c:pt>
                <c:pt idx="1548">
                  <c:v>1.749779999999985</c:v>
                </c:pt>
                <c:pt idx="1549">
                  <c:v>1.75105</c:v>
                </c:pt>
                <c:pt idx="1550">
                  <c:v>1.7525739999999999</c:v>
                </c:pt>
                <c:pt idx="1551">
                  <c:v>1.7538439999999866</c:v>
                </c:pt>
                <c:pt idx="1552">
                  <c:v>1.7551139999999996</c:v>
                </c:pt>
                <c:pt idx="1553">
                  <c:v>1.7563839999999999</c:v>
                </c:pt>
                <c:pt idx="1554">
                  <c:v>1.7579079999999998</c:v>
                </c:pt>
                <c:pt idx="1555">
                  <c:v>1.7591779999999999</c:v>
                </c:pt>
                <c:pt idx="1556">
                  <c:v>1.7601939999999998</c:v>
                </c:pt>
                <c:pt idx="1557">
                  <c:v>1.7614639999999857</c:v>
                </c:pt>
                <c:pt idx="1558">
                  <c:v>1.7627339999999998</c:v>
                </c:pt>
                <c:pt idx="1559">
                  <c:v>1.7640039999999997</c:v>
                </c:pt>
                <c:pt idx="1560">
                  <c:v>1.7655279999999998</c:v>
                </c:pt>
                <c:pt idx="1561">
                  <c:v>1.7670519999999998</c:v>
                </c:pt>
                <c:pt idx="1562">
                  <c:v>1.7683219999999866</c:v>
                </c:pt>
                <c:pt idx="1563">
                  <c:v>1.7695919999999814</c:v>
                </c:pt>
                <c:pt idx="1564">
                  <c:v>1.7711159999999999</c:v>
                </c:pt>
                <c:pt idx="1565">
                  <c:v>1.772386</c:v>
                </c:pt>
                <c:pt idx="1566">
                  <c:v>1.7736559999999999</c:v>
                </c:pt>
                <c:pt idx="1567">
                  <c:v>1.7751799999999978</c:v>
                </c:pt>
                <c:pt idx="1568">
                  <c:v>1.7764499999999999</c:v>
                </c:pt>
                <c:pt idx="1569">
                  <c:v>1.7777199999999918</c:v>
                </c:pt>
                <c:pt idx="1570">
                  <c:v>1.7792439999999998</c:v>
                </c:pt>
                <c:pt idx="1571">
                  <c:v>1.780006</c:v>
                </c:pt>
                <c:pt idx="1572">
                  <c:v>1.7812759999999999</c:v>
                </c:pt>
                <c:pt idx="1573">
                  <c:v>1.7827999999999866</c:v>
                </c:pt>
                <c:pt idx="1574">
                  <c:v>1.7840699999999996</c:v>
                </c:pt>
                <c:pt idx="1575">
                  <c:v>1.7855939999999852</c:v>
                </c:pt>
                <c:pt idx="1576">
                  <c:v>1.7871180000000002</c:v>
                </c:pt>
                <c:pt idx="1577">
                  <c:v>1.7883880000000001</c:v>
                </c:pt>
                <c:pt idx="1578">
                  <c:v>1.7896579999999995</c:v>
                </c:pt>
                <c:pt idx="1579">
                  <c:v>1.7909279999999999</c:v>
                </c:pt>
                <c:pt idx="1580">
                  <c:v>1.7921979999999997</c:v>
                </c:pt>
                <c:pt idx="1581">
                  <c:v>1.7937219999999809</c:v>
                </c:pt>
                <c:pt idx="1582">
                  <c:v>1.7949919999999859</c:v>
                </c:pt>
                <c:pt idx="1583">
                  <c:v>1.7962619999999998</c:v>
                </c:pt>
                <c:pt idx="1584">
                  <c:v>1.797531999999985</c:v>
                </c:pt>
                <c:pt idx="1585">
                  <c:v>1.799056</c:v>
                </c:pt>
                <c:pt idx="1586">
                  <c:v>1.8000719999999999</c:v>
                </c:pt>
                <c:pt idx="1587">
                  <c:v>1.8013419999999998</c:v>
                </c:pt>
                <c:pt idx="1588">
                  <c:v>1.8026120000000001</c:v>
                </c:pt>
                <c:pt idx="1589">
                  <c:v>1.803882</c:v>
                </c:pt>
                <c:pt idx="1590">
                  <c:v>1.8054059999999998</c:v>
                </c:pt>
                <c:pt idx="1591">
                  <c:v>1.8069299999999864</c:v>
                </c:pt>
                <c:pt idx="1592">
                  <c:v>1.8082</c:v>
                </c:pt>
                <c:pt idx="1593">
                  <c:v>1.8094699999999853</c:v>
                </c:pt>
                <c:pt idx="1594">
                  <c:v>1.8109939999999998</c:v>
                </c:pt>
                <c:pt idx="1595">
                  <c:v>1.8122639999999997</c:v>
                </c:pt>
                <c:pt idx="1596">
                  <c:v>1.8135339999999998</c:v>
                </c:pt>
                <c:pt idx="1597">
                  <c:v>1.8148039999999999</c:v>
                </c:pt>
                <c:pt idx="1598">
                  <c:v>1.8160739999999997</c:v>
                </c:pt>
                <c:pt idx="1599">
                  <c:v>1.8175979999999998</c:v>
                </c:pt>
                <c:pt idx="1600">
                  <c:v>1.8188679999999995</c:v>
                </c:pt>
                <c:pt idx="1601">
                  <c:v>1.8198839999999998</c:v>
                </c:pt>
                <c:pt idx="1602">
                  <c:v>1.8211539999999997</c:v>
                </c:pt>
                <c:pt idx="1603">
                  <c:v>1.8224239999999996</c:v>
                </c:pt>
                <c:pt idx="1604">
                  <c:v>1.8239479999999999</c:v>
                </c:pt>
                <c:pt idx="1605">
                  <c:v>1.8254719999999998</c:v>
                </c:pt>
                <c:pt idx="1606">
                  <c:v>1.8267419999999996</c:v>
                </c:pt>
                <c:pt idx="1607">
                  <c:v>1.8280119999999995</c:v>
                </c:pt>
                <c:pt idx="1608">
                  <c:v>1.8292819999999999</c:v>
                </c:pt>
                <c:pt idx="1609">
                  <c:v>1.8308060000000002</c:v>
                </c:pt>
                <c:pt idx="1610">
                  <c:v>1.832076</c:v>
                </c:pt>
                <c:pt idx="1611">
                  <c:v>1.8335999999999852</c:v>
                </c:pt>
                <c:pt idx="1612">
                  <c:v>1.8348699999999998</c:v>
                </c:pt>
                <c:pt idx="1613">
                  <c:v>1.8361399999999997</c:v>
                </c:pt>
                <c:pt idx="1614">
                  <c:v>1.83741</c:v>
                </c:pt>
                <c:pt idx="1615">
                  <c:v>1.8386799999999999</c:v>
                </c:pt>
                <c:pt idx="1616">
                  <c:v>1.8399499999999998</c:v>
                </c:pt>
                <c:pt idx="1617">
                  <c:v>1.8409659999999999</c:v>
                </c:pt>
                <c:pt idx="1618">
                  <c:v>1.8424899999999995</c:v>
                </c:pt>
                <c:pt idx="1619">
                  <c:v>1.8437599999999998</c:v>
                </c:pt>
                <c:pt idx="1620">
                  <c:v>1.8452839999999997</c:v>
                </c:pt>
                <c:pt idx="1621">
                  <c:v>1.846554</c:v>
                </c:pt>
                <c:pt idx="1622">
                  <c:v>1.8480780000000001</c:v>
                </c:pt>
                <c:pt idx="1623">
                  <c:v>1.849348</c:v>
                </c:pt>
                <c:pt idx="1624">
                  <c:v>1.8506180000000001</c:v>
                </c:pt>
                <c:pt idx="1625">
                  <c:v>1.851888</c:v>
                </c:pt>
                <c:pt idx="1626">
                  <c:v>1.8534119999999998</c:v>
                </c:pt>
                <c:pt idx="1627">
                  <c:v>1.8546819999999997</c:v>
                </c:pt>
                <c:pt idx="1628">
                  <c:v>1.856206</c:v>
                </c:pt>
                <c:pt idx="1629">
                  <c:v>1.8574759999999999</c:v>
                </c:pt>
                <c:pt idx="1630">
                  <c:v>1.858746</c:v>
                </c:pt>
                <c:pt idx="1631">
                  <c:v>1.8600160000000001</c:v>
                </c:pt>
                <c:pt idx="1632">
                  <c:v>1.861032</c:v>
                </c:pt>
                <c:pt idx="1633">
                  <c:v>1.8623019999999999</c:v>
                </c:pt>
                <c:pt idx="1634">
                  <c:v>1.8635719999999998</c:v>
                </c:pt>
                <c:pt idx="1635">
                  <c:v>1.8653500000000001</c:v>
                </c:pt>
                <c:pt idx="1636">
                  <c:v>1.8666199999999999</c:v>
                </c:pt>
                <c:pt idx="1637">
                  <c:v>1.8678899999999998</c:v>
                </c:pt>
                <c:pt idx="1638">
                  <c:v>1.8691599999999997</c:v>
                </c:pt>
                <c:pt idx="1639">
                  <c:v>1.870684</c:v>
                </c:pt>
                <c:pt idx="1640">
                  <c:v>1.8719539999999999</c:v>
                </c:pt>
                <c:pt idx="1641">
                  <c:v>1.8732239999999998</c:v>
                </c:pt>
                <c:pt idx="1642">
                  <c:v>1.8747480000000001</c:v>
                </c:pt>
                <c:pt idx="1643">
                  <c:v>1.8760180000000126</c:v>
                </c:pt>
                <c:pt idx="1644">
                  <c:v>1.8772880000000001</c:v>
                </c:pt>
                <c:pt idx="1645">
                  <c:v>1.8785580000000128</c:v>
                </c:pt>
                <c:pt idx="1646">
                  <c:v>1.8798279999999996</c:v>
                </c:pt>
                <c:pt idx="1647">
                  <c:v>1.880844</c:v>
                </c:pt>
                <c:pt idx="1648">
                  <c:v>1.8821140000000001</c:v>
                </c:pt>
                <c:pt idx="1649">
                  <c:v>1.8836379999999999</c:v>
                </c:pt>
                <c:pt idx="1650">
                  <c:v>1.8851619999999996</c:v>
                </c:pt>
                <c:pt idx="1651">
                  <c:v>1.8864319999999999</c:v>
                </c:pt>
                <c:pt idx="1652">
                  <c:v>1.8877019999999998</c:v>
                </c:pt>
                <c:pt idx="1653">
                  <c:v>1.8892259999999998</c:v>
                </c:pt>
                <c:pt idx="1654">
                  <c:v>1.890496</c:v>
                </c:pt>
                <c:pt idx="1655">
                  <c:v>1.8917659999999998</c:v>
                </c:pt>
                <c:pt idx="1656">
                  <c:v>1.8932899999999997</c:v>
                </c:pt>
                <c:pt idx="1657">
                  <c:v>1.89456</c:v>
                </c:pt>
                <c:pt idx="1658">
                  <c:v>1.8958299999999852</c:v>
                </c:pt>
                <c:pt idx="1659">
                  <c:v>1.8970999999999998</c:v>
                </c:pt>
                <c:pt idx="1660">
                  <c:v>1.8983699999999997</c:v>
                </c:pt>
                <c:pt idx="1661">
                  <c:v>1.8998939999999978</c:v>
                </c:pt>
                <c:pt idx="1662">
                  <c:v>1.9009099999999999</c:v>
                </c:pt>
                <c:pt idx="1663">
                  <c:v>1.9021800000000142</c:v>
                </c:pt>
                <c:pt idx="1664">
                  <c:v>1.9034499999999996</c:v>
                </c:pt>
                <c:pt idx="1665">
                  <c:v>1.9049739999999999</c:v>
                </c:pt>
                <c:pt idx="1666">
                  <c:v>1.906244</c:v>
                </c:pt>
                <c:pt idx="1667">
                  <c:v>1.9077679999999997</c:v>
                </c:pt>
                <c:pt idx="1668">
                  <c:v>1.909038</c:v>
                </c:pt>
                <c:pt idx="1669">
                  <c:v>1.9105619999999999</c:v>
                </c:pt>
                <c:pt idx="1670">
                  <c:v>1.9118319999999998</c:v>
                </c:pt>
                <c:pt idx="1671">
                  <c:v>1.9131019999999996</c:v>
                </c:pt>
                <c:pt idx="1672">
                  <c:v>1.9146259999999999</c:v>
                </c:pt>
                <c:pt idx="1673">
                  <c:v>1.9158959999999998</c:v>
                </c:pt>
                <c:pt idx="1674">
                  <c:v>1.9171659999999999</c:v>
                </c:pt>
                <c:pt idx="1675">
                  <c:v>1.918436</c:v>
                </c:pt>
                <c:pt idx="1676">
                  <c:v>1.9197059999999999</c:v>
                </c:pt>
                <c:pt idx="1677">
                  <c:v>1.9207219999999998</c:v>
                </c:pt>
                <c:pt idx="1678">
                  <c:v>1.9222460000000001</c:v>
                </c:pt>
                <c:pt idx="1679">
                  <c:v>1.923516</c:v>
                </c:pt>
                <c:pt idx="1680">
                  <c:v>1.9250399999999999</c:v>
                </c:pt>
                <c:pt idx="1681">
                  <c:v>1.9263100000000133</c:v>
                </c:pt>
                <c:pt idx="1682">
                  <c:v>1.9275799999999996</c:v>
                </c:pt>
                <c:pt idx="1683">
                  <c:v>1.9291039999999999</c:v>
                </c:pt>
                <c:pt idx="1684">
                  <c:v>1.930374</c:v>
                </c:pt>
                <c:pt idx="1685">
                  <c:v>1.9316439999999997</c:v>
                </c:pt>
                <c:pt idx="1686">
                  <c:v>1.933168</c:v>
                </c:pt>
                <c:pt idx="1687">
                  <c:v>1.9344380000000001</c:v>
                </c:pt>
                <c:pt idx="1688">
                  <c:v>1.935708</c:v>
                </c:pt>
                <c:pt idx="1689">
                  <c:v>1.9372320000000001</c:v>
                </c:pt>
                <c:pt idx="1690">
                  <c:v>1.9385019999999999</c:v>
                </c:pt>
                <c:pt idx="1691">
                  <c:v>1.9397719999999998</c:v>
                </c:pt>
                <c:pt idx="1692">
                  <c:v>1.9407880000000133</c:v>
                </c:pt>
                <c:pt idx="1693">
                  <c:v>1.9420580000000169</c:v>
                </c:pt>
                <c:pt idx="1694">
                  <c:v>1.9433279999999995</c:v>
                </c:pt>
                <c:pt idx="1695">
                  <c:v>1.945106</c:v>
                </c:pt>
                <c:pt idx="1696">
                  <c:v>1.9463760000000001</c:v>
                </c:pt>
                <c:pt idx="1697">
                  <c:v>1.947646</c:v>
                </c:pt>
                <c:pt idx="1698">
                  <c:v>1.9489160000000001</c:v>
                </c:pt>
                <c:pt idx="1699">
                  <c:v>1.9504399999999997</c:v>
                </c:pt>
                <c:pt idx="1700">
                  <c:v>1.9517100000000001</c:v>
                </c:pt>
                <c:pt idx="1701">
                  <c:v>1.9529799999999999</c:v>
                </c:pt>
                <c:pt idx="1702">
                  <c:v>1.954504</c:v>
                </c:pt>
                <c:pt idx="1703">
                  <c:v>1.9557739999999997</c:v>
                </c:pt>
                <c:pt idx="1704">
                  <c:v>1.957044</c:v>
                </c:pt>
                <c:pt idx="1705">
                  <c:v>1.9585680000000001</c:v>
                </c:pt>
                <c:pt idx="1706">
                  <c:v>1.9598379999999997</c:v>
                </c:pt>
                <c:pt idx="1707">
                  <c:v>1.9608540000000001</c:v>
                </c:pt>
                <c:pt idx="1708">
                  <c:v>1.962124</c:v>
                </c:pt>
                <c:pt idx="1709">
                  <c:v>1.9633939999999999</c:v>
                </c:pt>
                <c:pt idx="1710">
                  <c:v>1.9649180000000128</c:v>
                </c:pt>
                <c:pt idx="1711">
                  <c:v>1.9664420000000156</c:v>
                </c:pt>
                <c:pt idx="1712">
                  <c:v>1.9677119999999999</c:v>
                </c:pt>
                <c:pt idx="1713">
                  <c:v>1.9689820000000144</c:v>
                </c:pt>
                <c:pt idx="1714">
                  <c:v>1.9705060000000001</c:v>
                </c:pt>
                <c:pt idx="1715">
                  <c:v>1.971776</c:v>
                </c:pt>
                <c:pt idx="1716">
                  <c:v>1.9730460000000001</c:v>
                </c:pt>
                <c:pt idx="1717">
                  <c:v>1.9743160000000128</c:v>
                </c:pt>
                <c:pt idx="1718">
                  <c:v>1.9758399999999996</c:v>
                </c:pt>
                <c:pt idx="1719">
                  <c:v>1.9771099999999995</c:v>
                </c:pt>
                <c:pt idx="1720">
                  <c:v>1.9783800000000162</c:v>
                </c:pt>
                <c:pt idx="1721">
                  <c:v>1.9799039999999999</c:v>
                </c:pt>
                <c:pt idx="1722">
                  <c:v>1.98092</c:v>
                </c:pt>
                <c:pt idx="1723">
                  <c:v>1.9821900000000001</c:v>
                </c:pt>
                <c:pt idx="1724">
                  <c:v>1.98346</c:v>
                </c:pt>
                <c:pt idx="1725">
                  <c:v>1.9849840000000001</c:v>
                </c:pt>
                <c:pt idx="1726">
                  <c:v>1.9862540000000131</c:v>
                </c:pt>
                <c:pt idx="1727">
                  <c:v>1.987778</c:v>
                </c:pt>
                <c:pt idx="1728">
                  <c:v>1.9890480000000001</c:v>
                </c:pt>
                <c:pt idx="1729">
                  <c:v>1.9905720000000142</c:v>
                </c:pt>
                <c:pt idx="1730">
                  <c:v>1.9918419999999999</c:v>
                </c:pt>
                <c:pt idx="1731">
                  <c:v>1.9931120000000144</c:v>
                </c:pt>
                <c:pt idx="1732">
                  <c:v>1.9946360000000001</c:v>
                </c:pt>
                <c:pt idx="1733">
                  <c:v>1.995906</c:v>
                </c:pt>
                <c:pt idx="1734">
                  <c:v>1.9971760000000001</c:v>
                </c:pt>
                <c:pt idx="1735">
                  <c:v>1.9984460000000128</c:v>
                </c:pt>
                <c:pt idx="1736">
                  <c:v>1.999716</c:v>
                </c:pt>
                <c:pt idx="1737">
                  <c:v>2.0009860000000002</c:v>
                </c:pt>
                <c:pt idx="1738">
                  <c:v>2.0022559999999632</c:v>
                </c:pt>
                <c:pt idx="1739">
                  <c:v>2.0035260000000052</c:v>
                </c:pt>
                <c:pt idx="1740">
                  <c:v>2.0050499999999967</c:v>
                </c:pt>
                <c:pt idx="1741">
                  <c:v>2.0065740000000001</c:v>
                </c:pt>
                <c:pt idx="1742">
                  <c:v>2.007844</c:v>
                </c:pt>
                <c:pt idx="1743">
                  <c:v>2.0091140000000012</c:v>
                </c:pt>
                <c:pt idx="1744">
                  <c:v>2.0106379999999997</c:v>
                </c:pt>
                <c:pt idx="1745">
                  <c:v>2.0119079999999987</c:v>
                </c:pt>
                <c:pt idx="1746">
                  <c:v>2.0131779999999999</c:v>
                </c:pt>
                <c:pt idx="1747">
                  <c:v>2.0144479999999967</c:v>
                </c:pt>
                <c:pt idx="1748">
                  <c:v>2.0157179999999997</c:v>
                </c:pt>
                <c:pt idx="1749">
                  <c:v>2.0172419999999978</c:v>
                </c:pt>
                <c:pt idx="1750">
                  <c:v>2.0185119999999999</c:v>
                </c:pt>
                <c:pt idx="1751">
                  <c:v>2.0197819999999997</c:v>
                </c:pt>
                <c:pt idx="1752">
                  <c:v>2.0207980000000001</c:v>
                </c:pt>
                <c:pt idx="1753">
                  <c:v>2.0220679999999978</c:v>
                </c:pt>
                <c:pt idx="1754">
                  <c:v>2.0233380000000012</c:v>
                </c:pt>
                <c:pt idx="1755">
                  <c:v>2.0251160000000001</c:v>
                </c:pt>
                <c:pt idx="1756">
                  <c:v>2.026386</c:v>
                </c:pt>
                <c:pt idx="1757">
                  <c:v>2.0276559999999977</c:v>
                </c:pt>
                <c:pt idx="1758">
                  <c:v>2.0289259999999998</c:v>
                </c:pt>
                <c:pt idx="1759">
                  <c:v>2.0304499999999632</c:v>
                </c:pt>
                <c:pt idx="1760">
                  <c:v>2.0317200000000004</c:v>
                </c:pt>
                <c:pt idx="1761">
                  <c:v>2.0332439999999967</c:v>
                </c:pt>
                <c:pt idx="1762">
                  <c:v>2.0345140000000002</c:v>
                </c:pt>
                <c:pt idx="1763">
                  <c:v>2.035784</c:v>
                </c:pt>
                <c:pt idx="1764">
                  <c:v>2.0370539999999977</c:v>
                </c:pt>
                <c:pt idx="1765">
                  <c:v>2.0385779999999998</c:v>
                </c:pt>
                <c:pt idx="1766">
                  <c:v>2.0398479999999624</c:v>
                </c:pt>
                <c:pt idx="1767">
                  <c:v>2.04061</c:v>
                </c:pt>
                <c:pt idx="1768">
                  <c:v>2.0418800000000004</c:v>
                </c:pt>
                <c:pt idx="1769">
                  <c:v>2.0434039999999998</c:v>
                </c:pt>
                <c:pt idx="1770">
                  <c:v>2.0446740000000001</c:v>
                </c:pt>
                <c:pt idx="1771">
                  <c:v>2.046198</c:v>
                </c:pt>
                <c:pt idx="1772">
                  <c:v>2.0474680000000003</c:v>
                </c:pt>
                <c:pt idx="1773">
                  <c:v>2.0487380000000002</c:v>
                </c:pt>
                <c:pt idx="1774">
                  <c:v>2.0502619999999987</c:v>
                </c:pt>
                <c:pt idx="1775">
                  <c:v>2.0515319999999999</c:v>
                </c:pt>
                <c:pt idx="1776">
                  <c:v>2.0528019999999967</c:v>
                </c:pt>
                <c:pt idx="1777">
                  <c:v>2.0543260000000001</c:v>
                </c:pt>
                <c:pt idx="1778">
                  <c:v>2.055596</c:v>
                </c:pt>
                <c:pt idx="1779">
                  <c:v>2.056865999999947</c:v>
                </c:pt>
                <c:pt idx="1780">
                  <c:v>2.0581360000000002</c:v>
                </c:pt>
                <c:pt idx="1781">
                  <c:v>2.0594059999999632</c:v>
                </c:pt>
                <c:pt idx="1782">
                  <c:v>2.060422</c:v>
                </c:pt>
                <c:pt idx="1783">
                  <c:v>2.0619460000000003</c:v>
                </c:pt>
                <c:pt idx="1784">
                  <c:v>2.0632160000000002</c:v>
                </c:pt>
                <c:pt idx="1785">
                  <c:v>2.064486</c:v>
                </c:pt>
                <c:pt idx="1786">
                  <c:v>2.0660099999999977</c:v>
                </c:pt>
                <c:pt idx="1787">
                  <c:v>2.0672800000000002</c:v>
                </c:pt>
                <c:pt idx="1788">
                  <c:v>2.0688040000000001</c:v>
                </c:pt>
                <c:pt idx="1789">
                  <c:v>2.070074</c:v>
                </c:pt>
                <c:pt idx="1790">
                  <c:v>2.0713439999999967</c:v>
                </c:pt>
                <c:pt idx="1791">
                  <c:v>2.0726139999999713</c:v>
                </c:pt>
                <c:pt idx="1792">
                  <c:v>2.0738840000000001</c:v>
                </c:pt>
                <c:pt idx="1793">
                  <c:v>2.0754079999999977</c:v>
                </c:pt>
                <c:pt idx="1794">
                  <c:v>2.0766779999999967</c:v>
                </c:pt>
                <c:pt idx="1795">
                  <c:v>2.0782019999999997</c:v>
                </c:pt>
                <c:pt idx="1796">
                  <c:v>2.0794719999999987</c:v>
                </c:pt>
                <c:pt idx="1797">
                  <c:v>2.0804879999999999</c:v>
                </c:pt>
                <c:pt idx="1798">
                  <c:v>2.0817579999999998</c:v>
                </c:pt>
                <c:pt idx="1799">
                  <c:v>2.0830280000000001</c:v>
                </c:pt>
                <c:pt idx="1800">
                  <c:v>2.084298</c:v>
                </c:pt>
                <c:pt idx="1801">
                  <c:v>2.0860759999999967</c:v>
                </c:pt>
                <c:pt idx="1802">
                  <c:v>2.0873460000000001</c:v>
                </c:pt>
                <c:pt idx="1803">
                  <c:v>2.088616</c:v>
                </c:pt>
                <c:pt idx="1804">
                  <c:v>2.0901400000000003</c:v>
                </c:pt>
                <c:pt idx="1805">
                  <c:v>2.0914099999999967</c:v>
                </c:pt>
                <c:pt idx="1806">
                  <c:v>2.0926799999999632</c:v>
                </c:pt>
                <c:pt idx="1807">
                  <c:v>2.094204</c:v>
                </c:pt>
                <c:pt idx="1808">
                  <c:v>2.0954740000000003</c:v>
                </c:pt>
                <c:pt idx="1809">
                  <c:v>2.0967439999999709</c:v>
                </c:pt>
                <c:pt idx="1810">
                  <c:v>2.098014</c:v>
                </c:pt>
                <c:pt idx="1811">
                  <c:v>2.0992839999999977</c:v>
                </c:pt>
                <c:pt idx="1812">
                  <c:v>2.1003000000000012</c:v>
                </c:pt>
                <c:pt idx="1813">
                  <c:v>2.1018240000000001</c:v>
                </c:pt>
                <c:pt idx="1814">
                  <c:v>2.1030940000000329</c:v>
                </c:pt>
                <c:pt idx="1815">
                  <c:v>2.1043639999999999</c:v>
                </c:pt>
                <c:pt idx="1816">
                  <c:v>2.1058879999999998</c:v>
                </c:pt>
                <c:pt idx="1817">
                  <c:v>2.1071580000000001</c:v>
                </c:pt>
                <c:pt idx="1818">
                  <c:v>2.1086819999999999</c:v>
                </c:pt>
                <c:pt idx="1819">
                  <c:v>2.1102059999999967</c:v>
                </c:pt>
                <c:pt idx="1820">
                  <c:v>2.1114759999999673</c:v>
                </c:pt>
                <c:pt idx="1821">
                  <c:v>2.1127459999999618</c:v>
                </c:pt>
                <c:pt idx="1822">
                  <c:v>2.1140159999999977</c:v>
                </c:pt>
                <c:pt idx="1823">
                  <c:v>2.1152859999999967</c:v>
                </c:pt>
                <c:pt idx="1824">
                  <c:v>2.1168099999999632</c:v>
                </c:pt>
                <c:pt idx="1825">
                  <c:v>2.1180800000000004</c:v>
                </c:pt>
                <c:pt idx="1826">
                  <c:v>2.1193500000000003</c:v>
                </c:pt>
                <c:pt idx="1827">
                  <c:v>2.1206199999999997</c:v>
                </c:pt>
                <c:pt idx="1828">
                  <c:v>2.1218900000000001</c:v>
                </c:pt>
                <c:pt idx="1829">
                  <c:v>2.1231599999999999</c:v>
                </c:pt>
                <c:pt idx="1830">
                  <c:v>2.1244299999999998</c:v>
                </c:pt>
                <c:pt idx="1831">
                  <c:v>2.1259540000000001</c:v>
                </c:pt>
                <c:pt idx="1832">
                  <c:v>2.127478</c:v>
                </c:pt>
                <c:pt idx="1833">
                  <c:v>2.1287479999999999</c:v>
                </c:pt>
                <c:pt idx="1834">
                  <c:v>2.1302719999999997</c:v>
                </c:pt>
                <c:pt idx="1835">
                  <c:v>2.1315419999999987</c:v>
                </c:pt>
                <c:pt idx="1836">
                  <c:v>2.1330659999999977</c:v>
                </c:pt>
                <c:pt idx="1837">
                  <c:v>2.1343359999999998</c:v>
                </c:pt>
                <c:pt idx="1838">
                  <c:v>2.1356059999999641</c:v>
                </c:pt>
                <c:pt idx="1839">
                  <c:v>2.13687599999996</c:v>
                </c:pt>
                <c:pt idx="1840">
                  <c:v>2.1381460000000003</c:v>
                </c:pt>
                <c:pt idx="1841">
                  <c:v>2.1394159999999967</c:v>
                </c:pt>
                <c:pt idx="1842">
                  <c:v>2.1406860000000001</c:v>
                </c:pt>
                <c:pt idx="1843">
                  <c:v>2.141956</c:v>
                </c:pt>
                <c:pt idx="1844">
                  <c:v>2.1434799999999998</c:v>
                </c:pt>
                <c:pt idx="1845">
                  <c:v>2.1447500000000002</c:v>
                </c:pt>
                <c:pt idx="1846">
                  <c:v>2.146274</c:v>
                </c:pt>
                <c:pt idx="1847">
                  <c:v>2.1475439999999999</c:v>
                </c:pt>
                <c:pt idx="1848">
                  <c:v>2.1488139999999998</c:v>
                </c:pt>
                <c:pt idx="1849">
                  <c:v>2.1503380000000001</c:v>
                </c:pt>
                <c:pt idx="1850">
                  <c:v>2.1516079999999977</c:v>
                </c:pt>
                <c:pt idx="1851">
                  <c:v>2.1528779999999967</c:v>
                </c:pt>
                <c:pt idx="1852">
                  <c:v>2.1544019999999997</c:v>
                </c:pt>
                <c:pt idx="1853">
                  <c:v>2.1556719999999987</c:v>
                </c:pt>
                <c:pt idx="1854">
                  <c:v>2.1569419999999977</c:v>
                </c:pt>
                <c:pt idx="1855">
                  <c:v>2.1584659999999967</c:v>
                </c:pt>
                <c:pt idx="1856">
                  <c:v>2.1597360000000001</c:v>
                </c:pt>
                <c:pt idx="1857">
                  <c:v>2.160752</c:v>
                </c:pt>
                <c:pt idx="1858">
                  <c:v>2.1620219999999999</c:v>
                </c:pt>
                <c:pt idx="1859">
                  <c:v>2.1632920000000002</c:v>
                </c:pt>
                <c:pt idx="1860">
                  <c:v>2.1645620000000001</c:v>
                </c:pt>
                <c:pt idx="1861">
                  <c:v>2.166086</c:v>
                </c:pt>
                <c:pt idx="1862">
                  <c:v>2.1676100000000011</c:v>
                </c:pt>
                <c:pt idx="1863">
                  <c:v>2.1688799999999997</c:v>
                </c:pt>
                <c:pt idx="1864">
                  <c:v>2.170404</c:v>
                </c:pt>
                <c:pt idx="1865">
                  <c:v>2.1716739999999977</c:v>
                </c:pt>
                <c:pt idx="1866">
                  <c:v>2.1729439999999967</c:v>
                </c:pt>
                <c:pt idx="1867">
                  <c:v>2.1742140000000001</c:v>
                </c:pt>
                <c:pt idx="1868">
                  <c:v>2.175484</c:v>
                </c:pt>
                <c:pt idx="1869">
                  <c:v>2.1767539999999967</c:v>
                </c:pt>
                <c:pt idx="1870">
                  <c:v>2.1782779999999997</c:v>
                </c:pt>
                <c:pt idx="1871">
                  <c:v>2.1795479999999987</c:v>
                </c:pt>
                <c:pt idx="1872">
                  <c:v>2.1805639999999999</c:v>
                </c:pt>
                <c:pt idx="1873">
                  <c:v>2.1818340000000012</c:v>
                </c:pt>
                <c:pt idx="1874">
                  <c:v>2.1831040000000383</c:v>
                </c:pt>
                <c:pt idx="1875">
                  <c:v>2.184628</c:v>
                </c:pt>
                <c:pt idx="1876">
                  <c:v>2.1858979999999999</c:v>
                </c:pt>
                <c:pt idx="1877">
                  <c:v>2.1871680000000002</c:v>
                </c:pt>
                <c:pt idx="1878">
                  <c:v>2.1886920000000001</c:v>
                </c:pt>
                <c:pt idx="1879">
                  <c:v>2.1899620000000004</c:v>
                </c:pt>
                <c:pt idx="1880">
                  <c:v>2.1912319999999998</c:v>
                </c:pt>
                <c:pt idx="1881">
                  <c:v>2.19275599999997</c:v>
                </c:pt>
                <c:pt idx="1882">
                  <c:v>2.194026</c:v>
                </c:pt>
                <c:pt idx="1883">
                  <c:v>2.1952959999999977</c:v>
                </c:pt>
                <c:pt idx="1884">
                  <c:v>2.1965659999999967</c:v>
                </c:pt>
                <c:pt idx="1885">
                  <c:v>2.1978360000000001</c:v>
                </c:pt>
                <c:pt idx="1886">
                  <c:v>2.19936</c:v>
                </c:pt>
                <c:pt idx="1887">
                  <c:v>2.2001220000000012</c:v>
                </c:pt>
                <c:pt idx="1888">
                  <c:v>2.2016459999999967</c:v>
                </c:pt>
                <c:pt idx="1889">
                  <c:v>2.2029160000000001</c:v>
                </c:pt>
                <c:pt idx="1890">
                  <c:v>2.2041860000000288</c:v>
                </c:pt>
                <c:pt idx="1891">
                  <c:v>2.2057100000000012</c:v>
                </c:pt>
                <c:pt idx="1892">
                  <c:v>2.2072340000000374</c:v>
                </c:pt>
                <c:pt idx="1893">
                  <c:v>2.2085040000000329</c:v>
                </c:pt>
                <c:pt idx="1894">
                  <c:v>2.2097739999999999</c:v>
                </c:pt>
                <c:pt idx="1895">
                  <c:v>2.2112979999999998</c:v>
                </c:pt>
                <c:pt idx="1896">
                  <c:v>2.2125679999999988</c:v>
                </c:pt>
                <c:pt idx="1897">
                  <c:v>2.213838</c:v>
                </c:pt>
                <c:pt idx="1898">
                  <c:v>2.2151079999999999</c:v>
                </c:pt>
                <c:pt idx="1899">
                  <c:v>2.2163779999999997</c:v>
                </c:pt>
                <c:pt idx="1900">
                  <c:v>2.2176479999999987</c:v>
                </c:pt>
                <c:pt idx="1901">
                  <c:v>2.2191720000000004</c:v>
                </c:pt>
                <c:pt idx="1902">
                  <c:v>2.2201880000000012</c:v>
                </c:pt>
                <c:pt idx="1903">
                  <c:v>2.2214579999999997</c:v>
                </c:pt>
                <c:pt idx="1904">
                  <c:v>2.222728</c:v>
                </c:pt>
                <c:pt idx="1905">
                  <c:v>2.2239980000000052</c:v>
                </c:pt>
                <c:pt idx="1906">
                  <c:v>2.2257760000000002</c:v>
                </c:pt>
                <c:pt idx="1907">
                  <c:v>2.2270460000000001</c:v>
                </c:pt>
                <c:pt idx="1908">
                  <c:v>2.2283160000000288</c:v>
                </c:pt>
                <c:pt idx="1909">
                  <c:v>2.2295859999999998</c:v>
                </c:pt>
                <c:pt idx="1910">
                  <c:v>2.2311100000000001</c:v>
                </c:pt>
                <c:pt idx="1911">
                  <c:v>2.23238</c:v>
                </c:pt>
                <c:pt idx="1912">
                  <c:v>2.2336500000000004</c:v>
                </c:pt>
                <c:pt idx="1913">
                  <c:v>2.2349200000000002</c:v>
                </c:pt>
                <c:pt idx="1914">
                  <c:v>2.2364439999999632</c:v>
                </c:pt>
                <c:pt idx="1915">
                  <c:v>2.2377140000000288</c:v>
                </c:pt>
                <c:pt idx="1916">
                  <c:v>2.2389839999999999</c:v>
                </c:pt>
                <c:pt idx="1917">
                  <c:v>2.2400000000000002</c:v>
                </c:pt>
                <c:pt idx="1918">
                  <c:v>2.2412700000000001</c:v>
                </c:pt>
                <c:pt idx="1919">
                  <c:v>2.2427940000000279</c:v>
                </c:pt>
                <c:pt idx="1920">
                  <c:v>2.2440639999999998</c:v>
                </c:pt>
                <c:pt idx="1921">
                  <c:v>2.2455880000000001</c:v>
                </c:pt>
                <c:pt idx="1922">
                  <c:v>2.2468579999999987</c:v>
                </c:pt>
                <c:pt idx="1923">
                  <c:v>2.2481280000000012</c:v>
                </c:pt>
                <c:pt idx="1924">
                  <c:v>2.2496519999999998</c:v>
                </c:pt>
                <c:pt idx="1925">
                  <c:v>2.2511760000000001</c:v>
                </c:pt>
                <c:pt idx="1926">
                  <c:v>2.2524459999999564</c:v>
                </c:pt>
                <c:pt idx="1927">
                  <c:v>2.2537160000000012</c:v>
                </c:pt>
                <c:pt idx="1928">
                  <c:v>2.2549860000000002</c:v>
                </c:pt>
                <c:pt idx="1929">
                  <c:v>2.2562559999999632</c:v>
                </c:pt>
                <c:pt idx="1930">
                  <c:v>2.2575259999999999</c:v>
                </c:pt>
                <c:pt idx="1931">
                  <c:v>2.2590499999999967</c:v>
                </c:pt>
                <c:pt idx="1932">
                  <c:v>2.2600660000000001</c:v>
                </c:pt>
                <c:pt idx="1933">
                  <c:v>2.2615900000000297</c:v>
                </c:pt>
                <c:pt idx="1934">
                  <c:v>2.2628600000000003</c:v>
                </c:pt>
                <c:pt idx="1935">
                  <c:v>2.2641300000000424</c:v>
                </c:pt>
                <c:pt idx="1936">
                  <c:v>2.2656540000000001</c:v>
                </c:pt>
                <c:pt idx="1937">
                  <c:v>2.2669239999999999</c:v>
                </c:pt>
                <c:pt idx="1938">
                  <c:v>2.26819400000005</c:v>
                </c:pt>
                <c:pt idx="1939">
                  <c:v>2.2697180000000001</c:v>
                </c:pt>
                <c:pt idx="1940">
                  <c:v>2.270988</c:v>
                </c:pt>
                <c:pt idx="1941">
                  <c:v>2.2725119999999999</c:v>
                </c:pt>
                <c:pt idx="1942">
                  <c:v>2.2737820000000002</c:v>
                </c:pt>
                <c:pt idx="1943">
                  <c:v>2.2750519999999987</c:v>
                </c:pt>
                <c:pt idx="1944">
                  <c:v>2.2765759999999977</c:v>
                </c:pt>
                <c:pt idx="1945">
                  <c:v>2.2778459999999967</c:v>
                </c:pt>
                <c:pt idx="1946">
                  <c:v>2.2791160000000001</c:v>
                </c:pt>
                <c:pt idx="1947">
                  <c:v>2.2801320000000329</c:v>
                </c:pt>
                <c:pt idx="1948">
                  <c:v>2.2814019999999999</c:v>
                </c:pt>
                <c:pt idx="1949">
                  <c:v>2.2829260000000002</c:v>
                </c:pt>
                <c:pt idx="1950">
                  <c:v>2.2841960000000361</c:v>
                </c:pt>
                <c:pt idx="1951">
                  <c:v>2.2857200000000288</c:v>
                </c:pt>
                <c:pt idx="1952">
                  <c:v>2.2869899999999999</c:v>
                </c:pt>
                <c:pt idx="1953">
                  <c:v>2.2882600000000002</c:v>
                </c:pt>
                <c:pt idx="1954">
                  <c:v>2.2897840000000329</c:v>
                </c:pt>
                <c:pt idx="1955">
                  <c:v>2.2910539999999977</c:v>
                </c:pt>
                <c:pt idx="1956">
                  <c:v>2.2923239999999998</c:v>
                </c:pt>
                <c:pt idx="1957">
                  <c:v>2.2935940000000374</c:v>
                </c:pt>
                <c:pt idx="1958">
                  <c:v>2.295118</c:v>
                </c:pt>
                <c:pt idx="1959">
                  <c:v>2.2963880000000003</c:v>
                </c:pt>
                <c:pt idx="1960">
                  <c:v>2.2976579999999998</c:v>
                </c:pt>
                <c:pt idx="1961">
                  <c:v>2.2989280000000001</c:v>
                </c:pt>
                <c:pt idx="1962">
                  <c:v>2.300198</c:v>
                </c:pt>
                <c:pt idx="1963">
                  <c:v>2.3014679999999967</c:v>
                </c:pt>
                <c:pt idx="1964">
                  <c:v>2.3027379999999997</c:v>
                </c:pt>
                <c:pt idx="1965">
                  <c:v>2.3040079999999987</c:v>
                </c:pt>
                <c:pt idx="1966">
                  <c:v>2.3057859999999977</c:v>
                </c:pt>
                <c:pt idx="1967">
                  <c:v>2.3070559999999967</c:v>
                </c:pt>
                <c:pt idx="1968">
                  <c:v>2.3083260000000001</c:v>
                </c:pt>
                <c:pt idx="1969">
                  <c:v>2.309596</c:v>
                </c:pt>
                <c:pt idx="1970">
                  <c:v>2.3111200000000003</c:v>
                </c:pt>
                <c:pt idx="1971">
                  <c:v>2.3123899999999713</c:v>
                </c:pt>
                <c:pt idx="1972">
                  <c:v>2.3136599999999632</c:v>
                </c:pt>
                <c:pt idx="1973">
                  <c:v>2.3151839999999977</c:v>
                </c:pt>
                <c:pt idx="1974">
                  <c:v>2.3164539999999469</c:v>
                </c:pt>
                <c:pt idx="1975">
                  <c:v>2.3177240000000001</c:v>
                </c:pt>
                <c:pt idx="1976">
                  <c:v>2.318994</c:v>
                </c:pt>
                <c:pt idx="1977">
                  <c:v>2.3202639999999977</c:v>
                </c:pt>
                <c:pt idx="1978">
                  <c:v>2.3215339999999998</c:v>
                </c:pt>
                <c:pt idx="1979">
                  <c:v>2.3228039999999632</c:v>
                </c:pt>
                <c:pt idx="1980">
                  <c:v>2.324074</c:v>
                </c:pt>
                <c:pt idx="1981">
                  <c:v>2.3255980000000003</c:v>
                </c:pt>
                <c:pt idx="1982">
                  <c:v>2.3271220000000001</c:v>
                </c:pt>
                <c:pt idx="1983">
                  <c:v>2.328392</c:v>
                </c:pt>
                <c:pt idx="1984">
                  <c:v>2.3296619999999977</c:v>
                </c:pt>
                <c:pt idx="1985">
                  <c:v>2.3311859999999927</c:v>
                </c:pt>
                <c:pt idx="1986">
                  <c:v>2.3324559999999321</c:v>
                </c:pt>
                <c:pt idx="1987">
                  <c:v>2.333726</c:v>
                </c:pt>
                <c:pt idx="1988">
                  <c:v>2.3349959999999967</c:v>
                </c:pt>
                <c:pt idx="1989">
                  <c:v>2.3362659999999438</c:v>
                </c:pt>
                <c:pt idx="1990">
                  <c:v>2.3375360000000001</c:v>
                </c:pt>
                <c:pt idx="1991">
                  <c:v>2.338805999999956</c:v>
                </c:pt>
                <c:pt idx="1992">
                  <c:v>2.3400760000000003</c:v>
                </c:pt>
                <c:pt idx="1993">
                  <c:v>2.34134599999997</c:v>
                </c:pt>
                <c:pt idx="1994">
                  <c:v>2.3426159999999632</c:v>
                </c:pt>
                <c:pt idx="1995">
                  <c:v>2.3438859999999977</c:v>
                </c:pt>
                <c:pt idx="1996">
                  <c:v>2.3454099999999967</c:v>
                </c:pt>
                <c:pt idx="1997">
                  <c:v>2.3466799999999632</c:v>
                </c:pt>
                <c:pt idx="1998">
                  <c:v>2.34795</c:v>
                </c:pt>
                <c:pt idx="1999">
                  <c:v>2.3494739999999967</c:v>
                </c:pt>
                <c:pt idx="2000">
                  <c:v>2.3507439999999709</c:v>
                </c:pt>
                <c:pt idx="2001">
                  <c:v>2.3520139999999632</c:v>
                </c:pt>
                <c:pt idx="2002">
                  <c:v>2.3535379999999999</c:v>
                </c:pt>
                <c:pt idx="2003">
                  <c:v>2.3548079999999967</c:v>
                </c:pt>
                <c:pt idx="2004">
                  <c:v>2.3560779999999641</c:v>
                </c:pt>
                <c:pt idx="2005">
                  <c:v>2.3573479999999987</c:v>
                </c:pt>
                <c:pt idx="2006">
                  <c:v>2.3586179999999977</c:v>
                </c:pt>
                <c:pt idx="2007">
                  <c:v>2.3598879999999967</c:v>
                </c:pt>
                <c:pt idx="2008">
                  <c:v>2.3611579999999988</c:v>
                </c:pt>
                <c:pt idx="2009">
                  <c:v>2.3624279999999978</c:v>
                </c:pt>
                <c:pt idx="2010">
                  <c:v>2.3636980000000003</c:v>
                </c:pt>
                <c:pt idx="2011">
                  <c:v>2.3652219999999997</c:v>
                </c:pt>
                <c:pt idx="2012">
                  <c:v>2.3664919999999987</c:v>
                </c:pt>
                <c:pt idx="2013">
                  <c:v>2.3680159999999977</c:v>
                </c:pt>
                <c:pt idx="2014">
                  <c:v>2.3692859999999967</c:v>
                </c:pt>
                <c:pt idx="2015">
                  <c:v>2.3705559999999632</c:v>
                </c:pt>
                <c:pt idx="2016">
                  <c:v>2.3720799999999582</c:v>
                </c:pt>
                <c:pt idx="2017">
                  <c:v>2.3733499999999967</c:v>
                </c:pt>
                <c:pt idx="2018">
                  <c:v>2.3746199999999713</c:v>
                </c:pt>
                <c:pt idx="2019">
                  <c:v>2.3758899999999632</c:v>
                </c:pt>
                <c:pt idx="2020">
                  <c:v>2.3771599999999977</c:v>
                </c:pt>
                <c:pt idx="2021">
                  <c:v>2.3786839999999967</c:v>
                </c:pt>
                <c:pt idx="2022">
                  <c:v>2.3799539999999664</c:v>
                </c:pt>
                <c:pt idx="2023">
                  <c:v>2.38097</c:v>
                </c:pt>
                <c:pt idx="2024">
                  <c:v>2.3822399999999977</c:v>
                </c:pt>
                <c:pt idx="2025">
                  <c:v>2.3835099999999998</c:v>
                </c:pt>
                <c:pt idx="2026">
                  <c:v>2.3850340000000001</c:v>
                </c:pt>
                <c:pt idx="2027">
                  <c:v>2.3865579999999977</c:v>
                </c:pt>
                <c:pt idx="2028">
                  <c:v>2.3878279999999998</c:v>
                </c:pt>
                <c:pt idx="2029">
                  <c:v>2.3890979999999997</c:v>
                </c:pt>
                <c:pt idx="2030">
                  <c:v>2.3906219999999987</c:v>
                </c:pt>
                <c:pt idx="2031">
                  <c:v>2.3918919999999977</c:v>
                </c:pt>
                <c:pt idx="2032">
                  <c:v>2.3934159999999967</c:v>
                </c:pt>
                <c:pt idx="2033">
                  <c:v>2.3946859999999632</c:v>
                </c:pt>
                <c:pt idx="2034">
                  <c:v>2.3959559999999587</c:v>
                </c:pt>
                <c:pt idx="2035">
                  <c:v>2.3972260000000003</c:v>
                </c:pt>
                <c:pt idx="2036">
                  <c:v>2.3987499999999704</c:v>
                </c:pt>
                <c:pt idx="2037">
                  <c:v>2.40002</c:v>
                </c:pt>
                <c:pt idx="2038">
                  <c:v>2.4010359999999977</c:v>
                </c:pt>
                <c:pt idx="2039">
                  <c:v>2.4023059999999967</c:v>
                </c:pt>
                <c:pt idx="2040">
                  <c:v>2.4038300000000001</c:v>
                </c:pt>
                <c:pt idx="2041">
                  <c:v>2.405354</c:v>
                </c:pt>
                <c:pt idx="2042">
                  <c:v>2.4066239999999977</c:v>
                </c:pt>
                <c:pt idx="2043">
                  <c:v>2.4078939999999998</c:v>
                </c:pt>
                <c:pt idx="2044">
                  <c:v>2.4091640000000001</c:v>
                </c:pt>
                <c:pt idx="2045">
                  <c:v>2.4106879999999977</c:v>
                </c:pt>
                <c:pt idx="2046">
                  <c:v>2.4122119999999967</c:v>
                </c:pt>
                <c:pt idx="2047">
                  <c:v>2.4134819999999997</c:v>
                </c:pt>
                <c:pt idx="2048">
                  <c:v>2.4147519999999987</c:v>
                </c:pt>
                <c:pt idx="2049">
                  <c:v>2.4160219999999977</c:v>
                </c:pt>
                <c:pt idx="2050">
                  <c:v>2.4175459999999767</c:v>
                </c:pt>
                <c:pt idx="2051">
                  <c:v>2.4188159999999632</c:v>
                </c:pt>
                <c:pt idx="2052">
                  <c:v>2.420086</c:v>
                </c:pt>
                <c:pt idx="2053">
                  <c:v>2.4211020000000003</c:v>
                </c:pt>
                <c:pt idx="2054">
                  <c:v>2.4223719999999997</c:v>
                </c:pt>
                <c:pt idx="2055">
                  <c:v>2.4236419999999987</c:v>
                </c:pt>
                <c:pt idx="2056">
                  <c:v>2.4254200000000004</c:v>
                </c:pt>
                <c:pt idx="2057">
                  <c:v>2.4266899999999967</c:v>
                </c:pt>
                <c:pt idx="2058">
                  <c:v>2.4279600000000001</c:v>
                </c:pt>
                <c:pt idx="2059">
                  <c:v>2.429484</c:v>
                </c:pt>
                <c:pt idx="2060">
                  <c:v>2.4307539999999968</c:v>
                </c:pt>
                <c:pt idx="2061">
                  <c:v>2.4320239999999727</c:v>
                </c:pt>
                <c:pt idx="2062">
                  <c:v>2.4335479999999987</c:v>
                </c:pt>
                <c:pt idx="2063">
                  <c:v>2.4348179999999977</c:v>
                </c:pt>
                <c:pt idx="2064">
                  <c:v>2.4360879999999967</c:v>
                </c:pt>
                <c:pt idx="2065">
                  <c:v>2.4373579999999997</c:v>
                </c:pt>
                <c:pt idx="2066">
                  <c:v>2.4388819999999987</c:v>
                </c:pt>
                <c:pt idx="2067">
                  <c:v>2.4398979999999977</c:v>
                </c:pt>
                <c:pt idx="2068">
                  <c:v>2.4411679999999998</c:v>
                </c:pt>
                <c:pt idx="2069">
                  <c:v>2.4424379999999997</c:v>
                </c:pt>
                <c:pt idx="2070">
                  <c:v>2.443962</c:v>
                </c:pt>
                <c:pt idx="2071">
                  <c:v>2.4454860000000003</c:v>
                </c:pt>
                <c:pt idx="2072">
                  <c:v>2.44675599999997</c:v>
                </c:pt>
                <c:pt idx="2073">
                  <c:v>2.448026</c:v>
                </c:pt>
                <c:pt idx="2074">
                  <c:v>2.4492959999999977</c:v>
                </c:pt>
                <c:pt idx="2075">
                  <c:v>2.4508199999999967</c:v>
                </c:pt>
                <c:pt idx="2076">
                  <c:v>2.4520899999999632</c:v>
                </c:pt>
                <c:pt idx="2077">
                  <c:v>2.45336</c:v>
                </c:pt>
                <c:pt idx="2078">
                  <c:v>2.4548839999999967</c:v>
                </c:pt>
                <c:pt idx="2079">
                  <c:v>2.4561539999999709</c:v>
                </c:pt>
                <c:pt idx="2080">
                  <c:v>2.4574240000000001</c:v>
                </c:pt>
                <c:pt idx="2081">
                  <c:v>2.4589479999999977</c:v>
                </c:pt>
                <c:pt idx="2082">
                  <c:v>2.4599640000000003</c:v>
                </c:pt>
                <c:pt idx="2083">
                  <c:v>2.4612340000000001</c:v>
                </c:pt>
                <c:pt idx="2084">
                  <c:v>2.462504</c:v>
                </c:pt>
                <c:pt idx="2085">
                  <c:v>2.4637739999999999</c:v>
                </c:pt>
                <c:pt idx="2086">
                  <c:v>2.4652979999999998</c:v>
                </c:pt>
                <c:pt idx="2087">
                  <c:v>2.4668219999999987</c:v>
                </c:pt>
                <c:pt idx="2088">
                  <c:v>2.468092</c:v>
                </c:pt>
                <c:pt idx="2089">
                  <c:v>2.4693620000000003</c:v>
                </c:pt>
                <c:pt idx="2090">
                  <c:v>2.4708859999999691</c:v>
                </c:pt>
                <c:pt idx="2091">
                  <c:v>2.4721559999999618</c:v>
                </c:pt>
                <c:pt idx="2092">
                  <c:v>2.4734259999999977</c:v>
                </c:pt>
                <c:pt idx="2093">
                  <c:v>2.4746959999999967</c:v>
                </c:pt>
                <c:pt idx="2094">
                  <c:v>2.4759659999999633</c:v>
                </c:pt>
                <c:pt idx="2095">
                  <c:v>2.47749</c:v>
                </c:pt>
                <c:pt idx="2096">
                  <c:v>2.4787599999999967</c:v>
                </c:pt>
                <c:pt idx="2097">
                  <c:v>2.4800300000000002</c:v>
                </c:pt>
                <c:pt idx="2098">
                  <c:v>2.4810459999999632</c:v>
                </c:pt>
                <c:pt idx="2099">
                  <c:v>2.482316</c:v>
                </c:pt>
                <c:pt idx="2100">
                  <c:v>2.4838400000000003</c:v>
                </c:pt>
                <c:pt idx="2101">
                  <c:v>2.4853639999999997</c:v>
                </c:pt>
                <c:pt idx="2102">
                  <c:v>2.486634</c:v>
                </c:pt>
                <c:pt idx="2103">
                  <c:v>2.4881580000000003</c:v>
                </c:pt>
                <c:pt idx="2104">
                  <c:v>2.4894279999999998</c:v>
                </c:pt>
                <c:pt idx="2105">
                  <c:v>2.4906979999999987</c:v>
                </c:pt>
                <c:pt idx="2106">
                  <c:v>2.4919679999999977</c:v>
                </c:pt>
                <c:pt idx="2107">
                  <c:v>2.4934919999999998</c:v>
                </c:pt>
                <c:pt idx="2108">
                  <c:v>2.4947619999999997</c:v>
                </c:pt>
                <c:pt idx="2109">
                  <c:v>2.49628599999996</c:v>
                </c:pt>
                <c:pt idx="2110">
                  <c:v>2.4975559999999977</c:v>
                </c:pt>
                <c:pt idx="2111">
                  <c:v>2.4988259999999967</c:v>
                </c:pt>
                <c:pt idx="2112">
                  <c:v>2.5000960000000001</c:v>
                </c:pt>
                <c:pt idx="2113">
                  <c:v>2.501112</c:v>
                </c:pt>
                <c:pt idx="2114">
                  <c:v>2.5026359999999968</c:v>
                </c:pt>
                <c:pt idx="2115">
                  <c:v>2.5039060000000002</c:v>
                </c:pt>
                <c:pt idx="2116">
                  <c:v>2.50543</c:v>
                </c:pt>
                <c:pt idx="2117">
                  <c:v>2.5066999999999977</c:v>
                </c:pt>
                <c:pt idx="2118">
                  <c:v>2.5079699999999998</c:v>
                </c:pt>
                <c:pt idx="2119">
                  <c:v>2.5094940000000001</c:v>
                </c:pt>
                <c:pt idx="2120">
                  <c:v>2.510764</c:v>
                </c:pt>
                <c:pt idx="2121">
                  <c:v>2.5120339999999977</c:v>
                </c:pt>
                <c:pt idx="2122">
                  <c:v>2.5135579999999997</c:v>
                </c:pt>
                <c:pt idx="2123">
                  <c:v>2.5148279999999987</c:v>
                </c:pt>
                <c:pt idx="2124">
                  <c:v>2.5160979999999977</c:v>
                </c:pt>
                <c:pt idx="2125">
                  <c:v>2.5173680000000003</c:v>
                </c:pt>
                <c:pt idx="2126">
                  <c:v>2.5186379999999997</c:v>
                </c:pt>
                <c:pt idx="2127">
                  <c:v>2.5199079999999987</c:v>
                </c:pt>
                <c:pt idx="2128">
                  <c:v>2.5211779999999999</c:v>
                </c:pt>
                <c:pt idx="2129">
                  <c:v>2.5224479999999967</c:v>
                </c:pt>
                <c:pt idx="2130">
                  <c:v>2.5237180000000001</c:v>
                </c:pt>
                <c:pt idx="2131">
                  <c:v>2.525496</c:v>
                </c:pt>
                <c:pt idx="2132">
                  <c:v>2.5267659999999967</c:v>
                </c:pt>
                <c:pt idx="2133">
                  <c:v>2.5280359999999997</c:v>
                </c:pt>
                <c:pt idx="2134">
                  <c:v>2.5293060000000001</c:v>
                </c:pt>
                <c:pt idx="2135">
                  <c:v>2.5308299999999977</c:v>
                </c:pt>
                <c:pt idx="2136">
                  <c:v>2.5320999999999967</c:v>
                </c:pt>
                <c:pt idx="2137">
                  <c:v>2.5333700000000001</c:v>
                </c:pt>
                <c:pt idx="2138">
                  <c:v>2.534894</c:v>
                </c:pt>
                <c:pt idx="2139">
                  <c:v>2.5361639999999968</c:v>
                </c:pt>
                <c:pt idx="2140">
                  <c:v>2.5374340000000002</c:v>
                </c:pt>
                <c:pt idx="2141">
                  <c:v>2.5387040000000001</c:v>
                </c:pt>
                <c:pt idx="2142">
                  <c:v>2.5399740000000004</c:v>
                </c:pt>
                <c:pt idx="2143">
                  <c:v>2.5412439999999967</c:v>
                </c:pt>
                <c:pt idx="2144">
                  <c:v>2.5425139999999997</c:v>
                </c:pt>
                <c:pt idx="2145">
                  <c:v>2.544038</c:v>
                </c:pt>
                <c:pt idx="2146">
                  <c:v>2.5453079999999999</c:v>
                </c:pt>
                <c:pt idx="2147">
                  <c:v>2.5468319999999998</c:v>
                </c:pt>
                <c:pt idx="2148">
                  <c:v>2.5481019999999996</c:v>
                </c:pt>
                <c:pt idx="2149">
                  <c:v>2.549372</c:v>
                </c:pt>
                <c:pt idx="2150">
                  <c:v>2.5508960000000003</c:v>
                </c:pt>
                <c:pt idx="2151">
                  <c:v>2.55216599999997</c:v>
                </c:pt>
                <c:pt idx="2152">
                  <c:v>2.553436</c:v>
                </c:pt>
                <c:pt idx="2153">
                  <c:v>2.5547059999999977</c:v>
                </c:pt>
                <c:pt idx="2154">
                  <c:v>2.5559759999999967</c:v>
                </c:pt>
                <c:pt idx="2155">
                  <c:v>2.5575000000000001</c:v>
                </c:pt>
                <c:pt idx="2156">
                  <c:v>2.55877</c:v>
                </c:pt>
                <c:pt idx="2157">
                  <c:v>2.5600400000000003</c:v>
                </c:pt>
                <c:pt idx="2158">
                  <c:v>2.5610559999999967</c:v>
                </c:pt>
                <c:pt idx="2159">
                  <c:v>2.5623260000000001</c:v>
                </c:pt>
                <c:pt idx="2160">
                  <c:v>2.5635960000000293</c:v>
                </c:pt>
                <c:pt idx="2161">
                  <c:v>2.5653739999999998</c:v>
                </c:pt>
                <c:pt idx="2162">
                  <c:v>2.5666439999999699</c:v>
                </c:pt>
                <c:pt idx="2163">
                  <c:v>2.568168</c:v>
                </c:pt>
                <c:pt idx="2164">
                  <c:v>2.5694379999999999</c:v>
                </c:pt>
                <c:pt idx="2165">
                  <c:v>2.5707079999999998</c:v>
                </c:pt>
                <c:pt idx="2166">
                  <c:v>2.5722319999999987</c:v>
                </c:pt>
                <c:pt idx="2167">
                  <c:v>2.573502</c:v>
                </c:pt>
                <c:pt idx="2168">
                  <c:v>2.5747720000000003</c:v>
                </c:pt>
                <c:pt idx="2169">
                  <c:v>2.5762959999999691</c:v>
                </c:pt>
                <c:pt idx="2170">
                  <c:v>2.577566</c:v>
                </c:pt>
                <c:pt idx="2171">
                  <c:v>2.5788359999999977</c:v>
                </c:pt>
                <c:pt idx="2172">
                  <c:v>2.5801060000000002</c:v>
                </c:pt>
                <c:pt idx="2173">
                  <c:v>2.5811220000000001</c:v>
                </c:pt>
                <c:pt idx="2174">
                  <c:v>2.5826459999999596</c:v>
                </c:pt>
                <c:pt idx="2175">
                  <c:v>2.5839159999999999</c:v>
                </c:pt>
                <c:pt idx="2176">
                  <c:v>2.5854399999999997</c:v>
                </c:pt>
                <c:pt idx="2177">
                  <c:v>2.586964</c:v>
                </c:pt>
                <c:pt idx="2178">
                  <c:v>2.5882340000000092</c:v>
                </c:pt>
                <c:pt idx="2179">
                  <c:v>2.5895039999999998</c:v>
                </c:pt>
                <c:pt idx="2180">
                  <c:v>2.5910279999999997</c:v>
                </c:pt>
                <c:pt idx="2181">
                  <c:v>2.5922979999999987</c:v>
                </c:pt>
                <c:pt idx="2182">
                  <c:v>2.5935679999999999</c:v>
                </c:pt>
                <c:pt idx="2183">
                  <c:v>2.5948379999999998</c:v>
                </c:pt>
                <c:pt idx="2184">
                  <c:v>2.5961079999999987</c:v>
                </c:pt>
                <c:pt idx="2185">
                  <c:v>2.5976319999999999</c:v>
                </c:pt>
                <c:pt idx="2186">
                  <c:v>2.5989019999999998</c:v>
                </c:pt>
                <c:pt idx="2187">
                  <c:v>2.5999179999999997</c:v>
                </c:pt>
                <c:pt idx="2188">
                  <c:v>2.6011880000000001</c:v>
                </c:pt>
                <c:pt idx="2189">
                  <c:v>2.6024579999999977</c:v>
                </c:pt>
                <c:pt idx="2190">
                  <c:v>2.6037280000000012</c:v>
                </c:pt>
                <c:pt idx="2191">
                  <c:v>2.6055060000000001</c:v>
                </c:pt>
                <c:pt idx="2192">
                  <c:v>2.606776</c:v>
                </c:pt>
                <c:pt idx="2193">
                  <c:v>2.6080459999999968</c:v>
                </c:pt>
                <c:pt idx="2194">
                  <c:v>2.6093160000000002</c:v>
                </c:pt>
                <c:pt idx="2195">
                  <c:v>2.6108399999999987</c:v>
                </c:pt>
                <c:pt idx="2196">
                  <c:v>2.6123639999999977</c:v>
                </c:pt>
                <c:pt idx="2197">
                  <c:v>2.6136340000000002</c:v>
                </c:pt>
                <c:pt idx="2198">
                  <c:v>2.6149040000000001</c:v>
                </c:pt>
                <c:pt idx="2199">
                  <c:v>2.616174</c:v>
                </c:pt>
                <c:pt idx="2200">
                  <c:v>2.6174440000000003</c:v>
                </c:pt>
                <c:pt idx="2201">
                  <c:v>2.6187139999999998</c:v>
                </c:pt>
                <c:pt idx="2202">
                  <c:v>2.6199840000000001</c:v>
                </c:pt>
                <c:pt idx="2203">
                  <c:v>2.621254</c:v>
                </c:pt>
                <c:pt idx="2204">
                  <c:v>2.6227780000000003</c:v>
                </c:pt>
                <c:pt idx="2205">
                  <c:v>2.6240479999999997</c:v>
                </c:pt>
                <c:pt idx="2206">
                  <c:v>2.625572</c:v>
                </c:pt>
                <c:pt idx="2207">
                  <c:v>2.6268419999999977</c:v>
                </c:pt>
                <c:pt idx="2208">
                  <c:v>2.6281120000000002</c:v>
                </c:pt>
                <c:pt idx="2209">
                  <c:v>2.6296360000000001</c:v>
                </c:pt>
                <c:pt idx="2210">
                  <c:v>2.630906</c:v>
                </c:pt>
                <c:pt idx="2211">
                  <c:v>2.6321759999999967</c:v>
                </c:pt>
                <c:pt idx="2212">
                  <c:v>2.6337000000000002</c:v>
                </c:pt>
                <c:pt idx="2213">
                  <c:v>2.63497</c:v>
                </c:pt>
                <c:pt idx="2214">
                  <c:v>2.6362399999999977</c:v>
                </c:pt>
                <c:pt idx="2215">
                  <c:v>2.6377639999999998</c:v>
                </c:pt>
                <c:pt idx="2216">
                  <c:v>2.6390339999999997</c:v>
                </c:pt>
                <c:pt idx="2217">
                  <c:v>2.64005</c:v>
                </c:pt>
                <c:pt idx="2218">
                  <c:v>2.6413199999999999</c:v>
                </c:pt>
                <c:pt idx="2219">
                  <c:v>2.6425899999999998</c:v>
                </c:pt>
                <c:pt idx="2220">
                  <c:v>2.6441140000000329</c:v>
                </c:pt>
                <c:pt idx="2221">
                  <c:v>2.6456379999999999</c:v>
                </c:pt>
                <c:pt idx="2222">
                  <c:v>2.6469079999999998</c:v>
                </c:pt>
                <c:pt idx="2223">
                  <c:v>2.6481780000000001</c:v>
                </c:pt>
                <c:pt idx="2224">
                  <c:v>2.6494479999999987</c:v>
                </c:pt>
                <c:pt idx="2225">
                  <c:v>2.6509720000000003</c:v>
                </c:pt>
                <c:pt idx="2226">
                  <c:v>2.6522419999999967</c:v>
                </c:pt>
                <c:pt idx="2227">
                  <c:v>2.6537660000000001</c:v>
                </c:pt>
                <c:pt idx="2228">
                  <c:v>2.655036</c:v>
                </c:pt>
                <c:pt idx="2229">
                  <c:v>2.6563059999999967</c:v>
                </c:pt>
                <c:pt idx="2230">
                  <c:v>2.6575760000000002</c:v>
                </c:pt>
                <c:pt idx="2231">
                  <c:v>2.6588459999999632</c:v>
                </c:pt>
                <c:pt idx="2232">
                  <c:v>2.6601159999999999</c:v>
                </c:pt>
                <c:pt idx="2233">
                  <c:v>2.6613859999999998</c:v>
                </c:pt>
                <c:pt idx="2234">
                  <c:v>2.6626559999999673</c:v>
                </c:pt>
                <c:pt idx="2235">
                  <c:v>2.6639260000000329</c:v>
                </c:pt>
                <c:pt idx="2236">
                  <c:v>2.6654500000000003</c:v>
                </c:pt>
                <c:pt idx="2237">
                  <c:v>2.6669739999999997</c:v>
                </c:pt>
                <c:pt idx="2238">
                  <c:v>2.6682440000000001</c:v>
                </c:pt>
                <c:pt idx="2239">
                  <c:v>2.6695139999999999</c:v>
                </c:pt>
                <c:pt idx="2240">
                  <c:v>2.6710379999999998</c:v>
                </c:pt>
                <c:pt idx="2241">
                  <c:v>2.6723079999999997</c:v>
                </c:pt>
                <c:pt idx="2242">
                  <c:v>2.673578</c:v>
                </c:pt>
                <c:pt idx="2243">
                  <c:v>2.6748479999999977</c:v>
                </c:pt>
                <c:pt idx="2244">
                  <c:v>2.6761179999999998</c:v>
                </c:pt>
                <c:pt idx="2245">
                  <c:v>2.6776419999999987</c:v>
                </c:pt>
                <c:pt idx="2246">
                  <c:v>2.678912</c:v>
                </c:pt>
                <c:pt idx="2247">
                  <c:v>2.6799279999999999</c:v>
                </c:pt>
                <c:pt idx="2248">
                  <c:v>2.6811980000000002</c:v>
                </c:pt>
                <c:pt idx="2249">
                  <c:v>2.6827220000000001</c:v>
                </c:pt>
                <c:pt idx="2250">
                  <c:v>2.6839920000000212</c:v>
                </c:pt>
                <c:pt idx="2251">
                  <c:v>2.6855160000000002</c:v>
                </c:pt>
                <c:pt idx="2252">
                  <c:v>2.6867860000000001</c:v>
                </c:pt>
                <c:pt idx="2253">
                  <c:v>2.6883100000000288</c:v>
                </c:pt>
                <c:pt idx="2254">
                  <c:v>2.6895799999999999</c:v>
                </c:pt>
                <c:pt idx="2255">
                  <c:v>2.6908499999999727</c:v>
                </c:pt>
                <c:pt idx="2256">
                  <c:v>2.692374</c:v>
                </c:pt>
                <c:pt idx="2257">
                  <c:v>2.6936440000000004</c:v>
                </c:pt>
                <c:pt idx="2258">
                  <c:v>2.6949140000000011</c:v>
                </c:pt>
                <c:pt idx="2259">
                  <c:v>2.6959300000000002</c:v>
                </c:pt>
                <c:pt idx="2260">
                  <c:v>2.697454</c:v>
                </c:pt>
                <c:pt idx="2261">
                  <c:v>2.6987239999999999</c:v>
                </c:pt>
                <c:pt idx="2262">
                  <c:v>2.6999940000000002</c:v>
                </c:pt>
                <c:pt idx="2263">
                  <c:v>2.7012640000000001</c:v>
                </c:pt>
                <c:pt idx="2264">
                  <c:v>2.7025340000000297</c:v>
                </c:pt>
                <c:pt idx="2265">
                  <c:v>2.7038040000000012</c:v>
                </c:pt>
                <c:pt idx="2266">
                  <c:v>2.7053280000000002</c:v>
                </c:pt>
                <c:pt idx="2267">
                  <c:v>2.7065980000000001</c:v>
                </c:pt>
                <c:pt idx="2268">
                  <c:v>2.7081220000000052</c:v>
                </c:pt>
                <c:pt idx="2269">
                  <c:v>2.7093920000000002</c:v>
                </c:pt>
                <c:pt idx="2270">
                  <c:v>2.7109160000000001</c:v>
                </c:pt>
                <c:pt idx="2271">
                  <c:v>2.712186</c:v>
                </c:pt>
                <c:pt idx="2272">
                  <c:v>2.7134559999999968</c:v>
                </c:pt>
                <c:pt idx="2273">
                  <c:v>2.7147260000000002</c:v>
                </c:pt>
                <c:pt idx="2274">
                  <c:v>2.7159960000000001</c:v>
                </c:pt>
                <c:pt idx="2275">
                  <c:v>2.717266</c:v>
                </c:pt>
                <c:pt idx="2276">
                  <c:v>2.7187899999999998</c:v>
                </c:pt>
                <c:pt idx="2277">
                  <c:v>2.7200600000000001</c:v>
                </c:pt>
                <c:pt idx="2278">
                  <c:v>2.7210760000000001</c:v>
                </c:pt>
                <c:pt idx="2279">
                  <c:v>2.7223459999999977</c:v>
                </c:pt>
                <c:pt idx="2280">
                  <c:v>2.7236160000000011</c:v>
                </c:pt>
                <c:pt idx="2281">
                  <c:v>2.7253940000000321</c:v>
                </c:pt>
                <c:pt idx="2282">
                  <c:v>2.726664</c:v>
                </c:pt>
                <c:pt idx="2283">
                  <c:v>2.7279340000000496</c:v>
                </c:pt>
                <c:pt idx="2284">
                  <c:v>2.7294579999999997</c:v>
                </c:pt>
                <c:pt idx="2285">
                  <c:v>2.730728</c:v>
                </c:pt>
                <c:pt idx="2286">
                  <c:v>2.7319979999999999</c:v>
                </c:pt>
                <c:pt idx="2287">
                  <c:v>2.7335220000000002</c:v>
                </c:pt>
                <c:pt idx="2288">
                  <c:v>2.7347920000000001</c:v>
                </c:pt>
                <c:pt idx="2289">
                  <c:v>2.7360619999999987</c:v>
                </c:pt>
                <c:pt idx="2290">
                  <c:v>2.7373320000000012</c:v>
                </c:pt>
                <c:pt idx="2291">
                  <c:v>2.7386019999999998</c:v>
                </c:pt>
                <c:pt idx="2292">
                  <c:v>2.7401260000000329</c:v>
                </c:pt>
                <c:pt idx="2293">
                  <c:v>2.741142</c:v>
                </c:pt>
                <c:pt idx="2294">
                  <c:v>2.7424119999999998</c:v>
                </c:pt>
                <c:pt idx="2295">
                  <c:v>2.7436820000000002</c:v>
                </c:pt>
                <c:pt idx="2296">
                  <c:v>2.745206</c:v>
                </c:pt>
                <c:pt idx="2297">
                  <c:v>2.7464759999999977</c:v>
                </c:pt>
                <c:pt idx="2298">
                  <c:v>2.7480000000000002</c:v>
                </c:pt>
                <c:pt idx="2299">
                  <c:v>2.7492700000000001</c:v>
                </c:pt>
                <c:pt idx="2300">
                  <c:v>2.7507940000000284</c:v>
                </c:pt>
                <c:pt idx="2301">
                  <c:v>2.7520640000000003</c:v>
                </c:pt>
                <c:pt idx="2302">
                  <c:v>2.7535880000000001</c:v>
                </c:pt>
                <c:pt idx="2303">
                  <c:v>2.7548579999999987</c:v>
                </c:pt>
                <c:pt idx="2304">
                  <c:v>2.7561279999999999</c:v>
                </c:pt>
                <c:pt idx="2305">
                  <c:v>2.7573980000000002</c:v>
                </c:pt>
                <c:pt idx="2306">
                  <c:v>2.7586679999999997</c:v>
                </c:pt>
                <c:pt idx="2307">
                  <c:v>2.759938</c:v>
                </c:pt>
                <c:pt idx="2308">
                  <c:v>2.7612079999999999</c:v>
                </c:pt>
                <c:pt idx="2309">
                  <c:v>2.7624779999999998</c:v>
                </c:pt>
                <c:pt idx="2310">
                  <c:v>2.7640020000000001</c:v>
                </c:pt>
                <c:pt idx="2311">
                  <c:v>2.7655259999999999</c:v>
                </c:pt>
                <c:pt idx="2312">
                  <c:v>2.7667959999999998</c:v>
                </c:pt>
                <c:pt idx="2313">
                  <c:v>2.7680659999999997</c:v>
                </c:pt>
                <c:pt idx="2314">
                  <c:v>2.7693360000000329</c:v>
                </c:pt>
                <c:pt idx="2315">
                  <c:v>2.7708599999999977</c:v>
                </c:pt>
                <c:pt idx="2316">
                  <c:v>2.7721300000000002</c:v>
                </c:pt>
                <c:pt idx="2317">
                  <c:v>2.7734000000000001</c:v>
                </c:pt>
                <c:pt idx="2318">
                  <c:v>2.7749239999999999</c:v>
                </c:pt>
                <c:pt idx="2319">
                  <c:v>2.7761939999999998</c:v>
                </c:pt>
                <c:pt idx="2320">
                  <c:v>2.7774640000000002</c:v>
                </c:pt>
                <c:pt idx="2321">
                  <c:v>2.7787340000000329</c:v>
                </c:pt>
                <c:pt idx="2322">
                  <c:v>2.7800040000000052</c:v>
                </c:pt>
                <c:pt idx="2323">
                  <c:v>2.7812740000000002</c:v>
                </c:pt>
                <c:pt idx="2324">
                  <c:v>2.7825439999999997</c:v>
                </c:pt>
                <c:pt idx="2325">
                  <c:v>2.7838140000000329</c:v>
                </c:pt>
                <c:pt idx="2326">
                  <c:v>2.7853380000000012</c:v>
                </c:pt>
                <c:pt idx="2327">
                  <c:v>2.7866079999999998</c:v>
                </c:pt>
                <c:pt idx="2328">
                  <c:v>2.7881320000000329</c:v>
                </c:pt>
                <c:pt idx="2329">
                  <c:v>2.7894019999999999</c:v>
                </c:pt>
                <c:pt idx="2330">
                  <c:v>2.7909260000000002</c:v>
                </c:pt>
                <c:pt idx="2331">
                  <c:v>2.7921960000000001</c:v>
                </c:pt>
                <c:pt idx="2332">
                  <c:v>2.793466</c:v>
                </c:pt>
                <c:pt idx="2333">
                  <c:v>2.7947359999999999</c:v>
                </c:pt>
                <c:pt idx="2334">
                  <c:v>2.7960059999999967</c:v>
                </c:pt>
                <c:pt idx="2335">
                  <c:v>2.7972760000000001</c:v>
                </c:pt>
                <c:pt idx="2336">
                  <c:v>2.7988</c:v>
                </c:pt>
                <c:pt idx="2337">
                  <c:v>2.8000700000000003</c:v>
                </c:pt>
                <c:pt idx="2338">
                  <c:v>2.8010859999999767</c:v>
                </c:pt>
                <c:pt idx="2339">
                  <c:v>2.8026099999999632</c:v>
                </c:pt>
                <c:pt idx="2340">
                  <c:v>2.8038799999999977</c:v>
                </c:pt>
                <c:pt idx="2341">
                  <c:v>2.8054039999999967</c:v>
                </c:pt>
                <c:pt idx="2342">
                  <c:v>2.8069279999999988</c:v>
                </c:pt>
                <c:pt idx="2343">
                  <c:v>2.808198</c:v>
                </c:pt>
                <c:pt idx="2344">
                  <c:v>2.8094679999999967</c:v>
                </c:pt>
                <c:pt idx="2345">
                  <c:v>2.8109919999999997</c:v>
                </c:pt>
                <c:pt idx="2346">
                  <c:v>2.8122619999999623</c:v>
                </c:pt>
                <c:pt idx="2347">
                  <c:v>2.8135319999999999</c:v>
                </c:pt>
                <c:pt idx="2348">
                  <c:v>2.815055999999946</c:v>
                </c:pt>
                <c:pt idx="2349">
                  <c:v>2.8163259999999624</c:v>
                </c:pt>
                <c:pt idx="2350">
                  <c:v>2.817596</c:v>
                </c:pt>
                <c:pt idx="2351">
                  <c:v>2.8191200000000003</c:v>
                </c:pt>
                <c:pt idx="2352">
                  <c:v>2.8201360000000002</c:v>
                </c:pt>
                <c:pt idx="2353">
                  <c:v>2.8214059999999632</c:v>
                </c:pt>
                <c:pt idx="2354">
                  <c:v>2.8226759999999582</c:v>
                </c:pt>
                <c:pt idx="2355">
                  <c:v>2.8241999999999998</c:v>
                </c:pt>
                <c:pt idx="2356">
                  <c:v>2.8257240000000001</c:v>
                </c:pt>
                <c:pt idx="2357">
                  <c:v>2.826994</c:v>
                </c:pt>
                <c:pt idx="2358">
                  <c:v>2.8282640000000003</c:v>
                </c:pt>
                <c:pt idx="2359">
                  <c:v>2.8295340000000002</c:v>
                </c:pt>
                <c:pt idx="2360">
                  <c:v>2.8310579999999623</c:v>
                </c:pt>
                <c:pt idx="2361">
                  <c:v>2.8323279999999977</c:v>
                </c:pt>
                <c:pt idx="2362">
                  <c:v>2.8338519999999967</c:v>
                </c:pt>
                <c:pt idx="2363">
                  <c:v>2.8351219999999997</c:v>
                </c:pt>
                <c:pt idx="2364">
                  <c:v>2.8363919999999987</c:v>
                </c:pt>
                <c:pt idx="2365">
                  <c:v>2.8376619999999977</c:v>
                </c:pt>
                <c:pt idx="2366">
                  <c:v>2.8389319999999998</c:v>
                </c:pt>
                <c:pt idx="2367">
                  <c:v>2.8402019999999997</c:v>
                </c:pt>
                <c:pt idx="2368">
                  <c:v>2.8414719999999987</c:v>
                </c:pt>
                <c:pt idx="2369">
                  <c:v>2.8427419999999977</c:v>
                </c:pt>
                <c:pt idx="2370">
                  <c:v>2.8440119999999998</c:v>
                </c:pt>
                <c:pt idx="2371">
                  <c:v>2.8455360000000001</c:v>
                </c:pt>
                <c:pt idx="2372">
                  <c:v>2.8470599999999977</c:v>
                </c:pt>
                <c:pt idx="2373">
                  <c:v>2.8483300000000011</c:v>
                </c:pt>
                <c:pt idx="2374">
                  <c:v>2.8495999999999997</c:v>
                </c:pt>
                <c:pt idx="2375">
                  <c:v>2.8508699999999618</c:v>
                </c:pt>
                <c:pt idx="2376">
                  <c:v>2.8523939999999977</c:v>
                </c:pt>
                <c:pt idx="2377">
                  <c:v>2.8536639999999927</c:v>
                </c:pt>
                <c:pt idx="2378">
                  <c:v>2.8549340000000001</c:v>
                </c:pt>
                <c:pt idx="2379">
                  <c:v>2.8562039999999582</c:v>
                </c:pt>
                <c:pt idx="2380">
                  <c:v>2.8574740000000003</c:v>
                </c:pt>
                <c:pt idx="2381">
                  <c:v>2.8589979999999997</c:v>
                </c:pt>
                <c:pt idx="2382">
                  <c:v>2.8600140000000001</c:v>
                </c:pt>
                <c:pt idx="2383">
                  <c:v>2.8612839999999977</c:v>
                </c:pt>
                <c:pt idx="2384">
                  <c:v>2.8625539999999967</c:v>
                </c:pt>
                <c:pt idx="2385">
                  <c:v>2.8638240000000001</c:v>
                </c:pt>
                <c:pt idx="2386">
                  <c:v>2.8653479999999987</c:v>
                </c:pt>
                <c:pt idx="2387">
                  <c:v>2.8666179999999977</c:v>
                </c:pt>
                <c:pt idx="2388">
                  <c:v>2.8681419999999997</c:v>
                </c:pt>
                <c:pt idx="2389">
                  <c:v>2.8694119999999987</c:v>
                </c:pt>
                <c:pt idx="2390">
                  <c:v>2.8706819999999977</c:v>
                </c:pt>
                <c:pt idx="2391">
                  <c:v>2.872205999999947</c:v>
                </c:pt>
                <c:pt idx="2392">
                  <c:v>2.8734759999999691</c:v>
                </c:pt>
                <c:pt idx="2393">
                  <c:v>2.8747459999999623</c:v>
                </c:pt>
                <c:pt idx="2394">
                  <c:v>2.8760159999999533</c:v>
                </c:pt>
                <c:pt idx="2395">
                  <c:v>2.8772859999999967</c:v>
                </c:pt>
                <c:pt idx="2396">
                  <c:v>2.8785559999999641</c:v>
                </c:pt>
                <c:pt idx="2397">
                  <c:v>2.8798259999999596</c:v>
                </c:pt>
                <c:pt idx="2398">
                  <c:v>2.8808419999999977</c:v>
                </c:pt>
                <c:pt idx="2399">
                  <c:v>2.8823659999999967</c:v>
                </c:pt>
                <c:pt idx="2400">
                  <c:v>2.8836360000000001</c:v>
                </c:pt>
                <c:pt idx="2401">
                  <c:v>2.8851600000000004</c:v>
                </c:pt>
                <c:pt idx="2402">
                  <c:v>2.8864300000000003</c:v>
                </c:pt>
                <c:pt idx="2403">
                  <c:v>2.8877000000000002</c:v>
                </c:pt>
                <c:pt idx="2404">
                  <c:v>2.889224</c:v>
                </c:pt>
                <c:pt idx="2405">
                  <c:v>2.8907479999999977</c:v>
                </c:pt>
                <c:pt idx="2406">
                  <c:v>2.8920179999999927</c:v>
                </c:pt>
                <c:pt idx="2407">
                  <c:v>2.8932879999999987</c:v>
                </c:pt>
                <c:pt idx="2408">
                  <c:v>2.8945579999999977</c:v>
                </c:pt>
                <c:pt idx="2409">
                  <c:v>2.8960819999999967</c:v>
                </c:pt>
                <c:pt idx="2410">
                  <c:v>2.8973519999999997</c:v>
                </c:pt>
                <c:pt idx="2411">
                  <c:v>2.8986219999999987</c:v>
                </c:pt>
                <c:pt idx="2412">
                  <c:v>2.8998919999999977</c:v>
                </c:pt>
                <c:pt idx="2413">
                  <c:v>2.9009079999999998</c:v>
                </c:pt>
                <c:pt idx="2414">
                  <c:v>2.9021779999999997</c:v>
                </c:pt>
                <c:pt idx="2415">
                  <c:v>2.903702</c:v>
                </c:pt>
                <c:pt idx="2416">
                  <c:v>2.9052259999999968</c:v>
                </c:pt>
                <c:pt idx="2417">
                  <c:v>2.9067499999999713</c:v>
                </c:pt>
                <c:pt idx="2418">
                  <c:v>2.90802</c:v>
                </c:pt>
                <c:pt idx="2419">
                  <c:v>2.9092899999999977</c:v>
                </c:pt>
                <c:pt idx="2420">
                  <c:v>2.9105600000000003</c:v>
                </c:pt>
                <c:pt idx="2421">
                  <c:v>2.9120839999999641</c:v>
                </c:pt>
                <c:pt idx="2422">
                  <c:v>2.9133540000000004</c:v>
                </c:pt>
                <c:pt idx="2423">
                  <c:v>2.9146240000000003</c:v>
                </c:pt>
                <c:pt idx="2424">
                  <c:v>2.9158939999999967</c:v>
                </c:pt>
                <c:pt idx="2425">
                  <c:v>2.9171639999999988</c:v>
                </c:pt>
                <c:pt idx="2426">
                  <c:v>2.9186879999999977</c:v>
                </c:pt>
                <c:pt idx="2427">
                  <c:v>2.9199579999999967</c:v>
                </c:pt>
                <c:pt idx="2428">
                  <c:v>2.9209740000000002</c:v>
                </c:pt>
                <c:pt idx="2429">
                  <c:v>2.9224979999999987</c:v>
                </c:pt>
                <c:pt idx="2430">
                  <c:v>2.9237679999999999</c:v>
                </c:pt>
                <c:pt idx="2431">
                  <c:v>2.9252919999999998</c:v>
                </c:pt>
                <c:pt idx="2432">
                  <c:v>2.9268159999999623</c:v>
                </c:pt>
                <c:pt idx="2433">
                  <c:v>2.9280860000000004</c:v>
                </c:pt>
                <c:pt idx="2434">
                  <c:v>2.9293560000000003</c:v>
                </c:pt>
                <c:pt idx="2435">
                  <c:v>2.93087999999997</c:v>
                </c:pt>
                <c:pt idx="2436">
                  <c:v>2.9321499999999632</c:v>
                </c:pt>
                <c:pt idx="2437">
                  <c:v>2.9334199999999977</c:v>
                </c:pt>
                <c:pt idx="2438">
                  <c:v>2.9346899999999967</c:v>
                </c:pt>
                <c:pt idx="2439">
                  <c:v>2.9362139999999632</c:v>
                </c:pt>
                <c:pt idx="2440">
                  <c:v>2.9374839999999987</c:v>
                </c:pt>
                <c:pt idx="2441">
                  <c:v>2.9387540000000003</c:v>
                </c:pt>
                <c:pt idx="2442">
                  <c:v>2.9400240000000002</c:v>
                </c:pt>
                <c:pt idx="2443">
                  <c:v>2.9412940000000001</c:v>
                </c:pt>
                <c:pt idx="2444">
                  <c:v>2.942564</c:v>
                </c:pt>
                <c:pt idx="2445">
                  <c:v>2.9440879999999998</c:v>
                </c:pt>
                <c:pt idx="2446">
                  <c:v>2.9456119999999997</c:v>
                </c:pt>
                <c:pt idx="2447">
                  <c:v>2.9468819999999987</c:v>
                </c:pt>
                <c:pt idx="2448">
                  <c:v>2.9481519999999999</c:v>
                </c:pt>
                <c:pt idx="2449">
                  <c:v>2.9494219999999998</c:v>
                </c:pt>
                <c:pt idx="2450">
                  <c:v>2.9511999999999987</c:v>
                </c:pt>
                <c:pt idx="2451">
                  <c:v>2.9524699999999555</c:v>
                </c:pt>
                <c:pt idx="2452">
                  <c:v>2.9537399999999998</c:v>
                </c:pt>
                <c:pt idx="2453">
                  <c:v>2.9550099999999682</c:v>
                </c:pt>
                <c:pt idx="2454">
                  <c:v>2.9562799999999618</c:v>
                </c:pt>
                <c:pt idx="2455">
                  <c:v>2.9578040000000003</c:v>
                </c:pt>
                <c:pt idx="2456">
                  <c:v>2.9590739999999967</c:v>
                </c:pt>
                <c:pt idx="2457">
                  <c:v>2.9600899999999997</c:v>
                </c:pt>
                <c:pt idx="2458">
                  <c:v>2.9613599999999987</c:v>
                </c:pt>
                <c:pt idx="2459">
                  <c:v>2.9628839999999967</c:v>
                </c:pt>
                <c:pt idx="2460">
                  <c:v>2.9641540000000002</c:v>
                </c:pt>
                <c:pt idx="2461">
                  <c:v>2.9656779999999987</c:v>
                </c:pt>
                <c:pt idx="2462">
                  <c:v>2.9669479999999977</c:v>
                </c:pt>
                <c:pt idx="2463">
                  <c:v>2.9684719999999998</c:v>
                </c:pt>
                <c:pt idx="2464">
                  <c:v>2.9697419999999997</c:v>
                </c:pt>
                <c:pt idx="2465">
                  <c:v>2.9710119999999987</c:v>
                </c:pt>
                <c:pt idx="2466">
                  <c:v>2.9722819999999968</c:v>
                </c:pt>
                <c:pt idx="2467">
                  <c:v>2.9738059999999713</c:v>
                </c:pt>
                <c:pt idx="2468">
                  <c:v>2.9750759999999632</c:v>
                </c:pt>
                <c:pt idx="2469">
                  <c:v>2.976345999999956</c:v>
                </c:pt>
                <c:pt idx="2470">
                  <c:v>2.9776159999999967</c:v>
                </c:pt>
                <c:pt idx="2471">
                  <c:v>2.9788859999999699</c:v>
                </c:pt>
                <c:pt idx="2472">
                  <c:v>2.980156</c:v>
                </c:pt>
                <c:pt idx="2473">
                  <c:v>2.9814259999999977</c:v>
                </c:pt>
                <c:pt idx="2474">
                  <c:v>2.9826959999999967</c:v>
                </c:pt>
                <c:pt idx="2475">
                  <c:v>2.9842200000000001</c:v>
                </c:pt>
                <c:pt idx="2476">
                  <c:v>2.985744</c:v>
                </c:pt>
                <c:pt idx="2477">
                  <c:v>2.9870139999999998</c:v>
                </c:pt>
                <c:pt idx="2478">
                  <c:v>2.9882839999999997</c:v>
                </c:pt>
                <c:pt idx="2479">
                  <c:v>2.9895539999999987</c:v>
                </c:pt>
                <c:pt idx="2480">
                  <c:v>2.9910779999999977</c:v>
                </c:pt>
                <c:pt idx="2481">
                  <c:v>2.9923479999999967</c:v>
                </c:pt>
                <c:pt idx="2482">
                  <c:v>2.9938719999999988</c:v>
                </c:pt>
                <c:pt idx="2483">
                  <c:v>2.9948879999999987</c:v>
                </c:pt>
                <c:pt idx="2484">
                  <c:v>2.9964119999999967</c:v>
                </c:pt>
                <c:pt idx="2485">
                  <c:v>2.9976819999999997</c:v>
                </c:pt>
                <c:pt idx="2486">
                  <c:v>2.9989519999999987</c:v>
                </c:pt>
                <c:pt idx="2487">
                  <c:v>2.9999679999999977</c:v>
                </c:pt>
                <c:pt idx="2488">
                  <c:v>3.0012379999999999</c:v>
                </c:pt>
                <c:pt idx="2489">
                  <c:v>3.0027619999999997</c:v>
                </c:pt>
                <c:pt idx="2490">
                  <c:v>3.004032</c:v>
                </c:pt>
                <c:pt idx="2491">
                  <c:v>3.0055560000000003</c:v>
                </c:pt>
                <c:pt idx="2492">
                  <c:v>3.0068259999999967</c:v>
                </c:pt>
                <c:pt idx="2493">
                  <c:v>3.0080959999999997</c:v>
                </c:pt>
                <c:pt idx="2494">
                  <c:v>3.00962</c:v>
                </c:pt>
                <c:pt idx="2495">
                  <c:v>3.0108899999999967</c:v>
                </c:pt>
                <c:pt idx="2496">
                  <c:v>3.0121599999999709</c:v>
                </c:pt>
                <c:pt idx="2497">
                  <c:v>3.0136839999999987</c:v>
                </c:pt>
                <c:pt idx="2498">
                  <c:v>3.0149539999999977</c:v>
                </c:pt>
                <c:pt idx="2499">
                  <c:v>3.0159699999999967</c:v>
                </c:pt>
                <c:pt idx="2500">
                  <c:v>3.0174940000000001</c:v>
                </c:pt>
                <c:pt idx="2501">
                  <c:v>3.018764</c:v>
                </c:pt>
                <c:pt idx="2502">
                  <c:v>3.0200339999999999</c:v>
                </c:pt>
                <c:pt idx="2503">
                  <c:v>3.0213039999999998</c:v>
                </c:pt>
                <c:pt idx="2504">
                  <c:v>3.0225740000000001</c:v>
                </c:pt>
                <c:pt idx="2505">
                  <c:v>3.023844</c:v>
                </c:pt>
                <c:pt idx="2506">
                  <c:v>3.0253680000000003</c:v>
                </c:pt>
                <c:pt idx="2507">
                  <c:v>3.0266379999999997</c:v>
                </c:pt>
                <c:pt idx="2508">
                  <c:v>3.027908</c:v>
                </c:pt>
                <c:pt idx="2509">
                  <c:v>3.0291779999999999</c:v>
                </c:pt>
                <c:pt idx="2510">
                  <c:v>3.0307019999999998</c:v>
                </c:pt>
                <c:pt idx="2511">
                  <c:v>3.0322259999999632</c:v>
                </c:pt>
                <c:pt idx="2512">
                  <c:v>3.033496</c:v>
                </c:pt>
                <c:pt idx="2513">
                  <c:v>3.0347659999999967</c:v>
                </c:pt>
                <c:pt idx="2514">
                  <c:v>3.0360359999999713</c:v>
                </c:pt>
                <c:pt idx="2515">
                  <c:v>3.0375599999999987</c:v>
                </c:pt>
                <c:pt idx="2516">
                  <c:v>3.0388300000000004</c:v>
                </c:pt>
                <c:pt idx="2517">
                  <c:v>3.0401000000000002</c:v>
                </c:pt>
                <c:pt idx="2518">
                  <c:v>3.0411159999999997</c:v>
                </c:pt>
                <c:pt idx="2519">
                  <c:v>3.0426399999999987</c:v>
                </c:pt>
                <c:pt idx="2520">
                  <c:v>3.0439099999999999</c:v>
                </c:pt>
                <c:pt idx="2521">
                  <c:v>3.0454339999999998</c:v>
                </c:pt>
                <c:pt idx="2522">
                  <c:v>3.0467039999999987</c:v>
                </c:pt>
                <c:pt idx="2523">
                  <c:v>3.0479740000000288</c:v>
                </c:pt>
                <c:pt idx="2524">
                  <c:v>3.0494979999999998</c:v>
                </c:pt>
                <c:pt idx="2525">
                  <c:v>3.0507679999999997</c:v>
                </c:pt>
                <c:pt idx="2526">
                  <c:v>3.0520379999999987</c:v>
                </c:pt>
                <c:pt idx="2527">
                  <c:v>3.0535620000000003</c:v>
                </c:pt>
                <c:pt idx="2528">
                  <c:v>3.0548319999999998</c:v>
                </c:pt>
                <c:pt idx="2529">
                  <c:v>3.0561019999999997</c:v>
                </c:pt>
                <c:pt idx="2530">
                  <c:v>3.057372</c:v>
                </c:pt>
                <c:pt idx="2531">
                  <c:v>3.0586419999999968</c:v>
                </c:pt>
                <c:pt idx="2532">
                  <c:v>3.0599119999999997</c:v>
                </c:pt>
                <c:pt idx="2533">
                  <c:v>3.0611820000000001</c:v>
                </c:pt>
                <c:pt idx="2534">
                  <c:v>3.0624519999999977</c:v>
                </c:pt>
                <c:pt idx="2535">
                  <c:v>3.0639760000000011</c:v>
                </c:pt>
                <c:pt idx="2536">
                  <c:v>3.0655000000000001</c:v>
                </c:pt>
                <c:pt idx="2537">
                  <c:v>3.06677</c:v>
                </c:pt>
                <c:pt idx="2538">
                  <c:v>3.0680399999999999</c:v>
                </c:pt>
                <c:pt idx="2539">
                  <c:v>3.0693099999999998</c:v>
                </c:pt>
                <c:pt idx="2540">
                  <c:v>3.0708340000000001</c:v>
                </c:pt>
                <c:pt idx="2541">
                  <c:v>3.0723579999999977</c:v>
                </c:pt>
                <c:pt idx="2542">
                  <c:v>3.0736279999999998</c:v>
                </c:pt>
                <c:pt idx="2543">
                  <c:v>3.0748979999999997</c:v>
                </c:pt>
                <c:pt idx="2544">
                  <c:v>3.0761679999999987</c:v>
                </c:pt>
                <c:pt idx="2545">
                  <c:v>3.0774379999999999</c:v>
                </c:pt>
                <c:pt idx="2546">
                  <c:v>3.0789619999999998</c:v>
                </c:pt>
                <c:pt idx="2547">
                  <c:v>3.0799779999999997</c:v>
                </c:pt>
                <c:pt idx="2548">
                  <c:v>3.0812479999999987</c:v>
                </c:pt>
                <c:pt idx="2549">
                  <c:v>3.0825180000000003</c:v>
                </c:pt>
                <c:pt idx="2550">
                  <c:v>3.0840419999999997</c:v>
                </c:pt>
                <c:pt idx="2551">
                  <c:v>3.0855659999999987</c:v>
                </c:pt>
                <c:pt idx="2552">
                  <c:v>3.0868359999999977</c:v>
                </c:pt>
                <c:pt idx="2553">
                  <c:v>3.0881060000000002</c:v>
                </c:pt>
                <c:pt idx="2554">
                  <c:v>3.0896300000000001</c:v>
                </c:pt>
                <c:pt idx="2555">
                  <c:v>3.0909</c:v>
                </c:pt>
                <c:pt idx="2556">
                  <c:v>3.0921699999999968</c:v>
                </c:pt>
                <c:pt idx="2557">
                  <c:v>3.0936940000000002</c:v>
                </c:pt>
                <c:pt idx="2558">
                  <c:v>3.094964</c:v>
                </c:pt>
                <c:pt idx="2559">
                  <c:v>3.0962339999999977</c:v>
                </c:pt>
                <c:pt idx="2560">
                  <c:v>3.0975039999999998</c:v>
                </c:pt>
                <c:pt idx="2561">
                  <c:v>3.0987740000000001</c:v>
                </c:pt>
                <c:pt idx="2562">
                  <c:v>3.100044</c:v>
                </c:pt>
                <c:pt idx="2563">
                  <c:v>3.1013139999999999</c:v>
                </c:pt>
                <c:pt idx="2564">
                  <c:v>3.1025839999999998</c:v>
                </c:pt>
                <c:pt idx="2565">
                  <c:v>3.1041080000000001</c:v>
                </c:pt>
                <c:pt idx="2566">
                  <c:v>3.1056319999999999</c:v>
                </c:pt>
                <c:pt idx="2567">
                  <c:v>3.1069019999999998</c:v>
                </c:pt>
                <c:pt idx="2568">
                  <c:v>3.1081720000000002</c:v>
                </c:pt>
                <c:pt idx="2569">
                  <c:v>3.1094419999999987</c:v>
                </c:pt>
                <c:pt idx="2570">
                  <c:v>3.1109659999999977</c:v>
                </c:pt>
                <c:pt idx="2571">
                  <c:v>3.1124899999999927</c:v>
                </c:pt>
                <c:pt idx="2572">
                  <c:v>3.1137599999999988</c:v>
                </c:pt>
                <c:pt idx="2573">
                  <c:v>3.1150299999999977</c:v>
                </c:pt>
                <c:pt idx="2574">
                  <c:v>3.116045999999947</c:v>
                </c:pt>
                <c:pt idx="2575">
                  <c:v>3.1175700000000002</c:v>
                </c:pt>
                <c:pt idx="2576">
                  <c:v>3.1188399999999987</c:v>
                </c:pt>
                <c:pt idx="2577">
                  <c:v>3.1201099999999999</c:v>
                </c:pt>
                <c:pt idx="2578">
                  <c:v>3.1213799999999998</c:v>
                </c:pt>
                <c:pt idx="2579">
                  <c:v>3.1226499999999699</c:v>
                </c:pt>
                <c:pt idx="2580">
                  <c:v>3.1239200000000329</c:v>
                </c:pt>
                <c:pt idx="2581">
                  <c:v>3.1254440000000003</c:v>
                </c:pt>
                <c:pt idx="2582">
                  <c:v>3.1269679999999997</c:v>
                </c:pt>
                <c:pt idx="2583">
                  <c:v>3.1282380000000001</c:v>
                </c:pt>
                <c:pt idx="2584">
                  <c:v>3.129508</c:v>
                </c:pt>
                <c:pt idx="2585">
                  <c:v>3.1310320000000003</c:v>
                </c:pt>
                <c:pt idx="2586">
                  <c:v>3.1323019999999997</c:v>
                </c:pt>
                <c:pt idx="2587">
                  <c:v>3.133572</c:v>
                </c:pt>
                <c:pt idx="2588">
                  <c:v>3.1350959999999977</c:v>
                </c:pt>
                <c:pt idx="2589">
                  <c:v>3.1361119999999998</c:v>
                </c:pt>
                <c:pt idx="2590">
                  <c:v>3.1376359999999988</c:v>
                </c:pt>
                <c:pt idx="2591">
                  <c:v>3.1389060000000004</c:v>
                </c:pt>
                <c:pt idx="2592">
                  <c:v>3.1399219999999999</c:v>
                </c:pt>
                <c:pt idx="2593">
                  <c:v>3.1414459999999713</c:v>
                </c:pt>
                <c:pt idx="2594">
                  <c:v>3.1427159999999987</c:v>
                </c:pt>
                <c:pt idx="2595">
                  <c:v>3.1439859999999995</c:v>
                </c:pt>
                <c:pt idx="2596">
                  <c:v>3.1455099999999998</c:v>
                </c:pt>
                <c:pt idx="2597">
                  <c:v>3.1467799999999997</c:v>
                </c:pt>
                <c:pt idx="2598">
                  <c:v>3.1483040000000297</c:v>
                </c:pt>
                <c:pt idx="2599">
                  <c:v>3.1495739999999994</c:v>
                </c:pt>
                <c:pt idx="2600">
                  <c:v>3.1510979999999997</c:v>
                </c:pt>
                <c:pt idx="2601">
                  <c:v>3.1523679999999987</c:v>
                </c:pt>
                <c:pt idx="2602">
                  <c:v>3.1536380000000004</c:v>
                </c:pt>
                <c:pt idx="2603">
                  <c:v>3.1549079999999998</c:v>
                </c:pt>
                <c:pt idx="2604">
                  <c:v>3.1561779999999997</c:v>
                </c:pt>
                <c:pt idx="2605">
                  <c:v>3.1574479999999987</c:v>
                </c:pt>
                <c:pt idx="2606">
                  <c:v>3.1587180000000004</c:v>
                </c:pt>
                <c:pt idx="2607">
                  <c:v>3.1599879999999998</c:v>
                </c:pt>
                <c:pt idx="2608">
                  <c:v>3.1612579999999997</c:v>
                </c:pt>
                <c:pt idx="2609">
                  <c:v>3.162782</c:v>
                </c:pt>
                <c:pt idx="2610">
                  <c:v>3.1640519999999999</c:v>
                </c:pt>
                <c:pt idx="2611">
                  <c:v>3.1655760000000002</c:v>
                </c:pt>
                <c:pt idx="2612">
                  <c:v>3.1668459999999632</c:v>
                </c:pt>
                <c:pt idx="2613">
                  <c:v>3.1681159999999999</c:v>
                </c:pt>
                <c:pt idx="2614">
                  <c:v>3.1696399999999998</c:v>
                </c:pt>
                <c:pt idx="2615">
                  <c:v>3.1711640000000001</c:v>
                </c:pt>
                <c:pt idx="2616">
                  <c:v>3.172434</c:v>
                </c:pt>
                <c:pt idx="2617">
                  <c:v>3.1737039999999999</c:v>
                </c:pt>
                <c:pt idx="2618">
                  <c:v>3.1749739999999997</c:v>
                </c:pt>
                <c:pt idx="2619">
                  <c:v>3.1762439999999632</c:v>
                </c:pt>
                <c:pt idx="2620">
                  <c:v>3.1775139999999999</c:v>
                </c:pt>
                <c:pt idx="2621">
                  <c:v>3.1787839999999998</c:v>
                </c:pt>
                <c:pt idx="2622">
                  <c:v>3.1800539999999997</c:v>
                </c:pt>
                <c:pt idx="2623">
                  <c:v>3.1813239999999996</c:v>
                </c:pt>
                <c:pt idx="2624">
                  <c:v>3.1825940000000092</c:v>
                </c:pt>
                <c:pt idx="2625">
                  <c:v>3.1838640000000002</c:v>
                </c:pt>
                <c:pt idx="2626">
                  <c:v>3.1853880000000001</c:v>
                </c:pt>
                <c:pt idx="2627">
                  <c:v>3.1866579999999987</c:v>
                </c:pt>
                <c:pt idx="2628">
                  <c:v>3.1879280000000012</c:v>
                </c:pt>
                <c:pt idx="2629">
                  <c:v>3.1894519999999997</c:v>
                </c:pt>
                <c:pt idx="2630">
                  <c:v>3.1907220000000001</c:v>
                </c:pt>
                <c:pt idx="2631">
                  <c:v>3.1922459999999555</c:v>
                </c:pt>
                <c:pt idx="2632">
                  <c:v>3.1935159999999998</c:v>
                </c:pt>
                <c:pt idx="2633">
                  <c:v>3.1947859999999997</c:v>
                </c:pt>
                <c:pt idx="2634">
                  <c:v>3.1960559999999618</c:v>
                </c:pt>
                <c:pt idx="2635">
                  <c:v>3.1973260000000012</c:v>
                </c:pt>
                <c:pt idx="2636">
                  <c:v>3.1985960000000002</c:v>
                </c:pt>
                <c:pt idx="2637">
                  <c:v>3.1998659999999624</c:v>
                </c:pt>
                <c:pt idx="2638">
                  <c:v>3.2011359999999995</c:v>
                </c:pt>
                <c:pt idx="2639">
                  <c:v>3.2024060000000003</c:v>
                </c:pt>
                <c:pt idx="2640">
                  <c:v>3.2036760000000002</c:v>
                </c:pt>
                <c:pt idx="2641">
                  <c:v>3.2052000000000005</c:v>
                </c:pt>
                <c:pt idx="2642">
                  <c:v>3.2064699999999977</c:v>
                </c:pt>
                <c:pt idx="2643">
                  <c:v>3.2077400000000011</c:v>
                </c:pt>
                <c:pt idx="2644">
                  <c:v>3.2092640000000001</c:v>
                </c:pt>
                <c:pt idx="2645">
                  <c:v>3.2105340000000311</c:v>
                </c:pt>
                <c:pt idx="2646">
                  <c:v>3.2120579999999967</c:v>
                </c:pt>
                <c:pt idx="2647">
                  <c:v>3.2133280000000002</c:v>
                </c:pt>
                <c:pt idx="2648">
                  <c:v>3.2145979999999996</c:v>
                </c:pt>
                <c:pt idx="2649">
                  <c:v>3.2158679999999977</c:v>
                </c:pt>
                <c:pt idx="2650">
                  <c:v>3.2173920000000011</c:v>
                </c:pt>
                <c:pt idx="2651">
                  <c:v>3.2186619999999997</c:v>
                </c:pt>
                <c:pt idx="2652">
                  <c:v>3.219932</c:v>
                </c:pt>
                <c:pt idx="2653">
                  <c:v>3.2212019999999999</c:v>
                </c:pt>
                <c:pt idx="2654">
                  <c:v>3.2224719999999998</c:v>
                </c:pt>
                <c:pt idx="2655">
                  <c:v>3.2237420000000001</c:v>
                </c:pt>
                <c:pt idx="2656">
                  <c:v>3.225266</c:v>
                </c:pt>
                <c:pt idx="2657">
                  <c:v>3.2265359999999998</c:v>
                </c:pt>
                <c:pt idx="2658">
                  <c:v>3.2278060000000002</c:v>
                </c:pt>
                <c:pt idx="2659">
                  <c:v>3.2293299999999996</c:v>
                </c:pt>
                <c:pt idx="2660">
                  <c:v>3.2306000000000004</c:v>
                </c:pt>
                <c:pt idx="2661">
                  <c:v>3.2321239999999998</c:v>
                </c:pt>
                <c:pt idx="2662">
                  <c:v>3.2333940000000347</c:v>
                </c:pt>
                <c:pt idx="2663">
                  <c:v>3.234664</c:v>
                </c:pt>
                <c:pt idx="2664">
                  <c:v>3.2359339999999999</c:v>
                </c:pt>
                <c:pt idx="2665">
                  <c:v>3.2372039999999997</c:v>
                </c:pt>
                <c:pt idx="2666">
                  <c:v>3.2384739999999987</c:v>
                </c:pt>
                <c:pt idx="2667">
                  <c:v>3.2399979999999999</c:v>
                </c:pt>
                <c:pt idx="2668">
                  <c:v>3.2410140000000012</c:v>
                </c:pt>
                <c:pt idx="2669">
                  <c:v>3.2422840000000002</c:v>
                </c:pt>
                <c:pt idx="2670">
                  <c:v>3.243808</c:v>
                </c:pt>
                <c:pt idx="2671">
                  <c:v>3.2450779999999999</c:v>
                </c:pt>
                <c:pt idx="2672">
                  <c:v>3.2466019999999998</c:v>
                </c:pt>
                <c:pt idx="2673">
                  <c:v>3.2478720000000001</c:v>
                </c:pt>
                <c:pt idx="2674">
                  <c:v>3.249142</c:v>
                </c:pt>
                <c:pt idx="2675">
                  <c:v>3.2506659999999967</c:v>
                </c:pt>
                <c:pt idx="2676">
                  <c:v>3.2519359999999997</c:v>
                </c:pt>
                <c:pt idx="2677">
                  <c:v>3.2532059999999987</c:v>
                </c:pt>
                <c:pt idx="2678">
                  <c:v>3.2547299999999999</c:v>
                </c:pt>
                <c:pt idx="2679">
                  <c:v>3.2559999999999998</c:v>
                </c:pt>
                <c:pt idx="2680">
                  <c:v>3.2572700000000001</c:v>
                </c:pt>
                <c:pt idx="2681">
                  <c:v>3.25854</c:v>
                </c:pt>
                <c:pt idx="2682">
                  <c:v>3.2598099999999977</c:v>
                </c:pt>
                <c:pt idx="2683">
                  <c:v>3.2610799999999998</c:v>
                </c:pt>
                <c:pt idx="2684">
                  <c:v>3.2623500000000005</c:v>
                </c:pt>
                <c:pt idx="2685">
                  <c:v>3.2636200000000288</c:v>
                </c:pt>
                <c:pt idx="2686">
                  <c:v>3.2651440000000012</c:v>
                </c:pt>
                <c:pt idx="2687">
                  <c:v>3.2666679999999997</c:v>
                </c:pt>
                <c:pt idx="2688">
                  <c:v>3.2679380000000338</c:v>
                </c:pt>
                <c:pt idx="2689">
                  <c:v>3.2692080000000003</c:v>
                </c:pt>
                <c:pt idx="2690">
                  <c:v>3.2707320000000002</c:v>
                </c:pt>
                <c:pt idx="2691">
                  <c:v>3.2720019999999987</c:v>
                </c:pt>
                <c:pt idx="2692">
                  <c:v>3.273272</c:v>
                </c:pt>
                <c:pt idx="2693">
                  <c:v>3.2747960000000012</c:v>
                </c:pt>
                <c:pt idx="2694">
                  <c:v>3.2758119999999997</c:v>
                </c:pt>
                <c:pt idx="2695">
                  <c:v>3.2773359999999996</c:v>
                </c:pt>
                <c:pt idx="2696">
                  <c:v>3.2786059999999977</c:v>
                </c:pt>
                <c:pt idx="2697">
                  <c:v>3.2798759999999967</c:v>
                </c:pt>
                <c:pt idx="2698">
                  <c:v>3.2811460000000001</c:v>
                </c:pt>
                <c:pt idx="2699">
                  <c:v>3.282416</c:v>
                </c:pt>
                <c:pt idx="2700">
                  <c:v>3.2836859999999999</c:v>
                </c:pt>
                <c:pt idx="2701">
                  <c:v>3.2852099999999997</c:v>
                </c:pt>
                <c:pt idx="2702">
                  <c:v>3.2864799999999987</c:v>
                </c:pt>
                <c:pt idx="2703">
                  <c:v>3.2877499999999995</c:v>
                </c:pt>
                <c:pt idx="2704">
                  <c:v>3.2890200000000012</c:v>
                </c:pt>
                <c:pt idx="2705">
                  <c:v>3.2907980000000001</c:v>
                </c:pt>
                <c:pt idx="2706">
                  <c:v>3.2920679999999987</c:v>
                </c:pt>
                <c:pt idx="2707">
                  <c:v>3.2933380000000012</c:v>
                </c:pt>
                <c:pt idx="2708">
                  <c:v>3.2946079999999998</c:v>
                </c:pt>
                <c:pt idx="2709">
                  <c:v>3.2958779999999988</c:v>
                </c:pt>
                <c:pt idx="2710">
                  <c:v>3.2974019999999999</c:v>
                </c:pt>
                <c:pt idx="2711">
                  <c:v>3.2986719999999998</c:v>
                </c:pt>
                <c:pt idx="2712">
                  <c:v>3.2999419999999997</c:v>
                </c:pt>
                <c:pt idx="2713">
                  <c:v>3.3009579999999987</c:v>
                </c:pt>
                <c:pt idx="2714">
                  <c:v>3.3024819999999977</c:v>
                </c:pt>
                <c:pt idx="2715">
                  <c:v>3.3037519999999998</c:v>
                </c:pt>
                <c:pt idx="2716">
                  <c:v>3.3052759999999632</c:v>
                </c:pt>
                <c:pt idx="2717">
                  <c:v>3.3065459999999596</c:v>
                </c:pt>
                <c:pt idx="2718">
                  <c:v>3.3078159999999968</c:v>
                </c:pt>
                <c:pt idx="2719">
                  <c:v>3.3093399999999997</c:v>
                </c:pt>
                <c:pt idx="2720">
                  <c:v>3.3108639999999632</c:v>
                </c:pt>
                <c:pt idx="2721">
                  <c:v>3.3121339999999977</c:v>
                </c:pt>
                <c:pt idx="2722">
                  <c:v>3.3134039999999967</c:v>
                </c:pt>
                <c:pt idx="2723">
                  <c:v>3.3149279999999997</c:v>
                </c:pt>
                <c:pt idx="2724">
                  <c:v>3.3161979999999978</c:v>
                </c:pt>
                <c:pt idx="2725">
                  <c:v>3.3174679999999968</c:v>
                </c:pt>
                <c:pt idx="2726">
                  <c:v>3.3187379999999997</c:v>
                </c:pt>
                <c:pt idx="2727">
                  <c:v>3.3200079999999987</c:v>
                </c:pt>
                <c:pt idx="2728">
                  <c:v>3.3212779999999977</c:v>
                </c:pt>
                <c:pt idx="2729">
                  <c:v>3.3225479999999967</c:v>
                </c:pt>
                <c:pt idx="2730">
                  <c:v>3.3238179999999997</c:v>
                </c:pt>
                <c:pt idx="2731">
                  <c:v>3.3253419999999987</c:v>
                </c:pt>
                <c:pt idx="2732">
                  <c:v>3.3266119999999977</c:v>
                </c:pt>
                <c:pt idx="2733">
                  <c:v>3.3278819999999998</c:v>
                </c:pt>
                <c:pt idx="2734">
                  <c:v>3.3294059999999623</c:v>
                </c:pt>
                <c:pt idx="2735">
                  <c:v>3.3306759999999596</c:v>
                </c:pt>
                <c:pt idx="2736">
                  <c:v>3.3321999999999967</c:v>
                </c:pt>
                <c:pt idx="2737">
                  <c:v>3.33346999999997</c:v>
                </c:pt>
                <c:pt idx="2738">
                  <c:v>3.3347399999999987</c:v>
                </c:pt>
                <c:pt idx="2739">
                  <c:v>3.3360099999999555</c:v>
                </c:pt>
                <c:pt idx="2740">
                  <c:v>3.3372799999999967</c:v>
                </c:pt>
                <c:pt idx="2741">
                  <c:v>3.3385499999999668</c:v>
                </c:pt>
                <c:pt idx="2742">
                  <c:v>3.340074</c:v>
                </c:pt>
                <c:pt idx="2743">
                  <c:v>3.3410899999999977</c:v>
                </c:pt>
                <c:pt idx="2744">
                  <c:v>3.3423599999999967</c:v>
                </c:pt>
                <c:pt idx="2745">
                  <c:v>3.3438840000000001</c:v>
                </c:pt>
                <c:pt idx="2746">
                  <c:v>3.345154</c:v>
                </c:pt>
                <c:pt idx="2747">
                  <c:v>3.3466779999999967</c:v>
                </c:pt>
                <c:pt idx="2748">
                  <c:v>3.3479479999999997</c:v>
                </c:pt>
                <c:pt idx="2749">
                  <c:v>3.3492179999999987</c:v>
                </c:pt>
                <c:pt idx="2750">
                  <c:v>3.3507419999999977</c:v>
                </c:pt>
                <c:pt idx="2751">
                  <c:v>3.3520119999999967</c:v>
                </c:pt>
                <c:pt idx="2752">
                  <c:v>3.3535360000000001</c:v>
                </c:pt>
                <c:pt idx="2753">
                  <c:v>3.3548059999999569</c:v>
                </c:pt>
                <c:pt idx="2754">
                  <c:v>3.3560759999999479</c:v>
                </c:pt>
                <c:pt idx="2755">
                  <c:v>3.3573459999999709</c:v>
                </c:pt>
                <c:pt idx="2756">
                  <c:v>3.3586159999999632</c:v>
                </c:pt>
                <c:pt idx="2757">
                  <c:v>3.3598859999999555</c:v>
                </c:pt>
                <c:pt idx="2758">
                  <c:v>3.3611559999999967</c:v>
                </c:pt>
                <c:pt idx="2759">
                  <c:v>3.3624259999999691</c:v>
                </c:pt>
                <c:pt idx="2760">
                  <c:v>3.363696</c:v>
                </c:pt>
                <c:pt idx="2761">
                  <c:v>3.3652200000000003</c:v>
                </c:pt>
                <c:pt idx="2762">
                  <c:v>3.3664899999999967</c:v>
                </c:pt>
                <c:pt idx="2763">
                  <c:v>3.3677600000000001</c:v>
                </c:pt>
                <c:pt idx="2764">
                  <c:v>3.3692839999999977</c:v>
                </c:pt>
                <c:pt idx="2765">
                  <c:v>3.3705539999999967</c:v>
                </c:pt>
                <c:pt idx="2766">
                  <c:v>3.3720779999999668</c:v>
                </c:pt>
                <c:pt idx="2767">
                  <c:v>3.3733479999999987</c:v>
                </c:pt>
                <c:pt idx="2768">
                  <c:v>3.3746179999999977</c:v>
                </c:pt>
                <c:pt idx="2769">
                  <c:v>3.3758879999999967</c:v>
                </c:pt>
                <c:pt idx="2770">
                  <c:v>3.3771579999999997</c:v>
                </c:pt>
                <c:pt idx="2771">
                  <c:v>3.3784279999999987</c:v>
                </c:pt>
                <c:pt idx="2772">
                  <c:v>3.3796979999999968</c:v>
                </c:pt>
                <c:pt idx="2773">
                  <c:v>3.3809679999999998</c:v>
                </c:pt>
                <c:pt idx="2774">
                  <c:v>3.3822379999999987</c:v>
                </c:pt>
                <c:pt idx="2775">
                  <c:v>3.3835080000000004</c:v>
                </c:pt>
                <c:pt idx="2776">
                  <c:v>3.3850319999999998</c:v>
                </c:pt>
                <c:pt idx="2777">
                  <c:v>3.3863019999999997</c:v>
                </c:pt>
                <c:pt idx="2778">
                  <c:v>3.387572</c:v>
                </c:pt>
                <c:pt idx="2779">
                  <c:v>3.3890960000000003</c:v>
                </c:pt>
                <c:pt idx="2780">
                  <c:v>3.3906199999999767</c:v>
                </c:pt>
                <c:pt idx="2781">
                  <c:v>3.3918899999999632</c:v>
                </c:pt>
                <c:pt idx="2782">
                  <c:v>3.39316</c:v>
                </c:pt>
                <c:pt idx="2783">
                  <c:v>3.3944299999999967</c:v>
                </c:pt>
                <c:pt idx="2784">
                  <c:v>3.3956999999999704</c:v>
                </c:pt>
                <c:pt idx="2785">
                  <c:v>3.3969699999999641</c:v>
                </c:pt>
                <c:pt idx="2786">
                  <c:v>3.3982399999999977</c:v>
                </c:pt>
                <c:pt idx="2787">
                  <c:v>3.3997639999999967</c:v>
                </c:pt>
                <c:pt idx="2788">
                  <c:v>3.4010340000000001</c:v>
                </c:pt>
                <c:pt idx="2789">
                  <c:v>3.402304</c:v>
                </c:pt>
                <c:pt idx="2790">
                  <c:v>3.4035739999999999</c:v>
                </c:pt>
                <c:pt idx="2791">
                  <c:v>3.4050979999999997</c:v>
                </c:pt>
                <c:pt idx="2792">
                  <c:v>3.4063679999999987</c:v>
                </c:pt>
                <c:pt idx="2793">
                  <c:v>3.4076379999999995</c:v>
                </c:pt>
                <c:pt idx="2794">
                  <c:v>3.4089080000000003</c:v>
                </c:pt>
                <c:pt idx="2795">
                  <c:v>3.4104319999999997</c:v>
                </c:pt>
                <c:pt idx="2796">
                  <c:v>3.4119559999999596</c:v>
                </c:pt>
                <c:pt idx="2797">
                  <c:v>3.4132259999999977</c:v>
                </c:pt>
                <c:pt idx="2798">
                  <c:v>3.4144959999999767</c:v>
                </c:pt>
                <c:pt idx="2799">
                  <c:v>3.4157659999999632</c:v>
                </c:pt>
                <c:pt idx="2800">
                  <c:v>3.417036</c:v>
                </c:pt>
                <c:pt idx="2801">
                  <c:v>3.4183059999999967</c:v>
                </c:pt>
                <c:pt idx="2802">
                  <c:v>3.4195759999999709</c:v>
                </c:pt>
                <c:pt idx="2803">
                  <c:v>3.4208459999999632</c:v>
                </c:pt>
                <c:pt idx="2804">
                  <c:v>3.4223700000000004</c:v>
                </c:pt>
                <c:pt idx="2805">
                  <c:v>3.4236399999999998</c:v>
                </c:pt>
                <c:pt idx="2806">
                  <c:v>3.4249100000000001</c:v>
                </c:pt>
                <c:pt idx="2807">
                  <c:v>3.426434</c:v>
                </c:pt>
                <c:pt idx="2808">
                  <c:v>3.4277039999999999</c:v>
                </c:pt>
                <c:pt idx="2809">
                  <c:v>3.4289739999999997</c:v>
                </c:pt>
                <c:pt idx="2810">
                  <c:v>3.4307519999999987</c:v>
                </c:pt>
                <c:pt idx="2811">
                  <c:v>3.4320219999999977</c:v>
                </c:pt>
                <c:pt idx="2812">
                  <c:v>3.4332919999999998</c:v>
                </c:pt>
                <c:pt idx="2813">
                  <c:v>3.4345619999999997</c:v>
                </c:pt>
                <c:pt idx="2814">
                  <c:v>3.4358319999999987</c:v>
                </c:pt>
                <c:pt idx="2815">
                  <c:v>3.4371020000000003</c:v>
                </c:pt>
                <c:pt idx="2816">
                  <c:v>3.4383719999999998</c:v>
                </c:pt>
                <c:pt idx="2817">
                  <c:v>3.4398959999999632</c:v>
                </c:pt>
                <c:pt idx="2818">
                  <c:v>3.4411659999999977</c:v>
                </c:pt>
                <c:pt idx="2819">
                  <c:v>3.4424359999999967</c:v>
                </c:pt>
                <c:pt idx="2820">
                  <c:v>3.4437059999999997</c:v>
                </c:pt>
                <c:pt idx="2821">
                  <c:v>3.44523</c:v>
                </c:pt>
                <c:pt idx="2822">
                  <c:v>3.4464999999999977</c:v>
                </c:pt>
                <c:pt idx="2823">
                  <c:v>3.4477699999999998</c:v>
                </c:pt>
                <c:pt idx="2824">
                  <c:v>3.4490399999999997</c:v>
                </c:pt>
                <c:pt idx="2825">
                  <c:v>3.4508179999999977</c:v>
                </c:pt>
                <c:pt idx="2826">
                  <c:v>3.4520879999999967</c:v>
                </c:pt>
                <c:pt idx="2827">
                  <c:v>3.4533579999999997</c:v>
                </c:pt>
                <c:pt idx="2828">
                  <c:v>3.4548819999999987</c:v>
                </c:pt>
                <c:pt idx="2829">
                  <c:v>3.4558979999999977</c:v>
                </c:pt>
                <c:pt idx="2830">
                  <c:v>3.4571679999999998</c:v>
                </c:pt>
                <c:pt idx="2831">
                  <c:v>3.4586919999999997</c:v>
                </c:pt>
                <c:pt idx="2832">
                  <c:v>3.4599619999999978</c:v>
                </c:pt>
                <c:pt idx="2833">
                  <c:v>3.4612319999999999</c:v>
                </c:pt>
                <c:pt idx="2834">
                  <c:v>3.4625019999999997</c:v>
                </c:pt>
                <c:pt idx="2835">
                  <c:v>3.4637720000000001</c:v>
                </c:pt>
                <c:pt idx="2836">
                  <c:v>3.4652960000000004</c:v>
                </c:pt>
                <c:pt idx="2837">
                  <c:v>3.4665660000000003</c:v>
                </c:pt>
                <c:pt idx="2838">
                  <c:v>3.4678360000000001</c:v>
                </c:pt>
                <c:pt idx="2839">
                  <c:v>3.46936</c:v>
                </c:pt>
                <c:pt idx="2840">
                  <c:v>3.4708840000000003</c:v>
                </c:pt>
                <c:pt idx="2841">
                  <c:v>3.4721539999999727</c:v>
                </c:pt>
                <c:pt idx="2842">
                  <c:v>3.4734240000000001</c:v>
                </c:pt>
                <c:pt idx="2843">
                  <c:v>3.4749479999999977</c:v>
                </c:pt>
                <c:pt idx="2844">
                  <c:v>3.4759639999999967</c:v>
                </c:pt>
                <c:pt idx="2845">
                  <c:v>3.4774879999999997</c:v>
                </c:pt>
                <c:pt idx="2846">
                  <c:v>3.4787579999999987</c:v>
                </c:pt>
                <c:pt idx="2847">
                  <c:v>3.4800280000000003</c:v>
                </c:pt>
                <c:pt idx="2848">
                  <c:v>3.4812979999999998</c:v>
                </c:pt>
                <c:pt idx="2849">
                  <c:v>3.4825679999999997</c:v>
                </c:pt>
                <c:pt idx="2850">
                  <c:v>3.4838379999999995</c:v>
                </c:pt>
                <c:pt idx="2851">
                  <c:v>3.4853619999999998</c:v>
                </c:pt>
                <c:pt idx="2852">
                  <c:v>3.4866319999999997</c:v>
                </c:pt>
                <c:pt idx="2853">
                  <c:v>3.488156</c:v>
                </c:pt>
                <c:pt idx="2854">
                  <c:v>3.4894259999999977</c:v>
                </c:pt>
                <c:pt idx="2855">
                  <c:v>3.4909499999999967</c:v>
                </c:pt>
                <c:pt idx="2856">
                  <c:v>3.4922199999999624</c:v>
                </c:pt>
                <c:pt idx="2857">
                  <c:v>3.493744</c:v>
                </c:pt>
                <c:pt idx="2858">
                  <c:v>3.4950139999999967</c:v>
                </c:pt>
                <c:pt idx="2859">
                  <c:v>3.4960299999999767</c:v>
                </c:pt>
                <c:pt idx="2860">
                  <c:v>3.4972999999999987</c:v>
                </c:pt>
                <c:pt idx="2861">
                  <c:v>3.4988239999999977</c:v>
                </c:pt>
                <c:pt idx="2862">
                  <c:v>3.5000939999999998</c:v>
                </c:pt>
                <c:pt idx="2863">
                  <c:v>3.5013639999999997</c:v>
                </c:pt>
                <c:pt idx="2864">
                  <c:v>3.502634</c:v>
                </c:pt>
                <c:pt idx="2865">
                  <c:v>3.5039039999999999</c:v>
                </c:pt>
                <c:pt idx="2866">
                  <c:v>3.5054279999999998</c:v>
                </c:pt>
                <c:pt idx="2867">
                  <c:v>3.5066979999999988</c:v>
                </c:pt>
                <c:pt idx="2868">
                  <c:v>3.507968</c:v>
                </c:pt>
                <c:pt idx="2869">
                  <c:v>3.5094919999999998</c:v>
                </c:pt>
                <c:pt idx="2870">
                  <c:v>3.5107619999999997</c:v>
                </c:pt>
                <c:pt idx="2871">
                  <c:v>3.5120319999999987</c:v>
                </c:pt>
                <c:pt idx="2872">
                  <c:v>3.5135559999999977</c:v>
                </c:pt>
                <c:pt idx="2873">
                  <c:v>3.5148259999999967</c:v>
                </c:pt>
                <c:pt idx="2874">
                  <c:v>3.5158419999999673</c:v>
                </c:pt>
                <c:pt idx="2875">
                  <c:v>3.517366</c:v>
                </c:pt>
                <c:pt idx="2876">
                  <c:v>3.5186359999999977</c:v>
                </c:pt>
                <c:pt idx="2877">
                  <c:v>3.5199059999999927</c:v>
                </c:pt>
                <c:pt idx="2878">
                  <c:v>3.5211759999999988</c:v>
                </c:pt>
                <c:pt idx="2879">
                  <c:v>3.5224459999999587</c:v>
                </c:pt>
                <c:pt idx="2880">
                  <c:v>3.5237160000000012</c:v>
                </c:pt>
                <c:pt idx="2881">
                  <c:v>3.5252399999999997</c:v>
                </c:pt>
                <c:pt idx="2882">
                  <c:v>3.52651</c:v>
                </c:pt>
                <c:pt idx="2883">
                  <c:v>3.5277799999999999</c:v>
                </c:pt>
                <c:pt idx="2884">
                  <c:v>3.5290499999999967</c:v>
                </c:pt>
                <c:pt idx="2885">
                  <c:v>3.5305740000000001</c:v>
                </c:pt>
                <c:pt idx="2886">
                  <c:v>3.5320979999999977</c:v>
                </c:pt>
                <c:pt idx="2887">
                  <c:v>3.5333679999999998</c:v>
                </c:pt>
                <c:pt idx="2888">
                  <c:v>3.5346379999999997</c:v>
                </c:pt>
                <c:pt idx="2889">
                  <c:v>3.5356539999999632</c:v>
                </c:pt>
                <c:pt idx="2890">
                  <c:v>3.5371780000000004</c:v>
                </c:pt>
                <c:pt idx="2891">
                  <c:v>3.5384479999999967</c:v>
                </c:pt>
                <c:pt idx="2892">
                  <c:v>3.5397179999999997</c:v>
                </c:pt>
                <c:pt idx="2893">
                  <c:v>3.5409879999999996</c:v>
                </c:pt>
                <c:pt idx="2894">
                  <c:v>3.5422579999999977</c:v>
                </c:pt>
                <c:pt idx="2895">
                  <c:v>3.5435280000000002</c:v>
                </c:pt>
                <c:pt idx="2896">
                  <c:v>3.5450519999999988</c:v>
                </c:pt>
                <c:pt idx="2897">
                  <c:v>3.546322</c:v>
                </c:pt>
                <c:pt idx="2898">
                  <c:v>3.5475920000000012</c:v>
                </c:pt>
                <c:pt idx="2899">
                  <c:v>3.5491160000000002</c:v>
                </c:pt>
                <c:pt idx="2900">
                  <c:v>3.5506399999999987</c:v>
                </c:pt>
                <c:pt idx="2901">
                  <c:v>3.5519100000000003</c:v>
                </c:pt>
                <c:pt idx="2902">
                  <c:v>3.5531799999999998</c:v>
                </c:pt>
                <c:pt idx="2903">
                  <c:v>3.5544499999999628</c:v>
                </c:pt>
                <c:pt idx="2904">
                  <c:v>3.5557199999999987</c:v>
                </c:pt>
                <c:pt idx="2905">
                  <c:v>3.5569900000000003</c:v>
                </c:pt>
                <c:pt idx="2906">
                  <c:v>3.5582599999999927</c:v>
                </c:pt>
                <c:pt idx="2907">
                  <c:v>3.5597840000000001</c:v>
                </c:pt>
                <c:pt idx="2908">
                  <c:v>3.5608</c:v>
                </c:pt>
                <c:pt idx="2909">
                  <c:v>3.5620699999999967</c:v>
                </c:pt>
                <c:pt idx="2910">
                  <c:v>3.5635940000000375</c:v>
                </c:pt>
                <c:pt idx="2911">
                  <c:v>3.5648639999999987</c:v>
                </c:pt>
                <c:pt idx="2912">
                  <c:v>3.5661340000000012</c:v>
                </c:pt>
                <c:pt idx="2913">
                  <c:v>3.5676579999999998</c:v>
                </c:pt>
                <c:pt idx="2914">
                  <c:v>3.5689280000000001</c:v>
                </c:pt>
                <c:pt idx="2915">
                  <c:v>3.5704519999999977</c:v>
                </c:pt>
                <c:pt idx="2916">
                  <c:v>3.5719759999999967</c:v>
                </c:pt>
                <c:pt idx="2917">
                  <c:v>3.5732459999999691</c:v>
                </c:pt>
                <c:pt idx="2918">
                  <c:v>3.574516</c:v>
                </c:pt>
                <c:pt idx="2919">
                  <c:v>3.5757859999999977</c:v>
                </c:pt>
                <c:pt idx="2920">
                  <c:v>3.5770559999999967</c:v>
                </c:pt>
                <c:pt idx="2921">
                  <c:v>3.5783259999999997</c:v>
                </c:pt>
                <c:pt idx="2922">
                  <c:v>3.5795959999999987</c:v>
                </c:pt>
                <c:pt idx="2923">
                  <c:v>3.5808660000000003</c:v>
                </c:pt>
                <c:pt idx="2924">
                  <c:v>3.5823900000000002</c:v>
                </c:pt>
                <c:pt idx="2925">
                  <c:v>3.5836600000000001</c:v>
                </c:pt>
                <c:pt idx="2926">
                  <c:v>3.5849299999999999</c:v>
                </c:pt>
                <c:pt idx="2927">
                  <c:v>3.5861999999999998</c:v>
                </c:pt>
                <c:pt idx="2928">
                  <c:v>3.5877240000000374</c:v>
                </c:pt>
                <c:pt idx="2929">
                  <c:v>3.5889940000000329</c:v>
                </c:pt>
                <c:pt idx="2930">
                  <c:v>3.5907720000000003</c:v>
                </c:pt>
                <c:pt idx="2931">
                  <c:v>3.5920419999999709</c:v>
                </c:pt>
                <c:pt idx="2932">
                  <c:v>3.5933120000000001</c:v>
                </c:pt>
                <c:pt idx="2933">
                  <c:v>3.5945819999999999</c:v>
                </c:pt>
                <c:pt idx="2934">
                  <c:v>3.5958519999999967</c:v>
                </c:pt>
                <c:pt idx="2935">
                  <c:v>3.5971220000000002</c:v>
                </c:pt>
                <c:pt idx="2936">
                  <c:v>3.598392</c:v>
                </c:pt>
                <c:pt idx="2937">
                  <c:v>3.5999160000000003</c:v>
                </c:pt>
                <c:pt idx="2938">
                  <c:v>3.6009320000000002</c:v>
                </c:pt>
                <c:pt idx="2939">
                  <c:v>3.6022019999999997</c:v>
                </c:pt>
                <c:pt idx="2940">
                  <c:v>3.6037260000000289</c:v>
                </c:pt>
                <c:pt idx="2941">
                  <c:v>3.6052499999999967</c:v>
                </c:pt>
                <c:pt idx="2942">
                  <c:v>3.6065199999999997</c:v>
                </c:pt>
                <c:pt idx="2943">
                  <c:v>3.6077899999999996</c:v>
                </c:pt>
                <c:pt idx="2944">
                  <c:v>3.6090600000000004</c:v>
                </c:pt>
                <c:pt idx="2945">
                  <c:v>3.6105840000000002</c:v>
                </c:pt>
                <c:pt idx="2946">
                  <c:v>3.6121079999999997</c:v>
                </c:pt>
                <c:pt idx="2947">
                  <c:v>3.6133780000000004</c:v>
                </c:pt>
                <c:pt idx="2948">
                  <c:v>3.6146479999999968</c:v>
                </c:pt>
                <c:pt idx="2949">
                  <c:v>3.6159179999999997</c:v>
                </c:pt>
                <c:pt idx="2950">
                  <c:v>3.6171880000000001</c:v>
                </c:pt>
                <c:pt idx="2951">
                  <c:v>3.6184579999999977</c:v>
                </c:pt>
                <c:pt idx="2952">
                  <c:v>3.6197280000000003</c:v>
                </c:pt>
                <c:pt idx="2953">
                  <c:v>3.6209980000000002</c:v>
                </c:pt>
                <c:pt idx="2954">
                  <c:v>3.6225220000000005</c:v>
                </c:pt>
                <c:pt idx="2955">
                  <c:v>3.6237920000000012</c:v>
                </c:pt>
                <c:pt idx="2956">
                  <c:v>3.6253160000000002</c:v>
                </c:pt>
                <c:pt idx="2957">
                  <c:v>3.6265860000000001</c:v>
                </c:pt>
                <c:pt idx="2958">
                  <c:v>3.627856</c:v>
                </c:pt>
                <c:pt idx="2959">
                  <c:v>3.6293800000000012</c:v>
                </c:pt>
                <c:pt idx="2960">
                  <c:v>3.6309040000000001</c:v>
                </c:pt>
                <c:pt idx="2961">
                  <c:v>3.632174</c:v>
                </c:pt>
                <c:pt idx="2962">
                  <c:v>3.6334439999999977</c:v>
                </c:pt>
                <c:pt idx="2963">
                  <c:v>3.6347139999999998</c:v>
                </c:pt>
                <c:pt idx="2964">
                  <c:v>3.6359839999999997</c:v>
                </c:pt>
                <c:pt idx="2965">
                  <c:v>3.637254</c:v>
                </c:pt>
                <c:pt idx="2966">
                  <c:v>3.6385239999999999</c:v>
                </c:pt>
                <c:pt idx="2967">
                  <c:v>3.6400479999999997</c:v>
                </c:pt>
                <c:pt idx="2968">
                  <c:v>3.6410639999999987</c:v>
                </c:pt>
                <c:pt idx="2969">
                  <c:v>3.6423339999999995</c:v>
                </c:pt>
                <c:pt idx="2970">
                  <c:v>3.6436040000000012</c:v>
                </c:pt>
                <c:pt idx="2971">
                  <c:v>3.6451280000000001</c:v>
                </c:pt>
                <c:pt idx="2972">
                  <c:v>3.646398</c:v>
                </c:pt>
                <c:pt idx="2973">
                  <c:v>3.6479220000000012</c:v>
                </c:pt>
                <c:pt idx="2974">
                  <c:v>3.6491920000000002</c:v>
                </c:pt>
                <c:pt idx="2975">
                  <c:v>3.6507160000000001</c:v>
                </c:pt>
                <c:pt idx="2976">
                  <c:v>3.651986</c:v>
                </c:pt>
                <c:pt idx="2977">
                  <c:v>3.6532559999999967</c:v>
                </c:pt>
                <c:pt idx="2978">
                  <c:v>3.6545259999999997</c:v>
                </c:pt>
                <c:pt idx="2979">
                  <c:v>3.6557959999999987</c:v>
                </c:pt>
                <c:pt idx="2980">
                  <c:v>3.6570660000000004</c:v>
                </c:pt>
                <c:pt idx="2981">
                  <c:v>3.6585899999999998</c:v>
                </c:pt>
                <c:pt idx="2982">
                  <c:v>3.6598599999999641</c:v>
                </c:pt>
                <c:pt idx="2983">
                  <c:v>3.660876</c:v>
                </c:pt>
                <c:pt idx="2984">
                  <c:v>3.6623999999999999</c:v>
                </c:pt>
                <c:pt idx="2985">
                  <c:v>3.6636699999999998</c:v>
                </c:pt>
                <c:pt idx="2986">
                  <c:v>3.6649399999999996</c:v>
                </c:pt>
                <c:pt idx="2987">
                  <c:v>3.6662100000000004</c:v>
                </c:pt>
                <c:pt idx="2988">
                  <c:v>3.6677340000000496</c:v>
                </c:pt>
                <c:pt idx="2989">
                  <c:v>3.6690040000000002</c:v>
                </c:pt>
                <c:pt idx="2990">
                  <c:v>3.6705279999999996</c:v>
                </c:pt>
                <c:pt idx="2991">
                  <c:v>3.6717980000000003</c:v>
                </c:pt>
                <c:pt idx="2992">
                  <c:v>3.6733220000000002</c:v>
                </c:pt>
                <c:pt idx="2993">
                  <c:v>3.6745920000000001</c:v>
                </c:pt>
                <c:pt idx="2994">
                  <c:v>3.6756079999999987</c:v>
                </c:pt>
                <c:pt idx="2995">
                  <c:v>3.6771320000000012</c:v>
                </c:pt>
                <c:pt idx="2996">
                  <c:v>3.6784019999999997</c:v>
                </c:pt>
                <c:pt idx="2997">
                  <c:v>3.6796719999999987</c:v>
                </c:pt>
                <c:pt idx="2998">
                  <c:v>3.680688</c:v>
                </c:pt>
                <c:pt idx="2999">
                  <c:v>3.6822119999999998</c:v>
                </c:pt>
                <c:pt idx="3000">
                  <c:v>3.6834820000000001</c:v>
                </c:pt>
                <c:pt idx="3001">
                  <c:v>3.6847519999999996</c:v>
                </c:pt>
                <c:pt idx="3002">
                  <c:v>3.6862759999999977</c:v>
                </c:pt>
                <c:pt idx="3003">
                  <c:v>3.6875459999999998</c:v>
                </c:pt>
                <c:pt idx="3004">
                  <c:v>3.6888160000000001</c:v>
                </c:pt>
                <c:pt idx="3005">
                  <c:v>3.6903399999999995</c:v>
                </c:pt>
                <c:pt idx="3006">
                  <c:v>3.6916100000000003</c:v>
                </c:pt>
                <c:pt idx="3007">
                  <c:v>3.6931340000000366</c:v>
                </c:pt>
                <c:pt idx="3008">
                  <c:v>3.694404</c:v>
                </c:pt>
                <c:pt idx="3009">
                  <c:v>3.6956739999999977</c:v>
                </c:pt>
                <c:pt idx="3010">
                  <c:v>3.6969439999999967</c:v>
                </c:pt>
                <c:pt idx="3011">
                  <c:v>3.6982139999999997</c:v>
                </c:pt>
                <c:pt idx="3012">
                  <c:v>3.6994839999999987</c:v>
                </c:pt>
                <c:pt idx="3013">
                  <c:v>3.7007539999999999</c:v>
                </c:pt>
                <c:pt idx="3014">
                  <c:v>3.7020239999999998</c:v>
                </c:pt>
                <c:pt idx="3015">
                  <c:v>3.7032939999999996</c:v>
                </c:pt>
                <c:pt idx="3016">
                  <c:v>3.7045639999999995</c:v>
                </c:pt>
                <c:pt idx="3017">
                  <c:v>3.7060880000000003</c:v>
                </c:pt>
                <c:pt idx="3018">
                  <c:v>3.7073580000000002</c:v>
                </c:pt>
                <c:pt idx="3019">
                  <c:v>3.708882</c:v>
                </c:pt>
                <c:pt idx="3020">
                  <c:v>3.7104059999999977</c:v>
                </c:pt>
                <c:pt idx="3021">
                  <c:v>3.7116759999999767</c:v>
                </c:pt>
                <c:pt idx="3022">
                  <c:v>3.7131999999999996</c:v>
                </c:pt>
                <c:pt idx="3023">
                  <c:v>3.7144699999999977</c:v>
                </c:pt>
                <c:pt idx="3024">
                  <c:v>3.7154860000000003</c:v>
                </c:pt>
                <c:pt idx="3025">
                  <c:v>3.7167559999999713</c:v>
                </c:pt>
                <c:pt idx="3026">
                  <c:v>3.71828</c:v>
                </c:pt>
                <c:pt idx="3027">
                  <c:v>3.7195499999999977</c:v>
                </c:pt>
                <c:pt idx="3028">
                  <c:v>3.7205659999999998</c:v>
                </c:pt>
                <c:pt idx="3029">
                  <c:v>3.7220899999999997</c:v>
                </c:pt>
                <c:pt idx="3030">
                  <c:v>3.723360000000032</c:v>
                </c:pt>
                <c:pt idx="3031">
                  <c:v>3.7246300000000012</c:v>
                </c:pt>
                <c:pt idx="3032">
                  <c:v>3.7261540000000002</c:v>
                </c:pt>
                <c:pt idx="3033">
                  <c:v>3.7274240000000329</c:v>
                </c:pt>
                <c:pt idx="3034">
                  <c:v>3.7286940000000279</c:v>
                </c:pt>
                <c:pt idx="3035">
                  <c:v>3.7304719999999998</c:v>
                </c:pt>
                <c:pt idx="3036">
                  <c:v>3.7317419999999997</c:v>
                </c:pt>
                <c:pt idx="3037">
                  <c:v>3.7330120000000004</c:v>
                </c:pt>
                <c:pt idx="3038">
                  <c:v>3.7342820000000003</c:v>
                </c:pt>
                <c:pt idx="3039">
                  <c:v>3.7355519999999998</c:v>
                </c:pt>
                <c:pt idx="3040">
                  <c:v>3.7368219999999988</c:v>
                </c:pt>
                <c:pt idx="3041">
                  <c:v>3.7383459999999977</c:v>
                </c:pt>
                <c:pt idx="3042">
                  <c:v>3.7396159999999967</c:v>
                </c:pt>
                <c:pt idx="3043">
                  <c:v>3.7406320000000002</c:v>
                </c:pt>
                <c:pt idx="3044">
                  <c:v>3.7419019999999996</c:v>
                </c:pt>
                <c:pt idx="3045">
                  <c:v>3.7434259999999995</c:v>
                </c:pt>
                <c:pt idx="3046">
                  <c:v>3.7446959999999994</c:v>
                </c:pt>
                <c:pt idx="3047">
                  <c:v>3.7462200000000001</c:v>
                </c:pt>
                <c:pt idx="3048">
                  <c:v>3.7474900000000293</c:v>
                </c:pt>
                <c:pt idx="3049">
                  <c:v>3.7487599999999999</c:v>
                </c:pt>
                <c:pt idx="3050">
                  <c:v>3.7502839999999997</c:v>
                </c:pt>
                <c:pt idx="3051">
                  <c:v>3.7518079999999987</c:v>
                </c:pt>
                <c:pt idx="3052">
                  <c:v>3.7530779999999995</c:v>
                </c:pt>
                <c:pt idx="3053">
                  <c:v>3.7543479999999998</c:v>
                </c:pt>
                <c:pt idx="3054">
                  <c:v>3.7556179999999997</c:v>
                </c:pt>
                <c:pt idx="3055">
                  <c:v>3.7568879999999987</c:v>
                </c:pt>
                <c:pt idx="3056">
                  <c:v>3.7581579999999999</c:v>
                </c:pt>
                <c:pt idx="3057">
                  <c:v>3.7594279999999998</c:v>
                </c:pt>
                <c:pt idx="3058">
                  <c:v>3.7606980000000005</c:v>
                </c:pt>
                <c:pt idx="3059">
                  <c:v>3.7622219999999995</c:v>
                </c:pt>
                <c:pt idx="3060">
                  <c:v>3.7634920000000012</c:v>
                </c:pt>
                <c:pt idx="3061">
                  <c:v>3.7647620000000002</c:v>
                </c:pt>
                <c:pt idx="3062">
                  <c:v>3.766286</c:v>
                </c:pt>
                <c:pt idx="3063">
                  <c:v>3.7675559999999999</c:v>
                </c:pt>
                <c:pt idx="3064">
                  <c:v>3.7688259999999998</c:v>
                </c:pt>
                <c:pt idx="3065">
                  <c:v>3.7706040000000005</c:v>
                </c:pt>
                <c:pt idx="3066">
                  <c:v>3.7718740000000004</c:v>
                </c:pt>
                <c:pt idx="3067">
                  <c:v>3.7731440000000012</c:v>
                </c:pt>
                <c:pt idx="3068">
                  <c:v>3.7746679999999997</c:v>
                </c:pt>
                <c:pt idx="3069">
                  <c:v>3.775684</c:v>
                </c:pt>
                <c:pt idx="3070">
                  <c:v>3.7769539999999977</c:v>
                </c:pt>
                <c:pt idx="3071">
                  <c:v>3.7784779999999998</c:v>
                </c:pt>
                <c:pt idx="3072">
                  <c:v>3.7797479999999997</c:v>
                </c:pt>
                <c:pt idx="3073">
                  <c:v>3.7807639999999996</c:v>
                </c:pt>
                <c:pt idx="3074">
                  <c:v>3.7820339999999995</c:v>
                </c:pt>
                <c:pt idx="3075">
                  <c:v>3.7835580000000002</c:v>
                </c:pt>
                <c:pt idx="3076">
                  <c:v>3.7850820000000001</c:v>
                </c:pt>
                <c:pt idx="3077">
                  <c:v>3.7863519999999999</c:v>
                </c:pt>
                <c:pt idx="3078">
                  <c:v>3.7876220000000012</c:v>
                </c:pt>
                <c:pt idx="3079">
                  <c:v>3.7888920000000006</c:v>
                </c:pt>
                <c:pt idx="3080">
                  <c:v>3.7904159999999987</c:v>
                </c:pt>
                <c:pt idx="3081">
                  <c:v>3.7919399999999994</c:v>
                </c:pt>
                <c:pt idx="3082">
                  <c:v>3.7932099999999993</c:v>
                </c:pt>
                <c:pt idx="3083">
                  <c:v>3.7944800000000001</c:v>
                </c:pt>
                <c:pt idx="3084">
                  <c:v>3.79575</c:v>
                </c:pt>
                <c:pt idx="3085">
                  <c:v>3.7970199999999998</c:v>
                </c:pt>
                <c:pt idx="3086">
                  <c:v>3.7982899999999997</c:v>
                </c:pt>
                <c:pt idx="3087">
                  <c:v>3.7995599999999987</c:v>
                </c:pt>
                <c:pt idx="3088">
                  <c:v>3.8008300000000004</c:v>
                </c:pt>
                <c:pt idx="3089">
                  <c:v>3.8021000000000003</c:v>
                </c:pt>
                <c:pt idx="3090">
                  <c:v>3.8033700000000001</c:v>
                </c:pt>
                <c:pt idx="3091">
                  <c:v>3.804894</c:v>
                </c:pt>
                <c:pt idx="3092">
                  <c:v>3.8064179999999967</c:v>
                </c:pt>
                <c:pt idx="3093">
                  <c:v>3.8076879999999997</c:v>
                </c:pt>
                <c:pt idx="3094">
                  <c:v>3.8089579999999987</c:v>
                </c:pt>
                <c:pt idx="3095">
                  <c:v>3.8104819999999977</c:v>
                </c:pt>
                <c:pt idx="3096">
                  <c:v>3.8120059999999469</c:v>
                </c:pt>
                <c:pt idx="3097">
                  <c:v>3.8132759999999633</c:v>
                </c:pt>
                <c:pt idx="3098">
                  <c:v>3.8145459999999596</c:v>
                </c:pt>
                <c:pt idx="3099">
                  <c:v>3.8155619999999977</c:v>
                </c:pt>
                <c:pt idx="3100">
                  <c:v>3.8170859999999927</c:v>
                </c:pt>
                <c:pt idx="3101">
                  <c:v>3.8183559999999641</c:v>
                </c:pt>
                <c:pt idx="3102">
                  <c:v>3.8196259999999587</c:v>
                </c:pt>
                <c:pt idx="3103">
                  <c:v>3.8208959999999967</c:v>
                </c:pt>
                <c:pt idx="3104">
                  <c:v>3.8221659999999704</c:v>
                </c:pt>
                <c:pt idx="3105">
                  <c:v>3.82369</c:v>
                </c:pt>
                <c:pt idx="3106">
                  <c:v>3.8249599999999977</c:v>
                </c:pt>
                <c:pt idx="3107">
                  <c:v>3.8262299999999967</c:v>
                </c:pt>
                <c:pt idx="3108">
                  <c:v>3.8277539999999997</c:v>
                </c:pt>
                <c:pt idx="3109">
                  <c:v>3.8290240000000004</c:v>
                </c:pt>
                <c:pt idx="3110">
                  <c:v>3.8305479999999967</c:v>
                </c:pt>
                <c:pt idx="3111">
                  <c:v>3.8320719999999691</c:v>
                </c:pt>
                <c:pt idx="3112">
                  <c:v>3.8333419999999987</c:v>
                </c:pt>
                <c:pt idx="3113">
                  <c:v>3.8346119999999977</c:v>
                </c:pt>
                <c:pt idx="3114">
                  <c:v>3.8358819999999967</c:v>
                </c:pt>
                <c:pt idx="3115">
                  <c:v>3.8371519999999997</c:v>
                </c:pt>
                <c:pt idx="3116">
                  <c:v>3.8384219999999987</c:v>
                </c:pt>
                <c:pt idx="3117">
                  <c:v>3.8396919999999977</c:v>
                </c:pt>
                <c:pt idx="3118">
                  <c:v>3.8409619999999998</c:v>
                </c:pt>
                <c:pt idx="3119">
                  <c:v>3.8422319999999988</c:v>
                </c:pt>
                <c:pt idx="3120">
                  <c:v>3.843502</c:v>
                </c:pt>
                <c:pt idx="3121">
                  <c:v>3.8450259999999967</c:v>
                </c:pt>
                <c:pt idx="3122">
                  <c:v>3.8465499999999682</c:v>
                </c:pt>
                <c:pt idx="3123">
                  <c:v>3.8478199999999987</c:v>
                </c:pt>
                <c:pt idx="3124">
                  <c:v>3.8490899999999977</c:v>
                </c:pt>
                <c:pt idx="3125">
                  <c:v>3.8506139999999967</c:v>
                </c:pt>
                <c:pt idx="3126">
                  <c:v>3.8518839999999632</c:v>
                </c:pt>
                <c:pt idx="3127">
                  <c:v>3.8534079999999977</c:v>
                </c:pt>
                <c:pt idx="3128">
                  <c:v>3.8546779999999967</c:v>
                </c:pt>
                <c:pt idx="3129">
                  <c:v>3.8556939999999709</c:v>
                </c:pt>
                <c:pt idx="3130">
                  <c:v>3.8572179999999987</c:v>
                </c:pt>
                <c:pt idx="3131">
                  <c:v>3.8584879999999977</c:v>
                </c:pt>
                <c:pt idx="3132">
                  <c:v>3.8597579999999967</c:v>
                </c:pt>
                <c:pt idx="3133">
                  <c:v>3.8610279999999997</c:v>
                </c:pt>
                <c:pt idx="3134">
                  <c:v>3.8622979999999987</c:v>
                </c:pt>
                <c:pt idx="3135">
                  <c:v>3.8638219999999999</c:v>
                </c:pt>
                <c:pt idx="3136">
                  <c:v>3.8650919999999998</c:v>
                </c:pt>
                <c:pt idx="3137">
                  <c:v>3.8663619999999987</c:v>
                </c:pt>
                <c:pt idx="3138">
                  <c:v>3.8678860000000004</c:v>
                </c:pt>
                <c:pt idx="3139">
                  <c:v>3.8691560000000003</c:v>
                </c:pt>
                <c:pt idx="3140">
                  <c:v>3.8706799999999659</c:v>
                </c:pt>
                <c:pt idx="3141">
                  <c:v>3.8722039999999596</c:v>
                </c:pt>
                <c:pt idx="3142">
                  <c:v>3.8734739999999968</c:v>
                </c:pt>
                <c:pt idx="3143">
                  <c:v>3.8747439999999767</c:v>
                </c:pt>
                <c:pt idx="3144">
                  <c:v>3.8760139999999623</c:v>
                </c:pt>
                <c:pt idx="3145">
                  <c:v>3.8772839999999977</c:v>
                </c:pt>
                <c:pt idx="3146">
                  <c:v>3.8785539999999967</c:v>
                </c:pt>
                <c:pt idx="3147">
                  <c:v>3.8800779999999997</c:v>
                </c:pt>
                <c:pt idx="3148">
                  <c:v>3.881094</c:v>
                </c:pt>
                <c:pt idx="3149">
                  <c:v>3.8823639999999977</c:v>
                </c:pt>
                <c:pt idx="3150">
                  <c:v>3.8836339999999998</c:v>
                </c:pt>
                <c:pt idx="3151">
                  <c:v>3.8851579999999997</c:v>
                </c:pt>
                <c:pt idx="3152">
                  <c:v>3.8866819999999977</c:v>
                </c:pt>
                <c:pt idx="3153">
                  <c:v>3.8879520000000003</c:v>
                </c:pt>
                <c:pt idx="3154">
                  <c:v>3.8892219999999997</c:v>
                </c:pt>
                <c:pt idx="3155">
                  <c:v>3.8907459999999632</c:v>
                </c:pt>
                <c:pt idx="3156">
                  <c:v>3.8920159999999555</c:v>
                </c:pt>
                <c:pt idx="3157">
                  <c:v>3.8935399999999998</c:v>
                </c:pt>
                <c:pt idx="3158">
                  <c:v>3.8948099999999624</c:v>
                </c:pt>
                <c:pt idx="3159">
                  <c:v>3.8958259999999623</c:v>
                </c:pt>
                <c:pt idx="3160">
                  <c:v>3.8973500000000003</c:v>
                </c:pt>
                <c:pt idx="3161">
                  <c:v>3.8986199999999767</c:v>
                </c:pt>
                <c:pt idx="3162">
                  <c:v>3.8998899999999632</c:v>
                </c:pt>
                <c:pt idx="3163">
                  <c:v>3.90116</c:v>
                </c:pt>
                <c:pt idx="3164">
                  <c:v>3.9024300000000007</c:v>
                </c:pt>
                <c:pt idx="3165">
                  <c:v>3.9039539999999997</c:v>
                </c:pt>
                <c:pt idx="3166">
                  <c:v>3.9052240000000005</c:v>
                </c:pt>
                <c:pt idx="3167">
                  <c:v>3.9064940000000004</c:v>
                </c:pt>
                <c:pt idx="3168">
                  <c:v>3.9080179999999998</c:v>
                </c:pt>
                <c:pt idx="3169">
                  <c:v>3.9092879999999997</c:v>
                </c:pt>
                <c:pt idx="3170">
                  <c:v>3.9108119999999977</c:v>
                </c:pt>
                <c:pt idx="3171">
                  <c:v>3.9123359999999967</c:v>
                </c:pt>
                <c:pt idx="3172">
                  <c:v>3.9136059999999704</c:v>
                </c:pt>
                <c:pt idx="3173">
                  <c:v>3.9148759999999623</c:v>
                </c:pt>
                <c:pt idx="3174">
                  <c:v>3.9158919999999977</c:v>
                </c:pt>
                <c:pt idx="3175">
                  <c:v>3.9171620000000003</c:v>
                </c:pt>
                <c:pt idx="3176">
                  <c:v>3.9186859999999628</c:v>
                </c:pt>
                <c:pt idx="3177">
                  <c:v>3.9199559999999596</c:v>
                </c:pt>
                <c:pt idx="3178">
                  <c:v>3.9212259999999977</c:v>
                </c:pt>
                <c:pt idx="3179">
                  <c:v>3.9224959999999967</c:v>
                </c:pt>
                <c:pt idx="3180">
                  <c:v>3.9237659999999988</c:v>
                </c:pt>
                <c:pt idx="3181">
                  <c:v>3.9252899999999977</c:v>
                </c:pt>
                <c:pt idx="3182">
                  <c:v>3.9265599999999967</c:v>
                </c:pt>
                <c:pt idx="3183">
                  <c:v>3.9278299999999993</c:v>
                </c:pt>
                <c:pt idx="3184">
                  <c:v>3.929354</c:v>
                </c:pt>
                <c:pt idx="3185">
                  <c:v>3.9308779999999977</c:v>
                </c:pt>
                <c:pt idx="3186">
                  <c:v>3.9321479999999767</c:v>
                </c:pt>
                <c:pt idx="3187">
                  <c:v>3.9336719999999987</c:v>
                </c:pt>
                <c:pt idx="3188">
                  <c:v>3.9349419999999977</c:v>
                </c:pt>
                <c:pt idx="3189">
                  <c:v>3.9359579999999967</c:v>
                </c:pt>
                <c:pt idx="3190">
                  <c:v>3.9374819999999997</c:v>
                </c:pt>
                <c:pt idx="3191">
                  <c:v>3.9387519999999987</c:v>
                </c:pt>
                <c:pt idx="3192">
                  <c:v>3.9400219999999999</c:v>
                </c:pt>
                <c:pt idx="3193">
                  <c:v>3.9412919999999998</c:v>
                </c:pt>
                <c:pt idx="3194">
                  <c:v>3.9425619999999997</c:v>
                </c:pt>
                <c:pt idx="3195">
                  <c:v>3.9440859999999978</c:v>
                </c:pt>
                <c:pt idx="3196">
                  <c:v>3.9453560000000003</c:v>
                </c:pt>
                <c:pt idx="3197">
                  <c:v>3.9466259999999767</c:v>
                </c:pt>
                <c:pt idx="3198">
                  <c:v>3.94815</c:v>
                </c:pt>
                <c:pt idx="3199">
                  <c:v>3.9494199999999977</c:v>
                </c:pt>
                <c:pt idx="3200">
                  <c:v>3.9509439999999967</c:v>
                </c:pt>
                <c:pt idx="3201">
                  <c:v>3.9524679999999632</c:v>
                </c:pt>
                <c:pt idx="3202">
                  <c:v>3.9537380000000004</c:v>
                </c:pt>
                <c:pt idx="3203">
                  <c:v>3.9550079999999967</c:v>
                </c:pt>
                <c:pt idx="3204">
                  <c:v>3.9562779999999709</c:v>
                </c:pt>
                <c:pt idx="3205">
                  <c:v>3.9575479999999987</c:v>
                </c:pt>
                <c:pt idx="3206">
                  <c:v>3.9588179999999977</c:v>
                </c:pt>
                <c:pt idx="3207">
                  <c:v>3.9600879999999998</c:v>
                </c:pt>
                <c:pt idx="3208">
                  <c:v>3.9613579999999997</c:v>
                </c:pt>
                <c:pt idx="3209">
                  <c:v>3.9628819999999987</c:v>
                </c:pt>
                <c:pt idx="3210">
                  <c:v>3.9641520000000003</c:v>
                </c:pt>
                <c:pt idx="3211">
                  <c:v>3.9654219999999998</c:v>
                </c:pt>
                <c:pt idx="3212">
                  <c:v>3.9669459999999632</c:v>
                </c:pt>
                <c:pt idx="3213">
                  <c:v>3.968216</c:v>
                </c:pt>
                <c:pt idx="3214">
                  <c:v>3.9694859999999967</c:v>
                </c:pt>
                <c:pt idx="3215">
                  <c:v>3.9712639999999664</c:v>
                </c:pt>
                <c:pt idx="3216">
                  <c:v>3.9725339999999987</c:v>
                </c:pt>
                <c:pt idx="3217">
                  <c:v>3.9738039999999977</c:v>
                </c:pt>
                <c:pt idx="3218">
                  <c:v>3.9750739999999967</c:v>
                </c:pt>
                <c:pt idx="3219">
                  <c:v>3.9763439999999632</c:v>
                </c:pt>
                <c:pt idx="3220">
                  <c:v>3.977614</c:v>
                </c:pt>
                <c:pt idx="3221">
                  <c:v>3.9788839999999968</c:v>
                </c:pt>
                <c:pt idx="3222">
                  <c:v>3.9801539999999997</c:v>
                </c:pt>
                <c:pt idx="3223">
                  <c:v>3.9816779999999987</c:v>
                </c:pt>
                <c:pt idx="3224">
                  <c:v>3.9829479999999977</c:v>
                </c:pt>
                <c:pt idx="3225">
                  <c:v>3.9842179999999994</c:v>
                </c:pt>
                <c:pt idx="3226">
                  <c:v>3.9857419999999997</c:v>
                </c:pt>
                <c:pt idx="3227">
                  <c:v>3.987012</c:v>
                </c:pt>
                <c:pt idx="3228">
                  <c:v>3.9882819999999999</c:v>
                </c:pt>
                <c:pt idx="3229">
                  <c:v>3.9900599999999704</c:v>
                </c:pt>
                <c:pt idx="3230">
                  <c:v>3.9913299999999987</c:v>
                </c:pt>
                <c:pt idx="3231">
                  <c:v>3.9925999999999977</c:v>
                </c:pt>
                <c:pt idx="3232">
                  <c:v>3.9941239999999993</c:v>
                </c:pt>
                <c:pt idx="3233">
                  <c:v>3.9951399999999997</c:v>
                </c:pt>
                <c:pt idx="3234">
                  <c:v>3.9964099999999618</c:v>
                </c:pt>
                <c:pt idx="3235">
                  <c:v>3.9976799999999977</c:v>
                </c:pt>
                <c:pt idx="3236">
                  <c:v>3.9992039999999967</c:v>
                </c:pt>
                <c:pt idx="3237">
                  <c:v>4.0002199999999997</c:v>
                </c:pt>
                <c:pt idx="3238">
                  <c:v>4.0014899999999995</c:v>
                </c:pt>
                <c:pt idx="3239">
                  <c:v>4.0030139999999985</c:v>
                </c:pt>
                <c:pt idx="3240">
                  <c:v>4.0042839999999975</c:v>
                </c:pt>
                <c:pt idx="3241">
                  <c:v>4.0055539999999965</c:v>
                </c:pt>
                <c:pt idx="3242">
                  <c:v>4.0070779999999955</c:v>
                </c:pt>
                <c:pt idx="3243">
                  <c:v>4.0083479999999998</c:v>
                </c:pt>
                <c:pt idx="3244">
                  <c:v>4.0101260000000005</c:v>
                </c:pt>
                <c:pt idx="3245">
                  <c:v>4.0113960000000004</c:v>
                </c:pt>
                <c:pt idx="3246">
                  <c:v>4.0126660000000003</c:v>
                </c:pt>
                <c:pt idx="3247">
                  <c:v>4.0139359999999655</c:v>
                </c:pt>
                <c:pt idx="3248">
                  <c:v>4.0149519999999645</c:v>
                </c:pt>
                <c:pt idx="3249">
                  <c:v>4.0162220000000124</c:v>
                </c:pt>
                <c:pt idx="3250">
                  <c:v>4.0177459999999945</c:v>
                </c:pt>
                <c:pt idx="3251">
                  <c:v>4.0190159999999855</c:v>
                </c:pt>
                <c:pt idx="3252">
                  <c:v>4.0202859999999845</c:v>
                </c:pt>
                <c:pt idx="3253">
                  <c:v>4.0215559999999755</c:v>
                </c:pt>
                <c:pt idx="3254">
                  <c:v>4.0228259999999745</c:v>
                </c:pt>
                <c:pt idx="3255">
                  <c:v>4.0243499999999965</c:v>
                </c:pt>
                <c:pt idx="3256">
                  <c:v>4.02562</c:v>
                </c:pt>
                <c:pt idx="3257">
                  <c:v>4.0268899999999945</c:v>
                </c:pt>
                <c:pt idx="3258">
                  <c:v>4.0284139999999855</c:v>
                </c:pt>
                <c:pt idx="3259">
                  <c:v>4.0296839999999996</c:v>
                </c:pt>
                <c:pt idx="3260">
                  <c:v>4.0312080000000714</c:v>
                </c:pt>
                <c:pt idx="3261">
                  <c:v>4.0324780000000002</c:v>
                </c:pt>
                <c:pt idx="3262">
                  <c:v>4.0340020000000001</c:v>
                </c:pt>
                <c:pt idx="3263">
                  <c:v>4.035018</c:v>
                </c:pt>
                <c:pt idx="3264">
                  <c:v>4.0362879999999999</c:v>
                </c:pt>
                <c:pt idx="3265">
                  <c:v>4.0375579999999855</c:v>
                </c:pt>
                <c:pt idx="3266">
                  <c:v>4.0390820000000014</c:v>
                </c:pt>
                <c:pt idx="3267">
                  <c:v>4.0400979999999995</c:v>
                </c:pt>
                <c:pt idx="3268">
                  <c:v>4.0413679999999994</c:v>
                </c:pt>
                <c:pt idx="3269">
                  <c:v>4.0428920000000002</c:v>
                </c:pt>
                <c:pt idx="3270">
                  <c:v>4.044162</c:v>
                </c:pt>
                <c:pt idx="3271">
                  <c:v>4.0456859999999955</c:v>
                </c:pt>
                <c:pt idx="3272">
                  <c:v>4.0469559999999865</c:v>
                </c:pt>
                <c:pt idx="3273">
                  <c:v>4.0482260000000014</c:v>
                </c:pt>
                <c:pt idx="3274">
                  <c:v>4.0494960000000004</c:v>
                </c:pt>
                <c:pt idx="3275">
                  <c:v>4.0510200000000003</c:v>
                </c:pt>
                <c:pt idx="3276">
                  <c:v>4.0522900000000002</c:v>
                </c:pt>
                <c:pt idx="3277">
                  <c:v>4.0538139999999965</c:v>
                </c:pt>
                <c:pt idx="3278">
                  <c:v>4.0550839999999955</c:v>
                </c:pt>
                <c:pt idx="3279">
                  <c:v>4.0561000000000007</c:v>
                </c:pt>
                <c:pt idx="3280">
                  <c:v>4.0576239999999997</c:v>
                </c:pt>
                <c:pt idx="3281">
                  <c:v>4.0588939999999996</c:v>
                </c:pt>
                <c:pt idx="3282">
                  <c:v>4.0599099999999995</c:v>
                </c:pt>
                <c:pt idx="3283">
                  <c:v>4.0614339999999975</c:v>
                </c:pt>
                <c:pt idx="3284">
                  <c:v>4.0627039999999965</c:v>
                </c:pt>
                <c:pt idx="3285">
                  <c:v>4.0639739999999955</c:v>
                </c:pt>
                <c:pt idx="3286">
                  <c:v>4.0654979999999945</c:v>
                </c:pt>
                <c:pt idx="3287">
                  <c:v>4.0667679999999997</c:v>
                </c:pt>
                <c:pt idx="3288">
                  <c:v>4.0680380000000005</c:v>
                </c:pt>
                <c:pt idx="3289">
                  <c:v>4.0693080000000004</c:v>
                </c:pt>
                <c:pt idx="3290">
                  <c:v>4.0710859999999975</c:v>
                </c:pt>
                <c:pt idx="3291">
                  <c:v>4.0723559999999965</c:v>
                </c:pt>
                <c:pt idx="3292">
                  <c:v>4.0736260000000124</c:v>
                </c:pt>
                <c:pt idx="3293">
                  <c:v>4.0748959999999945</c:v>
                </c:pt>
                <c:pt idx="3294">
                  <c:v>4.0761659999999997</c:v>
                </c:pt>
                <c:pt idx="3295">
                  <c:v>4.0774359999999845</c:v>
                </c:pt>
                <c:pt idx="3296">
                  <c:v>4.0789599999999995</c:v>
                </c:pt>
                <c:pt idx="3297">
                  <c:v>4.0799760000000003</c:v>
                </c:pt>
                <c:pt idx="3298">
                  <c:v>4.0812460000000534</c:v>
                </c:pt>
                <c:pt idx="3299">
                  <c:v>4.0825159999999645</c:v>
                </c:pt>
                <c:pt idx="3300">
                  <c:v>4.0840399999999955</c:v>
                </c:pt>
                <c:pt idx="3301">
                  <c:v>4.0853099999999998</c:v>
                </c:pt>
                <c:pt idx="3302">
                  <c:v>4.0868339999999996</c:v>
                </c:pt>
                <c:pt idx="3303">
                  <c:v>4.0881039999999995</c:v>
                </c:pt>
                <c:pt idx="3304">
                  <c:v>4.0893739999999994</c:v>
                </c:pt>
                <c:pt idx="3305">
                  <c:v>4.0911520000000001</c:v>
                </c:pt>
                <c:pt idx="3306">
                  <c:v>4.092422</c:v>
                </c:pt>
                <c:pt idx="3307">
                  <c:v>4.0936919999999999</c:v>
                </c:pt>
                <c:pt idx="3308">
                  <c:v>4.0949619999999856</c:v>
                </c:pt>
                <c:pt idx="3309">
                  <c:v>4.0962320000000014</c:v>
                </c:pt>
                <c:pt idx="3310">
                  <c:v>4.0975019999999756</c:v>
                </c:pt>
                <c:pt idx="3311">
                  <c:v>4.0987720000000003</c:v>
                </c:pt>
                <c:pt idx="3312">
                  <c:v>4.1000420000000002</c:v>
                </c:pt>
                <c:pt idx="3313">
                  <c:v>4.1013120000000001</c:v>
                </c:pt>
                <c:pt idx="3314">
                  <c:v>4.1025819999999316</c:v>
                </c:pt>
                <c:pt idx="3315">
                  <c:v>4.1041059999999252</c:v>
                </c:pt>
                <c:pt idx="3316">
                  <c:v>4.1053760000000006</c:v>
                </c:pt>
                <c:pt idx="3317">
                  <c:v>4.1066460000000014</c:v>
                </c:pt>
                <c:pt idx="3318">
                  <c:v>4.1081699999999985</c:v>
                </c:pt>
                <c:pt idx="3319">
                  <c:v>4.1094400000000002</c:v>
                </c:pt>
                <c:pt idx="3320">
                  <c:v>4.1109639999999965</c:v>
                </c:pt>
                <c:pt idx="3321">
                  <c:v>4.1124879999999298</c:v>
                </c:pt>
                <c:pt idx="3322">
                  <c:v>4.1137579999999945</c:v>
                </c:pt>
                <c:pt idx="3323">
                  <c:v>4.1150279999999855</c:v>
                </c:pt>
                <c:pt idx="3324">
                  <c:v>4.1162979999999996</c:v>
                </c:pt>
                <c:pt idx="3325">
                  <c:v>4.1175679999999755</c:v>
                </c:pt>
                <c:pt idx="3326">
                  <c:v>4.1188379999999745</c:v>
                </c:pt>
                <c:pt idx="3327">
                  <c:v>4.1201079999999655</c:v>
                </c:pt>
                <c:pt idx="3328">
                  <c:v>4.121378</c:v>
                </c:pt>
                <c:pt idx="3329">
                  <c:v>4.1226479999999945</c:v>
                </c:pt>
                <c:pt idx="3330">
                  <c:v>4.1239179999999234</c:v>
                </c:pt>
                <c:pt idx="3331">
                  <c:v>4.1254419999999845</c:v>
                </c:pt>
                <c:pt idx="3332">
                  <c:v>4.1269659999999755</c:v>
                </c:pt>
                <c:pt idx="3333">
                  <c:v>4.1282359999999745</c:v>
                </c:pt>
                <c:pt idx="3334">
                  <c:v>4.1295059999999655</c:v>
                </c:pt>
                <c:pt idx="3335">
                  <c:v>4.13103</c:v>
                </c:pt>
                <c:pt idx="3336">
                  <c:v>4.1322999999999999</c:v>
                </c:pt>
                <c:pt idx="3337">
                  <c:v>4.1338239999999997</c:v>
                </c:pt>
                <c:pt idx="3338">
                  <c:v>4.1350939999999996</c:v>
                </c:pt>
                <c:pt idx="3339">
                  <c:v>4.1361099999999995</c:v>
                </c:pt>
                <c:pt idx="3340">
                  <c:v>4.1376339999999985</c:v>
                </c:pt>
                <c:pt idx="3341">
                  <c:v>4.1389039999999975</c:v>
                </c:pt>
                <c:pt idx="3342">
                  <c:v>4.1401739999999965</c:v>
                </c:pt>
                <c:pt idx="3343">
                  <c:v>4.1414439999999999</c:v>
                </c:pt>
                <c:pt idx="3344">
                  <c:v>4.1427139999999945</c:v>
                </c:pt>
                <c:pt idx="3345">
                  <c:v>4.1442379999999845</c:v>
                </c:pt>
                <c:pt idx="3346">
                  <c:v>4.1455079999999755</c:v>
                </c:pt>
                <c:pt idx="3347">
                  <c:v>4.1467780000000003</c:v>
                </c:pt>
                <c:pt idx="3348">
                  <c:v>4.1483020000000002</c:v>
                </c:pt>
                <c:pt idx="3349">
                  <c:v>4.149572</c:v>
                </c:pt>
                <c:pt idx="3350">
                  <c:v>4.1510959999999955</c:v>
                </c:pt>
                <c:pt idx="3351">
                  <c:v>4.1526200000000006</c:v>
                </c:pt>
                <c:pt idx="3352">
                  <c:v>4.1538899999999845</c:v>
                </c:pt>
                <c:pt idx="3353">
                  <c:v>4.1549059999999089</c:v>
                </c:pt>
                <c:pt idx="3354">
                  <c:v>4.1561759999999746</c:v>
                </c:pt>
                <c:pt idx="3355">
                  <c:v>4.1574459999999656</c:v>
                </c:pt>
                <c:pt idx="3356">
                  <c:v>4.1589699999999965</c:v>
                </c:pt>
                <c:pt idx="3357">
                  <c:v>4.1602399999999955</c:v>
                </c:pt>
                <c:pt idx="3358">
                  <c:v>4.1615099999999945</c:v>
                </c:pt>
                <c:pt idx="3359">
                  <c:v>4.1627799999999855</c:v>
                </c:pt>
                <c:pt idx="3360">
                  <c:v>4.1640499999999845</c:v>
                </c:pt>
                <c:pt idx="3361">
                  <c:v>4.1655739999999755</c:v>
                </c:pt>
                <c:pt idx="3362">
                  <c:v>4.1668439999999975</c:v>
                </c:pt>
                <c:pt idx="3363">
                  <c:v>4.1681139999999655</c:v>
                </c:pt>
                <c:pt idx="3364">
                  <c:v>4.169638</c:v>
                </c:pt>
                <c:pt idx="3365">
                  <c:v>4.1711619999999998</c:v>
                </c:pt>
                <c:pt idx="3366">
                  <c:v>4.1724319999999855</c:v>
                </c:pt>
                <c:pt idx="3367">
                  <c:v>4.1739559999999845</c:v>
                </c:pt>
                <c:pt idx="3368">
                  <c:v>4.1749719999999755</c:v>
                </c:pt>
                <c:pt idx="3369">
                  <c:v>4.1762420000000624</c:v>
                </c:pt>
                <c:pt idx="3370">
                  <c:v>4.1775119999999655</c:v>
                </c:pt>
                <c:pt idx="3371">
                  <c:v>4.178782</c:v>
                </c:pt>
                <c:pt idx="3372">
                  <c:v>4.1800519999999945</c:v>
                </c:pt>
                <c:pt idx="3373">
                  <c:v>4.1815760000000006</c:v>
                </c:pt>
                <c:pt idx="3374">
                  <c:v>4.1828460000000005</c:v>
                </c:pt>
                <c:pt idx="3375">
                  <c:v>4.1841159999999036</c:v>
                </c:pt>
                <c:pt idx="3376">
                  <c:v>4.1853859999999745</c:v>
                </c:pt>
                <c:pt idx="3377">
                  <c:v>4.1866559999999975</c:v>
                </c:pt>
                <c:pt idx="3378">
                  <c:v>4.1881799999999965</c:v>
                </c:pt>
                <c:pt idx="3379">
                  <c:v>4.1894499999999999</c:v>
                </c:pt>
                <c:pt idx="3380">
                  <c:v>4.1909739999999855</c:v>
                </c:pt>
                <c:pt idx="3381">
                  <c:v>4.1922439999999996</c:v>
                </c:pt>
                <c:pt idx="3382">
                  <c:v>4.1935139999999755</c:v>
                </c:pt>
                <c:pt idx="3383">
                  <c:v>4.1950379999999745</c:v>
                </c:pt>
                <c:pt idx="3384">
                  <c:v>4.1960539999999975</c:v>
                </c:pt>
                <c:pt idx="3385">
                  <c:v>4.1973239999999965</c:v>
                </c:pt>
                <c:pt idx="3386">
                  <c:v>4.1985939999999955</c:v>
                </c:pt>
                <c:pt idx="3387">
                  <c:v>4.2001179999999945</c:v>
                </c:pt>
                <c:pt idx="3388">
                  <c:v>4.2011339999999997</c:v>
                </c:pt>
                <c:pt idx="3389">
                  <c:v>4.2024039999999996</c:v>
                </c:pt>
                <c:pt idx="3390">
                  <c:v>4.2039280000000003</c:v>
                </c:pt>
                <c:pt idx="3391">
                  <c:v>4.2051980000000002</c:v>
                </c:pt>
                <c:pt idx="3392">
                  <c:v>4.2067220000000134</c:v>
                </c:pt>
                <c:pt idx="3393">
                  <c:v>4.207992</c:v>
                </c:pt>
                <c:pt idx="3394">
                  <c:v>4.209262000000094</c:v>
                </c:pt>
                <c:pt idx="3395">
                  <c:v>4.2107859999999855</c:v>
                </c:pt>
                <c:pt idx="3396">
                  <c:v>4.2120559999999845</c:v>
                </c:pt>
                <c:pt idx="3397">
                  <c:v>4.2133259999999995</c:v>
                </c:pt>
                <c:pt idx="3398">
                  <c:v>4.2148499999999975</c:v>
                </c:pt>
                <c:pt idx="3399">
                  <c:v>4.2158660000000001</c:v>
                </c:pt>
                <c:pt idx="3400">
                  <c:v>4.2171359999999645</c:v>
                </c:pt>
                <c:pt idx="3401">
                  <c:v>4.2186599999999999</c:v>
                </c:pt>
                <c:pt idx="3402">
                  <c:v>4.2199299999999997</c:v>
                </c:pt>
                <c:pt idx="3403">
                  <c:v>4.2211999999999996</c:v>
                </c:pt>
                <c:pt idx="3404">
                  <c:v>4.2224699999999995</c:v>
                </c:pt>
                <c:pt idx="3405">
                  <c:v>4.2237400000000003</c:v>
                </c:pt>
                <c:pt idx="3406">
                  <c:v>4.2250099999999975</c:v>
                </c:pt>
                <c:pt idx="3407">
                  <c:v>4.2265339999999965</c:v>
                </c:pt>
                <c:pt idx="3408">
                  <c:v>4.2278039999999955</c:v>
                </c:pt>
                <c:pt idx="3409">
                  <c:v>4.2290739999999998</c:v>
                </c:pt>
                <c:pt idx="3410">
                  <c:v>4.2308520000000014</c:v>
                </c:pt>
                <c:pt idx="3411">
                  <c:v>4.2321220000000004</c:v>
                </c:pt>
                <c:pt idx="3412">
                  <c:v>4.2333920000000678</c:v>
                </c:pt>
                <c:pt idx="3413">
                  <c:v>4.2349159999999655</c:v>
                </c:pt>
                <c:pt idx="3414">
                  <c:v>4.235932</c:v>
                </c:pt>
                <c:pt idx="3415">
                  <c:v>4.2372019999999999</c:v>
                </c:pt>
                <c:pt idx="3416">
                  <c:v>4.2387259999999998</c:v>
                </c:pt>
                <c:pt idx="3417">
                  <c:v>4.2399960000000014</c:v>
                </c:pt>
                <c:pt idx="3418">
                  <c:v>4.2410119999999996</c:v>
                </c:pt>
                <c:pt idx="3419">
                  <c:v>4.2422819999999986</c:v>
                </c:pt>
                <c:pt idx="3420">
                  <c:v>4.2438060000000002</c:v>
                </c:pt>
                <c:pt idx="3421">
                  <c:v>4.2450759999999965</c:v>
                </c:pt>
                <c:pt idx="3422">
                  <c:v>4.2465999999999999</c:v>
                </c:pt>
                <c:pt idx="3423">
                  <c:v>4.2478699999999998</c:v>
                </c:pt>
                <c:pt idx="3424">
                  <c:v>4.2491400000000024</c:v>
                </c:pt>
                <c:pt idx="3425">
                  <c:v>4.2509179999999755</c:v>
                </c:pt>
                <c:pt idx="3426">
                  <c:v>4.2521879999999745</c:v>
                </c:pt>
                <c:pt idx="3427">
                  <c:v>4.2534580000000002</c:v>
                </c:pt>
                <c:pt idx="3428">
                  <c:v>4.2547280000000001</c:v>
                </c:pt>
                <c:pt idx="3429">
                  <c:v>4.2559979999999955</c:v>
                </c:pt>
                <c:pt idx="3430">
                  <c:v>4.2572679999999998</c:v>
                </c:pt>
                <c:pt idx="3431">
                  <c:v>4.2585379999999855</c:v>
                </c:pt>
                <c:pt idx="3432">
                  <c:v>4.2598080000000014</c:v>
                </c:pt>
                <c:pt idx="3433">
                  <c:v>4.2610780000000004</c:v>
                </c:pt>
                <c:pt idx="3434">
                  <c:v>4.2626020000000002</c:v>
                </c:pt>
                <c:pt idx="3435">
                  <c:v>4.2638720000000001</c:v>
                </c:pt>
                <c:pt idx="3436">
                  <c:v>4.265396</c:v>
                </c:pt>
                <c:pt idx="3437">
                  <c:v>4.2666659999999998</c:v>
                </c:pt>
                <c:pt idx="3438">
                  <c:v>4.2679359999999207</c:v>
                </c:pt>
                <c:pt idx="3439">
                  <c:v>4.2692059999999996</c:v>
                </c:pt>
                <c:pt idx="3440">
                  <c:v>4.2709839999999986</c:v>
                </c:pt>
                <c:pt idx="3441">
                  <c:v>4.2722540000000002</c:v>
                </c:pt>
                <c:pt idx="3442">
                  <c:v>4.2735240000000001</c:v>
                </c:pt>
                <c:pt idx="3443">
                  <c:v>4.274794</c:v>
                </c:pt>
                <c:pt idx="3444">
                  <c:v>4.2760640000000034</c:v>
                </c:pt>
                <c:pt idx="3445">
                  <c:v>4.2773339999999997</c:v>
                </c:pt>
                <c:pt idx="3446">
                  <c:v>4.2788580000000014</c:v>
                </c:pt>
                <c:pt idx="3447">
                  <c:v>4.2798740000000004</c:v>
                </c:pt>
                <c:pt idx="3448">
                  <c:v>4.281398000000066</c:v>
                </c:pt>
                <c:pt idx="3449">
                  <c:v>4.2826680000000534</c:v>
                </c:pt>
                <c:pt idx="3450">
                  <c:v>4.283938</c:v>
                </c:pt>
                <c:pt idx="3451">
                  <c:v>4.2854619999999999</c:v>
                </c:pt>
                <c:pt idx="3452">
                  <c:v>4.2867319999999998</c:v>
                </c:pt>
                <c:pt idx="3453">
                  <c:v>4.2880020000000014</c:v>
                </c:pt>
                <c:pt idx="3454">
                  <c:v>4.2892720000000759</c:v>
                </c:pt>
                <c:pt idx="3455">
                  <c:v>4.2910499999999994</c:v>
                </c:pt>
                <c:pt idx="3456">
                  <c:v>4.2923199999999975</c:v>
                </c:pt>
                <c:pt idx="3457">
                  <c:v>4.293844</c:v>
                </c:pt>
                <c:pt idx="3458">
                  <c:v>4.2951139999999945</c:v>
                </c:pt>
                <c:pt idx="3459">
                  <c:v>4.2961299999999998</c:v>
                </c:pt>
                <c:pt idx="3460">
                  <c:v>4.2973999999999997</c:v>
                </c:pt>
                <c:pt idx="3461">
                  <c:v>4.2989239999999995</c:v>
                </c:pt>
                <c:pt idx="3462">
                  <c:v>4.3001939999999985</c:v>
                </c:pt>
                <c:pt idx="3463">
                  <c:v>4.3014639999999993</c:v>
                </c:pt>
                <c:pt idx="3464">
                  <c:v>4.3027339999999965</c:v>
                </c:pt>
                <c:pt idx="3465">
                  <c:v>4.3040039999999955</c:v>
                </c:pt>
                <c:pt idx="3466">
                  <c:v>4.3055279999999945</c:v>
                </c:pt>
                <c:pt idx="3467">
                  <c:v>4.3067979999999997</c:v>
                </c:pt>
                <c:pt idx="3468">
                  <c:v>4.3083220000000004</c:v>
                </c:pt>
                <c:pt idx="3469">
                  <c:v>4.3095920000000003</c:v>
                </c:pt>
                <c:pt idx="3470">
                  <c:v>4.3111159999999655</c:v>
                </c:pt>
                <c:pt idx="3471">
                  <c:v>4.31264</c:v>
                </c:pt>
                <c:pt idx="3472">
                  <c:v>4.3139099999999955</c:v>
                </c:pt>
                <c:pt idx="3473">
                  <c:v>4.3149259999999252</c:v>
                </c:pt>
                <c:pt idx="3474">
                  <c:v>4.3161960000000006</c:v>
                </c:pt>
                <c:pt idx="3475">
                  <c:v>4.3177199999999845</c:v>
                </c:pt>
                <c:pt idx="3476">
                  <c:v>4.3189899999999755</c:v>
                </c:pt>
                <c:pt idx="3477">
                  <c:v>4.3202600000000002</c:v>
                </c:pt>
                <c:pt idx="3478">
                  <c:v>4.3215299999999965</c:v>
                </c:pt>
                <c:pt idx="3479">
                  <c:v>4.3227999999999955</c:v>
                </c:pt>
                <c:pt idx="3480">
                  <c:v>4.3243239999999945</c:v>
                </c:pt>
                <c:pt idx="3481">
                  <c:v>4.3255939999999855</c:v>
                </c:pt>
                <c:pt idx="3482">
                  <c:v>4.3271179999999108</c:v>
                </c:pt>
                <c:pt idx="3483">
                  <c:v>4.3283879999999755</c:v>
                </c:pt>
                <c:pt idx="3484">
                  <c:v>4.3296579999999985</c:v>
                </c:pt>
                <c:pt idx="3485">
                  <c:v>4.3311820000000001</c:v>
                </c:pt>
                <c:pt idx="3486">
                  <c:v>4.332452</c:v>
                </c:pt>
                <c:pt idx="3487">
                  <c:v>4.3337219999999999</c:v>
                </c:pt>
                <c:pt idx="3488">
                  <c:v>4.3349919999999855</c:v>
                </c:pt>
                <c:pt idx="3489">
                  <c:v>4.3362620000000822</c:v>
                </c:pt>
                <c:pt idx="3490">
                  <c:v>4.3375319999999755</c:v>
                </c:pt>
                <c:pt idx="3491">
                  <c:v>4.3390560000000002</c:v>
                </c:pt>
                <c:pt idx="3492">
                  <c:v>4.3400720000000002</c:v>
                </c:pt>
                <c:pt idx="3493">
                  <c:v>4.341596</c:v>
                </c:pt>
                <c:pt idx="3494">
                  <c:v>4.3428659999999955</c:v>
                </c:pt>
                <c:pt idx="3495">
                  <c:v>4.3441359999999243</c:v>
                </c:pt>
                <c:pt idx="3496">
                  <c:v>4.3454059999999846</c:v>
                </c:pt>
                <c:pt idx="3497">
                  <c:v>4.3469299999999995</c:v>
                </c:pt>
                <c:pt idx="3498">
                  <c:v>4.3481999999999985</c:v>
                </c:pt>
                <c:pt idx="3499">
                  <c:v>4.3499780000000001</c:v>
                </c:pt>
                <c:pt idx="3500">
                  <c:v>4.3512480000000124</c:v>
                </c:pt>
                <c:pt idx="3501">
                  <c:v>4.3527719999999945</c:v>
                </c:pt>
                <c:pt idx="3502">
                  <c:v>4.3540419999999855</c:v>
                </c:pt>
                <c:pt idx="3503">
                  <c:v>4.3550579999999846</c:v>
                </c:pt>
                <c:pt idx="3504">
                  <c:v>4.3563280000000004</c:v>
                </c:pt>
                <c:pt idx="3505">
                  <c:v>4.3575979999999745</c:v>
                </c:pt>
                <c:pt idx="3506">
                  <c:v>4.3591220000000002</c:v>
                </c:pt>
                <c:pt idx="3507">
                  <c:v>4.360392</c:v>
                </c:pt>
                <c:pt idx="3508">
                  <c:v>4.3616619999999999</c:v>
                </c:pt>
                <c:pt idx="3509">
                  <c:v>4.3629319999999252</c:v>
                </c:pt>
                <c:pt idx="3510">
                  <c:v>4.3642019999999855</c:v>
                </c:pt>
                <c:pt idx="3511">
                  <c:v>4.3657259999999845</c:v>
                </c:pt>
                <c:pt idx="3512">
                  <c:v>4.3669959999999755</c:v>
                </c:pt>
                <c:pt idx="3513">
                  <c:v>4.3682660000000002</c:v>
                </c:pt>
                <c:pt idx="3514">
                  <c:v>4.3697900000000001</c:v>
                </c:pt>
                <c:pt idx="3515">
                  <c:v>4.3713139999999999</c:v>
                </c:pt>
                <c:pt idx="3516">
                  <c:v>4.3725839999999945</c:v>
                </c:pt>
                <c:pt idx="3517">
                  <c:v>4.3738539999999997</c:v>
                </c:pt>
                <c:pt idx="3518">
                  <c:v>4.3751239999999996</c:v>
                </c:pt>
                <c:pt idx="3519">
                  <c:v>4.3763940000000003</c:v>
                </c:pt>
                <c:pt idx="3520">
                  <c:v>4.3776639999999993</c:v>
                </c:pt>
                <c:pt idx="3521">
                  <c:v>4.3789339999999966</c:v>
                </c:pt>
                <c:pt idx="3522">
                  <c:v>4.380204</c:v>
                </c:pt>
                <c:pt idx="3523">
                  <c:v>4.3814739999999999</c:v>
                </c:pt>
                <c:pt idx="3524">
                  <c:v>4.3829979999999855</c:v>
                </c:pt>
                <c:pt idx="3525">
                  <c:v>4.3842679999999996</c:v>
                </c:pt>
                <c:pt idx="3526">
                  <c:v>4.3855379999999755</c:v>
                </c:pt>
                <c:pt idx="3527">
                  <c:v>4.3868079999999985</c:v>
                </c:pt>
                <c:pt idx="3528">
                  <c:v>4.3880780000000001</c:v>
                </c:pt>
                <c:pt idx="3529">
                  <c:v>4.3896020000000124</c:v>
                </c:pt>
                <c:pt idx="3530">
                  <c:v>4.3911259999999945</c:v>
                </c:pt>
                <c:pt idx="3531">
                  <c:v>4.3926499999999997</c:v>
                </c:pt>
                <c:pt idx="3532">
                  <c:v>4.3939199999999845</c:v>
                </c:pt>
                <c:pt idx="3533">
                  <c:v>4.3949359999999054</c:v>
                </c:pt>
                <c:pt idx="3534">
                  <c:v>4.3962060000000003</c:v>
                </c:pt>
                <c:pt idx="3535">
                  <c:v>4.3977299999999975</c:v>
                </c:pt>
                <c:pt idx="3536">
                  <c:v>4.399</c:v>
                </c:pt>
                <c:pt idx="3537">
                  <c:v>4.4002700000000114</c:v>
                </c:pt>
                <c:pt idx="3538">
                  <c:v>4.4015399999999998</c:v>
                </c:pt>
                <c:pt idx="3539">
                  <c:v>4.4030640000000014</c:v>
                </c:pt>
                <c:pt idx="3540">
                  <c:v>4.4043339999999995</c:v>
                </c:pt>
                <c:pt idx="3541">
                  <c:v>4.4056040000000003</c:v>
                </c:pt>
                <c:pt idx="3542">
                  <c:v>4.4068740000000002</c:v>
                </c:pt>
                <c:pt idx="3543">
                  <c:v>4.4083980000000134</c:v>
                </c:pt>
                <c:pt idx="3544">
                  <c:v>4.4101759999999945</c:v>
                </c:pt>
                <c:pt idx="3545">
                  <c:v>4.4114459999999998</c:v>
                </c:pt>
                <c:pt idx="3546">
                  <c:v>4.4127160000000005</c:v>
                </c:pt>
                <c:pt idx="3547">
                  <c:v>4.4142399999999995</c:v>
                </c:pt>
                <c:pt idx="3548">
                  <c:v>4.4152560000000003</c:v>
                </c:pt>
                <c:pt idx="3549">
                  <c:v>4.4165260000000002</c:v>
                </c:pt>
                <c:pt idx="3550">
                  <c:v>4.4177960000000001</c:v>
                </c:pt>
                <c:pt idx="3551">
                  <c:v>4.4190659999999999</c:v>
                </c:pt>
                <c:pt idx="3552">
                  <c:v>4.4203359999999945</c:v>
                </c:pt>
                <c:pt idx="3553">
                  <c:v>4.4218600000000023</c:v>
                </c:pt>
                <c:pt idx="3554">
                  <c:v>4.4231300000000005</c:v>
                </c:pt>
                <c:pt idx="3555">
                  <c:v>4.4243999999999986</c:v>
                </c:pt>
                <c:pt idx="3556">
                  <c:v>4.4259239999999975</c:v>
                </c:pt>
                <c:pt idx="3557">
                  <c:v>4.4271939999999965</c:v>
                </c:pt>
                <c:pt idx="3558">
                  <c:v>4.428464</c:v>
                </c:pt>
                <c:pt idx="3559">
                  <c:v>4.4299879999999945</c:v>
                </c:pt>
                <c:pt idx="3560">
                  <c:v>4.4312580000000841</c:v>
                </c:pt>
                <c:pt idx="3561">
                  <c:v>4.4327819999999996</c:v>
                </c:pt>
                <c:pt idx="3562">
                  <c:v>4.4340519999999986</c:v>
                </c:pt>
                <c:pt idx="3563">
                  <c:v>4.4350680000000624</c:v>
                </c:pt>
                <c:pt idx="3564">
                  <c:v>4.4363380000000134</c:v>
                </c:pt>
                <c:pt idx="3565">
                  <c:v>4.4378620000000124</c:v>
                </c:pt>
                <c:pt idx="3566">
                  <c:v>4.4391319999999999</c:v>
                </c:pt>
                <c:pt idx="3567">
                  <c:v>4.4401479999999998</c:v>
                </c:pt>
                <c:pt idx="3568">
                  <c:v>4.441672000000084</c:v>
                </c:pt>
                <c:pt idx="3569">
                  <c:v>4.4429420000000004</c:v>
                </c:pt>
                <c:pt idx="3570">
                  <c:v>4.4442120000000003</c:v>
                </c:pt>
                <c:pt idx="3571">
                  <c:v>4.4457360000000001</c:v>
                </c:pt>
                <c:pt idx="3572">
                  <c:v>4.447006</c:v>
                </c:pt>
                <c:pt idx="3573">
                  <c:v>4.4482759999999999</c:v>
                </c:pt>
                <c:pt idx="3574">
                  <c:v>4.4500539999999997</c:v>
                </c:pt>
                <c:pt idx="3575">
                  <c:v>4.4513240000000014</c:v>
                </c:pt>
                <c:pt idx="3576">
                  <c:v>4.4525939999999995</c:v>
                </c:pt>
                <c:pt idx="3577">
                  <c:v>4.4541179999999745</c:v>
                </c:pt>
                <c:pt idx="3578">
                  <c:v>4.4548799999999975</c:v>
                </c:pt>
                <c:pt idx="3579">
                  <c:v>4.456404</c:v>
                </c:pt>
                <c:pt idx="3580">
                  <c:v>4.4576739999999999</c:v>
                </c:pt>
                <c:pt idx="3581">
                  <c:v>4.4589439999999998</c:v>
                </c:pt>
                <c:pt idx="3582">
                  <c:v>4.4602139999999997</c:v>
                </c:pt>
                <c:pt idx="3583">
                  <c:v>4.4614839999999996</c:v>
                </c:pt>
                <c:pt idx="3584">
                  <c:v>4.4627539999999986</c:v>
                </c:pt>
                <c:pt idx="3585">
                  <c:v>4.4640239999999975</c:v>
                </c:pt>
                <c:pt idx="3586">
                  <c:v>4.4655480000000001</c:v>
                </c:pt>
                <c:pt idx="3587">
                  <c:v>4.466818</c:v>
                </c:pt>
                <c:pt idx="3588">
                  <c:v>4.4683419999999998</c:v>
                </c:pt>
                <c:pt idx="3589">
                  <c:v>4.4696119999999997</c:v>
                </c:pt>
                <c:pt idx="3590">
                  <c:v>4.4711360000000004</c:v>
                </c:pt>
                <c:pt idx="3591">
                  <c:v>4.4724060000000003</c:v>
                </c:pt>
                <c:pt idx="3592">
                  <c:v>4.4736760000000624</c:v>
                </c:pt>
                <c:pt idx="3593">
                  <c:v>4.4749460000000001</c:v>
                </c:pt>
                <c:pt idx="3594">
                  <c:v>4.4762160000000124</c:v>
                </c:pt>
                <c:pt idx="3595">
                  <c:v>4.4774859999999945</c:v>
                </c:pt>
                <c:pt idx="3596">
                  <c:v>4.4787559999999997</c:v>
                </c:pt>
                <c:pt idx="3597">
                  <c:v>4.4800259999999996</c:v>
                </c:pt>
                <c:pt idx="3598">
                  <c:v>4.4812960000000723</c:v>
                </c:pt>
                <c:pt idx="3599">
                  <c:v>4.4825660000000003</c:v>
                </c:pt>
                <c:pt idx="3600">
                  <c:v>4.4840899999999975</c:v>
                </c:pt>
                <c:pt idx="3601">
                  <c:v>4.4853600000000124</c:v>
                </c:pt>
                <c:pt idx="3602">
                  <c:v>4.4866300000000034</c:v>
                </c:pt>
                <c:pt idx="3603">
                  <c:v>4.4881539999999998</c:v>
                </c:pt>
                <c:pt idx="3604">
                  <c:v>4.4894240000000014</c:v>
                </c:pt>
                <c:pt idx="3605">
                  <c:v>4.4909480000000004</c:v>
                </c:pt>
                <c:pt idx="3606">
                  <c:v>4.4924719999999985</c:v>
                </c:pt>
                <c:pt idx="3607">
                  <c:v>4.4937420000000134</c:v>
                </c:pt>
                <c:pt idx="3608">
                  <c:v>4.495012</c:v>
                </c:pt>
                <c:pt idx="3609">
                  <c:v>4.4960279999999999</c:v>
                </c:pt>
                <c:pt idx="3610">
                  <c:v>4.4972979999999998</c:v>
                </c:pt>
                <c:pt idx="3611">
                  <c:v>4.4988219999999997</c:v>
                </c:pt>
                <c:pt idx="3612">
                  <c:v>4.5000920000000004</c:v>
                </c:pt>
                <c:pt idx="3613">
                  <c:v>4.5011079999999986</c:v>
                </c:pt>
                <c:pt idx="3614">
                  <c:v>4.5026320000000002</c:v>
                </c:pt>
                <c:pt idx="3615">
                  <c:v>4.5039020000000001</c:v>
                </c:pt>
                <c:pt idx="3616">
                  <c:v>4.505172</c:v>
                </c:pt>
                <c:pt idx="3617">
                  <c:v>4.5066959999999998</c:v>
                </c:pt>
                <c:pt idx="3618">
                  <c:v>4.5079660000000006</c:v>
                </c:pt>
                <c:pt idx="3619">
                  <c:v>4.5092360000000014</c:v>
                </c:pt>
                <c:pt idx="3620">
                  <c:v>4.5107600000000003</c:v>
                </c:pt>
                <c:pt idx="3621">
                  <c:v>4.5120299999999975</c:v>
                </c:pt>
                <c:pt idx="3622">
                  <c:v>4.5135539999999965</c:v>
                </c:pt>
                <c:pt idx="3623">
                  <c:v>4.5148239999999955</c:v>
                </c:pt>
                <c:pt idx="3624">
                  <c:v>4.5158399999999945</c:v>
                </c:pt>
                <c:pt idx="3625">
                  <c:v>4.5171099999999855</c:v>
                </c:pt>
                <c:pt idx="3626">
                  <c:v>4.5183800000000005</c:v>
                </c:pt>
                <c:pt idx="3627">
                  <c:v>4.5199039999999995</c:v>
                </c:pt>
                <c:pt idx="3628">
                  <c:v>4.5209199999999745</c:v>
                </c:pt>
                <c:pt idx="3629">
                  <c:v>4.5221899999999655</c:v>
                </c:pt>
                <c:pt idx="3630">
                  <c:v>4.5237139999999965</c:v>
                </c:pt>
                <c:pt idx="3631">
                  <c:v>4.524983999999928</c:v>
                </c:pt>
                <c:pt idx="3632">
                  <c:v>4.5262539999999998</c:v>
                </c:pt>
                <c:pt idx="3633">
                  <c:v>4.5275239999999846</c:v>
                </c:pt>
                <c:pt idx="3634">
                  <c:v>4.5287939999999995</c:v>
                </c:pt>
                <c:pt idx="3635">
                  <c:v>4.5305719999999985</c:v>
                </c:pt>
                <c:pt idx="3636">
                  <c:v>4.5318420000000534</c:v>
                </c:pt>
                <c:pt idx="3637">
                  <c:v>4.533112</c:v>
                </c:pt>
                <c:pt idx="3638">
                  <c:v>4.5346359999999946</c:v>
                </c:pt>
                <c:pt idx="3639">
                  <c:v>4.5356519999999998</c:v>
                </c:pt>
                <c:pt idx="3640">
                  <c:v>4.5369219999999997</c:v>
                </c:pt>
                <c:pt idx="3641">
                  <c:v>4.5384459999999995</c:v>
                </c:pt>
                <c:pt idx="3642">
                  <c:v>4.5397159999999985</c:v>
                </c:pt>
                <c:pt idx="3643">
                  <c:v>4.5409859999999655</c:v>
                </c:pt>
                <c:pt idx="3644">
                  <c:v>4.5422560000000001</c:v>
                </c:pt>
                <c:pt idx="3645">
                  <c:v>4.543526</c:v>
                </c:pt>
                <c:pt idx="3646">
                  <c:v>4.5450499999999998</c:v>
                </c:pt>
                <c:pt idx="3647">
                  <c:v>4.5463199999999997</c:v>
                </c:pt>
                <c:pt idx="3648">
                  <c:v>4.5475899999999845</c:v>
                </c:pt>
                <c:pt idx="3649">
                  <c:v>4.5488599999999995</c:v>
                </c:pt>
                <c:pt idx="3650">
                  <c:v>4.5503839999999975</c:v>
                </c:pt>
                <c:pt idx="3651">
                  <c:v>4.5516540000000001</c:v>
                </c:pt>
                <c:pt idx="3652">
                  <c:v>4.5531779999999955</c:v>
                </c:pt>
                <c:pt idx="3653">
                  <c:v>4.5544479999999945</c:v>
                </c:pt>
                <c:pt idx="3654">
                  <c:v>4.5554639999999997</c:v>
                </c:pt>
                <c:pt idx="3655">
                  <c:v>4.5567339999999996</c:v>
                </c:pt>
                <c:pt idx="3656">
                  <c:v>4.5582579999999995</c:v>
                </c:pt>
                <c:pt idx="3657">
                  <c:v>4.5595279999999985</c:v>
                </c:pt>
                <c:pt idx="3658">
                  <c:v>4.5607980000000001</c:v>
                </c:pt>
                <c:pt idx="3659">
                  <c:v>4.562068</c:v>
                </c:pt>
                <c:pt idx="3660">
                  <c:v>4.5633379999999955</c:v>
                </c:pt>
                <c:pt idx="3661">
                  <c:v>4.5646079999999865</c:v>
                </c:pt>
                <c:pt idx="3662">
                  <c:v>4.5661319999999845</c:v>
                </c:pt>
                <c:pt idx="3663">
                  <c:v>4.5674019999999755</c:v>
                </c:pt>
                <c:pt idx="3664">
                  <c:v>4.5686719999999985</c:v>
                </c:pt>
                <c:pt idx="3665">
                  <c:v>4.5701960000000001</c:v>
                </c:pt>
                <c:pt idx="3666">
                  <c:v>4.5717200000000124</c:v>
                </c:pt>
                <c:pt idx="3667">
                  <c:v>4.5729899999999946</c:v>
                </c:pt>
                <c:pt idx="3668">
                  <c:v>4.5742599999999998</c:v>
                </c:pt>
                <c:pt idx="3669">
                  <c:v>4.5752759999999997</c:v>
                </c:pt>
                <c:pt idx="3670">
                  <c:v>4.5768000000000004</c:v>
                </c:pt>
                <c:pt idx="3671">
                  <c:v>4.5780700000000003</c:v>
                </c:pt>
                <c:pt idx="3672">
                  <c:v>4.5793399999999993</c:v>
                </c:pt>
                <c:pt idx="3673">
                  <c:v>4.5806099999999992</c:v>
                </c:pt>
                <c:pt idx="3674">
                  <c:v>4.58188</c:v>
                </c:pt>
                <c:pt idx="3675">
                  <c:v>4.5834039999999998</c:v>
                </c:pt>
                <c:pt idx="3676">
                  <c:v>4.5846739999999997</c:v>
                </c:pt>
                <c:pt idx="3677">
                  <c:v>4.5859439999999996</c:v>
                </c:pt>
                <c:pt idx="3678">
                  <c:v>4.5874680000000003</c:v>
                </c:pt>
                <c:pt idx="3679">
                  <c:v>4.5887380000000002</c:v>
                </c:pt>
                <c:pt idx="3680">
                  <c:v>4.5905159999999645</c:v>
                </c:pt>
                <c:pt idx="3681">
                  <c:v>4.5917859999999955</c:v>
                </c:pt>
                <c:pt idx="3682">
                  <c:v>4.5930559999999945</c:v>
                </c:pt>
                <c:pt idx="3683">
                  <c:v>4.5943259999999855</c:v>
                </c:pt>
                <c:pt idx="3684">
                  <c:v>4.5955959999999845</c:v>
                </c:pt>
                <c:pt idx="3685">
                  <c:v>4.5968659999999995</c:v>
                </c:pt>
                <c:pt idx="3686">
                  <c:v>4.5981359999999745</c:v>
                </c:pt>
                <c:pt idx="3687">
                  <c:v>4.5994060000000001</c:v>
                </c:pt>
                <c:pt idx="3688">
                  <c:v>4.600676</c:v>
                </c:pt>
                <c:pt idx="3689">
                  <c:v>4.6019459999999945</c:v>
                </c:pt>
                <c:pt idx="3690">
                  <c:v>4.6032159999999855</c:v>
                </c:pt>
                <c:pt idx="3691">
                  <c:v>4.6047399999999845</c:v>
                </c:pt>
                <c:pt idx="3692">
                  <c:v>4.6060099999999995</c:v>
                </c:pt>
                <c:pt idx="3693">
                  <c:v>4.6075339999999745</c:v>
                </c:pt>
                <c:pt idx="3694">
                  <c:v>4.6088039999999975</c:v>
                </c:pt>
                <c:pt idx="3695">
                  <c:v>4.610328</c:v>
                </c:pt>
                <c:pt idx="3696">
                  <c:v>4.6115979999999945</c:v>
                </c:pt>
                <c:pt idx="3697">
                  <c:v>4.6131219999999855</c:v>
                </c:pt>
                <c:pt idx="3698">
                  <c:v>4.6143920000000005</c:v>
                </c:pt>
                <c:pt idx="3699">
                  <c:v>4.6154079999999755</c:v>
                </c:pt>
                <c:pt idx="3700">
                  <c:v>4.6166779999999985</c:v>
                </c:pt>
                <c:pt idx="3701">
                  <c:v>4.6179479999999655</c:v>
                </c:pt>
                <c:pt idx="3702">
                  <c:v>4.619472</c:v>
                </c:pt>
                <c:pt idx="3703">
                  <c:v>4.6207419999999955</c:v>
                </c:pt>
                <c:pt idx="3704">
                  <c:v>4.6220119999999252</c:v>
                </c:pt>
                <c:pt idx="3705">
                  <c:v>4.6232819999999855</c:v>
                </c:pt>
                <c:pt idx="3706">
                  <c:v>4.6248059999999072</c:v>
                </c:pt>
                <c:pt idx="3707">
                  <c:v>4.6260759999999745</c:v>
                </c:pt>
                <c:pt idx="3708">
                  <c:v>4.6273459999999655</c:v>
                </c:pt>
                <c:pt idx="3709">
                  <c:v>4.6288699999999965</c:v>
                </c:pt>
                <c:pt idx="3710">
                  <c:v>4.6303939999999999</c:v>
                </c:pt>
                <c:pt idx="3711">
                  <c:v>4.6316640000000024</c:v>
                </c:pt>
                <c:pt idx="3712">
                  <c:v>4.6331879999999845</c:v>
                </c:pt>
                <c:pt idx="3713">
                  <c:v>4.6344579999999755</c:v>
                </c:pt>
                <c:pt idx="3714">
                  <c:v>4.6354739999999985</c:v>
                </c:pt>
                <c:pt idx="3715">
                  <c:v>4.6367440000000002</c:v>
                </c:pt>
                <c:pt idx="3716">
                  <c:v>4.6382680000000134</c:v>
                </c:pt>
                <c:pt idx="3717">
                  <c:v>4.6395379999999955</c:v>
                </c:pt>
                <c:pt idx="3718">
                  <c:v>4.6408079999999945</c:v>
                </c:pt>
                <c:pt idx="3719">
                  <c:v>4.6420779999999855</c:v>
                </c:pt>
                <c:pt idx="3720">
                  <c:v>4.6436019999999996</c:v>
                </c:pt>
                <c:pt idx="3721">
                  <c:v>4.6448719999999755</c:v>
                </c:pt>
                <c:pt idx="3722">
                  <c:v>4.6461419999999976</c:v>
                </c:pt>
                <c:pt idx="3723">
                  <c:v>4.6474119999999655</c:v>
                </c:pt>
                <c:pt idx="3724">
                  <c:v>4.648682</c:v>
                </c:pt>
                <c:pt idx="3725">
                  <c:v>4.6504599999999945</c:v>
                </c:pt>
                <c:pt idx="3726">
                  <c:v>4.6517300000000006</c:v>
                </c:pt>
                <c:pt idx="3727">
                  <c:v>4.6530000000000005</c:v>
                </c:pt>
                <c:pt idx="3728">
                  <c:v>4.6545239999999755</c:v>
                </c:pt>
                <c:pt idx="3729">
                  <c:v>4.6552859999999745</c:v>
                </c:pt>
                <c:pt idx="3730">
                  <c:v>4.6568099999999975</c:v>
                </c:pt>
                <c:pt idx="3731">
                  <c:v>4.6580799999999956</c:v>
                </c:pt>
                <c:pt idx="3732">
                  <c:v>4.6593499999999999</c:v>
                </c:pt>
                <c:pt idx="3733">
                  <c:v>4.6606199999999856</c:v>
                </c:pt>
                <c:pt idx="3734">
                  <c:v>4.6618899999999845</c:v>
                </c:pt>
                <c:pt idx="3735">
                  <c:v>4.6634139999999755</c:v>
                </c:pt>
                <c:pt idx="3736">
                  <c:v>4.6646839999999745</c:v>
                </c:pt>
                <c:pt idx="3737">
                  <c:v>4.6659539999999655</c:v>
                </c:pt>
                <c:pt idx="3738">
                  <c:v>4.6672239999999965</c:v>
                </c:pt>
                <c:pt idx="3739">
                  <c:v>4.6684939999999955</c:v>
                </c:pt>
                <c:pt idx="3740">
                  <c:v>4.6702719999999998</c:v>
                </c:pt>
                <c:pt idx="3741">
                  <c:v>4.6715419999999996</c:v>
                </c:pt>
                <c:pt idx="3742">
                  <c:v>4.6730659999999995</c:v>
                </c:pt>
                <c:pt idx="3743">
                  <c:v>4.6743359999999745</c:v>
                </c:pt>
                <c:pt idx="3744">
                  <c:v>4.6753520000000002</c:v>
                </c:pt>
                <c:pt idx="3745">
                  <c:v>4.6766220000000134</c:v>
                </c:pt>
                <c:pt idx="3746">
                  <c:v>4.6778919999999955</c:v>
                </c:pt>
                <c:pt idx="3747">
                  <c:v>4.6791619999999998</c:v>
                </c:pt>
                <c:pt idx="3748">
                  <c:v>4.6804319999999855</c:v>
                </c:pt>
                <c:pt idx="3749">
                  <c:v>4.6819560000000005</c:v>
                </c:pt>
                <c:pt idx="3750">
                  <c:v>4.6832260000000003</c:v>
                </c:pt>
                <c:pt idx="3751">
                  <c:v>4.6844959999999745</c:v>
                </c:pt>
                <c:pt idx="3752">
                  <c:v>4.6857660000000001</c:v>
                </c:pt>
                <c:pt idx="3753">
                  <c:v>4.6870359999999645</c:v>
                </c:pt>
                <c:pt idx="3754">
                  <c:v>4.6885599999999945</c:v>
                </c:pt>
                <c:pt idx="3755">
                  <c:v>4.6900839999999855</c:v>
                </c:pt>
                <c:pt idx="3756">
                  <c:v>4.6913539999999996</c:v>
                </c:pt>
                <c:pt idx="3757">
                  <c:v>4.6928779999999755</c:v>
                </c:pt>
                <c:pt idx="3758">
                  <c:v>4.6941479999999745</c:v>
                </c:pt>
                <c:pt idx="3759">
                  <c:v>4.6951639999999975</c:v>
                </c:pt>
                <c:pt idx="3760">
                  <c:v>4.6964339999999956</c:v>
                </c:pt>
                <c:pt idx="3761">
                  <c:v>4.6977039999999946</c:v>
                </c:pt>
                <c:pt idx="3762">
                  <c:v>4.6992279999999997</c:v>
                </c:pt>
                <c:pt idx="3763">
                  <c:v>4.7004979999999996</c:v>
                </c:pt>
                <c:pt idx="3764">
                  <c:v>4.7017680000000732</c:v>
                </c:pt>
                <c:pt idx="3765">
                  <c:v>4.7030380000000003</c:v>
                </c:pt>
                <c:pt idx="3766">
                  <c:v>4.7045620000000001</c:v>
                </c:pt>
                <c:pt idx="3767">
                  <c:v>4.706086</c:v>
                </c:pt>
                <c:pt idx="3768">
                  <c:v>4.7076099999999999</c:v>
                </c:pt>
                <c:pt idx="3769">
                  <c:v>4.7104039999999996</c:v>
                </c:pt>
                <c:pt idx="3770">
                  <c:v>4.7119279999999995</c:v>
                </c:pt>
                <c:pt idx="3771">
                  <c:v>4.7131979999999976</c:v>
                </c:pt>
                <c:pt idx="3772">
                  <c:v>4.7144680000000001</c:v>
                </c:pt>
                <c:pt idx="3773">
                  <c:v>4.715738</c:v>
                </c:pt>
                <c:pt idx="3774">
                  <c:v>4.7170079999999945</c:v>
                </c:pt>
                <c:pt idx="3775">
                  <c:v>4.7182779999999998</c:v>
                </c:pt>
                <c:pt idx="3776">
                  <c:v>4.7195479999999996</c:v>
                </c:pt>
                <c:pt idx="3777">
                  <c:v>4.7210719999999995</c:v>
                </c:pt>
                <c:pt idx="3778">
                  <c:v>4.7223419999999985</c:v>
                </c:pt>
                <c:pt idx="3779">
                  <c:v>4.7236120000000001</c:v>
                </c:pt>
                <c:pt idx="3780">
                  <c:v>4.7248819999999645</c:v>
                </c:pt>
                <c:pt idx="3781">
                  <c:v>4.7264059999999946</c:v>
                </c:pt>
                <c:pt idx="3782">
                  <c:v>4.7276759999999856</c:v>
                </c:pt>
                <c:pt idx="3783">
                  <c:v>4.7289459999999846</c:v>
                </c:pt>
                <c:pt idx="3784">
                  <c:v>4.7307240000000004</c:v>
                </c:pt>
                <c:pt idx="3785">
                  <c:v>4.7319940000000003</c:v>
                </c:pt>
                <c:pt idx="3786">
                  <c:v>4.7332640000000534</c:v>
                </c:pt>
                <c:pt idx="3787">
                  <c:v>4.7345339999999965</c:v>
                </c:pt>
                <c:pt idx="3788">
                  <c:v>4.7358039999999999</c:v>
                </c:pt>
                <c:pt idx="3789">
                  <c:v>4.7370739999999998</c:v>
                </c:pt>
                <c:pt idx="3790">
                  <c:v>4.7383440000000014</c:v>
                </c:pt>
                <c:pt idx="3791">
                  <c:v>4.7396140000000004</c:v>
                </c:pt>
                <c:pt idx="3792">
                  <c:v>4.7408839999999985</c:v>
                </c:pt>
                <c:pt idx="3793">
                  <c:v>4.7421539999999975</c:v>
                </c:pt>
                <c:pt idx="3794">
                  <c:v>4.7436780000000134</c:v>
                </c:pt>
                <c:pt idx="3795">
                  <c:v>4.7449479999999955</c:v>
                </c:pt>
                <c:pt idx="3796">
                  <c:v>4.7462179999999998</c:v>
                </c:pt>
                <c:pt idx="3797">
                  <c:v>4.7477419999999997</c:v>
                </c:pt>
                <c:pt idx="3798">
                  <c:v>4.7490120000000013</c:v>
                </c:pt>
                <c:pt idx="3799">
                  <c:v>4.7507900000000003</c:v>
                </c:pt>
                <c:pt idx="3800">
                  <c:v>4.7520600000000002</c:v>
                </c:pt>
                <c:pt idx="3801">
                  <c:v>4.7533299999999992</c:v>
                </c:pt>
                <c:pt idx="3802">
                  <c:v>4.7545999999999955</c:v>
                </c:pt>
                <c:pt idx="3803">
                  <c:v>4.7558699999999998</c:v>
                </c:pt>
                <c:pt idx="3804">
                  <c:v>4.7571399999999855</c:v>
                </c:pt>
                <c:pt idx="3805">
                  <c:v>4.7584099999999996</c:v>
                </c:pt>
                <c:pt idx="3806">
                  <c:v>4.7596800000000004</c:v>
                </c:pt>
                <c:pt idx="3807">
                  <c:v>4.7609499999999985</c:v>
                </c:pt>
                <c:pt idx="3808">
                  <c:v>4.7624739999999965</c:v>
                </c:pt>
                <c:pt idx="3809">
                  <c:v>4.763744</c:v>
                </c:pt>
                <c:pt idx="3810">
                  <c:v>4.7652679999999998</c:v>
                </c:pt>
                <c:pt idx="3811">
                  <c:v>4.7665379999999855</c:v>
                </c:pt>
                <c:pt idx="3812">
                  <c:v>4.7678079999999845</c:v>
                </c:pt>
                <c:pt idx="3813">
                  <c:v>4.7690779999999995</c:v>
                </c:pt>
                <c:pt idx="3814">
                  <c:v>4.7708560000000002</c:v>
                </c:pt>
                <c:pt idx="3815">
                  <c:v>4.7721260000000001</c:v>
                </c:pt>
                <c:pt idx="3816">
                  <c:v>4.7733960000000124</c:v>
                </c:pt>
                <c:pt idx="3817">
                  <c:v>4.7749199999999945</c:v>
                </c:pt>
                <c:pt idx="3818">
                  <c:v>4.7761899999999997</c:v>
                </c:pt>
                <c:pt idx="3819">
                  <c:v>4.7774599999999996</c:v>
                </c:pt>
                <c:pt idx="3820">
                  <c:v>4.7787300000000004</c:v>
                </c:pt>
                <c:pt idx="3821">
                  <c:v>4.78</c:v>
                </c:pt>
                <c:pt idx="3822">
                  <c:v>4.7812700000000534</c:v>
                </c:pt>
                <c:pt idx="3823">
                  <c:v>4.782794</c:v>
                </c:pt>
                <c:pt idx="3824">
                  <c:v>4.7840639999999999</c:v>
                </c:pt>
                <c:pt idx="3825">
                  <c:v>4.7853339999999998</c:v>
                </c:pt>
                <c:pt idx="3826">
                  <c:v>4.7866040000000014</c:v>
                </c:pt>
                <c:pt idx="3827">
                  <c:v>4.7878739999999995</c:v>
                </c:pt>
                <c:pt idx="3828">
                  <c:v>4.7891440000000003</c:v>
                </c:pt>
                <c:pt idx="3829">
                  <c:v>4.7909220000000001</c:v>
                </c:pt>
                <c:pt idx="3830">
                  <c:v>4.792446</c:v>
                </c:pt>
                <c:pt idx="3831">
                  <c:v>4.7937159999999945</c:v>
                </c:pt>
                <c:pt idx="3832">
                  <c:v>4.7949859999999234</c:v>
                </c:pt>
                <c:pt idx="3833">
                  <c:v>4.7960019999999997</c:v>
                </c:pt>
                <c:pt idx="3834">
                  <c:v>4.7972719999999995</c:v>
                </c:pt>
                <c:pt idx="3835">
                  <c:v>4.7987960000000003</c:v>
                </c:pt>
                <c:pt idx="3836">
                  <c:v>4.8000660000000002</c:v>
                </c:pt>
                <c:pt idx="3837">
                  <c:v>4.801336</c:v>
                </c:pt>
                <c:pt idx="3838">
                  <c:v>4.8026059999999955</c:v>
                </c:pt>
                <c:pt idx="3839">
                  <c:v>4.8038759999999945</c:v>
                </c:pt>
                <c:pt idx="3840">
                  <c:v>4.8054000000000006</c:v>
                </c:pt>
                <c:pt idx="3841">
                  <c:v>4.8066700000000004</c:v>
                </c:pt>
                <c:pt idx="3842">
                  <c:v>4.8081939999999985</c:v>
                </c:pt>
                <c:pt idx="3843">
                  <c:v>4.8094640000000002</c:v>
                </c:pt>
                <c:pt idx="3844">
                  <c:v>4.8109879999999645</c:v>
                </c:pt>
                <c:pt idx="3845">
                  <c:v>4.812511999999928</c:v>
                </c:pt>
                <c:pt idx="3846">
                  <c:v>4.8137819999999945</c:v>
                </c:pt>
                <c:pt idx="3847">
                  <c:v>4.8150519999999855</c:v>
                </c:pt>
                <c:pt idx="3848">
                  <c:v>4.8163219999999995</c:v>
                </c:pt>
                <c:pt idx="3849">
                  <c:v>4.8175919999999746</c:v>
                </c:pt>
                <c:pt idx="3850">
                  <c:v>4.8188619999999975</c:v>
                </c:pt>
                <c:pt idx="3851">
                  <c:v>4.8201319999999646</c:v>
                </c:pt>
                <c:pt idx="3852">
                  <c:v>4.821402</c:v>
                </c:pt>
                <c:pt idx="3853">
                  <c:v>4.8229259999999252</c:v>
                </c:pt>
                <c:pt idx="3854">
                  <c:v>4.8241959999999198</c:v>
                </c:pt>
                <c:pt idx="3855">
                  <c:v>4.8254659999999845</c:v>
                </c:pt>
                <c:pt idx="3856">
                  <c:v>4.8267359999999755</c:v>
                </c:pt>
                <c:pt idx="3857">
                  <c:v>4.8280059999999745</c:v>
                </c:pt>
                <c:pt idx="3858">
                  <c:v>4.8292760000000001</c:v>
                </c:pt>
                <c:pt idx="3859">
                  <c:v>4.831054</c:v>
                </c:pt>
                <c:pt idx="3860">
                  <c:v>4.8323239999999998</c:v>
                </c:pt>
                <c:pt idx="3861">
                  <c:v>4.8335940000000006</c:v>
                </c:pt>
                <c:pt idx="3862">
                  <c:v>4.8351179999999845</c:v>
                </c:pt>
                <c:pt idx="3863">
                  <c:v>4.8361339999999995</c:v>
                </c:pt>
                <c:pt idx="3864">
                  <c:v>4.8374039999999985</c:v>
                </c:pt>
                <c:pt idx="3865">
                  <c:v>4.8386739999999993</c:v>
                </c:pt>
                <c:pt idx="3866">
                  <c:v>4.839944</c:v>
                </c:pt>
                <c:pt idx="3867">
                  <c:v>4.8412139999999999</c:v>
                </c:pt>
                <c:pt idx="3868">
                  <c:v>4.8427379999999856</c:v>
                </c:pt>
                <c:pt idx="3869">
                  <c:v>4.8440079999999845</c:v>
                </c:pt>
                <c:pt idx="3870">
                  <c:v>4.8452779999999995</c:v>
                </c:pt>
                <c:pt idx="3871">
                  <c:v>4.8465479999999985</c:v>
                </c:pt>
                <c:pt idx="3872">
                  <c:v>4.8480720000000002</c:v>
                </c:pt>
                <c:pt idx="3873">
                  <c:v>4.8493420000000134</c:v>
                </c:pt>
                <c:pt idx="3874">
                  <c:v>4.8508659999999955</c:v>
                </c:pt>
                <c:pt idx="3875">
                  <c:v>4.8521359999999252</c:v>
                </c:pt>
                <c:pt idx="3876">
                  <c:v>4.8536599999999996</c:v>
                </c:pt>
                <c:pt idx="3877">
                  <c:v>4.8549299999999755</c:v>
                </c:pt>
                <c:pt idx="3878">
                  <c:v>4.8559459999999746</c:v>
                </c:pt>
                <c:pt idx="3879">
                  <c:v>4.8572159999999656</c:v>
                </c:pt>
                <c:pt idx="3880">
                  <c:v>4.8584859999999646</c:v>
                </c:pt>
                <c:pt idx="3881">
                  <c:v>4.8600099999999955</c:v>
                </c:pt>
                <c:pt idx="3882">
                  <c:v>4.8612799999999998</c:v>
                </c:pt>
                <c:pt idx="3883">
                  <c:v>4.8625499999999855</c:v>
                </c:pt>
                <c:pt idx="3884">
                  <c:v>4.8638200000000005</c:v>
                </c:pt>
                <c:pt idx="3885">
                  <c:v>4.8650899999999755</c:v>
                </c:pt>
                <c:pt idx="3886">
                  <c:v>4.8663600000000002</c:v>
                </c:pt>
                <c:pt idx="3887">
                  <c:v>4.8678839999999655</c:v>
                </c:pt>
                <c:pt idx="3888">
                  <c:v>4.8691539999999955</c:v>
                </c:pt>
                <c:pt idx="3889">
                  <c:v>4.8706779999999998</c:v>
                </c:pt>
                <c:pt idx="3890">
                  <c:v>4.8719479999999997</c:v>
                </c:pt>
                <c:pt idx="3891">
                  <c:v>4.8732179999999996</c:v>
                </c:pt>
                <c:pt idx="3892">
                  <c:v>4.8747419999999995</c:v>
                </c:pt>
                <c:pt idx="3893">
                  <c:v>4.8757580000000003</c:v>
                </c:pt>
                <c:pt idx="3894">
                  <c:v>4.8770280000000001</c:v>
                </c:pt>
                <c:pt idx="3895">
                  <c:v>4.8782980000000133</c:v>
                </c:pt>
                <c:pt idx="3896">
                  <c:v>4.8795679999999999</c:v>
                </c:pt>
                <c:pt idx="3897">
                  <c:v>4.8808379999999945</c:v>
                </c:pt>
                <c:pt idx="3898">
                  <c:v>4.8823619999999996</c:v>
                </c:pt>
                <c:pt idx="3899">
                  <c:v>4.8836320000000004</c:v>
                </c:pt>
                <c:pt idx="3900">
                  <c:v>4.8849019999999745</c:v>
                </c:pt>
                <c:pt idx="3901">
                  <c:v>4.8864260000000002</c:v>
                </c:pt>
                <c:pt idx="3902">
                  <c:v>4.887696</c:v>
                </c:pt>
                <c:pt idx="3903">
                  <c:v>4.8889659999999955</c:v>
                </c:pt>
                <c:pt idx="3904">
                  <c:v>4.8904899999999945</c:v>
                </c:pt>
                <c:pt idx="3905">
                  <c:v>4.8917599999999997</c:v>
                </c:pt>
                <c:pt idx="3906">
                  <c:v>4.8932839999999995</c:v>
                </c:pt>
                <c:pt idx="3907">
                  <c:v>4.8945539999999745</c:v>
                </c:pt>
                <c:pt idx="3908">
                  <c:v>4.8955699999999975</c:v>
                </c:pt>
                <c:pt idx="3909">
                  <c:v>4.8970939999999965</c:v>
                </c:pt>
                <c:pt idx="3910">
                  <c:v>4.8983639999999999</c:v>
                </c:pt>
                <c:pt idx="3911">
                  <c:v>4.8996339999999998</c:v>
                </c:pt>
                <c:pt idx="3912">
                  <c:v>4.9009039999999997</c:v>
                </c:pt>
                <c:pt idx="3913">
                  <c:v>4.9021739999999996</c:v>
                </c:pt>
                <c:pt idx="3914">
                  <c:v>4.9036979999999994</c:v>
                </c:pt>
                <c:pt idx="3915">
                  <c:v>4.9049679999999976</c:v>
                </c:pt>
                <c:pt idx="3916">
                  <c:v>4.9062380000000134</c:v>
                </c:pt>
                <c:pt idx="3917">
                  <c:v>4.9077620000000124</c:v>
                </c:pt>
                <c:pt idx="3918">
                  <c:v>4.9090319999999998</c:v>
                </c:pt>
                <c:pt idx="3919">
                  <c:v>4.9105559999999855</c:v>
                </c:pt>
                <c:pt idx="3920">
                  <c:v>4.9120799999999996</c:v>
                </c:pt>
                <c:pt idx="3921">
                  <c:v>4.9133499999999994</c:v>
                </c:pt>
                <c:pt idx="3922">
                  <c:v>4.9146200000000002</c:v>
                </c:pt>
                <c:pt idx="3923">
                  <c:v>4.9158900000000001</c:v>
                </c:pt>
                <c:pt idx="3924">
                  <c:v>4.91716</c:v>
                </c:pt>
                <c:pt idx="3925">
                  <c:v>4.9184299999999999</c:v>
                </c:pt>
                <c:pt idx="3926">
                  <c:v>4.9197000000000024</c:v>
                </c:pt>
                <c:pt idx="3927">
                  <c:v>4.9209700000000005</c:v>
                </c:pt>
                <c:pt idx="3928">
                  <c:v>4.9224939999999995</c:v>
                </c:pt>
                <c:pt idx="3929">
                  <c:v>4.9237640000000003</c:v>
                </c:pt>
                <c:pt idx="3930">
                  <c:v>4.9250339999999975</c:v>
                </c:pt>
                <c:pt idx="3931">
                  <c:v>4.926558</c:v>
                </c:pt>
                <c:pt idx="3932">
                  <c:v>4.9278279999999945</c:v>
                </c:pt>
                <c:pt idx="3933">
                  <c:v>4.9290979999999998</c:v>
                </c:pt>
                <c:pt idx="3934">
                  <c:v>4.9308760000000014</c:v>
                </c:pt>
                <c:pt idx="3935">
                  <c:v>4.9321460000000004</c:v>
                </c:pt>
                <c:pt idx="3936">
                  <c:v>4.9334160000000002</c:v>
                </c:pt>
                <c:pt idx="3937">
                  <c:v>4.9349400000000001</c:v>
                </c:pt>
                <c:pt idx="3938">
                  <c:v>4.935956</c:v>
                </c:pt>
                <c:pt idx="3939">
                  <c:v>4.9372259999999999</c:v>
                </c:pt>
                <c:pt idx="3940">
                  <c:v>4.9387500000000024</c:v>
                </c:pt>
                <c:pt idx="3941">
                  <c:v>4.9400200000000014</c:v>
                </c:pt>
                <c:pt idx="3942">
                  <c:v>4.9412900000000759</c:v>
                </c:pt>
                <c:pt idx="3943">
                  <c:v>4.9425600000000003</c:v>
                </c:pt>
                <c:pt idx="3944">
                  <c:v>4.9438300000000002</c:v>
                </c:pt>
                <c:pt idx="3945">
                  <c:v>4.945354</c:v>
                </c:pt>
                <c:pt idx="3946">
                  <c:v>4.9466240000000123</c:v>
                </c:pt>
                <c:pt idx="3947">
                  <c:v>4.9478939999999998</c:v>
                </c:pt>
                <c:pt idx="3948">
                  <c:v>4.9491640000000023</c:v>
                </c:pt>
                <c:pt idx="3949">
                  <c:v>4.9509419999999995</c:v>
                </c:pt>
                <c:pt idx="3950">
                  <c:v>4.9522119999999985</c:v>
                </c:pt>
                <c:pt idx="3951">
                  <c:v>4.9534820000000002</c:v>
                </c:pt>
                <c:pt idx="3952">
                  <c:v>4.955006</c:v>
                </c:pt>
                <c:pt idx="3953">
                  <c:v>4.9560219999999999</c:v>
                </c:pt>
                <c:pt idx="3954">
                  <c:v>4.9572919999999998</c:v>
                </c:pt>
                <c:pt idx="3955">
                  <c:v>4.9588159999999855</c:v>
                </c:pt>
                <c:pt idx="3956">
                  <c:v>4.9600859999999845</c:v>
                </c:pt>
                <c:pt idx="3957">
                  <c:v>4.9613559999999985</c:v>
                </c:pt>
                <c:pt idx="3958">
                  <c:v>4.9626260000000002</c:v>
                </c:pt>
                <c:pt idx="3959">
                  <c:v>4.9638960000000001</c:v>
                </c:pt>
                <c:pt idx="3960">
                  <c:v>4.9654199999999955</c:v>
                </c:pt>
                <c:pt idx="3961">
                  <c:v>4.9666899999999998</c:v>
                </c:pt>
                <c:pt idx="3962">
                  <c:v>4.9679599999999855</c:v>
                </c:pt>
                <c:pt idx="3963">
                  <c:v>4.9694840000000005</c:v>
                </c:pt>
                <c:pt idx="3964">
                  <c:v>4.9710080000000714</c:v>
                </c:pt>
                <c:pt idx="3965">
                  <c:v>4.9722780000000606</c:v>
                </c:pt>
                <c:pt idx="3966">
                  <c:v>4.9735480000000134</c:v>
                </c:pt>
                <c:pt idx="3967">
                  <c:v>4.9750719999999999</c:v>
                </c:pt>
                <c:pt idx="3968">
                  <c:v>4.9760879999999998</c:v>
                </c:pt>
                <c:pt idx="3969">
                  <c:v>4.9773579999999997</c:v>
                </c:pt>
                <c:pt idx="3970">
                  <c:v>4.9788819999999996</c:v>
                </c:pt>
                <c:pt idx="3971">
                  <c:v>4.9798980000000723</c:v>
                </c:pt>
                <c:pt idx="3972">
                  <c:v>4.9814220000000633</c:v>
                </c:pt>
                <c:pt idx="3973">
                  <c:v>4.9826920000000134</c:v>
                </c:pt>
                <c:pt idx="3974">
                  <c:v>4.9839620000000124</c:v>
                </c:pt>
                <c:pt idx="3975">
                  <c:v>4.9854859999999945</c:v>
                </c:pt>
                <c:pt idx="3976">
                  <c:v>4.9867559999999997</c:v>
                </c:pt>
                <c:pt idx="3977">
                  <c:v>4.9880259999999996</c:v>
                </c:pt>
                <c:pt idx="3978">
                  <c:v>4.9892960000000741</c:v>
                </c:pt>
                <c:pt idx="3979">
                  <c:v>4.9908200000000003</c:v>
                </c:pt>
                <c:pt idx="3980">
                  <c:v>4.9923439999999992</c:v>
                </c:pt>
                <c:pt idx="3981">
                  <c:v>4.993614</c:v>
                </c:pt>
                <c:pt idx="3982">
                  <c:v>4.9948839999999946</c:v>
                </c:pt>
                <c:pt idx="3983">
                  <c:v>4.9961539999999998</c:v>
                </c:pt>
                <c:pt idx="3984">
                  <c:v>4.9974239999999996</c:v>
                </c:pt>
                <c:pt idx="3985">
                  <c:v>4.9986940000000004</c:v>
                </c:pt>
                <c:pt idx="3986">
                  <c:v>4.9999640000000003</c:v>
                </c:pt>
                <c:pt idx="3987">
                  <c:v>5.0012340000000002</c:v>
                </c:pt>
                <c:pt idx="3988">
                  <c:v>5.0025039999999965</c:v>
                </c:pt>
                <c:pt idx="3989">
                  <c:v>5.0037739999999999</c:v>
                </c:pt>
                <c:pt idx="3990">
                  <c:v>5.0052979999999998</c:v>
                </c:pt>
                <c:pt idx="3991">
                  <c:v>5.0065679999999997</c:v>
                </c:pt>
                <c:pt idx="3992">
                  <c:v>5.0078379999999845</c:v>
                </c:pt>
                <c:pt idx="3993">
                  <c:v>5.0093619999999994</c:v>
                </c:pt>
                <c:pt idx="3994">
                  <c:v>5.0108859999999655</c:v>
                </c:pt>
                <c:pt idx="3995">
                  <c:v>5.0121559999999645</c:v>
                </c:pt>
                <c:pt idx="3996">
                  <c:v>5.0134259999999955</c:v>
                </c:pt>
                <c:pt idx="3997">
                  <c:v>5.0146959999999945</c:v>
                </c:pt>
                <c:pt idx="3998">
                  <c:v>5.0157119999999855</c:v>
                </c:pt>
                <c:pt idx="3999">
                  <c:v>5.0172359999999845</c:v>
                </c:pt>
                <c:pt idx="4000">
                  <c:v>5.0185059999999755</c:v>
                </c:pt>
                <c:pt idx="4001">
                  <c:v>5.0197759999999985</c:v>
                </c:pt>
                <c:pt idx="4002">
                  <c:v>5.0210460000000001</c:v>
                </c:pt>
                <c:pt idx="4003">
                  <c:v>5.0223159999999645</c:v>
                </c:pt>
                <c:pt idx="4004">
                  <c:v>5.0238399999999945</c:v>
                </c:pt>
                <c:pt idx="4005">
                  <c:v>5.0251099999999855</c:v>
                </c:pt>
                <c:pt idx="4006">
                  <c:v>5.0263799999999996</c:v>
                </c:pt>
                <c:pt idx="4007">
                  <c:v>5.0279039999999755</c:v>
                </c:pt>
                <c:pt idx="4008">
                  <c:v>5.0291739999999985</c:v>
                </c:pt>
                <c:pt idx="4009">
                  <c:v>5.0306980000000134</c:v>
                </c:pt>
                <c:pt idx="4010">
                  <c:v>5.0322220000000124</c:v>
                </c:pt>
                <c:pt idx="4011">
                  <c:v>5.0334919999999999</c:v>
                </c:pt>
                <c:pt idx="4012">
                  <c:v>5.0347619999999997</c:v>
                </c:pt>
                <c:pt idx="4013">
                  <c:v>5.0357779999999996</c:v>
                </c:pt>
                <c:pt idx="4014">
                  <c:v>5.0370479999999995</c:v>
                </c:pt>
                <c:pt idx="4015">
                  <c:v>5.0383179999999985</c:v>
                </c:pt>
                <c:pt idx="4016">
                  <c:v>5.0398420000000534</c:v>
                </c:pt>
                <c:pt idx="4017">
                  <c:v>5.041112</c:v>
                </c:pt>
                <c:pt idx="4018">
                  <c:v>5.0426359999999955</c:v>
                </c:pt>
                <c:pt idx="4019">
                  <c:v>5.0439059999999865</c:v>
                </c:pt>
                <c:pt idx="4020">
                  <c:v>5.0451759999999855</c:v>
                </c:pt>
                <c:pt idx="4021">
                  <c:v>5.0464460000000004</c:v>
                </c:pt>
                <c:pt idx="4022">
                  <c:v>5.0477159999999746</c:v>
                </c:pt>
                <c:pt idx="4023">
                  <c:v>5.0492400000000606</c:v>
                </c:pt>
                <c:pt idx="4024">
                  <c:v>5.0507639999999991</c:v>
                </c:pt>
                <c:pt idx="4025">
                  <c:v>5.0520339999999955</c:v>
                </c:pt>
                <c:pt idx="4026">
                  <c:v>5.0535579999999856</c:v>
                </c:pt>
                <c:pt idx="4027">
                  <c:v>5.0548279999999846</c:v>
                </c:pt>
                <c:pt idx="4028">
                  <c:v>5.0558439999999996</c:v>
                </c:pt>
                <c:pt idx="4029">
                  <c:v>5.0571139999999755</c:v>
                </c:pt>
                <c:pt idx="4030">
                  <c:v>5.0583839999999975</c:v>
                </c:pt>
                <c:pt idx="4031">
                  <c:v>5.0599080000000001</c:v>
                </c:pt>
                <c:pt idx="4032">
                  <c:v>5.061178</c:v>
                </c:pt>
                <c:pt idx="4033">
                  <c:v>5.0624479999999945</c:v>
                </c:pt>
                <c:pt idx="4034">
                  <c:v>5.0637179999999855</c:v>
                </c:pt>
                <c:pt idx="4035">
                  <c:v>5.0652419999999996</c:v>
                </c:pt>
                <c:pt idx="4036">
                  <c:v>5.0665119999999755</c:v>
                </c:pt>
                <c:pt idx="4037">
                  <c:v>5.0677819999999745</c:v>
                </c:pt>
                <c:pt idx="4038">
                  <c:v>5.0690520000000001</c:v>
                </c:pt>
                <c:pt idx="4039">
                  <c:v>5.0708299999999999</c:v>
                </c:pt>
                <c:pt idx="4040">
                  <c:v>5.0720999999999998</c:v>
                </c:pt>
                <c:pt idx="4041">
                  <c:v>5.0733700000000024</c:v>
                </c:pt>
                <c:pt idx="4042">
                  <c:v>5.0748939999999996</c:v>
                </c:pt>
                <c:pt idx="4043">
                  <c:v>5.0759099999999995</c:v>
                </c:pt>
                <c:pt idx="4044">
                  <c:v>5.0771799999999985</c:v>
                </c:pt>
                <c:pt idx="4045">
                  <c:v>5.0784500000000001</c:v>
                </c:pt>
                <c:pt idx="4046">
                  <c:v>5.079974</c:v>
                </c:pt>
                <c:pt idx="4047">
                  <c:v>5.0812440000000034</c:v>
                </c:pt>
                <c:pt idx="4048">
                  <c:v>5.0825139999999855</c:v>
                </c:pt>
                <c:pt idx="4049">
                  <c:v>5.0837840000000005</c:v>
                </c:pt>
                <c:pt idx="4050">
                  <c:v>5.0853079999999995</c:v>
                </c:pt>
                <c:pt idx="4051">
                  <c:v>5.0865780000000003</c:v>
                </c:pt>
                <c:pt idx="4052">
                  <c:v>5.0878480000000001</c:v>
                </c:pt>
                <c:pt idx="4053">
                  <c:v>5.0893720000000124</c:v>
                </c:pt>
                <c:pt idx="4054">
                  <c:v>5.0908959999999945</c:v>
                </c:pt>
                <c:pt idx="4055">
                  <c:v>5.0921659999999855</c:v>
                </c:pt>
                <c:pt idx="4056">
                  <c:v>5.0936900000000014</c:v>
                </c:pt>
                <c:pt idx="4057">
                  <c:v>5.0949599999999755</c:v>
                </c:pt>
                <c:pt idx="4058">
                  <c:v>5.0959759999999745</c:v>
                </c:pt>
                <c:pt idx="4059">
                  <c:v>5.0974999999999975</c:v>
                </c:pt>
                <c:pt idx="4060">
                  <c:v>5.09877</c:v>
                </c:pt>
                <c:pt idx="4061">
                  <c:v>5.1000399999999955</c:v>
                </c:pt>
                <c:pt idx="4062">
                  <c:v>5.1013099999999998</c:v>
                </c:pt>
                <c:pt idx="4063">
                  <c:v>5.1025799999999855</c:v>
                </c:pt>
                <c:pt idx="4064">
                  <c:v>5.1041039999999755</c:v>
                </c:pt>
                <c:pt idx="4065">
                  <c:v>5.1053739999999985</c:v>
                </c:pt>
                <c:pt idx="4066">
                  <c:v>5.1066439999999993</c:v>
                </c:pt>
                <c:pt idx="4067">
                  <c:v>5.1079139999999645</c:v>
                </c:pt>
                <c:pt idx="4068">
                  <c:v>5.1091839999999955</c:v>
                </c:pt>
                <c:pt idx="4069">
                  <c:v>5.1109619999999945</c:v>
                </c:pt>
                <c:pt idx="4070">
                  <c:v>5.1122319999999855</c:v>
                </c:pt>
                <c:pt idx="4071">
                  <c:v>5.1135019999999765</c:v>
                </c:pt>
                <c:pt idx="4072">
                  <c:v>5.1150259999999745</c:v>
                </c:pt>
                <c:pt idx="4073">
                  <c:v>5.1160420000000002</c:v>
                </c:pt>
                <c:pt idx="4074">
                  <c:v>5.1173119999999646</c:v>
                </c:pt>
                <c:pt idx="4075">
                  <c:v>5.1188359999999307</c:v>
                </c:pt>
                <c:pt idx="4076">
                  <c:v>5.1201059999999252</c:v>
                </c:pt>
                <c:pt idx="4077">
                  <c:v>5.1213759999999855</c:v>
                </c:pt>
                <c:pt idx="4078">
                  <c:v>5.1226460000000005</c:v>
                </c:pt>
                <c:pt idx="4079">
                  <c:v>5.1239159999999009</c:v>
                </c:pt>
                <c:pt idx="4080">
                  <c:v>5.1254399999999745</c:v>
                </c:pt>
                <c:pt idx="4081">
                  <c:v>5.1267099999999965</c:v>
                </c:pt>
                <c:pt idx="4082">
                  <c:v>5.1279799999999645</c:v>
                </c:pt>
                <c:pt idx="4083">
                  <c:v>5.1295039999999945</c:v>
                </c:pt>
                <c:pt idx="4084">
                  <c:v>5.1310279999999997</c:v>
                </c:pt>
                <c:pt idx="4085">
                  <c:v>5.1322979999999996</c:v>
                </c:pt>
                <c:pt idx="4086">
                  <c:v>5.1338220000000003</c:v>
                </c:pt>
                <c:pt idx="4087">
                  <c:v>5.1350920000000002</c:v>
                </c:pt>
                <c:pt idx="4088">
                  <c:v>5.1361079999999975</c:v>
                </c:pt>
                <c:pt idx="4089">
                  <c:v>5.137378</c:v>
                </c:pt>
                <c:pt idx="4090">
                  <c:v>5.1386479999999999</c:v>
                </c:pt>
                <c:pt idx="4091">
                  <c:v>5.1401719999999855</c:v>
                </c:pt>
                <c:pt idx="4092">
                  <c:v>5.1414419999999996</c:v>
                </c:pt>
                <c:pt idx="4093">
                  <c:v>5.1427119999999755</c:v>
                </c:pt>
                <c:pt idx="4094">
                  <c:v>5.1442359999999745</c:v>
                </c:pt>
                <c:pt idx="4095">
                  <c:v>5.1455059999999655</c:v>
                </c:pt>
                <c:pt idx="4096">
                  <c:v>5.146776</c:v>
                </c:pt>
                <c:pt idx="4097">
                  <c:v>5.1480459999999955</c:v>
                </c:pt>
                <c:pt idx="4098">
                  <c:v>5.1493159999999945</c:v>
                </c:pt>
                <c:pt idx="4099">
                  <c:v>5.1510939999999996</c:v>
                </c:pt>
                <c:pt idx="4100">
                  <c:v>5.1523639999999995</c:v>
                </c:pt>
                <c:pt idx="4101">
                  <c:v>5.1536339999999985</c:v>
                </c:pt>
                <c:pt idx="4102">
                  <c:v>5.1549039999999655</c:v>
                </c:pt>
                <c:pt idx="4103">
                  <c:v>5.1561739999999965</c:v>
                </c:pt>
                <c:pt idx="4104">
                  <c:v>5.1574439999999955</c:v>
                </c:pt>
                <c:pt idx="4105">
                  <c:v>5.1587139999999945</c:v>
                </c:pt>
                <c:pt idx="4106">
                  <c:v>5.1599839999999855</c:v>
                </c:pt>
                <c:pt idx="4107">
                  <c:v>5.1612540000000005</c:v>
                </c:pt>
                <c:pt idx="4108">
                  <c:v>5.1627779999999746</c:v>
                </c:pt>
                <c:pt idx="4109">
                  <c:v>5.1640479999999656</c:v>
                </c:pt>
                <c:pt idx="4110">
                  <c:v>5.1653179999999645</c:v>
                </c:pt>
                <c:pt idx="4111">
                  <c:v>5.1668419999999955</c:v>
                </c:pt>
                <c:pt idx="4112">
                  <c:v>5.1681119999999252</c:v>
                </c:pt>
                <c:pt idx="4113">
                  <c:v>5.1693819999999855</c:v>
                </c:pt>
                <c:pt idx="4114">
                  <c:v>5.1711600000000004</c:v>
                </c:pt>
                <c:pt idx="4115">
                  <c:v>5.1724299999999985</c:v>
                </c:pt>
                <c:pt idx="4116">
                  <c:v>5.1737000000000002</c:v>
                </c:pt>
                <c:pt idx="4117">
                  <c:v>5.1749699999999965</c:v>
                </c:pt>
                <c:pt idx="4118">
                  <c:v>5.1762400000000124</c:v>
                </c:pt>
                <c:pt idx="4119">
                  <c:v>5.1775099999999945</c:v>
                </c:pt>
                <c:pt idx="4120">
                  <c:v>5.1787799999999997</c:v>
                </c:pt>
                <c:pt idx="4121">
                  <c:v>5.1800499999999996</c:v>
                </c:pt>
                <c:pt idx="4122">
                  <c:v>5.1815739999999995</c:v>
                </c:pt>
                <c:pt idx="4123">
                  <c:v>5.1828439999999985</c:v>
                </c:pt>
                <c:pt idx="4124">
                  <c:v>5.1841139999999655</c:v>
                </c:pt>
                <c:pt idx="4125">
                  <c:v>5.1853839999999956</c:v>
                </c:pt>
                <c:pt idx="4126">
                  <c:v>5.1866539999999999</c:v>
                </c:pt>
                <c:pt idx="4127">
                  <c:v>5.1881779999999855</c:v>
                </c:pt>
                <c:pt idx="4128">
                  <c:v>5.1894479999999996</c:v>
                </c:pt>
                <c:pt idx="4129">
                  <c:v>5.1909719999999755</c:v>
                </c:pt>
                <c:pt idx="4130">
                  <c:v>5.1924959999999745</c:v>
                </c:pt>
                <c:pt idx="4131">
                  <c:v>5.1937660000000001</c:v>
                </c:pt>
                <c:pt idx="4132">
                  <c:v>5.1950359999999645</c:v>
                </c:pt>
                <c:pt idx="4133">
                  <c:v>5.1960519999999955</c:v>
                </c:pt>
                <c:pt idx="4134">
                  <c:v>5.1975759999999234</c:v>
                </c:pt>
                <c:pt idx="4135">
                  <c:v>5.1988459999999845</c:v>
                </c:pt>
                <c:pt idx="4136">
                  <c:v>5.2001159999999755</c:v>
                </c:pt>
                <c:pt idx="4137">
                  <c:v>5.2013860000000003</c:v>
                </c:pt>
                <c:pt idx="4138">
                  <c:v>5.2029099999999975</c:v>
                </c:pt>
                <c:pt idx="4139">
                  <c:v>5.2041799999999965</c:v>
                </c:pt>
                <c:pt idx="4140">
                  <c:v>5.2054499999999999</c:v>
                </c:pt>
                <c:pt idx="4141">
                  <c:v>5.2067199999999998</c:v>
                </c:pt>
                <c:pt idx="4142">
                  <c:v>5.2082440000000014</c:v>
                </c:pt>
                <c:pt idx="4143">
                  <c:v>5.2095139999999995</c:v>
                </c:pt>
                <c:pt idx="4144">
                  <c:v>5.211292000000066</c:v>
                </c:pt>
                <c:pt idx="4145">
                  <c:v>5.2125620000000001</c:v>
                </c:pt>
                <c:pt idx="4146">
                  <c:v>5.213832</c:v>
                </c:pt>
                <c:pt idx="4147">
                  <c:v>5.2151019999999955</c:v>
                </c:pt>
                <c:pt idx="4148">
                  <c:v>5.2161179999999945</c:v>
                </c:pt>
                <c:pt idx="4149">
                  <c:v>5.2176419999999997</c:v>
                </c:pt>
                <c:pt idx="4150">
                  <c:v>5.2189119999999845</c:v>
                </c:pt>
                <c:pt idx="4151">
                  <c:v>5.2201819999999755</c:v>
                </c:pt>
                <c:pt idx="4152">
                  <c:v>5.2214519999999975</c:v>
                </c:pt>
                <c:pt idx="4153">
                  <c:v>5.2227220000000001</c:v>
                </c:pt>
                <c:pt idx="4154">
                  <c:v>5.2242459999999955</c:v>
                </c:pt>
                <c:pt idx="4155">
                  <c:v>5.2255159999999252</c:v>
                </c:pt>
                <c:pt idx="4156">
                  <c:v>5.2267859999999855</c:v>
                </c:pt>
                <c:pt idx="4157">
                  <c:v>5.2283100000000005</c:v>
                </c:pt>
                <c:pt idx="4158">
                  <c:v>5.2295799999999995</c:v>
                </c:pt>
                <c:pt idx="4159">
                  <c:v>5.2311040000000002</c:v>
                </c:pt>
                <c:pt idx="4160">
                  <c:v>5.2326280000000134</c:v>
                </c:pt>
                <c:pt idx="4161">
                  <c:v>5.2338979999999999</c:v>
                </c:pt>
                <c:pt idx="4162">
                  <c:v>5.2349139999999945</c:v>
                </c:pt>
                <c:pt idx="4163">
                  <c:v>5.2361839999999997</c:v>
                </c:pt>
                <c:pt idx="4164">
                  <c:v>5.2374540000000005</c:v>
                </c:pt>
                <c:pt idx="4165">
                  <c:v>5.2389780000000004</c:v>
                </c:pt>
                <c:pt idx="4166">
                  <c:v>5.2402480000000633</c:v>
                </c:pt>
                <c:pt idx="4167">
                  <c:v>5.2415180000000001</c:v>
                </c:pt>
                <c:pt idx="4168">
                  <c:v>5.242788</c:v>
                </c:pt>
                <c:pt idx="4169">
                  <c:v>5.2440579999999946</c:v>
                </c:pt>
                <c:pt idx="4170">
                  <c:v>5.2453279999999998</c:v>
                </c:pt>
                <c:pt idx="4171">
                  <c:v>5.2465979999999997</c:v>
                </c:pt>
                <c:pt idx="4172">
                  <c:v>5.2481220000000004</c:v>
                </c:pt>
                <c:pt idx="4173">
                  <c:v>5.2493920000000713</c:v>
                </c:pt>
                <c:pt idx="4174">
                  <c:v>5.2511700000000001</c:v>
                </c:pt>
                <c:pt idx="4175">
                  <c:v>5.25244</c:v>
                </c:pt>
                <c:pt idx="4176">
                  <c:v>5.2537099999999999</c:v>
                </c:pt>
                <c:pt idx="4177">
                  <c:v>5.2549799999999856</c:v>
                </c:pt>
                <c:pt idx="4178">
                  <c:v>5.2562500000000014</c:v>
                </c:pt>
                <c:pt idx="4179">
                  <c:v>5.2575199999999755</c:v>
                </c:pt>
                <c:pt idx="4180">
                  <c:v>5.2587899999999985</c:v>
                </c:pt>
                <c:pt idx="4181">
                  <c:v>5.2600600000000002</c:v>
                </c:pt>
                <c:pt idx="4182">
                  <c:v>5.2615839999999965</c:v>
                </c:pt>
                <c:pt idx="4183">
                  <c:v>5.2628539999999955</c:v>
                </c:pt>
                <c:pt idx="4184">
                  <c:v>5.2641239999999945</c:v>
                </c:pt>
                <c:pt idx="4185">
                  <c:v>5.2653939999999997</c:v>
                </c:pt>
                <c:pt idx="4186">
                  <c:v>5.2666640000000013</c:v>
                </c:pt>
                <c:pt idx="4187">
                  <c:v>5.2681879999999746</c:v>
                </c:pt>
                <c:pt idx="4188">
                  <c:v>5.2694579999999975</c:v>
                </c:pt>
                <c:pt idx="4189">
                  <c:v>5.2709820000000001</c:v>
                </c:pt>
                <c:pt idx="4190">
                  <c:v>5.2725059999999955</c:v>
                </c:pt>
                <c:pt idx="4191">
                  <c:v>5.2737759999999998</c:v>
                </c:pt>
                <c:pt idx="4192">
                  <c:v>5.2750459999999997</c:v>
                </c:pt>
                <c:pt idx="4193">
                  <c:v>5.2763160000000013</c:v>
                </c:pt>
                <c:pt idx="4194">
                  <c:v>5.2775859999999755</c:v>
                </c:pt>
                <c:pt idx="4195">
                  <c:v>5.2788560000000002</c:v>
                </c:pt>
                <c:pt idx="4196">
                  <c:v>5.2801260000000001</c:v>
                </c:pt>
                <c:pt idx="4197">
                  <c:v>5.2813960000000124</c:v>
                </c:pt>
                <c:pt idx="4198">
                  <c:v>5.2829199999999945</c:v>
                </c:pt>
                <c:pt idx="4199">
                  <c:v>5.2841899999999855</c:v>
                </c:pt>
                <c:pt idx="4200">
                  <c:v>5.2854600000000014</c:v>
                </c:pt>
                <c:pt idx="4201">
                  <c:v>5.2867300000000004</c:v>
                </c:pt>
                <c:pt idx="4202">
                  <c:v>5.2880000000000003</c:v>
                </c:pt>
                <c:pt idx="4203">
                  <c:v>5.2895240000000001</c:v>
                </c:pt>
                <c:pt idx="4204">
                  <c:v>5.2910480000000124</c:v>
                </c:pt>
                <c:pt idx="4205">
                  <c:v>5.2923179999999945</c:v>
                </c:pt>
                <c:pt idx="4206">
                  <c:v>5.2938419999999997</c:v>
                </c:pt>
                <c:pt idx="4207">
                  <c:v>5.2951119999999845</c:v>
                </c:pt>
                <c:pt idx="4208">
                  <c:v>5.2961279999999995</c:v>
                </c:pt>
                <c:pt idx="4209">
                  <c:v>5.2976519999999985</c:v>
                </c:pt>
                <c:pt idx="4210">
                  <c:v>5.2989219999999975</c:v>
                </c:pt>
                <c:pt idx="4211">
                  <c:v>5.300192</c:v>
                </c:pt>
                <c:pt idx="4212">
                  <c:v>5.3017159999999945</c:v>
                </c:pt>
                <c:pt idx="4213">
                  <c:v>5.3029859999999234</c:v>
                </c:pt>
                <c:pt idx="4214">
                  <c:v>5.3042559999999845</c:v>
                </c:pt>
                <c:pt idx="4215">
                  <c:v>5.3055259999999755</c:v>
                </c:pt>
                <c:pt idx="4216">
                  <c:v>5.3067959999999985</c:v>
                </c:pt>
                <c:pt idx="4217">
                  <c:v>5.3083200000000001</c:v>
                </c:pt>
                <c:pt idx="4218">
                  <c:v>5.310098</c:v>
                </c:pt>
                <c:pt idx="4219">
                  <c:v>5.3113679999999999</c:v>
                </c:pt>
                <c:pt idx="4220">
                  <c:v>5.3126379999999855</c:v>
                </c:pt>
                <c:pt idx="4221">
                  <c:v>5.3139079999999845</c:v>
                </c:pt>
                <c:pt idx="4222">
                  <c:v>5.3149239999999756</c:v>
                </c:pt>
                <c:pt idx="4223">
                  <c:v>5.3161939999999985</c:v>
                </c:pt>
                <c:pt idx="4224">
                  <c:v>5.3177179999999655</c:v>
                </c:pt>
                <c:pt idx="4225">
                  <c:v>5.3189879999999645</c:v>
                </c:pt>
                <c:pt idx="4226">
                  <c:v>5.3202579999999955</c:v>
                </c:pt>
                <c:pt idx="4227">
                  <c:v>5.3215279999999945</c:v>
                </c:pt>
                <c:pt idx="4228">
                  <c:v>5.3230519999999855</c:v>
                </c:pt>
                <c:pt idx="4229">
                  <c:v>5.3243219999999845</c:v>
                </c:pt>
                <c:pt idx="4230">
                  <c:v>5.3255919999999755</c:v>
                </c:pt>
                <c:pt idx="4231">
                  <c:v>5.3271159999998918</c:v>
                </c:pt>
                <c:pt idx="4232">
                  <c:v>5.3283859999999645</c:v>
                </c:pt>
                <c:pt idx="4233">
                  <c:v>5.3296559999999955</c:v>
                </c:pt>
                <c:pt idx="4234">
                  <c:v>5.3311799999999998</c:v>
                </c:pt>
                <c:pt idx="4235">
                  <c:v>5.3324499999999997</c:v>
                </c:pt>
                <c:pt idx="4236">
                  <c:v>5.3339739999999995</c:v>
                </c:pt>
                <c:pt idx="4237">
                  <c:v>5.3349899999999755</c:v>
                </c:pt>
                <c:pt idx="4238">
                  <c:v>5.3362599999999993</c:v>
                </c:pt>
                <c:pt idx="4239">
                  <c:v>5.3377839999999965</c:v>
                </c:pt>
                <c:pt idx="4240">
                  <c:v>5.339054</c:v>
                </c:pt>
                <c:pt idx="4241">
                  <c:v>5.3403239999999998</c:v>
                </c:pt>
                <c:pt idx="4242">
                  <c:v>5.3415939999999997</c:v>
                </c:pt>
                <c:pt idx="4243">
                  <c:v>5.3428639999999996</c:v>
                </c:pt>
                <c:pt idx="4244">
                  <c:v>5.3443879999999755</c:v>
                </c:pt>
                <c:pt idx="4245">
                  <c:v>5.3454039999999985</c:v>
                </c:pt>
                <c:pt idx="4246">
                  <c:v>5.3469279999999975</c:v>
                </c:pt>
                <c:pt idx="4247">
                  <c:v>5.348198</c:v>
                </c:pt>
                <c:pt idx="4248">
                  <c:v>5.3494679999999999</c:v>
                </c:pt>
                <c:pt idx="4249">
                  <c:v>5.3512459999999997</c:v>
                </c:pt>
                <c:pt idx="4250">
                  <c:v>5.3525159999999108</c:v>
                </c:pt>
                <c:pt idx="4251">
                  <c:v>5.3540399999999755</c:v>
                </c:pt>
                <c:pt idx="4252">
                  <c:v>5.3550559999999745</c:v>
                </c:pt>
                <c:pt idx="4253">
                  <c:v>5.3563260000000001</c:v>
                </c:pt>
                <c:pt idx="4254">
                  <c:v>5.3575959999999645</c:v>
                </c:pt>
                <c:pt idx="4255">
                  <c:v>5.3588659999999955</c:v>
                </c:pt>
                <c:pt idx="4256">
                  <c:v>5.3601359999999252</c:v>
                </c:pt>
                <c:pt idx="4257">
                  <c:v>5.3614059999999855</c:v>
                </c:pt>
                <c:pt idx="4258">
                  <c:v>5.3626759999999845</c:v>
                </c:pt>
                <c:pt idx="4259">
                  <c:v>5.3641999999999745</c:v>
                </c:pt>
                <c:pt idx="4260">
                  <c:v>5.3654699999999975</c:v>
                </c:pt>
                <c:pt idx="4261">
                  <c:v>5.3669939999999965</c:v>
                </c:pt>
                <c:pt idx="4262">
                  <c:v>5.3682639999999999</c:v>
                </c:pt>
                <c:pt idx="4263">
                  <c:v>5.3695339999999945</c:v>
                </c:pt>
                <c:pt idx="4264">
                  <c:v>5.3710579999999997</c:v>
                </c:pt>
                <c:pt idx="4265">
                  <c:v>5.3723279999999995</c:v>
                </c:pt>
                <c:pt idx="4266">
                  <c:v>5.3735980000000003</c:v>
                </c:pt>
                <c:pt idx="4267">
                  <c:v>5.3751219999999975</c:v>
                </c:pt>
                <c:pt idx="4268">
                  <c:v>5.3761380000000001</c:v>
                </c:pt>
                <c:pt idx="4269">
                  <c:v>5.377408</c:v>
                </c:pt>
                <c:pt idx="4270">
                  <c:v>5.3786779999999998</c:v>
                </c:pt>
                <c:pt idx="4271">
                  <c:v>5.3799480000000024</c:v>
                </c:pt>
                <c:pt idx="4272">
                  <c:v>5.3812179999999996</c:v>
                </c:pt>
                <c:pt idx="4273">
                  <c:v>5.3827420000000004</c:v>
                </c:pt>
                <c:pt idx="4274">
                  <c:v>5.3840119999999745</c:v>
                </c:pt>
                <c:pt idx="4275">
                  <c:v>5.3852820000000001</c:v>
                </c:pt>
                <c:pt idx="4276">
                  <c:v>5.386552</c:v>
                </c:pt>
                <c:pt idx="4277">
                  <c:v>5.3878219999999946</c:v>
                </c:pt>
                <c:pt idx="4278">
                  <c:v>5.3893459999999997</c:v>
                </c:pt>
                <c:pt idx="4279">
                  <c:v>5.3908699999999996</c:v>
                </c:pt>
                <c:pt idx="4280">
                  <c:v>5.3923939999999995</c:v>
                </c:pt>
                <c:pt idx="4281">
                  <c:v>5.3936640000000002</c:v>
                </c:pt>
                <c:pt idx="4282">
                  <c:v>5.3949339999999655</c:v>
                </c:pt>
                <c:pt idx="4283">
                  <c:v>5.3959499999999965</c:v>
                </c:pt>
                <c:pt idx="4284">
                  <c:v>5.3974739999999946</c:v>
                </c:pt>
                <c:pt idx="4285">
                  <c:v>5.3987439999999998</c:v>
                </c:pt>
                <c:pt idx="4286">
                  <c:v>5.4000139999999996</c:v>
                </c:pt>
                <c:pt idx="4287">
                  <c:v>5.4012840000000004</c:v>
                </c:pt>
                <c:pt idx="4288">
                  <c:v>5.4025539999999985</c:v>
                </c:pt>
                <c:pt idx="4289">
                  <c:v>5.4040779999999975</c:v>
                </c:pt>
                <c:pt idx="4290">
                  <c:v>5.4053479999999992</c:v>
                </c:pt>
                <c:pt idx="4291">
                  <c:v>5.4066179999999999</c:v>
                </c:pt>
                <c:pt idx="4292">
                  <c:v>5.4078879999999945</c:v>
                </c:pt>
                <c:pt idx="4293">
                  <c:v>5.4091579999999997</c:v>
                </c:pt>
                <c:pt idx="4294">
                  <c:v>5.4109359999999755</c:v>
                </c:pt>
                <c:pt idx="4295">
                  <c:v>5.4124599999999985</c:v>
                </c:pt>
                <c:pt idx="4296">
                  <c:v>5.4137300000000002</c:v>
                </c:pt>
                <c:pt idx="4297">
                  <c:v>5.415</c:v>
                </c:pt>
                <c:pt idx="4298">
                  <c:v>5.4160159999999955</c:v>
                </c:pt>
                <c:pt idx="4299">
                  <c:v>5.4172859999999945</c:v>
                </c:pt>
                <c:pt idx="4300">
                  <c:v>5.4188099999999997</c:v>
                </c:pt>
                <c:pt idx="4301">
                  <c:v>5.4200800000000005</c:v>
                </c:pt>
                <c:pt idx="4302">
                  <c:v>5.4213500000000003</c:v>
                </c:pt>
                <c:pt idx="4303">
                  <c:v>5.4226200000000002</c:v>
                </c:pt>
                <c:pt idx="4304">
                  <c:v>5.4238900000000001</c:v>
                </c:pt>
                <c:pt idx="4305">
                  <c:v>5.42516</c:v>
                </c:pt>
                <c:pt idx="4306">
                  <c:v>5.4266839999999998</c:v>
                </c:pt>
                <c:pt idx="4307">
                  <c:v>5.4279539999999855</c:v>
                </c:pt>
                <c:pt idx="4308">
                  <c:v>5.4292240000000014</c:v>
                </c:pt>
                <c:pt idx="4309">
                  <c:v>5.4310019999999994</c:v>
                </c:pt>
                <c:pt idx="4310">
                  <c:v>5.4325260000000002</c:v>
                </c:pt>
                <c:pt idx="4311">
                  <c:v>5.4337960000000134</c:v>
                </c:pt>
                <c:pt idx="4312">
                  <c:v>5.4350660000000124</c:v>
                </c:pt>
                <c:pt idx="4313">
                  <c:v>5.4360819999999999</c:v>
                </c:pt>
                <c:pt idx="4314">
                  <c:v>5.4373519999999997</c:v>
                </c:pt>
                <c:pt idx="4315">
                  <c:v>5.4386220000000831</c:v>
                </c:pt>
                <c:pt idx="4316">
                  <c:v>5.4401459999999995</c:v>
                </c:pt>
                <c:pt idx="4317">
                  <c:v>5.4414159999999985</c:v>
                </c:pt>
                <c:pt idx="4318">
                  <c:v>5.4426860000000001</c:v>
                </c:pt>
                <c:pt idx="4319">
                  <c:v>5.44421</c:v>
                </c:pt>
                <c:pt idx="4320">
                  <c:v>5.4454799999999999</c:v>
                </c:pt>
                <c:pt idx="4321">
                  <c:v>5.4467500000000024</c:v>
                </c:pt>
                <c:pt idx="4322">
                  <c:v>5.4480199999999996</c:v>
                </c:pt>
                <c:pt idx="4323">
                  <c:v>5.4492900000000741</c:v>
                </c:pt>
                <c:pt idx="4324">
                  <c:v>5.451068000000066</c:v>
                </c:pt>
                <c:pt idx="4325">
                  <c:v>5.4523380000000001</c:v>
                </c:pt>
                <c:pt idx="4326">
                  <c:v>5.4536080000000124</c:v>
                </c:pt>
                <c:pt idx="4327">
                  <c:v>5.4548779999999955</c:v>
                </c:pt>
                <c:pt idx="4328">
                  <c:v>5.4561479999999998</c:v>
                </c:pt>
                <c:pt idx="4329">
                  <c:v>5.4574180000000005</c:v>
                </c:pt>
                <c:pt idx="4330">
                  <c:v>5.4586879999999995</c:v>
                </c:pt>
                <c:pt idx="4331">
                  <c:v>5.4602120000000003</c:v>
                </c:pt>
                <c:pt idx="4332">
                  <c:v>5.4614820000000002</c:v>
                </c:pt>
                <c:pt idx="4333">
                  <c:v>5.4627520000000001</c:v>
                </c:pt>
                <c:pt idx="4334">
                  <c:v>5.4640219999999955</c:v>
                </c:pt>
                <c:pt idx="4335">
                  <c:v>5.4652919999999998</c:v>
                </c:pt>
                <c:pt idx="4336">
                  <c:v>5.4668159999999855</c:v>
                </c:pt>
                <c:pt idx="4337">
                  <c:v>5.4680859999999845</c:v>
                </c:pt>
                <c:pt idx="4338">
                  <c:v>5.4693560000000003</c:v>
                </c:pt>
                <c:pt idx="4339">
                  <c:v>5.4711340000000002</c:v>
                </c:pt>
                <c:pt idx="4340">
                  <c:v>5.4724039999999992</c:v>
                </c:pt>
                <c:pt idx="4341">
                  <c:v>5.4736740000000124</c:v>
                </c:pt>
                <c:pt idx="4342">
                  <c:v>5.4749439999999998</c:v>
                </c:pt>
                <c:pt idx="4343">
                  <c:v>5.4759599999999997</c:v>
                </c:pt>
                <c:pt idx="4344">
                  <c:v>5.4774839999999996</c:v>
                </c:pt>
                <c:pt idx="4345">
                  <c:v>5.4787540000000003</c:v>
                </c:pt>
                <c:pt idx="4346">
                  <c:v>5.4802779999999993</c:v>
                </c:pt>
                <c:pt idx="4347">
                  <c:v>5.4815479999999992</c:v>
                </c:pt>
                <c:pt idx="4348">
                  <c:v>5.482818</c:v>
                </c:pt>
                <c:pt idx="4349">
                  <c:v>5.4840879999999945</c:v>
                </c:pt>
                <c:pt idx="4350">
                  <c:v>5.4853579999999997</c:v>
                </c:pt>
                <c:pt idx="4351">
                  <c:v>5.4868819999999996</c:v>
                </c:pt>
                <c:pt idx="4352">
                  <c:v>5.4881519999999995</c:v>
                </c:pt>
                <c:pt idx="4353">
                  <c:v>5.4894219999999994</c:v>
                </c:pt>
                <c:pt idx="4354">
                  <c:v>5.4912000000000134</c:v>
                </c:pt>
                <c:pt idx="4355">
                  <c:v>5.49247</c:v>
                </c:pt>
                <c:pt idx="4356">
                  <c:v>5.4937399999999998</c:v>
                </c:pt>
                <c:pt idx="4357">
                  <c:v>5.4950099999999997</c:v>
                </c:pt>
                <c:pt idx="4358">
                  <c:v>5.4962800000000014</c:v>
                </c:pt>
                <c:pt idx="4359">
                  <c:v>5.4975499999999995</c:v>
                </c:pt>
                <c:pt idx="4360">
                  <c:v>5.4988200000000003</c:v>
                </c:pt>
                <c:pt idx="4361">
                  <c:v>5.5000900000000001</c:v>
                </c:pt>
                <c:pt idx="4362">
                  <c:v>5.5013600000000134</c:v>
                </c:pt>
                <c:pt idx="4363">
                  <c:v>5.5028839999999946</c:v>
                </c:pt>
                <c:pt idx="4364">
                  <c:v>5.5041539999999856</c:v>
                </c:pt>
                <c:pt idx="4365">
                  <c:v>5.5054240000000005</c:v>
                </c:pt>
                <c:pt idx="4366">
                  <c:v>5.5066940000000004</c:v>
                </c:pt>
                <c:pt idx="4367">
                  <c:v>5.5079639999999985</c:v>
                </c:pt>
                <c:pt idx="4368">
                  <c:v>5.5094880000000002</c:v>
                </c:pt>
                <c:pt idx="4369">
                  <c:v>5.511012</c:v>
                </c:pt>
                <c:pt idx="4370">
                  <c:v>5.5122819999999955</c:v>
                </c:pt>
                <c:pt idx="4371">
                  <c:v>5.5138059999999856</c:v>
                </c:pt>
                <c:pt idx="4372">
                  <c:v>5.5150759999999845</c:v>
                </c:pt>
                <c:pt idx="4373">
                  <c:v>5.5158380000000005</c:v>
                </c:pt>
                <c:pt idx="4374">
                  <c:v>5.5173620000000003</c:v>
                </c:pt>
                <c:pt idx="4375">
                  <c:v>5.5186320000000002</c:v>
                </c:pt>
                <c:pt idx="4376">
                  <c:v>5.5199020000000001</c:v>
                </c:pt>
                <c:pt idx="4377">
                  <c:v>5.5214259999999955</c:v>
                </c:pt>
                <c:pt idx="4378">
                  <c:v>5.5226959999999945</c:v>
                </c:pt>
                <c:pt idx="4379">
                  <c:v>5.5239659999999855</c:v>
                </c:pt>
                <c:pt idx="4380">
                  <c:v>5.5252359999999845</c:v>
                </c:pt>
                <c:pt idx="4381">
                  <c:v>5.5265059999999755</c:v>
                </c:pt>
                <c:pt idx="4382">
                  <c:v>5.5277759999999745</c:v>
                </c:pt>
                <c:pt idx="4383">
                  <c:v>5.5293000000000001</c:v>
                </c:pt>
                <c:pt idx="4384">
                  <c:v>5.5308239999999991</c:v>
                </c:pt>
                <c:pt idx="4385">
                  <c:v>5.5323479999999998</c:v>
                </c:pt>
                <c:pt idx="4386">
                  <c:v>5.5336180000000024</c:v>
                </c:pt>
                <c:pt idx="4387">
                  <c:v>5.5348880000000005</c:v>
                </c:pt>
                <c:pt idx="4388">
                  <c:v>5.5359039999999995</c:v>
                </c:pt>
                <c:pt idx="4389">
                  <c:v>5.5371739999999985</c:v>
                </c:pt>
                <c:pt idx="4390">
                  <c:v>5.5384440000000001</c:v>
                </c:pt>
                <c:pt idx="4391">
                  <c:v>5.539714</c:v>
                </c:pt>
                <c:pt idx="4392">
                  <c:v>5.5412379999999999</c:v>
                </c:pt>
                <c:pt idx="4393">
                  <c:v>5.5425079999999856</c:v>
                </c:pt>
                <c:pt idx="4394">
                  <c:v>5.5437779999999997</c:v>
                </c:pt>
                <c:pt idx="4395">
                  <c:v>5.5450479999999995</c:v>
                </c:pt>
                <c:pt idx="4396">
                  <c:v>5.5463180000000003</c:v>
                </c:pt>
                <c:pt idx="4397">
                  <c:v>5.5478419999999975</c:v>
                </c:pt>
                <c:pt idx="4398">
                  <c:v>5.549112</c:v>
                </c:pt>
                <c:pt idx="4399">
                  <c:v>5.5508899999999946</c:v>
                </c:pt>
                <c:pt idx="4400">
                  <c:v>5.5521599999999856</c:v>
                </c:pt>
                <c:pt idx="4401">
                  <c:v>5.5534299999999996</c:v>
                </c:pt>
                <c:pt idx="4402">
                  <c:v>5.5546999999999995</c:v>
                </c:pt>
                <c:pt idx="4403">
                  <c:v>5.5557159999999755</c:v>
                </c:pt>
                <c:pt idx="4404">
                  <c:v>5.5572400000000002</c:v>
                </c:pt>
                <c:pt idx="4405">
                  <c:v>5.5585099999999965</c:v>
                </c:pt>
                <c:pt idx="4406">
                  <c:v>5.5597799999999999</c:v>
                </c:pt>
                <c:pt idx="4407">
                  <c:v>5.5613039999999998</c:v>
                </c:pt>
                <c:pt idx="4408">
                  <c:v>5.5625739999999855</c:v>
                </c:pt>
                <c:pt idx="4409">
                  <c:v>5.5638440000000005</c:v>
                </c:pt>
                <c:pt idx="4410">
                  <c:v>5.5651139999999755</c:v>
                </c:pt>
                <c:pt idx="4411">
                  <c:v>5.5663839999999976</c:v>
                </c:pt>
                <c:pt idx="4412">
                  <c:v>5.5679079999999646</c:v>
                </c:pt>
                <c:pt idx="4413">
                  <c:v>5.569178</c:v>
                </c:pt>
                <c:pt idx="4414">
                  <c:v>5.5707019999999998</c:v>
                </c:pt>
                <c:pt idx="4415">
                  <c:v>5.5722259999999997</c:v>
                </c:pt>
                <c:pt idx="4416">
                  <c:v>5.5734959999999996</c:v>
                </c:pt>
                <c:pt idx="4417">
                  <c:v>5.5747659999999986</c:v>
                </c:pt>
                <c:pt idx="4418">
                  <c:v>5.5760359999999975</c:v>
                </c:pt>
                <c:pt idx="4419">
                  <c:v>5.5773060000000001</c:v>
                </c:pt>
                <c:pt idx="4420">
                  <c:v>5.578576</c:v>
                </c:pt>
                <c:pt idx="4421">
                  <c:v>5.5800999999999998</c:v>
                </c:pt>
                <c:pt idx="4422">
                  <c:v>5.5813700000000024</c:v>
                </c:pt>
                <c:pt idx="4423">
                  <c:v>5.5826399999999996</c:v>
                </c:pt>
                <c:pt idx="4424">
                  <c:v>5.5839099999999995</c:v>
                </c:pt>
                <c:pt idx="4425">
                  <c:v>5.5851799999999985</c:v>
                </c:pt>
                <c:pt idx="4426">
                  <c:v>5.5864500000000001</c:v>
                </c:pt>
                <c:pt idx="4427">
                  <c:v>5.5879739999999956</c:v>
                </c:pt>
                <c:pt idx="4428">
                  <c:v>5.5892440000000034</c:v>
                </c:pt>
                <c:pt idx="4429">
                  <c:v>5.5910219999999997</c:v>
                </c:pt>
                <c:pt idx="4430">
                  <c:v>5.5922919999999996</c:v>
                </c:pt>
                <c:pt idx="4431">
                  <c:v>5.5938159999999755</c:v>
                </c:pt>
                <c:pt idx="4432">
                  <c:v>5.5950859999999745</c:v>
                </c:pt>
                <c:pt idx="4433">
                  <c:v>5.5961020000000001</c:v>
                </c:pt>
                <c:pt idx="4434">
                  <c:v>5.597372</c:v>
                </c:pt>
                <c:pt idx="4435">
                  <c:v>5.5986419999999999</c:v>
                </c:pt>
                <c:pt idx="4436">
                  <c:v>5.6001659999999855</c:v>
                </c:pt>
                <c:pt idx="4437">
                  <c:v>5.6014359999999845</c:v>
                </c:pt>
                <c:pt idx="4438">
                  <c:v>5.6029599999999755</c:v>
                </c:pt>
                <c:pt idx="4439">
                  <c:v>5.6042299999999985</c:v>
                </c:pt>
                <c:pt idx="4440">
                  <c:v>5.6054999999999975</c:v>
                </c:pt>
                <c:pt idx="4441">
                  <c:v>5.60677</c:v>
                </c:pt>
                <c:pt idx="4442">
                  <c:v>5.6080399999999955</c:v>
                </c:pt>
                <c:pt idx="4443">
                  <c:v>5.6095639999999998</c:v>
                </c:pt>
                <c:pt idx="4444">
                  <c:v>5.6110880000000005</c:v>
                </c:pt>
                <c:pt idx="4445">
                  <c:v>5.6126119999999755</c:v>
                </c:pt>
                <c:pt idx="4446">
                  <c:v>5.6138819999999745</c:v>
                </c:pt>
                <c:pt idx="4447">
                  <c:v>5.6148979999999655</c:v>
                </c:pt>
                <c:pt idx="4448">
                  <c:v>5.6161679999999965</c:v>
                </c:pt>
                <c:pt idx="4449">
                  <c:v>5.6174379999999298</c:v>
                </c:pt>
                <c:pt idx="4450">
                  <c:v>5.6189619999999945</c:v>
                </c:pt>
                <c:pt idx="4451">
                  <c:v>5.6202319999999855</c:v>
                </c:pt>
                <c:pt idx="4452">
                  <c:v>5.6215019999999845</c:v>
                </c:pt>
                <c:pt idx="4453">
                  <c:v>5.6230259999999745</c:v>
                </c:pt>
                <c:pt idx="4454">
                  <c:v>5.6242959999999655</c:v>
                </c:pt>
                <c:pt idx="4455">
                  <c:v>5.6255659999999645</c:v>
                </c:pt>
                <c:pt idx="4456">
                  <c:v>5.6268359999999307</c:v>
                </c:pt>
                <c:pt idx="4457">
                  <c:v>5.6281059999999252</c:v>
                </c:pt>
                <c:pt idx="4458">
                  <c:v>5.6298839999999855</c:v>
                </c:pt>
                <c:pt idx="4459">
                  <c:v>5.6314080000000004</c:v>
                </c:pt>
                <c:pt idx="4460">
                  <c:v>5.6326779999999985</c:v>
                </c:pt>
                <c:pt idx="4461">
                  <c:v>5.6339479999999975</c:v>
                </c:pt>
                <c:pt idx="4462">
                  <c:v>5.6349639999999965</c:v>
                </c:pt>
                <c:pt idx="4463">
                  <c:v>5.636234</c:v>
                </c:pt>
                <c:pt idx="4464">
                  <c:v>5.6377579999999945</c:v>
                </c:pt>
                <c:pt idx="4465">
                  <c:v>5.6390279999999997</c:v>
                </c:pt>
                <c:pt idx="4466">
                  <c:v>5.6402979999999996</c:v>
                </c:pt>
                <c:pt idx="4467">
                  <c:v>5.6418219999999986</c:v>
                </c:pt>
                <c:pt idx="4468">
                  <c:v>5.6430919999999976</c:v>
                </c:pt>
                <c:pt idx="4469">
                  <c:v>5.6443619999999965</c:v>
                </c:pt>
                <c:pt idx="4470">
                  <c:v>5.645632</c:v>
                </c:pt>
                <c:pt idx="4471">
                  <c:v>5.6469019999999945</c:v>
                </c:pt>
                <c:pt idx="4472">
                  <c:v>5.6484259999999855</c:v>
                </c:pt>
                <c:pt idx="4473">
                  <c:v>5.6499500000000005</c:v>
                </c:pt>
                <c:pt idx="4474">
                  <c:v>5.6512200000000004</c:v>
                </c:pt>
                <c:pt idx="4475">
                  <c:v>5.6527439999999975</c:v>
                </c:pt>
                <c:pt idx="4476">
                  <c:v>5.6540139999999655</c:v>
                </c:pt>
                <c:pt idx="4477">
                  <c:v>5.6550299999999956</c:v>
                </c:pt>
                <c:pt idx="4478">
                  <c:v>5.6562999999999999</c:v>
                </c:pt>
                <c:pt idx="4479">
                  <c:v>5.6575699999999856</c:v>
                </c:pt>
                <c:pt idx="4480">
                  <c:v>5.6590940000000005</c:v>
                </c:pt>
                <c:pt idx="4481">
                  <c:v>5.6603639999999995</c:v>
                </c:pt>
                <c:pt idx="4482">
                  <c:v>5.6616339999999985</c:v>
                </c:pt>
                <c:pt idx="4483">
                  <c:v>5.6629039999999655</c:v>
                </c:pt>
                <c:pt idx="4484">
                  <c:v>5.6641739999999645</c:v>
                </c:pt>
                <c:pt idx="4485">
                  <c:v>5.6654439999999955</c:v>
                </c:pt>
                <c:pt idx="4486">
                  <c:v>5.6669679999999945</c:v>
                </c:pt>
                <c:pt idx="4487">
                  <c:v>5.6682380000000006</c:v>
                </c:pt>
                <c:pt idx="4488">
                  <c:v>5.6695079999999765</c:v>
                </c:pt>
                <c:pt idx="4489">
                  <c:v>5.6712859999999985</c:v>
                </c:pt>
                <c:pt idx="4490">
                  <c:v>5.6725559999999655</c:v>
                </c:pt>
                <c:pt idx="4491">
                  <c:v>5.673826</c:v>
                </c:pt>
                <c:pt idx="4492">
                  <c:v>5.6750959999999955</c:v>
                </c:pt>
                <c:pt idx="4493">
                  <c:v>5.6761119999999945</c:v>
                </c:pt>
                <c:pt idx="4494">
                  <c:v>5.6773819999999855</c:v>
                </c:pt>
                <c:pt idx="4495">
                  <c:v>5.6786519999999996</c:v>
                </c:pt>
                <c:pt idx="4496">
                  <c:v>5.6801759999999755</c:v>
                </c:pt>
                <c:pt idx="4497">
                  <c:v>5.6814460000000002</c:v>
                </c:pt>
                <c:pt idx="4498">
                  <c:v>5.6827159999999655</c:v>
                </c:pt>
                <c:pt idx="4499">
                  <c:v>5.68424</c:v>
                </c:pt>
                <c:pt idx="4500">
                  <c:v>5.6908439999999985</c:v>
                </c:pt>
                <c:pt idx="4501">
                  <c:v>5.6971939999999845</c:v>
                </c:pt>
                <c:pt idx="4502">
                  <c:v>5.7037979999999999</c:v>
                </c:pt>
                <c:pt idx="4503">
                  <c:v>5.7109099999999975</c:v>
                </c:pt>
                <c:pt idx="4504">
                  <c:v>5.7170059999999845</c:v>
                </c:pt>
                <c:pt idx="4505">
                  <c:v>5.7238639999999998</c:v>
                </c:pt>
                <c:pt idx="4506">
                  <c:v>5.7309760000000001</c:v>
                </c:pt>
                <c:pt idx="4507">
                  <c:v>5.7373260000000004</c:v>
                </c:pt>
                <c:pt idx="4508">
                  <c:v>5.7439299999999998</c:v>
                </c:pt>
                <c:pt idx="4509">
                  <c:v>5.7510420000000124</c:v>
                </c:pt>
                <c:pt idx="4510">
                  <c:v>5.7573919999999985</c:v>
                </c:pt>
                <c:pt idx="4511">
                  <c:v>5.7639959999999855</c:v>
                </c:pt>
                <c:pt idx="4512">
                  <c:v>5.7711079999999999</c:v>
                </c:pt>
                <c:pt idx="4513">
                  <c:v>5.7774580000000002</c:v>
                </c:pt>
                <c:pt idx="4514">
                  <c:v>5.7840619999999996</c:v>
                </c:pt>
                <c:pt idx="4515">
                  <c:v>5.7911739999999998</c:v>
                </c:pt>
                <c:pt idx="4516">
                  <c:v>5.7972700000000001</c:v>
                </c:pt>
                <c:pt idx="4517">
                  <c:v>5.8038739999999995</c:v>
                </c:pt>
                <c:pt idx="4518">
                  <c:v>5.8109859999999234</c:v>
                </c:pt>
                <c:pt idx="4519">
                  <c:v>5.8173359999999645</c:v>
                </c:pt>
                <c:pt idx="4520">
                  <c:v>5.8241939999999746</c:v>
                </c:pt>
                <c:pt idx="4521">
                  <c:v>5.8310519999999997</c:v>
                </c:pt>
                <c:pt idx="4522">
                  <c:v>5.837402</c:v>
                </c:pt>
                <c:pt idx="4523">
                  <c:v>5.8440059999999745</c:v>
                </c:pt>
                <c:pt idx="4524">
                  <c:v>5.8508639999999996</c:v>
                </c:pt>
                <c:pt idx="4525">
                  <c:v>5.8572139999999955</c:v>
                </c:pt>
                <c:pt idx="4526">
                  <c:v>5.8640719999999655</c:v>
                </c:pt>
                <c:pt idx="4527">
                  <c:v>5.8709299999999995</c:v>
                </c:pt>
                <c:pt idx="4528">
                  <c:v>5.8770259999999945</c:v>
                </c:pt>
                <c:pt idx="4529">
                  <c:v>5.8838839999999966</c:v>
                </c:pt>
                <c:pt idx="4530">
                  <c:v>5.8907419999999995</c:v>
                </c:pt>
                <c:pt idx="4531">
                  <c:v>5.8970919999999865</c:v>
                </c:pt>
                <c:pt idx="4532">
                  <c:v>5.90395</c:v>
                </c:pt>
                <c:pt idx="4533">
                  <c:v>5.9110619999999994</c:v>
                </c:pt>
                <c:pt idx="4534">
                  <c:v>5.9171579999999855</c:v>
                </c:pt>
                <c:pt idx="4535">
                  <c:v>5.9240159999999307</c:v>
                </c:pt>
                <c:pt idx="4536">
                  <c:v>5.9308740000000002</c:v>
                </c:pt>
                <c:pt idx="4537">
                  <c:v>5.9372240000000014</c:v>
                </c:pt>
                <c:pt idx="4538">
                  <c:v>5.9440819999999945</c:v>
                </c:pt>
                <c:pt idx="4539">
                  <c:v>5.9509400000000001</c:v>
                </c:pt>
                <c:pt idx="4540">
                  <c:v>5.9572900000000004</c:v>
                </c:pt>
                <c:pt idx="4541">
                  <c:v>5.9641479999999945</c:v>
                </c:pt>
                <c:pt idx="4542">
                  <c:v>5.9710060000000134</c:v>
                </c:pt>
                <c:pt idx="4543">
                  <c:v>5.9773559999999986</c:v>
                </c:pt>
                <c:pt idx="4544">
                  <c:v>5.9842139999999997</c:v>
                </c:pt>
                <c:pt idx="4545">
                  <c:v>5.9913259999999999</c:v>
                </c:pt>
                <c:pt idx="4546">
                  <c:v>5.9976759999999985</c:v>
                </c:pt>
                <c:pt idx="4547">
                  <c:v>6.0042799999999996</c:v>
                </c:pt>
                <c:pt idx="4548">
                  <c:v>6.0111379999999945</c:v>
                </c:pt>
                <c:pt idx="4549">
                  <c:v>6.0174879999999655</c:v>
                </c:pt>
                <c:pt idx="4550">
                  <c:v>6.0240919999999845</c:v>
                </c:pt>
                <c:pt idx="4551">
                  <c:v>6.0312040000000033</c:v>
                </c:pt>
                <c:pt idx="4552">
                  <c:v>6.0373000000000001</c:v>
                </c:pt>
                <c:pt idx="4553">
                  <c:v>6.0441579999999755</c:v>
                </c:pt>
                <c:pt idx="4554">
                  <c:v>6.0510159999999855</c:v>
                </c:pt>
                <c:pt idx="4555">
                  <c:v>6.057366</c:v>
                </c:pt>
                <c:pt idx="4556">
                  <c:v>6.0639699999999985</c:v>
                </c:pt>
                <c:pt idx="4557">
                  <c:v>6.0710819999999996</c:v>
                </c:pt>
                <c:pt idx="4558">
                  <c:v>6.077178</c:v>
                </c:pt>
                <c:pt idx="4559">
                  <c:v>6.0837819999999985</c:v>
                </c:pt>
                <c:pt idx="4560">
                  <c:v>6.0908939999999996</c:v>
                </c:pt>
                <c:pt idx="4561">
                  <c:v>6.097243999999999</c:v>
                </c:pt>
                <c:pt idx="4562">
                  <c:v>6.1038480000000002</c:v>
                </c:pt>
                <c:pt idx="4563">
                  <c:v>6.1109599999999755</c:v>
                </c:pt>
                <c:pt idx="4564">
                  <c:v>6.1170559999999243</c:v>
                </c:pt>
                <c:pt idx="4565">
                  <c:v>6.1239139999999646</c:v>
                </c:pt>
                <c:pt idx="4566">
                  <c:v>6.1310260000000003</c:v>
                </c:pt>
                <c:pt idx="4567">
                  <c:v>6.1373759999999855</c:v>
                </c:pt>
                <c:pt idx="4568">
                  <c:v>6.1442339999999955</c:v>
                </c:pt>
                <c:pt idx="4569">
                  <c:v>6.1510919999999976</c:v>
                </c:pt>
                <c:pt idx="4570">
                  <c:v>6.1574420000000005</c:v>
                </c:pt>
                <c:pt idx="4571">
                  <c:v>6.1640459999999289</c:v>
                </c:pt>
                <c:pt idx="4572">
                  <c:v>6.1711580000000001</c:v>
                </c:pt>
                <c:pt idx="4573">
                  <c:v>6.1772540000000005</c:v>
                </c:pt>
                <c:pt idx="4574">
                  <c:v>6.1841119999999252</c:v>
                </c:pt>
                <c:pt idx="4575">
                  <c:v>6.1909699999999965</c:v>
                </c:pt>
                <c:pt idx="4576">
                  <c:v>6.1970659999999755</c:v>
                </c:pt>
                <c:pt idx="4577">
                  <c:v>6.2036700000000033</c:v>
                </c:pt>
                <c:pt idx="4578">
                  <c:v>6.210782</c:v>
                </c:pt>
                <c:pt idx="4579">
                  <c:v>6.2168780000000003</c:v>
                </c:pt>
                <c:pt idx="4580">
                  <c:v>6.2237359999999855</c:v>
                </c:pt>
                <c:pt idx="4581">
                  <c:v>6.2308479999999999</c:v>
                </c:pt>
                <c:pt idx="4582">
                  <c:v>6.2369439999999994</c:v>
                </c:pt>
                <c:pt idx="4583">
                  <c:v>6.2438020000000014</c:v>
                </c:pt>
                <c:pt idx="4584">
                  <c:v>6.2506599999999999</c:v>
                </c:pt>
                <c:pt idx="4585">
                  <c:v>6.2570099999999975</c:v>
                </c:pt>
                <c:pt idx="4586">
                  <c:v>6.2638679999999995</c:v>
                </c:pt>
                <c:pt idx="4587">
                  <c:v>6.2709799999999998</c:v>
                </c:pt>
                <c:pt idx="4588">
                  <c:v>6.2773300000000001</c:v>
                </c:pt>
                <c:pt idx="4589">
                  <c:v>6.2839339999999995</c:v>
                </c:pt>
                <c:pt idx="4590">
                  <c:v>6.2910459999999997</c:v>
                </c:pt>
                <c:pt idx="4591">
                  <c:v>6.297142</c:v>
                </c:pt>
                <c:pt idx="4592">
                  <c:v>6.3039999999999985</c:v>
                </c:pt>
                <c:pt idx="4593">
                  <c:v>6.3111120000000005</c:v>
                </c:pt>
                <c:pt idx="4594">
                  <c:v>6.3172079999999955</c:v>
                </c:pt>
                <c:pt idx="4595">
                  <c:v>6.3240659999999655</c:v>
                </c:pt>
                <c:pt idx="4596">
                  <c:v>6.3311780000000004</c:v>
                </c:pt>
                <c:pt idx="4597">
                  <c:v>6.3372739999999999</c:v>
                </c:pt>
                <c:pt idx="4598">
                  <c:v>6.3438780000000001</c:v>
                </c:pt>
                <c:pt idx="4599">
                  <c:v>6.3509899999999755</c:v>
                </c:pt>
                <c:pt idx="4600">
                  <c:v>6.3570859999999252</c:v>
                </c:pt>
                <c:pt idx="4601">
                  <c:v>6.3639439999999965</c:v>
                </c:pt>
                <c:pt idx="4602">
                  <c:v>6.3708019999999985</c:v>
                </c:pt>
                <c:pt idx="4603">
                  <c:v>6.3771519999999855</c:v>
                </c:pt>
                <c:pt idx="4604">
                  <c:v>6.3837559999999955</c:v>
                </c:pt>
                <c:pt idx="4605">
                  <c:v>6.3908679999999976</c:v>
                </c:pt>
                <c:pt idx="4606">
                  <c:v>6.3972180000000005</c:v>
                </c:pt>
                <c:pt idx="4607">
                  <c:v>6.4040759999999946</c:v>
                </c:pt>
                <c:pt idx="4608">
                  <c:v>6.4111880000000001</c:v>
                </c:pt>
                <c:pt idx="4609">
                  <c:v>6.4172839999999995</c:v>
                </c:pt>
                <c:pt idx="4610">
                  <c:v>6.4241420000000007</c:v>
                </c:pt>
                <c:pt idx="4611">
                  <c:v>6.4312540000000133</c:v>
                </c:pt>
                <c:pt idx="4612">
                  <c:v>6.4373500000000003</c:v>
                </c:pt>
                <c:pt idx="4613">
                  <c:v>6.4442079999999988</c:v>
                </c:pt>
                <c:pt idx="4614">
                  <c:v>6.4513199999999991</c:v>
                </c:pt>
                <c:pt idx="4615">
                  <c:v>6.4574159999999745</c:v>
                </c:pt>
                <c:pt idx="4616">
                  <c:v>6.4640199999999846</c:v>
                </c:pt>
                <c:pt idx="4617">
                  <c:v>6.471131999999999</c:v>
                </c:pt>
                <c:pt idx="4618">
                  <c:v>6.4772280000000624</c:v>
                </c:pt>
                <c:pt idx="4619">
                  <c:v>6.4840859999999845</c:v>
                </c:pt>
                <c:pt idx="4620">
                  <c:v>6.4911979999999998</c:v>
                </c:pt>
                <c:pt idx="4621">
                  <c:v>6.4972940000000001</c:v>
                </c:pt>
                <c:pt idx="4622">
                  <c:v>6.5041519999999755</c:v>
                </c:pt>
                <c:pt idx="4623">
                  <c:v>6.5110099999999997</c:v>
                </c:pt>
                <c:pt idx="4624">
                  <c:v>6.5173600000000009</c:v>
                </c:pt>
                <c:pt idx="4625">
                  <c:v>6.5239639999999985</c:v>
                </c:pt>
                <c:pt idx="4626">
                  <c:v>6.5310760000000014</c:v>
                </c:pt>
                <c:pt idx="4627">
                  <c:v>6.5371719999999955</c:v>
                </c:pt>
                <c:pt idx="4628">
                  <c:v>6.5440299999999985</c:v>
                </c:pt>
                <c:pt idx="4629">
                  <c:v>6.5511420000000014</c:v>
                </c:pt>
                <c:pt idx="4630">
                  <c:v>6.5572379999999955</c:v>
                </c:pt>
                <c:pt idx="4631">
                  <c:v>6.5640959999999655</c:v>
                </c:pt>
                <c:pt idx="4632">
                  <c:v>6.5709539999999995</c:v>
                </c:pt>
                <c:pt idx="4633">
                  <c:v>6.5773039999999998</c:v>
                </c:pt>
                <c:pt idx="4634">
                  <c:v>6.5841619999999965</c:v>
                </c:pt>
                <c:pt idx="4635">
                  <c:v>6.5912739999999994</c:v>
                </c:pt>
                <c:pt idx="4636">
                  <c:v>6.5971159999999234</c:v>
                </c:pt>
                <c:pt idx="4637">
                  <c:v>6.604228</c:v>
                </c:pt>
                <c:pt idx="4638">
                  <c:v>6.6110859999999745</c:v>
                </c:pt>
                <c:pt idx="4639">
                  <c:v>6.6174359999999179</c:v>
                </c:pt>
                <c:pt idx="4640">
                  <c:v>6.6242939999999955</c:v>
                </c:pt>
                <c:pt idx="4641">
                  <c:v>6.6314060000000001</c:v>
                </c:pt>
                <c:pt idx="4642">
                  <c:v>6.6377559999999765</c:v>
                </c:pt>
                <c:pt idx="4643">
                  <c:v>6.6443599999999945</c:v>
                </c:pt>
                <c:pt idx="4644">
                  <c:v>6.6514719999999965</c:v>
                </c:pt>
                <c:pt idx="4645">
                  <c:v>6.6575679999999755</c:v>
                </c:pt>
                <c:pt idx="4646">
                  <c:v>6.6646799999999855</c:v>
                </c:pt>
                <c:pt idx="4647">
                  <c:v>6.671538</c:v>
                </c:pt>
                <c:pt idx="4648">
                  <c:v>6.6776339999999985</c:v>
                </c:pt>
                <c:pt idx="4649">
                  <c:v>6.6844919999999846</c:v>
                </c:pt>
                <c:pt idx="4650">
                  <c:v>6.6916039999999999</c:v>
                </c:pt>
                <c:pt idx="4651">
                  <c:v>6.6974459999999745</c:v>
                </c:pt>
                <c:pt idx="4652">
                  <c:v>6.7043039999999996</c:v>
                </c:pt>
                <c:pt idx="4653">
                  <c:v>6.7114159999999945</c:v>
                </c:pt>
                <c:pt idx="4654">
                  <c:v>6.7175119999999655</c:v>
                </c:pt>
                <c:pt idx="4655">
                  <c:v>6.7243699999999995</c:v>
                </c:pt>
                <c:pt idx="4656">
                  <c:v>6.7314820000000024</c:v>
                </c:pt>
                <c:pt idx="4657">
                  <c:v>6.7375779999999965</c:v>
                </c:pt>
                <c:pt idx="4658">
                  <c:v>6.7444359999999755</c:v>
                </c:pt>
                <c:pt idx="4659">
                  <c:v>6.7515479999999997</c:v>
                </c:pt>
                <c:pt idx="4660">
                  <c:v>6.757644</c:v>
                </c:pt>
                <c:pt idx="4661">
                  <c:v>6.7645019999999745</c:v>
                </c:pt>
                <c:pt idx="4662">
                  <c:v>6.7716140000000014</c:v>
                </c:pt>
                <c:pt idx="4663">
                  <c:v>6.7779639999999999</c:v>
                </c:pt>
                <c:pt idx="4664">
                  <c:v>6.7848220000000001</c:v>
                </c:pt>
                <c:pt idx="4665">
                  <c:v>6.7919339999999995</c:v>
                </c:pt>
                <c:pt idx="4666">
                  <c:v>6.7980299999999989</c:v>
                </c:pt>
                <c:pt idx="4667">
                  <c:v>6.8048879999999645</c:v>
                </c:pt>
                <c:pt idx="4668">
                  <c:v>6.8119999999999985</c:v>
                </c:pt>
                <c:pt idx="4669">
                  <c:v>6.8180959999999855</c:v>
                </c:pt>
                <c:pt idx="4670">
                  <c:v>6.8249539999999316</c:v>
                </c:pt>
                <c:pt idx="4671">
                  <c:v>6.8320659999999975</c:v>
                </c:pt>
                <c:pt idx="4672">
                  <c:v>6.8381619999999996</c:v>
                </c:pt>
                <c:pt idx="4673">
                  <c:v>6.8450199999999946</c:v>
                </c:pt>
                <c:pt idx="4674">
                  <c:v>6.8518779999999975</c:v>
                </c:pt>
                <c:pt idx="4675">
                  <c:v>6.8579739999999845</c:v>
                </c:pt>
                <c:pt idx="4676">
                  <c:v>6.8648319999999252</c:v>
                </c:pt>
                <c:pt idx="4677">
                  <c:v>6.8719440000000001</c:v>
                </c:pt>
                <c:pt idx="4678">
                  <c:v>6.8780400000000004</c:v>
                </c:pt>
                <c:pt idx="4679">
                  <c:v>6.8846439999999998</c:v>
                </c:pt>
                <c:pt idx="4680">
                  <c:v>6.891756</c:v>
                </c:pt>
                <c:pt idx="4681">
                  <c:v>6.8978519999999746</c:v>
                </c:pt>
                <c:pt idx="4682">
                  <c:v>6.9047099999999997</c:v>
                </c:pt>
                <c:pt idx="4683">
                  <c:v>6.9118219999999999</c:v>
                </c:pt>
                <c:pt idx="4684">
                  <c:v>6.9179179999999745</c:v>
                </c:pt>
                <c:pt idx="4685">
                  <c:v>6.9247760000000005</c:v>
                </c:pt>
                <c:pt idx="4686">
                  <c:v>6.9318879999999989</c:v>
                </c:pt>
                <c:pt idx="4687">
                  <c:v>6.9379839999999975</c:v>
                </c:pt>
                <c:pt idx="4688">
                  <c:v>6.9450959999999995</c:v>
                </c:pt>
                <c:pt idx="4689">
                  <c:v>6.9522079999999997</c:v>
                </c:pt>
                <c:pt idx="4690">
                  <c:v>6.958304</c:v>
                </c:pt>
                <c:pt idx="4691">
                  <c:v>6.9649079999999755</c:v>
                </c:pt>
                <c:pt idx="4692">
                  <c:v>6.9722740000000014</c:v>
                </c:pt>
                <c:pt idx="4693">
                  <c:v>6.9783700000000124</c:v>
                </c:pt>
                <c:pt idx="4694">
                  <c:v>6.9849739999999985</c:v>
                </c:pt>
                <c:pt idx="4695">
                  <c:v>6.9923400000000004</c:v>
                </c:pt>
                <c:pt idx="4696">
                  <c:v>6.9984359999999946</c:v>
                </c:pt>
                <c:pt idx="4697">
                  <c:v>7.0050400000000002</c:v>
                </c:pt>
                <c:pt idx="4698">
                  <c:v>7.0121519999999755</c:v>
                </c:pt>
                <c:pt idx="4699">
                  <c:v>7.0182479999999998</c:v>
                </c:pt>
                <c:pt idx="4700">
                  <c:v>7.0251059999999645</c:v>
                </c:pt>
                <c:pt idx="4701">
                  <c:v>7.0322179999999985</c:v>
                </c:pt>
                <c:pt idx="4702">
                  <c:v>7.0383139999999997</c:v>
                </c:pt>
                <c:pt idx="4703">
                  <c:v>7.0449179999999645</c:v>
                </c:pt>
                <c:pt idx="4704">
                  <c:v>7.0520299999999985</c:v>
                </c:pt>
                <c:pt idx="4705">
                  <c:v>7.0581259999999855</c:v>
                </c:pt>
                <c:pt idx="4706">
                  <c:v>7.0649839999999298</c:v>
                </c:pt>
                <c:pt idx="4707">
                  <c:v>7.0720959999999975</c:v>
                </c:pt>
                <c:pt idx="4708">
                  <c:v>7.0784460000000013</c:v>
                </c:pt>
                <c:pt idx="4709">
                  <c:v>7.0850499999999998</c:v>
                </c:pt>
                <c:pt idx="4710">
                  <c:v>7.0921620000000001</c:v>
                </c:pt>
                <c:pt idx="4711">
                  <c:v>7.0982579999999995</c:v>
                </c:pt>
                <c:pt idx="4712">
                  <c:v>7.1051159999999243</c:v>
                </c:pt>
                <c:pt idx="4713">
                  <c:v>7.112228</c:v>
                </c:pt>
                <c:pt idx="4714">
                  <c:v>7.1183239999999985</c:v>
                </c:pt>
                <c:pt idx="4715">
                  <c:v>7.1249279999999207</c:v>
                </c:pt>
                <c:pt idx="4716">
                  <c:v>7.132293999999999</c:v>
                </c:pt>
                <c:pt idx="4717">
                  <c:v>7.1383899999999985</c:v>
                </c:pt>
                <c:pt idx="4718">
                  <c:v>7.1449939999999845</c:v>
                </c:pt>
                <c:pt idx="4719">
                  <c:v>7.1523599999999945</c:v>
                </c:pt>
                <c:pt idx="4720">
                  <c:v>7.1584559999999655</c:v>
                </c:pt>
                <c:pt idx="4721">
                  <c:v>7.1650599999999756</c:v>
                </c:pt>
                <c:pt idx="4722">
                  <c:v>7.1724259999999855</c:v>
                </c:pt>
                <c:pt idx="4723">
                  <c:v>7.1785220000000001</c:v>
                </c:pt>
                <c:pt idx="4724">
                  <c:v>7.1851259999999755</c:v>
                </c:pt>
                <c:pt idx="4725">
                  <c:v>7.1924920000000006</c:v>
                </c:pt>
                <c:pt idx="4726">
                  <c:v>7.1985879999999645</c:v>
                </c:pt>
                <c:pt idx="4727">
                  <c:v>7.2051920000000003</c:v>
                </c:pt>
                <c:pt idx="4728">
                  <c:v>7.2123040000000005</c:v>
                </c:pt>
                <c:pt idx="4729">
                  <c:v>7.2186539999999999</c:v>
                </c:pt>
                <c:pt idx="4730">
                  <c:v>7.2252579999999975</c:v>
                </c:pt>
                <c:pt idx="4731">
                  <c:v>7.2326240000000004</c:v>
                </c:pt>
                <c:pt idx="4732">
                  <c:v>7.2387199999999998</c:v>
                </c:pt>
                <c:pt idx="4733">
                  <c:v>7.2450699999999992</c:v>
                </c:pt>
                <c:pt idx="4734">
                  <c:v>7.2524359999999755</c:v>
                </c:pt>
                <c:pt idx="4735">
                  <c:v>7.2585319999999856</c:v>
                </c:pt>
                <c:pt idx="4736">
                  <c:v>7.2651359999999645</c:v>
                </c:pt>
                <c:pt idx="4737">
                  <c:v>7.2725020000000002</c:v>
                </c:pt>
                <c:pt idx="4738">
                  <c:v>7.2785980000000023</c:v>
                </c:pt>
                <c:pt idx="4739">
                  <c:v>7.2852020000000124</c:v>
                </c:pt>
                <c:pt idx="4740">
                  <c:v>7.2923139999999975</c:v>
                </c:pt>
                <c:pt idx="4741">
                  <c:v>7.2986640000000014</c:v>
                </c:pt>
                <c:pt idx="4742">
                  <c:v>7.3052679999999999</c:v>
                </c:pt>
                <c:pt idx="4743">
                  <c:v>7.3126339999999965</c:v>
                </c:pt>
                <c:pt idx="4744">
                  <c:v>7.3187299999999995</c:v>
                </c:pt>
                <c:pt idx="4745">
                  <c:v>7.3253339999999945</c:v>
                </c:pt>
                <c:pt idx="4746">
                  <c:v>7.3326999999999991</c:v>
                </c:pt>
                <c:pt idx="4747">
                  <c:v>7.3387960000000003</c:v>
                </c:pt>
                <c:pt idx="4748">
                  <c:v>7.3453999999999997</c:v>
                </c:pt>
                <c:pt idx="4749">
                  <c:v>7.3525119999999298</c:v>
                </c:pt>
                <c:pt idx="4750">
                  <c:v>7.3586080000000003</c:v>
                </c:pt>
                <c:pt idx="4751">
                  <c:v>7.3652119999999845</c:v>
                </c:pt>
                <c:pt idx="4752">
                  <c:v>7.3725779999999945</c:v>
                </c:pt>
                <c:pt idx="4753">
                  <c:v>7.3786740000000002</c:v>
                </c:pt>
                <c:pt idx="4754">
                  <c:v>7.3850239999999996</c:v>
                </c:pt>
                <c:pt idx="4755">
                  <c:v>7.3923899999999945</c:v>
                </c:pt>
                <c:pt idx="4756">
                  <c:v>7.3984859999999655</c:v>
                </c:pt>
                <c:pt idx="4757">
                  <c:v>7.4050900000000004</c:v>
                </c:pt>
                <c:pt idx="4758">
                  <c:v>7.4124560000000006</c:v>
                </c:pt>
                <c:pt idx="4759">
                  <c:v>7.4185519999999965</c:v>
                </c:pt>
                <c:pt idx="4760">
                  <c:v>7.4249019999999755</c:v>
                </c:pt>
                <c:pt idx="4761">
                  <c:v>7.432268000000084</c:v>
                </c:pt>
                <c:pt idx="4762">
                  <c:v>7.4383640000000124</c:v>
                </c:pt>
                <c:pt idx="4763">
                  <c:v>7.4452219999999993</c:v>
                </c:pt>
                <c:pt idx="4764">
                  <c:v>7.4523339999999996</c:v>
                </c:pt>
                <c:pt idx="4765">
                  <c:v>7.4586839999999999</c:v>
                </c:pt>
                <c:pt idx="4766">
                  <c:v>7.4652879999999975</c:v>
                </c:pt>
                <c:pt idx="4767">
                  <c:v>7.4724000000000004</c:v>
                </c:pt>
                <c:pt idx="4768">
                  <c:v>7.4784959999999998</c:v>
                </c:pt>
                <c:pt idx="4769">
                  <c:v>7.4853540000000001</c:v>
                </c:pt>
                <c:pt idx="4770">
                  <c:v>7.4924660000000003</c:v>
                </c:pt>
                <c:pt idx="4771">
                  <c:v>7.4988159999999855</c:v>
                </c:pt>
                <c:pt idx="4772">
                  <c:v>7.505166</c:v>
                </c:pt>
                <c:pt idx="4773">
                  <c:v>7.5125319999999745</c:v>
                </c:pt>
                <c:pt idx="4774">
                  <c:v>7.5183739999999988</c:v>
                </c:pt>
                <c:pt idx="4775">
                  <c:v>7.5249779999999307</c:v>
                </c:pt>
                <c:pt idx="4776">
                  <c:v>7.5323440000000002</c:v>
                </c:pt>
                <c:pt idx="4777">
                  <c:v>7.5384399999999996</c:v>
                </c:pt>
                <c:pt idx="4778">
                  <c:v>7.5450440000000008</c:v>
                </c:pt>
                <c:pt idx="4779">
                  <c:v>7.5524099999999965</c:v>
                </c:pt>
                <c:pt idx="4780">
                  <c:v>7.5585059999999755</c:v>
                </c:pt>
                <c:pt idx="4781">
                  <c:v>7.5651099999999945</c:v>
                </c:pt>
                <c:pt idx="4782">
                  <c:v>7.572476</c:v>
                </c:pt>
                <c:pt idx="4783">
                  <c:v>7.5785720000000003</c:v>
                </c:pt>
                <c:pt idx="4784">
                  <c:v>7.5851759999999855</c:v>
                </c:pt>
                <c:pt idx="4785">
                  <c:v>7.5927959999999945</c:v>
                </c:pt>
                <c:pt idx="4786">
                  <c:v>7.5986380000000002</c:v>
                </c:pt>
                <c:pt idx="4787">
                  <c:v>7.6054960000000005</c:v>
                </c:pt>
                <c:pt idx="4788">
                  <c:v>7.6128619999999945</c:v>
                </c:pt>
                <c:pt idx="4789">
                  <c:v>7.6189579999999655</c:v>
                </c:pt>
                <c:pt idx="4790">
                  <c:v>7.6255619999999755</c:v>
                </c:pt>
                <c:pt idx="4791">
                  <c:v>7.6329279999999855</c:v>
                </c:pt>
                <c:pt idx="4792">
                  <c:v>7.639024</c:v>
                </c:pt>
                <c:pt idx="4793">
                  <c:v>7.6456279999999985</c:v>
                </c:pt>
                <c:pt idx="4794">
                  <c:v>7.6529939999999845</c:v>
                </c:pt>
                <c:pt idx="4795">
                  <c:v>7.65909</c:v>
                </c:pt>
                <c:pt idx="4796">
                  <c:v>7.6654399999999745</c:v>
                </c:pt>
                <c:pt idx="4797">
                  <c:v>7.6728059999999845</c:v>
                </c:pt>
                <c:pt idx="4798">
                  <c:v>7.6789019999999955</c:v>
                </c:pt>
                <c:pt idx="4799">
                  <c:v>7.6855059999999655</c:v>
                </c:pt>
                <c:pt idx="4800">
                  <c:v>7.6928719999999755</c:v>
                </c:pt>
                <c:pt idx="4801">
                  <c:v>7.6987139999999945</c:v>
                </c:pt>
                <c:pt idx="4802">
                  <c:v>7.7053179999999966</c:v>
                </c:pt>
                <c:pt idx="4803">
                  <c:v>7.7126839999999985</c:v>
                </c:pt>
                <c:pt idx="4804">
                  <c:v>7.7187799999999998</c:v>
                </c:pt>
                <c:pt idx="4805">
                  <c:v>7.7256379999999965</c:v>
                </c:pt>
                <c:pt idx="4806">
                  <c:v>7.7330040000000002</c:v>
                </c:pt>
                <c:pt idx="4807">
                  <c:v>7.7391000000000014</c:v>
                </c:pt>
                <c:pt idx="4808">
                  <c:v>7.745703999999999</c:v>
                </c:pt>
                <c:pt idx="4809">
                  <c:v>7.7528159999999655</c:v>
                </c:pt>
                <c:pt idx="4810">
                  <c:v>7.7591659999999996</c:v>
                </c:pt>
                <c:pt idx="4811">
                  <c:v>7.765769999999999</c:v>
                </c:pt>
                <c:pt idx="4812">
                  <c:v>7.773136</c:v>
                </c:pt>
                <c:pt idx="4813">
                  <c:v>7.7792320000000714</c:v>
                </c:pt>
                <c:pt idx="4814">
                  <c:v>7.7855819999999945</c:v>
                </c:pt>
                <c:pt idx="4815">
                  <c:v>7.792948</c:v>
                </c:pt>
                <c:pt idx="4816">
                  <c:v>7.7990439999999994</c:v>
                </c:pt>
                <c:pt idx="4817">
                  <c:v>7.8059020000000006</c:v>
                </c:pt>
                <c:pt idx="4818">
                  <c:v>7.8132679999999999</c:v>
                </c:pt>
                <c:pt idx="4819">
                  <c:v>7.8193639999999993</c:v>
                </c:pt>
                <c:pt idx="4820">
                  <c:v>7.8259679999999845</c:v>
                </c:pt>
                <c:pt idx="4821">
                  <c:v>7.8330799999999998</c:v>
                </c:pt>
                <c:pt idx="4822">
                  <c:v>7.8391759999999975</c:v>
                </c:pt>
                <c:pt idx="4823">
                  <c:v>7.8457799999999986</c:v>
                </c:pt>
                <c:pt idx="4824">
                  <c:v>7.8531459999999855</c:v>
                </c:pt>
                <c:pt idx="4825">
                  <c:v>7.8592420000000134</c:v>
                </c:pt>
                <c:pt idx="4826">
                  <c:v>7.8658459999999755</c:v>
                </c:pt>
                <c:pt idx="4827">
                  <c:v>7.8732119999999997</c:v>
                </c:pt>
                <c:pt idx="4828">
                  <c:v>7.8793079999999991</c:v>
                </c:pt>
                <c:pt idx="4829">
                  <c:v>7.8859119999999745</c:v>
                </c:pt>
                <c:pt idx="4830">
                  <c:v>7.8932779999999996</c:v>
                </c:pt>
                <c:pt idx="4831">
                  <c:v>7.8991199999999955</c:v>
                </c:pt>
                <c:pt idx="4832">
                  <c:v>7.9059780000000002</c:v>
                </c:pt>
                <c:pt idx="4833">
                  <c:v>7.9133440000000004</c:v>
                </c:pt>
                <c:pt idx="4834">
                  <c:v>7.9194399999999989</c:v>
                </c:pt>
                <c:pt idx="4835">
                  <c:v>7.9260440000000001</c:v>
                </c:pt>
                <c:pt idx="4836">
                  <c:v>7.9334099999999994</c:v>
                </c:pt>
                <c:pt idx="4837">
                  <c:v>7.9395060000000024</c:v>
                </c:pt>
                <c:pt idx="4838">
                  <c:v>7.94611</c:v>
                </c:pt>
                <c:pt idx="4839">
                  <c:v>7.9534759999999975</c:v>
                </c:pt>
                <c:pt idx="4840">
                  <c:v>7.9595720000000014</c:v>
                </c:pt>
                <c:pt idx="4841">
                  <c:v>7.9664299999999999</c:v>
                </c:pt>
                <c:pt idx="4842">
                  <c:v>7.9735420000000534</c:v>
                </c:pt>
                <c:pt idx="4843">
                  <c:v>7.9801460000000004</c:v>
                </c:pt>
                <c:pt idx="4844">
                  <c:v>7.9864959999999998</c:v>
                </c:pt>
                <c:pt idx="4845">
                  <c:v>7.9938619999999991</c:v>
                </c:pt>
                <c:pt idx="4846">
                  <c:v>8.0002119999999994</c:v>
                </c:pt>
                <c:pt idx="4847">
                  <c:v>8.0065620000000006</c:v>
                </c:pt>
                <c:pt idx="4848">
                  <c:v>8.0139279999999999</c:v>
                </c:pt>
                <c:pt idx="4849">
                  <c:v>8.0200239999999994</c:v>
                </c:pt>
                <c:pt idx="4850">
                  <c:v>8.0263739999999988</c:v>
                </c:pt>
                <c:pt idx="4851">
                  <c:v>8.0337400000000017</c:v>
                </c:pt>
                <c:pt idx="4852">
                  <c:v>8.0400900000000011</c:v>
                </c:pt>
                <c:pt idx="4853">
                  <c:v>8.0464400000000023</c:v>
                </c:pt>
                <c:pt idx="4854">
                  <c:v>8.0538060000000247</c:v>
                </c:pt>
                <c:pt idx="4855">
                  <c:v>8.0599020000000028</c:v>
                </c:pt>
                <c:pt idx="4856">
                  <c:v>8.0662520000000004</c:v>
                </c:pt>
                <c:pt idx="4857">
                  <c:v>8.0736180000000015</c:v>
                </c:pt>
                <c:pt idx="4858">
                  <c:v>8.0799680000000009</c:v>
                </c:pt>
                <c:pt idx="4859">
                  <c:v>8.0863180000000003</c:v>
                </c:pt>
                <c:pt idx="4860">
                  <c:v>8.0936840000000068</c:v>
                </c:pt>
                <c:pt idx="4861">
                  <c:v>8.1000340000000008</c:v>
                </c:pt>
                <c:pt idx="4862">
                  <c:v>8.1063840000000003</c:v>
                </c:pt>
                <c:pt idx="4863">
                  <c:v>8.1137500000000014</c:v>
                </c:pt>
                <c:pt idx="4864">
                  <c:v>8.120353999999999</c:v>
                </c:pt>
                <c:pt idx="4865">
                  <c:v>8.1267040000000001</c:v>
                </c:pt>
                <c:pt idx="4866">
                  <c:v>8.1340699999999995</c:v>
                </c:pt>
                <c:pt idx="4867">
                  <c:v>8.1404200000000007</c:v>
                </c:pt>
                <c:pt idx="4868">
                  <c:v>8.1467700000000001</c:v>
                </c:pt>
                <c:pt idx="4869">
                  <c:v>8.1543900000000011</c:v>
                </c:pt>
                <c:pt idx="4870">
                  <c:v>8.1604860000001267</c:v>
                </c:pt>
                <c:pt idx="4871">
                  <c:v>8.1668360000000266</c:v>
                </c:pt>
                <c:pt idx="4872">
                  <c:v>8.1742019999999975</c:v>
                </c:pt>
                <c:pt idx="4873">
                  <c:v>8.1805520000000005</c:v>
                </c:pt>
                <c:pt idx="4874">
                  <c:v>8.1869020000000017</c:v>
                </c:pt>
                <c:pt idx="4875">
                  <c:v>8.1942679999999992</c:v>
                </c:pt>
                <c:pt idx="4876">
                  <c:v>8.2003639999999987</c:v>
                </c:pt>
                <c:pt idx="4877">
                  <c:v>8.2067139999999998</c:v>
                </c:pt>
                <c:pt idx="4878">
                  <c:v>8.2140799999999992</c:v>
                </c:pt>
                <c:pt idx="4879">
                  <c:v>8.2204300000000003</c:v>
                </c:pt>
                <c:pt idx="4880">
                  <c:v>8.2267799999999998</c:v>
                </c:pt>
                <c:pt idx="4881">
                  <c:v>8.2338919999999991</c:v>
                </c:pt>
                <c:pt idx="4882">
                  <c:v>8.2404960000000003</c:v>
                </c:pt>
                <c:pt idx="4883">
                  <c:v>8.2465919999999997</c:v>
                </c:pt>
                <c:pt idx="4884">
                  <c:v>8.2539580000000008</c:v>
                </c:pt>
                <c:pt idx="4885">
                  <c:v>8.2603080000000002</c:v>
                </c:pt>
                <c:pt idx="4886">
                  <c:v>8.2666580000000014</c:v>
                </c:pt>
                <c:pt idx="4887">
                  <c:v>8.2742779999999971</c:v>
                </c:pt>
                <c:pt idx="4888">
                  <c:v>8.2806280000000001</c:v>
                </c:pt>
                <c:pt idx="4889">
                  <c:v>8.2867239999999995</c:v>
                </c:pt>
                <c:pt idx="4890">
                  <c:v>8.2940900000000006</c:v>
                </c:pt>
                <c:pt idx="4891">
                  <c:v>8.3004400000000267</c:v>
                </c:pt>
                <c:pt idx="4892">
                  <c:v>8.3067900000000048</c:v>
                </c:pt>
                <c:pt idx="4893">
                  <c:v>8.3141560000000005</c:v>
                </c:pt>
                <c:pt idx="4894">
                  <c:v>8.3205060000000248</c:v>
                </c:pt>
                <c:pt idx="4895">
                  <c:v>8.3268560000000047</c:v>
                </c:pt>
                <c:pt idx="4896">
                  <c:v>8.3342219999999987</c:v>
                </c:pt>
                <c:pt idx="4897">
                  <c:v>8.3403179999999999</c:v>
                </c:pt>
                <c:pt idx="4898">
                  <c:v>8.3466680000000011</c:v>
                </c:pt>
                <c:pt idx="4899">
                  <c:v>8.3540340000000768</c:v>
                </c:pt>
                <c:pt idx="4900">
                  <c:v>8.3603840000000247</c:v>
                </c:pt>
                <c:pt idx="4901">
                  <c:v>8.366480000000152</c:v>
                </c:pt>
                <c:pt idx="4902">
                  <c:v>8.3741000000000003</c:v>
                </c:pt>
                <c:pt idx="4903">
                  <c:v>8.3801960000000228</c:v>
                </c:pt>
                <c:pt idx="4904">
                  <c:v>8.3865460000001448</c:v>
                </c:pt>
                <c:pt idx="4905">
                  <c:v>8.3939120000000003</c:v>
                </c:pt>
                <c:pt idx="4906">
                  <c:v>8.4002619999999997</c:v>
                </c:pt>
                <c:pt idx="4907">
                  <c:v>8.4066120000000026</c:v>
                </c:pt>
                <c:pt idx="4908">
                  <c:v>8.4139780000000002</c:v>
                </c:pt>
                <c:pt idx="4909">
                  <c:v>8.4203279999999996</c:v>
                </c:pt>
                <c:pt idx="4910">
                  <c:v>8.4266780000000008</c:v>
                </c:pt>
                <c:pt idx="4911">
                  <c:v>8.4340440000000001</c:v>
                </c:pt>
                <c:pt idx="4912">
                  <c:v>8.4403939999999995</c:v>
                </c:pt>
                <c:pt idx="4913">
                  <c:v>8.4464900000000043</c:v>
                </c:pt>
                <c:pt idx="4914">
                  <c:v>8.4541100000000018</c:v>
                </c:pt>
                <c:pt idx="4915">
                  <c:v>8.4602060000000048</c:v>
                </c:pt>
                <c:pt idx="4916">
                  <c:v>8.4665560000001268</c:v>
                </c:pt>
                <c:pt idx="4917">
                  <c:v>8.473922</c:v>
                </c:pt>
                <c:pt idx="4918">
                  <c:v>8.4802719999999976</c:v>
                </c:pt>
                <c:pt idx="4919">
                  <c:v>8.4863680000000006</c:v>
                </c:pt>
                <c:pt idx="4920">
                  <c:v>8.4939880000000034</c:v>
                </c:pt>
                <c:pt idx="4921">
                  <c:v>8.5000840000000046</c:v>
                </c:pt>
                <c:pt idx="4922">
                  <c:v>8.5064340000001248</c:v>
                </c:pt>
                <c:pt idx="4923">
                  <c:v>8.5138000000000016</c:v>
                </c:pt>
                <c:pt idx="4924">
                  <c:v>8.5198960000000028</c:v>
                </c:pt>
                <c:pt idx="4925">
                  <c:v>8.5262460000000004</c:v>
                </c:pt>
                <c:pt idx="4926">
                  <c:v>8.5338659999999997</c:v>
                </c:pt>
                <c:pt idx="4927">
                  <c:v>8.5399619999999992</c:v>
                </c:pt>
                <c:pt idx="4928">
                  <c:v>8.5463119999999986</c:v>
                </c:pt>
                <c:pt idx="4929">
                  <c:v>8.5536780000000014</c:v>
                </c:pt>
                <c:pt idx="4930">
                  <c:v>8.5597740000000027</c:v>
                </c:pt>
                <c:pt idx="4931">
                  <c:v>8.5661240000000003</c:v>
                </c:pt>
                <c:pt idx="4932">
                  <c:v>8.5734900000000067</c:v>
                </c:pt>
                <c:pt idx="4933">
                  <c:v>8.5795860000001447</c:v>
                </c:pt>
                <c:pt idx="4934">
                  <c:v>8.5859360000000748</c:v>
                </c:pt>
                <c:pt idx="4935">
                  <c:v>8.5935560000000066</c:v>
                </c:pt>
                <c:pt idx="4936">
                  <c:v>8.5996520000000007</c:v>
                </c:pt>
                <c:pt idx="4937">
                  <c:v>8.6060020000000002</c:v>
                </c:pt>
                <c:pt idx="4938">
                  <c:v>8.6136219999999994</c:v>
                </c:pt>
                <c:pt idx="4939">
                  <c:v>8.6194640000000025</c:v>
                </c:pt>
                <c:pt idx="4940">
                  <c:v>8.6263219999999983</c:v>
                </c:pt>
                <c:pt idx="4941">
                  <c:v>8.6336880000000011</c:v>
                </c:pt>
                <c:pt idx="4942">
                  <c:v>8.6400380000000006</c:v>
                </c:pt>
                <c:pt idx="4943">
                  <c:v>8.646388</c:v>
                </c:pt>
                <c:pt idx="4944">
                  <c:v>8.6537540000000028</c:v>
                </c:pt>
                <c:pt idx="4945">
                  <c:v>8.6601040000000005</c:v>
                </c:pt>
                <c:pt idx="4946">
                  <c:v>8.6664540000000247</c:v>
                </c:pt>
                <c:pt idx="4947">
                  <c:v>8.673820000000001</c:v>
                </c:pt>
                <c:pt idx="4948">
                  <c:v>8.6799160000000004</c:v>
                </c:pt>
                <c:pt idx="4949">
                  <c:v>8.6862659999999998</c:v>
                </c:pt>
                <c:pt idx="4950">
                  <c:v>8.6936320000000027</c:v>
                </c:pt>
                <c:pt idx="4951">
                  <c:v>8.6997280000000003</c:v>
                </c:pt>
                <c:pt idx="4952">
                  <c:v>8.7060779999999998</c:v>
                </c:pt>
                <c:pt idx="4953">
                  <c:v>8.7136980000000008</c:v>
                </c:pt>
                <c:pt idx="4954">
                  <c:v>8.7195400000000003</c:v>
                </c:pt>
                <c:pt idx="4955">
                  <c:v>8.7261439999999997</c:v>
                </c:pt>
                <c:pt idx="4956">
                  <c:v>8.7335100000000008</c:v>
                </c:pt>
                <c:pt idx="4957">
                  <c:v>8.7396060000000002</c:v>
                </c:pt>
                <c:pt idx="4958">
                  <c:v>8.7462099999999996</c:v>
                </c:pt>
                <c:pt idx="4959">
                  <c:v>8.7535760000000025</c:v>
                </c:pt>
                <c:pt idx="4960">
                  <c:v>8.7596720000000001</c:v>
                </c:pt>
                <c:pt idx="4961">
                  <c:v>8.7662759999999977</c:v>
                </c:pt>
                <c:pt idx="4962">
                  <c:v>8.7736420000000006</c:v>
                </c:pt>
                <c:pt idx="4963">
                  <c:v>8.779992</c:v>
                </c:pt>
                <c:pt idx="4964">
                  <c:v>8.7865960000000047</c:v>
                </c:pt>
                <c:pt idx="4965">
                  <c:v>8.7939619999999987</c:v>
                </c:pt>
                <c:pt idx="4966">
                  <c:v>8.8000580000000017</c:v>
                </c:pt>
                <c:pt idx="4967">
                  <c:v>8.8066620000000047</c:v>
                </c:pt>
                <c:pt idx="4968">
                  <c:v>8.8140280000000004</c:v>
                </c:pt>
                <c:pt idx="4969">
                  <c:v>8.8203779999999998</c:v>
                </c:pt>
                <c:pt idx="4970">
                  <c:v>8.826728000000001</c:v>
                </c:pt>
                <c:pt idx="4971">
                  <c:v>8.8340940000000003</c:v>
                </c:pt>
                <c:pt idx="4972">
                  <c:v>8.8401900000000015</c:v>
                </c:pt>
                <c:pt idx="4973">
                  <c:v>8.8465400000000027</c:v>
                </c:pt>
                <c:pt idx="4974">
                  <c:v>8.8539060000000767</c:v>
                </c:pt>
                <c:pt idx="4975">
                  <c:v>8.8600020000000068</c:v>
                </c:pt>
                <c:pt idx="4976">
                  <c:v>8.8663520000000027</c:v>
                </c:pt>
                <c:pt idx="4977">
                  <c:v>8.873718000000002</c:v>
                </c:pt>
                <c:pt idx="4978">
                  <c:v>8.8800680000000014</c:v>
                </c:pt>
                <c:pt idx="4979">
                  <c:v>8.8861640000000008</c:v>
                </c:pt>
                <c:pt idx="4980">
                  <c:v>8.8937840000000268</c:v>
                </c:pt>
                <c:pt idx="4981">
                  <c:v>8.8998800000000067</c:v>
                </c:pt>
                <c:pt idx="4982">
                  <c:v>8.9062300000000008</c:v>
                </c:pt>
                <c:pt idx="4983">
                  <c:v>8.9138500000000001</c:v>
                </c:pt>
                <c:pt idx="4984">
                  <c:v>8.9199460000000048</c:v>
                </c:pt>
                <c:pt idx="4985">
                  <c:v>8.9262960000000025</c:v>
                </c:pt>
                <c:pt idx="4986">
                  <c:v>8.933916</c:v>
                </c:pt>
                <c:pt idx="4987">
                  <c:v>8.9400119999999994</c:v>
                </c:pt>
                <c:pt idx="4988">
                  <c:v>8.9463619999999988</c:v>
                </c:pt>
                <c:pt idx="4989">
                  <c:v>8.9539820000000248</c:v>
                </c:pt>
                <c:pt idx="4990">
                  <c:v>8.9603320000000046</c:v>
                </c:pt>
                <c:pt idx="4991">
                  <c:v>8.9666820000001248</c:v>
                </c:pt>
                <c:pt idx="4992">
                  <c:v>8.9740480000000016</c:v>
                </c:pt>
                <c:pt idx="4993">
                  <c:v>8.9801440000000028</c:v>
                </c:pt>
                <c:pt idx="4994">
                  <c:v>8.9864940000000768</c:v>
                </c:pt>
                <c:pt idx="4995">
                  <c:v>8.9941139999999997</c:v>
                </c:pt>
                <c:pt idx="4996">
                  <c:v>9.0002100000000009</c:v>
                </c:pt>
                <c:pt idx="4997">
                  <c:v>9.0065600000000021</c:v>
                </c:pt>
                <c:pt idx="4998">
                  <c:v>9.0139259999999997</c:v>
                </c:pt>
                <c:pt idx="4999">
                  <c:v>9.0200219999999991</c:v>
                </c:pt>
                <c:pt idx="5000">
                  <c:v>9.0263719999999985</c:v>
                </c:pt>
                <c:pt idx="5001">
                  <c:v>9.0339919999999978</c:v>
                </c:pt>
                <c:pt idx="5002">
                  <c:v>9.0400880000000008</c:v>
                </c:pt>
                <c:pt idx="5003">
                  <c:v>9.046438000000002</c:v>
                </c:pt>
                <c:pt idx="5004">
                  <c:v>9.0538040000000048</c:v>
                </c:pt>
                <c:pt idx="5005">
                  <c:v>9.0601540000000025</c:v>
                </c:pt>
                <c:pt idx="5006">
                  <c:v>9.0665040000000268</c:v>
                </c:pt>
                <c:pt idx="5007">
                  <c:v>9.0738700000000012</c:v>
                </c:pt>
                <c:pt idx="5008">
                  <c:v>9.0802200000000006</c:v>
                </c:pt>
                <c:pt idx="5009">
                  <c:v>9.0863160000000001</c:v>
                </c:pt>
                <c:pt idx="5010">
                  <c:v>9.0939360000000047</c:v>
                </c:pt>
                <c:pt idx="5011">
                  <c:v>9.1002860000000005</c:v>
                </c:pt>
                <c:pt idx="5012">
                  <c:v>9.106382</c:v>
                </c:pt>
                <c:pt idx="5013">
                  <c:v>9.1140019999999993</c:v>
                </c:pt>
                <c:pt idx="5014">
                  <c:v>9.1203519999999987</c:v>
                </c:pt>
                <c:pt idx="5015">
                  <c:v>9.1267020000000016</c:v>
                </c:pt>
                <c:pt idx="5016">
                  <c:v>9.1340679999999974</c:v>
                </c:pt>
                <c:pt idx="5017">
                  <c:v>9.1406719999999986</c:v>
                </c:pt>
                <c:pt idx="5018">
                  <c:v>9.1467679999999998</c:v>
                </c:pt>
                <c:pt idx="5019">
                  <c:v>9.1543880000000009</c:v>
                </c:pt>
                <c:pt idx="5020">
                  <c:v>9.160738000000002</c:v>
                </c:pt>
                <c:pt idx="5021">
                  <c:v>9.1668340000000068</c:v>
                </c:pt>
                <c:pt idx="5022">
                  <c:v>9.1744540000000008</c:v>
                </c:pt>
                <c:pt idx="5023">
                  <c:v>9.1805500000000002</c:v>
                </c:pt>
                <c:pt idx="5024">
                  <c:v>9.1869000000000014</c:v>
                </c:pt>
                <c:pt idx="5025">
                  <c:v>9.1945200000000007</c:v>
                </c:pt>
                <c:pt idx="5026">
                  <c:v>9.2006160000000001</c:v>
                </c:pt>
                <c:pt idx="5027">
                  <c:v>9.2069659999999995</c:v>
                </c:pt>
                <c:pt idx="5028">
                  <c:v>9.2145860000000006</c:v>
                </c:pt>
                <c:pt idx="5029">
                  <c:v>9.220682</c:v>
                </c:pt>
                <c:pt idx="5030">
                  <c:v>9.2270319999999995</c:v>
                </c:pt>
                <c:pt idx="5031">
                  <c:v>9.2346519999999988</c:v>
                </c:pt>
                <c:pt idx="5032">
                  <c:v>9.2410019999999999</c:v>
                </c:pt>
                <c:pt idx="5033">
                  <c:v>9.2470979999999976</c:v>
                </c:pt>
                <c:pt idx="5034">
                  <c:v>9.2547180000000004</c:v>
                </c:pt>
                <c:pt idx="5035">
                  <c:v>9.2608140000000017</c:v>
                </c:pt>
                <c:pt idx="5036">
                  <c:v>9.2671639999999993</c:v>
                </c:pt>
                <c:pt idx="5037">
                  <c:v>9.2747840000000004</c:v>
                </c:pt>
                <c:pt idx="5038">
                  <c:v>9.2808799999999998</c:v>
                </c:pt>
                <c:pt idx="5039">
                  <c:v>9.2872299999999992</c:v>
                </c:pt>
                <c:pt idx="5040">
                  <c:v>9.2948500000000003</c:v>
                </c:pt>
                <c:pt idx="5041">
                  <c:v>9.3009460000000068</c:v>
                </c:pt>
                <c:pt idx="5042">
                  <c:v>9.3072960000000027</c:v>
                </c:pt>
                <c:pt idx="5043">
                  <c:v>9.3149160000000002</c:v>
                </c:pt>
                <c:pt idx="5044">
                  <c:v>9.3212659999999996</c:v>
                </c:pt>
                <c:pt idx="5045">
                  <c:v>9.3276160000000008</c:v>
                </c:pt>
                <c:pt idx="5046">
                  <c:v>9.3349820000000001</c:v>
                </c:pt>
                <c:pt idx="5047">
                  <c:v>9.3413319999999977</c:v>
                </c:pt>
                <c:pt idx="5048">
                  <c:v>9.3474280000000007</c:v>
                </c:pt>
                <c:pt idx="5049">
                  <c:v>9.3550480000000267</c:v>
                </c:pt>
                <c:pt idx="5050">
                  <c:v>9.3611440000000048</c:v>
                </c:pt>
                <c:pt idx="5051">
                  <c:v>9.3674940000001268</c:v>
                </c:pt>
                <c:pt idx="5052">
                  <c:v>9.37486</c:v>
                </c:pt>
                <c:pt idx="5053">
                  <c:v>9.3809560000000047</c:v>
                </c:pt>
                <c:pt idx="5054">
                  <c:v>9.3873060000000006</c:v>
                </c:pt>
                <c:pt idx="5055">
                  <c:v>9.3946720000000017</c:v>
                </c:pt>
                <c:pt idx="5056">
                  <c:v>9.4010219999999993</c:v>
                </c:pt>
                <c:pt idx="5057">
                  <c:v>9.4071180000000005</c:v>
                </c:pt>
                <c:pt idx="5058">
                  <c:v>9.4147380000000016</c:v>
                </c:pt>
                <c:pt idx="5059">
                  <c:v>9.421088000000001</c:v>
                </c:pt>
                <c:pt idx="5060">
                  <c:v>9.4274380000000022</c:v>
                </c:pt>
                <c:pt idx="5061">
                  <c:v>9.4350580000000015</c:v>
                </c:pt>
                <c:pt idx="5062">
                  <c:v>9.4414080000000009</c:v>
                </c:pt>
                <c:pt idx="5063">
                  <c:v>9.4475040000000003</c:v>
                </c:pt>
                <c:pt idx="5064">
                  <c:v>9.4551240000000067</c:v>
                </c:pt>
                <c:pt idx="5065">
                  <c:v>9.4614740000000008</c:v>
                </c:pt>
                <c:pt idx="5066">
                  <c:v>9.467570000000002</c:v>
                </c:pt>
                <c:pt idx="5067">
                  <c:v>9.4749360000000067</c:v>
                </c:pt>
                <c:pt idx="5068">
                  <c:v>9.4815400000000025</c:v>
                </c:pt>
                <c:pt idx="5069">
                  <c:v>9.4876360000000268</c:v>
                </c:pt>
                <c:pt idx="5070">
                  <c:v>9.4950020000000048</c:v>
                </c:pt>
                <c:pt idx="5071">
                  <c:v>9.5013520000000007</c:v>
                </c:pt>
                <c:pt idx="5072">
                  <c:v>9.5074480000000037</c:v>
                </c:pt>
                <c:pt idx="5073">
                  <c:v>9.5150680000000012</c:v>
                </c:pt>
                <c:pt idx="5074">
                  <c:v>9.5214180000000006</c:v>
                </c:pt>
                <c:pt idx="5075">
                  <c:v>9.527514</c:v>
                </c:pt>
                <c:pt idx="5076">
                  <c:v>9.5348799999999976</c:v>
                </c:pt>
                <c:pt idx="5077">
                  <c:v>9.5412299999999988</c:v>
                </c:pt>
                <c:pt idx="5078">
                  <c:v>9.5473259999999982</c:v>
                </c:pt>
                <c:pt idx="5079">
                  <c:v>9.5549460000000028</c:v>
                </c:pt>
                <c:pt idx="5080">
                  <c:v>9.5612960000000005</c:v>
                </c:pt>
                <c:pt idx="5081">
                  <c:v>9.5673920000000017</c:v>
                </c:pt>
                <c:pt idx="5082">
                  <c:v>9.5750120000000027</c:v>
                </c:pt>
                <c:pt idx="5083">
                  <c:v>9.5813619999999986</c:v>
                </c:pt>
                <c:pt idx="5084">
                  <c:v>9.5874580000000016</c:v>
                </c:pt>
                <c:pt idx="5085">
                  <c:v>9.5950780000000009</c:v>
                </c:pt>
                <c:pt idx="5086">
                  <c:v>9.6016820000000003</c:v>
                </c:pt>
                <c:pt idx="5087">
                  <c:v>9.6077779999999997</c:v>
                </c:pt>
                <c:pt idx="5088">
                  <c:v>9.614889999999999</c:v>
                </c:pt>
                <c:pt idx="5089">
                  <c:v>9.6214940000000002</c:v>
                </c:pt>
                <c:pt idx="5090">
                  <c:v>9.6278439999999978</c:v>
                </c:pt>
                <c:pt idx="5091">
                  <c:v>9.634955999999999</c:v>
                </c:pt>
                <c:pt idx="5092">
                  <c:v>9.6415599999999984</c:v>
                </c:pt>
                <c:pt idx="5093">
                  <c:v>9.6479099999999995</c:v>
                </c:pt>
                <c:pt idx="5094">
                  <c:v>9.6550220000000024</c:v>
                </c:pt>
                <c:pt idx="5095">
                  <c:v>9.661626</c:v>
                </c:pt>
                <c:pt idx="5096">
                  <c:v>9.6677219999999995</c:v>
                </c:pt>
                <c:pt idx="5097">
                  <c:v>9.6750880000000024</c:v>
                </c:pt>
                <c:pt idx="5098">
                  <c:v>9.681692</c:v>
                </c:pt>
                <c:pt idx="5099">
                  <c:v>9.6877880000000012</c:v>
                </c:pt>
                <c:pt idx="5100">
                  <c:v>9.6949000000000005</c:v>
                </c:pt>
                <c:pt idx="5101">
                  <c:v>9.7015040000000017</c:v>
                </c:pt>
                <c:pt idx="5102">
                  <c:v>9.7076000000000011</c:v>
                </c:pt>
                <c:pt idx="5103">
                  <c:v>9.7149659999999987</c:v>
                </c:pt>
                <c:pt idx="5104">
                  <c:v>9.7215699999999998</c:v>
                </c:pt>
                <c:pt idx="5105">
                  <c:v>9.7274119999999993</c:v>
                </c:pt>
                <c:pt idx="5106">
                  <c:v>9.7350320000000004</c:v>
                </c:pt>
                <c:pt idx="5107">
                  <c:v>9.741381999999998</c:v>
                </c:pt>
                <c:pt idx="5108">
                  <c:v>9.7474779999999974</c:v>
                </c:pt>
                <c:pt idx="5109">
                  <c:v>9.755098000000002</c:v>
                </c:pt>
                <c:pt idx="5110">
                  <c:v>9.7617019999999997</c:v>
                </c:pt>
                <c:pt idx="5111">
                  <c:v>9.7675440000000027</c:v>
                </c:pt>
                <c:pt idx="5112">
                  <c:v>9.7749100000000002</c:v>
                </c:pt>
                <c:pt idx="5113">
                  <c:v>9.7815139999999978</c:v>
                </c:pt>
                <c:pt idx="5114">
                  <c:v>9.7876100000000008</c:v>
                </c:pt>
                <c:pt idx="5115">
                  <c:v>9.7949759999999984</c:v>
                </c:pt>
                <c:pt idx="5116">
                  <c:v>9.8015800000000048</c:v>
                </c:pt>
                <c:pt idx="5117">
                  <c:v>9.8076760000000007</c:v>
                </c:pt>
                <c:pt idx="5118">
                  <c:v>9.8150420000000267</c:v>
                </c:pt>
                <c:pt idx="5119">
                  <c:v>9.8216460000000048</c:v>
                </c:pt>
                <c:pt idx="5120">
                  <c:v>9.8277420000000024</c:v>
                </c:pt>
                <c:pt idx="5121">
                  <c:v>9.8351080000000017</c:v>
                </c:pt>
                <c:pt idx="5122">
                  <c:v>9.8414580000000011</c:v>
                </c:pt>
                <c:pt idx="5123">
                  <c:v>9.8475540000000006</c:v>
                </c:pt>
                <c:pt idx="5124">
                  <c:v>9.8549200000000017</c:v>
                </c:pt>
                <c:pt idx="5125">
                  <c:v>9.8615240000000028</c:v>
                </c:pt>
                <c:pt idx="5126">
                  <c:v>9.8676200000000023</c:v>
                </c:pt>
                <c:pt idx="5127">
                  <c:v>9.8749860000000247</c:v>
                </c:pt>
                <c:pt idx="5128">
                  <c:v>9.8813360000000028</c:v>
                </c:pt>
                <c:pt idx="5129">
                  <c:v>9.8874320000000768</c:v>
                </c:pt>
                <c:pt idx="5130">
                  <c:v>9.8950520000000068</c:v>
                </c:pt>
                <c:pt idx="5131">
                  <c:v>9.9014020000000027</c:v>
                </c:pt>
                <c:pt idx="5132">
                  <c:v>9.9074980000000021</c:v>
                </c:pt>
                <c:pt idx="5133">
                  <c:v>9.9151180000000014</c:v>
                </c:pt>
                <c:pt idx="5134">
                  <c:v>9.9214680000000008</c:v>
                </c:pt>
                <c:pt idx="5135">
                  <c:v>9.9275640000000003</c:v>
                </c:pt>
                <c:pt idx="5136">
                  <c:v>9.9349299999999978</c:v>
                </c:pt>
                <c:pt idx="5137">
                  <c:v>9.9415340000000008</c:v>
                </c:pt>
                <c:pt idx="5138">
                  <c:v>9.9476300000000002</c:v>
                </c:pt>
                <c:pt idx="5139">
                  <c:v>9.9549960000000048</c:v>
                </c:pt>
                <c:pt idx="5140">
                  <c:v>9.9618540000000024</c:v>
                </c:pt>
                <c:pt idx="5141">
                  <c:v>9.9679500000000036</c:v>
                </c:pt>
                <c:pt idx="5142">
                  <c:v>9.9750620000000048</c:v>
                </c:pt>
                <c:pt idx="5143">
                  <c:v>9.9819200000000006</c:v>
                </c:pt>
                <c:pt idx="5144">
                  <c:v>9.988016</c:v>
                </c:pt>
                <c:pt idx="5145">
                  <c:v>9.9948739999999994</c:v>
                </c:pt>
                <c:pt idx="5146">
                  <c:v>10.002240000000002</c:v>
                </c:pt>
                <c:pt idx="5147">
                  <c:v>10.008082</c:v>
                </c:pt>
                <c:pt idx="5148">
                  <c:v>10.014940000000001</c:v>
                </c:pt>
                <c:pt idx="5149">
                  <c:v>10.022052</c:v>
                </c:pt>
                <c:pt idx="5150">
                  <c:v>10.028148</c:v>
                </c:pt>
                <c:pt idx="5151">
                  <c:v>10.035006000000006</c:v>
                </c:pt>
                <c:pt idx="5152">
                  <c:v>10.041863999999999</c:v>
                </c:pt>
                <c:pt idx="5153">
                  <c:v>10.04796</c:v>
                </c:pt>
                <c:pt idx="5154">
                  <c:v>10.055072000000004</c:v>
                </c:pt>
                <c:pt idx="5155">
                  <c:v>10.06193</c:v>
                </c:pt>
                <c:pt idx="5156">
                  <c:v>10.068026</c:v>
                </c:pt>
                <c:pt idx="5157">
                  <c:v>10.074884000000004</c:v>
                </c:pt>
                <c:pt idx="5158">
                  <c:v>10.081996</c:v>
                </c:pt>
                <c:pt idx="5159">
                  <c:v>10.088092</c:v>
                </c:pt>
                <c:pt idx="5160">
                  <c:v>10.094950000000001</c:v>
                </c:pt>
                <c:pt idx="5161">
                  <c:v>10.102062</c:v>
                </c:pt>
                <c:pt idx="5162">
                  <c:v>10.108412</c:v>
                </c:pt>
                <c:pt idx="5163">
                  <c:v>10.115016000000002</c:v>
                </c:pt>
                <c:pt idx="5164">
                  <c:v>10.122382</c:v>
                </c:pt>
                <c:pt idx="5165">
                  <c:v>10.128477999999999</c:v>
                </c:pt>
                <c:pt idx="5166">
                  <c:v>10.135336000000002</c:v>
                </c:pt>
                <c:pt idx="5167">
                  <c:v>10.142448000000002</c:v>
                </c:pt>
                <c:pt idx="5168">
                  <c:v>10.148797999999999</c:v>
                </c:pt>
                <c:pt idx="5169">
                  <c:v>10.155402000000135</c:v>
                </c:pt>
                <c:pt idx="5170">
                  <c:v>10.162514000000026</c:v>
                </c:pt>
                <c:pt idx="5171">
                  <c:v>10.168863999999999</c:v>
                </c:pt>
                <c:pt idx="5172">
                  <c:v>10.175468000000002</c:v>
                </c:pt>
                <c:pt idx="5173">
                  <c:v>10.182580000000026</c:v>
                </c:pt>
                <c:pt idx="5174">
                  <c:v>10.188675999999997</c:v>
                </c:pt>
                <c:pt idx="5175">
                  <c:v>10.19528</c:v>
                </c:pt>
                <c:pt idx="5176">
                  <c:v>10.202646000000026</c:v>
                </c:pt>
                <c:pt idx="5177">
                  <c:v>10.208488000000001</c:v>
                </c:pt>
                <c:pt idx="5178">
                  <c:v>10.215346</c:v>
                </c:pt>
                <c:pt idx="5179">
                  <c:v>10.222458</c:v>
                </c:pt>
                <c:pt idx="5180">
                  <c:v>10.228553999999999</c:v>
                </c:pt>
                <c:pt idx="5181">
                  <c:v>10.235412</c:v>
                </c:pt>
                <c:pt idx="5182">
                  <c:v>10.242777999999999</c:v>
                </c:pt>
                <c:pt idx="5183">
                  <c:v>10.248873999999867</c:v>
                </c:pt>
                <c:pt idx="5184">
                  <c:v>10.255732000000076</c:v>
                </c:pt>
                <c:pt idx="5185">
                  <c:v>10.262844000000024</c:v>
                </c:pt>
                <c:pt idx="5186">
                  <c:v>10.269956000000002</c:v>
                </c:pt>
                <c:pt idx="5187">
                  <c:v>10.275798</c:v>
                </c:pt>
                <c:pt idx="5188">
                  <c:v>10.283163999999999</c:v>
                </c:pt>
                <c:pt idx="5189">
                  <c:v>10.290021999999999</c:v>
                </c:pt>
                <c:pt idx="5190">
                  <c:v>10.295864</c:v>
                </c:pt>
                <c:pt idx="5191">
                  <c:v>10.303230000000006</c:v>
                </c:pt>
                <c:pt idx="5192">
                  <c:v>10.310342</c:v>
                </c:pt>
                <c:pt idx="5193">
                  <c:v>10.316184000000026</c:v>
                </c:pt>
                <c:pt idx="5194">
                  <c:v>10.323296000000004</c:v>
                </c:pt>
                <c:pt idx="5195">
                  <c:v>10.330154</c:v>
                </c:pt>
                <c:pt idx="5196">
                  <c:v>10.335996000000026</c:v>
                </c:pt>
                <c:pt idx="5197">
                  <c:v>10.343108000000001</c:v>
                </c:pt>
                <c:pt idx="5198">
                  <c:v>10.350220000000002</c:v>
                </c:pt>
                <c:pt idx="5199">
                  <c:v>10.356062000000026</c:v>
                </c:pt>
                <c:pt idx="5200">
                  <c:v>10.363174000000004</c:v>
                </c:pt>
                <c:pt idx="5201">
                  <c:v>10.370286000000076</c:v>
                </c:pt>
                <c:pt idx="5202">
                  <c:v>10.375874000000024</c:v>
                </c:pt>
                <c:pt idx="5203">
                  <c:v>10.382986000000141</c:v>
                </c:pt>
                <c:pt idx="5204">
                  <c:v>10.390098</c:v>
                </c:pt>
                <c:pt idx="5205">
                  <c:v>10.395940000000024</c:v>
                </c:pt>
                <c:pt idx="5206">
                  <c:v>10.403306000000002</c:v>
                </c:pt>
                <c:pt idx="5207">
                  <c:v>10.410164</c:v>
                </c:pt>
                <c:pt idx="5208">
                  <c:v>10.416260000000001</c:v>
                </c:pt>
                <c:pt idx="5209">
                  <c:v>10.423371999999999</c:v>
                </c:pt>
                <c:pt idx="5210">
                  <c:v>10.430484000000074</c:v>
                </c:pt>
                <c:pt idx="5211">
                  <c:v>10.436325999999999</c:v>
                </c:pt>
                <c:pt idx="5212">
                  <c:v>10.443438000000002</c:v>
                </c:pt>
                <c:pt idx="5213">
                  <c:v>10.450296000000026</c:v>
                </c:pt>
                <c:pt idx="5214">
                  <c:v>10.456138000000006</c:v>
                </c:pt>
                <c:pt idx="5215">
                  <c:v>10.463504000000126</c:v>
                </c:pt>
                <c:pt idx="5216">
                  <c:v>10.470362</c:v>
                </c:pt>
                <c:pt idx="5217">
                  <c:v>10.476458000000004</c:v>
                </c:pt>
                <c:pt idx="5218">
                  <c:v>10.483570000000002</c:v>
                </c:pt>
                <c:pt idx="5219">
                  <c:v>10.490428000000001</c:v>
                </c:pt>
                <c:pt idx="5220">
                  <c:v>10.496524000000004</c:v>
                </c:pt>
                <c:pt idx="5221">
                  <c:v>10.503636000000121</c:v>
                </c:pt>
                <c:pt idx="5222">
                  <c:v>10.510748000000001</c:v>
                </c:pt>
                <c:pt idx="5223">
                  <c:v>10.516590000000004</c:v>
                </c:pt>
                <c:pt idx="5224">
                  <c:v>10.523702</c:v>
                </c:pt>
                <c:pt idx="5225">
                  <c:v>10.530560000000001</c:v>
                </c:pt>
                <c:pt idx="5226">
                  <c:v>10.536656000000002</c:v>
                </c:pt>
                <c:pt idx="5227">
                  <c:v>10.543767999999998</c:v>
                </c:pt>
                <c:pt idx="5228">
                  <c:v>10.550880000000006</c:v>
                </c:pt>
                <c:pt idx="5229">
                  <c:v>10.556722000000002</c:v>
                </c:pt>
                <c:pt idx="5230">
                  <c:v>10.563834000000076</c:v>
                </c:pt>
                <c:pt idx="5231">
                  <c:v>10.570946000000006</c:v>
                </c:pt>
                <c:pt idx="5232">
                  <c:v>10.576788000000002</c:v>
                </c:pt>
                <c:pt idx="5233">
                  <c:v>10.583900000000002</c:v>
                </c:pt>
                <c:pt idx="5234">
                  <c:v>10.591011999999999</c:v>
                </c:pt>
                <c:pt idx="5235">
                  <c:v>10.596854</c:v>
                </c:pt>
                <c:pt idx="5236">
                  <c:v>10.603966</c:v>
                </c:pt>
                <c:pt idx="5237">
                  <c:v>10.611077999999999</c:v>
                </c:pt>
                <c:pt idx="5238">
                  <c:v>10.61692</c:v>
                </c:pt>
                <c:pt idx="5239">
                  <c:v>10.624032</c:v>
                </c:pt>
                <c:pt idx="5240">
                  <c:v>10.631143999999999</c:v>
                </c:pt>
                <c:pt idx="5241">
                  <c:v>10.63724</c:v>
                </c:pt>
                <c:pt idx="5242">
                  <c:v>10.644351999999998</c:v>
                </c:pt>
                <c:pt idx="5243">
                  <c:v>10.651210000000001</c:v>
                </c:pt>
                <c:pt idx="5244">
                  <c:v>10.657306</c:v>
                </c:pt>
                <c:pt idx="5245">
                  <c:v>10.664418</c:v>
                </c:pt>
                <c:pt idx="5246">
                  <c:v>10.671530000000002</c:v>
                </c:pt>
                <c:pt idx="5247">
                  <c:v>10.677371999999998</c:v>
                </c:pt>
                <c:pt idx="5248">
                  <c:v>10.684484000000024</c:v>
                </c:pt>
                <c:pt idx="5249">
                  <c:v>10.691341999999999</c:v>
                </c:pt>
                <c:pt idx="5250">
                  <c:v>10.697184</c:v>
                </c:pt>
                <c:pt idx="5251">
                  <c:v>10.704295999999999</c:v>
                </c:pt>
                <c:pt idx="5252">
                  <c:v>10.711408</c:v>
                </c:pt>
                <c:pt idx="5253">
                  <c:v>10.716996</c:v>
                </c:pt>
                <c:pt idx="5254">
                  <c:v>10.724361999999998</c:v>
                </c:pt>
                <c:pt idx="5255">
                  <c:v>10.731219999999999</c:v>
                </c:pt>
                <c:pt idx="5256">
                  <c:v>10.737061999999998</c:v>
                </c:pt>
                <c:pt idx="5257">
                  <c:v>10.744173999999948</c:v>
                </c:pt>
                <c:pt idx="5258">
                  <c:v>10.751286</c:v>
                </c:pt>
                <c:pt idx="5259">
                  <c:v>10.757128</c:v>
                </c:pt>
                <c:pt idx="5260">
                  <c:v>10.764240000000001</c:v>
                </c:pt>
                <c:pt idx="5261">
                  <c:v>10.771606</c:v>
                </c:pt>
                <c:pt idx="5262">
                  <c:v>10.777448</c:v>
                </c:pt>
                <c:pt idx="5263">
                  <c:v>10.784560000000001</c:v>
                </c:pt>
                <c:pt idx="5264">
                  <c:v>10.791925999999998</c:v>
                </c:pt>
                <c:pt idx="5265">
                  <c:v>10.797768</c:v>
                </c:pt>
                <c:pt idx="5266">
                  <c:v>10.804880000000002</c:v>
                </c:pt>
                <c:pt idx="5267">
                  <c:v>10.812246000000076</c:v>
                </c:pt>
                <c:pt idx="5268">
                  <c:v>10.818088000000001</c:v>
                </c:pt>
                <c:pt idx="5269">
                  <c:v>10.824946000000002</c:v>
                </c:pt>
                <c:pt idx="5270">
                  <c:v>10.832312</c:v>
                </c:pt>
                <c:pt idx="5271">
                  <c:v>10.838153999999999</c:v>
                </c:pt>
                <c:pt idx="5272">
                  <c:v>10.845012000000002</c:v>
                </c:pt>
                <c:pt idx="5273">
                  <c:v>10.852124000000074</c:v>
                </c:pt>
                <c:pt idx="5274">
                  <c:v>10.857966000000006</c:v>
                </c:pt>
                <c:pt idx="5275">
                  <c:v>10.865078000000002</c:v>
                </c:pt>
                <c:pt idx="5276">
                  <c:v>10.872190000000026</c:v>
                </c:pt>
                <c:pt idx="5277">
                  <c:v>10.878032000000006</c:v>
                </c:pt>
                <c:pt idx="5278">
                  <c:v>10.884890000000002</c:v>
                </c:pt>
                <c:pt idx="5279">
                  <c:v>10.892002000000026</c:v>
                </c:pt>
                <c:pt idx="5280">
                  <c:v>10.897844000000006</c:v>
                </c:pt>
                <c:pt idx="5281">
                  <c:v>10.904956</c:v>
                </c:pt>
                <c:pt idx="5282">
                  <c:v>10.912068000000001</c:v>
                </c:pt>
                <c:pt idx="5283">
                  <c:v>10.917910000000001</c:v>
                </c:pt>
                <c:pt idx="5284">
                  <c:v>10.925022</c:v>
                </c:pt>
                <c:pt idx="5285">
                  <c:v>10.932134000000024</c:v>
                </c:pt>
                <c:pt idx="5286">
                  <c:v>10.937975999999999</c:v>
                </c:pt>
                <c:pt idx="5287">
                  <c:v>10.945088000000002</c:v>
                </c:pt>
                <c:pt idx="5288">
                  <c:v>10.952200000000024</c:v>
                </c:pt>
                <c:pt idx="5289">
                  <c:v>10.958296000000002</c:v>
                </c:pt>
                <c:pt idx="5290">
                  <c:v>10.964900000000002</c:v>
                </c:pt>
                <c:pt idx="5291">
                  <c:v>10.972520000000006</c:v>
                </c:pt>
                <c:pt idx="5292">
                  <c:v>10.978361999999999</c:v>
                </c:pt>
                <c:pt idx="5293">
                  <c:v>10.984966</c:v>
                </c:pt>
                <c:pt idx="5294">
                  <c:v>10.992586000000165</c:v>
                </c:pt>
                <c:pt idx="5295">
                  <c:v>10.998428000000001</c:v>
                </c:pt>
                <c:pt idx="5296">
                  <c:v>11.005032000000076</c:v>
                </c:pt>
                <c:pt idx="5297">
                  <c:v>11.012398000000001</c:v>
                </c:pt>
                <c:pt idx="5298">
                  <c:v>11.01824</c:v>
                </c:pt>
                <c:pt idx="5299">
                  <c:v>11.025098000000002</c:v>
                </c:pt>
                <c:pt idx="5300">
                  <c:v>11.032464000000004</c:v>
                </c:pt>
                <c:pt idx="5301">
                  <c:v>11.038305999999999</c:v>
                </c:pt>
                <c:pt idx="5302">
                  <c:v>11.04491</c:v>
                </c:pt>
                <c:pt idx="5303">
                  <c:v>11.052276000000004</c:v>
                </c:pt>
                <c:pt idx="5304">
                  <c:v>11.058118</c:v>
                </c:pt>
                <c:pt idx="5305">
                  <c:v>11.064976</c:v>
                </c:pt>
                <c:pt idx="5306">
                  <c:v>11.072342000000004</c:v>
                </c:pt>
                <c:pt idx="5307">
                  <c:v>11.078438000000002</c:v>
                </c:pt>
                <c:pt idx="5308">
                  <c:v>11.085042000000024</c:v>
                </c:pt>
                <c:pt idx="5309">
                  <c:v>11.092408000000002</c:v>
                </c:pt>
                <c:pt idx="5310">
                  <c:v>11.09825</c:v>
                </c:pt>
                <c:pt idx="5311">
                  <c:v>11.105108000000001</c:v>
                </c:pt>
                <c:pt idx="5312">
                  <c:v>11.112474000000002</c:v>
                </c:pt>
                <c:pt idx="5313">
                  <c:v>11.118315999999998</c:v>
                </c:pt>
                <c:pt idx="5314">
                  <c:v>11.124919999999999</c:v>
                </c:pt>
                <c:pt idx="5315">
                  <c:v>11.132540000000002</c:v>
                </c:pt>
                <c:pt idx="5316">
                  <c:v>11.138381999999998</c:v>
                </c:pt>
                <c:pt idx="5317">
                  <c:v>11.145240000000001</c:v>
                </c:pt>
                <c:pt idx="5318">
                  <c:v>11.152606000000135</c:v>
                </c:pt>
                <c:pt idx="5319">
                  <c:v>11.158448</c:v>
                </c:pt>
                <c:pt idx="5320">
                  <c:v>11.165052000000006</c:v>
                </c:pt>
                <c:pt idx="5321">
                  <c:v>11.172672</c:v>
                </c:pt>
                <c:pt idx="5322">
                  <c:v>11.178514</c:v>
                </c:pt>
                <c:pt idx="5323">
                  <c:v>11.185118000000001</c:v>
                </c:pt>
                <c:pt idx="5324">
                  <c:v>11.192738000000002</c:v>
                </c:pt>
                <c:pt idx="5325">
                  <c:v>11.19858</c:v>
                </c:pt>
                <c:pt idx="5326">
                  <c:v>11.204929999999999</c:v>
                </c:pt>
                <c:pt idx="5327">
                  <c:v>11.212550000000002</c:v>
                </c:pt>
                <c:pt idx="5328">
                  <c:v>11.218391999999998</c:v>
                </c:pt>
                <c:pt idx="5329">
                  <c:v>11.224995999999997</c:v>
                </c:pt>
                <c:pt idx="5330">
                  <c:v>11.232616</c:v>
                </c:pt>
                <c:pt idx="5331">
                  <c:v>11.238203999999998</c:v>
                </c:pt>
                <c:pt idx="5332">
                  <c:v>11.245061999999999</c:v>
                </c:pt>
                <c:pt idx="5333">
                  <c:v>11.252428000000002</c:v>
                </c:pt>
                <c:pt idx="5334">
                  <c:v>11.258269999999998</c:v>
                </c:pt>
                <c:pt idx="5335">
                  <c:v>11.264873999999999</c:v>
                </c:pt>
                <c:pt idx="5336">
                  <c:v>11.272494000000076</c:v>
                </c:pt>
                <c:pt idx="5337">
                  <c:v>11.278335999999999</c:v>
                </c:pt>
                <c:pt idx="5338">
                  <c:v>11.284940000000001</c:v>
                </c:pt>
                <c:pt idx="5339">
                  <c:v>11.292560000000002</c:v>
                </c:pt>
                <c:pt idx="5340">
                  <c:v>11.298401999999999</c:v>
                </c:pt>
                <c:pt idx="5341">
                  <c:v>11.305006000000137</c:v>
                </c:pt>
                <c:pt idx="5342">
                  <c:v>11.312626000000026</c:v>
                </c:pt>
                <c:pt idx="5343">
                  <c:v>11.318468000000001</c:v>
                </c:pt>
                <c:pt idx="5344">
                  <c:v>11.325072</c:v>
                </c:pt>
                <c:pt idx="5345">
                  <c:v>11.332692000000026</c:v>
                </c:pt>
                <c:pt idx="5346">
                  <c:v>11.338534000000006</c:v>
                </c:pt>
                <c:pt idx="5347">
                  <c:v>11.344884</c:v>
                </c:pt>
                <c:pt idx="5348">
                  <c:v>11.352504000000184</c:v>
                </c:pt>
                <c:pt idx="5349">
                  <c:v>11.358600000000004</c:v>
                </c:pt>
                <c:pt idx="5350">
                  <c:v>11.364950000000002</c:v>
                </c:pt>
                <c:pt idx="5351">
                  <c:v>11.372316000000026</c:v>
                </c:pt>
                <c:pt idx="5352">
                  <c:v>11.378412000000004</c:v>
                </c:pt>
                <c:pt idx="5353">
                  <c:v>11.385016000000123</c:v>
                </c:pt>
                <c:pt idx="5354">
                  <c:v>11.392382000000024</c:v>
                </c:pt>
                <c:pt idx="5355">
                  <c:v>11.398223999999999</c:v>
                </c:pt>
                <c:pt idx="5356">
                  <c:v>11.405082000000121</c:v>
                </c:pt>
                <c:pt idx="5357">
                  <c:v>11.412448000000024</c:v>
                </c:pt>
                <c:pt idx="5358">
                  <c:v>11.418290000000001</c:v>
                </c:pt>
                <c:pt idx="5359">
                  <c:v>11.424894</c:v>
                </c:pt>
                <c:pt idx="5360">
                  <c:v>11.432514000000022</c:v>
                </c:pt>
                <c:pt idx="5361">
                  <c:v>11.438355999999999</c:v>
                </c:pt>
                <c:pt idx="5362">
                  <c:v>11.44496</c:v>
                </c:pt>
                <c:pt idx="5363">
                  <c:v>11.452580000000165</c:v>
                </c:pt>
                <c:pt idx="5364">
                  <c:v>11.458422000000002</c:v>
                </c:pt>
                <c:pt idx="5365">
                  <c:v>11.465026000000076</c:v>
                </c:pt>
                <c:pt idx="5366">
                  <c:v>11.472646000000161</c:v>
                </c:pt>
                <c:pt idx="5367">
                  <c:v>11.478742</c:v>
                </c:pt>
                <c:pt idx="5368">
                  <c:v>11.485346000000026</c:v>
                </c:pt>
                <c:pt idx="5369">
                  <c:v>11.492712000000004</c:v>
                </c:pt>
                <c:pt idx="5370">
                  <c:v>11.498808</c:v>
                </c:pt>
                <c:pt idx="5371">
                  <c:v>11.505158</c:v>
                </c:pt>
                <c:pt idx="5372">
                  <c:v>11.512778000000001</c:v>
                </c:pt>
                <c:pt idx="5373">
                  <c:v>11.51862</c:v>
                </c:pt>
                <c:pt idx="5374">
                  <c:v>11.525224</c:v>
                </c:pt>
                <c:pt idx="5375">
                  <c:v>11.532590000000004</c:v>
                </c:pt>
                <c:pt idx="5376">
                  <c:v>11.538432</c:v>
                </c:pt>
                <c:pt idx="5377">
                  <c:v>11.545036000000026</c:v>
                </c:pt>
                <c:pt idx="5378">
                  <c:v>11.552656000000141</c:v>
                </c:pt>
                <c:pt idx="5379">
                  <c:v>11.558498000000002</c:v>
                </c:pt>
                <c:pt idx="5380">
                  <c:v>11.565102000000024</c:v>
                </c:pt>
                <c:pt idx="5381">
                  <c:v>11.572722000000002</c:v>
                </c:pt>
                <c:pt idx="5382">
                  <c:v>11.578564</c:v>
                </c:pt>
                <c:pt idx="5383">
                  <c:v>11.585168000000001</c:v>
                </c:pt>
                <c:pt idx="5384">
                  <c:v>11.592788000000002</c:v>
                </c:pt>
                <c:pt idx="5385">
                  <c:v>11.598884</c:v>
                </c:pt>
                <c:pt idx="5386">
                  <c:v>11.605488000000006</c:v>
                </c:pt>
                <c:pt idx="5387">
                  <c:v>11.612854</c:v>
                </c:pt>
                <c:pt idx="5388">
                  <c:v>11.61895</c:v>
                </c:pt>
                <c:pt idx="5389">
                  <c:v>11.625554000000006</c:v>
                </c:pt>
                <c:pt idx="5390">
                  <c:v>11.633173999999999</c:v>
                </c:pt>
                <c:pt idx="5391">
                  <c:v>11.639016</c:v>
                </c:pt>
                <c:pt idx="5392">
                  <c:v>11.645620000000001</c:v>
                </c:pt>
                <c:pt idx="5393">
                  <c:v>11.653240000000002</c:v>
                </c:pt>
                <c:pt idx="5394">
                  <c:v>11.659082000000026</c:v>
                </c:pt>
                <c:pt idx="5395">
                  <c:v>11.665686000000157</c:v>
                </c:pt>
                <c:pt idx="5396">
                  <c:v>11.673052</c:v>
                </c:pt>
                <c:pt idx="5397">
                  <c:v>11.679148000000001</c:v>
                </c:pt>
                <c:pt idx="5398">
                  <c:v>11.685752000000004</c:v>
                </c:pt>
                <c:pt idx="5399">
                  <c:v>11.693118</c:v>
                </c:pt>
                <c:pt idx="5400">
                  <c:v>11.699214</c:v>
                </c:pt>
                <c:pt idx="5401">
                  <c:v>11.705564000000004</c:v>
                </c:pt>
                <c:pt idx="5402">
                  <c:v>11.713184</c:v>
                </c:pt>
                <c:pt idx="5403">
                  <c:v>11.719025999999999</c:v>
                </c:pt>
                <c:pt idx="5404">
                  <c:v>11.725630000000002</c:v>
                </c:pt>
                <c:pt idx="5405">
                  <c:v>11.73325</c:v>
                </c:pt>
                <c:pt idx="5406">
                  <c:v>11.739345999999999</c:v>
                </c:pt>
                <c:pt idx="5407">
                  <c:v>11.745696000000002</c:v>
                </c:pt>
                <c:pt idx="5408">
                  <c:v>11.753316</c:v>
                </c:pt>
                <c:pt idx="5409">
                  <c:v>11.759158000000001</c:v>
                </c:pt>
                <c:pt idx="5410">
                  <c:v>11.765762</c:v>
                </c:pt>
                <c:pt idx="5411">
                  <c:v>11.773382</c:v>
                </c:pt>
                <c:pt idx="5412">
                  <c:v>11.779223999999997</c:v>
                </c:pt>
                <c:pt idx="5413">
                  <c:v>11.786082</c:v>
                </c:pt>
                <c:pt idx="5414">
                  <c:v>11.793448000000001</c:v>
                </c:pt>
                <c:pt idx="5415">
                  <c:v>11.799290000000001</c:v>
                </c:pt>
                <c:pt idx="5416">
                  <c:v>11.805894000000126</c:v>
                </c:pt>
                <c:pt idx="5417">
                  <c:v>11.813260000000001</c:v>
                </c:pt>
                <c:pt idx="5418">
                  <c:v>11.819356000000004</c:v>
                </c:pt>
                <c:pt idx="5419">
                  <c:v>11.825960000000002</c:v>
                </c:pt>
                <c:pt idx="5420">
                  <c:v>11.833580000000024</c:v>
                </c:pt>
                <c:pt idx="5421">
                  <c:v>11.839676000000004</c:v>
                </c:pt>
                <c:pt idx="5422">
                  <c:v>11.846026</c:v>
                </c:pt>
                <c:pt idx="5423">
                  <c:v>11.853392000000024</c:v>
                </c:pt>
                <c:pt idx="5424">
                  <c:v>11.859488000000145</c:v>
                </c:pt>
                <c:pt idx="5425">
                  <c:v>11.866092000000076</c:v>
                </c:pt>
                <c:pt idx="5426">
                  <c:v>11.873458000000022</c:v>
                </c:pt>
                <c:pt idx="5427">
                  <c:v>11.879300000000002</c:v>
                </c:pt>
                <c:pt idx="5428">
                  <c:v>11.885904000000076</c:v>
                </c:pt>
                <c:pt idx="5429">
                  <c:v>11.893524000000006</c:v>
                </c:pt>
                <c:pt idx="5430">
                  <c:v>11.899366000000002</c:v>
                </c:pt>
                <c:pt idx="5431">
                  <c:v>11.905970000000002</c:v>
                </c:pt>
                <c:pt idx="5432">
                  <c:v>11.913336000000006</c:v>
                </c:pt>
                <c:pt idx="5433">
                  <c:v>11.919432000000135</c:v>
                </c:pt>
                <c:pt idx="5434">
                  <c:v>11.926036000000074</c:v>
                </c:pt>
                <c:pt idx="5435">
                  <c:v>11.933402000000006</c:v>
                </c:pt>
                <c:pt idx="5436">
                  <c:v>11.939498000000002</c:v>
                </c:pt>
                <c:pt idx="5437">
                  <c:v>11.946102</c:v>
                </c:pt>
                <c:pt idx="5438">
                  <c:v>11.953722000000004</c:v>
                </c:pt>
                <c:pt idx="5439">
                  <c:v>11.960072</c:v>
                </c:pt>
                <c:pt idx="5440">
                  <c:v>11.966422000000026</c:v>
                </c:pt>
                <c:pt idx="5441">
                  <c:v>11.973788000000004</c:v>
                </c:pt>
                <c:pt idx="5442">
                  <c:v>11.980392</c:v>
                </c:pt>
                <c:pt idx="5443">
                  <c:v>11.986488000000024</c:v>
                </c:pt>
                <c:pt idx="5444">
                  <c:v>11.994108000000001</c:v>
                </c:pt>
                <c:pt idx="5445">
                  <c:v>12.000458000000002</c:v>
                </c:pt>
                <c:pt idx="5446">
                  <c:v>12.006808000000001</c:v>
                </c:pt>
                <c:pt idx="5447">
                  <c:v>12.014173999999999</c:v>
                </c:pt>
                <c:pt idx="5448">
                  <c:v>12.020524</c:v>
                </c:pt>
                <c:pt idx="5449">
                  <c:v>12.026620000000001</c:v>
                </c:pt>
                <c:pt idx="5450">
                  <c:v>12.03424</c:v>
                </c:pt>
                <c:pt idx="5451">
                  <c:v>12.040336</c:v>
                </c:pt>
                <c:pt idx="5452">
                  <c:v>12.046686000000006</c:v>
                </c:pt>
                <c:pt idx="5453">
                  <c:v>12.054052</c:v>
                </c:pt>
                <c:pt idx="5454">
                  <c:v>12.060402000000026</c:v>
                </c:pt>
                <c:pt idx="5455">
                  <c:v>12.066498000000006</c:v>
                </c:pt>
                <c:pt idx="5456">
                  <c:v>12.074118</c:v>
                </c:pt>
                <c:pt idx="5457">
                  <c:v>12.080468</c:v>
                </c:pt>
                <c:pt idx="5458">
                  <c:v>12.086818000000001</c:v>
                </c:pt>
                <c:pt idx="5459">
                  <c:v>12.094184</c:v>
                </c:pt>
                <c:pt idx="5460">
                  <c:v>12.100534000000026</c:v>
                </c:pt>
                <c:pt idx="5461">
                  <c:v>12.106630000000004</c:v>
                </c:pt>
                <c:pt idx="5462">
                  <c:v>12.11425</c:v>
                </c:pt>
                <c:pt idx="5463">
                  <c:v>12.120600000000001</c:v>
                </c:pt>
                <c:pt idx="5464">
                  <c:v>12.126950000000001</c:v>
                </c:pt>
                <c:pt idx="5465">
                  <c:v>12.134315999999998</c:v>
                </c:pt>
                <c:pt idx="5466">
                  <c:v>12.140919999999999</c:v>
                </c:pt>
                <c:pt idx="5467">
                  <c:v>12.147015999999997</c:v>
                </c:pt>
                <c:pt idx="5468">
                  <c:v>12.154636000000076</c:v>
                </c:pt>
                <c:pt idx="5469">
                  <c:v>12.160732000000024</c:v>
                </c:pt>
                <c:pt idx="5470">
                  <c:v>12.167082000000002</c:v>
                </c:pt>
                <c:pt idx="5471">
                  <c:v>12.174448000000002</c:v>
                </c:pt>
                <c:pt idx="5472">
                  <c:v>12.180544000000006</c:v>
                </c:pt>
                <c:pt idx="5473">
                  <c:v>12.186894000000002</c:v>
                </c:pt>
                <c:pt idx="5474">
                  <c:v>12.19426</c:v>
                </c:pt>
                <c:pt idx="5475">
                  <c:v>12.200610000000001</c:v>
                </c:pt>
                <c:pt idx="5476">
                  <c:v>12.206706000000002</c:v>
                </c:pt>
                <c:pt idx="5477">
                  <c:v>12.214325999999998</c:v>
                </c:pt>
                <c:pt idx="5478">
                  <c:v>12.220421999999997</c:v>
                </c:pt>
                <c:pt idx="5479">
                  <c:v>12.226771999999999</c:v>
                </c:pt>
                <c:pt idx="5480">
                  <c:v>12.234137999999998</c:v>
                </c:pt>
                <c:pt idx="5481">
                  <c:v>12.240488000000001</c:v>
                </c:pt>
                <c:pt idx="5482">
                  <c:v>12.246838</c:v>
                </c:pt>
                <c:pt idx="5483">
                  <c:v>12.254204</c:v>
                </c:pt>
                <c:pt idx="5484">
                  <c:v>12.260554000000004</c:v>
                </c:pt>
                <c:pt idx="5485">
                  <c:v>12.266650000000002</c:v>
                </c:pt>
                <c:pt idx="5486">
                  <c:v>12.27427</c:v>
                </c:pt>
                <c:pt idx="5487">
                  <c:v>12.280620000000001</c:v>
                </c:pt>
                <c:pt idx="5488">
                  <c:v>12.28697</c:v>
                </c:pt>
                <c:pt idx="5489">
                  <c:v>12.294335999999999</c:v>
                </c:pt>
                <c:pt idx="5490">
                  <c:v>12.300686000000141</c:v>
                </c:pt>
                <c:pt idx="5491">
                  <c:v>12.306782000000076</c:v>
                </c:pt>
                <c:pt idx="5492">
                  <c:v>12.314148000000001</c:v>
                </c:pt>
                <c:pt idx="5493">
                  <c:v>12.320752000000002</c:v>
                </c:pt>
                <c:pt idx="5494">
                  <c:v>12.326848000000002</c:v>
                </c:pt>
                <c:pt idx="5495">
                  <c:v>12.334213999999999</c:v>
                </c:pt>
                <c:pt idx="5496">
                  <c:v>12.340564000000002</c:v>
                </c:pt>
                <c:pt idx="5497">
                  <c:v>12.346660000000002</c:v>
                </c:pt>
                <c:pt idx="5498">
                  <c:v>12.354280000000006</c:v>
                </c:pt>
                <c:pt idx="5499">
                  <c:v>12.360630000000134</c:v>
                </c:pt>
                <c:pt idx="5500">
                  <c:v>12.366726000000074</c:v>
                </c:pt>
                <c:pt idx="5501">
                  <c:v>12.374092000000006</c:v>
                </c:pt>
                <c:pt idx="5502">
                  <c:v>12.380442000000132</c:v>
                </c:pt>
                <c:pt idx="5503">
                  <c:v>12.386538000000026</c:v>
                </c:pt>
                <c:pt idx="5504">
                  <c:v>12.394158000000001</c:v>
                </c:pt>
                <c:pt idx="5505">
                  <c:v>12.400508000000002</c:v>
                </c:pt>
                <c:pt idx="5506">
                  <c:v>12.406604000000026</c:v>
                </c:pt>
                <c:pt idx="5507">
                  <c:v>12.414223999999999</c:v>
                </c:pt>
                <c:pt idx="5508">
                  <c:v>12.420574</c:v>
                </c:pt>
                <c:pt idx="5509">
                  <c:v>12.426670000000001</c:v>
                </c:pt>
                <c:pt idx="5510">
                  <c:v>12.434290000000001</c:v>
                </c:pt>
                <c:pt idx="5511">
                  <c:v>12.44064</c:v>
                </c:pt>
                <c:pt idx="5512">
                  <c:v>12.446736000000024</c:v>
                </c:pt>
                <c:pt idx="5513">
                  <c:v>12.454356000000002</c:v>
                </c:pt>
                <c:pt idx="5514">
                  <c:v>12.460706000000076</c:v>
                </c:pt>
                <c:pt idx="5515">
                  <c:v>12.467056000000024</c:v>
                </c:pt>
                <c:pt idx="5516">
                  <c:v>12.474422000000002</c:v>
                </c:pt>
                <c:pt idx="5517">
                  <c:v>12.480518000000002</c:v>
                </c:pt>
                <c:pt idx="5518">
                  <c:v>12.487121999999999</c:v>
                </c:pt>
                <c:pt idx="5519">
                  <c:v>12.494488</c:v>
                </c:pt>
                <c:pt idx="5520">
                  <c:v>12.500838</c:v>
                </c:pt>
                <c:pt idx="5521">
                  <c:v>12.506934000000006</c:v>
                </c:pt>
                <c:pt idx="5522">
                  <c:v>12.514299999999999</c:v>
                </c:pt>
                <c:pt idx="5523">
                  <c:v>12.520396</c:v>
                </c:pt>
                <c:pt idx="5524">
                  <c:v>12.526746000000006</c:v>
                </c:pt>
                <c:pt idx="5525">
                  <c:v>12.534111999999997</c:v>
                </c:pt>
                <c:pt idx="5526">
                  <c:v>12.540462</c:v>
                </c:pt>
                <c:pt idx="5527">
                  <c:v>12.546811999999999</c:v>
                </c:pt>
                <c:pt idx="5528">
                  <c:v>12.554178</c:v>
                </c:pt>
                <c:pt idx="5529">
                  <c:v>12.560274</c:v>
                </c:pt>
                <c:pt idx="5530">
                  <c:v>12.566624000000004</c:v>
                </c:pt>
                <c:pt idx="5531">
                  <c:v>12.573990000000002</c:v>
                </c:pt>
                <c:pt idx="5532">
                  <c:v>12.580340000000001</c:v>
                </c:pt>
                <c:pt idx="5533">
                  <c:v>12.586436000000155</c:v>
                </c:pt>
                <c:pt idx="5534">
                  <c:v>12.593802</c:v>
                </c:pt>
                <c:pt idx="5535">
                  <c:v>12.600406000000024</c:v>
                </c:pt>
                <c:pt idx="5536">
                  <c:v>12.606502000000004</c:v>
                </c:pt>
                <c:pt idx="5537">
                  <c:v>12.614121999999998</c:v>
                </c:pt>
                <c:pt idx="5538">
                  <c:v>12.620471999999999</c:v>
                </c:pt>
                <c:pt idx="5539">
                  <c:v>12.626568000000001</c:v>
                </c:pt>
                <c:pt idx="5540">
                  <c:v>12.634188</c:v>
                </c:pt>
                <c:pt idx="5541">
                  <c:v>12.640283999999999</c:v>
                </c:pt>
                <c:pt idx="5542">
                  <c:v>12.646634000000002</c:v>
                </c:pt>
                <c:pt idx="5543">
                  <c:v>12.654000000000002</c:v>
                </c:pt>
                <c:pt idx="5544">
                  <c:v>12.660350000000001</c:v>
                </c:pt>
                <c:pt idx="5545">
                  <c:v>12.666700000000002</c:v>
                </c:pt>
                <c:pt idx="5546">
                  <c:v>12.674066</c:v>
                </c:pt>
                <c:pt idx="5547">
                  <c:v>12.680416000000006</c:v>
                </c:pt>
                <c:pt idx="5548">
                  <c:v>12.686512</c:v>
                </c:pt>
                <c:pt idx="5549">
                  <c:v>12.693878</c:v>
                </c:pt>
                <c:pt idx="5550">
                  <c:v>12.700227999999999</c:v>
                </c:pt>
                <c:pt idx="5551">
                  <c:v>12.706578</c:v>
                </c:pt>
                <c:pt idx="5552">
                  <c:v>12.713944</c:v>
                </c:pt>
                <c:pt idx="5553">
                  <c:v>12.720040000000001</c:v>
                </c:pt>
                <c:pt idx="5554">
                  <c:v>12.72639</c:v>
                </c:pt>
                <c:pt idx="5555">
                  <c:v>12.733756</c:v>
                </c:pt>
                <c:pt idx="5556">
                  <c:v>12.740105999999999</c:v>
                </c:pt>
                <c:pt idx="5557">
                  <c:v>12.746456</c:v>
                </c:pt>
                <c:pt idx="5558">
                  <c:v>12.753822</c:v>
                </c:pt>
                <c:pt idx="5559">
                  <c:v>12.760171999999997</c:v>
                </c:pt>
                <c:pt idx="5560">
                  <c:v>12.766522</c:v>
                </c:pt>
                <c:pt idx="5561">
                  <c:v>12.773888000000001</c:v>
                </c:pt>
                <c:pt idx="5562">
                  <c:v>12.780238000000001</c:v>
                </c:pt>
                <c:pt idx="5563">
                  <c:v>12.786588000000002</c:v>
                </c:pt>
                <c:pt idx="5564">
                  <c:v>12.793953999999999</c:v>
                </c:pt>
                <c:pt idx="5565">
                  <c:v>12.800304000000002</c:v>
                </c:pt>
                <c:pt idx="5566">
                  <c:v>12.806654000000076</c:v>
                </c:pt>
                <c:pt idx="5567">
                  <c:v>12.814020000000001</c:v>
                </c:pt>
                <c:pt idx="5568">
                  <c:v>12.820369999999999</c:v>
                </c:pt>
                <c:pt idx="5569">
                  <c:v>12.82672</c:v>
                </c:pt>
                <c:pt idx="5570">
                  <c:v>12.834086000000006</c:v>
                </c:pt>
                <c:pt idx="5571">
                  <c:v>12.840436000000134</c:v>
                </c:pt>
                <c:pt idx="5572">
                  <c:v>12.846532000000026</c:v>
                </c:pt>
                <c:pt idx="5573">
                  <c:v>12.853898000000004</c:v>
                </c:pt>
                <c:pt idx="5574">
                  <c:v>12.859994000000126</c:v>
                </c:pt>
                <c:pt idx="5575">
                  <c:v>12.866344000000026</c:v>
                </c:pt>
                <c:pt idx="5576">
                  <c:v>12.873710000000004</c:v>
                </c:pt>
                <c:pt idx="5577">
                  <c:v>12.880060000000002</c:v>
                </c:pt>
                <c:pt idx="5578">
                  <c:v>12.886410000000026</c:v>
                </c:pt>
                <c:pt idx="5579">
                  <c:v>12.893522000000004</c:v>
                </c:pt>
                <c:pt idx="5580">
                  <c:v>12.900126</c:v>
                </c:pt>
                <c:pt idx="5581">
                  <c:v>12.906476000000024</c:v>
                </c:pt>
                <c:pt idx="5582">
                  <c:v>12.913842000000002</c:v>
                </c:pt>
                <c:pt idx="5583">
                  <c:v>12.919938000000002</c:v>
                </c:pt>
                <c:pt idx="5584">
                  <c:v>12.926542000000024</c:v>
                </c:pt>
                <c:pt idx="5585">
                  <c:v>12.933654000000002</c:v>
                </c:pt>
                <c:pt idx="5586">
                  <c:v>12.940258</c:v>
                </c:pt>
                <c:pt idx="5587">
                  <c:v>12.946353999999999</c:v>
                </c:pt>
                <c:pt idx="5588">
                  <c:v>12.953974000000002</c:v>
                </c:pt>
                <c:pt idx="5589">
                  <c:v>12.960070000000002</c:v>
                </c:pt>
                <c:pt idx="5590">
                  <c:v>12.966420000000006</c:v>
                </c:pt>
                <c:pt idx="5591">
                  <c:v>12.973786000000135</c:v>
                </c:pt>
                <c:pt idx="5592">
                  <c:v>12.980136000000076</c:v>
                </c:pt>
                <c:pt idx="5593">
                  <c:v>12.986486000000165</c:v>
                </c:pt>
                <c:pt idx="5594">
                  <c:v>12.993598000000002</c:v>
                </c:pt>
                <c:pt idx="5595">
                  <c:v>13.000202</c:v>
                </c:pt>
                <c:pt idx="5596">
                  <c:v>13.006298000000001</c:v>
                </c:pt>
                <c:pt idx="5597">
                  <c:v>13.013664</c:v>
                </c:pt>
                <c:pt idx="5598">
                  <c:v>13.020014</c:v>
                </c:pt>
                <c:pt idx="5599">
                  <c:v>13.026110000000001</c:v>
                </c:pt>
                <c:pt idx="5600">
                  <c:v>13.033476</c:v>
                </c:pt>
                <c:pt idx="5601">
                  <c:v>13.039572</c:v>
                </c:pt>
                <c:pt idx="5602">
                  <c:v>13.046175999999999</c:v>
                </c:pt>
                <c:pt idx="5603">
                  <c:v>13.053542000000123</c:v>
                </c:pt>
                <c:pt idx="5604">
                  <c:v>13.059638000000026</c:v>
                </c:pt>
                <c:pt idx="5605">
                  <c:v>13.065988000000004</c:v>
                </c:pt>
                <c:pt idx="5606">
                  <c:v>13.073354</c:v>
                </c:pt>
                <c:pt idx="5607">
                  <c:v>13.079450000000024</c:v>
                </c:pt>
                <c:pt idx="5608">
                  <c:v>13.086054000000004</c:v>
                </c:pt>
                <c:pt idx="5609">
                  <c:v>13.093420000000002</c:v>
                </c:pt>
                <c:pt idx="5610">
                  <c:v>13.099516000000024</c:v>
                </c:pt>
                <c:pt idx="5611">
                  <c:v>13.106120000000001</c:v>
                </c:pt>
                <c:pt idx="5612">
                  <c:v>13.113232</c:v>
                </c:pt>
                <c:pt idx="5613">
                  <c:v>13.119327999999999</c:v>
                </c:pt>
                <c:pt idx="5614">
                  <c:v>13.125932000000002</c:v>
                </c:pt>
                <c:pt idx="5615">
                  <c:v>13.133298</c:v>
                </c:pt>
                <c:pt idx="5616">
                  <c:v>13.139393999999999</c:v>
                </c:pt>
                <c:pt idx="5617">
                  <c:v>13.145998000000001</c:v>
                </c:pt>
                <c:pt idx="5618">
                  <c:v>13.153364</c:v>
                </c:pt>
                <c:pt idx="5619">
                  <c:v>13.159460000000006</c:v>
                </c:pt>
                <c:pt idx="5620">
                  <c:v>13.166064</c:v>
                </c:pt>
                <c:pt idx="5621">
                  <c:v>13.173430000000026</c:v>
                </c:pt>
                <c:pt idx="5622">
                  <c:v>13.179526000000006</c:v>
                </c:pt>
                <c:pt idx="5623">
                  <c:v>13.18613</c:v>
                </c:pt>
                <c:pt idx="5624">
                  <c:v>13.193242</c:v>
                </c:pt>
                <c:pt idx="5625">
                  <c:v>13.199338000000001</c:v>
                </c:pt>
                <c:pt idx="5626">
                  <c:v>13.205942</c:v>
                </c:pt>
                <c:pt idx="5627">
                  <c:v>13.213307999999998</c:v>
                </c:pt>
                <c:pt idx="5628">
                  <c:v>13.219404000000004</c:v>
                </c:pt>
                <c:pt idx="5629">
                  <c:v>13.225754</c:v>
                </c:pt>
                <c:pt idx="5630">
                  <c:v>13.233119999999998</c:v>
                </c:pt>
                <c:pt idx="5631">
                  <c:v>13.239215999999997</c:v>
                </c:pt>
                <c:pt idx="5632">
                  <c:v>13.24582</c:v>
                </c:pt>
                <c:pt idx="5633">
                  <c:v>13.253186000000024</c:v>
                </c:pt>
                <c:pt idx="5634">
                  <c:v>13.259028000000001</c:v>
                </c:pt>
                <c:pt idx="5635">
                  <c:v>13.265886000000076</c:v>
                </c:pt>
                <c:pt idx="5636">
                  <c:v>13.273251999999999</c:v>
                </c:pt>
                <c:pt idx="5637">
                  <c:v>13.279348000000001</c:v>
                </c:pt>
                <c:pt idx="5638">
                  <c:v>13.285952</c:v>
                </c:pt>
                <c:pt idx="5639">
                  <c:v>13.293317999999999</c:v>
                </c:pt>
                <c:pt idx="5640">
                  <c:v>13.299160000000001</c:v>
                </c:pt>
                <c:pt idx="5641">
                  <c:v>13.306018000000002</c:v>
                </c:pt>
                <c:pt idx="5642">
                  <c:v>13.313130000000006</c:v>
                </c:pt>
                <c:pt idx="5643">
                  <c:v>13.319480000000134</c:v>
                </c:pt>
                <c:pt idx="5644">
                  <c:v>13.326084000000026</c:v>
                </c:pt>
                <c:pt idx="5645">
                  <c:v>13.333450000000004</c:v>
                </c:pt>
                <c:pt idx="5646">
                  <c:v>13.339546000000126</c:v>
                </c:pt>
                <c:pt idx="5647">
                  <c:v>13.345896000000026</c:v>
                </c:pt>
                <c:pt idx="5648">
                  <c:v>13.353262000000004</c:v>
                </c:pt>
                <c:pt idx="5649">
                  <c:v>13.359358000000002</c:v>
                </c:pt>
                <c:pt idx="5650">
                  <c:v>13.365708000000026</c:v>
                </c:pt>
                <c:pt idx="5651">
                  <c:v>13.373074000000004</c:v>
                </c:pt>
                <c:pt idx="5652">
                  <c:v>13.379170000000002</c:v>
                </c:pt>
                <c:pt idx="5653">
                  <c:v>13.385520000000026</c:v>
                </c:pt>
                <c:pt idx="5654">
                  <c:v>13.392886000000145</c:v>
                </c:pt>
                <c:pt idx="5655">
                  <c:v>13.398728</c:v>
                </c:pt>
                <c:pt idx="5656">
                  <c:v>13.405332000000024</c:v>
                </c:pt>
                <c:pt idx="5657">
                  <c:v>13.412698000000002</c:v>
                </c:pt>
                <c:pt idx="5658">
                  <c:v>13.418794</c:v>
                </c:pt>
                <c:pt idx="5659">
                  <c:v>13.425144000000024</c:v>
                </c:pt>
                <c:pt idx="5660">
                  <c:v>13.432764000000002</c:v>
                </c:pt>
                <c:pt idx="5661">
                  <c:v>13.438859999999998</c:v>
                </c:pt>
                <c:pt idx="5662">
                  <c:v>13.445464000000024</c:v>
                </c:pt>
                <c:pt idx="5663">
                  <c:v>13.452830000000136</c:v>
                </c:pt>
                <c:pt idx="5664">
                  <c:v>13.458672</c:v>
                </c:pt>
                <c:pt idx="5665">
                  <c:v>13.465276000000006</c:v>
                </c:pt>
                <c:pt idx="5666">
                  <c:v>13.472896000000134</c:v>
                </c:pt>
                <c:pt idx="5667">
                  <c:v>13.478738000000002</c:v>
                </c:pt>
                <c:pt idx="5668">
                  <c:v>13.485342000000006</c:v>
                </c:pt>
                <c:pt idx="5669">
                  <c:v>13.492708</c:v>
                </c:pt>
                <c:pt idx="5670">
                  <c:v>13.498804</c:v>
                </c:pt>
                <c:pt idx="5671">
                  <c:v>13.505154000000006</c:v>
                </c:pt>
                <c:pt idx="5672">
                  <c:v>13.51252</c:v>
                </c:pt>
                <c:pt idx="5673">
                  <c:v>13.518361999999998</c:v>
                </c:pt>
                <c:pt idx="5674">
                  <c:v>13.524965999999999</c:v>
                </c:pt>
                <c:pt idx="5675">
                  <c:v>13.532332</c:v>
                </c:pt>
                <c:pt idx="5676">
                  <c:v>13.538428</c:v>
                </c:pt>
                <c:pt idx="5677">
                  <c:v>13.545032000000004</c:v>
                </c:pt>
                <c:pt idx="5678">
                  <c:v>13.552144000000119</c:v>
                </c:pt>
                <c:pt idx="5679">
                  <c:v>13.558240000000001</c:v>
                </c:pt>
                <c:pt idx="5680">
                  <c:v>13.565098000000004</c:v>
                </c:pt>
                <c:pt idx="5681">
                  <c:v>13.572464000000076</c:v>
                </c:pt>
                <c:pt idx="5682">
                  <c:v>13.578560000000001</c:v>
                </c:pt>
                <c:pt idx="5683">
                  <c:v>13.585164000000002</c:v>
                </c:pt>
                <c:pt idx="5684">
                  <c:v>13.592784000000076</c:v>
                </c:pt>
                <c:pt idx="5685">
                  <c:v>13.598625999999999</c:v>
                </c:pt>
                <c:pt idx="5686">
                  <c:v>13.605230000000002</c:v>
                </c:pt>
                <c:pt idx="5687">
                  <c:v>13.612596000000076</c:v>
                </c:pt>
                <c:pt idx="5688">
                  <c:v>13.618691999999999</c:v>
                </c:pt>
                <c:pt idx="5689">
                  <c:v>13.625296000000002</c:v>
                </c:pt>
                <c:pt idx="5690">
                  <c:v>13.632916</c:v>
                </c:pt>
                <c:pt idx="5691">
                  <c:v>13.638757999999997</c:v>
                </c:pt>
                <c:pt idx="5692">
                  <c:v>13.645361999999999</c:v>
                </c:pt>
                <c:pt idx="5693">
                  <c:v>13.652728</c:v>
                </c:pt>
                <c:pt idx="5694">
                  <c:v>13.658823999999999</c:v>
                </c:pt>
                <c:pt idx="5695">
                  <c:v>13.665428000000002</c:v>
                </c:pt>
                <c:pt idx="5696">
                  <c:v>13.672794000000026</c:v>
                </c:pt>
                <c:pt idx="5697">
                  <c:v>13.678636000000004</c:v>
                </c:pt>
                <c:pt idx="5698">
                  <c:v>13.685494000000125</c:v>
                </c:pt>
                <c:pt idx="5699">
                  <c:v>13.692860000000001</c:v>
                </c:pt>
                <c:pt idx="5700">
                  <c:v>13.698701999999999</c:v>
                </c:pt>
                <c:pt idx="5701">
                  <c:v>13.705306</c:v>
                </c:pt>
                <c:pt idx="5702">
                  <c:v>13.712672</c:v>
                </c:pt>
                <c:pt idx="5703">
                  <c:v>13.718513999999999</c:v>
                </c:pt>
                <c:pt idx="5704">
                  <c:v>13.725371999999998</c:v>
                </c:pt>
                <c:pt idx="5705">
                  <c:v>13.732738000000001</c:v>
                </c:pt>
                <c:pt idx="5706">
                  <c:v>13.738833999999999</c:v>
                </c:pt>
                <c:pt idx="5707">
                  <c:v>13.745184</c:v>
                </c:pt>
                <c:pt idx="5708">
                  <c:v>13.752550000000006</c:v>
                </c:pt>
                <c:pt idx="5709">
                  <c:v>13.758646000000002</c:v>
                </c:pt>
                <c:pt idx="5710">
                  <c:v>13.765504000000076</c:v>
                </c:pt>
                <c:pt idx="5711">
                  <c:v>13.772870000000001</c:v>
                </c:pt>
                <c:pt idx="5712">
                  <c:v>13.778965999999997</c:v>
                </c:pt>
                <c:pt idx="5713">
                  <c:v>13.785570000000002</c:v>
                </c:pt>
                <c:pt idx="5714">
                  <c:v>13.792936000000006</c:v>
                </c:pt>
                <c:pt idx="5715">
                  <c:v>13.798777999999997</c:v>
                </c:pt>
                <c:pt idx="5716">
                  <c:v>13.805636000000185</c:v>
                </c:pt>
                <c:pt idx="5717">
                  <c:v>13.813002000000004</c:v>
                </c:pt>
                <c:pt idx="5718">
                  <c:v>13.819098000000002</c:v>
                </c:pt>
                <c:pt idx="5719">
                  <c:v>13.825448000000026</c:v>
                </c:pt>
                <c:pt idx="5720">
                  <c:v>13.832814000000004</c:v>
                </c:pt>
                <c:pt idx="5721">
                  <c:v>13.83891</c:v>
                </c:pt>
                <c:pt idx="5722">
                  <c:v>13.845514000000026</c:v>
                </c:pt>
                <c:pt idx="5723">
                  <c:v>13.852880000000148</c:v>
                </c:pt>
                <c:pt idx="5724">
                  <c:v>13.858976</c:v>
                </c:pt>
                <c:pt idx="5725">
                  <c:v>13.865326000000024</c:v>
                </c:pt>
                <c:pt idx="5726">
                  <c:v>13.872692000000141</c:v>
                </c:pt>
                <c:pt idx="5727">
                  <c:v>13.878788</c:v>
                </c:pt>
                <c:pt idx="5728">
                  <c:v>13.885392000000024</c:v>
                </c:pt>
                <c:pt idx="5729">
                  <c:v>13.892758000000002</c:v>
                </c:pt>
                <c:pt idx="5730">
                  <c:v>13.8986</c:v>
                </c:pt>
                <c:pt idx="5731">
                  <c:v>13.905204000000024</c:v>
                </c:pt>
                <c:pt idx="5732">
                  <c:v>13.912570000000002</c:v>
                </c:pt>
                <c:pt idx="5733">
                  <c:v>13.918666</c:v>
                </c:pt>
                <c:pt idx="5734">
                  <c:v>13.925270000000001</c:v>
                </c:pt>
                <c:pt idx="5735">
                  <c:v>13.932636000000134</c:v>
                </c:pt>
                <c:pt idx="5736">
                  <c:v>13.938732</c:v>
                </c:pt>
                <c:pt idx="5737">
                  <c:v>13.945336000000006</c:v>
                </c:pt>
                <c:pt idx="5738">
                  <c:v>13.952702000000132</c:v>
                </c:pt>
                <c:pt idx="5739">
                  <c:v>13.958798</c:v>
                </c:pt>
                <c:pt idx="5740">
                  <c:v>13.965402000000159</c:v>
                </c:pt>
                <c:pt idx="5741">
                  <c:v>13.973022</c:v>
                </c:pt>
                <c:pt idx="5742">
                  <c:v>13.979118000000001</c:v>
                </c:pt>
                <c:pt idx="5743">
                  <c:v>13.985722000000004</c:v>
                </c:pt>
                <c:pt idx="5744">
                  <c:v>13.993088000000002</c:v>
                </c:pt>
                <c:pt idx="5745">
                  <c:v>13.999184000000024</c:v>
                </c:pt>
                <c:pt idx="5746">
                  <c:v>14.005788000000004</c:v>
                </c:pt>
                <c:pt idx="5747">
                  <c:v>14.013154</c:v>
                </c:pt>
                <c:pt idx="5748">
                  <c:v>14.019250000000001</c:v>
                </c:pt>
                <c:pt idx="5749">
                  <c:v>14.025600000000004</c:v>
                </c:pt>
                <c:pt idx="5750">
                  <c:v>14.032966</c:v>
                </c:pt>
                <c:pt idx="5751">
                  <c:v>14.039061999999999</c:v>
                </c:pt>
                <c:pt idx="5752">
                  <c:v>14.045412000000002</c:v>
                </c:pt>
                <c:pt idx="5753">
                  <c:v>14.053032000000076</c:v>
                </c:pt>
                <c:pt idx="5754">
                  <c:v>14.058873999999999</c:v>
                </c:pt>
                <c:pt idx="5755">
                  <c:v>14.065478000000002</c:v>
                </c:pt>
                <c:pt idx="5756">
                  <c:v>14.072844000000076</c:v>
                </c:pt>
                <c:pt idx="5757">
                  <c:v>14.078940000000001</c:v>
                </c:pt>
                <c:pt idx="5758">
                  <c:v>14.085544000000136</c:v>
                </c:pt>
                <c:pt idx="5759">
                  <c:v>14.092910000000002</c:v>
                </c:pt>
                <c:pt idx="5760">
                  <c:v>14.099006000000006</c:v>
                </c:pt>
                <c:pt idx="5761">
                  <c:v>14.10561</c:v>
                </c:pt>
                <c:pt idx="5762">
                  <c:v>14.112976</c:v>
                </c:pt>
                <c:pt idx="5763">
                  <c:v>14.119071999999997</c:v>
                </c:pt>
                <c:pt idx="5764">
                  <c:v>14.125676</c:v>
                </c:pt>
                <c:pt idx="5765">
                  <c:v>14.133296</c:v>
                </c:pt>
                <c:pt idx="5766">
                  <c:v>14.139391999999997</c:v>
                </c:pt>
                <c:pt idx="5767">
                  <c:v>14.145996</c:v>
                </c:pt>
                <c:pt idx="5768">
                  <c:v>14.153108000000001</c:v>
                </c:pt>
                <c:pt idx="5769">
                  <c:v>14.159204000000004</c:v>
                </c:pt>
                <c:pt idx="5770">
                  <c:v>14.165808000000002</c:v>
                </c:pt>
                <c:pt idx="5771">
                  <c:v>14.172920000000001</c:v>
                </c:pt>
                <c:pt idx="5772">
                  <c:v>14.179016000000004</c:v>
                </c:pt>
                <c:pt idx="5773">
                  <c:v>14.185620000000002</c:v>
                </c:pt>
                <c:pt idx="5774">
                  <c:v>14.192986000000024</c:v>
                </c:pt>
                <c:pt idx="5775">
                  <c:v>14.198827999999999</c:v>
                </c:pt>
                <c:pt idx="5776">
                  <c:v>14.205432000000076</c:v>
                </c:pt>
                <c:pt idx="5777">
                  <c:v>14.212798000000001</c:v>
                </c:pt>
                <c:pt idx="5778">
                  <c:v>14.218893999999997</c:v>
                </c:pt>
                <c:pt idx="5779">
                  <c:v>14.225498000000002</c:v>
                </c:pt>
                <c:pt idx="5780">
                  <c:v>14.232863999999999</c:v>
                </c:pt>
                <c:pt idx="5781">
                  <c:v>14.238959999999999</c:v>
                </c:pt>
                <c:pt idx="5782">
                  <c:v>14.245563999999996</c:v>
                </c:pt>
                <c:pt idx="5783">
                  <c:v>14.252930000000006</c:v>
                </c:pt>
                <c:pt idx="5784">
                  <c:v>14.259026</c:v>
                </c:pt>
                <c:pt idx="5785">
                  <c:v>14.265630000000026</c:v>
                </c:pt>
                <c:pt idx="5786">
                  <c:v>14.272996000000004</c:v>
                </c:pt>
                <c:pt idx="5787">
                  <c:v>14.279092</c:v>
                </c:pt>
                <c:pt idx="5788">
                  <c:v>14.285696000000026</c:v>
                </c:pt>
                <c:pt idx="5789">
                  <c:v>14.293061999999997</c:v>
                </c:pt>
                <c:pt idx="5790">
                  <c:v>14.299158</c:v>
                </c:pt>
                <c:pt idx="5791">
                  <c:v>14.305762000000026</c:v>
                </c:pt>
                <c:pt idx="5792">
                  <c:v>14.312874000000004</c:v>
                </c:pt>
                <c:pt idx="5793">
                  <c:v>14.31897</c:v>
                </c:pt>
                <c:pt idx="5794">
                  <c:v>14.325574000000024</c:v>
                </c:pt>
                <c:pt idx="5795">
                  <c:v>14.332940000000002</c:v>
                </c:pt>
                <c:pt idx="5796">
                  <c:v>14.339036000000076</c:v>
                </c:pt>
                <c:pt idx="5797">
                  <c:v>14.345640000000024</c:v>
                </c:pt>
                <c:pt idx="5798">
                  <c:v>14.352752000000139</c:v>
                </c:pt>
                <c:pt idx="5799">
                  <c:v>14.359102000000076</c:v>
                </c:pt>
                <c:pt idx="5800">
                  <c:v>14.365452000000174</c:v>
                </c:pt>
                <c:pt idx="5801">
                  <c:v>14.372818000000002</c:v>
                </c:pt>
                <c:pt idx="5802">
                  <c:v>14.378914</c:v>
                </c:pt>
                <c:pt idx="5803">
                  <c:v>14.385518000000006</c:v>
                </c:pt>
                <c:pt idx="5804">
                  <c:v>14.392884000000134</c:v>
                </c:pt>
                <c:pt idx="5805">
                  <c:v>14.39898</c:v>
                </c:pt>
                <c:pt idx="5806">
                  <c:v>14.405584000000164</c:v>
                </c:pt>
                <c:pt idx="5807">
                  <c:v>14.412696000000134</c:v>
                </c:pt>
                <c:pt idx="5808">
                  <c:v>14.419046000000026</c:v>
                </c:pt>
                <c:pt idx="5809">
                  <c:v>14.425396000000006</c:v>
                </c:pt>
                <c:pt idx="5810">
                  <c:v>14.432762</c:v>
                </c:pt>
                <c:pt idx="5811">
                  <c:v>14.439112</c:v>
                </c:pt>
                <c:pt idx="5812">
                  <c:v>14.445716000000004</c:v>
                </c:pt>
                <c:pt idx="5813">
                  <c:v>14.452828000000002</c:v>
                </c:pt>
                <c:pt idx="5814">
                  <c:v>14.458924</c:v>
                </c:pt>
                <c:pt idx="5815">
                  <c:v>14.465528000000004</c:v>
                </c:pt>
                <c:pt idx="5816">
                  <c:v>14.472894000000119</c:v>
                </c:pt>
                <c:pt idx="5817">
                  <c:v>14.478990000000001</c:v>
                </c:pt>
                <c:pt idx="5818">
                  <c:v>14.485594000000148</c:v>
                </c:pt>
                <c:pt idx="5819">
                  <c:v>14.49296</c:v>
                </c:pt>
                <c:pt idx="5820">
                  <c:v>14.499056000000024</c:v>
                </c:pt>
                <c:pt idx="5821">
                  <c:v>14.505660000000002</c:v>
                </c:pt>
                <c:pt idx="5822">
                  <c:v>14.513026</c:v>
                </c:pt>
                <c:pt idx="5823">
                  <c:v>14.519121999999999</c:v>
                </c:pt>
                <c:pt idx="5824">
                  <c:v>14.525726000000002</c:v>
                </c:pt>
                <c:pt idx="5825">
                  <c:v>14.532838000000002</c:v>
                </c:pt>
                <c:pt idx="5826">
                  <c:v>14.538933999999999</c:v>
                </c:pt>
                <c:pt idx="5827">
                  <c:v>14.545538000000002</c:v>
                </c:pt>
                <c:pt idx="5828">
                  <c:v>14.552904000000026</c:v>
                </c:pt>
                <c:pt idx="5829">
                  <c:v>14.558746000000006</c:v>
                </c:pt>
                <c:pt idx="5830">
                  <c:v>14.56535</c:v>
                </c:pt>
                <c:pt idx="5831">
                  <c:v>14.572716000000026</c:v>
                </c:pt>
                <c:pt idx="5832">
                  <c:v>14.578811999999997</c:v>
                </c:pt>
                <c:pt idx="5833">
                  <c:v>14.585416000000132</c:v>
                </c:pt>
                <c:pt idx="5834">
                  <c:v>14.592528000000001</c:v>
                </c:pt>
                <c:pt idx="5835">
                  <c:v>14.598877999999999</c:v>
                </c:pt>
                <c:pt idx="5836">
                  <c:v>14.605482000000125</c:v>
                </c:pt>
                <c:pt idx="5837">
                  <c:v>14.612848000000001</c:v>
                </c:pt>
                <c:pt idx="5838">
                  <c:v>14.618943999999999</c:v>
                </c:pt>
                <c:pt idx="5839">
                  <c:v>14.625802</c:v>
                </c:pt>
                <c:pt idx="5840">
                  <c:v>14.632914</c:v>
                </c:pt>
                <c:pt idx="5841">
                  <c:v>14.639263999999999</c:v>
                </c:pt>
                <c:pt idx="5842">
                  <c:v>14.645867999999998</c:v>
                </c:pt>
                <c:pt idx="5843">
                  <c:v>14.652980000000024</c:v>
                </c:pt>
                <c:pt idx="5844">
                  <c:v>14.659076000000002</c:v>
                </c:pt>
                <c:pt idx="5845">
                  <c:v>14.665680000000076</c:v>
                </c:pt>
                <c:pt idx="5846">
                  <c:v>14.673046000000006</c:v>
                </c:pt>
                <c:pt idx="5847">
                  <c:v>14.679142000000002</c:v>
                </c:pt>
                <c:pt idx="5848">
                  <c:v>14.685746000000076</c:v>
                </c:pt>
                <c:pt idx="5849">
                  <c:v>14.692858000000001</c:v>
                </c:pt>
                <c:pt idx="5850">
                  <c:v>14.698953999999999</c:v>
                </c:pt>
                <c:pt idx="5851">
                  <c:v>14.705303999999996</c:v>
                </c:pt>
                <c:pt idx="5852">
                  <c:v>14.712416000000006</c:v>
                </c:pt>
                <c:pt idx="5853">
                  <c:v>14.718511999999999</c:v>
                </c:pt>
                <c:pt idx="5854">
                  <c:v>14.725369999999998</c:v>
                </c:pt>
                <c:pt idx="5855">
                  <c:v>14.732482000000006</c:v>
                </c:pt>
                <c:pt idx="5856">
                  <c:v>14.738577999999999</c:v>
                </c:pt>
                <c:pt idx="5857">
                  <c:v>14.745182</c:v>
                </c:pt>
                <c:pt idx="5858">
                  <c:v>14.752294000000004</c:v>
                </c:pt>
                <c:pt idx="5859">
                  <c:v>14.758644</c:v>
                </c:pt>
                <c:pt idx="5860">
                  <c:v>14.765248000000001</c:v>
                </c:pt>
                <c:pt idx="5861">
                  <c:v>14.772360000000001</c:v>
                </c:pt>
                <c:pt idx="5862">
                  <c:v>14.77871</c:v>
                </c:pt>
                <c:pt idx="5863">
                  <c:v>14.785314</c:v>
                </c:pt>
                <c:pt idx="5864">
                  <c:v>14.792680000000002</c:v>
                </c:pt>
                <c:pt idx="5865">
                  <c:v>14.798775999999998</c:v>
                </c:pt>
                <c:pt idx="5866">
                  <c:v>14.805380000000024</c:v>
                </c:pt>
                <c:pt idx="5867">
                  <c:v>14.812746000000139</c:v>
                </c:pt>
                <c:pt idx="5868">
                  <c:v>14.818842</c:v>
                </c:pt>
                <c:pt idx="5869">
                  <c:v>14.825446000000174</c:v>
                </c:pt>
                <c:pt idx="5870">
                  <c:v>14.832558000000002</c:v>
                </c:pt>
                <c:pt idx="5871">
                  <c:v>14.838654</c:v>
                </c:pt>
                <c:pt idx="5872">
                  <c:v>14.845258000000001</c:v>
                </c:pt>
                <c:pt idx="5873">
                  <c:v>14.852370000000002</c:v>
                </c:pt>
                <c:pt idx="5874">
                  <c:v>14.858720000000002</c:v>
                </c:pt>
                <c:pt idx="5875">
                  <c:v>14.865070000000006</c:v>
                </c:pt>
                <c:pt idx="5876">
                  <c:v>14.872182000000134</c:v>
                </c:pt>
                <c:pt idx="5877">
                  <c:v>14.878277999999998</c:v>
                </c:pt>
                <c:pt idx="5878">
                  <c:v>14.884882000000006</c:v>
                </c:pt>
                <c:pt idx="5879">
                  <c:v>14.891994</c:v>
                </c:pt>
                <c:pt idx="5880">
                  <c:v>14.898344</c:v>
                </c:pt>
                <c:pt idx="5881">
                  <c:v>14.904948000000001</c:v>
                </c:pt>
                <c:pt idx="5882">
                  <c:v>14.912060000000002</c:v>
                </c:pt>
                <c:pt idx="5883">
                  <c:v>14.918410000000002</c:v>
                </c:pt>
                <c:pt idx="5884">
                  <c:v>14.925014000000004</c:v>
                </c:pt>
                <c:pt idx="5885">
                  <c:v>14.93238</c:v>
                </c:pt>
                <c:pt idx="5886">
                  <c:v>14.938476</c:v>
                </c:pt>
                <c:pt idx="5887">
                  <c:v>14.945080000000004</c:v>
                </c:pt>
                <c:pt idx="5888">
                  <c:v>14.952192000000121</c:v>
                </c:pt>
                <c:pt idx="5889">
                  <c:v>14.958542000000024</c:v>
                </c:pt>
                <c:pt idx="5890">
                  <c:v>14.964892000000004</c:v>
                </c:pt>
                <c:pt idx="5891">
                  <c:v>14.972004000000076</c:v>
                </c:pt>
                <c:pt idx="5892">
                  <c:v>14.978354</c:v>
                </c:pt>
                <c:pt idx="5893">
                  <c:v>14.984958000000001</c:v>
                </c:pt>
                <c:pt idx="5894">
                  <c:v>14.992070000000002</c:v>
                </c:pt>
                <c:pt idx="5895">
                  <c:v>14.998165999999999</c:v>
                </c:pt>
                <c:pt idx="5896">
                  <c:v>15.005024000000002</c:v>
                </c:pt>
                <c:pt idx="5897">
                  <c:v>15.012136000000076</c:v>
                </c:pt>
                <c:pt idx="5898">
                  <c:v>15.018231999999999</c:v>
                </c:pt>
                <c:pt idx="5899">
                  <c:v>15.024836000000002</c:v>
                </c:pt>
                <c:pt idx="5900">
                  <c:v>15.031947999999998</c:v>
                </c:pt>
                <c:pt idx="5901">
                  <c:v>15.038043999999999</c:v>
                </c:pt>
                <c:pt idx="5902">
                  <c:v>15.044901999999997</c:v>
                </c:pt>
                <c:pt idx="5903">
                  <c:v>15.05176</c:v>
                </c:pt>
                <c:pt idx="5904">
                  <c:v>15.057856000000006</c:v>
                </c:pt>
                <c:pt idx="5905">
                  <c:v>15.064714</c:v>
                </c:pt>
                <c:pt idx="5906">
                  <c:v>15.071572</c:v>
                </c:pt>
                <c:pt idx="5907">
                  <c:v>15.077921999999999</c:v>
                </c:pt>
                <c:pt idx="5908">
                  <c:v>15.084526</c:v>
                </c:pt>
                <c:pt idx="5909">
                  <c:v>15.091384</c:v>
                </c:pt>
                <c:pt idx="5910">
                  <c:v>15.097734000000004</c:v>
                </c:pt>
                <c:pt idx="5911">
                  <c:v>15.104337999999998</c:v>
                </c:pt>
                <c:pt idx="5912">
                  <c:v>15.11145</c:v>
                </c:pt>
                <c:pt idx="5913">
                  <c:v>15.117546000000004</c:v>
                </c:pt>
                <c:pt idx="5914">
                  <c:v>15.124404</c:v>
                </c:pt>
                <c:pt idx="5915">
                  <c:v>15.131261999999998</c:v>
                </c:pt>
                <c:pt idx="5916">
                  <c:v>15.137611999999999</c:v>
                </c:pt>
                <c:pt idx="5917">
                  <c:v>15.14447</c:v>
                </c:pt>
                <c:pt idx="5918">
                  <c:v>15.151582000000024</c:v>
                </c:pt>
                <c:pt idx="5919">
                  <c:v>15.157678000000001</c:v>
                </c:pt>
                <c:pt idx="5920">
                  <c:v>15.164282</c:v>
                </c:pt>
                <c:pt idx="5921">
                  <c:v>15.171393999999999</c:v>
                </c:pt>
                <c:pt idx="5922">
                  <c:v>15.177490000000002</c:v>
                </c:pt>
                <c:pt idx="5923">
                  <c:v>15.184347999999998</c:v>
                </c:pt>
                <c:pt idx="5924">
                  <c:v>15.191205999999999</c:v>
                </c:pt>
                <c:pt idx="5925">
                  <c:v>15.197556000000002</c:v>
                </c:pt>
                <c:pt idx="5926">
                  <c:v>15.204159999999998</c:v>
                </c:pt>
                <c:pt idx="5927">
                  <c:v>15.211017999999999</c:v>
                </c:pt>
                <c:pt idx="5928">
                  <c:v>15.217113999999997</c:v>
                </c:pt>
                <c:pt idx="5929">
                  <c:v>15.223971999999995</c:v>
                </c:pt>
                <c:pt idx="5930">
                  <c:v>15.230829999999999</c:v>
                </c:pt>
                <c:pt idx="5931">
                  <c:v>15.237179999999999</c:v>
                </c:pt>
                <c:pt idx="5932">
                  <c:v>15.243783999999996</c:v>
                </c:pt>
                <c:pt idx="5933">
                  <c:v>15.250896000000004</c:v>
                </c:pt>
                <c:pt idx="5934">
                  <c:v>15.256992</c:v>
                </c:pt>
                <c:pt idx="5935">
                  <c:v>15.26385</c:v>
                </c:pt>
                <c:pt idx="5936">
                  <c:v>15.270708000000001</c:v>
                </c:pt>
                <c:pt idx="5937">
                  <c:v>15.277058</c:v>
                </c:pt>
                <c:pt idx="5938">
                  <c:v>15.283916</c:v>
                </c:pt>
                <c:pt idx="5939">
                  <c:v>15.290773999999997</c:v>
                </c:pt>
                <c:pt idx="5940">
                  <c:v>15.297123999999998</c:v>
                </c:pt>
                <c:pt idx="5941">
                  <c:v>15.303982000000024</c:v>
                </c:pt>
                <c:pt idx="5942">
                  <c:v>15.310840000000002</c:v>
                </c:pt>
                <c:pt idx="5943">
                  <c:v>15.317190000000002</c:v>
                </c:pt>
                <c:pt idx="5944">
                  <c:v>15.323794000000024</c:v>
                </c:pt>
                <c:pt idx="5945">
                  <c:v>15.330906000000002</c:v>
                </c:pt>
                <c:pt idx="5946">
                  <c:v>15.337002</c:v>
                </c:pt>
                <c:pt idx="5947">
                  <c:v>15.343606000000024</c:v>
                </c:pt>
                <c:pt idx="5948">
                  <c:v>15.350718000000002</c:v>
                </c:pt>
                <c:pt idx="5949">
                  <c:v>15.356814000000076</c:v>
                </c:pt>
                <c:pt idx="5950">
                  <c:v>15.363418000000006</c:v>
                </c:pt>
                <c:pt idx="5951">
                  <c:v>15.370276</c:v>
                </c:pt>
                <c:pt idx="5952">
                  <c:v>15.376371999999996</c:v>
                </c:pt>
                <c:pt idx="5953">
                  <c:v>15.383230000000006</c:v>
                </c:pt>
                <c:pt idx="5954">
                  <c:v>15.390088</c:v>
                </c:pt>
                <c:pt idx="5955">
                  <c:v>15.396438000000026</c:v>
                </c:pt>
                <c:pt idx="5956">
                  <c:v>15.403042000000006</c:v>
                </c:pt>
                <c:pt idx="5957">
                  <c:v>15.410154</c:v>
                </c:pt>
                <c:pt idx="5958">
                  <c:v>15.416504000000026</c:v>
                </c:pt>
                <c:pt idx="5959">
                  <c:v>15.423108000000001</c:v>
                </c:pt>
                <c:pt idx="5960">
                  <c:v>15.430219999999998</c:v>
                </c:pt>
                <c:pt idx="5961">
                  <c:v>15.43657</c:v>
                </c:pt>
                <c:pt idx="5962">
                  <c:v>15.443173999999997</c:v>
                </c:pt>
                <c:pt idx="5963">
                  <c:v>15.450286000000121</c:v>
                </c:pt>
                <c:pt idx="5964">
                  <c:v>15.456382000000024</c:v>
                </c:pt>
                <c:pt idx="5965">
                  <c:v>15.463240000000004</c:v>
                </c:pt>
                <c:pt idx="5966">
                  <c:v>15.470098</c:v>
                </c:pt>
                <c:pt idx="5967">
                  <c:v>15.476448000000024</c:v>
                </c:pt>
                <c:pt idx="5968">
                  <c:v>15.483052000000002</c:v>
                </c:pt>
                <c:pt idx="5969">
                  <c:v>15.48991</c:v>
                </c:pt>
                <c:pt idx="5970">
                  <c:v>15.496260000000001</c:v>
                </c:pt>
                <c:pt idx="5971">
                  <c:v>15.502864000000002</c:v>
                </c:pt>
                <c:pt idx="5972">
                  <c:v>15.509468000000002</c:v>
                </c:pt>
                <c:pt idx="5973">
                  <c:v>15.515818000000001</c:v>
                </c:pt>
                <c:pt idx="5974">
                  <c:v>15.522676000000002</c:v>
                </c:pt>
                <c:pt idx="5975">
                  <c:v>15.529026</c:v>
                </c:pt>
                <c:pt idx="5976">
                  <c:v>15.535884000000006</c:v>
                </c:pt>
                <c:pt idx="5977">
                  <c:v>15.542488000000002</c:v>
                </c:pt>
                <c:pt idx="5978">
                  <c:v>15.549092</c:v>
                </c:pt>
                <c:pt idx="5979">
                  <c:v>15.555696000000165</c:v>
                </c:pt>
                <c:pt idx="5980">
                  <c:v>15.5623</c:v>
                </c:pt>
                <c:pt idx="5981">
                  <c:v>15.568904</c:v>
                </c:pt>
                <c:pt idx="5982">
                  <c:v>15.575762000000006</c:v>
                </c:pt>
                <c:pt idx="5983">
                  <c:v>15.582366</c:v>
                </c:pt>
                <c:pt idx="5984">
                  <c:v>15.588969999999998</c:v>
                </c:pt>
                <c:pt idx="5985">
                  <c:v>15.595828000000001</c:v>
                </c:pt>
                <c:pt idx="5986">
                  <c:v>15.602432000000125</c:v>
                </c:pt>
                <c:pt idx="5987">
                  <c:v>15.609036000000026</c:v>
                </c:pt>
                <c:pt idx="5988">
                  <c:v>15.615640000000004</c:v>
                </c:pt>
                <c:pt idx="5989">
                  <c:v>15.622244</c:v>
                </c:pt>
                <c:pt idx="5990">
                  <c:v>15.629102</c:v>
                </c:pt>
                <c:pt idx="5991">
                  <c:v>15.635706000000004</c:v>
                </c:pt>
                <c:pt idx="5992">
                  <c:v>15.642309999999998</c:v>
                </c:pt>
                <c:pt idx="5993">
                  <c:v>15.648913999999998</c:v>
                </c:pt>
                <c:pt idx="5994">
                  <c:v>15.655518000000002</c:v>
                </c:pt>
                <c:pt idx="5995">
                  <c:v>15.662376</c:v>
                </c:pt>
                <c:pt idx="5996">
                  <c:v>15.668725999999999</c:v>
                </c:pt>
                <c:pt idx="5997">
                  <c:v>15.675330000000002</c:v>
                </c:pt>
                <c:pt idx="5998">
                  <c:v>15.682188000000002</c:v>
                </c:pt>
                <c:pt idx="5999">
                  <c:v>15.688791999999999</c:v>
                </c:pt>
                <c:pt idx="6000">
                  <c:v>15.695396000000002</c:v>
                </c:pt>
                <c:pt idx="6001">
                  <c:v>15.702</c:v>
                </c:pt>
                <c:pt idx="6002">
                  <c:v>15.708604000000001</c:v>
                </c:pt>
                <c:pt idx="6003">
                  <c:v>15.715208000000001</c:v>
                </c:pt>
                <c:pt idx="6004">
                  <c:v>15.721811999999998</c:v>
                </c:pt>
                <c:pt idx="6005">
                  <c:v>15.728415999999999</c:v>
                </c:pt>
                <c:pt idx="6006">
                  <c:v>15.735273999999999</c:v>
                </c:pt>
                <c:pt idx="6007">
                  <c:v>15.741877999999993</c:v>
                </c:pt>
                <c:pt idx="6008">
                  <c:v>15.748481999999999</c:v>
                </c:pt>
                <c:pt idx="6009">
                  <c:v>15.755086000000126</c:v>
                </c:pt>
                <c:pt idx="6010">
                  <c:v>15.761944</c:v>
                </c:pt>
                <c:pt idx="6011">
                  <c:v>15.768548000000001</c:v>
                </c:pt>
                <c:pt idx="6012">
                  <c:v>15.775152</c:v>
                </c:pt>
                <c:pt idx="6013">
                  <c:v>15.781756</c:v>
                </c:pt>
                <c:pt idx="6014">
                  <c:v>15.788359999999997</c:v>
                </c:pt>
                <c:pt idx="6015">
                  <c:v>15.794963999999997</c:v>
                </c:pt>
                <c:pt idx="6016">
                  <c:v>15.801822</c:v>
                </c:pt>
                <c:pt idx="6017">
                  <c:v>15.808426000000004</c:v>
                </c:pt>
                <c:pt idx="6018">
                  <c:v>15.815030000000119</c:v>
                </c:pt>
                <c:pt idx="6019">
                  <c:v>15.821634000000024</c:v>
                </c:pt>
                <c:pt idx="6020">
                  <c:v>15.828238000000001</c:v>
                </c:pt>
                <c:pt idx="6021">
                  <c:v>15.835096000000076</c:v>
                </c:pt>
                <c:pt idx="6022">
                  <c:v>15.841446000000024</c:v>
                </c:pt>
                <c:pt idx="6023">
                  <c:v>15.848050000000001</c:v>
                </c:pt>
                <c:pt idx="6024">
                  <c:v>15.854908000000002</c:v>
                </c:pt>
                <c:pt idx="6025">
                  <c:v>15.861258000000001</c:v>
                </c:pt>
                <c:pt idx="6026">
                  <c:v>15.867862000000002</c:v>
                </c:pt>
                <c:pt idx="6027">
                  <c:v>15.87472</c:v>
                </c:pt>
                <c:pt idx="6028">
                  <c:v>15.881070000000001</c:v>
                </c:pt>
                <c:pt idx="6029">
                  <c:v>15.887674000000002</c:v>
                </c:pt>
                <c:pt idx="6030">
                  <c:v>15.894786000000074</c:v>
                </c:pt>
                <c:pt idx="6031">
                  <c:v>15.900882000000006</c:v>
                </c:pt>
                <c:pt idx="6032">
                  <c:v>15.90774</c:v>
                </c:pt>
                <c:pt idx="6033">
                  <c:v>15.914598000000002</c:v>
                </c:pt>
                <c:pt idx="6034">
                  <c:v>15.920948000000001</c:v>
                </c:pt>
                <c:pt idx="6035">
                  <c:v>15.927806</c:v>
                </c:pt>
                <c:pt idx="6036">
                  <c:v>15.934664</c:v>
                </c:pt>
                <c:pt idx="6037">
                  <c:v>15.941013999999999</c:v>
                </c:pt>
                <c:pt idx="6038">
                  <c:v>15.947871999999998</c:v>
                </c:pt>
                <c:pt idx="6039">
                  <c:v>15.954730000000026</c:v>
                </c:pt>
                <c:pt idx="6040">
                  <c:v>15.961080000000004</c:v>
                </c:pt>
                <c:pt idx="6041">
                  <c:v>15.967684000000123</c:v>
                </c:pt>
                <c:pt idx="6042">
                  <c:v>15.974796000000024</c:v>
                </c:pt>
                <c:pt idx="6043">
                  <c:v>15.981146000000004</c:v>
                </c:pt>
                <c:pt idx="6044">
                  <c:v>15.987750000000002</c:v>
                </c:pt>
                <c:pt idx="6045">
                  <c:v>15.994862000000001</c:v>
                </c:pt>
                <c:pt idx="6046">
                  <c:v>16.000957999999997</c:v>
                </c:pt>
                <c:pt idx="6047">
                  <c:v>16.007815999999998</c:v>
                </c:pt>
                <c:pt idx="6048">
                  <c:v>16.014673999999999</c:v>
                </c:pt>
                <c:pt idx="6049">
                  <c:v>16.021024000000001</c:v>
                </c:pt>
                <c:pt idx="6050">
                  <c:v>16.027627999999989</c:v>
                </c:pt>
                <c:pt idx="6051">
                  <c:v>16.034486000000001</c:v>
                </c:pt>
                <c:pt idx="6052">
                  <c:v>16.040835999999999</c:v>
                </c:pt>
                <c:pt idx="6053">
                  <c:v>16.047439999999789</c:v>
                </c:pt>
                <c:pt idx="6054">
                  <c:v>16.054297999999999</c:v>
                </c:pt>
                <c:pt idx="6055">
                  <c:v>16.060393999999889</c:v>
                </c:pt>
                <c:pt idx="6056">
                  <c:v>16.067251999999996</c:v>
                </c:pt>
                <c:pt idx="6057">
                  <c:v>16.074363999999999</c:v>
                </c:pt>
                <c:pt idx="6058">
                  <c:v>16.080713999999698</c:v>
                </c:pt>
                <c:pt idx="6059">
                  <c:v>16.087318</c:v>
                </c:pt>
                <c:pt idx="6060">
                  <c:v>16.094175999999997</c:v>
                </c:pt>
                <c:pt idx="6061">
                  <c:v>16.10078</c:v>
                </c:pt>
                <c:pt idx="6062">
                  <c:v>16.107383999999996</c:v>
                </c:pt>
                <c:pt idx="6063">
                  <c:v>16.114496000000031</c:v>
                </c:pt>
                <c:pt idx="6064">
                  <c:v>16.120591999999988</c:v>
                </c:pt>
                <c:pt idx="6065">
                  <c:v>16.127450000000035</c:v>
                </c:pt>
                <c:pt idx="6066">
                  <c:v>16.134308000000235</c:v>
                </c:pt>
                <c:pt idx="6067">
                  <c:v>16.140657999999988</c:v>
                </c:pt>
                <c:pt idx="6068">
                  <c:v>16.147262000000001</c:v>
                </c:pt>
                <c:pt idx="6069">
                  <c:v>16.154119999999999</c:v>
                </c:pt>
                <c:pt idx="6070">
                  <c:v>16.16047</c:v>
                </c:pt>
                <c:pt idx="6071">
                  <c:v>16.167074000000031</c:v>
                </c:pt>
                <c:pt idx="6072">
                  <c:v>16.173932000000001</c:v>
                </c:pt>
                <c:pt idx="6073">
                  <c:v>16.180281999999988</c:v>
                </c:pt>
                <c:pt idx="6074">
                  <c:v>16.186885999999998</c:v>
                </c:pt>
                <c:pt idx="6075">
                  <c:v>16.193743999999889</c:v>
                </c:pt>
                <c:pt idx="6076">
                  <c:v>16.200094</c:v>
                </c:pt>
                <c:pt idx="6077">
                  <c:v>16.206697999999989</c:v>
                </c:pt>
                <c:pt idx="6078">
                  <c:v>16.213556000000001</c:v>
                </c:pt>
                <c:pt idx="6079">
                  <c:v>16.219905999999998</c:v>
                </c:pt>
                <c:pt idx="6080">
                  <c:v>16.226763999999989</c:v>
                </c:pt>
                <c:pt idx="6081">
                  <c:v>16.233621999999986</c:v>
                </c:pt>
                <c:pt idx="6082">
                  <c:v>16.239971999999998</c:v>
                </c:pt>
                <c:pt idx="6083">
                  <c:v>16.246829999999989</c:v>
                </c:pt>
                <c:pt idx="6084">
                  <c:v>16.253687999999986</c:v>
                </c:pt>
                <c:pt idx="6085">
                  <c:v>16.260037999999749</c:v>
                </c:pt>
                <c:pt idx="6086">
                  <c:v>16.266641999999717</c:v>
                </c:pt>
                <c:pt idx="6087">
                  <c:v>16.273499999999789</c:v>
                </c:pt>
                <c:pt idx="6088">
                  <c:v>16.279850000000035</c:v>
                </c:pt>
                <c:pt idx="6089">
                  <c:v>16.286453999999889</c:v>
                </c:pt>
                <c:pt idx="6090">
                  <c:v>16.293311999999986</c:v>
                </c:pt>
                <c:pt idx="6091">
                  <c:v>16.299661999999987</c:v>
                </c:pt>
                <c:pt idx="6092">
                  <c:v>16.306265999999997</c:v>
                </c:pt>
                <c:pt idx="6093">
                  <c:v>16.313123999999988</c:v>
                </c:pt>
                <c:pt idx="6094">
                  <c:v>16.319473999999996</c:v>
                </c:pt>
                <c:pt idx="6095">
                  <c:v>16.326077999999999</c:v>
                </c:pt>
                <c:pt idx="6096">
                  <c:v>16.332935999999997</c:v>
                </c:pt>
                <c:pt idx="6097">
                  <c:v>16.339285999999998</c:v>
                </c:pt>
                <c:pt idx="6098">
                  <c:v>16.345889999999986</c:v>
                </c:pt>
                <c:pt idx="6099">
                  <c:v>16.352747999999789</c:v>
                </c:pt>
                <c:pt idx="6100">
                  <c:v>16.359097999999996</c:v>
                </c:pt>
                <c:pt idx="6101">
                  <c:v>16.365701999999889</c:v>
                </c:pt>
                <c:pt idx="6102">
                  <c:v>16.372813999999988</c:v>
                </c:pt>
                <c:pt idx="6103">
                  <c:v>16.379163999999999</c:v>
                </c:pt>
                <c:pt idx="6104">
                  <c:v>16.385513999999702</c:v>
                </c:pt>
                <c:pt idx="6105">
                  <c:v>16.392625999999989</c:v>
                </c:pt>
                <c:pt idx="6106">
                  <c:v>16.398975999999998</c:v>
                </c:pt>
                <c:pt idx="6107">
                  <c:v>16.405579999999702</c:v>
                </c:pt>
                <c:pt idx="6108">
                  <c:v>16.412437999999753</c:v>
                </c:pt>
                <c:pt idx="6109">
                  <c:v>16.419041999999987</c:v>
                </c:pt>
                <c:pt idx="6110">
                  <c:v>16.425391999999889</c:v>
                </c:pt>
                <c:pt idx="6111">
                  <c:v>16.432249999999666</c:v>
                </c:pt>
                <c:pt idx="6112">
                  <c:v>16.438599999999717</c:v>
                </c:pt>
                <c:pt idx="6113">
                  <c:v>16.445457999999789</c:v>
                </c:pt>
                <c:pt idx="6114">
                  <c:v>16.452315999999989</c:v>
                </c:pt>
                <c:pt idx="6115">
                  <c:v>16.458919999999889</c:v>
                </c:pt>
                <c:pt idx="6116">
                  <c:v>16.465523999999579</c:v>
                </c:pt>
                <c:pt idx="6117">
                  <c:v>16.472381999999989</c:v>
                </c:pt>
                <c:pt idx="6118">
                  <c:v>16.478731999999713</c:v>
                </c:pt>
                <c:pt idx="6119">
                  <c:v>16.485589999999579</c:v>
                </c:pt>
                <c:pt idx="6120">
                  <c:v>16.492447999999651</c:v>
                </c:pt>
                <c:pt idx="6121">
                  <c:v>16.498797999999709</c:v>
                </c:pt>
                <c:pt idx="6122">
                  <c:v>16.505401999999989</c:v>
                </c:pt>
                <c:pt idx="6123">
                  <c:v>16.512259999999987</c:v>
                </c:pt>
                <c:pt idx="6124">
                  <c:v>16.518609999999889</c:v>
                </c:pt>
                <c:pt idx="6125">
                  <c:v>16.525213999999789</c:v>
                </c:pt>
                <c:pt idx="6126">
                  <c:v>16.532071999999999</c:v>
                </c:pt>
                <c:pt idx="6127">
                  <c:v>16.538421999999986</c:v>
                </c:pt>
                <c:pt idx="6128">
                  <c:v>16.544771999999988</c:v>
                </c:pt>
                <c:pt idx="6129">
                  <c:v>16.551629999999989</c:v>
                </c:pt>
                <c:pt idx="6130">
                  <c:v>16.558233999999889</c:v>
                </c:pt>
                <c:pt idx="6131">
                  <c:v>16.564584</c:v>
                </c:pt>
                <c:pt idx="6132">
                  <c:v>16.571441999999987</c:v>
                </c:pt>
                <c:pt idx="6133">
                  <c:v>16.578045999999986</c:v>
                </c:pt>
                <c:pt idx="6134">
                  <c:v>16.584395999999987</c:v>
                </c:pt>
                <c:pt idx="6135">
                  <c:v>16.591507999999987</c:v>
                </c:pt>
                <c:pt idx="6136">
                  <c:v>16.597858000000301</c:v>
                </c:pt>
                <c:pt idx="6137">
                  <c:v>16.604461999999998</c:v>
                </c:pt>
                <c:pt idx="6138">
                  <c:v>16.611573999999997</c:v>
                </c:pt>
                <c:pt idx="6139">
                  <c:v>16.617924000000293</c:v>
                </c:pt>
                <c:pt idx="6140">
                  <c:v>16.624273999999996</c:v>
                </c:pt>
                <c:pt idx="6141">
                  <c:v>16.631386000000031</c:v>
                </c:pt>
                <c:pt idx="6142">
                  <c:v>16.637990000000293</c:v>
                </c:pt>
                <c:pt idx="6143">
                  <c:v>16.64434</c:v>
                </c:pt>
                <c:pt idx="6144">
                  <c:v>16.651197999999997</c:v>
                </c:pt>
                <c:pt idx="6145">
                  <c:v>16.657547999999988</c:v>
                </c:pt>
                <c:pt idx="6146">
                  <c:v>16.663897999999996</c:v>
                </c:pt>
                <c:pt idx="6147">
                  <c:v>16.671009999999999</c:v>
                </c:pt>
                <c:pt idx="6148">
                  <c:v>16.677359999999997</c:v>
                </c:pt>
                <c:pt idx="6149">
                  <c:v>16.683709999999742</c:v>
                </c:pt>
                <c:pt idx="6150">
                  <c:v>16.690567999999999</c:v>
                </c:pt>
                <c:pt idx="6151">
                  <c:v>16.696918000000135</c:v>
                </c:pt>
                <c:pt idx="6152">
                  <c:v>16.700727999999753</c:v>
                </c:pt>
              </c:numCache>
            </c:numRef>
          </c:xVal>
          <c:yVal>
            <c:numRef>
              <c:f>'C130P'!$E$49:$E$6263</c:f>
              <c:numCache>
                <c:formatCode>General</c:formatCode>
                <c:ptCount val="6215"/>
                <c:pt idx="0">
                  <c:v>-2.1485357082200618E-2</c:v>
                </c:pt>
                <c:pt idx="1">
                  <c:v>-2.0469827999599999E-2</c:v>
                </c:pt>
                <c:pt idx="2">
                  <c:v>-2.1190884785799998E-2</c:v>
                </c:pt>
                <c:pt idx="3">
                  <c:v>-2.1506263725600012E-2</c:v>
                </c:pt>
                <c:pt idx="4">
                  <c:v>-2.1040090060000006E-2</c:v>
                </c:pt>
                <c:pt idx="5">
                  <c:v>-2.1117933945E-2</c:v>
                </c:pt>
                <c:pt idx="6">
                  <c:v>-2.1159747231800002E-2</c:v>
                </c:pt>
                <c:pt idx="7">
                  <c:v>-2.11806538752E-2</c:v>
                </c:pt>
                <c:pt idx="8">
                  <c:v>-2.0771862273400405E-2</c:v>
                </c:pt>
                <c:pt idx="9">
                  <c:v>-2.1331448601000252E-2</c:v>
                </c:pt>
                <c:pt idx="10">
                  <c:v>-2.079499302780001E-2</c:v>
                </c:pt>
                <c:pt idx="11">
                  <c:v>-2.1190884785799998E-2</c:v>
                </c:pt>
                <c:pt idx="12">
                  <c:v>-2.10609967034E-2</c:v>
                </c:pt>
                <c:pt idx="13">
                  <c:v>-2.1154409365399987E-2</c:v>
                </c:pt>
                <c:pt idx="14">
                  <c:v>-2.0834137381400438E-2</c:v>
                </c:pt>
                <c:pt idx="15">
                  <c:v>-2.0665104945399998E-2</c:v>
                </c:pt>
                <c:pt idx="16">
                  <c:v>-2.0943563642600006E-2</c:v>
                </c:pt>
                <c:pt idx="17">
                  <c:v>-2.0834137381400438E-2</c:v>
                </c:pt>
                <c:pt idx="18">
                  <c:v>-2.05788094386E-2</c:v>
                </c:pt>
                <c:pt idx="19">
                  <c:v>-2.0672666922800002E-2</c:v>
                </c:pt>
                <c:pt idx="20">
                  <c:v>-2.1117933945E-2</c:v>
                </c:pt>
                <c:pt idx="21">
                  <c:v>-2.07611865406E-2</c:v>
                </c:pt>
                <c:pt idx="22">
                  <c:v>-2.0370632649000006E-2</c:v>
                </c:pt>
                <c:pt idx="23">
                  <c:v>-2.0686011588800422E-2</c:v>
                </c:pt>
                <c:pt idx="24">
                  <c:v>-2.0615284859000004E-2</c:v>
                </c:pt>
                <c:pt idx="25">
                  <c:v>-2.0836806314600012E-2</c:v>
                </c:pt>
                <c:pt idx="26">
                  <c:v>-2.0456483333599937E-2</c:v>
                </c:pt>
                <c:pt idx="27">
                  <c:v>-2.1115709833999997E-2</c:v>
                </c:pt>
                <c:pt idx="28">
                  <c:v>-2.0829244337200001E-2</c:v>
                </c:pt>
                <c:pt idx="29">
                  <c:v>-2.0706473410000002E-2</c:v>
                </c:pt>
                <c:pt idx="30">
                  <c:v>-2.0430683646000002E-2</c:v>
                </c:pt>
                <c:pt idx="31">
                  <c:v>-2.082390647080045E-2</c:v>
                </c:pt>
                <c:pt idx="32">
                  <c:v>-2.1037421126800002E-2</c:v>
                </c:pt>
                <c:pt idx="33">
                  <c:v>-2.0482727843400002E-2</c:v>
                </c:pt>
                <c:pt idx="34">
                  <c:v>-2.023540670020001E-2</c:v>
                </c:pt>
                <c:pt idx="35">
                  <c:v>-2.0717149142800002E-2</c:v>
                </c:pt>
                <c:pt idx="36">
                  <c:v>-2.0446252423000438E-2</c:v>
                </c:pt>
                <c:pt idx="37">
                  <c:v>-2.1149516321200001E-2</c:v>
                </c:pt>
                <c:pt idx="38">
                  <c:v>-2.0214500056799999E-2</c:v>
                </c:pt>
                <c:pt idx="39">
                  <c:v>-2.0391539292399997E-2</c:v>
                </c:pt>
                <c:pt idx="40">
                  <c:v>-2.0185586613799999E-2</c:v>
                </c:pt>
                <c:pt idx="41">
                  <c:v>-2.0503634486800051E-2</c:v>
                </c:pt>
                <c:pt idx="42">
                  <c:v>-2.0550340817800012E-2</c:v>
                </c:pt>
                <c:pt idx="43">
                  <c:v>-2.0829244337200001E-2</c:v>
                </c:pt>
                <c:pt idx="44">
                  <c:v>-2.0711811276400011E-2</c:v>
                </c:pt>
                <c:pt idx="45">
                  <c:v>-1.9857752652400001E-2</c:v>
                </c:pt>
                <c:pt idx="46">
                  <c:v>-2.0425345779600531E-2</c:v>
                </c:pt>
                <c:pt idx="47">
                  <c:v>-2.0178024636399988E-2</c:v>
                </c:pt>
                <c:pt idx="48">
                  <c:v>-2.0209162190400011E-2</c:v>
                </c:pt>
                <c:pt idx="49">
                  <c:v>-2.0787431050399999E-2</c:v>
                </c:pt>
                <c:pt idx="50">
                  <c:v>-2.0295012875000459E-2</c:v>
                </c:pt>
                <c:pt idx="51">
                  <c:v>-2.0594823037799997E-2</c:v>
                </c:pt>
                <c:pt idx="52">
                  <c:v>-2.0742948830399999E-2</c:v>
                </c:pt>
                <c:pt idx="53">
                  <c:v>-2.0005878445000479E-2</c:v>
                </c:pt>
                <c:pt idx="54">
                  <c:v>-2.0214500056799999E-2</c:v>
                </c:pt>
                <c:pt idx="55">
                  <c:v>-2.052187219700001E-2</c:v>
                </c:pt>
                <c:pt idx="56">
                  <c:v>-2.0446252423000438E-2</c:v>
                </c:pt>
                <c:pt idx="57">
                  <c:v>-1.9888890206400344E-2</c:v>
                </c:pt>
                <c:pt idx="58">
                  <c:v>-2.0563240661600056E-2</c:v>
                </c:pt>
                <c:pt idx="59">
                  <c:v>-1.9990309668000378E-2</c:v>
                </c:pt>
                <c:pt idx="60">
                  <c:v>-2.0284781964399999E-2</c:v>
                </c:pt>
                <c:pt idx="61">
                  <c:v>-2.1006283572800016E-2</c:v>
                </c:pt>
                <c:pt idx="62">
                  <c:v>-2.0105073795600011E-2</c:v>
                </c:pt>
                <c:pt idx="63">
                  <c:v>-2.0547671884600011E-2</c:v>
                </c:pt>
                <c:pt idx="64">
                  <c:v>-2.0193593413400001E-2</c:v>
                </c:pt>
                <c:pt idx="65">
                  <c:v>-1.9784801811600364E-2</c:v>
                </c:pt>
                <c:pt idx="66">
                  <c:v>-1.9657137840200081E-2</c:v>
                </c:pt>
                <c:pt idx="67">
                  <c:v>-1.9776795012000224E-2</c:v>
                </c:pt>
                <c:pt idx="68">
                  <c:v>-2.0123311505800011E-2</c:v>
                </c:pt>
                <c:pt idx="69">
                  <c:v>-1.9901790050200218E-2</c:v>
                </c:pt>
                <c:pt idx="70">
                  <c:v>-1.9734981725200041E-2</c:v>
                </c:pt>
                <c:pt idx="71">
                  <c:v>-1.9894228072800023E-2</c:v>
                </c:pt>
                <c:pt idx="72">
                  <c:v>-2.0183362502800433E-2</c:v>
                </c:pt>
                <c:pt idx="73">
                  <c:v>-1.9672706617200268E-2</c:v>
                </c:pt>
                <c:pt idx="74">
                  <c:v>-1.9659806773399999E-2</c:v>
                </c:pt>
                <c:pt idx="75">
                  <c:v>-1.8836885703400225E-2</c:v>
                </c:pt>
                <c:pt idx="76">
                  <c:v>-1.9305283480000001E-2</c:v>
                </c:pt>
                <c:pt idx="77">
                  <c:v>-1.91309131776E-2</c:v>
                </c:pt>
                <c:pt idx="78">
                  <c:v>-1.9597086843199999E-2</c:v>
                </c:pt>
                <c:pt idx="79">
                  <c:v>-1.9498336314800021E-2</c:v>
                </c:pt>
                <c:pt idx="80">
                  <c:v>-1.9141588910400294E-2</c:v>
                </c:pt>
                <c:pt idx="81">
                  <c:v>-1.9255908215800234E-2</c:v>
                </c:pt>
                <c:pt idx="82">
                  <c:v>-1.9638900130000005E-2</c:v>
                </c:pt>
                <c:pt idx="83">
                  <c:v>-1.9526804935600245E-2</c:v>
                </c:pt>
                <c:pt idx="84">
                  <c:v>-1.9920027760400357E-2</c:v>
                </c:pt>
                <c:pt idx="85">
                  <c:v>-1.9591748976800001E-2</c:v>
                </c:pt>
                <c:pt idx="86">
                  <c:v>-1.8680308289000316E-2</c:v>
                </c:pt>
                <c:pt idx="87">
                  <c:v>-1.8750590196600209E-2</c:v>
                </c:pt>
                <c:pt idx="88">
                  <c:v>-1.9024155849600381E-2</c:v>
                </c:pt>
                <c:pt idx="89">
                  <c:v>-1.9050400359400227E-2</c:v>
                </c:pt>
                <c:pt idx="90">
                  <c:v>-1.9024155849600381E-2</c:v>
                </c:pt>
                <c:pt idx="91">
                  <c:v>-1.8961880741600365E-2</c:v>
                </c:pt>
                <c:pt idx="92">
                  <c:v>-1.8547751273400227E-2</c:v>
                </c:pt>
                <c:pt idx="93">
                  <c:v>-1.8696321888200043E-2</c:v>
                </c:pt>
                <c:pt idx="94">
                  <c:v>-1.8925405321200236E-2</c:v>
                </c:pt>
                <c:pt idx="95">
                  <c:v>-1.903216264920024E-2</c:v>
                </c:pt>
                <c:pt idx="96">
                  <c:v>-1.85762198942E-2</c:v>
                </c:pt>
                <c:pt idx="97">
                  <c:v>-1.9050400359400227E-2</c:v>
                </c:pt>
                <c:pt idx="98">
                  <c:v>-1.7985051190400041E-2</c:v>
                </c:pt>
                <c:pt idx="99">
                  <c:v>-1.85086069198E-2</c:v>
                </c:pt>
                <c:pt idx="100">
                  <c:v>-1.8771496840000002E-2</c:v>
                </c:pt>
                <c:pt idx="101">
                  <c:v>-1.8849785547200251E-2</c:v>
                </c:pt>
                <c:pt idx="102">
                  <c:v>-1.81229460724E-2</c:v>
                </c:pt>
                <c:pt idx="103">
                  <c:v>-1.8440993945400001E-2</c:v>
                </c:pt>
                <c:pt idx="104">
                  <c:v>-1.8198565846400214E-2</c:v>
                </c:pt>
                <c:pt idx="105">
                  <c:v>-1.7961475613800394E-2</c:v>
                </c:pt>
                <c:pt idx="106">
                  <c:v>-1.8193672802199998E-2</c:v>
                </c:pt>
                <c:pt idx="107">
                  <c:v>-1.8347136461200005E-2</c:v>
                </c:pt>
                <c:pt idx="108">
                  <c:v>-1.7865394018600003E-2</c:v>
                </c:pt>
                <c:pt idx="109">
                  <c:v>-1.80370953878E-2</c:v>
                </c:pt>
                <c:pt idx="110">
                  <c:v>-1.7891193706200004E-2</c:v>
                </c:pt>
                <c:pt idx="111">
                  <c:v>-1.7393882486600003E-2</c:v>
                </c:pt>
                <c:pt idx="112">
                  <c:v>-1.7612735009000003E-2</c:v>
                </c:pt>
                <c:pt idx="113">
                  <c:v>-1.70473659928E-2</c:v>
                </c:pt>
                <c:pt idx="114">
                  <c:v>-1.7427688973800003E-2</c:v>
                </c:pt>
                <c:pt idx="115">
                  <c:v>-1.7021566305199999E-2</c:v>
                </c:pt>
                <c:pt idx="116">
                  <c:v>-1.7232412028000001E-2</c:v>
                </c:pt>
                <c:pt idx="117">
                  <c:v>-1.7622965919600001E-2</c:v>
                </c:pt>
                <c:pt idx="118">
                  <c:v>-1.7203943407200002E-2</c:v>
                </c:pt>
                <c:pt idx="119">
                  <c:v>-1.7136330432800002E-2</c:v>
                </c:pt>
                <c:pt idx="120">
                  <c:v>-1.6982421951600241E-2</c:v>
                </c:pt>
                <c:pt idx="121">
                  <c:v>-1.6690618588400003E-2</c:v>
                </c:pt>
                <c:pt idx="122">
                  <c:v>-1.6365453560200003E-2</c:v>
                </c:pt>
                <c:pt idx="123">
                  <c:v>-1.6841858136400326E-2</c:v>
                </c:pt>
                <c:pt idx="124">
                  <c:v>-1.6813389515600081E-2</c:v>
                </c:pt>
                <c:pt idx="125">
                  <c:v>-1.6594536993200001E-2</c:v>
                </c:pt>
                <c:pt idx="126">
                  <c:v>-1.66412433242E-2</c:v>
                </c:pt>
                <c:pt idx="127">
                  <c:v>-1.6039843709800002E-2</c:v>
                </c:pt>
                <c:pt idx="128">
                  <c:v>-1.5789853633400224E-2</c:v>
                </c:pt>
                <c:pt idx="129">
                  <c:v>-1.6201314168400021E-2</c:v>
                </c:pt>
                <c:pt idx="130">
                  <c:v>-1.5945986225599999E-2</c:v>
                </c:pt>
                <c:pt idx="131">
                  <c:v>-1.5454012872399772E-2</c:v>
                </c:pt>
                <c:pt idx="132">
                  <c:v>-1.5768946989999998E-2</c:v>
                </c:pt>
                <c:pt idx="133">
                  <c:v>-1.5425099429399999E-2</c:v>
                </c:pt>
                <c:pt idx="134">
                  <c:v>-1.5631052108000001E-2</c:v>
                </c:pt>
                <c:pt idx="135">
                  <c:v>-1.5503388136600123E-2</c:v>
                </c:pt>
                <c:pt idx="136">
                  <c:v>-1.5716902792600001E-2</c:v>
                </c:pt>
                <c:pt idx="137">
                  <c:v>-1.5094596534799998E-2</c:v>
                </c:pt>
                <c:pt idx="138">
                  <c:v>-1.5703558126600101E-2</c:v>
                </c:pt>
                <c:pt idx="139">
                  <c:v>-1.5367717365600001E-2</c:v>
                </c:pt>
                <c:pt idx="140">
                  <c:v>-1.4992732251E-2</c:v>
                </c:pt>
                <c:pt idx="141">
                  <c:v>-1.4917112476999807E-2</c:v>
                </c:pt>
                <c:pt idx="142">
                  <c:v>-1.4742742174599803E-2</c:v>
                </c:pt>
                <c:pt idx="143">
                  <c:v>-1.48966506558E-2</c:v>
                </c:pt>
                <c:pt idx="144">
                  <c:v>-1.4602178359400237E-2</c:v>
                </c:pt>
                <c:pt idx="145">
                  <c:v>-1.4263668665200001E-2</c:v>
                </c:pt>
                <c:pt idx="146">
                  <c:v>-1.4305481952000003E-2</c:v>
                </c:pt>
                <c:pt idx="147">
                  <c:v>-1.4375763859599832E-2</c:v>
                </c:pt>
                <c:pt idx="148">
                  <c:v>-1.400300285599985E-2</c:v>
                </c:pt>
                <c:pt idx="149">
                  <c:v>-1.3776588356200183E-2</c:v>
                </c:pt>
                <c:pt idx="150">
                  <c:v>-1.3911814305000162E-2</c:v>
                </c:pt>
                <c:pt idx="151">
                  <c:v>-1.3669831028200191E-2</c:v>
                </c:pt>
                <c:pt idx="152">
                  <c:v>-1.3398934308400001E-2</c:v>
                </c:pt>
                <c:pt idx="153">
                  <c:v>-1.3333990267200007E-2</c:v>
                </c:pt>
                <c:pt idx="154">
                  <c:v>-1.3307745757400001E-2</c:v>
                </c:pt>
                <c:pt idx="155">
                  <c:v>-1.2820665448400189E-2</c:v>
                </c:pt>
                <c:pt idx="156">
                  <c:v>-1.3516367369200005E-2</c:v>
                </c:pt>
                <c:pt idx="157">
                  <c:v>-1.2870485534800021E-2</c:v>
                </c:pt>
                <c:pt idx="158">
                  <c:v>-1.3248139582600005E-2</c:v>
                </c:pt>
                <c:pt idx="159">
                  <c:v>-1.2448349267000103E-2</c:v>
                </c:pt>
                <c:pt idx="160">
                  <c:v>-1.2448349267000103E-2</c:v>
                </c:pt>
                <c:pt idx="161">
                  <c:v>-1.2130746216200002E-2</c:v>
                </c:pt>
                <c:pt idx="162">
                  <c:v>-1.2227272633600001E-2</c:v>
                </c:pt>
                <c:pt idx="163">
                  <c:v>-1.178689865560022E-2</c:v>
                </c:pt>
                <c:pt idx="164">
                  <c:v>-1.1562708266800305E-2</c:v>
                </c:pt>
                <c:pt idx="165">
                  <c:v>-1.2174783614000003E-2</c:v>
                </c:pt>
                <c:pt idx="166">
                  <c:v>-1.1351862544E-2</c:v>
                </c:pt>
                <c:pt idx="167">
                  <c:v>-1.1120110177799999E-2</c:v>
                </c:pt>
                <c:pt idx="168">
                  <c:v>-1.1013352849800003E-2</c:v>
                </c:pt>
                <c:pt idx="169">
                  <c:v>-1.0857220257599999E-2</c:v>
                </c:pt>
                <c:pt idx="170">
                  <c:v>-1.09039265886E-2</c:v>
                </c:pt>
                <c:pt idx="171">
                  <c:v>-1.0479566209800001E-2</c:v>
                </c:pt>
                <c:pt idx="172">
                  <c:v>-1.0297189107800003E-2</c:v>
                </c:pt>
                <c:pt idx="173">
                  <c:v>-1.0706425531800153E-2</c:v>
                </c:pt>
                <c:pt idx="174">
                  <c:v>-1.0333664528199832E-2</c:v>
                </c:pt>
                <c:pt idx="175">
                  <c:v>-9.6695449836001739E-3</c:v>
                </c:pt>
                <c:pt idx="176">
                  <c:v>-9.8701597958000768E-3</c:v>
                </c:pt>
                <c:pt idx="177">
                  <c:v>-9.9355486592001881E-3</c:v>
                </c:pt>
                <c:pt idx="178">
                  <c:v>-9.5316501016000001E-3</c:v>
                </c:pt>
                <c:pt idx="179">
                  <c:v>-9.3675107098000268E-3</c:v>
                </c:pt>
                <c:pt idx="180">
                  <c:v>-8.9302504871999998E-3</c:v>
                </c:pt>
                <c:pt idx="181">
                  <c:v>-8.3284060506001664E-3</c:v>
                </c:pt>
                <c:pt idx="182">
                  <c:v>-8.6486780346000016E-3</c:v>
                </c:pt>
                <c:pt idx="183">
                  <c:v>-7.6304800188000104E-3</c:v>
                </c:pt>
                <c:pt idx="184">
                  <c:v>-7.6905310158000024E-3</c:v>
                </c:pt>
                <c:pt idx="185">
                  <c:v>-7.8128571207999997E-3</c:v>
                </c:pt>
                <c:pt idx="186">
                  <c:v>-7.7372373468000124E-3</c:v>
                </c:pt>
                <c:pt idx="187">
                  <c:v>-7.4872472704000841E-3</c:v>
                </c:pt>
                <c:pt idx="188">
                  <c:v>-7.2946392578000004E-3</c:v>
                </c:pt>
                <c:pt idx="189">
                  <c:v>-6.6380816906000534E-3</c:v>
                </c:pt>
                <c:pt idx="190">
                  <c:v>-6.3129166623999856E-3</c:v>
                </c:pt>
                <c:pt idx="191">
                  <c:v>-6.4352427674001242E-3</c:v>
                </c:pt>
                <c:pt idx="192">
                  <c:v>-5.924586881800001E-3</c:v>
                </c:pt>
                <c:pt idx="193">
                  <c:v>-5.8285052865999845E-3</c:v>
                </c:pt>
                <c:pt idx="194">
                  <c:v>-5.8649807069999765E-3</c:v>
                </c:pt>
                <c:pt idx="195">
                  <c:v>-5.6434592514000024E-3</c:v>
                </c:pt>
                <c:pt idx="196">
                  <c:v>-5.6172147415999955E-3</c:v>
                </c:pt>
                <c:pt idx="197">
                  <c:v>-4.8125313818000014E-3</c:v>
                </c:pt>
                <c:pt idx="198">
                  <c:v>-4.2345294151200858E-3</c:v>
                </c:pt>
                <c:pt idx="199">
                  <c:v>-4.1251031539200024E-3</c:v>
                </c:pt>
                <c:pt idx="200">
                  <c:v>-3.6902004889800403E-3</c:v>
                </c:pt>
                <c:pt idx="201">
                  <c:v>-3.1328827546000001E-3</c:v>
                </c:pt>
                <c:pt idx="202">
                  <c:v>-3.6563940017800573E-3</c:v>
                </c:pt>
                <c:pt idx="203">
                  <c:v>-3.4089394119200429E-3</c:v>
                </c:pt>
                <c:pt idx="204">
                  <c:v>-2.5547918234800292E-3</c:v>
                </c:pt>
                <c:pt idx="205">
                  <c:v>-2.2552930362200012E-3</c:v>
                </c:pt>
                <c:pt idx="206">
                  <c:v>-1.4661784534200021E-3</c:v>
                </c:pt>
                <c:pt idx="207">
                  <c:v>-1.315116834300023E-3</c:v>
                </c:pt>
                <c:pt idx="208">
                  <c:v>-1.2682770566400205E-3</c:v>
                </c:pt>
                <c:pt idx="209">
                  <c:v>-4.7653802286000006E-4</c:v>
                </c:pt>
                <c:pt idx="210">
                  <c:v>-1.2239282832999796E-3</c:v>
                </c:pt>
                <c:pt idx="211">
                  <c:v>-3.4113414518000012E-4</c:v>
                </c:pt>
                <c:pt idx="212">
                  <c:v>2.0341719206000056E-4</c:v>
                </c:pt>
                <c:pt idx="213">
                  <c:v>-3.9010906940000477E-5</c:v>
                </c:pt>
                <c:pt idx="214">
                  <c:v>8.9088990216000248E-4</c:v>
                </c:pt>
                <c:pt idx="215">
                  <c:v>1.2216152078599978E-3</c:v>
                </c:pt>
                <c:pt idx="216">
                  <c:v>1.4794786372000002E-3</c:v>
                </c:pt>
                <c:pt idx="217">
                  <c:v>1.4794786372000002E-3</c:v>
                </c:pt>
                <c:pt idx="218">
                  <c:v>2.7555845645600499E-3</c:v>
                </c:pt>
                <c:pt idx="219">
                  <c:v>2.5264121671200001E-3</c:v>
                </c:pt>
                <c:pt idx="220">
                  <c:v>3.0915142900000388E-3</c:v>
                </c:pt>
                <c:pt idx="221">
                  <c:v>4.4664597102000774E-3</c:v>
                </c:pt>
                <c:pt idx="222">
                  <c:v>4.3624157976199845E-3</c:v>
                </c:pt>
                <c:pt idx="223">
                  <c:v>4.4664597102000774E-3</c:v>
                </c:pt>
                <c:pt idx="224">
                  <c:v>4.5732170382000014E-3</c:v>
                </c:pt>
                <c:pt idx="225">
                  <c:v>5.7190790254001171E-3</c:v>
                </c:pt>
                <c:pt idx="226">
                  <c:v>6.2350727774000683E-3</c:v>
                </c:pt>
                <c:pt idx="227">
                  <c:v>6.8284655921999997E-3</c:v>
                </c:pt>
                <c:pt idx="228">
                  <c:v>6.9458986530000948E-3</c:v>
                </c:pt>
                <c:pt idx="229">
                  <c:v>7.4823542261999998E-3</c:v>
                </c:pt>
                <c:pt idx="230">
                  <c:v>8.1464737707999998E-3</c:v>
                </c:pt>
                <c:pt idx="231">
                  <c:v>7.8155260540000004E-3</c:v>
                </c:pt>
                <c:pt idx="232">
                  <c:v>9.1646717865999996E-3</c:v>
                </c:pt>
                <c:pt idx="233">
                  <c:v>9.7193650699999995E-3</c:v>
                </c:pt>
                <c:pt idx="234">
                  <c:v>1.0003161633600183E-2</c:v>
                </c:pt>
                <c:pt idx="235">
                  <c:v>1.0091681251400001E-2</c:v>
                </c:pt>
                <c:pt idx="236">
                  <c:v>1.1307825146200297E-2</c:v>
                </c:pt>
                <c:pt idx="237">
                  <c:v>1.15969595762E-2</c:v>
                </c:pt>
                <c:pt idx="238">
                  <c:v>1.2214372789800001E-2</c:v>
                </c:pt>
                <c:pt idx="239">
                  <c:v>1.2607595614600243E-2</c:v>
                </c:pt>
                <c:pt idx="240">
                  <c:v>1.3323759356600245E-2</c:v>
                </c:pt>
                <c:pt idx="241">
                  <c:v>1.4183155847000219E-2</c:v>
                </c:pt>
                <c:pt idx="242">
                  <c:v>1.4704042643200001E-2</c:v>
                </c:pt>
                <c:pt idx="243">
                  <c:v>1.4904657455400001E-2</c:v>
                </c:pt>
                <c:pt idx="244">
                  <c:v>1.6006037222599998E-2</c:v>
                </c:pt>
                <c:pt idx="245">
                  <c:v>1.6401928980600007E-2</c:v>
                </c:pt>
                <c:pt idx="246">
                  <c:v>1.6730207764199999E-2</c:v>
                </c:pt>
                <c:pt idx="247">
                  <c:v>1.7451709372599999E-2</c:v>
                </c:pt>
                <c:pt idx="248">
                  <c:v>1.8594902426600002E-2</c:v>
                </c:pt>
                <c:pt idx="249">
                  <c:v>1.9055738225800103E-2</c:v>
                </c:pt>
                <c:pt idx="250">
                  <c:v>1.9550825334400383E-2</c:v>
                </c:pt>
                <c:pt idx="251">
                  <c:v>1.9871097318400244E-2</c:v>
                </c:pt>
                <c:pt idx="252">
                  <c:v>2.0391984114599998E-2</c:v>
                </c:pt>
                <c:pt idx="253">
                  <c:v>2.182164266540049E-2</c:v>
                </c:pt>
                <c:pt idx="254">
                  <c:v>2.2094763496200012E-2</c:v>
                </c:pt>
                <c:pt idx="255">
                  <c:v>2.2193958846800001E-2</c:v>
                </c:pt>
                <c:pt idx="256">
                  <c:v>2.3814001299199989E-2</c:v>
                </c:pt>
                <c:pt idx="257">
                  <c:v>2.4128935416800005E-2</c:v>
                </c:pt>
                <c:pt idx="258">
                  <c:v>2.5037707171400549E-2</c:v>
                </c:pt>
                <c:pt idx="259">
                  <c:v>2.5503880837000004E-2</c:v>
                </c:pt>
                <c:pt idx="260">
                  <c:v>2.6128856028000001E-2</c:v>
                </c:pt>
                <c:pt idx="261">
                  <c:v>2.698069054100001E-2</c:v>
                </c:pt>
                <c:pt idx="262">
                  <c:v>2.7860993674800414E-2</c:v>
                </c:pt>
                <c:pt idx="263">
                  <c:v>2.8639432524800456E-2</c:v>
                </c:pt>
                <c:pt idx="264">
                  <c:v>2.9480591304999998E-2</c:v>
                </c:pt>
                <c:pt idx="265">
                  <c:v>3.0173624292599989E-2</c:v>
                </c:pt>
                <c:pt idx="266">
                  <c:v>3.0944501165199999E-2</c:v>
                </c:pt>
                <c:pt idx="267">
                  <c:v>3.2121500706400005E-2</c:v>
                </c:pt>
                <c:pt idx="268">
                  <c:v>3.2399959403600041E-2</c:v>
                </c:pt>
                <c:pt idx="269">
                  <c:v>3.3020041550400003E-2</c:v>
                </c:pt>
                <c:pt idx="270">
                  <c:v>3.4309136286000005E-2</c:v>
                </c:pt>
                <c:pt idx="271">
                  <c:v>3.4882067279600096E-2</c:v>
                </c:pt>
                <c:pt idx="272">
                  <c:v>3.5952305044578005E-2</c:v>
                </c:pt>
                <c:pt idx="273">
                  <c:v>3.7030558505600296E-2</c:v>
                </c:pt>
                <c:pt idx="274">
                  <c:v>3.7777859801600006E-2</c:v>
                </c:pt>
                <c:pt idx="275">
                  <c:v>3.8770253681578042E-2</c:v>
                </c:pt>
                <c:pt idx="276">
                  <c:v>3.9707943327400012E-2</c:v>
                </c:pt>
                <c:pt idx="277">
                  <c:v>4.0199916680599947E-2</c:v>
                </c:pt>
                <c:pt idx="278">
                  <c:v>4.2033473789000013E-2</c:v>
                </c:pt>
                <c:pt idx="279">
                  <c:v>4.2650442180399845E-2</c:v>
                </c:pt>
                <c:pt idx="280">
                  <c:v>4.3148198222199646E-2</c:v>
                </c:pt>
                <c:pt idx="281">
                  <c:v>4.3960443559400014E-2</c:v>
                </c:pt>
                <c:pt idx="282">
                  <c:v>4.5652102385999746E-2</c:v>
                </c:pt>
                <c:pt idx="283">
                  <c:v>4.5798893712000022E-2</c:v>
                </c:pt>
                <c:pt idx="284">
                  <c:v>4.6977672541999985E-2</c:v>
                </c:pt>
                <c:pt idx="285">
                  <c:v>4.8298794476000002E-2</c:v>
                </c:pt>
                <c:pt idx="286">
                  <c:v>4.9050543994000002E-2</c:v>
                </c:pt>
                <c:pt idx="287">
                  <c:v>5.0304942598000002E-2</c:v>
                </c:pt>
                <c:pt idx="288">
                  <c:v>5.1452583874000014E-2</c:v>
                </c:pt>
                <c:pt idx="289">
                  <c:v>5.2088679620000113E-2</c:v>
                </c:pt>
                <c:pt idx="290">
                  <c:v>5.3641109097999129E-2</c:v>
                </c:pt>
                <c:pt idx="291">
                  <c:v>5.4735371710000112E-2</c:v>
                </c:pt>
                <c:pt idx="292">
                  <c:v>5.4753164597999997E-2</c:v>
                </c:pt>
                <c:pt idx="293">
                  <c:v>5.6972827376000006E-2</c:v>
                </c:pt>
                <c:pt idx="294">
                  <c:v>5.7533303348000032E-2</c:v>
                </c:pt>
                <c:pt idx="295">
                  <c:v>5.8365120862000013E-2</c:v>
                </c:pt>
                <c:pt idx="296">
                  <c:v>5.9881964564000002E-2</c:v>
                </c:pt>
                <c:pt idx="297">
                  <c:v>6.1034054062E-2</c:v>
                </c:pt>
                <c:pt idx="298">
                  <c:v>6.1941491350000023E-2</c:v>
                </c:pt>
                <c:pt idx="299">
                  <c:v>6.3302647281999996E-2</c:v>
                </c:pt>
                <c:pt idx="300">
                  <c:v>6.4561494108001008E-2</c:v>
                </c:pt>
                <c:pt idx="301">
                  <c:v>6.5962684038001554E-2</c:v>
                </c:pt>
                <c:pt idx="302">
                  <c:v>6.7363873968000434E-2</c:v>
                </c:pt>
                <c:pt idx="303">
                  <c:v>6.8093382376000003E-2</c:v>
                </c:pt>
                <c:pt idx="304">
                  <c:v>6.9276609427999999E-2</c:v>
                </c:pt>
                <c:pt idx="305">
                  <c:v>7.0913555124000022E-2</c:v>
                </c:pt>
                <c:pt idx="306">
                  <c:v>7.2354779052000134E-2</c:v>
                </c:pt>
                <c:pt idx="307">
                  <c:v>7.3213285898000094E-2</c:v>
                </c:pt>
                <c:pt idx="308">
                  <c:v>7.4770163598000011E-2</c:v>
                </c:pt>
                <c:pt idx="309">
                  <c:v>7.5886667320001114E-2</c:v>
                </c:pt>
                <c:pt idx="310">
                  <c:v>7.7207789254000014E-2</c:v>
                </c:pt>
                <c:pt idx="311">
                  <c:v>7.8938147611999965E-2</c:v>
                </c:pt>
                <c:pt idx="312">
                  <c:v>8.0103581775999994E-2</c:v>
                </c:pt>
                <c:pt idx="313">
                  <c:v>8.1184499722000064E-2</c:v>
                </c:pt>
                <c:pt idx="314">
                  <c:v>8.3315198060000067E-2</c:v>
                </c:pt>
                <c:pt idx="315">
                  <c:v>8.3631021822000065E-2</c:v>
                </c:pt>
                <c:pt idx="316">
                  <c:v>8.4996625976001716E-2</c:v>
                </c:pt>
                <c:pt idx="317">
                  <c:v>8.7652214509999993E-2</c:v>
                </c:pt>
                <c:pt idx="318">
                  <c:v>8.8239379814000027E-2</c:v>
                </c:pt>
                <c:pt idx="319">
                  <c:v>8.9458192642000028E-2</c:v>
                </c:pt>
                <c:pt idx="320">
                  <c:v>9.1112931225999991E-2</c:v>
                </c:pt>
                <c:pt idx="321">
                  <c:v>9.2109332954000006E-2</c:v>
                </c:pt>
                <c:pt idx="322">
                  <c:v>9.425337595800172E-2</c:v>
                </c:pt>
                <c:pt idx="323">
                  <c:v>9.5743530328000023E-2</c:v>
                </c:pt>
                <c:pt idx="324">
                  <c:v>9.6908964492000024E-2</c:v>
                </c:pt>
                <c:pt idx="325">
                  <c:v>9.8381325974000747E-2</c:v>
                </c:pt>
                <c:pt idx="326">
                  <c:v>9.994265189599999E-2</c:v>
                </c:pt>
                <c:pt idx="327">
                  <c:v>0.10145949559799873</c:v>
                </c:pt>
                <c:pt idx="328">
                  <c:v>0.10326102550800129</c:v>
                </c:pt>
                <c:pt idx="329">
                  <c:v>0.104906867648</c:v>
                </c:pt>
                <c:pt idx="330">
                  <c:v>0.10590771759800001</c:v>
                </c:pt>
                <c:pt idx="331">
                  <c:v>0.10785603883400001</c:v>
                </c:pt>
                <c:pt idx="332">
                  <c:v>0.10959084541400119</c:v>
                </c:pt>
                <c:pt idx="333">
                  <c:v>0.11108099978399999</c:v>
                </c:pt>
                <c:pt idx="334">
                  <c:v>0.11265122215000002</c:v>
                </c:pt>
                <c:pt idx="335">
                  <c:v>0.11416806585200001</c:v>
                </c:pt>
                <c:pt idx="336">
                  <c:v>0.1158761831</c:v>
                </c:pt>
                <c:pt idx="337">
                  <c:v>0.11785119366800001</c:v>
                </c:pt>
                <c:pt idx="338">
                  <c:v>0.11978172201600164</c:v>
                </c:pt>
                <c:pt idx="339">
                  <c:v>0.12086708818400001</c:v>
                </c:pt>
                <c:pt idx="340">
                  <c:v>0.12298444185600117</c:v>
                </c:pt>
                <c:pt idx="341">
                  <c:v>0.12450128555800133</c:v>
                </c:pt>
                <c:pt idx="342">
                  <c:v>0.12570675372000004</c:v>
                </c:pt>
                <c:pt idx="343">
                  <c:v>0.12765507495599987</c:v>
                </c:pt>
                <c:pt idx="344">
                  <c:v>0.12980356618200004</c:v>
                </c:pt>
                <c:pt idx="345">
                  <c:v>0.131876437634</c:v>
                </c:pt>
                <c:pt idx="346">
                  <c:v>0.13269491048200024</c:v>
                </c:pt>
                <c:pt idx="347">
                  <c:v>0.13492791792599998</c:v>
                </c:pt>
                <c:pt idx="348">
                  <c:v>0.13692961782600024</c:v>
                </c:pt>
                <c:pt idx="349">
                  <c:v>0.13899804105600302</c:v>
                </c:pt>
                <c:pt idx="350">
                  <c:v>0.14024799143800229</c:v>
                </c:pt>
                <c:pt idx="351">
                  <c:v>0.14177373158400094</c:v>
                </c:pt>
                <c:pt idx="352">
                  <c:v>0.14364643304600308</c:v>
                </c:pt>
                <c:pt idx="353">
                  <c:v>0.14538123962600041</c:v>
                </c:pt>
                <c:pt idx="354">
                  <c:v>0.14725838931000229</c:v>
                </c:pt>
                <c:pt idx="355">
                  <c:v>0.14920671054600237</c:v>
                </c:pt>
                <c:pt idx="356">
                  <c:v>0.15106161912000021</c:v>
                </c:pt>
                <c:pt idx="357">
                  <c:v>0.15315673168200172</c:v>
                </c:pt>
                <c:pt idx="358">
                  <c:v>0.15570111466600201</c:v>
                </c:pt>
                <c:pt idx="359">
                  <c:v>0.15624379775000297</c:v>
                </c:pt>
                <c:pt idx="360">
                  <c:v>0.15878818073400325</c:v>
                </c:pt>
                <c:pt idx="361">
                  <c:v>0.16060750353200001</c:v>
                </c:pt>
                <c:pt idx="362">
                  <c:v>0.16236899944400021</c:v>
                </c:pt>
                <c:pt idx="363">
                  <c:v>0.16434401001200041</c:v>
                </c:pt>
                <c:pt idx="364">
                  <c:v>0.16627898658200277</c:v>
                </c:pt>
                <c:pt idx="365">
                  <c:v>0.16850754580400001</c:v>
                </c:pt>
                <c:pt idx="366">
                  <c:v>0.17055817614600041</c:v>
                </c:pt>
                <c:pt idx="367">
                  <c:v>0.17254653138000198</c:v>
                </c:pt>
                <c:pt idx="368">
                  <c:v>0.17405892686000021</c:v>
                </c:pt>
                <c:pt idx="369">
                  <c:v>0.17618072875399987</c:v>
                </c:pt>
                <c:pt idx="370">
                  <c:v>0.17854718285800331</c:v>
                </c:pt>
                <c:pt idx="371">
                  <c:v>0.18011295700200144</c:v>
                </c:pt>
                <c:pt idx="372">
                  <c:v>0.18176769558600353</c:v>
                </c:pt>
                <c:pt idx="373">
                  <c:v>0.1842364587960037</c:v>
                </c:pt>
                <c:pt idx="374">
                  <c:v>0.18568657916800002</c:v>
                </c:pt>
                <c:pt idx="375">
                  <c:v>0.1882398585960037</c:v>
                </c:pt>
                <c:pt idx="376">
                  <c:v>0.19033941938000001</c:v>
                </c:pt>
                <c:pt idx="377">
                  <c:v>0.19251015171600044</c:v>
                </c:pt>
                <c:pt idx="378">
                  <c:v>0.194138200968</c:v>
                </c:pt>
                <c:pt idx="379">
                  <c:v>0.19598421309800004</c:v>
                </c:pt>
                <c:pt idx="380">
                  <c:v>0.19897341828200021</c:v>
                </c:pt>
                <c:pt idx="381">
                  <c:v>0.20089505018600226</c:v>
                </c:pt>
                <c:pt idx="382">
                  <c:v>0.20212275945799998</c:v>
                </c:pt>
                <c:pt idx="383">
                  <c:v>0.20465379777600004</c:v>
                </c:pt>
                <c:pt idx="384">
                  <c:v>0.20737166141799998</c:v>
                </c:pt>
                <c:pt idx="385">
                  <c:v>0.20943563642600277</c:v>
                </c:pt>
                <c:pt idx="386">
                  <c:v>0.2112994414440037</c:v>
                </c:pt>
                <c:pt idx="387">
                  <c:v>0.21377265287600178</c:v>
                </c:pt>
                <c:pt idx="388">
                  <c:v>0.21536511635200198</c:v>
                </c:pt>
                <c:pt idx="389">
                  <c:v>0.21796732622200268</c:v>
                </c:pt>
                <c:pt idx="390">
                  <c:v>0.22055619142600041</c:v>
                </c:pt>
                <c:pt idx="391">
                  <c:v>0.22246003044200297</c:v>
                </c:pt>
                <c:pt idx="392">
                  <c:v>0.225142308308</c:v>
                </c:pt>
                <c:pt idx="393">
                  <c:v>0.22697497577200001</c:v>
                </c:pt>
                <c:pt idx="394">
                  <c:v>0.22889660767600001</c:v>
                </c:pt>
                <c:pt idx="395">
                  <c:v>0.23147212821399987</c:v>
                </c:pt>
                <c:pt idx="396">
                  <c:v>0.23363396410600004</c:v>
                </c:pt>
                <c:pt idx="397">
                  <c:v>0.23570683555800223</c:v>
                </c:pt>
                <c:pt idx="398">
                  <c:v>0.23809553077200274</c:v>
                </c:pt>
                <c:pt idx="399">
                  <c:v>0.24021288444400274</c:v>
                </c:pt>
                <c:pt idx="400">
                  <c:v>0.24226796300800021</c:v>
                </c:pt>
                <c:pt idx="401">
                  <c:v>0.24524382352600277</c:v>
                </c:pt>
                <c:pt idx="402">
                  <c:v>0.24699642299400229</c:v>
                </c:pt>
                <c:pt idx="403">
                  <c:v>0.24987887084999999</c:v>
                </c:pt>
                <c:pt idx="404">
                  <c:v>0.25288586892200587</c:v>
                </c:pt>
                <c:pt idx="405">
                  <c:v>0.25457619328200592</c:v>
                </c:pt>
                <c:pt idx="406">
                  <c:v>0.25700047427200368</c:v>
                </c:pt>
                <c:pt idx="407">
                  <c:v>0.25953151258999979</c:v>
                </c:pt>
                <c:pt idx="408">
                  <c:v>0.26163552159599979</c:v>
                </c:pt>
                <c:pt idx="409">
                  <c:v>0.26422438680000032</c:v>
                </c:pt>
                <c:pt idx="410">
                  <c:v>0.26647518713200424</c:v>
                </c:pt>
                <c:pt idx="411">
                  <c:v>0.26966456230600327</c:v>
                </c:pt>
                <c:pt idx="412">
                  <c:v>0.27176412308999998</c:v>
                </c:pt>
                <c:pt idx="413">
                  <c:v>0.27468660494400587</c:v>
                </c:pt>
                <c:pt idx="414">
                  <c:v>0.27639917041400008</c:v>
                </c:pt>
                <c:pt idx="415">
                  <c:v>0.27988212824000475</c:v>
                </c:pt>
                <c:pt idx="416">
                  <c:v>0.28150128104799998</c:v>
                </c:pt>
                <c:pt idx="417">
                  <c:v>0.284312557352007</c:v>
                </c:pt>
                <c:pt idx="418">
                  <c:v>0.28734624475600001</c:v>
                </c:pt>
                <c:pt idx="419">
                  <c:v>0.28977497396800683</c:v>
                </c:pt>
                <c:pt idx="420">
                  <c:v>0.29201242963400514</c:v>
                </c:pt>
                <c:pt idx="421">
                  <c:v>0.29477037175622367</c:v>
                </c:pt>
                <c:pt idx="422">
                  <c:v>0.29716347071000032</c:v>
                </c:pt>
                <c:pt idx="423">
                  <c:v>0.29959224440422</c:v>
                </c:pt>
                <c:pt idx="424">
                  <c:v>0.30214547935000424</c:v>
                </c:pt>
                <c:pt idx="425">
                  <c:v>0.30463648367000368</c:v>
                </c:pt>
                <c:pt idx="426">
                  <c:v>0.30783475528800475</c:v>
                </c:pt>
                <c:pt idx="427">
                  <c:v>0.31011224495199996</c:v>
                </c:pt>
                <c:pt idx="428">
                  <c:v>0.31253652594200593</c:v>
                </c:pt>
                <c:pt idx="429">
                  <c:v>0.31506311603799997</c:v>
                </c:pt>
                <c:pt idx="430">
                  <c:v>0.31813238921800435</c:v>
                </c:pt>
                <c:pt idx="431">
                  <c:v>0.32064563464800006</c:v>
                </c:pt>
                <c:pt idx="432">
                  <c:v>0.32333236073600435</c:v>
                </c:pt>
                <c:pt idx="433">
                  <c:v>0.32572554865422032</c:v>
                </c:pt>
                <c:pt idx="434">
                  <c:v>0.32846116070200587</c:v>
                </c:pt>
                <c:pt idx="435">
                  <c:v>0.33140147992622593</c:v>
                </c:pt>
                <c:pt idx="436">
                  <c:v>0.33435060663000593</c:v>
                </c:pt>
                <c:pt idx="437">
                  <c:v>0.33594307010600138</c:v>
                </c:pt>
                <c:pt idx="438">
                  <c:v>0.33947495837400976</c:v>
                </c:pt>
                <c:pt idx="439">
                  <c:v>0.34173910337199975</c:v>
                </c:pt>
                <c:pt idx="440">
                  <c:v>0.34431911661422032</c:v>
                </c:pt>
                <c:pt idx="441">
                  <c:v>0.34717038243400333</c:v>
                </c:pt>
                <c:pt idx="442">
                  <c:v>0.35006621943822008</c:v>
                </c:pt>
                <c:pt idx="443">
                  <c:v>0.35253053442621979</c:v>
                </c:pt>
                <c:pt idx="444">
                  <c:v>0.3552794911400039</c:v>
                </c:pt>
                <c:pt idx="445">
                  <c:v>0.35806407811200491</c:v>
                </c:pt>
                <c:pt idx="446">
                  <c:v>0.36086205423222367</c:v>
                </c:pt>
                <c:pt idx="447">
                  <c:v>0.36397576515000746</c:v>
                </c:pt>
                <c:pt idx="448">
                  <c:v>0.36598636149400976</c:v>
                </c:pt>
                <c:pt idx="449">
                  <c:v>0.36923356355400333</c:v>
                </c:pt>
                <c:pt idx="450">
                  <c:v>0.37235625988022497</c:v>
                </c:pt>
                <c:pt idx="451">
                  <c:v>0.37411771131000593</c:v>
                </c:pt>
                <c:pt idx="452">
                  <c:v>0.37776080512800497</c:v>
                </c:pt>
                <c:pt idx="453">
                  <c:v>0.38012281101000694</c:v>
                </c:pt>
                <c:pt idx="454">
                  <c:v>0.38293858001822367</c:v>
                </c:pt>
                <c:pt idx="455">
                  <c:v>0.38634142536600424</c:v>
                </c:pt>
                <c:pt idx="456">
                  <c:v>0.38814740349800031</c:v>
                </c:pt>
                <c:pt idx="457">
                  <c:v>0.39115444605222038</c:v>
                </c:pt>
                <c:pt idx="458">
                  <c:v>0.39454843943822032</c:v>
                </c:pt>
                <c:pt idx="459">
                  <c:v>0.39735967126000976</c:v>
                </c:pt>
                <c:pt idx="460">
                  <c:v>0.39945923204400424</c:v>
                </c:pt>
                <c:pt idx="461">
                  <c:v>0.40274651258422006</c:v>
                </c:pt>
                <c:pt idx="462">
                  <c:v>0.40527305819799975</c:v>
                </c:pt>
                <c:pt idx="463">
                  <c:v>0.40811547205600002</c:v>
                </c:pt>
                <c:pt idx="464">
                  <c:v>0.41128265060222002</c:v>
                </c:pt>
                <c:pt idx="465">
                  <c:v>0.41438746507600593</c:v>
                </c:pt>
                <c:pt idx="466">
                  <c:v>0.41752350606822008</c:v>
                </c:pt>
                <c:pt idx="467">
                  <c:v>0.42026801456000001</c:v>
                </c:pt>
                <c:pt idx="468">
                  <c:v>0.42340845929200605</c:v>
                </c:pt>
                <c:pt idx="469">
                  <c:v>0.42581499187622746</c:v>
                </c:pt>
                <c:pt idx="470">
                  <c:v>0.42893759923800368</c:v>
                </c:pt>
                <c:pt idx="471">
                  <c:v>0.43186457379622734</c:v>
                </c:pt>
                <c:pt idx="472">
                  <c:v>0.43459573762199999</c:v>
                </c:pt>
                <c:pt idx="473">
                  <c:v>0.43777176813000412</c:v>
                </c:pt>
                <c:pt idx="474">
                  <c:v>0.44079655909000004</c:v>
                </c:pt>
                <c:pt idx="475">
                  <c:v>0.44351891543622002</c:v>
                </c:pt>
                <c:pt idx="476">
                  <c:v>0.44633459548000032</c:v>
                </c:pt>
                <c:pt idx="477">
                  <c:v>0.44953731532000007</c:v>
                </c:pt>
                <c:pt idx="478">
                  <c:v>0.45278451738000497</c:v>
                </c:pt>
                <c:pt idx="479">
                  <c:v>0.45589827278000328</c:v>
                </c:pt>
                <c:pt idx="480">
                  <c:v>0.45838927710000593</c:v>
                </c:pt>
                <c:pt idx="481">
                  <c:v>0.46159199694000008</c:v>
                </c:pt>
                <c:pt idx="482">
                  <c:v>0.46443885901999998</c:v>
                </c:pt>
                <c:pt idx="483">
                  <c:v>0.46741916776000497</c:v>
                </c:pt>
                <c:pt idx="484">
                  <c:v>0.47062188760000367</c:v>
                </c:pt>
                <c:pt idx="485">
                  <c:v>0.47382460744000593</c:v>
                </c:pt>
                <c:pt idx="486">
                  <c:v>0.47662698730000747</c:v>
                </c:pt>
                <c:pt idx="487">
                  <c:v>0.48023004712</c:v>
                </c:pt>
                <c:pt idx="488">
                  <c:v>0.48245415811999998</c:v>
                </c:pt>
                <c:pt idx="489">
                  <c:v>0.48574584239999996</c:v>
                </c:pt>
                <c:pt idx="490">
                  <c:v>0.48885959780000593</c:v>
                </c:pt>
                <c:pt idx="491">
                  <c:v>0.49197335320000424</c:v>
                </c:pt>
                <c:pt idx="492">
                  <c:v>0.49419746420000032</c:v>
                </c:pt>
                <c:pt idx="493">
                  <c:v>0.49797845290000498</c:v>
                </c:pt>
                <c:pt idx="494">
                  <c:v>0.50082531498000005</c:v>
                </c:pt>
                <c:pt idx="495">
                  <c:v>0.50393907038000063</c:v>
                </c:pt>
                <c:pt idx="496">
                  <c:v>0.50687489690000065</c:v>
                </c:pt>
                <c:pt idx="497">
                  <c:v>0.51003313451999999</c:v>
                </c:pt>
                <c:pt idx="498">
                  <c:v>0.51283551438000063</c:v>
                </c:pt>
                <c:pt idx="499">
                  <c:v>0.51674994973999999</c:v>
                </c:pt>
                <c:pt idx="500">
                  <c:v>0.51937440072000007</c:v>
                </c:pt>
                <c:pt idx="501">
                  <c:v>0.52231022723999998</c:v>
                </c:pt>
                <c:pt idx="502">
                  <c:v>0.52564639374</c:v>
                </c:pt>
                <c:pt idx="503">
                  <c:v>0.5292939357799995</c:v>
                </c:pt>
                <c:pt idx="504">
                  <c:v>0.53200735119999998</c:v>
                </c:pt>
                <c:pt idx="505">
                  <c:v>0.53525455326000004</c:v>
                </c:pt>
                <c:pt idx="506">
                  <c:v>0.53792348646000065</c:v>
                </c:pt>
                <c:pt idx="507">
                  <c:v>0.54157102850000005</c:v>
                </c:pt>
                <c:pt idx="508">
                  <c:v>0.54455133724000004</c:v>
                </c:pt>
                <c:pt idx="509">
                  <c:v>0.54735371710000003</c:v>
                </c:pt>
                <c:pt idx="510">
                  <c:v>0.5513571169</c:v>
                </c:pt>
                <c:pt idx="511">
                  <c:v>0.5543374256400001</c:v>
                </c:pt>
                <c:pt idx="512">
                  <c:v>0.55705084106000002</c:v>
                </c:pt>
                <c:pt idx="513">
                  <c:v>0.56047597200000165</c:v>
                </c:pt>
                <c:pt idx="514">
                  <c:v>0.56372317406000005</c:v>
                </c:pt>
                <c:pt idx="515">
                  <c:v>0.56652555392000004</c:v>
                </c:pt>
                <c:pt idx="516">
                  <c:v>0.57030654262000002</c:v>
                </c:pt>
                <c:pt idx="517">
                  <c:v>0.57364270912000004</c:v>
                </c:pt>
                <c:pt idx="518">
                  <c:v>0.57648957119999999</c:v>
                </c:pt>
                <c:pt idx="519">
                  <c:v>0.5796033266000078</c:v>
                </c:pt>
                <c:pt idx="520">
                  <c:v>0.58347327973999186</c:v>
                </c:pt>
                <c:pt idx="521">
                  <c:v>0.5869428928999999</c:v>
                </c:pt>
                <c:pt idx="522">
                  <c:v>0.59014561274000465</c:v>
                </c:pt>
                <c:pt idx="523">
                  <c:v>0.59299247482000006</c:v>
                </c:pt>
                <c:pt idx="524">
                  <c:v>0.59619519466000004</c:v>
                </c:pt>
                <c:pt idx="525">
                  <c:v>0.5998427367000001</c:v>
                </c:pt>
                <c:pt idx="526">
                  <c:v>0.60277856322000734</c:v>
                </c:pt>
                <c:pt idx="527">
                  <c:v>0.60580335418000064</c:v>
                </c:pt>
                <c:pt idx="528">
                  <c:v>0.60971778954</c:v>
                </c:pt>
                <c:pt idx="529">
                  <c:v>0.61211982942000065</c:v>
                </c:pt>
                <c:pt idx="530">
                  <c:v>0.61523358481999957</c:v>
                </c:pt>
                <c:pt idx="531">
                  <c:v>0.61928146684000063</c:v>
                </c:pt>
                <c:pt idx="532">
                  <c:v>0.62181695338000065</c:v>
                </c:pt>
                <c:pt idx="533">
                  <c:v>0.62555345985999999</c:v>
                </c:pt>
                <c:pt idx="534">
                  <c:v>0.62933444856000065</c:v>
                </c:pt>
                <c:pt idx="535">
                  <c:v>0.63227027508000655</c:v>
                </c:pt>
                <c:pt idx="536">
                  <c:v>0.63502817272000733</c:v>
                </c:pt>
                <c:pt idx="537">
                  <c:v>0.63876467920000735</c:v>
                </c:pt>
                <c:pt idx="538">
                  <c:v>0.64214532792000745</c:v>
                </c:pt>
                <c:pt idx="539">
                  <c:v>0.64508115444000824</c:v>
                </c:pt>
                <c:pt idx="540">
                  <c:v>0.64899558980000005</c:v>
                </c:pt>
                <c:pt idx="541">
                  <c:v>0.65175348744000894</c:v>
                </c:pt>
                <c:pt idx="542">
                  <c:v>0.65526758282000008</c:v>
                </c:pt>
                <c:pt idx="543">
                  <c:v>0.65882616042000064</c:v>
                </c:pt>
                <c:pt idx="544">
                  <c:v>0.66198439804000064</c:v>
                </c:pt>
                <c:pt idx="545">
                  <c:v>0.66545401120000836</c:v>
                </c:pt>
                <c:pt idx="546">
                  <c:v>0.66914603546000995</c:v>
                </c:pt>
                <c:pt idx="547">
                  <c:v>0.67185945088001187</c:v>
                </c:pt>
                <c:pt idx="548">
                  <c:v>0.6759518151200149</c:v>
                </c:pt>
                <c:pt idx="549">
                  <c:v>0.67919901718001841</c:v>
                </c:pt>
                <c:pt idx="550">
                  <c:v>0.68182346816000061</c:v>
                </c:pt>
                <c:pt idx="551">
                  <c:v>0.68498170578000006</c:v>
                </c:pt>
                <c:pt idx="552">
                  <c:v>0.68920751668000735</c:v>
                </c:pt>
                <c:pt idx="553">
                  <c:v>0.69258816539999957</c:v>
                </c:pt>
                <c:pt idx="554">
                  <c:v>0.69556847414</c:v>
                </c:pt>
                <c:pt idx="555">
                  <c:v>0.69943842728000005</c:v>
                </c:pt>
                <c:pt idx="556">
                  <c:v>0.70295252266000063</c:v>
                </c:pt>
                <c:pt idx="557">
                  <c:v>0.70593283140000063</c:v>
                </c:pt>
                <c:pt idx="558">
                  <c:v>0.70975830232000858</c:v>
                </c:pt>
                <c:pt idx="559">
                  <c:v>0.71264964662001695</c:v>
                </c:pt>
                <c:pt idx="560">
                  <c:v>0.71643063532000062</c:v>
                </c:pt>
                <c:pt idx="561">
                  <c:v>0.71963335516000004</c:v>
                </c:pt>
                <c:pt idx="562">
                  <c:v>0.72328089720000655</c:v>
                </c:pt>
                <c:pt idx="563">
                  <c:v>0.7262612059400001</c:v>
                </c:pt>
                <c:pt idx="564">
                  <c:v>0.73017564130000734</c:v>
                </c:pt>
                <c:pt idx="565">
                  <c:v>0.73328939670000004</c:v>
                </c:pt>
                <c:pt idx="566">
                  <c:v>0.73658108097999997</c:v>
                </c:pt>
                <c:pt idx="567">
                  <c:v>0.74040655189999949</c:v>
                </c:pt>
                <c:pt idx="568">
                  <c:v>0.74271962734000996</c:v>
                </c:pt>
                <c:pt idx="569">
                  <c:v>0.74734577822000836</c:v>
                </c:pt>
                <c:pt idx="570">
                  <c:v>0.75170503578000858</c:v>
                </c:pt>
                <c:pt idx="571">
                  <c:v>0.75464086230001493</c:v>
                </c:pt>
                <c:pt idx="572">
                  <c:v>0.75855529766000995</c:v>
                </c:pt>
                <c:pt idx="573">
                  <c:v>0.76220283970000002</c:v>
                </c:pt>
                <c:pt idx="574">
                  <c:v>0.76496073734000836</c:v>
                </c:pt>
                <c:pt idx="575">
                  <c:v>0.76856379716000001</c:v>
                </c:pt>
                <c:pt idx="576">
                  <c:v>0.77181099922000063</c:v>
                </c:pt>
                <c:pt idx="577">
                  <c:v>0.77536957682000063</c:v>
                </c:pt>
                <c:pt idx="578">
                  <c:v>0.77901711886000014</c:v>
                </c:pt>
                <c:pt idx="579">
                  <c:v>0.78221983870000011</c:v>
                </c:pt>
                <c:pt idx="580">
                  <c:v>0.78546704075999185</c:v>
                </c:pt>
                <c:pt idx="581">
                  <c:v>0.78951492277999957</c:v>
                </c:pt>
                <c:pt idx="582">
                  <c:v>0.79307350038000002</c:v>
                </c:pt>
                <c:pt idx="583">
                  <c:v>0.79583139802000002</c:v>
                </c:pt>
                <c:pt idx="584">
                  <c:v>0.79938997562000014</c:v>
                </c:pt>
                <c:pt idx="585">
                  <c:v>0.80277062434000734</c:v>
                </c:pt>
                <c:pt idx="586">
                  <c:v>0.80579541530001186</c:v>
                </c:pt>
                <c:pt idx="587">
                  <c:v>0.80984329732000848</c:v>
                </c:pt>
                <c:pt idx="588">
                  <c:v>0.81309049938000655</c:v>
                </c:pt>
                <c:pt idx="589">
                  <c:v>0.81615977256000838</c:v>
                </c:pt>
                <c:pt idx="590">
                  <c:v>0.82007420792000063</c:v>
                </c:pt>
                <c:pt idx="591">
                  <c:v>0.82287658778000017</c:v>
                </c:pt>
                <c:pt idx="592">
                  <c:v>0.82639068316000064</c:v>
                </c:pt>
                <c:pt idx="593">
                  <c:v>0.83021615407999949</c:v>
                </c:pt>
                <c:pt idx="594">
                  <c:v>0.83346335614000011</c:v>
                </c:pt>
                <c:pt idx="595">
                  <c:v>0.83711089818000062</c:v>
                </c:pt>
                <c:pt idx="596">
                  <c:v>0.84026913580000007</c:v>
                </c:pt>
                <c:pt idx="597">
                  <c:v>0.84356082008</c:v>
                </c:pt>
                <c:pt idx="598">
                  <c:v>0.84689698658000734</c:v>
                </c:pt>
                <c:pt idx="599">
                  <c:v>0.85081142194000003</c:v>
                </c:pt>
                <c:pt idx="600">
                  <c:v>0.85396965956000825</c:v>
                </c:pt>
                <c:pt idx="601">
                  <c:v>0.85757271938000013</c:v>
                </c:pt>
                <c:pt idx="602">
                  <c:v>0.86130922586000014</c:v>
                </c:pt>
                <c:pt idx="603">
                  <c:v>0.86446746348000014</c:v>
                </c:pt>
                <c:pt idx="604">
                  <c:v>0.86740329000000005</c:v>
                </c:pt>
                <c:pt idx="605">
                  <c:v>0.87096186760000871</c:v>
                </c:pt>
                <c:pt idx="606">
                  <c:v>0.87474285630001491</c:v>
                </c:pt>
                <c:pt idx="607">
                  <c:v>0.87772316504000003</c:v>
                </c:pt>
                <c:pt idx="608">
                  <c:v>0.88150415373999957</c:v>
                </c:pt>
                <c:pt idx="609">
                  <c:v>0.88506273133999958</c:v>
                </c:pt>
                <c:pt idx="610">
                  <c:v>0.88799855786000004</c:v>
                </c:pt>
                <c:pt idx="611">
                  <c:v>0.89169058212000063</c:v>
                </c:pt>
                <c:pt idx="612">
                  <c:v>0.89524915972000008</c:v>
                </c:pt>
                <c:pt idx="613">
                  <c:v>0.8987632551000001</c:v>
                </c:pt>
                <c:pt idx="614">
                  <c:v>0.90258872602000007</c:v>
                </c:pt>
                <c:pt idx="615">
                  <c:v>0.90561351698000014</c:v>
                </c:pt>
                <c:pt idx="616">
                  <c:v>0.90890520126000063</c:v>
                </c:pt>
                <c:pt idx="617">
                  <c:v>0.91228584998000006</c:v>
                </c:pt>
                <c:pt idx="618">
                  <c:v>0.91588890979999948</c:v>
                </c:pt>
                <c:pt idx="619">
                  <c:v>0.91935852296000009</c:v>
                </c:pt>
                <c:pt idx="620">
                  <c:v>0.92331744053999998</c:v>
                </c:pt>
                <c:pt idx="621">
                  <c:v>0.92603085596000001</c:v>
                </c:pt>
                <c:pt idx="622">
                  <c:v>0.92976736244000013</c:v>
                </c:pt>
                <c:pt idx="623">
                  <c:v>0.932970082280007</c:v>
                </c:pt>
                <c:pt idx="624">
                  <c:v>0.93648417766000014</c:v>
                </c:pt>
                <c:pt idx="625">
                  <c:v>0.9399982730400086</c:v>
                </c:pt>
                <c:pt idx="626">
                  <c:v>0.94404615506</c:v>
                </c:pt>
                <c:pt idx="627">
                  <c:v>0.94720439268000745</c:v>
                </c:pt>
                <c:pt idx="628">
                  <c:v>0.95071848806000003</c:v>
                </c:pt>
                <c:pt idx="629">
                  <c:v>0.95401017234000063</c:v>
                </c:pt>
                <c:pt idx="630">
                  <c:v>0.95730185662001366</c:v>
                </c:pt>
                <c:pt idx="631">
                  <c:v>0.96072698756000063</c:v>
                </c:pt>
                <c:pt idx="632">
                  <c:v>0.96433004737999994</c:v>
                </c:pt>
                <c:pt idx="633">
                  <c:v>0.9677106961000087</c:v>
                </c:pt>
                <c:pt idx="634">
                  <c:v>0.97082445150000996</c:v>
                </c:pt>
                <c:pt idx="635">
                  <c:v>0.97464992242001491</c:v>
                </c:pt>
                <c:pt idx="636">
                  <c:v>0.97869780444001186</c:v>
                </c:pt>
                <c:pt idx="637">
                  <c:v>0.98150018429999275</c:v>
                </c:pt>
                <c:pt idx="638">
                  <c:v>0.98572599520000004</c:v>
                </c:pt>
                <c:pt idx="639">
                  <c:v>0.98861733950000008</c:v>
                </c:pt>
                <c:pt idx="640">
                  <c:v>0.99186454155999959</c:v>
                </c:pt>
                <c:pt idx="641">
                  <c:v>0.99595690579999163</c:v>
                </c:pt>
                <c:pt idx="642">
                  <c:v>0.99902617897999957</c:v>
                </c:pt>
                <c:pt idx="643">
                  <c:v>1.0026737210200001</c:v>
                </c:pt>
                <c:pt idx="644">
                  <c:v>1.0060543697400131</c:v>
                </c:pt>
                <c:pt idx="645">
                  <c:v>1.0099688050999773</c:v>
                </c:pt>
                <c:pt idx="646">
                  <c:v>1.0131270427199834</c:v>
                </c:pt>
                <c:pt idx="647">
                  <c:v>1.01677458476</c:v>
                </c:pt>
                <c:pt idx="648">
                  <c:v>1.02033316236</c:v>
                </c:pt>
                <c:pt idx="649">
                  <c:v>1.0234469177599834</c:v>
                </c:pt>
                <c:pt idx="650">
                  <c:v>1.0273613531199708</c:v>
                </c:pt>
                <c:pt idx="651">
                  <c:v>1.0306085551800002</c:v>
                </c:pt>
                <c:pt idx="652">
                  <c:v>1.0341671327800133</c:v>
                </c:pt>
                <c:pt idx="653">
                  <c:v>1.0379036392599834</c:v>
                </c:pt>
                <c:pt idx="654">
                  <c:v>1.0417735923999778</c:v>
                </c:pt>
                <c:pt idx="655">
                  <c:v>1.0447539011400149</c:v>
                </c:pt>
                <c:pt idx="656">
                  <c:v>1.0482235143</c:v>
                </c:pt>
                <c:pt idx="657">
                  <c:v>1.0516041630199868</c:v>
                </c:pt>
                <c:pt idx="658">
                  <c:v>1.0556075628200001</c:v>
                </c:pt>
                <c:pt idx="659">
                  <c:v>1.0599223381599809</c:v>
                </c:pt>
                <c:pt idx="660">
                  <c:v>1.0628136824599834</c:v>
                </c:pt>
                <c:pt idx="661">
                  <c:v>1.06566054454</c:v>
                </c:pt>
                <c:pt idx="662">
                  <c:v>1.0698863554399773</c:v>
                </c:pt>
                <c:pt idx="663">
                  <c:v>1.0734004508199855</c:v>
                </c:pt>
                <c:pt idx="664">
                  <c:v>1.07678109954</c:v>
                </c:pt>
                <c:pt idx="665">
                  <c:v>1.079939337159971</c:v>
                </c:pt>
                <c:pt idx="666">
                  <c:v>1.0832755036600001</c:v>
                </c:pt>
                <c:pt idx="667">
                  <c:v>1.08665615238</c:v>
                </c:pt>
                <c:pt idx="668">
                  <c:v>1.09079299884</c:v>
                </c:pt>
                <c:pt idx="669">
                  <c:v>1.0940402008999999</c:v>
                </c:pt>
                <c:pt idx="670">
                  <c:v>1.09791015404</c:v>
                </c:pt>
                <c:pt idx="671">
                  <c:v>1.1012908027599855</c:v>
                </c:pt>
                <c:pt idx="672">
                  <c:v>1.1051607558999834</c:v>
                </c:pt>
                <c:pt idx="673">
                  <c:v>1.1084524401800149</c:v>
                </c:pt>
                <c:pt idx="674">
                  <c:v>1.1128561799600194</c:v>
                </c:pt>
                <c:pt idx="675">
                  <c:v>1.1157030420399809</c:v>
                </c:pt>
                <c:pt idx="676">
                  <c:v>1.1190392085399816</c:v>
                </c:pt>
                <c:pt idx="677">
                  <c:v>1.1228201972399809</c:v>
                </c:pt>
                <c:pt idx="678">
                  <c:v>1.1270015259200001</c:v>
                </c:pt>
                <c:pt idx="679">
                  <c:v>1.1297594235599999</c:v>
                </c:pt>
                <c:pt idx="680">
                  <c:v>1.1340297166800002</c:v>
                </c:pt>
                <c:pt idx="681">
                  <c:v>1.1370989898600001</c:v>
                </c:pt>
                <c:pt idx="682">
                  <c:v>1.1407910141199868</c:v>
                </c:pt>
                <c:pt idx="683">
                  <c:v>1.14439407394</c:v>
                </c:pt>
                <c:pt idx="684">
                  <c:v>1.1480860982000001</c:v>
                </c:pt>
                <c:pt idx="685">
                  <c:v>1.1518670869000001</c:v>
                </c:pt>
                <c:pt idx="686">
                  <c:v>1.1552922178399812</c:v>
                </c:pt>
                <c:pt idx="687">
                  <c:v>1.1589842420999834</c:v>
                </c:pt>
                <c:pt idx="688">
                  <c:v>1.16249833748</c:v>
                </c:pt>
                <c:pt idx="689">
                  <c:v>1.1658789862000001</c:v>
                </c:pt>
                <c:pt idx="690">
                  <c:v>1.1698379037800131</c:v>
                </c:pt>
                <c:pt idx="691">
                  <c:v>1.17352992804</c:v>
                </c:pt>
                <c:pt idx="692">
                  <c:v>1.1772664345200003</c:v>
                </c:pt>
                <c:pt idx="693">
                  <c:v>1.1810029410000167</c:v>
                </c:pt>
                <c:pt idx="694">
                  <c:v>1.1839387675200004</c:v>
                </c:pt>
                <c:pt idx="695">
                  <c:v>1.1878532028800002</c:v>
                </c:pt>
                <c:pt idx="696">
                  <c:v>1.1919455671200001</c:v>
                </c:pt>
                <c:pt idx="697">
                  <c:v>1.1940362314600041</c:v>
                </c:pt>
                <c:pt idx="698">
                  <c:v>1.1978172201600001</c:v>
                </c:pt>
                <c:pt idx="699">
                  <c:v>1.201954066619987</c:v>
                </c:pt>
                <c:pt idx="700">
                  <c:v>1.205379197559971</c:v>
                </c:pt>
                <c:pt idx="701">
                  <c:v>1.2091601862599852</c:v>
                </c:pt>
                <c:pt idx="702">
                  <c:v>1.2134749616000002</c:v>
                </c:pt>
                <c:pt idx="703">
                  <c:v>1.2162328592400002</c:v>
                </c:pt>
                <c:pt idx="704">
                  <c:v>1.2201917768199855</c:v>
                </c:pt>
                <c:pt idx="705">
                  <c:v>1.2244175877200001</c:v>
                </c:pt>
                <c:pt idx="706">
                  <c:v>1.2273534142400002</c:v>
                </c:pt>
                <c:pt idx="707">
                  <c:v>1.230823027399981</c:v>
                </c:pt>
                <c:pt idx="708">
                  <c:v>1.2347819449799999</c:v>
                </c:pt>
                <c:pt idx="709">
                  <c:v>1.2382960403599834</c:v>
                </c:pt>
                <c:pt idx="710">
                  <c:v>1.2426552979199834</c:v>
                </c:pt>
                <c:pt idx="711">
                  <c:v>1.2456356066599832</c:v>
                </c:pt>
                <c:pt idx="712">
                  <c:v>1.2491941842599832</c:v>
                </c:pt>
                <c:pt idx="713">
                  <c:v>1.2535534418200003</c:v>
                </c:pt>
                <c:pt idx="714">
                  <c:v>1.2568451261000149</c:v>
                </c:pt>
                <c:pt idx="715">
                  <c:v>1.2601812925999778</c:v>
                </c:pt>
                <c:pt idx="716">
                  <c:v>1.2640512457400002</c:v>
                </c:pt>
                <c:pt idx="717">
                  <c:v>1.2680546455399855</c:v>
                </c:pt>
                <c:pt idx="718">
                  <c:v>1.2715687409199818</c:v>
                </c:pt>
                <c:pt idx="719">
                  <c:v>1.2754831762800001</c:v>
                </c:pt>
                <c:pt idx="720">
                  <c:v>1.2787748605600002</c:v>
                </c:pt>
                <c:pt idx="721">
                  <c:v>1.2821999915000002</c:v>
                </c:pt>
                <c:pt idx="722">
                  <c:v>1.2863368379600002</c:v>
                </c:pt>
                <c:pt idx="723">
                  <c:v>1.29038471998</c:v>
                </c:pt>
                <c:pt idx="724">
                  <c:v>1.2939432975799674</c:v>
                </c:pt>
                <c:pt idx="725">
                  <c:v>1.2973684285200002</c:v>
                </c:pt>
                <c:pt idx="726">
                  <c:v>1.30137182832</c:v>
                </c:pt>
                <c:pt idx="727">
                  <c:v>1.3044855837200147</c:v>
                </c:pt>
                <c:pt idx="728">
                  <c:v>1.3085779479600061</c:v>
                </c:pt>
                <c:pt idx="729">
                  <c:v>1.3120920433400001</c:v>
                </c:pt>
                <c:pt idx="730">
                  <c:v>1.3154726920599742</c:v>
                </c:pt>
                <c:pt idx="731">
                  <c:v>1.3195650562999834</c:v>
                </c:pt>
                <c:pt idx="732">
                  <c:v>1.32330156278</c:v>
                </c:pt>
                <c:pt idx="733">
                  <c:v>1.3269046225999837</c:v>
                </c:pt>
                <c:pt idx="734">
                  <c:v>1.3308635401800002</c:v>
                </c:pt>
                <c:pt idx="735">
                  <c:v>1.3341552244600232</c:v>
                </c:pt>
                <c:pt idx="736">
                  <c:v>1.3375358731800002</c:v>
                </c:pt>
                <c:pt idx="737">
                  <c:v>1.3418506485200004</c:v>
                </c:pt>
                <c:pt idx="738">
                  <c:v>1.3457650838800002</c:v>
                </c:pt>
                <c:pt idx="739">
                  <c:v>1.348745392619987</c:v>
                </c:pt>
                <c:pt idx="740">
                  <c:v>1.3525708635400149</c:v>
                </c:pt>
                <c:pt idx="741">
                  <c:v>1.3563963344600001</c:v>
                </c:pt>
                <c:pt idx="742">
                  <c:v>1.3597325009600001</c:v>
                </c:pt>
                <c:pt idx="743">
                  <c:v>1.3642252051799855</c:v>
                </c:pt>
                <c:pt idx="744">
                  <c:v>1.3681396405399866</c:v>
                </c:pt>
                <c:pt idx="745">
                  <c:v>1.3710754670600003</c:v>
                </c:pt>
                <c:pt idx="746">
                  <c:v>1.375256795739987</c:v>
                </c:pt>
                <c:pt idx="747">
                  <c:v>1.3788153733400001</c:v>
                </c:pt>
                <c:pt idx="748">
                  <c:v>1.3827298087000002</c:v>
                </c:pt>
                <c:pt idx="749">
                  <c:v>1.3864663151799834</c:v>
                </c:pt>
                <c:pt idx="750">
                  <c:v>1.3910479838400167</c:v>
                </c:pt>
                <c:pt idx="751">
                  <c:v>1.3938948459199798</c:v>
                </c:pt>
                <c:pt idx="752">
                  <c:v>1.3976758346200147</c:v>
                </c:pt>
                <c:pt idx="753">
                  <c:v>1.4015457877599737</c:v>
                </c:pt>
                <c:pt idx="754">
                  <c:v>1.4057715986599706</c:v>
                </c:pt>
                <c:pt idx="755">
                  <c:v>1.4093746584799614</c:v>
                </c:pt>
                <c:pt idx="756">
                  <c:v>1.4130222005199746</c:v>
                </c:pt>
                <c:pt idx="757">
                  <c:v>1.4164918136799773</c:v>
                </c:pt>
                <c:pt idx="758">
                  <c:v>1.4204062490399803</c:v>
                </c:pt>
                <c:pt idx="759">
                  <c:v>1.4244096488399773</c:v>
                </c:pt>
                <c:pt idx="760">
                  <c:v>1.4278347797799744</c:v>
                </c:pt>
                <c:pt idx="761">
                  <c:v>1.4317936973599561</c:v>
                </c:pt>
                <c:pt idx="762">
                  <c:v>1.4357081327199834</c:v>
                </c:pt>
                <c:pt idx="763">
                  <c:v>1.43935567476</c:v>
                </c:pt>
                <c:pt idx="764">
                  <c:v>1.4422915012800002</c:v>
                </c:pt>
                <c:pt idx="765">
                  <c:v>1.4473179921399855</c:v>
                </c:pt>
                <c:pt idx="766">
                  <c:v>1.4505651942000002</c:v>
                </c:pt>
                <c:pt idx="767">
                  <c:v>1.4543906651199809</c:v>
                </c:pt>
                <c:pt idx="768">
                  <c:v>1.45839406492</c:v>
                </c:pt>
                <c:pt idx="769">
                  <c:v>1.4614188558799834</c:v>
                </c:pt>
                <c:pt idx="770">
                  <c:v>1.46471054016</c:v>
                </c:pt>
                <c:pt idx="771">
                  <c:v>1.4694701376999855</c:v>
                </c:pt>
                <c:pt idx="772">
                  <c:v>1.4736069841599853</c:v>
                </c:pt>
                <c:pt idx="773">
                  <c:v>1.47685418622</c:v>
                </c:pt>
                <c:pt idx="774">
                  <c:v>1.480590692699971</c:v>
                </c:pt>
                <c:pt idx="775">
                  <c:v>1.483926859199971</c:v>
                </c:pt>
                <c:pt idx="776">
                  <c:v>1.4878857767800002</c:v>
                </c:pt>
                <c:pt idx="777">
                  <c:v>1.4918002121399669</c:v>
                </c:pt>
                <c:pt idx="778">
                  <c:v>1.4958036119399771</c:v>
                </c:pt>
                <c:pt idx="779">
                  <c:v>1.4991842606599848</c:v>
                </c:pt>
                <c:pt idx="780">
                  <c:v>1.5035880004400002</c:v>
                </c:pt>
                <c:pt idx="781">
                  <c:v>1.5072800247000149</c:v>
                </c:pt>
                <c:pt idx="782">
                  <c:v>1.5109275667400133</c:v>
                </c:pt>
                <c:pt idx="783">
                  <c:v>1.5171105953199864</c:v>
                </c:pt>
                <c:pt idx="784">
                  <c:v>1.5206246906999705</c:v>
                </c:pt>
                <c:pt idx="785">
                  <c:v>1.5246280904999809</c:v>
                </c:pt>
                <c:pt idx="786">
                  <c:v>1.5286314902999782</c:v>
                </c:pt>
                <c:pt idx="787">
                  <c:v>1.5319231745799868</c:v>
                </c:pt>
                <c:pt idx="788">
                  <c:v>1.5356151988400002</c:v>
                </c:pt>
                <c:pt idx="789">
                  <c:v>1.5397965275199834</c:v>
                </c:pt>
                <c:pt idx="790">
                  <c:v>1.5433551051200001</c:v>
                </c:pt>
                <c:pt idx="791">
                  <c:v>1.5473585049200167</c:v>
                </c:pt>
                <c:pt idx="792">
                  <c:v>1.5514508691600131</c:v>
                </c:pt>
                <c:pt idx="793">
                  <c:v>1.5550984112000004</c:v>
                </c:pt>
                <c:pt idx="794">
                  <c:v>1.5578563088400004</c:v>
                </c:pt>
                <c:pt idx="795">
                  <c:v>1.5622155664000235</c:v>
                </c:pt>
                <c:pt idx="796">
                  <c:v>1.5661300017600133</c:v>
                </c:pt>
                <c:pt idx="797">
                  <c:v>1.5695996149199773</c:v>
                </c:pt>
                <c:pt idx="798">
                  <c:v>1.5740033547000003</c:v>
                </c:pt>
                <c:pt idx="799">
                  <c:v>1.57729503898</c:v>
                </c:pt>
                <c:pt idx="800">
                  <c:v>1.5810760276800002</c:v>
                </c:pt>
                <c:pt idx="801">
                  <c:v>1.5848570163800149</c:v>
                </c:pt>
                <c:pt idx="802">
                  <c:v>1.5888159339600194</c:v>
                </c:pt>
                <c:pt idx="803">
                  <c:v>1.5925079582200001</c:v>
                </c:pt>
                <c:pt idx="804">
                  <c:v>1.5966003224600001</c:v>
                </c:pt>
                <c:pt idx="805">
                  <c:v>1.6009150978</c:v>
                </c:pt>
                <c:pt idx="806">
                  <c:v>1.6048740153799834</c:v>
                </c:pt>
                <c:pt idx="807">
                  <c:v>1.60816569966</c:v>
                </c:pt>
                <c:pt idx="808">
                  <c:v>1.6114573839399999</c:v>
                </c:pt>
                <c:pt idx="809">
                  <c:v>1.6152828548600147</c:v>
                </c:pt>
                <c:pt idx="810">
                  <c:v>1.61999797018</c:v>
                </c:pt>
                <c:pt idx="811">
                  <c:v>1.6238679233200131</c:v>
                </c:pt>
                <c:pt idx="812">
                  <c:v>1.6272485720400001</c:v>
                </c:pt>
                <c:pt idx="813">
                  <c:v>1.6315633473799775</c:v>
                </c:pt>
                <c:pt idx="814">
                  <c:v>1.6353888182999998</c:v>
                </c:pt>
                <c:pt idx="815">
                  <c:v>1.6391253247800133</c:v>
                </c:pt>
                <c:pt idx="816">
                  <c:v>1.6429952779199857</c:v>
                </c:pt>
                <c:pt idx="817">
                  <c:v>1.6471321243800225</c:v>
                </c:pt>
                <c:pt idx="818">
                  <c:v>1.6511800064000133</c:v>
                </c:pt>
                <c:pt idx="819">
                  <c:v>1.6550944417600002</c:v>
                </c:pt>
                <c:pt idx="820">
                  <c:v>1.6588309482400003</c:v>
                </c:pt>
                <c:pt idx="821">
                  <c:v>1.6626119369400194</c:v>
                </c:pt>
                <c:pt idx="822">
                  <c:v>1.6661705145400194</c:v>
                </c:pt>
                <c:pt idx="823">
                  <c:v>1.6702183965600021</c:v>
                </c:pt>
                <c:pt idx="824">
                  <c:v>1.6740883497000199</c:v>
                </c:pt>
                <c:pt idx="825">
                  <c:v>1.6781362317200001</c:v>
                </c:pt>
                <c:pt idx="826">
                  <c:v>1.6813834337800149</c:v>
                </c:pt>
                <c:pt idx="827">
                  <c:v>1.6852089047000176</c:v>
                </c:pt>
                <c:pt idx="828">
                  <c:v>1.6889898934000001</c:v>
                </c:pt>
                <c:pt idx="829">
                  <c:v>1.6933936331799855</c:v>
                </c:pt>
                <c:pt idx="830">
                  <c:v>1.6970411752200001</c:v>
                </c:pt>
                <c:pt idx="831">
                  <c:v>1.70042182394</c:v>
                </c:pt>
                <c:pt idx="832">
                  <c:v>1.7044697059599809</c:v>
                </c:pt>
                <c:pt idx="833">
                  <c:v>1.7082951768800003</c:v>
                </c:pt>
                <c:pt idx="834">
                  <c:v>1.7118537544799848</c:v>
                </c:pt>
                <c:pt idx="835">
                  <c:v>1.7162130120399843</c:v>
                </c:pt>
                <c:pt idx="836">
                  <c:v>1.7196826252000004</c:v>
                </c:pt>
                <c:pt idx="837">
                  <c:v>1.7236860249999999</c:v>
                </c:pt>
                <c:pt idx="838">
                  <c:v>1.7275559781400003</c:v>
                </c:pt>
                <c:pt idx="839">
                  <c:v>1.7314704134999834</c:v>
                </c:pt>
                <c:pt idx="840">
                  <c:v>1.7351624377599855</c:v>
                </c:pt>
                <c:pt idx="841">
                  <c:v>1.7392103197800002</c:v>
                </c:pt>
                <c:pt idx="842">
                  <c:v>1.7429468262600001</c:v>
                </c:pt>
                <c:pt idx="843">
                  <c:v>1.7459716172199611</c:v>
                </c:pt>
                <c:pt idx="844">
                  <c:v>1.7499305348</c:v>
                </c:pt>
                <c:pt idx="845">
                  <c:v>1.7535780768400002</c:v>
                </c:pt>
                <c:pt idx="846">
                  <c:v>1.7574035477599834</c:v>
                </c:pt>
                <c:pt idx="847">
                  <c:v>1.7613179831200001</c:v>
                </c:pt>
                <c:pt idx="848">
                  <c:v>1.7653658651400002</c:v>
                </c:pt>
                <c:pt idx="849">
                  <c:v>1.7691023716200001</c:v>
                </c:pt>
                <c:pt idx="850">
                  <c:v>1.77288336032</c:v>
                </c:pt>
                <c:pt idx="851">
                  <c:v>1.7765753845800001</c:v>
                </c:pt>
                <c:pt idx="852">
                  <c:v>1.78075671326</c:v>
                </c:pt>
                <c:pt idx="853">
                  <c:v>1.7841818442000021</c:v>
                </c:pt>
                <c:pt idx="854">
                  <c:v>1.7884966195399827</c:v>
                </c:pt>
                <c:pt idx="855">
                  <c:v>1.7920996793599859</c:v>
                </c:pt>
                <c:pt idx="856">
                  <c:v>1.795969632499971</c:v>
                </c:pt>
                <c:pt idx="857">
                  <c:v>1.7992168345600021</c:v>
                </c:pt>
                <c:pt idx="858">
                  <c:v>1.8033091987999834</c:v>
                </c:pt>
                <c:pt idx="859">
                  <c:v>1.8070457052800002</c:v>
                </c:pt>
                <c:pt idx="860">
                  <c:v>1.8102484251200133</c:v>
                </c:pt>
                <c:pt idx="861">
                  <c:v>1.8143852715800133</c:v>
                </c:pt>
                <c:pt idx="862">
                  <c:v>1.8178993669599839</c:v>
                </c:pt>
                <c:pt idx="863">
                  <c:v>1.8214579445600199</c:v>
                </c:pt>
                <c:pt idx="864">
                  <c:v>1.8260840954400002</c:v>
                </c:pt>
                <c:pt idx="865">
                  <c:v>1.8291533686200001</c:v>
                </c:pt>
                <c:pt idx="866">
                  <c:v>1.8325340173399773</c:v>
                </c:pt>
                <c:pt idx="867">
                  <c:v>1.8366708638000147</c:v>
                </c:pt>
                <c:pt idx="868">
                  <c:v>1.8399180658600001</c:v>
                </c:pt>
                <c:pt idx="869">
                  <c:v>1.84387698344</c:v>
                </c:pt>
                <c:pt idx="870">
                  <c:v>1.8472576321600001</c:v>
                </c:pt>
                <c:pt idx="871">
                  <c:v>1.8512165497400133</c:v>
                </c:pt>
                <c:pt idx="872">
                  <c:v>1.8555758072999868</c:v>
                </c:pt>
                <c:pt idx="873">
                  <c:v>1.8585116338200001</c:v>
                </c:pt>
                <c:pt idx="874">
                  <c:v>1.8618922825399742</c:v>
                </c:pt>
                <c:pt idx="875">
                  <c:v>1.8661625756600149</c:v>
                </c:pt>
                <c:pt idx="876">
                  <c:v>1.8699435643600137</c:v>
                </c:pt>
                <c:pt idx="877">
                  <c:v>1.8733686952999742</c:v>
                </c:pt>
                <c:pt idx="878">
                  <c:v>1.8772831306600133</c:v>
                </c:pt>
                <c:pt idx="879">
                  <c:v>1.8807527438200149</c:v>
                </c:pt>
                <c:pt idx="880">
                  <c:v>1.8840889103200169</c:v>
                </c:pt>
                <c:pt idx="881">
                  <c:v>1.8884481678800167</c:v>
                </c:pt>
                <c:pt idx="882">
                  <c:v>1.8916508877200002</c:v>
                </c:pt>
                <c:pt idx="883">
                  <c:v>1.8952094653200002</c:v>
                </c:pt>
                <c:pt idx="884">
                  <c:v>1.8996576873200002</c:v>
                </c:pt>
                <c:pt idx="885">
                  <c:v>1.9032607471399809</c:v>
                </c:pt>
                <c:pt idx="886">
                  <c:v>1.9070862180599855</c:v>
                </c:pt>
                <c:pt idx="887">
                  <c:v>1.91024445568</c:v>
                </c:pt>
                <c:pt idx="888">
                  <c:v>1.9148261243400149</c:v>
                </c:pt>
                <c:pt idx="889">
                  <c:v>1.9177619508599855</c:v>
                </c:pt>
                <c:pt idx="890">
                  <c:v>1.9220322439799999</c:v>
                </c:pt>
                <c:pt idx="891">
                  <c:v>1.9251459993800133</c:v>
                </c:pt>
                <c:pt idx="892">
                  <c:v>1.9288380236400147</c:v>
                </c:pt>
                <c:pt idx="893">
                  <c:v>1.9330638345400131</c:v>
                </c:pt>
                <c:pt idx="894">
                  <c:v>1.9358217321799769</c:v>
                </c:pt>
                <c:pt idx="895">
                  <c:v>1.9401809897400266</c:v>
                </c:pt>
                <c:pt idx="896">
                  <c:v>1.9446736939600002</c:v>
                </c:pt>
                <c:pt idx="897">
                  <c:v>1.9471202160599836</c:v>
                </c:pt>
                <c:pt idx="898">
                  <c:v>1.9511236158599814</c:v>
                </c:pt>
                <c:pt idx="899">
                  <c:v>1.9548156401200001</c:v>
                </c:pt>
                <c:pt idx="900">
                  <c:v>1.9585521466000282</c:v>
                </c:pt>
                <c:pt idx="901">
                  <c:v>1.9624665819600149</c:v>
                </c:pt>
                <c:pt idx="902">
                  <c:v>1.9658472306800001</c:v>
                </c:pt>
                <c:pt idx="903">
                  <c:v>1.969628219379985</c:v>
                </c:pt>
                <c:pt idx="904">
                  <c:v>1.9731423147600147</c:v>
                </c:pt>
                <c:pt idx="905">
                  <c:v>1.9768788212400235</c:v>
                </c:pt>
                <c:pt idx="906">
                  <c:v>1.9804818810600149</c:v>
                </c:pt>
                <c:pt idx="907">
                  <c:v>1.9847076919600133</c:v>
                </c:pt>
                <c:pt idx="908">
                  <c:v>1.9881773051200147</c:v>
                </c:pt>
                <c:pt idx="909">
                  <c:v>1.9916469182800001</c:v>
                </c:pt>
                <c:pt idx="910">
                  <c:v>1.9950275670000133</c:v>
                </c:pt>
                <c:pt idx="911">
                  <c:v>1.9989420023600131</c:v>
                </c:pt>
                <c:pt idx="912">
                  <c:v>2.0034791888000001</c:v>
                </c:pt>
                <c:pt idx="913">
                  <c:v>2.0064150153199987</c:v>
                </c:pt>
                <c:pt idx="914">
                  <c:v>2.0105963440000001</c:v>
                </c:pt>
                <c:pt idx="915">
                  <c:v>2.0140214749399998</c:v>
                </c:pt>
                <c:pt idx="916">
                  <c:v>2.0176245347600004</c:v>
                </c:pt>
                <c:pt idx="917">
                  <c:v>2.0210496656999997</c:v>
                </c:pt>
                <c:pt idx="918">
                  <c:v>2.0252754765999987</c:v>
                </c:pt>
                <c:pt idx="919">
                  <c:v>2.0286116431000001</c:v>
                </c:pt>
                <c:pt idx="920">
                  <c:v>2.0320812562600001</c:v>
                </c:pt>
                <c:pt idx="921">
                  <c:v>2.0367074071399998</c:v>
                </c:pt>
                <c:pt idx="922">
                  <c:v>2.03982116254</c:v>
                </c:pt>
                <c:pt idx="923">
                  <c:v>2.0438245623400437</c:v>
                </c:pt>
                <c:pt idx="924">
                  <c:v>2.0477389977000002</c:v>
                </c:pt>
                <c:pt idx="925">
                  <c:v>2.05071930644</c:v>
                </c:pt>
                <c:pt idx="926">
                  <c:v>2.0546782240199977</c:v>
                </c:pt>
                <c:pt idx="927">
                  <c:v>2.0576585327599997</c:v>
                </c:pt>
                <c:pt idx="928">
                  <c:v>2.0616174503400004</c:v>
                </c:pt>
                <c:pt idx="929">
                  <c:v>2.0653539568200006</c:v>
                </c:pt>
                <c:pt idx="930">
                  <c:v>2.0689125344200003</c:v>
                </c:pt>
                <c:pt idx="931">
                  <c:v>2.0725155942399978</c:v>
                </c:pt>
                <c:pt idx="932">
                  <c:v>2.0763855473800006</c:v>
                </c:pt>
                <c:pt idx="933">
                  <c:v>2.0794103383399998</c:v>
                </c:pt>
                <c:pt idx="934">
                  <c:v>2.0827020226200004</c:v>
                </c:pt>
                <c:pt idx="935">
                  <c:v>2.0868833513</c:v>
                </c:pt>
                <c:pt idx="936">
                  <c:v>2.0897746956000001</c:v>
                </c:pt>
                <c:pt idx="937">
                  <c:v>2.0940894709399998</c:v>
                </c:pt>
                <c:pt idx="938">
                  <c:v>2.09711426190005</c:v>
                </c:pt>
                <c:pt idx="939">
                  <c:v>2.1007618039400002</c:v>
                </c:pt>
                <c:pt idx="940">
                  <c:v>2.1040534882199999</c:v>
                </c:pt>
                <c:pt idx="941">
                  <c:v>2.1077010302600012</c:v>
                </c:pt>
                <c:pt idx="942">
                  <c:v>2.1110371967599999</c:v>
                </c:pt>
                <c:pt idx="943">
                  <c:v>2.1152630076599999</c:v>
                </c:pt>
                <c:pt idx="944">
                  <c:v>2.1182433163999987</c:v>
                </c:pt>
                <c:pt idx="945">
                  <c:v>2.1222022339799977</c:v>
                </c:pt>
                <c:pt idx="946">
                  <c:v>2.12553840048</c:v>
                </c:pt>
                <c:pt idx="947">
                  <c:v>2.1294528358399987</c:v>
                </c:pt>
                <c:pt idx="948">
                  <c:v>2.1326555556799978</c:v>
                </c:pt>
                <c:pt idx="949">
                  <c:v>2.1363030977199999</c:v>
                </c:pt>
                <c:pt idx="950">
                  <c:v>2.1395502997799998</c:v>
                </c:pt>
                <c:pt idx="951">
                  <c:v>2.1431088773800311</c:v>
                </c:pt>
                <c:pt idx="952">
                  <c:v>2.1462226327800003</c:v>
                </c:pt>
                <c:pt idx="953">
                  <c:v>2.1500481036999632</c:v>
                </c:pt>
                <c:pt idx="954">
                  <c:v>2.1537401279600004</c:v>
                </c:pt>
                <c:pt idx="955">
                  <c:v>2.1564090611599998</c:v>
                </c:pt>
                <c:pt idx="956">
                  <c:v>2.160190049860041</c:v>
                </c:pt>
                <c:pt idx="957">
                  <c:v>2.1638375919000374</c:v>
                </c:pt>
                <c:pt idx="958">
                  <c:v>2.1670847939600293</c:v>
                </c:pt>
                <c:pt idx="959">
                  <c:v>2.1709992293200004</c:v>
                </c:pt>
                <c:pt idx="960">
                  <c:v>2.1739795380600002</c:v>
                </c:pt>
                <c:pt idx="961">
                  <c:v>2.1770043290200003</c:v>
                </c:pt>
                <c:pt idx="962">
                  <c:v>2.1810077288200329</c:v>
                </c:pt>
                <c:pt idx="963">
                  <c:v>2.1839880375600011</c:v>
                </c:pt>
                <c:pt idx="964">
                  <c:v>2.1876800618200329</c:v>
                </c:pt>
                <c:pt idx="965">
                  <c:v>2.1907048527800383</c:v>
                </c:pt>
                <c:pt idx="966">
                  <c:v>2.1937741259600001</c:v>
                </c:pt>
                <c:pt idx="967">
                  <c:v>2.1976440790999998</c:v>
                </c:pt>
                <c:pt idx="968">
                  <c:v>2.20098024560005</c:v>
                </c:pt>
                <c:pt idx="969">
                  <c:v>2.2040495187800002</c:v>
                </c:pt>
                <c:pt idx="970">
                  <c:v>2.2076970608200392</c:v>
                </c:pt>
                <c:pt idx="971">
                  <c:v>2.2105884051199998</c:v>
                </c:pt>
                <c:pt idx="972">
                  <c:v>2.2142359471600002</c:v>
                </c:pt>
                <c:pt idx="973">
                  <c:v>2.2170828092400003</c:v>
                </c:pt>
                <c:pt idx="974">
                  <c:v>2.220330011300041</c:v>
                </c:pt>
                <c:pt idx="975">
                  <c:v>2.2237106600200338</c:v>
                </c:pt>
                <c:pt idx="976">
                  <c:v>2.2274026842800003</c:v>
                </c:pt>
                <c:pt idx="977">
                  <c:v>2.2301605819200012</c:v>
                </c:pt>
                <c:pt idx="978">
                  <c:v>2.2339860528400415</c:v>
                </c:pt>
                <c:pt idx="979">
                  <c:v>2.2369218793600001</c:v>
                </c:pt>
                <c:pt idx="980">
                  <c:v>2.2402580458600001</c:v>
                </c:pt>
                <c:pt idx="981">
                  <c:v>2.2432828368200002</c:v>
                </c:pt>
                <c:pt idx="982">
                  <c:v>2.2457738411400361</c:v>
                </c:pt>
                <c:pt idx="983">
                  <c:v>2.248976560980033</c:v>
                </c:pt>
                <c:pt idx="984">
                  <c:v>2.2527130674600002</c:v>
                </c:pt>
                <c:pt idx="985">
                  <c:v>2.2554709650999998</c:v>
                </c:pt>
                <c:pt idx="986">
                  <c:v>2.2587626493800004</c:v>
                </c:pt>
                <c:pt idx="987">
                  <c:v>2.2619208870000329</c:v>
                </c:pt>
                <c:pt idx="988">
                  <c:v>2.2654794645999998</c:v>
                </c:pt>
                <c:pt idx="989">
                  <c:v>2.2684152911200002</c:v>
                </c:pt>
                <c:pt idx="990">
                  <c:v>2.27121767098</c:v>
                </c:pt>
                <c:pt idx="991">
                  <c:v>2.2743759086000002</c:v>
                </c:pt>
                <c:pt idx="992">
                  <c:v>2.2778455217599998</c:v>
                </c:pt>
                <c:pt idx="993">
                  <c:v>2.28073686606005</c:v>
                </c:pt>
                <c:pt idx="994">
                  <c:v>2.2843844081000437</c:v>
                </c:pt>
                <c:pt idx="995">
                  <c:v>2.2864305902200002</c:v>
                </c:pt>
                <c:pt idx="996">
                  <c:v>2.2899891678200279</c:v>
                </c:pt>
                <c:pt idx="997">
                  <c:v>2.2931474054400001</c:v>
                </c:pt>
                <c:pt idx="998">
                  <c:v>2.2961721963999997</c:v>
                </c:pt>
                <c:pt idx="999">
                  <c:v>2.29941939846</c:v>
                </c:pt>
                <c:pt idx="1000">
                  <c:v>2.3019993672200001</c:v>
                </c:pt>
                <c:pt idx="1001">
                  <c:v>2.3050686403999987</c:v>
                </c:pt>
                <c:pt idx="1002">
                  <c:v>2.3085382535600001</c:v>
                </c:pt>
                <c:pt idx="1003">
                  <c:v>2.3113851156399967</c:v>
                </c:pt>
                <c:pt idx="1004">
                  <c:v>2.3141430132799967</c:v>
                </c:pt>
                <c:pt idx="1005">
                  <c:v>2.3168564286999587</c:v>
                </c:pt>
                <c:pt idx="1006">
                  <c:v>2.3199701840999967</c:v>
                </c:pt>
                <c:pt idx="1007">
                  <c:v>2.3230394572800002</c:v>
                </c:pt>
                <c:pt idx="1008">
                  <c:v>2.3258418371399987</c:v>
                </c:pt>
                <c:pt idx="1009">
                  <c:v>2.3294448969599997</c:v>
                </c:pt>
                <c:pt idx="1010">
                  <c:v>2.3319803834999977</c:v>
                </c:pt>
                <c:pt idx="1011">
                  <c:v>2.3341155300599987</c:v>
                </c:pt>
                <c:pt idx="1012">
                  <c:v>2.3377630721</c:v>
                </c:pt>
                <c:pt idx="1013">
                  <c:v>2.3407433808399998</c:v>
                </c:pt>
                <c:pt idx="1014">
                  <c:v>2.3432343851600002</c:v>
                </c:pt>
                <c:pt idx="1015">
                  <c:v>2.3471488205199997</c:v>
                </c:pt>
                <c:pt idx="1016">
                  <c:v>2.3489281093199987</c:v>
                </c:pt>
                <c:pt idx="1017">
                  <c:v>2.3523087580400004</c:v>
                </c:pt>
                <c:pt idx="1018">
                  <c:v>2.3546663156999967</c:v>
                </c:pt>
                <c:pt idx="1019">
                  <c:v>2.3576911066599999</c:v>
                </c:pt>
                <c:pt idx="1020">
                  <c:v>2.3606714153999997</c:v>
                </c:pt>
                <c:pt idx="1021">
                  <c:v>2.3639630996800007</c:v>
                </c:pt>
                <c:pt idx="1022">
                  <c:v>2.3664985862199988</c:v>
                </c:pt>
                <c:pt idx="1023">
                  <c:v>2.3691675194200004</c:v>
                </c:pt>
                <c:pt idx="1024">
                  <c:v>2.3718364526199998</c:v>
                </c:pt>
                <c:pt idx="1025">
                  <c:v>2.3748167613600004</c:v>
                </c:pt>
                <c:pt idx="1026">
                  <c:v>2.3777081056599987</c:v>
                </c:pt>
                <c:pt idx="1027">
                  <c:v>2.3799766988799997</c:v>
                </c:pt>
                <c:pt idx="1028">
                  <c:v>2.38357975870005</c:v>
                </c:pt>
                <c:pt idx="1029">
                  <c:v>2.3864711029999999</c:v>
                </c:pt>
                <c:pt idx="1030">
                  <c:v>2.3889176250999999</c:v>
                </c:pt>
                <c:pt idx="1031">
                  <c:v>2.3917200049600003</c:v>
                </c:pt>
                <c:pt idx="1032">
                  <c:v>2.3942554914999623</c:v>
                </c:pt>
                <c:pt idx="1033">
                  <c:v>2.3964796024999977</c:v>
                </c:pt>
                <c:pt idx="1034">
                  <c:v>2.4000381800999997</c:v>
                </c:pt>
                <c:pt idx="1035">
                  <c:v>2.4024847022000002</c:v>
                </c:pt>
                <c:pt idx="1036">
                  <c:v>2.4047532954199999</c:v>
                </c:pt>
                <c:pt idx="1037">
                  <c:v>2.407199817520032</c:v>
                </c:pt>
                <c:pt idx="1038">
                  <c:v>2.4104470195799967</c:v>
                </c:pt>
                <c:pt idx="1039">
                  <c:v>2.4127600950199977</c:v>
                </c:pt>
                <c:pt idx="1040">
                  <c:v>2.4146728304799967</c:v>
                </c:pt>
                <c:pt idx="1041">
                  <c:v>2.4180534791999673</c:v>
                </c:pt>
                <c:pt idx="1042">
                  <c:v>2.4205000013000002</c:v>
                </c:pt>
                <c:pt idx="1043">
                  <c:v>2.4229465233999967</c:v>
                </c:pt>
                <c:pt idx="1044">
                  <c:v>2.4253930455000012</c:v>
                </c:pt>
                <c:pt idx="1045">
                  <c:v>2.4280174964800003</c:v>
                </c:pt>
                <c:pt idx="1046">
                  <c:v>2.4301081608199997</c:v>
                </c:pt>
                <c:pt idx="1047">
                  <c:v>2.4333108806600001</c:v>
                </c:pt>
                <c:pt idx="1048">
                  <c:v>2.4360242960800003</c:v>
                </c:pt>
                <c:pt idx="1049">
                  <c:v>2.4380704781999998</c:v>
                </c:pt>
                <c:pt idx="1050">
                  <c:v>2.4410952691599999</c:v>
                </c:pt>
                <c:pt idx="1051">
                  <c:v>2.4428745579600002</c:v>
                </c:pt>
                <c:pt idx="1052">
                  <c:v>2.4451876333999998</c:v>
                </c:pt>
                <c:pt idx="1053">
                  <c:v>2.4471003688600383</c:v>
                </c:pt>
                <c:pt idx="1054">
                  <c:v>2.4496803376200007</c:v>
                </c:pt>
                <c:pt idx="1055">
                  <c:v>2.4525271996999987</c:v>
                </c:pt>
                <c:pt idx="1056">
                  <c:v>2.4544844173799998</c:v>
                </c:pt>
                <c:pt idx="1057">
                  <c:v>2.4572867972400001</c:v>
                </c:pt>
                <c:pt idx="1058">
                  <c:v>2.4586657460600003</c:v>
                </c:pt>
                <c:pt idx="1059">
                  <c:v>2.4618684658999967</c:v>
                </c:pt>
                <c:pt idx="1060">
                  <c:v>2.4643594702199998</c:v>
                </c:pt>
                <c:pt idx="1061">
                  <c:v>2.4658273834799997</c:v>
                </c:pt>
                <c:pt idx="1062">
                  <c:v>2.4680514944799987</c:v>
                </c:pt>
                <c:pt idx="1063">
                  <c:v>2.4703645699200001</c:v>
                </c:pt>
                <c:pt idx="1064">
                  <c:v>2.4724552342599551</c:v>
                </c:pt>
                <c:pt idx="1065">
                  <c:v>2.4750352030199987</c:v>
                </c:pt>
                <c:pt idx="1066">
                  <c:v>2.4773037962400002</c:v>
                </c:pt>
                <c:pt idx="1067">
                  <c:v>2.4793499783599997</c:v>
                </c:pt>
                <c:pt idx="1068">
                  <c:v>2.4805065160800002</c:v>
                </c:pt>
                <c:pt idx="1069">
                  <c:v>2.4829975204000001</c:v>
                </c:pt>
                <c:pt idx="1070">
                  <c:v>2.4851771491800005</c:v>
                </c:pt>
                <c:pt idx="1071">
                  <c:v>2.4871788490800002</c:v>
                </c:pt>
                <c:pt idx="1072">
                  <c:v>2.48918054898005</c:v>
                </c:pt>
                <c:pt idx="1073">
                  <c:v>2.4915381066399998</c:v>
                </c:pt>
                <c:pt idx="1074">
                  <c:v>2.4934953243199987</c:v>
                </c:pt>
                <c:pt idx="1075">
                  <c:v>2.4950077197999998</c:v>
                </c:pt>
                <c:pt idx="1076">
                  <c:v>2.4973652774600001</c:v>
                </c:pt>
                <c:pt idx="1077">
                  <c:v>2.49887767294</c:v>
                </c:pt>
                <c:pt idx="1078">
                  <c:v>2.5009238550600092</c:v>
                </c:pt>
                <c:pt idx="1079">
                  <c:v>2.5026586616399977</c:v>
                </c:pt>
                <c:pt idx="1080">
                  <c:v>2.5042155393399987</c:v>
                </c:pt>
                <c:pt idx="1081">
                  <c:v>2.50555000594</c:v>
                </c:pt>
                <c:pt idx="1082">
                  <c:v>2.5075517058400338</c:v>
                </c:pt>
                <c:pt idx="1083">
                  <c:v>2.509597887960032</c:v>
                </c:pt>
                <c:pt idx="1084">
                  <c:v>2.5108878723400001</c:v>
                </c:pt>
                <c:pt idx="1085">
                  <c:v>2.5129785366799977</c:v>
                </c:pt>
                <c:pt idx="1086">
                  <c:v>2.5142685210599987</c:v>
                </c:pt>
                <c:pt idx="1087">
                  <c:v>2.5170709009200003</c:v>
                </c:pt>
                <c:pt idx="1088">
                  <c:v>2.5180050275399997</c:v>
                </c:pt>
                <c:pt idx="1089">
                  <c:v>2.5197398341199997</c:v>
                </c:pt>
                <c:pt idx="1090">
                  <c:v>2.5211632651600002</c:v>
                </c:pt>
                <c:pt idx="1091">
                  <c:v>2.5226756606399987</c:v>
                </c:pt>
                <c:pt idx="1092">
                  <c:v>2.5253001116200005</c:v>
                </c:pt>
                <c:pt idx="1093">
                  <c:v>2.5259673449200006</c:v>
                </c:pt>
                <c:pt idx="1094">
                  <c:v>2.5274352581800374</c:v>
                </c:pt>
                <c:pt idx="1095">
                  <c:v>2.5291700647600006</c:v>
                </c:pt>
                <c:pt idx="1096">
                  <c:v>2.5305045313600005</c:v>
                </c:pt>
                <c:pt idx="1097">
                  <c:v>2.5320169268399977</c:v>
                </c:pt>
                <c:pt idx="1098">
                  <c:v>2.5335293223200002</c:v>
                </c:pt>
                <c:pt idx="1099">
                  <c:v>2.5348637889200005</c:v>
                </c:pt>
                <c:pt idx="1100">
                  <c:v>2.5361092910800003</c:v>
                </c:pt>
                <c:pt idx="1101">
                  <c:v>2.5372213465800288</c:v>
                </c:pt>
                <c:pt idx="1102">
                  <c:v>2.5393120109200003</c:v>
                </c:pt>
                <c:pt idx="1103">
                  <c:v>2.5399347620000374</c:v>
                </c:pt>
                <c:pt idx="1104">
                  <c:v>2.5408244064000005</c:v>
                </c:pt>
                <c:pt idx="1105">
                  <c:v>2.5427816240800003</c:v>
                </c:pt>
                <c:pt idx="1106">
                  <c:v>2.5438047151400012</c:v>
                </c:pt>
                <c:pt idx="1107">
                  <c:v>2.5454505572800001</c:v>
                </c:pt>
                <c:pt idx="1108">
                  <c:v>2.5468739883199998</c:v>
                </c:pt>
                <c:pt idx="1109">
                  <c:v>2.5478081149399987</c:v>
                </c:pt>
                <c:pt idx="1110">
                  <c:v>2.5486977593400288</c:v>
                </c:pt>
                <c:pt idx="1111">
                  <c:v>2.5499877437200329</c:v>
                </c:pt>
                <c:pt idx="1112">
                  <c:v>2.5511887636599999</c:v>
                </c:pt>
                <c:pt idx="1113">
                  <c:v>2.5527456413599987</c:v>
                </c:pt>
                <c:pt idx="1114">
                  <c:v>2.5531904635600005</c:v>
                </c:pt>
                <c:pt idx="1115">
                  <c:v>2.5547473412600001</c:v>
                </c:pt>
                <c:pt idx="1116">
                  <c:v>2.5553256101199997</c:v>
                </c:pt>
                <c:pt idx="1117">
                  <c:v>2.5563042189600012</c:v>
                </c:pt>
                <c:pt idx="1118">
                  <c:v>2.5579055788800011</c:v>
                </c:pt>
                <c:pt idx="1119">
                  <c:v>2.5588397055000001</c:v>
                </c:pt>
                <c:pt idx="1120">
                  <c:v>2.5598627965599987</c:v>
                </c:pt>
                <c:pt idx="1121">
                  <c:v>2.5610638164999999</c:v>
                </c:pt>
                <c:pt idx="1122">
                  <c:v>2.5616865675800002</c:v>
                </c:pt>
                <c:pt idx="1123">
                  <c:v>2.5627986230799977</c:v>
                </c:pt>
                <c:pt idx="1124">
                  <c:v>2.5637772319200338</c:v>
                </c:pt>
                <c:pt idx="1125">
                  <c:v>2.5639551608</c:v>
                </c:pt>
                <c:pt idx="1126">
                  <c:v>2.5653785918400005</c:v>
                </c:pt>
                <c:pt idx="1127">
                  <c:v>2.5659123784800002</c:v>
                </c:pt>
                <c:pt idx="1128">
                  <c:v>2.5674692561800012</c:v>
                </c:pt>
                <c:pt idx="1129">
                  <c:v>2.5681364894800005</c:v>
                </c:pt>
                <c:pt idx="1130">
                  <c:v>2.5682254539199998</c:v>
                </c:pt>
                <c:pt idx="1131">
                  <c:v>2.5694264738599997</c:v>
                </c:pt>
                <c:pt idx="1132">
                  <c:v>2.5702716360399998</c:v>
                </c:pt>
                <c:pt idx="1133">
                  <c:v>2.5712502448799999</c:v>
                </c:pt>
                <c:pt idx="1134">
                  <c:v>2.5714726559799987</c:v>
                </c:pt>
                <c:pt idx="1135">
                  <c:v>2.5720064426199998</c:v>
                </c:pt>
                <c:pt idx="1136">
                  <c:v>2.5723178181600002</c:v>
                </c:pt>
                <c:pt idx="1137">
                  <c:v>2.5735188380999996</c:v>
                </c:pt>
                <c:pt idx="1138">
                  <c:v>2.5743640002800001</c:v>
                </c:pt>
                <c:pt idx="1139">
                  <c:v>2.5745419291599987</c:v>
                </c:pt>
                <c:pt idx="1140">
                  <c:v>2.57600984242</c:v>
                </c:pt>
                <c:pt idx="1141">
                  <c:v>2.5756095024400003</c:v>
                </c:pt>
                <c:pt idx="1142">
                  <c:v>2.5762767357399987</c:v>
                </c:pt>
                <c:pt idx="1143">
                  <c:v>2.5772108623600012</c:v>
                </c:pt>
                <c:pt idx="1144">
                  <c:v>2.5768994868199977</c:v>
                </c:pt>
                <c:pt idx="1145">
                  <c:v>2.5780115423200329</c:v>
                </c:pt>
                <c:pt idx="1146">
                  <c:v>2.5784563645199987</c:v>
                </c:pt>
                <c:pt idx="1147">
                  <c:v>2.5785008467400012</c:v>
                </c:pt>
                <c:pt idx="1148">
                  <c:v>2.5793460089200004</c:v>
                </c:pt>
                <c:pt idx="1149">
                  <c:v>2.5790791155999977</c:v>
                </c:pt>
                <c:pt idx="1150">
                  <c:v>2.5797908311200004</c:v>
                </c:pt>
                <c:pt idx="1151">
                  <c:v>2.5802356533199999</c:v>
                </c:pt>
                <c:pt idx="1152">
                  <c:v>2.5802356533199999</c:v>
                </c:pt>
                <c:pt idx="1153">
                  <c:v>2.5814366732600007</c:v>
                </c:pt>
                <c:pt idx="1154">
                  <c:v>2.5811252977200012</c:v>
                </c:pt>
                <c:pt idx="1155">
                  <c:v>2.5816590843599987</c:v>
                </c:pt>
                <c:pt idx="1156">
                  <c:v>2.5824597643199998</c:v>
                </c:pt>
                <c:pt idx="1157">
                  <c:v>2.5816590843599987</c:v>
                </c:pt>
                <c:pt idx="1158">
                  <c:v>2.5821039065600004</c:v>
                </c:pt>
                <c:pt idx="1159">
                  <c:v>2.5828156220799987</c:v>
                </c:pt>
                <c:pt idx="1160">
                  <c:v>2.5830380331800007</c:v>
                </c:pt>
                <c:pt idx="1161">
                  <c:v>2.5831714798400012</c:v>
                </c:pt>
                <c:pt idx="1162">
                  <c:v>2.58326044428</c:v>
                </c:pt>
                <c:pt idx="1163">
                  <c:v>2.5831269976200293</c:v>
                </c:pt>
                <c:pt idx="1164">
                  <c:v>2.5834828553800002</c:v>
                </c:pt>
                <c:pt idx="1165">
                  <c:v>2.5831714798400012</c:v>
                </c:pt>
                <c:pt idx="1166">
                  <c:v>2.5828601042999977</c:v>
                </c:pt>
                <c:pt idx="1167">
                  <c:v>2.5837942309200383</c:v>
                </c:pt>
                <c:pt idx="1168">
                  <c:v>2.5839721598000001</c:v>
                </c:pt>
                <c:pt idx="1169">
                  <c:v>2.5836607842600006</c:v>
                </c:pt>
                <c:pt idx="1170">
                  <c:v>2.5839276775800419</c:v>
                </c:pt>
                <c:pt idx="1171">
                  <c:v>2.5834383731599999</c:v>
                </c:pt>
                <c:pt idx="1172">
                  <c:v>2.5833049265000012</c:v>
                </c:pt>
                <c:pt idx="1173">
                  <c:v>2.5831714798400012</c:v>
                </c:pt>
                <c:pt idx="1174">
                  <c:v>2.5832159620600006</c:v>
                </c:pt>
                <c:pt idx="1175">
                  <c:v>2.58326044428</c:v>
                </c:pt>
                <c:pt idx="1176">
                  <c:v>2.5824152820999999</c:v>
                </c:pt>
                <c:pt idx="1177">
                  <c:v>2.5827266576400012</c:v>
                </c:pt>
                <c:pt idx="1178">
                  <c:v>2.5825042465400356</c:v>
                </c:pt>
                <c:pt idx="1179">
                  <c:v>2.5819704599000004</c:v>
                </c:pt>
                <c:pt idx="1180">
                  <c:v>2.5813921910400004</c:v>
                </c:pt>
                <c:pt idx="1181">
                  <c:v>2.5814811554800001</c:v>
                </c:pt>
                <c:pt idx="1182">
                  <c:v>2.5810808155</c:v>
                </c:pt>
                <c:pt idx="1183">
                  <c:v>2.5808139221800008</c:v>
                </c:pt>
                <c:pt idx="1184">
                  <c:v>2.5806359932999987</c:v>
                </c:pt>
                <c:pt idx="1185">
                  <c:v>2.5798797955599997</c:v>
                </c:pt>
                <c:pt idx="1186">
                  <c:v>2.5796573844599977</c:v>
                </c:pt>
                <c:pt idx="1187">
                  <c:v>2.5795684200199767</c:v>
                </c:pt>
                <c:pt idx="1188">
                  <c:v>2.5792570444800003</c:v>
                </c:pt>
                <c:pt idx="1189">
                  <c:v>2.5783674000800003</c:v>
                </c:pt>
                <c:pt idx="1190">
                  <c:v>2.5773887912400002</c:v>
                </c:pt>
                <c:pt idx="1191">
                  <c:v>2.5782339534199998</c:v>
                </c:pt>
                <c:pt idx="1192">
                  <c:v>2.5765881112799978</c:v>
                </c:pt>
                <c:pt idx="1193">
                  <c:v>2.57600984242</c:v>
                </c:pt>
                <c:pt idx="1194">
                  <c:v>2.5758763957599977</c:v>
                </c:pt>
                <c:pt idx="1195">
                  <c:v>2.5752091624599998</c:v>
                </c:pt>
                <c:pt idx="1196">
                  <c:v>2.5748977869200012</c:v>
                </c:pt>
                <c:pt idx="1197">
                  <c:v>2.5741415891800008</c:v>
                </c:pt>
                <c:pt idx="1198">
                  <c:v>2.5731184981200004</c:v>
                </c:pt>
                <c:pt idx="1199">
                  <c:v>2.5728516047999967</c:v>
                </c:pt>
                <c:pt idx="1200">
                  <c:v>2.57191747818</c:v>
                </c:pt>
                <c:pt idx="1201">
                  <c:v>2.5710278337799997</c:v>
                </c:pt>
                <c:pt idx="1202">
                  <c:v>2.5700937071600012</c:v>
                </c:pt>
                <c:pt idx="1203">
                  <c:v>2.5699602605000011</c:v>
                </c:pt>
                <c:pt idx="1204">
                  <c:v>2.56915958054</c:v>
                </c:pt>
                <c:pt idx="1205">
                  <c:v>2.56786959616</c:v>
                </c:pt>
                <c:pt idx="1206">
                  <c:v>2.5672023628600011</c:v>
                </c:pt>
                <c:pt idx="1207">
                  <c:v>2.5661347895800288</c:v>
                </c:pt>
                <c:pt idx="1208">
                  <c:v>2.5660903073600001</c:v>
                </c:pt>
                <c:pt idx="1209">
                  <c:v>2.5647558407600006</c:v>
                </c:pt>
                <c:pt idx="1210">
                  <c:v>2.5635103386000302</c:v>
                </c:pt>
                <c:pt idx="1211">
                  <c:v>2.5635103386000302</c:v>
                </c:pt>
                <c:pt idx="1212">
                  <c:v>2.5624872475400329</c:v>
                </c:pt>
                <c:pt idx="1213">
                  <c:v>2.5618200142400003</c:v>
                </c:pt>
                <c:pt idx="1214">
                  <c:v>2.5611972631600279</c:v>
                </c:pt>
                <c:pt idx="1215">
                  <c:v>2.5597293499</c:v>
                </c:pt>
                <c:pt idx="1216">
                  <c:v>2.5593734921399998</c:v>
                </c:pt>
                <c:pt idx="1217">
                  <c:v>2.5582614366399987</c:v>
                </c:pt>
                <c:pt idx="1218">
                  <c:v>2.55768316778</c:v>
                </c:pt>
                <c:pt idx="1219">
                  <c:v>2.5574607566800012</c:v>
                </c:pt>
                <c:pt idx="1220">
                  <c:v>2.5562597367399977</c:v>
                </c:pt>
                <c:pt idx="1221">
                  <c:v>2.5554590567799997</c:v>
                </c:pt>
                <c:pt idx="1222">
                  <c:v>2.5549697523600012</c:v>
                </c:pt>
                <c:pt idx="1223">
                  <c:v>2.5539466612999999</c:v>
                </c:pt>
                <c:pt idx="1224">
                  <c:v>2.5531904635600005</c:v>
                </c:pt>
                <c:pt idx="1225">
                  <c:v>2.5525677124800006</c:v>
                </c:pt>
                <c:pt idx="1226">
                  <c:v>2.5514556569799987</c:v>
                </c:pt>
                <c:pt idx="1227">
                  <c:v>2.5510108347799987</c:v>
                </c:pt>
                <c:pt idx="1228">
                  <c:v>2.5510108347799987</c:v>
                </c:pt>
                <c:pt idx="1229">
                  <c:v>2.5495429215199987</c:v>
                </c:pt>
                <c:pt idx="1230">
                  <c:v>2.5491870637600011</c:v>
                </c:pt>
                <c:pt idx="1231">
                  <c:v>2.5489201704400002</c:v>
                </c:pt>
                <c:pt idx="1232">
                  <c:v>2.5476301860600001</c:v>
                </c:pt>
                <c:pt idx="1233">
                  <c:v>2.5472743283000012</c:v>
                </c:pt>
                <c:pt idx="1234">
                  <c:v>2.5471853638600002</c:v>
                </c:pt>
                <c:pt idx="1235">
                  <c:v>2.5460733083600005</c:v>
                </c:pt>
                <c:pt idx="1236">
                  <c:v>2.5450502173</c:v>
                </c:pt>
                <c:pt idx="1237">
                  <c:v>2.5451836639600001</c:v>
                </c:pt>
                <c:pt idx="1238">
                  <c:v>2.5442495373400003</c:v>
                </c:pt>
                <c:pt idx="1239">
                  <c:v>2.5435378218200446</c:v>
                </c:pt>
                <c:pt idx="1240">
                  <c:v>2.5427816240800003</c:v>
                </c:pt>
                <c:pt idx="1241">
                  <c:v>2.5424702485400092</c:v>
                </c:pt>
                <c:pt idx="1242">
                  <c:v>2.5412247463800401</c:v>
                </c:pt>
                <c:pt idx="1243">
                  <c:v>2.5406464775199997</c:v>
                </c:pt>
                <c:pt idx="1244">
                  <c:v>2.5402016553200002</c:v>
                </c:pt>
                <c:pt idx="1245">
                  <c:v>2.5396678686800005</c:v>
                </c:pt>
                <c:pt idx="1246">
                  <c:v>2.5390006353799977</c:v>
                </c:pt>
                <c:pt idx="1247">
                  <c:v>2.5381999554200001</c:v>
                </c:pt>
                <c:pt idx="1248">
                  <c:v>2.5380665087600005</c:v>
                </c:pt>
                <c:pt idx="1249">
                  <c:v>2.5372658288000003</c:v>
                </c:pt>
                <c:pt idx="1250">
                  <c:v>2.5368210066000003</c:v>
                </c:pt>
                <c:pt idx="1251">
                  <c:v>2.5368210066000003</c:v>
                </c:pt>
                <c:pt idx="1252">
                  <c:v>2.5359313622000212</c:v>
                </c:pt>
                <c:pt idx="1253">
                  <c:v>2.5358423977599927</c:v>
                </c:pt>
                <c:pt idx="1254">
                  <c:v>2.5350417178000004</c:v>
                </c:pt>
                <c:pt idx="1255">
                  <c:v>2.5341520733999987</c:v>
                </c:pt>
                <c:pt idx="1256">
                  <c:v>2.5340631089600003</c:v>
                </c:pt>
                <c:pt idx="1257">
                  <c:v>2.5340631089600003</c:v>
                </c:pt>
                <c:pt idx="1258">
                  <c:v>2.5331734645600004</c:v>
                </c:pt>
                <c:pt idx="1259">
                  <c:v>2.5325951956999977</c:v>
                </c:pt>
                <c:pt idx="1260">
                  <c:v>2.5322393379399997</c:v>
                </c:pt>
                <c:pt idx="1261">
                  <c:v>2.5314831401999998</c:v>
                </c:pt>
                <c:pt idx="1262">
                  <c:v>2.5315276224200001</c:v>
                </c:pt>
                <c:pt idx="1263">
                  <c:v>2.5314831401999998</c:v>
                </c:pt>
                <c:pt idx="1264">
                  <c:v>2.5305934958000003</c:v>
                </c:pt>
                <c:pt idx="1265">
                  <c:v>2.5296148869600001</c:v>
                </c:pt>
                <c:pt idx="1266">
                  <c:v>2.5297483336199709</c:v>
                </c:pt>
                <c:pt idx="1267">
                  <c:v>2.5291255825400012</c:v>
                </c:pt>
                <c:pt idx="1268">
                  <c:v>2.5291255825400012</c:v>
                </c:pt>
                <c:pt idx="1269">
                  <c:v>2.5284138670200011</c:v>
                </c:pt>
                <c:pt idx="1270">
                  <c:v>2.5279245626000568</c:v>
                </c:pt>
                <c:pt idx="1271">
                  <c:v>2.5280580092599987</c:v>
                </c:pt>
                <c:pt idx="1272">
                  <c:v>2.5273018115200347</c:v>
                </c:pt>
                <c:pt idx="1273">
                  <c:v>2.5269904359799997</c:v>
                </c:pt>
                <c:pt idx="1274">
                  <c:v>2.5265900960000005</c:v>
                </c:pt>
                <c:pt idx="1275">
                  <c:v>2.5258338982600002</c:v>
                </c:pt>
                <c:pt idx="1276">
                  <c:v>2.5256114871600004</c:v>
                </c:pt>
                <c:pt idx="1277">
                  <c:v>2.5261007915800002</c:v>
                </c:pt>
                <c:pt idx="1278">
                  <c:v>2.5258338982600002</c:v>
                </c:pt>
                <c:pt idx="1279">
                  <c:v>2.52516666496</c:v>
                </c:pt>
                <c:pt idx="1280">
                  <c:v>2.5253890760600002</c:v>
                </c:pt>
                <c:pt idx="1281">
                  <c:v>2.5249887360800005</c:v>
                </c:pt>
                <c:pt idx="1282">
                  <c:v>2.5248108072000006</c:v>
                </c:pt>
                <c:pt idx="1283">
                  <c:v>2.5244994316599998</c:v>
                </c:pt>
                <c:pt idx="1284">
                  <c:v>2.5248997716400012</c:v>
                </c:pt>
                <c:pt idx="1285">
                  <c:v>2.5240990916800006</c:v>
                </c:pt>
                <c:pt idx="1286">
                  <c:v>2.5247663249800003</c:v>
                </c:pt>
                <c:pt idx="1287">
                  <c:v>2.5245883961</c:v>
                </c:pt>
                <c:pt idx="1288">
                  <c:v>2.5241880561200012</c:v>
                </c:pt>
                <c:pt idx="1289">
                  <c:v>2.5240101272400004</c:v>
                </c:pt>
                <c:pt idx="1290">
                  <c:v>2.5240546094599998</c:v>
                </c:pt>
                <c:pt idx="1291">
                  <c:v>2.5244104672200001</c:v>
                </c:pt>
                <c:pt idx="1292">
                  <c:v>2.52472184276006</c:v>
                </c:pt>
                <c:pt idx="1293">
                  <c:v>2.5241435739000004</c:v>
                </c:pt>
                <c:pt idx="1294">
                  <c:v>2.5246773605400001</c:v>
                </c:pt>
                <c:pt idx="1295">
                  <c:v>2.5241435739000004</c:v>
                </c:pt>
                <c:pt idx="1296">
                  <c:v>2.5241880561200012</c:v>
                </c:pt>
                <c:pt idx="1297">
                  <c:v>2.5244104672200001</c:v>
                </c:pt>
                <c:pt idx="1298">
                  <c:v>2.5240101272400004</c:v>
                </c:pt>
                <c:pt idx="1299">
                  <c:v>2.5245883961</c:v>
                </c:pt>
                <c:pt idx="1300">
                  <c:v>2.5245883961</c:v>
                </c:pt>
                <c:pt idx="1301">
                  <c:v>2.5246773605400001</c:v>
                </c:pt>
                <c:pt idx="1302">
                  <c:v>2.5254780405000004</c:v>
                </c:pt>
                <c:pt idx="1303">
                  <c:v>2.5257004516000001</c:v>
                </c:pt>
                <c:pt idx="1304">
                  <c:v>2.5257894160400007</c:v>
                </c:pt>
                <c:pt idx="1305">
                  <c:v>2.5256559693799967</c:v>
                </c:pt>
                <c:pt idx="1306">
                  <c:v>2.5265900960000005</c:v>
                </c:pt>
                <c:pt idx="1307">
                  <c:v>2.5264566493399987</c:v>
                </c:pt>
                <c:pt idx="1308">
                  <c:v>2.5266345782200212</c:v>
                </c:pt>
                <c:pt idx="1309">
                  <c:v>2.5270349182000338</c:v>
                </c:pt>
                <c:pt idx="1310">
                  <c:v>2.5277466337199987</c:v>
                </c:pt>
                <c:pt idx="1311">
                  <c:v>2.52761318706</c:v>
                </c:pt>
                <c:pt idx="1312">
                  <c:v>2.5282804203599998</c:v>
                </c:pt>
                <c:pt idx="1313">
                  <c:v>2.5292145469800329</c:v>
                </c:pt>
                <c:pt idx="1314">
                  <c:v>2.5288142070000212</c:v>
                </c:pt>
                <c:pt idx="1315">
                  <c:v>2.5294814403000001</c:v>
                </c:pt>
                <c:pt idx="1316">
                  <c:v>2.5296593691799987</c:v>
                </c:pt>
                <c:pt idx="1317">
                  <c:v>2.5301486735999967</c:v>
                </c:pt>
                <c:pt idx="1318">
                  <c:v>2.5309938357800004</c:v>
                </c:pt>
                <c:pt idx="1319">
                  <c:v>2.5310828002199997</c:v>
                </c:pt>
                <c:pt idx="1320">
                  <c:v>2.53241726682</c:v>
                </c:pt>
                <c:pt idx="1321">
                  <c:v>2.5322393379399997</c:v>
                </c:pt>
                <c:pt idx="1322">
                  <c:v>2.5327731245799967</c:v>
                </c:pt>
                <c:pt idx="1323">
                  <c:v>2.5335293223200002</c:v>
                </c:pt>
                <c:pt idx="1324">
                  <c:v>2.5330845001200006</c:v>
                </c:pt>
                <c:pt idx="1325">
                  <c:v>2.5340631089600003</c:v>
                </c:pt>
                <c:pt idx="1326">
                  <c:v>2.5347303422600338</c:v>
                </c:pt>
                <c:pt idx="1327">
                  <c:v>2.5357089510999997</c:v>
                </c:pt>
                <c:pt idx="1328">
                  <c:v>2.5365096310599977</c:v>
                </c:pt>
                <c:pt idx="1329">
                  <c:v>2.5368210066000003</c:v>
                </c:pt>
                <c:pt idx="1330">
                  <c:v>2.5375772043400002</c:v>
                </c:pt>
                <c:pt idx="1331">
                  <c:v>2.5373992754600012</c:v>
                </c:pt>
                <c:pt idx="1332">
                  <c:v>2.5384668487400002</c:v>
                </c:pt>
                <c:pt idx="1333">
                  <c:v>2.5388671887200003</c:v>
                </c:pt>
                <c:pt idx="1334">
                  <c:v>2.5396678686800005</c:v>
                </c:pt>
                <c:pt idx="1335">
                  <c:v>2.5403795842000005</c:v>
                </c:pt>
                <c:pt idx="1336">
                  <c:v>2.5402906197600004</c:v>
                </c:pt>
                <c:pt idx="1337">
                  <c:v>2.5414026752599987</c:v>
                </c:pt>
                <c:pt idx="1338">
                  <c:v>2.5418474974599987</c:v>
                </c:pt>
                <c:pt idx="1339">
                  <c:v>2.5420699085600003</c:v>
                </c:pt>
                <c:pt idx="1340">
                  <c:v>2.5430040351800005</c:v>
                </c:pt>
                <c:pt idx="1341">
                  <c:v>2.54402712624</c:v>
                </c:pt>
                <c:pt idx="1342">
                  <c:v>2.5446498773199999</c:v>
                </c:pt>
                <c:pt idx="1343">
                  <c:v>2.5452281461800004</c:v>
                </c:pt>
                <c:pt idx="1344">
                  <c:v>2.5459843439200012</c:v>
                </c:pt>
                <c:pt idx="1345">
                  <c:v>2.5465626127800003</c:v>
                </c:pt>
                <c:pt idx="1346">
                  <c:v>2.5473188105200002</c:v>
                </c:pt>
                <c:pt idx="1347">
                  <c:v>2.5472743283000012</c:v>
                </c:pt>
                <c:pt idx="1348">
                  <c:v>2.5485643126800284</c:v>
                </c:pt>
                <c:pt idx="1349">
                  <c:v>2.5493205104200012</c:v>
                </c:pt>
                <c:pt idx="1350">
                  <c:v>2.54985429706</c:v>
                </c:pt>
                <c:pt idx="1351">
                  <c:v>2.5499432615000002</c:v>
                </c:pt>
                <c:pt idx="1352">
                  <c:v>2.5508329058999997</c:v>
                </c:pt>
                <c:pt idx="1353">
                  <c:v>2.5517225503000001</c:v>
                </c:pt>
                <c:pt idx="1354">
                  <c:v>2.5520784080599968</c:v>
                </c:pt>
                <c:pt idx="1355">
                  <c:v>2.5524787480400004</c:v>
                </c:pt>
                <c:pt idx="1356">
                  <c:v>2.5532794279999997</c:v>
                </c:pt>
                <c:pt idx="1357">
                  <c:v>2.5541690724000006</c:v>
                </c:pt>
                <c:pt idx="1358">
                  <c:v>2.5551031990199977</c:v>
                </c:pt>
                <c:pt idx="1359">
                  <c:v>2.5548807879200002</c:v>
                </c:pt>
                <c:pt idx="1360">
                  <c:v>2.5561262900800004</c:v>
                </c:pt>
                <c:pt idx="1361">
                  <c:v>2.5567935233799997</c:v>
                </c:pt>
                <c:pt idx="1362">
                  <c:v>2.5570604166999997</c:v>
                </c:pt>
                <c:pt idx="1363">
                  <c:v>2.5573273100200002</c:v>
                </c:pt>
                <c:pt idx="1364">
                  <c:v>2.5584838477400011</c:v>
                </c:pt>
                <c:pt idx="1365">
                  <c:v>2.5588841877200004</c:v>
                </c:pt>
                <c:pt idx="1366">
                  <c:v>2.5595959032399977</c:v>
                </c:pt>
                <c:pt idx="1367">
                  <c:v>2.5596848676800006</c:v>
                </c:pt>
                <c:pt idx="1368">
                  <c:v>2.5603521009800003</c:v>
                </c:pt>
                <c:pt idx="1369">
                  <c:v>2.5610193342799987</c:v>
                </c:pt>
                <c:pt idx="1370">
                  <c:v>2.5607969231800003</c:v>
                </c:pt>
                <c:pt idx="1371">
                  <c:v>2.5619979431200006</c:v>
                </c:pt>
                <c:pt idx="1372">
                  <c:v>2.56235380088</c:v>
                </c:pt>
                <c:pt idx="1373">
                  <c:v>2.5633768919400279</c:v>
                </c:pt>
                <c:pt idx="1374">
                  <c:v>2.5632434452800004</c:v>
                </c:pt>
                <c:pt idx="1375">
                  <c:v>2.5635103386000302</c:v>
                </c:pt>
                <c:pt idx="1376">
                  <c:v>2.56466687632</c:v>
                </c:pt>
                <c:pt idx="1377">
                  <c:v>2.5652451451799987</c:v>
                </c:pt>
                <c:pt idx="1378">
                  <c:v>2.5654230740599999</c:v>
                </c:pt>
                <c:pt idx="1379">
                  <c:v>2.5653785918400005</c:v>
                </c:pt>
                <c:pt idx="1380">
                  <c:v>2.5663572006800006</c:v>
                </c:pt>
                <c:pt idx="1381">
                  <c:v>2.5671133984200329</c:v>
                </c:pt>
                <c:pt idx="1382">
                  <c:v>2.5668909873199999</c:v>
                </c:pt>
                <c:pt idx="1383">
                  <c:v>2.5671578806400284</c:v>
                </c:pt>
                <c:pt idx="1384">
                  <c:v>2.5685368294600002</c:v>
                </c:pt>
                <c:pt idx="1385">
                  <c:v>2.5691150983200002</c:v>
                </c:pt>
                <c:pt idx="1386">
                  <c:v>2.5692930272000005</c:v>
                </c:pt>
                <c:pt idx="1387">
                  <c:v>2.56915958054</c:v>
                </c:pt>
                <c:pt idx="1388">
                  <c:v>2.5700047427200374</c:v>
                </c:pt>
                <c:pt idx="1389">
                  <c:v>2.57120576266</c:v>
                </c:pt>
                <c:pt idx="1390">
                  <c:v>2.57120576266</c:v>
                </c:pt>
                <c:pt idx="1391">
                  <c:v>2.5710723159999977</c:v>
                </c:pt>
                <c:pt idx="1392">
                  <c:v>2.5712502448799999</c:v>
                </c:pt>
                <c:pt idx="1393">
                  <c:v>2.5724067825999999</c:v>
                </c:pt>
                <c:pt idx="1394">
                  <c:v>2.5725402292599977</c:v>
                </c:pt>
                <c:pt idx="1395">
                  <c:v>2.5729850514599999</c:v>
                </c:pt>
                <c:pt idx="1396">
                  <c:v>2.5732964270000003</c:v>
                </c:pt>
                <c:pt idx="1397">
                  <c:v>2.5739636603</c:v>
                </c:pt>
                <c:pt idx="1398">
                  <c:v>2.5746308935999997</c:v>
                </c:pt>
                <c:pt idx="1399">
                  <c:v>2.5744084824999987</c:v>
                </c:pt>
                <c:pt idx="1400">
                  <c:v>2.5750312335799999</c:v>
                </c:pt>
                <c:pt idx="1401">
                  <c:v>2.57600984242</c:v>
                </c:pt>
                <c:pt idx="1402">
                  <c:v>2.5764101823999987</c:v>
                </c:pt>
                <c:pt idx="1403">
                  <c:v>2.5768994868199977</c:v>
                </c:pt>
                <c:pt idx="1404">
                  <c:v>2.5770774157000003</c:v>
                </c:pt>
                <c:pt idx="1405">
                  <c:v>2.5768550045999623</c:v>
                </c:pt>
                <c:pt idx="1406">
                  <c:v>2.57832291786</c:v>
                </c:pt>
                <c:pt idx="1407">
                  <c:v>2.5788122222800003</c:v>
                </c:pt>
                <c:pt idx="1408">
                  <c:v>2.5791680800399988</c:v>
                </c:pt>
                <c:pt idx="1409">
                  <c:v>2.5796129022399987</c:v>
                </c:pt>
                <c:pt idx="1410">
                  <c:v>2.5801022066600012</c:v>
                </c:pt>
                <c:pt idx="1411">
                  <c:v>2.5803246177600356</c:v>
                </c:pt>
                <c:pt idx="1412">
                  <c:v>2.5806804755199999</c:v>
                </c:pt>
                <c:pt idx="1413">
                  <c:v>2.5813032266000002</c:v>
                </c:pt>
                <c:pt idx="1414">
                  <c:v>2.5815256377000004</c:v>
                </c:pt>
                <c:pt idx="1415">
                  <c:v>2.5819259776800005</c:v>
                </c:pt>
                <c:pt idx="1416">
                  <c:v>2.5824597643199998</c:v>
                </c:pt>
                <c:pt idx="1417">
                  <c:v>2.5832159620600006</c:v>
                </c:pt>
                <c:pt idx="1418">
                  <c:v>2.5833938909400329</c:v>
                </c:pt>
                <c:pt idx="1419">
                  <c:v>2.5836163020400011</c:v>
                </c:pt>
                <c:pt idx="1420">
                  <c:v>2.5845504286600001</c:v>
                </c:pt>
                <c:pt idx="1421">
                  <c:v>2.5843724997799997</c:v>
                </c:pt>
                <c:pt idx="1422">
                  <c:v>2.5849952508600338</c:v>
                </c:pt>
                <c:pt idx="1423">
                  <c:v>2.5850397330800003</c:v>
                </c:pt>
                <c:pt idx="1424">
                  <c:v>2.58601834192</c:v>
                </c:pt>
                <c:pt idx="1425">
                  <c:v>2.5859293774800012</c:v>
                </c:pt>
                <c:pt idx="1426">
                  <c:v>2.58601834192</c:v>
                </c:pt>
                <c:pt idx="1427">
                  <c:v>2.5861517885800338</c:v>
                </c:pt>
                <c:pt idx="1428">
                  <c:v>2.5861517885800338</c:v>
                </c:pt>
                <c:pt idx="1429">
                  <c:v>2.5869524685400007</c:v>
                </c:pt>
                <c:pt idx="1430">
                  <c:v>2.5877531485000338</c:v>
                </c:pt>
                <c:pt idx="1431">
                  <c:v>2.5872638440800002</c:v>
                </c:pt>
                <c:pt idx="1432">
                  <c:v>2.5873083263000005</c:v>
                </c:pt>
                <c:pt idx="1433">
                  <c:v>2.5884203818000002</c:v>
                </c:pt>
                <c:pt idx="1434">
                  <c:v>2.5885983106800006</c:v>
                </c:pt>
                <c:pt idx="1435">
                  <c:v>2.5888207217800012</c:v>
                </c:pt>
                <c:pt idx="1436">
                  <c:v>2.5887317573400659</c:v>
                </c:pt>
                <c:pt idx="1437">
                  <c:v>2.5888207217800012</c:v>
                </c:pt>
                <c:pt idx="1438">
                  <c:v>2.5899327772800329</c:v>
                </c:pt>
                <c:pt idx="1439">
                  <c:v>2.5899772595000012</c:v>
                </c:pt>
                <c:pt idx="1440">
                  <c:v>2.5896214017400001</c:v>
                </c:pt>
                <c:pt idx="1441">
                  <c:v>2.5900662239399987</c:v>
                </c:pt>
                <c:pt idx="1442">
                  <c:v>2.5899772595000012</c:v>
                </c:pt>
                <c:pt idx="1443">
                  <c:v>2.5905110461400338</c:v>
                </c:pt>
                <c:pt idx="1444">
                  <c:v>2.5903775994800005</c:v>
                </c:pt>
                <c:pt idx="1445">
                  <c:v>2.5901551883800003</c:v>
                </c:pt>
                <c:pt idx="1446">
                  <c:v>2.5901107061600279</c:v>
                </c:pt>
                <c:pt idx="1447">
                  <c:v>2.5910893149999987</c:v>
                </c:pt>
                <c:pt idx="1448">
                  <c:v>2.5907779394599997</c:v>
                </c:pt>
                <c:pt idx="1449">
                  <c:v>2.5905555283600004</c:v>
                </c:pt>
                <c:pt idx="1450">
                  <c:v>2.5910003505600003</c:v>
                </c:pt>
                <c:pt idx="1451">
                  <c:v>2.5911782794399998</c:v>
                </c:pt>
                <c:pt idx="1452">
                  <c:v>2.5917565483000002</c:v>
                </c:pt>
                <c:pt idx="1453">
                  <c:v>2.5914896549799997</c:v>
                </c:pt>
                <c:pt idx="1454">
                  <c:v>2.59126724388</c:v>
                </c:pt>
                <c:pt idx="1455">
                  <c:v>2.5917120660799999</c:v>
                </c:pt>
                <c:pt idx="1456">
                  <c:v>2.5918455127399977</c:v>
                </c:pt>
                <c:pt idx="1457">
                  <c:v>2.5915786194199977</c:v>
                </c:pt>
                <c:pt idx="1458">
                  <c:v>2.5916675838599987</c:v>
                </c:pt>
                <c:pt idx="1459">
                  <c:v>2.5916675838599987</c:v>
                </c:pt>
                <c:pt idx="1460">
                  <c:v>2.5913117261000012</c:v>
                </c:pt>
                <c:pt idx="1461">
                  <c:v>2.5918455127399977</c:v>
                </c:pt>
                <c:pt idx="1462">
                  <c:v>2.5916675838599987</c:v>
                </c:pt>
                <c:pt idx="1463">
                  <c:v>2.5912227616600001</c:v>
                </c:pt>
                <c:pt idx="1464">
                  <c:v>2.5913562083200001</c:v>
                </c:pt>
                <c:pt idx="1465">
                  <c:v>2.5911337972200092</c:v>
                </c:pt>
                <c:pt idx="1466">
                  <c:v>2.5913562083200001</c:v>
                </c:pt>
                <c:pt idx="1467">
                  <c:v>2.5916231016399998</c:v>
                </c:pt>
                <c:pt idx="1468">
                  <c:v>2.5914896549799997</c:v>
                </c:pt>
                <c:pt idx="1469">
                  <c:v>2.5909558683400005</c:v>
                </c:pt>
                <c:pt idx="1470">
                  <c:v>2.5909558683400005</c:v>
                </c:pt>
                <c:pt idx="1471">
                  <c:v>2.5908669038999967</c:v>
                </c:pt>
                <c:pt idx="1472">
                  <c:v>2.5914451727599968</c:v>
                </c:pt>
                <c:pt idx="1473">
                  <c:v>2.5909113861200002</c:v>
                </c:pt>
                <c:pt idx="1474">
                  <c:v>2.5904665639199997</c:v>
                </c:pt>
                <c:pt idx="1475">
                  <c:v>2.5904220817000003</c:v>
                </c:pt>
                <c:pt idx="1476">
                  <c:v>2.5903775994800005</c:v>
                </c:pt>
                <c:pt idx="1477">
                  <c:v>2.5910003505600003</c:v>
                </c:pt>
                <c:pt idx="1478">
                  <c:v>2.5908669038999967</c:v>
                </c:pt>
                <c:pt idx="1479">
                  <c:v>2.5901996706000001</c:v>
                </c:pt>
                <c:pt idx="1480">
                  <c:v>2.5902886350399967</c:v>
                </c:pt>
                <c:pt idx="1481">
                  <c:v>2.5900662239399987</c:v>
                </c:pt>
                <c:pt idx="1482">
                  <c:v>2.5903331172600006</c:v>
                </c:pt>
                <c:pt idx="1483">
                  <c:v>2.5901107061600279</c:v>
                </c:pt>
                <c:pt idx="1484">
                  <c:v>2.5893989906400003</c:v>
                </c:pt>
                <c:pt idx="1485">
                  <c:v>2.5899772595000012</c:v>
                </c:pt>
                <c:pt idx="1486">
                  <c:v>2.5894879550800001</c:v>
                </c:pt>
                <c:pt idx="1487">
                  <c:v>2.5895324373000004</c:v>
                </c:pt>
                <c:pt idx="1488">
                  <c:v>2.5896214017400001</c:v>
                </c:pt>
                <c:pt idx="1489">
                  <c:v>2.5895769195199998</c:v>
                </c:pt>
                <c:pt idx="1490">
                  <c:v>2.5894879550800001</c:v>
                </c:pt>
                <c:pt idx="1491">
                  <c:v>2.5894879550800001</c:v>
                </c:pt>
                <c:pt idx="1492">
                  <c:v>2.5893100262000002</c:v>
                </c:pt>
                <c:pt idx="1493">
                  <c:v>2.5886872751200012</c:v>
                </c:pt>
                <c:pt idx="1494">
                  <c:v>2.5890431328799997</c:v>
                </c:pt>
                <c:pt idx="1495">
                  <c:v>2.5895324373000004</c:v>
                </c:pt>
                <c:pt idx="1496">
                  <c:v>2.5889541684400212</c:v>
                </c:pt>
                <c:pt idx="1497">
                  <c:v>2.5884203818000002</c:v>
                </c:pt>
                <c:pt idx="1498">
                  <c:v>2.5886872751200012</c:v>
                </c:pt>
                <c:pt idx="1499">
                  <c:v>2.5887317573400659</c:v>
                </c:pt>
                <c:pt idx="1500">
                  <c:v>2.5889986506600002</c:v>
                </c:pt>
                <c:pt idx="1501">
                  <c:v>2.5890431328799997</c:v>
                </c:pt>
                <c:pt idx="1502">
                  <c:v>2.5889541684400212</c:v>
                </c:pt>
                <c:pt idx="1503">
                  <c:v>2.5887762395600005</c:v>
                </c:pt>
                <c:pt idx="1504">
                  <c:v>2.5884648640200001</c:v>
                </c:pt>
                <c:pt idx="1505">
                  <c:v>2.5887317573400659</c:v>
                </c:pt>
                <c:pt idx="1506">
                  <c:v>2.5889096862200005</c:v>
                </c:pt>
                <c:pt idx="1507">
                  <c:v>2.5888207217800012</c:v>
                </c:pt>
                <c:pt idx="1508">
                  <c:v>2.5889541684400212</c:v>
                </c:pt>
                <c:pt idx="1509">
                  <c:v>2.5891320973200012</c:v>
                </c:pt>
                <c:pt idx="1510">
                  <c:v>2.5891320973200012</c:v>
                </c:pt>
                <c:pt idx="1511">
                  <c:v>2.5894879550800001</c:v>
                </c:pt>
                <c:pt idx="1512">
                  <c:v>2.5898882950599997</c:v>
                </c:pt>
                <c:pt idx="1513">
                  <c:v>2.5890431328799997</c:v>
                </c:pt>
                <c:pt idx="1514">
                  <c:v>2.5888652039999998</c:v>
                </c:pt>
                <c:pt idx="1515">
                  <c:v>2.5896214017400001</c:v>
                </c:pt>
                <c:pt idx="1516">
                  <c:v>2.5895324373000004</c:v>
                </c:pt>
                <c:pt idx="1517">
                  <c:v>2.5898438128400003</c:v>
                </c:pt>
                <c:pt idx="1518">
                  <c:v>2.5897993306200005</c:v>
                </c:pt>
                <c:pt idx="1519">
                  <c:v>2.5898438128400003</c:v>
                </c:pt>
                <c:pt idx="1520">
                  <c:v>2.5905555283600004</c:v>
                </c:pt>
                <c:pt idx="1521">
                  <c:v>2.5904220817000003</c:v>
                </c:pt>
                <c:pt idx="1522">
                  <c:v>2.59024415282</c:v>
                </c:pt>
                <c:pt idx="1523">
                  <c:v>2.5903775994800005</c:v>
                </c:pt>
                <c:pt idx="1524">
                  <c:v>2.5913562083200001</c:v>
                </c:pt>
                <c:pt idx="1525">
                  <c:v>2.5913562083200001</c:v>
                </c:pt>
                <c:pt idx="1526">
                  <c:v>2.5917565483000002</c:v>
                </c:pt>
                <c:pt idx="1527">
                  <c:v>2.5917565483000002</c:v>
                </c:pt>
                <c:pt idx="1528">
                  <c:v>2.5914451727599968</c:v>
                </c:pt>
                <c:pt idx="1529">
                  <c:v>2.5917565483000002</c:v>
                </c:pt>
                <c:pt idx="1530">
                  <c:v>2.5922458527199987</c:v>
                </c:pt>
                <c:pt idx="1531">
                  <c:v>2.5925127460400001</c:v>
                </c:pt>
                <c:pt idx="1532">
                  <c:v>2.5922903349399977</c:v>
                </c:pt>
                <c:pt idx="1533">
                  <c:v>2.5922013704999998</c:v>
                </c:pt>
                <c:pt idx="1534">
                  <c:v>2.5932244615600002</c:v>
                </c:pt>
                <c:pt idx="1535">
                  <c:v>2.5932244615600002</c:v>
                </c:pt>
                <c:pt idx="1536">
                  <c:v>2.5930910149000006</c:v>
                </c:pt>
                <c:pt idx="1537">
                  <c:v>2.5935358371000001</c:v>
                </c:pt>
                <c:pt idx="1538">
                  <c:v>2.5938472126400001</c:v>
                </c:pt>
                <c:pt idx="1539">
                  <c:v>2.5944699637199977</c:v>
                </c:pt>
                <c:pt idx="1540">
                  <c:v>2.5945144459400002</c:v>
                </c:pt>
                <c:pt idx="1541">
                  <c:v>2.5946923748199997</c:v>
                </c:pt>
                <c:pt idx="1542">
                  <c:v>2.5942030704000003</c:v>
                </c:pt>
                <c:pt idx="1543">
                  <c:v>2.5954485725599987</c:v>
                </c:pt>
                <c:pt idx="1544">
                  <c:v>2.59562650144</c:v>
                </c:pt>
                <c:pt idx="1545">
                  <c:v>2.5960713236399977</c:v>
                </c:pt>
                <c:pt idx="1546">
                  <c:v>2.5961158058599998</c:v>
                </c:pt>
                <c:pt idx="1547">
                  <c:v>2.5960713236399977</c:v>
                </c:pt>
                <c:pt idx="1548">
                  <c:v>2.5961602880800001</c:v>
                </c:pt>
                <c:pt idx="1549">
                  <c:v>2.5960268414200005</c:v>
                </c:pt>
                <c:pt idx="1550">
                  <c:v>2.5970054502599997</c:v>
                </c:pt>
                <c:pt idx="1551">
                  <c:v>2.5972278613600279</c:v>
                </c:pt>
                <c:pt idx="1552">
                  <c:v>2.5968275213800003</c:v>
                </c:pt>
                <c:pt idx="1553">
                  <c:v>2.5968720035999691</c:v>
                </c:pt>
                <c:pt idx="1554">
                  <c:v>2.5976726835599977</c:v>
                </c:pt>
                <c:pt idx="1555">
                  <c:v>2.5982954346399967</c:v>
                </c:pt>
                <c:pt idx="1556">
                  <c:v>2.5976282013400005</c:v>
                </c:pt>
                <c:pt idx="1557">
                  <c:v>2.5979395768800297</c:v>
                </c:pt>
                <c:pt idx="1558">
                  <c:v>2.5985178457400311</c:v>
                </c:pt>
                <c:pt idx="1559">
                  <c:v>2.5987402568400002</c:v>
                </c:pt>
                <c:pt idx="1560">
                  <c:v>2.5986068101799997</c:v>
                </c:pt>
                <c:pt idx="1561">
                  <c:v>2.5993630079200001</c:v>
                </c:pt>
                <c:pt idx="1562">
                  <c:v>2.5994964545799997</c:v>
                </c:pt>
                <c:pt idx="1563">
                  <c:v>2.6000747234400001</c:v>
                </c:pt>
                <c:pt idx="1564">
                  <c:v>2.5994519723600003</c:v>
                </c:pt>
                <c:pt idx="1565">
                  <c:v>2.60003024122005</c:v>
                </c:pt>
                <c:pt idx="1566">
                  <c:v>2.6000747234400001</c:v>
                </c:pt>
                <c:pt idx="1567">
                  <c:v>2.6002971345400008</c:v>
                </c:pt>
                <c:pt idx="1568">
                  <c:v>2.6002971345400008</c:v>
                </c:pt>
                <c:pt idx="1569">
                  <c:v>2.60118677894005</c:v>
                </c:pt>
                <c:pt idx="1570">
                  <c:v>2.6004750634199998</c:v>
                </c:pt>
                <c:pt idx="1571">
                  <c:v>2.6006085100800003</c:v>
                </c:pt>
                <c:pt idx="1572">
                  <c:v>2.6005640278600288</c:v>
                </c:pt>
                <c:pt idx="1573">
                  <c:v>2.6010978145000005</c:v>
                </c:pt>
                <c:pt idx="1574">
                  <c:v>2.6010088500600004</c:v>
                </c:pt>
                <c:pt idx="1575">
                  <c:v>2.6019429766799997</c:v>
                </c:pt>
                <c:pt idx="1576">
                  <c:v>2.6018095300199997</c:v>
                </c:pt>
                <c:pt idx="1577">
                  <c:v>2.6014091900399987</c:v>
                </c:pt>
                <c:pt idx="1578">
                  <c:v>2.6021653877800004</c:v>
                </c:pt>
                <c:pt idx="1579">
                  <c:v>2.60127574338</c:v>
                </c:pt>
                <c:pt idx="1580">
                  <c:v>2.6014091900399987</c:v>
                </c:pt>
                <c:pt idx="1581">
                  <c:v>2.6017650478000012</c:v>
                </c:pt>
                <c:pt idx="1582">
                  <c:v>2.6020764233399967</c:v>
                </c:pt>
                <c:pt idx="1583">
                  <c:v>2.6022988344399987</c:v>
                </c:pt>
                <c:pt idx="1584">
                  <c:v>2.6017205655800293</c:v>
                </c:pt>
                <c:pt idx="1585">
                  <c:v>2.6019429766799997</c:v>
                </c:pt>
                <c:pt idx="1586">
                  <c:v>2.6021653877800004</c:v>
                </c:pt>
                <c:pt idx="1587">
                  <c:v>2.6028771032999987</c:v>
                </c:pt>
                <c:pt idx="1588">
                  <c:v>2.6028771032999987</c:v>
                </c:pt>
                <c:pt idx="1589">
                  <c:v>2.6025212455400424</c:v>
                </c:pt>
                <c:pt idx="1590">
                  <c:v>2.6023433166600003</c:v>
                </c:pt>
                <c:pt idx="1591">
                  <c:v>2.6023433166600003</c:v>
                </c:pt>
                <c:pt idx="1592">
                  <c:v>2.6018095300199997</c:v>
                </c:pt>
                <c:pt idx="1593">
                  <c:v>2.6020319411200012</c:v>
                </c:pt>
                <c:pt idx="1594">
                  <c:v>2.6024322811</c:v>
                </c:pt>
                <c:pt idx="1595">
                  <c:v>2.6021653877800004</c:v>
                </c:pt>
                <c:pt idx="1596">
                  <c:v>2.6024767633199999</c:v>
                </c:pt>
                <c:pt idx="1597">
                  <c:v>2.6023433166600003</c:v>
                </c:pt>
                <c:pt idx="1598">
                  <c:v>2.6018984944599977</c:v>
                </c:pt>
                <c:pt idx="1599">
                  <c:v>2.6021653877800004</c:v>
                </c:pt>
                <c:pt idx="1600">
                  <c:v>2.6022543522200001</c:v>
                </c:pt>
                <c:pt idx="1601">
                  <c:v>2.6018095300199997</c:v>
                </c:pt>
                <c:pt idx="1602">
                  <c:v>2.6015426366999987</c:v>
                </c:pt>
                <c:pt idx="1603">
                  <c:v>2.6012312611600374</c:v>
                </c:pt>
                <c:pt idx="1604">
                  <c:v>2.6023433166600003</c:v>
                </c:pt>
                <c:pt idx="1605">
                  <c:v>2.6016316011400002</c:v>
                </c:pt>
                <c:pt idx="1606">
                  <c:v>2.6016316011400002</c:v>
                </c:pt>
                <c:pt idx="1607">
                  <c:v>2.6005640278600288</c:v>
                </c:pt>
                <c:pt idx="1608">
                  <c:v>2.6010978145000005</c:v>
                </c:pt>
                <c:pt idx="1609">
                  <c:v>2.6005640278600288</c:v>
                </c:pt>
                <c:pt idx="1610">
                  <c:v>2.6004305812000212</c:v>
                </c:pt>
                <c:pt idx="1611">
                  <c:v>2.5998967945599998</c:v>
                </c:pt>
                <c:pt idx="1612">
                  <c:v>2.600519545640033</c:v>
                </c:pt>
                <c:pt idx="1613">
                  <c:v>2.6005640278600288</c:v>
                </c:pt>
                <c:pt idx="1614">
                  <c:v>2.5992740434800004</c:v>
                </c:pt>
                <c:pt idx="1615">
                  <c:v>2.5986068101799997</c:v>
                </c:pt>
                <c:pt idx="1616">
                  <c:v>2.5990071501599998</c:v>
                </c:pt>
                <c:pt idx="1617">
                  <c:v>2.5993185257000007</c:v>
                </c:pt>
                <c:pt idx="1618">
                  <c:v>2.5989626679400004</c:v>
                </c:pt>
                <c:pt idx="1619">
                  <c:v>2.5984288813000003</c:v>
                </c:pt>
                <c:pt idx="1620">
                  <c:v>2.5985623279599999</c:v>
                </c:pt>
                <c:pt idx="1621">
                  <c:v>2.5982509524200004</c:v>
                </c:pt>
                <c:pt idx="1622">
                  <c:v>2.5977171657800002</c:v>
                </c:pt>
                <c:pt idx="1623">
                  <c:v>2.5974502724600002</c:v>
                </c:pt>
                <c:pt idx="1624">
                  <c:v>2.5969164858199987</c:v>
                </c:pt>
                <c:pt idx="1625">
                  <c:v>2.5970944147000004</c:v>
                </c:pt>
                <c:pt idx="1626">
                  <c:v>2.5967830391599978</c:v>
                </c:pt>
                <c:pt idx="1627">
                  <c:v>2.5962492525199998</c:v>
                </c:pt>
                <c:pt idx="1628">
                  <c:v>2.5961158058599998</c:v>
                </c:pt>
                <c:pt idx="1629">
                  <c:v>2.5958044303199967</c:v>
                </c:pt>
                <c:pt idx="1630">
                  <c:v>2.59562650144</c:v>
                </c:pt>
                <c:pt idx="1631">
                  <c:v>2.59518167924</c:v>
                </c:pt>
                <c:pt idx="1632">
                  <c:v>2.5945144459400002</c:v>
                </c:pt>
                <c:pt idx="1633">
                  <c:v>2.5947813392600008</c:v>
                </c:pt>
                <c:pt idx="1634">
                  <c:v>2.5946478925999998</c:v>
                </c:pt>
                <c:pt idx="1635">
                  <c:v>2.5940696237399967</c:v>
                </c:pt>
                <c:pt idx="1636">
                  <c:v>2.5936692837599997</c:v>
                </c:pt>
                <c:pt idx="1637">
                  <c:v>2.5934023904399988</c:v>
                </c:pt>
                <c:pt idx="1638">
                  <c:v>2.5930910149000006</c:v>
                </c:pt>
                <c:pt idx="1639">
                  <c:v>2.5923348171600002</c:v>
                </c:pt>
                <c:pt idx="1640">
                  <c:v>2.5917565483000002</c:v>
                </c:pt>
                <c:pt idx="1641">
                  <c:v>2.5927351571400004</c:v>
                </c:pt>
                <c:pt idx="1642">
                  <c:v>2.5918455127399977</c:v>
                </c:pt>
                <c:pt idx="1643">
                  <c:v>2.5917120660799999</c:v>
                </c:pt>
                <c:pt idx="1644">
                  <c:v>2.5911782794399998</c:v>
                </c:pt>
                <c:pt idx="1645">
                  <c:v>2.5916231016399998</c:v>
                </c:pt>
                <c:pt idx="1646">
                  <c:v>2.5908669038999967</c:v>
                </c:pt>
                <c:pt idx="1647">
                  <c:v>2.5901551883800003</c:v>
                </c:pt>
                <c:pt idx="1648">
                  <c:v>2.5903775994800005</c:v>
                </c:pt>
                <c:pt idx="1649">
                  <c:v>2.5896658839599977</c:v>
                </c:pt>
                <c:pt idx="1650">
                  <c:v>2.5894434728599998</c:v>
                </c:pt>
                <c:pt idx="1651">
                  <c:v>2.5891320973200012</c:v>
                </c:pt>
                <c:pt idx="1652">
                  <c:v>2.5892655439800007</c:v>
                </c:pt>
                <c:pt idx="1653">
                  <c:v>2.5893989906400003</c:v>
                </c:pt>
                <c:pt idx="1654">
                  <c:v>2.5888652039999998</c:v>
                </c:pt>
                <c:pt idx="1655">
                  <c:v>2.5885538284600011</c:v>
                </c:pt>
                <c:pt idx="1656">
                  <c:v>2.5890876151000004</c:v>
                </c:pt>
                <c:pt idx="1657">
                  <c:v>2.5881090062600012</c:v>
                </c:pt>
                <c:pt idx="1658">
                  <c:v>2.5874862551800293</c:v>
                </c:pt>
                <c:pt idx="1659">
                  <c:v>2.5878865951600001</c:v>
                </c:pt>
                <c:pt idx="1660">
                  <c:v>2.5873528085200252</c:v>
                </c:pt>
                <c:pt idx="1661">
                  <c:v>2.58753073740005</c:v>
                </c:pt>
                <c:pt idx="1662">
                  <c:v>2.5867745396600004</c:v>
                </c:pt>
                <c:pt idx="1663">
                  <c:v>2.5874417729600347</c:v>
                </c:pt>
                <c:pt idx="1664">
                  <c:v>2.5870859152000003</c:v>
                </c:pt>
                <c:pt idx="1665">
                  <c:v>2.5861073063600002</c:v>
                </c:pt>
                <c:pt idx="1666">
                  <c:v>2.58601834192</c:v>
                </c:pt>
                <c:pt idx="1667">
                  <c:v>2.5859738597000006</c:v>
                </c:pt>
                <c:pt idx="1668">
                  <c:v>2.5861962708000052</c:v>
                </c:pt>
                <c:pt idx="1669">
                  <c:v>2.5858848952600004</c:v>
                </c:pt>
                <c:pt idx="1670">
                  <c:v>2.5862852352399988</c:v>
                </c:pt>
                <c:pt idx="1671">
                  <c:v>2.5855290375000006</c:v>
                </c:pt>
                <c:pt idx="1672">
                  <c:v>2.58557351972</c:v>
                </c:pt>
                <c:pt idx="1673">
                  <c:v>2.5848173219800006</c:v>
                </c:pt>
                <c:pt idx="1674">
                  <c:v>2.5854400730599987</c:v>
                </c:pt>
                <c:pt idx="1675">
                  <c:v>2.5848618042000004</c:v>
                </c:pt>
                <c:pt idx="1676">
                  <c:v>2.5845949108800212</c:v>
                </c:pt>
                <c:pt idx="1677">
                  <c:v>2.5841500886800284</c:v>
                </c:pt>
                <c:pt idx="1678">
                  <c:v>2.5849507686400401</c:v>
                </c:pt>
                <c:pt idx="1679">
                  <c:v>2.5845949108800212</c:v>
                </c:pt>
                <c:pt idx="1680">
                  <c:v>2.5846393930999998</c:v>
                </c:pt>
                <c:pt idx="1681">
                  <c:v>2.5836607842600006</c:v>
                </c:pt>
                <c:pt idx="1682">
                  <c:v>2.5843724997799997</c:v>
                </c:pt>
                <c:pt idx="1683">
                  <c:v>2.5838387131400005</c:v>
                </c:pt>
                <c:pt idx="1684">
                  <c:v>2.5839276775800419</c:v>
                </c:pt>
                <c:pt idx="1685">
                  <c:v>2.5839276775800419</c:v>
                </c:pt>
                <c:pt idx="1686">
                  <c:v>2.5842835353400004</c:v>
                </c:pt>
                <c:pt idx="1687">
                  <c:v>2.5836607842600006</c:v>
                </c:pt>
                <c:pt idx="1688">
                  <c:v>2.5841500886800284</c:v>
                </c:pt>
                <c:pt idx="1689">
                  <c:v>2.5839721598000001</c:v>
                </c:pt>
                <c:pt idx="1690">
                  <c:v>2.5839721598000001</c:v>
                </c:pt>
                <c:pt idx="1691">
                  <c:v>2.5833049265000012</c:v>
                </c:pt>
                <c:pt idx="1692">
                  <c:v>2.5835718198200279</c:v>
                </c:pt>
                <c:pt idx="1693">
                  <c:v>2.5841056064599996</c:v>
                </c:pt>
                <c:pt idx="1694">
                  <c:v>2.5838831953600003</c:v>
                </c:pt>
                <c:pt idx="1695">
                  <c:v>2.5837942309200383</c:v>
                </c:pt>
                <c:pt idx="1696">
                  <c:v>2.5837942309200383</c:v>
                </c:pt>
                <c:pt idx="1697">
                  <c:v>2.5842390531200001</c:v>
                </c:pt>
                <c:pt idx="1698">
                  <c:v>2.5838831953600003</c:v>
                </c:pt>
                <c:pt idx="1699">
                  <c:v>2.5840611242399998</c:v>
                </c:pt>
                <c:pt idx="1700">
                  <c:v>2.5842835353400004</c:v>
                </c:pt>
                <c:pt idx="1701">
                  <c:v>2.5838387131400005</c:v>
                </c:pt>
                <c:pt idx="1702">
                  <c:v>2.5837942309200383</c:v>
                </c:pt>
                <c:pt idx="1703">
                  <c:v>2.5848173219800006</c:v>
                </c:pt>
                <c:pt idx="1704">
                  <c:v>2.5846393930999998</c:v>
                </c:pt>
                <c:pt idx="1705">
                  <c:v>2.5844614642200003</c:v>
                </c:pt>
                <c:pt idx="1706">
                  <c:v>2.5845949108800212</c:v>
                </c:pt>
                <c:pt idx="1707">
                  <c:v>2.5844614642200003</c:v>
                </c:pt>
                <c:pt idx="1708">
                  <c:v>2.5841056064599996</c:v>
                </c:pt>
                <c:pt idx="1709">
                  <c:v>2.5853511086200012</c:v>
                </c:pt>
                <c:pt idx="1710">
                  <c:v>2.5849062864200012</c:v>
                </c:pt>
                <c:pt idx="1711">
                  <c:v>2.5846838753200001</c:v>
                </c:pt>
                <c:pt idx="1712">
                  <c:v>2.5846838753200001</c:v>
                </c:pt>
                <c:pt idx="1713">
                  <c:v>2.5854400730599987</c:v>
                </c:pt>
                <c:pt idx="1714">
                  <c:v>2.5858848952600004</c:v>
                </c:pt>
                <c:pt idx="1715">
                  <c:v>2.58557351972</c:v>
                </c:pt>
                <c:pt idx="1716">
                  <c:v>2.5859738597000006</c:v>
                </c:pt>
                <c:pt idx="1717">
                  <c:v>2.5861517885800338</c:v>
                </c:pt>
                <c:pt idx="1718">
                  <c:v>2.5859738597000006</c:v>
                </c:pt>
                <c:pt idx="1719">
                  <c:v>2.5861962708000052</c:v>
                </c:pt>
                <c:pt idx="1720">
                  <c:v>2.5863741996800003</c:v>
                </c:pt>
                <c:pt idx="1721">
                  <c:v>2.58690798632</c:v>
                </c:pt>
                <c:pt idx="1722">
                  <c:v>2.5867300574400329</c:v>
                </c:pt>
                <c:pt idx="1723">
                  <c:v>2.5876197018400338</c:v>
                </c:pt>
                <c:pt idx="1724">
                  <c:v>2.5879755596000011</c:v>
                </c:pt>
                <c:pt idx="1725">
                  <c:v>2.5873083263000005</c:v>
                </c:pt>
                <c:pt idx="1726">
                  <c:v>2.5884203818000002</c:v>
                </c:pt>
                <c:pt idx="1727">
                  <c:v>2.5877976307200012</c:v>
                </c:pt>
                <c:pt idx="1728">
                  <c:v>2.587931077380055</c:v>
                </c:pt>
                <c:pt idx="1729">
                  <c:v>2.5881534884800002</c:v>
                </c:pt>
                <c:pt idx="1730">
                  <c:v>2.5887762395600005</c:v>
                </c:pt>
                <c:pt idx="1731">
                  <c:v>2.5890431328799997</c:v>
                </c:pt>
                <c:pt idx="1732">
                  <c:v>2.5888207217800012</c:v>
                </c:pt>
                <c:pt idx="1733">
                  <c:v>2.5897103661800012</c:v>
                </c:pt>
                <c:pt idx="1734">
                  <c:v>2.5890876151000004</c:v>
                </c:pt>
                <c:pt idx="1735">
                  <c:v>2.5893100262000002</c:v>
                </c:pt>
                <c:pt idx="1736">
                  <c:v>2.5901996706000001</c:v>
                </c:pt>
                <c:pt idx="1737">
                  <c:v>2.5904220817000003</c:v>
                </c:pt>
                <c:pt idx="1738">
                  <c:v>2.5899327772800329</c:v>
                </c:pt>
                <c:pt idx="1739">
                  <c:v>2.5903331172600006</c:v>
                </c:pt>
                <c:pt idx="1740">
                  <c:v>2.5906889750199977</c:v>
                </c:pt>
                <c:pt idx="1741">
                  <c:v>2.5911782794399998</c:v>
                </c:pt>
                <c:pt idx="1742">
                  <c:v>2.5908669038999967</c:v>
                </c:pt>
                <c:pt idx="1743">
                  <c:v>2.5906444927999988</c:v>
                </c:pt>
                <c:pt idx="1744">
                  <c:v>2.5908669038999967</c:v>
                </c:pt>
                <c:pt idx="1745">
                  <c:v>2.5910003505600003</c:v>
                </c:pt>
                <c:pt idx="1746">
                  <c:v>2.5913117261000012</c:v>
                </c:pt>
                <c:pt idx="1747">
                  <c:v>2.5918455127399977</c:v>
                </c:pt>
                <c:pt idx="1748">
                  <c:v>2.5922013704999998</c:v>
                </c:pt>
                <c:pt idx="1749">
                  <c:v>2.5918899949599967</c:v>
                </c:pt>
                <c:pt idx="1750">
                  <c:v>2.5922458527199987</c:v>
                </c:pt>
                <c:pt idx="1751">
                  <c:v>2.5926461926999727</c:v>
                </c:pt>
                <c:pt idx="1752">
                  <c:v>2.5925127460400001</c:v>
                </c:pt>
                <c:pt idx="1753">
                  <c:v>2.5927796393599967</c:v>
                </c:pt>
                <c:pt idx="1754">
                  <c:v>2.5930465326800003</c:v>
                </c:pt>
                <c:pt idx="1755">
                  <c:v>2.5933579082200002</c:v>
                </c:pt>
                <c:pt idx="1756">
                  <c:v>2.5936692837599997</c:v>
                </c:pt>
                <c:pt idx="1757">
                  <c:v>2.5938472126400001</c:v>
                </c:pt>
                <c:pt idx="1758">
                  <c:v>2.5930465326800003</c:v>
                </c:pt>
                <c:pt idx="1759">
                  <c:v>2.5938916948600004</c:v>
                </c:pt>
                <c:pt idx="1760">
                  <c:v>2.5941141059600001</c:v>
                </c:pt>
                <c:pt idx="1761">
                  <c:v>2.5938916948600004</c:v>
                </c:pt>
                <c:pt idx="1762">
                  <c:v>2.5942920348399987</c:v>
                </c:pt>
                <c:pt idx="1763">
                  <c:v>2.5944699637199977</c:v>
                </c:pt>
                <c:pt idx="1764">
                  <c:v>2.5944254814999987</c:v>
                </c:pt>
                <c:pt idx="1765">
                  <c:v>2.5948703036999987</c:v>
                </c:pt>
                <c:pt idx="1766">
                  <c:v>2.5954040903399997</c:v>
                </c:pt>
                <c:pt idx="1767">
                  <c:v>2.5948703036999987</c:v>
                </c:pt>
                <c:pt idx="1768">
                  <c:v>2.5954930547800004</c:v>
                </c:pt>
                <c:pt idx="1769">
                  <c:v>2.5951371970200001</c:v>
                </c:pt>
                <c:pt idx="1770">
                  <c:v>2.5959823591999998</c:v>
                </c:pt>
                <c:pt idx="1771">
                  <c:v>2.5957599481</c:v>
                </c:pt>
                <c:pt idx="1772">
                  <c:v>2.5961602880800001</c:v>
                </c:pt>
                <c:pt idx="1773">
                  <c:v>2.59633821696</c:v>
                </c:pt>
                <c:pt idx="1774">
                  <c:v>2.5966495924999977</c:v>
                </c:pt>
                <c:pt idx="1775">
                  <c:v>2.5961602880800001</c:v>
                </c:pt>
                <c:pt idx="1776">
                  <c:v>2.5970499324799987</c:v>
                </c:pt>
                <c:pt idx="1777">
                  <c:v>2.5966940747199998</c:v>
                </c:pt>
                <c:pt idx="1778">
                  <c:v>2.5966495924999977</c:v>
                </c:pt>
                <c:pt idx="1779">
                  <c:v>2.5970944147000004</c:v>
                </c:pt>
                <c:pt idx="1780">
                  <c:v>2.5976282013400005</c:v>
                </c:pt>
                <c:pt idx="1781">
                  <c:v>2.5976282013400005</c:v>
                </c:pt>
                <c:pt idx="1782">
                  <c:v>2.5982064701999987</c:v>
                </c:pt>
                <c:pt idx="1783">
                  <c:v>2.5979840591000012</c:v>
                </c:pt>
                <c:pt idx="1784">
                  <c:v>2.5986512924000005</c:v>
                </c:pt>
                <c:pt idx="1785">
                  <c:v>2.5984288813000003</c:v>
                </c:pt>
                <c:pt idx="1786">
                  <c:v>2.5996743834599987</c:v>
                </c:pt>
                <c:pt idx="1787">
                  <c:v>2.5991405968200003</c:v>
                </c:pt>
                <c:pt idx="1788">
                  <c:v>2.5996299012399997</c:v>
                </c:pt>
                <c:pt idx="1789">
                  <c:v>2.6001192056600297</c:v>
                </c:pt>
                <c:pt idx="1790">
                  <c:v>2.6006529922999997</c:v>
                </c:pt>
                <c:pt idx="1791">
                  <c:v>2.6006085100800003</c:v>
                </c:pt>
                <c:pt idx="1792">
                  <c:v>2.6008754033999977</c:v>
                </c:pt>
                <c:pt idx="1793">
                  <c:v>2.6017205655800293</c:v>
                </c:pt>
                <c:pt idx="1794">
                  <c:v>2.6019429766799997</c:v>
                </c:pt>
                <c:pt idx="1795">
                  <c:v>2.6015426366999987</c:v>
                </c:pt>
                <c:pt idx="1796">
                  <c:v>2.6022988344399987</c:v>
                </c:pt>
                <c:pt idx="1797">
                  <c:v>2.6026102099800004</c:v>
                </c:pt>
                <c:pt idx="1798">
                  <c:v>2.6028771032999987</c:v>
                </c:pt>
                <c:pt idx="1799">
                  <c:v>2.6038112299200002</c:v>
                </c:pt>
                <c:pt idx="1800">
                  <c:v>2.6040336410200329</c:v>
                </c:pt>
                <c:pt idx="1801">
                  <c:v>2.6045229454400012</c:v>
                </c:pt>
                <c:pt idx="1802">
                  <c:v>2.6047008743200002</c:v>
                </c:pt>
                <c:pt idx="1803">
                  <c:v>2.6052346609600012</c:v>
                </c:pt>
                <c:pt idx="1804">
                  <c:v>2.6051456965199997</c:v>
                </c:pt>
                <c:pt idx="1805">
                  <c:v>2.60599085870005</c:v>
                </c:pt>
                <c:pt idx="1806">
                  <c:v>2.6061243053600012</c:v>
                </c:pt>
                <c:pt idx="1807">
                  <c:v>2.6067470564400002</c:v>
                </c:pt>
                <c:pt idx="1808">
                  <c:v>2.6068805030999997</c:v>
                </c:pt>
                <c:pt idx="1809">
                  <c:v>2.6072808430800012</c:v>
                </c:pt>
                <c:pt idx="1810">
                  <c:v>2.6073253253000002</c:v>
                </c:pt>
                <c:pt idx="1811">
                  <c:v>2.6073698075200329</c:v>
                </c:pt>
                <c:pt idx="1812">
                  <c:v>2.6076367008400338</c:v>
                </c:pt>
                <c:pt idx="1813">
                  <c:v>2.6090156496600003</c:v>
                </c:pt>
                <c:pt idx="1814">
                  <c:v>2.6085708274600012</c:v>
                </c:pt>
                <c:pt idx="1815">
                  <c:v>2.6090601318799997</c:v>
                </c:pt>
                <c:pt idx="1816">
                  <c:v>2.6094159896399987</c:v>
                </c:pt>
                <c:pt idx="1817">
                  <c:v>2.6095939185200012</c:v>
                </c:pt>
                <c:pt idx="1818">
                  <c:v>2.6098163296199997</c:v>
                </c:pt>
                <c:pt idx="1819">
                  <c:v>2.6104390807000004</c:v>
                </c:pt>
                <c:pt idx="1820">
                  <c:v>2.6103056340399977</c:v>
                </c:pt>
                <c:pt idx="1821">
                  <c:v>2.6109728673400006</c:v>
                </c:pt>
                <c:pt idx="1822">
                  <c:v>2.6111063139999997</c:v>
                </c:pt>
                <c:pt idx="1823">
                  <c:v>2.6111063139999997</c:v>
                </c:pt>
                <c:pt idx="1824">
                  <c:v>2.6112842428800329</c:v>
                </c:pt>
                <c:pt idx="1825">
                  <c:v>2.6115956184200004</c:v>
                </c:pt>
                <c:pt idx="1826">
                  <c:v>2.61217388728</c:v>
                </c:pt>
                <c:pt idx="1827">
                  <c:v>2.6123073339399987</c:v>
                </c:pt>
                <c:pt idx="1828">
                  <c:v>2.6126187094799977</c:v>
                </c:pt>
                <c:pt idx="1829">
                  <c:v>2.6135528360999998</c:v>
                </c:pt>
                <c:pt idx="1830">
                  <c:v>2.6131969783400293</c:v>
                </c:pt>
                <c:pt idx="1831">
                  <c:v>2.6130190494600001</c:v>
                </c:pt>
                <c:pt idx="1832">
                  <c:v>2.6135528360999998</c:v>
                </c:pt>
                <c:pt idx="1833">
                  <c:v>2.6138197294200003</c:v>
                </c:pt>
                <c:pt idx="1834">
                  <c:v>2.6142645516200012</c:v>
                </c:pt>
                <c:pt idx="1835">
                  <c:v>2.6139086938599987</c:v>
                </c:pt>
                <c:pt idx="1836">
                  <c:v>2.6145314449400012</c:v>
                </c:pt>
                <c:pt idx="1837">
                  <c:v>2.6143535160600004</c:v>
                </c:pt>
                <c:pt idx="1838">
                  <c:v>2.6145314449400012</c:v>
                </c:pt>
                <c:pt idx="1839">
                  <c:v>2.6145759271599998</c:v>
                </c:pt>
                <c:pt idx="1840">
                  <c:v>2.6152431604599977</c:v>
                </c:pt>
                <c:pt idx="1841">
                  <c:v>2.6154210893400003</c:v>
                </c:pt>
                <c:pt idx="1842">
                  <c:v>2.6151097137999999</c:v>
                </c:pt>
                <c:pt idx="1843">
                  <c:v>2.6155990182200002</c:v>
                </c:pt>
                <c:pt idx="1844">
                  <c:v>2.6148873027000006</c:v>
                </c:pt>
                <c:pt idx="1845">
                  <c:v>2.6151986782400001</c:v>
                </c:pt>
                <c:pt idx="1846">
                  <c:v>2.6157324648799998</c:v>
                </c:pt>
                <c:pt idx="1847">
                  <c:v>2.6155100537800005</c:v>
                </c:pt>
                <c:pt idx="1848">
                  <c:v>2.6149762671400012</c:v>
                </c:pt>
                <c:pt idx="1849">
                  <c:v>2.6151541960199998</c:v>
                </c:pt>
                <c:pt idx="1850">
                  <c:v>2.6153321248999997</c:v>
                </c:pt>
                <c:pt idx="1851">
                  <c:v>2.6147983382600004</c:v>
                </c:pt>
                <c:pt idx="1852">
                  <c:v>2.6154210893400003</c:v>
                </c:pt>
                <c:pt idx="1853">
                  <c:v>2.6155545360000003</c:v>
                </c:pt>
                <c:pt idx="1854">
                  <c:v>2.6151541960199998</c:v>
                </c:pt>
                <c:pt idx="1855">
                  <c:v>2.6152876426800002</c:v>
                </c:pt>
                <c:pt idx="1856">
                  <c:v>2.6147538560400001</c:v>
                </c:pt>
                <c:pt idx="1857">
                  <c:v>2.6148873027000006</c:v>
                </c:pt>
                <c:pt idx="1858">
                  <c:v>2.6147538560400001</c:v>
                </c:pt>
                <c:pt idx="1859">
                  <c:v>2.6150652315799987</c:v>
                </c:pt>
                <c:pt idx="1860">
                  <c:v>2.6150207493600002</c:v>
                </c:pt>
                <c:pt idx="1861">
                  <c:v>2.6142645516200012</c:v>
                </c:pt>
                <c:pt idx="1862">
                  <c:v>2.6142645516200012</c:v>
                </c:pt>
                <c:pt idx="1863">
                  <c:v>2.6145759271599998</c:v>
                </c:pt>
                <c:pt idx="1864">
                  <c:v>2.6141755871800005</c:v>
                </c:pt>
                <c:pt idx="1865">
                  <c:v>2.6136862827600011</c:v>
                </c:pt>
                <c:pt idx="1866">
                  <c:v>2.6142200694000004</c:v>
                </c:pt>
                <c:pt idx="1867">
                  <c:v>2.6139531760799999</c:v>
                </c:pt>
                <c:pt idx="1868">
                  <c:v>2.6131969783400293</c:v>
                </c:pt>
                <c:pt idx="1869">
                  <c:v>2.6129300850200003</c:v>
                </c:pt>
                <c:pt idx="1870">
                  <c:v>2.6136862827600011</c:v>
                </c:pt>
                <c:pt idx="1871">
                  <c:v>2.6131080139000007</c:v>
                </c:pt>
                <c:pt idx="1872">
                  <c:v>2.6129300850200003</c:v>
                </c:pt>
                <c:pt idx="1873">
                  <c:v>2.6123518161599999</c:v>
                </c:pt>
                <c:pt idx="1874">
                  <c:v>2.6131080139000007</c:v>
                </c:pt>
                <c:pt idx="1875">
                  <c:v>2.6125742272600005</c:v>
                </c:pt>
                <c:pt idx="1876">
                  <c:v>2.6122628517199997</c:v>
                </c:pt>
                <c:pt idx="1877">
                  <c:v>2.6123518161599999</c:v>
                </c:pt>
                <c:pt idx="1878">
                  <c:v>2.6118180295199767</c:v>
                </c:pt>
                <c:pt idx="1879">
                  <c:v>2.6116845828600002</c:v>
                </c:pt>
                <c:pt idx="1880">
                  <c:v>2.6118625117399987</c:v>
                </c:pt>
                <c:pt idx="1881">
                  <c:v>2.6115511361999997</c:v>
                </c:pt>
                <c:pt idx="1882">
                  <c:v>2.6108839029000004</c:v>
                </c:pt>
                <c:pt idx="1883">
                  <c:v>2.6108839029000004</c:v>
                </c:pt>
                <c:pt idx="1884">
                  <c:v>2.6109728673400006</c:v>
                </c:pt>
                <c:pt idx="1885">
                  <c:v>2.6111063139999997</c:v>
                </c:pt>
                <c:pt idx="1886">
                  <c:v>2.6107949384600002</c:v>
                </c:pt>
                <c:pt idx="1887">
                  <c:v>2.6103945984800347</c:v>
                </c:pt>
                <c:pt idx="1888">
                  <c:v>2.6103056340399977</c:v>
                </c:pt>
                <c:pt idx="1889">
                  <c:v>2.6099942585000595</c:v>
                </c:pt>
                <c:pt idx="1890">
                  <c:v>2.6097273651800212</c:v>
                </c:pt>
                <c:pt idx="1891">
                  <c:v>2.6099497762800001</c:v>
                </c:pt>
                <c:pt idx="1892">
                  <c:v>2.6095939185200012</c:v>
                </c:pt>
                <c:pt idx="1893">
                  <c:v>2.6096828829600001</c:v>
                </c:pt>
                <c:pt idx="1894">
                  <c:v>2.6093270252000011</c:v>
                </c:pt>
                <c:pt idx="1895">
                  <c:v>2.6095939185200012</c:v>
                </c:pt>
                <c:pt idx="1896">
                  <c:v>2.6091490963199999</c:v>
                </c:pt>
                <c:pt idx="1897">
                  <c:v>2.6087487563400011</c:v>
                </c:pt>
                <c:pt idx="1898">
                  <c:v>2.6087487563400011</c:v>
                </c:pt>
                <c:pt idx="1899">
                  <c:v>2.6083039341400003</c:v>
                </c:pt>
                <c:pt idx="1900">
                  <c:v>2.6086597919000005</c:v>
                </c:pt>
                <c:pt idx="1901">
                  <c:v>2.6079925586000519</c:v>
                </c:pt>
                <c:pt idx="1902">
                  <c:v>2.6082149697000006</c:v>
                </c:pt>
                <c:pt idx="1903">
                  <c:v>2.60781462972</c:v>
                </c:pt>
                <c:pt idx="1904">
                  <c:v>2.6080815230400005</c:v>
                </c:pt>
                <c:pt idx="1905">
                  <c:v>2.6075032541800338</c:v>
                </c:pt>
                <c:pt idx="1906">
                  <c:v>2.6079035941600002</c:v>
                </c:pt>
                <c:pt idx="1907">
                  <c:v>2.6075032541800338</c:v>
                </c:pt>
                <c:pt idx="1908">
                  <c:v>2.6075032541800338</c:v>
                </c:pt>
                <c:pt idx="1909">
                  <c:v>2.6073253253000002</c:v>
                </c:pt>
                <c:pt idx="1910">
                  <c:v>2.607191878640065</c:v>
                </c:pt>
                <c:pt idx="1911">
                  <c:v>2.6069694675400004</c:v>
                </c:pt>
                <c:pt idx="1912">
                  <c:v>2.6069694675400004</c:v>
                </c:pt>
                <c:pt idx="1913">
                  <c:v>2.6069249853200001</c:v>
                </c:pt>
                <c:pt idx="1914">
                  <c:v>2.6071029142000004</c:v>
                </c:pt>
                <c:pt idx="1915">
                  <c:v>2.6070584319799988</c:v>
                </c:pt>
                <c:pt idx="1916">
                  <c:v>2.6070139497600002</c:v>
                </c:pt>
                <c:pt idx="1917">
                  <c:v>2.6068805030999997</c:v>
                </c:pt>
                <c:pt idx="1918">
                  <c:v>2.6068805030999997</c:v>
                </c:pt>
                <c:pt idx="1919">
                  <c:v>2.6066136097799997</c:v>
                </c:pt>
                <c:pt idx="1920">
                  <c:v>2.6065691275600003</c:v>
                </c:pt>
                <c:pt idx="1921">
                  <c:v>2.6067025742200003</c:v>
                </c:pt>
                <c:pt idx="1922">
                  <c:v>2.6069694675400004</c:v>
                </c:pt>
                <c:pt idx="1923">
                  <c:v>2.6068805030999997</c:v>
                </c:pt>
                <c:pt idx="1924">
                  <c:v>2.6065691275600003</c:v>
                </c:pt>
                <c:pt idx="1925">
                  <c:v>2.6068805030999997</c:v>
                </c:pt>
                <c:pt idx="1926">
                  <c:v>2.6075477364000212</c:v>
                </c:pt>
                <c:pt idx="1927">
                  <c:v>2.6063911986800012</c:v>
                </c:pt>
                <c:pt idx="1928">
                  <c:v>2.6064356809000007</c:v>
                </c:pt>
                <c:pt idx="1929">
                  <c:v>2.6061687875800001</c:v>
                </c:pt>
                <c:pt idx="1930">
                  <c:v>2.6068360208799999</c:v>
                </c:pt>
                <c:pt idx="1931">
                  <c:v>2.6064801631199987</c:v>
                </c:pt>
                <c:pt idx="1932">
                  <c:v>2.6072363608600302</c:v>
                </c:pt>
                <c:pt idx="1933">
                  <c:v>2.6069694675400004</c:v>
                </c:pt>
                <c:pt idx="1934">
                  <c:v>2.6073698075200329</c:v>
                </c:pt>
                <c:pt idx="1935">
                  <c:v>2.6072363608600302</c:v>
                </c:pt>
                <c:pt idx="1936">
                  <c:v>2.6070139497600002</c:v>
                </c:pt>
                <c:pt idx="1937">
                  <c:v>2.6070584319799988</c:v>
                </c:pt>
                <c:pt idx="1938">
                  <c:v>2.6077256652800012</c:v>
                </c:pt>
                <c:pt idx="1939">
                  <c:v>2.6074142897400012</c:v>
                </c:pt>
                <c:pt idx="1940">
                  <c:v>2.6079035941600002</c:v>
                </c:pt>
                <c:pt idx="1941">
                  <c:v>2.60794807638</c:v>
                </c:pt>
                <c:pt idx="1942">
                  <c:v>2.6082149697000006</c:v>
                </c:pt>
                <c:pt idx="1943">
                  <c:v>2.6079035941600002</c:v>
                </c:pt>
                <c:pt idx="1944">
                  <c:v>2.6080370408200437</c:v>
                </c:pt>
                <c:pt idx="1945">
                  <c:v>2.6087487563400011</c:v>
                </c:pt>
                <c:pt idx="1946">
                  <c:v>2.6090156496600003</c:v>
                </c:pt>
                <c:pt idx="1947">
                  <c:v>2.6088377207800293</c:v>
                </c:pt>
                <c:pt idx="1948">
                  <c:v>2.6090601318799997</c:v>
                </c:pt>
                <c:pt idx="1949">
                  <c:v>2.6091490963199999</c:v>
                </c:pt>
                <c:pt idx="1950">
                  <c:v>2.6101277051600329</c:v>
                </c:pt>
                <c:pt idx="1951">
                  <c:v>2.6099942585000595</c:v>
                </c:pt>
                <c:pt idx="1952">
                  <c:v>2.6098608118400004</c:v>
                </c:pt>
                <c:pt idx="1953">
                  <c:v>2.6102166695999998</c:v>
                </c:pt>
                <c:pt idx="1954">
                  <c:v>2.6107059740199987</c:v>
                </c:pt>
                <c:pt idx="1955">
                  <c:v>2.6104390807000004</c:v>
                </c:pt>
                <c:pt idx="1956">
                  <c:v>2.6111507962200005</c:v>
                </c:pt>
                <c:pt idx="1957">
                  <c:v>2.6111952784400012</c:v>
                </c:pt>
                <c:pt idx="1958">
                  <c:v>2.6122628517199997</c:v>
                </c:pt>
                <c:pt idx="1959">
                  <c:v>2.6118180295199767</c:v>
                </c:pt>
                <c:pt idx="1960">
                  <c:v>2.6120849228400003</c:v>
                </c:pt>
                <c:pt idx="1961">
                  <c:v>2.6125742272600005</c:v>
                </c:pt>
                <c:pt idx="1962">
                  <c:v>2.6131969783400293</c:v>
                </c:pt>
                <c:pt idx="1963">
                  <c:v>2.6140421405199987</c:v>
                </c:pt>
                <c:pt idx="1964">
                  <c:v>2.6143535160600004</c:v>
                </c:pt>
                <c:pt idx="1965">
                  <c:v>2.6137752472000289</c:v>
                </c:pt>
                <c:pt idx="1966">
                  <c:v>2.6151097137999999</c:v>
                </c:pt>
                <c:pt idx="1967">
                  <c:v>2.6155990182200002</c:v>
                </c:pt>
                <c:pt idx="1968">
                  <c:v>2.6154655715599997</c:v>
                </c:pt>
                <c:pt idx="1969">
                  <c:v>2.6160438404199997</c:v>
                </c:pt>
                <c:pt idx="1970">
                  <c:v>2.6167555559399998</c:v>
                </c:pt>
                <c:pt idx="1971">
                  <c:v>2.6170669314799997</c:v>
                </c:pt>
                <c:pt idx="1972">
                  <c:v>2.61768968256</c:v>
                </c:pt>
                <c:pt idx="1973">
                  <c:v>2.6170669314799997</c:v>
                </c:pt>
                <c:pt idx="1974">
                  <c:v>2.6183124336399977</c:v>
                </c:pt>
                <c:pt idx="1975">
                  <c:v>2.6183569158599997</c:v>
                </c:pt>
                <c:pt idx="1976">
                  <c:v>2.6186682913999997</c:v>
                </c:pt>
                <c:pt idx="1977">
                  <c:v>2.6189351847199998</c:v>
                </c:pt>
                <c:pt idx="1978">
                  <c:v>2.6195134535799998</c:v>
                </c:pt>
                <c:pt idx="1979">
                  <c:v>2.6203586157600003</c:v>
                </c:pt>
                <c:pt idx="1980">
                  <c:v>2.6201806868800279</c:v>
                </c:pt>
                <c:pt idx="1981">
                  <c:v>2.6202696513200001</c:v>
                </c:pt>
                <c:pt idx="1982">
                  <c:v>2.621292742380033</c:v>
                </c:pt>
                <c:pt idx="1983">
                  <c:v>2.6215596356999997</c:v>
                </c:pt>
                <c:pt idx="1984">
                  <c:v>2.6222713512200002</c:v>
                </c:pt>
                <c:pt idx="1985">
                  <c:v>2.62276065564</c:v>
                </c:pt>
                <c:pt idx="1986">
                  <c:v>2.62276065564</c:v>
                </c:pt>
                <c:pt idx="1987">
                  <c:v>2.623027548960065</c:v>
                </c:pt>
                <c:pt idx="1988">
                  <c:v>2.6231165134000012</c:v>
                </c:pt>
                <c:pt idx="1989">
                  <c:v>2.6241396044600012</c:v>
                </c:pt>
                <c:pt idx="1990">
                  <c:v>2.624228568900032</c:v>
                </c:pt>
                <c:pt idx="1991">
                  <c:v>2.6244509799999998</c:v>
                </c:pt>
                <c:pt idx="1992">
                  <c:v>2.6249847666400519</c:v>
                </c:pt>
                <c:pt idx="1993">
                  <c:v>2.62525165996</c:v>
                </c:pt>
                <c:pt idx="1994">
                  <c:v>2.6249847666400519</c:v>
                </c:pt>
                <c:pt idx="1995">
                  <c:v>2.6255185532800001</c:v>
                </c:pt>
                <c:pt idx="1996">
                  <c:v>2.6262302688000347</c:v>
                </c:pt>
                <c:pt idx="1997">
                  <c:v>2.6267640554400002</c:v>
                </c:pt>
                <c:pt idx="1998">
                  <c:v>2.6276092176200012</c:v>
                </c:pt>
                <c:pt idx="1999">
                  <c:v>2.6276981820600005</c:v>
                </c:pt>
                <c:pt idx="2000">
                  <c:v>2.6276536998399997</c:v>
                </c:pt>
                <c:pt idx="2001">
                  <c:v>2.6280985220400002</c:v>
                </c:pt>
                <c:pt idx="2002">
                  <c:v>2.6291216131000001</c:v>
                </c:pt>
                <c:pt idx="2003">
                  <c:v>2.6288102375600002</c:v>
                </c:pt>
                <c:pt idx="2004">
                  <c:v>2.6292995419800338</c:v>
                </c:pt>
                <c:pt idx="2005">
                  <c:v>2.6295664352999997</c:v>
                </c:pt>
                <c:pt idx="2006">
                  <c:v>2.6300557397199977</c:v>
                </c:pt>
                <c:pt idx="2007">
                  <c:v>2.6306784907999967</c:v>
                </c:pt>
                <c:pt idx="2008">
                  <c:v>2.6305450441399998</c:v>
                </c:pt>
                <c:pt idx="2009">
                  <c:v>2.6307229730199997</c:v>
                </c:pt>
                <c:pt idx="2010">
                  <c:v>2.6308564196799709</c:v>
                </c:pt>
                <c:pt idx="2011">
                  <c:v>2.6314346885400006</c:v>
                </c:pt>
                <c:pt idx="2012">
                  <c:v>2.6318350285199998</c:v>
                </c:pt>
                <c:pt idx="2013">
                  <c:v>2.6321464040599967</c:v>
                </c:pt>
                <c:pt idx="2014">
                  <c:v>2.6316570996399977</c:v>
                </c:pt>
                <c:pt idx="2015">
                  <c:v>2.6326357084800001</c:v>
                </c:pt>
                <c:pt idx="2016">
                  <c:v>2.6332584595599977</c:v>
                </c:pt>
                <c:pt idx="2017">
                  <c:v>2.6331250129000012</c:v>
                </c:pt>
                <c:pt idx="2018">
                  <c:v>2.6329915662400012</c:v>
                </c:pt>
                <c:pt idx="2019">
                  <c:v>2.6334363884400012</c:v>
                </c:pt>
                <c:pt idx="2020">
                  <c:v>2.6337477639800002</c:v>
                </c:pt>
                <c:pt idx="2021">
                  <c:v>2.6339256928600001</c:v>
                </c:pt>
                <c:pt idx="2022">
                  <c:v>2.6348153372599987</c:v>
                </c:pt>
                <c:pt idx="2023">
                  <c:v>2.6344149972799999</c:v>
                </c:pt>
                <c:pt idx="2024">
                  <c:v>2.63397017508</c:v>
                </c:pt>
                <c:pt idx="2025">
                  <c:v>2.6344149972799999</c:v>
                </c:pt>
                <c:pt idx="2026">
                  <c:v>2.6348598194799977</c:v>
                </c:pt>
                <c:pt idx="2027">
                  <c:v>2.6353491238999927</c:v>
                </c:pt>
                <c:pt idx="2028">
                  <c:v>2.6356604994399682</c:v>
                </c:pt>
                <c:pt idx="2029">
                  <c:v>2.6353491238999927</c:v>
                </c:pt>
                <c:pt idx="2030">
                  <c:v>2.63570498166</c:v>
                </c:pt>
                <c:pt idx="2031">
                  <c:v>2.6361053216399997</c:v>
                </c:pt>
                <c:pt idx="2032">
                  <c:v>2.6360608394199967</c:v>
                </c:pt>
                <c:pt idx="2033">
                  <c:v>2.6364611793999977</c:v>
                </c:pt>
                <c:pt idx="2034">
                  <c:v>2.6364166971799987</c:v>
                </c:pt>
                <c:pt idx="2035">
                  <c:v>2.6368170371599997</c:v>
                </c:pt>
                <c:pt idx="2036">
                  <c:v>2.6372173771400012</c:v>
                </c:pt>
                <c:pt idx="2037">
                  <c:v>2.6373063415800297</c:v>
                </c:pt>
                <c:pt idx="2038">
                  <c:v>2.6371284127000005</c:v>
                </c:pt>
                <c:pt idx="2039">
                  <c:v>2.6373063415800297</c:v>
                </c:pt>
                <c:pt idx="2040">
                  <c:v>2.6377066815600001</c:v>
                </c:pt>
                <c:pt idx="2041">
                  <c:v>2.6379290926600012</c:v>
                </c:pt>
                <c:pt idx="2042">
                  <c:v>2.63832943264</c:v>
                </c:pt>
                <c:pt idx="2043">
                  <c:v>2.63788461044</c:v>
                </c:pt>
                <c:pt idx="2044">
                  <c:v>2.6377511637800004</c:v>
                </c:pt>
                <c:pt idx="2045">
                  <c:v>2.63832943264</c:v>
                </c:pt>
                <c:pt idx="2046">
                  <c:v>2.6384183970799997</c:v>
                </c:pt>
                <c:pt idx="2047">
                  <c:v>2.6388187370600003</c:v>
                </c:pt>
                <c:pt idx="2048">
                  <c:v>2.6387742548400279</c:v>
                </c:pt>
                <c:pt idx="2049">
                  <c:v>2.63859632596</c:v>
                </c:pt>
                <c:pt idx="2050">
                  <c:v>2.6383739148600003</c:v>
                </c:pt>
                <c:pt idx="2051">
                  <c:v>2.6384628792999987</c:v>
                </c:pt>
                <c:pt idx="2052">
                  <c:v>2.6383739148600003</c:v>
                </c:pt>
                <c:pt idx="2053">
                  <c:v>2.6389521837199967</c:v>
                </c:pt>
                <c:pt idx="2054">
                  <c:v>2.6382404681999998</c:v>
                </c:pt>
                <c:pt idx="2055">
                  <c:v>2.6387742548400279</c:v>
                </c:pt>
                <c:pt idx="2056">
                  <c:v>2.63859632596</c:v>
                </c:pt>
                <c:pt idx="2057">
                  <c:v>2.6392190770400004</c:v>
                </c:pt>
                <c:pt idx="2058">
                  <c:v>2.6385073615200012</c:v>
                </c:pt>
                <c:pt idx="2059">
                  <c:v>2.63904114816</c:v>
                </c:pt>
                <c:pt idx="2060">
                  <c:v>2.6386408081800004</c:v>
                </c:pt>
                <c:pt idx="2061">
                  <c:v>2.6388632192799997</c:v>
                </c:pt>
                <c:pt idx="2062">
                  <c:v>2.63832943264</c:v>
                </c:pt>
                <c:pt idx="2063">
                  <c:v>2.6385073615200012</c:v>
                </c:pt>
                <c:pt idx="2064">
                  <c:v>2.6386408081800004</c:v>
                </c:pt>
                <c:pt idx="2065">
                  <c:v>2.6391745948200001</c:v>
                </c:pt>
                <c:pt idx="2066">
                  <c:v>2.6393970059200011</c:v>
                </c:pt>
                <c:pt idx="2067">
                  <c:v>2.6382849504200001</c:v>
                </c:pt>
                <c:pt idx="2068">
                  <c:v>2.6376621993399967</c:v>
                </c:pt>
                <c:pt idx="2069">
                  <c:v>2.6389077015000293</c:v>
                </c:pt>
                <c:pt idx="2070">
                  <c:v>2.6386408081800004</c:v>
                </c:pt>
                <c:pt idx="2071">
                  <c:v>2.6386852903999998</c:v>
                </c:pt>
                <c:pt idx="2072">
                  <c:v>2.6382404681999998</c:v>
                </c:pt>
                <c:pt idx="2073">
                  <c:v>2.6380180571</c:v>
                </c:pt>
                <c:pt idx="2074">
                  <c:v>2.6381070215400011</c:v>
                </c:pt>
                <c:pt idx="2075">
                  <c:v>2.6380180571</c:v>
                </c:pt>
                <c:pt idx="2076">
                  <c:v>2.6381959859800004</c:v>
                </c:pt>
                <c:pt idx="2077">
                  <c:v>2.6382404681999998</c:v>
                </c:pt>
                <c:pt idx="2078">
                  <c:v>2.6388187370600003</c:v>
                </c:pt>
                <c:pt idx="2079">
                  <c:v>2.6379735748800002</c:v>
                </c:pt>
                <c:pt idx="2080">
                  <c:v>2.6382849504200001</c:v>
                </c:pt>
                <c:pt idx="2081">
                  <c:v>2.63717289492</c:v>
                </c:pt>
                <c:pt idx="2082">
                  <c:v>2.6376621993399967</c:v>
                </c:pt>
                <c:pt idx="2083">
                  <c:v>2.6382849504200001</c:v>
                </c:pt>
                <c:pt idx="2084">
                  <c:v>2.6378401282199997</c:v>
                </c:pt>
                <c:pt idx="2085">
                  <c:v>2.6377066815600001</c:v>
                </c:pt>
                <c:pt idx="2086">
                  <c:v>2.6375732349000005</c:v>
                </c:pt>
                <c:pt idx="2087">
                  <c:v>2.6373953060200002</c:v>
                </c:pt>
                <c:pt idx="2088">
                  <c:v>2.6371284127000005</c:v>
                </c:pt>
                <c:pt idx="2089">
                  <c:v>2.6373508237999999</c:v>
                </c:pt>
                <c:pt idx="2090">
                  <c:v>2.6374397882400329</c:v>
                </c:pt>
                <c:pt idx="2091">
                  <c:v>2.6373063415800297</c:v>
                </c:pt>
                <c:pt idx="2092">
                  <c:v>2.6372618593600001</c:v>
                </c:pt>
                <c:pt idx="2093">
                  <c:v>2.6377066815600001</c:v>
                </c:pt>
                <c:pt idx="2094">
                  <c:v>2.6372173771400012</c:v>
                </c:pt>
                <c:pt idx="2095">
                  <c:v>2.6373953060200002</c:v>
                </c:pt>
                <c:pt idx="2096">
                  <c:v>2.6372173771400012</c:v>
                </c:pt>
                <c:pt idx="2097">
                  <c:v>2.6375287526800424</c:v>
                </c:pt>
                <c:pt idx="2098">
                  <c:v>2.6377956460000012</c:v>
                </c:pt>
                <c:pt idx="2099">
                  <c:v>2.6382849504200001</c:v>
                </c:pt>
                <c:pt idx="2100">
                  <c:v>2.6382404681999998</c:v>
                </c:pt>
                <c:pt idx="2101">
                  <c:v>2.6381515037600001</c:v>
                </c:pt>
                <c:pt idx="2102">
                  <c:v>2.6384183970799997</c:v>
                </c:pt>
                <c:pt idx="2103">
                  <c:v>2.6384183970799997</c:v>
                </c:pt>
                <c:pt idx="2104">
                  <c:v>2.6380180571</c:v>
                </c:pt>
                <c:pt idx="2105">
                  <c:v>2.6382404681999998</c:v>
                </c:pt>
                <c:pt idx="2106">
                  <c:v>2.63832943264</c:v>
                </c:pt>
                <c:pt idx="2107">
                  <c:v>2.6382404681999998</c:v>
                </c:pt>
                <c:pt idx="2108">
                  <c:v>2.6382849504200001</c:v>
                </c:pt>
                <c:pt idx="2109">
                  <c:v>2.6381070215400011</c:v>
                </c:pt>
                <c:pt idx="2110">
                  <c:v>2.6386408081800004</c:v>
                </c:pt>
                <c:pt idx="2111">
                  <c:v>2.6387742548400279</c:v>
                </c:pt>
                <c:pt idx="2112">
                  <c:v>2.6388187370600003</c:v>
                </c:pt>
                <c:pt idx="2113">
                  <c:v>2.6386408081800004</c:v>
                </c:pt>
                <c:pt idx="2114">
                  <c:v>2.6389966659400002</c:v>
                </c:pt>
                <c:pt idx="2115">
                  <c:v>2.6395749347999997</c:v>
                </c:pt>
                <c:pt idx="2116">
                  <c:v>2.6387297726200338</c:v>
                </c:pt>
                <c:pt idx="2117">
                  <c:v>2.6392635592599998</c:v>
                </c:pt>
                <c:pt idx="2118">
                  <c:v>2.6392635592599998</c:v>
                </c:pt>
                <c:pt idx="2119">
                  <c:v>2.6392190770400004</c:v>
                </c:pt>
                <c:pt idx="2120">
                  <c:v>2.6391301126000002</c:v>
                </c:pt>
                <c:pt idx="2121">
                  <c:v>2.6395304525800012</c:v>
                </c:pt>
                <c:pt idx="2122">
                  <c:v>2.64006423922</c:v>
                </c:pt>
                <c:pt idx="2123">
                  <c:v>2.6394414881399997</c:v>
                </c:pt>
                <c:pt idx="2124">
                  <c:v>2.6405090614200293</c:v>
                </c:pt>
                <c:pt idx="2125">
                  <c:v>2.6398863103399997</c:v>
                </c:pt>
                <c:pt idx="2126">
                  <c:v>2.6396638992399977</c:v>
                </c:pt>
                <c:pt idx="2127">
                  <c:v>2.6401532036600002</c:v>
                </c:pt>
                <c:pt idx="2128">
                  <c:v>2.6397973459000212</c:v>
                </c:pt>
                <c:pt idx="2129">
                  <c:v>2.6404200969800002</c:v>
                </c:pt>
                <c:pt idx="2130">
                  <c:v>2.64077595474</c:v>
                </c:pt>
                <c:pt idx="2131">
                  <c:v>2.6409094014000001</c:v>
                </c:pt>
                <c:pt idx="2132">
                  <c:v>2.6413987058200012</c:v>
                </c:pt>
                <c:pt idx="2133">
                  <c:v>2.6415321524800279</c:v>
                </c:pt>
                <c:pt idx="2134">
                  <c:v>2.6419324924600001</c:v>
                </c:pt>
                <c:pt idx="2135">
                  <c:v>2.6419769746800004</c:v>
                </c:pt>
                <c:pt idx="2136">
                  <c:v>2.6425552435400004</c:v>
                </c:pt>
                <c:pt idx="2137">
                  <c:v>2.6427331724200012</c:v>
                </c:pt>
                <c:pt idx="2138">
                  <c:v>2.6430000657400012</c:v>
                </c:pt>
                <c:pt idx="2139">
                  <c:v>2.6428221368599987</c:v>
                </c:pt>
                <c:pt idx="2140">
                  <c:v>2.6430890301800005</c:v>
                </c:pt>
                <c:pt idx="2141">
                  <c:v>2.6430445479600451</c:v>
                </c:pt>
                <c:pt idx="2142">
                  <c:v>2.6430445479600451</c:v>
                </c:pt>
                <c:pt idx="2143">
                  <c:v>2.6435783345999999</c:v>
                </c:pt>
                <c:pt idx="2144">
                  <c:v>2.6442900501200279</c:v>
                </c:pt>
                <c:pt idx="2145">
                  <c:v>2.6439341923600383</c:v>
                </c:pt>
                <c:pt idx="2146">
                  <c:v>2.6438897101400012</c:v>
                </c:pt>
                <c:pt idx="2147">
                  <c:v>2.6444234967800004</c:v>
                </c:pt>
                <c:pt idx="2148">
                  <c:v>2.6448683189800004</c:v>
                </c:pt>
                <c:pt idx="2149">
                  <c:v>2.6443790145600001</c:v>
                </c:pt>
                <c:pt idx="2150">
                  <c:v>2.6455800345000005</c:v>
                </c:pt>
                <c:pt idx="2151">
                  <c:v>2.6453131411800284</c:v>
                </c:pt>
                <c:pt idx="2152">
                  <c:v>2.6458024455999998</c:v>
                </c:pt>
                <c:pt idx="2153">
                  <c:v>2.6460248567000293</c:v>
                </c:pt>
                <c:pt idx="2154">
                  <c:v>2.6458914100400004</c:v>
                </c:pt>
                <c:pt idx="2155">
                  <c:v>2.6465586433399997</c:v>
                </c:pt>
                <c:pt idx="2156">
                  <c:v>2.6464696789000004</c:v>
                </c:pt>
                <c:pt idx="2157">
                  <c:v>2.6462027855800003</c:v>
                </c:pt>
                <c:pt idx="2158">
                  <c:v>2.6468700188800001</c:v>
                </c:pt>
                <c:pt idx="2159">
                  <c:v>2.6464251966799988</c:v>
                </c:pt>
                <c:pt idx="2160">
                  <c:v>2.6473148410800649</c:v>
                </c:pt>
                <c:pt idx="2161">
                  <c:v>2.6475817344000347</c:v>
                </c:pt>
                <c:pt idx="2162">
                  <c:v>2.6474482877400001</c:v>
                </c:pt>
                <c:pt idx="2163">
                  <c:v>2.6475817344000347</c:v>
                </c:pt>
                <c:pt idx="2164">
                  <c:v>2.6481600032600006</c:v>
                </c:pt>
                <c:pt idx="2165">
                  <c:v>2.6487827543400302</c:v>
                </c:pt>
                <c:pt idx="2166">
                  <c:v>2.6483824143599999</c:v>
                </c:pt>
                <c:pt idx="2167">
                  <c:v>2.6494499876399997</c:v>
                </c:pt>
                <c:pt idx="2168">
                  <c:v>2.6498058454</c:v>
                </c:pt>
                <c:pt idx="2169">
                  <c:v>2.6501617031600002</c:v>
                </c:pt>
                <c:pt idx="2170">
                  <c:v>2.6501617031600002</c:v>
                </c:pt>
                <c:pt idx="2171">
                  <c:v>2.6505620431400003</c:v>
                </c:pt>
                <c:pt idx="2172">
                  <c:v>2.6506510075800001</c:v>
                </c:pt>
                <c:pt idx="2173">
                  <c:v>2.6508289364599977</c:v>
                </c:pt>
                <c:pt idx="2174">
                  <c:v>2.6509179009000006</c:v>
                </c:pt>
                <c:pt idx="2175">
                  <c:v>2.6511847942200002</c:v>
                </c:pt>
                <c:pt idx="2176">
                  <c:v>2.65167409864</c:v>
                </c:pt>
                <c:pt idx="2177">
                  <c:v>2.6516296164199997</c:v>
                </c:pt>
                <c:pt idx="2178">
                  <c:v>2.6521189208399987</c:v>
                </c:pt>
                <c:pt idx="2179">
                  <c:v>2.6519854741799977</c:v>
                </c:pt>
                <c:pt idx="2180">
                  <c:v>2.6524302963799999</c:v>
                </c:pt>
                <c:pt idx="2181">
                  <c:v>2.6521634030599968</c:v>
                </c:pt>
                <c:pt idx="2182">
                  <c:v>2.6528751185799977</c:v>
                </c:pt>
                <c:pt idx="2183">
                  <c:v>2.6534978696600002</c:v>
                </c:pt>
                <c:pt idx="2184">
                  <c:v>2.6531864941200007</c:v>
                </c:pt>
                <c:pt idx="2185">
                  <c:v>2.6527416719199999</c:v>
                </c:pt>
                <c:pt idx="2186">
                  <c:v>2.6535868341</c:v>
                </c:pt>
                <c:pt idx="2187">
                  <c:v>2.6535868341</c:v>
                </c:pt>
                <c:pt idx="2188">
                  <c:v>2.65376476298005</c:v>
                </c:pt>
                <c:pt idx="2189">
                  <c:v>2.6534978696600002</c:v>
                </c:pt>
                <c:pt idx="2190">
                  <c:v>2.65416510296</c:v>
                </c:pt>
                <c:pt idx="2191">
                  <c:v>2.6543875140600002</c:v>
                </c:pt>
                <c:pt idx="2192">
                  <c:v>2.6538092452000006</c:v>
                </c:pt>
                <c:pt idx="2193">
                  <c:v>2.6549213007000012</c:v>
                </c:pt>
                <c:pt idx="2194">
                  <c:v>2.6548768184800005</c:v>
                </c:pt>
                <c:pt idx="2195">
                  <c:v>2.6555440517800002</c:v>
                </c:pt>
                <c:pt idx="2196">
                  <c:v>2.6555885339999987</c:v>
                </c:pt>
                <c:pt idx="2197">
                  <c:v>2.6556774984399998</c:v>
                </c:pt>
                <c:pt idx="2198">
                  <c:v>2.6555440517800002</c:v>
                </c:pt>
                <c:pt idx="2199">
                  <c:v>2.6564336961799997</c:v>
                </c:pt>
                <c:pt idx="2200">
                  <c:v>2.6561668028600001</c:v>
                </c:pt>
                <c:pt idx="2201">
                  <c:v>2.65634473174</c:v>
                </c:pt>
                <c:pt idx="2202">
                  <c:v>2.6563002495200001</c:v>
                </c:pt>
                <c:pt idx="2203">
                  <c:v>2.6570564472600005</c:v>
                </c:pt>
                <c:pt idx="2204">
                  <c:v>2.6573233405800329</c:v>
                </c:pt>
                <c:pt idx="2205">
                  <c:v>2.6571454116999997</c:v>
                </c:pt>
                <c:pt idx="2206">
                  <c:v>2.6582574672000003</c:v>
                </c:pt>
                <c:pt idx="2207">
                  <c:v>2.6577681627800001</c:v>
                </c:pt>
                <c:pt idx="2208">
                  <c:v>2.6577681627800001</c:v>
                </c:pt>
                <c:pt idx="2209">
                  <c:v>2.6581240205400012</c:v>
                </c:pt>
                <c:pt idx="2210">
                  <c:v>2.6583019494200002</c:v>
                </c:pt>
                <c:pt idx="2211">
                  <c:v>2.6589247005000329</c:v>
                </c:pt>
                <c:pt idx="2212">
                  <c:v>2.6581240205400012</c:v>
                </c:pt>
                <c:pt idx="2213">
                  <c:v>2.6583464316399987</c:v>
                </c:pt>
                <c:pt idx="2214">
                  <c:v>2.6587022894000008</c:v>
                </c:pt>
                <c:pt idx="2215">
                  <c:v>2.6584798783000001</c:v>
                </c:pt>
                <c:pt idx="2216">
                  <c:v>2.6584798783000001</c:v>
                </c:pt>
                <c:pt idx="2217">
                  <c:v>2.6590136649399998</c:v>
                </c:pt>
                <c:pt idx="2218">
                  <c:v>2.6585243605200288</c:v>
                </c:pt>
                <c:pt idx="2219">
                  <c:v>2.6585688427400012</c:v>
                </c:pt>
                <c:pt idx="2220">
                  <c:v>2.6586578071800004</c:v>
                </c:pt>
                <c:pt idx="2221">
                  <c:v>2.6586133249599997</c:v>
                </c:pt>
                <c:pt idx="2222">
                  <c:v>2.6589691827200004</c:v>
                </c:pt>
                <c:pt idx="2223">
                  <c:v>2.6587022894000008</c:v>
                </c:pt>
                <c:pt idx="2224">
                  <c:v>2.6584353960799998</c:v>
                </c:pt>
                <c:pt idx="2225">
                  <c:v>2.6581685027600006</c:v>
                </c:pt>
                <c:pt idx="2226">
                  <c:v>2.6583909138600004</c:v>
                </c:pt>
                <c:pt idx="2227">
                  <c:v>2.6589691827200004</c:v>
                </c:pt>
                <c:pt idx="2228">
                  <c:v>2.6581685027600006</c:v>
                </c:pt>
                <c:pt idx="2229">
                  <c:v>2.6579905738800012</c:v>
                </c:pt>
                <c:pt idx="2230">
                  <c:v>2.6584353960799998</c:v>
                </c:pt>
                <c:pt idx="2231">
                  <c:v>2.65794609166</c:v>
                </c:pt>
                <c:pt idx="2232">
                  <c:v>2.6580350561000001</c:v>
                </c:pt>
                <c:pt idx="2233">
                  <c:v>2.6575902339000006</c:v>
                </c:pt>
                <c:pt idx="2234">
                  <c:v>2.6574567872400001</c:v>
                </c:pt>
                <c:pt idx="2235">
                  <c:v>2.6572788583600002</c:v>
                </c:pt>
                <c:pt idx="2236">
                  <c:v>2.6580350561000001</c:v>
                </c:pt>
                <c:pt idx="2237">
                  <c:v>2.6578126450000004</c:v>
                </c:pt>
                <c:pt idx="2238">
                  <c:v>2.6578126450000004</c:v>
                </c:pt>
                <c:pt idx="2239">
                  <c:v>2.6576347161200338</c:v>
                </c:pt>
                <c:pt idx="2240">
                  <c:v>2.6575457516800012</c:v>
                </c:pt>
                <c:pt idx="2241">
                  <c:v>2.6567895539399999</c:v>
                </c:pt>
                <c:pt idx="2242">
                  <c:v>2.6572788583600002</c:v>
                </c:pt>
                <c:pt idx="2243">
                  <c:v>2.6572343761400012</c:v>
                </c:pt>
                <c:pt idx="2244">
                  <c:v>2.6567450717199987</c:v>
                </c:pt>
                <c:pt idx="2245">
                  <c:v>2.6565671428400006</c:v>
                </c:pt>
                <c:pt idx="2246">
                  <c:v>2.6569674828199998</c:v>
                </c:pt>
                <c:pt idx="2247">
                  <c:v>2.6568340361599998</c:v>
                </c:pt>
                <c:pt idx="2248">
                  <c:v>2.6560778384200003</c:v>
                </c:pt>
                <c:pt idx="2249">
                  <c:v>2.6559888739799997</c:v>
                </c:pt>
                <c:pt idx="2250">
                  <c:v>2.6560778384200003</c:v>
                </c:pt>
                <c:pt idx="2251">
                  <c:v>2.6559443917600007</c:v>
                </c:pt>
                <c:pt idx="2252">
                  <c:v>2.6554995695600003</c:v>
                </c:pt>
                <c:pt idx="2253">
                  <c:v>2.6555440517800002</c:v>
                </c:pt>
                <c:pt idx="2254">
                  <c:v>2.6553216406800297</c:v>
                </c:pt>
                <c:pt idx="2255">
                  <c:v>2.6553661229000003</c:v>
                </c:pt>
                <c:pt idx="2256">
                  <c:v>2.6546544073799998</c:v>
                </c:pt>
                <c:pt idx="2257">
                  <c:v>2.6545209607200002</c:v>
                </c:pt>
                <c:pt idx="2258">
                  <c:v>2.6544764785000003</c:v>
                </c:pt>
                <c:pt idx="2259">
                  <c:v>2.6546544073799998</c:v>
                </c:pt>
                <c:pt idx="2260">
                  <c:v>2.6546988895999997</c:v>
                </c:pt>
                <c:pt idx="2261">
                  <c:v>2.6542985496200004</c:v>
                </c:pt>
                <c:pt idx="2262">
                  <c:v>2.6536313163200012</c:v>
                </c:pt>
                <c:pt idx="2263">
                  <c:v>2.6536757985400006</c:v>
                </c:pt>
                <c:pt idx="2264">
                  <c:v>2.6542985496200004</c:v>
                </c:pt>
                <c:pt idx="2265">
                  <c:v>2.65416510296</c:v>
                </c:pt>
                <c:pt idx="2266">
                  <c:v>2.6533199407800012</c:v>
                </c:pt>
                <c:pt idx="2267">
                  <c:v>2.6529196007999998</c:v>
                </c:pt>
                <c:pt idx="2268">
                  <c:v>2.6530530474600011</c:v>
                </c:pt>
                <c:pt idx="2269">
                  <c:v>2.65327545856</c:v>
                </c:pt>
                <c:pt idx="2270">
                  <c:v>2.6528751185799977</c:v>
                </c:pt>
                <c:pt idx="2271">
                  <c:v>2.6527861541399997</c:v>
                </c:pt>
                <c:pt idx="2272">
                  <c:v>2.6524747786000002</c:v>
                </c:pt>
                <c:pt idx="2273">
                  <c:v>2.6523858141599987</c:v>
                </c:pt>
                <c:pt idx="2274">
                  <c:v>2.6526082252599967</c:v>
                </c:pt>
                <c:pt idx="2275">
                  <c:v>2.6523413319399998</c:v>
                </c:pt>
                <c:pt idx="2276">
                  <c:v>2.6522968497199999</c:v>
                </c:pt>
                <c:pt idx="2277">
                  <c:v>2.6519409919599997</c:v>
                </c:pt>
                <c:pt idx="2278">
                  <c:v>2.6519409919599997</c:v>
                </c:pt>
                <c:pt idx="2279">
                  <c:v>2.6522078852799997</c:v>
                </c:pt>
                <c:pt idx="2280">
                  <c:v>2.6519409919599997</c:v>
                </c:pt>
                <c:pt idx="2281">
                  <c:v>2.6520299564000007</c:v>
                </c:pt>
                <c:pt idx="2282">
                  <c:v>2.6524302963799999</c:v>
                </c:pt>
                <c:pt idx="2283">
                  <c:v>2.6518965097399998</c:v>
                </c:pt>
                <c:pt idx="2284">
                  <c:v>2.6511403119999999</c:v>
                </c:pt>
                <c:pt idx="2285">
                  <c:v>2.6514961697599997</c:v>
                </c:pt>
                <c:pt idx="2286">
                  <c:v>2.6512292764400001</c:v>
                </c:pt>
                <c:pt idx="2287">
                  <c:v>2.6513627230999997</c:v>
                </c:pt>
                <c:pt idx="2288">
                  <c:v>2.6509179009000006</c:v>
                </c:pt>
                <c:pt idx="2289">
                  <c:v>2.6508289364599977</c:v>
                </c:pt>
                <c:pt idx="2290">
                  <c:v>2.6511847942200002</c:v>
                </c:pt>
                <c:pt idx="2291">
                  <c:v>2.6508289364599977</c:v>
                </c:pt>
                <c:pt idx="2292">
                  <c:v>2.65140720532</c:v>
                </c:pt>
                <c:pt idx="2293">
                  <c:v>2.6510068653400003</c:v>
                </c:pt>
                <c:pt idx="2294">
                  <c:v>2.6509179009000006</c:v>
                </c:pt>
                <c:pt idx="2295">
                  <c:v>2.6507844542399996</c:v>
                </c:pt>
                <c:pt idx="2296">
                  <c:v>2.6506510075800001</c:v>
                </c:pt>
                <c:pt idx="2297">
                  <c:v>2.6504730787000002</c:v>
                </c:pt>
                <c:pt idx="2298">
                  <c:v>2.6508289364599977</c:v>
                </c:pt>
                <c:pt idx="2299">
                  <c:v>2.6509623831199987</c:v>
                </c:pt>
                <c:pt idx="2300">
                  <c:v>2.6503841142600004</c:v>
                </c:pt>
                <c:pt idx="2301">
                  <c:v>2.6496279165200001</c:v>
                </c:pt>
                <c:pt idx="2302">
                  <c:v>2.6506510075800001</c:v>
                </c:pt>
                <c:pt idx="2303">
                  <c:v>2.6498058454</c:v>
                </c:pt>
                <c:pt idx="2304">
                  <c:v>2.6504730787000002</c:v>
                </c:pt>
                <c:pt idx="2305">
                  <c:v>2.6499837742800012</c:v>
                </c:pt>
                <c:pt idx="2306">
                  <c:v>2.6501172209400012</c:v>
                </c:pt>
                <c:pt idx="2307">
                  <c:v>2.6499837742800012</c:v>
                </c:pt>
                <c:pt idx="2308">
                  <c:v>2.6499392920600329</c:v>
                </c:pt>
                <c:pt idx="2309">
                  <c:v>2.6498058454</c:v>
                </c:pt>
                <c:pt idx="2310">
                  <c:v>2.6497168809600002</c:v>
                </c:pt>
                <c:pt idx="2311">
                  <c:v>2.6492275765400288</c:v>
                </c:pt>
                <c:pt idx="2312">
                  <c:v>2.6492720587600012</c:v>
                </c:pt>
                <c:pt idx="2313">
                  <c:v>2.6502061853799987</c:v>
                </c:pt>
                <c:pt idx="2314">
                  <c:v>2.6497613631800006</c:v>
                </c:pt>
                <c:pt idx="2315">
                  <c:v>2.6498948098400001</c:v>
                </c:pt>
                <c:pt idx="2316">
                  <c:v>2.64949446986</c:v>
                </c:pt>
                <c:pt idx="2317">
                  <c:v>2.6496723987399999</c:v>
                </c:pt>
                <c:pt idx="2318">
                  <c:v>2.6504730787000002</c:v>
                </c:pt>
                <c:pt idx="2319">
                  <c:v>2.6499392920600329</c:v>
                </c:pt>
                <c:pt idx="2320">
                  <c:v>2.6497168809600002</c:v>
                </c:pt>
                <c:pt idx="2321">
                  <c:v>2.6501617031600002</c:v>
                </c:pt>
                <c:pt idx="2322">
                  <c:v>2.6499392920600329</c:v>
                </c:pt>
                <c:pt idx="2323">
                  <c:v>2.6493610232</c:v>
                </c:pt>
                <c:pt idx="2324">
                  <c:v>2.6502951498199998</c:v>
                </c:pt>
                <c:pt idx="2325">
                  <c:v>2.6497168809600002</c:v>
                </c:pt>
                <c:pt idx="2326">
                  <c:v>2.6497168809600002</c:v>
                </c:pt>
                <c:pt idx="2327">
                  <c:v>2.6498503276200003</c:v>
                </c:pt>
                <c:pt idx="2328">
                  <c:v>2.6497613631800006</c:v>
                </c:pt>
                <c:pt idx="2329">
                  <c:v>2.6496723987399999</c:v>
                </c:pt>
                <c:pt idx="2330">
                  <c:v>2.6501617031600002</c:v>
                </c:pt>
                <c:pt idx="2331">
                  <c:v>2.6502506675999999</c:v>
                </c:pt>
                <c:pt idx="2332">
                  <c:v>2.6501617031600002</c:v>
                </c:pt>
                <c:pt idx="2333">
                  <c:v>2.6500282565000002</c:v>
                </c:pt>
                <c:pt idx="2334">
                  <c:v>2.65007273872</c:v>
                </c:pt>
                <c:pt idx="2335">
                  <c:v>2.6503841142600004</c:v>
                </c:pt>
                <c:pt idx="2336">
                  <c:v>2.6508734186800007</c:v>
                </c:pt>
                <c:pt idx="2337">
                  <c:v>2.6503396320400006</c:v>
                </c:pt>
                <c:pt idx="2338">
                  <c:v>2.6509623831199987</c:v>
                </c:pt>
                <c:pt idx="2339">
                  <c:v>2.6507844542399996</c:v>
                </c:pt>
                <c:pt idx="2340">
                  <c:v>2.6515406519800004</c:v>
                </c:pt>
                <c:pt idx="2341">
                  <c:v>2.6510958297799987</c:v>
                </c:pt>
                <c:pt idx="2342">
                  <c:v>2.6513182408800002</c:v>
                </c:pt>
                <c:pt idx="2343">
                  <c:v>2.6512737586600092</c:v>
                </c:pt>
                <c:pt idx="2344">
                  <c:v>2.6520744386199997</c:v>
                </c:pt>
                <c:pt idx="2345">
                  <c:v>2.6516296164199997</c:v>
                </c:pt>
                <c:pt idx="2346">
                  <c:v>2.6522078852799997</c:v>
                </c:pt>
                <c:pt idx="2347">
                  <c:v>2.6522078852799997</c:v>
                </c:pt>
                <c:pt idx="2348">
                  <c:v>2.6520744386199997</c:v>
                </c:pt>
                <c:pt idx="2349">
                  <c:v>2.6528751185799977</c:v>
                </c:pt>
                <c:pt idx="2350">
                  <c:v>2.6533199407800012</c:v>
                </c:pt>
                <c:pt idx="2351">
                  <c:v>2.6531420119000004</c:v>
                </c:pt>
                <c:pt idx="2352">
                  <c:v>2.6529640830199988</c:v>
                </c:pt>
                <c:pt idx="2353">
                  <c:v>2.6531420119000004</c:v>
                </c:pt>
                <c:pt idx="2354">
                  <c:v>2.6532309763400002</c:v>
                </c:pt>
                <c:pt idx="2355">
                  <c:v>2.65327545856</c:v>
                </c:pt>
                <c:pt idx="2356">
                  <c:v>2.6530530474600011</c:v>
                </c:pt>
                <c:pt idx="2357">
                  <c:v>2.65327545856</c:v>
                </c:pt>
                <c:pt idx="2358">
                  <c:v>2.6536757985400006</c:v>
                </c:pt>
                <c:pt idx="2359">
                  <c:v>2.6540316563000212</c:v>
                </c:pt>
                <c:pt idx="2360">
                  <c:v>2.65376476298005</c:v>
                </c:pt>
                <c:pt idx="2361">
                  <c:v>2.6539426918599998</c:v>
                </c:pt>
                <c:pt idx="2362">
                  <c:v>2.6543430318400008</c:v>
                </c:pt>
                <c:pt idx="2363">
                  <c:v>2.6543430318400008</c:v>
                </c:pt>
                <c:pt idx="2364">
                  <c:v>2.65474337182</c:v>
                </c:pt>
                <c:pt idx="2365">
                  <c:v>2.6545209607200002</c:v>
                </c:pt>
                <c:pt idx="2366">
                  <c:v>2.6546988895999997</c:v>
                </c:pt>
                <c:pt idx="2367">
                  <c:v>2.6546099251599977</c:v>
                </c:pt>
                <c:pt idx="2368">
                  <c:v>2.6546099251599977</c:v>
                </c:pt>
                <c:pt idx="2369">
                  <c:v>2.6549657829200002</c:v>
                </c:pt>
                <c:pt idx="2370">
                  <c:v>2.6558554273199664</c:v>
                </c:pt>
                <c:pt idx="2371">
                  <c:v>2.65576646288</c:v>
                </c:pt>
                <c:pt idx="2372">
                  <c:v>2.6559443917600007</c:v>
                </c:pt>
                <c:pt idx="2373">
                  <c:v>2.6558109450999998</c:v>
                </c:pt>
                <c:pt idx="2374">
                  <c:v>2.6558999095399987</c:v>
                </c:pt>
                <c:pt idx="2375">
                  <c:v>2.6560778384200003</c:v>
                </c:pt>
                <c:pt idx="2376">
                  <c:v>2.6558554273199664</c:v>
                </c:pt>
                <c:pt idx="2377">
                  <c:v>2.6560333562000005</c:v>
                </c:pt>
                <c:pt idx="2378">
                  <c:v>2.6572343761400012</c:v>
                </c:pt>
                <c:pt idx="2379">
                  <c:v>2.6571009294800008</c:v>
                </c:pt>
                <c:pt idx="2380">
                  <c:v>2.6571898939200005</c:v>
                </c:pt>
                <c:pt idx="2381">
                  <c:v>2.6572343761400012</c:v>
                </c:pt>
                <c:pt idx="2382">
                  <c:v>2.6570119650400006</c:v>
                </c:pt>
                <c:pt idx="2383">
                  <c:v>2.6575457516800012</c:v>
                </c:pt>
                <c:pt idx="2384">
                  <c:v>2.6576347161200338</c:v>
                </c:pt>
                <c:pt idx="2385">
                  <c:v>2.6577681627800001</c:v>
                </c:pt>
                <c:pt idx="2386">
                  <c:v>2.6579905738800012</c:v>
                </c:pt>
                <c:pt idx="2387">
                  <c:v>2.6582129849799987</c:v>
                </c:pt>
                <c:pt idx="2388">
                  <c:v>2.6588802182800011</c:v>
                </c:pt>
                <c:pt idx="2389">
                  <c:v>2.6587022894000008</c:v>
                </c:pt>
                <c:pt idx="2390">
                  <c:v>2.6587912538400338</c:v>
                </c:pt>
                <c:pt idx="2391">
                  <c:v>2.6591471115999998</c:v>
                </c:pt>
                <c:pt idx="2392">
                  <c:v>2.6587912538400338</c:v>
                </c:pt>
                <c:pt idx="2393">
                  <c:v>2.6592360760400005</c:v>
                </c:pt>
                <c:pt idx="2394">
                  <c:v>2.6595474515799999</c:v>
                </c:pt>
                <c:pt idx="2395">
                  <c:v>2.6598143449000005</c:v>
                </c:pt>
                <c:pt idx="2396">
                  <c:v>2.6603481315399997</c:v>
                </c:pt>
                <c:pt idx="2397">
                  <c:v>2.6603926137600005</c:v>
                </c:pt>
                <c:pt idx="2398">
                  <c:v>2.6603481315399997</c:v>
                </c:pt>
                <c:pt idx="2399">
                  <c:v>2.6610153648400003</c:v>
                </c:pt>
                <c:pt idx="2400">
                  <c:v>2.6610598470600002</c:v>
                </c:pt>
                <c:pt idx="2401">
                  <c:v>2.6616825981400001</c:v>
                </c:pt>
                <c:pt idx="2402">
                  <c:v>2.6620384559000003</c:v>
                </c:pt>
                <c:pt idx="2403">
                  <c:v>2.6627501714200004</c:v>
                </c:pt>
                <c:pt idx="2404">
                  <c:v>2.6627501714200004</c:v>
                </c:pt>
                <c:pt idx="2405">
                  <c:v>2.6628836180800004</c:v>
                </c:pt>
                <c:pt idx="2406">
                  <c:v>2.66306154696005</c:v>
                </c:pt>
                <c:pt idx="2407">
                  <c:v>2.6635063691600012</c:v>
                </c:pt>
                <c:pt idx="2408">
                  <c:v>2.6639067091400284</c:v>
                </c:pt>
                <c:pt idx="2409">
                  <c:v>2.6640846380200012</c:v>
                </c:pt>
                <c:pt idx="2410">
                  <c:v>2.6649298002000052</c:v>
                </c:pt>
                <c:pt idx="2411">
                  <c:v>2.6651966935200004</c:v>
                </c:pt>
                <c:pt idx="2412">
                  <c:v>2.6654635868400005</c:v>
                </c:pt>
                <c:pt idx="2413">
                  <c:v>2.6655525512800002</c:v>
                </c:pt>
                <c:pt idx="2414">
                  <c:v>2.6654635868400005</c:v>
                </c:pt>
                <c:pt idx="2415">
                  <c:v>2.6663087490200001</c:v>
                </c:pt>
                <c:pt idx="2416">
                  <c:v>2.6670649467600338</c:v>
                </c:pt>
                <c:pt idx="2417">
                  <c:v>2.6671983934200001</c:v>
                </c:pt>
                <c:pt idx="2418">
                  <c:v>2.6674652867400002</c:v>
                </c:pt>
                <c:pt idx="2419">
                  <c:v>2.6681325200400012</c:v>
                </c:pt>
                <c:pt idx="2420">
                  <c:v>2.6677321800600002</c:v>
                </c:pt>
                <c:pt idx="2421">
                  <c:v>2.6686218244600002</c:v>
                </c:pt>
                <c:pt idx="2422">
                  <c:v>2.6687997533400329</c:v>
                </c:pt>
                <c:pt idx="2423">
                  <c:v>2.6695559510800004</c:v>
                </c:pt>
                <c:pt idx="2424">
                  <c:v>2.6700007732800004</c:v>
                </c:pt>
                <c:pt idx="2425">
                  <c:v>2.6696449155199997</c:v>
                </c:pt>
                <c:pt idx="2426">
                  <c:v>2.6705790421400288</c:v>
                </c:pt>
                <c:pt idx="2427">
                  <c:v>2.6702231843799997</c:v>
                </c:pt>
                <c:pt idx="2428">
                  <c:v>2.6708014532399997</c:v>
                </c:pt>
                <c:pt idx="2429">
                  <c:v>2.6715576509800001</c:v>
                </c:pt>
                <c:pt idx="2430">
                  <c:v>2.6713352398800003</c:v>
                </c:pt>
                <c:pt idx="2431">
                  <c:v>2.67173557986</c:v>
                </c:pt>
                <c:pt idx="2432">
                  <c:v>2.6725362598200002</c:v>
                </c:pt>
                <c:pt idx="2433">
                  <c:v>2.6723583309399968</c:v>
                </c:pt>
                <c:pt idx="2434">
                  <c:v>2.6729365998000003</c:v>
                </c:pt>
                <c:pt idx="2435">
                  <c:v>2.6732034931199977</c:v>
                </c:pt>
                <c:pt idx="2436">
                  <c:v>2.6736038330999987</c:v>
                </c:pt>
                <c:pt idx="2437">
                  <c:v>2.6739152086400293</c:v>
                </c:pt>
                <c:pt idx="2438">
                  <c:v>2.673781761980055</c:v>
                </c:pt>
                <c:pt idx="2439">
                  <c:v>2.6740041730799997</c:v>
                </c:pt>
                <c:pt idx="2440">
                  <c:v>2.6748493352599967</c:v>
                </c:pt>
                <c:pt idx="2441">
                  <c:v>2.6753386396799987</c:v>
                </c:pt>
                <c:pt idx="2442">
                  <c:v>2.6754720863399997</c:v>
                </c:pt>
                <c:pt idx="2443">
                  <c:v>2.6759169085400005</c:v>
                </c:pt>
                <c:pt idx="2444">
                  <c:v>2.6759169085400005</c:v>
                </c:pt>
                <c:pt idx="2445">
                  <c:v>2.6766731062799987</c:v>
                </c:pt>
                <c:pt idx="2446">
                  <c:v>2.6772068929200006</c:v>
                </c:pt>
                <c:pt idx="2447">
                  <c:v>2.6772958573600012</c:v>
                </c:pt>
                <c:pt idx="2448">
                  <c:v>2.6772958573600012</c:v>
                </c:pt>
                <c:pt idx="2449">
                  <c:v>2.6778741262200003</c:v>
                </c:pt>
                <c:pt idx="2450">
                  <c:v>2.6780520550999998</c:v>
                </c:pt>
                <c:pt idx="2451">
                  <c:v>2.6776961973400004</c:v>
                </c:pt>
                <c:pt idx="2452">
                  <c:v>2.6784968773000002</c:v>
                </c:pt>
                <c:pt idx="2453">
                  <c:v>2.6784968773000002</c:v>
                </c:pt>
                <c:pt idx="2454">
                  <c:v>2.6792085928199998</c:v>
                </c:pt>
                <c:pt idx="2455">
                  <c:v>2.6792975572600288</c:v>
                </c:pt>
                <c:pt idx="2456">
                  <c:v>2.6796089327999977</c:v>
                </c:pt>
                <c:pt idx="2457">
                  <c:v>2.6797868616800011</c:v>
                </c:pt>
                <c:pt idx="2458">
                  <c:v>2.680320648320055</c:v>
                </c:pt>
                <c:pt idx="2459">
                  <c:v>2.6805430594200002</c:v>
                </c:pt>
                <c:pt idx="2460">
                  <c:v>2.680320648320055</c:v>
                </c:pt>
                <c:pt idx="2461">
                  <c:v>2.6806320238600003</c:v>
                </c:pt>
                <c:pt idx="2462">
                  <c:v>2.6805430594200002</c:v>
                </c:pt>
                <c:pt idx="2463">
                  <c:v>2.6808544349599988</c:v>
                </c:pt>
                <c:pt idx="2464">
                  <c:v>2.6820554548999977</c:v>
                </c:pt>
                <c:pt idx="2465">
                  <c:v>2.6820999371200007</c:v>
                </c:pt>
                <c:pt idx="2466">
                  <c:v>2.6820109726800005</c:v>
                </c:pt>
                <c:pt idx="2467">
                  <c:v>2.6822333837800003</c:v>
                </c:pt>
                <c:pt idx="2468">
                  <c:v>2.6829006170800005</c:v>
                </c:pt>
                <c:pt idx="2469">
                  <c:v>2.6823223482200329</c:v>
                </c:pt>
                <c:pt idx="2470">
                  <c:v>2.6830340637400329</c:v>
                </c:pt>
                <c:pt idx="2471">
                  <c:v>2.6833899215000012</c:v>
                </c:pt>
                <c:pt idx="2472">
                  <c:v>2.6830785459600279</c:v>
                </c:pt>
                <c:pt idx="2473">
                  <c:v>2.6833899215000012</c:v>
                </c:pt>
                <c:pt idx="2474">
                  <c:v>2.6834344037200002</c:v>
                </c:pt>
                <c:pt idx="2475">
                  <c:v>2.6844130125600012</c:v>
                </c:pt>
                <c:pt idx="2476">
                  <c:v>2.6849912814200501</c:v>
                </c:pt>
                <c:pt idx="2477">
                  <c:v>2.6845464592199999</c:v>
                </c:pt>
                <c:pt idx="2478">
                  <c:v>2.6851692103000002</c:v>
                </c:pt>
                <c:pt idx="2479">
                  <c:v>2.6849467992000005</c:v>
                </c:pt>
                <c:pt idx="2480">
                  <c:v>2.6853471391799997</c:v>
                </c:pt>
                <c:pt idx="2481">
                  <c:v>2.6861923013600002</c:v>
                </c:pt>
                <c:pt idx="2482">
                  <c:v>2.6864591946799967</c:v>
                </c:pt>
                <c:pt idx="2483">
                  <c:v>2.6867260880000012</c:v>
                </c:pt>
                <c:pt idx="2484">
                  <c:v>2.6864591946799967</c:v>
                </c:pt>
                <c:pt idx="2485">
                  <c:v>2.6868150524400001</c:v>
                </c:pt>
                <c:pt idx="2486">
                  <c:v>2.6872598746400005</c:v>
                </c:pt>
                <c:pt idx="2487">
                  <c:v>2.6878826257200004</c:v>
                </c:pt>
                <c:pt idx="2488">
                  <c:v>2.6874378035200284</c:v>
                </c:pt>
                <c:pt idx="2489">
                  <c:v>2.6878381435000001</c:v>
                </c:pt>
                <c:pt idx="2490">
                  <c:v>2.6877046968400338</c:v>
                </c:pt>
                <c:pt idx="2491">
                  <c:v>2.6884164123600005</c:v>
                </c:pt>
                <c:pt idx="2492">
                  <c:v>2.6893060567600329</c:v>
                </c:pt>
                <c:pt idx="2493">
                  <c:v>2.6889057167800012</c:v>
                </c:pt>
                <c:pt idx="2494">
                  <c:v>2.6889057167800012</c:v>
                </c:pt>
                <c:pt idx="2495">
                  <c:v>2.6887722701200012</c:v>
                </c:pt>
                <c:pt idx="2496">
                  <c:v>2.6895284678600002</c:v>
                </c:pt>
                <c:pt idx="2497">
                  <c:v>2.6901067367200002</c:v>
                </c:pt>
                <c:pt idx="2498">
                  <c:v>2.690151218940033</c:v>
                </c:pt>
                <c:pt idx="2499">
                  <c:v>2.6905070767000012</c:v>
                </c:pt>
                <c:pt idx="2500">
                  <c:v>2.6912632744399998</c:v>
                </c:pt>
                <c:pt idx="2501">
                  <c:v>2.6910408633399987</c:v>
                </c:pt>
                <c:pt idx="2502">
                  <c:v>2.6911743100000005</c:v>
                </c:pt>
                <c:pt idx="2503">
                  <c:v>2.6917080966399998</c:v>
                </c:pt>
                <c:pt idx="2504">
                  <c:v>2.6919749899600003</c:v>
                </c:pt>
                <c:pt idx="2505">
                  <c:v>2.6925087766</c:v>
                </c:pt>
                <c:pt idx="2506">
                  <c:v>2.6925532588200012</c:v>
                </c:pt>
                <c:pt idx="2507">
                  <c:v>2.6932649743400003</c:v>
                </c:pt>
                <c:pt idx="2508">
                  <c:v>2.6934429032199967</c:v>
                </c:pt>
                <c:pt idx="2509">
                  <c:v>2.69411013652</c:v>
                </c:pt>
                <c:pt idx="2510">
                  <c:v>2.694643923159965</c:v>
                </c:pt>
                <c:pt idx="2511">
                  <c:v>2.6947773698200002</c:v>
                </c:pt>
                <c:pt idx="2512">
                  <c:v>2.6948663342599977</c:v>
                </c:pt>
                <c:pt idx="2513">
                  <c:v>2.6953556386799997</c:v>
                </c:pt>
                <c:pt idx="2514">
                  <c:v>2.6955335675600338</c:v>
                </c:pt>
                <c:pt idx="2515">
                  <c:v>2.6962008008599998</c:v>
                </c:pt>
                <c:pt idx="2516">
                  <c:v>2.6961563186400004</c:v>
                </c:pt>
                <c:pt idx="2517">
                  <c:v>2.6966901052799988</c:v>
                </c:pt>
                <c:pt idx="2518">
                  <c:v>2.6976687141199998</c:v>
                </c:pt>
                <c:pt idx="2519">
                  <c:v>2.6975797496800338</c:v>
                </c:pt>
                <c:pt idx="2520">
                  <c:v>2.6978021607799998</c:v>
                </c:pt>
                <c:pt idx="2521">
                  <c:v>2.6980245718800311</c:v>
                </c:pt>
                <c:pt idx="2522">
                  <c:v>2.6984249118600001</c:v>
                </c:pt>
                <c:pt idx="2523">
                  <c:v>2.6981135363200002</c:v>
                </c:pt>
                <c:pt idx="2524">
                  <c:v>2.6995814495800001</c:v>
                </c:pt>
                <c:pt idx="2525">
                  <c:v>2.6994035206999998</c:v>
                </c:pt>
                <c:pt idx="2526">
                  <c:v>2.6994480029199988</c:v>
                </c:pt>
                <c:pt idx="2527">
                  <c:v>2.6998928251199987</c:v>
                </c:pt>
                <c:pt idx="2528">
                  <c:v>2.70078246952</c:v>
                </c:pt>
                <c:pt idx="2529">
                  <c:v>2.7010493628400005</c:v>
                </c:pt>
                <c:pt idx="2530">
                  <c:v>2.7003376473200649</c:v>
                </c:pt>
                <c:pt idx="2531">
                  <c:v>2.7010493628400005</c:v>
                </c:pt>
                <c:pt idx="2532">
                  <c:v>2.7003821295400003</c:v>
                </c:pt>
                <c:pt idx="2533">
                  <c:v>2.7018500428000012</c:v>
                </c:pt>
                <c:pt idx="2534">
                  <c:v>2.7024727938799997</c:v>
                </c:pt>
                <c:pt idx="2535">
                  <c:v>2.7030510627400401</c:v>
                </c:pt>
                <c:pt idx="2536">
                  <c:v>2.7025172761000329</c:v>
                </c:pt>
                <c:pt idx="2537">
                  <c:v>2.7026062405400002</c:v>
                </c:pt>
                <c:pt idx="2538">
                  <c:v>2.7032289916200001</c:v>
                </c:pt>
                <c:pt idx="2539">
                  <c:v>2.7032289916200001</c:v>
                </c:pt>
                <c:pt idx="2540">
                  <c:v>2.7027396872000002</c:v>
                </c:pt>
                <c:pt idx="2541">
                  <c:v>2.7032289916200001</c:v>
                </c:pt>
                <c:pt idx="2542">
                  <c:v>2.70367381382</c:v>
                </c:pt>
                <c:pt idx="2543">
                  <c:v>2.7040741538000002</c:v>
                </c:pt>
                <c:pt idx="2544">
                  <c:v>2.7039851893600004</c:v>
                </c:pt>
                <c:pt idx="2545">
                  <c:v>2.7043410471200477</c:v>
                </c:pt>
                <c:pt idx="2546">
                  <c:v>2.7042965649000092</c:v>
                </c:pt>
                <c:pt idx="2547">
                  <c:v>2.7037182960400012</c:v>
                </c:pt>
                <c:pt idx="2548">
                  <c:v>2.703940707140037</c:v>
                </c:pt>
                <c:pt idx="2549">
                  <c:v>2.7044300115600284</c:v>
                </c:pt>
                <c:pt idx="2550">
                  <c:v>2.7049193159800002</c:v>
                </c:pt>
                <c:pt idx="2551">
                  <c:v>2.7049637982000356</c:v>
                </c:pt>
                <c:pt idx="2552">
                  <c:v>2.7046524226599997</c:v>
                </c:pt>
                <c:pt idx="2553">
                  <c:v>2.7049193159800002</c:v>
                </c:pt>
                <c:pt idx="2554">
                  <c:v>2.7051862093000012</c:v>
                </c:pt>
                <c:pt idx="2555">
                  <c:v>2.7049193159800002</c:v>
                </c:pt>
                <c:pt idx="2556">
                  <c:v>2.7049637982000356</c:v>
                </c:pt>
                <c:pt idx="2557">
                  <c:v>2.7045189760000001</c:v>
                </c:pt>
                <c:pt idx="2558">
                  <c:v>2.7045634582200302</c:v>
                </c:pt>
                <c:pt idx="2559">
                  <c:v>2.7040296715800012</c:v>
                </c:pt>
                <c:pt idx="2560">
                  <c:v>2.7046079404400012</c:v>
                </c:pt>
                <c:pt idx="2561">
                  <c:v>2.7045189760000001</c:v>
                </c:pt>
                <c:pt idx="2562">
                  <c:v>2.7045634582200302</c:v>
                </c:pt>
                <c:pt idx="2563">
                  <c:v>2.7041631182400012</c:v>
                </c:pt>
                <c:pt idx="2564">
                  <c:v>2.7044300115600284</c:v>
                </c:pt>
                <c:pt idx="2565">
                  <c:v>2.7044300115600284</c:v>
                </c:pt>
                <c:pt idx="2566">
                  <c:v>2.7042076004600002</c:v>
                </c:pt>
                <c:pt idx="2567">
                  <c:v>2.70367381382</c:v>
                </c:pt>
                <c:pt idx="2568">
                  <c:v>2.70367381382</c:v>
                </c:pt>
                <c:pt idx="2569">
                  <c:v>2.70367381382</c:v>
                </c:pt>
                <c:pt idx="2570">
                  <c:v>2.7039851893600004</c:v>
                </c:pt>
                <c:pt idx="2571">
                  <c:v>2.7034958849400001</c:v>
                </c:pt>
                <c:pt idx="2572">
                  <c:v>2.7028731338599967</c:v>
                </c:pt>
                <c:pt idx="2573">
                  <c:v>2.7032289916200001</c:v>
                </c:pt>
                <c:pt idx="2574">
                  <c:v>2.7030065805200012</c:v>
                </c:pt>
                <c:pt idx="2575">
                  <c:v>2.7024727938799997</c:v>
                </c:pt>
                <c:pt idx="2576">
                  <c:v>2.7028286516400004</c:v>
                </c:pt>
                <c:pt idx="2577">
                  <c:v>2.7021614183400002</c:v>
                </c:pt>
                <c:pt idx="2578">
                  <c:v>2.7021169361200004</c:v>
                </c:pt>
                <c:pt idx="2579">
                  <c:v>2.7018500428000012</c:v>
                </c:pt>
                <c:pt idx="2580">
                  <c:v>2.7016276317000001</c:v>
                </c:pt>
                <c:pt idx="2581">
                  <c:v>2.7016721139199977</c:v>
                </c:pt>
                <c:pt idx="2582">
                  <c:v>2.7012272917200293</c:v>
                </c:pt>
                <c:pt idx="2583">
                  <c:v>2.7013607383800329</c:v>
                </c:pt>
                <c:pt idx="2584">
                  <c:v>2.7003821295400003</c:v>
                </c:pt>
                <c:pt idx="2585">
                  <c:v>2.7002931651000002</c:v>
                </c:pt>
                <c:pt idx="2586">
                  <c:v>2.7003821295400003</c:v>
                </c:pt>
                <c:pt idx="2587">
                  <c:v>2.6999373073400212</c:v>
                </c:pt>
                <c:pt idx="2588">
                  <c:v>2.7000262717800338</c:v>
                </c:pt>
                <c:pt idx="2589">
                  <c:v>2.6995814495800001</c:v>
                </c:pt>
                <c:pt idx="2590">
                  <c:v>2.69904766294</c:v>
                </c:pt>
                <c:pt idx="2591">
                  <c:v>2.6986473229600003</c:v>
                </c:pt>
                <c:pt idx="2592">
                  <c:v>2.6993590384800004</c:v>
                </c:pt>
                <c:pt idx="2593">
                  <c:v>2.6989142162800284</c:v>
                </c:pt>
                <c:pt idx="2594">
                  <c:v>2.6984249118600001</c:v>
                </c:pt>
                <c:pt idx="2595">
                  <c:v>2.6973573385800012</c:v>
                </c:pt>
                <c:pt idx="2596">
                  <c:v>2.6975352674600384</c:v>
                </c:pt>
                <c:pt idx="2597">
                  <c:v>2.6976687141199998</c:v>
                </c:pt>
                <c:pt idx="2598">
                  <c:v>2.6971349274800338</c:v>
                </c:pt>
                <c:pt idx="2599">
                  <c:v>2.6967345875000279</c:v>
                </c:pt>
                <c:pt idx="2600">
                  <c:v>2.6961118364200001</c:v>
                </c:pt>
                <c:pt idx="2601">
                  <c:v>2.6961118364200001</c:v>
                </c:pt>
                <c:pt idx="2602">
                  <c:v>2.6962008008599998</c:v>
                </c:pt>
                <c:pt idx="2603">
                  <c:v>2.6959339075400002</c:v>
                </c:pt>
                <c:pt idx="2604">
                  <c:v>2.6952666742399987</c:v>
                </c:pt>
                <c:pt idx="2605">
                  <c:v>2.6947773698200002</c:v>
                </c:pt>
                <c:pt idx="2606">
                  <c:v>2.6939322076400338</c:v>
                </c:pt>
                <c:pt idx="2607">
                  <c:v>2.694643923159965</c:v>
                </c:pt>
                <c:pt idx="2608">
                  <c:v>2.694332547620041</c:v>
                </c:pt>
                <c:pt idx="2609">
                  <c:v>2.6940656542999997</c:v>
                </c:pt>
                <c:pt idx="2610">
                  <c:v>2.6937097965400012</c:v>
                </c:pt>
                <c:pt idx="2611">
                  <c:v>2.6939322076400338</c:v>
                </c:pt>
                <c:pt idx="2612">
                  <c:v>2.6931760099000002</c:v>
                </c:pt>
                <c:pt idx="2613">
                  <c:v>2.6925087766</c:v>
                </c:pt>
                <c:pt idx="2614">
                  <c:v>2.6929535988000004</c:v>
                </c:pt>
                <c:pt idx="2615">
                  <c:v>2.6925977410400392</c:v>
                </c:pt>
                <c:pt idx="2616">
                  <c:v>2.6917970610800284</c:v>
                </c:pt>
                <c:pt idx="2617">
                  <c:v>2.6915301677600012</c:v>
                </c:pt>
                <c:pt idx="2618">
                  <c:v>2.6909963811200006</c:v>
                </c:pt>
                <c:pt idx="2619">
                  <c:v>2.6909518989000012</c:v>
                </c:pt>
                <c:pt idx="2620">
                  <c:v>2.6916191321999987</c:v>
                </c:pt>
                <c:pt idx="2621">
                  <c:v>2.6908184522400003</c:v>
                </c:pt>
                <c:pt idx="2622">
                  <c:v>2.6893505389800012</c:v>
                </c:pt>
                <c:pt idx="2623">
                  <c:v>2.6899288078400012</c:v>
                </c:pt>
                <c:pt idx="2624">
                  <c:v>2.68943950342</c:v>
                </c:pt>
                <c:pt idx="2625">
                  <c:v>2.6898843256200005</c:v>
                </c:pt>
                <c:pt idx="2626">
                  <c:v>2.6891726101</c:v>
                </c:pt>
                <c:pt idx="2627">
                  <c:v>2.6892615745400001</c:v>
                </c:pt>
                <c:pt idx="2628">
                  <c:v>2.68872778790006</c:v>
                </c:pt>
                <c:pt idx="2629">
                  <c:v>2.6889946812200329</c:v>
                </c:pt>
                <c:pt idx="2630">
                  <c:v>2.6885498590200001</c:v>
                </c:pt>
                <c:pt idx="2631">
                  <c:v>2.687971590160033</c:v>
                </c:pt>
                <c:pt idx="2632">
                  <c:v>2.68819400126005</c:v>
                </c:pt>
                <c:pt idx="2633">
                  <c:v>2.6880160723800279</c:v>
                </c:pt>
                <c:pt idx="2634">
                  <c:v>2.6879271079400469</c:v>
                </c:pt>
                <c:pt idx="2635">
                  <c:v>2.6880160723800279</c:v>
                </c:pt>
                <c:pt idx="2636">
                  <c:v>2.6877491790600003</c:v>
                </c:pt>
                <c:pt idx="2637">
                  <c:v>2.6871264279800338</c:v>
                </c:pt>
                <c:pt idx="2638">
                  <c:v>2.6865926413400012</c:v>
                </c:pt>
                <c:pt idx="2639">
                  <c:v>2.6871709102000012</c:v>
                </c:pt>
                <c:pt idx="2640">
                  <c:v>2.6873043568600519</c:v>
                </c:pt>
                <c:pt idx="2641">
                  <c:v>2.6871709102000012</c:v>
                </c:pt>
                <c:pt idx="2642">
                  <c:v>2.6870819457600383</c:v>
                </c:pt>
                <c:pt idx="2643">
                  <c:v>2.6875712501800568</c:v>
                </c:pt>
                <c:pt idx="2644">
                  <c:v>2.6873933213000329</c:v>
                </c:pt>
                <c:pt idx="2645">
                  <c:v>2.6872153924200002</c:v>
                </c:pt>
                <c:pt idx="2646">
                  <c:v>2.6876157324000012</c:v>
                </c:pt>
                <c:pt idx="2647">
                  <c:v>2.6873933213000329</c:v>
                </c:pt>
                <c:pt idx="2648">
                  <c:v>2.6873043568600519</c:v>
                </c:pt>
                <c:pt idx="2649">
                  <c:v>2.6873488390799998</c:v>
                </c:pt>
                <c:pt idx="2650">
                  <c:v>2.6874378035200284</c:v>
                </c:pt>
                <c:pt idx="2651">
                  <c:v>2.6877046968400338</c:v>
                </c:pt>
                <c:pt idx="2652">
                  <c:v>2.6876157324000012</c:v>
                </c:pt>
                <c:pt idx="2653">
                  <c:v>2.6872153924200002</c:v>
                </c:pt>
                <c:pt idx="2654">
                  <c:v>2.6870819457600383</c:v>
                </c:pt>
                <c:pt idx="2655">
                  <c:v>2.6873043568600519</c:v>
                </c:pt>
                <c:pt idx="2656">
                  <c:v>2.6880160723800279</c:v>
                </c:pt>
                <c:pt idx="2657">
                  <c:v>2.6880160723800279</c:v>
                </c:pt>
                <c:pt idx="2658">
                  <c:v>2.6880160723800279</c:v>
                </c:pt>
                <c:pt idx="2659">
                  <c:v>2.6876157324000012</c:v>
                </c:pt>
                <c:pt idx="2660">
                  <c:v>2.687526767960065</c:v>
                </c:pt>
                <c:pt idx="2661">
                  <c:v>2.6881495190400004</c:v>
                </c:pt>
                <c:pt idx="2662">
                  <c:v>2.6881495190400004</c:v>
                </c:pt>
                <c:pt idx="2663">
                  <c:v>2.6882384834799997</c:v>
                </c:pt>
                <c:pt idx="2664">
                  <c:v>2.6878826257200004</c:v>
                </c:pt>
                <c:pt idx="2665">
                  <c:v>2.6877046968400338</c:v>
                </c:pt>
                <c:pt idx="2666">
                  <c:v>2.6884608945799999</c:v>
                </c:pt>
                <c:pt idx="2667">
                  <c:v>2.6888612345600005</c:v>
                </c:pt>
                <c:pt idx="2668">
                  <c:v>2.6889946812200329</c:v>
                </c:pt>
                <c:pt idx="2669">
                  <c:v>2.6886388234599998</c:v>
                </c:pt>
                <c:pt idx="2670">
                  <c:v>2.6882384834799997</c:v>
                </c:pt>
                <c:pt idx="2671">
                  <c:v>2.6889501989999998</c:v>
                </c:pt>
                <c:pt idx="2672">
                  <c:v>2.6890836456600002</c:v>
                </c:pt>
                <c:pt idx="2673">
                  <c:v>2.6891726101</c:v>
                </c:pt>
                <c:pt idx="2674">
                  <c:v>2.6888612345600005</c:v>
                </c:pt>
                <c:pt idx="2675">
                  <c:v>2.6882829657</c:v>
                </c:pt>
                <c:pt idx="2676">
                  <c:v>2.6882829657</c:v>
                </c:pt>
                <c:pt idx="2677">
                  <c:v>2.6884608945799999</c:v>
                </c:pt>
                <c:pt idx="2678">
                  <c:v>2.6893060567600329</c:v>
                </c:pt>
                <c:pt idx="2679">
                  <c:v>2.6890836456600002</c:v>
                </c:pt>
                <c:pt idx="2680">
                  <c:v>2.6891726101</c:v>
                </c:pt>
                <c:pt idx="2681">
                  <c:v>2.6900622544999999</c:v>
                </c:pt>
                <c:pt idx="2682">
                  <c:v>2.6890836456600002</c:v>
                </c:pt>
                <c:pt idx="2683">
                  <c:v>2.6892615745400001</c:v>
                </c:pt>
                <c:pt idx="2684">
                  <c:v>2.6898398434000006</c:v>
                </c:pt>
                <c:pt idx="2685">
                  <c:v>2.6895729500800001</c:v>
                </c:pt>
                <c:pt idx="2686">
                  <c:v>2.6898843256200005</c:v>
                </c:pt>
                <c:pt idx="2687">
                  <c:v>2.6896619145200003</c:v>
                </c:pt>
                <c:pt idx="2688">
                  <c:v>2.6898843256200005</c:v>
                </c:pt>
                <c:pt idx="2689">
                  <c:v>2.6904625944799987</c:v>
                </c:pt>
                <c:pt idx="2690">
                  <c:v>2.6900622544999999</c:v>
                </c:pt>
                <c:pt idx="2691">
                  <c:v>2.6895284678600002</c:v>
                </c:pt>
                <c:pt idx="2692">
                  <c:v>2.6889946812200329</c:v>
                </c:pt>
                <c:pt idx="2693">
                  <c:v>2.690151218940033</c:v>
                </c:pt>
                <c:pt idx="2694">
                  <c:v>2.6904625944799987</c:v>
                </c:pt>
                <c:pt idx="2695">
                  <c:v>2.6898398434000006</c:v>
                </c:pt>
                <c:pt idx="2696">
                  <c:v>2.6903291478200293</c:v>
                </c:pt>
                <c:pt idx="2697">
                  <c:v>2.6898398434000006</c:v>
                </c:pt>
                <c:pt idx="2698">
                  <c:v>2.6902846656000001</c:v>
                </c:pt>
                <c:pt idx="2699">
                  <c:v>2.6901067367200002</c:v>
                </c:pt>
                <c:pt idx="2700">
                  <c:v>2.69077397002</c:v>
                </c:pt>
                <c:pt idx="2701">
                  <c:v>2.6902401833799967</c:v>
                </c:pt>
                <c:pt idx="2702">
                  <c:v>2.6898843256200005</c:v>
                </c:pt>
                <c:pt idx="2703">
                  <c:v>2.6896174322999999</c:v>
                </c:pt>
                <c:pt idx="2704">
                  <c:v>2.6897063967400001</c:v>
                </c:pt>
                <c:pt idx="2705">
                  <c:v>2.6900177722800338</c:v>
                </c:pt>
                <c:pt idx="2706">
                  <c:v>2.6905070767000012</c:v>
                </c:pt>
                <c:pt idx="2707">
                  <c:v>2.6902846656000001</c:v>
                </c:pt>
                <c:pt idx="2708">
                  <c:v>2.690151218940033</c:v>
                </c:pt>
                <c:pt idx="2709">
                  <c:v>2.690151218940033</c:v>
                </c:pt>
                <c:pt idx="2710">
                  <c:v>2.690151218940033</c:v>
                </c:pt>
                <c:pt idx="2711">
                  <c:v>2.6903736300400007</c:v>
                </c:pt>
                <c:pt idx="2712">
                  <c:v>2.6903736300400007</c:v>
                </c:pt>
                <c:pt idx="2713">
                  <c:v>2.6902401833799967</c:v>
                </c:pt>
                <c:pt idx="2714">
                  <c:v>2.6897953611800012</c:v>
                </c:pt>
                <c:pt idx="2715">
                  <c:v>2.69077397002</c:v>
                </c:pt>
                <c:pt idx="2716">
                  <c:v>2.6906850055799998</c:v>
                </c:pt>
                <c:pt idx="2717">
                  <c:v>2.6909518989000012</c:v>
                </c:pt>
                <c:pt idx="2718">
                  <c:v>2.6900622544999999</c:v>
                </c:pt>
                <c:pt idx="2719">
                  <c:v>2.690151218940033</c:v>
                </c:pt>
                <c:pt idx="2720">
                  <c:v>2.6903736300400007</c:v>
                </c:pt>
                <c:pt idx="2721">
                  <c:v>2.6906850055799998</c:v>
                </c:pt>
                <c:pt idx="2722">
                  <c:v>2.6913967211000012</c:v>
                </c:pt>
                <c:pt idx="2723">
                  <c:v>2.6898398434000006</c:v>
                </c:pt>
                <c:pt idx="2724">
                  <c:v>2.6900177722800338</c:v>
                </c:pt>
                <c:pt idx="2725">
                  <c:v>2.6901957011600284</c:v>
                </c:pt>
                <c:pt idx="2726">
                  <c:v>2.690151218940033</c:v>
                </c:pt>
                <c:pt idx="2727">
                  <c:v>2.690151218940033</c:v>
                </c:pt>
                <c:pt idx="2728">
                  <c:v>2.6905960411400329</c:v>
                </c:pt>
                <c:pt idx="2729">
                  <c:v>2.6897953611800012</c:v>
                </c:pt>
                <c:pt idx="2730">
                  <c:v>2.6901067367200002</c:v>
                </c:pt>
                <c:pt idx="2731">
                  <c:v>2.6899288078400012</c:v>
                </c:pt>
                <c:pt idx="2732">
                  <c:v>2.690151218940033</c:v>
                </c:pt>
                <c:pt idx="2733">
                  <c:v>2.6903291478200293</c:v>
                </c:pt>
                <c:pt idx="2734">
                  <c:v>2.6895284678600002</c:v>
                </c:pt>
                <c:pt idx="2735">
                  <c:v>2.6896174322999999</c:v>
                </c:pt>
                <c:pt idx="2736">
                  <c:v>2.6890836456600002</c:v>
                </c:pt>
                <c:pt idx="2737">
                  <c:v>2.68943950342</c:v>
                </c:pt>
                <c:pt idx="2738">
                  <c:v>2.6899732900600002</c:v>
                </c:pt>
                <c:pt idx="2739">
                  <c:v>2.6895729500800001</c:v>
                </c:pt>
                <c:pt idx="2740">
                  <c:v>2.68943950342</c:v>
                </c:pt>
                <c:pt idx="2741">
                  <c:v>2.6889501989999998</c:v>
                </c:pt>
                <c:pt idx="2742">
                  <c:v>2.6893505389800012</c:v>
                </c:pt>
                <c:pt idx="2743">
                  <c:v>2.6893060567600329</c:v>
                </c:pt>
                <c:pt idx="2744">
                  <c:v>2.6893950212000006</c:v>
                </c:pt>
                <c:pt idx="2745">
                  <c:v>2.6893505389800012</c:v>
                </c:pt>
                <c:pt idx="2746">
                  <c:v>2.6891726101</c:v>
                </c:pt>
                <c:pt idx="2747">
                  <c:v>2.6891281278800001</c:v>
                </c:pt>
                <c:pt idx="2748">
                  <c:v>2.6895284678600002</c:v>
                </c:pt>
                <c:pt idx="2749">
                  <c:v>2.6896174322999999</c:v>
                </c:pt>
                <c:pt idx="2750">
                  <c:v>2.6888612345600005</c:v>
                </c:pt>
                <c:pt idx="2751">
                  <c:v>2.6893505389800012</c:v>
                </c:pt>
                <c:pt idx="2752">
                  <c:v>2.6893060567600329</c:v>
                </c:pt>
                <c:pt idx="2753">
                  <c:v>2.6891726101</c:v>
                </c:pt>
                <c:pt idx="2754">
                  <c:v>2.6888612345600005</c:v>
                </c:pt>
                <c:pt idx="2755">
                  <c:v>2.6891726101</c:v>
                </c:pt>
                <c:pt idx="2756">
                  <c:v>2.6892170923200012</c:v>
                </c:pt>
                <c:pt idx="2757">
                  <c:v>2.6890391634400004</c:v>
                </c:pt>
                <c:pt idx="2758">
                  <c:v>2.6880160723800279</c:v>
                </c:pt>
                <c:pt idx="2759">
                  <c:v>2.6882829657</c:v>
                </c:pt>
                <c:pt idx="2760">
                  <c:v>2.6885053768000002</c:v>
                </c:pt>
                <c:pt idx="2761">
                  <c:v>2.6886388234599998</c:v>
                </c:pt>
                <c:pt idx="2762">
                  <c:v>2.6889501989999998</c:v>
                </c:pt>
                <c:pt idx="2763">
                  <c:v>2.6887722701200012</c:v>
                </c:pt>
                <c:pt idx="2764">
                  <c:v>2.68819400126005</c:v>
                </c:pt>
                <c:pt idx="2765">
                  <c:v>2.6888167523400393</c:v>
                </c:pt>
                <c:pt idx="2766">
                  <c:v>2.6892170923200012</c:v>
                </c:pt>
                <c:pt idx="2767">
                  <c:v>2.6886833056800006</c:v>
                </c:pt>
                <c:pt idx="2768">
                  <c:v>2.6884164123600005</c:v>
                </c:pt>
                <c:pt idx="2769">
                  <c:v>2.6885053768000002</c:v>
                </c:pt>
                <c:pt idx="2770">
                  <c:v>2.687971590160033</c:v>
                </c:pt>
                <c:pt idx="2771">
                  <c:v>2.6883719301400002</c:v>
                </c:pt>
                <c:pt idx="2772">
                  <c:v>2.6885498590200001</c:v>
                </c:pt>
                <c:pt idx="2773">
                  <c:v>2.6888167523400393</c:v>
                </c:pt>
                <c:pt idx="2774">
                  <c:v>2.688327447920051</c:v>
                </c:pt>
                <c:pt idx="2775">
                  <c:v>2.6881050368200001</c:v>
                </c:pt>
                <c:pt idx="2776">
                  <c:v>2.6877046968400338</c:v>
                </c:pt>
                <c:pt idx="2777">
                  <c:v>2.6881495190400004</c:v>
                </c:pt>
                <c:pt idx="2778">
                  <c:v>2.6881495190400004</c:v>
                </c:pt>
                <c:pt idx="2779">
                  <c:v>2.6885498590200001</c:v>
                </c:pt>
                <c:pt idx="2780">
                  <c:v>2.68819400126005</c:v>
                </c:pt>
                <c:pt idx="2781">
                  <c:v>2.6880160723800279</c:v>
                </c:pt>
                <c:pt idx="2782">
                  <c:v>2.6883719301400002</c:v>
                </c:pt>
                <c:pt idx="2783">
                  <c:v>2.6882829657</c:v>
                </c:pt>
                <c:pt idx="2784">
                  <c:v>2.6889946812200329</c:v>
                </c:pt>
                <c:pt idx="2785">
                  <c:v>2.6890836456600002</c:v>
                </c:pt>
                <c:pt idx="2786">
                  <c:v>2.6889057167800012</c:v>
                </c:pt>
                <c:pt idx="2787">
                  <c:v>2.6884164123600005</c:v>
                </c:pt>
                <c:pt idx="2788">
                  <c:v>2.6878826257200004</c:v>
                </c:pt>
                <c:pt idx="2789">
                  <c:v>2.68872778790006</c:v>
                </c:pt>
                <c:pt idx="2790">
                  <c:v>2.6887722701200012</c:v>
                </c:pt>
                <c:pt idx="2791">
                  <c:v>2.6887722701200012</c:v>
                </c:pt>
                <c:pt idx="2792">
                  <c:v>2.6890836456600002</c:v>
                </c:pt>
                <c:pt idx="2793">
                  <c:v>2.688327447920051</c:v>
                </c:pt>
                <c:pt idx="2794">
                  <c:v>2.6887722701200012</c:v>
                </c:pt>
                <c:pt idx="2795">
                  <c:v>2.6884164123600005</c:v>
                </c:pt>
                <c:pt idx="2796">
                  <c:v>2.6886833056800006</c:v>
                </c:pt>
                <c:pt idx="2797">
                  <c:v>2.6885498590200001</c:v>
                </c:pt>
                <c:pt idx="2798">
                  <c:v>2.6882384834799997</c:v>
                </c:pt>
                <c:pt idx="2799">
                  <c:v>2.6882829657</c:v>
                </c:pt>
                <c:pt idx="2800">
                  <c:v>2.6882829657</c:v>
                </c:pt>
                <c:pt idx="2801">
                  <c:v>2.6888167523400393</c:v>
                </c:pt>
                <c:pt idx="2802">
                  <c:v>2.6893060567600329</c:v>
                </c:pt>
                <c:pt idx="2803">
                  <c:v>2.6889501989999998</c:v>
                </c:pt>
                <c:pt idx="2804">
                  <c:v>2.6890836456600002</c:v>
                </c:pt>
                <c:pt idx="2805">
                  <c:v>2.6889057167800012</c:v>
                </c:pt>
                <c:pt idx="2806">
                  <c:v>2.6886833056800006</c:v>
                </c:pt>
                <c:pt idx="2807">
                  <c:v>2.6892170923200012</c:v>
                </c:pt>
                <c:pt idx="2808">
                  <c:v>2.6891726101</c:v>
                </c:pt>
                <c:pt idx="2809">
                  <c:v>2.6897063967400001</c:v>
                </c:pt>
                <c:pt idx="2810">
                  <c:v>2.6893505389800012</c:v>
                </c:pt>
                <c:pt idx="2811">
                  <c:v>2.6893950212000006</c:v>
                </c:pt>
                <c:pt idx="2812">
                  <c:v>2.6896619145200003</c:v>
                </c:pt>
                <c:pt idx="2813">
                  <c:v>2.6905070767000012</c:v>
                </c:pt>
                <c:pt idx="2814">
                  <c:v>2.6903736300400007</c:v>
                </c:pt>
                <c:pt idx="2815">
                  <c:v>2.6895729500800001</c:v>
                </c:pt>
                <c:pt idx="2816">
                  <c:v>2.690151218940033</c:v>
                </c:pt>
                <c:pt idx="2817">
                  <c:v>2.6903736300400007</c:v>
                </c:pt>
                <c:pt idx="2818">
                  <c:v>2.6899288078400012</c:v>
                </c:pt>
                <c:pt idx="2819">
                  <c:v>2.6902401833799967</c:v>
                </c:pt>
                <c:pt idx="2820">
                  <c:v>2.6909074166800004</c:v>
                </c:pt>
                <c:pt idx="2821">
                  <c:v>2.6910853455600003</c:v>
                </c:pt>
                <c:pt idx="2822">
                  <c:v>2.69077397002</c:v>
                </c:pt>
                <c:pt idx="2823">
                  <c:v>2.6906850055799998</c:v>
                </c:pt>
                <c:pt idx="2824">
                  <c:v>2.6906405233599977</c:v>
                </c:pt>
                <c:pt idx="2825">
                  <c:v>2.6907294878000001</c:v>
                </c:pt>
                <c:pt idx="2826">
                  <c:v>2.6906405233599977</c:v>
                </c:pt>
                <c:pt idx="2827">
                  <c:v>2.6922863654999998</c:v>
                </c:pt>
                <c:pt idx="2828">
                  <c:v>2.6912632744399998</c:v>
                </c:pt>
                <c:pt idx="2829">
                  <c:v>2.6917525788600001</c:v>
                </c:pt>
                <c:pt idx="2830">
                  <c:v>2.6914856855399987</c:v>
                </c:pt>
                <c:pt idx="2831">
                  <c:v>2.6909963811200006</c:v>
                </c:pt>
                <c:pt idx="2832">
                  <c:v>2.6913077566600347</c:v>
                </c:pt>
                <c:pt idx="2833">
                  <c:v>2.6915746499800002</c:v>
                </c:pt>
                <c:pt idx="2834">
                  <c:v>2.6921529188399997</c:v>
                </c:pt>
                <c:pt idx="2835">
                  <c:v>2.6921974010600001</c:v>
                </c:pt>
                <c:pt idx="2836">
                  <c:v>2.6911298277800002</c:v>
                </c:pt>
                <c:pt idx="2837">
                  <c:v>2.6923308477200329</c:v>
                </c:pt>
                <c:pt idx="2838">
                  <c:v>2.6915301677600012</c:v>
                </c:pt>
                <c:pt idx="2839">
                  <c:v>2.6916636144199977</c:v>
                </c:pt>
                <c:pt idx="2840">
                  <c:v>2.6916636144199977</c:v>
                </c:pt>
                <c:pt idx="2841">
                  <c:v>2.6921974010600001</c:v>
                </c:pt>
                <c:pt idx="2842">
                  <c:v>2.6919305077400288</c:v>
                </c:pt>
                <c:pt idx="2843">
                  <c:v>2.6919305077400288</c:v>
                </c:pt>
                <c:pt idx="2844">
                  <c:v>2.6920194721799997</c:v>
                </c:pt>
                <c:pt idx="2845">
                  <c:v>2.6922418832799977</c:v>
                </c:pt>
                <c:pt idx="2846">
                  <c:v>2.6925087766</c:v>
                </c:pt>
                <c:pt idx="2847">
                  <c:v>2.6929091165799997</c:v>
                </c:pt>
                <c:pt idx="2848">
                  <c:v>2.6925977410400392</c:v>
                </c:pt>
                <c:pt idx="2849">
                  <c:v>2.6927311877000002</c:v>
                </c:pt>
                <c:pt idx="2850">
                  <c:v>2.6926422232599618</c:v>
                </c:pt>
                <c:pt idx="2851">
                  <c:v>2.6928646343599967</c:v>
                </c:pt>
                <c:pt idx="2852">
                  <c:v>2.6933984210000004</c:v>
                </c:pt>
                <c:pt idx="2853">
                  <c:v>2.6928201521399999</c:v>
                </c:pt>
                <c:pt idx="2854">
                  <c:v>2.6932204921200005</c:v>
                </c:pt>
                <c:pt idx="2855">
                  <c:v>2.6933094565600002</c:v>
                </c:pt>
                <c:pt idx="2856">
                  <c:v>2.6931760099000002</c:v>
                </c:pt>
                <c:pt idx="2857">
                  <c:v>2.6931315276800509</c:v>
                </c:pt>
                <c:pt idx="2858">
                  <c:v>2.6934429032199967</c:v>
                </c:pt>
                <c:pt idx="2859">
                  <c:v>2.6933539387800001</c:v>
                </c:pt>
                <c:pt idx="2860">
                  <c:v>2.6932649743400003</c:v>
                </c:pt>
                <c:pt idx="2861">
                  <c:v>2.6936208321000001</c:v>
                </c:pt>
                <c:pt idx="2862">
                  <c:v>2.6936653143199987</c:v>
                </c:pt>
                <c:pt idx="2863">
                  <c:v>2.6943770298400005</c:v>
                </c:pt>
                <c:pt idx="2864">
                  <c:v>2.6937987609800329</c:v>
                </c:pt>
                <c:pt idx="2865">
                  <c:v>2.6941991009600001</c:v>
                </c:pt>
                <c:pt idx="2866">
                  <c:v>2.6937987609800329</c:v>
                </c:pt>
                <c:pt idx="2867">
                  <c:v>2.6937987609800329</c:v>
                </c:pt>
                <c:pt idx="2868">
                  <c:v>2.6940656542999997</c:v>
                </c:pt>
                <c:pt idx="2869">
                  <c:v>2.6942435831799987</c:v>
                </c:pt>
                <c:pt idx="2870">
                  <c:v>2.6939766898599999</c:v>
                </c:pt>
                <c:pt idx="2871">
                  <c:v>2.694643923159965</c:v>
                </c:pt>
                <c:pt idx="2872">
                  <c:v>2.6942880654000003</c:v>
                </c:pt>
                <c:pt idx="2873">
                  <c:v>2.6947328876000012</c:v>
                </c:pt>
                <c:pt idx="2874">
                  <c:v>2.6948218520400338</c:v>
                </c:pt>
                <c:pt idx="2875">
                  <c:v>2.6953111564600012</c:v>
                </c:pt>
                <c:pt idx="2876">
                  <c:v>2.6952221920199997</c:v>
                </c:pt>
                <c:pt idx="2877">
                  <c:v>2.6952666742399987</c:v>
                </c:pt>
                <c:pt idx="2878">
                  <c:v>2.6949997809200092</c:v>
                </c:pt>
                <c:pt idx="2879">
                  <c:v>2.6957114964400004</c:v>
                </c:pt>
                <c:pt idx="2880">
                  <c:v>2.6952666742399987</c:v>
                </c:pt>
                <c:pt idx="2881">
                  <c:v>2.6954890853399998</c:v>
                </c:pt>
                <c:pt idx="2882">
                  <c:v>2.6964676941799977</c:v>
                </c:pt>
                <c:pt idx="2883">
                  <c:v>2.6963787297399997</c:v>
                </c:pt>
                <c:pt idx="2884">
                  <c:v>2.6970459630399977</c:v>
                </c:pt>
                <c:pt idx="2885">
                  <c:v>2.6967790697200003</c:v>
                </c:pt>
                <c:pt idx="2886">
                  <c:v>2.6977576785600212</c:v>
                </c:pt>
                <c:pt idx="2887">
                  <c:v>2.69789112522</c:v>
                </c:pt>
                <c:pt idx="2888">
                  <c:v>2.6972683741399988</c:v>
                </c:pt>
                <c:pt idx="2889">
                  <c:v>2.6976242319000012</c:v>
                </c:pt>
                <c:pt idx="2890">
                  <c:v>2.6980690540999999</c:v>
                </c:pt>
                <c:pt idx="2891">
                  <c:v>2.6979800896600001</c:v>
                </c:pt>
                <c:pt idx="2892">
                  <c:v>2.6985583585200001</c:v>
                </c:pt>
                <c:pt idx="2893">
                  <c:v>2.6985583585200001</c:v>
                </c:pt>
                <c:pt idx="2894">
                  <c:v>2.6990031807199997</c:v>
                </c:pt>
                <c:pt idx="2895">
                  <c:v>2.6986918051800002</c:v>
                </c:pt>
                <c:pt idx="2896">
                  <c:v>2.6995369673600011</c:v>
                </c:pt>
                <c:pt idx="2897">
                  <c:v>2.6994924851399977</c:v>
                </c:pt>
                <c:pt idx="2898">
                  <c:v>2.6996704140199967</c:v>
                </c:pt>
                <c:pt idx="2899">
                  <c:v>2.6994035206999998</c:v>
                </c:pt>
                <c:pt idx="2900">
                  <c:v>2.69975937846</c:v>
                </c:pt>
                <c:pt idx="2901">
                  <c:v>2.7004266117600011</c:v>
                </c:pt>
                <c:pt idx="2902">
                  <c:v>2.7011828095000001</c:v>
                </c:pt>
                <c:pt idx="2903">
                  <c:v>2.7009603984000012</c:v>
                </c:pt>
                <c:pt idx="2904">
                  <c:v>2.70180556058</c:v>
                </c:pt>
                <c:pt idx="2905">
                  <c:v>2.7014497028200002</c:v>
                </c:pt>
                <c:pt idx="2906">
                  <c:v>2.7015386672600012</c:v>
                </c:pt>
                <c:pt idx="2907">
                  <c:v>2.7013607383800329</c:v>
                </c:pt>
                <c:pt idx="2908">
                  <c:v>2.7017610783600374</c:v>
                </c:pt>
                <c:pt idx="2909">
                  <c:v>2.7016276317000001</c:v>
                </c:pt>
                <c:pt idx="2910">
                  <c:v>2.7031845094000455</c:v>
                </c:pt>
                <c:pt idx="2911">
                  <c:v>2.7030510627400401</c:v>
                </c:pt>
                <c:pt idx="2912">
                  <c:v>2.7034514027200012</c:v>
                </c:pt>
                <c:pt idx="2913">
                  <c:v>2.7028286516400004</c:v>
                </c:pt>
                <c:pt idx="2914">
                  <c:v>2.7034958849400001</c:v>
                </c:pt>
                <c:pt idx="2915">
                  <c:v>2.7037627782600455</c:v>
                </c:pt>
                <c:pt idx="2916">
                  <c:v>2.7042965649000092</c:v>
                </c:pt>
                <c:pt idx="2917">
                  <c:v>2.703851742700055</c:v>
                </c:pt>
                <c:pt idx="2918">
                  <c:v>2.7046524226599997</c:v>
                </c:pt>
                <c:pt idx="2919">
                  <c:v>2.7042520826800005</c:v>
                </c:pt>
                <c:pt idx="2920">
                  <c:v>2.7046079404400012</c:v>
                </c:pt>
                <c:pt idx="2921">
                  <c:v>2.7050527626400012</c:v>
                </c:pt>
                <c:pt idx="2922">
                  <c:v>2.7053196559600012</c:v>
                </c:pt>
                <c:pt idx="2923">
                  <c:v>2.7055420670600001</c:v>
                </c:pt>
                <c:pt idx="2924">
                  <c:v>2.7053641381800002</c:v>
                </c:pt>
                <c:pt idx="2925">
                  <c:v>2.7058979248199999</c:v>
                </c:pt>
                <c:pt idx="2926">
                  <c:v>2.7058979248199999</c:v>
                </c:pt>
                <c:pt idx="2927">
                  <c:v>2.7059868892600001</c:v>
                </c:pt>
                <c:pt idx="2928">
                  <c:v>2.7062982648</c:v>
                </c:pt>
                <c:pt idx="2929">
                  <c:v>2.7060758537000003</c:v>
                </c:pt>
                <c:pt idx="2930">
                  <c:v>2.7063872292400002</c:v>
                </c:pt>
                <c:pt idx="2931">
                  <c:v>2.7064317114600329</c:v>
                </c:pt>
                <c:pt idx="2932">
                  <c:v>2.7057644781600012</c:v>
                </c:pt>
                <c:pt idx="2933">
                  <c:v>2.7054975848400002</c:v>
                </c:pt>
                <c:pt idx="2934">
                  <c:v>2.7063427470200012</c:v>
                </c:pt>
                <c:pt idx="2935">
                  <c:v>2.7066986047799997</c:v>
                </c:pt>
                <c:pt idx="2936">
                  <c:v>2.7062982648</c:v>
                </c:pt>
                <c:pt idx="2937">
                  <c:v>2.70660964034</c:v>
                </c:pt>
                <c:pt idx="2938">
                  <c:v>2.7065206759000002</c:v>
                </c:pt>
                <c:pt idx="2939">
                  <c:v>2.7068765336599987</c:v>
                </c:pt>
                <c:pt idx="2940">
                  <c:v>2.7070989447600002</c:v>
                </c:pt>
                <c:pt idx="2941">
                  <c:v>2.7065206759000002</c:v>
                </c:pt>
                <c:pt idx="2942">
                  <c:v>2.7068320514400002</c:v>
                </c:pt>
                <c:pt idx="2943">
                  <c:v>2.7067875692200012</c:v>
                </c:pt>
                <c:pt idx="2944">
                  <c:v>2.7063872292400002</c:v>
                </c:pt>
                <c:pt idx="2945">
                  <c:v>2.7064317114600329</c:v>
                </c:pt>
                <c:pt idx="2946">
                  <c:v>2.7064317114600329</c:v>
                </c:pt>
                <c:pt idx="2947">
                  <c:v>2.7064317114600329</c:v>
                </c:pt>
                <c:pt idx="2948">
                  <c:v>2.7064761936799977</c:v>
                </c:pt>
                <c:pt idx="2949">
                  <c:v>2.7058534426</c:v>
                </c:pt>
                <c:pt idx="2950">
                  <c:v>2.7062982648</c:v>
                </c:pt>
                <c:pt idx="2951">
                  <c:v>2.7055865492800293</c:v>
                </c:pt>
                <c:pt idx="2952">
                  <c:v>2.7056755137199997</c:v>
                </c:pt>
                <c:pt idx="2953">
                  <c:v>2.7061648181400288</c:v>
                </c:pt>
                <c:pt idx="2954">
                  <c:v>2.7058089603799997</c:v>
                </c:pt>
                <c:pt idx="2955">
                  <c:v>2.7058979248199999</c:v>
                </c:pt>
                <c:pt idx="2956">
                  <c:v>2.7055420670600001</c:v>
                </c:pt>
                <c:pt idx="2957">
                  <c:v>2.7058979248199999</c:v>
                </c:pt>
                <c:pt idx="2958">
                  <c:v>2.7055420670600001</c:v>
                </c:pt>
                <c:pt idx="2959">
                  <c:v>2.7056310315000012</c:v>
                </c:pt>
                <c:pt idx="2960">
                  <c:v>2.7063872292400002</c:v>
                </c:pt>
                <c:pt idx="2961">
                  <c:v>2.7050527626400012</c:v>
                </c:pt>
                <c:pt idx="2962">
                  <c:v>2.70500828042</c:v>
                </c:pt>
                <c:pt idx="2963">
                  <c:v>2.7053641381800002</c:v>
                </c:pt>
                <c:pt idx="2964">
                  <c:v>2.7047858693200002</c:v>
                </c:pt>
                <c:pt idx="2965">
                  <c:v>2.7049193159800002</c:v>
                </c:pt>
                <c:pt idx="2966">
                  <c:v>2.7043410471200477</c:v>
                </c:pt>
                <c:pt idx="2967">
                  <c:v>2.7040296715800012</c:v>
                </c:pt>
                <c:pt idx="2968">
                  <c:v>2.7040741538000002</c:v>
                </c:pt>
                <c:pt idx="2969">
                  <c:v>2.7039851893600004</c:v>
                </c:pt>
                <c:pt idx="2970">
                  <c:v>2.70367381382</c:v>
                </c:pt>
                <c:pt idx="2971">
                  <c:v>2.7035403671600329</c:v>
                </c:pt>
                <c:pt idx="2972">
                  <c:v>2.70367381382</c:v>
                </c:pt>
                <c:pt idx="2973">
                  <c:v>2.7027841694200001</c:v>
                </c:pt>
                <c:pt idx="2974">
                  <c:v>2.7031845094000455</c:v>
                </c:pt>
                <c:pt idx="2975">
                  <c:v>2.7031845094000455</c:v>
                </c:pt>
                <c:pt idx="2976">
                  <c:v>2.7024283116599999</c:v>
                </c:pt>
                <c:pt idx="2977">
                  <c:v>2.7027396872000002</c:v>
                </c:pt>
                <c:pt idx="2978">
                  <c:v>2.7025172761000329</c:v>
                </c:pt>
                <c:pt idx="2979">
                  <c:v>2.7022948650000012</c:v>
                </c:pt>
                <c:pt idx="2980">
                  <c:v>2.7027396872000002</c:v>
                </c:pt>
                <c:pt idx="2981">
                  <c:v>2.7024283116599999</c:v>
                </c:pt>
                <c:pt idx="2982">
                  <c:v>2.7017165961400011</c:v>
                </c:pt>
                <c:pt idx="2983">
                  <c:v>2.7017165961400011</c:v>
                </c:pt>
                <c:pt idx="2984">
                  <c:v>2.7012717739400012</c:v>
                </c:pt>
                <c:pt idx="2985">
                  <c:v>2.7008269517400012</c:v>
                </c:pt>
                <c:pt idx="2986">
                  <c:v>2.7002931651000002</c:v>
                </c:pt>
                <c:pt idx="2987">
                  <c:v>2.7002486828800003</c:v>
                </c:pt>
                <c:pt idx="2988">
                  <c:v>2.7000262717800338</c:v>
                </c:pt>
                <c:pt idx="2989">
                  <c:v>2.7003376473200649</c:v>
                </c:pt>
                <c:pt idx="2990">
                  <c:v>2.7002042006600306</c:v>
                </c:pt>
                <c:pt idx="2991">
                  <c:v>2.7000262717800338</c:v>
                </c:pt>
                <c:pt idx="2992">
                  <c:v>2.6990921451600003</c:v>
                </c:pt>
                <c:pt idx="2993">
                  <c:v>2.6991366273800002</c:v>
                </c:pt>
                <c:pt idx="2994">
                  <c:v>2.6988252518400002</c:v>
                </c:pt>
                <c:pt idx="2995">
                  <c:v>2.6981580185400005</c:v>
                </c:pt>
                <c:pt idx="2996">
                  <c:v>2.69789112522</c:v>
                </c:pt>
                <c:pt idx="2997">
                  <c:v>2.6982469829799998</c:v>
                </c:pt>
                <c:pt idx="2998">
                  <c:v>2.6975797496800338</c:v>
                </c:pt>
                <c:pt idx="2999">
                  <c:v>2.6970459630399977</c:v>
                </c:pt>
                <c:pt idx="3000">
                  <c:v>2.6973128563600284</c:v>
                </c:pt>
                <c:pt idx="3001">
                  <c:v>2.6968680341599596</c:v>
                </c:pt>
                <c:pt idx="3002">
                  <c:v>2.6965121763999997</c:v>
                </c:pt>
                <c:pt idx="3003">
                  <c:v>2.6962897653</c:v>
                </c:pt>
                <c:pt idx="3004">
                  <c:v>2.6962452830799628</c:v>
                </c:pt>
                <c:pt idx="3005">
                  <c:v>2.6959339075400002</c:v>
                </c:pt>
                <c:pt idx="3006">
                  <c:v>2.6957559786599998</c:v>
                </c:pt>
                <c:pt idx="3007">
                  <c:v>2.6948218520400338</c:v>
                </c:pt>
                <c:pt idx="3008">
                  <c:v>2.6950442631399998</c:v>
                </c:pt>
                <c:pt idx="3009">
                  <c:v>2.6945104765000001</c:v>
                </c:pt>
                <c:pt idx="3010">
                  <c:v>2.6948218520400338</c:v>
                </c:pt>
                <c:pt idx="3011">
                  <c:v>2.6947773698200002</c:v>
                </c:pt>
                <c:pt idx="3012">
                  <c:v>2.6942880654000003</c:v>
                </c:pt>
                <c:pt idx="3013">
                  <c:v>2.6944659942799967</c:v>
                </c:pt>
                <c:pt idx="3014">
                  <c:v>2.6944659942799967</c:v>
                </c:pt>
                <c:pt idx="3015">
                  <c:v>2.694332547620041</c:v>
                </c:pt>
                <c:pt idx="3016">
                  <c:v>2.6942880654000003</c:v>
                </c:pt>
                <c:pt idx="3017">
                  <c:v>2.6935318676600559</c:v>
                </c:pt>
                <c:pt idx="3018">
                  <c:v>2.6937097965400012</c:v>
                </c:pt>
                <c:pt idx="3019">
                  <c:v>2.6938877254200002</c:v>
                </c:pt>
                <c:pt idx="3020">
                  <c:v>2.6934873854400001</c:v>
                </c:pt>
                <c:pt idx="3021">
                  <c:v>2.6939322076400338</c:v>
                </c:pt>
                <c:pt idx="3022">
                  <c:v>2.6927311877000002</c:v>
                </c:pt>
                <c:pt idx="3023">
                  <c:v>2.6927756699199987</c:v>
                </c:pt>
                <c:pt idx="3024">
                  <c:v>2.6928201521399999</c:v>
                </c:pt>
                <c:pt idx="3025">
                  <c:v>2.6932204921200005</c:v>
                </c:pt>
                <c:pt idx="3026">
                  <c:v>2.6928201521399999</c:v>
                </c:pt>
                <c:pt idx="3027">
                  <c:v>2.6932649743400003</c:v>
                </c:pt>
                <c:pt idx="3028">
                  <c:v>2.6924198121600003</c:v>
                </c:pt>
                <c:pt idx="3029">
                  <c:v>2.6922863654999998</c:v>
                </c:pt>
                <c:pt idx="3030">
                  <c:v>2.6928201521399999</c:v>
                </c:pt>
                <c:pt idx="3031">
                  <c:v>2.6928201521399999</c:v>
                </c:pt>
                <c:pt idx="3032">
                  <c:v>2.6927756699199987</c:v>
                </c:pt>
                <c:pt idx="3033">
                  <c:v>2.6921974010600001</c:v>
                </c:pt>
                <c:pt idx="3034">
                  <c:v>2.6926867054800003</c:v>
                </c:pt>
                <c:pt idx="3035">
                  <c:v>2.6924642943799997</c:v>
                </c:pt>
                <c:pt idx="3036">
                  <c:v>2.6924642943799997</c:v>
                </c:pt>
                <c:pt idx="3037">
                  <c:v>2.6920639543999987</c:v>
                </c:pt>
                <c:pt idx="3038">
                  <c:v>2.6923308477200329</c:v>
                </c:pt>
                <c:pt idx="3039">
                  <c:v>2.6925532588200012</c:v>
                </c:pt>
                <c:pt idx="3040">
                  <c:v>2.6925532588200012</c:v>
                </c:pt>
                <c:pt idx="3041">
                  <c:v>2.6925532588200012</c:v>
                </c:pt>
                <c:pt idx="3042">
                  <c:v>2.6929535988000004</c:v>
                </c:pt>
                <c:pt idx="3043">
                  <c:v>2.6924642943799997</c:v>
                </c:pt>
                <c:pt idx="3044">
                  <c:v>2.6927756699199987</c:v>
                </c:pt>
                <c:pt idx="3045">
                  <c:v>2.6929980810199998</c:v>
                </c:pt>
                <c:pt idx="3046">
                  <c:v>2.6926867054800003</c:v>
                </c:pt>
                <c:pt idx="3047">
                  <c:v>2.6930425632399997</c:v>
                </c:pt>
                <c:pt idx="3048">
                  <c:v>2.6934873854400001</c:v>
                </c:pt>
                <c:pt idx="3049">
                  <c:v>2.6928201521399999</c:v>
                </c:pt>
                <c:pt idx="3050">
                  <c:v>2.6931760099000002</c:v>
                </c:pt>
                <c:pt idx="3051">
                  <c:v>2.6937987609800329</c:v>
                </c:pt>
                <c:pt idx="3052">
                  <c:v>2.6939322076400338</c:v>
                </c:pt>
                <c:pt idx="3053">
                  <c:v>2.6936653143199987</c:v>
                </c:pt>
                <c:pt idx="3054">
                  <c:v>2.6941991009600001</c:v>
                </c:pt>
                <c:pt idx="3055">
                  <c:v>2.6940656542999997</c:v>
                </c:pt>
                <c:pt idx="3056">
                  <c:v>2.6941546187400012</c:v>
                </c:pt>
                <c:pt idx="3057">
                  <c:v>2.694332547620041</c:v>
                </c:pt>
                <c:pt idx="3058">
                  <c:v>2.6942880654000003</c:v>
                </c:pt>
                <c:pt idx="3059">
                  <c:v>2.6942880654000003</c:v>
                </c:pt>
                <c:pt idx="3060">
                  <c:v>2.6947773698200002</c:v>
                </c:pt>
                <c:pt idx="3061">
                  <c:v>2.6951777098000012</c:v>
                </c:pt>
                <c:pt idx="3062">
                  <c:v>2.6952666742399987</c:v>
                </c:pt>
                <c:pt idx="3063">
                  <c:v>2.6952666742399987</c:v>
                </c:pt>
                <c:pt idx="3064">
                  <c:v>2.6956670142199997</c:v>
                </c:pt>
                <c:pt idx="3065">
                  <c:v>2.6958449430999987</c:v>
                </c:pt>
                <c:pt idx="3066">
                  <c:v>2.6962452830799628</c:v>
                </c:pt>
                <c:pt idx="3067">
                  <c:v>2.69655665862</c:v>
                </c:pt>
                <c:pt idx="3068">
                  <c:v>2.6968680341599596</c:v>
                </c:pt>
                <c:pt idx="3069">
                  <c:v>2.6971349274800338</c:v>
                </c:pt>
                <c:pt idx="3070">
                  <c:v>2.6977576785600212</c:v>
                </c:pt>
                <c:pt idx="3071">
                  <c:v>2.6977576785600212</c:v>
                </c:pt>
                <c:pt idx="3072">
                  <c:v>2.6983804296399998</c:v>
                </c:pt>
                <c:pt idx="3073">
                  <c:v>2.6983804296399998</c:v>
                </c:pt>
                <c:pt idx="3074">
                  <c:v>2.6979356074400012</c:v>
                </c:pt>
                <c:pt idx="3075">
                  <c:v>2.69904766294</c:v>
                </c:pt>
                <c:pt idx="3076">
                  <c:v>2.6987362874000338</c:v>
                </c:pt>
                <c:pt idx="3077">
                  <c:v>2.6993590384800004</c:v>
                </c:pt>
                <c:pt idx="3078">
                  <c:v>2.6994480029199988</c:v>
                </c:pt>
                <c:pt idx="3079">
                  <c:v>2.6994035206999998</c:v>
                </c:pt>
                <c:pt idx="3080">
                  <c:v>2.6998928251199987</c:v>
                </c:pt>
                <c:pt idx="3081">
                  <c:v>2.7003821295400003</c:v>
                </c:pt>
                <c:pt idx="3082">
                  <c:v>2.7007379873000374</c:v>
                </c:pt>
                <c:pt idx="3083">
                  <c:v>2.7008269517400012</c:v>
                </c:pt>
                <c:pt idx="3084">
                  <c:v>2.7014052206000003</c:v>
                </c:pt>
                <c:pt idx="3085">
                  <c:v>2.7019834894599999</c:v>
                </c:pt>
                <c:pt idx="3086">
                  <c:v>2.7023393472200374</c:v>
                </c:pt>
                <c:pt idx="3087">
                  <c:v>2.7026062405400002</c:v>
                </c:pt>
                <c:pt idx="3088">
                  <c:v>2.7031845094000455</c:v>
                </c:pt>
                <c:pt idx="3089">
                  <c:v>2.703940707140037</c:v>
                </c:pt>
                <c:pt idx="3090">
                  <c:v>2.7034514027200012</c:v>
                </c:pt>
                <c:pt idx="3091">
                  <c:v>2.7044744937800003</c:v>
                </c:pt>
                <c:pt idx="3092">
                  <c:v>2.7042520826800005</c:v>
                </c:pt>
                <c:pt idx="3093">
                  <c:v>2.7045189760000001</c:v>
                </c:pt>
                <c:pt idx="3094">
                  <c:v>2.7048748337600004</c:v>
                </c:pt>
                <c:pt idx="3095">
                  <c:v>2.705141727080032</c:v>
                </c:pt>
                <c:pt idx="3096">
                  <c:v>2.7057644781600012</c:v>
                </c:pt>
                <c:pt idx="3097">
                  <c:v>2.7062982648</c:v>
                </c:pt>
                <c:pt idx="3098">
                  <c:v>2.7066541225600003</c:v>
                </c:pt>
                <c:pt idx="3099">
                  <c:v>2.7066986047799997</c:v>
                </c:pt>
                <c:pt idx="3100">
                  <c:v>2.7076327314000252</c:v>
                </c:pt>
                <c:pt idx="3101">
                  <c:v>2.7079885891600002</c:v>
                </c:pt>
                <c:pt idx="3102">
                  <c:v>2.70847789358</c:v>
                </c:pt>
                <c:pt idx="3103">
                  <c:v>2.7086558224599999</c:v>
                </c:pt>
                <c:pt idx="3104">
                  <c:v>2.70847789358</c:v>
                </c:pt>
                <c:pt idx="3105">
                  <c:v>2.7091006446600012</c:v>
                </c:pt>
                <c:pt idx="3106">
                  <c:v>2.7095899490800002</c:v>
                </c:pt>
                <c:pt idx="3107">
                  <c:v>2.7095899490800002</c:v>
                </c:pt>
                <c:pt idx="3108">
                  <c:v>2.7100792535</c:v>
                </c:pt>
                <c:pt idx="3109">
                  <c:v>2.7104795934799997</c:v>
                </c:pt>
                <c:pt idx="3110">
                  <c:v>2.7110133801200003</c:v>
                </c:pt>
                <c:pt idx="3111">
                  <c:v>2.7120809533999997</c:v>
                </c:pt>
                <c:pt idx="3112">
                  <c:v>2.7115471667600004</c:v>
                </c:pt>
                <c:pt idx="3113">
                  <c:v>2.7123033644999999</c:v>
                </c:pt>
                <c:pt idx="3114">
                  <c:v>2.7123478467200002</c:v>
                </c:pt>
                <c:pt idx="3115">
                  <c:v>2.71239232894</c:v>
                </c:pt>
                <c:pt idx="3116">
                  <c:v>2.7128816333599977</c:v>
                </c:pt>
                <c:pt idx="3117">
                  <c:v>2.7129705978</c:v>
                </c:pt>
                <c:pt idx="3118">
                  <c:v>2.7135488666600001</c:v>
                </c:pt>
                <c:pt idx="3119">
                  <c:v>2.71377127776005</c:v>
                </c:pt>
                <c:pt idx="3120">
                  <c:v>2.7143050644000004</c:v>
                </c:pt>
                <c:pt idx="3121">
                  <c:v>2.7154616021200004</c:v>
                </c:pt>
                <c:pt idx="3122">
                  <c:v>2.7154616021200004</c:v>
                </c:pt>
                <c:pt idx="3123">
                  <c:v>2.7158174598799998</c:v>
                </c:pt>
                <c:pt idx="3124">
                  <c:v>2.7158174598799998</c:v>
                </c:pt>
                <c:pt idx="3125">
                  <c:v>2.7158619420999996</c:v>
                </c:pt>
                <c:pt idx="3126">
                  <c:v>2.7162177998599999</c:v>
                </c:pt>
                <c:pt idx="3127">
                  <c:v>2.7172408909200003</c:v>
                </c:pt>
                <c:pt idx="3128">
                  <c:v>2.7176412309000004</c:v>
                </c:pt>
                <c:pt idx="3129">
                  <c:v>2.7177301953400002</c:v>
                </c:pt>
                <c:pt idx="3130">
                  <c:v>2.7182194997599987</c:v>
                </c:pt>
                <c:pt idx="3131">
                  <c:v>2.7185308753000212</c:v>
                </c:pt>
                <c:pt idx="3132">
                  <c:v>2.71879776862006</c:v>
                </c:pt>
                <c:pt idx="3133">
                  <c:v>2.7197318952400011</c:v>
                </c:pt>
                <c:pt idx="3134">
                  <c:v>2.71995430634</c:v>
                </c:pt>
                <c:pt idx="3135">
                  <c:v>2.72026568188</c:v>
                </c:pt>
                <c:pt idx="3136">
                  <c:v>2.7198653419000003</c:v>
                </c:pt>
                <c:pt idx="3137">
                  <c:v>2.7205325752000338</c:v>
                </c:pt>
                <c:pt idx="3138">
                  <c:v>2.7209773974000311</c:v>
                </c:pt>
                <c:pt idx="3139">
                  <c:v>2.7213332551600495</c:v>
                </c:pt>
                <c:pt idx="3140">
                  <c:v>2.72200048846</c:v>
                </c:pt>
                <c:pt idx="3141">
                  <c:v>2.7223118640000012</c:v>
                </c:pt>
                <c:pt idx="3142">
                  <c:v>2.7224453106599977</c:v>
                </c:pt>
                <c:pt idx="3143">
                  <c:v>2.7228011684200002</c:v>
                </c:pt>
                <c:pt idx="3144">
                  <c:v>2.7229790973000001</c:v>
                </c:pt>
                <c:pt idx="3145">
                  <c:v>2.7232904728400338</c:v>
                </c:pt>
                <c:pt idx="3146">
                  <c:v>2.7234239195000001</c:v>
                </c:pt>
                <c:pt idx="3147">
                  <c:v>2.7237797772600501</c:v>
                </c:pt>
                <c:pt idx="3148">
                  <c:v>2.7238242594800401</c:v>
                </c:pt>
                <c:pt idx="3149">
                  <c:v>2.7246249394399999</c:v>
                </c:pt>
                <c:pt idx="3150">
                  <c:v>2.7248028683200012</c:v>
                </c:pt>
                <c:pt idx="3151">
                  <c:v>2.7254256193999997</c:v>
                </c:pt>
                <c:pt idx="3152">
                  <c:v>2.7254256193999997</c:v>
                </c:pt>
                <c:pt idx="3153">
                  <c:v>2.7251587260800001</c:v>
                </c:pt>
                <c:pt idx="3154">
                  <c:v>2.7256480304999977</c:v>
                </c:pt>
                <c:pt idx="3155">
                  <c:v>2.72547010162</c:v>
                </c:pt>
                <c:pt idx="3156">
                  <c:v>2.7258704416000001</c:v>
                </c:pt>
                <c:pt idx="3157">
                  <c:v>2.7261373349200002</c:v>
                </c:pt>
                <c:pt idx="3158">
                  <c:v>2.7267600860000001</c:v>
                </c:pt>
                <c:pt idx="3159">
                  <c:v>2.7271159437600012</c:v>
                </c:pt>
                <c:pt idx="3160">
                  <c:v>2.7271159437600012</c:v>
                </c:pt>
                <c:pt idx="3161">
                  <c:v>2.7272049082000338</c:v>
                </c:pt>
                <c:pt idx="3162">
                  <c:v>2.7269824970999998</c:v>
                </c:pt>
                <c:pt idx="3163">
                  <c:v>2.7277386948400002</c:v>
                </c:pt>
                <c:pt idx="3164">
                  <c:v>2.7273828370800279</c:v>
                </c:pt>
                <c:pt idx="3165">
                  <c:v>2.7284504103599998</c:v>
                </c:pt>
                <c:pt idx="3166">
                  <c:v>2.7286283392399997</c:v>
                </c:pt>
                <c:pt idx="3167">
                  <c:v>2.7286283392399997</c:v>
                </c:pt>
                <c:pt idx="3168">
                  <c:v>2.7283614459200329</c:v>
                </c:pt>
                <c:pt idx="3169">
                  <c:v>2.7290286792199998</c:v>
                </c:pt>
                <c:pt idx="3170">
                  <c:v>2.7285393748000288</c:v>
                </c:pt>
                <c:pt idx="3171">
                  <c:v>2.7279166237200001</c:v>
                </c:pt>
                <c:pt idx="3172">
                  <c:v>2.7283614459200329</c:v>
                </c:pt>
                <c:pt idx="3173">
                  <c:v>2.7284948925800347</c:v>
                </c:pt>
                <c:pt idx="3174">
                  <c:v>2.7288507503400012</c:v>
                </c:pt>
                <c:pt idx="3175">
                  <c:v>2.7294290192000004</c:v>
                </c:pt>
                <c:pt idx="3176">
                  <c:v>2.7284504103599998</c:v>
                </c:pt>
                <c:pt idx="3177">
                  <c:v>2.7288062681200338</c:v>
                </c:pt>
                <c:pt idx="3178">
                  <c:v>2.7287173036800012</c:v>
                </c:pt>
                <c:pt idx="3179">
                  <c:v>2.7290286792199998</c:v>
                </c:pt>
                <c:pt idx="3180">
                  <c:v>2.7290286792199998</c:v>
                </c:pt>
                <c:pt idx="3181">
                  <c:v>2.7288952325600002</c:v>
                </c:pt>
                <c:pt idx="3182">
                  <c:v>2.7289397147800329</c:v>
                </c:pt>
                <c:pt idx="3183">
                  <c:v>2.72925109032</c:v>
                </c:pt>
                <c:pt idx="3184">
                  <c:v>2.72969591252</c:v>
                </c:pt>
                <c:pt idx="3185">
                  <c:v>2.7292955725400012</c:v>
                </c:pt>
                <c:pt idx="3186">
                  <c:v>2.7293845369800338</c:v>
                </c:pt>
                <c:pt idx="3187">
                  <c:v>2.72925109032</c:v>
                </c:pt>
                <c:pt idx="3188">
                  <c:v>2.7294290192000004</c:v>
                </c:pt>
                <c:pt idx="3189">
                  <c:v>2.7296069480800011</c:v>
                </c:pt>
                <c:pt idx="3190">
                  <c:v>2.7296514302999997</c:v>
                </c:pt>
                <c:pt idx="3191">
                  <c:v>2.7295179836400001</c:v>
                </c:pt>
                <c:pt idx="3192">
                  <c:v>2.72969591252</c:v>
                </c:pt>
                <c:pt idx="3193">
                  <c:v>2.7299183236199998</c:v>
                </c:pt>
                <c:pt idx="3194">
                  <c:v>2.7303186635999999</c:v>
                </c:pt>
                <c:pt idx="3195">
                  <c:v>2.7293845369800338</c:v>
                </c:pt>
                <c:pt idx="3196">
                  <c:v>2.7296514302999997</c:v>
                </c:pt>
                <c:pt idx="3197">
                  <c:v>2.7285393748000288</c:v>
                </c:pt>
                <c:pt idx="3198">
                  <c:v>2.7293400547600002</c:v>
                </c:pt>
                <c:pt idx="3199">
                  <c:v>2.7295179836400001</c:v>
                </c:pt>
                <c:pt idx="3200">
                  <c:v>2.7302296991599997</c:v>
                </c:pt>
                <c:pt idx="3201">
                  <c:v>2.7297403947399999</c:v>
                </c:pt>
                <c:pt idx="3202">
                  <c:v>2.73014073472</c:v>
                </c:pt>
                <c:pt idx="3203">
                  <c:v>2.7290286792199998</c:v>
                </c:pt>
                <c:pt idx="3204">
                  <c:v>2.72925109032</c:v>
                </c:pt>
                <c:pt idx="3205">
                  <c:v>2.7291621258800003</c:v>
                </c:pt>
                <c:pt idx="3206">
                  <c:v>2.7296514302999997</c:v>
                </c:pt>
                <c:pt idx="3207">
                  <c:v>2.7293845369800338</c:v>
                </c:pt>
                <c:pt idx="3208">
                  <c:v>2.72858385702005</c:v>
                </c:pt>
                <c:pt idx="3209">
                  <c:v>2.72969591252</c:v>
                </c:pt>
                <c:pt idx="3210">
                  <c:v>2.7289397147800329</c:v>
                </c:pt>
                <c:pt idx="3211">
                  <c:v>2.7291621258800003</c:v>
                </c:pt>
                <c:pt idx="3212">
                  <c:v>2.7284948925800347</c:v>
                </c:pt>
                <c:pt idx="3213">
                  <c:v>2.7289397147800329</c:v>
                </c:pt>
                <c:pt idx="3214">
                  <c:v>2.7286283392399997</c:v>
                </c:pt>
                <c:pt idx="3215">
                  <c:v>2.7282724814800003</c:v>
                </c:pt>
                <c:pt idx="3216">
                  <c:v>2.7279166237200001</c:v>
                </c:pt>
                <c:pt idx="3217">
                  <c:v>2.7288507503400012</c:v>
                </c:pt>
                <c:pt idx="3218">
                  <c:v>2.7285393748000288</c:v>
                </c:pt>
                <c:pt idx="3219">
                  <c:v>2.7284059281399999</c:v>
                </c:pt>
                <c:pt idx="3220">
                  <c:v>2.7277386948400002</c:v>
                </c:pt>
                <c:pt idx="3221">
                  <c:v>2.7271604259800002</c:v>
                </c:pt>
                <c:pt idx="3222">
                  <c:v>2.7272049082000338</c:v>
                </c:pt>
                <c:pt idx="3223">
                  <c:v>2.7270714615400338</c:v>
                </c:pt>
                <c:pt idx="3224">
                  <c:v>2.7269824970999998</c:v>
                </c:pt>
                <c:pt idx="3225">
                  <c:v>2.72693801488</c:v>
                </c:pt>
                <c:pt idx="3226">
                  <c:v>2.7269824970999998</c:v>
                </c:pt>
                <c:pt idx="3227">
                  <c:v>2.7269824970999998</c:v>
                </c:pt>
                <c:pt idx="3228">
                  <c:v>2.7267600860000001</c:v>
                </c:pt>
                <c:pt idx="3229">
                  <c:v>2.7264487104599997</c:v>
                </c:pt>
                <c:pt idx="3230">
                  <c:v>2.7262262993600004</c:v>
                </c:pt>
                <c:pt idx="3231">
                  <c:v>2.7263152638000001</c:v>
                </c:pt>
                <c:pt idx="3232">
                  <c:v>2.7264487104599997</c:v>
                </c:pt>
                <c:pt idx="3233">
                  <c:v>2.7260483704799987</c:v>
                </c:pt>
                <c:pt idx="3234">
                  <c:v>2.7263597460200288</c:v>
                </c:pt>
                <c:pt idx="3235">
                  <c:v>2.7262262993600004</c:v>
                </c:pt>
                <c:pt idx="3236">
                  <c:v>2.7263597460200288</c:v>
                </c:pt>
                <c:pt idx="3237">
                  <c:v>2.7256035482800329</c:v>
                </c:pt>
                <c:pt idx="3238">
                  <c:v>2.7255590660600002</c:v>
                </c:pt>
                <c:pt idx="3239">
                  <c:v>2.7254256193999997</c:v>
                </c:pt>
                <c:pt idx="3240">
                  <c:v>2.7260038882600002</c:v>
                </c:pt>
                <c:pt idx="3241">
                  <c:v>2.7257369949400001</c:v>
                </c:pt>
                <c:pt idx="3242">
                  <c:v>2.72547010162</c:v>
                </c:pt>
                <c:pt idx="3243">
                  <c:v>2.7248473505400002</c:v>
                </c:pt>
                <c:pt idx="3244">
                  <c:v>2.7246694216599998</c:v>
                </c:pt>
                <c:pt idx="3245">
                  <c:v>2.7245804572200329</c:v>
                </c:pt>
                <c:pt idx="3246">
                  <c:v>2.7244025283400002</c:v>
                </c:pt>
                <c:pt idx="3247">
                  <c:v>2.7242690816800006</c:v>
                </c:pt>
                <c:pt idx="3248">
                  <c:v>2.72409115280005</c:v>
                </c:pt>
                <c:pt idx="3249">
                  <c:v>2.7246694216599998</c:v>
                </c:pt>
                <c:pt idx="3250">
                  <c:v>2.72409115280005</c:v>
                </c:pt>
                <c:pt idx="3251">
                  <c:v>2.7240466705799999</c:v>
                </c:pt>
                <c:pt idx="3252">
                  <c:v>2.7236908128200374</c:v>
                </c:pt>
                <c:pt idx="3253">
                  <c:v>2.7231125439600374</c:v>
                </c:pt>
                <c:pt idx="3254">
                  <c:v>2.7230235795200279</c:v>
                </c:pt>
                <c:pt idx="3255">
                  <c:v>2.72320150840005</c:v>
                </c:pt>
                <c:pt idx="3256">
                  <c:v>2.7232904728400338</c:v>
                </c:pt>
                <c:pt idx="3257">
                  <c:v>2.7231125439600374</c:v>
                </c:pt>
                <c:pt idx="3258">
                  <c:v>2.7235573661600347</c:v>
                </c:pt>
                <c:pt idx="3259">
                  <c:v>2.7228901328599999</c:v>
                </c:pt>
                <c:pt idx="3260">
                  <c:v>2.7228456506399987</c:v>
                </c:pt>
                <c:pt idx="3261">
                  <c:v>2.7227566862000003</c:v>
                </c:pt>
                <c:pt idx="3262">
                  <c:v>2.7230235795200279</c:v>
                </c:pt>
                <c:pt idx="3263">
                  <c:v>2.72271220398</c:v>
                </c:pt>
                <c:pt idx="3264">
                  <c:v>2.7222228995599997</c:v>
                </c:pt>
                <c:pt idx="3265">
                  <c:v>2.7228456506399987</c:v>
                </c:pt>
                <c:pt idx="3266">
                  <c:v>2.72271220398</c:v>
                </c:pt>
                <c:pt idx="3267">
                  <c:v>2.7221784173400003</c:v>
                </c:pt>
                <c:pt idx="3268">
                  <c:v>2.7219115240200011</c:v>
                </c:pt>
                <c:pt idx="3269">
                  <c:v>2.7221339351200005</c:v>
                </c:pt>
                <c:pt idx="3270">
                  <c:v>2.7220449706800003</c:v>
                </c:pt>
                <c:pt idx="3271">
                  <c:v>2.7218225595800001</c:v>
                </c:pt>
                <c:pt idx="3272">
                  <c:v>2.7218225595800001</c:v>
                </c:pt>
                <c:pt idx="3273">
                  <c:v>2.7221339351200005</c:v>
                </c:pt>
                <c:pt idx="3274">
                  <c:v>2.7221339351200005</c:v>
                </c:pt>
                <c:pt idx="3275">
                  <c:v>2.72155566626</c:v>
                </c:pt>
                <c:pt idx="3276">
                  <c:v>2.7211553262800003</c:v>
                </c:pt>
                <c:pt idx="3277">
                  <c:v>2.7213332551600495</c:v>
                </c:pt>
                <c:pt idx="3278">
                  <c:v>2.7210218796200012</c:v>
                </c:pt>
                <c:pt idx="3279">
                  <c:v>2.72155566626</c:v>
                </c:pt>
                <c:pt idx="3280">
                  <c:v>2.7211108440600329</c:v>
                </c:pt>
                <c:pt idx="3281">
                  <c:v>2.7210218796200012</c:v>
                </c:pt>
                <c:pt idx="3282">
                  <c:v>2.7212442907200001</c:v>
                </c:pt>
                <c:pt idx="3283">
                  <c:v>2.7210663618400002</c:v>
                </c:pt>
                <c:pt idx="3284">
                  <c:v>2.72084395074</c:v>
                </c:pt>
                <c:pt idx="3285">
                  <c:v>2.72084395074</c:v>
                </c:pt>
                <c:pt idx="3286">
                  <c:v>2.7211108440600329</c:v>
                </c:pt>
                <c:pt idx="3287">
                  <c:v>2.7203546463200374</c:v>
                </c:pt>
                <c:pt idx="3288">
                  <c:v>2.7205325752000338</c:v>
                </c:pt>
                <c:pt idx="3289">
                  <c:v>2.7208884329599998</c:v>
                </c:pt>
                <c:pt idx="3290">
                  <c:v>2.7212442907200001</c:v>
                </c:pt>
                <c:pt idx="3291">
                  <c:v>2.7213332551600495</c:v>
                </c:pt>
                <c:pt idx="3292">
                  <c:v>2.7212887729400212</c:v>
                </c:pt>
                <c:pt idx="3293">
                  <c:v>2.7212442907200001</c:v>
                </c:pt>
                <c:pt idx="3294">
                  <c:v>2.7206660218600001</c:v>
                </c:pt>
                <c:pt idx="3295">
                  <c:v>2.7210218796200012</c:v>
                </c:pt>
                <c:pt idx="3296">
                  <c:v>2.7209773974000311</c:v>
                </c:pt>
                <c:pt idx="3297">
                  <c:v>2.7208884329599998</c:v>
                </c:pt>
                <c:pt idx="3298">
                  <c:v>2.7212442907200001</c:v>
                </c:pt>
                <c:pt idx="3299">
                  <c:v>2.7210663618400002</c:v>
                </c:pt>
                <c:pt idx="3300">
                  <c:v>2.7211108440600329</c:v>
                </c:pt>
                <c:pt idx="3301">
                  <c:v>2.7216001484800012</c:v>
                </c:pt>
                <c:pt idx="3302">
                  <c:v>2.7216446306999997</c:v>
                </c:pt>
                <c:pt idx="3303">
                  <c:v>2.7206215396400002</c:v>
                </c:pt>
                <c:pt idx="3304">
                  <c:v>2.7210218796200012</c:v>
                </c:pt>
                <c:pt idx="3305">
                  <c:v>2.7209329151800001</c:v>
                </c:pt>
                <c:pt idx="3306">
                  <c:v>2.7213332551600495</c:v>
                </c:pt>
                <c:pt idx="3307">
                  <c:v>2.7210218796200012</c:v>
                </c:pt>
                <c:pt idx="3308">
                  <c:v>2.7217780773600002</c:v>
                </c:pt>
                <c:pt idx="3309">
                  <c:v>2.7216891129200005</c:v>
                </c:pt>
                <c:pt idx="3310">
                  <c:v>2.7213332551600495</c:v>
                </c:pt>
                <c:pt idx="3311">
                  <c:v>2.7214667018200012</c:v>
                </c:pt>
                <c:pt idx="3312">
                  <c:v>2.7208884329599998</c:v>
                </c:pt>
                <c:pt idx="3313">
                  <c:v>2.7216891129200005</c:v>
                </c:pt>
                <c:pt idx="3314">
                  <c:v>2.7214222196</c:v>
                </c:pt>
                <c:pt idx="3315">
                  <c:v>2.7221339351200005</c:v>
                </c:pt>
                <c:pt idx="3316">
                  <c:v>2.7222228995599997</c:v>
                </c:pt>
                <c:pt idx="3317">
                  <c:v>2.7216891129200005</c:v>
                </c:pt>
                <c:pt idx="3318">
                  <c:v>2.7224897928800011</c:v>
                </c:pt>
                <c:pt idx="3319">
                  <c:v>2.72200048846</c:v>
                </c:pt>
                <c:pt idx="3320">
                  <c:v>2.7219115240200011</c:v>
                </c:pt>
                <c:pt idx="3321">
                  <c:v>2.7214222196</c:v>
                </c:pt>
                <c:pt idx="3322">
                  <c:v>2.72271220398</c:v>
                </c:pt>
                <c:pt idx="3323">
                  <c:v>2.7225787573200293</c:v>
                </c:pt>
                <c:pt idx="3324">
                  <c:v>2.7224453106599977</c:v>
                </c:pt>
                <c:pt idx="3325">
                  <c:v>2.7229346150800002</c:v>
                </c:pt>
                <c:pt idx="3326">
                  <c:v>2.7228011684200002</c:v>
                </c:pt>
                <c:pt idx="3327">
                  <c:v>2.7227566862000003</c:v>
                </c:pt>
                <c:pt idx="3328">
                  <c:v>2.7228901328599999</c:v>
                </c:pt>
                <c:pt idx="3329">
                  <c:v>2.7227566862000003</c:v>
                </c:pt>
                <c:pt idx="3330">
                  <c:v>2.7228456506399987</c:v>
                </c:pt>
                <c:pt idx="3331">
                  <c:v>2.72320150840005</c:v>
                </c:pt>
                <c:pt idx="3332">
                  <c:v>2.7235573661600347</c:v>
                </c:pt>
                <c:pt idx="3333">
                  <c:v>2.7235573661600347</c:v>
                </c:pt>
                <c:pt idx="3334">
                  <c:v>2.7236018483800559</c:v>
                </c:pt>
                <c:pt idx="3335">
                  <c:v>2.7239132239200012</c:v>
                </c:pt>
                <c:pt idx="3336">
                  <c:v>2.7240466705799999</c:v>
                </c:pt>
                <c:pt idx="3337">
                  <c:v>2.7234684017200004</c:v>
                </c:pt>
                <c:pt idx="3338">
                  <c:v>2.7239132239200012</c:v>
                </c:pt>
                <c:pt idx="3339">
                  <c:v>2.7247139038800001</c:v>
                </c:pt>
                <c:pt idx="3340">
                  <c:v>2.7245804572200329</c:v>
                </c:pt>
                <c:pt idx="3341">
                  <c:v>2.7246694216599998</c:v>
                </c:pt>
                <c:pt idx="3342">
                  <c:v>2.7254256193999997</c:v>
                </c:pt>
                <c:pt idx="3343">
                  <c:v>2.7254256193999997</c:v>
                </c:pt>
                <c:pt idx="3344">
                  <c:v>2.7251587260800001</c:v>
                </c:pt>
                <c:pt idx="3345">
                  <c:v>2.7264487104599997</c:v>
                </c:pt>
                <c:pt idx="3346">
                  <c:v>2.7256925127200002</c:v>
                </c:pt>
                <c:pt idx="3347">
                  <c:v>2.7262707815800002</c:v>
                </c:pt>
                <c:pt idx="3348">
                  <c:v>2.7255145838400012</c:v>
                </c:pt>
                <c:pt idx="3349">
                  <c:v>2.7264042282400012</c:v>
                </c:pt>
                <c:pt idx="3350">
                  <c:v>2.7265821571200002</c:v>
                </c:pt>
                <c:pt idx="3351">
                  <c:v>2.7272049082000338</c:v>
                </c:pt>
                <c:pt idx="3352">
                  <c:v>2.72756076596005</c:v>
                </c:pt>
                <c:pt idx="3353">
                  <c:v>2.7271159437600012</c:v>
                </c:pt>
                <c:pt idx="3354">
                  <c:v>2.7277831770600329</c:v>
                </c:pt>
                <c:pt idx="3355">
                  <c:v>2.7277386948400002</c:v>
                </c:pt>
                <c:pt idx="3356">
                  <c:v>2.7280055881600012</c:v>
                </c:pt>
                <c:pt idx="3357">
                  <c:v>2.7283169637000002</c:v>
                </c:pt>
                <c:pt idx="3358">
                  <c:v>2.7281835170400401</c:v>
                </c:pt>
                <c:pt idx="3359">
                  <c:v>2.7290731614400001</c:v>
                </c:pt>
                <c:pt idx="3360">
                  <c:v>2.7291176436600288</c:v>
                </c:pt>
                <c:pt idx="3361">
                  <c:v>2.7292066081000002</c:v>
                </c:pt>
                <c:pt idx="3362">
                  <c:v>2.72956246586</c:v>
                </c:pt>
                <c:pt idx="3363">
                  <c:v>2.7295179836400001</c:v>
                </c:pt>
                <c:pt idx="3364">
                  <c:v>2.7303631458200002</c:v>
                </c:pt>
                <c:pt idx="3365">
                  <c:v>2.7298738414000012</c:v>
                </c:pt>
                <c:pt idx="3366">
                  <c:v>2.7304965924800002</c:v>
                </c:pt>
                <c:pt idx="3367">
                  <c:v>2.7307634858000003</c:v>
                </c:pt>
                <c:pt idx="3368">
                  <c:v>2.7313862368800002</c:v>
                </c:pt>
                <c:pt idx="3369">
                  <c:v>2.7311193435600001</c:v>
                </c:pt>
                <c:pt idx="3370">
                  <c:v>2.7311193435600001</c:v>
                </c:pt>
                <c:pt idx="3371">
                  <c:v>2.7315196835399997</c:v>
                </c:pt>
                <c:pt idx="3372">
                  <c:v>2.7316086479800004</c:v>
                </c:pt>
                <c:pt idx="3373">
                  <c:v>2.7314752013199999</c:v>
                </c:pt>
                <c:pt idx="3374">
                  <c:v>2.7323648457200012</c:v>
                </c:pt>
                <c:pt idx="3375">
                  <c:v>2.7326762212599998</c:v>
                </c:pt>
                <c:pt idx="3376">
                  <c:v>2.7320089879599987</c:v>
                </c:pt>
                <c:pt idx="3377">
                  <c:v>2.7327207034800005</c:v>
                </c:pt>
                <c:pt idx="3378">
                  <c:v>2.7329875968000001</c:v>
                </c:pt>
                <c:pt idx="3379">
                  <c:v>2.7325427745999997</c:v>
                </c:pt>
                <c:pt idx="3380">
                  <c:v>2.73347690122</c:v>
                </c:pt>
                <c:pt idx="3381">
                  <c:v>2.7333434545600004</c:v>
                </c:pt>
                <c:pt idx="3382">
                  <c:v>2.7336103478800329</c:v>
                </c:pt>
                <c:pt idx="3383">
                  <c:v>2.7337437945400005</c:v>
                </c:pt>
                <c:pt idx="3384">
                  <c:v>2.7337882767600012</c:v>
                </c:pt>
                <c:pt idx="3385">
                  <c:v>2.7337882767600012</c:v>
                </c:pt>
                <c:pt idx="3386">
                  <c:v>2.7344999922800004</c:v>
                </c:pt>
                <c:pt idx="3387">
                  <c:v>2.7343665456200092</c:v>
                </c:pt>
                <c:pt idx="3388">
                  <c:v>2.7341441345199997</c:v>
                </c:pt>
                <c:pt idx="3389">
                  <c:v>2.7354786011199987</c:v>
                </c:pt>
                <c:pt idx="3390">
                  <c:v>2.7354341189000011</c:v>
                </c:pt>
                <c:pt idx="3391">
                  <c:v>2.7357010122200012</c:v>
                </c:pt>
                <c:pt idx="3392">
                  <c:v>2.7357454944399691</c:v>
                </c:pt>
                <c:pt idx="3393">
                  <c:v>2.7357010122200012</c:v>
                </c:pt>
                <c:pt idx="3394">
                  <c:v>2.7356120477800006</c:v>
                </c:pt>
                <c:pt idx="3395">
                  <c:v>2.7359234233199987</c:v>
                </c:pt>
                <c:pt idx="3396">
                  <c:v>2.7362347988600293</c:v>
                </c:pt>
                <c:pt idx="3397">
                  <c:v>2.7364572099599997</c:v>
                </c:pt>
                <c:pt idx="3398">
                  <c:v>2.73681306772</c:v>
                </c:pt>
                <c:pt idx="3399">
                  <c:v>2.7370354788200002</c:v>
                </c:pt>
                <c:pt idx="3400">
                  <c:v>2.7370799610400005</c:v>
                </c:pt>
                <c:pt idx="3401">
                  <c:v>2.7369465143799987</c:v>
                </c:pt>
                <c:pt idx="3402">
                  <c:v>2.7373913365800315</c:v>
                </c:pt>
                <c:pt idx="3403">
                  <c:v>2.7374358188000012</c:v>
                </c:pt>
                <c:pt idx="3404">
                  <c:v>2.7382364987600005</c:v>
                </c:pt>
                <c:pt idx="3405">
                  <c:v>2.7382809809800004</c:v>
                </c:pt>
                <c:pt idx="3406">
                  <c:v>2.7382364987600005</c:v>
                </c:pt>
                <c:pt idx="3407">
                  <c:v>2.7383254632000003</c:v>
                </c:pt>
                <c:pt idx="3408">
                  <c:v>2.7386368387400002</c:v>
                </c:pt>
                <c:pt idx="3409">
                  <c:v>2.7389037320600012</c:v>
                </c:pt>
                <c:pt idx="3410">
                  <c:v>2.7393930364800001</c:v>
                </c:pt>
                <c:pt idx="3411">
                  <c:v>2.73912614316</c:v>
                </c:pt>
                <c:pt idx="3412">
                  <c:v>2.7391706253800003</c:v>
                </c:pt>
                <c:pt idx="3413">
                  <c:v>2.7393930364800001</c:v>
                </c:pt>
                <c:pt idx="3414">
                  <c:v>2.7396599297999709</c:v>
                </c:pt>
                <c:pt idx="3415">
                  <c:v>2.7393485542600007</c:v>
                </c:pt>
                <c:pt idx="3416">
                  <c:v>2.7398823409000004</c:v>
                </c:pt>
                <c:pt idx="3417">
                  <c:v>2.7399268231199998</c:v>
                </c:pt>
                <c:pt idx="3418">
                  <c:v>2.7401937164400501</c:v>
                </c:pt>
                <c:pt idx="3419">
                  <c:v>2.7400157875600293</c:v>
                </c:pt>
                <c:pt idx="3420">
                  <c:v>2.7404606097600004</c:v>
                </c:pt>
                <c:pt idx="3421">
                  <c:v>2.7404161275400005</c:v>
                </c:pt>
                <c:pt idx="3422">
                  <c:v>2.7399713053400006</c:v>
                </c:pt>
                <c:pt idx="3423">
                  <c:v>2.7401492342200005</c:v>
                </c:pt>
                <c:pt idx="3424">
                  <c:v>2.7403716453200451</c:v>
                </c:pt>
                <c:pt idx="3425">
                  <c:v>2.7420174874600001</c:v>
                </c:pt>
                <c:pt idx="3426">
                  <c:v>2.7409054319599999</c:v>
                </c:pt>
                <c:pt idx="3427">
                  <c:v>2.7409499141800007</c:v>
                </c:pt>
                <c:pt idx="3428">
                  <c:v>2.7410388786200284</c:v>
                </c:pt>
                <c:pt idx="3429">
                  <c:v>2.7413947363800424</c:v>
                </c:pt>
                <c:pt idx="3430">
                  <c:v>2.7414392186000329</c:v>
                </c:pt>
                <c:pt idx="3431">
                  <c:v>2.7417061119200001</c:v>
                </c:pt>
                <c:pt idx="3432">
                  <c:v>2.7418395585800392</c:v>
                </c:pt>
                <c:pt idx="3433">
                  <c:v>2.7418840408000329</c:v>
                </c:pt>
                <c:pt idx="3434">
                  <c:v>2.7420619696800004</c:v>
                </c:pt>
                <c:pt idx="3435">
                  <c:v>2.7418840408000329</c:v>
                </c:pt>
                <c:pt idx="3436">
                  <c:v>2.7418395585800392</c:v>
                </c:pt>
                <c:pt idx="3437">
                  <c:v>2.7421509341199997</c:v>
                </c:pt>
                <c:pt idx="3438">
                  <c:v>2.7421509341199997</c:v>
                </c:pt>
                <c:pt idx="3439">
                  <c:v>2.742729202980037</c:v>
                </c:pt>
                <c:pt idx="3440">
                  <c:v>2.7425067918800012</c:v>
                </c:pt>
                <c:pt idx="3441">
                  <c:v>2.7426847207600002</c:v>
                </c:pt>
                <c:pt idx="3442">
                  <c:v>2.7424623096599987</c:v>
                </c:pt>
                <c:pt idx="3443">
                  <c:v>2.7423733452200012</c:v>
                </c:pt>
                <c:pt idx="3444">
                  <c:v>2.7428626496399997</c:v>
                </c:pt>
                <c:pt idx="3445">
                  <c:v>2.7425957563200329</c:v>
                </c:pt>
                <c:pt idx="3446">
                  <c:v>2.7430405785200329</c:v>
                </c:pt>
                <c:pt idx="3447">
                  <c:v>2.7425957563200329</c:v>
                </c:pt>
                <c:pt idx="3448">
                  <c:v>2.7428181674200003</c:v>
                </c:pt>
                <c:pt idx="3449">
                  <c:v>2.7425512741000002</c:v>
                </c:pt>
                <c:pt idx="3450">
                  <c:v>2.7433519540600297</c:v>
                </c:pt>
                <c:pt idx="3451">
                  <c:v>2.7428181674200003</c:v>
                </c:pt>
                <c:pt idx="3452">
                  <c:v>2.7434409185000006</c:v>
                </c:pt>
                <c:pt idx="3453">
                  <c:v>2.7431740251800338</c:v>
                </c:pt>
                <c:pt idx="3454">
                  <c:v>2.7426402385400008</c:v>
                </c:pt>
                <c:pt idx="3455">
                  <c:v>2.7420619696800004</c:v>
                </c:pt>
                <c:pt idx="3456">
                  <c:v>2.7429516140800003</c:v>
                </c:pt>
                <c:pt idx="3457">
                  <c:v>2.7432629896200007</c:v>
                </c:pt>
                <c:pt idx="3458">
                  <c:v>2.742328863</c:v>
                </c:pt>
                <c:pt idx="3459">
                  <c:v>2.7428626496399997</c:v>
                </c:pt>
                <c:pt idx="3460">
                  <c:v>2.7430405785200329</c:v>
                </c:pt>
                <c:pt idx="3461">
                  <c:v>2.7425957563200329</c:v>
                </c:pt>
                <c:pt idx="3462">
                  <c:v>2.7425067918800012</c:v>
                </c:pt>
                <c:pt idx="3463">
                  <c:v>2.7430405785200329</c:v>
                </c:pt>
                <c:pt idx="3464">
                  <c:v>2.7430405785200329</c:v>
                </c:pt>
                <c:pt idx="3465">
                  <c:v>2.743307471840037</c:v>
                </c:pt>
                <c:pt idx="3466">
                  <c:v>2.7430850607400012</c:v>
                </c:pt>
                <c:pt idx="3467">
                  <c:v>2.7428626496399997</c:v>
                </c:pt>
                <c:pt idx="3468">
                  <c:v>2.7420174874600001</c:v>
                </c:pt>
                <c:pt idx="3469">
                  <c:v>2.742328863</c:v>
                </c:pt>
                <c:pt idx="3470">
                  <c:v>2.7421509341199997</c:v>
                </c:pt>
                <c:pt idx="3471">
                  <c:v>2.7424178274400002</c:v>
                </c:pt>
                <c:pt idx="3472">
                  <c:v>2.7416616297000007</c:v>
                </c:pt>
                <c:pt idx="3473">
                  <c:v>2.7420174874600001</c:v>
                </c:pt>
                <c:pt idx="3474">
                  <c:v>2.7412612897200002</c:v>
                </c:pt>
                <c:pt idx="3475">
                  <c:v>2.7416171474800288</c:v>
                </c:pt>
                <c:pt idx="3476">
                  <c:v>2.7418840408000329</c:v>
                </c:pt>
                <c:pt idx="3477">
                  <c:v>2.7418395585800392</c:v>
                </c:pt>
                <c:pt idx="3478">
                  <c:v>2.7413947363800424</c:v>
                </c:pt>
                <c:pt idx="3479">
                  <c:v>2.7416171474800288</c:v>
                </c:pt>
                <c:pt idx="3480">
                  <c:v>2.7409943964000338</c:v>
                </c:pt>
                <c:pt idx="3481">
                  <c:v>2.7405050919800011</c:v>
                </c:pt>
                <c:pt idx="3482">
                  <c:v>2.7405940564200568</c:v>
                </c:pt>
                <c:pt idx="3483">
                  <c:v>2.7412168075000012</c:v>
                </c:pt>
                <c:pt idx="3484">
                  <c:v>2.7405940564200568</c:v>
                </c:pt>
                <c:pt idx="3485">
                  <c:v>2.7405495742000001</c:v>
                </c:pt>
                <c:pt idx="3486">
                  <c:v>2.7404161275400005</c:v>
                </c:pt>
                <c:pt idx="3487">
                  <c:v>2.7403271631000012</c:v>
                </c:pt>
                <c:pt idx="3488">
                  <c:v>2.7405050919800011</c:v>
                </c:pt>
                <c:pt idx="3489">
                  <c:v>2.7397933764600002</c:v>
                </c:pt>
                <c:pt idx="3490">
                  <c:v>2.7405050919800011</c:v>
                </c:pt>
                <c:pt idx="3491">
                  <c:v>2.7400602697800012</c:v>
                </c:pt>
                <c:pt idx="3492">
                  <c:v>2.7400602697800012</c:v>
                </c:pt>
                <c:pt idx="3493">
                  <c:v>2.73957096536</c:v>
                </c:pt>
                <c:pt idx="3494">
                  <c:v>2.7399268231199998</c:v>
                </c:pt>
                <c:pt idx="3495">
                  <c:v>2.7397488942399977</c:v>
                </c:pt>
                <c:pt idx="3496">
                  <c:v>2.7399268231199998</c:v>
                </c:pt>
                <c:pt idx="3497">
                  <c:v>2.7402381986600002</c:v>
                </c:pt>
                <c:pt idx="3498">
                  <c:v>2.74028268088</c:v>
                </c:pt>
                <c:pt idx="3499">
                  <c:v>2.73957096536</c:v>
                </c:pt>
                <c:pt idx="3500">
                  <c:v>2.7403271631000012</c:v>
                </c:pt>
                <c:pt idx="3501">
                  <c:v>2.7398378586800338</c:v>
                </c:pt>
                <c:pt idx="3502">
                  <c:v>2.7397933764600002</c:v>
                </c:pt>
                <c:pt idx="3503">
                  <c:v>2.7398823409000004</c:v>
                </c:pt>
                <c:pt idx="3504">
                  <c:v>2.740104752000065</c:v>
                </c:pt>
                <c:pt idx="3505">
                  <c:v>2.7401492342200005</c:v>
                </c:pt>
                <c:pt idx="3506">
                  <c:v>2.7396599297999709</c:v>
                </c:pt>
                <c:pt idx="3507">
                  <c:v>2.7401492342200005</c:v>
                </c:pt>
                <c:pt idx="3508">
                  <c:v>2.7402381986600002</c:v>
                </c:pt>
                <c:pt idx="3509">
                  <c:v>2.7403271631000012</c:v>
                </c:pt>
                <c:pt idx="3510">
                  <c:v>2.7398378586800338</c:v>
                </c:pt>
                <c:pt idx="3511">
                  <c:v>2.7402381986600002</c:v>
                </c:pt>
                <c:pt idx="3512">
                  <c:v>2.7404606097600004</c:v>
                </c:pt>
                <c:pt idx="3513">
                  <c:v>2.7403716453200451</c:v>
                </c:pt>
                <c:pt idx="3514">
                  <c:v>2.7406830208600006</c:v>
                </c:pt>
                <c:pt idx="3515">
                  <c:v>2.7406385386400012</c:v>
                </c:pt>
                <c:pt idx="3516">
                  <c:v>2.7409054319599999</c:v>
                </c:pt>
                <c:pt idx="3517">
                  <c:v>2.7400157875600293</c:v>
                </c:pt>
                <c:pt idx="3518">
                  <c:v>2.7401492342200005</c:v>
                </c:pt>
                <c:pt idx="3519">
                  <c:v>2.7406830208600006</c:v>
                </c:pt>
                <c:pt idx="3520">
                  <c:v>2.7405050919800011</c:v>
                </c:pt>
                <c:pt idx="3521">
                  <c:v>2.7420174874600001</c:v>
                </c:pt>
                <c:pt idx="3522">
                  <c:v>2.7413947363800424</c:v>
                </c:pt>
                <c:pt idx="3523">
                  <c:v>2.7413502541600012</c:v>
                </c:pt>
                <c:pt idx="3524">
                  <c:v>2.7419730052400002</c:v>
                </c:pt>
                <c:pt idx="3525">
                  <c:v>2.7413502541600012</c:v>
                </c:pt>
                <c:pt idx="3526">
                  <c:v>2.7414392186000329</c:v>
                </c:pt>
                <c:pt idx="3527">
                  <c:v>2.7420174874600001</c:v>
                </c:pt>
                <c:pt idx="3528">
                  <c:v>2.7425067918800012</c:v>
                </c:pt>
                <c:pt idx="3529">
                  <c:v>2.7428181674200003</c:v>
                </c:pt>
                <c:pt idx="3530">
                  <c:v>2.742729202980037</c:v>
                </c:pt>
                <c:pt idx="3531">
                  <c:v>2.7429071318600005</c:v>
                </c:pt>
                <c:pt idx="3532">
                  <c:v>2.743529882940051</c:v>
                </c:pt>
                <c:pt idx="3533">
                  <c:v>2.7435743651600419</c:v>
                </c:pt>
                <c:pt idx="3534">
                  <c:v>2.7438857407000383</c:v>
                </c:pt>
                <c:pt idx="3535">
                  <c:v>2.7449088317600006</c:v>
                </c:pt>
                <c:pt idx="3536">
                  <c:v>2.7443305629000658</c:v>
                </c:pt>
                <c:pt idx="3537">
                  <c:v>2.7443750451200293</c:v>
                </c:pt>
                <c:pt idx="3538">
                  <c:v>2.7447309028800446</c:v>
                </c:pt>
                <c:pt idx="3539">
                  <c:v>2.7454871006200006</c:v>
                </c:pt>
                <c:pt idx="3540">
                  <c:v>2.7454871006200006</c:v>
                </c:pt>
                <c:pt idx="3541">
                  <c:v>2.7457984761600001</c:v>
                </c:pt>
                <c:pt idx="3542">
                  <c:v>2.7463322628000424</c:v>
                </c:pt>
                <c:pt idx="3543">
                  <c:v>2.7469550138799987</c:v>
                </c:pt>
                <c:pt idx="3544">
                  <c:v>2.7460208872600012</c:v>
                </c:pt>
                <c:pt idx="3545">
                  <c:v>2.7470884605400006</c:v>
                </c:pt>
                <c:pt idx="3546">
                  <c:v>2.7473553538600002</c:v>
                </c:pt>
                <c:pt idx="3547">
                  <c:v>2.7473108716400501</c:v>
                </c:pt>
                <c:pt idx="3548">
                  <c:v>2.74815603382</c:v>
                </c:pt>
                <c:pt idx="3549">
                  <c:v>2.7480670693800002</c:v>
                </c:pt>
                <c:pt idx="3550">
                  <c:v>2.7480225871600052</c:v>
                </c:pt>
                <c:pt idx="3551">
                  <c:v>2.74833396270005</c:v>
                </c:pt>
                <c:pt idx="3552">
                  <c:v>2.7485563738000001</c:v>
                </c:pt>
                <c:pt idx="3553">
                  <c:v>2.7485118915800424</c:v>
                </c:pt>
                <c:pt idx="3554">
                  <c:v>2.7488232671200374</c:v>
                </c:pt>
                <c:pt idx="3555">
                  <c:v>2.7494905004200012</c:v>
                </c:pt>
                <c:pt idx="3556">
                  <c:v>2.7491791248799999</c:v>
                </c:pt>
                <c:pt idx="3557">
                  <c:v>2.749001196</c:v>
                </c:pt>
                <c:pt idx="3558">
                  <c:v>2.7496684292999967</c:v>
                </c:pt>
                <c:pt idx="3559">
                  <c:v>2.7505580736999997</c:v>
                </c:pt>
                <c:pt idx="3560">
                  <c:v>2.7506915203600002</c:v>
                </c:pt>
                <c:pt idx="3561">
                  <c:v>2.7517146114200006</c:v>
                </c:pt>
                <c:pt idx="3562">
                  <c:v>2.7510028958999997</c:v>
                </c:pt>
                <c:pt idx="3563">
                  <c:v>2.7504691092599987</c:v>
                </c:pt>
                <c:pt idx="3564">
                  <c:v>2.7511808247800005</c:v>
                </c:pt>
                <c:pt idx="3565">
                  <c:v>2.7519815047400011</c:v>
                </c:pt>
                <c:pt idx="3566">
                  <c:v>2.7527821846999987</c:v>
                </c:pt>
                <c:pt idx="3567">
                  <c:v>2.7526932202600007</c:v>
                </c:pt>
                <c:pt idx="3568">
                  <c:v>2.7529601135799977</c:v>
                </c:pt>
                <c:pt idx="3569">
                  <c:v>2.7532270069000311</c:v>
                </c:pt>
                <c:pt idx="3570">
                  <c:v>2.7537607935400006</c:v>
                </c:pt>
                <c:pt idx="3571">
                  <c:v>2.7532270069000311</c:v>
                </c:pt>
                <c:pt idx="3572">
                  <c:v>2.7541611335199998</c:v>
                </c:pt>
                <c:pt idx="3573">
                  <c:v>2.7548728490400003</c:v>
                </c:pt>
                <c:pt idx="3574">
                  <c:v>2.7550952601400005</c:v>
                </c:pt>
                <c:pt idx="3575">
                  <c:v>2.7548728490400003</c:v>
                </c:pt>
                <c:pt idx="3576">
                  <c:v>2.7555845645600012</c:v>
                </c:pt>
                <c:pt idx="3577">
                  <c:v>2.75585145788</c:v>
                </c:pt>
                <c:pt idx="3578">
                  <c:v>2.7563407623000002</c:v>
                </c:pt>
                <c:pt idx="3579">
                  <c:v>2.7570079956</c:v>
                </c:pt>
                <c:pt idx="3580">
                  <c:v>2.7568300667200001</c:v>
                </c:pt>
                <c:pt idx="3581">
                  <c:v>2.7571414422600338</c:v>
                </c:pt>
                <c:pt idx="3582">
                  <c:v>2.7578086755599998</c:v>
                </c:pt>
                <c:pt idx="3583">
                  <c:v>2.7574973000200012</c:v>
                </c:pt>
                <c:pt idx="3584">
                  <c:v>2.7580310866600293</c:v>
                </c:pt>
                <c:pt idx="3585">
                  <c:v>2.7581200511000374</c:v>
                </c:pt>
                <c:pt idx="3586">
                  <c:v>2.7584759088600004</c:v>
                </c:pt>
                <c:pt idx="3587">
                  <c:v>2.7591431421600001</c:v>
                </c:pt>
                <c:pt idx="3588">
                  <c:v>2.7589207310600012</c:v>
                </c:pt>
                <c:pt idx="3589">
                  <c:v>2.7590986599400003</c:v>
                </c:pt>
                <c:pt idx="3590">
                  <c:v>2.7599438221200003</c:v>
                </c:pt>
                <c:pt idx="3591">
                  <c:v>2.7601662332200005</c:v>
                </c:pt>
                <c:pt idx="3592">
                  <c:v>2.7604331265400006</c:v>
                </c:pt>
                <c:pt idx="3593">
                  <c:v>2.7609669131800008</c:v>
                </c:pt>
                <c:pt idx="3594">
                  <c:v>2.7608334665200012</c:v>
                </c:pt>
                <c:pt idx="3595">
                  <c:v>2.7610558776200005</c:v>
                </c:pt>
                <c:pt idx="3596">
                  <c:v>2.7620789686800005</c:v>
                </c:pt>
                <c:pt idx="3597">
                  <c:v>2.7620789686800005</c:v>
                </c:pt>
                <c:pt idx="3598">
                  <c:v>2.7623903442200288</c:v>
                </c:pt>
                <c:pt idx="3599">
                  <c:v>2.7625237908800306</c:v>
                </c:pt>
                <c:pt idx="3600">
                  <c:v>2.7630575775200374</c:v>
                </c:pt>
                <c:pt idx="3601">
                  <c:v>2.7627462019800006</c:v>
                </c:pt>
                <c:pt idx="3602">
                  <c:v>2.7629686130799977</c:v>
                </c:pt>
                <c:pt idx="3603">
                  <c:v>2.7641696330200003</c:v>
                </c:pt>
                <c:pt idx="3604">
                  <c:v>2.7647479018800012</c:v>
                </c:pt>
                <c:pt idx="3605">
                  <c:v>2.764881348540051</c:v>
                </c:pt>
                <c:pt idx="3606">
                  <c:v>2.7649703129800338</c:v>
                </c:pt>
                <c:pt idx="3607">
                  <c:v>2.7643030796800012</c:v>
                </c:pt>
                <c:pt idx="3608">
                  <c:v>2.7654151351799987</c:v>
                </c:pt>
                <c:pt idx="3609">
                  <c:v>2.7655040996200011</c:v>
                </c:pt>
                <c:pt idx="3610">
                  <c:v>2.7660823684800002</c:v>
                </c:pt>
                <c:pt idx="3611">
                  <c:v>2.7659489218199997</c:v>
                </c:pt>
                <c:pt idx="3612">
                  <c:v>2.7661268507000338</c:v>
                </c:pt>
                <c:pt idx="3613">
                  <c:v>2.7665716729000338</c:v>
                </c:pt>
                <c:pt idx="3614">
                  <c:v>2.7669275306600012</c:v>
                </c:pt>
                <c:pt idx="3615">
                  <c:v>2.7671054595400006</c:v>
                </c:pt>
                <c:pt idx="3616">
                  <c:v>2.7674168350800001</c:v>
                </c:pt>
                <c:pt idx="3617">
                  <c:v>2.7675947639600649</c:v>
                </c:pt>
                <c:pt idx="3618">
                  <c:v>2.7672389062000002</c:v>
                </c:pt>
                <c:pt idx="3619">
                  <c:v>2.7678171750600002</c:v>
                </c:pt>
                <c:pt idx="3620">
                  <c:v>2.7672833884200356</c:v>
                </c:pt>
                <c:pt idx="3621">
                  <c:v>2.7679061395000004</c:v>
                </c:pt>
                <c:pt idx="3622">
                  <c:v>2.7683509617000284</c:v>
                </c:pt>
                <c:pt idx="3623">
                  <c:v>2.7684399261400006</c:v>
                </c:pt>
                <c:pt idx="3624">
                  <c:v>2.7692406061000003</c:v>
                </c:pt>
                <c:pt idx="3625">
                  <c:v>2.7691071594400012</c:v>
                </c:pt>
                <c:pt idx="3626">
                  <c:v>2.7689292305600284</c:v>
                </c:pt>
                <c:pt idx="3627">
                  <c:v>2.7692406061000003</c:v>
                </c:pt>
                <c:pt idx="3628">
                  <c:v>2.76964094608</c:v>
                </c:pt>
                <c:pt idx="3629">
                  <c:v>2.7702192149400005</c:v>
                </c:pt>
                <c:pt idx="3630">
                  <c:v>2.77013025050005</c:v>
                </c:pt>
                <c:pt idx="3631">
                  <c:v>2.7703526616</c:v>
                </c:pt>
                <c:pt idx="3632">
                  <c:v>2.7698633571800011</c:v>
                </c:pt>
                <c:pt idx="3633">
                  <c:v>2.77013025050005</c:v>
                </c:pt>
                <c:pt idx="3634">
                  <c:v>2.7706195549200001</c:v>
                </c:pt>
                <c:pt idx="3635">
                  <c:v>2.7712867882200012</c:v>
                </c:pt>
                <c:pt idx="3636">
                  <c:v>2.7715091993199987</c:v>
                </c:pt>
                <c:pt idx="3637">
                  <c:v>2.7715981637599998</c:v>
                </c:pt>
                <c:pt idx="3638">
                  <c:v>2.7707974838</c:v>
                </c:pt>
                <c:pt idx="3639">
                  <c:v>2.7713757526600329</c:v>
                </c:pt>
                <c:pt idx="3640">
                  <c:v>2.7722653970599977</c:v>
                </c:pt>
                <c:pt idx="3641">
                  <c:v>2.7724878081600002</c:v>
                </c:pt>
                <c:pt idx="3642">
                  <c:v>2.77195402152</c:v>
                </c:pt>
                <c:pt idx="3643">
                  <c:v>2.7721764326200007</c:v>
                </c:pt>
                <c:pt idx="3644">
                  <c:v>2.7719985037400003</c:v>
                </c:pt>
                <c:pt idx="3645">
                  <c:v>2.7722653970599977</c:v>
                </c:pt>
                <c:pt idx="3646">
                  <c:v>2.7730215948000012</c:v>
                </c:pt>
                <c:pt idx="3647">
                  <c:v>2.7727547014800011</c:v>
                </c:pt>
                <c:pt idx="3648">
                  <c:v>2.7724878081600002</c:v>
                </c:pt>
                <c:pt idx="3649">
                  <c:v>2.7723543615000001</c:v>
                </c:pt>
                <c:pt idx="3650">
                  <c:v>2.7729771125800005</c:v>
                </c:pt>
                <c:pt idx="3651">
                  <c:v>2.7728436659199978</c:v>
                </c:pt>
                <c:pt idx="3652">
                  <c:v>2.7727991836999997</c:v>
                </c:pt>
                <c:pt idx="3653">
                  <c:v>2.7739112392000012</c:v>
                </c:pt>
                <c:pt idx="3654">
                  <c:v>2.7735998636600012</c:v>
                </c:pt>
                <c:pt idx="3655">
                  <c:v>2.7733329703400011</c:v>
                </c:pt>
                <c:pt idx="3656">
                  <c:v>2.77400020364</c:v>
                </c:pt>
                <c:pt idx="3657">
                  <c:v>2.7739112392000012</c:v>
                </c:pt>
                <c:pt idx="3658">
                  <c:v>2.77355538144</c:v>
                </c:pt>
                <c:pt idx="3659">
                  <c:v>2.7736443458800002</c:v>
                </c:pt>
                <c:pt idx="3660">
                  <c:v>2.7741781325199999</c:v>
                </c:pt>
                <c:pt idx="3661">
                  <c:v>2.77400020364</c:v>
                </c:pt>
                <c:pt idx="3662">
                  <c:v>2.7741781325199999</c:v>
                </c:pt>
                <c:pt idx="3663">
                  <c:v>2.7744450258399977</c:v>
                </c:pt>
                <c:pt idx="3664">
                  <c:v>2.7742670969600001</c:v>
                </c:pt>
                <c:pt idx="3665">
                  <c:v>2.7745339902800001</c:v>
                </c:pt>
                <c:pt idx="3666">
                  <c:v>2.7744450258399977</c:v>
                </c:pt>
                <c:pt idx="3667">
                  <c:v>2.7744450258399977</c:v>
                </c:pt>
                <c:pt idx="3668">
                  <c:v>2.7751567413600329</c:v>
                </c:pt>
                <c:pt idx="3669">
                  <c:v>2.77529018802</c:v>
                </c:pt>
                <c:pt idx="3670">
                  <c:v>2.7752012235800003</c:v>
                </c:pt>
                <c:pt idx="3671">
                  <c:v>2.7756460457800003</c:v>
                </c:pt>
                <c:pt idx="3672">
                  <c:v>2.7755570813400006</c:v>
                </c:pt>
                <c:pt idx="3673">
                  <c:v>2.7757350102200005</c:v>
                </c:pt>
                <c:pt idx="3674">
                  <c:v>2.7757794924399999</c:v>
                </c:pt>
                <c:pt idx="3675">
                  <c:v>2.7765356901800007</c:v>
                </c:pt>
                <c:pt idx="3676">
                  <c:v>2.77631327908</c:v>
                </c:pt>
                <c:pt idx="3677">
                  <c:v>2.7759574213199998</c:v>
                </c:pt>
                <c:pt idx="3678">
                  <c:v>2.7762687968599997</c:v>
                </c:pt>
                <c:pt idx="3679">
                  <c:v>2.7767136190599997</c:v>
                </c:pt>
                <c:pt idx="3680">
                  <c:v>2.7767136190599997</c:v>
                </c:pt>
                <c:pt idx="3681">
                  <c:v>2.7768470657199997</c:v>
                </c:pt>
                <c:pt idx="3682">
                  <c:v>2.7766691368399967</c:v>
                </c:pt>
                <c:pt idx="3683">
                  <c:v>2.7772918879200374</c:v>
                </c:pt>
                <c:pt idx="3684">
                  <c:v>2.7771584412600006</c:v>
                </c:pt>
                <c:pt idx="3685">
                  <c:v>2.7772474057000003</c:v>
                </c:pt>
                <c:pt idx="3686">
                  <c:v>2.7772474057000003</c:v>
                </c:pt>
                <c:pt idx="3687">
                  <c:v>2.7771139590400002</c:v>
                </c:pt>
                <c:pt idx="3688">
                  <c:v>2.7768025834999968</c:v>
                </c:pt>
                <c:pt idx="3689">
                  <c:v>2.777736710120037</c:v>
                </c:pt>
                <c:pt idx="3690">
                  <c:v>2.7776032634600001</c:v>
                </c:pt>
                <c:pt idx="3691">
                  <c:v>2.7781815323200321</c:v>
                </c:pt>
                <c:pt idx="3692">
                  <c:v>2.7784929078600005</c:v>
                </c:pt>
                <c:pt idx="3693">
                  <c:v>2.7778256745600003</c:v>
                </c:pt>
                <c:pt idx="3694">
                  <c:v>2.7779591212200003</c:v>
                </c:pt>
                <c:pt idx="3695">
                  <c:v>2.7780036034399997</c:v>
                </c:pt>
                <c:pt idx="3696">
                  <c:v>2.7785818723000424</c:v>
                </c:pt>
                <c:pt idx="3697">
                  <c:v>2.7786263545200001</c:v>
                </c:pt>
                <c:pt idx="3698">
                  <c:v>2.7780925678800052</c:v>
                </c:pt>
                <c:pt idx="3699">
                  <c:v>2.7784484256399704</c:v>
                </c:pt>
                <c:pt idx="3700">
                  <c:v>2.7784039434200003</c:v>
                </c:pt>
                <c:pt idx="3701">
                  <c:v>2.7793825522600293</c:v>
                </c:pt>
                <c:pt idx="3702">
                  <c:v>2.7788487656200003</c:v>
                </c:pt>
                <c:pt idx="3703">
                  <c:v>2.7797828922400001</c:v>
                </c:pt>
                <c:pt idx="3704">
                  <c:v>2.7796049633599997</c:v>
                </c:pt>
                <c:pt idx="3705">
                  <c:v>2.7791156589400012</c:v>
                </c:pt>
                <c:pt idx="3706">
                  <c:v>2.7797828922400001</c:v>
                </c:pt>
                <c:pt idx="3707">
                  <c:v>2.7802277144400329</c:v>
                </c:pt>
                <c:pt idx="3708">
                  <c:v>2.7798273744599999</c:v>
                </c:pt>
                <c:pt idx="3709">
                  <c:v>2.7796049633599997</c:v>
                </c:pt>
                <c:pt idx="3710">
                  <c:v>2.7797828922400001</c:v>
                </c:pt>
                <c:pt idx="3711">
                  <c:v>2.78040564332</c:v>
                </c:pt>
                <c:pt idx="3712">
                  <c:v>2.7803166788800469</c:v>
                </c:pt>
                <c:pt idx="3713">
                  <c:v>2.7799608211200004</c:v>
                </c:pt>
                <c:pt idx="3714">
                  <c:v>2.7805390899800302</c:v>
                </c:pt>
                <c:pt idx="3715">
                  <c:v>2.78058357220005</c:v>
                </c:pt>
                <c:pt idx="3716">
                  <c:v>2.7802277144400329</c:v>
                </c:pt>
                <c:pt idx="3717">
                  <c:v>2.780361161100033</c:v>
                </c:pt>
                <c:pt idx="3718">
                  <c:v>2.7812952877200012</c:v>
                </c:pt>
                <c:pt idx="3719">
                  <c:v>2.78116184106005</c:v>
                </c:pt>
                <c:pt idx="3720">
                  <c:v>2.7807615010800424</c:v>
                </c:pt>
                <c:pt idx="3721">
                  <c:v>2.78067253664</c:v>
                </c:pt>
                <c:pt idx="3722">
                  <c:v>2.7806280544200002</c:v>
                </c:pt>
                <c:pt idx="3723">
                  <c:v>2.7812063232799997</c:v>
                </c:pt>
                <c:pt idx="3724">
                  <c:v>2.78058357220005</c:v>
                </c:pt>
                <c:pt idx="3725">
                  <c:v>2.78067253664</c:v>
                </c:pt>
                <c:pt idx="3726">
                  <c:v>2.7810728766200006</c:v>
                </c:pt>
                <c:pt idx="3727">
                  <c:v>2.7809839121800288</c:v>
                </c:pt>
                <c:pt idx="3728">
                  <c:v>2.7815621810400004</c:v>
                </c:pt>
                <c:pt idx="3729">
                  <c:v>2.7819625210200001</c:v>
                </c:pt>
                <c:pt idx="3730">
                  <c:v>2.7814732166000002</c:v>
                </c:pt>
                <c:pt idx="3731">
                  <c:v>2.7818735565800012</c:v>
                </c:pt>
                <c:pt idx="3732">
                  <c:v>2.7817845921400406</c:v>
                </c:pt>
                <c:pt idx="3733">
                  <c:v>2.7814732166000002</c:v>
                </c:pt>
                <c:pt idx="3734">
                  <c:v>2.7821404499000004</c:v>
                </c:pt>
                <c:pt idx="3735">
                  <c:v>2.7821849321200012</c:v>
                </c:pt>
                <c:pt idx="3736">
                  <c:v>2.7821849321200012</c:v>
                </c:pt>
                <c:pt idx="3737">
                  <c:v>2.7821849321200012</c:v>
                </c:pt>
                <c:pt idx="3738">
                  <c:v>2.7822294143399997</c:v>
                </c:pt>
                <c:pt idx="3739">
                  <c:v>2.7824073432200001</c:v>
                </c:pt>
                <c:pt idx="3740">
                  <c:v>2.78182907436</c:v>
                </c:pt>
                <c:pt idx="3741">
                  <c:v>2.7820514854600003</c:v>
                </c:pt>
                <c:pt idx="3742">
                  <c:v>2.78227389656</c:v>
                </c:pt>
                <c:pt idx="3743">
                  <c:v>2.7827632009800012</c:v>
                </c:pt>
                <c:pt idx="3744">
                  <c:v>2.7825407898800001</c:v>
                </c:pt>
                <c:pt idx="3745">
                  <c:v>2.7827632009800012</c:v>
                </c:pt>
                <c:pt idx="3746">
                  <c:v>2.7820514854600003</c:v>
                </c:pt>
                <c:pt idx="3747">
                  <c:v>2.7825407898800001</c:v>
                </c:pt>
                <c:pt idx="3748">
                  <c:v>2.7829411298599998</c:v>
                </c:pt>
                <c:pt idx="3749">
                  <c:v>2.7827187187600297</c:v>
                </c:pt>
                <c:pt idx="3750">
                  <c:v>2.7831635409600559</c:v>
                </c:pt>
                <c:pt idx="3751">
                  <c:v>2.7823183787800012</c:v>
                </c:pt>
                <c:pt idx="3752">
                  <c:v>2.7826297543200011</c:v>
                </c:pt>
                <c:pt idx="3753">
                  <c:v>2.7832080231800007</c:v>
                </c:pt>
                <c:pt idx="3754">
                  <c:v>2.7830300943000092</c:v>
                </c:pt>
                <c:pt idx="3755">
                  <c:v>2.7829411298599998</c:v>
                </c:pt>
                <c:pt idx="3756">
                  <c:v>2.7831190587400649</c:v>
                </c:pt>
                <c:pt idx="3757">
                  <c:v>2.7827187187600297</c:v>
                </c:pt>
                <c:pt idx="3758">
                  <c:v>2.7838307742600383</c:v>
                </c:pt>
                <c:pt idx="3759">
                  <c:v>2.7836973276000347</c:v>
                </c:pt>
                <c:pt idx="3760">
                  <c:v>2.7833859520600392</c:v>
                </c:pt>
                <c:pt idx="3761">
                  <c:v>2.7829856120800001</c:v>
                </c:pt>
                <c:pt idx="3762">
                  <c:v>2.7832525054000001</c:v>
                </c:pt>
                <c:pt idx="3763">
                  <c:v>2.7834749165000012</c:v>
                </c:pt>
                <c:pt idx="3764">
                  <c:v>2.7836973276000347</c:v>
                </c:pt>
                <c:pt idx="3765">
                  <c:v>2.7840976675800451</c:v>
                </c:pt>
                <c:pt idx="3766">
                  <c:v>2.7838307742600383</c:v>
                </c:pt>
                <c:pt idx="3767">
                  <c:v>2.7841421498000001</c:v>
                </c:pt>
                <c:pt idx="3768">
                  <c:v>2.7842311142400002</c:v>
                </c:pt>
                <c:pt idx="3769">
                  <c:v>2.7845869720000329</c:v>
                </c:pt>
                <c:pt idx="3770">
                  <c:v>2.7843200786800568</c:v>
                </c:pt>
                <c:pt idx="3771">
                  <c:v>2.7844535253400005</c:v>
                </c:pt>
                <c:pt idx="3772">
                  <c:v>2.7843200786800568</c:v>
                </c:pt>
                <c:pt idx="3773">
                  <c:v>2.7848983475400293</c:v>
                </c:pt>
                <c:pt idx="3774">
                  <c:v>2.7846314542200012</c:v>
                </c:pt>
                <c:pt idx="3775">
                  <c:v>2.7849428297600003</c:v>
                </c:pt>
                <c:pt idx="3776">
                  <c:v>2.7845424897799997</c:v>
                </c:pt>
                <c:pt idx="3777">
                  <c:v>2.7844535253400005</c:v>
                </c:pt>
                <c:pt idx="3778">
                  <c:v>2.7848093831000003</c:v>
                </c:pt>
                <c:pt idx="3779">
                  <c:v>2.7855655808400002</c:v>
                </c:pt>
                <c:pt idx="3780">
                  <c:v>2.7848983475400293</c:v>
                </c:pt>
                <c:pt idx="3781">
                  <c:v>2.7847204186600329</c:v>
                </c:pt>
                <c:pt idx="3782">
                  <c:v>2.7849873119800392</c:v>
                </c:pt>
                <c:pt idx="3783">
                  <c:v>2.7847204186600329</c:v>
                </c:pt>
                <c:pt idx="3784">
                  <c:v>2.7852986875200001</c:v>
                </c:pt>
                <c:pt idx="3785">
                  <c:v>2.7852097230799999</c:v>
                </c:pt>
                <c:pt idx="3786">
                  <c:v>2.78538765196005</c:v>
                </c:pt>
                <c:pt idx="3787">
                  <c:v>2.7850762764200012</c:v>
                </c:pt>
                <c:pt idx="3788">
                  <c:v>2.7851207586400681</c:v>
                </c:pt>
                <c:pt idx="3789">
                  <c:v>2.7850762764200012</c:v>
                </c:pt>
                <c:pt idx="3790">
                  <c:v>2.7852986875200001</c:v>
                </c:pt>
                <c:pt idx="3791">
                  <c:v>2.78534316974</c:v>
                </c:pt>
                <c:pt idx="3792">
                  <c:v>2.78538765196005</c:v>
                </c:pt>
                <c:pt idx="3793">
                  <c:v>2.7858769563800001</c:v>
                </c:pt>
                <c:pt idx="3794">
                  <c:v>2.7856990275000002</c:v>
                </c:pt>
                <c:pt idx="3795">
                  <c:v>2.7860104030399997</c:v>
                </c:pt>
                <c:pt idx="3796">
                  <c:v>2.7856990275000002</c:v>
                </c:pt>
                <c:pt idx="3797">
                  <c:v>2.7860548852600004</c:v>
                </c:pt>
                <c:pt idx="3798">
                  <c:v>2.7862772963600002</c:v>
                </c:pt>
                <c:pt idx="3799">
                  <c:v>2.7858769563800001</c:v>
                </c:pt>
                <c:pt idx="3800">
                  <c:v>2.7856545452800012</c:v>
                </c:pt>
                <c:pt idx="3801">
                  <c:v>2.7859659208200003</c:v>
                </c:pt>
                <c:pt idx="3802">
                  <c:v>2.7859659208200003</c:v>
                </c:pt>
                <c:pt idx="3803">
                  <c:v>2.7862328141400003</c:v>
                </c:pt>
                <c:pt idx="3804">
                  <c:v>2.7863662608000279</c:v>
                </c:pt>
                <c:pt idx="3805">
                  <c:v>2.7868555652199998</c:v>
                </c:pt>
                <c:pt idx="3806">
                  <c:v>2.7868555652199998</c:v>
                </c:pt>
                <c:pt idx="3807">
                  <c:v>2.7872559052000003</c:v>
                </c:pt>
                <c:pt idx="3808">
                  <c:v>2.7869890118800011</c:v>
                </c:pt>
                <c:pt idx="3809">
                  <c:v>2.7867221185600002</c:v>
                </c:pt>
                <c:pt idx="3810">
                  <c:v>2.7872114229800338</c:v>
                </c:pt>
                <c:pt idx="3811">
                  <c:v>2.7872114229800338</c:v>
                </c:pt>
                <c:pt idx="3812">
                  <c:v>2.7873003874200415</c:v>
                </c:pt>
                <c:pt idx="3813">
                  <c:v>2.7876562451800306</c:v>
                </c:pt>
                <c:pt idx="3814">
                  <c:v>2.7877452096200006</c:v>
                </c:pt>
                <c:pt idx="3815">
                  <c:v>2.7877452096200006</c:v>
                </c:pt>
                <c:pt idx="3816">
                  <c:v>2.7880565851600001</c:v>
                </c:pt>
                <c:pt idx="3817">
                  <c:v>2.7882789962600003</c:v>
                </c:pt>
                <c:pt idx="3818">
                  <c:v>2.78867933624</c:v>
                </c:pt>
                <c:pt idx="3819">
                  <c:v>2.7889017473400668</c:v>
                </c:pt>
                <c:pt idx="3820">
                  <c:v>2.78859037180005</c:v>
                </c:pt>
                <c:pt idx="3821">
                  <c:v>2.7892131228800001</c:v>
                </c:pt>
                <c:pt idx="3822">
                  <c:v>2.7894800162000002</c:v>
                </c:pt>
                <c:pt idx="3823">
                  <c:v>2.78894622956</c:v>
                </c:pt>
                <c:pt idx="3824">
                  <c:v>2.7891686406600011</c:v>
                </c:pt>
                <c:pt idx="3825">
                  <c:v>2.7893465695400006</c:v>
                </c:pt>
                <c:pt idx="3826">
                  <c:v>2.7892576051</c:v>
                </c:pt>
                <c:pt idx="3827">
                  <c:v>2.7891686406600011</c:v>
                </c:pt>
                <c:pt idx="3828">
                  <c:v>2.7893020873200012</c:v>
                </c:pt>
                <c:pt idx="3829">
                  <c:v>2.7893465695400006</c:v>
                </c:pt>
                <c:pt idx="3830">
                  <c:v>2.7895689806399999</c:v>
                </c:pt>
                <c:pt idx="3831">
                  <c:v>2.7901027672800329</c:v>
                </c:pt>
                <c:pt idx="3832">
                  <c:v>2.7897913917400374</c:v>
                </c:pt>
                <c:pt idx="3833">
                  <c:v>2.78983587396</c:v>
                </c:pt>
                <c:pt idx="3834">
                  <c:v>2.7897024273000004</c:v>
                </c:pt>
                <c:pt idx="3835">
                  <c:v>2.7899693206200005</c:v>
                </c:pt>
                <c:pt idx="3836">
                  <c:v>2.7901027672800329</c:v>
                </c:pt>
                <c:pt idx="3837">
                  <c:v>2.7906365539200002</c:v>
                </c:pt>
                <c:pt idx="3838">
                  <c:v>2.7904586250399968</c:v>
                </c:pt>
                <c:pt idx="3839">
                  <c:v>2.7908589650199978</c:v>
                </c:pt>
                <c:pt idx="3840">
                  <c:v>2.7904141428200311</c:v>
                </c:pt>
                <c:pt idx="3841">
                  <c:v>2.7916151627600003</c:v>
                </c:pt>
                <c:pt idx="3842">
                  <c:v>2.7911703405600012</c:v>
                </c:pt>
                <c:pt idx="3843">
                  <c:v>2.7911258583400338</c:v>
                </c:pt>
                <c:pt idx="3844">
                  <c:v>2.7910368939000003</c:v>
                </c:pt>
                <c:pt idx="3845">
                  <c:v>2.7914817161000012</c:v>
                </c:pt>
                <c:pt idx="3846">
                  <c:v>2.7916596449799997</c:v>
                </c:pt>
                <c:pt idx="3847">
                  <c:v>2.7919265383000011</c:v>
                </c:pt>
                <c:pt idx="3848">
                  <c:v>2.7913037872200284</c:v>
                </c:pt>
                <c:pt idx="3849">
                  <c:v>2.7910368939000003</c:v>
                </c:pt>
                <c:pt idx="3850">
                  <c:v>2.7916151627600003</c:v>
                </c:pt>
                <c:pt idx="3851">
                  <c:v>2.7913927516600361</c:v>
                </c:pt>
                <c:pt idx="3852">
                  <c:v>2.7918375738600001</c:v>
                </c:pt>
                <c:pt idx="3853">
                  <c:v>2.7917930916400002</c:v>
                </c:pt>
                <c:pt idx="3854">
                  <c:v>2.7917930916400002</c:v>
                </c:pt>
                <c:pt idx="3855">
                  <c:v>2.7912148227800002</c:v>
                </c:pt>
                <c:pt idx="3856">
                  <c:v>2.7916151627600003</c:v>
                </c:pt>
                <c:pt idx="3857">
                  <c:v>2.7913037872200284</c:v>
                </c:pt>
                <c:pt idx="3858">
                  <c:v>2.7917041272000001</c:v>
                </c:pt>
                <c:pt idx="3859">
                  <c:v>2.7913037872200284</c:v>
                </c:pt>
                <c:pt idx="3860">
                  <c:v>2.7915706805400005</c:v>
                </c:pt>
                <c:pt idx="3861">
                  <c:v>2.7917930916400002</c:v>
                </c:pt>
                <c:pt idx="3862">
                  <c:v>2.7917041272000001</c:v>
                </c:pt>
                <c:pt idx="3863">
                  <c:v>2.7914817161000012</c:v>
                </c:pt>
                <c:pt idx="3864">
                  <c:v>2.7915706805400005</c:v>
                </c:pt>
                <c:pt idx="3865">
                  <c:v>2.7918375738600001</c:v>
                </c:pt>
                <c:pt idx="3866">
                  <c:v>2.7922379138399998</c:v>
                </c:pt>
                <c:pt idx="3867">
                  <c:v>2.7919710205200001</c:v>
                </c:pt>
                <c:pt idx="3868">
                  <c:v>2.7908589650199978</c:v>
                </c:pt>
                <c:pt idx="3869">
                  <c:v>2.7912148227800002</c:v>
                </c:pt>
                <c:pt idx="3870">
                  <c:v>2.7918375738600001</c:v>
                </c:pt>
                <c:pt idx="3871">
                  <c:v>2.7925492893799997</c:v>
                </c:pt>
                <c:pt idx="3872">
                  <c:v>2.79188205608</c:v>
                </c:pt>
                <c:pt idx="3873">
                  <c:v>2.7922379138399998</c:v>
                </c:pt>
                <c:pt idx="3874">
                  <c:v>2.7922379138399998</c:v>
                </c:pt>
                <c:pt idx="3875">
                  <c:v>2.7926382538199999</c:v>
                </c:pt>
                <c:pt idx="3876">
                  <c:v>2.7923268782800212</c:v>
                </c:pt>
                <c:pt idx="3877">
                  <c:v>2.7924603249399977</c:v>
                </c:pt>
                <c:pt idx="3878">
                  <c:v>2.7921044671800006</c:v>
                </c:pt>
                <c:pt idx="3879">
                  <c:v>2.7924158427200001</c:v>
                </c:pt>
                <c:pt idx="3880">
                  <c:v>2.7927717004800012</c:v>
                </c:pt>
                <c:pt idx="3881">
                  <c:v>2.7925492893799997</c:v>
                </c:pt>
                <c:pt idx="3882">
                  <c:v>2.7925492893799997</c:v>
                </c:pt>
                <c:pt idx="3883">
                  <c:v>2.7927272182600338</c:v>
                </c:pt>
                <c:pt idx="3884">
                  <c:v>2.7926382538199999</c:v>
                </c:pt>
                <c:pt idx="3885">
                  <c:v>2.7927717004800012</c:v>
                </c:pt>
                <c:pt idx="3886">
                  <c:v>2.7927717004800012</c:v>
                </c:pt>
                <c:pt idx="3887">
                  <c:v>2.7926827360399997</c:v>
                </c:pt>
                <c:pt idx="3888">
                  <c:v>2.7922823960599987</c:v>
                </c:pt>
                <c:pt idx="3889">
                  <c:v>2.7927272182600338</c:v>
                </c:pt>
                <c:pt idx="3890">
                  <c:v>2.7925937716000306</c:v>
                </c:pt>
                <c:pt idx="3891">
                  <c:v>2.7929941115800001</c:v>
                </c:pt>
                <c:pt idx="3892">
                  <c:v>2.7925937716000306</c:v>
                </c:pt>
                <c:pt idx="3893">
                  <c:v>2.7934389337799987</c:v>
                </c:pt>
                <c:pt idx="3894">
                  <c:v>2.7929941115800001</c:v>
                </c:pt>
                <c:pt idx="3895">
                  <c:v>2.7937947915400501</c:v>
                </c:pt>
                <c:pt idx="3896">
                  <c:v>2.7933944515600451</c:v>
                </c:pt>
                <c:pt idx="3897">
                  <c:v>2.7932165226800012</c:v>
                </c:pt>
                <c:pt idx="3898">
                  <c:v>2.7939727204200002</c:v>
                </c:pt>
                <c:pt idx="3899">
                  <c:v>2.7937947915400501</c:v>
                </c:pt>
                <c:pt idx="3900">
                  <c:v>2.7943285781800338</c:v>
                </c:pt>
                <c:pt idx="3901">
                  <c:v>2.7938837559800338</c:v>
                </c:pt>
                <c:pt idx="3902">
                  <c:v>2.7939282382000012</c:v>
                </c:pt>
                <c:pt idx="3903">
                  <c:v>2.7945509892799998</c:v>
                </c:pt>
                <c:pt idx="3904">
                  <c:v>2.7945065070600092</c:v>
                </c:pt>
                <c:pt idx="3905">
                  <c:v>2.7951292581400491</c:v>
                </c:pt>
                <c:pt idx="3906">
                  <c:v>2.7946844359400003</c:v>
                </c:pt>
                <c:pt idx="3907">
                  <c:v>2.7945065070600092</c:v>
                </c:pt>
                <c:pt idx="3908">
                  <c:v>2.7952627047999998</c:v>
                </c:pt>
                <c:pt idx="3909">
                  <c:v>2.7959299381</c:v>
                </c:pt>
                <c:pt idx="3910">
                  <c:v>2.7957075270000002</c:v>
                </c:pt>
                <c:pt idx="3911">
                  <c:v>2.79535166924</c:v>
                </c:pt>
                <c:pt idx="3912">
                  <c:v>2.7955295981200012</c:v>
                </c:pt>
                <c:pt idx="3913">
                  <c:v>2.7961523491999998</c:v>
                </c:pt>
                <c:pt idx="3914">
                  <c:v>2.7959744203199999</c:v>
                </c:pt>
                <c:pt idx="3915">
                  <c:v>2.796330278080037</c:v>
                </c:pt>
                <c:pt idx="3916">
                  <c:v>2.7962413136399977</c:v>
                </c:pt>
                <c:pt idx="3917">
                  <c:v>2.79650820696</c:v>
                </c:pt>
                <c:pt idx="3918">
                  <c:v>2.7973088869200002</c:v>
                </c:pt>
                <c:pt idx="3919">
                  <c:v>2.7969975113800012</c:v>
                </c:pt>
                <c:pt idx="3920">
                  <c:v>2.7968195825000004</c:v>
                </c:pt>
                <c:pt idx="3921">
                  <c:v>2.7973088869200002</c:v>
                </c:pt>
                <c:pt idx="3922">
                  <c:v>2.7972644047000004</c:v>
                </c:pt>
                <c:pt idx="3923">
                  <c:v>2.7973088869200002</c:v>
                </c:pt>
                <c:pt idx="3924">
                  <c:v>2.7973978513600559</c:v>
                </c:pt>
                <c:pt idx="3925">
                  <c:v>2.7974423335799967</c:v>
                </c:pt>
                <c:pt idx="3926">
                  <c:v>2.7981095668800329</c:v>
                </c:pt>
                <c:pt idx="3927">
                  <c:v>2.7981095668800329</c:v>
                </c:pt>
                <c:pt idx="3928">
                  <c:v>2.7985099068600001</c:v>
                </c:pt>
                <c:pt idx="3929">
                  <c:v>2.7983764602000001</c:v>
                </c:pt>
                <c:pt idx="3930">
                  <c:v>2.79855438908</c:v>
                </c:pt>
                <c:pt idx="3931">
                  <c:v>2.7987768001800006</c:v>
                </c:pt>
                <c:pt idx="3932">
                  <c:v>2.7982874957600004</c:v>
                </c:pt>
                <c:pt idx="3933">
                  <c:v>2.79868783574</c:v>
                </c:pt>
                <c:pt idx="3934">
                  <c:v>2.7992216223800002</c:v>
                </c:pt>
                <c:pt idx="3935">
                  <c:v>2.7990881757199997</c:v>
                </c:pt>
                <c:pt idx="3936">
                  <c:v>2.7992216223800002</c:v>
                </c:pt>
                <c:pt idx="3937">
                  <c:v>2.7994440334799977</c:v>
                </c:pt>
                <c:pt idx="3938">
                  <c:v>2.8000667845599998</c:v>
                </c:pt>
                <c:pt idx="3939">
                  <c:v>2.7993550690399998</c:v>
                </c:pt>
                <c:pt idx="3940">
                  <c:v>2.7996219623600012</c:v>
                </c:pt>
                <c:pt idx="3941">
                  <c:v>2.7996664445799997</c:v>
                </c:pt>
                <c:pt idx="3942">
                  <c:v>2.7995774801400004</c:v>
                </c:pt>
                <c:pt idx="3943">
                  <c:v>2.8000667845599998</c:v>
                </c:pt>
                <c:pt idx="3944">
                  <c:v>2.7999333379000002</c:v>
                </c:pt>
                <c:pt idx="3945">
                  <c:v>2.8000223023400004</c:v>
                </c:pt>
                <c:pt idx="3946">
                  <c:v>2.7999778201200001</c:v>
                </c:pt>
                <c:pt idx="3947">
                  <c:v>2.8003336778800012</c:v>
                </c:pt>
                <c:pt idx="3948">
                  <c:v>2.7998888556800003</c:v>
                </c:pt>
                <c:pt idx="3949">
                  <c:v>2.8003336778800012</c:v>
                </c:pt>
                <c:pt idx="3950">
                  <c:v>2.8004226423199996</c:v>
                </c:pt>
                <c:pt idx="3951">
                  <c:v>2.8004226423199996</c:v>
                </c:pt>
                <c:pt idx="3952">
                  <c:v>2.8006005711999999</c:v>
                </c:pt>
                <c:pt idx="3953">
                  <c:v>2.8003336778800012</c:v>
                </c:pt>
                <c:pt idx="3954">
                  <c:v>2.8006450534199967</c:v>
                </c:pt>
                <c:pt idx="3955">
                  <c:v>2.8007785000799998</c:v>
                </c:pt>
                <c:pt idx="3956">
                  <c:v>2.8008229822999997</c:v>
                </c:pt>
                <c:pt idx="3957">
                  <c:v>2.8008674645199987</c:v>
                </c:pt>
                <c:pt idx="3958">
                  <c:v>2.8002891956599987</c:v>
                </c:pt>
                <c:pt idx="3959">
                  <c:v>2.8006895356399997</c:v>
                </c:pt>
                <c:pt idx="3960">
                  <c:v>2.8006450534199967</c:v>
                </c:pt>
                <c:pt idx="3961">
                  <c:v>2.8007785000799998</c:v>
                </c:pt>
                <c:pt idx="3962">
                  <c:v>2.8006005711999999</c:v>
                </c:pt>
                <c:pt idx="3963">
                  <c:v>2.8004671245399977</c:v>
                </c:pt>
                <c:pt idx="3964">
                  <c:v>2.8002891956599987</c:v>
                </c:pt>
                <c:pt idx="3965">
                  <c:v>2.8008229822999997</c:v>
                </c:pt>
                <c:pt idx="3966">
                  <c:v>2.8003781600999997</c:v>
                </c:pt>
                <c:pt idx="3967">
                  <c:v>2.8012233222800003</c:v>
                </c:pt>
                <c:pt idx="3968">
                  <c:v>2.8002891956599987</c:v>
                </c:pt>
                <c:pt idx="3969">
                  <c:v>2.8002002312200003</c:v>
                </c:pt>
                <c:pt idx="3970">
                  <c:v>2.8006895356399997</c:v>
                </c:pt>
                <c:pt idx="3971">
                  <c:v>2.8002891956599987</c:v>
                </c:pt>
                <c:pt idx="3972">
                  <c:v>2.8005560889800005</c:v>
                </c:pt>
                <c:pt idx="3973">
                  <c:v>2.8003336778800012</c:v>
                </c:pt>
                <c:pt idx="3974">
                  <c:v>2.801045393399956</c:v>
                </c:pt>
                <c:pt idx="3975">
                  <c:v>2.8010898756199998</c:v>
                </c:pt>
                <c:pt idx="3976">
                  <c:v>2.8006005711999999</c:v>
                </c:pt>
                <c:pt idx="3977">
                  <c:v>2.8001112667800347</c:v>
                </c:pt>
                <c:pt idx="3978">
                  <c:v>2.8006450534199967</c:v>
                </c:pt>
                <c:pt idx="3979">
                  <c:v>2.8008674645199987</c:v>
                </c:pt>
                <c:pt idx="3980">
                  <c:v>2.8006450534199967</c:v>
                </c:pt>
                <c:pt idx="3981">
                  <c:v>2.8007340178600293</c:v>
                </c:pt>
                <c:pt idx="3982">
                  <c:v>2.8002002312200003</c:v>
                </c:pt>
                <c:pt idx="3983">
                  <c:v>2.8007785000799998</c:v>
                </c:pt>
                <c:pt idx="3984">
                  <c:v>2.8016681444799967</c:v>
                </c:pt>
                <c:pt idx="3985">
                  <c:v>2.8006895356399997</c:v>
                </c:pt>
                <c:pt idx="3986">
                  <c:v>2.7999778201200001</c:v>
                </c:pt>
                <c:pt idx="3987">
                  <c:v>2.8005560889800005</c:v>
                </c:pt>
                <c:pt idx="3988">
                  <c:v>2.8006895356399997</c:v>
                </c:pt>
                <c:pt idx="3989">
                  <c:v>2.801045393399956</c:v>
                </c:pt>
                <c:pt idx="3990">
                  <c:v>2.8005116067600002</c:v>
                </c:pt>
                <c:pt idx="3991">
                  <c:v>2.8004671245399977</c:v>
                </c:pt>
                <c:pt idx="3992">
                  <c:v>2.8008674645199987</c:v>
                </c:pt>
                <c:pt idx="3993">
                  <c:v>2.8006895356399997</c:v>
                </c:pt>
                <c:pt idx="3994">
                  <c:v>2.8010009111799987</c:v>
                </c:pt>
                <c:pt idx="3995">
                  <c:v>2.8006895356399997</c:v>
                </c:pt>
                <c:pt idx="3996">
                  <c:v>2.8006005711999999</c:v>
                </c:pt>
                <c:pt idx="3997">
                  <c:v>2.8008229822999997</c:v>
                </c:pt>
                <c:pt idx="3998">
                  <c:v>2.8008674645199987</c:v>
                </c:pt>
                <c:pt idx="3999">
                  <c:v>2.8006895356399997</c:v>
                </c:pt>
                <c:pt idx="4000">
                  <c:v>2.8009564289599997</c:v>
                </c:pt>
                <c:pt idx="4001">
                  <c:v>2.8009119467400012</c:v>
                </c:pt>
                <c:pt idx="4002">
                  <c:v>2.8008229822999997</c:v>
                </c:pt>
                <c:pt idx="4003">
                  <c:v>2.80131228672</c:v>
                </c:pt>
                <c:pt idx="4004">
                  <c:v>2.8012233222800003</c:v>
                </c:pt>
                <c:pt idx="4005">
                  <c:v>2.8009564289599997</c:v>
                </c:pt>
                <c:pt idx="4006">
                  <c:v>2.801045393399956</c:v>
                </c:pt>
                <c:pt idx="4007">
                  <c:v>2.8022019311199977</c:v>
                </c:pt>
                <c:pt idx="4008">
                  <c:v>2.8019795200199997</c:v>
                </c:pt>
                <c:pt idx="4009">
                  <c:v>2.8014902155999999</c:v>
                </c:pt>
                <c:pt idx="4010">
                  <c:v>2.8020684844599519</c:v>
                </c:pt>
                <c:pt idx="4011">
                  <c:v>2.8021574489000005</c:v>
                </c:pt>
                <c:pt idx="4012">
                  <c:v>2.8019795200199997</c:v>
                </c:pt>
                <c:pt idx="4013">
                  <c:v>2.80202400224</c:v>
                </c:pt>
                <c:pt idx="4014">
                  <c:v>2.80202400224</c:v>
                </c:pt>
                <c:pt idx="4015">
                  <c:v>2.8023353777800004</c:v>
                </c:pt>
                <c:pt idx="4016">
                  <c:v>2.8027801999799977</c:v>
                </c:pt>
                <c:pt idx="4017">
                  <c:v>2.8032250221800004</c:v>
                </c:pt>
                <c:pt idx="4018">
                  <c:v>2.8027357177600001</c:v>
                </c:pt>
                <c:pt idx="4019">
                  <c:v>2.8025133066600003</c:v>
                </c:pt>
                <c:pt idx="4020">
                  <c:v>2.8031805399599996</c:v>
                </c:pt>
                <c:pt idx="4021">
                  <c:v>2.8030915755200012</c:v>
                </c:pt>
                <c:pt idx="4022">
                  <c:v>2.8029581288599967</c:v>
                </c:pt>
                <c:pt idx="4023">
                  <c:v>2.803136057740041</c:v>
                </c:pt>
                <c:pt idx="4024">
                  <c:v>2.8038477732599998</c:v>
                </c:pt>
                <c:pt idx="4025">
                  <c:v>2.8039367377000284</c:v>
                </c:pt>
                <c:pt idx="4026">
                  <c:v>2.8044705243399997</c:v>
                </c:pt>
                <c:pt idx="4027">
                  <c:v>2.8034474332799659</c:v>
                </c:pt>
                <c:pt idx="4028">
                  <c:v>2.80335846884</c:v>
                </c:pt>
                <c:pt idx="4029">
                  <c:v>2.8042925954599998</c:v>
                </c:pt>
                <c:pt idx="4030">
                  <c:v>2.8038477732599998</c:v>
                </c:pt>
                <c:pt idx="4031">
                  <c:v>2.8048263820999999</c:v>
                </c:pt>
                <c:pt idx="4032">
                  <c:v>2.8048263820999999</c:v>
                </c:pt>
                <c:pt idx="4033">
                  <c:v>2.8048708643199998</c:v>
                </c:pt>
                <c:pt idx="4034">
                  <c:v>2.80513775764005</c:v>
                </c:pt>
                <c:pt idx="4035">
                  <c:v>2.8054936153999988</c:v>
                </c:pt>
                <c:pt idx="4036">
                  <c:v>2.8052712043000003</c:v>
                </c:pt>
                <c:pt idx="4037">
                  <c:v>2.8059829198199977</c:v>
                </c:pt>
                <c:pt idx="4038">
                  <c:v>2.8056270620600001</c:v>
                </c:pt>
                <c:pt idx="4039">
                  <c:v>2.8060274020400007</c:v>
                </c:pt>
                <c:pt idx="4040">
                  <c:v>2.8058049909399987</c:v>
                </c:pt>
                <c:pt idx="4041">
                  <c:v>2.8064277420200012</c:v>
                </c:pt>
                <c:pt idx="4042">
                  <c:v>2.8058494731599493</c:v>
                </c:pt>
                <c:pt idx="4043">
                  <c:v>2.8065167064600001</c:v>
                </c:pt>
                <c:pt idx="4044">
                  <c:v>2.8063387775800002</c:v>
                </c:pt>
                <c:pt idx="4045">
                  <c:v>2.8067835997799997</c:v>
                </c:pt>
                <c:pt idx="4046">
                  <c:v>2.8065167064600001</c:v>
                </c:pt>
                <c:pt idx="4047">
                  <c:v>2.8063832598</c:v>
                </c:pt>
                <c:pt idx="4048">
                  <c:v>2.8067391175600007</c:v>
                </c:pt>
                <c:pt idx="4049">
                  <c:v>2.8073173864200012</c:v>
                </c:pt>
                <c:pt idx="4050">
                  <c:v>2.8070949753199996</c:v>
                </c:pt>
                <c:pt idx="4051">
                  <c:v>2.8070060108799999</c:v>
                </c:pt>
                <c:pt idx="4052">
                  <c:v>2.8080291019400003</c:v>
                </c:pt>
                <c:pt idx="4053">
                  <c:v>2.8075842797400012</c:v>
                </c:pt>
                <c:pt idx="4054">
                  <c:v>2.8074953152999997</c:v>
                </c:pt>
                <c:pt idx="4055">
                  <c:v>2.8077177264000288</c:v>
                </c:pt>
                <c:pt idx="4056">
                  <c:v>2.8078511730599987</c:v>
                </c:pt>
                <c:pt idx="4057">
                  <c:v>2.8075842797400012</c:v>
                </c:pt>
                <c:pt idx="4058">
                  <c:v>2.8081180663800001</c:v>
                </c:pt>
                <c:pt idx="4059">
                  <c:v>2.8087408174599999</c:v>
                </c:pt>
                <c:pt idx="4060">
                  <c:v>2.8082515130399988</c:v>
                </c:pt>
                <c:pt idx="4061">
                  <c:v>2.8082959952599977</c:v>
                </c:pt>
                <c:pt idx="4062">
                  <c:v>2.8085184063599997</c:v>
                </c:pt>
                <c:pt idx="4063">
                  <c:v>2.8087408174599999</c:v>
                </c:pt>
                <c:pt idx="4064">
                  <c:v>2.80914115744</c:v>
                </c:pt>
                <c:pt idx="4065">
                  <c:v>2.8086073707999999</c:v>
                </c:pt>
                <c:pt idx="4066">
                  <c:v>2.8088742641200004</c:v>
                </c:pt>
                <c:pt idx="4067">
                  <c:v>2.8096304618600003</c:v>
                </c:pt>
                <c:pt idx="4068">
                  <c:v>2.8096304618600003</c:v>
                </c:pt>
                <c:pt idx="4069">
                  <c:v>2.8087408174599999</c:v>
                </c:pt>
                <c:pt idx="4070">
                  <c:v>2.8094080507599997</c:v>
                </c:pt>
                <c:pt idx="4071">
                  <c:v>2.8097194262999987</c:v>
                </c:pt>
                <c:pt idx="4072">
                  <c:v>2.8098083907399967</c:v>
                </c:pt>
                <c:pt idx="4073">
                  <c:v>2.8100308018400004</c:v>
                </c:pt>
                <c:pt idx="4074">
                  <c:v>2.8102976951599987</c:v>
                </c:pt>
                <c:pt idx="4075">
                  <c:v>2.8097194262999987</c:v>
                </c:pt>
                <c:pt idx="4076">
                  <c:v>2.8100752840599967</c:v>
                </c:pt>
                <c:pt idx="4077">
                  <c:v>2.8104311418200001</c:v>
                </c:pt>
                <c:pt idx="4078">
                  <c:v>2.8106980351399704</c:v>
                </c:pt>
                <c:pt idx="4079">
                  <c:v>2.8102087307199977</c:v>
                </c:pt>
                <c:pt idx="4080">
                  <c:v>2.8105201062600003</c:v>
                </c:pt>
                <c:pt idx="4081">
                  <c:v>2.8110094106799632</c:v>
                </c:pt>
                <c:pt idx="4082">
                  <c:v>2.81132078622</c:v>
                </c:pt>
                <c:pt idx="4083">
                  <c:v>2.81132078622</c:v>
                </c:pt>
                <c:pt idx="4084">
                  <c:v>2.8108759640199623</c:v>
                </c:pt>
                <c:pt idx="4085">
                  <c:v>2.8108314817999998</c:v>
                </c:pt>
                <c:pt idx="4086">
                  <c:v>2.8112763039999713</c:v>
                </c:pt>
                <c:pt idx="4087">
                  <c:v>2.8114987150999977</c:v>
                </c:pt>
                <c:pt idx="4088">
                  <c:v>2.8114542328799987</c:v>
                </c:pt>
                <c:pt idx="4089">
                  <c:v>2.8116766439799967</c:v>
                </c:pt>
                <c:pt idx="4090">
                  <c:v>2.8115876795399997</c:v>
                </c:pt>
                <c:pt idx="4091">
                  <c:v>2.8123438772799987</c:v>
                </c:pt>
                <c:pt idx="4092">
                  <c:v>2.8121659483999997</c:v>
                </c:pt>
                <c:pt idx="4093">
                  <c:v>2.8122993950599695</c:v>
                </c:pt>
                <c:pt idx="4094">
                  <c:v>2.8122104306199596</c:v>
                </c:pt>
                <c:pt idx="4095">
                  <c:v>2.8131890394599997</c:v>
                </c:pt>
                <c:pt idx="4096">
                  <c:v>2.8131890394599997</c:v>
                </c:pt>
                <c:pt idx="4097">
                  <c:v>2.8130111105799998</c:v>
                </c:pt>
                <c:pt idx="4098">
                  <c:v>2.8129221461399987</c:v>
                </c:pt>
                <c:pt idx="4099">
                  <c:v>2.8129221461399987</c:v>
                </c:pt>
                <c:pt idx="4100">
                  <c:v>2.8134114505600003</c:v>
                </c:pt>
                <c:pt idx="4101">
                  <c:v>2.8140342016400006</c:v>
                </c:pt>
                <c:pt idx="4102">
                  <c:v>2.8134114505600003</c:v>
                </c:pt>
                <c:pt idx="4103">
                  <c:v>2.8135448972200003</c:v>
                </c:pt>
                <c:pt idx="4104">
                  <c:v>2.8137228260999998</c:v>
                </c:pt>
                <c:pt idx="4105">
                  <c:v>2.8145235060600005</c:v>
                </c:pt>
                <c:pt idx="4106">
                  <c:v>2.8145235060600005</c:v>
                </c:pt>
                <c:pt idx="4107">
                  <c:v>2.8140342016400006</c:v>
                </c:pt>
                <c:pt idx="4108">
                  <c:v>2.8142566127399977</c:v>
                </c:pt>
                <c:pt idx="4109">
                  <c:v>2.8150128104799967</c:v>
                </c:pt>
                <c:pt idx="4110">
                  <c:v>2.8151907393599997</c:v>
                </c:pt>
                <c:pt idx="4111">
                  <c:v>2.8150128104799967</c:v>
                </c:pt>
                <c:pt idx="4112">
                  <c:v>2.8151462571400003</c:v>
                </c:pt>
                <c:pt idx="4113">
                  <c:v>2.8159024548799967</c:v>
                </c:pt>
                <c:pt idx="4114">
                  <c:v>2.8164807237399967</c:v>
                </c:pt>
                <c:pt idx="4115">
                  <c:v>2.8162583126399632</c:v>
                </c:pt>
                <c:pt idx="4116">
                  <c:v>2.8160803837599699</c:v>
                </c:pt>
                <c:pt idx="4117">
                  <c:v>2.8163027948599977</c:v>
                </c:pt>
                <c:pt idx="4118">
                  <c:v>2.8167031348399618</c:v>
                </c:pt>
                <c:pt idx="4119">
                  <c:v>2.8172369214799997</c:v>
                </c:pt>
                <c:pt idx="4120">
                  <c:v>2.8166141703999967</c:v>
                </c:pt>
                <c:pt idx="4121">
                  <c:v>2.8167920992799713</c:v>
                </c:pt>
                <c:pt idx="4122">
                  <c:v>2.8176372614600012</c:v>
                </c:pt>
                <c:pt idx="4123">
                  <c:v>2.8178151903399709</c:v>
                </c:pt>
                <c:pt idx="4124">
                  <c:v>2.8176372614600012</c:v>
                </c:pt>
                <c:pt idx="4125">
                  <c:v>2.8177262259000004</c:v>
                </c:pt>
                <c:pt idx="4126">
                  <c:v>2.8178596725599987</c:v>
                </c:pt>
                <c:pt idx="4127">
                  <c:v>2.8186158702999977</c:v>
                </c:pt>
                <c:pt idx="4128">
                  <c:v>2.8183934591999997</c:v>
                </c:pt>
                <c:pt idx="4129">
                  <c:v>2.8185713880800005</c:v>
                </c:pt>
                <c:pt idx="4130">
                  <c:v>2.8188382813999997</c:v>
                </c:pt>
                <c:pt idx="4131">
                  <c:v>2.81932758582</c:v>
                </c:pt>
                <c:pt idx="4132">
                  <c:v>2.8195944791399987</c:v>
                </c:pt>
                <c:pt idx="4133">
                  <c:v>2.8196389613599977</c:v>
                </c:pt>
                <c:pt idx="4134">
                  <c:v>2.8193720680400007</c:v>
                </c:pt>
                <c:pt idx="4135">
                  <c:v>2.8199503368999967</c:v>
                </c:pt>
                <c:pt idx="4136">
                  <c:v>2.8207065346399998</c:v>
                </c:pt>
                <c:pt idx="4137">
                  <c:v>2.8200837835600003</c:v>
                </c:pt>
                <c:pt idx="4138">
                  <c:v>2.8203506768800004</c:v>
                </c:pt>
                <c:pt idx="4139">
                  <c:v>2.8202617124400002</c:v>
                </c:pt>
                <c:pt idx="4140">
                  <c:v>2.8203951590999998</c:v>
                </c:pt>
                <c:pt idx="4141">
                  <c:v>2.8211068746200003</c:v>
                </c:pt>
                <c:pt idx="4142">
                  <c:v>2.8219075545800001</c:v>
                </c:pt>
                <c:pt idx="4143">
                  <c:v>2.8216406612599987</c:v>
                </c:pt>
                <c:pt idx="4144">
                  <c:v>2.8216406612599987</c:v>
                </c:pt>
                <c:pt idx="4145">
                  <c:v>2.8219075545800001</c:v>
                </c:pt>
                <c:pt idx="4146">
                  <c:v>2.8228861634199967</c:v>
                </c:pt>
                <c:pt idx="4147">
                  <c:v>2.82253030566</c:v>
                </c:pt>
                <c:pt idx="4148">
                  <c:v>2.82253030566</c:v>
                </c:pt>
                <c:pt idx="4149">
                  <c:v>2.8229306456400005</c:v>
                </c:pt>
                <c:pt idx="4150">
                  <c:v>2.8228861634199967</c:v>
                </c:pt>
                <c:pt idx="4151">
                  <c:v>2.82368684338</c:v>
                </c:pt>
                <c:pt idx="4152">
                  <c:v>2.8229306456400005</c:v>
                </c:pt>
                <c:pt idx="4153">
                  <c:v>2.8232420211799987</c:v>
                </c:pt>
                <c:pt idx="4154">
                  <c:v>2.82368684338</c:v>
                </c:pt>
                <c:pt idx="4155">
                  <c:v>2.8238647722600012</c:v>
                </c:pt>
                <c:pt idx="4156">
                  <c:v>2.8241316655800279</c:v>
                </c:pt>
                <c:pt idx="4157">
                  <c:v>2.8240871833599988</c:v>
                </c:pt>
                <c:pt idx="4158">
                  <c:v>2.8239092544800006</c:v>
                </c:pt>
                <c:pt idx="4159">
                  <c:v>2.8248433810999987</c:v>
                </c:pt>
                <c:pt idx="4160">
                  <c:v>2.8243095944599999</c:v>
                </c:pt>
                <c:pt idx="4161">
                  <c:v>2.8245764877800004</c:v>
                </c:pt>
                <c:pt idx="4162">
                  <c:v>2.8244875233399998</c:v>
                </c:pt>
                <c:pt idx="4163">
                  <c:v>2.8247099344399977</c:v>
                </c:pt>
                <c:pt idx="4164">
                  <c:v>2.8247544166600003</c:v>
                </c:pt>
                <c:pt idx="4165">
                  <c:v>2.8248878633200003</c:v>
                </c:pt>
                <c:pt idx="4166">
                  <c:v>2.8247544166600003</c:v>
                </c:pt>
                <c:pt idx="4167">
                  <c:v>2.8243985589000338</c:v>
                </c:pt>
                <c:pt idx="4168">
                  <c:v>2.8256440610599998</c:v>
                </c:pt>
                <c:pt idx="4169">
                  <c:v>2.8260444010399977</c:v>
                </c:pt>
                <c:pt idx="4170">
                  <c:v>2.8255995788400012</c:v>
                </c:pt>
                <c:pt idx="4171">
                  <c:v>2.8255550966199987</c:v>
                </c:pt>
                <c:pt idx="4172">
                  <c:v>2.8266226698999977</c:v>
                </c:pt>
                <c:pt idx="4173">
                  <c:v>2.8257775077200002</c:v>
                </c:pt>
                <c:pt idx="4174">
                  <c:v>2.8258664721599978</c:v>
                </c:pt>
                <c:pt idx="4175">
                  <c:v>2.8259554365999691</c:v>
                </c:pt>
                <c:pt idx="4176">
                  <c:v>2.8259109543799998</c:v>
                </c:pt>
                <c:pt idx="4177">
                  <c:v>2.8264002588000001</c:v>
                </c:pt>
                <c:pt idx="4178">
                  <c:v>2.8267561165599977</c:v>
                </c:pt>
                <c:pt idx="4179">
                  <c:v>2.8269340454400012</c:v>
                </c:pt>
                <c:pt idx="4180">
                  <c:v>2.8263557765800003</c:v>
                </c:pt>
                <c:pt idx="4181">
                  <c:v>2.8262668121399988</c:v>
                </c:pt>
                <c:pt idx="4182">
                  <c:v>2.8271564565400005</c:v>
                </c:pt>
                <c:pt idx="4183">
                  <c:v>2.8275567965200001</c:v>
                </c:pt>
                <c:pt idx="4184">
                  <c:v>2.8275123143000003</c:v>
                </c:pt>
                <c:pt idx="4185">
                  <c:v>2.8273343854200212</c:v>
                </c:pt>
                <c:pt idx="4186">
                  <c:v>2.8272454209799927</c:v>
                </c:pt>
                <c:pt idx="4187">
                  <c:v>2.8275123143000003</c:v>
                </c:pt>
                <c:pt idx="4188">
                  <c:v>2.8280905831600003</c:v>
                </c:pt>
                <c:pt idx="4189">
                  <c:v>2.8276012787400315</c:v>
                </c:pt>
                <c:pt idx="4190">
                  <c:v>2.8273343854200212</c:v>
                </c:pt>
                <c:pt idx="4191">
                  <c:v>2.8279571364999998</c:v>
                </c:pt>
                <c:pt idx="4192">
                  <c:v>2.8282685120399997</c:v>
                </c:pt>
                <c:pt idx="4193">
                  <c:v>2.8283129942599987</c:v>
                </c:pt>
                <c:pt idx="4194">
                  <c:v>2.82875781646</c:v>
                </c:pt>
                <c:pt idx="4195">
                  <c:v>2.8286688520199998</c:v>
                </c:pt>
                <c:pt idx="4196">
                  <c:v>2.8288467808999997</c:v>
                </c:pt>
                <c:pt idx="4197">
                  <c:v>2.8284019587000002</c:v>
                </c:pt>
                <c:pt idx="4198">
                  <c:v>2.8285798875800001</c:v>
                </c:pt>
                <c:pt idx="4199">
                  <c:v>2.8286688520199998</c:v>
                </c:pt>
                <c:pt idx="4200">
                  <c:v>2.8289357453400052</c:v>
                </c:pt>
                <c:pt idx="4201">
                  <c:v>2.8291136742200003</c:v>
                </c:pt>
                <c:pt idx="4202">
                  <c:v>2.8291581564399997</c:v>
                </c:pt>
                <c:pt idx="4203">
                  <c:v>2.8292916030999997</c:v>
                </c:pt>
                <c:pt idx="4204">
                  <c:v>2.8292026386599987</c:v>
                </c:pt>
                <c:pt idx="4205">
                  <c:v>2.8294695319799987</c:v>
                </c:pt>
                <c:pt idx="4206">
                  <c:v>2.8296919430800003</c:v>
                </c:pt>
                <c:pt idx="4207">
                  <c:v>2.8300033186199998</c:v>
                </c:pt>
                <c:pt idx="4208">
                  <c:v>2.8297809075200004</c:v>
                </c:pt>
                <c:pt idx="4209">
                  <c:v>2.8303146941599997</c:v>
                </c:pt>
                <c:pt idx="4210">
                  <c:v>2.8302702119400003</c:v>
                </c:pt>
                <c:pt idx="4211">
                  <c:v>2.8308039985799978</c:v>
                </c:pt>
                <c:pt idx="4212">
                  <c:v>2.8307150341399967</c:v>
                </c:pt>
                <c:pt idx="4213">
                  <c:v>2.8306260696999987</c:v>
                </c:pt>
                <c:pt idx="4214">
                  <c:v>2.8303591763799987</c:v>
                </c:pt>
                <c:pt idx="4215">
                  <c:v>2.8309819274599999</c:v>
                </c:pt>
                <c:pt idx="4216">
                  <c:v>2.8311153741199977</c:v>
                </c:pt>
                <c:pt idx="4217">
                  <c:v>2.8312043385599988</c:v>
                </c:pt>
                <c:pt idx="4218">
                  <c:v>2.8308484807999479</c:v>
                </c:pt>
                <c:pt idx="4219">
                  <c:v>2.8312043385599988</c:v>
                </c:pt>
                <c:pt idx="4220">
                  <c:v>2.8310264096799767</c:v>
                </c:pt>
                <c:pt idx="4221">
                  <c:v>2.8314267496599999</c:v>
                </c:pt>
                <c:pt idx="4222">
                  <c:v>2.8317826074199997</c:v>
                </c:pt>
                <c:pt idx="4223">
                  <c:v>2.8318270896399977</c:v>
                </c:pt>
                <c:pt idx="4224">
                  <c:v>2.8311598563399998</c:v>
                </c:pt>
                <c:pt idx="4225">
                  <c:v>2.8315601963199977</c:v>
                </c:pt>
                <c:pt idx="4226">
                  <c:v>2.8311598563399998</c:v>
                </c:pt>
                <c:pt idx="4227">
                  <c:v>2.8320050185199968</c:v>
                </c:pt>
                <c:pt idx="4228">
                  <c:v>2.8314267496599999</c:v>
                </c:pt>
                <c:pt idx="4229">
                  <c:v>2.8313377852200001</c:v>
                </c:pt>
                <c:pt idx="4230">
                  <c:v>2.8319160540799997</c:v>
                </c:pt>
                <c:pt idx="4231">
                  <c:v>2.8309819274599999</c:v>
                </c:pt>
                <c:pt idx="4232">
                  <c:v>2.8321384651799977</c:v>
                </c:pt>
                <c:pt idx="4233">
                  <c:v>2.8317826074199997</c:v>
                </c:pt>
                <c:pt idx="4234">
                  <c:v>2.8316491607599632</c:v>
                </c:pt>
                <c:pt idx="4235">
                  <c:v>2.8315157140999987</c:v>
                </c:pt>
                <c:pt idx="4236">
                  <c:v>2.8315601963199977</c:v>
                </c:pt>
                <c:pt idx="4237">
                  <c:v>2.8318270896399977</c:v>
                </c:pt>
                <c:pt idx="4238">
                  <c:v>2.8317826074199997</c:v>
                </c:pt>
                <c:pt idx="4239">
                  <c:v>2.8320939829599987</c:v>
                </c:pt>
                <c:pt idx="4240">
                  <c:v>2.8311153741199977</c:v>
                </c:pt>
                <c:pt idx="4241">
                  <c:v>2.8317381251999967</c:v>
                </c:pt>
                <c:pt idx="4242">
                  <c:v>2.8317381251999967</c:v>
                </c:pt>
                <c:pt idx="4243">
                  <c:v>2.8318270896399977</c:v>
                </c:pt>
                <c:pt idx="4244">
                  <c:v>2.8313822674400004</c:v>
                </c:pt>
                <c:pt idx="4245">
                  <c:v>2.8312043385599988</c:v>
                </c:pt>
                <c:pt idx="4246">
                  <c:v>2.8311153741199977</c:v>
                </c:pt>
                <c:pt idx="4247">
                  <c:v>2.8310708918999987</c:v>
                </c:pt>
                <c:pt idx="4248">
                  <c:v>2.8316046785399998</c:v>
                </c:pt>
                <c:pt idx="4249">
                  <c:v>2.8316936429800004</c:v>
                </c:pt>
                <c:pt idx="4250">
                  <c:v>2.8315601963199977</c:v>
                </c:pt>
                <c:pt idx="4251">
                  <c:v>2.8306705519200004</c:v>
                </c:pt>
                <c:pt idx="4252">
                  <c:v>2.8311598563399998</c:v>
                </c:pt>
                <c:pt idx="4253">
                  <c:v>2.8308929630199695</c:v>
                </c:pt>
                <c:pt idx="4254">
                  <c:v>2.8309819274599999</c:v>
                </c:pt>
                <c:pt idx="4255">
                  <c:v>2.8307150341399967</c:v>
                </c:pt>
                <c:pt idx="4256">
                  <c:v>2.8307150341399967</c:v>
                </c:pt>
                <c:pt idx="4257">
                  <c:v>2.8307595163599997</c:v>
                </c:pt>
                <c:pt idx="4258">
                  <c:v>2.8301812475000347</c:v>
                </c:pt>
                <c:pt idx="4259">
                  <c:v>2.83093744524</c:v>
                </c:pt>
                <c:pt idx="4260">
                  <c:v>2.8314712318799997</c:v>
                </c:pt>
                <c:pt idx="4261">
                  <c:v>2.8304926230399632</c:v>
                </c:pt>
                <c:pt idx="4262">
                  <c:v>2.8303146941599997</c:v>
                </c:pt>
                <c:pt idx="4263">
                  <c:v>2.8307150341399967</c:v>
                </c:pt>
                <c:pt idx="4264">
                  <c:v>2.8300922830599977</c:v>
                </c:pt>
                <c:pt idx="4265">
                  <c:v>2.8302257297199978</c:v>
                </c:pt>
                <c:pt idx="4266">
                  <c:v>2.8298253897399968</c:v>
                </c:pt>
                <c:pt idx="4267">
                  <c:v>2.8300033186199998</c:v>
                </c:pt>
                <c:pt idx="4268">
                  <c:v>2.8301367652800002</c:v>
                </c:pt>
                <c:pt idx="4269">
                  <c:v>2.8298698719599997</c:v>
                </c:pt>
                <c:pt idx="4270">
                  <c:v>2.8299143541800005</c:v>
                </c:pt>
                <c:pt idx="4271">
                  <c:v>2.8302257297199978</c:v>
                </c:pt>
                <c:pt idx="4272">
                  <c:v>2.8297809075200004</c:v>
                </c:pt>
                <c:pt idx="4273">
                  <c:v>2.82933608532</c:v>
                </c:pt>
                <c:pt idx="4274">
                  <c:v>2.8290247097800001</c:v>
                </c:pt>
                <c:pt idx="4275">
                  <c:v>2.8293805675400012</c:v>
                </c:pt>
                <c:pt idx="4276">
                  <c:v>2.8296029786399997</c:v>
                </c:pt>
                <c:pt idx="4277">
                  <c:v>2.8294250497599998</c:v>
                </c:pt>
                <c:pt idx="4278">
                  <c:v>2.8292471208799967</c:v>
                </c:pt>
                <c:pt idx="4279">
                  <c:v>2.8292916030999997</c:v>
                </c:pt>
                <c:pt idx="4280">
                  <c:v>2.8290247097800001</c:v>
                </c:pt>
                <c:pt idx="4281">
                  <c:v>2.8297364252999997</c:v>
                </c:pt>
                <c:pt idx="4282">
                  <c:v>2.8294250497599998</c:v>
                </c:pt>
                <c:pt idx="4283">
                  <c:v>2.8290247097800001</c:v>
                </c:pt>
                <c:pt idx="4284">
                  <c:v>2.8286243698000004</c:v>
                </c:pt>
                <c:pt idx="4285">
                  <c:v>2.82875781646</c:v>
                </c:pt>
                <c:pt idx="4286">
                  <c:v>2.82875781646</c:v>
                </c:pt>
                <c:pt idx="4287">
                  <c:v>2.8289802275600011</c:v>
                </c:pt>
                <c:pt idx="4288">
                  <c:v>2.8290247097800001</c:v>
                </c:pt>
                <c:pt idx="4289">
                  <c:v>2.82875781646</c:v>
                </c:pt>
                <c:pt idx="4290">
                  <c:v>2.8283574764800004</c:v>
                </c:pt>
                <c:pt idx="4291">
                  <c:v>2.8281350653800001</c:v>
                </c:pt>
                <c:pt idx="4292">
                  <c:v>2.8282685120399997</c:v>
                </c:pt>
                <c:pt idx="4293">
                  <c:v>2.8283129942599987</c:v>
                </c:pt>
                <c:pt idx="4294">
                  <c:v>2.8279126542800004</c:v>
                </c:pt>
                <c:pt idx="4295">
                  <c:v>2.8287133342399997</c:v>
                </c:pt>
                <c:pt idx="4296">
                  <c:v>2.8279126542800004</c:v>
                </c:pt>
                <c:pt idx="4297">
                  <c:v>2.8282240298199999</c:v>
                </c:pt>
                <c:pt idx="4298">
                  <c:v>2.8282685120399997</c:v>
                </c:pt>
                <c:pt idx="4299">
                  <c:v>2.8276902431800002</c:v>
                </c:pt>
                <c:pt idx="4300">
                  <c:v>2.8280461009399978</c:v>
                </c:pt>
                <c:pt idx="4301">
                  <c:v>2.8277347254000338</c:v>
                </c:pt>
                <c:pt idx="4302">
                  <c:v>2.8275567965200001</c:v>
                </c:pt>
                <c:pt idx="4303">
                  <c:v>2.8279126542800004</c:v>
                </c:pt>
                <c:pt idx="4304">
                  <c:v>2.8276457609600003</c:v>
                </c:pt>
                <c:pt idx="4305">
                  <c:v>2.8276902431800002</c:v>
                </c:pt>
                <c:pt idx="4306">
                  <c:v>2.8273343854200212</c:v>
                </c:pt>
                <c:pt idx="4307">
                  <c:v>2.8272009387600003</c:v>
                </c:pt>
                <c:pt idx="4308">
                  <c:v>2.8272454209799927</c:v>
                </c:pt>
                <c:pt idx="4309">
                  <c:v>2.8276457609600003</c:v>
                </c:pt>
                <c:pt idx="4310">
                  <c:v>2.8277792076200012</c:v>
                </c:pt>
                <c:pt idx="4311">
                  <c:v>2.8279126542800004</c:v>
                </c:pt>
                <c:pt idx="4312">
                  <c:v>2.8268005987799998</c:v>
                </c:pt>
                <c:pt idx="4313">
                  <c:v>2.8273343854200212</c:v>
                </c:pt>
                <c:pt idx="4314">
                  <c:v>2.8273343854200212</c:v>
                </c:pt>
                <c:pt idx="4315">
                  <c:v>2.8274678320800004</c:v>
                </c:pt>
                <c:pt idx="4316">
                  <c:v>2.8270230098800004</c:v>
                </c:pt>
                <c:pt idx="4317">
                  <c:v>2.8272454209799927</c:v>
                </c:pt>
                <c:pt idx="4318">
                  <c:v>2.8265781876799987</c:v>
                </c:pt>
                <c:pt idx="4319">
                  <c:v>2.8263112943600004</c:v>
                </c:pt>
                <c:pt idx="4320">
                  <c:v>2.8265781876799987</c:v>
                </c:pt>
                <c:pt idx="4321">
                  <c:v>2.8273788676400002</c:v>
                </c:pt>
                <c:pt idx="4322">
                  <c:v>2.8266226698999977</c:v>
                </c:pt>
                <c:pt idx="4323">
                  <c:v>2.8267561165599977</c:v>
                </c:pt>
                <c:pt idx="4324">
                  <c:v>2.8271119743200002</c:v>
                </c:pt>
                <c:pt idx="4325">
                  <c:v>2.8264892232399967</c:v>
                </c:pt>
                <c:pt idx="4326">
                  <c:v>2.8266671521199997</c:v>
                </c:pt>
                <c:pt idx="4327">
                  <c:v>2.8270230098800004</c:v>
                </c:pt>
                <c:pt idx="4328">
                  <c:v>2.8269785276599997</c:v>
                </c:pt>
                <c:pt idx="4329">
                  <c:v>2.8266671521199997</c:v>
                </c:pt>
                <c:pt idx="4330">
                  <c:v>2.8267116343399987</c:v>
                </c:pt>
                <c:pt idx="4331">
                  <c:v>2.8268450809999632</c:v>
                </c:pt>
                <c:pt idx="4332">
                  <c:v>2.8268005987799998</c:v>
                </c:pt>
                <c:pt idx="4333">
                  <c:v>2.8263557765800003</c:v>
                </c:pt>
                <c:pt idx="4334">
                  <c:v>2.8264002588000001</c:v>
                </c:pt>
                <c:pt idx="4335">
                  <c:v>2.8267561165599977</c:v>
                </c:pt>
                <c:pt idx="4336">
                  <c:v>2.8263557765800003</c:v>
                </c:pt>
                <c:pt idx="4337">
                  <c:v>2.8261333654800005</c:v>
                </c:pt>
                <c:pt idx="4338">
                  <c:v>2.8267561165599977</c:v>
                </c:pt>
                <c:pt idx="4339">
                  <c:v>2.8263112943600004</c:v>
                </c:pt>
                <c:pt idx="4340">
                  <c:v>2.8267116343399987</c:v>
                </c:pt>
                <c:pt idx="4341">
                  <c:v>2.8258219899399997</c:v>
                </c:pt>
                <c:pt idx="4342">
                  <c:v>2.8263557765800003</c:v>
                </c:pt>
                <c:pt idx="4343">
                  <c:v>2.82644474102</c:v>
                </c:pt>
                <c:pt idx="4344">
                  <c:v>2.8261333654800005</c:v>
                </c:pt>
                <c:pt idx="4345">
                  <c:v>2.8265337054600002</c:v>
                </c:pt>
                <c:pt idx="4346">
                  <c:v>2.8261778477000012</c:v>
                </c:pt>
                <c:pt idx="4347">
                  <c:v>2.8263112943600004</c:v>
                </c:pt>
                <c:pt idx="4348">
                  <c:v>2.8266671521199997</c:v>
                </c:pt>
                <c:pt idx="4349">
                  <c:v>2.8268005987799998</c:v>
                </c:pt>
                <c:pt idx="4350">
                  <c:v>2.8270230098800004</c:v>
                </c:pt>
                <c:pt idx="4351">
                  <c:v>2.8265337054600002</c:v>
                </c:pt>
                <c:pt idx="4352">
                  <c:v>2.8267116343399987</c:v>
                </c:pt>
                <c:pt idx="4353">
                  <c:v>2.8268895632199977</c:v>
                </c:pt>
                <c:pt idx="4354">
                  <c:v>2.8267116343399987</c:v>
                </c:pt>
                <c:pt idx="4355">
                  <c:v>2.8272009387600003</c:v>
                </c:pt>
                <c:pt idx="4356">
                  <c:v>2.8274678320800004</c:v>
                </c:pt>
                <c:pt idx="4357">
                  <c:v>2.8268450809999632</c:v>
                </c:pt>
                <c:pt idx="4358">
                  <c:v>2.8262668121399988</c:v>
                </c:pt>
                <c:pt idx="4359">
                  <c:v>2.8269785276599997</c:v>
                </c:pt>
                <c:pt idx="4360">
                  <c:v>2.8266226698999977</c:v>
                </c:pt>
                <c:pt idx="4361">
                  <c:v>2.8272009387600003</c:v>
                </c:pt>
                <c:pt idx="4362">
                  <c:v>2.8270230098800004</c:v>
                </c:pt>
                <c:pt idx="4363">
                  <c:v>2.8261778477000012</c:v>
                </c:pt>
                <c:pt idx="4364">
                  <c:v>2.8265337054600002</c:v>
                </c:pt>
                <c:pt idx="4365">
                  <c:v>2.8271564565400005</c:v>
                </c:pt>
                <c:pt idx="4366">
                  <c:v>2.8268895632199977</c:v>
                </c:pt>
                <c:pt idx="4367">
                  <c:v>2.8268005987799998</c:v>
                </c:pt>
                <c:pt idx="4368">
                  <c:v>2.8264002588000001</c:v>
                </c:pt>
                <c:pt idx="4369">
                  <c:v>2.8261333654800005</c:v>
                </c:pt>
                <c:pt idx="4370">
                  <c:v>2.8262668121399988</c:v>
                </c:pt>
                <c:pt idx="4371">
                  <c:v>2.8265781876799987</c:v>
                </c:pt>
                <c:pt idx="4372">
                  <c:v>2.8263112943600004</c:v>
                </c:pt>
                <c:pt idx="4373">
                  <c:v>2.8263112943600004</c:v>
                </c:pt>
                <c:pt idx="4374">
                  <c:v>2.8265781876799987</c:v>
                </c:pt>
                <c:pt idx="4375">
                  <c:v>2.8258664721599978</c:v>
                </c:pt>
                <c:pt idx="4376">
                  <c:v>2.82599991882</c:v>
                </c:pt>
                <c:pt idx="4377">
                  <c:v>2.8266226698999977</c:v>
                </c:pt>
                <c:pt idx="4378">
                  <c:v>2.8262668121399988</c:v>
                </c:pt>
                <c:pt idx="4379">
                  <c:v>2.8266226698999977</c:v>
                </c:pt>
                <c:pt idx="4380">
                  <c:v>2.8262668121399988</c:v>
                </c:pt>
                <c:pt idx="4381">
                  <c:v>2.8262668121399988</c:v>
                </c:pt>
                <c:pt idx="4382">
                  <c:v>2.8268450809999632</c:v>
                </c:pt>
                <c:pt idx="4383">
                  <c:v>2.8267116343399987</c:v>
                </c:pt>
                <c:pt idx="4384">
                  <c:v>2.8268005987799998</c:v>
                </c:pt>
                <c:pt idx="4385">
                  <c:v>2.8259109543799998</c:v>
                </c:pt>
                <c:pt idx="4386">
                  <c:v>2.8258664721599978</c:v>
                </c:pt>
                <c:pt idx="4387">
                  <c:v>2.8264002588000001</c:v>
                </c:pt>
                <c:pt idx="4388">
                  <c:v>2.8268450809999632</c:v>
                </c:pt>
                <c:pt idx="4389">
                  <c:v>2.8271564565400005</c:v>
                </c:pt>
                <c:pt idx="4390">
                  <c:v>2.8264002588000001</c:v>
                </c:pt>
                <c:pt idx="4391">
                  <c:v>2.8265781876799987</c:v>
                </c:pt>
                <c:pt idx="4392">
                  <c:v>2.8268450809999632</c:v>
                </c:pt>
                <c:pt idx="4393">
                  <c:v>2.8268005987799998</c:v>
                </c:pt>
                <c:pt idx="4394">
                  <c:v>2.8274233498600001</c:v>
                </c:pt>
                <c:pt idx="4395">
                  <c:v>2.8267561165599977</c:v>
                </c:pt>
                <c:pt idx="4396">
                  <c:v>2.8273788676400002</c:v>
                </c:pt>
                <c:pt idx="4397">
                  <c:v>2.8266226698999977</c:v>
                </c:pt>
                <c:pt idx="4398">
                  <c:v>2.8267561165599977</c:v>
                </c:pt>
                <c:pt idx="4399">
                  <c:v>2.8268005987799998</c:v>
                </c:pt>
                <c:pt idx="4400">
                  <c:v>2.8272009387600003</c:v>
                </c:pt>
                <c:pt idx="4401">
                  <c:v>2.8270674920999999</c:v>
                </c:pt>
                <c:pt idx="4402">
                  <c:v>2.8265337054600002</c:v>
                </c:pt>
                <c:pt idx="4403">
                  <c:v>2.8273343854200212</c:v>
                </c:pt>
                <c:pt idx="4404">
                  <c:v>2.8279126542800004</c:v>
                </c:pt>
                <c:pt idx="4405">
                  <c:v>2.8271119743200002</c:v>
                </c:pt>
                <c:pt idx="4406">
                  <c:v>2.8274678320800004</c:v>
                </c:pt>
                <c:pt idx="4407">
                  <c:v>2.8273788676400002</c:v>
                </c:pt>
                <c:pt idx="4408">
                  <c:v>2.8270230098800004</c:v>
                </c:pt>
                <c:pt idx="4409">
                  <c:v>2.8274678320800004</c:v>
                </c:pt>
                <c:pt idx="4410">
                  <c:v>2.8286688520199998</c:v>
                </c:pt>
                <c:pt idx="4411">
                  <c:v>2.8275123143000003</c:v>
                </c:pt>
                <c:pt idx="4412">
                  <c:v>2.8282685120399997</c:v>
                </c:pt>
                <c:pt idx="4413">
                  <c:v>2.8277347254000338</c:v>
                </c:pt>
                <c:pt idx="4414">
                  <c:v>2.8280461009399978</c:v>
                </c:pt>
                <c:pt idx="4415">
                  <c:v>2.8285798875800001</c:v>
                </c:pt>
                <c:pt idx="4416">
                  <c:v>2.8284909231399977</c:v>
                </c:pt>
                <c:pt idx="4417">
                  <c:v>2.8284019587000002</c:v>
                </c:pt>
                <c:pt idx="4418">
                  <c:v>2.8282240298199999</c:v>
                </c:pt>
                <c:pt idx="4419">
                  <c:v>2.8286688520199998</c:v>
                </c:pt>
                <c:pt idx="4420">
                  <c:v>2.8285798875800001</c:v>
                </c:pt>
                <c:pt idx="4421">
                  <c:v>2.82933608532</c:v>
                </c:pt>
                <c:pt idx="4422">
                  <c:v>2.8287133342399997</c:v>
                </c:pt>
                <c:pt idx="4423">
                  <c:v>2.82875781646</c:v>
                </c:pt>
                <c:pt idx="4424">
                  <c:v>2.8288467808999997</c:v>
                </c:pt>
                <c:pt idx="4425">
                  <c:v>2.8291136742200003</c:v>
                </c:pt>
                <c:pt idx="4426">
                  <c:v>2.82933608532</c:v>
                </c:pt>
                <c:pt idx="4427">
                  <c:v>2.8287133342399997</c:v>
                </c:pt>
                <c:pt idx="4428">
                  <c:v>2.8290691919999977</c:v>
                </c:pt>
                <c:pt idx="4429">
                  <c:v>2.8292916030999997</c:v>
                </c:pt>
                <c:pt idx="4430">
                  <c:v>2.8298253897399968</c:v>
                </c:pt>
                <c:pt idx="4431">
                  <c:v>2.8297364252999997</c:v>
                </c:pt>
                <c:pt idx="4432">
                  <c:v>2.8295140142000004</c:v>
                </c:pt>
                <c:pt idx="4433">
                  <c:v>2.8288467808999997</c:v>
                </c:pt>
                <c:pt idx="4434">
                  <c:v>2.8294695319799987</c:v>
                </c:pt>
                <c:pt idx="4435">
                  <c:v>2.8298698719599997</c:v>
                </c:pt>
                <c:pt idx="4436">
                  <c:v>2.8301812475000347</c:v>
                </c:pt>
                <c:pt idx="4437">
                  <c:v>2.8293805675400012</c:v>
                </c:pt>
                <c:pt idx="4438">
                  <c:v>2.82933608532</c:v>
                </c:pt>
                <c:pt idx="4439">
                  <c:v>2.8292026386599987</c:v>
                </c:pt>
                <c:pt idx="4440">
                  <c:v>2.8298253897399968</c:v>
                </c:pt>
                <c:pt idx="4441">
                  <c:v>2.8300478008399987</c:v>
                </c:pt>
                <c:pt idx="4442">
                  <c:v>2.8296474608599977</c:v>
                </c:pt>
                <c:pt idx="4443">
                  <c:v>2.8296474608599977</c:v>
                </c:pt>
                <c:pt idx="4444">
                  <c:v>2.8295584964199967</c:v>
                </c:pt>
                <c:pt idx="4445">
                  <c:v>2.8299143541800005</c:v>
                </c:pt>
                <c:pt idx="4446">
                  <c:v>2.8304481408199709</c:v>
                </c:pt>
                <c:pt idx="4447">
                  <c:v>2.8304481408199709</c:v>
                </c:pt>
                <c:pt idx="4448">
                  <c:v>2.8300033186199998</c:v>
                </c:pt>
                <c:pt idx="4449">
                  <c:v>2.8301367652800002</c:v>
                </c:pt>
                <c:pt idx="4450">
                  <c:v>2.8304481408199709</c:v>
                </c:pt>
                <c:pt idx="4451">
                  <c:v>2.8307150341399967</c:v>
                </c:pt>
                <c:pt idx="4452">
                  <c:v>2.8305815874800011</c:v>
                </c:pt>
                <c:pt idx="4453">
                  <c:v>2.8303146941599997</c:v>
                </c:pt>
                <c:pt idx="4454">
                  <c:v>2.8304036586000003</c:v>
                </c:pt>
                <c:pt idx="4455">
                  <c:v>2.8303591763799987</c:v>
                </c:pt>
                <c:pt idx="4456">
                  <c:v>2.8304036586000003</c:v>
                </c:pt>
                <c:pt idx="4457">
                  <c:v>2.8299143541800005</c:v>
                </c:pt>
                <c:pt idx="4458">
                  <c:v>2.8301367652800002</c:v>
                </c:pt>
                <c:pt idx="4459">
                  <c:v>2.8303591763799987</c:v>
                </c:pt>
                <c:pt idx="4460">
                  <c:v>2.8303146941599997</c:v>
                </c:pt>
                <c:pt idx="4461">
                  <c:v>2.8304036586000003</c:v>
                </c:pt>
                <c:pt idx="4462">
                  <c:v>2.8310264096799767</c:v>
                </c:pt>
                <c:pt idx="4463">
                  <c:v>2.8305815874800011</c:v>
                </c:pt>
                <c:pt idx="4464">
                  <c:v>2.8300478008399987</c:v>
                </c:pt>
                <c:pt idx="4465">
                  <c:v>2.8301367652800002</c:v>
                </c:pt>
                <c:pt idx="4466">
                  <c:v>2.8307150341399967</c:v>
                </c:pt>
                <c:pt idx="4467">
                  <c:v>2.8301812475000347</c:v>
                </c:pt>
                <c:pt idx="4468">
                  <c:v>2.8301812475000347</c:v>
                </c:pt>
                <c:pt idx="4469">
                  <c:v>2.8299588363999977</c:v>
                </c:pt>
                <c:pt idx="4470">
                  <c:v>2.8305371052600004</c:v>
                </c:pt>
                <c:pt idx="4471">
                  <c:v>2.8308484807999479</c:v>
                </c:pt>
                <c:pt idx="4472">
                  <c:v>2.8302257297199978</c:v>
                </c:pt>
                <c:pt idx="4473">
                  <c:v>2.8300922830599977</c:v>
                </c:pt>
                <c:pt idx="4474">
                  <c:v>2.8298698719599997</c:v>
                </c:pt>
                <c:pt idx="4475">
                  <c:v>2.8303146941599997</c:v>
                </c:pt>
                <c:pt idx="4476">
                  <c:v>2.8303591763799987</c:v>
                </c:pt>
                <c:pt idx="4477">
                  <c:v>2.8301812475000347</c:v>
                </c:pt>
                <c:pt idx="4478">
                  <c:v>2.8300478008399987</c:v>
                </c:pt>
                <c:pt idx="4479">
                  <c:v>2.8303591763799987</c:v>
                </c:pt>
                <c:pt idx="4480">
                  <c:v>2.8307150341399967</c:v>
                </c:pt>
                <c:pt idx="4481">
                  <c:v>2.8298698719599997</c:v>
                </c:pt>
                <c:pt idx="4482">
                  <c:v>2.8304926230399632</c:v>
                </c:pt>
                <c:pt idx="4483">
                  <c:v>2.8298253897399968</c:v>
                </c:pt>
                <c:pt idx="4484">
                  <c:v>2.8301367652800002</c:v>
                </c:pt>
                <c:pt idx="4485">
                  <c:v>2.8297809075200004</c:v>
                </c:pt>
                <c:pt idx="4486">
                  <c:v>2.8301367652800002</c:v>
                </c:pt>
                <c:pt idx="4487">
                  <c:v>2.8298698719599997</c:v>
                </c:pt>
                <c:pt idx="4488">
                  <c:v>2.8292471208799967</c:v>
                </c:pt>
                <c:pt idx="4489">
                  <c:v>2.8300478008399987</c:v>
                </c:pt>
                <c:pt idx="4490">
                  <c:v>2.8302257297199978</c:v>
                </c:pt>
                <c:pt idx="4491">
                  <c:v>2.8303146941599997</c:v>
                </c:pt>
                <c:pt idx="4492">
                  <c:v>2.8297364252999997</c:v>
                </c:pt>
                <c:pt idx="4493">
                  <c:v>2.8295140142000004</c:v>
                </c:pt>
                <c:pt idx="4494">
                  <c:v>2.8300922830599977</c:v>
                </c:pt>
                <c:pt idx="4495">
                  <c:v>2.8300478008399987</c:v>
                </c:pt>
                <c:pt idx="4496">
                  <c:v>2.8300033186199998</c:v>
                </c:pt>
                <c:pt idx="4497">
                  <c:v>2.8298253897399968</c:v>
                </c:pt>
                <c:pt idx="4498">
                  <c:v>2.8298253897399968</c:v>
                </c:pt>
                <c:pt idx="4499">
                  <c:v>2.8296474608599977</c:v>
                </c:pt>
                <c:pt idx="4500">
                  <c:v>2.8292916030999997</c:v>
                </c:pt>
                <c:pt idx="4501">
                  <c:v>2.8300478008399987</c:v>
                </c:pt>
                <c:pt idx="4502">
                  <c:v>2.8304036586000003</c:v>
                </c:pt>
                <c:pt idx="4503">
                  <c:v>2.8307150341399967</c:v>
                </c:pt>
                <c:pt idx="4504">
                  <c:v>2.8319605362999987</c:v>
                </c:pt>
                <c:pt idx="4505">
                  <c:v>2.8325388051599987</c:v>
                </c:pt>
                <c:pt idx="4506">
                  <c:v>2.8332505206799987</c:v>
                </c:pt>
                <c:pt idx="4507">
                  <c:v>2.8351187739199997</c:v>
                </c:pt>
                <c:pt idx="4508">
                  <c:v>2.8360084183199623</c:v>
                </c:pt>
                <c:pt idx="4509">
                  <c:v>2.8368090982799967</c:v>
                </c:pt>
                <c:pt idx="4510">
                  <c:v>2.8377432248999988</c:v>
                </c:pt>
                <c:pt idx="4511">
                  <c:v>2.8392111381599987</c:v>
                </c:pt>
                <c:pt idx="4512">
                  <c:v>2.8395225136999978</c:v>
                </c:pt>
                <c:pt idx="4513">
                  <c:v>2.8404566403199998</c:v>
                </c:pt>
                <c:pt idx="4514">
                  <c:v>2.8413462847199997</c:v>
                </c:pt>
                <c:pt idx="4515">
                  <c:v>2.8414797313799998</c:v>
                </c:pt>
                <c:pt idx="4516">
                  <c:v>2.8420580002399967</c:v>
                </c:pt>
                <c:pt idx="4517">
                  <c:v>2.8437038423800329</c:v>
                </c:pt>
                <c:pt idx="4518">
                  <c:v>2.8439262534800012</c:v>
                </c:pt>
                <c:pt idx="4519">
                  <c:v>2.8447269334399987</c:v>
                </c:pt>
                <c:pt idx="4520">
                  <c:v>2.8461948467000315</c:v>
                </c:pt>
                <c:pt idx="4521">
                  <c:v>2.8463727755799999</c:v>
                </c:pt>
                <c:pt idx="4522">
                  <c:v>2.8468175977800003</c:v>
                </c:pt>
                <c:pt idx="4523">
                  <c:v>2.8475737955200002</c:v>
                </c:pt>
                <c:pt idx="4524">
                  <c:v>2.8479741354999999</c:v>
                </c:pt>
                <c:pt idx="4525">
                  <c:v>2.84766275996</c:v>
                </c:pt>
                <c:pt idx="4526">
                  <c:v>2.8481075821600212</c:v>
                </c:pt>
                <c:pt idx="4527">
                  <c:v>2.8483744754800004</c:v>
                </c:pt>
                <c:pt idx="4528">
                  <c:v>2.84850792214</c:v>
                </c:pt>
                <c:pt idx="4529">
                  <c:v>2.84850792214</c:v>
                </c:pt>
                <c:pt idx="4530">
                  <c:v>2.8483299932599997</c:v>
                </c:pt>
                <c:pt idx="4531">
                  <c:v>2.8493530843199997</c:v>
                </c:pt>
                <c:pt idx="4532">
                  <c:v>2.8491751554399998</c:v>
                </c:pt>
                <c:pt idx="4533">
                  <c:v>2.8493086020999998</c:v>
                </c:pt>
                <c:pt idx="4534">
                  <c:v>2.8495310132000005</c:v>
                </c:pt>
                <c:pt idx="4535">
                  <c:v>2.8487748154600001</c:v>
                </c:pt>
                <c:pt idx="4536">
                  <c:v>2.8487303332399998</c:v>
                </c:pt>
                <c:pt idx="4537">
                  <c:v>2.8483744754800004</c:v>
                </c:pt>
                <c:pt idx="4538">
                  <c:v>2.84850792214</c:v>
                </c:pt>
                <c:pt idx="4539">
                  <c:v>2.8479741354999999</c:v>
                </c:pt>
                <c:pt idx="4540">
                  <c:v>2.8470844910999999</c:v>
                </c:pt>
                <c:pt idx="4541">
                  <c:v>2.8462838111399997</c:v>
                </c:pt>
                <c:pt idx="4542">
                  <c:v>2.8451717556400338</c:v>
                </c:pt>
                <c:pt idx="4543">
                  <c:v>2.8443265934599999</c:v>
                </c:pt>
                <c:pt idx="4544">
                  <c:v>2.8432145379600002</c:v>
                </c:pt>
                <c:pt idx="4545">
                  <c:v>2.8428141979799997</c:v>
                </c:pt>
                <c:pt idx="4546">
                  <c:v>2.8418355891399987</c:v>
                </c:pt>
                <c:pt idx="4547">
                  <c:v>2.8409459447399987</c:v>
                </c:pt>
                <c:pt idx="4548">
                  <c:v>2.8389887270600003</c:v>
                </c:pt>
                <c:pt idx="4549">
                  <c:v>2.8377432248999988</c:v>
                </c:pt>
                <c:pt idx="4550">
                  <c:v>2.8363642760800003</c:v>
                </c:pt>
                <c:pt idx="4551">
                  <c:v>2.8349408450400007</c:v>
                </c:pt>
                <c:pt idx="4552">
                  <c:v>2.8339177539800002</c:v>
                </c:pt>
                <c:pt idx="4553">
                  <c:v>2.8319605362999987</c:v>
                </c:pt>
                <c:pt idx="4554">
                  <c:v>2.8313822674400004</c:v>
                </c:pt>
                <c:pt idx="4555">
                  <c:v>2.8297809075200004</c:v>
                </c:pt>
                <c:pt idx="4556">
                  <c:v>2.8285798875800001</c:v>
                </c:pt>
                <c:pt idx="4557">
                  <c:v>2.8276457609600003</c:v>
                </c:pt>
                <c:pt idx="4558">
                  <c:v>2.8270230098800004</c:v>
                </c:pt>
                <c:pt idx="4559">
                  <c:v>2.8257775077200002</c:v>
                </c:pt>
                <c:pt idx="4560">
                  <c:v>2.8261778477000012</c:v>
                </c:pt>
                <c:pt idx="4561">
                  <c:v>2.8252882032999977</c:v>
                </c:pt>
                <c:pt idx="4562">
                  <c:v>2.8246209699999998</c:v>
                </c:pt>
                <c:pt idx="4563">
                  <c:v>2.8246209699999998</c:v>
                </c:pt>
                <c:pt idx="4564">
                  <c:v>2.8249768277600005</c:v>
                </c:pt>
                <c:pt idx="4565">
                  <c:v>2.8249323455400002</c:v>
                </c:pt>
                <c:pt idx="4566">
                  <c:v>2.8247988988800001</c:v>
                </c:pt>
                <c:pt idx="4567">
                  <c:v>2.8252882032999977</c:v>
                </c:pt>
                <c:pt idx="4568">
                  <c:v>2.8250657921999998</c:v>
                </c:pt>
                <c:pt idx="4569">
                  <c:v>2.8235089144999987</c:v>
                </c:pt>
                <c:pt idx="4570">
                  <c:v>2.82359787894005</c:v>
                </c:pt>
                <c:pt idx="4571">
                  <c:v>2.8230640923000001</c:v>
                </c:pt>
                <c:pt idx="4572">
                  <c:v>2.8227527167599997</c:v>
                </c:pt>
                <c:pt idx="4573">
                  <c:v>2.8221744479000002</c:v>
                </c:pt>
                <c:pt idx="4574">
                  <c:v>2.8215072146000004</c:v>
                </c:pt>
                <c:pt idx="4575">
                  <c:v>2.8207510168600001</c:v>
                </c:pt>
                <c:pt idx="4576">
                  <c:v>2.8207065346399998</c:v>
                </c:pt>
                <c:pt idx="4577">
                  <c:v>2.8204396413200001</c:v>
                </c:pt>
                <c:pt idx="4578">
                  <c:v>2.8203951590999998</c:v>
                </c:pt>
                <c:pt idx="4579">
                  <c:v>2.8203061946599997</c:v>
                </c:pt>
                <c:pt idx="4580">
                  <c:v>2.82092894574</c:v>
                </c:pt>
                <c:pt idx="4581">
                  <c:v>2.8203951590999998</c:v>
                </c:pt>
                <c:pt idx="4582">
                  <c:v>2.8207065346399998</c:v>
                </c:pt>
                <c:pt idx="4583">
                  <c:v>2.8200837835600003</c:v>
                </c:pt>
                <c:pt idx="4584">
                  <c:v>2.8199948191199997</c:v>
                </c:pt>
                <c:pt idx="4585">
                  <c:v>2.8201282657800002</c:v>
                </c:pt>
                <c:pt idx="4586">
                  <c:v>2.8199948191199997</c:v>
                </c:pt>
                <c:pt idx="4587">
                  <c:v>2.8196389613599977</c:v>
                </c:pt>
                <c:pt idx="4588">
                  <c:v>2.8197724080199977</c:v>
                </c:pt>
                <c:pt idx="4589">
                  <c:v>2.8191496569399987</c:v>
                </c:pt>
                <c:pt idx="4590">
                  <c:v>2.8184824236399528</c:v>
                </c:pt>
                <c:pt idx="4591">
                  <c:v>2.8183934591999997</c:v>
                </c:pt>
                <c:pt idx="4592">
                  <c:v>2.8184824236399528</c:v>
                </c:pt>
                <c:pt idx="4593">
                  <c:v>2.8188382813999997</c:v>
                </c:pt>
                <c:pt idx="4594">
                  <c:v>2.8186158702999977</c:v>
                </c:pt>
                <c:pt idx="4595">
                  <c:v>2.8181265658800001</c:v>
                </c:pt>
                <c:pt idx="4596">
                  <c:v>2.8183489769799968</c:v>
                </c:pt>
                <c:pt idx="4597">
                  <c:v>2.8180820836599967</c:v>
                </c:pt>
                <c:pt idx="4598">
                  <c:v>2.81843794142</c:v>
                </c:pt>
                <c:pt idx="4599">
                  <c:v>2.8186603525199998</c:v>
                </c:pt>
                <c:pt idx="4600">
                  <c:v>2.8186158702999977</c:v>
                </c:pt>
                <c:pt idx="4601">
                  <c:v>2.8197279257999988</c:v>
                </c:pt>
                <c:pt idx="4602">
                  <c:v>2.8195944791399987</c:v>
                </c:pt>
                <c:pt idx="4603">
                  <c:v>2.8195944791399987</c:v>
                </c:pt>
                <c:pt idx="4604">
                  <c:v>2.8204841235399987</c:v>
                </c:pt>
                <c:pt idx="4605">
                  <c:v>2.8212403212799977</c:v>
                </c:pt>
                <c:pt idx="4606">
                  <c:v>2.8228416811999977</c:v>
                </c:pt>
                <c:pt idx="4607">
                  <c:v>2.8230196100799998</c:v>
                </c:pt>
                <c:pt idx="4608">
                  <c:v>2.8238647722600012</c:v>
                </c:pt>
                <c:pt idx="4609">
                  <c:v>2.8245320055600005</c:v>
                </c:pt>
                <c:pt idx="4610">
                  <c:v>2.8251992388600002</c:v>
                </c:pt>
                <c:pt idx="4611">
                  <c:v>2.82542164996</c:v>
                </c:pt>
                <c:pt idx="4612">
                  <c:v>2.8258664721599978</c:v>
                </c:pt>
                <c:pt idx="4613">
                  <c:v>2.8269340454400012</c:v>
                </c:pt>
                <c:pt idx="4614">
                  <c:v>2.8267561165599977</c:v>
                </c:pt>
                <c:pt idx="4615">
                  <c:v>2.8278681720599987</c:v>
                </c:pt>
                <c:pt idx="4616">
                  <c:v>2.8276902431800002</c:v>
                </c:pt>
                <c:pt idx="4617">
                  <c:v>2.8289357453400052</c:v>
                </c:pt>
                <c:pt idx="4618">
                  <c:v>2.8293805675400012</c:v>
                </c:pt>
                <c:pt idx="4619">
                  <c:v>2.8297364252999997</c:v>
                </c:pt>
                <c:pt idx="4620">
                  <c:v>2.8312488207799569</c:v>
                </c:pt>
                <c:pt idx="4621">
                  <c:v>2.8309819274599999</c:v>
                </c:pt>
                <c:pt idx="4622">
                  <c:v>2.8321829473999998</c:v>
                </c:pt>
                <c:pt idx="4623">
                  <c:v>2.8325832873799999</c:v>
                </c:pt>
                <c:pt idx="4624">
                  <c:v>2.8338732717600004</c:v>
                </c:pt>
                <c:pt idx="4625">
                  <c:v>2.8343180939599977</c:v>
                </c:pt>
                <c:pt idx="4626">
                  <c:v>2.8356970427800001</c:v>
                </c:pt>
                <c:pt idx="4627">
                  <c:v>2.8368535804999691</c:v>
                </c:pt>
                <c:pt idx="4628">
                  <c:v>2.8378321893399967</c:v>
                </c:pt>
                <c:pt idx="4629">
                  <c:v>2.8384994226399987</c:v>
                </c:pt>
                <c:pt idx="4630">
                  <c:v>2.8393890670400004</c:v>
                </c:pt>
                <c:pt idx="4631">
                  <c:v>2.8404121580999999</c:v>
                </c:pt>
                <c:pt idx="4632">
                  <c:v>2.8419245535800002</c:v>
                </c:pt>
                <c:pt idx="4633">
                  <c:v>2.8424583402199977</c:v>
                </c:pt>
                <c:pt idx="4634">
                  <c:v>2.8433035024000288</c:v>
                </c:pt>
                <c:pt idx="4635">
                  <c:v>2.8441486645799987</c:v>
                </c:pt>
                <c:pt idx="4636">
                  <c:v>2.8445490045599997</c:v>
                </c:pt>
                <c:pt idx="4637">
                  <c:v>2.8452162378599999</c:v>
                </c:pt>
                <c:pt idx="4638">
                  <c:v>2.8463727755799999</c:v>
                </c:pt>
                <c:pt idx="4639">
                  <c:v>2.8467731155599987</c:v>
                </c:pt>
                <c:pt idx="4640">
                  <c:v>2.8475737955200002</c:v>
                </c:pt>
                <c:pt idx="4641">
                  <c:v>2.8478851710599997</c:v>
                </c:pt>
                <c:pt idx="4642">
                  <c:v>2.8484634399199709</c:v>
                </c:pt>
                <c:pt idx="4643">
                  <c:v>2.8490417087800002</c:v>
                </c:pt>
                <c:pt idx="4644">
                  <c:v>2.8500647998399997</c:v>
                </c:pt>
                <c:pt idx="4645">
                  <c:v>2.8492641198799977</c:v>
                </c:pt>
                <c:pt idx="4646">
                  <c:v>2.8496644598599987</c:v>
                </c:pt>
                <c:pt idx="4647">
                  <c:v>2.8493086020999998</c:v>
                </c:pt>
                <c:pt idx="4648">
                  <c:v>2.8492196376599987</c:v>
                </c:pt>
                <c:pt idx="4649">
                  <c:v>2.8481520643799998</c:v>
                </c:pt>
                <c:pt idx="4650">
                  <c:v>2.8485524043599977</c:v>
                </c:pt>
                <c:pt idx="4651">
                  <c:v>2.84690656222</c:v>
                </c:pt>
                <c:pt idx="4652">
                  <c:v>2.8467286333399691</c:v>
                </c:pt>
                <c:pt idx="4653">
                  <c:v>2.8461058822600003</c:v>
                </c:pt>
                <c:pt idx="4654">
                  <c:v>2.8453941667400002</c:v>
                </c:pt>
                <c:pt idx="4655">
                  <c:v>2.8450383089800004</c:v>
                </c:pt>
                <c:pt idx="4656">
                  <c:v>2.8447714156599999</c:v>
                </c:pt>
                <c:pt idx="4657">
                  <c:v>2.8441931468000012</c:v>
                </c:pt>
                <c:pt idx="4658">
                  <c:v>2.8441486645799987</c:v>
                </c:pt>
                <c:pt idx="4659">
                  <c:v>2.8433479846200003</c:v>
                </c:pt>
                <c:pt idx="4660">
                  <c:v>2.8421914469000011</c:v>
                </c:pt>
                <c:pt idx="4661">
                  <c:v>2.8424138580000005</c:v>
                </c:pt>
                <c:pt idx="4662">
                  <c:v>2.8412573202799987</c:v>
                </c:pt>
                <c:pt idx="4663">
                  <c:v>2.8403676758800001</c:v>
                </c:pt>
                <c:pt idx="4664">
                  <c:v>2.8398338892399977</c:v>
                </c:pt>
                <c:pt idx="4665">
                  <c:v>2.8385883870799997</c:v>
                </c:pt>
                <c:pt idx="4666">
                  <c:v>2.8374763315799987</c:v>
                </c:pt>
                <c:pt idx="4667">
                  <c:v>2.8370759915999977</c:v>
                </c:pt>
                <c:pt idx="4668">
                  <c:v>2.8361418649799988</c:v>
                </c:pt>
                <c:pt idx="4669">
                  <c:v>2.8352077383600003</c:v>
                </c:pt>
                <c:pt idx="4670">
                  <c:v>2.8338732717600004</c:v>
                </c:pt>
                <c:pt idx="4671">
                  <c:v>2.8335174139999997</c:v>
                </c:pt>
                <c:pt idx="4672">
                  <c:v>2.8323608762799997</c:v>
                </c:pt>
                <c:pt idx="4673">
                  <c:v>2.8315157140999987</c:v>
                </c:pt>
                <c:pt idx="4674">
                  <c:v>2.83093744524</c:v>
                </c:pt>
                <c:pt idx="4675">
                  <c:v>2.8296474608599977</c:v>
                </c:pt>
                <c:pt idx="4676">
                  <c:v>2.8288912631200005</c:v>
                </c:pt>
                <c:pt idx="4677">
                  <c:v>2.8283574764800004</c:v>
                </c:pt>
                <c:pt idx="4678">
                  <c:v>2.8280461009399978</c:v>
                </c:pt>
                <c:pt idx="4679">
                  <c:v>2.8279571364999998</c:v>
                </c:pt>
                <c:pt idx="4680">
                  <c:v>2.8278236898400007</c:v>
                </c:pt>
                <c:pt idx="4681">
                  <c:v>2.8280461009399978</c:v>
                </c:pt>
                <c:pt idx="4682">
                  <c:v>2.8274233498600001</c:v>
                </c:pt>
                <c:pt idx="4683">
                  <c:v>2.8277347254000338</c:v>
                </c:pt>
                <c:pt idx="4684">
                  <c:v>2.8275567965200001</c:v>
                </c:pt>
                <c:pt idx="4685">
                  <c:v>2.8277792076200012</c:v>
                </c:pt>
                <c:pt idx="4686">
                  <c:v>2.8276902431800002</c:v>
                </c:pt>
                <c:pt idx="4687">
                  <c:v>2.8274233498600001</c:v>
                </c:pt>
                <c:pt idx="4688">
                  <c:v>2.8279571364999998</c:v>
                </c:pt>
                <c:pt idx="4689">
                  <c:v>2.8273343854200212</c:v>
                </c:pt>
                <c:pt idx="4690">
                  <c:v>2.8278681720599987</c:v>
                </c:pt>
                <c:pt idx="4691">
                  <c:v>2.8274233498600001</c:v>
                </c:pt>
                <c:pt idx="4692">
                  <c:v>2.8273343854200212</c:v>
                </c:pt>
                <c:pt idx="4693">
                  <c:v>2.8266671521199997</c:v>
                </c:pt>
                <c:pt idx="4694">
                  <c:v>2.8261778477000012</c:v>
                </c:pt>
                <c:pt idx="4695">
                  <c:v>2.8259554365999691</c:v>
                </c:pt>
                <c:pt idx="4696">
                  <c:v>2.8257775077200002</c:v>
                </c:pt>
                <c:pt idx="4697">
                  <c:v>2.8251992388600002</c:v>
                </c:pt>
                <c:pt idx="4698">
                  <c:v>2.8242651122399987</c:v>
                </c:pt>
                <c:pt idx="4699">
                  <c:v>2.8245764877800004</c:v>
                </c:pt>
                <c:pt idx="4700">
                  <c:v>2.8246654522199997</c:v>
                </c:pt>
                <c:pt idx="4701">
                  <c:v>2.8244430411200003</c:v>
                </c:pt>
                <c:pt idx="4702">
                  <c:v>2.8244430411200003</c:v>
                </c:pt>
                <c:pt idx="4703">
                  <c:v>2.8239092544800006</c:v>
                </c:pt>
                <c:pt idx="4704">
                  <c:v>2.8229751278599977</c:v>
                </c:pt>
                <c:pt idx="4705">
                  <c:v>2.8235533967200004</c:v>
                </c:pt>
                <c:pt idx="4706">
                  <c:v>2.82368684338</c:v>
                </c:pt>
                <c:pt idx="4707">
                  <c:v>2.8235089144999987</c:v>
                </c:pt>
                <c:pt idx="4708">
                  <c:v>2.8240427011399998</c:v>
                </c:pt>
                <c:pt idx="4709">
                  <c:v>2.8229306456400005</c:v>
                </c:pt>
                <c:pt idx="4710">
                  <c:v>2.8233754678400005</c:v>
                </c:pt>
                <c:pt idx="4711">
                  <c:v>2.8231085745200004</c:v>
                </c:pt>
                <c:pt idx="4712">
                  <c:v>2.8229751278599977</c:v>
                </c:pt>
                <c:pt idx="4713">
                  <c:v>2.8215961790399997</c:v>
                </c:pt>
                <c:pt idx="4714">
                  <c:v>2.8219075545800001</c:v>
                </c:pt>
                <c:pt idx="4715">
                  <c:v>2.8215961790399997</c:v>
                </c:pt>
                <c:pt idx="4716">
                  <c:v>2.8215516968199998</c:v>
                </c:pt>
                <c:pt idx="4717">
                  <c:v>2.8217741079200005</c:v>
                </c:pt>
                <c:pt idx="4718">
                  <c:v>2.8215961790399997</c:v>
                </c:pt>
                <c:pt idx="4719">
                  <c:v>2.8217296256999997</c:v>
                </c:pt>
                <c:pt idx="4720">
                  <c:v>2.8217741079200005</c:v>
                </c:pt>
                <c:pt idx="4721">
                  <c:v>2.8221299656800007</c:v>
                </c:pt>
                <c:pt idx="4722">
                  <c:v>2.8221299656800007</c:v>
                </c:pt>
                <c:pt idx="4723">
                  <c:v>2.8223523767799987</c:v>
                </c:pt>
                <c:pt idx="4724">
                  <c:v>2.8226192700999997</c:v>
                </c:pt>
                <c:pt idx="4725">
                  <c:v>2.8224858234399632</c:v>
                </c:pt>
                <c:pt idx="4726">
                  <c:v>2.8225747878800012</c:v>
                </c:pt>
                <c:pt idx="4727">
                  <c:v>2.8231085745200004</c:v>
                </c:pt>
                <c:pt idx="4728">
                  <c:v>2.8230640923000001</c:v>
                </c:pt>
                <c:pt idx="4729">
                  <c:v>2.8240871833599988</c:v>
                </c:pt>
                <c:pt idx="4730">
                  <c:v>2.8243985589000338</c:v>
                </c:pt>
                <c:pt idx="4731">
                  <c:v>2.8248433810999987</c:v>
                </c:pt>
                <c:pt idx="4732">
                  <c:v>2.8247099344399977</c:v>
                </c:pt>
                <c:pt idx="4733">
                  <c:v>2.8252437210799997</c:v>
                </c:pt>
                <c:pt idx="4734">
                  <c:v>2.8258664721599978</c:v>
                </c:pt>
                <c:pt idx="4735">
                  <c:v>2.8258664721599978</c:v>
                </c:pt>
                <c:pt idx="4736">
                  <c:v>2.8263557765800003</c:v>
                </c:pt>
                <c:pt idx="4737">
                  <c:v>2.8269785276599997</c:v>
                </c:pt>
                <c:pt idx="4738">
                  <c:v>2.8264002588000001</c:v>
                </c:pt>
                <c:pt idx="4739">
                  <c:v>2.8264002588000001</c:v>
                </c:pt>
                <c:pt idx="4740">
                  <c:v>2.8279126542800004</c:v>
                </c:pt>
                <c:pt idx="4741">
                  <c:v>2.8277347254000338</c:v>
                </c:pt>
                <c:pt idx="4742">
                  <c:v>2.8275123143000003</c:v>
                </c:pt>
                <c:pt idx="4743">
                  <c:v>2.8273343854200212</c:v>
                </c:pt>
                <c:pt idx="4744">
                  <c:v>2.8277347254000338</c:v>
                </c:pt>
                <c:pt idx="4745">
                  <c:v>2.8275123143000003</c:v>
                </c:pt>
                <c:pt idx="4746">
                  <c:v>2.8275123143000003</c:v>
                </c:pt>
                <c:pt idx="4747">
                  <c:v>2.8273788676400002</c:v>
                </c:pt>
                <c:pt idx="4748">
                  <c:v>2.8269340454400012</c:v>
                </c:pt>
                <c:pt idx="4749">
                  <c:v>2.8265337054600002</c:v>
                </c:pt>
                <c:pt idx="4750">
                  <c:v>2.8261778477000012</c:v>
                </c:pt>
                <c:pt idx="4751">
                  <c:v>2.8258219899399997</c:v>
                </c:pt>
                <c:pt idx="4752">
                  <c:v>2.8256885432799987</c:v>
                </c:pt>
                <c:pt idx="4753">
                  <c:v>2.8247099344399977</c:v>
                </c:pt>
                <c:pt idx="4754">
                  <c:v>2.8238202900400005</c:v>
                </c:pt>
                <c:pt idx="4755">
                  <c:v>2.8238202900400005</c:v>
                </c:pt>
                <c:pt idx="4756">
                  <c:v>2.8229306456400005</c:v>
                </c:pt>
                <c:pt idx="4757">
                  <c:v>2.8230196100799998</c:v>
                </c:pt>
                <c:pt idx="4758">
                  <c:v>2.8217741079200005</c:v>
                </c:pt>
                <c:pt idx="4759">
                  <c:v>2.8212403212799977</c:v>
                </c:pt>
                <c:pt idx="4760">
                  <c:v>2.8207954990799977</c:v>
                </c:pt>
                <c:pt idx="4761">
                  <c:v>2.8202172302199999</c:v>
                </c:pt>
                <c:pt idx="4762">
                  <c:v>2.8194610324799987</c:v>
                </c:pt>
                <c:pt idx="4763">
                  <c:v>2.8189717280600002</c:v>
                </c:pt>
                <c:pt idx="4764">
                  <c:v>2.81932758582</c:v>
                </c:pt>
                <c:pt idx="4765">
                  <c:v>2.8191051747199967</c:v>
                </c:pt>
                <c:pt idx="4766">
                  <c:v>2.81843794142</c:v>
                </c:pt>
                <c:pt idx="4767">
                  <c:v>2.8183934591999997</c:v>
                </c:pt>
                <c:pt idx="4768">
                  <c:v>2.8180376014400004</c:v>
                </c:pt>
                <c:pt idx="4769">
                  <c:v>2.8173703681400002</c:v>
                </c:pt>
                <c:pt idx="4770">
                  <c:v>2.8168810637199977</c:v>
                </c:pt>
                <c:pt idx="4771">
                  <c:v>2.8167476170599977</c:v>
                </c:pt>
                <c:pt idx="4772">
                  <c:v>2.8162583126399632</c:v>
                </c:pt>
                <c:pt idx="4773">
                  <c:v>2.8160359015399967</c:v>
                </c:pt>
                <c:pt idx="4774">
                  <c:v>2.8159469370999624</c:v>
                </c:pt>
                <c:pt idx="4775">
                  <c:v>2.8157245260000003</c:v>
                </c:pt>
                <c:pt idx="4776">
                  <c:v>2.8162583126399632</c:v>
                </c:pt>
                <c:pt idx="4777">
                  <c:v>2.8160359015399967</c:v>
                </c:pt>
                <c:pt idx="4778">
                  <c:v>2.8172369214799997</c:v>
                </c:pt>
                <c:pt idx="4779">
                  <c:v>2.8176817436800006</c:v>
                </c:pt>
                <c:pt idx="4780">
                  <c:v>2.8179041547800003</c:v>
                </c:pt>
                <c:pt idx="4781">
                  <c:v>2.8175927792400004</c:v>
                </c:pt>
                <c:pt idx="4782">
                  <c:v>2.8190606924999977</c:v>
                </c:pt>
                <c:pt idx="4783">
                  <c:v>2.8188827636199987</c:v>
                </c:pt>
                <c:pt idx="4784">
                  <c:v>2.8197279257999988</c:v>
                </c:pt>
                <c:pt idx="4785">
                  <c:v>2.8208399812999998</c:v>
                </c:pt>
                <c:pt idx="4786">
                  <c:v>2.8204396413200001</c:v>
                </c:pt>
                <c:pt idx="4787">
                  <c:v>2.8204396413200001</c:v>
                </c:pt>
                <c:pt idx="4788">
                  <c:v>2.8210623923999987</c:v>
                </c:pt>
                <c:pt idx="4789">
                  <c:v>2.8214182501600003</c:v>
                </c:pt>
                <c:pt idx="4790">
                  <c:v>2.8211513568400006</c:v>
                </c:pt>
                <c:pt idx="4791">
                  <c:v>2.8219075545800001</c:v>
                </c:pt>
                <c:pt idx="4792">
                  <c:v>2.8219075545800001</c:v>
                </c:pt>
                <c:pt idx="4793">
                  <c:v>2.8217296256999997</c:v>
                </c:pt>
                <c:pt idx="4794">
                  <c:v>2.8216851434799977</c:v>
                </c:pt>
                <c:pt idx="4795">
                  <c:v>2.8216851434799977</c:v>
                </c:pt>
                <c:pt idx="4796">
                  <c:v>2.8214627323799997</c:v>
                </c:pt>
                <c:pt idx="4797">
                  <c:v>2.8220410012399997</c:v>
                </c:pt>
                <c:pt idx="4798">
                  <c:v>2.8214182501600003</c:v>
                </c:pt>
                <c:pt idx="4799">
                  <c:v>2.8211958390599987</c:v>
                </c:pt>
                <c:pt idx="4800">
                  <c:v>2.8221299656800007</c:v>
                </c:pt>
                <c:pt idx="4801">
                  <c:v>2.8212403212799977</c:v>
                </c:pt>
                <c:pt idx="4802">
                  <c:v>2.8211068746200003</c:v>
                </c:pt>
                <c:pt idx="4803">
                  <c:v>2.8222189301199623</c:v>
                </c:pt>
                <c:pt idx="4804">
                  <c:v>2.8219520367999977</c:v>
                </c:pt>
                <c:pt idx="4805">
                  <c:v>2.8214182501600003</c:v>
                </c:pt>
                <c:pt idx="4806">
                  <c:v>2.8207065346399998</c:v>
                </c:pt>
                <c:pt idx="4807">
                  <c:v>2.8208399812999998</c:v>
                </c:pt>
                <c:pt idx="4808">
                  <c:v>2.8203506768800004</c:v>
                </c:pt>
                <c:pt idx="4809">
                  <c:v>2.8197724080199977</c:v>
                </c:pt>
                <c:pt idx="4810">
                  <c:v>2.8192831035999641</c:v>
                </c:pt>
                <c:pt idx="4811">
                  <c:v>2.8186603525199998</c:v>
                </c:pt>
                <c:pt idx="4812">
                  <c:v>2.8189272458400012</c:v>
                </c:pt>
                <c:pt idx="4813">
                  <c:v>2.8179931192199987</c:v>
                </c:pt>
                <c:pt idx="4814">
                  <c:v>2.8167476170599977</c:v>
                </c:pt>
                <c:pt idx="4815">
                  <c:v>2.8165696881799978</c:v>
                </c:pt>
                <c:pt idx="4816">
                  <c:v>2.8165696881799978</c:v>
                </c:pt>
                <c:pt idx="4817">
                  <c:v>2.8166586526199691</c:v>
                </c:pt>
                <c:pt idx="4818">
                  <c:v>2.8157245260000003</c:v>
                </c:pt>
                <c:pt idx="4819">
                  <c:v>2.8157245260000003</c:v>
                </c:pt>
                <c:pt idx="4820">
                  <c:v>2.8155910793400003</c:v>
                </c:pt>
                <c:pt idx="4821">
                  <c:v>2.8152352215799987</c:v>
                </c:pt>
                <c:pt idx="4822">
                  <c:v>2.8156800437799987</c:v>
                </c:pt>
                <c:pt idx="4823">
                  <c:v>2.8154576326799967</c:v>
                </c:pt>
                <c:pt idx="4824">
                  <c:v>2.8156800437799987</c:v>
                </c:pt>
                <c:pt idx="4825">
                  <c:v>2.8154576326799967</c:v>
                </c:pt>
                <c:pt idx="4826">
                  <c:v>2.8162138304199709</c:v>
                </c:pt>
                <c:pt idx="4827">
                  <c:v>2.8169255459399998</c:v>
                </c:pt>
                <c:pt idx="4828">
                  <c:v>2.8171479570400004</c:v>
                </c:pt>
                <c:pt idx="4829">
                  <c:v>2.8176817436800006</c:v>
                </c:pt>
                <c:pt idx="4830">
                  <c:v>2.8187493169599978</c:v>
                </c:pt>
                <c:pt idx="4831">
                  <c:v>2.8194610324799987</c:v>
                </c:pt>
                <c:pt idx="4832">
                  <c:v>2.8196834435799967</c:v>
                </c:pt>
                <c:pt idx="4833">
                  <c:v>2.8210623923999987</c:v>
                </c:pt>
                <c:pt idx="4834">
                  <c:v>2.8212403212799977</c:v>
                </c:pt>
                <c:pt idx="4835">
                  <c:v>2.8216406612599987</c:v>
                </c:pt>
                <c:pt idx="4836">
                  <c:v>2.82253030566</c:v>
                </c:pt>
                <c:pt idx="4837">
                  <c:v>2.82368684338</c:v>
                </c:pt>
                <c:pt idx="4838">
                  <c:v>2.8241316655800279</c:v>
                </c:pt>
                <c:pt idx="4839">
                  <c:v>2.8251992388600002</c:v>
                </c:pt>
                <c:pt idx="4840">
                  <c:v>2.8260444010399977</c:v>
                </c:pt>
                <c:pt idx="4841">
                  <c:v>2.8268450809999632</c:v>
                </c:pt>
                <c:pt idx="4842">
                  <c:v>2.8280461009399978</c:v>
                </c:pt>
                <c:pt idx="4843">
                  <c:v>2.8282240298199999</c:v>
                </c:pt>
                <c:pt idx="4844">
                  <c:v>2.8283574764800004</c:v>
                </c:pt>
                <c:pt idx="4845">
                  <c:v>2.8294695319799987</c:v>
                </c:pt>
                <c:pt idx="4846">
                  <c:v>2.8294695319799987</c:v>
                </c:pt>
                <c:pt idx="4847">
                  <c:v>2.8301367652800002</c:v>
                </c:pt>
                <c:pt idx="4848">
                  <c:v>2.8302702119400003</c:v>
                </c:pt>
                <c:pt idx="4849">
                  <c:v>2.8301812475000347</c:v>
                </c:pt>
                <c:pt idx="4850">
                  <c:v>2.8307595163599997</c:v>
                </c:pt>
                <c:pt idx="4851">
                  <c:v>2.8302257297199978</c:v>
                </c:pt>
                <c:pt idx="4852">
                  <c:v>2.8306260696999987</c:v>
                </c:pt>
                <c:pt idx="4853">
                  <c:v>2.8307595163599997</c:v>
                </c:pt>
                <c:pt idx="4854">
                  <c:v>2.8310708918999987</c:v>
                </c:pt>
                <c:pt idx="4855">
                  <c:v>2.8305815874800011</c:v>
                </c:pt>
                <c:pt idx="4856">
                  <c:v>2.8308039985799978</c:v>
                </c:pt>
                <c:pt idx="4857">
                  <c:v>2.83093744524</c:v>
                </c:pt>
                <c:pt idx="4858">
                  <c:v>2.8307595163599997</c:v>
                </c:pt>
                <c:pt idx="4859">
                  <c:v>2.8314267496599999</c:v>
                </c:pt>
                <c:pt idx="4860">
                  <c:v>2.8312488207799569</c:v>
                </c:pt>
                <c:pt idx="4861">
                  <c:v>2.8312488207799569</c:v>
                </c:pt>
                <c:pt idx="4862">
                  <c:v>2.8310264096799767</c:v>
                </c:pt>
                <c:pt idx="4863">
                  <c:v>2.8307595163599997</c:v>
                </c:pt>
                <c:pt idx="4864">
                  <c:v>2.8308484807999479</c:v>
                </c:pt>
                <c:pt idx="4865">
                  <c:v>2.8304481408199709</c:v>
                </c:pt>
                <c:pt idx="4866">
                  <c:v>2.8307595163599997</c:v>
                </c:pt>
                <c:pt idx="4867">
                  <c:v>2.8298253897399968</c:v>
                </c:pt>
                <c:pt idx="4868">
                  <c:v>2.8294250497599998</c:v>
                </c:pt>
                <c:pt idx="4869">
                  <c:v>2.8288912631200005</c:v>
                </c:pt>
                <c:pt idx="4870">
                  <c:v>2.8285798875800001</c:v>
                </c:pt>
                <c:pt idx="4871">
                  <c:v>2.8280016187200006</c:v>
                </c:pt>
                <c:pt idx="4872">
                  <c:v>2.8282685120399997</c:v>
                </c:pt>
                <c:pt idx="4873">
                  <c:v>2.8280461009399978</c:v>
                </c:pt>
                <c:pt idx="4874">
                  <c:v>2.8268895632199977</c:v>
                </c:pt>
                <c:pt idx="4875">
                  <c:v>2.8266671521199997</c:v>
                </c:pt>
                <c:pt idx="4876">
                  <c:v>2.8264002588000001</c:v>
                </c:pt>
                <c:pt idx="4877">
                  <c:v>2.8266226698999977</c:v>
                </c:pt>
                <c:pt idx="4878">
                  <c:v>2.8260888832599727</c:v>
                </c:pt>
                <c:pt idx="4879">
                  <c:v>2.82644474102</c:v>
                </c:pt>
                <c:pt idx="4880">
                  <c:v>2.8258664721599978</c:v>
                </c:pt>
                <c:pt idx="4881">
                  <c:v>2.8255106143999997</c:v>
                </c:pt>
                <c:pt idx="4882">
                  <c:v>2.8255106143999997</c:v>
                </c:pt>
                <c:pt idx="4883">
                  <c:v>2.8260444010399977</c:v>
                </c:pt>
                <c:pt idx="4884">
                  <c:v>2.8264892232399967</c:v>
                </c:pt>
                <c:pt idx="4885">
                  <c:v>2.8264002588000001</c:v>
                </c:pt>
                <c:pt idx="4886">
                  <c:v>2.8267116343399987</c:v>
                </c:pt>
                <c:pt idx="4887">
                  <c:v>2.8267561165599977</c:v>
                </c:pt>
                <c:pt idx="4888">
                  <c:v>2.8267561165599977</c:v>
                </c:pt>
                <c:pt idx="4889">
                  <c:v>2.8266671521199997</c:v>
                </c:pt>
                <c:pt idx="4890">
                  <c:v>2.8268450809999632</c:v>
                </c:pt>
                <c:pt idx="4891">
                  <c:v>2.8266671521199997</c:v>
                </c:pt>
                <c:pt idx="4892">
                  <c:v>2.8270674920999999</c:v>
                </c:pt>
                <c:pt idx="4893">
                  <c:v>2.8271564565400005</c:v>
                </c:pt>
                <c:pt idx="4894">
                  <c:v>2.8272899031999987</c:v>
                </c:pt>
                <c:pt idx="4895">
                  <c:v>2.8264892232399967</c:v>
                </c:pt>
                <c:pt idx="4896">
                  <c:v>2.8267116343399987</c:v>
                </c:pt>
                <c:pt idx="4897">
                  <c:v>2.8268005987799998</c:v>
                </c:pt>
                <c:pt idx="4898">
                  <c:v>2.8265781876799987</c:v>
                </c:pt>
                <c:pt idx="4899">
                  <c:v>2.8262668121399988</c:v>
                </c:pt>
                <c:pt idx="4900">
                  <c:v>2.8268895632199977</c:v>
                </c:pt>
                <c:pt idx="4901">
                  <c:v>2.8271119743200002</c:v>
                </c:pt>
                <c:pt idx="4902">
                  <c:v>2.8273343854200212</c:v>
                </c:pt>
                <c:pt idx="4903">
                  <c:v>2.8266671521199997</c:v>
                </c:pt>
                <c:pt idx="4904">
                  <c:v>2.8273343854200212</c:v>
                </c:pt>
                <c:pt idx="4905">
                  <c:v>2.8269785276599997</c:v>
                </c:pt>
                <c:pt idx="4906">
                  <c:v>2.8283574764800004</c:v>
                </c:pt>
                <c:pt idx="4907">
                  <c:v>2.8283129942599987</c:v>
                </c:pt>
                <c:pt idx="4908">
                  <c:v>2.8285354053600003</c:v>
                </c:pt>
                <c:pt idx="4909">
                  <c:v>2.8283129942599987</c:v>
                </c:pt>
                <c:pt idx="4910">
                  <c:v>2.8284464409199988</c:v>
                </c:pt>
                <c:pt idx="4911">
                  <c:v>2.82875781646</c:v>
                </c:pt>
                <c:pt idx="4912">
                  <c:v>2.8288467808999997</c:v>
                </c:pt>
                <c:pt idx="4913">
                  <c:v>2.8292026386599987</c:v>
                </c:pt>
                <c:pt idx="4914">
                  <c:v>2.8287133342399997</c:v>
                </c:pt>
                <c:pt idx="4915">
                  <c:v>2.8299143541800005</c:v>
                </c:pt>
                <c:pt idx="4916">
                  <c:v>2.8299588363999977</c:v>
                </c:pt>
                <c:pt idx="4917">
                  <c:v>2.8298253897399968</c:v>
                </c:pt>
                <c:pt idx="4918">
                  <c:v>2.8301812475000347</c:v>
                </c:pt>
                <c:pt idx="4919">
                  <c:v>2.8306260696999987</c:v>
                </c:pt>
                <c:pt idx="4920">
                  <c:v>2.8311598563399998</c:v>
                </c:pt>
                <c:pt idx="4921">
                  <c:v>2.8312933029999998</c:v>
                </c:pt>
                <c:pt idx="4922">
                  <c:v>2.8324498407199967</c:v>
                </c:pt>
                <c:pt idx="4923">
                  <c:v>2.8328946629200003</c:v>
                </c:pt>
                <c:pt idx="4924">
                  <c:v>2.8336063784400003</c:v>
                </c:pt>
                <c:pt idx="4925">
                  <c:v>2.83311707402</c:v>
                </c:pt>
                <c:pt idx="4926">
                  <c:v>2.8336063784400003</c:v>
                </c:pt>
                <c:pt idx="4927">
                  <c:v>2.8342291295199709</c:v>
                </c:pt>
                <c:pt idx="4928">
                  <c:v>2.8355191138999967</c:v>
                </c:pt>
                <c:pt idx="4929">
                  <c:v>2.8356080783399977</c:v>
                </c:pt>
                <c:pt idx="4930">
                  <c:v>2.8354301494599987</c:v>
                </c:pt>
                <c:pt idx="4931">
                  <c:v>2.8367201338399632</c:v>
                </c:pt>
                <c:pt idx="4932">
                  <c:v>2.8371204738199998</c:v>
                </c:pt>
                <c:pt idx="4933">
                  <c:v>2.8376987426800011</c:v>
                </c:pt>
                <c:pt idx="4934">
                  <c:v>2.8378766715599997</c:v>
                </c:pt>
                <c:pt idx="4935">
                  <c:v>2.8386773515200003</c:v>
                </c:pt>
                <c:pt idx="4936">
                  <c:v>2.8391221737199968</c:v>
                </c:pt>
                <c:pt idx="4937">
                  <c:v>2.8394780314799632</c:v>
                </c:pt>
                <c:pt idx="4938">
                  <c:v>2.8405456047599977</c:v>
                </c:pt>
                <c:pt idx="4939">
                  <c:v>2.8417021424800004</c:v>
                </c:pt>
                <c:pt idx="4940">
                  <c:v>2.8422804113399978</c:v>
                </c:pt>
                <c:pt idx="4941">
                  <c:v>2.8432145379600002</c:v>
                </c:pt>
                <c:pt idx="4942">
                  <c:v>2.8442376290199998</c:v>
                </c:pt>
                <c:pt idx="4943">
                  <c:v>2.8447269334399987</c:v>
                </c:pt>
                <c:pt idx="4944">
                  <c:v>2.8453052023000001</c:v>
                </c:pt>
                <c:pt idx="4945">
                  <c:v>2.8458389889399998</c:v>
                </c:pt>
                <c:pt idx="4946">
                  <c:v>2.8468620799999727</c:v>
                </c:pt>
                <c:pt idx="4947">
                  <c:v>2.8471289733200003</c:v>
                </c:pt>
                <c:pt idx="4948">
                  <c:v>2.8480186177199998</c:v>
                </c:pt>
                <c:pt idx="4949">
                  <c:v>2.8481075821600212</c:v>
                </c:pt>
                <c:pt idx="4950">
                  <c:v>2.8493975665400293</c:v>
                </c:pt>
                <c:pt idx="4951">
                  <c:v>2.8497979065200001</c:v>
                </c:pt>
                <c:pt idx="4952">
                  <c:v>2.8505541042599987</c:v>
                </c:pt>
                <c:pt idx="4953">
                  <c:v>2.8515771953199978</c:v>
                </c:pt>
                <c:pt idx="4954">
                  <c:v>2.8529116619200003</c:v>
                </c:pt>
                <c:pt idx="4955">
                  <c:v>2.8532230374599998</c:v>
                </c:pt>
                <c:pt idx="4956">
                  <c:v>2.8545130218400003</c:v>
                </c:pt>
                <c:pt idx="4957">
                  <c:v>2.8551357729200002</c:v>
                </c:pt>
                <c:pt idx="4958">
                  <c:v>2.8562478284199977</c:v>
                </c:pt>
                <c:pt idx="4959">
                  <c:v>2.8574043661399999</c:v>
                </c:pt>
                <c:pt idx="4960">
                  <c:v>2.8580271172199998</c:v>
                </c:pt>
                <c:pt idx="4961">
                  <c:v>2.8593615838199997</c:v>
                </c:pt>
                <c:pt idx="4962">
                  <c:v>2.8599398526800006</c:v>
                </c:pt>
                <c:pt idx="4963">
                  <c:v>2.8602957104400004</c:v>
                </c:pt>
                <c:pt idx="4964">
                  <c:v>2.8611408726200001</c:v>
                </c:pt>
                <c:pt idx="4965">
                  <c:v>2.8622084458999977</c:v>
                </c:pt>
                <c:pt idx="4966">
                  <c:v>2.8625198214400003</c:v>
                </c:pt>
                <c:pt idx="4967">
                  <c:v>2.8636318769400293</c:v>
                </c:pt>
                <c:pt idx="4968">
                  <c:v>2.8639877347000002</c:v>
                </c:pt>
                <c:pt idx="4969">
                  <c:v>2.8644325569000002</c:v>
                </c:pt>
                <c:pt idx="4970">
                  <c:v>2.8658115057200004</c:v>
                </c:pt>
                <c:pt idx="4971">
                  <c:v>2.8663008101400003</c:v>
                </c:pt>
                <c:pt idx="4972">
                  <c:v>2.8666566678999987</c:v>
                </c:pt>
                <c:pt idx="4973">
                  <c:v>2.8669235612200001</c:v>
                </c:pt>
                <c:pt idx="4974">
                  <c:v>2.8667901145599997</c:v>
                </c:pt>
                <c:pt idx="4975">
                  <c:v>2.8669680434399987</c:v>
                </c:pt>
                <c:pt idx="4976">
                  <c:v>2.8673683834199997</c:v>
                </c:pt>
                <c:pt idx="4977">
                  <c:v>2.8674128656400004</c:v>
                </c:pt>
                <c:pt idx="4978">
                  <c:v>2.8695035299799998</c:v>
                </c:pt>
                <c:pt idx="4979">
                  <c:v>2.8694145655400001</c:v>
                </c:pt>
                <c:pt idx="4980">
                  <c:v>2.8701262810600001</c:v>
                </c:pt>
                <c:pt idx="4981">
                  <c:v>2.8704821388199977</c:v>
                </c:pt>
                <c:pt idx="4982">
                  <c:v>2.8709714432399998</c:v>
                </c:pt>
                <c:pt idx="4983">
                  <c:v>2.8717276409800001</c:v>
                </c:pt>
                <c:pt idx="4984">
                  <c:v>2.8727507320399988</c:v>
                </c:pt>
                <c:pt idx="4985">
                  <c:v>2.8723948742800003</c:v>
                </c:pt>
                <c:pt idx="4986">
                  <c:v>2.8725728031599767</c:v>
                </c:pt>
                <c:pt idx="4987">
                  <c:v>2.8728396964799967</c:v>
                </c:pt>
                <c:pt idx="4988">
                  <c:v>2.8737738230999987</c:v>
                </c:pt>
                <c:pt idx="4989">
                  <c:v>2.8732400364599977</c:v>
                </c:pt>
                <c:pt idx="4990">
                  <c:v>2.8739962342000003</c:v>
                </c:pt>
                <c:pt idx="4991">
                  <c:v>2.8739517519800288</c:v>
                </c:pt>
                <c:pt idx="4992">
                  <c:v>2.8743076097399998</c:v>
                </c:pt>
                <c:pt idx="4993">
                  <c:v>2.8746634674999987</c:v>
                </c:pt>
                <c:pt idx="4994">
                  <c:v>2.8743965741800004</c:v>
                </c:pt>
                <c:pt idx="4995">
                  <c:v>2.8741296808599999</c:v>
                </c:pt>
                <c:pt idx="4996">
                  <c:v>2.8741741630799997</c:v>
                </c:pt>
                <c:pt idx="4997">
                  <c:v>2.8751082896999987</c:v>
                </c:pt>
                <c:pt idx="4998">
                  <c:v>2.8744855386199997</c:v>
                </c:pt>
                <c:pt idx="4999">
                  <c:v>2.8751082896999987</c:v>
                </c:pt>
                <c:pt idx="5000">
                  <c:v>2.8748858785999998</c:v>
                </c:pt>
                <c:pt idx="5001">
                  <c:v>2.8744855386199997</c:v>
                </c:pt>
                <c:pt idx="5002">
                  <c:v>2.8752862185799999</c:v>
                </c:pt>
                <c:pt idx="5003">
                  <c:v>2.8749303608199996</c:v>
                </c:pt>
                <c:pt idx="5004">
                  <c:v>2.8759979340999977</c:v>
                </c:pt>
                <c:pt idx="5005">
                  <c:v>2.8756420763399668</c:v>
                </c:pt>
                <c:pt idx="5006">
                  <c:v>2.8765317207400001</c:v>
                </c:pt>
                <c:pt idx="5007">
                  <c:v>2.8756420763399668</c:v>
                </c:pt>
                <c:pt idx="5008">
                  <c:v>2.8759979340999977</c:v>
                </c:pt>
                <c:pt idx="5009">
                  <c:v>2.8756420763399668</c:v>
                </c:pt>
                <c:pt idx="5010">
                  <c:v>2.8760868985399997</c:v>
                </c:pt>
                <c:pt idx="5011">
                  <c:v>2.8760424163199461</c:v>
                </c:pt>
                <c:pt idx="5012">
                  <c:v>2.8757755229999993</c:v>
                </c:pt>
                <c:pt idx="5013">
                  <c:v>2.8753751830199623</c:v>
                </c:pt>
                <c:pt idx="5014">
                  <c:v>2.8755975941200003</c:v>
                </c:pt>
                <c:pt idx="5015">
                  <c:v>2.8755531118999977</c:v>
                </c:pt>
                <c:pt idx="5016">
                  <c:v>2.8759534518799987</c:v>
                </c:pt>
                <c:pt idx="5017">
                  <c:v>2.8760424163199461</c:v>
                </c:pt>
                <c:pt idx="5018">
                  <c:v>2.8751972541400002</c:v>
                </c:pt>
                <c:pt idx="5019">
                  <c:v>2.8756865585600004</c:v>
                </c:pt>
                <c:pt idx="5020">
                  <c:v>2.8751082896999987</c:v>
                </c:pt>
                <c:pt idx="5021">
                  <c:v>2.8754641474599998</c:v>
                </c:pt>
                <c:pt idx="5022">
                  <c:v>2.8747969141599987</c:v>
                </c:pt>
                <c:pt idx="5023">
                  <c:v>2.8750193252599967</c:v>
                </c:pt>
                <c:pt idx="5024">
                  <c:v>2.8744410563999998</c:v>
                </c:pt>
                <c:pt idx="5025">
                  <c:v>2.8748858785999998</c:v>
                </c:pt>
                <c:pt idx="5026">
                  <c:v>2.8750193252599967</c:v>
                </c:pt>
                <c:pt idx="5027">
                  <c:v>2.8763537918599997</c:v>
                </c:pt>
                <c:pt idx="5028">
                  <c:v>2.8761313807600004</c:v>
                </c:pt>
                <c:pt idx="5029">
                  <c:v>2.87742136514</c:v>
                </c:pt>
                <c:pt idx="5030">
                  <c:v>2.8777327406800284</c:v>
                </c:pt>
                <c:pt idx="5031">
                  <c:v>2.8786223850799977</c:v>
                </c:pt>
                <c:pt idx="5032">
                  <c:v>2.8791561717199987</c:v>
                </c:pt>
                <c:pt idx="5033">
                  <c:v>2.8796009939199618</c:v>
                </c:pt>
                <c:pt idx="5034">
                  <c:v>2.8800458161199987</c:v>
                </c:pt>
                <c:pt idx="5035">
                  <c:v>2.8804461560999997</c:v>
                </c:pt>
                <c:pt idx="5036">
                  <c:v>2.8804016738799998</c:v>
                </c:pt>
                <c:pt idx="5037">
                  <c:v>2.8814692471600001</c:v>
                </c:pt>
                <c:pt idx="5038">
                  <c:v>2.8821809626800006</c:v>
                </c:pt>
                <c:pt idx="5039">
                  <c:v>2.8825813026600002</c:v>
                </c:pt>
                <c:pt idx="5040">
                  <c:v>2.8830706070800001</c:v>
                </c:pt>
                <c:pt idx="5041">
                  <c:v>2.8845830025600012</c:v>
                </c:pt>
                <c:pt idx="5042">
                  <c:v>2.8853836825200001</c:v>
                </c:pt>
                <c:pt idx="5043">
                  <c:v>2.8854726469599998</c:v>
                </c:pt>
                <c:pt idx="5044">
                  <c:v>2.8868515957799987</c:v>
                </c:pt>
                <c:pt idx="5045">
                  <c:v>2.8872074535400007</c:v>
                </c:pt>
                <c:pt idx="5046">
                  <c:v>2.88760779352</c:v>
                </c:pt>
                <c:pt idx="5047">
                  <c:v>2.88760779352</c:v>
                </c:pt>
                <c:pt idx="5048">
                  <c:v>2.8880526157199977</c:v>
                </c:pt>
                <c:pt idx="5049">
                  <c:v>2.8882750268199997</c:v>
                </c:pt>
                <c:pt idx="5050">
                  <c:v>2.8884529556999987</c:v>
                </c:pt>
                <c:pt idx="5051">
                  <c:v>2.8879636512800002</c:v>
                </c:pt>
                <c:pt idx="5052">
                  <c:v>2.8886753668000003</c:v>
                </c:pt>
                <c:pt idx="5053">
                  <c:v>2.8888088134599967</c:v>
                </c:pt>
                <c:pt idx="5054">
                  <c:v>2.8891201889999998</c:v>
                </c:pt>
                <c:pt idx="5055">
                  <c:v>2.8895650111999998</c:v>
                </c:pt>
                <c:pt idx="5056">
                  <c:v>2.8905881022599997</c:v>
                </c:pt>
                <c:pt idx="5057">
                  <c:v>2.8908549955799967</c:v>
                </c:pt>
                <c:pt idx="5058">
                  <c:v>2.8926342843799997</c:v>
                </c:pt>
                <c:pt idx="5059">
                  <c:v>2.8929011777000007</c:v>
                </c:pt>
                <c:pt idx="5060">
                  <c:v>2.8943690909599997</c:v>
                </c:pt>
                <c:pt idx="5061">
                  <c:v>2.8952587353599633</c:v>
                </c:pt>
                <c:pt idx="5062">
                  <c:v>2.89717147082</c:v>
                </c:pt>
                <c:pt idx="5063">
                  <c:v>2.8979276685600284</c:v>
                </c:pt>
                <c:pt idx="5064">
                  <c:v>2.8993510995999987</c:v>
                </c:pt>
                <c:pt idx="5065">
                  <c:v>2.9005966017600002</c:v>
                </c:pt>
                <c:pt idx="5066">
                  <c:v>2.9017976217000006</c:v>
                </c:pt>
                <c:pt idx="5067">
                  <c:v>2.9026427838799767</c:v>
                </c:pt>
                <c:pt idx="5068">
                  <c:v>2.9041996615800012</c:v>
                </c:pt>
                <c:pt idx="5069">
                  <c:v>2.9049558593199998</c:v>
                </c:pt>
                <c:pt idx="5070">
                  <c:v>2.906334808140032</c:v>
                </c:pt>
                <c:pt idx="5071">
                  <c:v>2.9067351481200001</c:v>
                </c:pt>
                <c:pt idx="5072">
                  <c:v>2.9080696147199987</c:v>
                </c:pt>
                <c:pt idx="5073">
                  <c:v>2.9084699546999997</c:v>
                </c:pt>
                <c:pt idx="5074">
                  <c:v>2.9100268324000003</c:v>
                </c:pt>
                <c:pt idx="5075">
                  <c:v>2.9111833701200003</c:v>
                </c:pt>
                <c:pt idx="5076">
                  <c:v>2.9123399078400003</c:v>
                </c:pt>
                <c:pt idx="5077">
                  <c:v>2.9135409277799997</c:v>
                </c:pt>
                <c:pt idx="5078">
                  <c:v>2.9150978054800003</c:v>
                </c:pt>
                <c:pt idx="5079">
                  <c:v>2.9155426276799967</c:v>
                </c:pt>
                <c:pt idx="5080">
                  <c:v>2.9178557031199968</c:v>
                </c:pt>
                <c:pt idx="5081">
                  <c:v>2.9179001853399997</c:v>
                </c:pt>
                <c:pt idx="5082">
                  <c:v>2.9194125808199987</c:v>
                </c:pt>
                <c:pt idx="5083">
                  <c:v>2.9197239563599999</c:v>
                </c:pt>
                <c:pt idx="5084">
                  <c:v>2.9210584229599967</c:v>
                </c:pt>
                <c:pt idx="5085">
                  <c:v>2.9216366918200003</c:v>
                </c:pt>
                <c:pt idx="5086">
                  <c:v>2.92217047846</c:v>
                </c:pt>
                <c:pt idx="5087">
                  <c:v>2.9225708184400001</c:v>
                </c:pt>
                <c:pt idx="5088">
                  <c:v>2.9223484073399977</c:v>
                </c:pt>
                <c:pt idx="5089">
                  <c:v>2.9229711584200002</c:v>
                </c:pt>
                <c:pt idx="5090">
                  <c:v>2.9235494272799998</c:v>
                </c:pt>
                <c:pt idx="5091">
                  <c:v>2.9232825339599997</c:v>
                </c:pt>
                <c:pt idx="5092">
                  <c:v>2.9235494272799998</c:v>
                </c:pt>
                <c:pt idx="5093">
                  <c:v>2.9239497672600012</c:v>
                </c:pt>
                <c:pt idx="5094">
                  <c:v>2.9227932295400008</c:v>
                </c:pt>
                <c:pt idx="5095">
                  <c:v>2.9235049450600012</c:v>
                </c:pt>
                <c:pt idx="5096">
                  <c:v>2.9239497672600012</c:v>
                </c:pt>
                <c:pt idx="5097">
                  <c:v>2.9238608028200002</c:v>
                </c:pt>
                <c:pt idx="5098">
                  <c:v>2.9242166605800004</c:v>
                </c:pt>
                <c:pt idx="5099">
                  <c:v>2.9233270161800338</c:v>
                </c:pt>
                <c:pt idx="5100">
                  <c:v>2.9245280361200003</c:v>
                </c:pt>
                <c:pt idx="5101">
                  <c:v>2.9247504472200001</c:v>
                </c:pt>
                <c:pt idx="5102">
                  <c:v>2.9246614827800004</c:v>
                </c:pt>
                <c:pt idx="5103">
                  <c:v>2.9251507872000002</c:v>
                </c:pt>
                <c:pt idx="5104">
                  <c:v>2.92604043159997</c:v>
                </c:pt>
                <c:pt idx="5105">
                  <c:v>2.9273304159800011</c:v>
                </c:pt>
                <c:pt idx="5106">
                  <c:v>2.9274638626400002</c:v>
                </c:pt>
                <c:pt idx="5107">
                  <c:v>2.9281755781600012</c:v>
                </c:pt>
                <c:pt idx="5108">
                  <c:v>2.9295100447600002</c:v>
                </c:pt>
                <c:pt idx="5109">
                  <c:v>2.9309334757999999</c:v>
                </c:pt>
                <c:pt idx="5110">
                  <c:v>2.9311114046799998</c:v>
                </c:pt>
                <c:pt idx="5111">
                  <c:v>2.9324013890599967</c:v>
                </c:pt>
                <c:pt idx="5112">
                  <c:v>2.9329796579200003</c:v>
                </c:pt>
                <c:pt idx="5113">
                  <c:v>2.9344920533999987</c:v>
                </c:pt>
                <c:pt idx="5114">
                  <c:v>2.9354706622399998</c:v>
                </c:pt>
                <c:pt idx="5115">
                  <c:v>2.9360489310999438</c:v>
                </c:pt>
                <c:pt idx="5116">
                  <c:v>2.9368051288399628</c:v>
                </c:pt>
                <c:pt idx="5117">
                  <c:v>2.9380506309999967</c:v>
                </c:pt>
                <c:pt idx="5118">
                  <c:v>2.93858441764</c:v>
                </c:pt>
                <c:pt idx="5119">
                  <c:v>2.9398299197999767</c:v>
                </c:pt>
                <c:pt idx="5120">
                  <c:v>2.9412533508400003</c:v>
                </c:pt>
                <c:pt idx="5121">
                  <c:v>2.9419650663599999</c:v>
                </c:pt>
                <c:pt idx="5122">
                  <c:v>2.9430326396399997</c:v>
                </c:pt>
                <c:pt idx="5123">
                  <c:v>2.9438333195999999</c:v>
                </c:pt>
                <c:pt idx="5124">
                  <c:v>2.9441002129200329</c:v>
                </c:pt>
                <c:pt idx="5125">
                  <c:v>2.9444560706800003</c:v>
                </c:pt>
                <c:pt idx="5126">
                  <c:v>2.9458350194999987</c:v>
                </c:pt>
                <c:pt idx="5127">
                  <c:v>2.9461019128200001</c:v>
                </c:pt>
                <c:pt idx="5128">
                  <c:v>2.9466356994599967</c:v>
                </c:pt>
                <c:pt idx="5129">
                  <c:v>2.9476587905199998</c:v>
                </c:pt>
                <c:pt idx="5130">
                  <c:v>2.9479701660600002</c:v>
                </c:pt>
                <c:pt idx="5131">
                  <c:v>2.9489932571200383</c:v>
                </c:pt>
                <c:pt idx="5132">
                  <c:v>2.9494825615400004</c:v>
                </c:pt>
                <c:pt idx="5133">
                  <c:v>2.9503277237200001</c:v>
                </c:pt>
                <c:pt idx="5134">
                  <c:v>2.9513063325599997</c:v>
                </c:pt>
                <c:pt idx="5135">
                  <c:v>2.9517956369799987</c:v>
                </c:pt>
                <c:pt idx="5136">
                  <c:v>2.9525073525000001</c:v>
                </c:pt>
                <c:pt idx="5137">
                  <c:v>2.9529076924799997</c:v>
                </c:pt>
                <c:pt idx="5138">
                  <c:v>2.9536638902199988</c:v>
                </c:pt>
                <c:pt idx="5139">
                  <c:v>2.9538863013199999</c:v>
                </c:pt>
                <c:pt idx="5140">
                  <c:v>2.9542421590799623</c:v>
                </c:pt>
                <c:pt idx="5141">
                  <c:v>2.9541087124200005</c:v>
                </c:pt>
                <c:pt idx="5142">
                  <c:v>2.95370837244</c:v>
                </c:pt>
                <c:pt idx="5143">
                  <c:v>2.9542866413</c:v>
                </c:pt>
                <c:pt idx="5144">
                  <c:v>2.9543311235199998</c:v>
                </c:pt>
                <c:pt idx="5145">
                  <c:v>2.9546424990599438</c:v>
                </c:pt>
                <c:pt idx="5146">
                  <c:v>2.9537973368800001</c:v>
                </c:pt>
                <c:pt idx="5147">
                  <c:v>2.9537528546600003</c:v>
                </c:pt>
                <c:pt idx="5148">
                  <c:v>2.9523294236199713</c:v>
                </c:pt>
                <c:pt idx="5149">
                  <c:v>2.9524183880599977</c:v>
                </c:pt>
                <c:pt idx="5150">
                  <c:v>2.951840119199951</c:v>
                </c:pt>
                <c:pt idx="5151">
                  <c:v>2.9516177081000001</c:v>
                </c:pt>
                <c:pt idx="5152">
                  <c:v>2.9517066725400003</c:v>
                </c:pt>
                <c:pt idx="5153">
                  <c:v>2.9513952969999999</c:v>
                </c:pt>
                <c:pt idx="5154">
                  <c:v>2.9515732258799998</c:v>
                </c:pt>
                <c:pt idx="5155">
                  <c:v>2.9510839214599978</c:v>
                </c:pt>
                <c:pt idx="5156">
                  <c:v>2.9516177081000001</c:v>
                </c:pt>
                <c:pt idx="5157">
                  <c:v>2.9517511547599997</c:v>
                </c:pt>
                <c:pt idx="5158">
                  <c:v>2.9519735658600004</c:v>
                </c:pt>
                <c:pt idx="5159">
                  <c:v>2.9521514947399967</c:v>
                </c:pt>
                <c:pt idx="5160">
                  <c:v>2.9528632102599977</c:v>
                </c:pt>
                <c:pt idx="5161">
                  <c:v>2.9527742458200001</c:v>
                </c:pt>
                <c:pt idx="5162">
                  <c:v>2.9530856213599987</c:v>
                </c:pt>
                <c:pt idx="5163">
                  <c:v>2.9532190680200001</c:v>
                </c:pt>
                <c:pt idx="5164">
                  <c:v>2.9529966569199999</c:v>
                </c:pt>
                <c:pt idx="5165">
                  <c:v>2.9541087124200005</c:v>
                </c:pt>
                <c:pt idx="5166">
                  <c:v>2.9541976768600002</c:v>
                </c:pt>
                <c:pt idx="5167">
                  <c:v>2.9546424990599438</c:v>
                </c:pt>
                <c:pt idx="5168">
                  <c:v>2.9541087124200005</c:v>
                </c:pt>
                <c:pt idx="5169">
                  <c:v>2.9534859613399997</c:v>
                </c:pt>
                <c:pt idx="5170">
                  <c:v>2.9533969969000005</c:v>
                </c:pt>
                <c:pt idx="5171">
                  <c:v>2.9533525146799997</c:v>
                </c:pt>
                <c:pt idx="5172">
                  <c:v>2.9532190680200001</c:v>
                </c:pt>
                <c:pt idx="5173">
                  <c:v>2.9525073525000001</c:v>
                </c:pt>
                <c:pt idx="5174">
                  <c:v>2.9525963169399998</c:v>
                </c:pt>
                <c:pt idx="5175">
                  <c:v>2.9521959769599997</c:v>
                </c:pt>
                <c:pt idx="5176">
                  <c:v>2.9519735658600004</c:v>
                </c:pt>
                <c:pt idx="5177">
                  <c:v>2.9524628702799967</c:v>
                </c:pt>
                <c:pt idx="5178">
                  <c:v>2.9522849414000003</c:v>
                </c:pt>
                <c:pt idx="5179">
                  <c:v>2.9535749257800004</c:v>
                </c:pt>
                <c:pt idx="5180">
                  <c:v>2.9541531946399977</c:v>
                </c:pt>
                <c:pt idx="5181">
                  <c:v>2.9549093923800003</c:v>
                </c:pt>
                <c:pt idx="5182">
                  <c:v>2.9556655901199727</c:v>
                </c:pt>
                <c:pt idx="5183">
                  <c:v>2.9573559144799977</c:v>
                </c:pt>
                <c:pt idx="5184">
                  <c:v>2.9580676299999977</c:v>
                </c:pt>
                <c:pt idx="5185">
                  <c:v>2.9601138121200012</c:v>
                </c:pt>
                <c:pt idx="5186">
                  <c:v>2.9617596542599998</c:v>
                </c:pt>
                <c:pt idx="5187">
                  <c:v>2.9630051564200004</c:v>
                </c:pt>
                <c:pt idx="5188">
                  <c:v>2.9639837652600338</c:v>
                </c:pt>
                <c:pt idx="5189">
                  <c:v>2.9657185718400005</c:v>
                </c:pt>
                <c:pt idx="5190">
                  <c:v>2.9671864851</c:v>
                </c:pt>
                <c:pt idx="5191">
                  <c:v>2.9695885249800003</c:v>
                </c:pt>
                <c:pt idx="5192">
                  <c:v>2.9703447227200006</c:v>
                </c:pt>
                <c:pt idx="5193">
                  <c:v>2.9723909048399997</c:v>
                </c:pt>
                <c:pt idx="5194">
                  <c:v>2.9737698536599999</c:v>
                </c:pt>
                <c:pt idx="5195">
                  <c:v>2.9758160357799968</c:v>
                </c:pt>
                <c:pt idx="5196">
                  <c:v>2.9766167157399988</c:v>
                </c:pt>
                <c:pt idx="5197">
                  <c:v>2.9782625578800004</c:v>
                </c:pt>
                <c:pt idx="5198">
                  <c:v>2.9797749533599998</c:v>
                </c:pt>
                <c:pt idx="5199">
                  <c:v>2.9815097599400002</c:v>
                </c:pt>
                <c:pt idx="5200">
                  <c:v>2.9834224953999997</c:v>
                </c:pt>
                <c:pt idx="5201">
                  <c:v>2.9850238553200001</c:v>
                </c:pt>
                <c:pt idx="5202">
                  <c:v>2.9868921085599998</c:v>
                </c:pt>
                <c:pt idx="5203">
                  <c:v>2.9888493262399987</c:v>
                </c:pt>
                <c:pt idx="5204">
                  <c:v>2.9909844728000001</c:v>
                </c:pt>
                <c:pt idx="5205">
                  <c:v>2.9937423704399997</c:v>
                </c:pt>
                <c:pt idx="5206">
                  <c:v>2.9958775170000003</c:v>
                </c:pt>
                <c:pt idx="5207">
                  <c:v>2.9975233591400001</c:v>
                </c:pt>
                <c:pt idx="5208">
                  <c:v>2.9989912724000338</c:v>
                </c:pt>
                <c:pt idx="5209">
                  <c:v>3.0007705612000293</c:v>
                </c:pt>
                <c:pt idx="5210">
                  <c:v>3.0022829566800007</c:v>
                </c:pt>
                <c:pt idx="5211">
                  <c:v>3.0045960321200011</c:v>
                </c:pt>
                <c:pt idx="5212">
                  <c:v>3.0062863564800004</c:v>
                </c:pt>
                <c:pt idx="5213">
                  <c:v>3.0079766808400006</c:v>
                </c:pt>
                <c:pt idx="5214">
                  <c:v>3.0095780407600006</c:v>
                </c:pt>
                <c:pt idx="5215">
                  <c:v>3.0112683651199967</c:v>
                </c:pt>
                <c:pt idx="5216">
                  <c:v>3.01282524282</c:v>
                </c:pt>
                <c:pt idx="5217">
                  <c:v>3.0147824604999998</c:v>
                </c:pt>
                <c:pt idx="5218">
                  <c:v>3.0162503737599704</c:v>
                </c:pt>
                <c:pt idx="5219">
                  <c:v>3.0188303425200012</c:v>
                </c:pt>
                <c:pt idx="5220">
                  <c:v>3.0200758446800005</c:v>
                </c:pt>
                <c:pt idx="5221">
                  <c:v>3.0214992757200001</c:v>
                </c:pt>
                <c:pt idx="5222">
                  <c:v>3.0236344222800002</c:v>
                </c:pt>
                <c:pt idx="5223">
                  <c:v>3.0247909600000011</c:v>
                </c:pt>
                <c:pt idx="5224">
                  <c:v>3.0260809443799999</c:v>
                </c:pt>
                <c:pt idx="5225">
                  <c:v>3.0276378220800289</c:v>
                </c:pt>
                <c:pt idx="5226">
                  <c:v>3.0291946997800001</c:v>
                </c:pt>
                <c:pt idx="5227">
                  <c:v>3.0314188107799978</c:v>
                </c:pt>
                <c:pt idx="5228">
                  <c:v>3.0330646529200012</c:v>
                </c:pt>
                <c:pt idx="5229">
                  <c:v>3.0346660128400003</c:v>
                </c:pt>
                <c:pt idx="5230">
                  <c:v>3.0358225505600003</c:v>
                </c:pt>
                <c:pt idx="5231">
                  <c:v>3.0380911437800004</c:v>
                </c:pt>
                <c:pt idx="5232">
                  <c:v>3.0401373259000297</c:v>
                </c:pt>
                <c:pt idx="5233">
                  <c:v>3.0416942036000001</c:v>
                </c:pt>
                <c:pt idx="5234">
                  <c:v>3.0461424255999967</c:v>
                </c:pt>
                <c:pt idx="5235">
                  <c:v>3.0480106788400012</c:v>
                </c:pt>
                <c:pt idx="5236">
                  <c:v>3.0501013431800006</c:v>
                </c:pt>
                <c:pt idx="5237">
                  <c:v>3.0513468453400003</c:v>
                </c:pt>
                <c:pt idx="5238">
                  <c:v>3.0532150985800004</c:v>
                </c:pt>
                <c:pt idx="5239">
                  <c:v>3.0554392095800003</c:v>
                </c:pt>
                <c:pt idx="5240">
                  <c:v>3.0573964272600005</c:v>
                </c:pt>
                <c:pt idx="5241">
                  <c:v>3.05930916272</c:v>
                </c:pt>
                <c:pt idx="5242">
                  <c:v>3.0612218981800012</c:v>
                </c:pt>
                <c:pt idx="5243">
                  <c:v>3.0635349736200252</c:v>
                </c:pt>
                <c:pt idx="5244">
                  <c:v>3.0651808157600002</c:v>
                </c:pt>
                <c:pt idx="5245">
                  <c:v>3.0678052667400002</c:v>
                </c:pt>
                <c:pt idx="5246">
                  <c:v>3.0694955911000004</c:v>
                </c:pt>
                <c:pt idx="5247">
                  <c:v>3.0714528087799997</c:v>
                </c:pt>
                <c:pt idx="5248">
                  <c:v>3.0726093464999997</c:v>
                </c:pt>
                <c:pt idx="5249">
                  <c:v>3.0751003508200001</c:v>
                </c:pt>
                <c:pt idx="5250">
                  <c:v>3.0764792996399977</c:v>
                </c:pt>
                <c:pt idx="5251">
                  <c:v>3.0783030706600001</c:v>
                </c:pt>
                <c:pt idx="5252">
                  <c:v>3.0803492527800338</c:v>
                </c:pt>
                <c:pt idx="5253">
                  <c:v>3.0818171660400004</c:v>
                </c:pt>
                <c:pt idx="5254">
                  <c:v>3.0844860992399998</c:v>
                </c:pt>
                <c:pt idx="5255">
                  <c:v>3.0863988346999998</c:v>
                </c:pt>
                <c:pt idx="5256">
                  <c:v>3.0892901789999998</c:v>
                </c:pt>
                <c:pt idx="5257">
                  <c:v>3.0918256655399987</c:v>
                </c:pt>
                <c:pt idx="5258">
                  <c:v>3.0942721876399997</c:v>
                </c:pt>
                <c:pt idx="5259">
                  <c:v>3.0972969786000002</c:v>
                </c:pt>
                <c:pt idx="5260">
                  <c:v>3.1000993584600329</c:v>
                </c:pt>
                <c:pt idx="5261">
                  <c:v>3.1032131138600003</c:v>
                </c:pt>
                <c:pt idx="5262">
                  <c:v>3.1055261893000004</c:v>
                </c:pt>
                <c:pt idx="5263">
                  <c:v>3.1084175335999999</c:v>
                </c:pt>
                <c:pt idx="5264">
                  <c:v>3.1112199134599967</c:v>
                </c:pt>
                <c:pt idx="5265">
                  <c:v>3.1135774711200006</c:v>
                </c:pt>
                <c:pt idx="5266">
                  <c:v>3.1160239932199967</c:v>
                </c:pt>
                <c:pt idx="5267">
                  <c:v>3.1191377486200649</c:v>
                </c:pt>
                <c:pt idx="5268">
                  <c:v>3.1216732351600003</c:v>
                </c:pt>
                <c:pt idx="5269">
                  <c:v>3.1234970061800338</c:v>
                </c:pt>
                <c:pt idx="5270">
                  <c:v>3.1257655993999998</c:v>
                </c:pt>
                <c:pt idx="5271">
                  <c:v>3.1290572836800008</c:v>
                </c:pt>
                <c:pt idx="5272">
                  <c:v>3.1306586435999977</c:v>
                </c:pt>
                <c:pt idx="5273">
                  <c:v>3.1328827545999998</c:v>
                </c:pt>
                <c:pt idx="5274">
                  <c:v>3.1357296166800008</c:v>
                </c:pt>
                <c:pt idx="5275">
                  <c:v>3.1386654431999967</c:v>
                </c:pt>
                <c:pt idx="5276">
                  <c:v>3.1411119653000052</c:v>
                </c:pt>
                <c:pt idx="5277">
                  <c:v>3.1437808985000424</c:v>
                </c:pt>
                <c:pt idx="5278">
                  <c:v>3.1468501716799997</c:v>
                </c:pt>
                <c:pt idx="5279">
                  <c:v>3.1498304804200004</c:v>
                </c:pt>
                <c:pt idx="5280">
                  <c:v>3.1524549313999977</c:v>
                </c:pt>
                <c:pt idx="5281">
                  <c:v>3.1553017934800005</c:v>
                </c:pt>
                <c:pt idx="5282">
                  <c:v>3.1589048533000001</c:v>
                </c:pt>
                <c:pt idx="5283">
                  <c:v>3.1611289643</c:v>
                </c:pt>
                <c:pt idx="5284">
                  <c:v>3.1648209885600012</c:v>
                </c:pt>
                <c:pt idx="5285">
                  <c:v>3.1678457795200003</c:v>
                </c:pt>
                <c:pt idx="5286">
                  <c:v>3.1703367838400012</c:v>
                </c:pt>
                <c:pt idx="5287">
                  <c:v>3.1735395036800012</c:v>
                </c:pt>
                <c:pt idx="5288">
                  <c:v>3.1758080968999987</c:v>
                </c:pt>
                <c:pt idx="5289">
                  <c:v>3.1793221922800003</c:v>
                </c:pt>
                <c:pt idx="5290">
                  <c:v>3.1823469832399987</c:v>
                </c:pt>
                <c:pt idx="5291">
                  <c:v>3.1851938453200384</c:v>
                </c:pt>
                <c:pt idx="5292">
                  <c:v>3.1886634584800002</c:v>
                </c:pt>
                <c:pt idx="5293">
                  <c:v>3.1910654983599978</c:v>
                </c:pt>
                <c:pt idx="5294">
                  <c:v>3.1942237359800005</c:v>
                </c:pt>
                <c:pt idx="5295">
                  <c:v>3.1973374913800012</c:v>
                </c:pt>
                <c:pt idx="5296">
                  <c:v>3.1997840134800004</c:v>
                </c:pt>
                <c:pt idx="5297">
                  <c:v>3.2028532866600004</c:v>
                </c:pt>
                <c:pt idx="5298">
                  <c:v>3.2054332554200338</c:v>
                </c:pt>
                <c:pt idx="5299">
                  <c:v>3.2082356352800003</c:v>
                </c:pt>
                <c:pt idx="5300">
                  <c:v>3.2106376751600001</c:v>
                </c:pt>
                <c:pt idx="5301">
                  <c:v>3.2138403949999987</c:v>
                </c:pt>
                <c:pt idx="5302">
                  <c:v>3.2167317393000001</c:v>
                </c:pt>
                <c:pt idx="5303">
                  <c:v>3.2193561902799988</c:v>
                </c:pt>
                <c:pt idx="5304">
                  <c:v>3.2230037323200329</c:v>
                </c:pt>
                <c:pt idx="5305">
                  <c:v>3.2258505943999998</c:v>
                </c:pt>
                <c:pt idx="5306">
                  <c:v>3.2288753853600003</c:v>
                </c:pt>
                <c:pt idx="5307">
                  <c:v>3.2325229273999998</c:v>
                </c:pt>
                <c:pt idx="5308">
                  <c:v>3.2363039160999998</c:v>
                </c:pt>
                <c:pt idx="5309">
                  <c:v>3.2386614737599997</c:v>
                </c:pt>
                <c:pt idx="5310">
                  <c:v>3.2418197113800002</c:v>
                </c:pt>
                <c:pt idx="5311">
                  <c:v>3.2448445023400012</c:v>
                </c:pt>
                <c:pt idx="5312">
                  <c:v>3.2476913644200338</c:v>
                </c:pt>
                <c:pt idx="5313">
                  <c:v>3.25133890646</c:v>
                </c:pt>
                <c:pt idx="5314">
                  <c:v>3.2535630174600012</c:v>
                </c:pt>
                <c:pt idx="5315">
                  <c:v>3.2571660772800284</c:v>
                </c:pt>
                <c:pt idx="5316">
                  <c:v>3.2593901882800012</c:v>
                </c:pt>
                <c:pt idx="5317">
                  <c:v>3.2630377303200451</c:v>
                </c:pt>
                <c:pt idx="5318">
                  <c:v>3.2656621812999997</c:v>
                </c:pt>
                <c:pt idx="5319">
                  <c:v>3.2684645611600329</c:v>
                </c:pt>
                <c:pt idx="5320">
                  <c:v>3.2713114232399998</c:v>
                </c:pt>
                <c:pt idx="5321">
                  <c:v>3.2748700008400005</c:v>
                </c:pt>
                <c:pt idx="5322">
                  <c:v>3.2778058273600004</c:v>
                </c:pt>
                <c:pt idx="5323">
                  <c:v>3.2802078672400374</c:v>
                </c:pt>
                <c:pt idx="5324">
                  <c:v>3.28301024710006</c:v>
                </c:pt>
                <c:pt idx="5325">
                  <c:v>3.2856791803000003</c:v>
                </c:pt>
                <c:pt idx="5326">
                  <c:v>3.2881257024000528</c:v>
                </c:pt>
                <c:pt idx="5327">
                  <c:v>3.2917287622200302</c:v>
                </c:pt>
                <c:pt idx="5328">
                  <c:v>3.29519837538</c:v>
                </c:pt>
                <c:pt idx="5329">
                  <c:v>3.2977783441400002</c:v>
                </c:pt>
                <c:pt idx="5330">
                  <c:v>3.3004027951199997</c:v>
                </c:pt>
                <c:pt idx="5331">
                  <c:v>3.3039168905</c:v>
                </c:pt>
                <c:pt idx="5332">
                  <c:v>3.3068527170199977</c:v>
                </c:pt>
                <c:pt idx="5333">
                  <c:v>3.3091213102400001</c:v>
                </c:pt>
                <c:pt idx="5334">
                  <c:v>3.3118792078799997</c:v>
                </c:pt>
                <c:pt idx="5335">
                  <c:v>3.3151708921600003</c:v>
                </c:pt>
                <c:pt idx="5336">
                  <c:v>3.3181512009000005</c:v>
                </c:pt>
                <c:pt idx="5337">
                  <c:v>3.3204197941200007</c:v>
                </c:pt>
                <c:pt idx="5338">
                  <c:v>3.3235780317399999</c:v>
                </c:pt>
                <c:pt idx="5339">
                  <c:v>3.3266917871400001</c:v>
                </c:pt>
                <c:pt idx="5340">
                  <c:v>3.3290938270199999</c:v>
                </c:pt>
                <c:pt idx="5341">
                  <c:v>3.3323410290799709</c:v>
                </c:pt>
                <c:pt idx="5342">
                  <c:v>3.3351878911600004</c:v>
                </c:pt>
                <c:pt idx="5343">
                  <c:v>3.3386575043199977</c:v>
                </c:pt>
                <c:pt idx="5344">
                  <c:v>3.3411929908600007</c:v>
                </c:pt>
                <c:pt idx="5345">
                  <c:v>3.3437729596200008</c:v>
                </c:pt>
                <c:pt idx="5346">
                  <c:v>3.3458191417399998</c:v>
                </c:pt>
                <c:pt idx="5347">
                  <c:v>3.3487549682600006</c:v>
                </c:pt>
                <c:pt idx="5348">
                  <c:v>3.3508901148199977</c:v>
                </c:pt>
                <c:pt idx="5349">
                  <c:v>3.3530697435999999</c:v>
                </c:pt>
                <c:pt idx="5350">
                  <c:v>3.3559166056799987</c:v>
                </c:pt>
                <c:pt idx="5351">
                  <c:v>3.3577403767000007</c:v>
                </c:pt>
                <c:pt idx="5352">
                  <c:v>3.3607651676600003</c:v>
                </c:pt>
                <c:pt idx="5353">
                  <c:v>3.3630782431000004</c:v>
                </c:pt>
                <c:pt idx="5354">
                  <c:v>3.3652133896599987</c:v>
                </c:pt>
                <c:pt idx="5355">
                  <c:v>3.3685495561600001</c:v>
                </c:pt>
                <c:pt idx="5356">
                  <c:v>3.3712184893599533</c:v>
                </c:pt>
                <c:pt idx="5357">
                  <c:v>3.3737539758999997</c:v>
                </c:pt>
                <c:pt idx="5358">
                  <c:v>3.3762449802199632</c:v>
                </c:pt>
                <c:pt idx="5359">
                  <c:v>3.3790473600799977</c:v>
                </c:pt>
                <c:pt idx="5360">
                  <c:v>3.3815383644000003</c:v>
                </c:pt>
                <c:pt idx="5361">
                  <c:v>3.3844741909199998</c:v>
                </c:pt>
                <c:pt idx="5362">
                  <c:v>3.3871431241199987</c:v>
                </c:pt>
                <c:pt idx="5363">
                  <c:v>3.3899455039799977</c:v>
                </c:pt>
                <c:pt idx="5364">
                  <c:v>3.3920361683199998</c:v>
                </c:pt>
                <c:pt idx="5365">
                  <c:v>3.3951944059400003</c:v>
                </c:pt>
                <c:pt idx="5366">
                  <c:v>3.3974629991599623</c:v>
                </c:pt>
                <c:pt idx="5367">
                  <c:v>3.4001319323600012</c:v>
                </c:pt>
                <c:pt idx="5368">
                  <c:v>3.4023560433599997</c:v>
                </c:pt>
                <c:pt idx="5369">
                  <c:v>3.4041798143799999</c:v>
                </c:pt>
                <c:pt idx="5370">
                  <c:v>3.4066708187000003</c:v>
                </c:pt>
                <c:pt idx="5371">
                  <c:v>3.4089394119200001</c:v>
                </c:pt>
                <c:pt idx="5372">
                  <c:v>3.4108076651599997</c:v>
                </c:pt>
                <c:pt idx="5373">
                  <c:v>3.4128093650599967</c:v>
                </c:pt>
                <c:pt idx="5374">
                  <c:v>3.4153003693799997</c:v>
                </c:pt>
                <c:pt idx="5375">
                  <c:v>3.4173020692800007</c:v>
                </c:pt>
                <c:pt idx="5376">
                  <c:v>3.4189923936399977</c:v>
                </c:pt>
                <c:pt idx="5377">
                  <c:v>3.4218392557200006</c:v>
                </c:pt>
                <c:pt idx="5378">
                  <c:v>3.4245971533600006</c:v>
                </c:pt>
                <c:pt idx="5379">
                  <c:v>3.4273550510000006</c:v>
                </c:pt>
                <c:pt idx="5380">
                  <c:v>3.4291788220199999</c:v>
                </c:pt>
                <c:pt idx="5381">
                  <c:v>3.4322036129799987</c:v>
                </c:pt>
                <c:pt idx="5382">
                  <c:v>3.4351839217199998</c:v>
                </c:pt>
                <c:pt idx="5383">
                  <c:v>3.4374525149399977</c:v>
                </c:pt>
                <c:pt idx="5384">
                  <c:v>3.4404773059000004</c:v>
                </c:pt>
                <c:pt idx="5385">
                  <c:v>3.4428348635600003</c:v>
                </c:pt>
                <c:pt idx="5386">
                  <c:v>3.4451479389999999</c:v>
                </c:pt>
                <c:pt idx="5387">
                  <c:v>3.4472386033399998</c:v>
                </c:pt>
                <c:pt idx="5388">
                  <c:v>3.4493292676800338</c:v>
                </c:pt>
                <c:pt idx="5389">
                  <c:v>3.4528433630599569</c:v>
                </c:pt>
                <c:pt idx="5390">
                  <c:v>3.4557791895799967</c:v>
                </c:pt>
                <c:pt idx="5391">
                  <c:v>3.4576029605999987</c:v>
                </c:pt>
                <c:pt idx="5392">
                  <c:v>3.4600050004800007</c:v>
                </c:pt>
                <c:pt idx="5393">
                  <c:v>3.4624515225799999</c:v>
                </c:pt>
                <c:pt idx="5394">
                  <c:v>3.4641418469400329</c:v>
                </c:pt>
                <c:pt idx="5395">
                  <c:v>3.4668552623599997</c:v>
                </c:pt>
                <c:pt idx="5396">
                  <c:v>3.4689014444800006</c:v>
                </c:pt>
                <c:pt idx="5397">
                  <c:v>3.4708141799399987</c:v>
                </c:pt>
                <c:pt idx="5398">
                  <c:v>3.4735720775800001</c:v>
                </c:pt>
                <c:pt idx="5399">
                  <c:v>3.4748175797399998</c:v>
                </c:pt>
                <c:pt idx="5400">
                  <c:v>3.4773975485000537</c:v>
                </c:pt>
                <c:pt idx="5401">
                  <c:v>3.4795326950599987</c:v>
                </c:pt>
                <c:pt idx="5402">
                  <c:v>3.4817123238399987</c:v>
                </c:pt>
                <c:pt idx="5403">
                  <c:v>3.4843367748200329</c:v>
                </c:pt>
                <c:pt idx="5404">
                  <c:v>3.4871836369000011</c:v>
                </c:pt>
                <c:pt idx="5405">
                  <c:v>3.4898080878799997</c:v>
                </c:pt>
                <c:pt idx="5406">
                  <c:v>3.4916763411199998</c:v>
                </c:pt>
                <c:pt idx="5407">
                  <c:v>3.4943007921000002</c:v>
                </c:pt>
                <c:pt idx="5408">
                  <c:v>3.4969697252999987</c:v>
                </c:pt>
                <c:pt idx="5409">
                  <c:v>3.4990159074199987</c:v>
                </c:pt>
                <c:pt idx="5410">
                  <c:v>3.5016403584000004</c:v>
                </c:pt>
                <c:pt idx="5411">
                  <c:v>3.5040423982799997</c:v>
                </c:pt>
                <c:pt idx="5412">
                  <c:v>3.5061775448400012</c:v>
                </c:pt>
                <c:pt idx="5413">
                  <c:v>3.5088464780399997</c:v>
                </c:pt>
                <c:pt idx="5414">
                  <c:v>3.5107147312800002</c:v>
                </c:pt>
                <c:pt idx="5415">
                  <c:v>3.5131612533800012</c:v>
                </c:pt>
                <c:pt idx="5416">
                  <c:v>3.5151629532799977</c:v>
                </c:pt>
                <c:pt idx="5417">
                  <c:v>3.5182767086800002</c:v>
                </c:pt>
                <c:pt idx="5418">
                  <c:v>3.5206787485600288</c:v>
                </c:pt>
                <c:pt idx="5419">
                  <c:v>3.5226804484600001</c:v>
                </c:pt>
                <c:pt idx="5420">
                  <c:v>3.5258831683000005</c:v>
                </c:pt>
                <c:pt idx="5421">
                  <c:v>3.5272621171200003</c:v>
                </c:pt>
                <c:pt idx="5422">
                  <c:v>3.5296196747799997</c:v>
                </c:pt>
                <c:pt idx="5423">
                  <c:v>3.5320661968799967</c:v>
                </c:pt>
                <c:pt idx="5424">
                  <c:v>3.5346016834199987</c:v>
                </c:pt>
                <c:pt idx="5425">
                  <c:v>3.5363364899999987</c:v>
                </c:pt>
                <c:pt idx="5426">
                  <c:v>3.5394057631799987</c:v>
                </c:pt>
                <c:pt idx="5427">
                  <c:v>3.5405623009000005</c:v>
                </c:pt>
                <c:pt idx="5428">
                  <c:v>3.5425640008000001</c:v>
                </c:pt>
                <c:pt idx="5429">
                  <c:v>3.5456332739800005</c:v>
                </c:pt>
                <c:pt idx="5430">
                  <c:v>3.5484801360599998</c:v>
                </c:pt>
                <c:pt idx="5431">
                  <c:v>3.5503928715200002</c:v>
                </c:pt>
                <c:pt idx="5432">
                  <c:v>3.5534176624800002</c:v>
                </c:pt>
                <c:pt idx="5433">
                  <c:v>3.5554638445999998</c:v>
                </c:pt>
                <c:pt idx="5434">
                  <c:v>3.5576879556000001</c:v>
                </c:pt>
                <c:pt idx="5435">
                  <c:v>3.5610241221000001</c:v>
                </c:pt>
                <c:pt idx="5436">
                  <c:v>3.5629813397800003</c:v>
                </c:pt>
                <c:pt idx="5437">
                  <c:v>3.5654278618800279</c:v>
                </c:pt>
                <c:pt idx="5438">
                  <c:v>3.5688085105999998</c:v>
                </c:pt>
                <c:pt idx="5439">
                  <c:v>3.5721446771000003</c:v>
                </c:pt>
                <c:pt idx="5440">
                  <c:v>3.5739684481200005</c:v>
                </c:pt>
                <c:pt idx="5441">
                  <c:v>3.5763704880000007</c:v>
                </c:pt>
                <c:pt idx="5442">
                  <c:v>3.5787725278800004</c:v>
                </c:pt>
                <c:pt idx="5443">
                  <c:v>3.5813969788600293</c:v>
                </c:pt>
                <c:pt idx="5444">
                  <c:v>3.5845996987000284</c:v>
                </c:pt>
                <c:pt idx="5445">
                  <c:v>3.5874465607800001</c:v>
                </c:pt>
                <c:pt idx="5446">
                  <c:v>3.58922584958</c:v>
                </c:pt>
                <c:pt idx="5447">
                  <c:v>3.5914499605799977</c:v>
                </c:pt>
                <c:pt idx="5448">
                  <c:v>3.5932737316000001</c:v>
                </c:pt>
                <c:pt idx="5449">
                  <c:v>3.5956312892600004</c:v>
                </c:pt>
                <c:pt idx="5450">
                  <c:v>3.5979443647000005</c:v>
                </c:pt>
                <c:pt idx="5451">
                  <c:v>3.6002129579200006</c:v>
                </c:pt>
                <c:pt idx="5452">
                  <c:v>3.6026149978000004</c:v>
                </c:pt>
                <c:pt idx="5453">
                  <c:v>3.6047946265800279</c:v>
                </c:pt>
                <c:pt idx="5454">
                  <c:v>3.6080863108600001</c:v>
                </c:pt>
                <c:pt idx="5455">
                  <c:v>3.61031042186</c:v>
                </c:pt>
                <c:pt idx="5456">
                  <c:v>3.6118672995599987</c:v>
                </c:pt>
                <c:pt idx="5457">
                  <c:v>3.6150700193999987</c:v>
                </c:pt>
                <c:pt idx="5458">
                  <c:v>3.6179168814800011</c:v>
                </c:pt>
                <c:pt idx="5459">
                  <c:v>3.6212530479800011</c:v>
                </c:pt>
                <c:pt idx="5460">
                  <c:v>3.6235216412000568</c:v>
                </c:pt>
                <c:pt idx="5461">
                  <c:v>3.6257012699800293</c:v>
                </c:pt>
                <c:pt idx="5462">
                  <c:v>3.6287705431600012</c:v>
                </c:pt>
                <c:pt idx="5463">
                  <c:v>3.6313505119200005</c:v>
                </c:pt>
                <c:pt idx="5464">
                  <c:v>3.63468667842</c:v>
                </c:pt>
                <c:pt idx="5465">
                  <c:v>3.6376225049399999</c:v>
                </c:pt>
                <c:pt idx="5466">
                  <c:v>3.6392683470799998</c:v>
                </c:pt>
                <c:pt idx="5467">
                  <c:v>3.6419372802800338</c:v>
                </c:pt>
                <c:pt idx="5468">
                  <c:v>3.64500655346</c:v>
                </c:pt>
                <c:pt idx="5469">
                  <c:v>3.6474085933400007</c:v>
                </c:pt>
                <c:pt idx="5470">
                  <c:v>3.6490989177000004</c:v>
                </c:pt>
                <c:pt idx="5471">
                  <c:v>3.6513230287000011</c:v>
                </c:pt>
                <c:pt idx="5472">
                  <c:v>3.6538140330199997</c:v>
                </c:pt>
                <c:pt idx="5473">
                  <c:v>3.6558157329200003</c:v>
                </c:pt>
                <c:pt idx="5474">
                  <c:v>3.6585291483400293</c:v>
                </c:pt>
                <c:pt idx="5475">
                  <c:v>3.6601749904800012</c:v>
                </c:pt>
                <c:pt idx="5476">
                  <c:v>3.6635111569800509</c:v>
                </c:pt>
                <c:pt idx="5477">
                  <c:v>3.6658242324200012</c:v>
                </c:pt>
                <c:pt idx="5478">
                  <c:v>3.6687155767200212</c:v>
                </c:pt>
                <c:pt idx="5479">
                  <c:v>3.6716069210199977</c:v>
                </c:pt>
                <c:pt idx="5480">
                  <c:v>3.67449826532</c:v>
                </c:pt>
                <c:pt idx="5481">
                  <c:v>3.67703375186005</c:v>
                </c:pt>
                <c:pt idx="5482">
                  <c:v>3.6797916495000011</c:v>
                </c:pt>
                <c:pt idx="5483">
                  <c:v>3.6823271360400005</c:v>
                </c:pt>
                <c:pt idx="5484">
                  <c:v>3.6853074447800012</c:v>
                </c:pt>
                <c:pt idx="5485">
                  <c:v>3.6877984491000002</c:v>
                </c:pt>
                <c:pt idx="5486">
                  <c:v>3.6909566867200003</c:v>
                </c:pt>
                <c:pt idx="5487">
                  <c:v>3.6938035488000329</c:v>
                </c:pt>
                <c:pt idx="5488">
                  <c:v>3.6958497309199987</c:v>
                </c:pt>
                <c:pt idx="5489">
                  <c:v>3.6988745218800001</c:v>
                </c:pt>
                <c:pt idx="5490">
                  <c:v>3.7018993128400002</c:v>
                </c:pt>
                <c:pt idx="5491">
                  <c:v>3.7042123882800002</c:v>
                </c:pt>
                <c:pt idx="5492">
                  <c:v>3.7073706259000012</c:v>
                </c:pt>
                <c:pt idx="5493">
                  <c:v>3.7106623101799987</c:v>
                </c:pt>
                <c:pt idx="5494">
                  <c:v>3.7120857412200001</c:v>
                </c:pt>
                <c:pt idx="5495">
                  <c:v>3.7157777654800288</c:v>
                </c:pt>
                <c:pt idx="5496">
                  <c:v>3.7180908409200293</c:v>
                </c:pt>
                <c:pt idx="5497">
                  <c:v>3.7203594341399997</c:v>
                </c:pt>
                <c:pt idx="5498">
                  <c:v>3.7236511184200012</c:v>
                </c:pt>
                <c:pt idx="5499">
                  <c:v>3.7262755694000007</c:v>
                </c:pt>
                <c:pt idx="5500">
                  <c:v>3.7293448425800437</c:v>
                </c:pt>
                <c:pt idx="5501">
                  <c:v>3.7320137757800005</c:v>
                </c:pt>
                <c:pt idx="5502">
                  <c:v>3.7349940845200011</c:v>
                </c:pt>
                <c:pt idx="5503">
                  <c:v>3.7377519821600012</c:v>
                </c:pt>
                <c:pt idx="5504">
                  <c:v>3.7413550419800012</c:v>
                </c:pt>
                <c:pt idx="5505">
                  <c:v>3.7434012241000012</c:v>
                </c:pt>
                <c:pt idx="5506">
                  <c:v>3.7472266950200002</c:v>
                </c:pt>
                <c:pt idx="5507">
                  <c:v>3.7504294148599997</c:v>
                </c:pt>
                <c:pt idx="5508">
                  <c:v>3.7528759369599967</c:v>
                </c:pt>
                <c:pt idx="5509">
                  <c:v>3.7555893523800012</c:v>
                </c:pt>
                <c:pt idx="5510">
                  <c:v>3.7587031077800002</c:v>
                </c:pt>
                <c:pt idx="5511">
                  <c:v>3.7618613454000012</c:v>
                </c:pt>
                <c:pt idx="5512">
                  <c:v>3.7647526897000003</c:v>
                </c:pt>
                <c:pt idx="5513">
                  <c:v>3.7682223028600212</c:v>
                </c:pt>
                <c:pt idx="5514">
                  <c:v>3.7713360582600406</c:v>
                </c:pt>
                <c:pt idx="5515">
                  <c:v>3.7748056714199998</c:v>
                </c:pt>
                <c:pt idx="5516">
                  <c:v>3.7770742646400284</c:v>
                </c:pt>
                <c:pt idx="5517">
                  <c:v>3.7798321622800004</c:v>
                </c:pt>
                <c:pt idx="5518">
                  <c:v>3.7830793643400011</c:v>
                </c:pt>
                <c:pt idx="5519">
                  <c:v>3.78548140422</c:v>
                </c:pt>
                <c:pt idx="5520">
                  <c:v>3.7883282663000415</c:v>
                </c:pt>
                <c:pt idx="5521">
                  <c:v>3.7913085750400004</c:v>
                </c:pt>
                <c:pt idx="5522">
                  <c:v>3.79375509714</c:v>
                </c:pt>
                <c:pt idx="5523">
                  <c:v>3.7970467814200006</c:v>
                </c:pt>
                <c:pt idx="5524">
                  <c:v>3.7994933035200003</c:v>
                </c:pt>
                <c:pt idx="5525">
                  <c:v>3.8023846478200012</c:v>
                </c:pt>
                <c:pt idx="5526">
                  <c:v>3.8059432254199987</c:v>
                </c:pt>
                <c:pt idx="5527">
                  <c:v>3.8087900875000011</c:v>
                </c:pt>
                <c:pt idx="5528">
                  <c:v>3.811948325119956</c:v>
                </c:pt>
                <c:pt idx="5529">
                  <c:v>3.8147507049800007</c:v>
                </c:pt>
                <c:pt idx="5530">
                  <c:v>3.8182648003599997</c:v>
                </c:pt>
                <c:pt idx="5531">
                  <c:v>3.8207558046799988</c:v>
                </c:pt>
                <c:pt idx="5532">
                  <c:v>3.8240474889599998</c:v>
                </c:pt>
                <c:pt idx="5533">
                  <c:v>3.8273391732399999</c:v>
                </c:pt>
                <c:pt idx="5534">
                  <c:v>3.8299636242199977</c:v>
                </c:pt>
                <c:pt idx="5535">
                  <c:v>3.8334332373800004</c:v>
                </c:pt>
                <c:pt idx="5536">
                  <c:v>3.8370807794200004</c:v>
                </c:pt>
                <c:pt idx="5537">
                  <c:v>3.8408172859000005</c:v>
                </c:pt>
                <c:pt idx="5538">
                  <c:v>3.8441534524000005</c:v>
                </c:pt>
                <c:pt idx="5539">
                  <c:v>3.8470447967000005</c:v>
                </c:pt>
                <c:pt idx="5540">
                  <c:v>3.8499806232199987</c:v>
                </c:pt>
                <c:pt idx="5541">
                  <c:v>3.8540285052399987</c:v>
                </c:pt>
                <c:pt idx="5542">
                  <c:v>3.85723122508</c:v>
                </c:pt>
                <c:pt idx="5543">
                  <c:v>3.8602115338200003</c:v>
                </c:pt>
                <c:pt idx="5544">
                  <c:v>3.8631918425600644</c:v>
                </c:pt>
                <c:pt idx="5545">
                  <c:v>3.8655494002199977</c:v>
                </c:pt>
                <c:pt idx="5546">
                  <c:v>3.8695972822400297</c:v>
                </c:pt>
                <c:pt idx="5547">
                  <c:v>3.8713765710400008</c:v>
                </c:pt>
                <c:pt idx="5548">
                  <c:v>3.87511307752</c:v>
                </c:pt>
                <c:pt idx="5549">
                  <c:v>3.87742615296</c:v>
                </c:pt>
                <c:pt idx="5550">
                  <c:v>3.8808512839000007</c:v>
                </c:pt>
                <c:pt idx="5551">
                  <c:v>3.8831643593400011</c:v>
                </c:pt>
                <c:pt idx="5552">
                  <c:v>3.8869453480400007</c:v>
                </c:pt>
                <c:pt idx="5553">
                  <c:v>3.8897477279000006</c:v>
                </c:pt>
                <c:pt idx="5554">
                  <c:v>3.89357319882</c:v>
                </c:pt>
                <c:pt idx="5555">
                  <c:v>3.8968204008799967</c:v>
                </c:pt>
                <c:pt idx="5556">
                  <c:v>3.9004679429200011</c:v>
                </c:pt>
                <c:pt idx="5557">
                  <c:v>3.9043823782800011</c:v>
                </c:pt>
                <c:pt idx="5558">
                  <c:v>3.9080299203199997</c:v>
                </c:pt>
                <c:pt idx="5559">
                  <c:v>3.9114105690399987</c:v>
                </c:pt>
                <c:pt idx="5560">
                  <c:v>3.9152805221799998</c:v>
                </c:pt>
                <c:pt idx="5561">
                  <c:v>3.9187946175600006</c:v>
                </c:pt>
                <c:pt idx="5562">
                  <c:v>3.9223087129400001</c:v>
                </c:pt>
                <c:pt idx="5563">
                  <c:v>3.9254669505599997</c:v>
                </c:pt>
                <c:pt idx="5564">
                  <c:v>3.9298262081200006</c:v>
                </c:pt>
                <c:pt idx="5565">
                  <c:v>3.9330289279599997</c:v>
                </c:pt>
                <c:pt idx="5566">
                  <c:v>3.9365430233399623</c:v>
                </c:pt>
                <c:pt idx="5567">
                  <c:v>3.9400126364999997</c:v>
                </c:pt>
                <c:pt idx="5568">
                  <c:v>3.9431263919000012</c:v>
                </c:pt>
                <c:pt idx="5569">
                  <c:v>3.9478415072200002</c:v>
                </c:pt>
                <c:pt idx="5570">
                  <c:v>3.9502880293199967</c:v>
                </c:pt>
                <c:pt idx="5571">
                  <c:v>3.95340178472</c:v>
                </c:pt>
                <c:pt idx="5572">
                  <c:v>3.9559817534800006</c:v>
                </c:pt>
                <c:pt idx="5573">
                  <c:v>3.9594958488600005</c:v>
                </c:pt>
                <c:pt idx="5574">
                  <c:v>3.9622982287200004</c:v>
                </c:pt>
                <c:pt idx="5575">
                  <c:v>3.9659012885400338</c:v>
                </c:pt>
                <c:pt idx="5576">
                  <c:v>3.9695933128000012</c:v>
                </c:pt>
                <c:pt idx="5577">
                  <c:v>3.9731074081800006</c:v>
                </c:pt>
                <c:pt idx="5578">
                  <c:v>3.9765770213400007</c:v>
                </c:pt>
                <c:pt idx="5579">
                  <c:v>3.9801800811600012</c:v>
                </c:pt>
                <c:pt idx="5580">
                  <c:v>3.9845838209400002</c:v>
                </c:pt>
                <c:pt idx="5581">
                  <c:v>3.9879199874400002</c:v>
                </c:pt>
                <c:pt idx="5582">
                  <c:v>3.9921013161200003</c:v>
                </c:pt>
                <c:pt idx="5583">
                  <c:v>3.9956598937199623</c:v>
                </c:pt>
                <c:pt idx="5584">
                  <c:v>4.0005084557000004</c:v>
                </c:pt>
                <c:pt idx="5585">
                  <c:v>4.0039335866400005</c:v>
                </c:pt>
                <c:pt idx="5586">
                  <c:v>4.0077590575599755</c:v>
                </c:pt>
                <c:pt idx="5587">
                  <c:v>4.0117179751400007</c:v>
                </c:pt>
                <c:pt idx="5588">
                  <c:v>4.0150986238600002</c:v>
                </c:pt>
                <c:pt idx="5589">
                  <c:v>4.0188796125600001</c:v>
                </c:pt>
                <c:pt idx="5590">
                  <c:v>4.0223937079400001</c:v>
                </c:pt>
                <c:pt idx="5591">
                  <c:v>4.0259967677599207</c:v>
                </c:pt>
                <c:pt idx="5592">
                  <c:v>4.0296887920200124</c:v>
                </c:pt>
                <c:pt idx="5593">
                  <c:v>4.0321797963400003</c:v>
                </c:pt>
                <c:pt idx="5594">
                  <c:v>4.0368504294400003</c:v>
                </c:pt>
                <c:pt idx="5595">
                  <c:v>4.0396528093000024</c:v>
                </c:pt>
                <c:pt idx="5596">
                  <c:v>4.0438341379799745</c:v>
                </c:pt>
                <c:pt idx="5597">
                  <c:v>4.0473482333600002</c:v>
                </c:pt>
                <c:pt idx="5598">
                  <c:v>4.0513071509400014</c:v>
                </c:pt>
                <c:pt idx="5599">
                  <c:v>4.0549991752000007</c:v>
                </c:pt>
                <c:pt idx="5600">
                  <c:v>4.0585577528000005</c:v>
                </c:pt>
                <c:pt idx="5601">
                  <c:v>4.06193840152</c:v>
                </c:pt>
                <c:pt idx="5602">
                  <c:v>4.0662531768600001</c:v>
                </c:pt>
                <c:pt idx="5603">
                  <c:v>4.0696783078000003</c:v>
                </c:pt>
                <c:pt idx="5604">
                  <c:v>4.0732813676199955</c:v>
                </c:pt>
                <c:pt idx="5605">
                  <c:v>4.0775516607399656</c:v>
                </c:pt>
                <c:pt idx="5606">
                  <c:v>4.0811547205600007</c:v>
                </c:pt>
                <c:pt idx="5607">
                  <c:v>4.0852026025799999</c:v>
                </c:pt>
                <c:pt idx="5608">
                  <c:v>4.0893839312600004</c:v>
                </c:pt>
                <c:pt idx="5609">
                  <c:v>4.09329836662</c:v>
                </c:pt>
                <c:pt idx="5610">
                  <c:v>4.0972572842000012</c:v>
                </c:pt>
                <c:pt idx="5611">
                  <c:v>4.1013496484400003</c:v>
                </c:pt>
                <c:pt idx="5612">
                  <c:v>4.1048637438200002</c:v>
                </c:pt>
                <c:pt idx="5613">
                  <c:v>4.1085112858600006</c:v>
                </c:pt>
                <c:pt idx="5614">
                  <c:v>4.1134932945000013</c:v>
                </c:pt>
                <c:pt idx="5615">
                  <c:v>4.1177191054000009</c:v>
                </c:pt>
                <c:pt idx="5616">
                  <c:v>4.1214556118799655</c:v>
                </c:pt>
                <c:pt idx="5617">
                  <c:v>4.1252366005799646</c:v>
                </c:pt>
                <c:pt idx="5618">
                  <c:v>4.1295958581398846</c:v>
                </c:pt>
                <c:pt idx="5619">
                  <c:v>4.1339995979199955</c:v>
                </c:pt>
                <c:pt idx="5620">
                  <c:v>4.13804747994</c:v>
                </c:pt>
                <c:pt idx="5621">
                  <c:v>4.142362255280001</c:v>
                </c:pt>
                <c:pt idx="5622">
                  <c:v>4.1458318684398936</c:v>
                </c:pt>
                <c:pt idx="5623">
                  <c:v>4.1500576793399206</c:v>
                </c:pt>
                <c:pt idx="5624">
                  <c:v>4.1534383280599645</c:v>
                </c:pt>
                <c:pt idx="5625">
                  <c:v>4.1575306922999307</c:v>
                </c:pt>
                <c:pt idx="5626">
                  <c:v>4.1611337521200005</c:v>
                </c:pt>
                <c:pt idx="5627">
                  <c:v>4.1657154207799261</c:v>
                </c:pt>
                <c:pt idx="5628">
                  <c:v>4.1697633027999998</c:v>
                </c:pt>
                <c:pt idx="5629">
                  <c:v>4.1747003843978003</c:v>
                </c:pt>
                <c:pt idx="5630">
                  <c:v>4.1785263001400006</c:v>
                </c:pt>
                <c:pt idx="5631">
                  <c:v>4.1829300399199125</c:v>
                </c:pt>
                <c:pt idx="5632">
                  <c:v>4.1869329948978002</c:v>
                </c:pt>
                <c:pt idx="5633">
                  <c:v>4.1912482150600034</c:v>
                </c:pt>
                <c:pt idx="5634">
                  <c:v>4.1955185081798918</c:v>
                </c:pt>
                <c:pt idx="5635">
                  <c:v>4.2001446590599745</c:v>
                </c:pt>
                <c:pt idx="5636">
                  <c:v>4.2047708099399745</c:v>
                </c:pt>
                <c:pt idx="5637">
                  <c:v>4.2093524785999996</c:v>
                </c:pt>
                <c:pt idx="5638">
                  <c:v>4.2138007006000002</c:v>
                </c:pt>
                <c:pt idx="5639">
                  <c:v>4.2180265115000006</c:v>
                </c:pt>
                <c:pt idx="5640">
                  <c:v>4.2219409468599745</c:v>
                </c:pt>
                <c:pt idx="5641">
                  <c:v>4.2268784732800002</c:v>
                </c:pt>
                <c:pt idx="5642">
                  <c:v>4.2317715174800004</c:v>
                </c:pt>
                <c:pt idx="5643">
                  <c:v>4.2359973283799945</c:v>
                </c:pt>
                <c:pt idx="5644">
                  <c:v>4.2405789970400001</c:v>
                </c:pt>
                <c:pt idx="5645">
                  <c:v>4.2447158434999261</c:v>
                </c:pt>
                <c:pt idx="5646">
                  <c:v>4.2495644054800534</c:v>
                </c:pt>
                <c:pt idx="5647">
                  <c:v>4.2534788408400006</c:v>
                </c:pt>
                <c:pt idx="5648">
                  <c:v>4.2575267228600007</c:v>
                </c:pt>
                <c:pt idx="5649">
                  <c:v>4.2614856404399655</c:v>
                </c:pt>
                <c:pt idx="5650">
                  <c:v>4.2660673091000003</c:v>
                </c:pt>
                <c:pt idx="5651">
                  <c:v>4.2697593333600024</c:v>
                </c:pt>
                <c:pt idx="5652">
                  <c:v>4.2734958398400007</c:v>
                </c:pt>
                <c:pt idx="5653">
                  <c:v>4.2775882040800006</c:v>
                </c:pt>
                <c:pt idx="5654">
                  <c:v>4.2813247105600034</c:v>
                </c:pt>
                <c:pt idx="5655">
                  <c:v>4.2864846480799645</c:v>
                </c:pt>
                <c:pt idx="5656">
                  <c:v>4.2911997634000034</c:v>
                </c:pt>
                <c:pt idx="5657">
                  <c:v>4.2964041831399999</c:v>
                </c:pt>
                <c:pt idx="5658">
                  <c:v>4.30098585179989</c:v>
                </c:pt>
                <c:pt idx="5659">
                  <c:v>4.3051226982599955</c:v>
                </c:pt>
                <c:pt idx="5660">
                  <c:v>4.3101047068999261</c:v>
                </c:pt>
                <c:pt idx="5661">
                  <c:v>4.3153980910800014</c:v>
                </c:pt>
                <c:pt idx="5662">
                  <c:v>4.31993527751988</c:v>
                </c:pt>
                <c:pt idx="5663">
                  <c:v>4.3250952150399655</c:v>
                </c:pt>
                <c:pt idx="5664">
                  <c:v>4.33007722368</c:v>
                </c:pt>
                <c:pt idx="5665">
                  <c:v>4.3352371612000002</c:v>
                </c:pt>
                <c:pt idx="5666">
                  <c:v>4.3390181499000011</c:v>
                </c:pt>
                <c:pt idx="5667">
                  <c:v>4.3437777474399955</c:v>
                </c:pt>
                <c:pt idx="5668">
                  <c:v>4.3488042382999144</c:v>
                </c:pt>
                <c:pt idx="5669">
                  <c:v>4.3529410847600003</c:v>
                </c:pt>
                <c:pt idx="5670">
                  <c:v>4.3586348089199243</c:v>
                </c:pt>
                <c:pt idx="5671">
                  <c:v>4.3624602798399144</c:v>
                </c:pt>
                <c:pt idx="5672">
                  <c:v>4.3669085018399745</c:v>
                </c:pt>
                <c:pt idx="5673">
                  <c:v>4.3711787949600831</c:v>
                </c:pt>
                <c:pt idx="5674">
                  <c:v>4.3756270169600002</c:v>
                </c:pt>
                <c:pt idx="5675">
                  <c:v>4.3806979900399998</c:v>
                </c:pt>
                <c:pt idx="5676">
                  <c:v>4.3854575875799755</c:v>
                </c:pt>
                <c:pt idx="5677">
                  <c:v>4.39079545398</c:v>
                </c:pt>
                <c:pt idx="5678">
                  <c:v>4.3963557314799955</c:v>
                </c:pt>
                <c:pt idx="5679">
                  <c:v>4.4015597063978014</c:v>
                </c:pt>
                <c:pt idx="5680">
                  <c:v>4.4068535354000034</c:v>
                </c:pt>
                <c:pt idx="5681">
                  <c:v>4.4113017574000004</c:v>
                </c:pt>
                <c:pt idx="5682">
                  <c:v>4.4174847859800002</c:v>
                </c:pt>
                <c:pt idx="5683">
                  <c:v>4.4230450634800009</c:v>
                </c:pt>
                <c:pt idx="5684">
                  <c:v>4.4283384476600007</c:v>
                </c:pt>
                <c:pt idx="5685">
                  <c:v>4.4337652785000001</c:v>
                </c:pt>
                <c:pt idx="5686">
                  <c:v>4.4384359116000009</c:v>
                </c:pt>
                <c:pt idx="5687">
                  <c:v>4.4430175802600003</c:v>
                </c:pt>
                <c:pt idx="5688">
                  <c:v>4.4486668222000034</c:v>
                </c:pt>
                <c:pt idx="5689">
                  <c:v>4.4531150442000005</c:v>
                </c:pt>
                <c:pt idx="5690">
                  <c:v>4.4584529106000002</c:v>
                </c:pt>
                <c:pt idx="5691">
                  <c:v>4.4637907769999945</c:v>
                </c:pt>
                <c:pt idx="5692">
                  <c:v>4.4686838212</c:v>
                </c:pt>
                <c:pt idx="5693">
                  <c:v>4.4735768654000001</c:v>
                </c:pt>
                <c:pt idx="5694">
                  <c:v>4.4789147318000007</c:v>
                </c:pt>
                <c:pt idx="5695">
                  <c:v>4.4842525982000003</c:v>
                </c:pt>
                <c:pt idx="5696">
                  <c:v>4.4887008202000009</c:v>
                </c:pt>
                <c:pt idx="5697">
                  <c:v>4.4940386865999855</c:v>
                </c:pt>
                <c:pt idx="5698">
                  <c:v>4.4993765530000003</c:v>
                </c:pt>
                <c:pt idx="5699">
                  <c:v>4.5047144193999307</c:v>
                </c:pt>
                <c:pt idx="5700">
                  <c:v>4.5096074636000134</c:v>
                </c:pt>
                <c:pt idx="5701">
                  <c:v>4.5149453299999243</c:v>
                </c:pt>
                <c:pt idx="5702">
                  <c:v>4.5211728407999745</c:v>
                </c:pt>
                <c:pt idx="5703">
                  <c:v>4.5256210628</c:v>
                </c:pt>
                <c:pt idx="5704">
                  <c:v>4.5318485736000014</c:v>
                </c:pt>
                <c:pt idx="5705">
                  <c:v>4.5371864399999655</c:v>
                </c:pt>
                <c:pt idx="5706">
                  <c:v>4.5425243063999261</c:v>
                </c:pt>
                <c:pt idx="5707">
                  <c:v>4.5478621727999995</c:v>
                </c:pt>
                <c:pt idx="5708">
                  <c:v>4.5532000392000009</c:v>
                </c:pt>
                <c:pt idx="5709">
                  <c:v>4.5594275500000006</c:v>
                </c:pt>
                <c:pt idx="5710">
                  <c:v>4.5652102385999243</c:v>
                </c:pt>
                <c:pt idx="5711">
                  <c:v>4.5709929271999945</c:v>
                </c:pt>
                <c:pt idx="5712">
                  <c:v>4.5763307936000732</c:v>
                </c:pt>
                <c:pt idx="5713">
                  <c:v>4.5821134822000014</c:v>
                </c:pt>
                <c:pt idx="5714">
                  <c:v>4.5874513485999655</c:v>
                </c:pt>
                <c:pt idx="5715">
                  <c:v>4.5932340371999745</c:v>
                </c:pt>
                <c:pt idx="5716">
                  <c:v>4.5990167258000012</c:v>
                </c:pt>
                <c:pt idx="5717">
                  <c:v>4.6047994144000004</c:v>
                </c:pt>
                <c:pt idx="5718">
                  <c:v>4.6101372807999645</c:v>
                </c:pt>
                <c:pt idx="5719">
                  <c:v>4.6154751471999216</c:v>
                </c:pt>
                <c:pt idx="5720">
                  <c:v>4.6212578358000007</c:v>
                </c:pt>
                <c:pt idx="5721">
                  <c:v>4.6261508799998801</c:v>
                </c:pt>
                <c:pt idx="5722">
                  <c:v>4.6314887464000005</c:v>
                </c:pt>
                <c:pt idx="5723">
                  <c:v>4.6372714350000024</c:v>
                </c:pt>
                <c:pt idx="5724">
                  <c:v>4.6426093014000012</c:v>
                </c:pt>
                <c:pt idx="5725">
                  <c:v>4.6483919900000004</c:v>
                </c:pt>
                <c:pt idx="5726">
                  <c:v>4.6546195007999343</c:v>
                </c:pt>
                <c:pt idx="5727">
                  <c:v>4.6604021894000009</c:v>
                </c:pt>
                <c:pt idx="5728">
                  <c:v>4.6657400558000006</c:v>
                </c:pt>
                <c:pt idx="5729">
                  <c:v>4.6715227443999998</c:v>
                </c:pt>
                <c:pt idx="5730">
                  <c:v>4.6773054330000008</c:v>
                </c:pt>
                <c:pt idx="5731">
                  <c:v>4.6839777659999955</c:v>
                </c:pt>
                <c:pt idx="5732">
                  <c:v>4.6897604546000133</c:v>
                </c:pt>
                <c:pt idx="5733">
                  <c:v>4.6959879653999161</c:v>
                </c:pt>
                <c:pt idx="5734">
                  <c:v>4.7017706539999997</c:v>
                </c:pt>
                <c:pt idx="5735">
                  <c:v>4.7079981648000011</c:v>
                </c:pt>
                <c:pt idx="5736">
                  <c:v>4.7137808533999745</c:v>
                </c:pt>
                <c:pt idx="5737">
                  <c:v>4.7213428308000012</c:v>
                </c:pt>
                <c:pt idx="5738">
                  <c:v>4.7280151637999746</c:v>
                </c:pt>
                <c:pt idx="5739">
                  <c:v>4.7342426745999999</c:v>
                </c:pt>
                <c:pt idx="5740">
                  <c:v>4.7404701854000759</c:v>
                </c:pt>
                <c:pt idx="5741">
                  <c:v>4.7471425184000005</c:v>
                </c:pt>
                <c:pt idx="5742">
                  <c:v>4.752480384800001</c:v>
                </c:pt>
                <c:pt idx="5743">
                  <c:v>4.7591527178000002</c:v>
                </c:pt>
                <c:pt idx="5744">
                  <c:v>4.7649354063998954</c:v>
                </c:pt>
                <c:pt idx="5745">
                  <c:v>4.7724973838000624</c:v>
                </c:pt>
                <c:pt idx="5746">
                  <c:v>4.7778352501999279</c:v>
                </c:pt>
                <c:pt idx="5747">
                  <c:v>4.7836179388000009</c:v>
                </c:pt>
                <c:pt idx="5748">
                  <c:v>4.7894006274000001</c:v>
                </c:pt>
                <c:pt idx="5749">
                  <c:v>4.7951833159999975</c:v>
                </c:pt>
                <c:pt idx="5750">
                  <c:v>4.8005211824000034</c:v>
                </c:pt>
                <c:pt idx="5751">
                  <c:v>4.8071935153999945</c:v>
                </c:pt>
                <c:pt idx="5752">
                  <c:v>4.8134210261999755</c:v>
                </c:pt>
                <c:pt idx="5753">
                  <c:v>4.8205381813999955</c:v>
                </c:pt>
                <c:pt idx="5754">
                  <c:v>4.8263208699999645</c:v>
                </c:pt>
                <c:pt idx="5755">
                  <c:v>4.8321035585999645</c:v>
                </c:pt>
                <c:pt idx="5756">
                  <c:v>4.839220713800084</c:v>
                </c:pt>
                <c:pt idx="5757">
                  <c:v>4.8467826911999996</c:v>
                </c:pt>
                <c:pt idx="5758">
                  <c:v>4.8538998463999645</c:v>
                </c:pt>
                <c:pt idx="5759">
                  <c:v>4.8614618238000009</c:v>
                </c:pt>
                <c:pt idx="5760">
                  <c:v>4.8672445123999655</c:v>
                </c:pt>
                <c:pt idx="5761">
                  <c:v>4.8743616676000006</c:v>
                </c:pt>
                <c:pt idx="5762">
                  <c:v>4.8810340006000006</c:v>
                </c:pt>
                <c:pt idx="5763">
                  <c:v>4.888151155800001</c:v>
                </c:pt>
                <c:pt idx="5764">
                  <c:v>4.8952683110000024</c:v>
                </c:pt>
                <c:pt idx="5765">
                  <c:v>4.9019406440000024</c:v>
                </c:pt>
                <c:pt idx="5766">
                  <c:v>4.9095026214000024</c:v>
                </c:pt>
                <c:pt idx="5767">
                  <c:v>4.9157301322000002</c:v>
                </c:pt>
                <c:pt idx="5768">
                  <c:v>4.9219576430000007</c:v>
                </c:pt>
                <c:pt idx="5769">
                  <c:v>4.9281851537999755</c:v>
                </c:pt>
                <c:pt idx="5770">
                  <c:v>4.9348574868000004</c:v>
                </c:pt>
                <c:pt idx="5771">
                  <c:v>4.9410849976</c:v>
                </c:pt>
                <c:pt idx="5772">
                  <c:v>4.9477573306</c:v>
                </c:pt>
                <c:pt idx="5773">
                  <c:v>4.9539848413999144</c:v>
                </c:pt>
                <c:pt idx="5774">
                  <c:v>4.9602123522000001</c:v>
                </c:pt>
                <c:pt idx="5775">
                  <c:v>4.9668846851999975</c:v>
                </c:pt>
                <c:pt idx="5776">
                  <c:v>4.9735570182000002</c:v>
                </c:pt>
                <c:pt idx="5777">
                  <c:v>4.9811189956000534</c:v>
                </c:pt>
                <c:pt idx="5778">
                  <c:v>4.9886809730000001</c:v>
                </c:pt>
                <c:pt idx="5779">
                  <c:v>4.9966877726000014</c:v>
                </c:pt>
                <c:pt idx="5780">
                  <c:v>5.0038049277999646</c:v>
                </c:pt>
                <c:pt idx="5781">
                  <c:v>5.0118117274000005</c:v>
                </c:pt>
                <c:pt idx="5782">
                  <c:v>5.0189288826</c:v>
                </c:pt>
                <c:pt idx="5783">
                  <c:v>5.0260460378000005</c:v>
                </c:pt>
                <c:pt idx="5784">
                  <c:v>5.0336080152000795</c:v>
                </c:pt>
                <c:pt idx="5785">
                  <c:v>5.0407251704000009</c:v>
                </c:pt>
                <c:pt idx="5786">
                  <c:v>5.0487319699999755</c:v>
                </c:pt>
                <c:pt idx="5787">
                  <c:v>5.0558491252000124</c:v>
                </c:pt>
                <c:pt idx="5788">
                  <c:v>5.0625214581999645</c:v>
                </c:pt>
                <c:pt idx="5789">
                  <c:v>5.0696386134000004</c:v>
                </c:pt>
                <c:pt idx="5790">
                  <c:v>5.0767557686</c:v>
                </c:pt>
                <c:pt idx="5791">
                  <c:v>5.0843177459999955</c:v>
                </c:pt>
                <c:pt idx="5792">
                  <c:v>5.0918797233999999</c:v>
                </c:pt>
                <c:pt idx="5793">
                  <c:v>5.0989968785999054</c:v>
                </c:pt>
                <c:pt idx="5794">
                  <c:v>5.1065588559999755</c:v>
                </c:pt>
                <c:pt idx="5795">
                  <c:v>5.1145656555999279</c:v>
                </c:pt>
                <c:pt idx="5796">
                  <c:v>5.1216828107999746</c:v>
                </c:pt>
                <c:pt idx="5797">
                  <c:v>5.1296896104000007</c:v>
                </c:pt>
                <c:pt idx="5798">
                  <c:v>5.1372515878000007</c:v>
                </c:pt>
                <c:pt idx="5799">
                  <c:v>5.1439239208000007</c:v>
                </c:pt>
                <c:pt idx="5800">
                  <c:v>5.1514858981999252</c:v>
                </c:pt>
                <c:pt idx="5801">
                  <c:v>5.1590478756000007</c:v>
                </c:pt>
                <c:pt idx="5802">
                  <c:v>5.1666098530000006</c:v>
                </c:pt>
                <c:pt idx="5803">
                  <c:v>5.1755062969999646</c:v>
                </c:pt>
                <c:pt idx="5804">
                  <c:v>5.183068274400001</c:v>
                </c:pt>
                <c:pt idx="5805">
                  <c:v>5.1915198961999645</c:v>
                </c:pt>
                <c:pt idx="5806">
                  <c:v>5.199971517999928</c:v>
                </c:pt>
                <c:pt idx="5807">
                  <c:v>5.2079783175999745</c:v>
                </c:pt>
                <c:pt idx="5808">
                  <c:v>5.2164299394000011</c:v>
                </c:pt>
                <c:pt idx="5809">
                  <c:v>5.2244367389999216</c:v>
                </c:pt>
                <c:pt idx="5810">
                  <c:v>5.2319987164000024</c:v>
                </c:pt>
                <c:pt idx="5811">
                  <c:v>5.2400055159999965</c:v>
                </c:pt>
                <c:pt idx="5812">
                  <c:v>5.2489019599999756</c:v>
                </c:pt>
                <c:pt idx="5813">
                  <c:v>5.2569087595999955</c:v>
                </c:pt>
                <c:pt idx="5814">
                  <c:v>5.2653603814000034</c:v>
                </c:pt>
                <c:pt idx="5815">
                  <c:v>5.2733671810001228</c:v>
                </c:pt>
                <c:pt idx="5816">
                  <c:v>5.2813739806000912</c:v>
                </c:pt>
                <c:pt idx="5817">
                  <c:v>5.2898256024000014</c:v>
                </c:pt>
                <c:pt idx="5818">
                  <c:v>5.2987220464</c:v>
                </c:pt>
                <c:pt idx="5819">
                  <c:v>5.3067288459999995</c:v>
                </c:pt>
                <c:pt idx="5820">
                  <c:v>5.3151804677998982</c:v>
                </c:pt>
                <c:pt idx="5821">
                  <c:v>5.3240769117999243</c:v>
                </c:pt>
                <c:pt idx="5822">
                  <c:v>5.3311940669999665</c:v>
                </c:pt>
                <c:pt idx="5823">
                  <c:v>5.3396456888000134</c:v>
                </c:pt>
                <c:pt idx="5824">
                  <c:v>5.3472076661999655</c:v>
                </c:pt>
                <c:pt idx="5825">
                  <c:v>5.3552144658000005</c:v>
                </c:pt>
                <c:pt idx="5826">
                  <c:v>5.3645557319999009</c:v>
                </c:pt>
                <c:pt idx="5827">
                  <c:v>5.3730073538000003</c:v>
                </c:pt>
                <c:pt idx="5828">
                  <c:v>5.3810141534000007</c:v>
                </c:pt>
                <c:pt idx="5829">
                  <c:v>5.3894657752000024</c:v>
                </c:pt>
                <c:pt idx="5830">
                  <c:v>5.3983622192</c:v>
                </c:pt>
                <c:pt idx="5831">
                  <c:v>5.4077034854000958</c:v>
                </c:pt>
                <c:pt idx="5832">
                  <c:v>5.4165999294000002</c:v>
                </c:pt>
                <c:pt idx="5833">
                  <c:v>5.4268308399999645</c:v>
                </c:pt>
                <c:pt idx="5834">
                  <c:v>5.4361721061999999</c:v>
                </c:pt>
                <c:pt idx="5835">
                  <c:v>5.4459581946000606</c:v>
                </c:pt>
                <c:pt idx="5836">
                  <c:v>5.4552994608000134</c:v>
                </c:pt>
                <c:pt idx="5837">
                  <c:v>5.4646407269999955</c:v>
                </c:pt>
                <c:pt idx="5838">
                  <c:v>5.4730923488000034</c:v>
                </c:pt>
                <c:pt idx="5839">
                  <c:v>5.4828784372000001</c:v>
                </c:pt>
                <c:pt idx="5840">
                  <c:v>5.4922197034000124</c:v>
                </c:pt>
                <c:pt idx="5841">
                  <c:v>5.5011161473999755</c:v>
                </c:pt>
                <c:pt idx="5842">
                  <c:v>5.5109022358000015</c:v>
                </c:pt>
                <c:pt idx="5843">
                  <c:v>5.5193538576000005</c:v>
                </c:pt>
                <c:pt idx="5844">
                  <c:v>5.5286951238000013</c:v>
                </c:pt>
                <c:pt idx="5845">
                  <c:v>5.5371467456000003</c:v>
                </c:pt>
                <c:pt idx="5846">
                  <c:v>5.5460431896000912</c:v>
                </c:pt>
                <c:pt idx="5847">
                  <c:v>5.5553844558000005</c:v>
                </c:pt>
                <c:pt idx="5848">
                  <c:v>5.5638360775999089</c:v>
                </c:pt>
                <c:pt idx="5849">
                  <c:v>5.5731773438000012</c:v>
                </c:pt>
                <c:pt idx="5850">
                  <c:v>5.5816289656000624</c:v>
                </c:pt>
                <c:pt idx="5851">
                  <c:v>5.5900805873999655</c:v>
                </c:pt>
                <c:pt idx="5852">
                  <c:v>5.5994218536</c:v>
                </c:pt>
                <c:pt idx="5853">
                  <c:v>5.6083182975999755</c:v>
                </c:pt>
                <c:pt idx="5854">
                  <c:v>5.6176595637999656</c:v>
                </c:pt>
                <c:pt idx="5855">
                  <c:v>5.6274456521999126</c:v>
                </c:pt>
                <c:pt idx="5856">
                  <c:v>5.6376765627999745</c:v>
                </c:pt>
                <c:pt idx="5857">
                  <c:v>5.6487971178000009</c:v>
                </c:pt>
                <c:pt idx="5858">
                  <c:v>5.6581383840000008</c:v>
                </c:pt>
                <c:pt idx="5859">
                  <c:v>5.6688141167998909</c:v>
                </c:pt>
                <c:pt idx="5860">
                  <c:v>5.6794898495999755</c:v>
                </c:pt>
                <c:pt idx="5861">
                  <c:v>5.6910552267999179</c:v>
                </c:pt>
                <c:pt idx="5862">
                  <c:v>5.7008413151999999</c:v>
                </c:pt>
                <c:pt idx="5863">
                  <c:v>5.7119618701999855</c:v>
                </c:pt>
                <c:pt idx="5864">
                  <c:v>5.7221927808000013</c:v>
                </c:pt>
                <c:pt idx="5865">
                  <c:v>5.7324236914000606</c:v>
                </c:pt>
                <c:pt idx="5866">
                  <c:v>5.7426546020000009</c:v>
                </c:pt>
                <c:pt idx="5867">
                  <c:v>5.7533303348000011</c:v>
                </c:pt>
                <c:pt idx="5868">
                  <c:v>5.7631164232000005</c:v>
                </c:pt>
                <c:pt idx="5869">
                  <c:v>5.7729025115999955</c:v>
                </c:pt>
                <c:pt idx="5870">
                  <c:v>5.7826886000000002</c:v>
                </c:pt>
                <c:pt idx="5871">
                  <c:v>5.7915850440000005</c:v>
                </c:pt>
                <c:pt idx="5872">
                  <c:v>5.8009263101999755</c:v>
                </c:pt>
                <c:pt idx="5873">
                  <c:v>5.8107123986000007</c:v>
                </c:pt>
                <c:pt idx="5874">
                  <c:v>5.8200536648000005</c:v>
                </c:pt>
                <c:pt idx="5875">
                  <c:v>5.8311742197999745</c:v>
                </c:pt>
                <c:pt idx="5876">
                  <c:v>5.8414051304000001</c:v>
                </c:pt>
                <c:pt idx="5877">
                  <c:v>5.8529705075998955</c:v>
                </c:pt>
                <c:pt idx="5878">
                  <c:v>5.8645358847999107</c:v>
                </c:pt>
                <c:pt idx="5879">
                  <c:v>5.8756564398000011</c:v>
                </c:pt>
                <c:pt idx="5880">
                  <c:v>5.8867769948000124</c:v>
                </c:pt>
                <c:pt idx="5881">
                  <c:v>5.8983423720000001</c:v>
                </c:pt>
                <c:pt idx="5882">
                  <c:v>5.9099077491999985</c:v>
                </c:pt>
                <c:pt idx="5883">
                  <c:v>5.9214731264000013</c:v>
                </c:pt>
                <c:pt idx="5884">
                  <c:v>5.9330385036000024</c:v>
                </c:pt>
                <c:pt idx="5885">
                  <c:v>5.9432694142001381</c:v>
                </c:pt>
                <c:pt idx="5886">
                  <c:v>5.9539451470000007</c:v>
                </c:pt>
                <c:pt idx="5887">
                  <c:v>5.9655105241999307</c:v>
                </c:pt>
                <c:pt idx="5888">
                  <c:v>5.9766310792000024</c:v>
                </c:pt>
                <c:pt idx="5889">
                  <c:v>5.9877516342000003</c:v>
                </c:pt>
                <c:pt idx="5890">
                  <c:v>5.9993170114000014</c:v>
                </c:pt>
                <c:pt idx="5891">
                  <c:v>6.0091030998000114</c:v>
                </c:pt>
                <c:pt idx="5892">
                  <c:v>6.0206684770000001</c:v>
                </c:pt>
                <c:pt idx="5893">
                  <c:v>6.0317890320000034</c:v>
                </c:pt>
                <c:pt idx="5894">
                  <c:v>6.0424647648000009</c:v>
                </c:pt>
                <c:pt idx="5895">
                  <c:v>6.0540301419999745</c:v>
                </c:pt>
                <c:pt idx="5896">
                  <c:v>6.0660403413999955</c:v>
                </c:pt>
                <c:pt idx="5897">
                  <c:v>6.0780505408000005</c:v>
                </c:pt>
                <c:pt idx="5898">
                  <c:v>6.0891710958000695</c:v>
                </c:pt>
                <c:pt idx="5899">
                  <c:v>6.099402006400001</c:v>
                </c:pt>
                <c:pt idx="5900">
                  <c:v>6.1149707833999845</c:v>
                </c:pt>
                <c:pt idx="5901">
                  <c:v>6.1274258049999197</c:v>
                </c:pt>
                <c:pt idx="5902">
                  <c:v>6.1389911822000034</c:v>
                </c:pt>
                <c:pt idx="5903">
                  <c:v>6.1510013816000004</c:v>
                </c:pt>
                <c:pt idx="5904">
                  <c:v>6.1625667587999216</c:v>
                </c:pt>
                <c:pt idx="5905">
                  <c:v>6.1754666026000002</c:v>
                </c:pt>
                <c:pt idx="5906">
                  <c:v>6.1879216241999755</c:v>
                </c:pt>
                <c:pt idx="5907">
                  <c:v>6.1994870014000005</c:v>
                </c:pt>
                <c:pt idx="5908">
                  <c:v>6.2128316673999207</c:v>
                </c:pt>
                <c:pt idx="5909">
                  <c:v>6.2248418667998981</c:v>
                </c:pt>
                <c:pt idx="5910">
                  <c:v>6.2368520662</c:v>
                </c:pt>
                <c:pt idx="5911">
                  <c:v>6.2497519100000014</c:v>
                </c:pt>
                <c:pt idx="5912">
                  <c:v>6.2617621094000624</c:v>
                </c:pt>
                <c:pt idx="5913">
                  <c:v>6.2746619532000034</c:v>
                </c:pt>
                <c:pt idx="5914">
                  <c:v>6.2880066192000008</c:v>
                </c:pt>
                <c:pt idx="5915">
                  <c:v>6.3009064630000005</c:v>
                </c:pt>
                <c:pt idx="5916">
                  <c:v>6.3146959511999645</c:v>
                </c:pt>
                <c:pt idx="5917">
                  <c:v>6.3271509727998918</c:v>
                </c:pt>
                <c:pt idx="5918">
                  <c:v>6.3400508165999252</c:v>
                </c:pt>
                <c:pt idx="5919">
                  <c:v>6.3516161938000124</c:v>
                </c:pt>
                <c:pt idx="5920">
                  <c:v>6.3645160375998646</c:v>
                </c:pt>
                <c:pt idx="5921">
                  <c:v>6.3760814148000033</c:v>
                </c:pt>
                <c:pt idx="5922">
                  <c:v>6.3912053696000006</c:v>
                </c:pt>
                <c:pt idx="5923">
                  <c:v>6.4041052133999745</c:v>
                </c:pt>
                <c:pt idx="5924">
                  <c:v>6.4161154128000009</c:v>
                </c:pt>
                <c:pt idx="5925">
                  <c:v>6.4285704344000001</c:v>
                </c:pt>
                <c:pt idx="5926">
                  <c:v>6.4414702782000006</c:v>
                </c:pt>
                <c:pt idx="5927">
                  <c:v>6.4548149441999261</c:v>
                </c:pt>
                <c:pt idx="5928">
                  <c:v>6.4686044324000003</c:v>
                </c:pt>
                <c:pt idx="5929">
                  <c:v>6.4828387428000003</c:v>
                </c:pt>
                <c:pt idx="5930">
                  <c:v>6.4966282310000034</c:v>
                </c:pt>
                <c:pt idx="5931">
                  <c:v>6.5095280748000004</c:v>
                </c:pt>
                <c:pt idx="5932">
                  <c:v>6.5228727408000005</c:v>
                </c:pt>
                <c:pt idx="5933">
                  <c:v>6.5366622290000134</c:v>
                </c:pt>
                <c:pt idx="5934">
                  <c:v>6.5517861838000124</c:v>
                </c:pt>
                <c:pt idx="5935">
                  <c:v>6.5664653163999755</c:v>
                </c:pt>
                <c:pt idx="5936">
                  <c:v>6.581144449</c:v>
                </c:pt>
                <c:pt idx="5937">
                  <c:v>6.5958235816000004</c:v>
                </c:pt>
                <c:pt idx="5938">
                  <c:v>6.6109475363999</c:v>
                </c:pt>
                <c:pt idx="5939">
                  <c:v>6.6247370245999289</c:v>
                </c:pt>
                <c:pt idx="5940">
                  <c:v>6.6398609794000008</c:v>
                </c:pt>
                <c:pt idx="5941">
                  <c:v>6.6549849341998737</c:v>
                </c:pt>
                <c:pt idx="5942">
                  <c:v>6.6692192445999945</c:v>
                </c:pt>
                <c:pt idx="5943">
                  <c:v>6.6834535550000007</c:v>
                </c:pt>
                <c:pt idx="5944">
                  <c:v>6.6981326875999745</c:v>
                </c:pt>
                <c:pt idx="5945">
                  <c:v>6.7119221758000034</c:v>
                </c:pt>
                <c:pt idx="5946">
                  <c:v>6.7239323751999756</c:v>
                </c:pt>
                <c:pt idx="5947">
                  <c:v>6.7377218634000009</c:v>
                </c:pt>
                <c:pt idx="5948">
                  <c:v>6.7524009959999995</c:v>
                </c:pt>
                <c:pt idx="5949">
                  <c:v>6.7657456620000005</c:v>
                </c:pt>
                <c:pt idx="5950">
                  <c:v>6.7799799724000014</c:v>
                </c:pt>
                <c:pt idx="5951">
                  <c:v>6.7942142828000005</c:v>
                </c:pt>
                <c:pt idx="5952">
                  <c:v>6.8093382375999845</c:v>
                </c:pt>
                <c:pt idx="5953">
                  <c:v>6.8240173701998819</c:v>
                </c:pt>
                <c:pt idx="5954">
                  <c:v>6.8400309693999288</c:v>
                </c:pt>
                <c:pt idx="5955">
                  <c:v>6.8547101019999745</c:v>
                </c:pt>
                <c:pt idx="5956">
                  <c:v>6.8729478121999845</c:v>
                </c:pt>
                <c:pt idx="5957">
                  <c:v>6.8894062336000008</c:v>
                </c:pt>
                <c:pt idx="5958">
                  <c:v>6.9058646550000002</c:v>
                </c:pt>
                <c:pt idx="5959">
                  <c:v>6.9214334320000024</c:v>
                </c:pt>
                <c:pt idx="5960">
                  <c:v>6.9374470312000014</c:v>
                </c:pt>
                <c:pt idx="5961">
                  <c:v>6.9543502747999755</c:v>
                </c:pt>
                <c:pt idx="5962">
                  <c:v>6.9703638740000633</c:v>
                </c:pt>
                <c:pt idx="5963">
                  <c:v>6.9877119398000005</c:v>
                </c:pt>
                <c:pt idx="5964">
                  <c:v>7.0032807168000009</c:v>
                </c:pt>
                <c:pt idx="5965">
                  <c:v>7.0188494938000723</c:v>
                </c:pt>
                <c:pt idx="5966">
                  <c:v>7.0353079151999998</c:v>
                </c:pt>
                <c:pt idx="5967">
                  <c:v>7.0499870477999655</c:v>
                </c:pt>
                <c:pt idx="5968">
                  <c:v>7.0664454691999845</c:v>
                </c:pt>
                <c:pt idx="5969">
                  <c:v>7.0824590683999755</c:v>
                </c:pt>
                <c:pt idx="5970">
                  <c:v>7.0975830231999755</c:v>
                </c:pt>
                <c:pt idx="5971">
                  <c:v>7.1140414446000007</c:v>
                </c:pt>
                <c:pt idx="5972">
                  <c:v>7.1296102215999655</c:v>
                </c:pt>
                <c:pt idx="5973">
                  <c:v>7.1451789986000005</c:v>
                </c:pt>
                <c:pt idx="5974">
                  <c:v>7.1616374200000008</c:v>
                </c:pt>
                <c:pt idx="5975">
                  <c:v>7.1780958413999745</c:v>
                </c:pt>
                <c:pt idx="5976">
                  <c:v>7.1954439072000005</c:v>
                </c:pt>
                <c:pt idx="5977">
                  <c:v>7.2132367952000696</c:v>
                </c:pt>
                <c:pt idx="5978">
                  <c:v>7.230140038800001</c:v>
                </c:pt>
                <c:pt idx="5979">
                  <c:v>7.2488225712000007</c:v>
                </c:pt>
                <c:pt idx="5980">
                  <c:v>7.2661706369999655</c:v>
                </c:pt>
                <c:pt idx="5981">
                  <c:v>7.2852979916000642</c:v>
                </c:pt>
                <c:pt idx="5982">
                  <c:v>7.3022012352000001</c:v>
                </c:pt>
                <c:pt idx="5983">
                  <c:v>7.3213285898000011</c:v>
                </c:pt>
                <c:pt idx="5984">
                  <c:v>7.3409007665999289</c:v>
                </c:pt>
                <c:pt idx="5985">
                  <c:v>7.3582488324000002</c:v>
                </c:pt>
                <c:pt idx="5986">
                  <c:v>7.3755968981999755</c:v>
                </c:pt>
                <c:pt idx="5987">
                  <c:v>7.3938346083999216</c:v>
                </c:pt>
                <c:pt idx="5988">
                  <c:v>7.4116274964000759</c:v>
                </c:pt>
                <c:pt idx="5989">
                  <c:v>7.4298652066000006</c:v>
                </c:pt>
                <c:pt idx="5990">
                  <c:v>7.4489925611999945</c:v>
                </c:pt>
                <c:pt idx="5991">
                  <c:v>7.4663406270000001</c:v>
                </c:pt>
                <c:pt idx="5992">
                  <c:v>7.4841335150000008</c:v>
                </c:pt>
                <c:pt idx="5993">
                  <c:v>7.5023712252000001</c:v>
                </c:pt>
                <c:pt idx="5994">
                  <c:v>7.5206089354000003</c:v>
                </c:pt>
                <c:pt idx="5995">
                  <c:v>7.5397362900000013</c:v>
                </c:pt>
                <c:pt idx="5996">
                  <c:v>7.5584188223999655</c:v>
                </c:pt>
                <c:pt idx="5997">
                  <c:v>7.5766565326000004</c:v>
                </c:pt>
                <c:pt idx="5998">
                  <c:v>7.595339065000001</c:v>
                </c:pt>
                <c:pt idx="5999">
                  <c:v>7.614021597399927</c:v>
                </c:pt>
                <c:pt idx="6000">
                  <c:v>7.6318144854000014</c:v>
                </c:pt>
                <c:pt idx="6001">
                  <c:v>7.6513866621999655</c:v>
                </c:pt>
                <c:pt idx="6002">
                  <c:v>7.6714036612000003</c:v>
                </c:pt>
                <c:pt idx="6003">
                  <c:v>7.69097583799988</c:v>
                </c:pt>
                <c:pt idx="6004">
                  <c:v>7.7127721258000124</c:v>
                </c:pt>
                <c:pt idx="6005">
                  <c:v>7.7327891248000133</c:v>
                </c:pt>
                <c:pt idx="6006">
                  <c:v>7.7523613016000024</c:v>
                </c:pt>
                <c:pt idx="6007">
                  <c:v>7.773712767200001</c:v>
                </c:pt>
                <c:pt idx="6008">
                  <c:v>7.7919504773999755</c:v>
                </c:pt>
                <c:pt idx="6009">
                  <c:v>7.8133019430000008</c:v>
                </c:pt>
                <c:pt idx="6010">
                  <c:v>7.8333189420000009</c:v>
                </c:pt>
                <c:pt idx="6011">
                  <c:v>7.8542255854</c:v>
                </c:pt>
                <c:pt idx="6012">
                  <c:v>7.8751322287999646</c:v>
                </c:pt>
                <c:pt idx="6013">
                  <c:v>7.8955940499999206</c:v>
                </c:pt>
                <c:pt idx="6014">
                  <c:v>7.9151662267999745</c:v>
                </c:pt>
                <c:pt idx="6015">
                  <c:v>7.9356280480000034</c:v>
                </c:pt>
                <c:pt idx="6016">
                  <c:v>7.9578691580000003</c:v>
                </c:pt>
                <c:pt idx="6017">
                  <c:v>7.9783309791999955</c:v>
                </c:pt>
                <c:pt idx="6018">
                  <c:v>8.0010169114000007</c:v>
                </c:pt>
                <c:pt idx="6019">
                  <c:v>8.0201442660000026</c:v>
                </c:pt>
                <c:pt idx="6020">
                  <c:v>8.0401612649999983</c:v>
                </c:pt>
                <c:pt idx="6021">
                  <c:v>8.0606230861999997</c:v>
                </c:pt>
                <c:pt idx="6022">
                  <c:v>8.0810849074000028</c:v>
                </c:pt>
                <c:pt idx="6023">
                  <c:v>8.1033260174000006</c:v>
                </c:pt>
                <c:pt idx="6024">
                  <c:v>8.1242326607999988</c:v>
                </c:pt>
                <c:pt idx="6025">
                  <c:v>8.1455841264000028</c:v>
                </c:pt>
                <c:pt idx="6026">
                  <c:v>8.1673804142000002</c:v>
                </c:pt>
                <c:pt idx="6027">
                  <c:v>8.1887318798000006</c:v>
                </c:pt>
                <c:pt idx="6028">
                  <c:v>8.2100833454000011</c:v>
                </c:pt>
                <c:pt idx="6029">
                  <c:v>8.2336589219999983</c:v>
                </c:pt>
                <c:pt idx="6030">
                  <c:v>8.2563448542000248</c:v>
                </c:pt>
                <c:pt idx="6031">
                  <c:v>8.2794756086000003</c:v>
                </c:pt>
                <c:pt idx="6032">
                  <c:v>8.3039408296000268</c:v>
                </c:pt>
                <c:pt idx="6033">
                  <c:v>8.3292956950000008</c:v>
                </c:pt>
                <c:pt idx="6034">
                  <c:v>8.3515368050002028</c:v>
                </c:pt>
                <c:pt idx="6035">
                  <c:v>8.3751123816000028</c:v>
                </c:pt>
                <c:pt idx="6036">
                  <c:v>8.4004672470000248</c:v>
                </c:pt>
                <c:pt idx="6037">
                  <c:v>8.4249324680000015</c:v>
                </c:pt>
                <c:pt idx="6038">
                  <c:v>8.4493976890000013</c:v>
                </c:pt>
                <c:pt idx="6039">
                  <c:v>8.4743077322000016</c:v>
                </c:pt>
                <c:pt idx="6040">
                  <c:v>8.4969936644000015</c:v>
                </c:pt>
                <c:pt idx="6041">
                  <c:v>8.5210140632000009</c:v>
                </c:pt>
                <c:pt idx="6042">
                  <c:v>8.5445896398000247</c:v>
                </c:pt>
                <c:pt idx="6043">
                  <c:v>8.5694996830000267</c:v>
                </c:pt>
                <c:pt idx="6044">
                  <c:v>8.5944097262000003</c:v>
                </c:pt>
                <c:pt idx="6045">
                  <c:v>8.6166508362000247</c:v>
                </c:pt>
                <c:pt idx="6046">
                  <c:v>8.6406712349999992</c:v>
                </c:pt>
                <c:pt idx="6047">
                  <c:v>8.6642468116000266</c:v>
                </c:pt>
                <c:pt idx="6048">
                  <c:v>8.6873775659999986</c:v>
                </c:pt>
                <c:pt idx="6049">
                  <c:v>8.7122876092000006</c:v>
                </c:pt>
                <c:pt idx="6050">
                  <c:v>8.7363080079999982</c:v>
                </c:pt>
                <c:pt idx="6051">
                  <c:v>8.7616628734000006</c:v>
                </c:pt>
                <c:pt idx="6052">
                  <c:v>8.7865729166000008</c:v>
                </c:pt>
                <c:pt idx="6053">
                  <c:v>8.8119277819999979</c:v>
                </c:pt>
                <c:pt idx="6054">
                  <c:v>8.837727469599999</c:v>
                </c:pt>
                <c:pt idx="6055">
                  <c:v>8.8639719794000005</c:v>
                </c:pt>
                <c:pt idx="6056">
                  <c:v>8.8906613114000006</c:v>
                </c:pt>
                <c:pt idx="6057">
                  <c:v>8.9177954655999994</c:v>
                </c:pt>
                <c:pt idx="6058">
                  <c:v>8.9453744419999985</c:v>
                </c:pt>
                <c:pt idx="6059">
                  <c:v>8.9733982406000017</c:v>
                </c:pt>
                <c:pt idx="6060">
                  <c:v>9.0014220392000048</c:v>
                </c:pt>
                <c:pt idx="6061">
                  <c:v>9.0281113711999819</c:v>
                </c:pt>
                <c:pt idx="6062">
                  <c:v>9.0565799920000067</c:v>
                </c:pt>
                <c:pt idx="6063">
                  <c:v>9.0837141462000002</c:v>
                </c:pt>
                <c:pt idx="6064">
                  <c:v>9.1112931225999159</c:v>
                </c:pt>
                <c:pt idx="6065">
                  <c:v>9.1384272768000017</c:v>
                </c:pt>
                <c:pt idx="6066">
                  <c:v>9.1668958976000248</c:v>
                </c:pt>
                <c:pt idx="6067">
                  <c:v>9.1940300518000004</c:v>
                </c:pt>
                <c:pt idx="6068">
                  <c:v>9.2198297393999997</c:v>
                </c:pt>
                <c:pt idx="6069">
                  <c:v>9.2465190713999998</c:v>
                </c:pt>
                <c:pt idx="6070">
                  <c:v>9.2736532256000004</c:v>
                </c:pt>
                <c:pt idx="6071">
                  <c:v>9.3007873798001484</c:v>
                </c:pt>
                <c:pt idx="6072">
                  <c:v>9.3292560006000027</c:v>
                </c:pt>
                <c:pt idx="6073">
                  <c:v>9.356834977000192</c:v>
                </c:pt>
                <c:pt idx="6074">
                  <c:v>9.3844139534000028</c:v>
                </c:pt>
                <c:pt idx="6075">
                  <c:v>9.4124377520001268</c:v>
                </c:pt>
                <c:pt idx="6076">
                  <c:v>9.4422408394000268</c:v>
                </c:pt>
                <c:pt idx="6077">
                  <c:v>9.4724887490000267</c:v>
                </c:pt>
                <c:pt idx="6078">
                  <c:v>9.5031814807999986</c:v>
                </c:pt>
                <c:pt idx="6079">
                  <c:v>9.5343190348000011</c:v>
                </c:pt>
                <c:pt idx="6080">
                  <c:v>9.5654565888001919</c:v>
                </c:pt>
                <c:pt idx="6081">
                  <c:v>9.5961493206000021</c:v>
                </c:pt>
                <c:pt idx="6082">
                  <c:v>9.6277316968000015</c:v>
                </c:pt>
                <c:pt idx="6083">
                  <c:v>9.6584244286000018</c:v>
                </c:pt>
                <c:pt idx="6084">
                  <c:v>9.6891171603999986</c:v>
                </c:pt>
                <c:pt idx="6085">
                  <c:v>9.7198098922000007</c:v>
                </c:pt>
                <c:pt idx="6086">
                  <c:v>9.7505026240000028</c:v>
                </c:pt>
                <c:pt idx="6087">
                  <c:v>9.7803057113999987</c:v>
                </c:pt>
                <c:pt idx="6088">
                  <c:v>9.810998443199999</c:v>
                </c:pt>
                <c:pt idx="6089">
                  <c:v>9.8416911749999993</c:v>
                </c:pt>
                <c:pt idx="6090">
                  <c:v>9.8714942624001267</c:v>
                </c:pt>
                <c:pt idx="6091">
                  <c:v>9.9035214607999986</c:v>
                </c:pt>
                <c:pt idx="6092">
                  <c:v>9.9364383036000028</c:v>
                </c:pt>
                <c:pt idx="6093">
                  <c:v>9.9675758576000248</c:v>
                </c:pt>
                <c:pt idx="6094">
                  <c:v>9.9996030560000246</c:v>
                </c:pt>
                <c:pt idx="6095">
                  <c:v>10.031630254400024</c:v>
                </c:pt>
                <c:pt idx="6096">
                  <c:v>10.063212630600002</c:v>
                </c:pt>
                <c:pt idx="6097">
                  <c:v>10.095684651200157</c:v>
                </c:pt>
                <c:pt idx="6098">
                  <c:v>10.129491138400002</c:v>
                </c:pt>
                <c:pt idx="6099">
                  <c:v>10.161963159000001</c:v>
                </c:pt>
                <c:pt idx="6100">
                  <c:v>10.1957696462</c:v>
                </c:pt>
                <c:pt idx="6101">
                  <c:v>10.230020955600001</c:v>
                </c:pt>
                <c:pt idx="6102">
                  <c:v>10.264272265000001</c:v>
                </c:pt>
                <c:pt idx="6103">
                  <c:v>10.298078752199846</c:v>
                </c:pt>
                <c:pt idx="6104">
                  <c:v>10.332774883800004</c:v>
                </c:pt>
                <c:pt idx="6105">
                  <c:v>10.367915837600076</c:v>
                </c:pt>
                <c:pt idx="6106">
                  <c:v>10.403056791400004</c:v>
                </c:pt>
                <c:pt idx="6107">
                  <c:v>10.438197745199998</c:v>
                </c:pt>
                <c:pt idx="6108">
                  <c:v>10.474228343399998</c:v>
                </c:pt>
                <c:pt idx="6109">
                  <c:v>10.507590008400006</c:v>
                </c:pt>
                <c:pt idx="6110">
                  <c:v>10.543620606600001</c:v>
                </c:pt>
                <c:pt idx="6111">
                  <c:v>10.580096027000026</c:v>
                </c:pt>
                <c:pt idx="6112">
                  <c:v>10.619240380600003</c:v>
                </c:pt>
                <c:pt idx="6113">
                  <c:v>10.6566054454</c:v>
                </c:pt>
                <c:pt idx="6114">
                  <c:v>10.694860154600001</c:v>
                </c:pt>
                <c:pt idx="6115">
                  <c:v>10.733559686000001</c:v>
                </c:pt>
                <c:pt idx="6116">
                  <c:v>10.771369572999999</c:v>
                </c:pt>
                <c:pt idx="6117">
                  <c:v>10.808734637800141</c:v>
                </c:pt>
                <c:pt idx="6118">
                  <c:v>10.846099702600002</c:v>
                </c:pt>
                <c:pt idx="6119">
                  <c:v>10.883909589600076</c:v>
                </c:pt>
                <c:pt idx="6120">
                  <c:v>10.920829832200004</c:v>
                </c:pt>
                <c:pt idx="6121">
                  <c:v>10.958194897000126</c:v>
                </c:pt>
                <c:pt idx="6122">
                  <c:v>10.996004784</c:v>
                </c:pt>
                <c:pt idx="6123">
                  <c:v>11.032925026600001</c:v>
                </c:pt>
                <c:pt idx="6124">
                  <c:v>11.069845269200076</c:v>
                </c:pt>
                <c:pt idx="6125">
                  <c:v>11.109434445000026</c:v>
                </c:pt>
                <c:pt idx="6126">
                  <c:v>11.148578798599948</c:v>
                </c:pt>
                <c:pt idx="6127">
                  <c:v>11.188167974399999</c:v>
                </c:pt>
                <c:pt idx="6128">
                  <c:v>11.226867505800001</c:v>
                </c:pt>
                <c:pt idx="6129">
                  <c:v>11.267346326</c:v>
                </c:pt>
                <c:pt idx="6130">
                  <c:v>11.308269968399999</c:v>
                </c:pt>
                <c:pt idx="6131">
                  <c:v>11.348303966399998</c:v>
                </c:pt>
                <c:pt idx="6132">
                  <c:v>11.389227608800002</c:v>
                </c:pt>
                <c:pt idx="6133">
                  <c:v>11.432820184399999</c:v>
                </c:pt>
                <c:pt idx="6134">
                  <c:v>11.475078293400006</c:v>
                </c:pt>
                <c:pt idx="6135">
                  <c:v>11.517781224600002</c:v>
                </c:pt>
                <c:pt idx="6136">
                  <c:v>11.562263444600001</c:v>
                </c:pt>
                <c:pt idx="6137">
                  <c:v>11.6063008424</c:v>
                </c:pt>
                <c:pt idx="6138">
                  <c:v>11.648558951399998</c:v>
                </c:pt>
                <c:pt idx="6139">
                  <c:v>11.692151527000002</c:v>
                </c:pt>
                <c:pt idx="6140">
                  <c:v>11.737078569199998</c:v>
                </c:pt>
                <c:pt idx="6141">
                  <c:v>11.7797815004</c:v>
                </c:pt>
                <c:pt idx="6142">
                  <c:v>11.824263720399998</c:v>
                </c:pt>
                <c:pt idx="6143">
                  <c:v>11.867411473800002</c:v>
                </c:pt>
                <c:pt idx="6144">
                  <c:v>11.909669582800024</c:v>
                </c:pt>
                <c:pt idx="6145">
                  <c:v>11.951482869600179</c:v>
                </c:pt>
                <c:pt idx="6146">
                  <c:v>11.995520267400074</c:v>
                </c:pt>
                <c:pt idx="6147">
                  <c:v>12.038668020799998</c:v>
                </c:pt>
                <c:pt idx="6148">
                  <c:v>12.083150240800002</c:v>
                </c:pt>
                <c:pt idx="6149">
                  <c:v>12.126742816400121</c:v>
                </c:pt>
                <c:pt idx="6150">
                  <c:v>12.171669858600024</c:v>
                </c:pt>
                <c:pt idx="6151">
                  <c:v>12.216152078600002</c:v>
                </c:pt>
                <c:pt idx="6152">
                  <c:v>12.248624099200001</c:v>
                </c:pt>
              </c:numCache>
            </c:numRef>
          </c:yVal>
          <c:smooth val="1"/>
        </c:ser>
        <c:ser>
          <c:idx val="1"/>
          <c:order val="3"/>
          <c:tx>
            <c:strRef>
              <c:f>'C130T10'!$G$46</c:f>
              <c:strCache>
                <c:ptCount val="1"/>
                <c:pt idx="0">
                  <c:v>C130T10-Test</c:v>
                </c:pt>
              </c:strCache>
            </c:strRef>
          </c:tx>
          <c:spPr>
            <a:ln w="15875">
              <a:solidFill>
                <a:schemeClr val="tx1"/>
              </a:solidFill>
            </a:ln>
          </c:spPr>
          <c:marker>
            <c:symbol val="none"/>
          </c:marker>
          <c:xVal>
            <c:numRef>
              <c:f>'C130T10'!$D$49:$D$6343</c:f>
              <c:numCache>
                <c:formatCode>General</c:formatCode>
                <c:ptCount val="6295"/>
                <c:pt idx="0">
                  <c:v>-0.29720600000000008</c:v>
                </c:pt>
                <c:pt idx="1">
                  <c:v>-0.29644400000000032</c:v>
                </c:pt>
                <c:pt idx="2">
                  <c:v>-0.29517400000000038</c:v>
                </c:pt>
                <c:pt idx="3">
                  <c:v>-0.29492000000000396</c:v>
                </c:pt>
                <c:pt idx="4">
                  <c:v>-0.29466600000000032</c:v>
                </c:pt>
                <c:pt idx="5">
                  <c:v>-0.29339600000000032</c:v>
                </c:pt>
                <c:pt idx="6">
                  <c:v>-0.29212600000000088</c:v>
                </c:pt>
                <c:pt idx="7">
                  <c:v>-0.29060200000000008</c:v>
                </c:pt>
                <c:pt idx="8">
                  <c:v>-0.28907800000000328</c:v>
                </c:pt>
                <c:pt idx="9">
                  <c:v>-0.28780800000000367</c:v>
                </c:pt>
                <c:pt idx="10">
                  <c:v>-0.28628400000000032</c:v>
                </c:pt>
                <c:pt idx="11">
                  <c:v>-0.28501400000000032</c:v>
                </c:pt>
                <c:pt idx="12">
                  <c:v>-0.28399800000000008</c:v>
                </c:pt>
                <c:pt idx="13">
                  <c:v>-0.28247400000000328</c:v>
                </c:pt>
                <c:pt idx="14">
                  <c:v>-0.28120400000000001</c:v>
                </c:pt>
                <c:pt idx="15">
                  <c:v>-0.27993400000000002</c:v>
                </c:pt>
                <c:pt idx="16">
                  <c:v>-0.27866400000000002</c:v>
                </c:pt>
                <c:pt idx="17">
                  <c:v>-0.27714</c:v>
                </c:pt>
                <c:pt idx="18">
                  <c:v>-0.27587000000000345</c:v>
                </c:pt>
                <c:pt idx="19">
                  <c:v>-0.27434600000000031</c:v>
                </c:pt>
                <c:pt idx="20">
                  <c:v>-0.27307600000000032</c:v>
                </c:pt>
                <c:pt idx="21">
                  <c:v>-0.27180600000000038</c:v>
                </c:pt>
                <c:pt idx="22">
                  <c:v>-0.27028200000000002</c:v>
                </c:pt>
                <c:pt idx="23">
                  <c:v>-0.26901200000000008</c:v>
                </c:pt>
                <c:pt idx="24">
                  <c:v>-0.26748800000000339</c:v>
                </c:pt>
                <c:pt idx="25">
                  <c:v>-0.26621800000000001</c:v>
                </c:pt>
                <c:pt idx="26">
                  <c:v>-0.26494800000000002</c:v>
                </c:pt>
                <c:pt idx="27">
                  <c:v>-0.26367800000000002</c:v>
                </c:pt>
                <c:pt idx="28">
                  <c:v>-0.262154</c:v>
                </c:pt>
                <c:pt idx="29">
                  <c:v>-0.26088400000000356</c:v>
                </c:pt>
                <c:pt idx="30">
                  <c:v>-0.25986800000000032</c:v>
                </c:pt>
                <c:pt idx="31">
                  <c:v>-0.25859800000000005</c:v>
                </c:pt>
                <c:pt idx="32">
                  <c:v>-0.25707400000000002</c:v>
                </c:pt>
                <c:pt idx="33">
                  <c:v>-0.25580400000000031</c:v>
                </c:pt>
                <c:pt idx="34">
                  <c:v>-0.25428000000000001</c:v>
                </c:pt>
                <c:pt idx="35">
                  <c:v>-0.25301000000000001</c:v>
                </c:pt>
                <c:pt idx="36">
                  <c:v>-0.25148600000000032</c:v>
                </c:pt>
                <c:pt idx="37">
                  <c:v>-0.24996200000000268</c:v>
                </c:pt>
                <c:pt idx="38">
                  <c:v>-0.24869200000000041</c:v>
                </c:pt>
                <c:pt idx="39">
                  <c:v>-0.24716800000000044</c:v>
                </c:pt>
                <c:pt idx="40">
                  <c:v>-0.24589800000000198</c:v>
                </c:pt>
                <c:pt idx="41">
                  <c:v>-0.24462799999999998</c:v>
                </c:pt>
                <c:pt idx="42">
                  <c:v>-0.24335799999999999</c:v>
                </c:pt>
                <c:pt idx="43">
                  <c:v>-0.24208800000000041</c:v>
                </c:pt>
                <c:pt idx="44">
                  <c:v>-0.24056400000000044</c:v>
                </c:pt>
                <c:pt idx="45">
                  <c:v>-0.23954800000000223</c:v>
                </c:pt>
                <c:pt idx="46">
                  <c:v>-0.23827799999999999</c:v>
                </c:pt>
                <c:pt idx="47">
                  <c:v>-0.23675399999999999</c:v>
                </c:pt>
                <c:pt idx="48">
                  <c:v>-0.23548400000000044</c:v>
                </c:pt>
                <c:pt idx="49">
                  <c:v>-0.23396000000000094</c:v>
                </c:pt>
                <c:pt idx="50">
                  <c:v>-0.23269000000000001</c:v>
                </c:pt>
                <c:pt idx="51">
                  <c:v>-0.23142000000000001</c:v>
                </c:pt>
                <c:pt idx="52">
                  <c:v>-0.22989599999999999</c:v>
                </c:pt>
                <c:pt idx="53">
                  <c:v>-0.228626</c:v>
                </c:pt>
                <c:pt idx="54">
                  <c:v>-0.22710199999999997</c:v>
                </c:pt>
                <c:pt idx="55">
                  <c:v>-0.22583199999999998</c:v>
                </c:pt>
                <c:pt idx="56">
                  <c:v>-0.22481599999999999</c:v>
                </c:pt>
                <c:pt idx="57">
                  <c:v>-0.22329199999999999</c:v>
                </c:pt>
                <c:pt idx="58">
                  <c:v>-0.222022</c:v>
                </c:pt>
                <c:pt idx="59">
                  <c:v>-0.220752</c:v>
                </c:pt>
                <c:pt idx="60">
                  <c:v>-0.21948200000000212</c:v>
                </c:pt>
                <c:pt idx="61">
                  <c:v>-0.21821200000000268</c:v>
                </c:pt>
                <c:pt idx="62">
                  <c:v>-0.21694200000000297</c:v>
                </c:pt>
                <c:pt idx="63">
                  <c:v>-0.21567199999999997</c:v>
                </c:pt>
                <c:pt idx="64">
                  <c:v>-0.21414800000000192</c:v>
                </c:pt>
                <c:pt idx="65">
                  <c:v>-0.21287800000000001</c:v>
                </c:pt>
                <c:pt idx="66">
                  <c:v>-0.21135399999999999</c:v>
                </c:pt>
                <c:pt idx="67">
                  <c:v>-0.21008399999999999</c:v>
                </c:pt>
                <c:pt idx="68">
                  <c:v>-0.20856000000000041</c:v>
                </c:pt>
                <c:pt idx="69">
                  <c:v>-0.20729000000000172</c:v>
                </c:pt>
                <c:pt idx="70">
                  <c:v>-0.20602000000000001</c:v>
                </c:pt>
                <c:pt idx="71">
                  <c:v>-0.20475000000000004</c:v>
                </c:pt>
                <c:pt idx="72">
                  <c:v>-0.20347999999999999</c:v>
                </c:pt>
                <c:pt idx="73">
                  <c:v>-0.20195600000000041</c:v>
                </c:pt>
                <c:pt idx="74">
                  <c:v>-0.20068599999999998</c:v>
                </c:pt>
                <c:pt idx="75">
                  <c:v>-0.19966999999999999</c:v>
                </c:pt>
                <c:pt idx="76">
                  <c:v>-0.19839999999999999</c:v>
                </c:pt>
                <c:pt idx="77">
                  <c:v>-0.19713</c:v>
                </c:pt>
                <c:pt idx="78">
                  <c:v>-0.195606</c:v>
                </c:pt>
                <c:pt idx="79">
                  <c:v>-0.19408199999999998</c:v>
                </c:pt>
                <c:pt idx="80">
                  <c:v>-0.19281199999999998</c:v>
                </c:pt>
                <c:pt idx="81">
                  <c:v>-0.19154199999999999</c:v>
                </c:pt>
                <c:pt idx="82">
                  <c:v>-0.190272</c:v>
                </c:pt>
                <c:pt idx="83">
                  <c:v>-0.18874800000000302</c:v>
                </c:pt>
                <c:pt idx="84">
                  <c:v>-0.18747800000000195</c:v>
                </c:pt>
                <c:pt idx="85">
                  <c:v>-0.18620800000000226</c:v>
                </c:pt>
                <c:pt idx="86">
                  <c:v>-0.18493800000000268</c:v>
                </c:pt>
                <c:pt idx="87">
                  <c:v>-0.18366800000000041</c:v>
                </c:pt>
                <c:pt idx="88">
                  <c:v>-0.18214400000000044</c:v>
                </c:pt>
                <c:pt idx="89">
                  <c:v>-0.18087400000000001</c:v>
                </c:pt>
                <c:pt idx="90">
                  <c:v>-0.18011199999999999</c:v>
                </c:pt>
                <c:pt idx="91">
                  <c:v>-0.17858800000000041</c:v>
                </c:pt>
                <c:pt idx="92">
                  <c:v>-0.17731800000000172</c:v>
                </c:pt>
                <c:pt idx="93">
                  <c:v>-0.17604800000000204</c:v>
                </c:pt>
                <c:pt idx="94">
                  <c:v>-0.17452399999999998</c:v>
                </c:pt>
                <c:pt idx="95">
                  <c:v>-0.17300000000000001</c:v>
                </c:pt>
                <c:pt idx="96">
                  <c:v>-0.17172999999999999</c:v>
                </c:pt>
                <c:pt idx="97">
                  <c:v>-0.17046000000000044</c:v>
                </c:pt>
                <c:pt idx="98">
                  <c:v>-0.16919000000000001</c:v>
                </c:pt>
                <c:pt idx="99">
                  <c:v>-0.16766599999999998</c:v>
                </c:pt>
                <c:pt idx="100">
                  <c:v>-0.16639599999999999</c:v>
                </c:pt>
                <c:pt idx="101">
                  <c:v>-0.165126</c:v>
                </c:pt>
                <c:pt idx="102">
                  <c:v>-0.163856</c:v>
                </c:pt>
                <c:pt idx="103">
                  <c:v>-0.16258600000000001</c:v>
                </c:pt>
                <c:pt idx="104">
                  <c:v>-0.16106199999999998</c:v>
                </c:pt>
                <c:pt idx="105">
                  <c:v>-0.16004599999999999</c:v>
                </c:pt>
                <c:pt idx="106">
                  <c:v>-0.15877600000000044</c:v>
                </c:pt>
                <c:pt idx="107">
                  <c:v>-0.15750600000000195</c:v>
                </c:pt>
                <c:pt idx="108">
                  <c:v>-0.15623600000000226</c:v>
                </c:pt>
                <c:pt idx="109">
                  <c:v>-0.15471200000000249</c:v>
                </c:pt>
                <c:pt idx="110">
                  <c:v>-0.15344200000000296</c:v>
                </c:pt>
                <c:pt idx="111">
                  <c:v>-0.152172</c:v>
                </c:pt>
                <c:pt idx="112">
                  <c:v>-0.15064800000000178</c:v>
                </c:pt>
                <c:pt idx="113">
                  <c:v>-0.14912400000000001</c:v>
                </c:pt>
                <c:pt idx="114">
                  <c:v>-0.14785400000000001</c:v>
                </c:pt>
                <c:pt idx="115">
                  <c:v>-0.14658399999999999</c:v>
                </c:pt>
                <c:pt idx="116">
                  <c:v>-0.14531400000000044</c:v>
                </c:pt>
                <c:pt idx="117">
                  <c:v>-0.14404400000000195</c:v>
                </c:pt>
                <c:pt idx="118">
                  <c:v>-0.14277399999999998</c:v>
                </c:pt>
                <c:pt idx="119">
                  <c:v>-0.14125000000000001</c:v>
                </c:pt>
                <c:pt idx="120">
                  <c:v>-0.13997999999999999</c:v>
                </c:pt>
                <c:pt idx="121">
                  <c:v>-0.13896400000000181</c:v>
                </c:pt>
                <c:pt idx="122">
                  <c:v>-0.13769400000000001</c:v>
                </c:pt>
                <c:pt idx="123">
                  <c:v>-0.13642399999999999</c:v>
                </c:pt>
                <c:pt idx="124">
                  <c:v>-0.13489999999999999</c:v>
                </c:pt>
                <c:pt idx="125">
                  <c:v>-0.13363</c:v>
                </c:pt>
                <c:pt idx="126">
                  <c:v>-0.132106</c:v>
                </c:pt>
                <c:pt idx="127">
                  <c:v>-0.13083600000000001</c:v>
                </c:pt>
                <c:pt idx="128">
                  <c:v>-0.12956600000000001</c:v>
                </c:pt>
                <c:pt idx="129">
                  <c:v>-0.12804199999999999</c:v>
                </c:pt>
                <c:pt idx="130">
                  <c:v>-0.126772</c:v>
                </c:pt>
                <c:pt idx="131">
                  <c:v>-0.125502</c:v>
                </c:pt>
                <c:pt idx="132">
                  <c:v>-0.12423200000000127</c:v>
                </c:pt>
                <c:pt idx="133">
                  <c:v>-0.12296200000000022</c:v>
                </c:pt>
                <c:pt idx="134">
                  <c:v>-0.12143799999999998</c:v>
                </c:pt>
                <c:pt idx="135">
                  <c:v>-0.12016800000000002</c:v>
                </c:pt>
                <c:pt idx="136">
                  <c:v>-0.11915200000000002</c:v>
                </c:pt>
                <c:pt idx="137">
                  <c:v>-0.11788199999999995</c:v>
                </c:pt>
                <c:pt idx="138">
                  <c:v>-0.11661199999999998</c:v>
                </c:pt>
                <c:pt idx="139">
                  <c:v>-0.115088</c:v>
                </c:pt>
                <c:pt idx="140">
                  <c:v>-0.11356400000000012</c:v>
                </c:pt>
                <c:pt idx="141">
                  <c:v>-0.11229400000000102</c:v>
                </c:pt>
                <c:pt idx="142">
                  <c:v>-0.11102399999999998</c:v>
                </c:pt>
                <c:pt idx="143">
                  <c:v>-0.10950000000000019</c:v>
                </c:pt>
                <c:pt idx="144">
                  <c:v>-0.10822999999999999</c:v>
                </c:pt>
                <c:pt idx="145">
                  <c:v>-0.10696000000000012</c:v>
                </c:pt>
                <c:pt idx="146">
                  <c:v>-0.10543600000000022</c:v>
                </c:pt>
                <c:pt idx="147">
                  <c:v>-0.10441999999999985</c:v>
                </c:pt>
                <c:pt idx="148">
                  <c:v>-0.10289599999999999</c:v>
                </c:pt>
                <c:pt idx="149">
                  <c:v>-0.10162599999999999</c:v>
                </c:pt>
                <c:pt idx="150">
                  <c:v>-0.10035599999999995</c:v>
                </c:pt>
                <c:pt idx="151">
                  <c:v>-9.9340000000000026E-2</c:v>
                </c:pt>
                <c:pt idx="152">
                  <c:v>-9.8070000000000046E-2</c:v>
                </c:pt>
                <c:pt idx="153">
                  <c:v>-9.6800000000000025E-2</c:v>
                </c:pt>
                <c:pt idx="154">
                  <c:v>-9.5276000000000027E-2</c:v>
                </c:pt>
                <c:pt idx="155">
                  <c:v>-9.3752000000000266E-2</c:v>
                </c:pt>
                <c:pt idx="156">
                  <c:v>-9.2481999999999995E-2</c:v>
                </c:pt>
                <c:pt idx="157">
                  <c:v>-9.1212000000000015E-2</c:v>
                </c:pt>
                <c:pt idx="158">
                  <c:v>-8.9688000000000045E-2</c:v>
                </c:pt>
                <c:pt idx="159">
                  <c:v>-8.8418000000000024E-2</c:v>
                </c:pt>
                <c:pt idx="160">
                  <c:v>-8.7148000000000031E-2</c:v>
                </c:pt>
                <c:pt idx="161">
                  <c:v>-8.5624000000001657E-2</c:v>
                </c:pt>
                <c:pt idx="162">
                  <c:v>-8.4354000000000248E-2</c:v>
                </c:pt>
                <c:pt idx="163">
                  <c:v>-8.3084000000000047E-2</c:v>
                </c:pt>
                <c:pt idx="164">
                  <c:v>-8.1814000000000026E-2</c:v>
                </c:pt>
                <c:pt idx="165">
                  <c:v>-8.0544000000000227E-2</c:v>
                </c:pt>
                <c:pt idx="166">
                  <c:v>-7.9528000000000001E-2</c:v>
                </c:pt>
                <c:pt idx="167">
                  <c:v>-7.8004000000000018E-2</c:v>
                </c:pt>
                <c:pt idx="168">
                  <c:v>-7.6734000000000024E-2</c:v>
                </c:pt>
                <c:pt idx="169">
                  <c:v>-7.5464000000000031E-2</c:v>
                </c:pt>
                <c:pt idx="170">
                  <c:v>-7.3686000000000001E-2</c:v>
                </c:pt>
                <c:pt idx="171">
                  <c:v>-7.2416000000001007E-2</c:v>
                </c:pt>
                <c:pt idx="172">
                  <c:v>-7.1145999999999987E-2</c:v>
                </c:pt>
                <c:pt idx="173">
                  <c:v>-6.9875999999999994E-2</c:v>
                </c:pt>
                <c:pt idx="174">
                  <c:v>-6.8352000000000024E-2</c:v>
                </c:pt>
                <c:pt idx="175">
                  <c:v>-6.7082000000000114E-2</c:v>
                </c:pt>
                <c:pt idx="176">
                  <c:v>-6.5812000000000134E-2</c:v>
                </c:pt>
                <c:pt idx="177">
                  <c:v>-6.4541999999999988E-2</c:v>
                </c:pt>
                <c:pt idx="178">
                  <c:v>-6.3018000000000032E-2</c:v>
                </c:pt>
                <c:pt idx="179">
                  <c:v>-6.1748000000000025E-2</c:v>
                </c:pt>
                <c:pt idx="180">
                  <c:v>-6.0478000000000032E-2</c:v>
                </c:pt>
                <c:pt idx="181">
                  <c:v>-5.9462000000001083E-2</c:v>
                </c:pt>
                <c:pt idx="182">
                  <c:v>-5.8191999999999994E-2</c:v>
                </c:pt>
                <c:pt idx="183">
                  <c:v>-5.6922E-2</c:v>
                </c:pt>
                <c:pt idx="184">
                  <c:v>-5.5398000000000523E-2</c:v>
                </c:pt>
                <c:pt idx="185">
                  <c:v>-5.3873999999999984E-2</c:v>
                </c:pt>
                <c:pt idx="186">
                  <c:v>-5.2603999999999984E-2</c:v>
                </c:pt>
                <c:pt idx="187">
                  <c:v>-5.1334000000000012E-2</c:v>
                </c:pt>
                <c:pt idx="188">
                  <c:v>-4.9810000000000534E-2</c:v>
                </c:pt>
                <c:pt idx="189">
                  <c:v>-4.8285999999999996E-2</c:v>
                </c:pt>
                <c:pt idx="190">
                  <c:v>-4.701600000000089E-2</c:v>
                </c:pt>
                <c:pt idx="191">
                  <c:v>-4.5746000000000023E-2</c:v>
                </c:pt>
                <c:pt idx="192">
                  <c:v>-4.4476000000000113E-2</c:v>
                </c:pt>
                <c:pt idx="193">
                  <c:v>-4.3206000000000022E-2</c:v>
                </c:pt>
                <c:pt idx="194">
                  <c:v>-4.1935999999999966E-2</c:v>
                </c:pt>
                <c:pt idx="195">
                  <c:v>-4.066599999999998E-2</c:v>
                </c:pt>
                <c:pt idx="196">
                  <c:v>-3.9650000000000019E-2</c:v>
                </c:pt>
                <c:pt idx="197">
                  <c:v>-3.8380000000000025E-2</c:v>
                </c:pt>
                <c:pt idx="198">
                  <c:v>-3.6856000000000042E-2</c:v>
                </c:pt>
                <c:pt idx="199">
                  <c:v>-3.5586000000000013E-2</c:v>
                </c:pt>
                <c:pt idx="200">
                  <c:v>-3.4061999999999981E-2</c:v>
                </c:pt>
                <c:pt idx="201">
                  <c:v>-3.2791999999999995E-2</c:v>
                </c:pt>
                <c:pt idx="202">
                  <c:v>-3.1521999999999994E-2</c:v>
                </c:pt>
                <c:pt idx="203">
                  <c:v>-2.9743999999999996E-2</c:v>
                </c:pt>
                <c:pt idx="204">
                  <c:v>-2.8474000000000006E-2</c:v>
                </c:pt>
                <c:pt idx="205">
                  <c:v>-2.7204000000000016E-2</c:v>
                </c:pt>
                <c:pt idx="206">
                  <c:v>-2.5934000000000016E-2</c:v>
                </c:pt>
                <c:pt idx="207">
                  <c:v>-2.4663999999999981E-2</c:v>
                </c:pt>
                <c:pt idx="208">
                  <c:v>-2.339399999999997E-2</c:v>
                </c:pt>
                <c:pt idx="209">
                  <c:v>-2.1870000000000347E-2</c:v>
                </c:pt>
                <c:pt idx="210">
                  <c:v>-2.0600000000000011E-2</c:v>
                </c:pt>
                <c:pt idx="211">
                  <c:v>-1.9584000000000271E-2</c:v>
                </c:pt>
                <c:pt idx="212">
                  <c:v>-1.8314000000000063E-2</c:v>
                </c:pt>
                <c:pt idx="213">
                  <c:v>-1.7044000000000007E-2</c:v>
                </c:pt>
                <c:pt idx="214">
                  <c:v>-1.5520000000000101E-2</c:v>
                </c:pt>
                <c:pt idx="215">
                  <c:v>-1.3996000000000021E-2</c:v>
                </c:pt>
                <c:pt idx="216">
                  <c:v>-1.272600000000002E-2</c:v>
                </c:pt>
                <c:pt idx="217">
                  <c:v>-1.1456000000000023E-2</c:v>
                </c:pt>
                <c:pt idx="218">
                  <c:v>-9.9320000000000068E-3</c:v>
                </c:pt>
                <c:pt idx="219">
                  <c:v>-8.6620000000000568E-3</c:v>
                </c:pt>
                <c:pt idx="220">
                  <c:v>-7.3920000000000114E-3</c:v>
                </c:pt>
                <c:pt idx="221">
                  <c:v>-6.1220000000000163E-3</c:v>
                </c:pt>
                <c:pt idx="222">
                  <c:v>-4.852000000000023E-3</c:v>
                </c:pt>
                <c:pt idx="223">
                  <c:v>-3.3280000000000002E-3</c:v>
                </c:pt>
                <c:pt idx="224">
                  <c:v>-2.0580000000000051E-3</c:v>
                </c:pt>
                <c:pt idx="225">
                  <c:v>-7.8800000000002186E-4</c:v>
                </c:pt>
                <c:pt idx="226">
                  <c:v>2.2800000000001085E-4</c:v>
                </c:pt>
                <c:pt idx="227">
                  <c:v>1.4979999999999978E-3</c:v>
                </c:pt>
                <c:pt idx="228">
                  <c:v>3.0219999999999692E-3</c:v>
                </c:pt>
                <c:pt idx="229">
                  <c:v>4.2919999999999833E-3</c:v>
                </c:pt>
                <c:pt idx="230">
                  <c:v>5.8159999999999904E-3</c:v>
                </c:pt>
                <c:pt idx="231">
                  <c:v>7.0859999999999933E-3</c:v>
                </c:pt>
                <c:pt idx="232">
                  <c:v>8.3560000000001463E-3</c:v>
                </c:pt>
                <c:pt idx="233">
                  <c:v>9.8800000000000728E-3</c:v>
                </c:pt>
                <c:pt idx="234">
                  <c:v>1.1149999999999992E-2</c:v>
                </c:pt>
                <c:pt idx="235">
                  <c:v>1.2419999999999876E-2</c:v>
                </c:pt>
                <c:pt idx="236">
                  <c:v>1.368999999999998E-2</c:v>
                </c:pt>
                <c:pt idx="237">
                  <c:v>1.4959999999999958E-2</c:v>
                </c:pt>
                <c:pt idx="238">
                  <c:v>1.6484000000000061E-2</c:v>
                </c:pt>
                <c:pt idx="239">
                  <c:v>1.7753999999999992E-2</c:v>
                </c:pt>
                <c:pt idx="240">
                  <c:v>1.9023999999999985E-2</c:v>
                </c:pt>
                <c:pt idx="241">
                  <c:v>2.0040000000000002E-2</c:v>
                </c:pt>
                <c:pt idx="242">
                  <c:v>2.1309999999999996E-2</c:v>
                </c:pt>
                <c:pt idx="243">
                  <c:v>2.2579999999999992E-2</c:v>
                </c:pt>
                <c:pt idx="244">
                  <c:v>2.3849999999999982E-2</c:v>
                </c:pt>
                <c:pt idx="245">
                  <c:v>2.5374000000000011E-2</c:v>
                </c:pt>
                <c:pt idx="246">
                  <c:v>2.6644000000000011E-2</c:v>
                </c:pt>
                <c:pt idx="247">
                  <c:v>2.8167999999999971E-2</c:v>
                </c:pt>
                <c:pt idx="248">
                  <c:v>2.9438000000000051E-2</c:v>
                </c:pt>
                <c:pt idx="249">
                  <c:v>3.0708000000000013E-2</c:v>
                </c:pt>
                <c:pt idx="250">
                  <c:v>3.2232000000000052E-2</c:v>
                </c:pt>
                <c:pt idx="251">
                  <c:v>3.3501999999999976E-2</c:v>
                </c:pt>
                <c:pt idx="252">
                  <c:v>3.4772000000000032E-2</c:v>
                </c:pt>
                <c:pt idx="253">
                  <c:v>3.6042000000000032E-2</c:v>
                </c:pt>
                <c:pt idx="254">
                  <c:v>3.7312000000000012E-2</c:v>
                </c:pt>
                <c:pt idx="255">
                  <c:v>3.8582000000000005E-2</c:v>
                </c:pt>
                <c:pt idx="256">
                  <c:v>3.9852000000000005E-2</c:v>
                </c:pt>
                <c:pt idx="257">
                  <c:v>4.0868000000000022E-2</c:v>
                </c:pt>
                <c:pt idx="258">
                  <c:v>4.2392000000000978E-2</c:v>
                </c:pt>
                <c:pt idx="259">
                  <c:v>4.3661999999999979E-2</c:v>
                </c:pt>
                <c:pt idx="260">
                  <c:v>4.4931999999999993E-2</c:v>
                </c:pt>
                <c:pt idx="261">
                  <c:v>4.6201999999999965E-2</c:v>
                </c:pt>
                <c:pt idx="262">
                  <c:v>4.7725999999999991E-2</c:v>
                </c:pt>
                <c:pt idx="263">
                  <c:v>4.8995999999999984E-2</c:v>
                </c:pt>
                <c:pt idx="264">
                  <c:v>5.0520000000000009E-2</c:v>
                </c:pt>
                <c:pt idx="265">
                  <c:v>5.1790000000000024E-2</c:v>
                </c:pt>
                <c:pt idx="266">
                  <c:v>5.3059999999999996E-2</c:v>
                </c:pt>
                <c:pt idx="267">
                  <c:v>5.4330000000000767E-2</c:v>
                </c:pt>
                <c:pt idx="268">
                  <c:v>5.5599999999999983E-2</c:v>
                </c:pt>
                <c:pt idx="269">
                  <c:v>5.6869999999999983E-2</c:v>
                </c:pt>
                <c:pt idx="270">
                  <c:v>5.8139999999999969E-2</c:v>
                </c:pt>
                <c:pt idx="271">
                  <c:v>5.9410000000000761E-2</c:v>
                </c:pt>
                <c:pt idx="272">
                  <c:v>6.042599999999998E-2</c:v>
                </c:pt>
                <c:pt idx="273">
                  <c:v>6.1695999999999973E-2</c:v>
                </c:pt>
                <c:pt idx="274">
                  <c:v>6.2966000000000133E-2</c:v>
                </c:pt>
                <c:pt idx="275">
                  <c:v>6.4489999999999992E-2</c:v>
                </c:pt>
                <c:pt idx="276">
                  <c:v>6.5759999999999999E-2</c:v>
                </c:pt>
                <c:pt idx="277">
                  <c:v>6.7029999999999978E-2</c:v>
                </c:pt>
                <c:pt idx="278">
                  <c:v>6.8554000000000004E-2</c:v>
                </c:pt>
                <c:pt idx="279">
                  <c:v>6.9824000000000039E-2</c:v>
                </c:pt>
                <c:pt idx="280">
                  <c:v>7.1094000000000004E-2</c:v>
                </c:pt>
                <c:pt idx="281">
                  <c:v>7.261800000000003E-2</c:v>
                </c:pt>
                <c:pt idx="282">
                  <c:v>7.3888000000000009E-2</c:v>
                </c:pt>
                <c:pt idx="283">
                  <c:v>7.4904000000000123E-2</c:v>
                </c:pt>
                <c:pt idx="284">
                  <c:v>7.6427999999999996E-2</c:v>
                </c:pt>
                <c:pt idx="285">
                  <c:v>7.7698000000000003E-2</c:v>
                </c:pt>
                <c:pt idx="286">
                  <c:v>7.8967999999999983E-2</c:v>
                </c:pt>
                <c:pt idx="287">
                  <c:v>7.9984000000000013E-2</c:v>
                </c:pt>
                <c:pt idx="288">
                  <c:v>8.1000000000000044E-2</c:v>
                </c:pt>
                <c:pt idx="289">
                  <c:v>8.2524000000000763E-2</c:v>
                </c:pt>
                <c:pt idx="290">
                  <c:v>8.3794000000001659E-2</c:v>
                </c:pt>
                <c:pt idx="291">
                  <c:v>8.5318000000000033E-2</c:v>
                </c:pt>
                <c:pt idx="292">
                  <c:v>8.6588000000000026E-2</c:v>
                </c:pt>
                <c:pt idx="293">
                  <c:v>8.7858000000000047E-2</c:v>
                </c:pt>
                <c:pt idx="294">
                  <c:v>8.9128000000000068E-2</c:v>
                </c:pt>
                <c:pt idx="295">
                  <c:v>9.0398000000000006E-2</c:v>
                </c:pt>
                <c:pt idx="296">
                  <c:v>9.1922000000000004E-2</c:v>
                </c:pt>
                <c:pt idx="297">
                  <c:v>9.3192000000000066E-2</c:v>
                </c:pt>
                <c:pt idx="298">
                  <c:v>9.4462000000000018E-2</c:v>
                </c:pt>
                <c:pt idx="299">
                  <c:v>9.5732000000000025E-2</c:v>
                </c:pt>
                <c:pt idx="300">
                  <c:v>9.7002000000000033E-2</c:v>
                </c:pt>
                <c:pt idx="301">
                  <c:v>9.8272000000000026E-2</c:v>
                </c:pt>
                <c:pt idx="302">
                  <c:v>9.9542000000000047E-2</c:v>
                </c:pt>
                <c:pt idx="303">
                  <c:v>0.10055799999999884</c:v>
                </c:pt>
                <c:pt idx="304">
                  <c:v>0.10182800000000003</c:v>
                </c:pt>
                <c:pt idx="305">
                  <c:v>0.10309799999999997</c:v>
                </c:pt>
                <c:pt idx="306">
                  <c:v>0.10462199999999999</c:v>
                </c:pt>
                <c:pt idx="307">
                  <c:v>0.10589200000000012</c:v>
                </c:pt>
                <c:pt idx="308">
                  <c:v>0.10716199999999999</c:v>
                </c:pt>
                <c:pt idx="309">
                  <c:v>0.10868600000000102</c:v>
                </c:pt>
                <c:pt idx="310">
                  <c:v>0.10995600000000012</c:v>
                </c:pt>
                <c:pt idx="311">
                  <c:v>0.11147999999999887</c:v>
                </c:pt>
                <c:pt idx="312">
                  <c:v>0.11275000000000002</c:v>
                </c:pt>
                <c:pt idx="313">
                  <c:v>0.11401999999999884</c:v>
                </c:pt>
                <c:pt idx="314">
                  <c:v>0.11503599999999997</c:v>
                </c:pt>
                <c:pt idx="315">
                  <c:v>0.11656000000000002</c:v>
                </c:pt>
                <c:pt idx="316">
                  <c:v>0.11782999999999998</c:v>
                </c:pt>
                <c:pt idx="317">
                  <c:v>0.11909999999999998</c:v>
                </c:pt>
                <c:pt idx="318">
                  <c:v>0.12011599999999996</c:v>
                </c:pt>
                <c:pt idx="319">
                  <c:v>0.12138599999999998</c:v>
                </c:pt>
                <c:pt idx="320">
                  <c:v>0.12265599999999993</c:v>
                </c:pt>
                <c:pt idx="321">
                  <c:v>0.12392599999999999</c:v>
                </c:pt>
                <c:pt idx="322">
                  <c:v>0.12545000000000001</c:v>
                </c:pt>
                <c:pt idx="323">
                  <c:v>0.12697399999999998</c:v>
                </c:pt>
                <c:pt idx="324">
                  <c:v>0.12824400000000041</c:v>
                </c:pt>
                <c:pt idx="325">
                  <c:v>0.12951400000000021</c:v>
                </c:pt>
                <c:pt idx="326">
                  <c:v>0.13078399999999996</c:v>
                </c:pt>
                <c:pt idx="327">
                  <c:v>0.132054</c:v>
                </c:pt>
                <c:pt idx="328">
                  <c:v>0.13332399999999989</c:v>
                </c:pt>
                <c:pt idx="329">
                  <c:v>0.13484800000000041</c:v>
                </c:pt>
                <c:pt idx="330">
                  <c:v>0.13611800000000004</c:v>
                </c:pt>
                <c:pt idx="331">
                  <c:v>0.13738799999999995</c:v>
                </c:pt>
                <c:pt idx="332">
                  <c:v>0.138658</c:v>
                </c:pt>
                <c:pt idx="333">
                  <c:v>0.13992799999999994</c:v>
                </c:pt>
                <c:pt idx="334">
                  <c:v>0.14094400000000229</c:v>
                </c:pt>
                <c:pt idx="335">
                  <c:v>0.14221400000000192</c:v>
                </c:pt>
                <c:pt idx="336">
                  <c:v>0.14348400000000044</c:v>
                </c:pt>
                <c:pt idx="337">
                  <c:v>0.14500800000000041</c:v>
                </c:pt>
                <c:pt idx="338">
                  <c:v>0.14627799999999996</c:v>
                </c:pt>
                <c:pt idx="339">
                  <c:v>0.14780199999999999</c:v>
                </c:pt>
                <c:pt idx="340">
                  <c:v>0.14907200000000004</c:v>
                </c:pt>
                <c:pt idx="341">
                  <c:v>0.15034200000000172</c:v>
                </c:pt>
                <c:pt idx="342">
                  <c:v>0.15161200000000041</c:v>
                </c:pt>
                <c:pt idx="343">
                  <c:v>0.15313600000000024</c:v>
                </c:pt>
                <c:pt idx="344">
                  <c:v>0.15440600000000237</c:v>
                </c:pt>
                <c:pt idx="345">
                  <c:v>0.15542200000000186</c:v>
                </c:pt>
                <c:pt idx="346">
                  <c:v>0.15694600000000325</c:v>
                </c:pt>
                <c:pt idx="347">
                  <c:v>0.15821600000000297</c:v>
                </c:pt>
                <c:pt idx="348">
                  <c:v>0.15948600000000254</c:v>
                </c:pt>
                <c:pt idx="349">
                  <c:v>0.16050199999999998</c:v>
                </c:pt>
                <c:pt idx="350">
                  <c:v>0.16177200000000003</c:v>
                </c:pt>
                <c:pt idx="351">
                  <c:v>0.16304199999999996</c:v>
                </c:pt>
                <c:pt idx="352">
                  <c:v>0.16456599999999999</c:v>
                </c:pt>
                <c:pt idx="353">
                  <c:v>0.16583599999999993</c:v>
                </c:pt>
                <c:pt idx="354">
                  <c:v>0.16735999999999995</c:v>
                </c:pt>
                <c:pt idx="355">
                  <c:v>0.16863</c:v>
                </c:pt>
                <c:pt idx="356">
                  <c:v>0.16989999999999994</c:v>
                </c:pt>
                <c:pt idx="357">
                  <c:v>0.17116999999999999</c:v>
                </c:pt>
                <c:pt idx="358">
                  <c:v>0.17244000000000198</c:v>
                </c:pt>
                <c:pt idx="359">
                  <c:v>0.17396400000000192</c:v>
                </c:pt>
                <c:pt idx="360">
                  <c:v>0.17498000000000041</c:v>
                </c:pt>
                <c:pt idx="361">
                  <c:v>0.17625000000000021</c:v>
                </c:pt>
                <c:pt idx="362">
                  <c:v>0.17777399999999999</c:v>
                </c:pt>
                <c:pt idx="363">
                  <c:v>0.17904400000000187</c:v>
                </c:pt>
                <c:pt idx="364">
                  <c:v>0.18006000000000041</c:v>
                </c:pt>
                <c:pt idx="365">
                  <c:v>0.18107599999999996</c:v>
                </c:pt>
                <c:pt idx="366">
                  <c:v>0.18234600000000198</c:v>
                </c:pt>
                <c:pt idx="367">
                  <c:v>0.18361600000000144</c:v>
                </c:pt>
                <c:pt idx="368">
                  <c:v>0.18539400000000167</c:v>
                </c:pt>
                <c:pt idx="369">
                  <c:v>0.18666400000000041</c:v>
                </c:pt>
                <c:pt idx="370">
                  <c:v>0.18793400000000274</c:v>
                </c:pt>
                <c:pt idx="371">
                  <c:v>0.18920400000000223</c:v>
                </c:pt>
                <c:pt idx="372">
                  <c:v>0.19047399999999998</c:v>
                </c:pt>
                <c:pt idx="373">
                  <c:v>0.19174400000000041</c:v>
                </c:pt>
                <c:pt idx="374">
                  <c:v>0.19326800000000041</c:v>
                </c:pt>
                <c:pt idx="375">
                  <c:v>0.19453799999999999</c:v>
                </c:pt>
                <c:pt idx="376">
                  <c:v>0.19555399999999995</c:v>
                </c:pt>
                <c:pt idx="377">
                  <c:v>0.19707799999999998</c:v>
                </c:pt>
                <c:pt idx="378">
                  <c:v>0.19834800000000041</c:v>
                </c:pt>
                <c:pt idx="379">
                  <c:v>0.19961799999999996</c:v>
                </c:pt>
                <c:pt idx="380">
                  <c:v>0.20063399999999992</c:v>
                </c:pt>
                <c:pt idx="381">
                  <c:v>0.20190400000000044</c:v>
                </c:pt>
                <c:pt idx="382">
                  <c:v>0.20317400000000002</c:v>
                </c:pt>
                <c:pt idx="383">
                  <c:v>0.20444400000000229</c:v>
                </c:pt>
                <c:pt idx="384">
                  <c:v>0.20596800000000226</c:v>
                </c:pt>
                <c:pt idx="385">
                  <c:v>0.20723800000000195</c:v>
                </c:pt>
                <c:pt idx="386">
                  <c:v>0.20850800000000044</c:v>
                </c:pt>
                <c:pt idx="387">
                  <c:v>0.21003200000000041</c:v>
                </c:pt>
                <c:pt idx="388">
                  <c:v>0.21130199999999993</c:v>
                </c:pt>
                <c:pt idx="389">
                  <c:v>0.21257199999999993</c:v>
                </c:pt>
                <c:pt idx="390">
                  <c:v>0.21384200000000184</c:v>
                </c:pt>
                <c:pt idx="391">
                  <c:v>0.21511199999999991</c:v>
                </c:pt>
                <c:pt idx="392">
                  <c:v>0.21638200000000021</c:v>
                </c:pt>
                <c:pt idx="393">
                  <c:v>0.2176519999999999</c:v>
                </c:pt>
                <c:pt idx="394">
                  <c:v>0.21892200000000198</c:v>
                </c:pt>
                <c:pt idx="395">
                  <c:v>0.21993800000000277</c:v>
                </c:pt>
                <c:pt idx="396">
                  <c:v>0.22095400000000004</c:v>
                </c:pt>
                <c:pt idx="397">
                  <c:v>0.22247800000000001</c:v>
                </c:pt>
                <c:pt idx="398">
                  <c:v>0.22374800000000175</c:v>
                </c:pt>
                <c:pt idx="399">
                  <c:v>0.22527199999999997</c:v>
                </c:pt>
                <c:pt idx="400">
                  <c:v>0.22654199999999999</c:v>
                </c:pt>
                <c:pt idx="401">
                  <c:v>0.22806599999999994</c:v>
                </c:pt>
                <c:pt idx="402">
                  <c:v>0.22933600000000004</c:v>
                </c:pt>
                <c:pt idx="403">
                  <c:v>0.23060599999999992</c:v>
                </c:pt>
                <c:pt idx="404">
                  <c:v>0.23187600000000003</c:v>
                </c:pt>
                <c:pt idx="405">
                  <c:v>0.23314600000000021</c:v>
                </c:pt>
                <c:pt idx="406">
                  <c:v>0.23441600000000229</c:v>
                </c:pt>
                <c:pt idx="407">
                  <c:v>0.23568600000000001</c:v>
                </c:pt>
                <c:pt idx="408">
                  <c:v>0.23721000000000178</c:v>
                </c:pt>
                <c:pt idx="409">
                  <c:v>0.23848000000000041</c:v>
                </c:pt>
                <c:pt idx="410">
                  <c:v>0.23975000000000021</c:v>
                </c:pt>
                <c:pt idx="411">
                  <c:v>0.24076600000000195</c:v>
                </c:pt>
                <c:pt idx="412">
                  <c:v>0.24203600000000094</c:v>
                </c:pt>
                <c:pt idx="413">
                  <c:v>0.24330599999999999</c:v>
                </c:pt>
                <c:pt idx="414">
                  <c:v>0.24457599999999996</c:v>
                </c:pt>
                <c:pt idx="415">
                  <c:v>0.24610000000000001</c:v>
                </c:pt>
                <c:pt idx="416">
                  <c:v>0.24762400000000001</c:v>
                </c:pt>
                <c:pt idx="417">
                  <c:v>0.24889400000000178</c:v>
                </c:pt>
                <c:pt idx="418">
                  <c:v>0.250164</c:v>
                </c:pt>
                <c:pt idx="419">
                  <c:v>0.25168800000000002</c:v>
                </c:pt>
                <c:pt idx="420">
                  <c:v>0.25295800000000002</c:v>
                </c:pt>
                <c:pt idx="421">
                  <c:v>0.25422800000000001</c:v>
                </c:pt>
                <c:pt idx="422">
                  <c:v>0.255498</c:v>
                </c:pt>
                <c:pt idx="423">
                  <c:v>0.25702200000000008</c:v>
                </c:pt>
                <c:pt idx="424">
                  <c:v>0.25829199999999997</c:v>
                </c:pt>
                <c:pt idx="425">
                  <c:v>0.25956200000000001</c:v>
                </c:pt>
                <c:pt idx="426">
                  <c:v>0.26032400000000328</c:v>
                </c:pt>
                <c:pt idx="427">
                  <c:v>0.26159400000000005</c:v>
                </c:pt>
                <c:pt idx="428">
                  <c:v>0.26311800000000002</c:v>
                </c:pt>
                <c:pt idx="429">
                  <c:v>0.26438800000000368</c:v>
                </c:pt>
                <c:pt idx="430">
                  <c:v>0.26591200000000031</c:v>
                </c:pt>
                <c:pt idx="431">
                  <c:v>0.26718200000000031</c:v>
                </c:pt>
                <c:pt idx="432">
                  <c:v>0.268706</c:v>
                </c:pt>
                <c:pt idx="433">
                  <c:v>0.26997600000000038</c:v>
                </c:pt>
                <c:pt idx="434">
                  <c:v>0.27124600000000004</c:v>
                </c:pt>
                <c:pt idx="435">
                  <c:v>0.27277000000000001</c:v>
                </c:pt>
                <c:pt idx="436">
                  <c:v>0.27404000000000001</c:v>
                </c:pt>
                <c:pt idx="437">
                  <c:v>0.27531000000000327</c:v>
                </c:pt>
                <c:pt idx="438">
                  <c:v>0.27658000000000038</c:v>
                </c:pt>
                <c:pt idx="439">
                  <c:v>0.27785000000000032</c:v>
                </c:pt>
                <c:pt idx="440">
                  <c:v>0.27937400000000367</c:v>
                </c:pt>
                <c:pt idx="441">
                  <c:v>0.28039000000000008</c:v>
                </c:pt>
                <c:pt idx="442">
                  <c:v>0.28166000000000002</c:v>
                </c:pt>
                <c:pt idx="443">
                  <c:v>0.28293000000000007</c:v>
                </c:pt>
                <c:pt idx="444">
                  <c:v>0.28420000000000001</c:v>
                </c:pt>
                <c:pt idx="445">
                  <c:v>0.28572400000000031</c:v>
                </c:pt>
                <c:pt idx="446">
                  <c:v>0.287248</c:v>
                </c:pt>
                <c:pt idx="447">
                  <c:v>0.28851800000000088</c:v>
                </c:pt>
                <c:pt idx="448">
                  <c:v>0.28978800000000032</c:v>
                </c:pt>
                <c:pt idx="449">
                  <c:v>0.29131200000000396</c:v>
                </c:pt>
                <c:pt idx="450">
                  <c:v>0.29258200000000367</c:v>
                </c:pt>
                <c:pt idx="451">
                  <c:v>0.29385200000000333</c:v>
                </c:pt>
                <c:pt idx="452">
                  <c:v>0.29512200000000038</c:v>
                </c:pt>
                <c:pt idx="453">
                  <c:v>0.29664600000000002</c:v>
                </c:pt>
                <c:pt idx="454">
                  <c:v>0.29791600000000368</c:v>
                </c:pt>
                <c:pt idx="455">
                  <c:v>0.29918600000000367</c:v>
                </c:pt>
                <c:pt idx="456">
                  <c:v>0.30020200000000002</c:v>
                </c:pt>
                <c:pt idx="457">
                  <c:v>0.30147200000000424</c:v>
                </c:pt>
                <c:pt idx="458">
                  <c:v>0.30274200000000001</c:v>
                </c:pt>
                <c:pt idx="459">
                  <c:v>0.3040120000000035</c:v>
                </c:pt>
                <c:pt idx="460">
                  <c:v>0.30579000000000006</c:v>
                </c:pt>
                <c:pt idx="461">
                  <c:v>0.30706000000000333</c:v>
                </c:pt>
                <c:pt idx="462">
                  <c:v>0.30833000000000038</c:v>
                </c:pt>
                <c:pt idx="463">
                  <c:v>0.30960000000000032</c:v>
                </c:pt>
                <c:pt idx="464">
                  <c:v>0.31112400000000368</c:v>
                </c:pt>
                <c:pt idx="465">
                  <c:v>0.31239400000000361</c:v>
                </c:pt>
                <c:pt idx="466">
                  <c:v>0.31366400000000288</c:v>
                </c:pt>
                <c:pt idx="467">
                  <c:v>0.31518800000000424</c:v>
                </c:pt>
                <c:pt idx="468">
                  <c:v>0.31645800000000418</c:v>
                </c:pt>
                <c:pt idx="469">
                  <c:v>0.31772800000000373</c:v>
                </c:pt>
                <c:pt idx="470">
                  <c:v>0.31899800000000345</c:v>
                </c:pt>
                <c:pt idx="471">
                  <c:v>0.32001400000000424</c:v>
                </c:pt>
                <c:pt idx="472">
                  <c:v>0.32128400000000373</c:v>
                </c:pt>
                <c:pt idx="473">
                  <c:v>0.32255400000000367</c:v>
                </c:pt>
                <c:pt idx="474">
                  <c:v>0.32407800000000497</c:v>
                </c:pt>
                <c:pt idx="475">
                  <c:v>0.32560200000000328</c:v>
                </c:pt>
                <c:pt idx="476">
                  <c:v>0.32687200000000594</c:v>
                </c:pt>
                <c:pt idx="477">
                  <c:v>0.32814200000000032</c:v>
                </c:pt>
                <c:pt idx="478">
                  <c:v>0.32941200000000537</c:v>
                </c:pt>
                <c:pt idx="479">
                  <c:v>0.33068200000000492</c:v>
                </c:pt>
                <c:pt idx="480">
                  <c:v>0.33220600000000328</c:v>
                </c:pt>
                <c:pt idx="481">
                  <c:v>0.33347600000000593</c:v>
                </c:pt>
                <c:pt idx="482">
                  <c:v>0.33474600000000032</c:v>
                </c:pt>
                <c:pt idx="483">
                  <c:v>0.33601600000000503</c:v>
                </c:pt>
                <c:pt idx="484">
                  <c:v>0.33728600000000497</c:v>
                </c:pt>
                <c:pt idx="485">
                  <c:v>0.33881000000000638</c:v>
                </c:pt>
                <c:pt idx="486">
                  <c:v>0.34008000000000038</c:v>
                </c:pt>
                <c:pt idx="487">
                  <c:v>0.34084200000000031</c:v>
                </c:pt>
                <c:pt idx="488">
                  <c:v>0.34211200000000008</c:v>
                </c:pt>
                <c:pt idx="489">
                  <c:v>0.34338200000000413</c:v>
                </c:pt>
                <c:pt idx="490">
                  <c:v>0.34490600000000032</c:v>
                </c:pt>
                <c:pt idx="491">
                  <c:v>0.34643000000000007</c:v>
                </c:pt>
                <c:pt idx="492">
                  <c:v>0.34770000000000001</c:v>
                </c:pt>
                <c:pt idx="493">
                  <c:v>0.34897000000000328</c:v>
                </c:pt>
                <c:pt idx="494">
                  <c:v>0.35024000000000005</c:v>
                </c:pt>
                <c:pt idx="495">
                  <c:v>0.35151000000000032</c:v>
                </c:pt>
                <c:pt idx="496">
                  <c:v>0.35303400000000001</c:v>
                </c:pt>
                <c:pt idx="497">
                  <c:v>0.35430400000000367</c:v>
                </c:pt>
                <c:pt idx="498">
                  <c:v>0.35557400000000328</c:v>
                </c:pt>
                <c:pt idx="499">
                  <c:v>0.35684400000000038</c:v>
                </c:pt>
                <c:pt idx="500">
                  <c:v>0.35811400000000032</c:v>
                </c:pt>
                <c:pt idx="501">
                  <c:v>0.35963800000000001</c:v>
                </c:pt>
                <c:pt idx="502">
                  <c:v>0.36040000000000288</c:v>
                </c:pt>
                <c:pt idx="503">
                  <c:v>0.36167000000000032</c:v>
                </c:pt>
                <c:pt idx="504">
                  <c:v>0.36294000000000032</c:v>
                </c:pt>
                <c:pt idx="505">
                  <c:v>0.36421000000000031</c:v>
                </c:pt>
                <c:pt idx="506">
                  <c:v>0.365734</c:v>
                </c:pt>
                <c:pt idx="507">
                  <c:v>0.36700400000000138</c:v>
                </c:pt>
                <c:pt idx="508">
                  <c:v>0.36852800000000413</c:v>
                </c:pt>
                <c:pt idx="509">
                  <c:v>0.36979800000000002</c:v>
                </c:pt>
                <c:pt idx="510">
                  <c:v>0.37132200000000593</c:v>
                </c:pt>
                <c:pt idx="511">
                  <c:v>0.37259200000000031</c:v>
                </c:pt>
                <c:pt idx="512">
                  <c:v>0.37386200000000464</c:v>
                </c:pt>
                <c:pt idx="513">
                  <c:v>0.37513200000000002</c:v>
                </c:pt>
                <c:pt idx="514">
                  <c:v>0.37640200000000373</c:v>
                </c:pt>
                <c:pt idx="515">
                  <c:v>0.37792600000000565</c:v>
                </c:pt>
                <c:pt idx="516">
                  <c:v>0.37919600000000031</c:v>
                </c:pt>
                <c:pt idx="517">
                  <c:v>0.37995800000000424</c:v>
                </c:pt>
                <c:pt idx="518">
                  <c:v>0.38148200000000587</c:v>
                </c:pt>
                <c:pt idx="519">
                  <c:v>0.38275200000000031</c:v>
                </c:pt>
                <c:pt idx="520">
                  <c:v>0.38402200000000491</c:v>
                </c:pt>
                <c:pt idx="521">
                  <c:v>0.38554600000000327</c:v>
                </c:pt>
                <c:pt idx="522">
                  <c:v>0.38681600000000593</c:v>
                </c:pt>
                <c:pt idx="523">
                  <c:v>0.38808600000000593</c:v>
                </c:pt>
                <c:pt idx="524">
                  <c:v>0.38961000000000368</c:v>
                </c:pt>
                <c:pt idx="525">
                  <c:v>0.39088000000000689</c:v>
                </c:pt>
                <c:pt idx="526">
                  <c:v>0.39215000000000327</c:v>
                </c:pt>
                <c:pt idx="527">
                  <c:v>0.39342000000000593</c:v>
                </c:pt>
                <c:pt idx="528">
                  <c:v>0.39469000000000032</c:v>
                </c:pt>
                <c:pt idx="529">
                  <c:v>0.39621400000000367</c:v>
                </c:pt>
                <c:pt idx="530">
                  <c:v>0.39748400000000661</c:v>
                </c:pt>
                <c:pt idx="531">
                  <c:v>0.39875400000000188</c:v>
                </c:pt>
                <c:pt idx="532">
                  <c:v>0.40002400000000032</c:v>
                </c:pt>
                <c:pt idx="533">
                  <c:v>0.40104000000000001</c:v>
                </c:pt>
                <c:pt idx="534">
                  <c:v>0.40231000000000328</c:v>
                </c:pt>
                <c:pt idx="535">
                  <c:v>0.40383400000000008</c:v>
                </c:pt>
                <c:pt idx="536">
                  <c:v>0.40535800000000038</c:v>
                </c:pt>
                <c:pt idx="537">
                  <c:v>0.40662800000000032</c:v>
                </c:pt>
                <c:pt idx="538">
                  <c:v>0.40789800000000032</c:v>
                </c:pt>
                <c:pt idx="539">
                  <c:v>0.40942200000000367</c:v>
                </c:pt>
                <c:pt idx="540">
                  <c:v>0.410692</c:v>
                </c:pt>
                <c:pt idx="541">
                  <c:v>0.41196200000000038</c:v>
                </c:pt>
                <c:pt idx="542">
                  <c:v>0.41323200000000004</c:v>
                </c:pt>
                <c:pt idx="543">
                  <c:v>0.41475600000000001</c:v>
                </c:pt>
                <c:pt idx="544">
                  <c:v>0.41602600000000367</c:v>
                </c:pt>
                <c:pt idx="545">
                  <c:v>0.41729600000000006</c:v>
                </c:pt>
                <c:pt idx="546">
                  <c:v>0.41856600000000038</c:v>
                </c:pt>
                <c:pt idx="547">
                  <c:v>0.41983600000000032</c:v>
                </c:pt>
                <c:pt idx="548">
                  <c:v>0.42085200000000345</c:v>
                </c:pt>
                <c:pt idx="549">
                  <c:v>0.42237600000000491</c:v>
                </c:pt>
                <c:pt idx="550">
                  <c:v>0.42364600000000002</c:v>
                </c:pt>
                <c:pt idx="551">
                  <c:v>0.42517000000000038</c:v>
                </c:pt>
                <c:pt idx="552">
                  <c:v>0.42644000000000032</c:v>
                </c:pt>
                <c:pt idx="553">
                  <c:v>0.42796400000000367</c:v>
                </c:pt>
                <c:pt idx="554">
                  <c:v>0.429234</c:v>
                </c:pt>
                <c:pt idx="555">
                  <c:v>0.43050400000000238</c:v>
                </c:pt>
                <c:pt idx="556">
                  <c:v>0.43177400000000032</c:v>
                </c:pt>
                <c:pt idx="557">
                  <c:v>0.43329800000000002</c:v>
                </c:pt>
                <c:pt idx="558">
                  <c:v>0.43456800000000367</c:v>
                </c:pt>
                <c:pt idx="559">
                  <c:v>0.43583800000000333</c:v>
                </c:pt>
                <c:pt idx="560">
                  <c:v>0.43710800000000088</c:v>
                </c:pt>
                <c:pt idx="561">
                  <c:v>0.43837800000000593</c:v>
                </c:pt>
                <c:pt idx="562">
                  <c:v>0.43990200000000396</c:v>
                </c:pt>
                <c:pt idx="563">
                  <c:v>0.440664</c:v>
                </c:pt>
                <c:pt idx="564">
                  <c:v>0.44193400000000005</c:v>
                </c:pt>
                <c:pt idx="565">
                  <c:v>0.44345800000000002</c:v>
                </c:pt>
                <c:pt idx="566">
                  <c:v>0.44472800000000001</c:v>
                </c:pt>
                <c:pt idx="567">
                  <c:v>0.44625199999999998</c:v>
                </c:pt>
                <c:pt idx="568">
                  <c:v>0.44752200000000031</c:v>
                </c:pt>
                <c:pt idx="569">
                  <c:v>0.44879199999999991</c:v>
                </c:pt>
                <c:pt idx="570">
                  <c:v>0.45031600000000038</c:v>
                </c:pt>
                <c:pt idx="571">
                  <c:v>0.45158600000000032</c:v>
                </c:pt>
                <c:pt idx="572">
                  <c:v>0.45285600000000031</c:v>
                </c:pt>
                <c:pt idx="573">
                  <c:v>0.45412600000000031</c:v>
                </c:pt>
                <c:pt idx="574">
                  <c:v>0.45539600000000002</c:v>
                </c:pt>
                <c:pt idx="575">
                  <c:v>0.45692000000000038</c:v>
                </c:pt>
                <c:pt idx="576">
                  <c:v>0.45819000000000004</c:v>
                </c:pt>
                <c:pt idx="577">
                  <c:v>0.45946000000000031</c:v>
                </c:pt>
                <c:pt idx="578">
                  <c:v>0.46047600000000088</c:v>
                </c:pt>
                <c:pt idx="579">
                  <c:v>0.46174600000000005</c:v>
                </c:pt>
                <c:pt idx="580">
                  <c:v>0.46301600000000032</c:v>
                </c:pt>
                <c:pt idx="581">
                  <c:v>0.46428600000000031</c:v>
                </c:pt>
                <c:pt idx="582">
                  <c:v>0.46581000000000328</c:v>
                </c:pt>
                <c:pt idx="583">
                  <c:v>0.46733400000000008</c:v>
                </c:pt>
                <c:pt idx="584">
                  <c:v>0.46860400000000002</c:v>
                </c:pt>
                <c:pt idx="585">
                  <c:v>0.46987400000000368</c:v>
                </c:pt>
                <c:pt idx="586">
                  <c:v>0.47114400000000006</c:v>
                </c:pt>
                <c:pt idx="587">
                  <c:v>0.47241400000000328</c:v>
                </c:pt>
                <c:pt idx="588">
                  <c:v>0.47393800000000008</c:v>
                </c:pt>
                <c:pt idx="589">
                  <c:v>0.47520800000000002</c:v>
                </c:pt>
                <c:pt idx="590">
                  <c:v>0.47647800000000368</c:v>
                </c:pt>
                <c:pt idx="591">
                  <c:v>0.47774800000000001</c:v>
                </c:pt>
                <c:pt idx="592">
                  <c:v>0.47901800000000327</c:v>
                </c:pt>
                <c:pt idx="593">
                  <c:v>0.48003400000000002</c:v>
                </c:pt>
                <c:pt idx="594">
                  <c:v>0.48130400000000362</c:v>
                </c:pt>
                <c:pt idx="595">
                  <c:v>0.48257400000000328</c:v>
                </c:pt>
                <c:pt idx="596">
                  <c:v>0.48409800000000008</c:v>
                </c:pt>
                <c:pt idx="597">
                  <c:v>0.48562200000000288</c:v>
                </c:pt>
                <c:pt idx="598">
                  <c:v>0.48689200000000032</c:v>
                </c:pt>
                <c:pt idx="599">
                  <c:v>0.48816200000000032</c:v>
                </c:pt>
                <c:pt idx="600">
                  <c:v>0.48968600000000367</c:v>
                </c:pt>
                <c:pt idx="601">
                  <c:v>0.49070200000000008</c:v>
                </c:pt>
                <c:pt idx="602">
                  <c:v>0.49222600000000138</c:v>
                </c:pt>
                <c:pt idx="603">
                  <c:v>0.49349600000000032</c:v>
                </c:pt>
                <c:pt idx="604">
                  <c:v>0.49476600000000032</c:v>
                </c:pt>
                <c:pt idx="605">
                  <c:v>0.49603600000000031</c:v>
                </c:pt>
                <c:pt idx="606">
                  <c:v>0.49730600000000441</c:v>
                </c:pt>
                <c:pt idx="607">
                  <c:v>0.49883000000000038</c:v>
                </c:pt>
                <c:pt idx="608">
                  <c:v>0.50009999999999999</c:v>
                </c:pt>
                <c:pt idx="609">
                  <c:v>0.50086199999999959</c:v>
                </c:pt>
                <c:pt idx="610">
                  <c:v>0.50238599999999956</c:v>
                </c:pt>
                <c:pt idx="611">
                  <c:v>0.5036560000000001</c:v>
                </c:pt>
                <c:pt idx="612">
                  <c:v>0.50517999999999996</c:v>
                </c:pt>
                <c:pt idx="613">
                  <c:v>0.50645000000000007</c:v>
                </c:pt>
                <c:pt idx="614">
                  <c:v>0.50771999999999951</c:v>
                </c:pt>
                <c:pt idx="615">
                  <c:v>0.50924400000000003</c:v>
                </c:pt>
                <c:pt idx="616">
                  <c:v>0.51051399999999003</c:v>
                </c:pt>
                <c:pt idx="617">
                  <c:v>0.51178400000000002</c:v>
                </c:pt>
                <c:pt idx="618">
                  <c:v>0.51305399999999957</c:v>
                </c:pt>
                <c:pt idx="619">
                  <c:v>0.514324</c:v>
                </c:pt>
                <c:pt idx="620">
                  <c:v>0.51559399999999656</c:v>
                </c:pt>
                <c:pt idx="621">
                  <c:v>0.51711799999999253</c:v>
                </c:pt>
                <c:pt idx="622">
                  <c:v>0.51838799999999141</c:v>
                </c:pt>
                <c:pt idx="623">
                  <c:v>0.51965799999999951</c:v>
                </c:pt>
                <c:pt idx="624">
                  <c:v>0.5204200000000001</c:v>
                </c:pt>
                <c:pt idx="625">
                  <c:v>0.52168999999999999</c:v>
                </c:pt>
                <c:pt idx="626">
                  <c:v>0.52295999999999987</c:v>
                </c:pt>
                <c:pt idx="627">
                  <c:v>0.5244839999999914</c:v>
                </c:pt>
                <c:pt idx="628">
                  <c:v>0.52600800000000003</c:v>
                </c:pt>
                <c:pt idx="629">
                  <c:v>0.52727799999999958</c:v>
                </c:pt>
                <c:pt idx="630">
                  <c:v>0.52854800000000002</c:v>
                </c:pt>
                <c:pt idx="631">
                  <c:v>0.53007199999999988</c:v>
                </c:pt>
                <c:pt idx="632">
                  <c:v>0.531088</c:v>
                </c:pt>
                <c:pt idx="633">
                  <c:v>0.53261199999999986</c:v>
                </c:pt>
                <c:pt idx="634">
                  <c:v>0.53388199999999997</c:v>
                </c:pt>
                <c:pt idx="635">
                  <c:v>0.53515199999999952</c:v>
                </c:pt>
                <c:pt idx="636">
                  <c:v>0.53642199999999951</c:v>
                </c:pt>
                <c:pt idx="637">
                  <c:v>0.53769200000000061</c:v>
                </c:pt>
                <c:pt idx="638">
                  <c:v>0.53921599999999958</c:v>
                </c:pt>
                <c:pt idx="639">
                  <c:v>0.53997800000000062</c:v>
                </c:pt>
                <c:pt idx="640">
                  <c:v>0.54124799999999951</c:v>
                </c:pt>
                <c:pt idx="641">
                  <c:v>0.54251799999999128</c:v>
                </c:pt>
                <c:pt idx="642">
                  <c:v>0.54404200000000014</c:v>
                </c:pt>
                <c:pt idx="643">
                  <c:v>0.54556599999999456</c:v>
                </c:pt>
                <c:pt idx="644">
                  <c:v>0.5468360000000001</c:v>
                </c:pt>
                <c:pt idx="645">
                  <c:v>0.54810599999999998</c:v>
                </c:pt>
                <c:pt idx="646">
                  <c:v>0.54963000000000062</c:v>
                </c:pt>
                <c:pt idx="647">
                  <c:v>0.55089999999999995</c:v>
                </c:pt>
                <c:pt idx="648">
                  <c:v>0.55217000000000005</c:v>
                </c:pt>
                <c:pt idx="649">
                  <c:v>0.55369399999999991</c:v>
                </c:pt>
                <c:pt idx="650">
                  <c:v>0.55496400000000001</c:v>
                </c:pt>
                <c:pt idx="651">
                  <c:v>0.55623399999999956</c:v>
                </c:pt>
                <c:pt idx="652">
                  <c:v>0.55775799999999998</c:v>
                </c:pt>
                <c:pt idx="653">
                  <c:v>0.55902800000000064</c:v>
                </c:pt>
                <c:pt idx="654">
                  <c:v>0.56004399999999999</c:v>
                </c:pt>
                <c:pt idx="655">
                  <c:v>0.56131400000000009</c:v>
                </c:pt>
                <c:pt idx="656">
                  <c:v>0.56258399999999265</c:v>
                </c:pt>
                <c:pt idx="657">
                  <c:v>0.56385399999999986</c:v>
                </c:pt>
                <c:pt idx="658">
                  <c:v>0.56537799999999949</c:v>
                </c:pt>
                <c:pt idx="659">
                  <c:v>0.56664799999999982</c:v>
                </c:pt>
                <c:pt idx="660">
                  <c:v>0.56791799999999959</c:v>
                </c:pt>
                <c:pt idx="661">
                  <c:v>0.56944199999999978</c:v>
                </c:pt>
                <c:pt idx="662">
                  <c:v>0.57071199999999989</c:v>
                </c:pt>
                <c:pt idx="663">
                  <c:v>0.57223599999999997</c:v>
                </c:pt>
                <c:pt idx="664">
                  <c:v>0.57350599999999952</c:v>
                </c:pt>
                <c:pt idx="665">
                  <c:v>0.57477599999999995</c:v>
                </c:pt>
                <c:pt idx="666">
                  <c:v>0.5892539999999914</c:v>
                </c:pt>
                <c:pt idx="667">
                  <c:v>0.5905239999999905</c:v>
                </c:pt>
                <c:pt idx="668">
                  <c:v>0.59204799999999957</c:v>
                </c:pt>
                <c:pt idx="669">
                  <c:v>0.59331799999998835</c:v>
                </c:pt>
                <c:pt idx="670">
                  <c:v>0.59458799999998813</c:v>
                </c:pt>
                <c:pt idx="671">
                  <c:v>0.595858</c:v>
                </c:pt>
                <c:pt idx="672">
                  <c:v>0.59738199999999242</c:v>
                </c:pt>
                <c:pt idx="673">
                  <c:v>0.59865199999999996</c:v>
                </c:pt>
                <c:pt idx="674">
                  <c:v>0.59992200000000007</c:v>
                </c:pt>
                <c:pt idx="675">
                  <c:v>0.60068400000000655</c:v>
                </c:pt>
                <c:pt idx="676">
                  <c:v>0.60220800000000063</c:v>
                </c:pt>
                <c:pt idx="677">
                  <c:v>0.60347799999999996</c:v>
                </c:pt>
                <c:pt idx="678">
                  <c:v>0.60500200000000004</c:v>
                </c:pt>
                <c:pt idx="679">
                  <c:v>0.60627200000000014</c:v>
                </c:pt>
                <c:pt idx="680">
                  <c:v>0.6075419999999998</c:v>
                </c:pt>
                <c:pt idx="681">
                  <c:v>0.60906600000000011</c:v>
                </c:pt>
                <c:pt idx="682">
                  <c:v>0.61033599999999999</c:v>
                </c:pt>
                <c:pt idx="683">
                  <c:v>0.61160600000000065</c:v>
                </c:pt>
                <c:pt idx="684">
                  <c:v>0.61287600000000064</c:v>
                </c:pt>
                <c:pt idx="685">
                  <c:v>0.61414600000000064</c:v>
                </c:pt>
                <c:pt idx="686">
                  <c:v>0.61566999999999994</c:v>
                </c:pt>
                <c:pt idx="687">
                  <c:v>0.61694000000000848</c:v>
                </c:pt>
                <c:pt idx="688">
                  <c:v>0.61820999999999993</c:v>
                </c:pt>
                <c:pt idx="689">
                  <c:v>0.61973400000000733</c:v>
                </c:pt>
                <c:pt idx="690">
                  <c:v>0.62049599999999994</c:v>
                </c:pt>
                <c:pt idx="691">
                  <c:v>0.62176600000000004</c:v>
                </c:pt>
                <c:pt idx="692">
                  <c:v>0.62303599999999992</c:v>
                </c:pt>
                <c:pt idx="693">
                  <c:v>0.62456</c:v>
                </c:pt>
                <c:pt idx="694">
                  <c:v>0.62608399999999986</c:v>
                </c:pt>
                <c:pt idx="695">
                  <c:v>0.62760799999999994</c:v>
                </c:pt>
                <c:pt idx="696">
                  <c:v>0.62887799999999983</c:v>
                </c:pt>
                <c:pt idx="697">
                  <c:v>0.63014799999999993</c:v>
                </c:pt>
                <c:pt idx="698">
                  <c:v>0.63141800000000003</c:v>
                </c:pt>
                <c:pt idx="699">
                  <c:v>0.63268799999999992</c:v>
                </c:pt>
                <c:pt idx="700">
                  <c:v>0.634212</c:v>
                </c:pt>
                <c:pt idx="701">
                  <c:v>0.6354820000000001</c:v>
                </c:pt>
                <c:pt idx="702">
                  <c:v>0.63700600000000063</c:v>
                </c:pt>
                <c:pt idx="703">
                  <c:v>0.63827600000000062</c:v>
                </c:pt>
                <c:pt idx="704">
                  <c:v>0.63954599999999995</c:v>
                </c:pt>
                <c:pt idx="705">
                  <c:v>0.64030799999999988</c:v>
                </c:pt>
                <c:pt idx="706">
                  <c:v>0.64183200000000062</c:v>
                </c:pt>
                <c:pt idx="707">
                  <c:v>0.64310200000000062</c:v>
                </c:pt>
                <c:pt idx="708">
                  <c:v>0.64437199999999994</c:v>
                </c:pt>
                <c:pt idx="709">
                  <c:v>0.64589600000000802</c:v>
                </c:pt>
                <c:pt idx="710">
                  <c:v>0.64716599999999991</c:v>
                </c:pt>
                <c:pt idx="711">
                  <c:v>0.64869000000001176</c:v>
                </c:pt>
                <c:pt idx="712">
                  <c:v>0.64996000000000065</c:v>
                </c:pt>
                <c:pt idx="713">
                  <c:v>0.65148399999999951</c:v>
                </c:pt>
                <c:pt idx="714">
                  <c:v>0.65275400000000883</c:v>
                </c:pt>
                <c:pt idx="715">
                  <c:v>0.65402399999999994</c:v>
                </c:pt>
                <c:pt idx="716">
                  <c:v>0.65529399999999982</c:v>
                </c:pt>
                <c:pt idx="717">
                  <c:v>0.65656399999999959</c:v>
                </c:pt>
                <c:pt idx="718">
                  <c:v>0.65783400000000836</c:v>
                </c:pt>
                <c:pt idx="719">
                  <c:v>0.65935799999999989</c:v>
                </c:pt>
                <c:pt idx="720">
                  <c:v>0.66012000000000848</c:v>
                </c:pt>
                <c:pt idx="721">
                  <c:v>0.66138999999999992</c:v>
                </c:pt>
                <c:pt idx="722">
                  <c:v>0.66291400000000711</c:v>
                </c:pt>
                <c:pt idx="723">
                  <c:v>0.66418399999999989</c:v>
                </c:pt>
                <c:pt idx="724">
                  <c:v>0.66570800000000985</c:v>
                </c:pt>
                <c:pt idx="725">
                  <c:v>0.66723200000000005</c:v>
                </c:pt>
                <c:pt idx="726">
                  <c:v>0.66850199999999993</c:v>
                </c:pt>
                <c:pt idx="727">
                  <c:v>0.66977200000000814</c:v>
                </c:pt>
                <c:pt idx="728">
                  <c:v>0.67104200000000813</c:v>
                </c:pt>
                <c:pt idx="729">
                  <c:v>0.67231200000000002</c:v>
                </c:pt>
                <c:pt idx="730">
                  <c:v>0.67383600000000365</c:v>
                </c:pt>
                <c:pt idx="731">
                  <c:v>0.67510600000000065</c:v>
                </c:pt>
                <c:pt idx="732">
                  <c:v>0.67637600000000064</c:v>
                </c:pt>
                <c:pt idx="733">
                  <c:v>0.67764600000001074</c:v>
                </c:pt>
                <c:pt idx="734">
                  <c:v>0.67891599999999985</c:v>
                </c:pt>
                <c:pt idx="735">
                  <c:v>0.67993200000000065</c:v>
                </c:pt>
                <c:pt idx="736">
                  <c:v>0.68145600000000006</c:v>
                </c:pt>
                <c:pt idx="737">
                  <c:v>0.68272599999999994</c:v>
                </c:pt>
                <c:pt idx="738">
                  <c:v>0.68399599999999983</c:v>
                </c:pt>
                <c:pt idx="739">
                  <c:v>0.68577399999999988</c:v>
                </c:pt>
                <c:pt idx="740">
                  <c:v>0.68704399999999999</c:v>
                </c:pt>
                <c:pt idx="741">
                  <c:v>0.68831399999999243</c:v>
                </c:pt>
                <c:pt idx="742">
                  <c:v>0.68958399999999265</c:v>
                </c:pt>
                <c:pt idx="743">
                  <c:v>0.69085400000000063</c:v>
                </c:pt>
                <c:pt idx="744">
                  <c:v>0.69237799999999949</c:v>
                </c:pt>
                <c:pt idx="745">
                  <c:v>0.69364800000000848</c:v>
                </c:pt>
                <c:pt idx="746">
                  <c:v>0.69491800000000015</c:v>
                </c:pt>
                <c:pt idx="747">
                  <c:v>0.69618799999999958</c:v>
                </c:pt>
                <c:pt idx="748">
                  <c:v>0.69745799999999958</c:v>
                </c:pt>
                <c:pt idx="749">
                  <c:v>0.69898199999999977</c:v>
                </c:pt>
                <c:pt idx="750">
                  <c:v>0.69999800000000745</c:v>
                </c:pt>
                <c:pt idx="751">
                  <c:v>0.70101399999999958</c:v>
                </c:pt>
                <c:pt idx="752">
                  <c:v>0.70228399999999958</c:v>
                </c:pt>
                <c:pt idx="753">
                  <c:v>0.70380799999999999</c:v>
                </c:pt>
                <c:pt idx="754">
                  <c:v>0.70533199999999951</c:v>
                </c:pt>
                <c:pt idx="755">
                  <c:v>0.70660199999999995</c:v>
                </c:pt>
                <c:pt idx="756">
                  <c:v>0.70787199999999983</c:v>
                </c:pt>
                <c:pt idx="757">
                  <c:v>0.70914199999999994</c:v>
                </c:pt>
                <c:pt idx="758">
                  <c:v>0.7106659999999998</c:v>
                </c:pt>
                <c:pt idx="759">
                  <c:v>0.7119359999999999</c:v>
                </c:pt>
                <c:pt idx="760">
                  <c:v>0.71320600000000001</c:v>
                </c:pt>
                <c:pt idx="761">
                  <c:v>0.71473000000000064</c:v>
                </c:pt>
                <c:pt idx="762">
                  <c:v>0.71600000000000064</c:v>
                </c:pt>
                <c:pt idx="763">
                  <c:v>0.7175239999999995</c:v>
                </c:pt>
                <c:pt idx="764">
                  <c:v>0.71879399999999993</c:v>
                </c:pt>
                <c:pt idx="765">
                  <c:v>0.72006400000000004</c:v>
                </c:pt>
                <c:pt idx="766">
                  <c:v>0.72107999999999994</c:v>
                </c:pt>
                <c:pt idx="767">
                  <c:v>0.72234999999999983</c:v>
                </c:pt>
                <c:pt idx="768">
                  <c:v>0.72361999999999993</c:v>
                </c:pt>
                <c:pt idx="769">
                  <c:v>0.72539799999999999</c:v>
                </c:pt>
                <c:pt idx="770">
                  <c:v>0.72666799999999987</c:v>
                </c:pt>
                <c:pt idx="771">
                  <c:v>0.72793799999999997</c:v>
                </c:pt>
                <c:pt idx="772">
                  <c:v>0.72920799999999986</c:v>
                </c:pt>
                <c:pt idx="773">
                  <c:v>0.73047799999999996</c:v>
                </c:pt>
                <c:pt idx="774">
                  <c:v>0.73200199999999982</c:v>
                </c:pt>
                <c:pt idx="775">
                  <c:v>0.73327199999999992</c:v>
                </c:pt>
                <c:pt idx="776">
                  <c:v>0.73454200000000003</c:v>
                </c:pt>
                <c:pt idx="777">
                  <c:v>0.73581199999999991</c:v>
                </c:pt>
                <c:pt idx="778">
                  <c:v>0.73708199999999979</c:v>
                </c:pt>
                <c:pt idx="779">
                  <c:v>0.73860600000000065</c:v>
                </c:pt>
                <c:pt idx="780">
                  <c:v>0.73987600000000064</c:v>
                </c:pt>
                <c:pt idx="781">
                  <c:v>0.74063799999999991</c:v>
                </c:pt>
                <c:pt idx="782">
                  <c:v>0.74190800000000734</c:v>
                </c:pt>
                <c:pt idx="783">
                  <c:v>0.74343199999999987</c:v>
                </c:pt>
                <c:pt idx="784">
                  <c:v>0.74495599999999995</c:v>
                </c:pt>
                <c:pt idx="785">
                  <c:v>0.74622599999999983</c:v>
                </c:pt>
                <c:pt idx="786">
                  <c:v>0.74775000000000791</c:v>
                </c:pt>
                <c:pt idx="787">
                  <c:v>0.74902000000000735</c:v>
                </c:pt>
                <c:pt idx="788">
                  <c:v>0.7502899999999999</c:v>
                </c:pt>
                <c:pt idx="789">
                  <c:v>0.75155999999999978</c:v>
                </c:pt>
                <c:pt idx="790">
                  <c:v>0.75283000000000644</c:v>
                </c:pt>
                <c:pt idx="791">
                  <c:v>0.75435399999999952</c:v>
                </c:pt>
                <c:pt idx="792">
                  <c:v>0.75587800000000849</c:v>
                </c:pt>
                <c:pt idx="793">
                  <c:v>0.75714799999999993</c:v>
                </c:pt>
                <c:pt idx="794">
                  <c:v>0.75841799999999959</c:v>
                </c:pt>
                <c:pt idx="795">
                  <c:v>0.75968799999999992</c:v>
                </c:pt>
                <c:pt idx="796">
                  <c:v>0.76070399999999982</c:v>
                </c:pt>
                <c:pt idx="797">
                  <c:v>0.76197399999999993</c:v>
                </c:pt>
                <c:pt idx="798">
                  <c:v>0.76324400000000836</c:v>
                </c:pt>
                <c:pt idx="799">
                  <c:v>0.76502200000000065</c:v>
                </c:pt>
                <c:pt idx="800">
                  <c:v>0.76629200000000064</c:v>
                </c:pt>
                <c:pt idx="801">
                  <c:v>0.76756199999999986</c:v>
                </c:pt>
                <c:pt idx="802">
                  <c:v>0.76908599999999994</c:v>
                </c:pt>
                <c:pt idx="803">
                  <c:v>0.77035599999999982</c:v>
                </c:pt>
                <c:pt idx="804">
                  <c:v>0.77162600000000825</c:v>
                </c:pt>
                <c:pt idx="805">
                  <c:v>0.77315000000000722</c:v>
                </c:pt>
                <c:pt idx="806">
                  <c:v>0.77441999999999989</c:v>
                </c:pt>
                <c:pt idx="807">
                  <c:v>0.77569000000001165</c:v>
                </c:pt>
                <c:pt idx="808">
                  <c:v>0.77721400000000063</c:v>
                </c:pt>
                <c:pt idx="809">
                  <c:v>0.77848399999999951</c:v>
                </c:pt>
                <c:pt idx="810">
                  <c:v>0.77975399999999984</c:v>
                </c:pt>
                <c:pt idx="811">
                  <c:v>0.78076999999999952</c:v>
                </c:pt>
                <c:pt idx="812">
                  <c:v>0.78203999999999951</c:v>
                </c:pt>
                <c:pt idx="813">
                  <c:v>0.78330999999999951</c:v>
                </c:pt>
                <c:pt idx="814">
                  <c:v>0.78508800000000001</c:v>
                </c:pt>
                <c:pt idx="815">
                  <c:v>0.78635799999999956</c:v>
                </c:pt>
                <c:pt idx="816">
                  <c:v>0.78762799999999977</c:v>
                </c:pt>
                <c:pt idx="817">
                  <c:v>0.78889799999999988</c:v>
                </c:pt>
                <c:pt idx="818">
                  <c:v>0.79016799999999265</c:v>
                </c:pt>
                <c:pt idx="819">
                  <c:v>0.79143799999999243</c:v>
                </c:pt>
                <c:pt idx="820">
                  <c:v>0.7929619999999995</c:v>
                </c:pt>
                <c:pt idx="821">
                  <c:v>0.79423199999999949</c:v>
                </c:pt>
                <c:pt idx="822">
                  <c:v>0.79575599999999991</c:v>
                </c:pt>
                <c:pt idx="823">
                  <c:v>0.79702599999999979</c:v>
                </c:pt>
                <c:pt idx="824">
                  <c:v>0.79829599999999989</c:v>
                </c:pt>
                <c:pt idx="825">
                  <c:v>0.79956599999999856</c:v>
                </c:pt>
                <c:pt idx="826">
                  <c:v>0.80058199999999957</c:v>
                </c:pt>
                <c:pt idx="827">
                  <c:v>0.80185200000000001</c:v>
                </c:pt>
                <c:pt idx="828">
                  <c:v>0.80312199999999989</c:v>
                </c:pt>
                <c:pt idx="829">
                  <c:v>0.80464600000000064</c:v>
                </c:pt>
                <c:pt idx="830">
                  <c:v>0.8061699999999995</c:v>
                </c:pt>
                <c:pt idx="831">
                  <c:v>0.80743999999999949</c:v>
                </c:pt>
                <c:pt idx="832">
                  <c:v>0.80896399999999957</c:v>
                </c:pt>
                <c:pt idx="833">
                  <c:v>0.81023399999999957</c:v>
                </c:pt>
                <c:pt idx="834">
                  <c:v>0.811504</c:v>
                </c:pt>
                <c:pt idx="835">
                  <c:v>0.81302799999999986</c:v>
                </c:pt>
                <c:pt idx="836">
                  <c:v>0.81429799999999997</c:v>
                </c:pt>
                <c:pt idx="837">
                  <c:v>0.81556799999999141</c:v>
                </c:pt>
                <c:pt idx="838">
                  <c:v>0.81683799999999951</c:v>
                </c:pt>
                <c:pt idx="839">
                  <c:v>0.8181079999999995</c:v>
                </c:pt>
                <c:pt idx="840">
                  <c:v>0.81963199999999992</c:v>
                </c:pt>
                <c:pt idx="841">
                  <c:v>0.82039400000000062</c:v>
                </c:pt>
                <c:pt idx="842">
                  <c:v>0.82166399999999951</c:v>
                </c:pt>
                <c:pt idx="843">
                  <c:v>0.82318800000000003</c:v>
                </c:pt>
                <c:pt idx="844">
                  <c:v>0.82445799999999958</c:v>
                </c:pt>
                <c:pt idx="845">
                  <c:v>0.82598199999999999</c:v>
                </c:pt>
                <c:pt idx="846">
                  <c:v>0.82725199999999988</c:v>
                </c:pt>
                <c:pt idx="847">
                  <c:v>0.82852199999999976</c:v>
                </c:pt>
                <c:pt idx="848">
                  <c:v>0.83004599999999984</c:v>
                </c:pt>
                <c:pt idx="849">
                  <c:v>0.8313159999999995</c:v>
                </c:pt>
                <c:pt idx="850">
                  <c:v>0.83258599999999949</c:v>
                </c:pt>
                <c:pt idx="851">
                  <c:v>0.83385599999999993</c:v>
                </c:pt>
                <c:pt idx="852">
                  <c:v>0.83537999999999979</c:v>
                </c:pt>
                <c:pt idx="853">
                  <c:v>0.83665000000000722</c:v>
                </c:pt>
                <c:pt idx="854">
                  <c:v>0.83791999999999978</c:v>
                </c:pt>
                <c:pt idx="855">
                  <c:v>0.83918999999999988</c:v>
                </c:pt>
                <c:pt idx="856">
                  <c:v>0.84020599999999979</c:v>
                </c:pt>
                <c:pt idx="857">
                  <c:v>0.84147599999999989</c:v>
                </c:pt>
                <c:pt idx="858">
                  <c:v>0.84274600000000655</c:v>
                </c:pt>
                <c:pt idx="859">
                  <c:v>0.84401599999999988</c:v>
                </c:pt>
                <c:pt idx="860">
                  <c:v>0.84553999999999996</c:v>
                </c:pt>
                <c:pt idx="861">
                  <c:v>0.84706399999999948</c:v>
                </c:pt>
                <c:pt idx="862">
                  <c:v>0.84833399999999959</c:v>
                </c:pt>
                <c:pt idx="863">
                  <c:v>0.84960400000000802</c:v>
                </c:pt>
                <c:pt idx="864">
                  <c:v>0.85087399999999991</c:v>
                </c:pt>
                <c:pt idx="865">
                  <c:v>0.85214399999999979</c:v>
                </c:pt>
                <c:pt idx="866">
                  <c:v>0.85366799999999987</c:v>
                </c:pt>
                <c:pt idx="867">
                  <c:v>0.85493799999999953</c:v>
                </c:pt>
                <c:pt idx="868">
                  <c:v>0.85620799999999986</c:v>
                </c:pt>
                <c:pt idx="869">
                  <c:v>0.85773199999999994</c:v>
                </c:pt>
                <c:pt idx="870">
                  <c:v>0.85900199999999982</c:v>
                </c:pt>
                <c:pt idx="871">
                  <c:v>0.86001799999999951</c:v>
                </c:pt>
                <c:pt idx="872">
                  <c:v>0.86103399999999986</c:v>
                </c:pt>
                <c:pt idx="873">
                  <c:v>0.86230399999999996</c:v>
                </c:pt>
                <c:pt idx="874">
                  <c:v>0.86382799999999982</c:v>
                </c:pt>
                <c:pt idx="875">
                  <c:v>0.8653519999999999</c:v>
                </c:pt>
                <c:pt idx="876">
                  <c:v>0.86662200000000689</c:v>
                </c:pt>
                <c:pt idx="877">
                  <c:v>0.86814600000000064</c:v>
                </c:pt>
                <c:pt idx="878">
                  <c:v>0.86941599999999952</c:v>
                </c:pt>
                <c:pt idx="879">
                  <c:v>0.87068599999999985</c:v>
                </c:pt>
                <c:pt idx="880">
                  <c:v>0.87195599999999995</c:v>
                </c:pt>
                <c:pt idx="881">
                  <c:v>0.87322599999999984</c:v>
                </c:pt>
                <c:pt idx="882">
                  <c:v>0.87475000000000824</c:v>
                </c:pt>
                <c:pt idx="883">
                  <c:v>0.87602000000000735</c:v>
                </c:pt>
                <c:pt idx="884">
                  <c:v>0.8772899999999999</c:v>
                </c:pt>
                <c:pt idx="885">
                  <c:v>0.87855999999999979</c:v>
                </c:pt>
                <c:pt idx="886">
                  <c:v>0.87983000000000666</c:v>
                </c:pt>
                <c:pt idx="887">
                  <c:v>0.8808459999999998</c:v>
                </c:pt>
                <c:pt idx="888">
                  <c:v>0.88211599999999957</c:v>
                </c:pt>
                <c:pt idx="889">
                  <c:v>0.88363999999999998</c:v>
                </c:pt>
                <c:pt idx="890">
                  <c:v>0.88516399999999129</c:v>
                </c:pt>
                <c:pt idx="891">
                  <c:v>0.8864339999999914</c:v>
                </c:pt>
                <c:pt idx="892">
                  <c:v>0.88770400000000005</c:v>
                </c:pt>
                <c:pt idx="893">
                  <c:v>0.88922799999999957</c:v>
                </c:pt>
                <c:pt idx="894">
                  <c:v>0.89049800000000001</c:v>
                </c:pt>
                <c:pt idx="895">
                  <c:v>0.89176799999999956</c:v>
                </c:pt>
                <c:pt idx="896">
                  <c:v>0.89329199999999997</c:v>
                </c:pt>
                <c:pt idx="897">
                  <c:v>0.89456199999999242</c:v>
                </c:pt>
                <c:pt idx="898">
                  <c:v>0.89583199999999952</c:v>
                </c:pt>
                <c:pt idx="899">
                  <c:v>0.89735599999999949</c:v>
                </c:pt>
                <c:pt idx="900">
                  <c:v>0.89862599999999992</c:v>
                </c:pt>
                <c:pt idx="901">
                  <c:v>0.89989599999999981</c:v>
                </c:pt>
                <c:pt idx="902">
                  <c:v>0.90091199999999949</c:v>
                </c:pt>
                <c:pt idx="903">
                  <c:v>0.90218199999999948</c:v>
                </c:pt>
                <c:pt idx="904">
                  <c:v>0.90345199999999959</c:v>
                </c:pt>
                <c:pt idx="905">
                  <c:v>0.90522999999999976</c:v>
                </c:pt>
                <c:pt idx="906">
                  <c:v>0.90649999999999986</c:v>
                </c:pt>
                <c:pt idx="907">
                  <c:v>0.90776999999999997</c:v>
                </c:pt>
                <c:pt idx="908">
                  <c:v>0.90904000000000063</c:v>
                </c:pt>
                <c:pt idx="909">
                  <c:v>0.91056399999999016</c:v>
                </c:pt>
                <c:pt idx="910">
                  <c:v>0.91183400000000003</c:v>
                </c:pt>
                <c:pt idx="911">
                  <c:v>0.91310399999999958</c:v>
                </c:pt>
                <c:pt idx="912">
                  <c:v>0.91462800000000655</c:v>
                </c:pt>
                <c:pt idx="913">
                  <c:v>0.91589799999999988</c:v>
                </c:pt>
                <c:pt idx="914">
                  <c:v>0.91716799999999254</c:v>
                </c:pt>
                <c:pt idx="915">
                  <c:v>0.91869199999999984</c:v>
                </c:pt>
                <c:pt idx="916">
                  <c:v>0.9199619999999995</c:v>
                </c:pt>
                <c:pt idx="917">
                  <c:v>0.92097799999999952</c:v>
                </c:pt>
                <c:pt idx="918">
                  <c:v>0.92224799999999996</c:v>
                </c:pt>
                <c:pt idx="919">
                  <c:v>0.92351799999999129</c:v>
                </c:pt>
                <c:pt idx="920">
                  <c:v>0.92504199999999992</c:v>
                </c:pt>
                <c:pt idx="921">
                  <c:v>0.92656599999999956</c:v>
                </c:pt>
                <c:pt idx="922">
                  <c:v>0.92783599999999988</c:v>
                </c:pt>
                <c:pt idx="923">
                  <c:v>0.92910599999999999</c:v>
                </c:pt>
                <c:pt idx="924">
                  <c:v>0.93062999999999985</c:v>
                </c:pt>
                <c:pt idx="925">
                  <c:v>0.93189999999999995</c:v>
                </c:pt>
                <c:pt idx="926">
                  <c:v>0.93317000000000005</c:v>
                </c:pt>
                <c:pt idx="927">
                  <c:v>0.93443999999999949</c:v>
                </c:pt>
                <c:pt idx="928">
                  <c:v>0.93570999999999982</c:v>
                </c:pt>
                <c:pt idx="929">
                  <c:v>0.93723399999999957</c:v>
                </c:pt>
                <c:pt idx="930">
                  <c:v>0.93850399999999956</c:v>
                </c:pt>
                <c:pt idx="931">
                  <c:v>0.93977399999999989</c:v>
                </c:pt>
                <c:pt idx="932">
                  <c:v>0.94078999999999979</c:v>
                </c:pt>
                <c:pt idx="933">
                  <c:v>0.9420599999999999</c:v>
                </c:pt>
                <c:pt idx="934">
                  <c:v>0.94358399999999232</c:v>
                </c:pt>
                <c:pt idx="935">
                  <c:v>0.9451079999999995</c:v>
                </c:pt>
                <c:pt idx="936">
                  <c:v>0.9463779999999995</c:v>
                </c:pt>
                <c:pt idx="937">
                  <c:v>0.9479019999999998</c:v>
                </c:pt>
                <c:pt idx="938">
                  <c:v>0.9491719999999999</c:v>
                </c:pt>
                <c:pt idx="939">
                  <c:v>0.95044200000000001</c:v>
                </c:pt>
                <c:pt idx="940">
                  <c:v>0.95196599999999987</c:v>
                </c:pt>
                <c:pt idx="941">
                  <c:v>0.95323599999999997</c:v>
                </c:pt>
                <c:pt idx="942">
                  <c:v>0.95450600000000008</c:v>
                </c:pt>
                <c:pt idx="943">
                  <c:v>0.95602999999999994</c:v>
                </c:pt>
                <c:pt idx="944">
                  <c:v>0.95730000000000004</c:v>
                </c:pt>
                <c:pt idx="945">
                  <c:v>0.95856999999999959</c:v>
                </c:pt>
                <c:pt idx="946">
                  <c:v>0.9598399999999998</c:v>
                </c:pt>
                <c:pt idx="947">
                  <c:v>0.96085599999999971</c:v>
                </c:pt>
                <c:pt idx="948">
                  <c:v>0.96212599999999981</c:v>
                </c:pt>
                <c:pt idx="949">
                  <c:v>0.96339599999999992</c:v>
                </c:pt>
                <c:pt idx="950">
                  <c:v>0.96517399999999998</c:v>
                </c:pt>
                <c:pt idx="951">
                  <c:v>0.96644399999999986</c:v>
                </c:pt>
                <c:pt idx="952">
                  <c:v>0.96771399999999996</c:v>
                </c:pt>
                <c:pt idx="953">
                  <c:v>0.96923799999999949</c:v>
                </c:pt>
                <c:pt idx="954">
                  <c:v>0.97050799999999959</c:v>
                </c:pt>
                <c:pt idx="955">
                  <c:v>0.97177800000000836</c:v>
                </c:pt>
                <c:pt idx="956">
                  <c:v>0.97304799999999991</c:v>
                </c:pt>
                <c:pt idx="957">
                  <c:v>0.97431799999999957</c:v>
                </c:pt>
                <c:pt idx="958">
                  <c:v>0.97584200000000065</c:v>
                </c:pt>
                <c:pt idx="959">
                  <c:v>0.97711199999999976</c:v>
                </c:pt>
                <c:pt idx="960">
                  <c:v>0.97838199999999986</c:v>
                </c:pt>
                <c:pt idx="961">
                  <c:v>0.97965200000000063</c:v>
                </c:pt>
                <c:pt idx="962">
                  <c:v>0.98066799999999277</c:v>
                </c:pt>
                <c:pt idx="963">
                  <c:v>0.98193799999999265</c:v>
                </c:pt>
                <c:pt idx="964">
                  <c:v>0.98320799999999242</c:v>
                </c:pt>
                <c:pt idx="965">
                  <c:v>0.98498599999999958</c:v>
                </c:pt>
                <c:pt idx="966">
                  <c:v>0.98625599999999958</c:v>
                </c:pt>
                <c:pt idx="967">
                  <c:v>0.98752599999999957</c:v>
                </c:pt>
                <c:pt idx="968">
                  <c:v>0.98904999999999998</c:v>
                </c:pt>
                <c:pt idx="969">
                  <c:v>0.99031999999999243</c:v>
                </c:pt>
                <c:pt idx="970">
                  <c:v>0.99158999999999253</c:v>
                </c:pt>
                <c:pt idx="971">
                  <c:v>0.99285999999999952</c:v>
                </c:pt>
                <c:pt idx="972">
                  <c:v>0.99438399999999016</c:v>
                </c:pt>
                <c:pt idx="973">
                  <c:v>0.99565399999999959</c:v>
                </c:pt>
                <c:pt idx="974">
                  <c:v>0.99692399999999959</c:v>
                </c:pt>
                <c:pt idx="975">
                  <c:v>0.99819400000000003</c:v>
                </c:pt>
                <c:pt idx="976">
                  <c:v>0.99971799999999456</c:v>
                </c:pt>
                <c:pt idx="977">
                  <c:v>1.00048</c:v>
                </c:pt>
                <c:pt idx="978">
                  <c:v>1.0017499999999853</c:v>
                </c:pt>
                <c:pt idx="979">
                  <c:v>1.0032739999999998</c:v>
                </c:pt>
                <c:pt idx="980">
                  <c:v>1.0045439999999999</c:v>
                </c:pt>
                <c:pt idx="981">
                  <c:v>1.0063219999999866</c:v>
                </c:pt>
                <c:pt idx="982">
                  <c:v>1.0075919999999805</c:v>
                </c:pt>
                <c:pt idx="983">
                  <c:v>1.0088619999999866</c:v>
                </c:pt>
                <c:pt idx="984">
                  <c:v>1.010386</c:v>
                </c:pt>
                <c:pt idx="985">
                  <c:v>1.0116559999999999</c:v>
                </c:pt>
                <c:pt idx="986">
                  <c:v>1.0129259999999998</c:v>
                </c:pt>
                <c:pt idx="987">
                  <c:v>1.0141959999999999</c:v>
                </c:pt>
                <c:pt idx="988">
                  <c:v>1.0157199999999869</c:v>
                </c:pt>
                <c:pt idx="989">
                  <c:v>1.0169899999999998</c:v>
                </c:pt>
                <c:pt idx="990">
                  <c:v>1.0182599999999999</c:v>
                </c:pt>
                <c:pt idx="991">
                  <c:v>1.019529999999981</c:v>
                </c:pt>
                <c:pt idx="992">
                  <c:v>1.0207999999999868</c:v>
                </c:pt>
                <c:pt idx="993">
                  <c:v>1.0220699999999998</c:v>
                </c:pt>
                <c:pt idx="994">
                  <c:v>1.0233399999999853</c:v>
                </c:pt>
                <c:pt idx="995">
                  <c:v>1.025118</c:v>
                </c:pt>
                <c:pt idx="996">
                  <c:v>1.0263880000000001</c:v>
                </c:pt>
                <c:pt idx="997">
                  <c:v>1.0276579999999997</c:v>
                </c:pt>
                <c:pt idx="998">
                  <c:v>1.0289279999999998</c:v>
                </c:pt>
                <c:pt idx="999">
                  <c:v>1.0301979999999999</c:v>
                </c:pt>
                <c:pt idx="1000">
                  <c:v>1.0317219999999805</c:v>
                </c:pt>
                <c:pt idx="1001">
                  <c:v>1.0329919999999853</c:v>
                </c:pt>
                <c:pt idx="1002">
                  <c:v>1.0342619999999998</c:v>
                </c:pt>
                <c:pt idx="1003">
                  <c:v>1.0357859999999999</c:v>
                </c:pt>
                <c:pt idx="1004">
                  <c:v>1.037056</c:v>
                </c:pt>
                <c:pt idx="1005">
                  <c:v>1.0385799999999998</c:v>
                </c:pt>
                <c:pt idx="1006">
                  <c:v>1.0398499999999868</c:v>
                </c:pt>
                <c:pt idx="1007">
                  <c:v>1.0406119999999999</c:v>
                </c:pt>
                <c:pt idx="1008">
                  <c:v>1.041882</c:v>
                </c:pt>
                <c:pt idx="1009">
                  <c:v>1.0434059999999998</c:v>
                </c:pt>
                <c:pt idx="1010">
                  <c:v>1.0449299999999853</c:v>
                </c:pt>
                <c:pt idx="1011">
                  <c:v>1.046454</c:v>
                </c:pt>
                <c:pt idx="1012">
                  <c:v>1.0477239999999846</c:v>
                </c:pt>
                <c:pt idx="1013">
                  <c:v>1.0489939999999998</c:v>
                </c:pt>
                <c:pt idx="1014">
                  <c:v>1.0505180000000001</c:v>
                </c:pt>
                <c:pt idx="1015">
                  <c:v>1.0517879999999999</c:v>
                </c:pt>
                <c:pt idx="1016">
                  <c:v>1.053058</c:v>
                </c:pt>
                <c:pt idx="1017">
                  <c:v>1.0543279999999999</c:v>
                </c:pt>
                <c:pt idx="1018">
                  <c:v>1.0558519999999998</c:v>
                </c:pt>
                <c:pt idx="1019">
                  <c:v>1.0571219999999852</c:v>
                </c:pt>
                <c:pt idx="1020">
                  <c:v>1.0583919999999998</c:v>
                </c:pt>
                <c:pt idx="1021">
                  <c:v>1.0599159999999999</c:v>
                </c:pt>
                <c:pt idx="1022">
                  <c:v>1.060678</c:v>
                </c:pt>
                <c:pt idx="1023">
                  <c:v>1.0619479999999999</c:v>
                </c:pt>
                <c:pt idx="1024">
                  <c:v>1.0634719999999998</c:v>
                </c:pt>
                <c:pt idx="1025">
                  <c:v>1.0649959999999998</c:v>
                </c:pt>
                <c:pt idx="1026">
                  <c:v>1.0662659999999997</c:v>
                </c:pt>
                <c:pt idx="1027">
                  <c:v>1.0677899999999998</c:v>
                </c:pt>
                <c:pt idx="1028">
                  <c:v>1.0690599999999999</c:v>
                </c:pt>
                <c:pt idx="1029">
                  <c:v>1.0703299999999998</c:v>
                </c:pt>
                <c:pt idx="1030">
                  <c:v>1.0715999999999852</c:v>
                </c:pt>
                <c:pt idx="1031">
                  <c:v>1.0731239999999918</c:v>
                </c:pt>
                <c:pt idx="1032">
                  <c:v>1.0743939999999998</c:v>
                </c:pt>
                <c:pt idx="1033">
                  <c:v>1.0759179999999999</c:v>
                </c:pt>
                <c:pt idx="1034">
                  <c:v>1.077188</c:v>
                </c:pt>
                <c:pt idx="1035">
                  <c:v>1.0784580000000001</c:v>
                </c:pt>
                <c:pt idx="1036">
                  <c:v>1.0797279999999998</c:v>
                </c:pt>
                <c:pt idx="1037">
                  <c:v>1.0807439999999999</c:v>
                </c:pt>
                <c:pt idx="1038">
                  <c:v>1.082014</c:v>
                </c:pt>
                <c:pt idx="1039">
                  <c:v>1.0832839999999999</c:v>
                </c:pt>
                <c:pt idx="1040">
                  <c:v>1.085062</c:v>
                </c:pt>
                <c:pt idx="1041">
                  <c:v>1.0863319999999999</c:v>
                </c:pt>
                <c:pt idx="1042">
                  <c:v>1.0876019999999866</c:v>
                </c:pt>
                <c:pt idx="1043">
                  <c:v>1.0891259999999998</c:v>
                </c:pt>
                <c:pt idx="1044">
                  <c:v>1.0903959999999997</c:v>
                </c:pt>
                <c:pt idx="1045">
                  <c:v>1.0916659999999998</c:v>
                </c:pt>
                <c:pt idx="1046">
                  <c:v>1.0931899999999999</c:v>
                </c:pt>
                <c:pt idx="1047">
                  <c:v>1.09446</c:v>
                </c:pt>
                <c:pt idx="1048">
                  <c:v>1.0957299999999832</c:v>
                </c:pt>
                <c:pt idx="1049">
                  <c:v>1.097</c:v>
                </c:pt>
                <c:pt idx="1050">
                  <c:v>1.0985239999999998</c:v>
                </c:pt>
                <c:pt idx="1051">
                  <c:v>1.0997939999999868</c:v>
                </c:pt>
                <c:pt idx="1052">
                  <c:v>1.1005560000000001</c:v>
                </c:pt>
                <c:pt idx="1053">
                  <c:v>1.1020799999999999</c:v>
                </c:pt>
                <c:pt idx="1054">
                  <c:v>1.1033499999999998</c:v>
                </c:pt>
                <c:pt idx="1055">
                  <c:v>1.1048739999999999</c:v>
                </c:pt>
                <c:pt idx="1056">
                  <c:v>1.106398</c:v>
                </c:pt>
                <c:pt idx="1057">
                  <c:v>1.1076679999999999</c:v>
                </c:pt>
                <c:pt idx="1058">
                  <c:v>1.108938</c:v>
                </c:pt>
                <c:pt idx="1059">
                  <c:v>1.1102080000000001</c:v>
                </c:pt>
                <c:pt idx="1060">
                  <c:v>1.111478</c:v>
                </c:pt>
                <c:pt idx="1061">
                  <c:v>1.1130019999999998</c:v>
                </c:pt>
                <c:pt idx="1062">
                  <c:v>1.1142719999999999</c:v>
                </c:pt>
                <c:pt idx="1063">
                  <c:v>1.1157959999999998</c:v>
                </c:pt>
                <c:pt idx="1064">
                  <c:v>1.1170659999999999</c:v>
                </c:pt>
                <c:pt idx="1065">
                  <c:v>1.118336</c:v>
                </c:pt>
                <c:pt idx="1066">
                  <c:v>1.1196059999999999</c:v>
                </c:pt>
                <c:pt idx="1067">
                  <c:v>1.1206219999999998</c:v>
                </c:pt>
                <c:pt idx="1068">
                  <c:v>1.1218919999999852</c:v>
                </c:pt>
                <c:pt idx="1069">
                  <c:v>1.123416</c:v>
                </c:pt>
                <c:pt idx="1070">
                  <c:v>1.1246860000000001</c:v>
                </c:pt>
                <c:pt idx="1071">
                  <c:v>1.1262099999999999</c:v>
                </c:pt>
                <c:pt idx="1072">
                  <c:v>1.1274799999999998</c:v>
                </c:pt>
                <c:pt idx="1073">
                  <c:v>1.1290039999999999</c:v>
                </c:pt>
                <c:pt idx="1074">
                  <c:v>1.130274</c:v>
                </c:pt>
                <c:pt idx="1075">
                  <c:v>1.1315439999999999</c:v>
                </c:pt>
                <c:pt idx="1076">
                  <c:v>1.132814</c:v>
                </c:pt>
                <c:pt idx="1077">
                  <c:v>1.1343380000000001</c:v>
                </c:pt>
                <c:pt idx="1078">
                  <c:v>1.135608</c:v>
                </c:pt>
                <c:pt idx="1079">
                  <c:v>1.1368780000000001</c:v>
                </c:pt>
                <c:pt idx="1080">
                  <c:v>1.1381480000000121</c:v>
                </c:pt>
                <c:pt idx="1081">
                  <c:v>1.139418</c:v>
                </c:pt>
                <c:pt idx="1082">
                  <c:v>1.1404339999999999</c:v>
                </c:pt>
                <c:pt idx="1083">
                  <c:v>1.1417039999999998</c:v>
                </c:pt>
                <c:pt idx="1084">
                  <c:v>1.1429739999999999</c:v>
                </c:pt>
                <c:pt idx="1085">
                  <c:v>1.144498</c:v>
                </c:pt>
                <c:pt idx="1086">
                  <c:v>1.1460219999999999</c:v>
                </c:pt>
                <c:pt idx="1087">
                  <c:v>1.147292</c:v>
                </c:pt>
                <c:pt idx="1088">
                  <c:v>1.1488160000000001</c:v>
                </c:pt>
                <c:pt idx="1089">
                  <c:v>1.150086000000013</c:v>
                </c:pt>
                <c:pt idx="1090">
                  <c:v>1.151356</c:v>
                </c:pt>
                <c:pt idx="1091">
                  <c:v>1.1526259999999999</c:v>
                </c:pt>
                <c:pt idx="1092">
                  <c:v>1.1538959999999998</c:v>
                </c:pt>
                <c:pt idx="1093">
                  <c:v>1.1554199999999999</c:v>
                </c:pt>
                <c:pt idx="1094">
                  <c:v>1.15669</c:v>
                </c:pt>
                <c:pt idx="1095">
                  <c:v>1.1579599999999999</c:v>
                </c:pt>
                <c:pt idx="1096">
                  <c:v>1.1594839999999997</c:v>
                </c:pt>
                <c:pt idx="1097">
                  <c:v>1.1602460000000001</c:v>
                </c:pt>
                <c:pt idx="1098">
                  <c:v>1.161516</c:v>
                </c:pt>
                <c:pt idx="1099">
                  <c:v>1.1630399999999999</c:v>
                </c:pt>
                <c:pt idx="1100">
                  <c:v>1.1643100000000131</c:v>
                </c:pt>
                <c:pt idx="1101">
                  <c:v>1.1658339999999998</c:v>
                </c:pt>
                <c:pt idx="1102">
                  <c:v>1.1671039999999999</c:v>
                </c:pt>
                <c:pt idx="1103">
                  <c:v>1.168374</c:v>
                </c:pt>
                <c:pt idx="1104">
                  <c:v>1.1698979999999999</c:v>
                </c:pt>
                <c:pt idx="1105">
                  <c:v>1.171168</c:v>
                </c:pt>
                <c:pt idx="1106">
                  <c:v>1.1724380000000001</c:v>
                </c:pt>
                <c:pt idx="1107">
                  <c:v>1.1739619999999866</c:v>
                </c:pt>
                <c:pt idx="1108">
                  <c:v>1.1752319999999998</c:v>
                </c:pt>
                <c:pt idx="1109">
                  <c:v>1.1765019999999999</c:v>
                </c:pt>
                <c:pt idx="1110">
                  <c:v>1.177772</c:v>
                </c:pt>
                <c:pt idx="1111">
                  <c:v>1.1790419999999997</c:v>
                </c:pt>
                <c:pt idx="1112">
                  <c:v>1.1800580000000167</c:v>
                </c:pt>
                <c:pt idx="1113">
                  <c:v>1.1813279999999997</c:v>
                </c:pt>
                <c:pt idx="1114">
                  <c:v>1.182598</c:v>
                </c:pt>
                <c:pt idx="1115">
                  <c:v>1.1841219999999999</c:v>
                </c:pt>
                <c:pt idx="1116">
                  <c:v>1.185646</c:v>
                </c:pt>
                <c:pt idx="1117">
                  <c:v>1.1869160000000001</c:v>
                </c:pt>
                <c:pt idx="1118">
                  <c:v>1.1884399999999999</c:v>
                </c:pt>
                <c:pt idx="1119">
                  <c:v>1.1897099999999998</c:v>
                </c:pt>
                <c:pt idx="1120">
                  <c:v>1.1909799999999999</c:v>
                </c:pt>
                <c:pt idx="1121">
                  <c:v>1.1922500000000165</c:v>
                </c:pt>
                <c:pt idx="1122">
                  <c:v>1.1935199999999999</c:v>
                </c:pt>
                <c:pt idx="1123">
                  <c:v>1.195044</c:v>
                </c:pt>
                <c:pt idx="1124">
                  <c:v>1.1963140000000001</c:v>
                </c:pt>
                <c:pt idx="1125">
                  <c:v>1.197584</c:v>
                </c:pt>
                <c:pt idx="1126">
                  <c:v>1.1988540000000001</c:v>
                </c:pt>
                <c:pt idx="1127">
                  <c:v>1.2001239999999938</c:v>
                </c:pt>
                <c:pt idx="1128">
                  <c:v>1.2011399999999839</c:v>
                </c:pt>
                <c:pt idx="1129">
                  <c:v>1.2026639999999866</c:v>
                </c:pt>
                <c:pt idx="1130">
                  <c:v>1.203933999999983</c:v>
                </c:pt>
                <c:pt idx="1131">
                  <c:v>1.2054579999999999</c:v>
                </c:pt>
                <c:pt idx="1132">
                  <c:v>1.2067279999999998</c:v>
                </c:pt>
                <c:pt idx="1133">
                  <c:v>1.2079979999999853</c:v>
                </c:pt>
                <c:pt idx="1134">
                  <c:v>1.2095219999999764</c:v>
                </c:pt>
                <c:pt idx="1135">
                  <c:v>1.2107919999999832</c:v>
                </c:pt>
                <c:pt idx="1136">
                  <c:v>1.2120619999999998</c:v>
                </c:pt>
                <c:pt idx="1137">
                  <c:v>1.2135859999999998</c:v>
                </c:pt>
                <c:pt idx="1138">
                  <c:v>1.2148559999999999</c:v>
                </c:pt>
                <c:pt idx="1139">
                  <c:v>1.2161259999999998</c:v>
                </c:pt>
                <c:pt idx="1140">
                  <c:v>1.2176499999999852</c:v>
                </c:pt>
                <c:pt idx="1141">
                  <c:v>1.2189199999999998</c:v>
                </c:pt>
                <c:pt idx="1142">
                  <c:v>1.2199359999999853</c:v>
                </c:pt>
                <c:pt idx="1143">
                  <c:v>1.2212059999999998</c:v>
                </c:pt>
                <c:pt idx="1144">
                  <c:v>1.2224759999999999</c:v>
                </c:pt>
                <c:pt idx="1145">
                  <c:v>1.2239999999999764</c:v>
                </c:pt>
                <c:pt idx="1146">
                  <c:v>1.2255239999999827</c:v>
                </c:pt>
                <c:pt idx="1147">
                  <c:v>1.2267939999999866</c:v>
                </c:pt>
                <c:pt idx="1148">
                  <c:v>1.228318</c:v>
                </c:pt>
                <c:pt idx="1149">
                  <c:v>1.2295879999999999</c:v>
                </c:pt>
                <c:pt idx="1150">
                  <c:v>1.230858</c:v>
                </c:pt>
                <c:pt idx="1151">
                  <c:v>1.2323819999999999</c:v>
                </c:pt>
                <c:pt idx="1152">
                  <c:v>1.233652</c:v>
                </c:pt>
                <c:pt idx="1153">
                  <c:v>1.2349219999999832</c:v>
                </c:pt>
                <c:pt idx="1154">
                  <c:v>1.2364459999999999</c:v>
                </c:pt>
                <c:pt idx="1155">
                  <c:v>1.2377159999999998</c:v>
                </c:pt>
                <c:pt idx="1156">
                  <c:v>1.2389859999999999</c:v>
                </c:pt>
                <c:pt idx="1157">
                  <c:v>1.240002</c:v>
                </c:pt>
                <c:pt idx="1158">
                  <c:v>1.2412719999999866</c:v>
                </c:pt>
                <c:pt idx="1159">
                  <c:v>1.2427959999999998</c:v>
                </c:pt>
                <c:pt idx="1160">
                  <c:v>1.2440659999999999</c:v>
                </c:pt>
                <c:pt idx="1161">
                  <c:v>1.2455899999999998</c:v>
                </c:pt>
                <c:pt idx="1162">
                  <c:v>1.2468599999999999</c:v>
                </c:pt>
                <c:pt idx="1163">
                  <c:v>1.2481299999999866</c:v>
                </c:pt>
                <c:pt idx="1164">
                  <c:v>1.2493999999999832</c:v>
                </c:pt>
                <c:pt idx="1165">
                  <c:v>1.2509239999999866</c:v>
                </c:pt>
                <c:pt idx="1166">
                  <c:v>1.252448</c:v>
                </c:pt>
                <c:pt idx="1167">
                  <c:v>1.2537179999999999</c:v>
                </c:pt>
                <c:pt idx="1168">
                  <c:v>1.255242</c:v>
                </c:pt>
                <c:pt idx="1169">
                  <c:v>1.2565119999999999</c:v>
                </c:pt>
                <c:pt idx="1170">
                  <c:v>1.257782</c:v>
                </c:pt>
                <c:pt idx="1171">
                  <c:v>1.2590519999999998</c:v>
                </c:pt>
                <c:pt idx="1172">
                  <c:v>1.260068</c:v>
                </c:pt>
                <c:pt idx="1173">
                  <c:v>1.2613379999999998</c:v>
                </c:pt>
                <c:pt idx="1174">
                  <c:v>1.2628619999999868</c:v>
                </c:pt>
                <c:pt idx="1175">
                  <c:v>1.264132</c:v>
                </c:pt>
                <c:pt idx="1176">
                  <c:v>1.2659099999999832</c:v>
                </c:pt>
                <c:pt idx="1177">
                  <c:v>1.2671799999999998</c:v>
                </c:pt>
                <c:pt idx="1178">
                  <c:v>1.2684499999999999</c:v>
                </c:pt>
                <c:pt idx="1179">
                  <c:v>1.2697199999999869</c:v>
                </c:pt>
                <c:pt idx="1180">
                  <c:v>1.2712439999999998</c:v>
                </c:pt>
                <c:pt idx="1181">
                  <c:v>1.2725139999999999</c:v>
                </c:pt>
                <c:pt idx="1182">
                  <c:v>1.2737839999999998</c:v>
                </c:pt>
                <c:pt idx="1183">
                  <c:v>1.2753079999999999</c:v>
                </c:pt>
                <c:pt idx="1184">
                  <c:v>1.276578</c:v>
                </c:pt>
                <c:pt idx="1185">
                  <c:v>1.2778479999999999</c:v>
                </c:pt>
                <c:pt idx="1186">
                  <c:v>1.279372</c:v>
                </c:pt>
                <c:pt idx="1187">
                  <c:v>1.2801339999999999</c:v>
                </c:pt>
                <c:pt idx="1188">
                  <c:v>1.2814039999999998</c:v>
                </c:pt>
                <c:pt idx="1189">
                  <c:v>1.2826739999999999</c:v>
                </c:pt>
                <c:pt idx="1190">
                  <c:v>1.284198</c:v>
                </c:pt>
                <c:pt idx="1191">
                  <c:v>1.2857219999999805</c:v>
                </c:pt>
                <c:pt idx="1192">
                  <c:v>1.2872459999999999</c:v>
                </c:pt>
                <c:pt idx="1193">
                  <c:v>1.288516</c:v>
                </c:pt>
                <c:pt idx="1194">
                  <c:v>1.2897859999999999</c:v>
                </c:pt>
                <c:pt idx="1195">
                  <c:v>1.291056</c:v>
                </c:pt>
                <c:pt idx="1196">
                  <c:v>1.2923259999999999</c:v>
                </c:pt>
                <c:pt idx="1197">
                  <c:v>1.2935959999999938</c:v>
                </c:pt>
                <c:pt idx="1198">
                  <c:v>1.2951199999999998</c:v>
                </c:pt>
                <c:pt idx="1199">
                  <c:v>1.2963899999999999</c:v>
                </c:pt>
                <c:pt idx="1200">
                  <c:v>1.2979139999999998</c:v>
                </c:pt>
                <c:pt idx="1201">
                  <c:v>1.2991839999999999</c:v>
                </c:pt>
                <c:pt idx="1202">
                  <c:v>1.2999459999999998</c:v>
                </c:pt>
                <c:pt idx="1203">
                  <c:v>1.3012159999999999</c:v>
                </c:pt>
                <c:pt idx="1204">
                  <c:v>1.30274</c:v>
                </c:pt>
                <c:pt idx="1205">
                  <c:v>1.3040099999999999</c:v>
                </c:pt>
                <c:pt idx="1206">
                  <c:v>1.3057879999999997</c:v>
                </c:pt>
                <c:pt idx="1207">
                  <c:v>1.3070580000000001</c:v>
                </c:pt>
                <c:pt idx="1208">
                  <c:v>1.3083279999999999</c:v>
                </c:pt>
                <c:pt idx="1209">
                  <c:v>1.3095979999999998</c:v>
                </c:pt>
                <c:pt idx="1210">
                  <c:v>1.3108679999999999</c:v>
                </c:pt>
                <c:pt idx="1211">
                  <c:v>1.312138</c:v>
                </c:pt>
                <c:pt idx="1212">
                  <c:v>1.3136619999999852</c:v>
                </c:pt>
                <c:pt idx="1213">
                  <c:v>1.3149319999999998</c:v>
                </c:pt>
                <c:pt idx="1214">
                  <c:v>1.3162020000000001</c:v>
                </c:pt>
                <c:pt idx="1215">
                  <c:v>1.3177259999999866</c:v>
                </c:pt>
                <c:pt idx="1216">
                  <c:v>1.3189959999999998</c:v>
                </c:pt>
                <c:pt idx="1217">
                  <c:v>1.3200120000000131</c:v>
                </c:pt>
                <c:pt idx="1218">
                  <c:v>1.3212819999999998</c:v>
                </c:pt>
                <c:pt idx="1219">
                  <c:v>1.3225519999999999</c:v>
                </c:pt>
                <c:pt idx="1220">
                  <c:v>1.3238219999999818</c:v>
                </c:pt>
                <c:pt idx="1221">
                  <c:v>1.3253459999999999</c:v>
                </c:pt>
                <c:pt idx="1222">
                  <c:v>1.3268699999999998</c:v>
                </c:pt>
                <c:pt idx="1223">
                  <c:v>1.3281399999999999</c:v>
                </c:pt>
                <c:pt idx="1224">
                  <c:v>1.3294099999999998</c:v>
                </c:pt>
                <c:pt idx="1225">
                  <c:v>1.3306799999999996</c:v>
                </c:pt>
                <c:pt idx="1226">
                  <c:v>1.3322039999999997</c:v>
                </c:pt>
                <c:pt idx="1227">
                  <c:v>1.3334739999999998</c:v>
                </c:pt>
                <c:pt idx="1228">
                  <c:v>1.3347439999999999</c:v>
                </c:pt>
                <c:pt idx="1229">
                  <c:v>1.336014</c:v>
                </c:pt>
                <c:pt idx="1230">
                  <c:v>1.3372839999999999</c:v>
                </c:pt>
                <c:pt idx="1231">
                  <c:v>1.338808</c:v>
                </c:pt>
                <c:pt idx="1232">
                  <c:v>1.3400780000000001</c:v>
                </c:pt>
                <c:pt idx="1233">
                  <c:v>1.34084</c:v>
                </c:pt>
                <c:pt idx="1234">
                  <c:v>1.3423639999999997</c:v>
                </c:pt>
                <c:pt idx="1235">
                  <c:v>1.3436339999999998</c:v>
                </c:pt>
                <c:pt idx="1236">
                  <c:v>1.3451580000000001</c:v>
                </c:pt>
                <c:pt idx="1237">
                  <c:v>1.3466819999999999</c:v>
                </c:pt>
                <c:pt idx="1238">
                  <c:v>1.3479519999999996</c:v>
                </c:pt>
                <c:pt idx="1239">
                  <c:v>1.3492219999999859</c:v>
                </c:pt>
                <c:pt idx="1240">
                  <c:v>1.3504919999999998</c:v>
                </c:pt>
                <c:pt idx="1241">
                  <c:v>1.3517619999999853</c:v>
                </c:pt>
                <c:pt idx="1242">
                  <c:v>1.353286</c:v>
                </c:pt>
                <c:pt idx="1243">
                  <c:v>1.3545560000000001</c:v>
                </c:pt>
                <c:pt idx="1244">
                  <c:v>1.3558259999999998</c:v>
                </c:pt>
                <c:pt idx="1245">
                  <c:v>1.3570959999999999</c:v>
                </c:pt>
                <c:pt idx="1246">
                  <c:v>1.358366</c:v>
                </c:pt>
                <c:pt idx="1247">
                  <c:v>1.3598899999999998</c:v>
                </c:pt>
                <c:pt idx="1248">
                  <c:v>1.3609059999999999</c:v>
                </c:pt>
                <c:pt idx="1249">
                  <c:v>1.3621760000000001</c:v>
                </c:pt>
                <c:pt idx="1250">
                  <c:v>1.3634459999999999</c:v>
                </c:pt>
                <c:pt idx="1251">
                  <c:v>1.3649699999999998</c:v>
                </c:pt>
                <c:pt idx="1252">
                  <c:v>1.3662399999999999</c:v>
                </c:pt>
                <c:pt idx="1253">
                  <c:v>1.3677639999999998</c:v>
                </c:pt>
                <c:pt idx="1254">
                  <c:v>1.3690339999999999</c:v>
                </c:pt>
                <c:pt idx="1255">
                  <c:v>1.3703039999999997</c:v>
                </c:pt>
                <c:pt idx="1256">
                  <c:v>1.3718279999999998</c:v>
                </c:pt>
                <c:pt idx="1257">
                  <c:v>1.3730979999999997</c:v>
                </c:pt>
                <c:pt idx="1258">
                  <c:v>1.374368</c:v>
                </c:pt>
                <c:pt idx="1259">
                  <c:v>1.3756379999999999</c:v>
                </c:pt>
                <c:pt idx="1260">
                  <c:v>1.376908</c:v>
                </c:pt>
                <c:pt idx="1261">
                  <c:v>1.3784319999999999</c:v>
                </c:pt>
                <c:pt idx="1262">
                  <c:v>1.3797019999999998</c:v>
                </c:pt>
                <c:pt idx="1263">
                  <c:v>1.3807180000000001</c:v>
                </c:pt>
                <c:pt idx="1264">
                  <c:v>1.381988</c:v>
                </c:pt>
                <c:pt idx="1265">
                  <c:v>1.3832580000000001</c:v>
                </c:pt>
                <c:pt idx="1266">
                  <c:v>1.3847820000000131</c:v>
                </c:pt>
                <c:pt idx="1267">
                  <c:v>1.386306</c:v>
                </c:pt>
                <c:pt idx="1268">
                  <c:v>1.3875759999999999</c:v>
                </c:pt>
                <c:pt idx="1269">
                  <c:v>1.388846</c:v>
                </c:pt>
                <c:pt idx="1270">
                  <c:v>1.3903699999999999</c:v>
                </c:pt>
                <c:pt idx="1271">
                  <c:v>1.39164</c:v>
                </c:pt>
                <c:pt idx="1272">
                  <c:v>1.3929099999999999</c:v>
                </c:pt>
                <c:pt idx="1273">
                  <c:v>1.3941800000000131</c:v>
                </c:pt>
                <c:pt idx="1274">
                  <c:v>1.3954499999999999</c:v>
                </c:pt>
                <c:pt idx="1275">
                  <c:v>1.3969739999999997</c:v>
                </c:pt>
                <c:pt idx="1276">
                  <c:v>1.398244</c:v>
                </c:pt>
                <c:pt idx="1277">
                  <c:v>1.3995139999999997</c:v>
                </c:pt>
                <c:pt idx="1278">
                  <c:v>1.4005299999999816</c:v>
                </c:pt>
                <c:pt idx="1279">
                  <c:v>1.4017999999999737</c:v>
                </c:pt>
                <c:pt idx="1280">
                  <c:v>1.4033239999999798</c:v>
                </c:pt>
                <c:pt idx="1281">
                  <c:v>1.4045939999999852</c:v>
                </c:pt>
                <c:pt idx="1282">
                  <c:v>1.406118</c:v>
                </c:pt>
                <c:pt idx="1283">
                  <c:v>1.4073879999999999</c:v>
                </c:pt>
                <c:pt idx="1284">
                  <c:v>1.4086579999999997</c:v>
                </c:pt>
                <c:pt idx="1285">
                  <c:v>1.4101819999999998</c:v>
                </c:pt>
                <c:pt idx="1286">
                  <c:v>1.4114519999999866</c:v>
                </c:pt>
                <c:pt idx="1287">
                  <c:v>1.4127219999999809</c:v>
                </c:pt>
                <c:pt idx="1288">
                  <c:v>1.4142459999999997</c:v>
                </c:pt>
                <c:pt idx="1289">
                  <c:v>1.4155159999999998</c:v>
                </c:pt>
                <c:pt idx="1290">
                  <c:v>1.4167859999999999</c:v>
                </c:pt>
                <c:pt idx="1291">
                  <c:v>1.418056</c:v>
                </c:pt>
                <c:pt idx="1292">
                  <c:v>1.4193259999999832</c:v>
                </c:pt>
                <c:pt idx="1293">
                  <c:v>1.4203419999999998</c:v>
                </c:pt>
                <c:pt idx="1294">
                  <c:v>1.4216119999999843</c:v>
                </c:pt>
                <c:pt idx="1295">
                  <c:v>1.4231359999999866</c:v>
                </c:pt>
                <c:pt idx="1296">
                  <c:v>1.4244059999999998</c:v>
                </c:pt>
                <c:pt idx="1297">
                  <c:v>1.4259299999999726</c:v>
                </c:pt>
                <c:pt idx="1298">
                  <c:v>1.4271999999999809</c:v>
                </c:pt>
                <c:pt idx="1299">
                  <c:v>1.428723999999985</c:v>
                </c:pt>
                <c:pt idx="1300">
                  <c:v>1.4299939999999765</c:v>
                </c:pt>
                <c:pt idx="1301">
                  <c:v>1.4312639999999832</c:v>
                </c:pt>
                <c:pt idx="1302">
                  <c:v>1.432788</c:v>
                </c:pt>
                <c:pt idx="1303">
                  <c:v>1.4340580000000001</c:v>
                </c:pt>
                <c:pt idx="1304">
                  <c:v>1.4353279999999868</c:v>
                </c:pt>
                <c:pt idx="1305">
                  <c:v>1.4365979999999998</c:v>
                </c:pt>
                <c:pt idx="1306">
                  <c:v>1.4381219999999852</c:v>
                </c:pt>
                <c:pt idx="1307">
                  <c:v>1.4393919999999776</c:v>
                </c:pt>
                <c:pt idx="1308">
                  <c:v>1.4404079999999997</c:v>
                </c:pt>
                <c:pt idx="1309">
                  <c:v>1.4416779999999998</c:v>
                </c:pt>
                <c:pt idx="1310">
                  <c:v>1.4432019999999837</c:v>
                </c:pt>
                <c:pt idx="1311">
                  <c:v>1.444472</c:v>
                </c:pt>
                <c:pt idx="1312">
                  <c:v>1.445995999999983</c:v>
                </c:pt>
                <c:pt idx="1313">
                  <c:v>1.4475199999999855</c:v>
                </c:pt>
                <c:pt idx="1314">
                  <c:v>1.4487899999999998</c:v>
                </c:pt>
                <c:pt idx="1315">
                  <c:v>1.4500599999999999</c:v>
                </c:pt>
                <c:pt idx="1316">
                  <c:v>1.4513299999999787</c:v>
                </c:pt>
                <c:pt idx="1317">
                  <c:v>1.4528539999999999</c:v>
                </c:pt>
                <c:pt idx="1318">
                  <c:v>1.4541239999999998</c:v>
                </c:pt>
                <c:pt idx="1319">
                  <c:v>1.4553939999999832</c:v>
                </c:pt>
                <c:pt idx="1320">
                  <c:v>1.4566639999999866</c:v>
                </c:pt>
                <c:pt idx="1321">
                  <c:v>1.458188</c:v>
                </c:pt>
                <c:pt idx="1322">
                  <c:v>1.4594579999999999</c:v>
                </c:pt>
                <c:pt idx="1323">
                  <c:v>1.4604739999999998</c:v>
                </c:pt>
                <c:pt idx="1324">
                  <c:v>1.4617439999999868</c:v>
                </c:pt>
                <c:pt idx="1325">
                  <c:v>1.4630139999999998</c:v>
                </c:pt>
                <c:pt idx="1326">
                  <c:v>1.4642839999999997</c:v>
                </c:pt>
                <c:pt idx="1327">
                  <c:v>1.4660619999999998</c:v>
                </c:pt>
                <c:pt idx="1328">
                  <c:v>1.4673319999999832</c:v>
                </c:pt>
                <c:pt idx="1329">
                  <c:v>1.4688559999999997</c:v>
                </c:pt>
                <c:pt idx="1330">
                  <c:v>1.4703799999999998</c:v>
                </c:pt>
                <c:pt idx="1331">
                  <c:v>1.4716499999999855</c:v>
                </c:pt>
                <c:pt idx="1332">
                  <c:v>1.4731739999999998</c:v>
                </c:pt>
                <c:pt idx="1333">
                  <c:v>1.4744439999999999</c:v>
                </c:pt>
                <c:pt idx="1334">
                  <c:v>1.4759679999999866</c:v>
                </c:pt>
                <c:pt idx="1335">
                  <c:v>1.4772379999999998</c:v>
                </c:pt>
                <c:pt idx="1336">
                  <c:v>1.4785079999999999</c:v>
                </c:pt>
                <c:pt idx="1337">
                  <c:v>1.480032</c:v>
                </c:pt>
                <c:pt idx="1338">
                  <c:v>1.4807939999999868</c:v>
                </c:pt>
                <c:pt idx="1339">
                  <c:v>1.482318</c:v>
                </c:pt>
                <c:pt idx="1340">
                  <c:v>1.4835879999999999</c:v>
                </c:pt>
                <c:pt idx="1341">
                  <c:v>1.4853659999999898</c:v>
                </c:pt>
                <c:pt idx="1342">
                  <c:v>1.4866359999999998</c:v>
                </c:pt>
                <c:pt idx="1343">
                  <c:v>1.4879059999999866</c:v>
                </c:pt>
                <c:pt idx="1344">
                  <c:v>1.4891759999999998</c:v>
                </c:pt>
                <c:pt idx="1345">
                  <c:v>1.490699999999985</c:v>
                </c:pt>
                <c:pt idx="1346">
                  <c:v>1.4919699999999803</c:v>
                </c:pt>
                <c:pt idx="1347">
                  <c:v>1.493239999999985</c:v>
                </c:pt>
                <c:pt idx="1348">
                  <c:v>1.4947639999999998</c:v>
                </c:pt>
                <c:pt idx="1349">
                  <c:v>1.4960339999999996</c:v>
                </c:pt>
                <c:pt idx="1350">
                  <c:v>1.4975579999999999</c:v>
                </c:pt>
                <c:pt idx="1351">
                  <c:v>1.4988279999999996</c:v>
                </c:pt>
                <c:pt idx="1352">
                  <c:v>1.5000979999999999</c:v>
                </c:pt>
                <c:pt idx="1353">
                  <c:v>1.5008599999999999</c:v>
                </c:pt>
                <c:pt idx="1354">
                  <c:v>1.5023839999999997</c:v>
                </c:pt>
                <c:pt idx="1355">
                  <c:v>1.5036539999999998</c:v>
                </c:pt>
                <c:pt idx="1356">
                  <c:v>1.5051779999999997</c:v>
                </c:pt>
                <c:pt idx="1357">
                  <c:v>1.5067019999999998</c:v>
                </c:pt>
                <c:pt idx="1358">
                  <c:v>1.507971999999983</c:v>
                </c:pt>
                <c:pt idx="1359">
                  <c:v>1.509242</c:v>
                </c:pt>
                <c:pt idx="1360">
                  <c:v>1.5105119999999999</c:v>
                </c:pt>
                <c:pt idx="1361">
                  <c:v>1.511782</c:v>
                </c:pt>
                <c:pt idx="1362">
                  <c:v>1.5133059999999998</c:v>
                </c:pt>
                <c:pt idx="1363">
                  <c:v>1.5145759999999999</c:v>
                </c:pt>
                <c:pt idx="1364">
                  <c:v>1.5158459999999998</c:v>
                </c:pt>
                <c:pt idx="1365">
                  <c:v>1.5171159999999999</c:v>
                </c:pt>
                <c:pt idx="1366">
                  <c:v>1.518386</c:v>
                </c:pt>
                <c:pt idx="1367">
                  <c:v>1.5196559999999997</c:v>
                </c:pt>
                <c:pt idx="1368">
                  <c:v>1.5206719999999998</c:v>
                </c:pt>
                <c:pt idx="1369">
                  <c:v>1.5219419999999853</c:v>
                </c:pt>
                <c:pt idx="1370">
                  <c:v>1.5232119999999998</c:v>
                </c:pt>
                <c:pt idx="1371">
                  <c:v>1.5249899999999998</c:v>
                </c:pt>
                <c:pt idx="1372">
                  <c:v>1.52626</c:v>
                </c:pt>
                <c:pt idx="1373">
                  <c:v>1.5277839999999998</c:v>
                </c:pt>
                <c:pt idx="1374">
                  <c:v>1.5290539999999999</c:v>
                </c:pt>
                <c:pt idx="1375">
                  <c:v>1.5303239999999998</c:v>
                </c:pt>
                <c:pt idx="1376">
                  <c:v>1.531593999999985</c:v>
                </c:pt>
                <c:pt idx="1377">
                  <c:v>1.5328639999999998</c:v>
                </c:pt>
                <c:pt idx="1378">
                  <c:v>1.5341339999999997</c:v>
                </c:pt>
                <c:pt idx="1379">
                  <c:v>1.5354039999999998</c:v>
                </c:pt>
                <c:pt idx="1380">
                  <c:v>1.5369279999999996</c:v>
                </c:pt>
                <c:pt idx="1381">
                  <c:v>1.538198</c:v>
                </c:pt>
                <c:pt idx="1382">
                  <c:v>1.5394679999999998</c:v>
                </c:pt>
                <c:pt idx="1383">
                  <c:v>1.5404839999999997</c:v>
                </c:pt>
                <c:pt idx="1384">
                  <c:v>1.5417539999999998</c:v>
                </c:pt>
                <c:pt idx="1385">
                  <c:v>1.5430239999999866</c:v>
                </c:pt>
                <c:pt idx="1386">
                  <c:v>1.5442939999999996</c:v>
                </c:pt>
                <c:pt idx="1387">
                  <c:v>1.5458179999999999</c:v>
                </c:pt>
                <c:pt idx="1388">
                  <c:v>1.547342</c:v>
                </c:pt>
                <c:pt idx="1389">
                  <c:v>1.5486119999999999</c:v>
                </c:pt>
                <c:pt idx="1390">
                  <c:v>1.549882</c:v>
                </c:pt>
                <c:pt idx="1391">
                  <c:v>1.5514059999999998</c:v>
                </c:pt>
                <c:pt idx="1392">
                  <c:v>1.5526759999999999</c:v>
                </c:pt>
                <c:pt idx="1393">
                  <c:v>1.5539459999999998</c:v>
                </c:pt>
                <c:pt idx="1394">
                  <c:v>1.5552159999999997</c:v>
                </c:pt>
                <c:pt idx="1395">
                  <c:v>1.556486</c:v>
                </c:pt>
                <c:pt idx="1396">
                  <c:v>1.5580100000000001</c:v>
                </c:pt>
                <c:pt idx="1397">
                  <c:v>1.5592799999999998</c:v>
                </c:pt>
                <c:pt idx="1398">
                  <c:v>1.5602959999999999</c:v>
                </c:pt>
                <c:pt idx="1399">
                  <c:v>1.5615659999999998</c:v>
                </c:pt>
                <c:pt idx="1400">
                  <c:v>1.5628359999999999</c:v>
                </c:pt>
                <c:pt idx="1401">
                  <c:v>1.56436</c:v>
                </c:pt>
                <c:pt idx="1402">
                  <c:v>1.5658839999999998</c:v>
                </c:pt>
                <c:pt idx="1403">
                  <c:v>1.5671539999999999</c:v>
                </c:pt>
                <c:pt idx="1404">
                  <c:v>1.568678</c:v>
                </c:pt>
                <c:pt idx="1405">
                  <c:v>1.5699479999999999</c:v>
                </c:pt>
                <c:pt idx="1406">
                  <c:v>1.571218</c:v>
                </c:pt>
                <c:pt idx="1407">
                  <c:v>1.5727419999999999</c:v>
                </c:pt>
                <c:pt idx="1408">
                  <c:v>1.5740119999999997</c:v>
                </c:pt>
                <c:pt idx="1409">
                  <c:v>1.5752820000000001</c:v>
                </c:pt>
                <c:pt idx="1410">
                  <c:v>1.5768059999999997</c:v>
                </c:pt>
                <c:pt idx="1411">
                  <c:v>1.578076</c:v>
                </c:pt>
                <c:pt idx="1412">
                  <c:v>1.5793459999999999</c:v>
                </c:pt>
                <c:pt idx="1413">
                  <c:v>1.5803619999999998</c:v>
                </c:pt>
                <c:pt idx="1414">
                  <c:v>1.5818859999999999</c:v>
                </c:pt>
                <c:pt idx="1415">
                  <c:v>1.583156</c:v>
                </c:pt>
                <c:pt idx="1416">
                  <c:v>1.5844259999999999</c:v>
                </c:pt>
                <c:pt idx="1417">
                  <c:v>1.5862039999999999</c:v>
                </c:pt>
                <c:pt idx="1418">
                  <c:v>1.5874739999999998</c:v>
                </c:pt>
                <c:pt idx="1419">
                  <c:v>1.5887439999999997</c:v>
                </c:pt>
                <c:pt idx="1420">
                  <c:v>1.590014</c:v>
                </c:pt>
                <c:pt idx="1421">
                  <c:v>1.5915379999999997</c:v>
                </c:pt>
                <c:pt idx="1422">
                  <c:v>1.592808</c:v>
                </c:pt>
                <c:pt idx="1423">
                  <c:v>1.5940780000000001</c:v>
                </c:pt>
                <c:pt idx="1424">
                  <c:v>1.595348</c:v>
                </c:pt>
                <c:pt idx="1425">
                  <c:v>1.5968719999999998</c:v>
                </c:pt>
                <c:pt idx="1426">
                  <c:v>1.5981420000000131</c:v>
                </c:pt>
                <c:pt idx="1427">
                  <c:v>1.5994119999999998</c:v>
                </c:pt>
                <c:pt idx="1428">
                  <c:v>1.6004279999999997</c:v>
                </c:pt>
                <c:pt idx="1429">
                  <c:v>1.6016979999999998</c:v>
                </c:pt>
                <c:pt idx="1430">
                  <c:v>1.6029679999999999</c:v>
                </c:pt>
                <c:pt idx="1431">
                  <c:v>1.604492</c:v>
                </c:pt>
                <c:pt idx="1432">
                  <c:v>1.6060160000000001</c:v>
                </c:pt>
                <c:pt idx="1433">
                  <c:v>1.607286</c:v>
                </c:pt>
                <c:pt idx="1434">
                  <c:v>1.6088099999999996</c:v>
                </c:pt>
                <c:pt idx="1435">
                  <c:v>1.6103339999999999</c:v>
                </c:pt>
                <c:pt idx="1436">
                  <c:v>1.6116039999999996</c:v>
                </c:pt>
                <c:pt idx="1437">
                  <c:v>1.6128739999999999</c:v>
                </c:pt>
                <c:pt idx="1438">
                  <c:v>1.614398</c:v>
                </c:pt>
                <c:pt idx="1439">
                  <c:v>1.6156679999999999</c:v>
                </c:pt>
                <c:pt idx="1440">
                  <c:v>1.616938</c:v>
                </c:pt>
                <c:pt idx="1441">
                  <c:v>1.6182080000000001</c:v>
                </c:pt>
                <c:pt idx="1442">
                  <c:v>1.619478</c:v>
                </c:pt>
                <c:pt idx="1443">
                  <c:v>1.6204939999999997</c:v>
                </c:pt>
                <c:pt idx="1444">
                  <c:v>1.6217639999999998</c:v>
                </c:pt>
                <c:pt idx="1445">
                  <c:v>1.6232880000000001</c:v>
                </c:pt>
                <c:pt idx="1446">
                  <c:v>1.624558000000013</c:v>
                </c:pt>
                <c:pt idx="1447">
                  <c:v>1.6260820000000162</c:v>
                </c:pt>
                <c:pt idx="1448">
                  <c:v>1.6276059999999999</c:v>
                </c:pt>
                <c:pt idx="1449">
                  <c:v>1.628876</c:v>
                </c:pt>
                <c:pt idx="1450">
                  <c:v>1.6301460000000001</c:v>
                </c:pt>
                <c:pt idx="1451">
                  <c:v>1.631416</c:v>
                </c:pt>
                <c:pt idx="1452">
                  <c:v>1.6326860000000001</c:v>
                </c:pt>
                <c:pt idx="1453">
                  <c:v>1.6342099999999997</c:v>
                </c:pt>
                <c:pt idx="1454">
                  <c:v>1.63548</c:v>
                </c:pt>
                <c:pt idx="1455">
                  <c:v>1.6367499999999997</c:v>
                </c:pt>
                <c:pt idx="1456">
                  <c:v>1.638274</c:v>
                </c:pt>
                <c:pt idx="1457">
                  <c:v>1.6395439999999997</c:v>
                </c:pt>
                <c:pt idx="1458">
                  <c:v>1.640306</c:v>
                </c:pt>
                <c:pt idx="1459">
                  <c:v>1.6418299999999852</c:v>
                </c:pt>
                <c:pt idx="1460">
                  <c:v>1.6430999999999998</c:v>
                </c:pt>
                <c:pt idx="1461">
                  <c:v>1.6443700000000001</c:v>
                </c:pt>
                <c:pt idx="1462">
                  <c:v>1.6458939999999938</c:v>
                </c:pt>
                <c:pt idx="1463">
                  <c:v>1.6471639999999999</c:v>
                </c:pt>
                <c:pt idx="1464">
                  <c:v>1.648434</c:v>
                </c:pt>
                <c:pt idx="1465">
                  <c:v>1.649958</c:v>
                </c:pt>
                <c:pt idx="1466">
                  <c:v>1.6512279999999999</c:v>
                </c:pt>
                <c:pt idx="1467">
                  <c:v>1.6527520000000147</c:v>
                </c:pt>
                <c:pt idx="1468">
                  <c:v>1.6540219999999999</c:v>
                </c:pt>
                <c:pt idx="1469">
                  <c:v>1.655292</c:v>
                </c:pt>
                <c:pt idx="1470">
                  <c:v>1.6565619999999999</c:v>
                </c:pt>
                <c:pt idx="1471">
                  <c:v>1.6578319999999998</c:v>
                </c:pt>
                <c:pt idx="1472">
                  <c:v>1.6593560000000001</c:v>
                </c:pt>
                <c:pt idx="1473">
                  <c:v>1.6601180000000144</c:v>
                </c:pt>
                <c:pt idx="1474">
                  <c:v>1.6613880000000001</c:v>
                </c:pt>
                <c:pt idx="1475">
                  <c:v>1.6629119999999999</c:v>
                </c:pt>
                <c:pt idx="1476">
                  <c:v>1.6641820000000165</c:v>
                </c:pt>
                <c:pt idx="1477">
                  <c:v>1.6657059999999999</c:v>
                </c:pt>
                <c:pt idx="1478">
                  <c:v>1.666976</c:v>
                </c:pt>
                <c:pt idx="1479">
                  <c:v>1.6682460000000001</c:v>
                </c:pt>
                <c:pt idx="1480">
                  <c:v>1.6697699999999998</c:v>
                </c:pt>
                <c:pt idx="1481">
                  <c:v>1.6710399999999999</c:v>
                </c:pt>
                <c:pt idx="1482">
                  <c:v>1.6725639999999999</c:v>
                </c:pt>
                <c:pt idx="1483">
                  <c:v>1.6738339999999998</c:v>
                </c:pt>
                <c:pt idx="1484">
                  <c:v>1.6751039999999997</c:v>
                </c:pt>
                <c:pt idx="1485">
                  <c:v>1.676374</c:v>
                </c:pt>
                <c:pt idx="1486">
                  <c:v>1.6776439999999999</c:v>
                </c:pt>
                <c:pt idx="1487">
                  <c:v>1.678914</c:v>
                </c:pt>
                <c:pt idx="1488">
                  <c:v>1.6799299999999864</c:v>
                </c:pt>
                <c:pt idx="1489">
                  <c:v>1.6811999999999998</c:v>
                </c:pt>
                <c:pt idx="1490">
                  <c:v>1.6824699999999997</c:v>
                </c:pt>
                <c:pt idx="1491">
                  <c:v>1.68374</c:v>
                </c:pt>
                <c:pt idx="1492">
                  <c:v>1.6855180000000001</c:v>
                </c:pt>
                <c:pt idx="1493">
                  <c:v>1.6867880000000128</c:v>
                </c:pt>
                <c:pt idx="1494">
                  <c:v>1.6880580000000167</c:v>
                </c:pt>
                <c:pt idx="1495">
                  <c:v>1.6893279999999999</c:v>
                </c:pt>
                <c:pt idx="1496">
                  <c:v>1.6908520000000153</c:v>
                </c:pt>
                <c:pt idx="1497">
                  <c:v>1.6921219999999999</c:v>
                </c:pt>
                <c:pt idx="1498">
                  <c:v>1.6933919999999998</c:v>
                </c:pt>
                <c:pt idx="1499">
                  <c:v>1.6949160000000001</c:v>
                </c:pt>
                <c:pt idx="1500">
                  <c:v>1.6961860000000129</c:v>
                </c:pt>
                <c:pt idx="1501">
                  <c:v>1.6974560000000001</c:v>
                </c:pt>
                <c:pt idx="1502">
                  <c:v>1.6987259999999997</c:v>
                </c:pt>
                <c:pt idx="1503">
                  <c:v>1.6999959999999998</c:v>
                </c:pt>
                <c:pt idx="1504">
                  <c:v>1.7010119999999938</c:v>
                </c:pt>
                <c:pt idx="1505">
                  <c:v>1.7022819999999996</c:v>
                </c:pt>
                <c:pt idx="1506">
                  <c:v>1.7038059999999868</c:v>
                </c:pt>
                <c:pt idx="1507">
                  <c:v>1.7053299999999794</c:v>
                </c:pt>
                <c:pt idx="1508">
                  <c:v>1.706599999999985</c:v>
                </c:pt>
                <c:pt idx="1509">
                  <c:v>1.7078699999999762</c:v>
                </c:pt>
                <c:pt idx="1510">
                  <c:v>1.7093939999999832</c:v>
                </c:pt>
                <c:pt idx="1511">
                  <c:v>1.7106639999999866</c:v>
                </c:pt>
                <c:pt idx="1512">
                  <c:v>1.7119339999999832</c:v>
                </c:pt>
                <c:pt idx="1513">
                  <c:v>1.7132039999999868</c:v>
                </c:pt>
                <c:pt idx="1514">
                  <c:v>1.7147279999999998</c:v>
                </c:pt>
                <c:pt idx="1515">
                  <c:v>1.715997999999985</c:v>
                </c:pt>
                <c:pt idx="1516">
                  <c:v>1.7175219999999769</c:v>
                </c:pt>
                <c:pt idx="1517">
                  <c:v>1.7187919999999839</c:v>
                </c:pt>
                <c:pt idx="1518">
                  <c:v>1.7200619999999998</c:v>
                </c:pt>
                <c:pt idx="1519">
                  <c:v>1.7210779999999999</c:v>
                </c:pt>
                <c:pt idx="1520">
                  <c:v>1.7223479999999995</c:v>
                </c:pt>
                <c:pt idx="1521">
                  <c:v>1.7238719999999832</c:v>
                </c:pt>
                <c:pt idx="1522">
                  <c:v>1.7253959999999871</c:v>
                </c:pt>
                <c:pt idx="1523">
                  <c:v>1.7266659999999998</c:v>
                </c:pt>
                <c:pt idx="1524">
                  <c:v>1.7281899999999999</c:v>
                </c:pt>
                <c:pt idx="1525">
                  <c:v>1.7294599999999998</c:v>
                </c:pt>
                <c:pt idx="1526">
                  <c:v>1.7307299999999846</c:v>
                </c:pt>
                <c:pt idx="1527">
                  <c:v>1.732</c:v>
                </c:pt>
                <c:pt idx="1528">
                  <c:v>1.7332699999999832</c:v>
                </c:pt>
                <c:pt idx="1529">
                  <c:v>1.7345399999999978</c:v>
                </c:pt>
                <c:pt idx="1530">
                  <c:v>1.7360639999999996</c:v>
                </c:pt>
                <c:pt idx="1531">
                  <c:v>1.7373339999999868</c:v>
                </c:pt>
                <c:pt idx="1532">
                  <c:v>1.738858</c:v>
                </c:pt>
                <c:pt idx="1533">
                  <c:v>1.7398739999999859</c:v>
                </c:pt>
                <c:pt idx="1534">
                  <c:v>1.7411439999999998</c:v>
                </c:pt>
                <c:pt idx="1535">
                  <c:v>1.7424139999999999</c:v>
                </c:pt>
                <c:pt idx="1536">
                  <c:v>1.7436839999999998</c:v>
                </c:pt>
                <c:pt idx="1537">
                  <c:v>1.7454619999999834</c:v>
                </c:pt>
                <c:pt idx="1538">
                  <c:v>1.746732</c:v>
                </c:pt>
                <c:pt idx="1539">
                  <c:v>1.7480019999999998</c:v>
                </c:pt>
                <c:pt idx="1540">
                  <c:v>1.749525999999985</c:v>
                </c:pt>
                <c:pt idx="1541">
                  <c:v>1.7507959999999998</c:v>
                </c:pt>
                <c:pt idx="1542">
                  <c:v>1.7520659999999999</c:v>
                </c:pt>
                <c:pt idx="1543">
                  <c:v>1.7535899999999998</c:v>
                </c:pt>
                <c:pt idx="1544">
                  <c:v>1.7548599999999996</c:v>
                </c:pt>
                <c:pt idx="1545">
                  <c:v>1.7561299999999938</c:v>
                </c:pt>
                <c:pt idx="1546">
                  <c:v>1.7573999999999832</c:v>
                </c:pt>
                <c:pt idx="1547">
                  <c:v>1.7586699999999866</c:v>
                </c:pt>
                <c:pt idx="1548">
                  <c:v>1.7599399999999832</c:v>
                </c:pt>
                <c:pt idx="1549">
                  <c:v>1.760956</c:v>
                </c:pt>
                <c:pt idx="1550">
                  <c:v>1.7624799999999998</c:v>
                </c:pt>
                <c:pt idx="1551">
                  <c:v>1.7637499999999866</c:v>
                </c:pt>
                <c:pt idx="1552">
                  <c:v>1.7652739999999996</c:v>
                </c:pt>
                <c:pt idx="1553">
                  <c:v>1.7667979999999999</c:v>
                </c:pt>
                <c:pt idx="1554">
                  <c:v>1.7680680000000002</c:v>
                </c:pt>
                <c:pt idx="1555">
                  <c:v>1.7693379999999999</c:v>
                </c:pt>
                <c:pt idx="1556">
                  <c:v>1.7706079999999995</c:v>
                </c:pt>
                <c:pt idx="1557">
                  <c:v>1.7718779999999998</c:v>
                </c:pt>
                <c:pt idx="1558">
                  <c:v>1.7734019999999859</c:v>
                </c:pt>
                <c:pt idx="1559">
                  <c:v>1.774672</c:v>
                </c:pt>
                <c:pt idx="1560">
                  <c:v>1.7759419999999853</c:v>
                </c:pt>
                <c:pt idx="1561">
                  <c:v>1.7774659999999998</c:v>
                </c:pt>
                <c:pt idx="1562">
                  <c:v>1.7787359999999997</c:v>
                </c:pt>
                <c:pt idx="1563">
                  <c:v>1.780006</c:v>
                </c:pt>
                <c:pt idx="1564">
                  <c:v>1.7810219999999852</c:v>
                </c:pt>
                <c:pt idx="1565">
                  <c:v>1.7822919999999998</c:v>
                </c:pt>
                <c:pt idx="1566">
                  <c:v>1.7835619999999834</c:v>
                </c:pt>
                <c:pt idx="1567">
                  <c:v>1.7853399999999868</c:v>
                </c:pt>
                <c:pt idx="1568">
                  <c:v>1.7866099999999998</c:v>
                </c:pt>
                <c:pt idx="1569">
                  <c:v>1.787879999999985</c:v>
                </c:pt>
                <c:pt idx="1570">
                  <c:v>1.7894039999999998</c:v>
                </c:pt>
                <c:pt idx="1571">
                  <c:v>1.7906739999999999</c:v>
                </c:pt>
                <c:pt idx="1572">
                  <c:v>1.7919439999999998</c:v>
                </c:pt>
                <c:pt idx="1573">
                  <c:v>1.7932139999999996</c:v>
                </c:pt>
                <c:pt idx="1574">
                  <c:v>1.7947379999999999</c:v>
                </c:pt>
                <c:pt idx="1575">
                  <c:v>1.796008</c:v>
                </c:pt>
                <c:pt idx="1576">
                  <c:v>1.7972780000000002</c:v>
                </c:pt>
                <c:pt idx="1577">
                  <c:v>1.7988019999999996</c:v>
                </c:pt>
                <c:pt idx="1578">
                  <c:v>1.8000719999999999</c:v>
                </c:pt>
                <c:pt idx="1579">
                  <c:v>1.8008339999999998</c:v>
                </c:pt>
                <c:pt idx="1580">
                  <c:v>1.8023580000000001</c:v>
                </c:pt>
                <c:pt idx="1581">
                  <c:v>1.8036279999999998</c:v>
                </c:pt>
                <c:pt idx="1582">
                  <c:v>1.8054059999999998</c:v>
                </c:pt>
                <c:pt idx="1583">
                  <c:v>1.8066759999999997</c:v>
                </c:pt>
                <c:pt idx="1584">
                  <c:v>1.8079459999999996</c:v>
                </c:pt>
                <c:pt idx="1585">
                  <c:v>1.8092159999999999</c:v>
                </c:pt>
                <c:pt idx="1586">
                  <c:v>1.8107399999999998</c:v>
                </c:pt>
                <c:pt idx="1587">
                  <c:v>1.8120099999999997</c:v>
                </c:pt>
                <c:pt idx="1588">
                  <c:v>1.8132799999999996</c:v>
                </c:pt>
                <c:pt idx="1589">
                  <c:v>1.8148039999999999</c:v>
                </c:pt>
                <c:pt idx="1590">
                  <c:v>1.8158199999999998</c:v>
                </c:pt>
                <c:pt idx="1591">
                  <c:v>1.8173439999999998</c:v>
                </c:pt>
                <c:pt idx="1592">
                  <c:v>1.818614</c:v>
                </c:pt>
                <c:pt idx="1593">
                  <c:v>1.8198839999999998</c:v>
                </c:pt>
                <c:pt idx="1594">
                  <c:v>1.8208999999999878</c:v>
                </c:pt>
                <c:pt idx="1595">
                  <c:v>1.8221699999999996</c:v>
                </c:pt>
                <c:pt idx="1596">
                  <c:v>1.8236939999999866</c:v>
                </c:pt>
                <c:pt idx="1597">
                  <c:v>1.825218</c:v>
                </c:pt>
                <c:pt idx="1598">
                  <c:v>1.8267419999999996</c:v>
                </c:pt>
                <c:pt idx="1599">
                  <c:v>1.8280119999999995</c:v>
                </c:pt>
                <c:pt idx="1600">
                  <c:v>1.8292819999999999</c:v>
                </c:pt>
                <c:pt idx="1601">
                  <c:v>1.8308060000000002</c:v>
                </c:pt>
                <c:pt idx="1602">
                  <c:v>1.832076</c:v>
                </c:pt>
                <c:pt idx="1603">
                  <c:v>1.8333459999999999</c:v>
                </c:pt>
                <c:pt idx="1604">
                  <c:v>1.834616</c:v>
                </c:pt>
                <c:pt idx="1605">
                  <c:v>1.8361399999999997</c:v>
                </c:pt>
                <c:pt idx="1606">
                  <c:v>1.83741</c:v>
                </c:pt>
                <c:pt idx="1607">
                  <c:v>1.8386799999999999</c:v>
                </c:pt>
                <c:pt idx="1608">
                  <c:v>1.8399499999999998</c:v>
                </c:pt>
                <c:pt idx="1609">
                  <c:v>1.8409659999999999</c:v>
                </c:pt>
                <c:pt idx="1610">
                  <c:v>1.8424899999999995</c:v>
                </c:pt>
                <c:pt idx="1611">
                  <c:v>1.8437599999999998</c:v>
                </c:pt>
                <c:pt idx="1612">
                  <c:v>1.8452839999999997</c:v>
                </c:pt>
                <c:pt idx="1613">
                  <c:v>1.846554</c:v>
                </c:pt>
                <c:pt idx="1614">
                  <c:v>1.8480780000000001</c:v>
                </c:pt>
                <c:pt idx="1615">
                  <c:v>1.849348</c:v>
                </c:pt>
                <c:pt idx="1616">
                  <c:v>1.8506180000000001</c:v>
                </c:pt>
                <c:pt idx="1617">
                  <c:v>1.851888</c:v>
                </c:pt>
                <c:pt idx="1618">
                  <c:v>1.8534119999999998</c:v>
                </c:pt>
                <c:pt idx="1619">
                  <c:v>1.8546819999999997</c:v>
                </c:pt>
                <c:pt idx="1620">
                  <c:v>1.856206</c:v>
                </c:pt>
                <c:pt idx="1621">
                  <c:v>1.8574759999999999</c:v>
                </c:pt>
                <c:pt idx="1622">
                  <c:v>1.858746</c:v>
                </c:pt>
                <c:pt idx="1623">
                  <c:v>1.8600160000000001</c:v>
                </c:pt>
                <c:pt idx="1624">
                  <c:v>1.861032</c:v>
                </c:pt>
                <c:pt idx="1625">
                  <c:v>1.8623019999999999</c:v>
                </c:pt>
                <c:pt idx="1626">
                  <c:v>1.8635719999999998</c:v>
                </c:pt>
                <c:pt idx="1627">
                  <c:v>1.8650959999999996</c:v>
                </c:pt>
                <c:pt idx="1628">
                  <c:v>1.866366</c:v>
                </c:pt>
                <c:pt idx="1629">
                  <c:v>1.8678899999999998</c:v>
                </c:pt>
                <c:pt idx="1630">
                  <c:v>1.8691599999999997</c:v>
                </c:pt>
                <c:pt idx="1631">
                  <c:v>1.8704299999999996</c:v>
                </c:pt>
                <c:pt idx="1632">
                  <c:v>1.8719539999999999</c:v>
                </c:pt>
                <c:pt idx="1633">
                  <c:v>1.8732239999999998</c:v>
                </c:pt>
                <c:pt idx="1634">
                  <c:v>1.8744939999999999</c:v>
                </c:pt>
                <c:pt idx="1635">
                  <c:v>1.8760180000000126</c:v>
                </c:pt>
                <c:pt idx="1636">
                  <c:v>1.8772880000000001</c:v>
                </c:pt>
                <c:pt idx="1637">
                  <c:v>1.8785580000000128</c:v>
                </c:pt>
                <c:pt idx="1638">
                  <c:v>1.8798279999999996</c:v>
                </c:pt>
                <c:pt idx="1639">
                  <c:v>1.880844</c:v>
                </c:pt>
                <c:pt idx="1640">
                  <c:v>1.882368</c:v>
                </c:pt>
                <c:pt idx="1641">
                  <c:v>1.8836379999999999</c:v>
                </c:pt>
                <c:pt idx="1642">
                  <c:v>1.8851619999999996</c:v>
                </c:pt>
                <c:pt idx="1643">
                  <c:v>1.8864319999999999</c:v>
                </c:pt>
                <c:pt idx="1644">
                  <c:v>1.8879559999999997</c:v>
                </c:pt>
                <c:pt idx="1645">
                  <c:v>1.8892259999999998</c:v>
                </c:pt>
                <c:pt idx="1646">
                  <c:v>1.890496</c:v>
                </c:pt>
                <c:pt idx="1647">
                  <c:v>1.8917659999999998</c:v>
                </c:pt>
                <c:pt idx="1648">
                  <c:v>1.8932899999999997</c:v>
                </c:pt>
                <c:pt idx="1649">
                  <c:v>1.89456</c:v>
                </c:pt>
                <c:pt idx="1650">
                  <c:v>1.8960840000000001</c:v>
                </c:pt>
                <c:pt idx="1651">
                  <c:v>1.897354</c:v>
                </c:pt>
                <c:pt idx="1652">
                  <c:v>1.8986239999999996</c:v>
                </c:pt>
                <c:pt idx="1653">
                  <c:v>1.8998939999999978</c:v>
                </c:pt>
                <c:pt idx="1654">
                  <c:v>1.9009099999999999</c:v>
                </c:pt>
                <c:pt idx="1655">
                  <c:v>1.9021800000000142</c:v>
                </c:pt>
                <c:pt idx="1656">
                  <c:v>1.9034499999999996</c:v>
                </c:pt>
                <c:pt idx="1657">
                  <c:v>1.9052279999999995</c:v>
                </c:pt>
                <c:pt idx="1658">
                  <c:v>1.906498</c:v>
                </c:pt>
                <c:pt idx="1659">
                  <c:v>1.9077679999999997</c:v>
                </c:pt>
                <c:pt idx="1660">
                  <c:v>1.909038</c:v>
                </c:pt>
                <c:pt idx="1661">
                  <c:v>1.9105619999999999</c:v>
                </c:pt>
                <c:pt idx="1662">
                  <c:v>1.9118319999999998</c:v>
                </c:pt>
                <c:pt idx="1663">
                  <c:v>1.9131019999999996</c:v>
                </c:pt>
                <c:pt idx="1664">
                  <c:v>1.9146259999999999</c:v>
                </c:pt>
                <c:pt idx="1665">
                  <c:v>1.9158959999999998</c:v>
                </c:pt>
                <c:pt idx="1666">
                  <c:v>1.9171659999999999</c:v>
                </c:pt>
                <c:pt idx="1667">
                  <c:v>1.918436</c:v>
                </c:pt>
                <c:pt idx="1668">
                  <c:v>1.9199599999999999</c:v>
                </c:pt>
                <c:pt idx="1669">
                  <c:v>1.920976</c:v>
                </c:pt>
                <c:pt idx="1670">
                  <c:v>1.9222460000000001</c:v>
                </c:pt>
                <c:pt idx="1671">
                  <c:v>1.923516</c:v>
                </c:pt>
                <c:pt idx="1672">
                  <c:v>1.9250399999999999</c:v>
                </c:pt>
                <c:pt idx="1673">
                  <c:v>1.9265639999999997</c:v>
                </c:pt>
                <c:pt idx="1674">
                  <c:v>1.9278339999999996</c:v>
                </c:pt>
                <c:pt idx="1675">
                  <c:v>1.9291039999999999</c:v>
                </c:pt>
                <c:pt idx="1676">
                  <c:v>1.930628</c:v>
                </c:pt>
                <c:pt idx="1677">
                  <c:v>1.9318979999999999</c:v>
                </c:pt>
                <c:pt idx="1678">
                  <c:v>1.933168</c:v>
                </c:pt>
                <c:pt idx="1679">
                  <c:v>1.9344380000000001</c:v>
                </c:pt>
                <c:pt idx="1680">
                  <c:v>1.9359619999999866</c:v>
                </c:pt>
                <c:pt idx="1681">
                  <c:v>1.9372320000000001</c:v>
                </c:pt>
                <c:pt idx="1682">
                  <c:v>1.9385019999999999</c:v>
                </c:pt>
                <c:pt idx="1683">
                  <c:v>1.940026</c:v>
                </c:pt>
                <c:pt idx="1684">
                  <c:v>1.9410419999999997</c:v>
                </c:pt>
                <c:pt idx="1685">
                  <c:v>1.9423120000000162</c:v>
                </c:pt>
                <c:pt idx="1686">
                  <c:v>1.9438359999999999</c:v>
                </c:pt>
                <c:pt idx="1687">
                  <c:v>1.9453600000000002</c:v>
                </c:pt>
                <c:pt idx="1688">
                  <c:v>1.9466299999999996</c:v>
                </c:pt>
                <c:pt idx="1689">
                  <c:v>1.9478999999999898</c:v>
                </c:pt>
                <c:pt idx="1690">
                  <c:v>1.9491699999999998</c:v>
                </c:pt>
                <c:pt idx="1691">
                  <c:v>1.9506939999999997</c:v>
                </c:pt>
                <c:pt idx="1692">
                  <c:v>1.9522180000000147</c:v>
                </c:pt>
                <c:pt idx="1693">
                  <c:v>1.9534880000000001</c:v>
                </c:pt>
                <c:pt idx="1694">
                  <c:v>1.9547580000000147</c:v>
                </c:pt>
                <c:pt idx="1695">
                  <c:v>1.9560280000000001</c:v>
                </c:pt>
                <c:pt idx="1696">
                  <c:v>1.957298</c:v>
                </c:pt>
                <c:pt idx="1697">
                  <c:v>1.9588219999999998</c:v>
                </c:pt>
                <c:pt idx="1698">
                  <c:v>1.9600919999999997</c:v>
                </c:pt>
                <c:pt idx="1699">
                  <c:v>1.9613619999999996</c:v>
                </c:pt>
                <c:pt idx="1700">
                  <c:v>1.9626319999999999</c:v>
                </c:pt>
                <c:pt idx="1701">
                  <c:v>1.9639019999999998</c:v>
                </c:pt>
                <c:pt idx="1702">
                  <c:v>1.9654259999999999</c:v>
                </c:pt>
                <c:pt idx="1703">
                  <c:v>1.966696</c:v>
                </c:pt>
                <c:pt idx="1704">
                  <c:v>1.9679659999999999</c:v>
                </c:pt>
                <c:pt idx="1705">
                  <c:v>1.9694899999999997</c:v>
                </c:pt>
                <c:pt idx="1706">
                  <c:v>1.971014</c:v>
                </c:pt>
                <c:pt idx="1707">
                  <c:v>1.9722840000000001</c:v>
                </c:pt>
                <c:pt idx="1708">
                  <c:v>1.973554</c:v>
                </c:pt>
                <c:pt idx="1709">
                  <c:v>1.9750780000000001</c:v>
                </c:pt>
                <c:pt idx="1710">
                  <c:v>1.976094</c:v>
                </c:pt>
                <c:pt idx="1711">
                  <c:v>1.9776180000000001</c:v>
                </c:pt>
                <c:pt idx="1712">
                  <c:v>1.9788880000000142</c:v>
                </c:pt>
                <c:pt idx="1713">
                  <c:v>1.9799039999999999</c:v>
                </c:pt>
                <c:pt idx="1714">
                  <c:v>1.981428</c:v>
                </c:pt>
                <c:pt idx="1715">
                  <c:v>1.9826980000000001</c:v>
                </c:pt>
                <c:pt idx="1716">
                  <c:v>1.9839679999999997</c:v>
                </c:pt>
                <c:pt idx="1717">
                  <c:v>1.985492</c:v>
                </c:pt>
                <c:pt idx="1718">
                  <c:v>1.9867619999999999</c:v>
                </c:pt>
                <c:pt idx="1719">
                  <c:v>1.9882860000000147</c:v>
                </c:pt>
                <c:pt idx="1720">
                  <c:v>1.9895560000000001</c:v>
                </c:pt>
                <c:pt idx="1721">
                  <c:v>1.9910800000000131</c:v>
                </c:pt>
                <c:pt idx="1722">
                  <c:v>1.9923500000000172</c:v>
                </c:pt>
                <c:pt idx="1723">
                  <c:v>1.9936200000000002</c:v>
                </c:pt>
                <c:pt idx="1724">
                  <c:v>1.9948900000000001</c:v>
                </c:pt>
                <c:pt idx="1725">
                  <c:v>1.9964140000000001</c:v>
                </c:pt>
                <c:pt idx="1726">
                  <c:v>1.997684</c:v>
                </c:pt>
                <c:pt idx="1727">
                  <c:v>1.9989540000000001</c:v>
                </c:pt>
                <c:pt idx="1728">
                  <c:v>1.99997</c:v>
                </c:pt>
                <c:pt idx="1729">
                  <c:v>2.0012399999999997</c:v>
                </c:pt>
                <c:pt idx="1730">
                  <c:v>2.002764</c:v>
                </c:pt>
                <c:pt idx="1731">
                  <c:v>2.0040339999999999</c:v>
                </c:pt>
                <c:pt idx="1732">
                  <c:v>2.0055579999999997</c:v>
                </c:pt>
                <c:pt idx="1733">
                  <c:v>2.0068279999999987</c:v>
                </c:pt>
                <c:pt idx="1734">
                  <c:v>2.0080980000000004</c:v>
                </c:pt>
                <c:pt idx="1735">
                  <c:v>2.0096219999999998</c:v>
                </c:pt>
                <c:pt idx="1736">
                  <c:v>2.0108919999999997</c:v>
                </c:pt>
                <c:pt idx="1737">
                  <c:v>2.0121619999999987</c:v>
                </c:pt>
                <c:pt idx="1738">
                  <c:v>2.0136860000000003</c:v>
                </c:pt>
                <c:pt idx="1739">
                  <c:v>2.0149559999999767</c:v>
                </c:pt>
                <c:pt idx="1740">
                  <c:v>2.0162259999999632</c:v>
                </c:pt>
                <c:pt idx="1741">
                  <c:v>2.017496</c:v>
                </c:pt>
                <c:pt idx="1742">
                  <c:v>2.0187659999999967</c:v>
                </c:pt>
                <c:pt idx="1743">
                  <c:v>2.0200360000000002</c:v>
                </c:pt>
                <c:pt idx="1744">
                  <c:v>2.021306</c:v>
                </c:pt>
                <c:pt idx="1745">
                  <c:v>2.0225759999999977</c:v>
                </c:pt>
                <c:pt idx="1746">
                  <c:v>2.0238460000000003</c:v>
                </c:pt>
                <c:pt idx="1747">
                  <c:v>2.0253700000000001</c:v>
                </c:pt>
                <c:pt idx="1748">
                  <c:v>2.0266399999999987</c:v>
                </c:pt>
                <c:pt idx="1749">
                  <c:v>2.0281640000000012</c:v>
                </c:pt>
                <c:pt idx="1750">
                  <c:v>2.0294340000000002</c:v>
                </c:pt>
                <c:pt idx="1751">
                  <c:v>2.0307040000000001</c:v>
                </c:pt>
                <c:pt idx="1752">
                  <c:v>2.0322279999999977</c:v>
                </c:pt>
                <c:pt idx="1753">
                  <c:v>2.0334979999999998</c:v>
                </c:pt>
                <c:pt idx="1754">
                  <c:v>2.0347679999999997</c:v>
                </c:pt>
                <c:pt idx="1755">
                  <c:v>2.0362919999999987</c:v>
                </c:pt>
                <c:pt idx="1756">
                  <c:v>2.0375619999999999</c:v>
                </c:pt>
                <c:pt idx="1757">
                  <c:v>2.0388319999999998</c:v>
                </c:pt>
                <c:pt idx="1758">
                  <c:v>2.0401020000000001</c:v>
                </c:pt>
                <c:pt idx="1759">
                  <c:v>2.041118</c:v>
                </c:pt>
                <c:pt idx="1760">
                  <c:v>2.0423879999999999</c:v>
                </c:pt>
                <c:pt idx="1761">
                  <c:v>2.0436579999999998</c:v>
                </c:pt>
                <c:pt idx="1762">
                  <c:v>2.0451820000000001</c:v>
                </c:pt>
                <c:pt idx="1763">
                  <c:v>2.0467059999999977</c:v>
                </c:pt>
                <c:pt idx="1764">
                  <c:v>2.0479759999999998</c:v>
                </c:pt>
                <c:pt idx="1765">
                  <c:v>2.0492459999999664</c:v>
                </c:pt>
                <c:pt idx="1766">
                  <c:v>2.050516</c:v>
                </c:pt>
                <c:pt idx="1767">
                  <c:v>2.0520399999999968</c:v>
                </c:pt>
                <c:pt idx="1768">
                  <c:v>2.0533099999999997</c:v>
                </c:pt>
                <c:pt idx="1769">
                  <c:v>2.0545800000000001</c:v>
                </c:pt>
                <c:pt idx="1770">
                  <c:v>2.0561039999999977</c:v>
                </c:pt>
                <c:pt idx="1771">
                  <c:v>2.0573740000000011</c:v>
                </c:pt>
                <c:pt idx="1772">
                  <c:v>2.0586439999999699</c:v>
                </c:pt>
                <c:pt idx="1773">
                  <c:v>2.059914</c:v>
                </c:pt>
                <c:pt idx="1774">
                  <c:v>2.0609300000000212</c:v>
                </c:pt>
                <c:pt idx="1775">
                  <c:v>2.0621999999999998</c:v>
                </c:pt>
                <c:pt idx="1776">
                  <c:v>2.0634699999999997</c:v>
                </c:pt>
                <c:pt idx="1777">
                  <c:v>2.0649940000000306</c:v>
                </c:pt>
                <c:pt idx="1778">
                  <c:v>2.0665180000000003</c:v>
                </c:pt>
                <c:pt idx="1779">
                  <c:v>2.0677880000000002</c:v>
                </c:pt>
                <c:pt idx="1780">
                  <c:v>2.0690579999999987</c:v>
                </c:pt>
                <c:pt idx="1781">
                  <c:v>2.0705819999999999</c:v>
                </c:pt>
                <c:pt idx="1782">
                  <c:v>2.0718519999999967</c:v>
                </c:pt>
                <c:pt idx="1783">
                  <c:v>2.0731220000000001</c:v>
                </c:pt>
                <c:pt idx="1784">
                  <c:v>2.0746459999999596</c:v>
                </c:pt>
                <c:pt idx="1785">
                  <c:v>2.0759159999999977</c:v>
                </c:pt>
                <c:pt idx="1786">
                  <c:v>2.0771860000000002</c:v>
                </c:pt>
                <c:pt idx="1787">
                  <c:v>2.0784559999999632</c:v>
                </c:pt>
                <c:pt idx="1788">
                  <c:v>2.0799800000000004</c:v>
                </c:pt>
                <c:pt idx="1789">
                  <c:v>2.0809960000000012</c:v>
                </c:pt>
                <c:pt idx="1790">
                  <c:v>2.0822659999999713</c:v>
                </c:pt>
                <c:pt idx="1791">
                  <c:v>2.0835360000000329</c:v>
                </c:pt>
                <c:pt idx="1792">
                  <c:v>2.0850599999999977</c:v>
                </c:pt>
                <c:pt idx="1793">
                  <c:v>2.0865840000000002</c:v>
                </c:pt>
                <c:pt idx="1794">
                  <c:v>2.0878540000000001</c:v>
                </c:pt>
                <c:pt idx="1795">
                  <c:v>2.0891240000000288</c:v>
                </c:pt>
                <c:pt idx="1796">
                  <c:v>2.0903939999999999</c:v>
                </c:pt>
                <c:pt idx="1797">
                  <c:v>2.0919179999999997</c:v>
                </c:pt>
                <c:pt idx="1798">
                  <c:v>2.093188</c:v>
                </c:pt>
                <c:pt idx="1799">
                  <c:v>2.0944579999999977</c:v>
                </c:pt>
                <c:pt idx="1800">
                  <c:v>2.0959819999999998</c:v>
                </c:pt>
                <c:pt idx="1801">
                  <c:v>2.0972519999999997</c:v>
                </c:pt>
                <c:pt idx="1802">
                  <c:v>2.098522</c:v>
                </c:pt>
                <c:pt idx="1803">
                  <c:v>2.1000460000000003</c:v>
                </c:pt>
                <c:pt idx="1804">
                  <c:v>2.1008079999999998</c:v>
                </c:pt>
                <c:pt idx="1805">
                  <c:v>2.1023320000000001</c:v>
                </c:pt>
                <c:pt idx="1806">
                  <c:v>2.103602</c:v>
                </c:pt>
                <c:pt idx="1807">
                  <c:v>2.1051259999999998</c:v>
                </c:pt>
                <c:pt idx="1808">
                  <c:v>2.1063960000000002</c:v>
                </c:pt>
                <c:pt idx="1809">
                  <c:v>2.1079200000000329</c:v>
                </c:pt>
                <c:pt idx="1810">
                  <c:v>2.1091900000000012</c:v>
                </c:pt>
                <c:pt idx="1811">
                  <c:v>2.1107139999999998</c:v>
                </c:pt>
                <c:pt idx="1812">
                  <c:v>2.1119840000000001</c:v>
                </c:pt>
                <c:pt idx="1813">
                  <c:v>2.113254</c:v>
                </c:pt>
                <c:pt idx="1814">
                  <c:v>2.1145240000000012</c:v>
                </c:pt>
                <c:pt idx="1815">
                  <c:v>2.1160479999999695</c:v>
                </c:pt>
                <c:pt idx="1816">
                  <c:v>2.117318</c:v>
                </c:pt>
                <c:pt idx="1817">
                  <c:v>2.1188419999999977</c:v>
                </c:pt>
                <c:pt idx="1818">
                  <c:v>2.1201120000000002</c:v>
                </c:pt>
                <c:pt idx="1819">
                  <c:v>2.1211280000000001</c:v>
                </c:pt>
                <c:pt idx="1820">
                  <c:v>2.122398</c:v>
                </c:pt>
                <c:pt idx="1821">
                  <c:v>2.1236680000000003</c:v>
                </c:pt>
                <c:pt idx="1822">
                  <c:v>2.1254459999999713</c:v>
                </c:pt>
                <c:pt idx="1823">
                  <c:v>2.1267160000000001</c:v>
                </c:pt>
                <c:pt idx="1824">
                  <c:v>2.1279859999999999</c:v>
                </c:pt>
                <c:pt idx="1825">
                  <c:v>2.1295099999999998</c:v>
                </c:pt>
                <c:pt idx="1826">
                  <c:v>2.1307799999999997</c:v>
                </c:pt>
                <c:pt idx="1827">
                  <c:v>2.13204999999996</c:v>
                </c:pt>
                <c:pt idx="1828">
                  <c:v>2.1335740000000012</c:v>
                </c:pt>
                <c:pt idx="1829">
                  <c:v>2.1348439999999727</c:v>
                </c:pt>
                <c:pt idx="1830">
                  <c:v>2.1361140000000001</c:v>
                </c:pt>
                <c:pt idx="1831">
                  <c:v>2.1373840000000279</c:v>
                </c:pt>
                <c:pt idx="1832">
                  <c:v>2.1386539999999967</c:v>
                </c:pt>
                <c:pt idx="1833">
                  <c:v>2.1399240000000002</c:v>
                </c:pt>
                <c:pt idx="1834">
                  <c:v>2.1411940000000329</c:v>
                </c:pt>
                <c:pt idx="1835">
                  <c:v>2.1424639999999977</c:v>
                </c:pt>
                <c:pt idx="1836">
                  <c:v>2.1439880000000002</c:v>
                </c:pt>
                <c:pt idx="1837">
                  <c:v>2.1455120000000001</c:v>
                </c:pt>
                <c:pt idx="1838">
                  <c:v>2.146782</c:v>
                </c:pt>
                <c:pt idx="1839">
                  <c:v>2.1480519999999999</c:v>
                </c:pt>
                <c:pt idx="1840">
                  <c:v>2.1493220000000002</c:v>
                </c:pt>
                <c:pt idx="1841">
                  <c:v>2.1508459999999632</c:v>
                </c:pt>
                <c:pt idx="1842">
                  <c:v>2.1521159999999977</c:v>
                </c:pt>
                <c:pt idx="1843">
                  <c:v>2.1533859999999998</c:v>
                </c:pt>
                <c:pt idx="1844">
                  <c:v>2.1549100000000001</c:v>
                </c:pt>
                <c:pt idx="1845">
                  <c:v>2.155926</c:v>
                </c:pt>
                <c:pt idx="1846">
                  <c:v>2.1574500000000003</c:v>
                </c:pt>
                <c:pt idx="1847">
                  <c:v>2.1587199999999998</c:v>
                </c:pt>
                <c:pt idx="1848">
                  <c:v>2.1599900000000001</c:v>
                </c:pt>
                <c:pt idx="1849">
                  <c:v>2.161006</c:v>
                </c:pt>
                <c:pt idx="1850">
                  <c:v>2.1622759999999968</c:v>
                </c:pt>
                <c:pt idx="1851">
                  <c:v>2.1638000000000002</c:v>
                </c:pt>
                <c:pt idx="1852">
                  <c:v>2.1653240000000329</c:v>
                </c:pt>
                <c:pt idx="1853">
                  <c:v>2.1665939999999999</c:v>
                </c:pt>
                <c:pt idx="1854">
                  <c:v>2.1678639999999998</c:v>
                </c:pt>
                <c:pt idx="1855">
                  <c:v>2.1693880000000001</c:v>
                </c:pt>
                <c:pt idx="1856">
                  <c:v>2.1706579999999978</c:v>
                </c:pt>
                <c:pt idx="1857">
                  <c:v>2.1719280000000003</c:v>
                </c:pt>
                <c:pt idx="1858">
                  <c:v>2.1734519999999997</c:v>
                </c:pt>
                <c:pt idx="1859">
                  <c:v>2.174722</c:v>
                </c:pt>
                <c:pt idx="1860">
                  <c:v>2.1759919999999999</c:v>
                </c:pt>
                <c:pt idx="1861">
                  <c:v>2.1772620000000003</c:v>
                </c:pt>
                <c:pt idx="1862">
                  <c:v>2.1785320000000001</c:v>
                </c:pt>
                <c:pt idx="1863">
                  <c:v>2.1798019999999987</c:v>
                </c:pt>
                <c:pt idx="1864">
                  <c:v>2.1808180000000004</c:v>
                </c:pt>
                <c:pt idx="1865">
                  <c:v>2.1823419999999998</c:v>
                </c:pt>
                <c:pt idx="1866">
                  <c:v>2.1836120000000001</c:v>
                </c:pt>
                <c:pt idx="1867">
                  <c:v>2.1851360000000288</c:v>
                </c:pt>
                <c:pt idx="1868">
                  <c:v>2.1864060000000003</c:v>
                </c:pt>
                <c:pt idx="1869">
                  <c:v>2.1876760000000002</c:v>
                </c:pt>
                <c:pt idx="1870">
                  <c:v>2.1892</c:v>
                </c:pt>
                <c:pt idx="1871">
                  <c:v>2.1907239999999999</c:v>
                </c:pt>
                <c:pt idx="1872">
                  <c:v>2.1919940000000002</c:v>
                </c:pt>
                <c:pt idx="1873">
                  <c:v>2.1932640000000001</c:v>
                </c:pt>
                <c:pt idx="1874">
                  <c:v>2.1945340000000289</c:v>
                </c:pt>
                <c:pt idx="1875">
                  <c:v>2.1960579999999967</c:v>
                </c:pt>
                <c:pt idx="1876">
                  <c:v>2.1973280000000002</c:v>
                </c:pt>
                <c:pt idx="1877">
                  <c:v>2.1985980000000001</c:v>
                </c:pt>
                <c:pt idx="1878">
                  <c:v>2.1998679999999977</c:v>
                </c:pt>
                <c:pt idx="1879">
                  <c:v>2.2008840000000012</c:v>
                </c:pt>
                <c:pt idx="1880">
                  <c:v>2.2021540000000002</c:v>
                </c:pt>
                <c:pt idx="1881">
                  <c:v>2.203678</c:v>
                </c:pt>
                <c:pt idx="1882">
                  <c:v>2.2052019999999999</c:v>
                </c:pt>
                <c:pt idx="1883">
                  <c:v>2.2067260000000002</c:v>
                </c:pt>
                <c:pt idx="1884">
                  <c:v>2.2079960000000329</c:v>
                </c:pt>
                <c:pt idx="1885">
                  <c:v>2.209266</c:v>
                </c:pt>
                <c:pt idx="1886">
                  <c:v>2.2105359999999998</c:v>
                </c:pt>
                <c:pt idx="1887">
                  <c:v>2.2120599999999691</c:v>
                </c:pt>
                <c:pt idx="1888">
                  <c:v>2.2133300000000329</c:v>
                </c:pt>
                <c:pt idx="1889">
                  <c:v>2.2146000000000003</c:v>
                </c:pt>
                <c:pt idx="1890">
                  <c:v>2.2161239999999998</c:v>
                </c:pt>
                <c:pt idx="1891">
                  <c:v>2.2173940000000329</c:v>
                </c:pt>
                <c:pt idx="1892">
                  <c:v>2.2189179999999999</c:v>
                </c:pt>
                <c:pt idx="1893">
                  <c:v>2.2199340000000012</c:v>
                </c:pt>
                <c:pt idx="1894">
                  <c:v>2.2212040000000002</c:v>
                </c:pt>
                <c:pt idx="1895">
                  <c:v>2.2224740000000001</c:v>
                </c:pt>
                <c:pt idx="1896">
                  <c:v>2.2239980000000052</c:v>
                </c:pt>
                <c:pt idx="1897">
                  <c:v>2.2255220000000002</c:v>
                </c:pt>
                <c:pt idx="1898">
                  <c:v>2.2267920000000001</c:v>
                </c:pt>
                <c:pt idx="1899">
                  <c:v>2.2283160000000288</c:v>
                </c:pt>
                <c:pt idx="1900">
                  <c:v>2.2295859999999998</c:v>
                </c:pt>
                <c:pt idx="1901">
                  <c:v>2.2308559999999713</c:v>
                </c:pt>
                <c:pt idx="1902">
                  <c:v>2.23238</c:v>
                </c:pt>
                <c:pt idx="1903">
                  <c:v>2.2336500000000004</c:v>
                </c:pt>
                <c:pt idx="1904">
                  <c:v>2.2349200000000002</c:v>
                </c:pt>
                <c:pt idx="1905">
                  <c:v>2.2361899999999997</c:v>
                </c:pt>
                <c:pt idx="1906">
                  <c:v>2.23746</c:v>
                </c:pt>
                <c:pt idx="1907">
                  <c:v>2.2389839999999999</c:v>
                </c:pt>
                <c:pt idx="1908">
                  <c:v>2.2400000000000002</c:v>
                </c:pt>
                <c:pt idx="1909">
                  <c:v>2.2412700000000001</c:v>
                </c:pt>
                <c:pt idx="1910">
                  <c:v>2.24254</c:v>
                </c:pt>
                <c:pt idx="1911">
                  <c:v>2.2438100000000012</c:v>
                </c:pt>
                <c:pt idx="1912">
                  <c:v>2.2455880000000001</c:v>
                </c:pt>
                <c:pt idx="1913">
                  <c:v>2.2468579999999987</c:v>
                </c:pt>
                <c:pt idx="1914">
                  <c:v>2.2481280000000012</c:v>
                </c:pt>
                <c:pt idx="1915">
                  <c:v>2.2493980000000002</c:v>
                </c:pt>
                <c:pt idx="1916">
                  <c:v>2.2509220000000001</c:v>
                </c:pt>
                <c:pt idx="1917">
                  <c:v>2.252192</c:v>
                </c:pt>
                <c:pt idx="1918">
                  <c:v>2.2537160000000012</c:v>
                </c:pt>
                <c:pt idx="1919">
                  <c:v>2.2549860000000002</c:v>
                </c:pt>
                <c:pt idx="1920">
                  <c:v>2.2562559999999632</c:v>
                </c:pt>
                <c:pt idx="1921">
                  <c:v>2.2577799999999999</c:v>
                </c:pt>
                <c:pt idx="1922">
                  <c:v>2.2590499999999967</c:v>
                </c:pt>
                <c:pt idx="1923">
                  <c:v>2.2600660000000001</c:v>
                </c:pt>
                <c:pt idx="1924">
                  <c:v>2.2613360000000329</c:v>
                </c:pt>
                <c:pt idx="1925">
                  <c:v>2.2626059999999977</c:v>
                </c:pt>
                <c:pt idx="1926">
                  <c:v>2.2641300000000424</c:v>
                </c:pt>
                <c:pt idx="1927">
                  <c:v>2.2654000000000001</c:v>
                </c:pt>
                <c:pt idx="1928">
                  <c:v>2.2669239999999999</c:v>
                </c:pt>
                <c:pt idx="1929">
                  <c:v>2.26819400000005</c:v>
                </c:pt>
                <c:pt idx="1930">
                  <c:v>2.2694640000000001</c:v>
                </c:pt>
                <c:pt idx="1931">
                  <c:v>2.270988</c:v>
                </c:pt>
                <c:pt idx="1932">
                  <c:v>2.2725119999999999</c:v>
                </c:pt>
                <c:pt idx="1933">
                  <c:v>2.2737820000000002</c:v>
                </c:pt>
                <c:pt idx="1934">
                  <c:v>2.2750519999999987</c:v>
                </c:pt>
                <c:pt idx="1935">
                  <c:v>2.2763220000000004</c:v>
                </c:pt>
                <c:pt idx="1936">
                  <c:v>2.2775920000000012</c:v>
                </c:pt>
                <c:pt idx="1937">
                  <c:v>2.2791160000000001</c:v>
                </c:pt>
                <c:pt idx="1938">
                  <c:v>2.2798779999999987</c:v>
                </c:pt>
                <c:pt idx="1939">
                  <c:v>2.2814019999999999</c:v>
                </c:pt>
                <c:pt idx="1940">
                  <c:v>2.2826720000000003</c:v>
                </c:pt>
                <c:pt idx="1941">
                  <c:v>2.2839420000000001</c:v>
                </c:pt>
                <c:pt idx="1942">
                  <c:v>2.285466</c:v>
                </c:pt>
                <c:pt idx="1943">
                  <c:v>2.2869899999999999</c:v>
                </c:pt>
                <c:pt idx="1944">
                  <c:v>2.2882600000000002</c:v>
                </c:pt>
                <c:pt idx="1945">
                  <c:v>2.2895300000000329</c:v>
                </c:pt>
                <c:pt idx="1946">
                  <c:v>2.2910539999999977</c:v>
                </c:pt>
                <c:pt idx="1947">
                  <c:v>2.2923239999999998</c:v>
                </c:pt>
                <c:pt idx="1948">
                  <c:v>2.2935940000000374</c:v>
                </c:pt>
                <c:pt idx="1949">
                  <c:v>2.294864</c:v>
                </c:pt>
                <c:pt idx="1950">
                  <c:v>2.2961339999999999</c:v>
                </c:pt>
                <c:pt idx="1951">
                  <c:v>2.2974040000000002</c:v>
                </c:pt>
                <c:pt idx="1952">
                  <c:v>2.2989280000000001</c:v>
                </c:pt>
                <c:pt idx="1953">
                  <c:v>2.299944</c:v>
                </c:pt>
                <c:pt idx="1954">
                  <c:v>2.3012139999999977</c:v>
                </c:pt>
                <c:pt idx="1955">
                  <c:v>2.3027379999999997</c:v>
                </c:pt>
                <c:pt idx="1956">
                  <c:v>2.3040079999999987</c:v>
                </c:pt>
                <c:pt idx="1957">
                  <c:v>2.3055320000000004</c:v>
                </c:pt>
                <c:pt idx="1958">
                  <c:v>2.3068019999999967</c:v>
                </c:pt>
                <c:pt idx="1959">
                  <c:v>2.3083260000000001</c:v>
                </c:pt>
                <c:pt idx="1960">
                  <c:v>2.309596</c:v>
                </c:pt>
                <c:pt idx="1961">
                  <c:v>2.3108659999999479</c:v>
                </c:pt>
                <c:pt idx="1962">
                  <c:v>2.3121359999999767</c:v>
                </c:pt>
                <c:pt idx="1963">
                  <c:v>2.3136599999999632</c:v>
                </c:pt>
                <c:pt idx="1964">
                  <c:v>2.3149299999999977</c:v>
                </c:pt>
                <c:pt idx="1965">
                  <c:v>2.3161999999999967</c:v>
                </c:pt>
                <c:pt idx="1966">
                  <c:v>2.3174699999999699</c:v>
                </c:pt>
                <c:pt idx="1967">
                  <c:v>2.318994</c:v>
                </c:pt>
                <c:pt idx="1968">
                  <c:v>2.3200100000000003</c:v>
                </c:pt>
                <c:pt idx="1969">
                  <c:v>2.3210260000000003</c:v>
                </c:pt>
                <c:pt idx="1970">
                  <c:v>2.3222959999999691</c:v>
                </c:pt>
                <c:pt idx="1971">
                  <c:v>2.32382</c:v>
                </c:pt>
                <c:pt idx="1972">
                  <c:v>2.3253439999999967</c:v>
                </c:pt>
                <c:pt idx="1973">
                  <c:v>2.3266139999999713</c:v>
                </c:pt>
                <c:pt idx="1974">
                  <c:v>2.3278840000000001</c:v>
                </c:pt>
                <c:pt idx="1975">
                  <c:v>2.3291539999999977</c:v>
                </c:pt>
                <c:pt idx="1976">
                  <c:v>2.3306779999999967</c:v>
                </c:pt>
                <c:pt idx="1977">
                  <c:v>2.3319479999999673</c:v>
                </c:pt>
                <c:pt idx="1978">
                  <c:v>2.3334719999999987</c:v>
                </c:pt>
                <c:pt idx="1979">
                  <c:v>2.3347419999999977</c:v>
                </c:pt>
                <c:pt idx="1980">
                  <c:v>2.3360119999999767</c:v>
                </c:pt>
                <c:pt idx="1981">
                  <c:v>2.3372819999999987</c:v>
                </c:pt>
                <c:pt idx="1982">
                  <c:v>2.3385519999999977</c:v>
                </c:pt>
                <c:pt idx="1983">
                  <c:v>2.3398219999999967</c:v>
                </c:pt>
                <c:pt idx="1984">
                  <c:v>2.3408379999999998</c:v>
                </c:pt>
                <c:pt idx="1985">
                  <c:v>2.3423619999999987</c:v>
                </c:pt>
                <c:pt idx="1986">
                  <c:v>2.3436320000000004</c:v>
                </c:pt>
                <c:pt idx="1987">
                  <c:v>2.3451559999999967</c:v>
                </c:pt>
                <c:pt idx="1988">
                  <c:v>2.3464259999999664</c:v>
                </c:pt>
                <c:pt idx="1989">
                  <c:v>2.347696</c:v>
                </c:pt>
                <c:pt idx="1990">
                  <c:v>2.3492200000000003</c:v>
                </c:pt>
                <c:pt idx="1991">
                  <c:v>2.3504899999999767</c:v>
                </c:pt>
                <c:pt idx="1992">
                  <c:v>2.3517599999999632</c:v>
                </c:pt>
                <c:pt idx="1993">
                  <c:v>2.35303</c:v>
                </c:pt>
                <c:pt idx="1994">
                  <c:v>2.3542999999999967</c:v>
                </c:pt>
                <c:pt idx="1995">
                  <c:v>2.3555699999999709</c:v>
                </c:pt>
                <c:pt idx="1996">
                  <c:v>2.357094</c:v>
                </c:pt>
                <c:pt idx="1997">
                  <c:v>2.3583639999999977</c:v>
                </c:pt>
                <c:pt idx="1998">
                  <c:v>2.3596339999999967</c:v>
                </c:pt>
                <c:pt idx="1999">
                  <c:v>2.3606499999999691</c:v>
                </c:pt>
                <c:pt idx="2000">
                  <c:v>2.36192</c:v>
                </c:pt>
                <c:pt idx="2001">
                  <c:v>2.3634439999999977</c:v>
                </c:pt>
                <c:pt idx="2002">
                  <c:v>2.3647140000000002</c:v>
                </c:pt>
                <c:pt idx="2003">
                  <c:v>2.3662379999999987</c:v>
                </c:pt>
                <c:pt idx="2004">
                  <c:v>2.3675079999999999</c:v>
                </c:pt>
                <c:pt idx="2005">
                  <c:v>2.3687779999999998</c:v>
                </c:pt>
                <c:pt idx="2006">
                  <c:v>2.3703019999999997</c:v>
                </c:pt>
                <c:pt idx="2007">
                  <c:v>2.3715719999999987</c:v>
                </c:pt>
                <c:pt idx="2008">
                  <c:v>2.3728419999999524</c:v>
                </c:pt>
                <c:pt idx="2009">
                  <c:v>2.3743659999999767</c:v>
                </c:pt>
                <c:pt idx="2010">
                  <c:v>2.3756359999999632</c:v>
                </c:pt>
                <c:pt idx="2011">
                  <c:v>2.3769059999999582</c:v>
                </c:pt>
                <c:pt idx="2012">
                  <c:v>2.3784300000000003</c:v>
                </c:pt>
                <c:pt idx="2013">
                  <c:v>2.37969999999997</c:v>
                </c:pt>
                <c:pt idx="2014">
                  <c:v>2.3807160000000001</c:v>
                </c:pt>
                <c:pt idx="2015">
                  <c:v>2.3819859999999977</c:v>
                </c:pt>
                <c:pt idx="2016">
                  <c:v>2.3832559999999967</c:v>
                </c:pt>
                <c:pt idx="2017">
                  <c:v>2.3847800000000001</c:v>
                </c:pt>
                <c:pt idx="2018">
                  <c:v>2.386304</c:v>
                </c:pt>
                <c:pt idx="2019">
                  <c:v>2.3875739999999999</c:v>
                </c:pt>
                <c:pt idx="2020">
                  <c:v>2.3888439999999767</c:v>
                </c:pt>
                <c:pt idx="2021">
                  <c:v>2.3903679999999987</c:v>
                </c:pt>
                <c:pt idx="2022">
                  <c:v>2.3916379999999977</c:v>
                </c:pt>
                <c:pt idx="2023">
                  <c:v>2.3931619999999998</c:v>
                </c:pt>
                <c:pt idx="2024">
                  <c:v>2.3944319999999997</c:v>
                </c:pt>
                <c:pt idx="2025">
                  <c:v>2.3957019999999987</c:v>
                </c:pt>
                <c:pt idx="2026">
                  <c:v>2.3969719999999977</c:v>
                </c:pt>
                <c:pt idx="2027">
                  <c:v>2.3982419999999967</c:v>
                </c:pt>
                <c:pt idx="2028">
                  <c:v>2.3997659999999632</c:v>
                </c:pt>
                <c:pt idx="2029">
                  <c:v>2.400782</c:v>
                </c:pt>
                <c:pt idx="2030">
                  <c:v>2.4020519999999967</c:v>
                </c:pt>
                <c:pt idx="2031">
                  <c:v>2.4033220000000002</c:v>
                </c:pt>
                <c:pt idx="2032">
                  <c:v>2.4051</c:v>
                </c:pt>
                <c:pt idx="2033">
                  <c:v>2.4063700000000003</c:v>
                </c:pt>
                <c:pt idx="2034">
                  <c:v>2.4076399999999998</c:v>
                </c:pt>
                <c:pt idx="2035">
                  <c:v>2.4091640000000001</c:v>
                </c:pt>
                <c:pt idx="2036">
                  <c:v>2.410434</c:v>
                </c:pt>
                <c:pt idx="2037">
                  <c:v>2.4119579999999967</c:v>
                </c:pt>
                <c:pt idx="2038">
                  <c:v>2.4132279999999997</c:v>
                </c:pt>
                <c:pt idx="2039">
                  <c:v>2.4144979999999987</c:v>
                </c:pt>
                <c:pt idx="2040">
                  <c:v>2.4160219999999977</c:v>
                </c:pt>
                <c:pt idx="2041">
                  <c:v>2.4172919999999998</c:v>
                </c:pt>
                <c:pt idx="2042">
                  <c:v>2.4185619999999997</c:v>
                </c:pt>
                <c:pt idx="2043">
                  <c:v>2.420086</c:v>
                </c:pt>
                <c:pt idx="2044">
                  <c:v>2.4208479999999977</c:v>
                </c:pt>
                <c:pt idx="2045">
                  <c:v>2.4221179999999998</c:v>
                </c:pt>
                <c:pt idx="2046">
                  <c:v>2.4236419999999987</c:v>
                </c:pt>
                <c:pt idx="2047">
                  <c:v>2.4251659999999977</c:v>
                </c:pt>
                <c:pt idx="2048">
                  <c:v>2.4266899999999967</c:v>
                </c:pt>
                <c:pt idx="2049">
                  <c:v>2.4279600000000001</c:v>
                </c:pt>
                <c:pt idx="2050">
                  <c:v>2.42923</c:v>
                </c:pt>
                <c:pt idx="2051">
                  <c:v>2.4307539999999968</c:v>
                </c:pt>
                <c:pt idx="2052">
                  <c:v>2.4320239999999727</c:v>
                </c:pt>
                <c:pt idx="2053">
                  <c:v>2.4332940000000001</c:v>
                </c:pt>
                <c:pt idx="2054">
                  <c:v>2.434564</c:v>
                </c:pt>
                <c:pt idx="2055">
                  <c:v>2.4360879999999967</c:v>
                </c:pt>
                <c:pt idx="2056">
                  <c:v>2.4373579999999997</c:v>
                </c:pt>
                <c:pt idx="2057">
                  <c:v>2.4388819999999987</c:v>
                </c:pt>
                <c:pt idx="2058">
                  <c:v>2.4398979999999977</c:v>
                </c:pt>
                <c:pt idx="2059">
                  <c:v>2.4411679999999998</c:v>
                </c:pt>
                <c:pt idx="2060">
                  <c:v>2.4424379999999997</c:v>
                </c:pt>
                <c:pt idx="2061">
                  <c:v>2.443708</c:v>
                </c:pt>
                <c:pt idx="2062">
                  <c:v>2.4452319999999999</c:v>
                </c:pt>
                <c:pt idx="2063">
                  <c:v>2.4465019999999997</c:v>
                </c:pt>
                <c:pt idx="2064">
                  <c:v>2.448026</c:v>
                </c:pt>
                <c:pt idx="2065">
                  <c:v>2.4492959999999977</c:v>
                </c:pt>
                <c:pt idx="2066">
                  <c:v>2.4505659999999967</c:v>
                </c:pt>
                <c:pt idx="2067">
                  <c:v>2.4520899999999632</c:v>
                </c:pt>
                <c:pt idx="2068">
                  <c:v>2.45336</c:v>
                </c:pt>
                <c:pt idx="2069">
                  <c:v>2.4546300000000003</c:v>
                </c:pt>
                <c:pt idx="2070">
                  <c:v>2.4558999999999767</c:v>
                </c:pt>
                <c:pt idx="2071">
                  <c:v>2.4571700000000001</c:v>
                </c:pt>
                <c:pt idx="2072">
                  <c:v>2.4584399999999977</c:v>
                </c:pt>
                <c:pt idx="2073">
                  <c:v>2.4599640000000003</c:v>
                </c:pt>
                <c:pt idx="2074">
                  <c:v>2.4609800000000002</c:v>
                </c:pt>
                <c:pt idx="2075">
                  <c:v>2.462504</c:v>
                </c:pt>
                <c:pt idx="2076">
                  <c:v>2.4637739999999999</c:v>
                </c:pt>
                <c:pt idx="2077">
                  <c:v>2.4652979999999998</c:v>
                </c:pt>
                <c:pt idx="2078">
                  <c:v>2.4665679999999988</c:v>
                </c:pt>
                <c:pt idx="2079">
                  <c:v>2.467838</c:v>
                </c:pt>
                <c:pt idx="2080">
                  <c:v>2.4693620000000003</c:v>
                </c:pt>
                <c:pt idx="2081">
                  <c:v>2.4706319999999997</c:v>
                </c:pt>
                <c:pt idx="2082">
                  <c:v>2.4719019999999987</c:v>
                </c:pt>
                <c:pt idx="2083">
                  <c:v>2.4734259999999977</c:v>
                </c:pt>
                <c:pt idx="2084">
                  <c:v>2.4746959999999967</c:v>
                </c:pt>
                <c:pt idx="2085">
                  <c:v>2.4759659999999633</c:v>
                </c:pt>
                <c:pt idx="2086">
                  <c:v>2.477236</c:v>
                </c:pt>
                <c:pt idx="2087">
                  <c:v>2.4785059999999977</c:v>
                </c:pt>
                <c:pt idx="2088">
                  <c:v>2.4797759999999927</c:v>
                </c:pt>
                <c:pt idx="2089">
                  <c:v>2.4810459999999632</c:v>
                </c:pt>
                <c:pt idx="2090">
                  <c:v>2.482316</c:v>
                </c:pt>
                <c:pt idx="2091">
                  <c:v>2.4835860000000012</c:v>
                </c:pt>
                <c:pt idx="2092">
                  <c:v>2.4851100000000002</c:v>
                </c:pt>
                <c:pt idx="2093">
                  <c:v>2.48638</c:v>
                </c:pt>
                <c:pt idx="2094">
                  <c:v>2.4879039999999999</c:v>
                </c:pt>
                <c:pt idx="2095">
                  <c:v>2.4891740000000002</c:v>
                </c:pt>
                <c:pt idx="2096">
                  <c:v>2.4906979999999987</c:v>
                </c:pt>
                <c:pt idx="2097">
                  <c:v>2.4919679999999977</c:v>
                </c:pt>
                <c:pt idx="2098">
                  <c:v>2.4932379999999998</c:v>
                </c:pt>
                <c:pt idx="2099">
                  <c:v>2.4947619999999997</c:v>
                </c:pt>
                <c:pt idx="2100">
                  <c:v>2.4960319999999987</c:v>
                </c:pt>
                <c:pt idx="2101">
                  <c:v>2.4973020000000004</c:v>
                </c:pt>
                <c:pt idx="2102">
                  <c:v>2.4985719999999998</c:v>
                </c:pt>
                <c:pt idx="2103">
                  <c:v>2.499841999999965</c:v>
                </c:pt>
                <c:pt idx="2104">
                  <c:v>2.5008579999999987</c:v>
                </c:pt>
                <c:pt idx="2105">
                  <c:v>2.5023819999999999</c:v>
                </c:pt>
                <c:pt idx="2106">
                  <c:v>2.5036519999999998</c:v>
                </c:pt>
                <c:pt idx="2107">
                  <c:v>2.5051760000000001</c:v>
                </c:pt>
                <c:pt idx="2108">
                  <c:v>2.5064459999999569</c:v>
                </c:pt>
                <c:pt idx="2109">
                  <c:v>2.5077159999999998</c:v>
                </c:pt>
                <c:pt idx="2110">
                  <c:v>2.5092399999999997</c:v>
                </c:pt>
                <c:pt idx="2111">
                  <c:v>2.51051</c:v>
                </c:pt>
                <c:pt idx="2112">
                  <c:v>2.5117800000000003</c:v>
                </c:pt>
                <c:pt idx="2113">
                  <c:v>2.5133039999999998</c:v>
                </c:pt>
                <c:pt idx="2114">
                  <c:v>2.5145740000000001</c:v>
                </c:pt>
                <c:pt idx="2115">
                  <c:v>2.5158439999999582</c:v>
                </c:pt>
                <c:pt idx="2116">
                  <c:v>2.5171139999999999</c:v>
                </c:pt>
                <c:pt idx="2117">
                  <c:v>2.5183840000000002</c:v>
                </c:pt>
                <c:pt idx="2118">
                  <c:v>2.5199079999999987</c:v>
                </c:pt>
                <c:pt idx="2119">
                  <c:v>2.5209240000000284</c:v>
                </c:pt>
                <c:pt idx="2120">
                  <c:v>2.5221939999999998</c:v>
                </c:pt>
                <c:pt idx="2121">
                  <c:v>2.5237180000000001</c:v>
                </c:pt>
                <c:pt idx="2122">
                  <c:v>2.5252419999999987</c:v>
                </c:pt>
                <c:pt idx="2123">
                  <c:v>2.5265120000000003</c:v>
                </c:pt>
                <c:pt idx="2124">
                  <c:v>2.5277820000000002</c:v>
                </c:pt>
                <c:pt idx="2125">
                  <c:v>2.5290519999999987</c:v>
                </c:pt>
                <c:pt idx="2126">
                  <c:v>2.5305759999999977</c:v>
                </c:pt>
                <c:pt idx="2127">
                  <c:v>2.5318459999999479</c:v>
                </c:pt>
                <c:pt idx="2128">
                  <c:v>2.5331160000000001</c:v>
                </c:pt>
                <c:pt idx="2129">
                  <c:v>2.5346399999999987</c:v>
                </c:pt>
                <c:pt idx="2130">
                  <c:v>2.5359099999999977</c:v>
                </c:pt>
                <c:pt idx="2131">
                  <c:v>2.5374340000000002</c:v>
                </c:pt>
                <c:pt idx="2132">
                  <c:v>2.5387040000000001</c:v>
                </c:pt>
                <c:pt idx="2133">
                  <c:v>2.5399740000000004</c:v>
                </c:pt>
                <c:pt idx="2134">
                  <c:v>2.5409900000000012</c:v>
                </c:pt>
                <c:pt idx="2135">
                  <c:v>2.5422599999999727</c:v>
                </c:pt>
                <c:pt idx="2136">
                  <c:v>2.5435300000000329</c:v>
                </c:pt>
                <c:pt idx="2137">
                  <c:v>2.5453079999999999</c:v>
                </c:pt>
                <c:pt idx="2138">
                  <c:v>2.5465779999999998</c:v>
                </c:pt>
                <c:pt idx="2139">
                  <c:v>2.5478479999999997</c:v>
                </c:pt>
                <c:pt idx="2140">
                  <c:v>2.549372</c:v>
                </c:pt>
                <c:pt idx="2141">
                  <c:v>2.5506419999999967</c:v>
                </c:pt>
                <c:pt idx="2142">
                  <c:v>2.5519119999999997</c:v>
                </c:pt>
                <c:pt idx="2143">
                  <c:v>2.553436</c:v>
                </c:pt>
                <c:pt idx="2144">
                  <c:v>2.5547059999999977</c:v>
                </c:pt>
                <c:pt idx="2145">
                  <c:v>2.5559759999999967</c:v>
                </c:pt>
                <c:pt idx="2146">
                  <c:v>2.5572459999999673</c:v>
                </c:pt>
                <c:pt idx="2147">
                  <c:v>2.558516</c:v>
                </c:pt>
                <c:pt idx="2148">
                  <c:v>2.5600400000000003</c:v>
                </c:pt>
                <c:pt idx="2149">
                  <c:v>2.5610559999999967</c:v>
                </c:pt>
                <c:pt idx="2150">
                  <c:v>2.5623260000000001</c:v>
                </c:pt>
                <c:pt idx="2151">
                  <c:v>2.5635960000000293</c:v>
                </c:pt>
                <c:pt idx="2152">
                  <c:v>2.5653739999999998</c:v>
                </c:pt>
                <c:pt idx="2153">
                  <c:v>2.5666439999999699</c:v>
                </c:pt>
                <c:pt idx="2154">
                  <c:v>2.568168</c:v>
                </c:pt>
                <c:pt idx="2155">
                  <c:v>2.5694379999999999</c:v>
                </c:pt>
                <c:pt idx="2156">
                  <c:v>2.5707079999999998</c:v>
                </c:pt>
                <c:pt idx="2157">
                  <c:v>2.5722319999999987</c:v>
                </c:pt>
                <c:pt idx="2158">
                  <c:v>2.573502</c:v>
                </c:pt>
                <c:pt idx="2159">
                  <c:v>2.5747720000000003</c:v>
                </c:pt>
                <c:pt idx="2160">
                  <c:v>2.5762959999999691</c:v>
                </c:pt>
                <c:pt idx="2161">
                  <c:v>2.577566</c:v>
                </c:pt>
                <c:pt idx="2162">
                  <c:v>2.5788359999999977</c:v>
                </c:pt>
                <c:pt idx="2163">
                  <c:v>2.5801060000000002</c:v>
                </c:pt>
                <c:pt idx="2164">
                  <c:v>2.5811220000000001</c:v>
                </c:pt>
                <c:pt idx="2165">
                  <c:v>2.5826459999999596</c:v>
                </c:pt>
                <c:pt idx="2166">
                  <c:v>2.5839159999999999</c:v>
                </c:pt>
                <c:pt idx="2167">
                  <c:v>2.5854399999999997</c:v>
                </c:pt>
                <c:pt idx="2168">
                  <c:v>2.586964</c:v>
                </c:pt>
                <c:pt idx="2169">
                  <c:v>2.5882340000000092</c:v>
                </c:pt>
                <c:pt idx="2170">
                  <c:v>2.5895039999999998</c:v>
                </c:pt>
                <c:pt idx="2171">
                  <c:v>2.5910279999999997</c:v>
                </c:pt>
                <c:pt idx="2172">
                  <c:v>2.5922979999999987</c:v>
                </c:pt>
                <c:pt idx="2173">
                  <c:v>2.5935679999999999</c:v>
                </c:pt>
                <c:pt idx="2174">
                  <c:v>2.5948379999999998</c:v>
                </c:pt>
                <c:pt idx="2175">
                  <c:v>2.5961079999999987</c:v>
                </c:pt>
                <c:pt idx="2176">
                  <c:v>2.5976319999999999</c:v>
                </c:pt>
                <c:pt idx="2177">
                  <c:v>2.5989019999999998</c:v>
                </c:pt>
                <c:pt idx="2178">
                  <c:v>2.5999179999999997</c:v>
                </c:pt>
                <c:pt idx="2179">
                  <c:v>2.6014419999999987</c:v>
                </c:pt>
                <c:pt idx="2180">
                  <c:v>2.6027120000000004</c:v>
                </c:pt>
                <c:pt idx="2181">
                  <c:v>2.6039820000000002</c:v>
                </c:pt>
                <c:pt idx="2182">
                  <c:v>2.6055060000000001</c:v>
                </c:pt>
                <c:pt idx="2183">
                  <c:v>2.606776</c:v>
                </c:pt>
                <c:pt idx="2184">
                  <c:v>2.6080459999999968</c:v>
                </c:pt>
                <c:pt idx="2185">
                  <c:v>2.6095700000000002</c:v>
                </c:pt>
                <c:pt idx="2186">
                  <c:v>2.611094</c:v>
                </c:pt>
                <c:pt idx="2187">
                  <c:v>2.6123639999999977</c:v>
                </c:pt>
                <c:pt idx="2188">
                  <c:v>2.6136340000000002</c:v>
                </c:pt>
                <c:pt idx="2189">
                  <c:v>2.6151579999999988</c:v>
                </c:pt>
                <c:pt idx="2190">
                  <c:v>2.6164279999999978</c:v>
                </c:pt>
                <c:pt idx="2191">
                  <c:v>2.6176979999999999</c:v>
                </c:pt>
                <c:pt idx="2192">
                  <c:v>2.6192219999999997</c:v>
                </c:pt>
                <c:pt idx="2193">
                  <c:v>2.6202380000000001</c:v>
                </c:pt>
                <c:pt idx="2194">
                  <c:v>2.6215079999999999</c:v>
                </c:pt>
                <c:pt idx="2195">
                  <c:v>2.6227780000000003</c:v>
                </c:pt>
                <c:pt idx="2196">
                  <c:v>2.6240479999999997</c:v>
                </c:pt>
                <c:pt idx="2197">
                  <c:v>2.625826</c:v>
                </c:pt>
                <c:pt idx="2198">
                  <c:v>2.6270959999999999</c:v>
                </c:pt>
                <c:pt idx="2199">
                  <c:v>2.6283660000000002</c:v>
                </c:pt>
                <c:pt idx="2200">
                  <c:v>2.6298900000000001</c:v>
                </c:pt>
                <c:pt idx="2201">
                  <c:v>2.6311599999999977</c:v>
                </c:pt>
                <c:pt idx="2202">
                  <c:v>2.6326839999999967</c:v>
                </c:pt>
                <c:pt idx="2203">
                  <c:v>2.6339540000000001</c:v>
                </c:pt>
                <c:pt idx="2204">
                  <c:v>2.635224</c:v>
                </c:pt>
                <c:pt idx="2205">
                  <c:v>2.6364940000000003</c:v>
                </c:pt>
                <c:pt idx="2206">
                  <c:v>2.6377639999999998</c:v>
                </c:pt>
                <c:pt idx="2207">
                  <c:v>2.6390339999999997</c:v>
                </c:pt>
                <c:pt idx="2208">
                  <c:v>2.64005</c:v>
                </c:pt>
                <c:pt idx="2209">
                  <c:v>2.6413199999999999</c:v>
                </c:pt>
                <c:pt idx="2210">
                  <c:v>2.6428439999999767</c:v>
                </c:pt>
                <c:pt idx="2211">
                  <c:v>2.6441140000000329</c:v>
                </c:pt>
                <c:pt idx="2212">
                  <c:v>2.6456379999999999</c:v>
                </c:pt>
                <c:pt idx="2213">
                  <c:v>2.6469079999999998</c:v>
                </c:pt>
                <c:pt idx="2214">
                  <c:v>2.6484320000000001</c:v>
                </c:pt>
                <c:pt idx="2215">
                  <c:v>2.649702</c:v>
                </c:pt>
                <c:pt idx="2216">
                  <c:v>2.6512259999999968</c:v>
                </c:pt>
                <c:pt idx="2217">
                  <c:v>2.6524959999999767</c:v>
                </c:pt>
                <c:pt idx="2218">
                  <c:v>2.6537660000000001</c:v>
                </c:pt>
                <c:pt idx="2219">
                  <c:v>2.655036</c:v>
                </c:pt>
                <c:pt idx="2220">
                  <c:v>2.6565600000000003</c:v>
                </c:pt>
                <c:pt idx="2221">
                  <c:v>2.6578300000000001</c:v>
                </c:pt>
                <c:pt idx="2222">
                  <c:v>2.6591</c:v>
                </c:pt>
                <c:pt idx="2223">
                  <c:v>2.6601159999999999</c:v>
                </c:pt>
                <c:pt idx="2224">
                  <c:v>2.6613859999999998</c:v>
                </c:pt>
                <c:pt idx="2225">
                  <c:v>2.6629100000000001</c:v>
                </c:pt>
                <c:pt idx="2226">
                  <c:v>2.6641800000000302</c:v>
                </c:pt>
                <c:pt idx="2227">
                  <c:v>2.6657040000000012</c:v>
                </c:pt>
                <c:pt idx="2228">
                  <c:v>2.6669739999999997</c:v>
                </c:pt>
                <c:pt idx="2229">
                  <c:v>2.6682440000000001</c:v>
                </c:pt>
                <c:pt idx="2230">
                  <c:v>2.6697679999999999</c:v>
                </c:pt>
                <c:pt idx="2231">
                  <c:v>2.6710379999999998</c:v>
                </c:pt>
                <c:pt idx="2232">
                  <c:v>2.6725619999999997</c:v>
                </c:pt>
                <c:pt idx="2233">
                  <c:v>2.673832</c:v>
                </c:pt>
                <c:pt idx="2234">
                  <c:v>2.6751019999999999</c:v>
                </c:pt>
                <c:pt idx="2235">
                  <c:v>2.6763719999999998</c:v>
                </c:pt>
                <c:pt idx="2236">
                  <c:v>2.6776419999999987</c:v>
                </c:pt>
                <c:pt idx="2237">
                  <c:v>2.6791659999999977</c:v>
                </c:pt>
                <c:pt idx="2238">
                  <c:v>2.6799279999999999</c:v>
                </c:pt>
                <c:pt idx="2239">
                  <c:v>2.6811980000000002</c:v>
                </c:pt>
                <c:pt idx="2240">
                  <c:v>2.6827220000000001</c:v>
                </c:pt>
                <c:pt idx="2241">
                  <c:v>2.6839920000000212</c:v>
                </c:pt>
                <c:pt idx="2242">
                  <c:v>2.6855160000000002</c:v>
                </c:pt>
                <c:pt idx="2243">
                  <c:v>2.6867860000000001</c:v>
                </c:pt>
                <c:pt idx="2244">
                  <c:v>2.6883100000000288</c:v>
                </c:pt>
                <c:pt idx="2245">
                  <c:v>2.6895799999999999</c:v>
                </c:pt>
                <c:pt idx="2246">
                  <c:v>2.6908499999999727</c:v>
                </c:pt>
                <c:pt idx="2247">
                  <c:v>2.692374</c:v>
                </c:pt>
                <c:pt idx="2248">
                  <c:v>2.6936440000000004</c:v>
                </c:pt>
                <c:pt idx="2249">
                  <c:v>2.6949140000000011</c:v>
                </c:pt>
                <c:pt idx="2250">
                  <c:v>2.6961839999999997</c:v>
                </c:pt>
                <c:pt idx="2251">
                  <c:v>2.697454</c:v>
                </c:pt>
                <c:pt idx="2252">
                  <c:v>2.6989779999999999</c:v>
                </c:pt>
                <c:pt idx="2253">
                  <c:v>2.6999940000000002</c:v>
                </c:pt>
                <c:pt idx="2254">
                  <c:v>2.7012640000000001</c:v>
                </c:pt>
                <c:pt idx="2255">
                  <c:v>2.702788</c:v>
                </c:pt>
                <c:pt idx="2256">
                  <c:v>2.7040579999999999</c:v>
                </c:pt>
                <c:pt idx="2257">
                  <c:v>2.7053280000000002</c:v>
                </c:pt>
                <c:pt idx="2258">
                  <c:v>2.7068519999999987</c:v>
                </c:pt>
                <c:pt idx="2259">
                  <c:v>2.7081220000000052</c:v>
                </c:pt>
                <c:pt idx="2260">
                  <c:v>2.7093920000000002</c:v>
                </c:pt>
                <c:pt idx="2261">
                  <c:v>2.7109160000000001</c:v>
                </c:pt>
                <c:pt idx="2262">
                  <c:v>2.712186</c:v>
                </c:pt>
                <c:pt idx="2263">
                  <c:v>2.7137100000000012</c:v>
                </c:pt>
                <c:pt idx="2264">
                  <c:v>2.7149800000000002</c:v>
                </c:pt>
                <c:pt idx="2265">
                  <c:v>2.7162499999999632</c:v>
                </c:pt>
                <c:pt idx="2266">
                  <c:v>2.7175199999999999</c:v>
                </c:pt>
                <c:pt idx="2267">
                  <c:v>2.7187899999999998</c:v>
                </c:pt>
                <c:pt idx="2268">
                  <c:v>2.7200600000000001</c:v>
                </c:pt>
                <c:pt idx="2269">
                  <c:v>2.7213300000000329</c:v>
                </c:pt>
                <c:pt idx="2270">
                  <c:v>2.7225999999999999</c:v>
                </c:pt>
                <c:pt idx="2271">
                  <c:v>2.7241240000000437</c:v>
                </c:pt>
                <c:pt idx="2272">
                  <c:v>2.7253940000000321</c:v>
                </c:pt>
                <c:pt idx="2273">
                  <c:v>2.726664</c:v>
                </c:pt>
                <c:pt idx="2274">
                  <c:v>2.7279340000000496</c:v>
                </c:pt>
                <c:pt idx="2275">
                  <c:v>2.7294579999999997</c:v>
                </c:pt>
                <c:pt idx="2276">
                  <c:v>2.730982</c:v>
                </c:pt>
                <c:pt idx="2277">
                  <c:v>2.7322519999999977</c:v>
                </c:pt>
                <c:pt idx="2278">
                  <c:v>2.7335220000000002</c:v>
                </c:pt>
                <c:pt idx="2279">
                  <c:v>2.7350459999999632</c:v>
                </c:pt>
                <c:pt idx="2280">
                  <c:v>2.736316</c:v>
                </c:pt>
                <c:pt idx="2281">
                  <c:v>2.7375859999999999</c:v>
                </c:pt>
                <c:pt idx="2282">
                  <c:v>2.7388559999999709</c:v>
                </c:pt>
                <c:pt idx="2283">
                  <c:v>2.7401260000000329</c:v>
                </c:pt>
                <c:pt idx="2284">
                  <c:v>2.741142</c:v>
                </c:pt>
                <c:pt idx="2285">
                  <c:v>2.7424119999999998</c:v>
                </c:pt>
                <c:pt idx="2286">
                  <c:v>2.7439360000000383</c:v>
                </c:pt>
                <c:pt idx="2287">
                  <c:v>2.74546</c:v>
                </c:pt>
                <c:pt idx="2288">
                  <c:v>2.7467299999999999</c:v>
                </c:pt>
                <c:pt idx="2289">
                  <c:v>2.7480000000000002</c:v>
                </c:pt>
                <c:pt idx="2290">
                  <c:v>2.7495240000000329</c:v>
                </c:pt>
                <c:pt idx="2291">
                  <c:v>2.7507940000000284</c:v>
                </c:pt>
                <c:pt idx="2292">
                  <c:v>2.7523179999999998</c:v>
                </c:pt>
                <c:pt idx="2293">
                  <c:v>2.7535880000000001</c:v>
                </c:pt>
                <c:pt idx="2294">
                  <c:v>2.7548579999999987</c:v>
                </c:pt>
                <c:pt idx="2295">
                  <c:v>2.7561279999999999</c:v>
                </c:pt>
                <c:pt idx="2296">
                  <c:v>2.7576519999999998</c:v>
                </c:pt>
                <c:pt idx="2297">
                  <c:v>2.7589220000000001</c:v>
                </c:pt>
                <c:pt idx="2298">
                  <c:v>2.759938</c:v>
                </c:pt>
                <c:pt idx="2299">
                  <c:v>2.7612079999999999</c:v>
                </c:pt>
                <c:pt idx="2300">
                  <c:v>2.7627320000000002</c:v>
                </c:pt>
                <c:pt idx="2301">
                  <c:v>2.7640020000000001</c:v>
                </c:pt>
                <c:pt idx="2302">
                  <c:v>2.7655259999999999</c:v>
                </c:pt>
                <c:pt idx="2303">
                  <c:v>2.7667959999999998</c:v>
                </c:pt>
                <c:pt idx="2304">
                  <c:v>2.7683200000000361</c:v>
                </c:pt>
                <c:pt idx="2305">
                  <c:v>2.7695900000000306</c:v>
                </c:pt>
                <c:pt idx="2306">
                  <c:v>2.7708599999999977</c:v>
                </c:pt>
                <c:pt idx="2307">
                  <c:v>2.7723839999999997</c:v>
                </c:pt>
                <c:pt idx="2308">
                  <c:v>2.7736540000000001</c:v>
                </c:pt>
                <c:pt idx="2309">
                  <c:v>2.7749239999999999</c:v>
                </c:pt>
                <c:pt idx="2310">
                  <c:v>2.7761939999999998</c:v>
                </c:pt>
                <c:pt idx="2311">
                  <c:v>2.7774640000000002</c:v>
                </c:pt>
                <c:pt idx="2312">
                  <c:v>2.7787340000000329</c:v>
                </c:pt>
                <c:pt idx="2313">
                  <c:v>2.7800040000000052</c:v>
                </c:pt>
                <c:pt idx="2314">
                  <c:v>2.7812740000000002</c:v>
                </c:pt>
                <c:pt idx="2315">
                  <c:v>2.7825439999999997</c:v>
                </c:pt>
                <c:pt idx="2316">
                  <c:v>2.784068</c:v>
                </c:pt>
                <c:pt idx="2317">
                  <c:v>2.7855920000000012</c:v>
                </c:pt>
                <c:pt idx="2318">
                  <c:v>2.7868619999999997</c:v>
                </c:pt>
                <c:pt idx="2319">
                  <c:v>2.7881320000000329</c:v>
                </c:pt>
                <c:pt idx="2320">
                  <c:v>2.7894019999999999</c:v>
                </c:pt>
                <c:pt idx="2321">
                  <c:v>2.7911800000000002</c:v>
                </c:pt>
                <c:pt idx="2322">
                  <c:v>2.7924499999999632</c:v>
                </c:pt>
                <c:pt idx="2323">
                  <c:v>2.7937200000000288</c:v>
                </c:pt>
                <c:pt idx="2324">
                  <c:v>2.7949899999999999</c:v>
                </c:pt>
                <c:pt idx="2325">
                  <c:v>2.7962599999999767</c:v>
                </c:pt>
                <c:pt idx="2326">
                  <c:v>2.7975300000000329</c:v>
                </c:pt>
                <c:pt idx="2327">
                  <c:v>2.7990539999999977</c:v>
                </c:pt>
                <c:pt idx="2328">
                  <c:v>2.8000700000000003</c:v>
                </c:pt>
                <c:pt idx="2329">
                  <c:v>2.8015939999999997</c:v>
                </c:pt>
                <c:pt idx="2330">
                  <c:v>2.8028639999999618</c:v>
                </c:pt>
                <c:pt idx="2331">
                  <c:v>2.8041339999999999</c:v>
                </c:pt>
                <c:pt idx="2332">
                  <c:v>2.8056579999999967</c:v>
                </c:pt>
                <c:pt idx="2333">
                  <c:v>2.8069279999999988</c:v>
                </c:pt>
                <c:pt idx="2334">
                  <c:v>2.8084519999999977</c:v>
                </c:pt>
                <c:pt idx="2335">
                  <c:v>2.8097219999999998</c:v>
                </c:pt>
                <c:pt idx="2336">
                  <c:v>2.8112459999999397</c:v>
                </c:pt>
                <c:pt idx="2337">
                  <c:v>2.8125159999999618</c:v>
                </c:pt>
                <c:pt idx="2338">
                  <c:v>2.8137859999999977</c:v>
                </c:pt>
                <c:pt idx="2339">
                  <c:v>2.815055999999946</c:v>
                </c:pt>
                <c:pt idx="2340">
                  <c:v>2.8165799999999632</c:v>
                </c:pt>
                <c:pt idx="2341">
                  <c:v>2.8178499999999582</c:v>
                </c:pt>
                <c:pt idx="2342">
                  <c:v>2.8191200000000003</c:v>
                </c:pt>
                <c:pt idx="2343">
                  <c:v>2.8201360000000002</c:v>
                </c:pt>
                <c:pt idx="2344">
                  <c:v>2.8214059999999632</c:v>
                </c:pt>
                <c:pt idx="2345">
                  <c:v>2.8229299999999977</c:v>
                </c:pt>
                <c:pt idx="2346">
                  <c:v>2.8241999999999998</c:v>
                </c:pt>
                <c:pt idx="2347">
                  <c:v>2.8257240000000001</c:v>
                </c:pt>
                <c:pt idx="2348">
                  <c:v>2.826994</c:v>
                </c:pt>
                <c:pt idx="2349">
                  <c:v>2.8282640000000003</c:v>
                </c:pt>
                <c:pt idx="2350">
                  <c:v>2.8297879999999997</c:v>
                </c:pt>
                <c:pt idx="2351">
                  <c:v>2.8310579999999623</c:v>
                </c:pt>
                <c:pt idx="2352">
                  <c:v>2.8323279999999977</c:v>
                </c:pt>
                <c:pt idx="2353">
                  <c:v>2.8338519999999967</c:v>
                </c:pt>
                <c:pt idx="2354">
                  <c:v>2.8351219999999997</c:v>
                </c:pt>
                <c:pt idx="2355">
                  <c:v>2.8363919999999987</c:v>
                </c:pt>
                <c:pt idx="2356">
                  <c:v>2.8376619999999977</c:v>
                </c:pt>
                <c:pt idx="2357">
                  <c:v>2.8389319999999998</c:v>
                </c:pt>
                <c:pt idx="2358">
                  <c:v>2.8402019999999997</c:v>
                </c:pt>
                <c:pt idx="2359">
                  <c:v>2.8414719999999987</c:v>
                </c:pt>
                <c:pt idx="2360">
                  <c:v>2.8427419999999977</c:v>
                </c:pt>
                <c:pt idx="2361">
                  <c:v>2.8440119999999998</c:v>
                </c:pt>
                <c:pt idx="2362">
                  <c:v>2.8455360000000001</c:v>
                </c:pt>
                <c:pt idx="2363">
                  <c:v>2.8468059999999564</c:v>
                </c:pt>
                <c:pt idx="2364">
                  <c:v>2.8480759999999967</c:v>
                </c:pt>
                <c:pt idx="2365">
                  <c:v>2.8495999999999997</c:v>
                </c:pt>
                <c:pt idx="2366">
                  <c:v>2.8508699999999618</c:v>
                </c:pt>
                <c:pt idx="2367">
                  <c:v>2.8523939999999977</c:v>
                </c:pt>
                <c:pt idx="2368">
                  <c:v>2.8536639999999927</c:v>
                </c:pt>
                <c:pt idx="2369">
                  <c:v>2.8549340000000001</c:v>
                </c:pt>
                <c:pt idx="2370">
                  <c:v>2.8562039999999582</c:v>
                </c:pt>
                <c:pt idx="2371">
                  <c:v>2.8574740000000003</c:v>
                </c:pt>
                <c:pt idx="2372">
                  <c:v>2.8587439999999713</c:v>
                </c:pt>
                <c:pt idx="2373">
                  <c:v>2.8600140000000001</c:v>
                </c:pt>
                <c:pt idx="2374">
                  <c:v>2.86103</c:v>
                </c:pt>
                <c:pt idx="2375">
                  <c:v>2.8622999999999967</c:v>
                </c:pt>
                <c:pt idx="2376">
                  <c:v>2.8638240000000001</c:v>
                </c:pt>
                <c:pt idx="2377">
                  <c:v>2.8653479999999987</c:v>
                </c:pt>
                <c:pt idx="2378">
                  <c:v>2.8666179999999977</c:v>
                </c:pt>
                <c:pt idx="2379">
                  <c:v>2.8678879999999998</c:v>
                </c:pt>
                <c:pt idx="2380">
                  <c:v>2.8691579999999997</c:v>
                </c:pt>
                <c:pt idx="2381">
                  <c:v>2.8706819999999977</c:v>
                </c:pt>
                <c:pt idx="2382">
                  <c:v>2.8719519999999967</c:v>
                </c:pt>
                <c:pt idx="2383">
                  <c:v>2.8732219999999997</c:v>
                </c:pt>
                <c:pt idx="2384">
                  <c:v>2.8747459999999623</c:v>
                </c:pt>
                <c:pt idx="2385">
                  <c:v>2.8760159999999533</c:v>
                </c:pt>
                <c:pt idx="2386">
                  <c:v>2.8772859999999967</c:v>
                </c:pt>
                <c:pt idx="2387">
                  <c:v>2.8785559999999641</c:v>
                </c:pt>
                <c:pt idx="2388">
                  <c:v>2.8798259999999596</c:v>
                </c:pt>
                <c:pt idx="2389">
                  <c:v>2.8810959999999977</c:v>
                </c:pt>
                <c:pt idx="2390">
                  <c:v>2.8823659999999967</c:v>
                </c:pt>
                <c:pt idx="2391">
                  <c:v>2.8836360000000001</c:v>
                </c:pt>
                <c:pt idx="2392">
                  <c:v>2.8851600000000004</c:v>
                </c:pt>
                <c:pt idx="2393">
                  <c:v>2.8866839999999967</c:v>
                </c:pt>
                <c:pt idx="2394">
                  <c:v>2.8879540000000001</c:v>
                </c:pt>
                <c:pt idx="2395">
                  <c:v>2.889224</c:v>
                </c:pt>
                <c:pt idx="2396">
                  <c:v>2.8907479999999977</c:v>
                </c:pt>
                <c:pt idx="2397">
                  <c:v>2.8920179999999927</c:v>
                </c:pt>
                <c:pt idx="2398">
                  <c:v>2.8932879999999987</c:v>
                </c:pt>
                <c:pt idx="2399">
                  <c:v>2.8945579999999977</c:v>
                </c:pt>
                <c:pt idx="2400">
                  <c:v>2.8960819999999967</c:v>
                </c:pt>
                <c:pt idx="2401">
                  <c:v>2.8973519999999997</c:v>
                </c:pt>
                <c:pt idx="2402">
                  <c:v>2.8986219999999987</c:v>
                </c:pt>
                <c:pt idx="2403">
                  <c:v>2.8998919999999977</c:v>
                </c:pt>
                <c:pt idx="2404">
                  <c:v>2.9011619999999998</c:v>
                </c:pt>
                <c:pt idx="2405">
                  <c:v>2.9024319999999997</c:v>
                </c:pt>
                <c:pt idx="2406">
                  <c:v>2.903956</c:v>
                </c:pt>
                <c:pt idx="2407">
                  <c:v>2.9054800000000003</c:v>
                </c:pt>
                <c:pt idx="2408">
                  <c:v>2.9067499999999713</c:v>
                </c:pt>
                <c:pt idx="2409">
                  <c:v>2.90802</c:v>
                </c:pt>
                <c:pt idx="2410">
                  <c:v>2.9092899999999977</c:v>
                </c:pt>
                <c:pt idx="2411">
                  <c:v>2.9108139999999967</c:v>
                </c:pt>
                <c:pt idx="2412">
                  <c:v>2.9123379999999988</c:v>
                </c:pt>
                <c:pt idx="2413">
                  <c:v>2.9136079999999978</c:v>
                </c:pt>
                <c:pt idx="2414">
                  <c:v>2.9148779999999967</c:v>
                </c:pt>
                <c:pt idx="2415">
                  <c:v>2.9161479999999727</c:v>
                </c:pt>
                <c:pt idx="2416">
                  <c:v>2.9176719999999987</c:v>
                </c:pt>
                <c:pt idx="2417">
                  <c:v>2.9189419999999977</c:v>
                </c:pt>
                <c:pt idx="2418">
                  <c:v>2.9199579999999967</c:v>
                </c:pt>
                <c:pt idx="2419">
                  <c:v>2.9212279999999997</c:v>
                </c:pt>
                <c:pt idx="2420">
                  <c:v>2.9227519999999987</c:v>
                </c:pt>
                <c:pt idx="2421">
                  <c:v>2.9240219999999995</c:v>
                </c:pt>
                <c:pt idx="2422">
                  <c:v>2.9255459999999927</c:v>
                </c:pt>
                <c:pt idx="2423">
                  <c:v>2.9268159999999623</c:v>
                </c:pt>
                <c:pt idx="2424">
                  <c:v>2.9280860000000004</c:v>
                </c:pt>
                <c:pt idx="2425">
                  <c:v>2.9296100000000003</c:v>
                </c:pt>
                <c:pt idx="2426">
                  <c:v>2.9311339999999997</c:v>
                </c:pt>
                <c:pt idx="2427">
                  <c:v>2.9324039999999623</c:v>
                </c:pt>
                <c:pt idx="2428">
                  <c:v>2.9336740000000003</c:v>
                </c:pt>
                <c:pt idx="2429">
                  <c:v>2.9351979999999998</c:v>
                </c:pt>
                <c:pt idx="2430">
                  <c:v>2.9364679999999623</c:v>
                </c:pt>
                <c:pt idx="2431">
                  <c:v>2.937738</c:v>
                </c:pt>
                <c:pt idx="2432">
                  <c:v>2.9392619999999967</c:v>
                </c:pt>
                <c:pt idx="2433">
                  <c:v>2.9402779999999997</c:v>
                </c:pt>
                <c:pt idx="2434">
                  <c:v>2.9415479999999987</c:v>
                </c:pt>
                <c:pt idx="2435">
                  <c:v>2.9430719999999999</c:v>
                </c:pt>
                <c:pt idx="2436">
                  <c:v>2.9443419999999998</c:v>
                </c:pt>
                <c:pt idx="2437">
                  <c:v>2.9458659999999623</c:v>
                </c:pt>
                <c:pt idx="2438">
                  <c:v>2.9471360000000293</c:v>
                </c:pt>
                <c:pt idx="2439">
                  <c:v>2.9484060000000003</c:v>
                </c:pt>
                <c:pt idx="2440">
                  <c:v>2.9496759999999727</c:v>
                </c:pt>
                <c:pt idx="2441">
                  <c:v>2.9511999999999987</c:v>
                </c:pt>
                <c:pt idx="2442">
                  <c:v>2.9524699999999555</c:v>
                </c:pt>
                <c:pt idx="2443">
                  <c:v>2.9537399999999998</c:v>
                </c:pt>
                <c:pt idx="2444">
                  <c:v>2.9550099999999682</c:v>
                </c:pt>
                <c:pt idx="2445">
                  <c:v>2.9565339999999987</c:v>
                </c:pt>
                <c:pt idx="2446">
                  <c:v>2.9578040000000003</c:v>
                </c:pt>
                <c:pt idx="2447">
                  <c:v>2.9590739999999967</c:v>
                </c:pt>
                <c:pt idx="2448">
                  <c:v>2.9603440000000001</c:v>
                </c:pt>
                <c:pt idx="2449">
                  <c:v>2.961614</c:v>
                </c:pt>
                <c:pt idx="2450">
                  <c:v>2.9628839999999967</c:v>
                </c:pt>
                <c:pt idx="2451">
                  <c:v>2.9641540000000002</c:v>
                </c:pt>
                <c:pt idx="2452">
                  <c:v>2.9656779999999987</c:v>
                </c:pt>
                <c:pt idx="2453">
                  <c:v>2.9669479999999977</c:v>
                </c:pt>
                <c:pt idx="2454">
                  <c:v>2.9684719999999998</c:v>
                </c:pt>
                <c:pt idx="2455">
                  <c:v>2.9697419999999997</c:v>
                </c:pt>
                <c:pt idx="2456">
                  <c:v>2.9712659999999573</c:v>
                </c:pt>
                <c:pt idx="2457">
                  <c:v>2.9725360000000003</c:v>
                </c:pt>
                <c:pt idx="2458">
                  <c:v>2.9738059999999713</c:v>
                </c:pt>
                <c:pt idx="2459">
                  <c:v>2.9750759999999632</c:v>
                </c:pt>
                <c:pt idx="2460">
                  <c:v>2.976345999999956</c:v>
                </c:pt>
                <c:pt idx="2461">
                  <c:v>2.9778699999999967</c:v>
                </c:pt>
                <c:pt idx="2462">
                  <c:v>2.9791399999999997</c:v>
                </c:pt>
                <c:pt idx="2463">
                  <c:v>2.980156</c:v>
                </c:pt>
                <c:pt idx="2464">
                  <c:v>2.9814259999999977</c:v>
                </c:pt>
                <c:pt idx="2465">
                  <c:v>2.9826959999999967</c:v>
                </c:pt>
                <c:pt idx="2466">
                  <c:v>2.9842200000000001</c:v>
                </c:pt>
                <c:pt idx="2467">
                  <c:v>2.985744</c:v>
                </c:pt>
                <c:pt idx="2468">
                  <c:v>2.9870139999999998</c:v>
                </c:pt>
                <c:pt idx="2469">
                  <c:v>2.9882839999999997</c:v>
                </c:pt>
                <c:pt idx="2470">
                  <c:v>2.9895539999999987</c:v>
                </c:pt>
                <c:pt idx="2471">
                  <c:v>2.9910779999999977</c:v>
                </c:pt>
                <c:pt idx="2472">
                  <c:v>2.9923479999999967</c:v>
                </c:pt>
                <c:pt idx="2473">
                  <c:v>2.9936179999999997</c:v>
                </c:pt>
                <c:pt idx="2474">
                  <c:v>2.9948879999999987</c:v>
                </c:pt>
                <c:pt idx="2475">
                  <c:v>2.9964119999999967</c:v>
                </c:pt>
                <c:pt idx="2476">
                  <c:v>2.9976819999999997</c:v>
                </c:pt>
                <c:pt idx="2477">
                  <c:v>2.9989519999999987</c:v>
                </c:pt>
                <c:pt idx="2478">
                  <c:v>2.9999679999999977</c:v>
                </c:pt>
                <c:pt idx="2479">
                  <c:v>3.0012379999999999</c:v>
                </c:pt>
                <c:pt idx="2480">
                  <c:v>3.0027619999999997</c:v>
                </c:pt>
                <c:pt idx="2481">
                  <c:v>3.004032</c:v>
                </c:pt>
                <c:pt idx="2482">
                  <c:v>3.0053019999999999</c:v>
                </c:pt>
                <c:pt idx="2483">
                  <c:v>3.0068259999999967</c:v>
                </c:pt>
                <c:pt idx="2484">
                  <c:v>3.0080959999999997</c:v>
                </c:pt>
                <c:pt idx="2485">
                  <c:v>3.0093659999999987</c:v>
                </c:pt>
                <c:pt idx="2486">
                  <c:v>3.0108899999999967</c:v>
                </c:pt>
                <c:pt idx="2487">
                  <c:v>3.0121599999999709</c:v>
                </c:pt>
                <c:pt idx="2488">
                  <c:v>3.0136839999999987</c:v>
                </c:pt>
                <c:pt idx="2489">
                  <c:v>3.0149539999999977</c:v>
                </c:pt>
                <c:pt idx="2490">
                  <c:v>3.0159699999999967</c:v>
                </c:pt>
                <c:pt idx="2491">
                  <c:v>3.0174940000000001</c:v>
                </c:pt>
                <c:pt idx="2492">
                  <c:v>3.018764</c:v>
                </c:pt>
                <c:pt idx="2493">
                  <c:v>3.0200339999999999</c:v>
                </c:pt>
                <c:pt idx="2494">
                  <c:v>3.0213039999999998</c:v>
                </c:pt>
                <c:pt idx="2495">
                  <c:v>3.0225740000000001</c:v>
                </c:pt>
                <c:pt idx="2496">
                  <c:v>3.023844</c:v>
                </c:pt>
                <c:pt idx="2497">
                  <c:v>3.0253680000000003</c:v>
                </c:pt>
                <c:pt idx="2498">
                  <c:v>3.0266379999999997</c:v>
                </c:pt>
                <c:pt idx="2499">
                  <c:v>3.028162</c:v>
                </c:pt>
                <c:pt idx="2500">
                  <c:v>3.0294319999999999</c:v>
                </c:pt>
                <c:pt idx="2501">
                  <c:v>3.0307019999999998</c:v>
                </c:pt>
                <c:pt idx="2502">
                  <c:v>3.0322259999999632</c:v>
                </c:pt>
                <c:pt idx="2503">
                  <c:v>3.033496</c:v>
                </c:pt>
                <c:pt idx="2504">
                  <c:v>3.0347659999999967</c:v>
                </c:pt>
                <c:pt idx="2505">
                  <c:v>3.0360359999999713</c:v>
                </c:pt>
                <c:pt idx="2506">
                  <c:v>3.0373060000000001</c:v>
                </c:pt>
                <c:pt idx="2507">
                  <c:v>3.0388300000000004</c:v>
                </c:pt>
                <c:pt idx="2508">
                  <c:v>3.0401000000000002</c:v>
                </c:pt>
                <c:pt idx="2509">
                  <c:v>3.0411159999999997</c:v>
                </c:pt>
                <c:pt idx="2510">
                  <c:v>3.0423860000000005</c:v>
                </c:pt>
                <c:pt idx="2511">
                  <c:v>3.0436560000000004</c:v>
                </c:pt>
                <c:pt idx="2512">
                  <c:v>3.0451800000000002</c:v>
                </c:pt>
                <c:pt idx="2513">
                  <c:v>3.0467039999999987</c:v>
                </c:pt>
                <c:pt idx="2514">
                  <c:v>3.0479740000000288</c:v>
                </c:pt>
                <c:pt idx="2515">
                  <c:v>3.0492440000000003</c:v>
                </c:pt>
                <c:pt idx="2516">
                  <c:v>3.0507679999999997</c:v>
                </c:pt>
                <c:pt idx="2517">
                  <c:v>3.0520379999999987</c:v>
                </c:pt>
                <c:pt idx="2518">
                  <c:v>3.0535620000000003</c:v>
                </c:pt>
                <c:pt idx="2519">
                  <c:v>3.0548319999999998</c:v>
                </c:pt>
                <c:pt idx="2520">
                  <c:v>3.0561019999999997</c:v>
                </c:pt>
                <c:pt idx="2521">
                  <c:v>3.057372</c:v>
                </c:pt>
                <c:pt idx="2522">
                  <c:v>3.0586419999999968</c:v>
                </c:pt>
                <c:pt idx="2523">
                  <c:v>3.0599119999999997</c:v>
                </c:pt>
                <c:pt idx="2524">
                  <c:v>3.0611820000000001</c:v>
                </c:pt>
                <c:pt idx="2525">
                  <c:v>3.0624519999999977</c:v>
                </c:pt>
                <c:pt idx="2526">
                  <c:v>3.0639760000000011</c:v>
                </c:pt>
                <c:pt idx="2527">
                  <c:v>3.0655000000000001</c:v>
                </c:pt>
                <c:pt idx="2528">
                  <c:v>3.06677</c:v>
                </c:pt>
                <c:pt idx="2529">
                  <c:v>3.0680399999999999</c:v>
                </c:pt>
                <c:pt idx="2530">
                  <c:v>3.0693099999999998</c:v>
                </c:pt>
                <c:pt idx="2531">
                  <c:v>3.0708340000000001</c:v>
                </c:pt>
                <c:pt idx="2532">
                  <c:v>3.0723579999999977</c:v>
                </c:pt>
                <c:pt idx="2533">
                  <c:v>3.0736279999999998</c:v>
                </c:pt>
                <c:pt idx="2534">
                  <c:v>3.0748979999999997</c:v>
                </c:pt>
                <c:pt idx="2535">
                  <c:v>3.0761679999999987</c:v>
                </c:pt>
                <c:pt idx="2536">
                  <c:v>3.0774379999999999</c:v>
                </c:pt>
                <c:pt idx="2537">
                  <c:v>3.0789619999999998</c:v>
                </c:pt>
                <c:pt idx="2538">
                  <c:v>3.0799779999999997</c:v>
                </c:pt>
                <c:pt idx="2539">
                  <c:v>3.0812479999999987</c:v>
                </c:pt>
                <c:pt idx="2540">
                  <c:v>3.0825180000000003</c:v>
                </c:pt>
                <c:pt idx="2541">
                  <c:v>3.0840419999999997</c:v>
                </c:pt>
                <c:pt idx="2542">
                  <c:v>3.0855659999999987</c:v>
                </c:pt>
                <c:pt idx="2543">
                  <c:v>3.0868359999999977</c:v>
                </c:pt>
                <c:pt idx="2544">
                  <c:v>3.0881060000000002</c:v>
                </c:pt>
                <c:pt idx="2545">
                  <c:v>3.0896300000000001</c:v>
                </c:pt>
                <c:pt idx="2546">
                  <c:v>3.0909</c:v>
                </c:pt>
                <c:pt idx="2547">
                  <c:v>3.0921699999999968</c:v>
                </c:pt>
                <c:pt idx="2548">
                  <c:v>3.0936940000000002</c:v>
                </c:pt>
                <c:pt idx="2549">
                  <c:v>3.094964</c:v>
                </c:pt>
                <c:pt idx="2550">
                  <c:v>3.0962339999999977</c:v>
                </c:pt>
                <c:pt idx="2551">
                  <c:v>3.0975039999999998</c:v>
                </c:pt>
                <c:pt idx="2552">
                  <c:v>3.0987740000000001</c:v>
                </c:pt>
                <c:pt idx="2553">
                  <c:v>3.100044</c:v>
                </c:pt>
                <c:pt idx="2554">
                  <c:v>3.1013139999999999</c:v>
                </c:pt>
                <c:pt idx="2555">
                  <c:v>3.1025839999999998</c:v>
                </c:pt>
                <c:pt idx="2556">
                  <c:v>3.1038539999999997</c:v>
                </c:pt>
                <c:pt idx="2557">
                  <c:v>3.1056319999999999</c:v>
                </c:pt>
                <c:pt idx="2558">
                  <c:v>3.1069019999999998</c:v>
                </c:pt>
                <c:pt idx="2559">
                  <c:v>3.1081720000000002</c:v>
                </c:pt>
                <c:pt idx="2560">
                  <c:v>3.1094419999999987</c:v>
                </c:pt>
                <c:pt idx="2561">
                  <c:v>3.1109659999999977</c:v>
                </c:pt>
                <c:pt idx="2562">
                  <c:v>3.1124899999999927</c:v>
                </c:pt>
                <c:pt idx="2563">
                  <c:v>3.1137599999999988</c:v>
                </c:pt>
                <c:pt idx="2564">
                  <c:v>3.1150299999999977</c:v>
                </c:pt>
                <c:pt idx="2565">
                  <c:v>3.1163000000000003</c:v>
                </c:pt>
                <c:pt idx="2566">
                  <c:v>3.1175700000000002</c:v>
                </c:pt>
                <c:pt idx="2567">
                  <c:v>3.119094</c:v>
                </c:pt>
                <c:pt idx="2568">
                  <c:v>3.1201099999999999</c:v>
                </c:pt>
                <c:pt idx="2569">
                  <c:v>3.1213799999999998</c:v>
                </c:pt>
                <c:pt idx="2570">
                  <c:v>3.1229039999999997</c:v>
                </c:pt>
                <c:pt idx="2571">
                  <c:v>3.1241740000000329</c:v>
                </c:pt>
                <c:pt idx="2572">
                  <c:v>3.1254440000000003</c:v>
                </c:pt>
                <c:pt idx="2573">
                  <c:v>3.1267140000000002</c:v>
                </c:pt>
                <c:pt idx="2574">
                  <c:v>3.1282380000000001</c:v>
                </c:pt>
                <c:pt idx="2575">
                  <c:v>3.129508</c:v>
                </c:pt>
                <c:pt idx="2576">
                  <c:v>3.1310320000000003</c:v>
                </c:pt>
                <c:pt idx="2577">
                  <c:v>3.1323019999999997</c:v>
                </c:pt>
                <c:pt idx="2578">
                  <c:v>3.133826</c:v>
                </c:pt>
                <c:pt idx="2579">
                  <c:v>3.1350959999999977</c:v>
                </c:pt>
                <c:pt idx="2580">
                  <c:v>3.1363659999999967</c:v>
                </c:pt>
                <c:pt idx="2581">
                  <c:v>3.1376359999999988</c:v>
                </c:pt>
                <c:pt idx="2582">
                  <c:v>3.1389060000000004</c:v>
                </c:pt>
                <c:pt idx="2583">
                  <c:v>3.1401760000000012</c:v>
                </c:pt>
                <c:pt idx="2584">
                  <c:v>3.1414459999999713</c:v>
                </c:pt>
                <c:pt idx="2585">
                  <c:v>3.1427159999999987</c:v>
                </c:pt>
                <c:pt idx="2586">
                  <c:v>3.1442399999999999</c:v>
                </c:pt>
                <c:pt idx="2587">
                  <c:v>3.1457640000000002</c:v>
                </c:pt>
                <c:pt idx="2588">
                  <c:v>3.1470340000000347</c:v>
                </c:pt>
                <c:pt idx="2589">
                  <c:v>3.1483040000000297</c:v>
                </c:pt>
                <c:pt idx="2590">
                  <c:v>3.1495739999999994</c:v>
                </c:pt>
                <c:pt idx="2591">
                  <c:v>3.1510979999999997</c:v>
                </c:pt>
                <c:pt idx="2592">
                  <c:v>3.1526219999999987</c:v>
                </c:pt>
                <c:pt idx="2593">
                  <c:v>3.1538919999999999</c:v>
                </c:pt>
                <c:pt idx="2594">
                  <c:v>3.1549079999999998</c:v>
                </c:pt>
                <c:pt idx="2595">
                  <c:v>3.1564319999999997</c:v>
                </c:pt>
                <c:pt idx="2596">
                  <c:v>3.157702</c:v>
                </c:pt>
                <c:pt idx="2597">
                  <c:v>3.1589719999999999</c:v>
                </c:pt>
                <c:pt idx="2598">
                  <c:v>3.1602419999999998</c:v>
                </c:pt>
                <c:pt idx="2599">
                  <c:v>3.1615120000000001</c:v>
                </c:pt>
                <c:pt idx="2600">
                  <c:v>3.162782</c:v>
                </c:pt>
                <c:pt idx="2601">
                  <c:v>3.1640519999999999</c:v>
                </c:pt>
                <c:pt idx="2602">
                  <c:v>3.1655760000000002</c:v>
                </c:pt>
                <c:pt idx="2603">
                  <c:v>3.1668459999999632</c:v>
                </c:pt>
                <c:pt idx="2604">
                  <c:v>3.1683699999999999</c:v>
                </c:pt>
                <c:pt idx="2605">
                  <c:v>3.1696399999999998</c:v>
                </c:pt>
                <c:pt idx="2606">
                  <c:v>3.1711640000000001</c:v>
                </c:pt>
                <c:pt idx="2607">
                  <c:v>3.172434</c:v>
                </c:pt>
                <c:pt idx="2608">
                  <c:v>3.1737039999999999</c:v>
                </c:pt>
                <c:pt idx="2609">
                  <c:v>3.1749739999999997</c:v>
                </c:pt>
                <c:pt idx="2610">
                  <c:v>3.1762439999999632</c:v>
                </c:pt>
                <c:pt idx="2611">
                  <c:v>3.1775139999999999</c:v>
                </c:pt>
                <c:pt idx="2612">
                  <c:v>3.1787839999999998</c:v>
                </c:pt>
                <c:pt idx="2613">
                  <c:v>3.1800539999999997</c:v>
                </c:pt>
                <c:pt idx="2614">
                  <c:v>3.1813239999999996</c:v>
                </c:pt>
                <c:pt idx="2615">
                  <c:v>3.1825940000000092</c:v>
                </c:pt>
                <c:pt idx="2616">
                  <c:v>3.1841180000000002</c:v>
                </c:pt>
                <c:pt idx="2617">
                  <c:v>3.1853880000000001</c:v>
                </c:pt>
                <c:pt idx="2618">
                  <c:v>3.1866579999999987</c:v>
                </c:pt>
                <c:pt idx="2619">
                  <c:v>3.1879280000000012</c:v>
                </c:pt>
                <c:pt idx="2620">
                  <c:v>3.1894519999999997</c:v>
                </c:pt>
                <c:pt idx="2621">
                  <c:v>3.190976</c:v>
                </c:pt>
                <c:pt idx="2622">
                  <c:v>3.1922459999999555</c:v>
                </c:pt>
                <c:pt idx="2623">
                  <c:v>3.1935159999999998</c:v>
                </c:pt>
                <c:pt idx="2624">
                  <c:v>3.1950399999999997</c:v>
                </c:pt>
                <c:pt idx="2625">
                  <c:v>3.1960559999999618</c:v>
                </c:pt>
                <c:pt idx="2626">
                  <c:v>3.1973260000000012</c:v>
                </c:pt>
                <c:pt idx="2627">
                  <c:v>3.1988499999999767</c:v>
                </c:pt>
                <c:pt idx="2628">
                  <c:v>3.2001200000000329</c:v>
                </c:pt>
                <c:pt idx="2629">
                  <c:v>3.2011359999999995</c:v>
                </c:pt>
                <c:pt idx="2630">
                  <c:v>3.2024060000000003</c:v>
                </c:pt>
                <c:pt idx="2631">
                  <c:v>3.2039300000000384</c:v>
                </c:pt>
                <c:pt idx="2632">
                  <c:v>3.2052000000000005</c:v>
                </c:pt>
                <c:pt idx="2633">
                  <c:v>3.2067239999999995</c:v>
                </c:pt>
                <c:pt idx="2634">
                  <c:v>3.2079940000000478</c:v>
                </c:pt>
                <c:pt idx="2635">
                  <c:v>3.2092640000000001</c:v>
                </c:pt>
                <c:pt idx="2636">
                  <c:v>3.2107880000000004</c:v>
                </c:pt>
                <c:pt idx="2637">
                  <c:v>3.2120579999999967</c:v>
                </c:pt>
                <c:pt idx="2638">
                  <c:v>3.2135820000000002</c:v>
                </c:pt>
                <c:pt idx="2639">
                  <c:v>3.2148519999999987</c:v>
                </c:pt>
                <c:pt idx="2640">
                  <c:v>3.2158679999999977</c:v>
                </c:pt>
                <c:pt idx="2641">
                  <c:v>3.2173920000000011</c:v>
                </c:pt>
                <c:pt idx="2642">
                  <c:v>3.2186619999999997</c:v>
                </c:pt>
                <c:pt idx="2643">
                  <c:v>3.219932</c:v>
                </c:pt>
                <c:pt idx="2644">
                  <c:v>3.2212019999999999</c:v>
                </c:pt>
                <c:pt idx="2645">
                  <c:v>3.2224719999999998</c:v>
                </c:pt>
                <c:pt idx="2646">
                  <c:v>3.2237420000000001</c:v>
                </c:pt>
                <c:pt idx="2647">
                  <c:v>3.225266</c:v>
                </c:pt>
                <c:pt idx="2648">
                  <c:v>3.2265359999999998</c:v>
                </c:pt>
                <c:pt idx="2649">
                  <c:v>3.2278060000000002</c:v>
                </c:pt>
                <c:pt idx="2650">
                  <c:v>3.2293299999999996</c:v>
                </c:pt>
                <c:pt idx="2651">
                  <c:v>3.2306000000000004</c:v>
                </c:pt>
                <c:pt idx="2652">
                  <c:v>3.2321239999999998</c:v>
                </c:pt>
                <c:pt idx="2653">
                  <c:v>3.2333940000000347</c:v>
                </c:pt>
                <c:pt idx="2654">
                  <c:v>3.234664</c:v>
                </c:pt>
                <c:pt idx="2655">
                  <c:v>3.2359339999999999</c:v>
                </c:pt>
                <c:pt idx="2656">
                  <c:v>3.2372039999999997</c:v>
                </c:pt>
                <c:pt idx="2657">
                  <c:v>3.2384739999999987</c:v>
                </c:pt>
                <c:pt idx="2658">
                  <c:v>3.2399979999999999</c:v>
                </c:pt>
                <c:pt idx="2659">
                  <c:v>3.2410140000000012</c:v>
                </c:pt>
                <c:pt idx="2660">
                  <c:v>3.2422840000000002</c:v>
                </c:pt>
                <c:pt idx="2661">
                  <c:v>3.243808</c:v>
                </c:pt>
                <c:pt idx="2662">
                  <c:v>3.2453320000000012</c:v>
                </c:pt>
                <c:pt idx="2663">
                  <c:v>3.2466019999999998</c:v>
                </c:pt>
                <c:pt idx="2664">
                  <c:v>3.2478720000000001</c:v>
                </c:pt>
                <c:pt idx="2665">
                  <c:v>3.249142</c:v>
                </c:pt>
                <c:pt idx="2666">
                  <c:v>3.2509200000000011</c:v>
                </c:pt>
                <c:pt idx="2667">
                  <c:v>3.2521900000000001</c:v>
                </c:pt>
                <c:pt idx="2668">
                  <c:v>3.25346</c:v>
                </c:pt>
                <c:pt idx="2669">
                  <c:v>3.2547299999999999</c:v>
                </c:pt>
                <c:pt idx="2670">
                  <c:v>3.2559999999999998</c:v>
                </c:pt>
                <c:pt idx="2671">
                  <c:v>3.2572700000000001</c:v>
                </c:pt>
                <c:pt idx="2672">
                  <c:v>3.25854</c:v>
                </c:pt>
                <c:pt idx="2673">
                  <c:v>3.2598099999999977</c:v>
                </c:pt>
                <c:pt idx="2674">
                  <c:v>3.2610799999999998</c:v>
                </c:pt>
                <c:pt idx="2675">
                  <c:v>3.2623500000000005</c:v>
                </c:pt>
                <c:pt idx="2676">
                  <c:v>3.2636200000000288</c:v>
                </c:pt>
                <c:pt idx="2677">
                  <c:v>3.2653980000000002</c:v>
                </c:pt>
                <c:pt idx="2678">
                  <c:v>3.2666679999999997</c:v>
                </c:pt>
                <c:pt idx="2679">
                  <c:v>3.2679380000000338</c:v>
                </c:pt>
                <c:pt idx="2680">
                  <c:v>3.2692080000000003</c:v>
                </c:pt>
                <c:pt idx="2681">
                  <c:v>3.2707320000000002</c:v>
                </c:pt>
                <c:pt idx="2682">
                  <c:v>3.2720019999999987</c:v>
                </c:pt>
                <c:pt idx="2683">
                  <c:v>3.2735260000000252</c:v>
                </c:pt>
                <c:pt idx="2684">
                  <c:v>3.2747960000000012</c:v>
                </c:pt>
                <c:pt idx="2685">
                  <c:v>3.2758119999999997</c:v>
                </c:pt>
                <c:pt idx="2686">
                  <c:v>3.2773359999999996</c:v>
                </c:pt>
                <c:pt idx="2687">
                  <c:v>3.2786059999999977</c:v>
                </c:pt>
                <c:pt idx="2688">
                  <c:v>3.2798759999999967</c:v>
                </c:pt>
                <c:pt idx="2689">
                  <c:v>3.2811460000000001</c:v>
                </c:pt>
                <c:pt idx="2690">
                  <c:v>3.282416</c:v>
                </c:pt>
                <c:pt idx="2691">
                  <c:v>3.2839400000000012</c:v>
                </c:pt>
                <c:pt idx="2692">
                  <c:v>3.2854640000000002</c:v>
                </c:pt>
                <c:pt idx="2693">
                  <c:v>3.2867340000000329</c:v>
                </c:pt>
                <c:pt idx="2694">
                  <c:v>3.2880039999999999</c:v>
                </c:pt>
                <c:pt idx="2695">
                  <c:v>3.2892739999999998</c:v>
                </c:pt>
                <c:pt idx="2696">
                  <c:v>3.2907980000000001</c:v>
                </c:pt>
                <c:pt idx="2697">
                  <c:v>3.292322</c:v>
                </c:pt>
                <c:pt idx="2698">
                  <c:v>3.2935920000000012</c:v>
                </c:pt>
                <c:pt idx="2699">
                  <c:v>3.2948619999999997</c:v>
                </c:pt>
                <c:pt idx="2700">
                  <c:v>3.2961320000000001</c:v>
                </c:pt>
                <c:pt idx="2701">
                  <c:v>3.2976559999999977</c:v>
                </c:pt>
                <c:pt idx="2702">
                  <c:v>3.2989260000000002</c:v>
                </c:pt>
                <c:pt idx="2703">
                  <c:v>3.2999419999999997</c:v>
                </c:pt>
                <c:pt idx="2704">
                  <c:v>3.3012119999999987</c:v>
                </c:pt>
                <c:pt idx="2705">
                  <c:v>3.3027359999999977</c:v>
                </c:pt>
                <c:pt idx="2706">
                  <c:v>3.3040059999999967</c:v>
                </c:pt>
                <c:pt idx="2707">
                  <c:v>3.3055299999999987</c:v>
                </c:pt>
                <c:pt idx="2708">
                  <c:v>3.3067999999999977</c:v>
                </c:pt>
                <c:pt idx="2709">
                  <c:v>3.3083239999999998</c:v>
                </c:pt>
                <c:pt idx="2710">
                  <c:v>3.3095939999999997</c:v>
                </c:pt>
                <c:pt idx="2711">
                  <c:v>3.3111179999999987</c:v>
                </c:pt>
                <c:pt idx="2712">
                  <c:v>3.3123879999999977</c:v>
                </c:pt>
                <c:pt idx="2713">
                  <c:v>3.3136579999999967</c:v>
                </c:pt>
                <c:pt idx="2714">
                  <c:v>3.3149279999999997</c:v>
                </c:pt>
                <c:pt idx="2715">
                  <c:v>3.3161979999999978</c:v>
                </c:pt>
                <c:pt idx="2716">
                  <c:v>3.3174679999999968</c:v>
                </c:pt>
                <c:pt idx="2717">
                  <c:v>3.3189919999999997</c:v>
                </c:pt>
                <c:pt idx="2718">
                  <c:v>3.3200079999999987</c:v>
                </c:pt>
                <c:pt idx="2719">
                  <c:v>3.3212779999999977</c:v>
                </c:pt>
                <c:pt idx="2720">
                  <c:v>3.3225479999999967</c:v>
                </c:pt>
                <c:pt idx="2721">
                  <c:v>3.3240719999999997</c:v>
                </c:pt>
                <c:pt idx="2722">
                  <c:v>3.325596</c:v>
                </c:pt>
                <c:pt idx="2723">
                  <c:v>3.3268659999999475</c:v>
                </c:pt>
                <c:pt idx="2724">
                  <c:v>3.3281359999999998</c:v>
                </c:pt>
                <c:pt idx="2725">
                  <c:v>3.3296599999999632</c:v>
                </c:pt>
                <c:pt idx="2726">
                  <c:v>3.3309299999999977</c:v>
                </c:pt>
                <c:pt idx="2727">
                  <c:v>3.332453999999947</c:v>
                </c:pt>
                <c:pt idx="2728">
                  <c:v>3.3337239999999997</c:v>
                </c:pt>
                <c:pt idx="2729">
                  <c:v>3.3349939999999987</c:v>
                </c:pt>
                <c:pt idx="2730">
                  <c:v>3.3362639999999524</c:v>
                </c:pt>
                <c:pt idx="2731">
                  <c:v>3.3375340000000002</c:v>
                </c:pt>
                <c:pt idx="2732">
                  <c:v>3.3388039999999632</c:v>
                </c:pt>
                <c:pt idx="2733">
                  <c:v>3.340074</c:v>
                </c:pt>
                <c:pt idx="2734">
                  <c:v>3.3413439999999968</c:v>
                </c:pt>
                <c:pt idx="2735">
                  <c:v>3.3426139999999767</c:v>
                </c:pt>
                <c:pt idx="2736">
                  <c:v>3.3438840000000001</c:v>
                </c:pt>
                <c:pt idx="2737">
                  <c:v>3.3454079999999977</c:v>
                </c:pt>
                <c:pt idx="2738">
                  <c:v>3.3466779999999967</c:v>
                </c:pt>
                <c:pt idx="2739">
                  <c:v>3.3479479999999997</c:v>
                </c:pt>
                <c:pt idx="2740">
                  <c:v>3.3494719999999987</c:v>
                </c:pt>
                <c:pt idx="2741">
                  <c:v>3.3509960000000003</c:v>
                </c:pt>
                <c:pt idx="2742">
                  <c:v>3.3522659999999438</c:v>
                </c:pt>
                <c:pt idx="2743">
                  <c:v>3.3535360000000001</c:v>
                </c:pt>
                <c:pt idx="2744">
                  <c:v>3.3548059999999569</c:v>
                </c:pt>
                <c:pt idx="2745">
                  <c:v>3.3560759999999479</c:v>
                </c:pt>
                <c:pt idx="2746">
                  <c:v>3.3573459999999709</c:v>
                </c:pt>
                <c:pt idx="2747">
                  <c:v>3.3586159999999632</c:v>
                </c:pt>
                <c:pt idx="2748">
                  <c:v>3.3598859999999555</c:v>
                </c:pt>
                <c:pt idx="2749">
                  <c:v>3.3611559999999967</c:v>
                </c:pt>
                <c:pt idx="2750">
                  <c:v>3.3624259999999691</c:v>
                </c:pt>
                <c:pt idx="2751">
                  <c:v>3.3639499999999987</c:v>
                </c:pt>
                <c:pt idx="2752">
                  <c:v>3.3654739999999967</c:v>
                </c:pt>
                <c:pt idx="2753">
                  <c:v>3.3667439999999709</c:v>
                </c:pt>
                <c:pt idx="2754">
                  <c:v>3.3680140000000001</c:v>
                </c:pt>
                <c:pt idx="2755">
                  <c:v>3.3692839999999977</c:v>
                </c:pt>
                <c:pt idx="2756">
                  <c:v>3.3708079999999967</c:v>
                </c:pt>
                <c:pt idx="2757">
                  <c:v>3.3723319999999997</c:v>
                </c:pt>
                <c:pt idx="2758">
                  <c:v>3.3736019999999987</c:v>
                </c:pt>
                <c:pt idx="2759">
                  <c:v>3.3748719999999977</c:v>
                </c:pt>
                <c:pt idx="2760">
                  <c:v>3.3761419999999767</c:v>
                </c:pt>
                <c:pt idx="2761">
                  <c:v>3.3774119999999987</c:v>
                </c:pt>
                <c:pt idx="2762">
                  <c:v>3.3786819999999977</c:v>
                </c:pt>
                <c:pt idx="2763">
                  <c:v>3.3799519999999967</c:v>
                </c:pt>
                <c:pt idx="2764">
                  <c:v>3.3812219999999997</c:v>
                </c:pt>
                <c:pt idx="2765">
                  <c:v>3.3824919999999987</c:v>
                </c:pt>
                <c:pt idx="2766">
                  <c:v>3.3837619999999999</c:v>
                </c:pt>
                <c:pt idx="2767">
                  <c:v>3.3852859999999967</c:v>
                </c:pt>
                <c:pt idx="2768">
                  <c:v>3.386555999999965</c:v>
                </c:pt>
                <c:pt idx="2769">
                  <c:v>3.38808</c:v>
                </c:pt>
                <c:pt idx="2770">
                  <c:v>3.3893499999999968</c:v>
                </c:pt>
                <c:pt idx="2771">
                  <c:v>3.3908739999999709</c:v>
                </c:pt>
                <c:pt idx="2772">
                  <c:v>3.3921439999999623</c:v>
                </c:pt>
                <c:pt idx="2773">
                  <c:v>3.3936679999999977</c:v>
                </c:pt>
                <c:pt idx="2774">
                  <c:v>3.3949379999999998</c:v>
                </c:pt>
                <c:pt idx="2775">
                  <c:v>3.3959539999999699</c:v>
                </c:pt>
                <c:pt idx="2776">
                  <c:v>3.3974779999999987</c:v>
                </c:pt>
                <c:pt idx="2777">
                  <c:v>3.3987479999999977</c:v>
                </c:pt>
                <c:pt idx="2778">
                  <c:v>3.4000179999999998</c:v>
                </c:pt>
                <c:pt idx="2779">
                  <c:v>3.4012879999999988</c:v>
                </c:pt>
                <c:pt idx="2780">
                  <c:v>3.4025579999999978</c:v>
                </c:pt>
                <c:pt idx="2781">
                  <c:v>3.4040819999999998</c:v>
                </c:pt>
                <c:pt idx="2782">
                  <c:v>3.4053519999999997</c:v>
                </c:pt>
                <c:pt idx="2783">
                  <c:v>3.4066219999999987</c:v>
                </c:pt>
                <c:pt idx="2784">
                  <c:v>3.4081460000000003</c:v>
                </c:pt>
                <c:pt idx="2785">
                  <c:v>3.4094159999999967</c:v>
                </c:pt>
                <c:pt idx="2786">
                  <c:v>3.4109399999999988</c:v>
                </c:pt>
                <c:pt idx="2787">
                  <c:v>3.4122099999999582</c:v>
                </c:pt>
                <c:pt idx="2788">
                  <c:v>3.4134799999999967</c:v>
                </c:pt>
                <c:pt idx="2789">
                  <c:v>3.41500399999997</c:v>
                </c:pt>
                <c:pt idx="2790">
                  <c:v>3.4160199999999641</c:v>
                </c:pt>
                <c:pt idx="2791">
                  <c:v>3.4172900000000004</c:v>
                </c:pt>
                <c:pt idx="2792">
                  <c:v>3.4188139999999967</c:v>
                </c:pt>
                <c:pt idx="2793">
                  <c:v>3.4200840000000001</c:v>
                </c:pt>
                <c:pt idx="2794">
                  <c:v>3.4210999999999987</c:v>
                </c:pt>
                <c:pt idx="2795">
                  <c:v>3.4226239999999977</c:v>
                </c:pt>
                <c:pt idx="2796">
                  <c:v>3.4238939999999998</c:v>
                </c:pt>
                <c:pt idx="2797">
                  <c:v>3.4254179999999987</c:v>
                </c:pt>
                <c:pt idx="2798">
                  <c:v>3.4266879999999977</c:v>
                </c:pt>
                <c:pt idx="2799">
                  <c:v>3.4279580000000003</c:v>
                </c:pt>
                <c:pt idx="2800">
                  <c:v>3.4294819999999997</c:v>
                </c:pt>
                <c:pt idx="2801">
                  <c:v>3.43100599999996</c:v>
                </c:pt>
                <c:pt idx="2802">
                  <c:v>3.4322759999999484</c:v>
                </c:pt>
                <c:pt idx="2803">
                  <c:v>3.4337999999999997</c:v>
                </c:pt>
                <c:pt idx="2804">
                  <c:v>3.4350699999999623</c:v>
                </c:pt>
                <c:pt idx="2805">
                  <c:v>3.4360859999999587</c:v>
                </c:pt>
                <c:pt idx="2806">
                  <c:v>3.4376099999999967</c:v>
                </c:pt>
                <c:pt idx="2807">
                  <c:v>3.43887999999997</c:v>
                </c:pt>
                <c:pt idx="2808">
                  <c:v>3.4401499999999987</c:v>
                </c:pt>
                <c:pt idx="2809">
                  <c:v>3.4414199999999977</c:v>
                </c:pt>
                <c:pt idx="2810">
                  <c:v>3.4426899999999967</c:v>
                </c:pt>
                <c:pt idx="2811">
                  <c:v>3.4442140000000001</c:v>
                </c:pt>
                <c:pt idx="2812">
                  <c:v>3.445484</c:v>
                </c:pt>
                <c:pt idx="2813">
                  <c:v>3.4467539999999977</c:v>
                </c:pt>
                <c:pt idx="2814">
                  <c:v>3.4482779999999997</c:v>
                </c:pt>
                <c:pt idx="2815">
                  <c:v>3.4495479999999987</c:v>
                </c:pt>
                <c:pt idx="2816">
                  <c:v>3.4513259999999977</c:v>
                </c:pt>
                <c:pt idx="2817">
                  <c:v>3.4525959999999967</c:v>
                </c:pt>
                <c:pt idx="2818">
                  <c:v>3.4538659999999632</c:v>
                </c:pt>
                <c:pt idx="2819">
                  <c:v>3.4548819999999987</c:v>
                </c:pt>
                <c:pt idx="2820">
                  <c:v>3.456405999999947</c:v>
                </c:pt>
                <c:pt idx="2821">
                  <c:v>3.4576759999999767</c:v>
                </c:pt>
                <c:pt idx="2822">
                  <c:v>3.4589459999999632</c:v>
                </c:pt>
                <c:pt idx="2823">
                  <c:v>3.460216</c:v>
                </c:pt>
                <c:pt idx="2824">
                  <c:v>3.4614859999999967</c:v>
                </c:pt>
                <c:pt idx="2825">
                  <c:v>3.4627559999999709</c:v>
                </c:pt>
                <c:pt idx="2826">
                  <c:v>3.46428</c:v>
                </c:pt>
                <c:pt idx="2827">
                  <c:v>3.4658039999999977</c:v>
                </c:pt>
                <c:pt idx="2828">
                  <c:v>3.4670739999999998</c:v>
                </c:pt>
                <c:pt idx="2829">
                  <c:v>3.4683439999999988</c:v>
                </c:pt>
                <c:pt idx="2830">
                  <c:v>3.4696139999999978</c:v>
                </c:pt>
                <c:pt idx="2831">
                  <c:v>3.4711379999999998</c:v>
                </c:pt>
                <c:pt idx="2832">
                  <c:v>3.4726619999999682</c:v>
                </c:pt>
                <c:pt idx="2833">
                  <c:v>3.4739319999999996</c:v>
                </c:pt>
                <c:pt idx="2834">
                  <c:v>3.4749479999999977</c:v>
                </c:pt>
                <c:pt idx="2835">
                  <c:v>3.4764719999999967</c:v>
                </c:pt>
                <c:pt idx="2836">
                  <c:v>3.4777419999999997</c:v>
                </c:pt>
                <c:pt idx="2837">
                  <c:v>3.4790119999999987</c:v>
                </c:pt>
                <c:pt idx="2838">
                  <c:v>3.4800280000000003</c:v>
                </c:pt>
                <c:pt idx="2839">
                  <c:v>3.4815519999999998</c:v>
                </c:pt>
                <c:pt idx="2840">
                  <c:v>3.4828219999999988</c:v>
                </c:pt>
                <c:pt idx="2841">
                  <c:v>3.484092</c:v>
                </c:pt>
                <c:pt idx="2842">
                  <c:v>3.4856160000000003</c:v>
                </c:pt>
                <c:pt idx="2843">
                  <c:v>3.48688599999997</c:v>
                </c:pt>
                <c:pt idx="2844">
                  <c:v>3.488156</c:v>
                </c:pt>
                <c:pt idx="2845">
                  <c:v>3.4894259999999977</c:v>
                </c:pt>
                <c:pt idx="2846">
                  <c:v>3.4912039999999767</c:v>
                </c:pt>
                <c:pt idx="2847">
                  <c:v>3.4924739999999632</c:v>
                </c:pt>
                <c:pt idx="2848">
                  <c:v>3.493744</c:v>
                </c:pt>
                <c:pt idx="2849">
                  <c:v>3.4950139999999967</c:v>
                </c:pt>
                <c:pt idx="2850">
                  <c:v>3.4962839999999713</c:v>
                </c:pt>
                <c:pt idx="2851">
                  <c:v>3.4975540000000001</c:v>
                </c:pt>
                <c:pt idx="2852">
                  <c:v>3.4988239999999977</c:v>
                </c:pt>
                <c:pt idx="2853">
                  <c:v>3.5000939999999998</c:v>
                </c:pt>
                <c:pt idx="2854">
                  <c:v>3.5013639999999997</c:v>
                </c:pt>
                <c:pt idx="2855">
                  <c:v>3.502634</c:v>
                </c:pt>
                <c:pt idx="2856">
                  <c:v>3.5039039999999999</c:v>
                </c:pt>
                <c:pt idx="2857">
                  <c:v>3.5054279999999998</c:v>
                </c:pt>
                <c:pt idx="2858">
                  <c:v>3.5066979999999988</c:v>
                </c:pt>
                <c:pt idx="2859">
                  <c:v>3.507968</c:v>
                </c:pt>
                <c:pt idx="2860">
                  <c:v>3.5094919999999998</c:v>
                </c:pt>
                <c:pt idx="2861">
                  <c:v>3.5107619999999997</c:v>
                </c:pt>
                <c:pt idx="2862">
                  <c:v>3.5120319999999987</c:v>
                </c:pt>
                <c:pt idx="2863">
                  <c:v>3.5135559999999977</c:v>
                </c:pt>
                <c:pt idx="2864">
                  <c:v>3.5148259999999967</c:v>
                </c:pt>
                <c:pt idx="2865">
                  <c:v>3.5158419999999673</c:v>
                </c:pt>
                <c:pt idx="2866">
                  <c:v>3.517366</c:v>
                </c:pt>
                <c:pt idx="2867">
                  <c:v>3.5186359999999977</c:v>
                </c:pt>
                <c:pt idx="2868">
                  <c:v>3.5199059999999927</c:v>
                </c:pt>
                <c:pt idx="2869">
                  <c:v>3.5209220000000001</c:v>
                </c:pt>
                <c:pt idx="2870">
                  <c:v>3.5224459999999587</c:v>
                </c:pt>
                <c:pt idx="2871">
                  <c:v>3.5237160000000012</c:v>
                </c:pt>
                <c:pt idx="2872">
                  <c:v>3.5252399999999997</c:v>
                </c:pt>
                <c:pt idx="2873">
                  <c:v>3.52651</c:v>
                </c:pt>
                <c:pt idx="2874">
                  <c:v>3.5277799999999999</c:v>
                </c:pt>
                <c:pt idx="2875">
                  <c:v>3.5290499999999967</c:v>
                </c:pt>
                <c:pt idx="2876">
                  <c:v>3.5305740000000001</c:v>
                </c:pt>
                <c:pt idx="2877">
                  <c:v>3.5320979999999977</c:v>
                </c:pt>
                <c:pt idx="2878">
                  <c:v>3.5333679999999998</c:v>
                </c:pt>
                <c:pt idx="2879">
                  <c:v>3.5346379999999997</c:v>
                </c:pt>
                <c:pt idx="2880">
                  <c:v>3.5359079999999987</c:v>
                </c:pt>
                <c:pt idx="2881">
                  <c:v>3.5371780000000004</c:v>
                </c:pt>
                <c:pt idx="2882">
                  <c:v>3.5384479999999967</c:v>
                </c:pt>
                <c:pt idx="2883">
                  <c:v>3.5397179999999997</c:v>
                </c:pt>
                <c:pt idx="2884">
                  <c:v>3.5409879999999996</c:v>
                </c:pt>
                <c:pt idx="2885">
                  <c:v>3.5422579999999977</c:v>
                </c:pt>
                <c:pt idx="2886">
                  <c:v>3.5435280000000002</c:v>
                </c:pt>
                <c:pt idx="2887">
                  <c:v>3.5450519999999988</c:v>
                </c:pt>
                <c:pt idx="2888">
                  <c:v>3.546322</c:v>
                </c:pt>
                <c:pt idx="2889">
                  <c:v>3.5475920000000012</c:v>
                </c:pt>
                <c:pt idx="2890">
                  <c:v>3.5491160000000002</c:v>
                </c:pt>
                <c:pt idx="2891">
                  <c:v>3.5506399999999987</c:v>
                </c:pt>
                <c:pt idx="2892">
                  <c:v>3.5519100000000003</c:v>
                </c:pt>
                <c:pt idx="2893">
                  <c:v>3.5534340000000002</c:v>
                </c:pt>
                <c:pt idx="2894">
                  <c:v>3.5547040000000001</c:v>
                </c:pt>
                <c:pt idx="2895">
                  <c:v>3.5557199999999987</c:v>
                </c:pt>
                <c:pt idx="2896">
                  <c:v>3.5572439999999967</c:v>
                </c:pt>
                <c:pt idx="2897">
                  <c:v>3.5585139999999997</c:v>
                </c:pt>
                <c:pt idx="2898">
                  <c:v>3.5597840000000001</c:v>
                </c:pt>
                <c:pt idx="2899">
                  <c:v>3.5610539999999977</c:v>
                </c:pt>
                <c:pt idx="2900">
                  <c:v>3.5623239999999998</c:v>
                </c:pt>
                <c:pt idx="2901">
                  <c:v>3.5638479999999997</c:v>
                </c:pt>
                <c:pt idx="2902">
                  <c:v>3.565118</c:v>
                </c:pt>
                <c:pt idx="2903">
                  <c:v>3.5663879999999999</c:v>
                </c:pt>
                <c:pt idx="2904">
                  <c:v>3.5679120000000002</c:v>
                </c:pt>
                <c:pt idx="2905">
                  <c:v>3.5691819999999996</c:v>
                </c:pt>
                <c:pt idx="2906">
                  <c:v>3.5707059999999977</c:v>
                </c:pt>
                <c:pt idx="2907">
                  <c:v>3.5722299999999967</c:v>
                </c:pt>
                <c:pt idx="2908">
                  <c:v>3.5734999999999997</c:v>
                </c:pt>
                <c:pt idx="2909">
                  <c:v>3.5747699999999987</c:v>
                </c:pt>
                <c:pt idx="2910">
                  <c:v>3.5760399999999977</c:v>
                </c:pt>
                <c:pt idx="2911">
                  <c:v>3.5773100000000002</c:v>
                </c:pt>
                <c:pt idx="2912">
                  <c:v>3.5785800000000001</c:v>
                </c:pt>
                <c:pt idx="2913">
                  <c:v>3.5798499999999596</c:v>
                </c:pt>
                <c:pt idx="2914">
                  <c:v>3.5811199999999999</c:v>
                </c:pt>
                <c:pt idx="2915">
                  <c:v>3.5826439999999704</c:v>
                </c:pt>
                <c:pt idx="2916">
                  <c:v>3.5839139999999996</c:v>
                </c:pt>
                <c:pt idx="2917">
                  <c:v>3.5854379999999999</c:v>
                </c:pt>
                <c:pt idx="2918">
                  <c:v>3.5867079999999998</c:v>
                </c:pt>
                <c:pt idx="2919">
                  <c:v>3.5879780000000001</c:v>
                </c:pt>
                <c:pt idx="2920">
                  <c:v>3.5895019999999995</c:v>
                </c:pt>
                <c:pt idx="2921">
                  <c:v>3.5910259999999967</c:v>
                </c:pt>
                <c:pt idx="2922">
                  <c:v>3.5922959999999695</c:v>
                </c:pt>
                <c:pt idx="2923">
                  <c:v>3.593566</c:v>
                </c:pt>
                <c:pt idx="2924">
                  <c:v>3.5948359999999977</c:v>
                </c:pt>
                <c:pt idx="2925">
                  <c:v>3.5961059999999967</c:v>
                </c:pt>
                <c:pt idx="2926">
                  <c:v>3.5973759999999997</c:v>
                </c:pt>
                <c:pt idx="2927">
                  <c:v>3.5986459999999609</c:v>
                </c:pt>
                <c:pt idx="2928">
                  <c:v>3.5999160000000003</c:v>
                </c:pt>
                <c:pt idx="2929">
                  <c:v>3.6014399999999998</c:v>
                </c:pt>
                <c:pt idx="2930">
                  <c:v>3.6027100000000001</c:v>
                </c:pt>
                <c:pt idx="2931">
                  <c:v>3.6039800000000284</c:v>
                </c:pt>
                <c:pt idx="2932">
                  <c:v>3.6055040000000012</c:v>
                </c:pt>
                <c:pt idx="2933">
                  <c:v>3.6067740000000001</c:v>
                </c:pt>
                <c:pt idx="2934">
                  <c:v>3.608044</c:v>
                </c:pt>
                <c:pt idx="2935">
                  <c:v>3.6093139999999999</c:v>
                </c:pt>
                <c:pt idx="2936">
                  <c:v>3.6108379999999998</c:v>
                </c:pt>
                <c:pt idx="2937">
                  <c:v>3.6123619999999987</c:v>
                </c:pt>
                <c:pt idx="2938">
                  <c:v>3.613632</c:v>
                </c:pt>
                <c:pt idx="2939">
                  <c:v>3.6149019999999998</c:v>
                </c:pt>
                <c:pt idx="2940">
                  <c:v>3.6161719999999997</c:v>
                </c:pt>
                <c:pt idx="2941">
                  <c:v>3.6174419999999987</c:v>
                </c:pt>
                <c:pt idx="2942">
                  <c:v>3.6189660000000003</c:v>
                </c:pt>
                <c:pt idx="2943">
                  <c:v>3.6202360000000002</c:v>
                </c:pt>
                <c:pt idx="2944">
                  <c:v>3.6215060000000001</c:v>
                </c:pt>
                <c:pt idx="2945">
                  <c:v>3.622776</c:v>
                </c:pt>
                <c:pt idx="2946">
                  <c:v>3.6240459999999977</c:v>
                </c:pt>
                <c:pt idx="2947">
                  <c:v>3.6255699999999997</c:v>
                </c:pt>
                <c:pt idx="2948">
                  <c:v>3.6268399999999987</c:v>
                </c:pt>
                <c:pt idx="2949">
                  <c:v>3.6281100000000284</c:v>
                </c:pt>
                <c:pt idx="2950">
                  <c:v>3.6296339999999998</c:v>
                </c:pt>
                <c:pt idx="2951">
                  <c:v>3.6311579999999997</c:v>
                </c:pt>
                <c:pt idx="2952">
                  <c:v>3.6324279999999987</c:v>
                </c:pt>
                <c:pt idx="2953">
                  <c:v>3.6336980000000003</c:v>
                </c:pt>
                <c:pt idx="2954">
                  <c:v>3.6349679999999998</c:v>
                </c:pt>
                <c:pt idx="2955">
                  <c:v>3.6362379999999987</c:v>
                </c:pt>
                <c:pt idx="2956">
                  <c:v>3.6375079999999995</c:v>
                </c:pt>
                <c:pt idx="2957">
                  <c:v>3.6387780000000003</c:v>
                </c:pt>
                <c:pt idx="2958">
                  <c:v>3.6400479999999997</c:v>
                </c:pt>
                <c:pt idx="2959">
                  <c:v>3.6413180000000001</c:v>
                </c:pt>
                <c:pt idx="2960">
                  <c:v>3.6425879999999999</c:v>
                </c:pt>
                <c:pt idx="2961">
                  <c:v>3.6441120000000002</c:v>
                </c:pt>
                <c:pt idx="2962">
                  <c:v>3.6453820000000001</c:v>
                </c:pt>
                <c:pt idx="2963">
                  <c:v>3.6466519999999987</c:v>
                </c:pt>
                <c:pt idx="2964">
                  <c:v>3.6479220000000012</c:v>
                </c:pt>
                <c:pt idx="2965">
                  <c:v>3.6494459999999767</c:v>
                </c:pt>
                <c:pt idx="2966">
                  <c:v>3.6509699999999987</c:v>
                </c:pt>
                <c:pt idx="2967">
                  <c:v>3.6522399999999977</c:v>
                </c:pt>
                <c:pt idx="2968">
                  <c:v>3.6535100000000011</c:v>
                </c:pt>
                <c:pt idx="2969">
                  <c:v>3.6550339999999997</c:v>
                </c:pt>
                <c:pt idx="2970">
                  <c:v>3.6560499999999618</c:v>
                </c:pt>
                <c:pt idx="2971">
                  <c:v>3.6573199999999999</c:v>
                </c:pt>
                <c:pt idx="2972">
                  <c:v>3.6588439999999967</c:v>
                </c:pt>
                <c:pt idx="2973">
                  <c:v>3.6601139999999996</c:v>
                </c:pt>
                <c:pt idx="2974">
                  <c:v>3.6611300000000306</c:v>
                </c:pt>
                <c:pt idx="2975">
                  <c:v>3.6623999999999999</c:v>
                </c:pt>
                <c:pt idx="2976">
                  <c:v>3.663924000000041</c:v>
                </c:pt>
                <c:pt idx="2977">
                  <c:v>3.6651940000000329</c:v>
                </c:pt>
                <c:pt idx="2978">
                  <c:v>3.6664639999999977</c:v>
                </c:pt>
                <c:pt idx="2979">
                  <c:v>3.6679880000000002</c:v>
                </c:pt>
                <c:pt idx="2980">
                  <c:v>3.6692579999999997</c:v>
                </c:pt>
                <c:pt idx="2981">
                  <c:v>3.670782</c:v>
                </c:pt>
                <c:pt idx="2982">
                  <c:v>3.6720519999999977</c:v>
                </c:pt>
                <c:pt idx="2983">
                  <c:v>3.6735759999999997</c:v>
                </c:pt>
                <c:pt idx="2984">
                  <c:v>3.6748459999999623</c:v>
                </c:pt>
                <c:pt idx="2985">
                  <c:v>3.6758619999999977</c:v>
                </c:pt>
                <c:pt idx="2986">
                  <c:v>3.6773860000000012</c:v>
                </c:pt>
                <c:pt idx="2987">
                  <c:v>3.6786559999999699</c:v>
                </c:pt>
                <c:pt idx="2988">
                  <c:v>3.679926</c:v>
                </c:pt>
                <c:pt idx="2989">
                  <c:v>3.6811959999999999</c:v>
                </c:pt>
                <c:pt idx="2990">
                  <c:v>3.6824659999999967</c:v>
                </c:pt>
                <c:pt idx="2991">
                  <c:v>3.683736000000037</c:v>
                </c:pt>
                <c:pt idx="2992">
                  <c:v>3.685006</c:v>
                </c:pt>
                <c:pt idx="2993">
                  <c:v>3.6865300000000012</c:v>
                </c:pt>
                <c:pt idx="2994">
                  <c:v>3.6878000000000002</c:v>
                </c:pt>
                <c:pt idx="2995">
                  <c:v>3.6890699999999987</c:v>
                </c:pt>
                <c:pt idx="2996">
                  <c:v>3.6905939999999999</c:v>
                </c:pt>
                <c:pt idx="2997">
                  <c:v>3.6921179999999998</c:v>
                </c:pt>
                <c:pt idx="2998">
                  <c:v>3.6933880000000001</c:v>
                </c:pt>
                <c:pt idx="2999">
                  <c:v>3.6946579999999987</c:v>
                </c:pt>
                <c:pt idx="3000">
                  <c:v>3.6956739999999977</c:v>
                </c:pt>
                <c:pt idx="3001">
                  <c:v>3.6971980000000002</c:v>
                </c:pt>
                <c:pt idx="3002">
                  <c:v>3.6984679999999988</c:v>
                </c:pt>
                <c:pt idx="3003">
                  <c:v>3.699738</c:v>
                </c:pt>
                <c:pt idx="3004">
                  <c:v>3.7010079999999999</c:v>
                </c:pt>
                <c:pt idx="3005">
                  <c:v>3.7022779999999997</c:v>
                </c:pt>
                <c:pt idx="3006">
                  <c:v>3.7035480000000005</c:v>
                </c:pt>
                <c:pt idx="3007">
                  <c:v>3.7050719999999995</c:v>
                </c:pt>
                <c:pt idx="3008">
                  <c:v>3.7065959999999993</c:v>
                </c:pt>
                <c:pt idx="3009">
                  <c:v>3.7078660000000001</c:v>
                </c:pt>
                <c:pt idx="3010">
                  <c:v>3.7091360000000293</c:v>
                </c:pt>
                <c:pt idx="3011">
                  <c:v>3.7106599999999967</c:v>
                </c:pt>
                <c:pt idx="3012">
                  <c:v>3.7119299999999997</c:v>
                </c:pt>
                <c:pt idx="3013">
                  <c:v>3.7134540000000005</c:v>
                </c:pt>
                <c:pt idx="3014">
                  <c:v>3.7147240000000012</c:v>
                </c:pt>
                <c:pt idx="3015">
                  <c:v>3.7157399999999994</c:v>
                </c:pt>
                <c:pt idx="3016">
                  <c:v>3.7172640000000001</c:v>
                </c:pt>
                <c:pt idx="3017">
                  <c:v>3.718534000000032</c:v>
                </c:pt>
                <c:pt idx="3018">
                  <c:v>3.7198039999999977</c:v>
                </c:pt>
                <c:pt idx="3019">
                  <c:v>3.7210739999999998</c:v>
                </c:pt>
                <c:pt idx="3020">
                  <c:v>3.7223439999999997</c:v>
                </c:pt>
                <c:pt idx="3021">
                  <c:v>3.7236139999999995</c:v>
                </c:pt>
                <c:pt idx="3022">
                  <c:v>3.7251380000000012</c:v>
                </c:pt>
                <c:pt idx="3023">
                  <c:v>3.7264079999999997</c:v>
                </c:pt>
                <c:pt idx="3024">
                  <c:v>3.727678</c:v>
                </c:pt>
                <c:pt idx="3025">
                  <c:v>3.7292019999999999</c:v>
                </c:pt>
                <c:pt idx="3026">
                  <c:v>3.7307259999999998</c:v>
                </c:pt>
                <c:pt idx="3027">
                  <c:v>3.7319959999999988</c:v>
                </c:pt>
                <c:pt idx="3028">
                  <c:v>3.7332659999999978</c:v>
                </c:pt>
                <c:pt idx="3029">
                  <c:v>3.7347899999999994</c:v>
                </c:pt>
                <c:pt idx="3030">
                  <c:v>3.7360599999999704</c:v>
                </c:pt>
                <c:pt idx="3031">
                  <c:v>3.7373300000000329</c:v>
                </c:pt>
                <c:pt idx="3032">
                  <c:v>3.7385999999999999</c:v>
                </c:pt>
                <c:pt idx="3033">
                  <c:v>3.7398699999999967</c:v>
                </c:pt>
                <c:pt idx="3034">
                  <c:v>3.7411400000000001</c:v>
                </c:pt>
                <c:pt idx="3035">
                  <c:v>3.7424100000000005</c:v>
                </c:pt>
                <c:pt idx="3036">
                  <c:v>3.7436800000000012</c:v>
                </c:pt>
                <c:pt idx="3037">
                  <c:v>3.7452040000000002</c:v>
                </c:pt>
                <c:pt idx="3038">
                  <c:v>3.7464740000000001</c:v>
                </c:pt>
                <c:pt idx="3039">
                  <c:v>3.7479980000000279</c:v>
                </c:pt>
                <c:pt idx="3040">
                  <c:v>3.7492679999999998</c:v>
                </c:pt>
                <c:pt idx="3041">
                  <c:v>3.7507920000000006</c:v>
                </c:pt>
                <c:pt idx="3042">
                  <c:v>3.7520619999999987</c:v>
                </c:pt>
                <c:pt idx="3043">
                  <c:v>3.7535860000000012</c:v>
                </c:pt>
                <c:pt idx="3044">
                  <c:v>3.7548559999999767</c:v>
                </c:pt>
                <c:pt idx="3045">
                  <c:v>3.7561260000000001</c:v>
                </c:pt>
                <c:pt idx="3046">
                  <c:v>3.7573960000000279</c:v>
                </c:pt>
                <c:pt idx="3047">
                  <c:v>3.7586659999999967</c:v>
                </c:pt>
                <c:pt idx="3048">
                  <c:v>3.7599360000000006</c:v>
                </c:pt>
                <c:pt idx="3049">
                  <c:v>3.7612060000000005</c:v>
                </c:pt>
                <c:pt idx="3050">
                  <c:v>3.7624759999999977</c:v>
                </c:pt>
                <c:pt idx="3051">
                  <c:v>3.7640000000000002</c:v>
                </c:pt>
                <c:pt idx="3052">
                  <c:v>3.765524000000033</c:v>
                </c:pt>
                <c:pt idx="3053">
                  <c:v>3.7667940000000288</c:v>
                </c:pt>
                <c:pt idx="3054">
                  <c:v>3.7680639999999999</c:v>
                </c:pt>
                <c:pt idx="3055">
                  <c:v>3.7693340000000406</c:v>
                </c:pt>
                <c:pt idx="3056">
                  <c:v>3.7708579999999987</c:v>
                </c:pt>
                <c:pt idx="3057">
                  <c:v>3.7723820000000003</c:v>
                </c:pt>
                <c:pt idx="3058">
                  <c:v>3.7736519999999998</c:v>
                </c:pt>
                <c:pt idx="3059">
                  <c:v>3.7749220000000001</c:v>
                </c:pt>
                <c:pt idx="3060">
                  <c:v>3.776192</c:v>
                </c:pt>
                <c:pt idx="3061">
                  <c:v>3.7774619999999999</c:v>
                </c:pt>
                <c:pt idx="3062">
                  <c:v>3.7787320000000002</c:v>
                </c:pt>
                <c:pt idx="3063">
                  <c:v>3.7800019999999996</c:v>
                </c:pt>
                <c:pt idx="3064">
                  <c:v>3.7812719999999995</c:v>
                </c:pt>
                <c:pt idx="3065">
                  <c:v>3.7827959999999994</c:v>
                </c:pt>
                <c:pt idx="3066">
                  <c:v>3.7840659999999993</c:v>
                </c:pt>
                <c:pt idx="3067">
                  <c:v>3.7853360000000329</c:v>
                </c:pt>
                <c:pt idx="3068">
                  <c:v>3.7866059999999977</c:v>
                </c:pt>
                <c:pt idx="3069">
                  <c:v>3.7881300000000451</c:v>
                </c:pt>
                <c:pt idx="3070">
                  <c:v>3.7894000000000001</c:v>
                </c:pt>
                <c:pt idx="3071">
                  <c:v>3.7911779999999995</c:v>
                </c:pt>
                <c:pt idx="3072">
                  <c:v>3.7924479999999967</c:v>
                </c:pt>
                <c:pt idx="3073">
                  <c:v>3.7937180000000001</c:v>
                </c:pt>
                <c:pt idx="3074">
                  <c:v>3.794988</c:v>
                </c:pt>
                <c:pt idx="3075">
                  <c:v>3.7962579999999977</c:v>
                </c:pt>
                <c:pt idx="3076">
                  <c:v>3.7975280000000002</c:v>
                </c:pt>
                <c:pt idx="3077">
                  <c:v>3.7987980000000006</c:v>
                </c:pt>
                <c:pt idx="3078">
                  <c:v>3.8000679999999987</c:v>
                </c:pt>
                <c:pt idx="3079">
                  <c:v>3.8013380000000003</c:v>
                </c:pt>
                <c:pt idx="3080">
                  <c:v>3.8026079999999967</c:v>
                </c:pt>
                <c:pt idx="3081">
                  <c:v>3.8038779999999988</c:v>
                </c:pt>
                <c:pt idx="3082">
                  <c:v>3.8056559999999555</c:v>
                </c:pt>
                <c:pt idx="3083">
                  <c:v>3.8069259999999967</c:v>
                </c:pt>
                <c:pt idx="3084">
                  <c:v>3.8081959999999997</c:v>
                </c:pt>
                <c:pt idx="3085">
                  <c:v>3.8094659999999609</c:v>
                </c:pt>
                <c:pt idx="3086">
                  <c:v>3.8109899999999977</c:v>
                </c:pt>
                <c:pt idx="3087">
                  <c:v>3.8125139999999713</c:v>
                </c:pt>
                <c:pt idx="3088">
                  <c:v>3.8137840000000001</c:v>
                </c:pt>
                <c:pt idx="3089">
                  <c:v>3.815053999999956</c:v>
                </c:pt>
                <c:pt idx="3090">
                  <c:v>3.8163239999999967</c:v>
                </c:pt>
                <c:pt idx="3091">
                  <c:v>3.8175939999999997</c:v>
                </c:pt>
                <c:pt idx="3092">
                  <c:v>3.8188639999999623</c:v>
                </c:pt>
                <c:pt idx="3093">
                  <c:v>3.8198799999999564</c:v>
                </c:pt>
                <c:pt idx="3094">
                  <c:v>3.8214039999999967</c:v>
                </c:pt>
                <c:pt idx="3095">
                  <c:v>3.8226739999999668</c:v>
                </c:pt>
                <c:pt idx="3096">
                  <c:v>3.823944</c:v>
                </c:pt>
                <c:pt idx="3097">
                  <c:v>3.8254679999999968</c:v>
                </c:pt>
                <c:pt idx="3098">
                  <c:v>3.8267379999999998</c:v>
                </c:pt>
                <c:pt idx="3099">
                  <c:v>3.8280079999999987</c:v>
                </c:pt>
                <c:pt idx="3100">
                  <c:v>3.8292779999999977</c:v>
                </c:pt>
                <c:pt idx="3101">
                  <c:v>3.8310559999999469</c:v>
                </c:pt>
                <c:pt idx="3102">
                  <c:v>3.8323259999999659</c:v>
                </c:pt>
                <c:pt idx="3103">
                  <c:v>3.833596</c:v>
                </c:pt>
                <c:pt idx="3104">
                  <c:v>3.8351199999999968</c:v>
                </c:pt>
                <c:pt idx="3105">
                  <c:v>3.8361360000000007</c:v>
                </c:pt>
                <c:pt idx="3106">
                  <c:v>3.8376599999999623</c:v>
                </c:pt>
                <c:pt idx="3107">
                  <c:v>3.8389300000000004</c:v>
                </c:pt>
                <c:pt idx="3108">
                  <c:v>3.839945999999947</c:v>
                </c:pt>
                <c:pt idx="3109">
                  <c:v>3.8412159999999727</c:v>
                </c:pt>
                <c:pt idx="3110">
                  <c:v>3.8427399999999987</c:v>
                </c:pt>
                <c:pt idx="3111">
                  <c:v>3.8440099999999977</c:v>
                </c:pt>
                <c:pt idx="3112">
                  <c:v>3.8452799999999967</c:v>
                </c:pt>
                <c:pt idx="3113">
                  <c:v>3.8468039999999628</c:v>
                </c:pt>
                <c:pt idx="3114">
                  <c:v>3.8480740000000004</c:v>
                </c:pt>
                <c:pt idx="3115">
                  <c:v>3.8493440000000003</c:v>
                </c:pt>
                <c:pt idx="3116">
                  <c:v>3.8511219999999997</c:v>
                </c:pt>
                <c:pt idx="3117">
                  <c:v>3.8523919999999987</c:v>
                </c:pt>
                <c:pt idx="3118">
                  <c:v>3.8536619999999977</c:v>
                </c:pt>
                <c:pt idx="3119">
                  <c:v>3.8549319999999998</c:v>
                </c:pt>
                <c:pt idx="3120">
                  <c:v>3.8562019999999668</c:v>
                </c:pt>
                <c:pt idx="3121">
                  <c:v>3.8574719999999987</c:v>
                </c:pt>
                <c:pt idx="3122">
                  <c:v>3.8589959999999977</c:v>
                </c:pt>
                <c:pt idx="3123">
                  <c:v>3.8600119999999998</c:v>
                </c:pt>
                <c:pt idx="3124">
                  <c:v>3.8612819999999997</c:v>
                </c:pt>
                <c:pt idx="3125">
                  <c:v>3.8625519999999987</c:v>
                </c:pt>
                <c:pt idx="3126">
                  <c:v>3.8640759999999967</c:v>
                </c:pt>
                <c:pt idx="3127">
                  <c:v>3.8653459999999709</c:v>
                </c:pt>
                <c:pt idx="3128">
                  <c:v>3.8668699999999623</c:v>
                </c:pt>
                <c:pt idx="3129">
                  <c:v>3.8681399999999995</c:v>
                </c:pt>
                <c:pt idx="3130">
                  <c:v>3.8694099999999967</c:v>
                </c:pt>
                <c:pt idx="3131">
                  <c:v>3.8709340000000001</c:v>
                </c:pt>
                <c:pt idx="3132">
                  <c:v>3.8722039999999596</c:v>
                </c:pt>
                <c:pt idx="3133">
                  <c:v>3.8734739999999968</c:v>
                </c:pt>
                <c:pt idx="3134">
                  <c:v>3.8749979999999997</c:v>
                </c:pt>
                <c:pt idx="3135">
                  <c:v>3.8762679999999632</c:v>
                </c:pt>
                <c:pt idx="3136">
                  <c:v>3.8775380000000004</c:v>
                </c:pt>
                <c:pt idx="3137">
                  <c:v>3.8788079999999967</c:v>
                </c:pt>
                <c:pt idx="3138">
                  <c:v>3.8800779999999997</c:v>
                </c:pt>
                <c:pt idx="3139">
                  <c:v>3.8813479999999987</c:v>
                </c:pt>
                <c:pt idx="3140">
                  <c:v>3.8826179999999977</c:v>
                </c:pt>
                <c:pt idx="3141">
                  <c:v>3.8838879999999998</c:v>
                </c:pt>
                <c:pt idx="3142">
                  <c:v>3.8854119999999988</c:v>
                </c:pt>
                <c:pt idx="3143">
                  <c:v>3.8869359999999977</c:v>
                </c:pt>
                <c:pt idx="3144">
                  <c:v>3.8882060000000003</c:v>
                </c:pt>
                <c:pt idx="3145">
                  <c:v>3.88947599999997</c:v>
                </c:pt>
                <c:pt idx="3146">
                  <c:v>3.8909999999999987</c:v>
                </c:pt>
                <c:pt idx="3147">
                  <c:v>3.8925239999999977</c:v>
                </c:pt>
                <c:pt idx="3148">
                  <c:v>3.8937939999999998</c:v>
                </c:pt>
                <c:pt idx="3149">
                  <c:v>3.8950639999999623</c:v>
                </c:pt>
                <c:pt idx="3150">
                  <c:v>3.8963339999999977</c:v>
                </c:pt>
                <c:pt idx="3151">
                  <c:v>3.8976039999999967</c:v>
                </c:pt>
                <c:pt idx="3152">
                  <c:v>3.8988739999999713</c:v>
                </c:pt>
                <c:pt idx="3153">
                  <c:v>3.9001440000000001</c:v>
                </c:pt>
                <c:pt idx="3154">
                  <c:v>3.9014139999999977</c:v>
                </c:pt>
                <c:pt idx="3155">
                  <c:v>3.9026839999999967</c:v>
                </c:pt>
                <c:pt idx="3156">
                  <c:v>3.9042079999999997</c:v>
                </c:pt>
                <c:pt idx="3157">
                  <c:v>3.9054779999999987</c:v>
                </c:pt>
                <c:pt idx="3158">
                  <c:v>3.9070020000000003</c:v>
                </c:pt>
                <c:pt idx="3159">
                  <c:v>3.9082719999999997</c:v>
                </c:pt>
                <c:pt idx="3160">
                  <c:v>3.9095419999999987</c:v>
                </c:pt>
                <c:pt idx="3161">
                  <c:v>3.9113199999999977</c:v>
                </c:pt>
                <c:pt idx="3162">
                  <c:v>3.9125899999999967</c:v>
                </c:pt>
                <c:pt idx="3163">
                  <c:v>3.9138599999999641</c:v>
                </c:pt>
                <c:pt idx="3164">
                  <c:v>3.9148759999999623</c:v>
                </c:pt>
                <c:pt idx="3165">
                  <c:v>3.9163999999999977</c:v>
                </c:pt>
                <c:pt idx="3166">
                  <c:v>3.9176699999999967</c:v>
                </c:pt>
                <c:pt idx="3167">
                  <c:v>3.9189399999999988</c:v>
                </c:pt>
                <c:pt idx="3168">
                  <c:v>3.92021</c:v>
                </c:pt>
                <c:pt idx="3169">
                  <c:v>3.9214799999999967</c:v>
                </c:pt>
                <c:pt idx="3170">
                  <c:v>3.9230039999999997</c:v>
                </c:pt>
                <c:pt idx="3171">
                  <c:v>3.9242740000000005</c:v>
                </c:pt>
                <c:pt idx="3172">
                  <c:v>3.9255440000000004</c:v>
                </c:pt>
                <c:pt idx="3173">
                  <c:v>3.9270679999999998</c:v>
                </c:pt>
                <c:pt idx="3174">
                  <c:v>3.9283380000000001</c:v>
                </c:pt>
                <c:pt idx="3175">
                  <c:v>3.9301159999999977</c:v>
                </c:pt>
                <c:pt idx="3176">
                  <c:v>3.9313859999999967</c:v>
                </c:pt>
                <c:pt idx="3177">
                  <c:v>3.9326559999999429</c:v>
                </c:pt>
                <c:pt idx="3178">
                  <c:v>3.9339260000000005</c:v>
                </c:pt>
                <c:pt idx="3179">
                  <c:v>3.9351960000000004</c:v>
                </c:pt>
                <c:pt idx="3180">
                  <c:v>3.936465999999947</c:v>
                </c:pt>
                <c:pt idx="3181">
                  <c:v>3.9377359999999988</c:v>
                </c:pt>
                <c:pt idx="3182">
                  <c:v>3.9390059999999609</c:v>
                </c:pt>
                <c:pt idx="3183">
                  <c:v>3.9402759999999977</c:v>
                </c:pt>
                <c:pt idx="3184">
                  <c:v>3.9417999999999997</c:v>
                </c:pt>
                <c:pt idx="3185">
                  <c:v>3.9430699999999987</c:v>
                </c:pt>
                <c:pt idx="3186">
                  <c:v>3.9443399999999995</c:v>
                </c:pt>
                <c:pt idx="3187">
                  <c:v>3.9458640000000003</c:v>
                </c:pt>
                <c:pt idx="3188">
                  <c:v>3.9473880000000001</c:v>
                </c:pt>
                <c:pt idx="3189">
                  <c:v>3.9486579999999987</c:v>
                </c:pt>
                <c:pt idx="3190">
                  <c:v>3.9501819999999999</c:v>
                </c:pt>
                <c:pt idx="3191">
                  <c:v>3.9517059999999713</c:v>
                </c:pt>
                <c:pt idx="3192">
                  <c:v>3.9529759999999641</c:v>
                </c:pt>
                <c:pt idx="3193">
                  <c:v>3.954245999999956</c:v>
                </c:pt>
                <c:pt idx="3194">
                  <c:v>3.9555159999999967</c:v>
                </c:pt>
                <c:pt idx="3195">
                  <c:v>3.9567859999999673</c:v>
                </c:pt>
                <c:pt idx="3196">
                  <c:v>3.9580559999999618</c:v>
                </c:pt>
                <c:pt idx="3197">
                  <c:v>3.9593259999999977</c:v>
                </c:pt>
                <c:pt idx="3198">
                  <c:v>3.9605959999999998</c:v>
                </c:pt>
                <c:pt idx="3199">
                  <c:v>3.9621199999999988</c:v>
                </c:pt>
                <c:pt idx="3200">
                  <c:v>3.9633899999999995</c:v>
                </c:pt>
                <c:pt idx="3201">
                  <c:v>3.9646599999999967</c:v>
                </c:pt>
                <c:pt idx="3202">
                  <c:v>3.9661840000000002</c:v>
                </c:pt>
                <c:pt idx="3203">
                  <c:v>3.967454</c:v>
                </c:pt>
                <c:pt idx="3204">
                  <c:v>3.9687239999999999</c:v>
                </c:pt>
                <c:pt idx="3205">
                  <c:v>3.9705019999999998</c:v>
                </c:pt>
                <c:pt idx="3206">
                  <c:v>3.9717719999999987</c:v>
                </c:pt>
                <c:pt idx="3207">
                  <c:v>3.9730419999999977</c:v>
                </c:pt>
                <c:pt idx="3208">
                  <c:v>3.9743120000000003</c:v>
                </c:pt>
                <c:pt idx="3209">
                  <c:v>3.9755819999999997</c:v>
                </c:pt>
                <c:pt idx="3210">
                  <c:v>3.9768519999999623</c:v>
                </c:pt>
                <c:pt idx="3211">
                  <c:v>3.9781219999999999</c:v>
                </c:pt>
                <c:pt idx="3212">
                  <c:v>3.9796459999999461</c:v>
                </c:pt>
                <c:pt idx="3213">
                  <c:v>3.9809159999999997</c:v>
                </c:pt>
                <c:pt idx="3214">
                  <c:v>3.9821859999999987</c:v>
                </c:pt>
                <c:pt idx="3215">
                  <c:v>3.9834560000000003</c:v>
                </c:pt>
                <c:pt idx="3216">
                  <c:v>3.9847260000000002</c:v>
                </c:pt>
                <c:pt idx="3217">
                  <c:v>3.9862499999999632</c:v>
                </c:pt>
                <c:pt idx="3218">
                  <c:v>3.9875200000000279</c:v>
                </c:pt>
                <c:pt idx="3219">
                  <c:v>3.9887899999999998</c:v>
                </c:pt>
                <c:pt idx="3220">
                  <c:v>3.9903139999999997</c:v>
                </c:pt>
                <c:pt idx="3221">
                  <c:v>3.9918379999999987</c:v>
                </c:pt>
                <c:pt idx="3222">
                  <c:v>3.9931080000000003</c:v>
                </c:pt>
                <c:pt idx="3223">
                  <c:v>3.9943779999999998</c:v>
                </c:pt>
                <c:pt idx="3224">
                  <c:v>3.9956479999999623</c:v>
                </c:pt>
                <c:pt idx="3225">
                  <c:v>3.9969179999999978</c:v>
                </c:pt>
                <c:pt idx="3226">
                  <c:v>3.9981879999999999</c:v>
                </c:pt>
                <c:pt idx="3227">
                  <c:v>3.9994579999999709</c:v>
                </c:pt>
                <c:pt idx="3228">
                  <c:v>4.0007279999999996</c:v>
                </c:pt>
                <c:pt idx="3229">
                  <c:v>4.0019979999999995</c:v>
                </c:pt>
                <c:pt idx="3230">
                  <c:v>4.0035220000000002</c:v>
                </c:pt>
                <c:pt idx="3231">
                  <c:v>4.0047920000000001</c:v>
                </c:pt>
                <c:pt idx="3232">
                  <c:v>4.006316</c:v>
                </c:pt>
                <c:pt idx="3233">
                  <c:v>4.007585999999927</c:v>
                </c:pt>
                <c:pt idx="3234">
                  <c:v>4.0088560000000006</c:v>
                </c:pt>
                <c:pt idx="3235">
                  <c:v>4.0103799999999996</c:v>
                </c:pt>
                <c:pt idx="3236">
                  <c:v>4.0116500000000004</c:v>
                </c:pt>
                <c:pt idx="3237">
                  <c:v>4.0131739999999985</c:v>
                </c:pt>
                <c:pt idx="3238">
                  <c:v>4.0144439999999975</c:v>
                </c:pt>
                <c:pt idx="3239">
                  <c:v>4.01546</c:v>
                </c:pt>
                <c:pt idx="3240">
                  <c:v>4.0167299999999999</c:v>
                </c:pt>
                <c:pt idx="3241">
                  <c:v>4.0180000000000007</c:v>
                </c:pt>
                <c:pt idx="3242">
                  <c:v>4.0195239999999997</c:v>
                </c:pt>
                <c:pt idx="3243">
                  <c:v>4.0207939999999995</c:v>
                </c:pt>
                <c:pt idx="3244">
                  <c:v>4.0220639999999985</c:v>
                </c:pt>
                <c:pt idx="3245">
                  <c:v>4.0233339999999975</c:v>
                </c:pt>
                <c:pt idx="3246">
                  <c:v>4.0246039999999965</c:v>
                </c:pt>
                <c:pt idx="3247">
                  <c:v>4.0261279999999955</c:v>
                </c:pt>
                <c:pt idx="3248">
                  <c:v>4.0273979999999945</c:v>
                </c:pt>
                <c:pt idx="3249">
                  <c:v>4.0286679999999997</c:v>
                </c:pt>
                <c:pt idx="3250">
                  <c:v>4.0301919999999996</c:v>
                </c:pt>
                <c:pt idx="3251">
                  <c:v>4.0317160000000003</c:v>
                </c:pt>
                <c:pt idx="3252">
                  <c:v>4.0329859999999655</c:v>
                </c:pt>
                <c:pt idx="3253">
                  <c:v>4.0342559999999965</c:v>
                </c:pt>
                <c:pt idx="3254">
                  <c:v>4.0355259999999955</c:v>
                </c:pt>
                <c:pt idx="3255">
                  <c:v>4.0367959999999998</c:v>
                </c:pt>
                <c:pt idx="3256">
                  <c:v>4.0380659999999997</c:v>
                </c:pt>
                <c:pt idx="3257">
                  <c:v>4.0393359999999996</c:v>
                </c:pt>
                <c:pt idx="3258">
                  <c:v>4.0406059999999995</c:v>
                </c:pt>
                <c:pt idx="3259">
                  <c:v>4.0418760000000002</c:v>
                </c:pt>
                <c:pt idx="3260">
                  <c:v>4.0431460000000001</c:v>
                </c:pt>
                <c:pt idx="3261">
                  <c:v>4.0444159999999645</c:v>
                </c:pt>
                <c:pt idx="3262">
                  <c:v>4.0459399999999945</c:v>
                </c:pt>
                <c:pt idx="3263">
                  <c:v>4.0472099999999998</c:v>
                </c:pt>
                <c:pt idx="3264">
                  <c:v>4.0484799999999996</c:v>
                </c:pt>
                <c:pt idx="3265">
                  <c:v>4.0502580000000004</c:v>
                </c:pt>
                <c:pt idx="3266">
                  <c:v>4.0515280000000002</c:v>
                </c:pt>
                <c:pt idx="3267">
                  <c:v>4.0527980000000001</c:v>
                </c:pt>
                <c:pt idx="3268">
                  <c:v>4.054068</c:v>
                </c:pt>
                <c:pt idx="3269">
                  <c:v>4.0553379999999946</c:v>
                </c:pt>
                <c:pt idx="3270">
                  <c:v>4.0566079999999998</c:v>
                </c:pt>
                <c:pt idx="3271">
                  <c:v>4.0578779999999846</c:v>
                </c:pt>
                <c:pt idx="3272">
                  <c:v>4.0591479999999995</c:v>
                </c:pt>
                <c:pt idx="3273">
                  <c:v>4.0606720000000003</c:v>
                </c:pt>
                <c:pt idx="3274">
                  <c:v>4.0619420000000002</c:v>
                </c:pt>
                <c:pt idx="3275">
                  <c:v>4.063212</c:v>
                </c:pt>
                <c:pt idx="3276">
                  <c:v>4.0644819999999298</c:v>
                </c:pt>
                <c:pt idx="3277">
                  <c:v>4.0660059999999945</c:v>
                </c:pt>
                <c:pt idx="3278">
                  <c:v>4.0672760000000006</c:v>
                </c:pt>
                <c:pt idx="3279">
                  <c:v>4.0685459999999845</c:v>
                </c:pt>
                <c:pt idx="3280">
                  <c:v>4.0700700000000003</c:v>
                </c:pt>
                <c:pt idx="3281">
                  <c:v>4.0715940000000002</c:v>
                </c:pt>
                <c:pt idx="3282">
                  <c:v>4.072864</c:v>
                </c:pt>
                <c:pt idx="3283">
                  <c:v>4.0741339999999955</c:v>
                </c:pt>
                <c:pt idx="3284">
                  <c:v>4.0754039999999998</c:v>
                </c:pt>
                <c:pt idx="3285">
                  <c:v>4.0766740000000024</c:v>
                </c:pt>
                <c:pt idx="3286">
                  <c:v>4.0779440000000005</c:v>
                </c:pt>
                <c:pt idx="3287">
                  <c:v>4.0792140000000003</c:v>
                </c:pt>
                <c:pt idx="3288">
                  <c:v>4.0804839999999976</c:v>
                </c:pt>
                <c:pt idx="3289">
                  <c:v>4.0817540000000001</c:v>
                </c:pt>
                <c:pt idx="3290">
                  <c:v>4.0832780000000124</c:v>
                </c:pt>
                <c:pt idx="3291">
                  <c:v>4.0845479999999945</c:v>
                </c:pt>
                <c:pt idx="3292">
                  <c:v>4.0858179999999855</c:v>
                </c:pt>
                <c:pt idx="3293">
                  <c:v>4.0873419999999996</c:v>
                </c:pt>
                <c:pt idx="3294">
                  <c:v>4.0886119999999995</c:v>
                </c:pt>
                <c:pt idx="3295">
                  <c:v>4.0903900000000002</c:v>
                </c:pt>
                <c:pt idx="3296">
                  <c:v>4.0916600000000134</c:v>
                </c:pt>
                <c:pt idx="3297">
                  <c:v>4.0929299999999955</c:v>
                </c:pt>
                <c:pt idx="3298">
                  <c:v>4.0941999999999945</c:v>
                </c:pt>
                <c:pt idx="3299">
                  <c:v>4.0952159999999855</c:v>
                </c:pt>
                <c:pt idx="3300">
                  <c:v>4.0964859999999845</c:v>
                </c:pt>
                <c:pt idx="3301">
                  <c:v>4.0980099999999995</c:v>
                </c:pt>
                <c:pt idx="3302">
                  <c:v>4.0992799999999994</c:v>
                </c:pt>
                <c:pt idx="3303">
                  <c:v>4.1005499999999975</c:v>
                </c:pt>
                <c:pt idx="3304">
                  <c:v>4.10182</c:v>
                </c:pt>
                <c:pt idx="3305">
                  <c:v>4.1030899999999955</c:v>
                </c:pt>
                <c:pt idx="3306">
                  <c:v>4.1046139999999856</c:v>
                </c:pt>
                <c:pt idx="3307">
                  <c:v>4.1058839999999845</c:v>
                </c:pt>
                <c:pt idx="3308">
                  <c:v>4.1071539999999755</c:v>
                </c:pt>
                <c:pt idx="3309">
                  <c:v>4.1086780000000003</c:v>
                </c:pt>
                <c:pt idx="3310">
                  <c:v>4.1102020000000001</c:v>
                </c:pt>
                <c:pt idx="3311">
                  <c:v>4.111726</c:v>
                </c:pt>
                <c:pt idx="3312">
                  <c:v>4.1129959999999279</c:v>
                </c:pt>
                <c:pt idx="3313">
                  <c:v>4.1142659999999855</c:v>
                </c:pt>
                <c:pt idx="3314">
                  <c:v>4.1152820000000006</c:v>
                </c:pt>
                <c:pt idx="3315">
                  <c:v>4.1168059999999755</c:v>
                </c:pt>
                <c:pt idx="3316">
                  <c:v>4.1180759999999745</c:v>
                </c:pt>
                <c:pt idx="3317">
                  <c:v>4.1193460000000002</c:v>
                </c:pt>
                <c:pt idx="3318">
                  <c:v>4.1206159999999645</c:v>
                </c:pt>
                <c:pt idx="3319">
                  <c:v>4.1218859999999307</c:v>
                </c:pt>
                <c:pt idx="3320">
                  <c:v>4.1234099999999945</c:v>
                </c:pt>
                <c:pt idx="3321">
                  <c:v>4.1246799999999855</c:v>
                </c:pt>
                <c:pt idx="3322">
                  <c:v>4.1259499999999845</c:v>
                </c:pt>
                <c:pt idx="3323">
                  <c:v>4.1274739999999746</c:v>
                </c:pt>
                <c:pt idx="3324">
                  <c:v>4.1287439999999975</c:v>
                </c:pt>
                <c:pt idx="3325">
                  <c:v>4.130522</c:v>
                </c:pt>
                <c:pt idx="3326">
                  <c:v>4.1317919999999999</c:v>
                </c:pt>
                <c:pt idx="3327">
                  <c:v>4.1330619999999998</c:v>
                </c:pt>
                <c:pt idx="3328">
                  <c:v>4.1343320000000006</c:v>
                </c:pt>
                <c:pt idx="3329">
                  <c:v>4.1353479999999996</c:v>
                </c:pt>
                <c:pt idx="3330">
                  <c:v>4.1368720000000003</c:v>
                </c:pt>
                <c:pt idx="3331">
                  <c:v>4.1381420000000002</c:v>
                </c:pt>
                <c:pt idx="3332">
                  <c:v>4.1394120000000001</c:v>
                </c:pt>
                <c:pt idx="3333">
                  <c:v>4.140682</c:v>
                </c:pt>
                <c:pt idx="3334">
                  <c:v>4.1419519999999945</c:v>
                </c:pt>
                <c:pt idx="3335">
                  <c:v>4.1432219999999997</c:v>
                </c:pt>
                <c:pt idx="3336">
                  <c:v>4.1447460000000005</c:v>
                </c:pt>
                <c:pt idx="3337">
                  <c:v>4.1460159999999755</c:v>
                </c:pt>
                <c:pt idx="3338">
                  <c:v>4.1472859999999745</c:v>
                </c:pt>
                <c:pt idx="3339">
                  <c:v>4.1488099999999966</c:v>
                </c:pt>
                <c:pt idx="3340">
                  <c:v>4.1503339999999955</c:v>
                </c:pt>
                <c:pt idx="3341">
                  <c:v>4.1516039999999998</c:v>
                </c:pt>
                <c:pt idx="3342">
                  <c:v>4.1528739999999855</c:v>
                </c:pt>
                <c:pt idx="3343">
                  <c:v>4.1541439999999845</c:v>
                </c:pt>
                <c:pt idx="3344">
                  <c:v>4.1551599999999755</c:v>
                </c:pt>
                <c:pt idx="3345">
                  <c:v>4.1566839999999985</c:v>
                </c:pt>
                <c:pt idx="3346">
                  <c:v>4.1579539999999655</c:v>
                </c:pt>
                <c:pt idx="3347">
                  <c:v>4.159224</c:v>
                </c:pt>
                <c:pt idx="3348">
                  <c:v>4.1604939999999955</c:v>
                </c:pt>
                <c:pt idx="3349">
                  <c:v>4.1617639999999998</c:v>
                </c:pt>
                <c:pt idx="3350">
                  <c:v>4.1632879999999846</c:v>
                </c:pt>
                <c:pt idx="3351">
                  <c:v>4.1645579999999089</c:v>
                </c:pt>
                <c:pt idx="3352">
                  <c:v>4.1658279999999746</c:v>
                </c:pt>
                <c:pt idx="3353">
                  <c:v>4.1673519999999655</c:v>
                </c:pt>
                <c:pt idx="3354">
                  <c:v>4.168622</c:v>
                </c:pt>
                <c:pt idx="3355">
                  <c:v>4.1701459999999955</c:v>
                </c:pt>
                <c:pt idx="3356">
                  <c:v>4.1714159999999945</c:v>
                </c:pt>
                <c:pt idx="3357">
                  <c:v>4.1726859999999855</c:v>
                </c:pt>
                <c:pt idx="3358">
                  <c:v>4.1742099999999995</c:v>
                </c:pt>
                <c:pt idx="3359">
                  <c:v>4.1752260000000003</c:v>
                </c:pt>
                <c:pt idx="3360">
                  <c:v>4.1764960000000002</c:v>
                </c:pt>
                <c:pt idx="3361">
                  <c:v>4.1777660000000001</c:v>
                </c:pt>
                <c:pt idx="3362">
                  <c:v>4.179036</c:v>
                </c:pt>
                <c:pt idx="3363">
                  <c:v>4.1803059999999945</c:v>
                </c:pt>
                <c:pt idx="3364">
                  <c:v>4.1815760000000006</c:v>
                </c:pt>
                <c:pt idx="3365">
                  <c:v>4.1828460000000005</c:v>
                </c:pt>
                <c:pt idx="3366">
                  <c:v>4.1841159999999036</c:v>
                </c:pt>
                <c:pt idx="3367">
                  <c:v>4.1856400000000002</c:v>
                </c:pt>
                <c:pt idx="3368">
                  <c:v>4.1869099999999975</c:v>
                </c:pt>
                <c:pt idx="3369">
                  <c:v>4.1884339999999955</c:v>
                </c:pt>
                <c:pt idx="3370">
                  <c:v>4.1897039999999999</c:v>
                </c:pt>
                <c:pt idx="3371">
                  <c:v>4.1912279999999997</c:v>
                </c:pt>
                <c:pt idx="3372">
                  <c:v>4.1924979999999845</c:v>
                </c:pt>
                <c:pt idx="3373">
                  <c:v>4.1937679999999995</c:v>
                </c:pt>
                <c:pt idx="3374">
                  <c:v>4.1950379999999745</c:v>
                </c:pt>
                <c:pt idx="3375">
                  <c:v>4.1963080000000001</c:v>
                </c:pt>
                <c:pt idx="3376">
                  <c:v>4.1975779999999645</c:v>
                </c:pt>
                <c:pt idx="3377">
                  <c:v>4.1988479999999955</c:v>
                </c:pt>
                <c:pt idx="3378">
                  <c:v>4.2001179999999945</c:v>
                </c:pt>
                <c:pt idx="3379">
                  <c:v>4.2013879999999997</c:v>
                </c:pt>
                <c:pt idx="3380">
                  <c:v>4.2026580000000004</c:v>
                </c:pt>
                <c:pt idx="3381">
                  <c:v>4.2041819999999746</c:v>
                </c:pt>
                <c:pt idx="3382">
                  <c:v>4.2054520000000002</c:v>
                </c:pt>
                <c:pt idx="3383">
                  <c:v>4.2069759999999965</c:v>
                </c:pt>
                <c:pt idx="3384">
                  <c:v>4.2082459999999999</c:v>
                </c:pt>
                <c:pt idx="3385">
                  <c:v>4.2095159999999945</c:v>
                </c:pt>
                <c:pt idx="3386">
                  <c:v>4.2112940000000014</c:v>
                </c:pt>
                <c:pt idx="3387">
                  <c:v>4.2125639999999995</c:v>
                </c:pt>
                <c:pt idx="3388">
                  <c:v>4.2138339999999985</c:v>
                </c:pt>
                <c:pt idx="3389">
                  <c:v>4.2151039999999975</c:v>
                </c:pt>
                <c:pt idx="3390">
                  <c:v>4.2163740000000001</c:v>
                </c:pt>
                <c:pt idx="3391">
                  <c:v>4.2176439999999999</c:v>
                </c:pt>
                <c:pt idx="3392">
                  <c:v>4.2189139999999945</c:v>
                </c:pt>
                <c:pt idx="3393">
                  <c:v>4.2201839999999855</c:v>
                </c:pt>
                <c:pt idx="3394">
                  <c:v>4.2217080000000013</c:v>
                </c:pt>
                <c:pt idx="3395">
                  <c:v>4.2229779999999755</c:v>
                </c:pt>
                <c:pt idx="3396">
                  <c:v>4.2242480000000002</c:v>
                </c:pt>
                <c:pt idx="3397">
                  <c:v>4.2257720000000001</c:v>
                </c:pt>
                <c:pt idx="3398">
                  <c:v>4.227042</c:v>
                </c:pt>
                <c:pt idx="3399">
                  <c:v>4.2283119999999945</c:v>
                </c:pt>
                <c:pt idx="3400">
                  <c:v>4.2300900000000023</c:v>
                </c:pt>
                <c:pt idx="3401">
                  <c:v>4.2313600000000777</c:v>
                </c:pt>
                <c:pt idx="3402">
                  <c:v>4.2326299999999994</c:v>
                </c:pt>
                <c:pt idx="3403">
                  <c:v>4.2338999999999993</c:v>
                </c:pt>
                <c:pt idx="3404">
                  <c:v>4.2351699999999992</c:v>
                </c:pt>
                <c:pt idx="3405">
                  <c:v>4.2364400000000124</c:v>
                </c:pt>
                <c:pt idx="3406">
                  <c:v>4.2377099999999999</c:v>
                </c:pt>
                <c:pt idx="3407">
                  <c:v>4.2392340000000024</c:v>
                </c:pt>
                <c:pt idx="3408">
                  <c:v>4.2405039999999996</c:v>
                </c:pt>
                <c:pt idx="3409">
                  <c:v>4.2417740000000004</c:v>
                </c:pt>
                <c:pt idx="3410">
                  <c:v>4.2430439999999994</c:v>
                </c:pt>
                <c:pt idx="3411">
                  <c:v>4.2443139999999975</c:v>
                </c:pt>
                <c:pt idx="3412">
                  <c:v>4.245838</c:v>
                </c:pt>
                <c:pt idx="3413">
                  <c:v>4.2473619999999999</c:v>
                </c:pt>
                <c:pt idx="3414">
                  <c:v>4.2486319999999997</c:v>
                </c:pt>
                <c:pt idx="3415">
                  <c:v>4.2501559999999845</c:v>
                </c:pt>
                <c:pt idx="3416">
                  <c:v>4.2516800000000003</c:v>
                </c:pt>
                <c:pt idx="3417">
                  <c:v>4.2529499999999985</c:v>
                </c:pt>
                <c:pt idx="3418">
                  <c:v>4.2542199999999966</c:v>
                </c:pt>
                <c:pt idx="3419">
                  <c:v>4.25549</c:v>
                </c:pt>
                <c:pt idx="3420">
                  <c:v>4.2567599999999999</c:v>
                </c:pt>
                <c:pt idx="3421">
                  <c:v>4.2580299999999998</c:v>
                </c:pt>
                <c:pt idx="3422">
                  <c:v>4.2595539999999996</c:v>
                </c:pt>
                <c:pt idx="3423">
                  <c:v>4.2605699999999995</c:v>
                </c:pt>
                <c:pt idx="3424">
                  <c:v>4.2620939999999985</c:v>
                </c:pt>
                <c:pt idx="3425">
                  <c:v>4.2633639999999993</c:v>
                </c:pt>
                <c:pt idx="3426">
                  <c:v>4.2646339999999965</c:v>
                </c:pt>
                <c:pt idx="3427">
                  <c:v>4.2661579999999955</c:v>
                </c:pt>
                <c:pt idx="3428">
                  <c:v>4.2674279999999865</c:v>
                </c:pt>
                <c:pt idx="3429">
                  <c:v>4.2686979999999997</c:v>
                </c:pt>
                <c:pt idx="3430">
                  <c:v>4.2704759999999995</c:v>
                </c:pt>
                <c:pt idx="3431">
                  <c:v>4.2717460000000678</c:v>
                </c:pt>
                <c:pt idx="3432">
                  <c:v>4.2730160000000001</c:v>
                </c:pt>
                <c:pt idx="3433">
                  <c:v>4.274286</c:v>
                </c:pt>
                <c:pt idx="3434">
                  <c:v>4.2755559999999955</c:v>
                </c:pt>
                <c:pt idx="3435">
                  <c:v>4.2768259999999998</c:v>
                </c:pt>
                <c:pt idx="3436">
                  <c:v>4.2780960000000023</c:v>
                </c:pt>
                <c:pt idx="3437">
                  <c:v>4.2796200000000741</c:v>
                </c:pt>
                <c:pt idx="3438">
                  <c:v>4.2808900000000003</c:v>
                </c:pt>
                <c:pt idx="3439">
                  <c:v>4.2821600000000002</c:v>
                </c:pt>
                <c:pt idx="3440">
                  <c:v>4.2834300000000001</c:v>
                </c:pt>
                <c:pt idx="3441">
                  <c:v>4.2849539999999955</c:v>
                </c:pt>
                <c:pt idx="3442">
                  <c:v>4.2862240000000034</c:v>
                </c:pt>
                <c:pt idx="3443">
                  <c:v>4.2874939999999997</c:v>
                </c:pt>
                <c:pt idx="3444">
                  <c:v>4.2887640000000014</c:v>
                </c:pt>
                <c:pt idx="3445">
                  <c:v>4.2905420000000003</c:v>
                </c:pt>
                <c:pt idx="3446">
                  <c:v>4.2918120000000002</c:v>
                </c:pt>
                <c:pt idx="3447">
                  <c:v>4.2930820000000001</c:v>
                </c:pt>
                <c:pt idx="3448">
                  <c:v>4.2946059999999955</c:v>
                </c:pt>
                <c:pt idx="3449">
                  <c:v>4.2956219999999998</c:v>
                </c:pt>
                <c:pt idx="3450">
                  <c:v>4.2968919999999997</c:v>
                </c:pt>
                <c:pt idx="3451">
                  <c:v>4.2984160000000005</c:v>
                </c:pt>
                <c:pt idx="3452">
                  <c:v>4.2996860000000003</c:v>
                </c:pt>
                <c:pt idx="3453">
                  <c:v>4.3009559999999745</c:v>
                </c:pt>
                <c:pt idx="3454">
                  <c:v>4.3022260000000001</c:v>
                </c:pt>
                <c:pt idx="3455">
                  <c:v>4.303496</c:v>
                </c:pt>
                <c:pt idx="3456">
                  <c:v>4.3050199999999945</c:v>
                </c:pt>
                <c:pt idx="3457">
                  <c:v>4.3062900000000024</c:v>
                </c:pt>
                <c:pt idx="3458">
                  <c:v>4.3075600000000005</c:v>
                </c:pt>
                <c:pt idx="3459">
                  <c:v>4.3090839999999995</c:v>
                </c:pt>
                <c:pt idx="3460">
                  <c:v>4.3106079999999976</c:v>
                </c:pt>
                <c:pt idx="3461">
                  <c:v>4.3118780000000001</c:v>
                </c:pt>
                <c:pt idx="3462">
                  <c:v>4.313402</c:v>
                </c:pt>
                <c:pt idx="3463">
                  <c:v>4.3146719999999945</c:v>
                </c:pt>
                <c:pt idx="3464">
                  <c:v>4.3156879999999855</c:v>
                </c:pt>
                <c:pt idx="3465">
                  <c:v>4.3169579999999845</c:v>
                </c:pt>
                <c:pt idx="3466">
                  <c:v>4.3182280000000004</c:v>
                </c:pt>
                <c:pt idx="3467">
                  <c:v>4.3197519999999985</c:v>
                </c:pt>
                <c:pt idx="3468">
                  <c:v>4.3210220000000001</c:v>
                </c:pt>
                <c:pt idx="3469">
                  <c:v>4.322292</c:v>
                </c:pt>
                <c:pt idx="3470">
                  <c:v>4.3235619999999955</c:v>
                </c:pt>
                <c:pt idx="3471">
                  <c:v>4.3248319999999252</c:v>
                </c:pt>
                <c:pt idx="3472">
                  <c:v>4.3261019999999855</c:v>
                </c:pt>
                <c:pt idx="3473">
                  <c:v>4.3276259999999755</c:v>
                </c:pt>
                <c:pt idx="3474">
                  <c:v>4.3288959999999745</c:v>
                </c:pt>
                <c:pt idx="3475">
                  <c:v>4.3304199999999975</c:v>
                </c:pt>
                <c:pt idx="3476">
                  <c:v>4.331944</c:v>
                </c:pt>
                <c:pt idx="3477">
                  <c:v>4.3332139999999999</c:v>
                </c:pt>
                <c:pt idx="3478">
                  <c:v>4.3344839999999945</c:v>
                </c:pt>
                <c:pt idx="3479">
                  <c:v>4.3357539999999997</c:v>
                </c:pt>
                <c:pt idx="3480">
                  <c:v>4.3370239999999995</c:v>
                </c:pt>
                <c:pt idx="3481">
                  <c:v>4.3382939999999994</c:v>
                </c:pt>
                <c:pt idx="3482">
                  <c:v>4.3395639999999993</c:v>
                </c:pt>
                <c:pt idx="3483">
                  <c:v>4.3408339999999965</c:v>
                </c:pt>
                <c:pt idx="3484">
                  <c:v>4.3421039999999955</c:v>
                </c:pt>
                <c:pt idx="3485">
                  <c:v>4.3433739999999998</c:v>
                </c:pt>
                <c:pt idx="3486">
                  <c:v>4.3448979999999855</c:v>
                </c:pt>
                <c:pt idx="3487">
                  <c:v>4.3461679999999996</c:v>
                </c:pt>
                <c:pt idx="3488">
                  <c:v>4.3474379999999755</c:v>
                </c:pt>
                <c:pt idx="3489">
                  <c:v>4.3489620000000002</c:v>
                </c:pt>
                <c:pt idx="3490">
                  <c:v>4.3504859999999645</c:v>
                </c:pt>
                <c:pt idx="3491">
                  <c:v>4.3520099999999955</c:v>
                </c:pt>
                <c:pt idx="3492">
                  <c:v>4.3532799999999998</c:v>
                </c:pt>
                <c:pt idx="3493">
                  <c:v>4.3545499999999855</c:v>
                </c:pt>
                <c:pt idx="3494">
                  <c:v>4.3555660000000005</c:v>
                </c:pt>
                <c:pt idx="3495">
                  <c:v>4.3570899999999755</c:v>
                </c:pt>
                <c:pt idx="3496">
                  <c:v>4.3583600000000002</c:v>
                </c:pt>
                <c:pt idx="3497">
                  <c:v>4.3596300000000001</c:v>
                </c:pt>
                <c:pt idx="3498">
                  <c:v>4.3608999999999956</c:v>
                </c:pt>
                <c:pt idx="3499">
                  <c:v>4.3621699999999946</c:v>
                </c:pt>
                <c:pt idx="3500">
                  <c:v>4.3634400000000007</c:v>
                </c:pt>
                <c:pt idx="3501">
                  <c:v>4.3647099999999845</c:v>
                </c:pt>
                <c:pt idx="3502">
                  <c:v>4.3662339999999995</c:v>
                </c:pt>
                <c:pt idx="3503">
                  <c:v>4.3675039999999745</c:v>
                </c:pt>
                <c:pt idx="3504">
                  <c:v>4.3687739999999975</c:v>
                </c:pt>
                <c:pt idx="3505">
                  <c:v>4.370552</c:v>
                </c:pt>
                <c:pt idx="3506">
                  <c:v>4.3718219999999999</c:v>
                </c:pt>
                <c:pt idx="3507">
                  <c:v>4.3730919999999998</c:v>
                </c:pt>
                <c:pt idx="3508">
                  <c:v>4.3746160000000005</c:v>
                </c:pt>
                <c:pt idx="3509">
                  <c:v>4.3756319999999995</c:v>
                </c:pt>
                <c:pt idx="3510">
                  <c:v>4.3771559999999745</c:v>
                </c:pt>
                <c:pt idx="3511">
                  <c:v>4.3784260000000002</c:v>
                </c:pt>
                <c:pt idx="3512">
                  <c:v>4.3796959999999991</c:v>
                </c:pt>
                <c:pt idx="3513">
                  <c:v>4.3809659999999955</c:v>
                </c:pt>
                <c:pt idx="3514">
                  <c:v>4.3822359999999945</c:v>
                </c:pt>
                <c:pt idx="3515">
                  <c:v>4.3835059999999855</c:v>
                </c:pt>
                <c:pt idx="3516">
                  <c:v>4.3850299999999995</c:v>
                </c:pt>
                <c:pt idx="3517">
                  <c:v>4.3862999999999994</c:v>
                </c:pt>
                <c:pt idx="3518">
                  <c:v>4.3875699999999975</c:v>
                </c:pt>
                <c:pt idx="3519">
                  <c:v>4.3890940000000001</c:v>
                </c:pt>
                <c:pt idx="3520">
                  <c:v>4.3906179999999955</c:v>
                </c:pt>
                <c:pt idx="3521">
                  <c:v>4.3918879999999945</c:v>
                </c:pt>
                <c:pt idx="3522">
                  <c:v>4.3934119999999846</c:v>
                </c:pt>
                <c:pt idx="3523">
                  <c:v>4.3946819999999756</c:v>
                </c:pt>
                <c:pt idx="3524">
                  <c:v>4.3956980000000003</c:v>
                </c:pt>
                <c:pt idx="3525">
                  <c:v>4.3972220000000002</c:v>
                </c:pt>
                <c:pt idx="3526">
                  <c:v>4.3984920000000001</c:v>
                </c:pt>
                <c:pt idx="3527">
                  <c:v>4.3997620000000124</c:v>
                </c:pt>
                <c:pt idx="3528">
                  <c:v>4.4010319999999998</c:v>
                </c:pt>
                <c:pt idx="3529">
                  <c:v>4.4023019999999997</c:v>
                </c:pt>
                <c:pt idx="3530">
                  <c:v>4.4038259999999996</c:v>
                </c:pt>
                <c:pt idx="3531">
                  <c:v>4.4050959999999995</c:v>
                </c:pt>
                <c:pt idx="3532">
                  <c:v>4.4063660000000624</c:v>
                </c:pt>
                <c:pt idx="3533">
                  <c:v>4.4078899999999965</c:v>
                </c:pt>
                <c:pt idx="3534">
                  <c:v>4.4091600000000124</c:v>
                </c:pt>
                <c:pt idx="3535">
                  <c:v>4.4106839999999998</c:v>
                </c:pt>
                <c:pt idx="3536">
                  <c:v>4.4122079999999997</c:v>
                </c:pt>
                <c:pt idx="3537">
                  <c:v>4.4134780000000013</c:v>
                </c:pt>
                <c:pt idx="3538">
                  <c:v>4.4147480000000003</c:v>
                </c:pt>
                <c:pt idx="3539">
                  <c:v>4.4157639999999994</c:v>
                </c:pt>
                <c:pt idx="3540">
                  <c:v>4.4170339999999975</c:v>
                </c:pt>
                <c:pt idx="3541">
                  <c:v>4.418558</c:v>
                </c:pt>
                <c:pt idx="3542">
                  <c:v>4.4198279999999999</c:v>
                </c:pt>
                <c:pt idx="3543">
                  <c:v>4.4210979999999998</c:v>
                </c:pt>
                <c:pt idx="3544">
                  <c:v>4.4223679999999996</c:v>
                </c:pt>
                <c:pt idx="3545">
                  <c:v>4.4236379999999995</c:v>
                </c:pt>
                <c:pt idx="3546">
                  <c:v>4.4251620000000003</c:v>
                </c:pt>
                <c:pt idx="3547">
                  <c:v>4.4264320000000001</c:v>
                </c:pt>
                <c:pt idx="3548">
                  <c:v>4.427702</c:v>
                </c:pt>
                <c:pt idx="3549">
                  <c:v>4.4292259999999999</c:v>
                </c:pt>
                <c:pt idx="3550">
                  <c:v>4.4307500000000024</c:v>
                </c:pt>
                <c:pt idx="3551">
                  <c:v>4.4322740000000014</c:v>
                </c:pt>
                <c:pt idx="3552">
                  <c:v>4.4335440000000004</c:v>
                </c:pt>
                <c:pt idx="3553">
                  <c:v>4.4348139999999985</c:v>
                </c:pt>
                <c:pt idx="3554">
                  <c:v>4.4358300000000002</c:v>
                </c:pt>
                <c:pt idx="3555">
                  <c:v>4.437354</c:v>
                </c:pt>
                <c:pt idx="3556">
                  <c:v>4.4386240000000114</c:v>
                </c:pt>
                <c:pt idx="3557">
                  <c:v>4.4398940000000024</c:v>
                </c:pt>
                <c:pt idx="3558">
                  <c:v>4.4411640000000014</c:v>
                </c:pt>
                <c:pt idx="3559">
                  <c:v>4.4424339999999995</c:v>
                </c:pt>
                <c:pt idx="3560">
                  <c:v>4.4439579999999985</c:v>
                </c:pt>
                <c:pt idx="3561">
                  <c:v>4.4452280000000606</c:v>
                </c:pt>
                <c:pt idx="3562">
                  <c:v>4.4464980000000134</c:v>
                </c:pt>
                <c:pt idx="3563">
                  <c:v>4.4477679999999999</c:v>
                </c:pt>
                <c:pt idx="3564">
                  <c:v>4.4490379999999998</c:v>
                </c:pt>
                <c:pt idx="3565">
                  <c:v>4.4508160000000005</c:v>
                </c:pt>
                <c:pt idx="3566">
                  <c:v>4.4520859999999765</c:v>
                </c:pt>
                <c:pt idx="3567">
                  <c:v>4.4533560000000003</c:v>
                </c:pt>
                <c:pt idx="3568">
                  <c:v>4.4548799999999975</c:v>
                </c:pt>
                <c:pt idx="3569">
                  <c:v>4.4558960000000001</c:v>
                </c:pt>
                <c:pt idx="3570">
                  <c:v>4.457166</c:v>
                </c:pt>
                <c:pt idx="3571">
                  <c:v>4.4584359999999945</c:v>
                </c:pt>
                <c:pt idx="3572">
                  <c:v>4.4597059999999997</c:v>
                </c:pt>
                <c:pt idx="3573">
                  <c:v>4.4609759999999845</c:v>
                </c:pt>
                <c:pt idx="3574">
                  <c:v>4.4622459999999995</c:v>
                </c:pt>
                <c:pt idx="3575">
                  <c:v>4.4635159999999745</c:v>
                </c:pt>
                <c:pt idx="3576">
                  <c:v>4.4650399999999975</c:v>
                </c:pt>
                <c:pt idx="3577">
                  <c:v>4.46631</c:v>
                </c:pt>
                <c:pt idx="3578">
                  <c:v>4.4675799999999946</c:v>
                </c:pt>
                <c:pt idx="3579">
                  <c:v>4.4691039999999997</c:v>
                </c:pt>
                <c:pt idx="3580">
                  <c:v>4.4706280000000813</c:v>
                </c:pt>
                <c:pt idx="3581">
                  <c:v>4.4718980000000732</c:v>
                </c:pt>
                <c:pt idx="3582">
                  <c:v>4.4734220000000624</c:v>
                </c:pt>
                <c:pt idx="3583">
                  <c:v>4.4746920000000134</c:v>
                </c:pt>
                <c:pt idx="3584">
                  <c:v>4.4757080000000133</c:v>
                </c:pt>
                <c:pt idx="3585">
                  <c:v>4.4769779999999999</c:v>
                </c:pt>
                <c:pt idx="3586">
                  <c:v>4.4782480000000922</c:v>
                </c:pt>
                <c:pt idx="3587">
                  <c:v>4.4797720000000831</c:v>
                </c:pt>
                <c:pt idx="3588">
                  <c:v>4.4810420000000759</c:v>
                </c:pt>
                <c:pt idx="3589">
                  <c:v>4.4823120000000003</c:v>
                </c:pt>
                <c:pt idx="3590">
                  <c:v>4.4835820000000002</c:v>
                </c:pt>
                <c:pt idx="3591">
                  <c:v>4.485106</c:v>
                </c:pt>
                <c:pt idx="3592">
                  <c:v>4.4863759999999999</c:v>
                </c:pt>
                <c:pt idx="3593">
                  <c:v>4.4876459999999998</c:v>
                </c:pt>
                <c:pt idx="3594">
                  <c:v>4.4889160000000006</c:v>
                </c:pt>
                <c:pt idx="3595">
                  <c:v>4.4906940000000004</c:v>
                </c:pt>
                <c:pt idx="3596">
                  <c:v>4.4919639999999994</c:v>
                </c:pt>
                <c:pt idx="3597">
                  <c:v>4.4932339999999993</c:v>
                </c:pt>
                <c:pt idx="3598">
                  <c:v>4.494758</c:v>
                </c:pt>
                <c:pt idx="3599">
                  <c:v>4.4957739999999999</c:v>
                </c:pt>
                <c:pt idx="3600">
                  <c:v>4.4970439999999998</c:v>
                </c:pt>
                <c:pt idx="3601">
                  <c:v>4.4983139999999997</c:v>
                </c:pt>
                <c:pt idx="3602">
                  <c:v>4.4995839999999996</c:v>
                </c:pt>
                <c:pt idx="3603">
                  <c:v>4.5008539999999995</c:v>
                </c:pt>
                <c:pt idx="3604">
                  <c:v>4.5021239999999985</c:v>
                </c:pt>
                <c:pt idx="3605">
                  <c:v>4.5033940000000001</c:v>
                </c:pt>
                <c:pt idx="3606">
                  <c:v>4.5049179999999645</c:v>
                </c:pt>
                <c:pt idx="3607">
                  <c:v>4.5061879999999945</c:v>
                </c:pt>
                <c:pt idx="3608">
                  <c:v>4.5074579999999855</c:v>
                </c:pt>
                <c:pt idx="3609">
                  <c:v>4.5089819999999845</c:v>
                </c:pt>
                <c:pt idx="3610">
                  <c:v>4.5105059999999755</c:v>
                </c:pt>
                <c:pt idx="3611">
                  <c:v>4.5117760000000002</c:v>
                </c:pt>
                <c:pt idx="3612">
                  <c:v>4.5130460000000001</c:v>
                </c:pt>
                <c:pt idx="3613">
                  <c:v>4.5143159999999645</c:v>
                </c:pt>
                <c:pt idx="3614">
                  <c:v>4.5153319999999955</c:v>
                </c:pt>
                <c:pt idx="3615">
                  <c:v>4.5166019999999998</c:v>
                </c:pt>
                <c:pt idx="3616">
                  <c:v>4.5181259999999845</c:v>
                </c:pt>
                <c:pt idx="3617">
                  <c:v>4.5193959999999995</c:v>
                </c:pt>
                <c:pt idx="3618">
                  <c:v>4.5204119999999746</c:v>
                </c:pt>
                <c:pt idx="3619">
                  <c:v>4.5219359999999655</c:v>
                </c:pt>
                <c:pt idx="3620">
                  <c:v>4.5232060000000001</c:v>
                </c:pt>
                <c:pt idx="3621">
                  <c:v>4.5244759999999307</c:v>
                </c:pt>
                <c:pt idx="3622">
                  <c:v>4.5259999999999945</c:v>
                </c:pt>
                <c:pt idx="3623">
                  <c:v>4.5272699999999997</c:v>
                </c:pt>
                <c:pt idx="3624">
                  <c:v>4.5285399999999845</c:v>
                </c:pt>
                <c:pt idx="3625">
                  <c:v>4.5303180000000003</c:v>
                </c:pt>
                <c:pt idx="3626">
                  <c:v>4.5315880000000002</c:v>
                </c:pt>
                <c:pt idx="3627">
                  <c:v>4.5328580000000001</c:v>
                </c:pt>
                <c:pt idx="3628">
                  <c:v>4.5343819999999955</c:v>
                </c:pt>
                <c:pt idx="3629">
                  <c:v>4.5353979999999998</c:v>
                </c:pt>
                <c:pt idx="3630">
                  <c:v>4.5366680000000859</c:v>
                </c:pt>
                <c:pt idx="3631">
                  <c:v>4.5379379999999845</c:v>
                </c:pt>
                <c:pt idx="3632">
                  <c:v>4.5392080000000696</c:v>
                </c:pt>
                <c:pt idx="3633">
                  <c:v>4.5404779999999985</c:v>
                </c:pt>
                <c:pt idx="3634">
                  <c:v>4.5417480000000134</c:v>
                </c:pt>
                <c:pt idx="3635">
                  <c:v>4.543018</c:v>
                </c:pt>
                <c:pt idx="3636">
                  <c:v>4.5442879999999946</c:v>
                </c:pt>
                <c:pt idx="3637">
                  <c:v>4.5455579999999856</c:v>
                </c:pt>
                <c:pt idx="3638">
                  <c:v>4.5470819999999845</c:v>
                </c:pt>
                <c:pt idx="3639">
                  <c:v>4.5483519999999995</c:v>
                </c:pt>
                <c:pt idx="3640">
                  <c:v>4.5498760000000003</c:v>
                </c:pt>
                <c:pt idx="3641">
                  <c:v>4.5514000000000001</c:v>
                </c:pt>
                <c:pt idx="3642">
                  <c:v>4.55267</c:v>
                </c:pt>
                <c:pt idx="3643">
                  <c:v>4.5539399999999945</c:v>
                </c:pt>
                <c:pt idx="3644">
                  <c:v>4.5549559999999252</c:v>
                </c:pt>
                <c:pt idx="3645">
                  <c:v>4.5562259999999997</c:v>
                </c:pt>
                <c:pt idx="3646">
                  <c:v>4.5577499999999995</c:v>
                </c:pt>
                <c:pt idx="3647">
                  <c:v>4.5590199999999985</c:v>
                </c:pt>
                <c:pt idx="3648">
                  <c:v>4.5602899999999975</c:v>
                </c:pt>
                <c:pt idx="3649">
                  <c:v>4.5615599999999965</c:v>
                </c:pt>
                <c:pt idx="3650">
                  <c:v>4.5628299999999955</c:v>
                </c:pt>
                <c:pt idx="3651">
                  <c:v>4.5643539999999945</c:v>
                </c:pt>
                <c:pt idx="3652">
                  <c:v>4.5656239999999997</c:v>
                </c:pt>
                <c:pt idx="3653">
                  <c:v>4.5668939999999996</c:v>
                </c:pt>
                <c:pt idx="3654">
                  <c:v>4.5684179999999746</c:v>
                </c:pt>
                <c:pt idx="3655">
                  <c:v>4.5699420000000002</c:v>
                </c:pt>
                <c:pt idx="3656">
                  <c:v>4.5712120000000134</c:v>
                </c:pt>
                <c:pt idx="3657">
                  <c:v>4.5727359999999955</c:v>
                </c:pt>
                <c:pt idx="3658">
                  <c:v>4.5740059999999945</c:v>
                </c:pt>
                <c:pt idx="3659">
                  <c:v>4.5750219999999997</c:v>
                </c:pt>
                <c:pt idx="3660">
                  <c:v>4.5765459999999996</c:v>
                </c:pt>
                <c:pt idx="3661">
                  <c:v>4.5778159999999755</c:v>
                </c:pt>
                <c:pt idx="3662">
                  <c:v>4.5790860000000002</c:v>
                </c:pt>
                <c:pt idx="3663">
                  <c:v>4.5803560000000001</c:v>
                </c:pt>
                <c:pt idx="3664">
                  <c:v>4.5816260000000124</c:v>
                </c:pt>
                <c:pt idx="3665">
                  <c:v>4.5831499999999998</c:v>
                </c:pt>
                <c:pt idx="3666">
                  <c:v>4.5844199999999855</c:v>
                </c:pt>
                <c:pt idx="3667">
                  <c:v>4.5856899999999996</c:v>
                </c:pt>
                <c:pt idx="3668">
                  <c:v>4.5872139999999995</c:v>
                </c:pt>
                <c:pt idx="3669">
                  <c:v>4.5884839999999985</c:v>
                </c:pt>
                <c:pt idx="3670">
                  <c:v>4.5900080000000001</c:v>
                </c:pt>
                <c:pt idx="3671">
                  <c:v>4.5915319999999955</c:v>
                </c:pt>
                <c:pt idx="3672">
                  <c:v>4.5928019999999945</c:v>
                </c:pt>
                <c:pt idx="3673">
                  <c:v>4.5940719999999855</c:v>
                </c:pt>
                <c:pt idx="3674">
                  <c:v>4.5950879999999845</c:v>
                </c:pt>
                <c:pt idx="3675">
                  <c:v>4.5963579999999995</c:v>
                </c:pt>
                <c:pt idx="3676">
                  <c:v>4.5978819999999745</c:v>
                </c:pt>
                <c:pt idx="3677">
                  <c:v>4.5991520000000001</c:v>
                </c:pt>
                <c:pt idx="3678">
                  <c:v>4.600422</c:v>
                </c:pt>
                <c:pt idx="3679">
                  <c:v>4.6016919999999999</c:v>
                </c:pt>
                <c:pt idx="3680">
                  <c:v>4.6029619999999865</c:v>
                </c:pt>
                <c:pt idx="3681">
                  <c:v>4.6044859999999161</c:v>
                </c:pt>
                <c:pt idx="3682">
                  <c:v>4.6057559999999755</c:v>
                </c:pt>
                <c:pt idx="3683">
                  <c:v>4.6070259999999745</c:v>
                </c:pt>
                <c:pt idx="3684">
                  <c:v>4.6085499999999975</c:v>
                </c:pt>
                <c:pt idx="3685">
                  <c:v>4.6100739999999965</c:v>
                </c:pt>
                <c:pt idx="3686">
                  <c:v>4.6115979999999945</c:v>
                </c:pt>
                <c:pt idx="3687">
                  <c:v>4.6128679999999855</c:v>
                </c:pt>
                <c:pt idx="3688">
                  <c:v>4.6141379999999126</c:v>
                </c:pt>
                <c:pt idx="3689">
                  <c:v>4.6151539999999756</c:v>
                </c:pt>
                <c:pt idx="3690">
                  <c:v>4.6166779999999985</c:v>
                </c:pt>
                <c:pt idx="3691">
                  <c:v>4.6179479999999655</c:v>
                </c:pt>
                <c:pt idx="3692">
                  <c:v>4.619218</c:v>
                </c:pt>
                <c:pt idx="3693">
                  <c:v>4.6204879999999298</c:v>
                </c:pt>
                <c:pt idx="3694">
                  <c:v>4.6217579999999945</c:v>
                </c:pt>
                <c:pt idx="3695">
                  <c:v>4.6232819999999855</c:v>
                </c:pt>
                <c:pt idx="3696">
                  <c:v>4.6245519999999107</c:v>
                </c:pt>
                <c:pt idx="3697">
                  <c:v>4.6258219999999755</c:v>
                </c:pt>
                <c:pt idx="3698">
                  <c:v>4.6273459999999655</c:v>
                </c:pt>
                <c:pt idx="3699">
                  <c:v>4.6286159999999645</c:v>
                </c:pt>
                <c:pt idx="3700">
                  <c:v>4.6303939999999999</c:v>
                </c:pt>
                <c:pt idx="3701">
                  <c:v>4.6316640000000024</c:v>
                </c:pt>
                <c:pt idx="3702">
                  <c:v>4.6329339999999855</c:v>
                </c:pt>
                <c:pt idx="3703">
                  <c:v>4.6342039999999995</c:v>
                </c:pt>
                <c:pt idx="3704">
                  <c:v>4.6352200000000003</c:v>
                </c:pt>
                <c:pt idx="3705">
                  <c:v>4.6364899999999976</c:v>
                </c:pt>
                <c:pt idx="3706">
                  <c:v>4.6380139999999965</c:v>
                </c:pt>
                <c:pt idx="3707">
                  <c:v>4.639284</c:v>
                </c:pt>
                <c:pt idx="3708">
                  <c:v>4.6405539999999945</c:v>
                </c:pt>
                <c:pt idx="3709">
                  <c:v>4.6418240000000006</c:v>
                </c:pt>
                <c:pt idx="3710">
                  <c:v>4.6430939999999996</c:v>
                </c:pt>
                <c:pt idx="3711">
                  <c:v>4.6446179999999755</c:v>
                </c:pt>
                <c:pt idx="3712">
                  <c:v>4.6458879999999745</c:v>
                </c:pt>
                <c:pt idx="3713">
                  <c:v>4.6471579999999655</c:v>
                </c:pt>
                <c:pt idx="3714">
                  <c:v>4.648428</c:v>
                </c:pt>
                <c:pt idx="3715">
                  <c:v>4.6502059999999945</c:v>
                </c:pt>
                <c:pt idx="3716">
                  <c:v>4.6514759999999855</c:v>
                </c:pt>
                <c:pt idx="3717">
                  <c:v>4.6527459999999845</c:v>
                </c:pt>
                <c:pt idx="3718">
                  <c:v>4.6540159999999036</c:v>
                </c:pt>
                <c:pt idx="3719">
                  <c:v>4.6552859999999745</c:v>
                </c:pt>
                <c:pt idx="3720">
                  <c:v>4.6565559999999655</c:v>
                </c:pt>
                <c:pt idx="3721">
                  <c:v>4.6580799999999956</c:v>
                </c:pt>
                <c:pt idx="3722">
                  <c:v>4.6593499999999999</c:v>
                </c:pt>
                <c:pt idx="3723">
                  <c:v>4.6603659999999945</c:v>
                </c:pt>
                <c:pt idx="3724">
                  <c:v>4.6616360000000006</c:v>
                </c:pt>
                <c:pt idx="3725">
                  <c:v>4.6631599999999755</c:v>
                </c:pt>
                <c:pt idx="3726">
                  <c:v>4.6644299999999745</c:v>
                </c:pt>
                <c:pt idx="3727">
                  <c:v>4.6656999999999975</c:v>
                </c:pt>
                <c:pt idx="3728">
                  <c:v>4.6672239999999965</c:v>
                </c:pt>
                <c:pt idx="3729">
                  <c:v>4.6684939999999955</c:v>
                </c:pt>
                <c:pt idx="3730">
                  <c:v>4.6700179999999945</c:v>
                </c:pt>
                <c:pt idx="3731">
                  <c:v>4.6715419999999996</c:v>
                </c:pt>
                <c:pt idx="3732">
                  <c:v>4.6728119999999755</c:v>
                </c:pt>
                <c:pt idx="3733">
                  <c:v>4.6740819999999745</c:v>
                </c:pt>
                <c:pt idx="3734">
                  <c:v>4.6750979999999975</c:v>
                </c:pt>
                <c:pt idx="3735">
                  <c:v>4.6763680000000134</c:v>
                </c:pt>
                <c:pt idx="3736">
                  <c:v>4.6778919999999955</c:v>
                </c:pt>
                <c:pt idx="3737">
                  <c:v>4.6791619999999998</c:v>
                </c:pt>
                <c:pt idx="3738">
                  <c:v>4.6801779999999855</c:v>
                </c:pt>
                <c:pt idx="3739">
                  <c:v>4.6817019999999996</c:v>
                </c:pt>
                <c:pt idx="3740">
                  <c:v>4.6829719999999755</c:v>
                </c:pt>
                <c:pt idx="3741">
                  <c:v>4.6842419999999985</c:v>
                </c:pt>
                <c:pt idx="3742">
                  <c:v>4.6855119999999655</c:v>
                </c:pt>
                <c:pt idx="3743">
                  <c:v>4.686782</c:v>
                </c:pt>
                <c:pt idx="3744">
                  <c:v>4.6883059999999945</c:v>
                </c:pt>
                <c:pt idx="3745">
                  <c:v>4.6895759999999855</c:v>
                </c:pt>
                <c:pt idx="3746">
                  <c:v>4.6913539999999996</c:v>
                </c:pt>
                <c:pt idx="3747">
                  <c:v>4.6926239999999995</c:v>
                </c:pt>
                <c:pt idx="3748">
                  <c:v>4.6938939999999985</c:v>
                </c:pt>
                <c:pt idx="3749">
                  <c:v>4.6949099999999655</c:v>
                </c:pt>
                <c:pt idx="3750">
                  <c:v>4.6961799999999965</c:v>
                </c:pt>
                <c:pt idx="3751">
                  <c:v>4.6974499999999955</c:v>
                </c:pt>
                <c:pt idx="3752">
                  <c:v>4.6987199999999945</c:v>
                </c:pt>
                <c:pt idx="3753">
                  <c:v>4.7002440000000014</c:v>
                </c:pt>
                <c:pt idx="3754">
                  <c:v>4.7015139999999995</c:v>
                </c:pt>
                <c:pt idx="3755">
                  <c:v>4.7027839999999985</c:v>
                </c:pt>
                <c:pt idx="3756">
                  <c:v>4.705832</c:v>
                </c:pt>
                <c:pt idx="3757">
                  <c:v>4.7071019999999955</c:v>
                </c:pt>
                <c:pt idx="3758">
                  <c:v>4.7083719999999998</c:v>
                </c:pt>
                <c:pt idx="3759">
                  <c:v>4.7101500000000005</c:v>
                </c:pt>
                <c:pt idx="3760">
                  <c:v>4.7116740000000004</c:v>
                </c:pt>
                <c:pt idx="3761">
                  <c:v>4.7129439999999985</c:v>
                </c:pt>
                <c:pt idx="3762">
                  <c:v>4.7142139999999975</c:v>
                </c:pt>
                <c:pt idx="3763">
                  <c:v>4.7152299999999991</c:v>
                </c:pt>
                <c:pt idx="3764">
                  <c:v>4.7164999999999999</c:v>
                </c:pt>
                <c:pt idx="3765">
                  <c:v>4.7180240000000007</c:v>
                </c:pt>
                <c:pt idx="3766">
                  <c:v>4.7192940000000014</c:v>
                </c:pt>
                <c:pt idx="3767">
                  <c:v>4.7205639999999995</c:v>
                </c:pt>
                <c:pt idx="3768">
                  <c:v>4.7218339999999985</c:v>
                </c:pt>
                <c:pt idx="3769">
                  <c:v>4.7231039999999975</c:v>
                </c:pt>
                <c:pt idx="3770">
                  <c:v>4.724628</c:v>
                </c:pt>
                <c:pt idx="3771">
                  <c:v>4.7258979999999955</c:v>
                </c:pt>
                <c:pt idx="3772">
                  <c:v>4.7271679999999945</c:v>
                </c:pt>
                <c:pt idx="3773">
                  <c:v>4.7286919999999997</c:v>
                </c:pt>
                <c:pt idx="3774">
                  <c:v>4.7302159999999995</c:v>
                </c:pt>
                <c:pt idx="3775">
                  <c:v>4.7314859999999985</c:v>
                </c:pt>
                <c:pt idx="3776">
                  <c:v>4.7330099999999993</c:v>
                </c:pt>
                <c:pt idx="3777">
                  <c:v>4.7342799999999992</c:v>
                </c:pt>
                <c:pt idx="3778">
                  <c:v>4.7352959999999999</c:v>
                </c:pt>
                <c:pt idx="3779">
                  <c:v>4.7368199999999998</c:v>
                </c:pt>
                <c:pt idx="3780">
                  <c:v>4.7380899999999997</c:v>
                </c:pt>
                <c:pt idx="3781">
                  <c:v>4.7393600000000777</c:v>
                </c:pt>
                <c:pt idx="3782">
                  <c:v>4.7406300000000003</c:v>
                </c:pt>
                <c:pt idx="3783">
                  <c:v>4.7419000000000002</c:v>
                </c:pt>
                <c:pt idx="3784">
                  <c:v>4.7434239999999992</c:v>
                </c:pt>
                <c:pt idx="3785">
                  <c:v>4.744694</c:v>
                </c:pt>
                <c:pt idx="3786">
                  <c:v>4.7459639999999998</c:v>
                </c:pt>
                <c:pt idx="3787">
                  <c:v>4.7474879999999855</c:v>
                </c:pt>
                <c:pt idx="3788">
                  <c:v>4.7487579999999996</c:v>
                </c:pt>
                <c:pt idx="3789">
                  <c:v>4.7505359999999746</c:v>
                </c:pt>
                <c:pt idx="3790">
                  <c:v>4.7518060000000002</c:v>
                </c:pt>
                <c:pt idx="3791">
                  <c:v>4.7530760000000001</c:v>
                </c:pt>
                <c:pt idx="3792">
                  <c:v>4.7545999999999955</c:v>
                </c:pt>
                <c:pt idx="3793">
                  <c:v>4.7556159999999945</c:v>
                </c:pt>
                <c:pt idx="3794">
                  <c:v>4.7568859999999855</c:v>
                </c:pt>
                <c:pt idx="3795">
                  <c:v>4.7584099999999996</c:v>
                </c:pt>
                <c:pt idx="3796">
                  <c:v>4.7596800000000004</c:v>
                </c:pt>
                <c:pt idx="3797">
                  <c:v>4.7609499999999985</c:v>
                </c:pt>
                <c:pt idx="3798">
                  <c:v>4.7622200000000001</c:v>
                </c:pt>
                <c:pt idx="3799">
                  <c:v>4.76349</c:v>
                </c:pt>
                <c:pt idx="3800">
                  <c:v>4.7650139999999945</c:v>
                </c:pt>
                <c:pt idx="3801">
                  <c:v>4.7662839999999997</c:v>
                </c:pt>
                <c:pt idx="3802">
                  <c:v>4.7675539999999845</c:v>
                </c:pt>
                <c:pt idx="3803">
                  <c:v>4.7690779999999995</c:v>
                </c:pt>
                <c:pt idx="3804">
                  <c:v>4.7706020000000624</c:v>
                </c:pt>
                <c:pt idx="3805">
                  <c:v>4.7721260000000001</c:v>
                </c:pt>
                <c:pt idx="3806">
                  <c:v>4.7733960000000124</c:v>
                </c:pt>
                <c:pt idx="3807">
                  <c:v>4.7746659999999999</c:v>
                </c:pt>
                <c:pt idx="3808">
                  <c:v>4.7759359999999855</c:v>
                </c:pt>
                <c:pt idx="3809">
                  <c:v>4.7772060000000014</c:v>
                </c:pt>
                <c:pt idx="3810">
                  <c:v>4.7784760000000004</c:v>
                </c:pt>
                <c:pt idx="3811">
                  <c:v>4.7797460000000696</c:v>
                </c:pt>
                <c:pt idx="3812">
                  <c:v>4.7810160000000002</c:v>
                </c:pt>
                <c:pt idx="3813">
                  <c:v>4.782286</c:v>
                </c:pt>
                <c:pt idx="3814">
                  <c:v>4.7838099999999999</c:v>
                </c:pt>
                <c:pt idx="3815">
                  <c:v>4.7850799999999998</c:v>
                </c:pt>
                <c:pt idx="3816">
                  <c:v>4.7866040000000014</c:v>
                </c:pt>
                <c:pt idx="3817">
                  <c:v>4.7878739999999995</c:v>
                </c:pt>
                <c:pt idx="3818">
                  <c:v>4.7891440000000003</c:v>
                </c:pt>
                <c:pt idx="3819">
                  <c:v>4.7909220000000001</c:v>
                </c:pt>
                <c:pt idx="3820">
                  <c:v>4.792192</c:v>
                </c:pt>
                <c:pt idx="3821">
                  <c:v>4.7934619999999999</c:v>
                </c:pt>
                <c:pt idx="3822">
                  <c:v>4.7947319999999856</c:v>
                </c:pt>
                <c:pt idx="3823">
                  <c:v>4.7960019999999997</c:v>
                </c:pt>
                <c:pt idx="3824">
                  <c:v>4.7972719999999995</c:v>
                </c:pt>
                <c:pt idx="3825">
                  <c:v>4.7985419999999985</c:v>
                </c:pt>
                <c:pt idx="3826">
                  <c:v>4.8000660000000002</c:v>
                </c:pt>
                <c:pt idx="3827">
                  <c:v>4.8010820000000001</c:v>
                </c:pt>
                <c:pt idx="3828">
                  <c:v>4.8026059999999955</c:v>
                </c:pt>
                <c:pt idx="3829">
                  <c:v>4.8038759999999945</c:v>
                </c:pt>
                <c:pt idx="3830">
                  <c:v>4.8054000000000006</c:v>
                </c:pt>
                <c:pt idx="3831">
                  <c:v>4.8066700000000004</c:v>
                </c:pt>
                <c:pt idx="3832">
                  <c:v>4.8079399999999755</c:v>
                </c:pt>
                <c:pt idx="3833">
                  <c:v>4.8092100000000002</c:v>
                </c:pt>
                <c:pt idx="3834">
                  <c:v>4.8109879999999645</c:v>
                </c:pt>
                <c:pt idx="3835">
                  <c:v>4.8122579999999955</c:v>
                </c:pt>
                <c:pt idx="3836">
                  <c:v>4.8135279999999945</c:v>
                </c:pt>
                <c:pt idx="3837">
                  <c:v>4.8147979999999855</c:v>
                </c:pt>
                <c:pt idx="3838">
                  <c:v>4.8158139999999845</c:v>
                </c:pt>
                <c:pt idx="3839">
                  <c:v>4.8173379999999755</c:v>
                </c:pt>
                <c:pt idx="3840">
                  <c:v>4.8186080000000002</c:v>
                </c:pt>
                <c:pt idx="3841">
                  <c:v>4.8198780000000001</c:v>
                </c:pt>
                <c:pt idx="3842">
                  <c:v>4.821148</c:v>
                </c:pt>
                <c:pt idx="3843">
                  <c:v>4.822417999999927</c:v>
                </c:pt>
                <c:pt idx="3844">
                  <c:v>4.8239419999999855</c:v>
                </c:pt>
                <c:pt idx="3845">
                  <c:v>4.8252119999999845</c:v>
                </c:pt>
                <c:pt idx="3846">
                  <c:v>4.8264819999999755</c:v>
                </c:pt>
                <c:pt idx="3847">
                  <c:v>4.8277519999999745</c:v>
                </c:pt>
                <c:pt idx="3848">
                  <c:v>4.8292760000000001</c:v>
                </c:pt>
                <c:pt idx="3849">
                  <c:v>4.8308</c:v>
                </c:pt>
                <c:pt idx="3850">
                  <c:v>4.8320699999999999</c:v>
                </c:pt>
                <c:pt idx="3851">
                  <c:v>4.8335940000000006</c:v>
                </c:pt>
                <c:pt idx="3852">
                  <c:v>4.8348640000000005</c:v>
                </c:pt>
                <c:pt idx="3853">
                  <c:v>4.8358799999999995</c:v>
                </c:pt>
                <c:pt idx="3854">
                  <c:v>4.8371499999999985</c:v>
                </c:pt>
                <c:pt idx="3855">
                  <c:v>4.8384200000000002</c:v>
                </c:pt>
                <c:pt idx="3856">
                  <c:v>4.8396900000000134</c:v>
                </c:pt>
                <c:pt idx="3857">
                  <c:v>4.8409599999999955</c:v>
                </c:pt>
                <c:pt idx="3858">
                  <c:v>4.8424839999999945</c:v>
                </c:pt>
                <c:pt idx="3859">
                  <c:v>4.8437539999999997</c:v>
                </c:pt>
                <c:pt idx="3860">
                  <c:v>4.8450239999999996</c:v>
                </c:pt>
                <c:pt idx="3861">
                  <c:v>4.8462940000000003</c:v>
                </c:pt>
                <c:pt idx="3862">
                  <c:v>4.8475639999999975</c:v>
                </c:pt>
                <c:pt idx="3863">
                  <c:v>4.8488339999999965</c:v>
                </c:pt>
                <c:pt idx="3864">
                  <c:v>4.8506119999999955</c:v>
                </c:pt>
                <c:pt idx="3865">
                  <c:v>4.8518819999999945</c:v>
                </c:pt>
                <c:pt idx="3866">
                  <c:v>4.8531519999999855</c:v>
                </c:pt>
                <c:pt idx="3867">
                  <c:v>4.8544219999999845</c:v>
                </c:pt>
                <c:pt idx="3868">
                  <c:v>4.8556919999999995</c:v>
                </c:pt>
                <c:pt idx="3869">
                  <c:v>4.8569619999999976</c:v>
                </c:pt>
                <c:pt idx="3870">
                  <c:v>4.8582320000000001</c:v>
                </c:pt>
                <c:pt idx="3871">
                  <c:v>4.859756</c:v>
                </c:pt>
                <c:pt idx="3872">
                  <c:v>4.8607719999999945</c:v>
                </c:pt>
                <c:pt idx="3873">
                  <c:v>4.8620419999999855</c:v>
                </c:pt>
                <c:pt idx="3874">
                  <c:v>4.8635659999999845</c:v>
                </c:pt>
                <c:pt idx="3875">
                  <c:v>4.8648359999999036</c:v>
                </c:pt>
                <c:pt idx="3876">
                  <c:v>4.8661059999999745</c:v>
                </c:pt>
                <c:pt idx="3877">
                  <c:v>4.8673759999999655</c:v>
                </c:pt>
                <c:pt idx="3878">
                  <c:v>4.868646</c:v>
                </c:pt>
                <c:pt idx="3879">
                  <c:v>4.8704239999999999</c:v>
                </c:pt>
                <c:pt idx="3880">
                  <c:v>4.8716940000000024</c:v>
                </c:pt>
                <c:pt idx="3881">
                  <c:v>4.8729640000000005</c:v>
                </c:pt>
                <c:pt idx="3882">
                  <c:v>4.8742339999999995</c:v>
                </c:pt>
                <c:pt idx="3883">
                  <c:v>4.8755039999999985</c:v>
                </c:pt>
                <c:pt idx="3884">
                  <c:v>4.8767739999999993</c:v>
                </c:pt>
                <c:pt idx="3885">
                  <c:v>4.8782980000000133</c:v>
                </c:pt>
                <c:pt idx="3886">
                  <c:v>4.8795679999999999</c:v>
                </c:pt>
                <c:pt idx="3887">
                  <c:v>4.8808379999999945</c:v>
                </c:pt>
                <c:pt idx="3888">
                  <c:v>4.8821079999999855</c:v>
                </c:pt>
                <c:pt idx="3889">
                  <c:v>4.8833779999999996</c:v>
                </c:pt>
                <c:pt idx="3890">
                  <c:v>4.8849019999999745</c:v>
                </c:pt>
                <c:pt idx="3891">
                  <c:v>4.8861720000000002</c:v>
                </c:pt>
                <c:pt idx="3892">
                  <c:v>4.8874420000000001</c:v>
                </c:pt>
                <c:pt idx="3893">
                  <c:v>4.8889659999999955</c:v>
                </c:pt>
                <c:pt idx="3894">
                  <c:v>4.8904899999999945</c:v>
                </c:pt>
                <c:pt idx="3895">
                  <c:v>4.8920139999999845</c:v>
                </c:pt>
                <c:pt idx="3896">
                  <c:v>4.8932839999999995</c:v>
                </c:pt>
                <c:pt idx="3897">
                  <c:v>4.8945539999999745</c:v>
                </c:pt>
                <c:pt idx="3898">
                  <c:v>4.8955699999999975</c:v>
                </c:pt>
                <c:pt idx="3899">
                  <c:v>4.8970939999999965</c:v>
                </c:pt>
                <c:pt idx="3900">
                  <c:v>4.8983639999999999</c:v>
                </c:pt>
                <c:pt idx="3901">
                  <c:v>4.8996339999999998</c:v>
                </c:pt>
                <c:pt idx="3902">
                  <c:v>4.9009039999999997</c:v>
                </c:pt>
                <c:pt idx="3903">
                  <c:v>4.9021739999999996</c:v>
                </c:pt>
                <c:pt idx="3904">
                  <c:v>4.9036979999999994</c:v>
                </c:pt>
                <c:pt idx="3905">
                  <c:v>4.9049679999999976</c:v>
                </c:pt>
                <c:pt idx="3906">
                  <c:v>4.9062380000000134</c:v>
                </c:pt>
                <c:pt idx="3907">
                  <c:v>4.907508</c:v>
                </c:pt>
                <c:pt idx="3908">
                  <c:v>4.9087779999999999</c:v>
                </c:pt>
                <c:pt idx="3909">
                  <c:v>4.9105559999999855</c:v>
                </c:pt>
                <c:pt idx="3910">
                  <c:v>4.9118260000000014</c:v>
                </c:pt>
                <c:pt idx="3911">
                  <c:v>4.9130960000000004</c:v>
                </c:pt>
                <c:pt idx="3912">
                  <c:v>4.9146200000000002</c:v>
                </c:pt>
                <c:pt idx="3913">
                  <c:v>4.9156360000000001</c:v>
                </c:pt>
                <c:pt idx="3914">
                  <c:v>4.916906</c:v>
                </c:pt>
                <c:pt idx="3915">
                  <c:v>4.9184299999999999</c:v>
                </c:pt>
                <c:pt idx="3916">
                  <c:v>4.9197000000000024</c:v>
                </c:pt>
                <c:pt idx="3917">
                  <c:v>4.9209700000000005</c:v>
                </c:pt>
                <c:pt idx="3918">
                  <c:v>4.9222400000000004</c:v>
                </c:pt>
                <c:pt idx="3919">
                  <c:v>4.9235099999999985</c:v>
                </c:pt>
                <c:pt idx="3920">
                  <c:v>4.9250339999999975</c:v>
                </c:pt>
                <c:pt idx="3921">
                  <c:v>4.926304</c:v>
                </c:pt>
                <c:pt idx="3922">
                  <c:v>4.9275739999999955</c:v>
                </c:pt>
                <c:pt idx="3923">
                  <c:v>4.9290979999999998</c:v>
                </c:pt>
                <c:pt idx="3924">
                  <c:v>4.9308760000000014</c:v>
                </c:pt>
                <c:pt idx="3925">
                  <c:v>4.9321460000000004</c:v>
                </c:pt>
                <c:pt idx="3926">
                  <c:v>4.9334160000000002</c:v>
                </c:pt>
                <c:pt idx="3927">
                  <c:v>4.9346860000000001</c:v>
                </c:pt>
                <c:pt idx="3928">
                  <c:v>4.9357020000000134</c:v>
                </c:pt>
                <c:pt idx="3929">
                  <c:v>4.9372259999999999</c:v>
                </c:pt>
                <c:pt idx="3930">
                  <c:v>4.9384959999999998</c:v>
                </c:pt>
                <c:pt idx="3931">
                  <c:v>4.9397660000000831</c:v>
                </c:pt>
                <c:pt idx="3932">
                  <c:v>4.9412900000000759</c:v>
                </c:pt>
                <c:pt idx="3933">
                  <c:v>4.9425600000000003</c:v>
                </c:pt>
                <c:pt idx="3934">
                  <c:v>4.9438300000000002</c:v>
                </c:pt>
                <c:pt idx="3935">
                  <c:v>4.9451000000000001</c:v>
                </c:pt>
                <c:pt idx="3936">
                  <c:v>4.9463700000000124</c:v>
                </c:pt>
                <c:pt idx="3937">
                  <c:v>4.9478939999999998</c:v>
                </c:pt>
                <c:pt idx="3938">
                  <c:v>4.9491640000000023</c:v>
                </c:pt>
                <c:pt idx="3939">
                  <c:v>4.9506879999999995</c:v>
                </c:pt>
                <c:pt idx="3940">
                  <c:v>4.9522119999999985</c:v>
                </c:pt>
                <c:pt idx="3941">
                  <c:v>4.9534820000000002</c:v>
                </c:pt>
                <c:pt idx="3942">
                  <c:v>4.954752</c:v>
                </c:pt>
                <c:pt idx="3943">
                  <c:v>4.9560219999999999</c:v>
                </c:pt>
                <c:pt idx="3944">
                  <c:v>4.9572919999999998</c:v>
                </c:pt>
                <c:pt idx="3945">
                  <c:v>4.9585619999999997</c:v>
                </c:pt>
                <c:pt idx="3946">
                  <c:v>4.9598319999999996</c:v>
                </c:pt>
                <c:pt idx="3947">
                  <c:v>4.9611020000000003</c:v>
                </c:pt>
                <c:pt idx="3948">
                  <c:v>4.9626260000000002</c:v>
                </c:pt>
                <c:pt idx="3949">
                  <c:v>4.9638960000000001</c:v>
                </c:pt>
                <c:pt idx="3950">
                  <c:v>4.965166</c:v>
                </c:pt>
                <c:pt idx="3951">
                  <c:v>4.9664359999999945</c:v>
                </c:pt>
                <c:pt idx="3952">
                  <c:v>4.9677059999999855</c:v>
                </c:pt>
                <c:pt idx="3953">
                  <c:v>4.9692300000000014</c:v>
                </c:pt>
                <c:pt idx="3954">
                  <c:v>4.9707540000000003</c:v>
                </c:pt>
                <c:pt idx="3955">
                  <c:v>4.9720239999999993</c:v>
                </c:pt>
                <c:pt idx="3956">
                  <c:v>4.9735480000000134</c:v>
                </c:pt>
                <c:pt idx="3957">
                  <c:v>4.974818</c:v>
                </c:pt>
                <c:pt idx="3958">
                  <c:v>4.9758339999999999</c:v>
                </c:pt>
                <c:pt idx="3959">
                  <c:v>4.9773579999999997</c:v>
                </c:pt>
                <c:pt idx="3960">
                  <c:v>4.9786280000000822</c:v>
                </c:pt>
                <c:pt idx="3961">
                  <c:v>4.9798980000000723</c:v>
                </c:pt>
                <c:pt idx="3962">
                  <c:v>4.9811679999999994</c:v>
                </c:pt>
                <c:pt idx="3963">
                  <c:v>4.9824379999999975</c:v>
                </c:pt>
                <c:pt idx="3964">
                  <c:v>4.9839620000000124</c:v>
                </c:pt>
                <c:pt idx="3965">
                  <c:v>4.9852319999999999</c:v>
                </c:pt>
                <c:pt idx="3966">
                  <c:v>4.9865019999999998</c:v>
                </c:pt>
                <c:pt idx="3967">
                  <c:v>4.9877719999999997</c:v>
                </c:pt>
                <c:pt idx="3968">
                  <c:v>4.9890420000000741</c:v>
                </c:pt>
                <c:pt idx="3969">
                  <c:v>4.9908200000000003</c:v>
                </c:pt>
                <c:pt idx="3970">
                  <c:v>4.9920900000000001</c:v>
                </c:pt>
                <c:pt idx="3971">
                  <c:v>4.9933600000000133</c:v>
                </c:pt>
                <c:pt idx="3972">
                  <c:v>4.9948839999999946</c:v>
                </c:pt>
                <c:pt idx="3973">
                  <c:v>4.9958999999999998</c:v>
                </c:pt>
                <c:pt idx="3974">
                  <c:v>4.9971700000000006</c:v>
                </c:pt>
                <c:pt idx="3975">
                  <c:v>4.9984400000000004</c:v>
                </c:pt>
                <c:pt idx="3976">
                  <c:v>4.9997100000000003</c:v>
                </c:pt>
                <c:pt idx="3977">
                  <c:v>5.0009799999999975</c:v>
                </c:pt>
                <c:pt idx="3978">
                  <c:v>5.0025039999999965</c:v>
                </c:pt>
                <c:pt idx="3979">
                  <c:v>5.0037739999999999</c:v>
                </c:pt>
                <c:pt idx="3980">
                  <c:v>5.0050439999999998</c:v>
                </c:pt>
                <c:pt idx="3981">
                  <c:v>5.0063140000000006</c:v>
                </c:pt>
                <c:pt idx="3982">
                  <c:v>5.0075839999999845</c:v>
                </c:pt>
                <c:pt idx="3983">
                  <c:v>5.0091080000000003</c:v>
                </c:pt>
                <c:pt idx="3984">
                  <c:v>5.0106319999999975</c:v>
                </c:pt>
                <c:pt idx="3985">
                  <c:v>5.0119020000000001</c:v>
                </c:pt>
                <c:pt idx="3986">
                  <c:v>5.0134259999999955</c:v>
                </c:pt>
                <c:pt idx="3987">
                  <c:v>5.0146959999999945</c:v>
                </c:pt>
                <c:pt idx="3988">
                  <c:v>5.0157119999999855</c:v>
                </c:pt>
                <c:pt idx="3989">
                  <c:v>5.0169819999999845</c:v>
                </c:pt>
                <c:pt idx="3990">
                  <c:v>5.0182520000000004</c:v>
                </c:pt>
                <c:pt idx="3991">
                  <c:v>5.0197759999999985</c:v>
                </c:pt>
                <c:pt idx="3992">
                  <c:v>5.0210460000000001</c:v>
                </c:pt>
                <c:pt idx="3993">
                  <c:v>5.0223159999999645</c:v>
                </c:pt>
                <c:pt idx="3994">
                  <c:v>5.0235859999999279</c:v>
                </c:pt>
                <c:pt idx="3995">
                  <c:v>5.0248559999999243</c:v>
                </c:pt>
                <c:pt idx="3996">
                  <c:v>5.0261259999999846</c:v>
                </c:pt>
                <c:pt idx="3997">
                  <c:v>5.0273959999999756</c:v>
                </c:pt>
                <c:pt idx="3998">
                  <c:v>5.0289199999999745</c:v>
                </c:pt>
                <c:pt idx="3999">
                  <c:v>5.0304439999999992</c:v>
                </c:pt>
                <c:pt idx="4000">
                  <c:v>5.0319680000000124</c:v>
                </c:pt>
                <c:pt idx="4001">
                  <c:v>5.0332379999999999</c:v>
                </c:pt>
                <c:pt idx="4002">
                  <c:v>5.0345079999999856</c:v>
                </c:pt>
                <c:pt idx="4003">
                  <c:v>5.0357779999999996</c:v>
                </c:pt>
                <c:pt idx="4004">
                  <c:v>5.0370479999999995</c:v>
                </c:pt>
                <c:pt idx="4005">
                  <c:v>5.0383179999999985</c:v>
                </c:pt>
                <c:pt idx="4006">
                  <c:v>5.0395879999999975</c:v>
                </c:pt>
                <c:pt idx="4007">
                  <c:v>5.0408580000000001</c:v>
                </c:pt>
                <c:pt idx="4008">
                  <c:v>5.0423819999999955</c:v>
                </c:pt>
                <c:pt idx="4009">
                  <c:v>5.0436519999999998</c:v>
                </c:pt>
                <c:pt idx="4010">
                  <c:v>5.0449219999999855</c:v>
                </c:pt>
                <c:pt idx="4011">
                  <c:v>5.0461919999999996</c:v>
                </c:pt>
                <c:pt idx="4012">
                  <c:v>5.0474619999999986</c:v>
                </c:pt>
                <c:pt idx="4013">
                  <c:v>5.0489859999999656</c:v>
                </c:pt>
                <c:pt idx="4014">
                  <c:v>5.0505099999999965</c:v>
                </c:pt>
                <c:pt idx="4015">
                  <c:v>5.0517799999999999</c:v>
                </c:pt>
                <c:pt idx="4016">
                  <c:v>5.0533039999999998</c:v>
                </c:pt>
                <c:pt idx="4017">
                  <c:v>5.0545739999999855</c:v>
                </c:pt>
                <c:pt idx="4018">
                  <c:v>5.0555900000000005</c:v>
                </c:pt>
                <c:pt idx="4019">
                  <c:v>5.0571139999999755</c:v>
                </c:pt>
                <c:pt idx="4020">
                  <c:v>5.0583839999999975</c:v>
                </c:pt>
                <c:pt idx="4021">
                  <c:v>5.0596540000000001</c:v>
                </c:pt>
                <c:pt idx="4022">
                  <c:v>5.0609239999999955</c:v>
                </c:pt>
                <c:pt idx="4023">
                  <c:v>5.0621939999999945</c:v>
                </c:pt>
                <c:pt idx="4024">
                  <c:v>5.0637179999999855</c:v>
                </c:pt>
                <c:pt idx="4025">
                  <c:v>5.0649879999999108</c:v>
                </c:pt>
                <c:pt idx="4026">
                  <c:v>5.0662580000000004</c:v>
                </c:pt>
                <c:pt idx="4027">
                  <c:v>5.0677819999999745</c:v>
                </c:pt>
                <c:pt idx="4028">
                  <c:v>5.0690520000000001</c:v>
                </c:pt>
                <c:pt idx="4029">
                  <c:v>5.070576</c:v>
                </c:pt>
                <c:pt idx="4030">
                  <c:v>5.0720999999999998</c:v>
                </c:pt>
                <c:pt idx="4031">
                  <c:v>5.0733700000000024</c:v>
                </c:pt>
                <c:pt idx="4032">
                  <c:v>5.0746400000000014</c:v>
                </c:pt>
                <c:pt idx="4033">
                  <c:v>5.0759099999999995</c:v>
                </c:pt>
                <c:pt idx="4034">
                  <c:v>5.0771799999999985</c:v>
                </c:pt>
                <c:pt idx="4035">
                  <c:v>5.0784500000000001</c:v>
                </c:pt>
                <c:pt idx="4036">
                  <c:v>5.0797200000000124</c:v>
                </c:pt>
                <c:pt idx="4037">
                  <c:v>5.0809899999999955</c:v>
                </c:pt>
                <c:pt idx="4038">
                  <c:v>5.0825139999999855</c:v>
                </c:pt>
                <c:pt idx="4039">
                  <c:v>5.0837840000000005</c:v>
                </c:pt>
                <c:pt idx="4040">
                  <c:v>5.0850539999999995</c:v>
                </c:pt>
                <c:pt idx="4041">
                  <c:v>5.0863239999999994</c:v>
                </c:pt>
                <c:pt idx="4042">
                  <c:v>5.0878480000000001</c:v>
                </c:pt>
                <c:pt idx="4043">
                  <c:v>5.089118</c:v>
                </c:pt>
                <c:pt idx="4044">
                  <c:v>5.0908959999999945</c:v>
                </c:pt>
                <c:pt idx="4045">
                  <c:v>5.0921659999999855</c:v>
                </c:pt>
                <c:pt idx="4046">
                  <c:v>5.0934359999999845</c:v>
                </c:pt>
                <c:pt idx="4047">
                  <c:v>5.0947059999999755</c:v>
                </c:pt>
                <c:pt idx="4048">
                  <c:v>5.0957220000000003</c:v>
                </c:pt>
                <c:pt idx="4049">
                  <c:v>5.0972460000000002</c:v>
                </c:pt>
                <c:pt idx="4050">
                  <c:v>5.0985159999999645</c:v>
                </c:pt>
                <c:pt idx="4051">
                  <c:v>5.0997859999999955</c:v>
                </c:pt>
                <c:pt idx="4052">
                  <c:v>5.1013099999999998</c:v>
                </c:pt>
                <c:pt idx="4053">
                  <c:v>5.1025799999999855</c:v>
                </c:pt>
                <c:pt idx="4054">
                  <c:v>5.1038499999999996</c:v>
                </c:pt>
                <c:pt idx="4055">
                  <c:v>5.1051199999999755</c:v>
                </c:pt>
                <c:pt idx="4056">
                  <c:v>5.1063900000000002</c:v>
                </c:pt>
                <c:pt idx="4057">
                  <c:v>5.1079139999999645</c:v>
                </c:pt>
                <c:pt idx="4058">
                  <c:v>5.1091839999999955</c:v>
                </c:pt>
                <c:pt idx="4059">
                  <c:v>5.1109619999999945</c:v>
                </c:pt>
                <c:pt idx="4060">
                  <c:v>5.1122319999999855</c:v>
                </c:pt>
                <c:pt idx="4061">
                  <c:v>5.1135019999999765</c:v>
                </c:pt>
                <c:pt idx="4062">
                  <c:v>5.1147719999999746</c:v>
                </c:pt>
                <c:pt idx="4063">
                  <c:v>5.1160420000000002</c:v>
                </c:pt>
                <c:pt idx="4064">
                  <c:v>5.1173119999999646</c:v>
                </c:pt>
                <c:pt idx="4065">
                  <c:v>5.1185819999999334</c:v>
                </c:pt>
                <c:pt idx="4066">
                  <c:v>5.1198519999999945</c:v>
                </c:pt>
                <c:pt idx="4067">
                  <c:v>5.1211219999999855</c:v>
                </c:pt>
                <c:pt idx="4068">
                  <c:v>5.1226460000000005</c:v>
                </c:pt>
                <c:pt idx="4069">
                  <c:v>5.1239159999999009</c:v>
                </c:pt>
                <c:pt idx="4070">
                  <c:v>5.1251859999998954</c:v>
                </c:pt>
                <c:pt idx="4071">
                  <c:v>5.1267099999999965</c:v>
                </c:pt>
                <c:pt idx="4072">
                  <c:v>5.1279799999999645</c:v>
                </c:pt>
                <c:pt idx="4073">
                  <c:v>5.1292499999999999</c:v>
                </c:pt>
                <c:pt idx="4074">
                  <c:v>5.1310279999999997</c:v>
                </c:pt>
                <c:pt idx="4075">
                  <c:v>5.1322979999999996</c:v>
                </c:pt>
                <c:pt idx="4076">
                  <c:v>5.1335679999999995</c:v>
                </c:pt>
                <c:pt idx="4077">
                  <c:v>5.1348379999999745</c:v>
                </c:pt>
                <c:pt idx="4078">
                  <c:v>5.1361079999999975</c:v>
                </c:pt>
                <c:pt idx="4079">
                  <c:v>5.137378</c:v>
                </c:pt>
                <c:pt idx="4080">
                  <c:v>5.1386479999999999</c:v>
                </c:pt>
                <c:pt idx="4081">
                  <c:v>5.1399179999999856</c:v>
                </c:pt>
                <c:pt idx="4082">
                  <c:v>5.1414419999999996</c:v>
                </c:pt>
                <c:pt idx="4083">
                  <c:v>5.1427119999999755</c:v>
                </c:pt>
                <c:pt idx="4084">
                  <c:v>5.1439819999999745</c:v>
                </c:pt>
                <c:pt idx="4085">
                  <c:v>5.1452519999999975</c:v>
                </c:pt>
                <c:pt idx="4086">
                  <c:v>5.146522</c:v>
                </c:pt>
                <c:pt idx="4087">
                  <c:v>5.1480459999999955</c:v>
                </c:pt>
                <c:pt idx="4088">
                  <c:v>5.1493159999999945</c:v>
                </c:pt>
                <c:pt idx="4089">
                  <c:v>5.1508400000000005</c:v>
                </c:pt>
                <c:pt idx="4090">
                  <c:v>5.1523639999999995</c:v>
                </c:pt>
                <c:pt idx="4091">
                  <c:v>5.1536339999999985</c:v>
                </c:pt>
                <c:pt idx="4092">
                  <c:v>5.1549039999999655</c:v>
                </c:pt>
                <c:pt idx="4093">
                  <c:v>5.1561739999999965</c:v>
                </c:pt>
                <c:pt idx="4094">
                  <c:v>5.1574439999999955</c:v>
                </c:pt>
                <c:pt idx="4095">
                  <c:v>5.1587139999999945</c:v>
                </c:pt>
                <c:pt idx="4096">
                  <c:v>5.1599839999999855</c:v>
                </c:pt>
                <c:pt idx="4097">
                  <c:v>5.1612540000000005</c:v>
                </c:pt>
                <c:pt idx="4098">
                  <c:v>5.1627779999999746</c:v>
                </c:pt>
                <c:pt idx="4099">
                  <c:v>5.1640479999999656</c:v>
                </c:pt>
                <c:pt idx="4100">
                  <c:v>5.1653179999999645</c:v>
                </c:pt>
                <c:pt idx="4101">
                  <c:v>5.1665879999999316</c:v>
                </c:pt>
                <c:pt idx="4102">
                  <c:v>5.1678579999999261</c:v>
                </c:pt>
                <c:pt idx="4103">
                  <c:v>5.1693819999999855</c:v>
                </c:pt>
                <c:pt idx="4104">
                  <c:v>5.1709059999999845</c:v>
                </c:pt>
                <c:pt idx="4105">
                  <c:v>5.1721759999999755</c:v>
                </c:pt>
                <c:pt idx="4106">
                  <c:v>5.1737000000000002</c:v>
                </c:pt>
                <c:pt idx="4107">
                  <c:v>5.1749699999999965</c:v>
                </c:pt>
                <c:pt idx="4108">
                  <c:v>5.1759859999999334</c:v>
                </c:pt>
                <c:pt idx="4109">
                  <c:v>5.1772559999999945</c:v>
                </c:pt>
                <c:pt idx="4110">
                  <c:v>5.1785259999999855</c:v>
                </c:pt>
                <c:pt idx="4111">
                  <c:v>5.1800499999999996</c:v>
                </c:pt>
                <c:pt idx="4112">
                  <c:v>5.1813199999999995</c:v>
                </c:pt>
                <c:pt idx="4113">
                  <c:v>5.1825899999999745</c:v>
                </c:pt>
                <c:pt idx="4114">
                  <c:v>5.1838600000000001</c:v>
                </c:pt>
                <c:pt idx="4115">
                  <c:v>5.1853839999999956</c:v>
                </c:pt>
                <c:pt idx="4116">
                  <c:v>5.1866539999999999</c:v>
                </c:pt>
                <c:pt idx="4117">
                  <c:v>5.1879239999999855</c:v>
                </c:pt>
                <c:pt idx="4118">
                  <c:v>5.1891939999999996</c:v>
                </c:pt>
                <c:pt idx="4119">
                  <c:v>5.1909719999999755</c:v>
                </c:pt>
                <c:pt idx="4120">
                  <c:v>5.1924959999999745</c:v>
                </c:pt>
                <c:pt idx="4121">
                  <c:v>5.1937660000000001</c:v>
                </c:pt>
                <c:pt idx="4122">
                  <c:v>5.1950359999999645</c:v>
                </c:pt>
                <c:pt idx="4123">
                  <c:v>5.1960519999999955</c:v>
                </c:pt>
                <c:pt idx="4124">
                  <c:v>5.1973219999999865</c:v>
                </c:pt>
                <c:pt idx="4125">
                  <c:v>5.1988459999999845</c:v>
                </c:pt>
                <c:pt idx="4126">
                  <c:v>5.2001159999999755</c:v>
                </c:pt>
                <c:pt idx="4127">
                  <c:v>5.2013860000000003</c:v>
                </c:pt>
                <c:pt idx="4128">
                  <c:v>5.2026560000000002</c:v>
                </c:pt>
                <c:pt idx="4129">
                  <c:v>5.2039260000000001</c:v>
                </c:pt>
                <c:pt idx="4130">
                  <c:v>5.2054499999999999</c:v>
                </c:pt>
                <c:pt idx="4131">
                  <c:v>5.2067199999999998</c:v>
                </c:pt>
                <c:pt idx="4132">
                  <c:v>5.2079899999999855</c:v>
                </c:pt>
                <c:pt idx="4133">
                  <c:v>5.2095139999999995</c:v>
                </c:pt>
                <c:pt idx="4134">
                  <c:v>5.2110379999999985</c:v>
                </c:pt>
                <c:pt idx="4135">
                  <c:v>5.2125620000000001</c:v>
                </c:pt>
                <c:pt idx="4136">
                  <c:v>5.213832</c:v>
                </c:pt>
                <c:pt idx="4137">
                  <c:v>5.2151019999999955</c:v>
                </c:pt>
                <c:pt idx="4138">
                  <c:v>5.2161179999999945</c:v>
                </c:pt>
                <c:pt idx="4139">
                  <c:v>5.2173879999999855</c:v>
                </c:pt>
                <c:pt idx="4140">
                  <c:v>5.2186579999999996</c:v>
                </c:pt>
                <c:pt idx="4141">
                  <c:v>5.2199280000000003</c:v>
                </c:pt>
                <c:pt idx="4142">
                  <c:v>5.2211980000000002</c:v>
                </c:pt>
                <c:pt idx="4143">
                  <c:v>5.2227220000000001</c:v>
                </c:pt>
                <c:pt idx="4144">
                  <c:v>5.223992</c:v>
                </c:pt>
                <c:pt idx="4145">
                  <c:v>5.2255159999999252</c:v>
                </c:pt>
                <c:pt idx="4146">
                  <c:v>5.2267859999999855</c:v>
                </c:pt>
                <c:pt idx="4147">
                  <c:v>5.2280559999999845</c:v>
                </c:pt>
                <c:pt idx="4148">
                  <c:v>5.2293259999999995</c:v>
                </c:pt>
                <c:pt idx="4149">
                  <c:v>5.2311040000000002</c:v>
                </c:pt>
                <c:pt idx="4150">
                  <c:v>5.2323740000000001</c:v>
                </c:pt>
                <c:pt idx="4151">
                  <c:v>5.2336440000000124</c:v>
                </c:pt>
                <c:pt idx="4152">
                  <c:v>5.2349139999999945</c:v>
                </c:pt>
                <c:pt idx="4153">
                  <c:v>5.2361839999999997</c:v>
                </c:pt>
                <c:pt idx="4154">
                  <c:v>5.2374540000000005</c:v>
                </c:pt>
                <c:pt idx="4155">
                  <c:v>5.2387240000000004</c:v>
                </c:pt>
                <c:pt idx="4156">
                  <c:v>5.2399940000000003</c:v>
                </c:pt>
                <c:pt idx="4157">
                  <c:v>5.2412640000000534</c:v>
                </c:pt>
                <c:pt idx="4158">
                  <c:v>5.242788</c:v>
                </c:pt>
                <c:pt idx="4159">
                  <c:v>5.2440579999999946</c:v>
                </c:pt>
                <c:pt idx="4160">
                  <c:v>5.2453279999999998</c:v>
                </c:pt>
                <c:pt idx="4161">
                  <c:v>5.2465979999999997</c:v>
                </c:pt>
                <c:pt idx="4162">
                  <c:v>5.2481220000000004</c:v>
                </c:pt>
                <c:pt idx="4163">
                  <c:v>5.2493920000000713</c:v>
                </c:pt>
                <c:pt idx="4164">
                  <c:v>5.2511700000000001</c:v>
                </c:pt>
                <c:pt idx="4165">
                  <c:v>5.25244</c:v>
                </c:pt>
                <c:pt idx="4166">
                  <c:v>5.2537099999999999</c:v>
                </c:pt>
                <c:pt idx="4167">
                  <c:v>5.2549799999999856</c:v>
                </c:pt>
                <c:pt idx="4168">
                  <c:v>5.2562500000000014</c:v>
                </c:pt>
                <c:pt idx="4169">
                  <c:v>5.2575199999999755</c:v>
                </c:pt>
                <c:pt idx="4170">
                  <c:v>5.2587899999999985</c:v>
                </c:pt>
                <c:pt idx="4171">
                  <c:v>5.2600600000000002</c:v>
                </c:pt>
                <c:pt idx="4172">
                  <c:v>5.2613300000000001</c:v>
                </c:pt>
                <c:pt idx="4173">
                  <c:v>5.2628539999999955</c:v>
                </c:pt>
                <c:pt idx="4174">
                  <c:v>5.2641239999999945</c:v>
                </c:pt>
                <c:pt idx="4175">
                  <c:v>5.2653939999999997</c:v>
                </c:pt>
                <c:pt idx="4176">
                  <c:v>5.2666640000000013</c:v>
                </c:pt>
                <c:pt idx="4177">
                  <c:v>5.2679339999999755</c:v>
                </c:pt>
                <c:pt idx="4178">
                  <c:v>5.2694579999999975</c:v>
                </c:pt>
                <c:pt idx="4179">
                  <c:v>5.2709820000000001</c:v>
                </c:pt>
                <c:pt idx="4180">
                  <c:v>5.2725059999999955</c:v>
                </c:pt>
                <c:pt idx="4181">
                  <c:v>5.2737759999999998</c:v>
                </c:pt>
                <c:pt idx="4182">
                  <c:v>5.2750459999999997</c:v>
                </c:pt>
                <c:pt idx="4183">
                  <c:v>5.2763160000000013</c:v>
                </c:pt>
                <c:pt idx="4184">
                  <c:v>5.2775859999999755</c:v>
                </c:pt>
                <c:pt idx="4185">
                  <c:v>5.2788560000000002</c:v>
                </c:pt>
                <c:pt idx="4186">
                  <c:v>5.2801260000000001</c:v>
                </c:pt>
                <c:pt idx="4187">
                  <c:v>5.2813960000000124</c:v>
                </c:pt>
                <c:pt idx="4188">
                  <c:v>5.2829199999999945</c:v>
                </c:pt>
                <c:pt idx="4189">
                  <c:v>5.2841899999999855</c:v>
                </c:pt>
                <c:pt idx="4190">
                  <c:v>5.2854600000000014</c:v>
                </c:pt>
                <c:pt idx="4191">
                  <c:v>5.2867300000000004</c:v>
                </c:pt>
                <c:pt idx="4192">
                  <c:v>5.2882540000000002</c:v>
                </c:pt>
                <c:pt idx="4193">
                  <c:v>5.2895240000000001</c:v>
                </c:pt>
                <c:pt idx="4194">
                  <c:v>5.2913019999999999</c:v>
                </c:pt>
                <c:pt idx="4195">
                  <c:v>5.2925719999999945</c:v>
                </c:pt>
                <c:pt idx="4196">
                  <c:v>5.2938419999999997</c:v>
                </c:pt>
                <c:pt idx="4197">
                  <c:v>5.2951119999999845</c:v>
                </c:pt>
                <c:pt idx="4198">
                  <c:v>5.2963819999999995</c:v>
                </c:pt>
                <c:pt idx="4199">
                  <c:v>5.2976519999999985</c:v>
                </c:pt>
                <c:pt idx="4200">
                  <c:v>5.2989219999999975</c:v>
                </c:pt>
                <c:pt idx="4201">
                  <c:v>5.300446</c:v>
                </c:pt>
                <c:pt idx="4202">
                  <c:v>5.3017159999999945</c:v>
                </c:pt>
                <c:pt idx="4203">
                  <c:v>5.3029859999999234</c:v>
                </c:pt>
                <c:pt idx="4204">
                  <c:v>5.3045099999999845</c:v>
                </c:pt>
                <c:pt idx="4205">
                  <c:v>5.3057799999999995</c:v>
                </c:pt>
                <c:pt idx="4206">
                  <c:v>5.3070499999999985</c:v>
                </c:pt>
                <c:pt idx="4207">
                  <c:v>5.3083200000000001</c:v>
                </c:pt>
                <c:pt idx="4208">
                  <c:v>5.310098</c:v>
                </c:pt>
                <c:pt idx="4209">
                  <c:v>5.3113679999999999</c:v>
                </c:pt>
                <c:pt idx="4210">
                  <c:v>5.3128919999999855</c:v>
                </c:pt>
                <c:pt idx="4211">
                  <c:v>5.3141619999999845</c:v>
                </c:pt>
                <c:pt idx="4212">
                  <c:v>5.3151779999999755</c:v>
                </c:pt>
                <c:pt idx="4213">
                  <c:v>5.3164480000000003</c:v>
                </c:pt>
                <c:pt idx="4214">
                  <c:v>5.3177179999999655</c:v>
                </c:pt>
                <c:pt idx="4215">
                  <c:v>5.3192420000000133</c:v>
                </c:pt>
                <c:pt idx="4216">
                  <c:v>5.3205119999999289</c:v>
                </c:pt>
                <c:pt idx="4217">
                  <c:v>5.3217819999999945</c:v>
                </c:pt>
                <c:pt idx="4218">
                  <c:v>5.3230519999999855</c:v>
                </c:pt>
                <c:pt idx="4219">
                  <c:v>5.3243219999999845</c:v>
                </c:pt>
                <c:pt idx="4220">
                  <c:v>5.3255919999999755</c:v>
                </c:pt>
                <c:pt idx="4221">
                  <c:v>5.3271159999998918</c:v>
                </c:pt>
                <c:pt idx="4222">
                  <c:v>5.3283859999999645</c:v>
                </c:pt>
                <c:pt idx="4223">
                  <c:v>5.3299099999999955</c:v>
                </c:pt>
                <c:pt idx="4224">
                  <c:v>5.3314339999999998</c:v>
                </c:pt>
                <c:pt idx="4225">
                  <c:v>5.3327040000000006</c:v>
                </c:pt>
                <c:pt idx="4226">
                  <c:v>5.3339739999999995</c:v>
                </c:pt>
                <c:pt idx="4227">
                  <c:v>5.3349899999999755</c:v>
                </c:pt>
                <c:pt idx="4228">
                  <c:v>5.3362599999999993</c:v>
                </c:pt>
                <c:pt idx="4229">
                  <c:v>5.3377839999999965</c:v>
                </c:pt>
                <c:pt idx="4230">
                  <c:v>5.339054</c:v>
                </c:pt>
                <c:pt idx="4231">
                  <c:v>5.3403239999999998</c:v>
                </c:pt>
                <c:pt idx="4232">
                  <c:v>5.3415939999999997</c:v>
                </c:pt>
                <c:pt idx="4233">
                  <c:v>5.3428639999999996</c:v>
                </c:pt>
                <c:pt idx="4234">
                  <c:v>5.3441339999999755</c:v>
                </c:pt>
                <c:pt idx="4235">
                  <c:v>5.3454039999999985</c:v>
                </c:pt>
                <c:pt idx="4236">
                  <c:v>5.3469279999999975</c:v>
                </c:pt>
                <c:pt idx="4237">
                  <c:v>5.348198</c:v>
                </c:pt>
                <c:pt idx="4238">
                  <c:v>5.3494679999999999</c:v>
                </c:pt>
                <c:pt idx="4239">
                  <c:v>5.3509919999999855</c:v>
                </c:pt>
                <c:pt idx="4240">
                  <c:v>5.3525159999999108</c:v>
                </c:pt>
                <c:pt idx="4241">
                  <c:v>5.3537859999999755</c:v>
                </c:pt>
                <c:pt idx="4242">
                  <c:v>5.3550559999999745</c:v>
                </c:pt>
                <c:pt idx="4243">
                  <c:v>5.3560719999999975</c:v>
                </c:pt>
                <c:pt idx="4244">
                  <c:v>5.357342</c:v>
                </c:pt>
                <c:pt idx="4245">
                  <c:v>5.3586119999999955</c:v>
                </c:pt>
                <c:pt idx="4246">
                  <c:v>5.3598819999999945</c:v>
                </c:pt>
                <c:pt idx="4247">
                  <c:v>5.3614059999999855</c:v>
                </c:pt>
                <c:pt idx="4248">
                  <c:v>5.3626759999999845</c:v>
                </c:pt>
                <c:pt idx="4249">
                  <c:v>5.3639459999999755</c:v>
                </c:pt>
                <c:pt idx="4250">
                  <c:v>5.3652159999999665</c:v>
                </c:pt>
                <c:pt idx="4251">
                  <c:v>5.3664859999999655</c:v>
                </c:pt>
                <c:pt idx="4252">
                  <c:v>5.3680099999999955</c:v>
                </c:pt>
                <c:pt idx="4253">
                  <c:v>5.3692799999999998</c:v>
                </c:pt>
                <c:pt idx="4254">
                  <c:v>5.3708039999999997</c:v>
                </c:pt>
                <c:pt idx="4255">
                  <c:v>5.3723279999999995</c:v>
                </c:pt>
                <c:pt idx="4256">
                  <c:v>5.3735980000000003</c:v>
                </c:pt>
                <c:pt idx="4257">
                  <c:v>5.3748680000000002</c:v>
                </c:pt>
                <c:pt idx="4258">
                  <c:v>5.3758839999999966</c:v>
                </c:pt>
                <c:pt idx="4259">
                  <c:v>5.3771539999999955</c:v>
                </c:pt>
                <c:pt idx="4260">
                  <c:v>5.3786779999999998</c:v>
                </c:pt>
                <c:pt idx="4261">
                  <c:v>5.3799480000000024</c:v>
                </c:pt>
                <c:pt idx="4262">
                  <c:v>5.3812179999999996</c:v>
                </c:pt>
                <c:pt idx="4263">
                  <c:v>5.3824879999999755</c:v>
                </c:pt>
                <c:pt idx="4264">
                  <c:v>5.3837579999999985</c:v>
                </c:pt>
                <c:pt idx="4265">
                  <c:v>5.3852820000000001</c:v>
                </c:pt>
                <c:pt idx="4266">
                  <c:v>5.386552</c:v>
                </c:pt>
                <c:pt idx="4267">
                  <c:v>5.3878219999999946</c:v>
                </c:pt>
                <c:pt idx="4268">
                  <c:v>5.3890919999999998</c:v>
                </c:pt>
                <c:pt idx="4269">
                  <c:v>5.3908699999999996</c:v>
                </c:pt>
                <c:pt idx="4270">
                  <c:v>5.3921399999999755</c:v>
                </c:pt>
                <c:pt idx="4271">
                  <c:v>5.3934099999999985</c:v>
                </c:pt>
                <c:pt idx="4272">
                  <c:v>5.3949339999999655</c:v>
                </c:pt>
                <c:pt idx="4273">
                  <c:v>5.3959499999999965</c:v>
                </c:pt>
                <c:pt idx="4274">
                  <c:v>5.3972199999999955</c:v>
                </c:pt>
                <c:pt idx="4275">
                  <c:v>5.3984899999999945</c:v>
                </c:pt>
                <c:pt idx="4276">
                  <c:v>5.4000139999999996</c:v>
                </c:pt>
                <c:pt idx="4277">
                  <c:v>5.4012840000000004</c:v>
                </c:pt>
                <c:pt idx="4278">
                  <c:v>5.4025539999999985</c:v>
                </c:pt>
                <c:pt idx="4279">
                  <c:v>5.4040779999999975</c:v>
                </c:pt>
                <c:pt idx="4280">
                  <c:v>5.4053479999999992</c:v>
                </c:pt>
                <c:pt idx="4281">
                  <c:v>5.4066179999999999</c:v>
                </c:pt>
                <c:pt idx="4282">
                  <c:v>5.4078879999999945</c:v>
                </c:pt>
                <c:pt idx="4283">
                  <c:v>5.4091579999999997</c:v>
                </c:pt>
                <c:pt idx="4284">
                  <c:v>5.4109359999999755</c:v>
                </c:pt>
                <c:pt idx="4285">
                  <c:v>5.4122060000000003</c:v>
                </c:pt>
                <c:pt idx="4286">
                  <c:v>5.4134760000000002</c:v>
                </c:pt>
                <c:pt idx="4287">
                  <c:v>5.415</c:v>
                </c:pt>
                <c:pt idx="4288">
                  <c:v>5.4160159999999955</c:v>
                </c:pt>
                <c:pt idx="4289">
                  <c:v>5.4172859999999945</c:v>
                </c:pt>
                <c:pt idx="4290">
                  <c:v>5.4185559999999855</c:v>
                </c:pt>
                <c:pt idx="4291">
                  <c:v>5.4200800000000005</c:v>
                </c:pt>
                <c:pt idx="4292">
                  <c:v>5.4213500000000003</c:v>
                </c:pt>
                <c:pt idx="4293">
                  <c:v>5.4226200000000002</c:v>
                </c:pt>
                <c:pt idx="4294">
                  <c:v>5.4238900000000001</c:v>
                </c:pt>
                <c:pt idx="4295">
                  <c:v>5.42516</c:v>
                </c:pt>
                <c:pt idx="4296">
                  <c:v>5.4266839999999998</c:v>
                </c:pt>
                <c:pt idx="4297">
                  <c:v>5.4279539999999855</c:v>
                </c:pt>
                <c:pt idx="4298">
                  <c:v>5.4292240000000014</c:v>
                </c:pt>
                <c:pt idx="4299">
                  <c:v>5.4310019999999994</c:v>
                </c:pt>
                <c:pt idx="4300">
                  <c:v>5.4322719999999993</c:v>
                </c:pt>
                <c:pt idx="4301">
                  <c:v>5.4335419999999992</c:v>
                </c:pt>
                <c:pt idx="4302">
                  <c:v>5.434812</c:v>
                </c:pt>
                <c:pt idx="4303">
                  <c:v>5.4360819999999999</c:v>
                </c:pt>
                <c:pt idx="4304">
                  <c:v>5.4373519999999997</c:v>
                </c:pt>
                <c:pt idx="4305">
                  <c:v>5.4386220000000831</c:v>
                </c:pt>
                <c:pt idx="4306">
                  <c:v>5.4398920000000723</c:v>
                </c:pt>
                <c:pt idx="4307">
                  <c:v>5.4414159999999985</c:v>
                </c:pt>
                <c:pt idx="4308">
                  <c:v>5.4426860000000001</c:v>
                </c:pt>
                <c:pt idx="4309">
                  <c:v>5.443956</c:v>
                </c:pt>
                <c:pt idx="4310">
                  <c:v>5.4452259999999999</c:v>
                </c:pt>
                <c:pt idx="4311">
                  <c:v>5.4464959999999998</c:v>
                </c:pt>
                <c:pt idx="4312">
                  <c:v>5.4480199999999996</c:v>
                </c:pt>
                <c:pt idx="4313">
                  <c:v>5.4492900000000741</c:v>
                </c:pt>
                <c:pt idx="4314">
                  <c:v>5.4508139999999985</c:v>
                </c:pt>
                <c:pt idx="4315">
                  <c:v>5.4523380000000001</c:v>
                </c:pt>
                <c:pt idx="4316">
                  <c:v>5.4536080000000124</c:v>
                </c:pt>
                <c:pt idx="4317">
                  <c:v>5.4548779999999955</c:v>
                </c:pt>
                <c:pt idx="4318">
                  <c:v>5.4561479999999998</c:v>
                </c:pt>
                <c:pt idx="4319">
                  <c:v>5.4574180000000005</c:v>
                </c:pt>
                <c:pt idx="4320">
                  <c:v>5.4586879999999995</c:v>
                </c:pt>
                <c:pt idx="4321">
                  <c:v>5.4599579999999985</c:v>
                </c:pt>
                <c:pt idx="4322">
                  <c:v>5.4612279999999993</c:v>
                </c:pt>
                <c:pt idx="4323">
                  <c:v>5.4627520000000001</c:v>
                </c:pt>
                <c:pt idx="4324">
                  <c:v>5.4640219999999955</c:v>
                </c:pt>
                <c:pt idx="4325">
                  <c:v>5.4652919999999998</c:v>
                </c:pt>
                <c:pt idx="4326">
                  <c:v>5.4665619999999997</c:v>
                </c:pt>
                <c:pt idx="4327">
                  <c:v>5.4678319999999845</c:v>
                </c:pt>
                <c:pt idx="4328">
                  <c:v>5.4693560000000003</c:v>
                </c:pt>
                <c:pt idx="4329">
                  <c:v>5.4708800000000002</c:v>
                </c:pt>
                <c:pt idx="4330">
                  <c:v>5.4724039999999992</c:v>
                </c:pt>
                <c:pt idx="4331">
                  <c:v>5.4736740000000124</c:v>
                </c:pt>
                <c:pt idx="4332">
                  <c:v>5.4749439999999998</c:v>
                </c:pt>
                <c:pt idx="4333">
                  <c:v>5.4759599999999997</c:v>
                </c:pt>
                <c:pt idx="4334">
                  <c:v>5.4772300000000014</c:v>
                </c:pt>
                <c:pt idx="4335">
                  <c:v>5.4785000000000004</c:v>
                </c:pt>
                <c:pt idx="4336">
                  <c:v>5.4800240000000002</c:v>
                </c:pt>
                <c:pt idx="4337">
                  <c:v>5.4812940000000134</c:v>
                </c:pt>
                <c:pt idx="4338">
                  <c:v>5.482564</c:v>
                </c:pt>
                <c:pt idx="4339">
                  <c:v>5.4840879999999945</c:v>
                </c:pt>
                <c:pt idx="4340">
                  <c:v>5.4853579999999997</c:v>
                </c:pt>
                <c:pt idx="4341">
                  <c:v>5.4866280000000822</c:v>
                </c:pt>
                <c:pt idx="4342">
                  <c:v>5.4878979999999995</c:v>
                </c:pt>
                <c:pt idx="4343">
                  <c:v>5.4891680000000678</c:v>
                </c:pt>
                <c:pt idx="4344">
                  <c:v>5.4909460000000001</c:v>
                </c:pt>
                <c:pt idx="4345">
                  <c:v>5.492216</c:v>
                </c:pt>
                <c:pt idx="4346">
                  <c:v>5.4937399999999998</c:v>
                </c:pt>
                <c:pt idx="4347">
                  <c:v>5.4950099999999997</c:v>
                </c:pt>
                <c:pt idx="4348">
                  <c:v>5.4957719999999997</c:v>
                </c:pt>
                <c:pt idx="4349">
                  <c:v>5.4970419999999995</c:v>
                </c:pt>
                <c:pt idx="4350">
                  <c:v>5.4985659999999985</c:v>
                </c:pt>
                <c:pt idx="4351">
                  <c:v>5.4998359999999975</c:v>
                </c:pt>
                <c:pt idx="4352">
                  <c:v>5.5011060000000001</c:v>
                </c:pt>
                <c:pt idx="4353">
                  <c:v>5.5026299999999999</c:v>
                </c:pt>
                <c:pt idx="4354">
                  <c:v>5.5038999999999998</c:v>
                </c:pt>
                <c:pt idx="4355">
                  <c:v>5.5051699999999997</c:v>
                </c:pt>
                <c:pt idx="4356">
                  <c:v>5.5064399999999996</c:v>
                </c:pt>
                <c:pt idx="4357">
                  <c:v>5.5077099999999986</c:v>
                </c:pt>
                <c:pt idx="4358">
                  <c:v>5.5092340000000002</c:v>
                </c:pt>
                <c:pt idx="4359">
                  <c:v>5.510758</c:v>
                </c:pt>
                <c:pt idx="4360">
                  <c:v>5.5120279999999955</c:v>
                </c:pt>
                <c:pt idx="4361">
                  <c:v>5.5132979999999998</c:v>
                </c:pt>
                <c:pt idx="4362">
                  <c:v>5.5145680000000006</c:v>
                </c:pt>
                <c:pt idx="4363">
                  <c:v>5.5155839999999845</c:v>
                </c:pt>
                <c:pt idx="4364">
                  <c:v>5.5171079999999755</c:v>
                </c:pt>
                <c:pt idx="4365">
                  <c:v>5.5183779999999985</c:v>
                </c:pt>
                <c:pt idx="4366">
                  <c:v>5.5196479999999992</c:v>
                </c:pt>
                <c:pt idx="4367">
                  <c:v>5.521172</c:v>
                </c:pt>
                <c:pt idx="4368">
                  <c:v>5.5224419999999945</c:v>
                </c:pt>
                <c:pt idx="4369">
                  <c:v>5.5237119999999855</c:v>
                </c:pt>
                <c:pt idx="4370">
                  <c:v>5.5249819999999126</c:v>
                </c:pt>
                <c:pt idx="4371">
                  <c:v>5.5262519999999995</c:v>
                </c:pt>
                <c:pt idx="4372">
                  <c:v>5.5277759999999745</c:v>
                </c:pt>
                <c:pt idx="4373">
                  <c:v>5.5290460000000001</c:v>
                </c:pt>
                <c:pt idx="4374">
                  <c:v>5.53057</c:v>
                </c:pt>
                <c:pt idx="4375">
                  <c:v>5.5320939999999998</c:v>
                </c:pt>
                <c:pt idx="4376">
                  <c:v>5.5333640000000024</c:v>
                </c:pt>
                <c:pt idx="4377">
                  <c:v>5.5346339999999996</c:v>
                </c:pt>
                <c:pt idx="4378">
                  <c:v>5.5356500000000004</c:v>
                </c:pt>
                <c:pt idx="4379">
                  <c:v>5.5369200000000003</c:v>
                </c:pt>
                <c:pt idx="4380">
                  <c:v>5.5384440000000001</c:v>
                </c:pt>
                <c:pt idx="4381">
                  <c:v>5.539714</c:v>
                </c:pt>
                <c:pt idx="4382">
                  <c:v>5.5409839999999955</c:v>
                </c:pt>
                <c:pt idx="4383">
                  <c:v>5.5422539999999998</c:v>
                </c:pt>
                <c:pt idx="4384">
                  <c:v>5.5435239999999997</c:v>
                </c:pt>
                <c:pt idx="4385">
                  <c:v>5.5450479999999995</c:v>
                </c:pt>
                <c:pt idx="4386">
                  <c:v>5.5463180000000003</c:v>
                </c:pt>
                <c:pt idx="4387">
                  <c:v>5.5475879999999655</c:v>
                </c:pt>
                <c:pt idx="4388">
                  <c:v>5.549112</c:v>
                </c:pt>
                <c:pt idx="4389">
                  <c:v>5.5506359999999955</c:v>
                </c:pt>
                <c:pt idx="4390">
                  <c:v>5.5519059999999945</c:v>
                </c:pt>
                <c:pt idx="4391">
                  <c:v>5.5534299999999996</c:v>
                </c:pt>
                <c:pt idx="4392">
                  <c:v>5.5546999999999995</c:v>
                </c:pt>
                <c:pt idx="4393">
                  <c:v>5.5557159999999755</c:v>
                </c:pt>
                <c:pt idx="4394">
                  <c:v>5.5569859999999665</c:v>
                </c:pt>
                <c:pt idx="4395">
                  <c:v>5.5582560000000001</c:v>
                </c:pt>
                <c:pt idx="4396">
                  <c:v>5.559526</c:v>
                </c:pt>
                <c:pt idx="4397">
                  <c:v>5.5610499999999998</c:v>
                </c:pt>
                <c:pt idx="4398">
                  <c:v>5.5623199999999855</c:v>
                </c:pt>
                <c:pt idx="4399">
                  <c:v>5.5638440000000005</c:v>
                </c:pt>
                <c:pt idx="4400">
                  <c:v>5.5651139999999755</c:v>
                </c:pt>
                <c:pt idx="4401">
                  <c:v>5.5663839999999976</c:v>
                </c:pt>
                <c:pt idx="4402">
                  <c:v>5.5676539999999966</c:v>
                </c:pt>
                <c:pt idx="4403">
                  <c:v>5.5689239999999955</c:v>
                </c:pt>
                <c:pt idx="4404">
                  <c:v>5.5707019999999998</c:v>
                </c:pt>
                <c:pt idx="4405">
                  <c:v>5.5722259999999997</c:v>
                </c:pt>
                <c:pt idx="4406">
                  <c:v>5.5734959999999996</c:v>
                </c:pt>
                <c:pt idx="4407">
                  <c:v>5.5747659999999986</c:v>
                </c:pt>
                <c:pt idx="4408">
                  <c:v>5.5760359999999975</c:v>
                </c:pt>
                <c:pt idx="4409">
                  <c:v>5.5773060000000001</c:v>
                </c:pt>
                <c:pt idx="4410">
                  <c:v>5.578576</c:v>
                </c:pt>
                <c:pt idx="4411">
                  <c:v>5.5800999999999998</c:v>
                </c:pt>
                <c:pt idx="4412">
                  <c:v>5.5813700000000024</c:v>
                </c:pt>
                <c:pt idx="4413">
                  <c:v>5.5826399999999996</c:v>
                </c:pt>
                <c:pt idx="4414">
                  <c:v>5.5839099999999995</c:v>
                </c:pt>
                <c:pt idx="4415">
                  <c:v>5.5851799999999985</c:v>
                </c:pt>
                <c:pt idx="4416">
                  <c:v>5.5867040000000001</c:v>
                </c:pt>
                <c:pt idx="4417">
                  <c:v>5.5879739999999956</c:v>
                </c:pt>
                <c:pt idx="4418">
                  <c:v>5.5892440000000034</c:v>
                </c:pt>
                <c:pt idx="4419">
                  <c:v>5.5910219999999997</c:v>
                </c:pt>
                <c:pt idx="4420">
                  <c:v>5.5922919999999996</c:v>
                </c:pt>
                <c:pt idx="4421">
                  <c:v>5.5938159999999755</c:v>
                </c:pt>
                <c:pt idx="4422">
                  <c:v>5.5950859999999745</c:v>
                </c:pt>
                <c:pt idx="4423">
                  <c:v>5.5961020000000001</c:v>
                </c:pt>
                <c:pt idx="4424">
                  <c:v>5.597372</c:v>
                </c:pt>
                <c:pt idx="4425">
                  <c:v>5.5986419999999999</c:v>
                </c:pt>
                <c:pt idx="4426">
                  <c:v>5.6001659999999855</c:v>
                </c:pt>
                <c:pt idx="4427">
                  <c:v>5.6014359999999845</c:v>
                </c:pt>
                <c:pt idx="4428">
                  <c:v>5.6029599999999755</c:v>
                </c:pt>
                <c:pt idx="4429">
                  <c:v>5.6042299999999985</c:v>
                </c:pt>
                <c:pt idx="4430">
                  <c:v>5.6054999999999975</c:v>
                </c:pt>
                <c:pt idx="4431">
                  <c:v>5.60677</c:v>
                </c:pt>
                <c:pt idx="4432">
                  <c:v>5.6082939999999999</c:v>
                </c:pt>
                <c:pt idx="4433">
                  <c:v>5.6095639999999998</c:v>
                </c:pt>
                <c:pt idx="4434">
                  <c:v>5.6110880000000005</c:v>
                </c:pt>
                <c:pt idx="4435">
                  <c:v>5.6126119999999755</c:v>
                </c:pt>
                <c:pt idx="4436">
                  <c:v>5.6138819999999745</c:v>
                </c:pt>
                <c:pt idx="4437">
                  <c:v>5.6148979999999655</c:v>
                </c:pt>
                <c:pt idx="4438">
                  <c:v>5.616422</c:v>
                </c:pt>
                <c:pt idx="4439">
                  <c:v>5.6176919999999955</c:v>
                </c:pt>
                <c:pt idx="4440">
                  <c:v>5.6189619999999945</c:v>
                </c:pt>
                <c:pt idx="4441">
                  <c:v>5.6204859999999162</c:v>
                </c:pt>
                <c:pt idx="4442">
                  <c:v>5.6217559999999756</c:v>
                </c:pt>
                <c:pt idx="4443">
                  <c:v>5.6230259999999745</c:v>
                </c:pt>
                <c:pt idx="4444">
                  <c:v>5.6242959999999655</c:v>
                </c:pt>
                <c:pt idx="4445">
                  <c:v>5.6255659999999645</c:v>
                </c:pt>
                <c:pt idx="4446">
                  <c:v>5.6270899999999298</c:v>
                </c:pt>
                <c:pt idx="4447">
                  <c:v>5.6283599999999945</c:v>
                </c:pt>
                <c:pt idx="4448">
                  <c:v>5.6298839999999855</c:v>
                </c:pt>
                <c:pt idx="4449">
                  <c:v>5.6314080000000004</c:v>
                </c:pt>
                <c:pt idx="4450">
                  <c:v>5.6326779999999985</c:v>
                </c:pt>
                <c:pt idx="4451">
                  <c:v>5.6339479999999975</c:v>
                </c:pt>
                <c:pt idx="4452">
                  <c:v>5.6349639999999965</c:v>
                </c:pt>
                <c:pt idx="4453">
                  <c:v>5.636234</c:v>
                </c:pt>
                <c:pt idx="4454">
                  <c:v>5.6377579999999945</c:v>
                </c:pt>
                <c:pt idx="4455">
                  <c:v>5.6390279999999997</c:v>
                </c:pt>
                <c:pt idx="4456">
                  <c:v>5.6402979999999996</c:v>
                </c:pt>
                <c:pt idx="4457">
                  <c:v>5.6418219999999986</c:v>
                </c:pt>
                <c:pt idx="4458">
                  <c:v>5.6430919999999976</c:v>
                </c:pt>
                <c:pt idx="4459">
                  <c:v>5.6443619999999965</c:v>
                </c:pt>
                <c:pt idx="4460">
                  <c:v>5.645632</c:v>
                </c:pt>
                <c:pt idx="4461">
                  <c:v>5.6469019999999945</c:v>
                </c:pt>
                <c:pt idx="4462">
                  <c:v>5.6481719999999855</c:v>
                </c:pt>
                <c:pt idx="4463">
                  <c:v>5.6494419999999996</c:v>
                </c:pt>
                <c:pt idx="4464">
                  <c:v>5.6512200000000004</c:v>
                </c:pt>
                <c:pt idx="4465">
                  <c:v>5.6524899999999745</c:v>
                </c:pt>
                <c:pt idx="4466">
                  <c:v>5.6537600000000001</c:v>
                </c:pt>
                <c:pt idx="4467">
                  <c:v>5.6550299999999956</c:v>
                </c:pt>
                <c:pt idx="4468">
                  <c:v>5.6562999999999999</c:v>
                </c:pt>
                <c:pt idx="4469">
                  <c:v>5.6575699999999856</c:v>
                </c:pt>
                <c:pt idx="4470">
                  <c:v>5.6588399999999845</c:v>
                </c:pt>
                <c:pt idx="4471">
                  <c:v>5.6603639999999995</c:v>
                </c:pt>
                <c:pt idx="4472">
                  <c:v>5.6616339999999985</c:v>
                </c:pt>
                <c:pt idx="4473">
                  <c:v>5.6629039999999655</c:v>
                </c:pt>
                <c:pt idx="4474">
                  <c:v>5.6641739999999645</c:v>
                </c:pt>
                <c:pt idx="4475">
                  <c:v>5.6654439999999955</c:v>
                </c:pt>
                <c:pt idx="4476">
                  <c:v>5.6667139999999945</c:v>
                </c:pt>
                <c:pt idx="4477">
                  <c:v>5.6679839999999198</c:v>
                </c:pt>
                <c:pt idx="4478">
                  <c:v>5.6695079999999765</c:v>
                </c:pt>
                <c:pt idx="4479">
                  <c:v>5.6710320000000003</c:v>
                </c:pt>
                <c:pt idx="4480">
                  <c:v>5.6723020000000002</c:v>
                </c:pt>
                <c:pt idx="4481">
                  <c:v>5.673826</c:v>
                </c:pt>
                <c:pt idx="4482">
                  <c:v>5.6750959999999955</c:v>
                </c:pt>
                <c:pt idx="4483">
                  <c:v>5.6761119999999945</c:v>
                </c:pt>
                <c:pt idx="4484">
                  <c:v>5.6773819999999855</c:v>
                </c:pt>
                <c:pt idx="4485">
                  <c:v>5.6786519999999996</c:v>
                </c:pt>
                <c:pt idx="4486">
                  <c:v>5.6801759999999755</c:v>
                </c:pt>
                <c:pt idx="4487">
                  <c:v>5.6814460000000002</c:v>
                </c:pt>
                <c:pt idx="4488">
                  <c:v>5.6827159999999655</c:v>
                </c:pt>
                <c:pt idx="4489">
                  <c:v>5.68424</c:v>
                </c:pt>
                <c:pt idx="4490">
                  <c:v>5.6908439999999985</c:v>
                </c:pt>
                <c:pt idx="4491">
                  <c:v>5.6971939999999845</c:v>
                </c:pt>
                <c:pt idx="4492">
                  <c:v>5.7037979999999999</c:v>
                </c:pt>
                <c:pt idx="4493">
                  <c:v>5.7109099999999975</c:v>
                </c:pt>
                <c:pt idx="4494">
                  <c:v>5.7172599999999996</c:v>
                </c:pt>
                <c:pt idx="4495">
                  <c:v>5.7241179999999252</c:v>
                </c:pt>
                <c:pt idx="4496">
                  <c:v>5.7309760000000001</c:v>
                </c:pt>
                <c:pt idx="4497">
                  <c:v>5.7373260000000004</c:v>
                </c:pt>
                <c:pt idx="4498">
                  <c:v>5.7439299999999998</c:v>
                </c:pt>
                <c:pt idx="4499">
                  <c:v>5.7510420000000124</c:v>
                </c:pt>
                <c:pt idx="4500">
                  <c:v>5.7573919999999985</c:v>
                </c:pt>
                <c:pt idx="4501">
                  <c:v>5.7642499999999997</c:v>
                </c:pt>
                <c:pt idx="4502">
                  <c:v>5.7711079999999999</c:v>
                </c:pt>
                <c:pt idx="4503">
                  <c:v>5.7774580000000002</c:v>
                </c:pt>
                <c:pt idx="4504">
                  <c:v>5.7840619999999996</c:v>
                </c:pt>
                <c:pt idx="4505">
                  <c:v>5.7911739999999998</c:v>
                </c:pt>
                <c:pt idx="4506">
                  <c:v>5.7975239999999975</c:v>
                </c:pt>
                <c:pt idx="4507">
                  <c:v>5.8043819999999755</c:v>
                </c:pt>
                <c:pt idx="4508">
                  <c:v>5.8112399999999997</c:v>
                </c:pt>
                <c:pt idx="4509">
                  <c:v>5.8175899999999645</c:v>
                </c:pt>
                <c:pt idx="4510">
                  <c:v>5.8244479999999745</c:v>
                </c:pt>
                <c:pt idx="4511">
                  <c:v>5.8313059999999997</c:v>
                </c:pt>
                <c:pt idx="4512">
                  <c:v>5.837656</c:v>
                </c:pt>
                <c:pt idx="4513">
                  <c:v>5.8442600000000002</c:v>
                </c:pt>
                <c:pt idx="4514">
                  <c:v>5.8513719999999996</c:v>
                </c:pt>
                <c:pt idx="4515">
                  <c:v>5.8574679999999955</c:v>
                </c:pt>
                <c:pt idx="4516">
                  <c:v>5.8643259999999655</c:v>
                </c:pt>
                <c:pt idx="4517">
                  <c:v>5.8711839999999995</c:v>
                </c:pt>
                <c:pt idx="4518">
                  <c:v>5.8772799999999998</c:v>
                </c:pt>
                <c:pt idx="4519">
                  <c:v>5.8843920000000001</c:v>
                </c:pt>
                <c:pt idx="4520">
                  <c:v>5.8912499999999994</c:v>
                </c:pt>
                <c:pt idx="4521">
                  <c:v>5.8975999999999855</c:v>
                </c:pt>
                <c:pt idx="4522">
                  <c:v>5.9044579999999955</c:v>
                </c:pt>
                <c:pt idx="4523">
                  <c:v>5.9113160000000002</c:v>
                </c:pt>
                <c:pt idx="4524">
                  <c:v>5.9176659999999996</c:v>
                </c:pt>
                <c:pt idx="4525">
                  <c:v>5.9245239999999955</c:v>
                </c:pt>
                <c:pt idx="4526">
                  <c:v>5.9313819999999993</c:v>
                </c:pt>
                <c:pt idx="4527">
                  <c:v>5.9377319999999996</c:v>
                </c:pt>
                <c:pt idx="4528">
                  <c:v>5.9445899999999945</c:v>
                </c:pt>
                <c:pt idx="4529">
                  <c:v>5.9514480000000134</c:v>
                </c:pt>
                <c:pt idx="4530">
                  <c:v>5.9577980000000004</c:v>
                </c:pt>
                <c:pt idx="4531">
                  <c:v>5.9646559999999855</c:v>
                </c:pt>
                <c:pt idx="4532">
                  <c:v>5.9717680000001039</c:v>
                </c:pt>
                <c:pt idx="4533">
                  <c:v>5.9778639999999994</c:v>
                </c:pt>
                <c:pt idx="4534">
                  <c:v>5.9847220000000014</c:v>
                </c:pt>
                <c:pt idx="4535">
                  <c:v>5.9918339999999999</c:v>
                </c:pt>
                <c:pt idx="4536">
                  <c:v>5.9979299999999975</c:v>
                </c:pt>
                <c:pt idx="4537">
                  <c:v>6.0047879999999845</c:v>
                </c:pt>
                <c:pt idx="4538">
                  <c:v>6.0116459999999998</c:v>
                </c:pt>
                <c:pt idx="4539">
                  <c:v>6.0177420000000001</c:v>
                </c:pt>
                <c:pt idx="4540">
                  <c:v>6.0245999999999755</c:v>
                </c:pt>
                <c:pt idx="4541">
                  <c:v>6.0314579999999998</c:v>
                </c:pt>
                <c:pt idx="4542">
                  <c:v>6.0375539999999965</c:v>
                </c:pt>
                <c:pt idx="4543">
                  <c:v>6.0444119999999755</c:v>
                </c:pt>
                <c:pt idx="4544">
                  <c:v>6.0512700000000024</c:v>
                </c:pt>
                <c:pt idx="4545">
                  <c:v>6.05762</c:v>
                </c:pt>
                <c:pt idx="4546">
                  <c:v>6.0642239999999985</c:v>
                </c:pt>
                <c:pt idx="4547">
                  <c:v>6.0710819999999996</c:v>
                </c:pt>
                <c:pt idx="4548">
                  <c:v>6.0774320000000008</c:v>
                </c:pt>
                <c:pt idx="4549">
                  <c:v>6.0842900000000002</c:v>
                </c:pt>
                <c:pt idx="4550">
                  <c:v>6.0914020000000004</c:v>
                </c:pt>
                <c:pt idx="4551">
                  <c:v>6.0974979999999945</c:v>
                </c:pt>
                <c:pt idx="4552">
                  <c:v>6.1043559999999655</c:v>
                </c:pt>
                <c:pt idx="4553">
                  <c:v>6.1114679999999995</c:v>
                </c:pt>
                <c:pt idx="4554">
                  <c:v>6.1178179999999234</c:v>
                </c:pt>
                <c:pt idx="4555">
                  <c:v>6.1244219999999645</c:v>
                </c:pt>
                <c:pt idx="4556">
                  <c:v>6.1315339999999985</c:v>
                </c:pt>
                <c:pt idx="4557">
                  <c:v>6.1378839999999855</c:v>
                </c:pt>
                <c:pt idx="4558">
                  <c:v>6.1447419999999955</c:v>
                </c:pt>
                <c:pt idx="4559">
                  <c:v>6.1516000000000002</c:v>
                </c:pt>
                <c:pt idx="4560">
                  <c:v>6.1576960000000005</c:v>
                </c:pt>
                <c:pt idx="4561">
                  <c:v>6.164553999999927</c:v>
                </c:pt>
                <c:pt idx="4562">
                  <c:v>6.1716660000000134</c:v>
                </c:pt>
                <c:pt idx="4563">
                  <c:v>6.1777619999999995</c:v>
                </c:pt>
                <c:pt idx="4564">
                  <c:v>6.1843659999999945</c:v>
                </c:pt>
                <c:pt idx="4565">
                  <c:v>6.1912240000000001</c:v>
                </c:pt>
                <c:pt idx="4566">
                  <c:v>6.1973199999999755</c:v>
                </c:pt>
                <c:pt idx="4567">
                  <c:v>6.2041780000000006</c:v>
                </c:pt>
                <c:pt idx="4568">
                  <c:v>6.2112900000000124</c:v>
                </c:pt>
                <c:pt idx="4569">
                  <c:v>6.2173859999999745</c:v>
                </c:pt>
                <c:pt idx="4570">
                  <c:v>6.2242439999999997</c:v>
                </c:pt>
                <c:pt idx="4571">
                  <c:v>6.2311020000000124</c:v>
                </c:pt>
                <c:pt idx="4572">
                  <c:v>6.2374519999999976</c:v>
                </c:pt>
                <c:pt idx="4573">
                  <c:v>6.2443099999999996</c:v>
                </c:pt>
                <c:pt idx="4574">
                  <c:v>6.2514219999999998</c:v>
                </c:pt>
                <c:pt idx="4575">
                  <c:v>6.2575179999999655</c:v>
                </c:pt>
                <c:pt idx="4576">
                  <c:v>6.2643759999999755</c:v>
                </c:pt>
                <c:pt idx="4577">
                  <c:v>6.2714879999999997</c:v>
                </c:pt>
                <c:pt idx="4578">
                  <c:v>6.2775839999999965</c:v>
                </c:pt>
                <c:pt idx="4579">
                  <c:v>6.2844420000000003</c:v>
                </c:pt>
                <c:pt idx="4580">
                  <c:v>6.2915540000000005</c:v>
                </c:pt>
                <c:pt idx="4581">
                  <c:v>6.2976499999999991</c:v>
                </c:pt>
                <c:pt idx="4582">
                  <c:v>6.3045079999999745</c:v>
                </c:pt>
                <c:pt idx="4583">
                  <c:v>6.3113660000000014</c:v>
                </c:pt>
                <c:pt idx="4584">
                  <c:v>6.3177159999999279</c:v>
                </c:pt>
                <c:pt idx="4585">
                  <c:v>6.3243199999999655</c:v>
                </c:pt>
                <c:pt idx="4586">
                  <c:v>6.3314319999999995</c:v>
                </c:pt>
                <c:pt idx="4587">
                  <c:v>6.3375279999999945</c:v>
                </c:pt>
                <c:pt idx="4588">
                  <c:v>6.3443859999999646</c:v>
                </c:pt>
                <c:pt idx="4589">
                  <c:v>6.3512439999999994</c:v>
                </c:pt>
                <c:pt idx="4590">
                  <c:v>6.3575939999999855</c:v>
                </c:pt>
                <c:pt idx="4591">
                  <c:v>6.3641979999999645</c:v>
                </c:pt>
                <c:pt idx="4592">
                  <c:v>6.3713099999999994</c:v>
                </c:pt>
                <c:pt idx="4593">
                  <c:v>6.3774059999999855</c:v>
                </c:pt>
                <c:pt idx="4594">
                  <c:v>6.3842639999999999</c:v>
                </c:pt>
                <c:pt idx="4595">
                  <c:v>6.3913760000000002</c:v>
                </c:pt>
                <c:pt idx="4596">
                  <c:v>6.3974720000000005</c:v>
                </c:pt>
                <c:pt idx="4597">
                  <c:v>6.4043299999999999</c:v>
                </c:pt>
                <c:pt idx="4598">
                  <c:v>6.4114420000000134</c:v>
                </c:pt>
                <c:pt idx="4599">
                  <c:v>6.4177919999999995</c:v>
                </c:pt>
                <c:pt idx="4600">
                  <c:v>6.4243959999999865</c:v>
                </c:pt>
                <c:pt idx="4601">
                  <c:v>6.4315079999999991</c:v>
                </c:pt>
                <c:pt idx="4602">
                  <c:v>6.4376039999999994</c:v>
                </c:pt>
                <c:pt idx="4603">
                  <c:v>6.4444619999999997</c:v>
                </c:pt>
                <c:pt idx="4604">
                  <c:v>6.4515739999999999</c:v>
                </c:pt>
                <c:pt idx="4605">
                  <c:v>6.4576700000000002</c:v>
                </c:pt>
                <c:pt idx="4606">
                  <c:v>6.4645279999999845</c:v>
                </c:pt>
                <c:pt idx="4607">
                  <c:v>6.4713859999999999</c:v>
                </c:pt>
                <c:pt idx="4608">
                  <c:v>6.4777360000000002</c:v>
                </c:pt>
                <c:pt idx="4609">
                  <c:v>6.4845939999999995</c:v>
                </c:pt>
                <c:pt idx="4610">
                  <c:v>6.4917060000000024</c:v>
                </c:pt>
                <c:pt idx="4611">
                  <c:v>6.4978019999999965</c:v>
                </c:pt>
                <c:pt idx="4612">
                  <c:v>6.5046600000000003</c:v>
                </c:pt>
                <c:pt idx="4613">
                  <c:v>6.5115180000000006</c:v>
                </c:pt>
                <c:pt idx="4614">
                  <c:v>6.5176139999999965</c:v>
                </c:pt>
                <c:pt idx="4615">
                  <c:v>6.5244719999999745</c:v>
                </c:pt>
                <c:pt idx="4616">
                  <c:v>6.5315839999999996</c:v>
                </c:pt>
                <c:pt idx="4617">
                  <c:v>6.5376799999999999</c:v>
                </c:pt>
                <c:pt idx="4618">
                  <c:v>6.5442839999999975</c:v>
                </c:pt>
                <c:pt idx="4619">
                  <c:v>6.5513959999999996</c:v>
                </c:pt>
                <c:pt idx="4620">
                  <c:v>6.5574919999999945</c:v>
                </c:pt>
                <c:pt idx="4621">
                  <c:v>6.5643499999999975</c:v>
                </c:pt>
                <c:pt idx="4622">
                  <c:v>6.5714620000000696</c:v>
                </c:pt>
                <c:pt idx="4623">
                  <c:v>6.5775579999999945</c:v>
                </c:pt>
                <c:pt idx="4624">
                  <c:v>6.5844159999999645</c:v>
                </c:pt>
                <c:pt idx="4625">
                  <c:v>6.5915280000000003</c:v>
                </c:pt>
                <c:pt idx="4626">
                  <c:v>6.5978779999999855</c:v>
                </c:pt>
                <c:pt idx="4627">
                  <c:v>6.6044819999999316</c:v>
                </c:pt>
                <c:pt idx="4628">
                  <c:v>6.6115939999999975</c:v>
                </c:pt>
                <c:pt idx="4629">
                  <c:v>6.6179439999999845</c:v>
                </c:pt>
                <c:pt idx="4630">
                  <c:v>6.6248019999999253</c:v>
                </c:pt>
                <c:pt idx="4631">
                  <c:v>6.6319139999999965</c:v>
                </c:pt>
                <c:pt idx="4632">
                  <c:v>6.6380099999999995</c:v>
                </c:pt>
                <c:pt idx="4633">
                  <c:v>6.6448679999999865</c:v>
                </c:pt>
                <c:pt idx="4634">
                  <c:v>6.6519799999999965</c:v>
                </c:pt>
                <c:pt idx="4635">
                  <c:v>6.6580759999999755</c:v>
                </c:pt>
                <c:pt idx="4636">
                  <c:v>6.6649339999999198</c:v>
                </c:pt>
                <c:pt idx="4637">
                  <c:v>6.6720459999999955</c:v>
                </c:pt>
                <c:pt idx="4638">
                  <c:v>6.6781419999999985</c:v>
                </c:pt>
                <c:pt idx="4639">
                  <c:v>6.6850000000000005</c:v>
                </c:pt>
                <c:pt idx="4640">
                  <c:v>6.6918579999999945</c:v>
                </c:pt>
                <c:pt idx="4641">
                  <c:v>6.6979539999999655</c:v>
                </c:pt>
                <c:pt idx="4642">
                  <c:v>6.7048119999999845</c:v>
                </c:pt>
                <c:pt idx="4643">
                  <c:v>6.7119240000000007</c:v>
                </c:pt>
                <c:pt idx="4644">
                  <c:v>6.7180199999999965</c:v>
                </c:pt>
                <c:pt idx="4645">
                  <c:v>6.7248779999999755</c:v>
                </c:pt>
                <c:pt idx="4646">
                  <c:v>6.7319899999999997</c:v>
                </c:pt>
                <c:pt idx="4647">
                  <c:v>6.738086</c:v>
                </c:pt>
                <c:pt idx="4648">
                  <c:v>6.7449439999999985</c:v>
                </c:pt>
                <c:pt idx="4649">
                  <c:v>6.7523099999999996</c:v>
                </c:pt>
                <c:pt idx="4650">
                  <c:v>6.7584060000000008</c:v>
                </c:pt>
                <c:pt idx="4651">
                  <c:v>6.7650099999999975</c:v>
                </c:pt>
                <c:pt idx="4652">
                  <c:v>6.7723760000000004</c:v>
                </c:pt>
                <c:pt idx="4653">
                  <c:v>6.7787259999999998</c:v>
                </c:pt>
                <c:pt idx="4654">
                  <c:v>6.7853299999999992</c:v>
                </c:pt>
                <c:pt idx="4655">
                  <c:v>6.7924419999999985</c:v>
                </c:pt>
                <c:pt idx="4656">
                  <c:v>6.7987919999999997</c:v>
                </c:pt>
                <c:pt idx="4657">
                  <c:v>6.8053959999999956</c:v>
                </c:pt>
                <c:pt idx="4658">
                  <c:v>6.8127620000000002</c:v>
                </c:pt>
                <c:pt idx="4659">
                  <c:v>6.8186039999999997</c:v>
                </c:pt>
                <c:pt idx="4660">
                  <c:v>6.8252079999999955</c:v>
                </c:pt>
                <c:pt idx="4661">
                  <c:v>6.8325739999999975</c:v>
                </c:pt>
                <c:pt idx="4662">
                  <c:v>6.8386700000000014</c:v>
                </c:pt>
                <c:pt idx="4663">
                  <c:v>6.8452739999999999</c:v>
                </c:pt>
                <c:pt idx="4664">
                  <c:v>6.8523859999999646</c:v>
                </c:pt>
                <c:pt idx="4665">
                  <c:v>6.8584819999999755</c:v>
                </c:pt>
                <c:pt idx="4666">
                  <c:v>6.8650859999999252</c:v>
                </c:pt>
                <c:pt idx="4667">
                  <c:v>6.872198</c:v>
                </c:pt>
                <c:pt idx="4668">
                  <c:v>6.8785479999999986</c:v>
                </c:pt>
                <c:pt idx="4669">
                  <c:v>6.8848979999999855</c:v>
                </c:pt>
                <c:pt idx="4670">
                  <c:v>6.8925179999999298</c:v>
                </c:pt>
                <c:pt idx="4671">
                  <c:v>6.8983599999999985</c:v>
                </c:pt>
                <c:pt idx="4672">
                  <c:v>6.9052179999999996</c:v>
                </c:pt>
                <c:pt idx="4673">
                  <c:v>6.912329999999999</c:v>
                </c:pt>
                <c:pt idx="4674">
                  <c:v>6.9186800000000002</c:v>
                </c:pt>
                <c:pt idx="4675">
                  <c:v>6.9252839999999996</c:v>
                </c:pt>
                <c:pt idx="4676">
                  <c:v>6.9326500000000024</c:v>
                </c:pt>
                <c:pt idx="4677">
                  <c:v>6.9387460000000134</c:v>
                </c:pt>
                <c:pt idx="4678">
                  <c:v>6.9453500000000004</c:v>
                </c:pt>
                <c:pt idx="4679">
                  <c:v>6.9527160000000006</c:v>
                </c:pt>
                <c:pt idx="4680">
                  <c:v>6.9588119999999956</c:v>
                </c:pt>
                <c:pt idx="4681">
                  <c:v>6.9654159999999745</c:v>
                </c:pt>
                <c:pt idx="4682">
                  <c:v>6.9727819999999987</c:v>
                </c:pt>
                <c:pt idx="4683">
                  <c:v>6.9786240000000124</c:v>
                </c:pt>
                <c:pt idx="4684">
                  <c:v>6.9852280000000624</c:v>
                </c:pt>
                <c:pt idx="4685">
                  <c:v>6.9925939999999995</c:v>
                </c:pt>
                <c:pt idx="4686">
                  <c:v>6.9986899999999999</c:v>
                </c:pt>
                <c:pt idx="4687">
                  <c:v>7.0052939999999992</c:v>
                </c:pt>
                <c:pt idx="4688">
                  <c:v>7.0124059999999755</c:v>
                </c:pt>
                <c:pt idx="4689">
                  <c:v>7.0185019999999945</c:v>
                </c:pt>
                <c:pt idx="4690">
                  <c:v>7.0251059999999645</c:v>
                </c:pt>
                <c:pt idx="4691">
                  <c:v>7.0324719999999985</c:v>
                </c:pt>
                <c:pt idx="4692">
                  <c:v>7.0385679999999997</c:v>
                </c:pt>
                <c:pt idx="4693">
                  <c:v>7.045172</c:v>
                </c:pt>
                <c:pt idx="4694">
                  <c:v>7.0525379999999656</c:v>
                </c:pt>
                <c:pt idx="4695">
                  <c:v>7.0586340000000005</c:v>
                </c:pt>
                <c:pt idx="4696">
                  <c:v>7.0652379999999955</c:v>
                </c:pt>
                <c:pt idx="4697">
                  <c:v>7.0726040000000001</c:v>
                </c:pt>
                <c:pt idx="4698">
                  <c:v>7.0787000000000004</c:v>
                </c:pt>
                <c:pt idx="4699">
                  <c:v>7.0853039999999998</c:v>
                </c:pt>
                <c:pt idx="4700">
                  <c:v>7.0926699999999991</c:v>
                </c:pt>
                <c:pt idx="4701">
                  <c:v>7.0987659999999995</c:v>
                </c:pt>
                <c:pt idx="4702">
                  <c:v>7.1053699999999989</c:v>
                </c:pt>
                <c:pt idx="4703">
                  <c:v>7.1127359999999307</c:v>
                </c:pt>
                <c:pt idx="4704">
                  <c:v>7.1188319999999745</c:v>
                </c:pt>
                <c:pt idx="4705">
                  <c:v>7.1254359999999162</c:v>
                </c:pt>
                <c:pt idx="4706">
                  <c:v>7.1328019999999945</c:v>
                </c:pt>
                <c:pt idx="4707">
                  <c:v>7.1388980000000002</c:v>
                </c:pt>
                <c:pt idx="4708">
                  <c:v>7.1455019999999845</c:v>
                </c:pt>
                <c:pt idx="4709">
                  <c:v>7.1528679999999945</c:v>
                </c:pt>
                <c:pt idx="4710">
                  <c:v>7.1589639999999966</c:v>
                </c:pt>
                <c:pt idx="4711">
                  <c:v>7.1655679999999755</c:v>
                </c:pt>
                <c:pt idx="4712">
                  <c:v>7.1726800000000006</c:v>
                </c:pt>
                <c:pt idx="4713">
                  <c:v>7.1790299999999991</c:v>
                </c:pt>
                <c:pt idx="4714">
                  <c:v>7.1856339999999985</c:v>
                </c:pt>
                <c:pt idx="4715">
                  <c:v>7.1929999999999845</c:v>
                </c:pt>
                <c:pt idx="4716">
                  <c:v>7.1990959999999955</c:v>
                </c:pt>
                <c:pt idx="4717">
                  <c:v>7.2056999999999993</c:v>
                </c:pt>
                <c:pt idx="4718">
                  <c:v>7.2130659999999995</c:v>
                </c:pt>
                <c:pt idx="4719">
                  <c:v>7.2189079999999946</c:v>
                </c:pt>
                <c:pt idx="4720">
                  <c:v>7.2257660000000001</c:v>
                </c:pt>
                <c:pt idx="4721">
                  <c:v>7.2328779999999995</c:v>
                </c:pt>
                <c:pt idx="4722">
                  <c:v>7.2387199999999998</c:v>
                </c:pt>
                <c:pt idx="4723">
                  <c:v>7.2455780000000001</c:v>
                </c:pt>
                <c:pt idx="4724">
                  <c:v>7.2526899999999985</c:v>
                </c:pt>
                <c:pt idx="4725">
                  <c:v>7.2590399999999988</c:v>
                </c:pt>
                <c:pt idx="4726">
                  <c:v>7.265644</c:v>
                </c:pt>
                <c:pt idx="4727">
                  <c:v>7.2730100000000002</c:v>
                </c:pt>
                <c:pt idx="4728">
                  <c:v>7.2791059999999996</c:v>
                </c:pt>
                <c:pt idx="4729">
                  <c:v>7.2857100000000008</c:v>
                </c:pt>
                <c:pt idx="4730">
                  <c:v>7.2930759999999966</c:v>
                </c:pt>
                <c:pt idx="4731">
                  <c:v>7.2991719999999995</c:v>
                </c:pt>
                <c:pt idx="4732">
                  <c:v>7.3057759999999945</c:v>
                </c:pt>
                <c:pt idx="4733">
                  <c:v>7.313142</c:v>
                </c:pt>
                <c:pt idx="4734">
                  <c:v>7.3192380000000004</c:v>
                </c:pt>
                <c:pt idx="4735">
                  <c:v>7.3258419999999855</c:v>
                </c:pt>
                <c:pt idx="4736">
                  <c:v>7.3332079999999999</c:v>
                </c:pt>
                <c:pt idx="4737">
                  <c:v>7.3390500000000003</c:v>
                </c:pt>
                <c:pt idx="4738">
                  <c:v>7.3456539999999997</c:v>
                </c:pt>
                <c:pt idx="4739">
                  <c:v>7.3530199999999946</c:v>
                </c:pt>
                <c:pt idx="4740">
                  <c:v>7.3591159999999745</c:v>
                </c:pt>
                <c:pt idx="4741">
                  <c:v>7.3654659999999845</c:v>
                </c:pt>
                <c:pt idx="4742">
                  <c:v>7.3725779999999945</c:v>
                </c:pt>
                <c:pt idx="4743">
                  <c:v>7.3786740000000002</c:v>
                </c:pt>
                <c:pt idx="4744">
                  <c:v>7.3852779999999996</c:v>
                </c:pt>
                <c:pt idx="4745">
                  <c:v>7.3926439999999998</c:v>
                </c:pt>
                <c:pt idx="4746">
                  <c:v>7.3987399999999965</c:v>
                </c:pt>
                <c:pt idx="4747">
                  <c:v>7.4053440000000004</c:v>
                </c:pt>
                <c:pt idx="4748">
                  <c:v>7.4127099999999988</c:v>
                </c:pt>
                <c:pt idx="4749">
                  <c:v>7.418806</c:v>
                </c:pt>
                <c:pt idx="4750">
                  <c:v>7.4254099999999985</c:v>
                </c:pt>
                <c:pt idx="4751">
                  <c:v>7.4327759999999996</c:v>
                </c:pt>
                <c:pt idx="4752">
                  <c:v>7.4388719999999999</c:v>
                </c:pt>
                <c:pt idx="4753">
                  <c:v>7.4454759999999975</c:v>
                </c:pt>
                <c:pt idx="4754">
                  <c:v>7.4528419999999995</c:v>
                </c:pt>
                <c:pt idx="4755">
                  <c:v>7.4589379999999945</c:v>
                </c:pt>
                <c:pt idx="4756">
                  <c:v>7.4655420000000001</c:v>
                </c:pt>
                <c:pt idx="4757">
                  <c:v>7.4729080000000003</c:v>
                </c:pt>
                <c:pt idx="4758">
                  <c:v>7.4790040000000024</c:v>
                </c:pt>
                <c:pt idx="4759">
                  <c:v>7.4856080000000134</c:v>
                </c:pt>
                <c:pt idx="4760">
                  <c:v>7.4927200000000003</c:v>
                </c:pt>
                <c:pt idx="4761">
                  <c:v>7.4988159999999855</c:v>
                </c:pt>
                <c:pt idx="4762">
                  <c:v>7.50542</c:v>
                </c:pt>
                <c:pt idx="4763">
                  <c:v>7.5127859999999655</c:v>
                </c:pt>
                <c:pt idx="4764">
                  <c:v>7.5186279999999996</c:v>
                </c:pt>
                <c:pt idx="4765">
                  <c:v>7.5252319999999955</c:v>
                </c:pt>
                <c:pt idx="4766">
                  <c:v>7.5325979999999975</c:v>
                </c:pt>
                <c:pt idx="4767">
                  <c:v>7.5386940000000013</c:v>
                </c:pt>
                <c:pt idx="4768">
                  <c:v>7.545297999999999</c:v>
                </c:pt>
                <c:pt idx="4769">
                  <c:v>7.5524099999999965</c:v>
                </c:pt>
                <c:pt idx="4770">
                  <c:v>7.5587600000000004</c:v>
                </c:pt>
                <c:pt idx="4771">
                  <c:v>7.5653639999999998</c:v>
                </c:pt>
                <c:pt idx="4772">
                  <c:v>7.57273</c:v>
                </c:pt>
                <c:pt idx="4773">
                  <c:v>7.5790799999999994</c:v>
                </c:pt>
                <c:pt idx="4774">
                  <c:v>7.5856839999999996</c:v>
                </c:pt>
                <c:pt idx="4775">
                  <c:v>7.5930500000000007</c:v>
                </c:pt>
                <c:pt idx="4776">
                  <c:v>7.5991459999999975</c:v>
                </c:pt>
                <c:pt idx="4777">
                  <c:v>7.6057500000000005</c:v>
                </c:pt>
                <c:pt idx="4778">
                  <c:v>7.6131159999999234</c:v>
                </c:pt>
                <c:pt idx="4779">
                  <c:v>7.6194660000000001</c:v>
                </c:pt>
                <c:pt idx="4780">
                  <c:v>7.6260699999999995</c:v>
                </c:pt>
                <c:pt idx="4781">
                  <c:v>7.6334359999999855</c:v>
                </c:pt>
                <c:pt idx="4782">
                  <c:v>7.6392780000000124</c:v>
                </c:pt>
                <c:pt idx="4783">
                  <c:v>7.6458819999999745</c:v>
                </c:pt>
                <c:pt idx="4784">
                  <c:v>7.6532479999999996</c:v>
                </c:pt>
                <c:pt idx="4785">
                  <c:v>7.6593440000000008</c:v>
                </c:pt>
                <c:pt idx="4786">
                  <c:v>7.6659479999999665</c:v>
                </c:pt>
                <c:pt idx="4787">
                  <c:v>7.6733139999999995</c:v>
                </c:pt>
                <c:pt idx="4788">
                  <c:v>7.679409999999999</c:v>
                </c:pt>
                <c:pt idx="4789">
                  <c:v>7.6860139999999975</c:v>
                </c:pt>
                <c:pt idx="4790">
                  <c:v>7.6931259999999755</c:v>
                </c:pt>
                <c:pt idx="4791">
                  <c:v>7.6992219999999998</c:v>
                </c:pt>
                <c:pt idx="4792">
                  <c:v>7.705826000000001</c:v>
                </c:pt>
                <c:pt idx="4793">
                  <c:v>7.7131919999999985</c:v>
                </c:pt>
                <c:pt idx="4794">
                  <c:v>7.7192879999999997</c:v>
                </c:pt>
                <c:pt idx="4795">
                  <c:v>7.7258919999999955</c:v>
                </c:pt>
                <c:pt idx="4796">
                  <c:v>7.7332580000000606</c:v>
                </c:pt>
                <c:pt idx="4797">
                  <c:v>7.7393540000000014</c:v>
                </c:pt>
                <c:pt idx="4798">
                  <c:v>7.7459579999999955</c:v>
                </c:pt>
                <c:pt idx="4799">
                  <c:v>7.7533240000000001</c:v>
                </c:pt>
                <c:pt idx="4800">
                  <c:v>7.7594199999999995</c:v>
                </c:pt>
                <c:pt idx="4801">
                  <c:v>7.7660240000000007</c:v>
                </c:pt>
                <c:pt idx="4802">
                  <c:v>7.7733900000000133</c:v>
                </c:pt>
                <c:pt idx="4803">
                  <c:v>7.7794859999999995</c:v>
                </c:pt>
                <c:pt idx="4804">
                  <c:v>7.7860900000000024</c:v>
                </c:pt>
                <c:pt idx="4805">
                  <c:v>7.7934559999999955</c:v>
                </c:pt>
                <c:pt idx="4806">
                  <c:v>7.7995519999999985</c:v>
                </c:pt>
                <c:pt idx="4807">
                  <c:v>7.8061559999999846</c:v>
                </c:pt>
                <c:pt idx="4808">
                  <c:v>7.8135219999999945</c:v>
                </c:pt>
                <c:pt idx="4809">
                  <c:v>7.8196179999999975</c:v>
                </c:pt>
                <c:pt idx="4810">
                  <c:v>7.8259679999999845</c:v>
                </c:pt>
                <c:pt idx="4811">
                  <c:v>7.8333339999999998</c:v>
                </c:pt>
                <c:pt idx="4812">
                  <c:v>7.8394299999999992</c:v>
                </c:pt>
                <c:pt idx="4813">
                  <c:v>7.8460339999999995</c:v>
                </c:pt>
                <c:pt idx="4814">
                  <c:v>7.8533999999999997</c:v>
                </c:pt>
                <c:pt idx="4815">
                  <c:v>7.8594960000000009</c:v>
                </c:pt>
                <c:pt idx="4816">
                  <c:v>7.8658459999999755</c:v>
                </c:pt>
                <c:pt idx="4817">
                  <c:v>7.8732119999999997</c:v>
                </c:pt>
                <c:pt idx="4818">
                  <c:v>7.8790540000000009</c:v>
                </c:pt>
                <c:pt idx="4819">
                  <c:v>7.8859119999999745</c:v>
                </c:pt>
                <c:pt idx="4820">
                  <c:v>7.8930239999999996</c:v>
                </c:pt>
                <c:pt idx="4821">
                  <c:v>7.8991199999999955</c:v>
                </c:pt>
                <c:pt idx="4822">
                  <c:v>7.9059780000000002</c:v>
                </c:pt>
                <c:pt idx="4823">
                  <c:v>7.9133440000000004</c:v>
                </c:pt>
                <c:pt idx="4824">
                  <c:v>7.9194399999999989</c:v>
                </c:pt>
                <c:pt idx="4825">
                  <c:v>7.9260440000000001</c:v>
                </c:pt>
                <c:pt idx="4826">
                  <c:v>7.9334099999999994</c:v>
                </c:pt>
                <c:pt idx="4827">
                  <c:v>7.9395060000000024</c:v>
                </c:pt>
                <c:pt idx="4828">
                  <c:v>7.9463640000000124</c:v>
                </c:pt>
                <c:pt idx="4829">
                  <c:v>7.9537299999999993</c:v>
                </c:pt>
                <c:pt idx="4830">
                  <c:v>7.9600799999999987</c:v>
                </c:pt>
                <c:pt idx="4831">
                  <c:v>7.9666839999999999</c:v>
                </c:pt>
                <c:pt idx="4832">
                  <c:v>7.9737959999999992</c:v>
                </c:pt>
                <c:pt idx="4833">
                  <c:v>7.9804000000000004</c:v>
                </c:pt>
                <c:pt idx="4834">
                  <c:v>7.9870039999999998</c:v>
                </c:pt>
                <c:pt idx="4835">
                  <c:v>7.9943699999999991</c:v>
                </c:pt>
                <c:pt idx="4836">
                  <c:v>8.0007200000000012</c:v>
                </c:pt>
                <c:pt idx="4837">
                  <c:v>8.0070700000000006</c:v>
                </c:pt>
                <c:pt idx="4838">
                  <c:v>8.0141820000000017</c:v>
                </c:pt>
                <c:pt idx="4839">
                  <c:v>8.0205320000000047</c:v>
                </c:pt>
                <c:pt idx="4840">
                  <c:v>8.0268820000000005</c:v>
                </c:pt>
                <c:pt idx="4841">
                  <c:v>8.0339940000000016</c:v>
                </c:pt>
                <c:pt idx="4842">
                  <c:v>8.0403439999999993</c:v>
                </c:pt>
                <c:pt idx="4843">
                  <c:v>8.0466940000000005</c:v>
                </c:pt>
                <c:pt idx="4844">
                  <c:v>8.0540600000000016</c:v>
                </c:pt>
                <c:pt idx="4845">
                  <c:v>8.0601560000000028</c:v>
                </c:pt>
                <c:pt idx="4846">
                  <c:v>8.0667600000000022</c:v>
                </c:pt>
                <c:pt idx="4847">
                  <c:v>8.0741259999999997</c:v>
                </c:pt>
                <c:pt idx="4848">
                  <c:v>8.0804760000000027</c:v>
                </c:pt>
                <c:pt idx="4849">
                  <c:v>8.0868260000000003</c:v>
                </c:pt>
                <c:pt idx="4850">
                  <c:v>8.0941919999999978</c:v>
                </c:pt>
                <c:pt idx="4851">
                  <c:v>8.1005420000000008</c:v>
                </c:pt>
                <c:pt idx="4852">
                  <c:v>8.1068920000000002</c:v>
                </c:pt>
                <c:pt idx="4853">
                  <c:v>8.1142579999999995</c:v>
                </c:pt>
                <c:pt idx="4854">
                  <c:v>8.1206080000000007</c:v>
                </c:pt>
                <c:pt idx="4855">
                  <c:v>8.1269580000000001</c:v>
                </c:pt>
                <c:pt idx="4856">
                  <c:v>8.1343239999999959</c:v>
                </c:pt>
                <c:pt idx="4857">
                  <c:v>8.1406740000000006</c:v>
                </c:pt>
                <c:pt idx="4858">
                  <c:v>8.1472779999999982</c:v>
                </c:pt>
                <c:pt idx="4859">
                  <c:v>8.1543900000000011</c:v>
                </c:pt>
                <c:pt idx="4860">
                  <c:v>8.1607400000000023</c:v>
                </c:pt>
                <c:pt idx="4861">
                  <c:v>8.1670900000000017</c:v>
                </c:pt>
                <c:pt idx="4862">
                  <c:v>8.1742019999999975</c:v>
                </c:pt>
                <c:pt idx="4863">
                  <c:v>8.1805520000000005</c:v>
                </c:pt>
                <c:pt idx="4864">
                  <c:v>8.1869020000000017</c:v>
                </c:pt>
                <c:pt idx="4865">
                  <c:v>8.1942679999999992</c:v>
                </c:pt>
                <c:pt idx="4866">
                  <c:v>8.2003639999999987</c:v>
                </c:pt>
                <c:pt idx="4867">
                  <c:v>8.2067139999999998</c:v>
                </c:pt>
                <c:pt idx="4868">
                  <c:v>8.2140799999999992</c:v>
                </c:pt>
                <c:pt idx="4869">
                  <c:v>8.2206840000000003</c:v>
                </c:pt>
                <c:pt idx="4870">
                  <c:v>8.2267799999999998</c:v>
                </c:pt>
                <c:pt idx="4871">
                  <c:v>8.2343999999999991</c:v>
                </c:pt>
                <c:pt idx="4872">
                  <c:v>8.2404960000000003</c:v>
                </c:pt>
                <c:pt idx="4873">
                  <c:v>8.2468459999999997</c:v>
                </c:pt>
                <c:pt idx="4874">
                  <c:v>8.254211999999999</c:v>
                </c:pt>
                <c:pt idx="4875">
                  <c:v>8.2605620000000002</c:v>
                </c:pt>
                <c:pt idx="4876">
                  <c:v>8.2671659999999978</c:v>
                </c:pt>
                <c:pt idx="4877">
                  <c:v>8.2742779999999971</c:v>
                </c:pt>
                <c:pt idx="4878">
                  <c:v>8.2806280000000001</c:v>
                </c:pt>
                <c:pt idx="4879">
                  <c:v>8.2869779999999977</c:v>
                </c:pt>
                <c:pt idx="4880">
                  <c:v>8.2943439999999988</c:v>
                </c:pt>
                <c:pt idx="4881">
                  <c:v>8.3006940000000267</c:v>
                </c:pt>
                <c:pt idx="4882">
                  <c:v>8.3070440000000048</c:v>
                </c:pt>
                <c:pt idx="4883">
                  <c:v>8.3144100000000023</c:v>
                </c:pt>
                <c:pt idx="4884">
                  <c:v>8.3207600000000017</c:v>
                </c:pt>
                <c:pt idx="4885">
                  <c:v>8.3271100000000011</c:v>
                </c:pt>
                <c:pt idx="4886">
                  <c:v>8.3344760000000004</c:v>
                </c:pt>
                <c:pt idx="4887">
                  <c:v>8.3405720000000017</c:v>
                </c:pt>
                <c:pt idx="4888">
                  <c:v>8.3469219999999993</c:v>
                </c:pt>
                <c:pt idx="4889">
                  <c:v>8.3542880000000022</c:v>
                </c:pt>
                <c:pt idx="4890">
                  <c:v>8.3603840000000247</c:v>
                </c:pt>
                <c:pt idx="4891">
                  <c:v>8.3667340000001449</c:v>
                </c:pt>
                <c:pt idx="4892">
                  <c:v>8.3741000000000003</c:v>
                </c:pt>
                <c:pt idx="4893">
                  <c:v>8.3804500000000068</c:v>
                </c:pt>
                <c:pt idx="4894">
                  <c:v>8.3868000000000027</c:v>
                </c:pt>
                <c:pt idx="4895">
                  <c:v>8.3941660000000002</c:v>
                </c:pt>
                <c:pt idx="4896">
                  <c:v>8.4005160000000068</c:v>
                </c:pt>
                <c:pt idx="4897">
                  <c:v>8.4068660000000008</c:v>
                </c:pt>
                <c:pt idx="4898">
                  <c:v>8.4142320000000002</c:v>
                </c:pt>
                <c:pt idx="4899">
                  <c:v>8.4205820000000067</c:v>
                </c:pt>
                <c:pt idx="4900">
                  <c:v>8.4269320000000008</c:v>
                </c:pt>
                <c:pt idx="4901">
                  <c:v>8.4342980000000001</c:v>
                </c:pt>
                <c:pt idx="4902">
                  <c:v>8.4403939999999995</c:v>
                </c:pt>
                <c:pt idx="4903">
                  <c:v>8.4469980000000007</c:v>
                </c:pt>
                <c:pt idx="4904">
                  <c:v>8.454364</c:v>
                </c:pt>
                <c:pt idx="4905">
                  <c:v>8.4604600000000048</c:v>
                </c:pt>
                <c:pt idx="4906">
                  <c:v>8.4668100000000024</c:v>
                </c:pt>
                <c:pt idx="4907">
                  <c:v>8.4741760000000017</c:v>
                </c:pt>
                <c:pt idx="4908">
                  <c:v>8.4805260000000047</c:v>
                </c:pt>
                <c:pt idx="4909">
                  <c:v>8.4868760000000005</c:v>
                </c:pt>
                <c:pt idx="4910">
                  <c:v>8.4942419999999998</c:v>
                </c:pt>
                <c:pt idx="4911">
                  <c:v>8.5003380000000011</c:v>
                </c:pt>
                <c:pt idx="4912">
                  <c:v>8.5066880000000022</c:v>
                </c:pt>
                <c:pt idx="4913">
                  <c:v>8.5140539999999998</c:v>
                </c:pt>
                <c:pt idx="4914">
                  <c:v>8.520150000000001</c:v>
                </c:pt>
                <c:pt idx="4915">
                  <c:v>8.5267540000000004</c:v>
                </c:pt>
                <c:pt idx="4916">
                  <c:v>8.5341199999999997</c:v>
                </c:pt>
                <c:pt idx="4917">
                  <c:v>8.5402159999999991</c:v>
                </c:pt>
                <c:pt idx="4918">
                  <c:v>8.5465660000000003</c:v>
                </c:pt>
                <c:pt idx="4919">
                  <c:v>8.5539320000000068</c:v>
                </c:pt>
                <c:pt idx="4920">
                  <c:v>8.5600280000000009</c:v>
                </c:pt>
                <c:pt idx="4921">
                  <c:v>8.5663780000000003</c:v>
                </c:pt>
                <c:pt idx="4922">
                  <c:v>8.5739980000000013</c:v>
                </c:pt>
                <c:pt idx="4923">
                  <c:v>8.5800940000000008</c:v>
                </c:pt>
                <c:pt idx="4924">
                  <c:v>8.5864440000000268</c:v>
                </c:pt>
                <c:pt idx="4925">
                  <c:v>8.5938100000000013</c:v>
                </c:pt>
                <c:pt idx="4926">
                  <c:v>8.6001600000000007</c:v>
                </c:pt>
                <c:pt idx="4927">
                  <c:v>8.6065100000000001</c:v>
                </c:pt>
                <c:pt idx="4928">
                  <c:v>8.6138759999999976</c:v>
                </c:pt>
                <c:pt idx="4929">
                  <c:v>8.6202259999999988</c:v>
                </c:pt>
                <c:pt idx="4930">
                  <c:v>8.626576</c:v>
                </c:pt>
                <c:pt idx="4931">
                  <c:v>8.6341959999999993</c:v>
                </c:pt>
                <c:pt idx="4932">
                  <c:v>8.6402919999999988</c:v>
                </c:pt>
                <c:pt idx="4933">
                  <c:v>8.6466420000000017</c:v>
                </c:pt>
                <c:pt idx="4934">
                  <c:v>8.6542619999999992</c:v>
                </c:pt>
                <c:pt idx="4935">
                  <c:v>8.6603580000000004</c:v>
                </c:pt>
                <c:pt idx="4936">
                  <c:v>8.6667080000000016</c:v>
                </c:pt>
                <c:pt idx="4937">
                  <c:v>8.6740739999999992</c:v>
                </c:pt>
                <c:pt idx="4938">
                  <c:v>8.6801700000000004</c:v>
                </c:pt>
                <c:pt idx="4939">
                  <c:v>8.6865200000000016</c:v>
                </c:pt>
                <c:pt idx="4940">
                  <c:v>8.6938860000000027</c:v>
                </c:pt>
                <c:pt idx="4941">
                  <c:v>8.6999820000000003</c:v>
                </c:pt>
                <c:pt idx="4942">
                  <c:v>8.7060779999999998</c:v>
                </c:pt>
                <c:pt idx="4943">
                  <c:v>8.7136980000000008</c:v>
                </c:pt>
                <c:pt idx="4944">
                  <c:v>8.7200480000000002</c:v>
                </c:pt>
                <c:pt idx="4945">
                  <c:v>8.7263979999999997</c:v>
                </c:pt>
                <c:pt idx="4946">
                  <c:v>8.733763999999999</c:v>
                </c:pt>
                <c:pt idx="4947">
                  <c:v>8.7401139999999984</c:v>
                </c:pt>
                <c:pt idx="4948">
                  <c:v>8.7464639999999978</c:v>
                </c:pt>
                <c:pt idx="4949">
                  <c:v>8.7540840000000024</c:v>
                </c:pt>
                <c:pt idx="4950">
                  <c:v>8.7601800000000001</c:v>
                </c:pt>
                <c:pt idx="4951">
                  <c:v>8.7667840000000048</c:v>
                </c:pt>
                <c:pt idx="4952">
                  <c:v>8.7741500000000006</c:v>
                </c:pt>
                <c:pt idx="4953">
                  <c:v>8.7805000000000017</c:v>
                </c:pt>
                <c:pt idx="4954">
                  <c:v>8.7868500000000012</c:v>
                </c:pt>
                <c:pt idx="4955">
                  <c:v>8.7942159999999987</c:v>
                </c:pt>
                <c:pt idx="4956">
                  <c:v>8.8005660000000248</c:v>
                </c:pt>
                <c:pt idx="4957">
                  <c:v>8.8069160000000046</c:v>
                </c:pt>
                <c:pt idx="4958">
                  <c:v>8.8142820000000004</c:v>
                </c:pt>
                <c:pt idx="4959">
                  <c:v>8.8208860000000247</c:v>
                </c:pt>
                <c:pt idx="4960">
                  <c:v>8.8269820000000028</c:v>
                </c:pt>
                <c:pt idx="4961">
                  <c:v>8.8343480000000003</c:v>
                </c:pt>
                <c:pt idx="4962">
                  <c:v>8.8404440000000228</c:v>
                </c:pt>
                <c:pt idx="4963">
                  <c:v>8.8467940000000027</c:v>
                </c:pt>
                <c:pt idx="4964">
                  <c:v>8.854160000000002</c:v>
                </c:pt>
                <c:pt idx="4965">
                  <c:v>8.8605100000000068</c:v>
                </c:pt>
                <c:pt idx="4966">
                  <c:v>8.8666060000001448</c:v>
                </c:pt>
                <c:pt idx="4967">
                  <c:v>8.8742260000000002</c:v>
                </c:pt>
                <c:pt idx="4968">
                  <c:v>8.8803219999999978</c:v>
                </c:pt>
                <c:pt idx="4969">
                  <c:v>8.8866720000000008</c:v>
                </c:pt>
                <c:pt idx="4970">
                  <c:v>8.8940380000000037</c:v>
                </c:pt>
                <c:pt idx="4971">
                  <c:v>8.9003880000000013</c:v>
                </c:pt>
                <c:pt idx="4972">
                  <c:v>8.9067380000000043</c:v>
                </c:pt>
                <c:pt idx="4973">
                  <c:v>8.914358</c:v>
                </c:pt>
                <c:pt idx="4974">
                  <c:v>8.9204540000000048</c:v>
                </c:pt>
                <c:pt idx="4975">
                  <c:v>8.9268040000000024</c:v>
                </c:pt>
                <c:pt idx="4976">
                  <c:v>8.9344240000000017</c:v>
                </c:pt>
                <c:pt idx="4977">
                  <c:v>8.9405200000000011</c:v>
                </c:pt>
                <c:pt idx="4978">
                  <c:v>8.9471239999999987</c:v>
                </c:pt>
                <c:pt idx="4979">
                  <c:v>8.9544900000000247</c:v>
                </c:pt>
                <c:pt idx="4980">
                  <c:v>8.9605860000001538</c:v>
                </c:pt>
                <c:pt idx="4981">
                  <c:v>8.9669360000000768</c:v>
                </c:pt>
                <c:pt idx="4982">
                  <c:v>8.9743019999999998</c:v>
                </c:pt>
                <c:pt idx="4983">
                  <c:v>8.9806520000000027</c:v>
                </c:pt>
                <c:pt idx="4984">
                  <c:v>8.9870020000000004</c:v>
                </c:pt>
                <c:pt idx="4985">
                  <c:v>8.9943679999999997</c:v>
                </c:pt>
                <c:pt idx="4986">
                  <c:v>9.0007180000000009</c:v>
                </c:pt>
                <c:pt idx="4987">
                  <c:v>9.0068140000000003</c:v>
                </c:pt>
                <c:pt idx="4988">
                  <c:v>9.0144340000000067</c:v>
                </c:pt>
                <c:pt idx="4989">
                  <c:v>9.0205300000000008</c:v>
                </c:pt>
                <c:pt idx="4990">
                  <c:v>9.0268800000000002</c:v>
                </c:pt>
                <c:pt idx="4991">
                  <c:v>9.0342459999999978</c:v>
                </c:pt>
                <c:pt idx="4992">
                  <c:v>9.0405960000000007</c:v>
                </c:pt>
                <c:pt idx="4993">
                  <c:v>9.0466920000000002</c:v>
                </c:pt>
                <c:pt idx="4994">
                  <c:v>9.0543119999999995</c:v>
                </c:pt>
                <c:pt idx="4995">
                  <c:v>9.0606620000000024</c:v>
                </c:pt>
                <c:pt idx="4996">
                  <c:v>9.0667580000000036</c:v>
                </c:pt>
                <c:pt idx="4997">
                  <c:v>9.0743779999999994</c:v>
                </c:pt>
                <c:pt idx="4998">
                  <c:v>9.0804740000000006</c:v>
                </c:pt>
                <c:pt idx="4999">
                  <c:v>9.086824</c:v>
                </c:pt>
                <c:pt idx="5000">
                  <c:v>9.0944440000000046</c:v>
                </c:pt>
                <c:pt idx="5001">
                  <c:v>9.1007940000000005</c:v>
                </c:pt>
                <c:pt idx="5002">
                  <c:v>9.1068900000000035</c:v>
                </c:pt>
                <c:pt idx="5003">
                  <c:v>9.114510000000001</c:v>
                </c:pt>
                <c:pt idx="5004">
                  <c:v>9.1208600000000004</c:v>
                </c:pt>
                <c:pt idx="5005">
                  <c:v>9.1272099999999998</c:v>
                </c:pt>
                <c:pt idx="5006">
                  <c:v>9.1345759999999991</c:v>
                </c:pt>
                <c:pt idx="5007">
                  <c:v>9.1411799999999985</c:v>
                </c:pt>
                <c:pt idx="5008">
                  <c:v>9.147275999999998</c:v>
                </c:pt>
                <c:pt idx="5009">
                  <c:v>9.1548960000000008</c:v>
                </c:pt>
                <c:pt idx="5010">
                  <c:v>9.1612460000000002</c:v>
                </c:pt>
                <c:pt idx="5011">
                  <c:v>9.1673419999999997</c:v>
                </c:pt>
                <c:pt idx="5012">
                  <c:v>9.174961999999999</c:v>
                </c:pt>
                <c:pt idx="5013">
                  <c:v>9.1813119999999984</c:v>
                </c:pt>
                <c:pt idx="5014">
                  <c:v>9.1874080000000014</c:v>
                </c:pt>
                <c:pt idx="5015">
                  <c:v>9.1950280000000006</c:v>
                </c:pt>
                <c:pt idx="5016">
                  <c:v>9.2011239999999983</c:v>
                </c:pt>
                <c:pt idx="5017">
                  <c:v>9.2074739999999977</c:v>
                </c:pt>
                <c:pt idx="5018">
                  <c:v>9.2148400000000006</c:v>
                </c:pt>
                <c:pt idx="5019">
                  <c:v>9.220936</c:v>
                </c:pt>
                <c:pt idx="5020">
                  <c:v>9.2272859999999977</c:v>
                </c:pt>
                <c:pt idx="5021">
                  <c:v>9.2349059999999987</c:v>
                </c:pt>
                <c:pt idx="5022">
                  <c:v>9.2412559999999981</c:v>
                </c:pt>
                <c:pt idx="5023">
                  <c:v>9.2473519999999159</c:v>
                </c:pt>
                <c:pt idx="5024">
                  <c:v>9.2549719999999986</c:v>
                </c:pt>
                <c:pt idx="5025">
                  <c:v>9.2613219999999981</c:v>
                </c:pt>
                <c:pt idx="5026">
                  <c:v>9.2676719999999992</c:v>
                </c:pt>
                <c:pt idx="5027">
                  <c:v>9.2750380000000021</c:v>
                </c:pt>
                <c:pt idx="5028">
                  <c:v>9.2813879999999997</c:v>
                </c:pt>
                <c:pt idx="5029">
                  <c:v>9.2877380000000009</c:v>
                </c:pt>
                <c:pt idx="5030">
                  <c:v>9.2951040000000003</c:v>
                </c:pt>
                <c:pt idx="5031">
                  <c:v>9.3017080000000014</c:v>
                </c:pt>
                <c:pt idx="5032">
                  <c:v>9.3078040000000026</c:v>
                </c:pt>
                <c:pt idx="5033">
                  <c:v>9.3149160000000002</c:v>
                </c:pt>
                <c:pt idx="5034">
                  <c:v>9.3217739999999978</c:v>
                </c:pt>
                <c:pt idx="5035">
                  <c:v>9.3278700000000008</c:v>
                </c:pt>
                <c:pt idx="5036">
                  <c:v>9.3349820000000001</c:v>
                </c:pt>
                <c:pt idx="5037">
                  <c:v>9.3413319999999977</c:v>
                </c:pt>
                <c:pt idx="5038">
                  <c:v>9.3476820000000025</c:v>
                </c:pt>
                <c:pt idx="5039">
                  <c:v>9.3550480000000267</c:v>
                </c:pt>
                <c:pt idx="5040">
                  <c:v>9.3613980000000012</c:v>
                </c:pt>
                <c:pt idx="5041">
                  <c:v>9.3677480000000042</c:v>
                </c:pt>
                <c:pt idx="5042">
                  <c:v>9.3751140000000248</c:v>
                </c:pt>
                <c:pt idx="5043">
                  <c:v>9.3814640000000047</c:v>
                </c:pt>
                <c:pt idx="5044">
                  <c:v>9.3875600000000023</c:v>
                </c:pt>
                <c:pt idx="5045">
                  <c:v>9.3949260000000017</c:v>
                </c:pt>
                <c:pt idx="5046">
                  <c:v>9.4015300000000028</c:v>
                </c:pt>
                <c:pt idx="5047">
                  <c:v>9.4078800000000005</c:v>
                </c:pt>
                <c:pt idx="5048">
                  <c:v>9.4149919999999998</c:v>
                </c:pt>
                <c:pt idx="5049">
                  <c:v>9.4215960000000027</c:v>
                </c:pt>
                <c:pt idx="5050">
                  <c:v>9.4282000000000004</c:v>
                </c:pt>
                <c:pt idx="5051">
                  <c:v>9.4350580000000015</c:v>
                </c:pt>
                <c:pt idx="5052">
                  <c:v>9.4419159999999991</c:v>
                </c:pt>
                <c:pt idx="5053">
                  <c:v>9.4482659999999985</c:v>
                </c:pt>
                <c:pt idx="5054">
                  <c:v>9.4551240000000067</c:v>
                </c:pt>
                <c:pt idx="5055">
                  <c:v>9.4622360000001375</c:v>
                </c:pt>
                <c:pt idx="5056">
                  <c:v>9.4680780000000002</c:v>
                </c:pt>
                <c:pt idx="5057">
                  <c:v>9.4749360000000067</c:v>
                </c:pt>
                <c:pt idx="5058">
                  <c:v>9.4820480000000043</c:v>
                </c:pt>
                <c:pt idx="5059">
                  <c:v>9.4881440000000001</c:v>
                </c:pt>
                <c:pt idx="5060">
                  <c:v>9.4950020000000048</c:v>
                </c:pt>
                <c:pt idx="5061">
                  <c:v>9.5018600000000006</c:v>
                </c:pt>
                <c:pt idx="5062">
                  <c:v>9.5079560000000001</c:v>
                </c:pt>
                <c:pt idx="5063">
                  <c:v>9.5150680000000012</c:v>
                </c:pt>
                <c:pt idx="5064">
                  <c:v>9.5216719999999988</c:v>
                </c:pt>
                <c:pt idx="5065">
                  <c:v>9.527768</c:v>
                </c:pt>
                <c:pt idx="5066">
                  <c:v>9.5348799999999976</c:v>
                </c:pt>
                <c:pt idx="5067">
                  <c:v>9.5417380000000005</c:v>
                </c:pt>
                <c:pt idx="5068">
                  <c:v>9.5478340000000017</c:v>
                </c:pt>
                <c:pt idx="5069">
                  <c:v>9.5549460000000028</c:v>
                </c:pt>
                <c:pt idx="5070">
                  <c:v>9.5618040000000004</c:v>
                </c:pt>
                <c:pt idx="5071">
                  <c:v>9.5679000000000016</c:v>
                </c:pt>
                <c:pt idx="5072">
                  <c:v>9.5750120000000027</c:v>
                </c:pt>
                <c:pt idx="5073">
                  <c:v>9.5821240000000003</c:v>
                </c:pt>
                <c:pt idx="5074">
                  <c:v>9.5879659999999998</c:v>
                </c:pt>
                <c:pt idx="5075">
                  <c:v>9.5950780000000009</c:v>
                </c:pt>
                <c:pt idx="5076">
                  <c:v>9.6019360000000002</c:v>
                </c:pt>
                <c:pt idx="5077">
                  <c:v>9.6080319999999997</c:v>
                </c:pt>
                <c:pt idx="5078">
                  <c:v>9.614889999999999</c:v>
                </c:pt>
                <c:pt idx="5079">
                  <c:v>9.6220020000000002</c:v>
                </c:pt>
                <c:pt idx="5080">
                  <c:v>9.6280979999999978</c:v>
                </c:pt>
                <c:pt idx="5081">
                  <c:v>9.634955999999999</c:v>
                </c:pt>
                <c:pt idx="5082">
                  <c:v>9.6420680000000001</c:v>
                </c:pt>
                <c:pt idx="5083">
                  <c:v>9.6481639999999889</c:v>
                </c:pt>
                <c:pt idx="5084">
                  <c:v>9.6550220000000024</c:v>
                </c:pt>
                <c:pt idx="5085">
                  <c:v>9.66188</c:v>
                </c:pt>
                <c:pt idx="5086">
                  <c:v>9.6679759999999995</c:v>
                </c:pt>
                <c:pt idx="5087">
                  <c:v>9.6750880000000024</c:v>
                </c:pt>
                <c:pt idx="5088">
                  <c:v>9.6819460000000017</c:v>
                </c:pt>
                <c:pt idx="5089">
                  <c:v>9.6877880000000012</c:v>
                </c:pt>
                <c:pt idx="5090">
                  <c:v>9.6949000000000005</c:v>
                </c:pt>
                <c:pt idx="5091">
                  <c:v>9.7017579999999999</c:v>
                </c:pt>
                <c:pt idx="5092">
                  <c:v>9.7078539999999993</c:v>
                </c:pt>
                <c:pt idx="5093">
                  <c:v>9.7149659999999987</c:v>
                </c:pt>
                <c:pt idx="5094">
                  <c:v>9.721823999999998</c:v>
                </c:pt>
                <c:pt idx="5095">
                  <c:v>9.7279199999999975</c:v>
                </c:pt>
                <c:pt idx="5096">
                  <c:v>9.7350320000000004</c:v>
                </c:pt>
                <c:pt idx="5097">
                  <c:v>9.7418899999999997</c:v>
                </c:pt>
                <c:pt idx="5098">
                  <c:v>9.7479859999999992</c:v>
                </c:pt>
                <c:pt idx="5099">
                  <c:v>9.755098000000002</c:v>
                </c:pt>
                <c:pt idx="5100">
                  <c:v>9.7619559999999996</c:v>
                </c:pt>
                <c:pt idx="5101">
                  <c:v>9.7677980000000009</c:v>
                </c:pt>
                <c:pt idx="5102">
                  <c:v>9.7749100000000002</c:v>
                </c:pt>
                <c:pt idx="5103">
                  <c:v>9.7817679999999978</c:v>
                </c:pt>
                <c:pt idx="5104">
                  <c:v>9.787863999999999</c:v>
                </c:pt>
                <c:pt idx="5105">
                  <c:v>9.7949759999999984</c:v>
                </c:pt>
                <c:pt idx="5106">
                  <c:v>9.8020880000000048</c:v>
                </c:pt>
                <c:pt idx="5107">
                  <c:v>9.8081840000000025</c:v>
                </c:pt>
                <c:pt idx="5108">
                  <c:v>9.8150420000000267</c:v>
                </c:pt>
                <c:pt idx="5109">
                  <c:v>9.8221540000000047</c:v>
                </c:pt>
                <c:pt idx="5110">
                  <c:v>9.8282500000000006</c:v>
                </c:pt>
                <c:pt idx="5111">
                  <c:v>9.8351080000000017</c:v>
                </c:pt>
                <c:pt idx="5112">
                  <c:v>9.8419659999999975</c:v>
                </c:pt>
                <c:pt idx="5113">
                  <c:v>9.8480619999999988</c:v>
                </c:pt>
                <c:pt idx="5114">
                  <c:v>9.8549200000000017</c:v>
                </c:pt>
                <c:pt idx="5115">
                  <c:v>9.861778000000001</c:v>
                </c:pt>
                <c:pt idx="5116">
                  <c:v>9.8678740000000005</c:v>
                </c:pt>
                <c:pt idx="5117">
                  <c:v>9.8749860000000247</c:v>
                </c:pt>
                <c:pt idx="5118">
                  <c:v>9.8818440000000027</c:v>
                </c:pt>
                <c:pt idx="5119">
                  <c:v>9.8876860000000768</c:v>
                </c:pt>
                <c:pt idx="5120">
                  <c:v>9.8950520000000068</c:v>
                </c:pt>
                <c:pt idx="5121">
                  <c:v>9.9016560000000027</c:v>
                </c:pt>
                <c:pt idx="5122">
                  <c:v>9.9080060000000003</c:v>
                </c:pt>
                <c:pt idx="5123">
                  <c:v>9.9151180000000014</c:v>
                </c:pt>
                <c:pt idx="5124">
                  <c:v>9.921975999999999</c:v>
                </c:pt>
                <c:pt idx="5125">
                  <c:v>9.9278180000000003</c:v>
                </c:pt>
                <c:pt idx="5126">
                  <c:v>9.9349299999999978</c:v>
                </c:pt>
                <c:pt idx="5127">
                  <c:v>9.9420420000000025</c:v>
                </c:pt>
                <c:pt idx="5128">
                  <c:v>9.9481380000000001</c:v>
                </c:pt>
                <c:pt idx="5129">
                  <c:v>9.9549960000000048</c:v>
                </c:pt>
                <c:pt idx="5130">
                  <c:v>9.9623620000000006</c:v>
                </c:pt>
                <c:pt idx="5131">
                  <c:v>9.9682040000000001</c:v>
                </c:pt>
                <c:pt idx="5132">
                  <c:v>9.9750620000000048</c:v>
                </c:pt>
                <c:pt idx="5133">
                  <c:v>9.9824280000000023</c:v>
                </c:pt>
                <c:pt idx="5134">
                  <c:v>9.988524</c:v>
                </c:pt>
                <c:pt idx="5135">
                  <c:v>9.9951280000000011</c:v>
                </c:pt>
                <c:pt idx="5136">
                  <c:v>10.002240000000002</c:v>
                </c:pt>
                <c:pt idx="5137">
                  <c:v>10.008336</c:v>
                </c:pt>
                <c:pt idx="5138">
                  <c:v>10.014940000000001</c:v>
                </c:pt>
                <c:pt idx="5139">
                  <c:v>10.022052</c:v>
                </c:pt>
                <c:pt idx="5140">
                  <c:v>10.028148</c:v>
                </c:pt>
                <c:pt idx="5141">
                  <c:v>10.035006000000006</c:v>
                </c:pt>
                <c:pt idx="5142">
                  <c:v>10.042118</c:v>
                </c:pt>
                <c:pt idx="5143">
                  <c:v>10.048213999999998</c:v>
                </c:pt>
                <c:pt idx="5144">
                  <c:v>10.055072000000004</c:v>
                </c:pt>
                <c:pt idx="5145">
                  <c:v>10.06193</c:v>
                </c:pt>
                <c:pt idx="5146">
                  <c:v>10.06828</c:v>
                </c:pt>
                <c:pt idx="5147">
                  <c:v>10.074884000000004</c:v>
                </c:pt>
                <c:pt idx="5148">
                  <c:v>10.082250000000002</c:v>
                </c:pt>
                <c:pt idx="5149">
                  <c:v>10.088346</c:v>
                </c:pt>
                <c:pt idx="5150">
                  <c:v>10.095204000000004</c:v>
                </c:pt>
                <c:pt idx="5151">
                  <c:v>10.102316</c:v>
                </c:pt>
                <c:pt idx="5152">
                  <c:v>10.108412</c:v>
                </c:pt>
                <c:pt idx="5153">
                  <c:v>10.115270000000001</c:v>
                </c:pt>
                <c:pt idx="5154">
                  <c:v>10.122636000000076</c:v>
                </c:pt>
                <c:pt idx="5155">
                  <c:v>10.128731999999999</c:v>
                </c:pt>
                <c:pt idx="5156">
                  <c:v>10.135590000000002</c:v>
                </c:pt>
                <c:pt idx="5157">
                  <c:v>10.142702</c:v>
                </c:pt>
                <c:pt idx="5158">
                  <c:v>10.148797999999999</c:v>
                </c:pt>
                <c:pt idx="5159">
                  <c:v>10.155402000000135</c:v>
                </c:pt>
                <c:pt idx="5160">
                  <c:v>10.162514000000026</c:v>
                </c:pt>
                <c:pt idx="5161">
                  <c:v>10.168610000000001</c:v>
                </c:pt>
                <c:pt idx="5162">
                  <c:v>10.175468000000002</c:v>
                </c:pt>
                <c:pt idx="5163">
                  <c:v>10.182580000000026</c:v>
                </c:pt>
                <c:pt idx="5164">
                  <c:v>10.188675999999997</c:v>
                </c:pt>
                <c:pt idx="5165">
                  <c:v>10.19528</c:v>
                </c:pt>
                <c:pt idx="5166">
                  <c:v>10.202392</c:v>
                </c:pt>
                <c:pt idx="5167">
                  <c:v>10.208488000000001</c:v>
                </c:pt>
                <c:pt idx="5168">
                  <c:v>10.215346</c:v>
                </c:pt>
                <c:pt idx="5169">
                  <c:v>10.222458</c:v>
                </c:pt>
                <c:pt idx="5170">
                  <c:v>10.228807999999999</c:v>
                </c:pt>
                <c:pt idx="5171">
                  <c:v>10.235412</c:v>
                </c:pt>
                <c:pt idx="5172">
                  <c:v>10.242777999999999</c:v>
                </c:pt>
                <c:pt idx="5173">
                  <c:v>10.248873999999867</c:v>
                </c:pt>
                <c:pt idx="5174">
                  <c:v>10.255732000000076</c:v>
                </c:pt>
                <c:pt idx="5175">
                  <c:v>10.262844000000024</c:v>
                </c:pt>
                <c:pt idx="5176">
                  <c:v>10.269956000000002</c:v>
                </c:pt>
                <c:pt idx="5177">
                  <c:v>10.276052</c:v>
                </c:pt>
                <c:pt idx="5178">
                  <c:v>10.283163999999999</c:v>
                </c:pt>
                <c:pt idx="5179">
                  <c:v>10.290021999999999</c:v>
                </c:pt>
                <c:pt idx="5180">
                  <c:v>10.295864</c:v>
                </c:pt>
                <c:pt idx="5181">
                  <c:v>10.302976000000006</c:v>
                </c:pt>
                <c:pt idx="5182">
                  <c:v>10.310342</c:v>
                </c:pt>
                <c:pt idx="5183">
                  <c:v>10.316438000000026</c:v>
                </c:pt>
                <c:pt idx="5184">
                  <c:v>10.323550000000004</c:v>
                </c:pt>
                <c:pt idx="5185">
                  <c:v>10.330408000000002</c:v>
                </c:pt>
                <c:pt idx="5186">
                  <c:v>10.33625</c:v>
                </c:pt>
                <c:pt idx="5187">
                  <c:v>10.343361999999999</c:v>
                </c:pt>
                <c:pt idx="5188">
                  <c:v>10.350474000000121</c:v>
                </c:pt>
                <c:pt idx="5189">
                  <c:v>10.356316000000026</c:v>
                </c:pt>
                <c:pt idx="5190">
                  <c:v>10.363428000000004</c:v>
                </c:pt>
                <c:pt idx="5191">
                  <c:v>10.370286000000076</c:v>
                </c:pt>
                <c:pt idx="5192">
                  <c:v>10.376128</c:v>
                </c:pt>
                <c:pt idx="5193">
                  <c:v>10.383240000000002</c:v>
                </c:pt>
                <c:pt idx="5194">
                  <c:v>10.390352</c:v>
                </c:pt>
                <c:pt idx="5195">
                  <c:v>10.396194000000024</c:v>
                </c:pt>
                <c:pt idx="5196">
                  <c:v>10.403560000000002</c:v>
                </c:pt>
                <c:pt idx="5197">
                  <c:v>10.410418000000002</c:v>
                </c:pt>
                <c:pt idx="5198">
                  <c:v>10.416260000000001</c:v>
                </c:pt>
                <c:pt idx="5199">
                  <c:v>10.423371999999999</c:v>
                </c:pt>
                <c:pt idx="5200">
                  <c:v>10.430484000000074</c:v>
                </c:pt>
                <c:pt idx="5201">
                  <c:v>10.436325999999999</c:v>
                </c:pt>
                <c:pt idx="5202">
                  <c:v>10.443438000000002</c:v>
                </c:pt>
                <c:pt idx="5203">
                  <c:v>10.450804000000026</c:v>
                </c:pt>
                <c:pt idx="5204">
                  <c:v>10.456392000000006</c:v>
                </c:pt>
                <c:pt idx="5205">
                  <c:v>10.463504000000126</c:v>
                </c:pt>
                <c:pt idx="5206">
                  <c:v>10.470616000000026</c:v>
                </c:pt>
                <c:pt idx="5207">
                  <c:v>10.476458000000004</c:v>
                </c:pt>
                <c:pt idx="5208">
                  <c:v>10.483824</c:v>
                </c:pt>
                <c:pt idx="5209">
                  <c:v>10.490936000000024</c:v>
                </c:pt>
                <c:pt idx="5210">
                  <c:v>10.496524000000004</c:v>
                </c:pt>
                <c:pt idx="5211">
                  <c:v>10.503636000000121</c:v>
                </c:pt>
                <c:pt idx="5212">
                  <c:v>10.510748000000001</c:v>
                </c:pt>
                <c:pt idx="5213">
                  <c:v>10.516590000000004</c:v>
                </c:pt>
                <c:pt idx="5214">
                  <c:v>10.523702</c:v>
                </c:pt>
                <c:pt idx="5215">
                  <c:v>10.530560000000001</c:v>
                </c:pt>
                <c:pt idx="5216">
                  <c:v>10.536402000000002</c:v>
                </c:pt>
                <c:pt idx="5217">
                  <c:v>10.543514</c:v>
                </c:pt>
                <c:pt idx="5218">
                  <c:v>10.550626000000006</c:v>
                </c:pt>
                <c:pt idx="5219">
                  <c:v>10.556468000000002</c:v>
                </c:pt>
                <c:pt idx="5220">
                  <c:v>10.563580000000076</c:v>
                </c:pt>
                <c:pt idx="5221">
                  <c:v>10.570692000000006</c:v>
                </c:pt>
                <c:pt idx="5222">
                  <c:v>10.576534000000136</c:v>
                </c:pt>
                <c:pt idx="5223">
                  <c:v>10.583646000000074</c:v>
                </c:pt>
                <c:pt idx="5224">
                  <c:v>10.590758000000001</c:v>
                </c:pt>
                <c:pt idx="5225">
                  <c:v>10.596600000000002</c:v>
                </c:pt>
                <c:pt idx="5226">
                  <c:v>10.603966</c:v>
                </c:pt>
                <c:pt idx="5227">
                  <c:v>10.610823999999999</c:v>
                </c:pt>
                <c:pt idx="5228">
                  <c:v>10.61692</c:v>
                </c:pt>
                <c:pt idx="5229">
                  <c:v>10.624032</c:v>
                </c:pt>
                <c:pt idx="5230">
                  <c:v>10.631143999999999</c:v>
                </c:pt>
                <c:pt idx="5231">
                  <c:v>10.636986</c:v>
                </c:pt>
                <c:pt idx="5232">
                  <c:v>10.644351999999998</c:v>
                </c:pt>
                <c:pt idx="5233">
                  <c:v>10.651210000000001</c:v>
                </c:pt>
                <c:pt idx="5234">
                  <c:v>10.657052</c:v>
                </c:pt>
                <c:pt idx="5235">
                  <c:v>10.664164</c:v>
                </c:pt>
                <c:pt idx="5236">
                  <c:v>10.671275999999999</c:v>
                </c:pt>
                <c:pt idx="5237">
                  <c:v>10.677118</c:v>
                </c:pt>
                <c:pt idx="5238">
                  <c:v>10.684229999999999</c:v>
                </c:pt>
                <c:pt idx="5239">
                  <c:v>10.691088000000001</c:v>
                </c:pt>
                <c:pt idx="5240">
                  <c:v>10.69693</c:v>
                </c:pt>
                <c:pt idx="5241">
                  <c:v>10.704041999999999</c:v>
                </c:pt>
                <c:pt idx="5242">
                  <c:v>10.711153999999999</c:v>
                </c:pt>
                <c:pt idx="5243">
                  <c:v>10.716996</c:v>
                </c:pt>
                <c:pt idx="5244">
                  <c:v>10.724107999999999</c:v>
                </c:pt>
                <c:pt idx="5245">
                  <c:v>10.731219999999999</c:v>
                </c:pt>
                <c:pt idx="5246">
                  <c:v>10.737061999999998</c:v>
                </c:pt>
                <c:pt idx="5247">
                  <c:v>10.744173999999948</c:v>
                </c:pt>
                <c:pt idx="5248">
                  <c:v>10.751286</c:v>
                </c:pt>
                <c:pt idx="5249">
                  <c:v>10.757382</c:v>
                </c:pt>
                <c:pt idx="5250">
                  <c:v>10.764494000000004</c:v>
                </c:pt>
                <c:pt idx="5251">
                  <c:v>10.771606</c:v>
                </c:pt>
                <c:pt idx="5252">
                  <c:v>10.777448</c:v>
                </c:pt>
                <c:pt idx="5253">
                  <c:v>10.784560000000001</c:v>
                </c:pt>
                <c:pt idx="5254">
                  <c:v>10.791925999999998</c:v>
                </c:pt>
                <c:pt idx="5255">
                  <c:v>10.797768</c:v>
                </c:pt>
                <c:pt idx="5256">
                  <c:v>10.804880000000002</c:v>
                </c:pt>
                <c:pt idx="5257">
                  <c:v>10.812246000000076</c:v>
                </c:pt>
                <c:pt idx="5258">
                  <c:v>10.817834000000024</c:v>
                </c:pt>
                <c:pt idx="5259">
                  <c:v>10.824946000000002</c:v>
                </c:pt>
                <c:pt idx="5260">
                  <c:v>10.832058000000002</c:v>
                </c:pt>
                <c:pt idx="5261">
                  <c:v>10.837900000000001</c:v>
                </c:pt>
                <c:pt idx="5262">
                  <c:v>10.845012000000002</c:v>
                </c:pt>
                <c:pt idx="5263">
                  <c:v>10.852124000000074</c:v>
                </c:pt>
                <c:pt idx="5264">
                  <c:v>10.857712000000006</c:v>
                </c:pt>
                <c:pt idx="5265">
                  <c:v>10.864824</c:v>
                </c:pt>
                <c:pt idx="5266">
                  <c:v>10.871936000000026</c:v>
                </c:pt>
                <c:pt idx="5267">
                  <c:v>10.877778000000001</c:v>
                </c:pt>
                <c:pt idx="5268">
                  <c:v>10.884890000000002</c:v>
                </c:pt>
                <c:pt idx="5269">
                  <c:v>10.892002000000026</c:v>
                </c:pt>
                <c:pt idx="5270">
                  <c:v>10.897844000000006</c:v>
                </c:pt>
                <c:pt idx="5271">
                  <c:v>10.904956</c:v>
                </c:pt>
                <c:pt idx="5272">
                  <c:v>10.912322</c:v>
                </c:pt>
                <c:pt idx="5273">
                  <c:v>10.918163999999999</c:v>
                </c:pt>
                <c:pt idx="5274">
                  <c:v>10.925022</c:v>
                </c:pt>
                <c:pt idx="5275">
                  <c:v>10.932388</c:v>
                </c:pt>
                <c:pt idx="5276">
                  <c:v>10.938229999999999</c:v>
                </c:pt>
                <c:pt idx="5277">
                  <c:v>10.945088000000002</c:v>
                </c:pt>
                <c:pt idx="5278">
                  <c:v>10.952454000000174</c:v>
                </c:pt>
                <c:pt idx="5279">
                  <c:v>10.958042000000004</c:v>
                </c:pt>
                <c:pt idx="5280">
                  <c:v>10.964900000000002</c:v>
                </c:pt>
                <c:pt idx="5281">
                  <c:v>10.972520000000006</c:v>
                </c:pt>
                <c:pt idx="5282">
                  <c:v>10.978361999999999</c:v>
                </c:pt>
                <c:pt idx="5283">
                  <c:v>10.984966</c:v>
                </c:pt>
                <c:pt idx="5284">
                  <c:v>10.992586000000165</c:v>
                </c:pt>
                <c:pt idx="5285">
                  <c:v>10.998428000000001</c:v>
                </c:pt>
                <c:pt idx="5286">
                  <c:v>11.005032000000076</c:v>
                </c:pt>
                <c:pt idx="5287">
                  <c:v>11.012398000000001</c:v>
                </c:pt>
                <c:pt idx="5288">
                  <c:v>11.01824</c:v>
                </c:pt>
                <c:pt idx="5289">
                  <c:v>11.025098000000002</c:v>
                </c:pt>
                <c:pt idx="5290">
                  <c:v>11.032464000000004</c:v>
                </c:pt>
                <c:pt idx="5291">
                  <c:v>11.038305999999999</c:v>
                </c:pt>
                <c:pt idx="5292">
                  <c:v>11.04491</c:v>
                </c:pt>
                <c:pt idx="5293">
                  <c:v>11.052276000000004</c:v>
                </c:pt>
                <c:pt idx="5294">
                  <c:v>11.058118</c:v>
                </c:pt>
                <c:pt idx="5295">
                  <c:v>11.064976</c:v>
                </c:pt>
                <c:pt idx="5296">
                  <c:v>11.072342000000004</c:v>
                </c:pt>
                <c:pt idx="5297">
                  <c:v>11.078184</c:v>
                </c:pt>
                <c:pt idx="5298">
                  <c:v>11.085042000000024</c:v>
                </c:pt>
                <c:pt idx="5299">
                  <c:v>11.092408000000002</c:v>
                </c:pt>
                <c:pt idx="5300">
                  <c:v>11.09825</c:v>
                </c:pt>
                <c:pt idx="5301">
                  <c:v>11.105108000000001</c:v>
                </c:pt>
                <c:pt idx="5302">
                  <c:v>11.112474000000002</c:v>
                </c:pt>
                <c:pt idx="5303">
                  <c:v>11.118315999999998</c:v>
                </c:pt>
                <c:pt idx="5304">
                  <c:v>11.124919999999999</c:v>
                </c:pt>
                <c:pt idx="5305">
                  <c:v>11.132540000000002</c:v>
                </c:pt>
                <c:pt idx="5306">
                  <c:v>11.138381999999998</c:v>
                </c:pt>
                <c:pt idx="5307">
                  <c:v>11.144985999999999</c:v>
                </c:pt>
                <c:pt idx="5308">
                  <c:v>11.152606000000135</c:v>
                </c:pt>
                <c:pt idx="5309">
                  <c:v>11.158448</c:v>
                </c:pt>
                <c:pt idx="5310">
                  <c:v>11.165052000000006</c:v>
                </c:pt>
                <c:pt idx="5311">
                  <c:v>11.172672</c:v>
                </c:pt>
                <c:pt idx="5312">
                  <c:v>11.178514</c:v>
                </c:pt>
                <c:pt idx="5313">
                  <c:v>11.185118000000001</c:v>
                </c:pt>
                <c:pt idx="5314">
                  <c:v>11.192738000000002</c:v>
                </c:pt>
                <c:pt idx="5315">
                  <c:v>11.198325999999998</c:v>
                </c:pt>
                <c:pt idx="5316">
                  <c:v>11.204929999999999</c:v>
                </c:pt>
                <c:pt idx="5317">
                  <c:v>11.212550000000002</c:v>
                </c:pt>
                <c:pt idx="5318">
                  <c:v>11.218391999999998</c:v>
                </c:pt>
                <c:pt idx="5319">
                  <c:v>11.224995999999997</c:v>
                </c:pt>
                <c:pt idx="5320">
                  <c:v>11.232361999999998</c:v>
                </c:pt>
                <c:pt idx="5321">
                  <c:v>11.238203999999998</c:v>
                </c:pt>
                <c:pt idx="5322">
                  <c:v>11.245061999999999</c:v>
                </c:pt>
                <c:pt idx="5323">
                  <c:v>11.252428000000002</c:v>
                </c:pt>
                <c:pt idx="5324">
                  <c:v>11.258269999999998</c:v>
                </c:pt>
                <c:pt idx="5325">
                  <c:v>11.264873999999999</c:v>
                </c:pt>
                <c:pt idx="5326">
                  <c:v>11.272494000000076</c:v>
                </c:pt>
                <c:pt idx="5327">
                  <c:v>11.278335999999999</c:v>
                </c:pt>
                <c:pt idx="5328">
                  <c:v>11.284940000000001</c:v>
                </c:pt>
                <c:pt idx="5329">
                  <c:v>11.292560000000002</c:v>
                </c:pt>
                <c:pt idx="5330">
                  <c:v>11.298401999999999</c:v>
                </c:pt>
                <c:pt idx="5331">
                  <c:v>11.305006000000137</c:v>
                </c:pt>
                <c:pt idx="5332">
                  <c:v>11.312626000000026</c:v>
                </c:pt>
                <c:pt idx="5333">
                  <c:v>11.318468000000001</c:v>
                </c:pt>
                <c:pt idx="5334">
                  <c:v>11.325072</c:v>
                </c:pt>
                <c:pt idx="5335">
                  <c:v>11.332438000000026</c:v>
                </c:pt>
                <c:pt idx="5336">
                  <c:v>11.338279999999999</c:v>
                </c:pt>
                <c:pt idx="5337">
                  <c:v>11.344884</c:v>
                </c:pt>
                <c:pt idx="5338">
                  <c:v>11.352250000000026</c:v>
                </c:pt>
                <c:pt idx="5339">
                  <c:v>11.358092000000006</c:v>
                </c:pt>
                <c:pt idx="5340">
                  <c:v>11.364950000000002</c:v>
                </c:pt>
                <c:pt idx="5341">
                  <c:v>11.372062000000026</c:v>
                </c:pt>
                <c:pt idx="5342">
                  <c:v>11.377904000000004</c:v>
                </c:pt>
                <c:pt idx="5343">
                  <c:v>11.385016000000123</c:v>
                </c:pt>
                <c:pt idx="5344">
                  <c:v>11.392128</c:v>
                </c:pt>
                <c:pt idx="5345">
                  <c:v>11.398223999999999</c:v>
                </c:pt>
                <c:pt idx="5346">
                  <c:v>11.405082000000121</c:v>
                </c:pt>
                <c:pt idx="5347">
                  <c:v>11.412448000000024</c:v>
                </c:pt>
                <c:pt idx="5348">
                  <c:v>11.418290000000001</c:v>
                </c:pt>
                <c:pt idx="5349">
                  <c:v>11.424894</c:v>
                </c:pt>
                <c:pt idx="5350">
                  <c:v>11.432514000000022</c:v>
                </c:pt>
                <c:pt idx="5351">
                  <c:v>11.438355999999999</c:v>
                </c:pt>
                <c:pt idx="5352">
                  <c:v>11.44496</c:v>
                </c:pt>
                <c:pt idx="5353">
                  <c:v>11.452580000000165</c:v>
                </c:pt>
                <c:pt idx="5354">
                  <c:v>11.458422000000002</c:v>
                </c:pt>
                <c:pt idx="5355">
                  <c:v>11.465026000000076</c:v>
                </c:pt>
                <c:pt idx="5356">
                  <c:v>11.472646000000161</c:v>
                </c:pt>
                <c:pt idx="5357">
                  <c:v>11.478488000000002</c:v>
                </c:pt>
                <c:pt idx="5358">
                  <c:v>11.485092000000074</c:v>
                </c:pt>
                <c:pt idx="5359">
                  <c:v>11.492458000000006</c:v>
                </c:pt>
                <c:pt idx="5360">
                  <c:v>11.498554</c:v>
                </c:pt>
                <c:pt idx="5361">
                  <c:v>11.504904</c:v>
                </c:pt>
                <c:pt idx="5362">
                  <c:v>11.512524000000004</c:v>
                </c:pt>
                <c:pt idx="5363">
                  <c:v>11.518365999999999</c:v>
                </c:pt>
                <c:pt idx="5364">
                  <c:v>11.524969999999998</c:v>
                </c:pt>
                <c:pt idx="5365">
                  <c:v>11.532336000000004</c:v>
                </c:pt>
                <c:pt idx="5366">
                  <c:v>11.538432</c:v>
                </c:pt>
                <c:pt idx="5367">
                  <c:v>11.545036000000026</c:v>
                </c:pt>
                <c:pt idx="5368">
                  <c:v>11.552402000000148</c:v>
                </c:pt>
                <c:pt idx="5369">
                  <c:v>11.558244</c:v>
                </c:pt>
                <c:pt idx="5370">
                  <c:v>11.565102000000024</c:v>
                </c:pt>
                <c:pt idx="5371">
                  <c:v>11.572468000000002</c:v>
                </c:pt>
                <c:pt idx="5372">
                  <c:v>11.57831</c:v>
                </c:pt>
                <c:pt idx="5373">
                  <c:v>11.584913999999999</c:v>
                </c:pt>
                <c:pt idx="5374">
                  <c:v>11.592788000000002</c:v>
                </c:pt>
                <c:pt idx="5375">
                  <c:v>11.59863</c:v>
                </c:pt>
                <c:pt idx="5376">
                  <c:v>11.605234000000006</c:v>
                </c:pt>
                <c:pt idx="5377">
                  <c:v>11.612854</c:v>
                </c:pt>
                <c:pt idx="5378">
                  <c:v>11.61895</c:v>
                </c:pt>
                <c:pt idx="5379">
                  <c:v>11.625300000000001</c:v>
                </c:pt>
                <c:pt idx="5380">
                  <c:v>11.63292</c:v>
                </c:pt>
                <c:pt idx="5381">
                  <c:v>11.638761999999998</c:v>
                </c:pt>
                <c:pt idx="5382">
                  <c:v>11.645620000000001</c:v>
                </c:pt>
                <c:pt idx="5383">
                  <c:v>11.652986000000125</c:v>
                </c:pt>
                <c:pt idx="5384">
                  <c:v>11.658827999999998</c:v>
                </c:pt>
                <c:pt idx="5385">
                  <c:v>11.665432000000157</c:v>
                </c:pt>
                <c:pt idx="5386">
                  <c:v>11.672798000000002</c:v>
                </c:pt>
                <c:pt idx="5387">
                  <c:v>11.678894</c:v>
                </c:pt>
                <c:pt idx="5388">
                  <c:v>11.685498000000004</c:v>
                </c:pt>
                <c:pt idx="5389">
                  <c:v>11.692864</c:v>
                </c:pt>
                <c:pt idx="5390">
                  <c:v>11.69896</c:v>
                </c:pt>
                <c:pt idx="5391">
                  <c:v>11.705310000000001</c:v>
                </c:pt>
                <c:pt idx="5392">
                  <c:v>11.71293</c:v>
                </c:pt>
                <c:pt idx="5393">
                  <c:v>11.718771999999998</c:v>
                </c:pt>
                <c:pt idx="5394">
                  <c:v>11.725375999999999</c:v>
                </c:pt>
                <c:pt idx="5395">
                  <c:v>11.732996</c:v>
                </c:pt>
                <c:pt idx="5396">
                  <c:v>11.738837999999999</c:v>
                </c:pt>
                <c:pt idx="5397">
                  <c:v>11.745442000000002</c:v>
                </c:pt>
                <c:pt idx="5398">
                  <c:v>11.752808000000002</c:v>
                </c:pt>
                <c:pt idx="5399">
                  <c:v>11.758903999999999</c:v>
                </c:pt>
                <c:pt idx="5400">
                  <c:v>11.765508000000002</c:v>
                </c:pt>
                <c:pt idx="5401">
                  <c:v>11.773127999999998</c:v>
                </c:pt>
                <c:pt idx="5402">
                  <c:v>11.778969999999997</c:v>
                </c:pt>
                <c:pt idx="5403">
                  <c:v>11.785574</c:v>
                </c:pt>
                <c:pt idx="5404">
                  <c:v>11.793194</c:v>
                </c:pt>
                <c:pt idx="5405">
                  <c:v>11.799036000000006</c:v>
                </c:pt>
                <c:pt idx="5406">
                  <c:v>11.805640000000126</c:v>
                </c:pt>
                <c:pt idx="5407">
                  <c:v>11.813260000000001</c:v>
                </c:pt>
                <c:pt idx="5408">
                  <c:v>11.819102000000004</c:v>
                </c:pt>
                <c:pt idx="5409">
                  <c:v>11.825706000000125</c:v>
                </c:pt>
                <c:pt idx="5410">
                  <c:v>11.833326</c:v>
                </c:pt>
                <c:pt idx="5411">
                  <c:v>11.839168000000001</c:v>
                </c:pt>
                <c:pt idx="5412">
                  <c:v>11.845772</c:v>
                </c:pt>
                <c:pt idx="5413">
                  <c:v>11.853138000000024</c:v>
                </c:pt>
                <c:pt idx="5414">
                  <c:v>11.858980000000004</c:v>
                </c:pt>
                <c:pt idx="5415">
                  <c:v>11.865584000000208</c:v>
                </c:pt>
                <c:pt idx="5416">
                  <c:v>11.872950000000024</c:v>
                </c:pt>
                <c:pt idx="5417">
                  <c:v>11.878792000000002</c:v>
                </c:pt>
                <c:pt idx="5418">
                  <c:v>11.885396000000076</c:v>
                </c:pt>
                <c:pt idx="5419">
                  <c:v>11.892762000000006</c:v>
                </c:pt>
                <c:pt idx="5420">
                  <c:v>11.898858000000001</c:v>
                </c:pt>
                <c:pt idx="5421">
                  <c:v>11.905462000000076</c:v>
                </c:pt>
                <c:pt idx="5422">
                  <c:v>11.913082000000006</c:v>
                </c:pt>
                <c:pt idx="5423">
                  <c:v>11.918923999999999</c:v>
                </c:pt>
                <c:pt idx="5424">
                  <c:v>11.925528</c:v>
                </c:pt>
                <c:pt idx="5425">
                  <c:v>11.933148000000001</c:v>
                </c:pt>
                <c:pt idx="5426">
                  <c:v>11.939244</c:v>
                </c:pt>
                <c:pt idx="5427">
                  <c:v>11.945594000000026</c:v>
                </c:pt>
                <c:pt idx="5428">
                  <c:v>11.953214000000004</c:v>
                </c:pt>
                <c:pt idx="5429">
                  <c:v>11.959310000000002</c:v>
                </c:pt>
                <c:pt idx="5430">
                  <c:v>11.965914000000026</c:v>
                </c:pt>
                <c:pt idx="5431">
                  <c:v>11.973280000000004</c:v>
                </c:pt>
                <c:pt idx="5432">
                  <c:v>11.979376</c:v>
                </c:pt>
                <c:pt idx="5433">
                  <c:v>11.985980000000026</c:v>
                </c:pt>
                <c:pt idx="5434">
                  <c:v>11.993600000000002</c:v>
                </c:pt>
                <c:pt idx="5435">
                  <c:v>11.999442000000121</c:v>
                </c:pt>
                <c:pt idx="5436">
                  <c:v>12.006046000000024</c:v>
                </c:pt>
                <c:pt idx="5437">
                  <c:v>12.013666000000002</c:v>
                </c:pt>
                <c:pt idx="5438">
                  <c:v>12.019508000000002</c:v>
                </c:pt>
                <c:pt idx="5439">
                  <c:v>12.026111999999999</c:v>
                </c:pt>
                <c:pt idx="5440">
                  <c:v>12.033478000000001</c:v>
                </c:pt>
                <c:pt idx="5441">
                  <c:v>12.040082</c:v>
                </c:pt>
                <c:pt idx="5442">
                  <c:v>12.046177999999999</c:v>
                </c:pt>
                <c:pt idx="5443">
                  <c:v>12.053798000000002</c:v>
                </c:pt>
                <c:pt idx="5444">
                  <c:v>12.059894000000074</c:v>
                </c:pt>
                <c:pt idx="5445">
                  <c:v>12.066244000000006</c:v>
                </c:pt>
                <c:pt idx="5446">
                  <c:v>12.073864</c:v>
                </c:pt>
                <c:pt idx="5447">
                  <c:v>12.080214</c:v>
                </c:pt>
                <c:pt idx="5448">
                  <c:v>12.086564000000006</c:v>
                </c:pt>
                <c:pt idx="5449">
                  <c:v>12.09393</c:v>
                </c:pt>
                <c:pt idx="5450">
                  <c:v>12.10028</c:v>
                </c:pt>
                <c:pt idx="5451">
                  <c:v>12.106630000000004</c:v>
                </c:pt>
                <c:pt idx="5452">
                  <c:v>12.113996</c:v>
                </c:pt>
                <c:pt idx="5453">
                  <c:v>12.120346</c:v>
                </c:pt>
                <c:pt idx="5454">
                  <c:v>12.126696000000004</c:v>
                </c:pt>
                <c:pt idx="5455">
                  <c:v>12.134061999999998</c:v>
                </c:pt>
                <c:pt idx="5456">
                  <c:v>12.140412</c:v>
                </c:pt>
                <c:pt idx="5457">
                  <c:v>12.146508000000001</c:v>
                </c:pt>
                <c:pt idx="5458">
                  <c:v>12.153874</c:v>
                </c:pt>
                <c:pt idx="5459">
                  <c:v>12.160223999999999</c:v>
                </c:pt>
                <c:pt idx="5460">
                  <c:v>12.166574000000002</c:v>
                </c:pt>
                <c:pt idx="5461">
                  <c:v>12.173940000000002</c:v>
                </c:pt>
                <c:pt idx="5462">
                  <c:v>12.180290000000001</c:v>
                </c:pt>
                <c:pt idx="5463">
                  <c:v>12.186386000000002</c:v>
                </c:pt>
                <c:pt idx="5464">
                  <c:v>12.194006</c:v>
                </c:pt>
                <c:pt idx="5465">
                  <c:v>12.200101999999999</c:v>
                </c:pt>
                <c:pt idx="5466">
                  <c:v>12.206198000000001</c:v>
                </c:pt>
                <c:pt idx="5467">
                  <c:v>12.213818</c:v>
                </c:pt>
                <c:pt idx="5468">
                  <c:v>12.220167999999999</c:v>
                </c:pt>
                <c:pt idx="5469">
                  <c:v>12.226263999999999</c:v>
                </c:pt>
                <c:pt idx="5470">
                  <c:v>12.233884</c:v>
                </c:pt>
                <c:pt idx="5471">
                  <c:v>12.240233999999997</c:v>
                </c:pt>
                <c:pt idx="5472">
                  <c:v>12.246329999999999</c:v>
                </c:pt>
                <c:pt idx="5473">
                  <c:v>12.253696000000026</c:v>
                </c:pt>
                <c:pt idx="5474">
                  <c:v>12.260046000000004</c:v>
                </c:pt>
                <c:pt idx="5475">
                  <c:v>12.266396</c:v>
                </c:pt>
                <c:pt idx="5476">
                  <c:v>12.273762</c:v>
                </c:pt>
                <c:pt idx="5477">
                  <c:v>12.280111999999999</c:v>
                </c:pt>
                <c:pt idx="5478">
                  <c:v>12.286208</c:v>
                </c:pt>
                <c:pt idx="5479">
                  <c:v>12.293574</c:v>
                </c:pt>
                <c:pt idx="5480">
                  <c:v>12.299923999999999</c:v>
                </c:pt>
                <c:pt idx="5481">
                  <c:v>12.306274</c:v>
                </c:pt>
                <c:pt idx="5482">
                  <c:v>12.313894000000024</c:v>
                </c:pt>
                <c:pt idx="5483">
                  <c:v>12.320244000000002</c:v>
                </c:pt>
                <c:pt idx="5484">
                  <c:v>12.326340000000002</c:v>
                </c:pt>
                <c:pt idx="5485">
                  <c:v>12.333706000000006</c:v>
                </c:pt>
                <c:pt idx="5486">
                  <c:v>12.340056000000002</c:v>
                </c:pt>
                <c:pt idx="5487">
                  <c:v>12.346152</c:v>
                </c:pt>
                <c:pt idx="5488">
                  <c:v>12.353518000000006</c:v>
                </c:pt>
                <c:pt idx="5489">
                  <c:v>12.360122</c:v>
                </c:pt>
                <c:pt idx="5490">
                  <c:v>12.366218000000002</c:v>
                </c:pt>
                <c:pt idx="5491">
                  <c:v>12.373584000000164</c:v>
                </c:pt>
                <c:pt idx="5492">
                  <c:v>12.379426000000135</c:v>
                </c:pt>
                <c:pt idx="5493">
                  <c:v>12.386030000000074</c:v>
                </c:pt>
                <c:pt idx="5494">
                  <c:v>12.393396000000006</c:v>
                </c:pt>
                <c:pt idx="5495">
                  <c:v>12.399492000000134</c:v>
                </c:pt>
                <c:pt idx="5496">
                  <c:v>12.405842000000026</c:v>
                </c:pt>
                <c:pt idx="5497">
                  <c:v>12.413462000000004</c:v>
                </c:pt>
                <c:pt idx="5498">
                  <c:v>12.419304</c:v>
                </c:pt>
                <c:pt idx="5499">
                  <c:v>12.426162</c:v>
                </c:pt>
                <c:pt idx="5500">
                  <c:v>12.433528000000001</c:v>
                </c:pt>
                <c:pt idx="5501">
                  <c:v>12.439369999999998</c:v>
                </c:pt>
                <c:pt idx="5502">
                  <c:v>12.446227999999998</c:v>
                </c:pt>
                <c:pt idx="5503">
                  <c:v>12.453594000000141</c:v>
                </c:pt>
                <c:pt idx="5504">
                  <c:v>12.459944000000121</c:v>
                </c:pt>
                <c:pt idx="5505">
                  <c:v>12.466294000000024</c:v>
                </c:pt>
                <c:pt idx="5506">
                  <c:v>12.473660000000002</c:v>
                </c:pt>
                <c:pt idx="5507">
                  <c:v>12.480010000000002</c:v>
                </c:pt>
                <c:pt idx="5508">
                  <c:v>12.486360000000001</c:v>
                </c:pt>
                <c:pt idx="5509">
                  <c:v>12.493726000000002</c:v>
                </c:pt>
                <c:pt idx="5510">
                  <c:v>12.500076</c:v>
                </c:pt>
                <c:pt idx="5511">
                  <c:v>12.506171999999999</c:v>
                </c:pt>
                <c:pt idx="5512">
                  <c:v>12.513538000000002</c:v>
                </c:pt>
                <c:pt idx="5513">
                  <c:v>12.519634000000076</c:v>
                </c:pt>
                <c:pt idx="5514">
                  <c:v>12.525984000000006</c:v>
                </c:pt>
                <c:pt idx="5515">
                  <c:v>12.53335</c:v>
                </c:pt>
                <c:pt idx="5516">
                  <c:v>12.539192</c:v>
                </c:pt>
                <c:pt idx="5517">
                  <c:v>12.545796000000006</c:v>
                </c:pt>
                <c:pt idx="5518">
                  <c:v>12.553162</c:v>
                </c:pt>
                <c:pt idx="5519">
                  <c:v>12.559004000000026</c:v>
                </c:pt>
                <c:pt idx="5520">
                  <c:v>12.565608000000006</c:v>
                </c:pt>
                <c:pt idx="5521">
                  <c:v>12.572974</c:v>
                </c:pt>
                <c:pt idx="5522">
                  <c:v>12.579070000000002</c:v>
                </c:pt>
                <c:pt idx="5523">
                  <c:v>12.585674000000004</c:v>
                </c:pt>
                <c:pt idx="5524">
                  <c:v>12.593294</c:v>
                </c:pt>
                <c:pt idx="5525">
                  <c:v>12.599136000000026</c:v>
                </c:pt>
                <c:pt idx="5526">
                  <c:v>12.605740000000004</c:v>
                </c:pt>
                <c:pt idx="5527">
                  <c:v>12.613106</c:v>
                </c:pt>
                <c:pt idx="5528">
                  <c:v>12.619202</c:v>
                </c:pt>
                <c:pt idx="5529">
                  <c:v>12.625806000000004</c:v>
                </c:pt>
                <c:pt idx="5530">
                  <c:v>12.633171999999998</c:v>
                </c:pt>
                <c:pt idx="5531">
                  <c:v>12.639268</c:v>
                </c:pt>
                <c:pt idx="5532">
                  <c:v>12.645871999999999</c:v>
                </c:pt>
                <c:pt idx="5533">
                  <c:v>12.653238</c:v>
                </c:pt>
                <c:pt idx="5534">
                  <c:v>12.659080000000024</c:v>
                </c:pt>
                <c:pt idx="5535">
                  <c:v>12.665684000000139</c:v>
                </c:pt>
                <c:pt idx="5536">
                  <c:v>12.67305</c:v>
                </c:pt>
                <c:pt idx="5537">
                  <c:v>12.678891999999999</c:v>
                </c:pt>
                <c:pt idx="5538">
                  <c:v>12.685496000000136</c:v>
                </c:pt>
                <c:pt idx="5539">
                  <c:v>12.692862</c:v>
                </c:pt>
                <c:pt idx="5540">
                  <c:v>12.698703999999999</c:v>
                </c:pt>
                <c:pt idx="5541">
                  <c:v>12.705308</c:v>
                </c:pt>
                <c:pt idx="5542">
                  <c:v>12.712928</c:v>
                </c:pt>
                <c:pt idx="5543">
                  <c:v>12.718515999999999</c:v>
                </c:pt>
                <c:pt idx="5544">
                  <c:v>12.72512</c:v>
                </c:pt>
                <c:pt idx="5545">
                  <c:v>12.732740000000002</c:v>
                </c:pt>
                <c:pt idx="5546">
                  <c:v>12.738581999999997</c:v>
                </c:pt>
                <c:pt idx="5547">
                  <c:v>12.745186</c:v>
                </c:pt>
                <c:pt idx="5548">
                  <c:v>12.752552000000026</c:v>
                </c:pt>
                <c:pt idx="5549">
                  <c:v>12.758648000000001</c:v>
                </c:pt>
                <c:pt idx="5550">
                  <c:v>12.765506000000123</c:v>
                </c:pt>
                <c:pt idx="5551">
                  <c:v>12.772872</c:v>
                </c:pt>
                <c:pt idx="5552">
                  <c:v>12.778713999999997</c:v>
                </c:pt>
                <c:pt idx="5553">
                  <c:v>12.785318</c:v>
                </c:pt>
                <c:pt idx="5554">
                  <c:v>12.792684000000024</c:v>
                </c:pt>
                <c:pt idx="5555">
                  <c:v>12.798779999999999</c:v>
                </c:pt>
                <c:pt idx="5556">
                  <c:v>12.805384000000076</c:v>
                </c:pt>
                <c:pt idx="5557">
                  <c:v>12.812750000000024</c:v>
                </c:pt>
                <c:pt idx="5558">
                  <c:v>12.818592000000002</c:v>
                </c:pt>
                <c:pt idx="5559">
                  <c:v>12.825196000000076</c:v>
                </c:pt>
                <c:pt idx="5560">
                  <c:v>12.832562000000006</c:v>
                </c:pt>
                <c:pt idx="5561">
                  <c:v>12.838658000000001</c:v>
                </c:pt>
                <c:pt idx="5562">
                  <c:v>12.845008000000002</c:v>
                </c:pt>
                <c:pt idx="5563">
                  <c:v>12.852882000000164</c:v>
                </c:pt>
                <c:pt idx="5564">
                  <c:v>12.858978</c:v>
                </c:pt>
                <c:pt idx="5565">
                  <c:v>12.865582000000188</c:v>
                </c:pt>
                <c:pt idx="5566">
                  <c:v>12.872948000000004</c:v>
                </c:pt>
                <c:pt idx="5567">
                  <c:v>12.878790000000002</c:v>
                </c:pt>
                <c:pt idx="5568">
                  <c:v>12.885394000000026</c:v>
                </c:pt>
                <c:pt idx="5569">
                  <c:v>12.893014000000004</c:v>
                </c:pt>
                <c:pt idx="5570">
                  <c:v>12.89911</c:v>
                </c:pt>
                <c:pt idx="5571">
                  <c:v>12.905714000000026</c:v>
                </c:pt>
                <c:pt idx="5572">
                  <c:v>12.913080000000004</c:v>
                </c:pt>
                <c:pt idx="5573">
                  <c:v>12.918921999999997</c:v>
                </c:pt>
                <c:pt idx="5574">
                  <c:v>12.925780000000024</c:v>
                </c:pt>
                <c:pt idx="5575">
                  <c:v>12.933146000000002</c:v>
                </c:pt>
                <c:pt idx="5576">
                  <c:v>12.938988</c:v>
                </c:pt>
                <c:pt idx="5577">
                  <c:v>12.945592000000024</c:v>
                </c:pt>
                <c:pt idx="5578">
                  <c:v>12.952958000000002</c:v>
                </c:pt>
                <c:pt idx="5579">
                  <c:v>12.959054000000076</c:v>
                </c:pt>
                <c:pt idx="5580">
                  <c:v>12.965912000000024</c:v>
                </c:pt>
                <c:pt idx="5581">
                  <c:v>12.973278000000001</c:v>
                </c:pt>
                <c:pt idx="5582">
                  <c:v>12.97912</c:v>
                </c:pt>
                <c:pt idx="5583">
                  <c:v>12.985724000000006</c:v>
                </c:pt>
                <c:pt idx="5584">
                  <c:v>12.993090000000002</c:v>
                </c:pt>
                <c:pt idx="5585">
                  <c:v>12.999186000000076</c:v>
                </c:pt>
                <c:pt idx="5586">
                  <c:v>13.005790000000006</c:v>
                </c:pt>
                <c:pt idx="5587">
                  <c:v>13.013156</c:v>
                </c:pt>
                <c:pt idx="5588">
                  <c:v>13.018998</c:v>
                </c:pt>
                <c:pt idx="5589">
                  <c:v>13.025602000000006</c:v>
                </c:pt>
                <c:pt idx="5590">
                  <c:v>13.032967999999999</c:v>
                </c:pt>
                <c:pt idx="5591">
                  <c:v>13.039064</c:v>
                </c:pt>
                <c:pt idx="5592">
                  <c:v>13.045668000000001</c:v>
                </c:pt>
                <c:pt idx="5593">
                  <c:v>13.053034000000123</c:v>
                </c:pt>
                <c:pt idx="5594">
                  <c:v>13.058876</c:v>
                </c:pt>
                <c:pt idx="5595">
                  <c:v>13.065480000000157</c:v>
                </c:pt>
                <c:pt idx="5596">
                  <c:v>13.072846000000121</c:v>
                </c:pt>
                <c:pt idx="5597">
                  <c:v>13.078688000000001</c:v>
                </c:pt>
                <c:pt idx="5598">
                  <c:v>13.085292000000004</c:v>
                </c:pt>
                <c:pt idx="5599">
                  <c:v>13.092658000000002</c:v>
                </c:pt>
                <c:pt idx="5600">
                  <c:v>13.098754</c:v>
                </c:pt>
                <c:pt idx="5601">
                  <c:v>13.105358000000001</c:v>
                </c:pt>
                <c:pt idx="5602">
                  <c:v>13.112724</c:v>
                </c:pt>
                <c:pt idx="5603">
                  <c:v>13.118819999999999</c:v>
                </c:pt>
                <c:pt idx="5604">
                  <c:v>13.125424000000002</c:v>
                </c:pt>
                <c:pt idx="5605">
                  <c:v>13.13279</c:v>
                </c:pt>
                <c:pt idx="5606">
                  <c:v>13.138885999999999</c:v>
                </c:pt>
                <c:pt idx="5607">
                  <c:v>13.145490000000002</c:v>
                </c:pt>
                <c:pt idx="5608">
                  <c:v>13.152856000000074</c:v>
                </c:pt>
                <c:pt idx="5609">
                  <c:v>13.158698000000001</c:v>
                </c:pt>
                <c:pt idx="5610">
                  <c:v>13.165302000000002</c:v>
                </c:pt>
                <c:pt idx="5611">
                  <c:v>13.172668000000002</c:v>
                </c:pt>
                <c:pt idx="5612">
                  <c:v>13.178510000000001</c:v>
                </c:pt>
                <c:pt idx="5613">
                  <c:v>13.185114</c:v>
                </c:pt>
                <c:pt idx="5614">
                  <c:v>13.192480000000026</c:v>
                </c:pt>
                <c:pt idx="5615">
                  <c:v>13.198575999999999</c:v>
                </c:pt>
                <c:pt idx="5616">
                  <c:v>13.204925999999999</c:v>
                </c:pt>
                <c:pt idx="5617">
                  <c:v>13.212292</c:v>
                </c:pt>
                <c:pt idx="5618">
                  <c:v>13.218133999999997</c:v>
                </c:pt>
                <c:pt idx="5619">
                  <c:v>13.224991999999997</c:v>
                </c:pt>
                <c:pt idx="5620">
                  <c:v>13.232104</c:v>
                </c:pt>
                <c:pt idx="5621">
                  <c:v>13.237945999999997</c:v>
                </c:pt>
                <c:pt idx="5622">
                  <c:v>13.245058</c:v>
                </c:pt>
                <c:pt idx="5623">
                  <c:v>13.251916</c:v>
                </c:pt>
                <c:pt idx="5624">
                  <c:v>13.258011999999999</c:v>
                </c:pt>
                <c:pt idx="5625">
                  <c:v>13.265124</c:v>
                </c:pt>
                <c:pt idx="5626">
                  <c:v>13.272236000000024</c:v>
                </c:pt>
                <c:pt idx="5627">
                  <c:v>13.278077999999999</c:v>
                </c:pt>
                <c:pt idx="5628">
                  <c:v>13.284936</c:v>
                </c:pt>
                <c:pt idx="5629">
                  <c:v>13.292048000000001</c:v>
                </c:pt>
                <c:pt idx="5630">
                  <c:v>13.298143999999997</c:v>
                </c:pt>
                <c:pt idx="5631">
                  <c:v>13.305002000000076</c:v>
                </c:pt>
                <c:pt idx="5632">
                  <c:v>13.312114000000006</c:v>
                </c:pt>
                <c:pt idx="5633">
                  <c:v>13.317956000000002</c:v>
                </c:pt>
                <c:pt idx="5634">
                  <c:v>13.325068000000002</c:v>
                </c:pt>
                <c:pt idx="5635">
                  <c:v>13.331925999999999</c:v>
                </c:pt>
                <c:pt idx="5636">
                  <c:v>13.338021999999999</c:v>
                </c:pt>
                <c:pt idx="5637">
                  <c:v>13.34488</c:v>
                </c:pt>
                <c:pt idx="5638">
                  <c:v>13.351738000000006</c:v>
                </c:pt>
                <c:pt idx="5639">
                  <c:v>13.357580000000132</c:v>
                </c:pt>
                <c:pt idx="5640">
                  <c:v>13.364692000000026</c:v>
                </c:pt>
                <c:pt idx="5641">
                  <c:v>13.371550000000004</c:v>
                </c:pt>
                <c:pt idx="5642">
                  <c:v>13.377646000000126</c:v>
                </c:pt>
                <c:pt idx="5643">
                  <c:v>13.384504000000026</c:v>
                </c:pt>
                <c:pt idx="5644">
                  <c:v>13.391361999999999</c:v>
                </c:pt>
                <c:pt idx="5645">
                  <c:v>13.397458000000002</c:v>
                </c:pt>
                <c:pt idx="5646">
                  <c:v>13.404316</c:v>
                </c:pt>
                <c:pt idx="5647">
                  <c:v>13.411428000000001</c:v>
                </c:pt>
                <c:pt idx="5648">
                  <c:v>13.417524</c:v>
                </c:pt>
                <c:pt idx="5649">
                  <c:v>13.424382</c:v>
                </c:pt>
                <c:pt idx="5650">
                  <c:v>13.431494000000002</c:v>
                </c:pt>
                <c:pt idx="5651">
                  <c:v>13.437336</c:v>
                </c:pt>
                <c:pt idx="5652">
                  <c:v>13.444448</c:v>
                </c:pt>
                <c:pt idx="5653">
                  <c:v>13.451560000000002</c:v>
                </c:pt>
                <c:pt idx="5654">
                  <c:v>13.457402000000076</c:v>
                </c:pt>
                <c:pt idx="5655">
                  <c:v>13.464514000000024</c:v>
                </c:pt>
                <c:pt idx="5656">
                  <c:v>13.471118000000001</c:v>
                </c:pt>
                <c:pt idx="5657">
                  <c:v>13.477213999999996</c:v>
                </c:pt>
                <c:pt idx="5658">
                  <c:v>13.484071999999999</c:v>
                </c:pt>
                <c:pt idx="5659">
                  <c:v>13.490930000000002</c:v>
                </c:pt>
                <c:pt idx="5660">
                  <c:v>13.496772</c:v>
                </c:pt>
                <c:pt idx="5661">
                  <c:v>13.503884000000006</c:v>
                </c:pt>
                <c:pt idx="5662">
                  <c:v>13.510742</c:v>
                </c:pt>
                <c:pt idx="5663">
                  <c:v>13.516838000000002</c:v>
                </c:pt>
                <c:pt idx="5664">
                  <c:v>13.523696000000006</c:v>
                </c:pt>
                <c:pt idx="5665">
                  <c:v>13.530554</c:v>
                </c:pt>
                <c:pt idx="5666">
                  <c:v>13.536650000000002</c:v>
                </c:pt>
                <c:pt idx="5667">
                  <c:v>13.543761999999999</c:v>
                </c:pt>
                <c:pt idx="5668">
                  <c:v>13.550620000000002</c:v>
                </c:pt>
                <c:pt idx="5669">
                  <c:v>13.556462000000026</c:v>
                </c:pt>
                <c:pt idx="5670">
                  <c:v>13.563574000000004</c:v>
                </c:pt>
                <c:pt idx="5671">
                  <c:v>13.570432000000125</c:v>
                </c:pt>
                <c:pt idx="5672">
                  <c:v>13.576528</c:v>
                </c:pt>
                <c:pt idx="5673">
                  <c:v>13.583640000000004</c:v>
                </c:pt>
                <c:pt idx="5674">
                  <c:v>13.590752</c:v>
                </c:pt>
                <c:pt idx="5675">
                  <c:v>13.596594000000024</c:v>
                </c:pt>
                <c:pt idx="5676">
                  <c:v>13.603706000000004</c:v>
                </c:pt>
                <c:pt idx="5677">
                  <c:v>13.610564</c:v>
                </c:pt>
                <c:pt idx="5678">
                  <c:v>13.616406000000024</c:v>
                </c:pt>
                <c:pt idx="5679">
                  <c:v>13.623518000000001</c:v>
                </c:pt>
                <c:pt idx="5680">
                  <c:v>13.63063</c:v>
                </c:pt>
                <c:pt idx="5681">
                  <c:v>13.636471999999999</c:v>
                </c:pt>
                <c:pt idx="5682">
                  <c:v>13.643584000000002</c:v>
                </c:pt>
                <c:pt idx="5683">
                  <c:v>13.650442000000076</c:v>
                </c:pt>
                <c:pt idx="5684">
                  <c:v>13.656538000000022</c:v>
                </c:pt>
                <c:pt idx="5685">
                  <c:v>13.663396000000002</c:v>
                </c:pt>
                <c:pt idx="5686">
                  <c:v>13.670508000000002</c:v>
                </c:pt>
                <c:pt idx="5687">
                  <c:v>13.676350000000001</c:v>
                </c:pt>
                <c:pt idx="5688">
                  <c:v>13.683208</c:v>
                </c:pt>
                <c:pt idx="5689">
                  <c:v>13.69032</c:v>
                </c:pt>
                <c:pt idx="5690">
                  <c:v>13.696416000000006</c:v>
                </c:pt>
                <c:pt idx="5691">
                  <c:v>13.703273999999997</c:v>
                </c:pt>
                <c:pt idx="5692">
                  <c:v>13.710386</c:v>
                </c:pt>
                <c:pt idx="5693">
                  <c:v>13.716227999999997</c:v>
                </c:pt>
                <c:pt idx="5694">
                  <c:v>13.723086</c:v>
                </c:pt>
                <c:pt idx="5695">
                  <c:v>13.730197999999998</c:v>
                </c:pt>
                <c:pt idx="5696">
                  <c:v>13.736040000000001</c:v>
                </c:pt>
                <c:pt idx="5697">
                  <c:v>13.743151999999998</c:v>
                </c:pt>
                <c:pt idx="5698">
                  <c:v>13.75001</c:v>
                </c:pt>
                <c:pt idx="5699">
                  <c:v>13.755852000000004</c:v>
                </c:pt>
                <c:pt idx="5700">
                  <c:v>13.762964</c:v>
                </c:pt>
                <c:pt idx="5701">
                  <c:v>13.770076</c:v>
                </c:pt>
                <c:pt idx="5702">
                  <c:v>13.776171999999999</c:v>
                </c:pt>
                <c:pt idx="5703">
                  <c:v>13.78303</c:v>
                </c:pt>
                <c:pt idx="5704">
                  <c:v>13.790141999999999</c:v>
                </c:pt>
                <c:pt idx="5705">
                  <c:v>13.795984000000002</c:v>
                </c:pt>
                <c:pt idx="5706">
                  <c:v>13.803096000000076</c:v>
                </c:pt>
                <c:pt idx="5707">
                  <c:v>13.810208000000001</c:v>
                </c:pt>
                <c:pt idx="5708">
                  <c:v>13.816304000000002</c:v>
                </c:pt>
                <c:pt idx="5709">
                  <c:v>13.823162</c:v>
                </c:pt>
                <c:pt idx="5710">
                  <c:v>13.830020000000001</c:v>
                </c:pt>
                <c:pt idx="5711">
                  <c:v>13.836116000000002</c:v>
                </c:pt>
                <c:pt idx="5712">
                  <c:v>13.842974</c:v>
                </c:pt>
                <c:pt idx="5713">
                  <c:v>13.849323999999999</c:v>
                </c:pt>
                <c:pt idx="5714">
                  <c:v>13.855928000000002</c:v>
                </c:pt>
                <c:pt idx="5715">
                  <c:v>13.862786000000188</c:v>
                </c:pt>
                <c:pt idx="5716">
                  <c:v>13.869136000000164</c:v>
                </c:pt>
                <c:pt idx="5717">
                  <c:v>13.875740000000134</c:v>
                </c:pt>
                <c:pt idx="5718">
                  <c:v>13.882598000000026</c:v>
                </c:pt>
                <c:pt idx="5719">
                  <c:v>13.888948000000001</c:v>
                </c:pt>
                <c:pt idx="5720">
                  <c:v>13.895552000000126</c:v>
                </c:pt>
                <c:pt idx="5721">
                  <c:v>13.902664000000026</c:v>
                </c:pt>
                <c:pt idx="5722">
                  <c:v>13.908760000000001</c:v>
                </c:pt>
                <c:pt idx="5723">
                  <c:v>13.915618000000002</c:v>
                </c:pt>
                <c:pt idx="5724">
                  <c:v>13.922476000000024</c:v>
                </c:pt>
                <c:pt idx="5725">
                  <c:v>13.928825999999997</c:v>
                </c:pt>
                <c:pt idx="5726">
                  <c:v>13.935430000000123</c:v>
                </c:pt>
                <c:pt idx="5727">
                  <c:v>13.942542000000024</c:v>
                </c:pt>
                <c:pt idx="5728">
                  <c:v>13.948891999999999</c:v>
                </c:pt>
                <c:pt idx="5729">
                  <c:v>13.955750000000076</c:v>
                </c:pt>
                <c:pt idx="5730">
                  <c:v>13.962608000000024</c:v>
                </c:pt>
                <c:pt idx="5731">
                  <c:v>13.968958000000001</c:v>
                </c:pt>
                <c:pt idx="5732">
                  <c:v>13.975562000000076</c:v>
                </c:pt>
                <c:pt idx="5733">
                  <c:v>13.982674000000006</c:v>
                </c:pt>
                <c:pt idx="5734">
                  <c:v>13.988770000000001</c:v>
                </c:pt>
                <c:pt idx="5735">
                  <c:v>13.995628000000002</c:v>
                </c:pt>
                <c:pt idx="5736">
                  <c:v>14.002740000000006</c:v>
                </c:pt>
                <c:pt idx="5737">
                  <c:v>14.008836000000002</c:v>
                </c:pt>
                <c:pt idx="5738">
                  <c:v>14.015440000000076</c:v>
                </c:pt>
                <c:pt idx="5739">
                  <c:v>14.022552000000006</c:v>
                </c:pt>
                <c:pt idx="5740">
                  <c:v>14.028901999999999</c:v>
                </c:pt>
                <c:pt idx="5741">
                  <c:v>14.035506000000026</c:v>
                </c:pt>
                <c:pt idx="5742">
                  <c:v>14.042618000000001</c:v>
                </c:pt>
                <c:pt idx="5743">
                  <c:v>14.048713999999999</c:v>
                </c:pt>
                <c:pt idx="5744">
                  <c:v>14.055572000000026</c:v>
                </c:pt>
                <c:pt idx="5745">
                  <c:v>14.062430000000157</c:v>
                </c:pt>
                <c:pt idx="5746">
                  <c:v>14.06878</c:v>
                </c:pt>
                <c:pt idx="5747">
                  <c:v>14.075638000000026</c:v>
                </c:pt>
                <c:pt idx="5748">
                  <c:v>14.082496000000148</c:v>
                </c:pt>
                <c:pt idx="5749">
                  <c:v>14.088846</c:v>
                </c:pt>
                <c:pt idx="5750">
                  <c:v>14.095704000000024</c:v>
                </c:pt>
                <c:pt idx="5751">
                  <c:v>14.102562000000002</c:v>
                </c:pt>
                <c:pt idx="5752">
                  <c:v>14.108911999999998</c:v>
                </c:pt>
                <c:pt idx="5753">
                  <c:v>14.115516000000024</c:v>
                </c:pt>
                <c:pt idx="5754">
                  <c:v>14.122628000000001</c:v>
                </c:pt>
                <c:pt idx="5755">
                  <c:v>14.128723999999998</c:v>
                </c:pt>
                <c:pt idx="5756">
                  <c:v>14.135327999999999</c:v>
                </c:pt>
                <c:pt idx="5757">
                  <c:v>14.142186000000002</c:v>
                </c:pt>
                <c:pt idx="5758">
                  <c:v>14.148536</c:v>
                </c:pt>
                <c:pt idx="5759">
                  <c:v>14.155140000000006</c:v>
                </c:pt>
                <c:pt idx="5760">
                  <c:v>14.161998000000001</c:v>
                </c:pt>
                <c:pt idx="5761">
                  <c:v>14.168348</c:v>
                </c:pt>
                <c:pt idx="5762">
                  <c:v>14.174951999999999</c:v>
                </c:pt>
                <c:pt idx="5763">
                  <c:v>14.182064</c:v>
                </c:pt>
                <c:pt idx="5764">
                  <c:v>14.18816</c:v>
                </c:pt>
                <c:pt idx="5765">
                  <c:v>14.195018000000001</c:v>
                </c:pt>
                <c:pt idx="5766">
                  <c:v>14.201621999999999</c:v>
                </c:pt>
                <c:pt idx="5767">
                  <c:v>14.207971999999998</c:v>
                </c:pt>
                <c:pt idx="5768">
                  <c:v>14.215084000000004</c:v>
                </c:pt>
                <c:pt idx="5769">
                  <c:v>14.221688</c:v>
                </c:pt>
                <c:pt idx="5770">
                  <c:v>14.228038</c:v>
                </c:pt>
                <c:pt idx="5771">
                  <c:v>14.234895999999997</c:v>
                </c:pt>
                <c:pt idx="5772">
                  <c:v>14.2415</c:v>
                </c:pt>
                <c:pt idx="5773">
                  <c:v>14.24785</c:v>
                </c:pt>
                <c:pt idx="5774">
                  <c:v>14.254961999999999</c:v>
                </c:pt>
                <c:pt idx="5775">
                  <c:v>14.261566</c:v>
                </c:pt>
                <c:pt idx="5776">
                  <c:v>14.267916</c:v>
                </c:pt>
                <c:pt idx="5777">
                  <c:v>14.275028000000001</c:v>
                </c:pt>
                <c:pt idx="5778">
                  <c:v>14.281377999999998</c:v>
                </c:pt>
                <c:pt idx="5779">
                  <c:v>14.287727999999998</c:v>
                </c:pt>
                <c:pt idx="5780">
                  <c:v>14.294840000000001</c:v>
                </c:pt>
                <c:pt idx="5781">
                  <c:v>14.301444000000076</c:v>
                </c:pt>
                <c:pt idx="5782">
                  <c:v>14.307794000000024</c:v>
                </c:pt>
                <c:pt idx="5783">
                  <c:v>14.314906000000002</c:v>
                </c:pt>
                <c:pt idx="5784">
                  <c:v>14.321256</c:v>
                </c:pt>
                <c:pt idx="5785">
                  <c:v>14.327606000000022</c:v>
                </c:pt>
                <c:pt idx="5786">
                  <c:v>14.334971999999999</c:v>
                </c:pt>
                <c:pt idx="5787">
                  <c:v>14.341067999999998</c:v>
                </c:pt>
                <c:pt idx="5788">
                  <c:v>14.347671999999999</c:v>
                </c:pt>
                <c:pt idx="5789">
                  <c:v>14.355038000000135</c:v>
                </c:pt>
                <c:pt idx="5790">
                  <c:v>14.361388000000002</c:v>
                </c:pt>
                <c:pt idx="5791">
                  <c:v>14.367738000000006</c:v>
                </c:pt>
                <c:pt idx="5792">
                  <c:v>14.374850000000002</c:v>
                </c:pt>
                <c:pt idx="5793">
                  <c:v>14.381200000000002</c:v>
                </c:pt>
                <c:pt idx="5794">
                  <c:v>14.387296000000006</c:v>
                </c:pt>
                <c:pt idx="5795">
                  <c:v>14.394662</c:v>
                </c:pt>
                <c:pt idx="5796">
                  <c:v>14.401012</c:v>
                </c:pt>
                <c:pt idx="5797">
                  <c:v>14.407361999999999</c:v>
                </c:pt>
                <c:pt idx="5798">
                  <c:v>14.414474</c:v>
                </c:pt>
                <c:pt idx="5799">
                  <c:v>14.421077999999998</c:v>
                </c:pt>
                <c:pt idx="5800">
                  <c:v>14.427682000000004</c:v>
                </c:pt>
                <c:pt idx="5801">
                  <c:v>14.434794</c:v>
                </c:pt>
                <c:pt idx="5802">
                  <c:v>14.441397999999998</c:v>
                </c:pt>
                <c:pt idx="5803">
                  <c:v>14.447748000000001</c:v>
                </c:pt>
                <c:pt idx="5804">
                  <c:v>14.455114000000076</c:v>
                </c:pt>
                <c:pt idx="5805">
                  <c:v>14.461464000000024</c:v>
                </c:pt>
                <c:pt idx="5806">
                  <c:v>14.468068000000001</c:v>
                </c:pt>
                <c:pt idx="5807">
                  <c:v>14.474926</c:v>
                </c:pt>
                <c:pt idx="5808">
                  <c:v>14.481530000000006</c:v>
                </c:pt>
                <c:pt idx="5809">
                  <c:v>14.487880000000002</c:v>
                </c:pt>
                <c:pt idx="5810">
                  <c:v>14.494992</c:v>
                </c:pt>
                <c:pt idx="5811">
                  <c:v>14.501341999999999</c:v>
                </c:pt>
                <c:pt idx="5812">
                  <c:v>14.507692</c:v>
                </c:pt>
                <c:pt idx="5813">
                  <c:v>14.514804</c:v>
                </c:pt>
                <c:pt idx="5814">
                  <c:v>14.521153999999997</c:v>
                </c:pt>
                <c:pt idx="5815">
                  <c:v>14.52725</c:v>
                </c:pt>
                <c:pt idx="5816">
                  <c:v>14.534361999999998</c:v>
                </c:pt>
                <c:pt idx="5817">
                  <c:v>14.540711999999999</c:v>
                </c:pt>
                <c:pt idx="5818">
                  <c:v>14.547061999999999</c:v>
                </c:pt>
                <c:pt idx="5819">
                  <c:v>14.554174</c:v>
                </c:pt>
                <c:pt idx="5820">
                  <c:v>14.560524000000004</c:v>
                </c:pt>
                <c:pt idx="5821">
                  <c:v>14.567127999999999</c:v>
                </c:pt>
                <c:pt idx="5822">
                  <c:v>14.574240000000001</c:v>
                </c:pt>
                <c:pt idx="5823">
                  <c:v>14.580590000000004</c:v>
                </c:pt>
                <c:pt idx="5824">
                  <c:v>14.58694</c:v>
                </c:pt>
                <c:pt idx="5825">
                  <c:v>14.594306</c:v>
                </c:pt>
                <c:pt idx="5826">
                  <c:v>14.600656000000004</c:v>
                </c:pt>
                <c:pt idx="5827">
                  <c:v>14.607006</c:v>
                </c:pt>
                <c:pt idx="5828">
                  <c:v>14.614371999999998</c:v>
                </c:pt>
                <c:pt idx="5829">
                  <c:v>14.620721999999999</c:v>
                </c:pt>
                <c:pt idx="5830">
                  <c:v>14.627071999999998</c:v>
                </c:pt>
                <c:pt idx="5831">
                  <c:v>14.634438000000001</c:v>
                </c:pt>
                <c:pt idx="5832">
                  <c:v>14.640788000000001</c:v>
                </c:pt>
                <c:pt idx="5833">
                  <c:v>14.646884</c:v>
                </c:pt>
                <c:pt idx="5834">
                  <c:v>14.653996000000006</c:v>
                </c:pt>
                <c:pt idx="5835">
                  <c:v>14.660346000000002</c:v>
                </c:pt>
                <c:pt idx="5836">
                  <c:v>14.66695</c:v>
                </c:pt>
                <c:pt idx="5837">
                  <c:v>14.674061999999999</c:v>
                </c:pt>
                <c:pt idx="5838">
                  <c:v>14.680158</c:v>
                </c:pt>
                <c:pt idx="5839">
                  <c:v>14.686508000000002</c:v>
                </c:pt>
                <c:pt idx="5840">
                  <c:v>14.693620000000001</c:v>
                </c:pt>
                <c:pt idx="5841">
                  <c:v>14.699716</c:v>
                </c:pt>
                <c:pt idx="5842">
                  <c:v>14.70632</c:v>
                </c:pt>
                <c:pt idx="5843">
                  <c:v>14.713432000000006</c:v>
                </c:pt>
                <c:pt idx="5844">
                  <c:v>14.719782</c:v>
                </c:pt>
                <c:pt idx="5845">
                  <c:v>14.726386</c:v>
                </c:pt>
                <c:pt idx="5846">
                  <c:v>14.733498000000001</c:v>
                </c:pt>
                <c:pt idx="5847">
                  <c:v>14.739848</c:v>
                </c:pt>
                <c:pt idx="5848">
                  <c:v>14.746452</c:v>
                </c:pt>
                <c:pt idx="5849">
                  <c:v>14.753564000000004</c:v>
                </c:pt>
                <c:pt idx="5850">
                  <c:v>14.759914</c:v>
                </c:pt>
                <c:pt idx="5851">
                  <c:v>14.766518000000001</c:v>
                </c:pt>
                <c:pt idx="5852">
                  <c:v>14.773630000000002</c:v>
                </c:pt>
                <c:pt idx="5853">
                  <c:v>14.779726</c:v>
                </c:pt>
                <c:pt idx="5854">
                  <c:v>14.786076</c:v>
                </c:pt>
                <c:pt idx="5855">
                  <c:v>14.793442000000002</c:v>
                </c:pt>
                <c:pt idx="5856">
                  <c:v>14.799538</c:v>
                </c:pt>
                <c:pt idx="5857">
                  <c:v>14.806142000000024</c:v>
                </c:pt>
                <c:pt idx="5858">
                  <c:v>14.813000000000002</c:v>
                </c:pt>
                <c:pt idx="5859">
                  <c:v>14.819350000000002</c:v>
                </c:pt>
                <c:pt idx="5860">
                  <c:v>14.825700000000024</c:v>
                </c:pt>
                <c:pt idx="5861">
                  <c:v>14.833066000000002</c:v>
                </c:pt>
                <c:pt idx="5862">
                  <c:v>14.839161999999996</c:v>
                </c:pt>
                <c:pt idx="5863">
                  <c:v>14.845766000000006</c:v>
                </c:pt>
                <c:pt idx="5864">
                  <c:v>14.852878000000002</c:v>
                </c:pt>
                <c:pt idx="5865">
                  <c:v>14.859228000000002</c:v>
                </c:pt>
                <c:pt idx="5866">
                  <c:v>14.865832000000164</c:v>
                </c:pt>
                <c:pt idx="5867">
                  <c:v>14.872944000000132</c:v>
                </c:pt>
                <c:pt idx="5868">
                  <c:v>14.879294000000026</c:v>
                </c:pt>
                <c:pt idx="5869">
                  <c:v>14.885898000000006</c:v>
                </c:pt>
                <c:pt idx="5870">
                  <c:v>14.89301</c:v>
                </c:pt>
                <c:pt idx="5871">
                  <c:v>14.89936</c:v>
                </c:pt>
                <c:pt idx="5872">
                  <c:v>14.905710000000004</c:v>
                </c:pt>
                <c:pt idx="5873">
                  <c:v>14.912822</c:v>
                </c:pt>
                <c:pt idx="5874">
                  <c:v>14.919172</c:v>
                </c:pt>
                <c:pt idx="5875">
                  <c:v>14.925776000000004</c:v>
                </c:pt>
                <c:pt idx="5876">
                  <c:v>14.932888000000002</c:v>
                </c:pt>
                <c:pt idx="5877">
                  <c:v>14.938984</c:v>
                </c:pt>
                <c:pt idx="5878">
                  <c:v>14.945588000000004</c:v>
                </c:pt>
                <c:pt idx="5879">
                  <c:v>14.952700000000076</c:v>
                </c:pt>
                <c:pt idx="5880">
                  <c:v>14.958796000000024</c:v>
                </c:pt>
                <c:pt idx="5881">
                  <c:v>14.965400000000141</c:v>
                </c:pt>
                <c:pt idx="5882">
                  <c:v>14.972512000000076</c:v>
                </c:pt>
                <c:pt idx="5883">
                  <c:v>14.978608000000001</c:v>
                </c:pt>
                <c:pt idx="5884">
                  <c:v>14.985212000000002</c:v>
                </c:pt>
                <c:pt idx="5885">
                  <c:v>14.992324</c:v>
                </c:pt>
                <c:pt idx="5886">
                  <c:v>14.998420000000001</c:v>
                </c:pt>
                <c:pt idx="5887">
                  <c:v>15.005024000000002</c:v>
                </c:pt>
                <c:pt idx="5888">
                  <c:v>15.012136000000076</c:v>
                </c:pt>
                <c:pt idx="5889">
                  <c:v>15.018486000000006</c:v>
                </c:pt>
                <c:pt idx="5890">
                  <c:v>15.025090000000002</c:v>
                </c:pt>
                <c:pt idx="5891">
                  <c:v>15.031947999999998</c:v>
                </c:pt>
                <c:pt idx="5892">
                  <c:v>15.038043999999999</c:v>
                </c:pt>
                <c:pt idx="5893">
                  <c:v>15.044648</c:v>
                </c:pt>
                <c:pt idx="5894">
                  <c:v>15.051506000000026</c:v>
                </c:pt>
                <c:pt idx="5895">
                  <c:v>15.057602000000006</c:v>
                </c:pt>
                <c:pt idx="5896">
                  <c:v>15.064460000000002</c:v>
                </c:pt>
                <c:pt idx="5897">
                  <c:v>15.071318</c:v>
                </c:pt>
                <c:pt idx="5898">
                  <c:v>15.077414000000006</c:v>
                </c:pt>
                <c:pt idx="5899">
                  <c:v>15.084017999999999</c:v>
                </c:pt>
                <c:pt idx="5900">
                  <c:v>15.09113</c:v>
                </c:pt>
                <c:pt idx="5901">
                  <c:v>15.097225999999999</c:v>
                </c:pt>
                <c:pt idx="5902">
                  <c:v>15.104084</c:v>
                </c:pt>
                <c:pt idx="5903">
                  <c:v>15.110942</c:v>
                </c:pt>
                <c:pt idx="5904">
                  <c:v>15.117038000000001</c:v>
                </c:pt>
                <c:pt idx="5905">
                  <c:v>15.123642</c:v>
                </c:pt>
                <c:pt idx="5906">
                  <c:v>15.130754</c:v>
                </c:pt>
                <c:pt idx="5907">
                  <c:v>15.136850000000001</c:v>
                </c:pt>
                <c:pt idx="5908">
                  <c:v>15.143708</c:v>
                </c:pt>
                <c:pt idx="5909">
                  <c:v>15.150566000000024</c:v>
                </c:pt>
                <c:pt idx="5910">
                  <c:v>15.156662000000004</c:v>
                </c:pt>
                <c:pt idx="5911">
                  <c:v>15.163266</c:v>
                </c:pt>
                <c:pt idx="5912">
                  <c:v>15.170123999999999</c:v>
                </c:pt>
                <c:pt idx="5913">
                  <c:v>15.176474000000002</c:v>
                </c:pt>
                <c:pt idx="5914">
                  <c:v>15.182824</c:v>
                </c:pt>
                <c:pt idx="5915">
                  <c:v>15.189174</c:v>
                </c:pt>
                <c:pt idx="5916">
                  <c:v>15.195778000000001</c:v>
                </c:pt>
                <c:pt idx="5917">
                  <c:v>15.202382</c:v>
                </c:pt>
                <c:pt idx="5918">
                  <c:v>15.208985999999999</c:v>
                </c:pt>
                <c:pt idx="5919">
                  <c:v>15.215590000000002</c:v>
                </c:pt>
                <c:pt idx="5920">
                  <c:v>15.222194</c:v>
                </c:pt>
                <c:pt idx="5921">
                  <c:v>15.228543999999999</c:v>
                </c:pt>
                <c:pt idx="5922">
                  <c:v>15.235148000000001</c:v>
                </c:pt>
                <c:pt idx="5923">
                  <c:v>15.242006</c:v>
                </c:pt>
                <c:pt idx="5924">
                  <c:v>15.248355999999998</c:v>
                </c:pt>
                <c:pt idx="5925">
                  <c:v>15.254960000000001</c:v>
                </c:pt>
                <c:pt idx="5926">
                  <c:v>15.261817999999998</c:v>
                </c:pt>
                <c:pt idx="5927">
                  <c:v>15.268167999999999</c:v>
                </c:pt>
                <c:pt idx="5928">
                  <c:v>15.275026</c:v>
                </c:pt>
                <c:pt idx="5929">
                  <c:v>15.281375999999998</c:v>
                </c:pt>
                <c:pt idx="5930">
                  <c:v>15.287979999999999</c:v>
                </c:pt>
                <c:pt idx="5931">
                  <c:v>15.294838</c:v>
                </c:pt>
                <c:pt idx="5932">
                  <c:v>15.301188000000002</c:v>
                </c:pt>
                <c:pt idx="5933">
                  <c:v>15.307538000000006</c:v>
                </c:pt>
                <c:pt idx="5934">
                  <c:v>15.314396</c:v>
                </c:pt>
                <c:pt idx="5935">
                  <c:v>15.320746000000026</c:v>
                </c:pt>
                <c:pt idx="5936">
                  <c:v>15.327096000000004</c:v>
                </c:pt>
                <c:pt idx="5937">
                  <c:v>15.334207999999999</c:v>
                </c:pt>
                <c:pt idx="5938">
                  <c:v>15.34005</c:v>
                </c:pt>
                <c:pt idx="5939">
                  <c:v>15.346654000000004</c:v>
                </c:pt>
                <c:pt idx="5940">
                  <c:v>15.353512000000125</c:v>
                </c:pt>
                <c:pt idx="5941">
                  <c:v>15.359862000000026</c:v>
                </c:pt>
                <c:pt idx="5942">
                  <c:v>15.366212000000004</c:v>
                </c:pt>
                <c:pt idx="5943">
                  <c:v>15.373324</c:v>
                </c:pt>
                <c:pt idx="5944">
                  <c:v>15.379420000000026</c:v>
                </c:pt>
                <c:pt idx="5945">
                  <c:v>15.385770000000004</c:v>
                </c:pt>
                <c:pt idx="5946">
                  <c:v>15.392882000000121</c:v>
                </c:pt>
                <c:pt idx="5947">
                  <c:v>15.399232000000024</c:v>
                </c:pt>
                <c:pt idx="5948">
                  <c:v>15.405582000000152</c:v>
                </c:pt>
                <c:pt idx="5949">
                  <c:v>15.412440000000121</c:v>
                </c:pt>
                <c:pt idx="5950">
                  <c:v>15.41879</c:v>
                </c:pt>
                <c:pt idx="5951">
                  <c:v>15.425394000000002</c:v>
                </c:pt>
                <c:pt idx="5952">
                  <c:v>15.432252</c:v>
                </c:pt>
                <c:pt idx="5953">
                  <c:v>15.438601999999999</c:v>
                </c:pt>
                <c:pt idx="5954">
                  <c:v>15.444951999999999</c:v>
                </c:pt>
                <c:pt idx="5955">
                  <c:v>15.451810000000002</c:v>
                </c:pt>
                <c:pt idx="5956">
                  <c:v>15.457906000000024</c:v>
                </c:pt>
                <c:pt idx="5957">
                  <c:v>15.464510000000002</c:v>
                </c:pt>
                <c:pt idx="5958">
                  <c:v>15.471368</c:v>
                </c:pt>
                <c:pt idx="5959">
                  <c:v>15.477464000000024</c:v>
                </c:pt>
                <c:pt idx="5960">
                  <c:v>15.484068000000001</c:v>
                </c:pt>
                <c:pt idx="5961">
                  <c:v>15.490926</c:v>
                </c:pt>
                <c:pt idx="5962">
                  <c:v>15.497021999999999</c:v>
                </c:pt>
                <c:pt idx="5963">
                  <c:v>15.503626000000002</c:v>
                </c:pt>
                <c:pt idx="5964">
                  <c:v>15.510484000000076</c:v>
                </c:pt>
                <c:pt idx="5965">
                  <c:v>15.516834000000006</c:v>
                </c:pt>
                <c:pt idx="5966">
                  <c:v>15.523438000000002</c:v>
                </c:pt>
                <c:pt idx="5967">
                  <c:v>15.530041999999996</c:v>
                </c:pt>
                <c:pt idx="5968">
                  <c:v>15.536391999999999</c:v>
                </c:pt>
                <c:pt idx="5969">
                  <c:v>15.542996</c:v>
                </c:pt>
                <c:pt idx="5970">
                  <c:v>15.549346</c:v>
                </c:pt>
                <c:pt idx="5971">
                  <c:v>15.555696000000165</c:v>
                </c:pt>
                <c:pt idx="5972">
                  <c:v>15.562554000000134</c:v>
                </c:pt>
                <c:pt idx="5973">
                  <c:v>15.568904</c:v>
                </c:pt>
                <c:pt idx="5974">
                  <c:v>15.575508000000006</c:v>
                </c:pt>
                <c:pt idx="5975">
                  <c:v>15.582112</c:v>
                </c:pt>
                <c:pt idx="5976">
                  <c:v>15.588462</c:v>
                </c:pt>
                <c:pt idx="5977">
                  <c:v>15.595066000000006</c:v>
                </c:pt>
                <c:pt idx="5978">
                  <c:v>15.601416</c:v>
                </c:pt>
                <c:pt idx="5979">
                  <c:v>15.60802</c:v>
                </c:pt>
                <c:pt idx="5980">
                  <c:v>15.614877999999997</c:v>
                </c:pt>
                <c:pt idx="5981">
                  <c:v>15.620973999999999</c:v>
                </c:pt>
                <c:pt idx="5982">
                  <c:v>15.627578</c:v>
                </c:pt>
                <c:pt idx="5983">
                  <c:v>15.634436000000004</c:v>
                </c:pt>
                <c:pt idx="5984">
                  <c:v>15.640786</c:v>
                </c:pt>
                <c:pt idx="5985">
                  <c:v>15.647136</c:v>
                </c:pt>
                <c:pt idx="5986">
                  <c:v>15.654248000000001</c:v>
                </c:pt>
                <c:pt idx="5987">
                  <c:v>15.660344</c:v>
                </c:pt>
                <c:pt idx="5988">
                  <c:v>15.666948000000001</c:v>
                </c:pt>
                <c:pt idx="5989">
                  <c:v>15.673806000000004</c:v>
                </c:pt>
                <c:pt idx="5990">
                  <c:v>15.679902</c:v>
                </c:pt>
                <c:pt idx="5991">
                  <c:v>15.686252</c:v>
                </c:pt>
                <c:pt idx="5992">
                  <c:v>15.693363999999999</c:v>
                </c:pt>
                <c:pt idx="5993">
                  <c:v>15.699460000000002</c:v>
                </c:pt>
                <c:pt idx="5994">
                  <c:v>15.70581</c:v>
                </c:pt>
                <c:pt idx="5995">
                  <c:v>15.712668000000001</c:v>
                </c:pt>
                <c:pt idx="5996">
                  <c:v>15.718763999999997</c:v>
                </c:pt>
                <c:pt idx="5997">
                  <c:v>15.725367999999998</c:v>
                </c:pt>
                <c:pt idx="5998">
                  <c:v>15.732226000000001</c:v>
                </c:pt>
                <c:pt idx="5999">
                  <c:v>15.738321999999828</c:v>
                </c:pt>
                <c:pt idx="6000">
                  <c:v>15.744925999999991</c:v>
                </c:pt>
                <c:pt idx="6001">
                  <c:v>15.751784000000002</c:v>
                </c:pt>
                <c:pt idx="6002">
                  <c:v>15.75788</c:v>
                </c:pt>
                <c:pt idx="6003">
                  <c:v>15.764484000000024</c:v>
                </c:pt>
                <c:pt idx="6004">
                  <c:v>15.771341999999997</c:v>
                </c:pt>
                <c:pt idx="6005">
                  <c:v>15.777692</c:v>
                </c:pt>
                <c:pt idx="6006">
                  <c:v>15.784041999999996</c:v>
                </c:pt>
                <c:pt idx="6007">
                  <c:v>15.791153999999999</c:v>
                </c:pt>
                <c:pt idx="6008">
                  <c:v>15.79725</c:v>
                </c:pt>
                <c:pt idx="6009">
                  <c:v>15.803854000000022</c:v>
                </c:pt>
                <c:pt idx="6010">
                  <c:v>15.810458000000002</c:v>
                </c:pt>
                <c:pt idx="6011">
                  <c:v>15.816808000000002</c:v>
                </c:pt>
                <c:pt idx="6012">
                  <c:v>15.823158000000001</c:v>
                </c:pt>
                <c:pt idx="6013">
                  <c:v>15.830016000000002</c:v>
                </c:pt>
                <c:pt idx="6014">
                  <c:v>15.836111999999996</c:v>
                </c:pt>
                <c:pt idx="6015">
                  <c:v>15.842716000000006</c:v>
                </c:pt>
                <c:pt idx="6016">
                  <c:v>15.849066000000002</c:v>
                </c:pt>
                <c:pt idx="6017">
                  <c:v>15.855670000000076</c:v>
                </c:pt>
                <c:pt idx="6018">
                  <c:v>15.862020000000006</c:v>
                </c:pt>
                <c:pt idx="6019">
                  <c:v>15.868624000000002</c:v>
                </c:pt>
                <c:pt idx="6020">
                  <c:v>15.875228</c:v>
                </c:pt>
                <c:pt idx="6021">
                  <c:v>15.881578000000001</c:v>
                </c:pt>
                <c:pt idx="6022">
                  <c:v>15.888182</c:v>
                </c:pt>
                <c:pt idx="6023">
                  <c:v>15.895040000000026</c:v>
                </c:pt>
                <c:pt idx="6024">
                  <c:v>15.901136000000006</c:v>
                </c:pt>
                <c:pt idx="6025">
                  <c:v>15.90774</c:v>
                </c:pt>
                <c:pt idx="6026">
                  <c:v>15.914344</c:v>
                </c:pt>
                <c:pt idx="6027">
                  <c:v>15.920440000000006</c:v>
                </c:pt>
                <c:pt idx="6028">
                  <c:v>15.927044</c:v>
                </c:pt>
                <c:pt idx="6029">
                  <c:v>15.933901999999996</c:v>
                </c:pt>
                <c:pt idx="6030">
                  <c:v>15.939998000000001</c:v>
                </c:pt>
                <c:pt idx="6031">
                  <c:v>15.946856</c:v>
                </c:pt>
                <c:pt idx="6032">
                  <c:v>15.953460000000026</c:v>
                </c:pt>
                <c:pt idx="6033">
                  <c:v>15.959810000000004</c:v>
                </c:pt>
                <c:pt idx="6034">
                  <c:v>15.966160000000002</c:v>
                </c:pt>
                <c:pt idx="6035">
                  <c:v>15.973018000000001</c:v>
                </c:pt>
                <c:pt idx="6036">
                  <c:v>15.979368000000001</c:v>
                </c:pt>
                <c:pt idx="6037">
                  <c:v>15.985718000000002</c:v>
                </c:pt>
                <c:pt idx="6038">
                  <c:v>15.992576000000026</c:v>
                </c:pt>
                <c:pt idx="6039">
                  <c:v>15.998671999999999</c:v>
                </c:pt>
                <c:pt idx="6040">
                  <c:v>16.005275999999999</c:v>
                </c:pt>
                <c:pt idx="6041">
                  <c:v>16.011879999999998</c:v>
                </c:pt>
                <c:pt idx="6042">
                  <c:v>16.018229999999889</c:v>
                </c:pt>
                <c:pt idx="6043">
                  <c:v>16.02458</c:v>
                </c:pt>
                <c:pt idx="6044">
                  <c:v>16.031437999999987</c:v>
                </c:pt>
                <c:pt idx="6045">
                  <c:v>16.037787999999999</c:v>
                </c:pt>
                <c:pt idx="6046">
                  <c:v>16.044137999999986</c:v>
                </c:pt>
                <c:pt idx="6047">
                  <c:v>16.050741999999989</c:v>
                </c:pt>
                <c:pt idx="6048">
                  <c:v>16.057091999999997</c:v>
                </c:pt>
                <c:pt idx="6049">
                  <c:v>16.063441999999789</c:v>
                </c:pt>
                <c:pt idx="6050">
                  <c:v>16.070045999999987</c:v>
                </c:pt>
                <c:pt idx="6051">
                  <c:v>16.076395999999999</c:v>
                </c:pt>
                <c:pt idx="6052">
                  <c:v>16.082745999999677</c:v>
                </c:pt>
                <c:pt idx="6053">
                  <c:v>16.08935</c:v>
                </c:pt>
                <c:pt idx="6054">
                  <c:v>16.095699999999713</c:v>
                </c:pt>
                <c:pt idx="6055">
                  <c:v>16.102049999999789</c:v>
                </c:pt>
                <c:pt idx="6056">
                  <c:v>16.108653999999987</c:v>
                </c:pt>
                <c:pt idx="6057">
                  <c:v>16.115003999999992</c:v>
                </c:pt>
                <c:pt idx="6058">
                  <c:v>16.121354000000135</c:v>
                </c:pt>
                <c:pt idx="6059">
                  <c:v>16.128211999999987</c:v>
                </c:pt>
                <c:pt idx="6060">
                  <c:v>16.134816000000235</c:v>
                </c:pt>
                <c:pt idx="6061">
                  <c:v>16.140911999999997</c:v>
                </c:pt>
                <c:pt idx="6062">
                  <c:v>16.147516</c:v>
                </c:pt>
                <c:pt idx="6063">
                  <c:v>16.154119999999999</c:v>
                </c:pt>
                <c:pt idx="6064">
                  <c:v>16.160215999999988</c:v>
                </c:pt>
                <c:pt idx="6065">
                  <c:v>16.166819999999987</c:v>
                </c:pt>
                <c:pt idx="6066">
                  <c:v>16.173424000000001</c:v>
                </c:pt>
                <c:pt idx="6067">
                  <c:v>16.179773999999988</c:v>
                </c:pt>
                <c:pt idx="6068">
                  <c:v>16.186123999999989</c:v>
                </c:pt>
                <c:pt idx="6069">
                  <c:v>16.192727999999889</c:v>
                </c:pt>
                <c:pt idx="6070">
                  <c:v>16.199077999999997</c:v>
                </c:pt>
                <c:pt idx="6071">
                  <c:v>16.205174</c:v>
                </c:pt>
                <c:pt idx="6072">
                  <c:v>16.212031999999986</c:v>
                </c:pt>
                <c:pt idx="6073">
                  <c:v>16.218128</c:v>
                </c:pt>
                <c:pt idx="6074">
                  <c:v>16.224477999999987</c:v>
                </c:pt>
                <c:pt idx="6075">
                  <c:v>16.231081999999997</c:v>
                </c:pt>
                <c:pt idx="6076">
                  <c:v>16.237178000000135</c:v>
                </c:pt>
                <c:pt idx="6077">
                  <c:v>16.243527999999742</c:v>
                </c:pt>
                <c:pt idx="6078">
                  <c:v>16.250131999999986</c:v>
                </c:pt>
                <c:pt idx="6079">
                  <c:v>16.256481999999988</c:v>
                </c:pt>
                <c:pt idx="6080">
                  <c:v>16.262577999999742</c:v>
                </c:pt>
                <c:pt idx="6081">
                  <c:v>16.269181999999986</c:v>
                </c:pt>
                <c:pt idx="6082">
                  <c:v>16.275785999999989</c:v>
                </c:pt>
                <c:pt idx="6083">
                  <c:v>16.282135999999738</c:v>
                </c:pt>
                <c:pt idx="6084">
                  <c:v>16.288739999999525</c:v>
                </c:pt>
                <c:pt idx="6085">
                  <c:v>16.295089999999789</c:v>
                </c:pt>
                <c:pt idx="6086">
                  <c:v>16.301439999999989</c:v>
                </c:pt>
                <c:pt idx="6087">
                  <c:v>16.308043999999889</c:v>
                </c:pt>
                <c:pt idx="6088">
                  <c:v>16.314902000000131</c:v>
                </c:pt>
                <c:pt idx="6089">
                  <c:v>16.320743999999745</c:v>
                </c:pt>
                <c:pt idx="6090">
                  <c:v>16.327347999999986</c:v>
                </c:pt>
                <c:pt idx="6091">
                  <c:v>16.333952000000131</c:v>
                </c:pt>
                <c:pt idx="6092">
                  <c:v>16.340047999999989</c:v>
                </c:pt>
                <c:pt idx="6093">
                  <c:v>16.346397999999986</c:v>
                </c:pt>
                <c:pt idx="6094">
                  <c:v>16.353002</c:v>
                </c:pt>
                <c:pt idx="6095">
                  <c:v>16.359351999999998</c:v>
                </c:pt>
                <c:pt idx="6096">
                  <c:v>16.365447999999713</c:v>
                </c:pt>
                <c:pt idx="6097">
                  <c:v>16.372305999999988</c:v>
                </c:pt>
                <c:pt idx="6098">
                  <c:v>16.378401999999987</c:v>
                </c:pt>
                <c:pt idx="6099">
                  <c:v>16.384751999999999</c:v>
                </c:pt>
                <c:pt idx="6100">
                  <c:v>16.391355999999998</c:v>
                </c:pt>
                <c:pt idx="6101">
                  <c:v>16.397705999999999</c:v>
                </c:pt>
                <c:pt idx="6102">
                  <c:v>16.404055999999997</c:v>
                </c:pt>
                <c:pt idx="6103">
                  <c:v>16.410913999999988</c:v>
                </c:pt>
                <c:pt idx="6104">
                  <c:v>16.417009999999987</c:v>
                </c:pt>
                <c:pt idx="6105">
                  <c:v>16.423359999999889</c:v>
                </c:pt>
                <c:pt idx="6106">
                  <c:v>16.430217999999989</c:v>
                </c:pt>
                <c:pt idx="6107">
                  <c:v>16.436567999999987</c:v>
                </c:pt>
                <c:pt idx="6108">
                  <c:v>16.442917999999889</c:v>
                </c:pt>
                <c:pt idx="6109">
                  <c:v>16.449521999999789</c:v>
                </c:pt>
                <c:pt idx="6110">
                  <c:v>16.455871999999999</c:v>
                </c:pt>
                <c:pt idx="6111">
                  <c:v>16.462221999999702</c:v>
                </c:pt>
                <c:pt idx="6112">
                  <c:v>16.468825999999989</c:v>
                </c:pt>
                <c:pt idx="6113">
                  <c:v>16.474921999999996</c:v>
                </c:pt>
                <c:pt idx="6114">
                  <c:v>16.481271999999986</c:v>
                </c:pt>
                <c:pt idx="6115">
                  <c:v>16.487875999999996</c:v>
                </c:pt>
                <c:pt idx="6116">
                  <c:v>16.494479999999989</c:v>
                </c:pt>
                <c:pt idx="6117">
                  <c:v>16.500321999999986</c:v>
                </c:pt>
                <c:pt idx="6118">
                  <c:v>16.507179999999988</c:v>
                </c:pt>
                <c:pt idx="6119">
                  <c:v>16.513783999999987</c:v>
                </c:pt>
                <c:pt idx="6120">
                  <c:v>16.519879999999997</c:v>
                </c:pt>
                <c:pt idx="6121">
                  <c:v>16.526229999999789</c:v>
                </c:pt>
                <c:pt idx="6122">
                  <c:v>16.532833999999987</c:v>
                </c:pt>
                <c:pt idx="6123">
                  <c:v>16.539183999999999</c:v>
                </c:pt>
                <c:pt idx="6124">
                  <c:v>16.545279999999789</c:v>
                </c:pt>
                <c:pt idx="6125">
                  <c:v>16.552137999999989</c:v>
                </c:pt>
                <c:pt idx="6126">
                  <c:v>16.558233999999889</c:v>
                </c:pt>
                <c:pt idx="6127">
                  <c:v>16.564584</c:v>
                </c:pt>
                <c:pt idx="6128">
                  <c:v>16.571187999999999</c:v>
                </c:pt>
                <c:pt idx="6129">
                  <c:v>16.577537999999986</c:v>
                </c:pt>
                <c:pt idx="6130">
                  <c:v>16.58363399999968</c:v>
                </c:pt>
                <c:pt idx="6131">
                  <c:v>16.590491999999987</c:v>
                </c:pt>
                <c:pt idx="6132">
                  <c:v>16.596588000000001</c:v>
                </c:pt>
                <c:pt idx="6133">
                  <c:v>16.602684</c:v>
                </c:pt>
                <c:pt idx="6134">
                  <c:v>16.609287999999999</c:v>
                </c:pt>
                <c:pt idx="6135">
                  <c:v>16.615637999999986</c:v>
                </c:pt>
                <c:pt idx="6136">
                  <c:v>16.621987999999998</c:v>
                </c:pt>
                <c:pt idx="6137">
                  <c:v>16.628591999999987</c:v>
                </c:pt>
                <c:pt idx="6138">
                  <c:v>16.634942000000031</c:v>
                </c:pt>
                <c:pt idx="6139">
                  <c:v>16.641037999999988</c:v>
                </c:pt>
                <c:pt idx="6140">
                  <c:v>16.647641999999987</c:v>
                </c:pt>
                <c:pt idx="6141">
                  <c:v>16.654246000000001</c:v>
                </c:pt>
                <c:pt idx="6142">
                  <c:v>16.660087999999988</c:v>
                </c:pt>
                <c:pt idx="6143">
                  <c:v>16.666691999999987</c:v>
                </c:pt>
                <c:pt idx="6144">
                  <c:v>16.673295999999997</c:v>
                </c:pt>
                <c:pt idx="6145">
                  <c:v>16.679645999999988</c:v>
                </c:pt>
                <c:pt idx="6146">
                  <c:v>16.685741999999745</c:v>
                </c:pt>
                <c:pt idx="6147">
                  <c:v>16.692599999999889</c:v>
                </c:pt>
                <c:pt idx="6148">
                  <c:v>16.698695999999988</c:v>
                </c:pt>
                <c:pt idx="6149">
                  <c:v>16.700981999999996</c:v>
                </c:pt>
              </c:numCache>
            </c:numRef>
          </c:xVal>
          <c:yVal>
            <c:numRef>
              <c:f>'C130T10'!$L$49:$L$6253</c:f>
              <c:numCache>
                <c:formatCode>General</c:formatCode>
                <c:ptCount val="6205"/>
                <c:pt idx="0">
                  <c:v>-1.1292256369200003E-2</c:v>
                </c:pt>
                <c:pt idx="1">
                  <c:v>-1.1935469270400081E-2</c:v>
                </c:pt>
                <c:pt idx="2">
                  <c:v>-1.08260827036E-2</c:v>
                </c:pt>
                <c:pt idx="3">
                  <c:v>-1.1213967662E-2</c:v>
                </c:pt>
                <c:pt idx="4">
                  <c:v>-1.1112548200400123E-2</c:v>
                </c:pt>
                <c:pt idx="5">
                  <c:v>-1.0911933388200002E-2</c:v>
                </c:pt>
                <c:pt idx="6">
                  <c:v>-1.1274018659000001E-2</c:v>
                </c:pt>
                <c:pt idx="7">
                  <c:v>-1.1539577512400158E-2</c:v>
                </c:pt>
                <c:pt idx="8">
                  <c:v>-1.09822152958002E-2</c:v>
                </c:pt>
                <c:pt idx="9">
                  <c:v>-1.1628097130200001E-2</c:v>
                </c:pt>
                <c:pt idx="10">
                  <c:v>-1.1667241483800005E-2</c:v>
                </c:pt>
                <c:pt idx="11">
                  <c:v>-1.0914602321399836E-2</c:v>
                </c:pt>
                <c:pt idx="12">
                  <c:v>-1.0544510251000158E-2</c:v>
                </c:pt>
                <c:pt idx="13">
                  <c:v>-1.0917271254600003E-2</c:v>
                </c:pt>
                <c:pt idx="14">
                  <c:v>-1.1201067818200161E-2</c:v>
                </c:pt>
                <c:pt idx="15">
                  <c:v>-1.1133454843800173E-2</c:v>
                </c:pt>
                <c:pt idx="16">
                  <c:v>-1.1443051095000285E-2</c:v>
                </c:pt>
                <c:pt idx="17">
                  <c:v>-1.1188167974400001E-2</c:v>
                </c:pt>
                <c:pt idx="18">
                  <c:v>-1.1031590560000007E-2</c:v>
                </c:pt>
                <c:pt idx="19">
                  <c:v>-1.1406575674600305E-2</c:v>
                </c:pt>
                <c:pt idx="20">
                  <c:v>-1.0794945149600003E-2</c:v>
                </c:pt>
                <c:pt idx="21">
                  <c:v>-1.1396344764000001E-2</c:v>
                </c:pt>
                <c:pt idx="22">
                  <c:v>-1.1153916664999998E-2</c:v>
                </c:pt>
                <c:pt idx="23">
                  <c:v>-1.08990335444E-2</c:v>
                </c:pt>
                <c:pt idx="24">
                  <c:v>-1.13572004104E-2</c:v>
                </c:pt>
                <c:pt idx="25">
                  <c:v>-1.0505810719600182E-2</c:v>
                </c:pt>
                <c:pt idx="26">
                  <c:v>-1.1588952776600001E-2</c:v>
                </c:pt>
                <c:pt idx="27">
                  <c:v>-1.0841651480600041E-2</c:v>
                </c:pt>
                <c:pt idx="28">
                  <c:v>-1.1101872467600235E-2</c:v>
                </c:pt>
                <c:pt idx="29">
                  <c:v>-1.1112548200400123E-2</c:v>
                </c:pt>
                <c:pt idx="30">
                  <c:v>-1.1581390799200208E-2</c:v>
                </c:pt>
                <c:pt idx="31">
                  <c:v>-1.1193061018600169E-2</c:v>
                </c:pt>
                <c:pt idx="32">
                  <c:v>-1.1203736751400005E-2</c:v>
                </c:pt>
                <c:pt idx="33">
                  <c:v>-1.1138347887999858E-2</c:v>
                </c:pt>
                <c:pt idx="34">
                  <c:v>-1.1281580636400324E-2</c:v>
                </c:pt>
                <c:pt idx="35">
                  <c:v>-1.1221974461600188E-2</c:v>
                </c:pt>
                <c:pt idx="36">
                  <c:v>-1.0919940187799798E-2</c:v>
                </c:pt>
                <c:pt idx="37">
                  <c:v>-1.1073403846799999E-2</c:v>
                </c:pt>
                <c:pt idx="38">
                  <c:v>-1.0917271254600003E-2</c:v>
                </c:pt>
                <c:pt idx="39">
                  <c:v>-1.1399013697200007E-2</c:v>
                </c:pt>
                <c:pt idx="40">
                  <c:v>-1.1484864381800198E-2</c:v>
                </c:pt>
                <c:pt idx="41">
                  <c:v>-1.0927502165200003E-2</c:v>
                </c:pt>
                <c:pt idx="42">
                  <c:v>-1.0799838193800001E-2</c:v>
                </c:pt>
                <c:pt idx="43">
                  <c:v>-1.10266975158E-2</c:v>
                </c:pt>
                <c:pt idx="44">
                  <c:v>-1.0841651480600041E-2</c:v>
                </c:pt>
                <c:pt idx="45">
                  <c:v>-1.1261118815200203E-2</c:v>
                </c:pt>
                <c:pt idx="46">
                  <c:v>-1.0849658280200083E-2</c:v>
                </c:pt>
                <c:pt idx="47">
                  <c:v>-1.10551661366E-2</c:v>
                </c:pt>
                <c:pt idx="48">
                  <c:v>-1.1250443082400001E-2</c:v>
                </c:pt>
                <c:pt idx="49">
                  <c:v>-1.1216636595199996E-2</c:v>
                </c:pt>
                <c:pt idx="50">
                  <c:v>-1.0878126901000002E-2</c:v>
                </c:pt>
                <c:pt idx="51">
                  <c:v>-1.0878126901000002E-2</c:v>
                </c:pt>
                <c:pt idx="52">
                  <c:v>-1.1177492241600001E-2</c:v>
                </c:pt>
                <c:pt idx="53">
                  <c:v>-1.1091641556999998E-2</c:v>
                </c:pt>
                <c:pt idx="54">
                  <c:v>-1.1635659107600001E-2</c:v>
                </c:pt>
                <c:pt idx="55">
                  <c:v>-1.1120110177799999E-2</c:v>
                </c:pt>
                <c:pt idx="56">
                  <c:v>-1.0786938350000001E-2</c:v>
                </c:pt>
                <c:pt idx="57">
                  <c:v>-1.1021359649400354E-2</c:v>
                </c:pt>
                <c:pt idx="58">
                  <c:v>-1.1490202248200153E-2</c:v>
                </c:pt>
                <c:pt idx="59">
                  <c:v>-1.0799838193800001E-2</c:v>
                </c:pt>
                <c:pt idx="60">
                  <c:v>-1.0484904076200001E-2</c:v>
                </c:pt>
                <c:pt idx="61">
                  <c:v>-1.1336293767000002E-2</c:v>
                </c:pt>
                <c:pt idx="62">
                  <c:v>-1.1125448044200174E-2</c:v>
                </c:pt>
                <c:pt idx="63">
                  <c:v>-1.1143685754399999E-2</c:v>
                </c:pt>
                <c:pt idx="64">
                  <c:v>-1.1688148127200001E-2</c:v>
                </c:pt>
                <c:pt idx="65">
                  <c:v>-1.0802507127000005E-2</c:v>
                </c:pt>
                <c:pt idx="66">
                  <c:v>-1.0667281178199994E-2</c:v>
                </c:pt>
                <c:pt idx="67">
                  <c:v>-1.1255780948800021E-2</c:v>
                </c:pt>
                <c:pt idx="68">
                  <c:v>-1.1068065980400001E-2</c:v>
                </c:pt>
                <c:pt idx="69">
                  <c:v>-1.0844320413800176E-2</c:v>
                </c:pt>
                <c:pt idx="70">
                  <c:v>-1.0891026744800063E-2</c:v>
                </c:pt>
                <c:pt idx="71">
                  <c:v>-1.0641036668400163E-2</c:v>
                </c:pt>
                <c:pt idx="72">
                  <c:v>-1.1049828270200191E-2</c:v>
                </c:pt>
                <c:pt idx="73">
                  <c:v>-1.0880795834200161E-2</c:v>
                </c:pt>
                <c:pt idx="74">
                  <c:v>-1.0440421856200189E-2</c:v>
                </c:pt>
                <c:pt idx="75">
                  <c:v>-1.0833644681000003E-2</c:v>
                </c:pt>
                <c:pt idx="76">
                  <c:v>-1.10186907162E-2</c:v>
                </c:pt>
                <c:pt idx="77">
                  <c:v>-1.1854511630000205E-2</c:v>
                </c:pt>
                <c:pt idx="78">
                  <c:v>-1.1732185525000023E-2</c:v>
                </c:pt>
                <c:pt idx="79">
                  <c:v>-1.1453726827800001E-2</c:v>
                </c:pt>
                <c:pt idx="80">
                  <c:v>-1.1151692553999802E-2</c:v>
                </c:pt>
                <c:pt idx="81">
                  <c:v>-1.08990335444E-2</c:v>
                </c:pt>
                <c:pt idx="82">
                  <c:v>-1.0487573009400196E-2</c:v>
                </c:pt>
                <c:pt idx="83">
                  <c:v>-1.0924833232000197E-2</c:v>
                </c:pt>
                <c:pt idx="84">
                  <c:v>-1.0601892314800155E-2</c:v>
                </c:pt>
                <c:pt idx="85">
                  <c:v>-1.1659234684200001E-2</c:v>
                </c:pt>
                <c:pt idx="86">
                  <c:v>-1.1076072780000003E-2</c:v>
                </c:pt>
                <c:pt idx="87">
                  <c:v>-1.1778891856000001E-2</c:v>
                </c:pt>
                <c:pt idx="88">
                  <c:v>-1.1149023620800001E-2</c:v>
                </c:pt>
                <c:pt idx="89">
                  <c:v>-1.1185499041200218E-2</c:v>
                </c:pt>
                <c:pt idx="90">
                  <c:v>-1.1057835069800185E-2</c:v>
                </c:pt>
                <c:pt idx="91">
                  <c:v>-1.0932840031600001E-2</c:v>
                </c:pt>
                <c:pt idx="92">
                  <c:v>-1.0706425531800153E-2</c:v>
                </c:pt>
                <c:pt idx="93">
                  <c:v>-1.01201498722E-2</c:v>
                </c:pt>
                <c:pt idx="94">
                  <c:v>-1.1278911703199996E-2</c:v>
                </c:pt>
                <c:pt idx="95">
                  <c:v>-1.1367431321000081E-2</c:v>
                </c:pt>
                <c:pt idx="96">
                  <c:v>-1.0693080865800005E-2</c:v>
                </c:pt>
                <c:pt idx="97">
                  <c:v>-1.0953746674999956E-2</c:v>
                </c:pt>
                <c:pt idx="98">
                  <c:v>-1.1354531477199999E-2</c:v>
                </c:pt>
                <c:pt idx="99">
                  <c:v>-1.0802507127000005E-2</c:v>
                </c:pt>
                <c:pt idx="100">
                  <c:v>-1.0544510251000158E-2</c:v>
                </c:pt>
                <c:pt idx="101">
                  <c:v>-1.0919940187799798E-2</c:v>
                </c:pt>
                <c:pt idx="102">
                  <c:v>-1.0805176060200162E-2</c:v>
                </c:pt>
                <c:pt idx="103">
                  <c:v>-1.0948408808600023E-2</c:v>
                </c:pt>
                <c:pt idx="104">
                  <c:v>-1.1320724990000194E-2</c:v>
                </c:pt>
                <c:pt idx="105">
                  <c:v>-1.1122779111000271E-2</c:v>
                </c:pt>
                <c:pt idx="106">
                  <c:v>-1.1404351563600179E-2</c:v>
                </c:pt>
                <c:pt idx="107">
                  <c:v>-1.0747793996400001E-2</c:v>
                </c:pt>
                <c:pt idx="108">
                  <c:v>-1.1016021783000023E-2</c:v>
                </c:pt>
                <c:pt idx="109">
                  <c:v>-1.0500472853200007E-2</c:v>
                </c:pt>
                <c:pt idx="110">
                  <c:v>-1.0841651480600041E-2</c:v>
                </c:pt>
                <c:pt idx="111">
                  <c:v>-1.1094310490200002E-2</c:v>
                </c:pt>
                <c:pt idx="112">
                  <c:v>-1.07740385062E-2</c:v>
                </c:pt>
                <c:pt idx="113">
                  <c:v>-1.1385669031200083E-2</c:v>
                </c:pt>
                <c:pt idx="114">
                  <c:v>-1.1255780948800021E-2</c:v>
                </c:pt>
                <c:pt idx="115">
                  <c:v>-1.0784269416800081E-2</c:v>
                </c:pt>
                <c:pt idx="116">
                  <c:v>-1.0802507127000005E-2</c:v>
                </c:pt>
                <c:pt idx="117">
                  <c:v>-1.0664612245000003E-2</c:v>
                </c:pt>
                <c:pt idx="118">
                  <c:v>-1.06775120888E-2</c:v>
                </c:pt>
                <c:pt idx="119">
                  <c:v>-1.0430190945600003E-2</c:v>
                </c:pt>
                <c:pt idx="120">
                  <c:v>-1.0701087665400205E-2</c:v>
                </c:pt>
                <c:pt idx="121">
                  <c:v>-1.1021359649400354E-2</c:v>
                </c:pt>
                <c:pt idx="122">
                  <c:v>-1.1216636595199996E-2</c:v>
                </c:pt>
                <c:pt idx="123">
                  <c:v>-1.0794500327400001E-2</c:v>
                </c:pt>
                <c:pt idx="124">
                  <c:v>-1.0951077741800191E-2</c:v>
                </c:pt>
                <c:pt idx="125">
                  <c:v>-1.1125448044200174E-2</c:v>
                </c:pt>
                <c:pt idx="126">
                  <c:v>-1.0867451168200202E-2</c:v>
                </c:pt>
                <c:pt idx="127">
                  <c:v>-1.1268680792600141E-2</c:v>
                </c:pt>
                <c:pt idx="128">
                  <c:v>-1.0958639719200023E-2</c:v>
                </c:pt>
                <c:pt idx="129">
                  <c:v>-1.0945739875400005E-2</c:v>
                </c:pt>
                <c:pt idx="130">
                  <c:v>-1.12322053722E-2</c:v>
                </c:pt>
                <c:pt idx="131">
                  <c:v>-1.0961308652400182E-2</c:v>
                </c:pt>
                <c:pt idx="132">
                  <c:v>-1.1292256369200003E-2</c:v>
                </c:pt>
                <c:pt idx="133">
                  <c:v>-1.1052497203400001E-2</c:v>
                </c:pt>
                <c:pt idx="134">
                  <c:v>-1.0867451168200202E-2</c:v>
                </c:pt>
                <c:pt idx="135">
                  <c:v>-1.1320724990000194E-2</c:v>
                </c:pt>
                <c:pt idx="136">
                  <c:v>-1.0844320413800176E-2</c:v>
                </c:pt>
                <c:pt idx="137">
                  <c:v>-1.0883464767400194E-2</c:v>
                </c:pt>
                <c:pt idx="138">
                  <c:v>-1.0833644681000003E-2</c:v>
                </c:pt>
                <c:pt idx="139">
                  <c:v>-1.0536948273599833E-2</c:v>
                </c:pt>
                <c:pt idx="140">
                  <c:v>-1.1133454843800173E-2</c:v>
                </c:pt>
                <c:pt idx="141">
                  <c:v>-1.1028921626800164E-2</c:v>
                </c:pt>
                <c:pt idx="142">
                  <c:v>-1.1336293767000002E-2</c:v>
                </c:pt>
                <c:pt idx="143">
                  <c:v>-1.1208629795600243E-2</c:v>
                </c:pt>
                <c:pt idx="144">
                  <c:v>-1.1028921626800164E-2</c:v>
                </c:pt>
                <c:pt idx="145">
                  <c:v>-1.1258449882000001E-2</c:v>
                </c:pt>
                <c:pt idx="146">
                  <c:v>-1.0713987509199998E-2</c:v>
                </c:pt>
                <c:pt idx="147">
                  <c:v>-1.0948408808600023E-2</c:v>
                </c:pt>
                <c:pt idx="148">
                  <c:v>-1.03492333052E-2</c:v>
                </c:pt>
                <c:pt idx="149">
                  <c:v>-1.0672174222400186E-2</c:v>
                </c:pt>
                <c:pt idx="150">
                  <c:v>-1.0958639719200023E-2</c:v>
                </c:pt>
                <c:pt idx="151">
                  <c:v>-1.0893695678E-2</c:v>
                </c:pt>
                <c:pt idx="152">
                  <c:v>-1.0778931550399827E-2</c:v>
                </c:pt>
                <c:pt idx="153">
                  <c:v>-1.1195729951800001E-2</c:v>
                </c:pt>
                <c:pt idx="154">
                  <c:v>-1.1242436282800167E-2</c:v>
                </c:pt>
                <c:pt idx="155">
                  <c:v>-1.09977840728E-2</c:v>
                </c:pt>
                <c:pt idx="156">
                  <c:v>-1.0620130025000021E-2</c:v>
                </c:pt>
                <c:pt idx="157">
                  <c:v>-1.0909264455E-2</c:v>
                </c:pt>
                <c:pt idx="158">
                  <c:v>-1.0794500327400001E-2</c:v>
                </c:pt>
                <c:pt idx="159">
                  <c:v>-1.0617461091800003E-2</c:v>
                </c:pt>
                <c:pt idx="160">
                  <c:v>-1.0560523850200143E-2</c:v>
                </c:pt>
                <c:pt idx="161">
                  <c:v>-1.1388337964400001E-2</c:v>
                </c:pt>
                <c:pt idx="162">
                  <c:v>-1.0693080865800005E-2</c:v>
                </c:pt>
                <c:pt idx="163">
                  <c:v>-1.1141016821199994E-2</c:v>
                </c:pt>
                <c:pt idx="164">
                  <c:v>-1.1010683916599998E-2</c:v>
                </c:pt>
                <c:pt idx="165">
                  <c:v>-1.0792276216400021E-2</c:v>
                </c:pt>
                <c:pt idx="166">
                  <c:v>-1.1203736751400005E-2</c:v>
                </c:pt>
                <c:pt idx="167">
                  <c:v>-1.0604561248000332E-2</c:v>
                </c:pt>
                <c:pt idx="168">
                  <c:v>-1.0961308652400182E-2</c:v>
                </c:pt>
                <c:pt idx="169">
                  <c:v>-1.0638367735199996E-2</c:v>
                </c:pt>
                <c:pt idx="170">
                  <c:v>-1.0490241942599956E-2</c:v>
                </c:pt>
                <c:pt idx="171">
                  <c:v>-1.1438158050800003E-2</c:v>
                </c:pt>
                <c:pt idx="172">
                  <c:v>-1.1781560789200264E-2</c:v>
                </c:pt>
                <c:pt idx="173">
                  <c:v>-1.0844320413800176E-2</c:v>
                </c:pt>
                <c:pt idx="174">
                  <c:v>-1.0955970786000005E-2</c:v>
                </c:pt>
                <c:pt idx="175">
                  <c:v>-1.0896364611200001E-2</c:v>
                </c:pt>
                <c:pt idx="176">
                  <c:v>-1.0807844993400003E-2</c:v>
                </c:pt>
                <c:pt idx="177">
                  <c:v>-1.1125448044200174E-2</c:v>
                </c:pt>
                <c:pt idx="178">
                  <c:v>-1.0344340261000003E-2</c:v>
                </c:pt>
                <c:pt idx="179">
                  <c:v>-1.0552517050600001E-2</c:v>
                </c:pt>
                <c:pt idx="180">
                  <c:v>-1.10080149834E-2</c:v>
                </c:pt>
                <c:pt idx="181">
                  <c:v>-1.0888357811600007E-2</c:v>
                </c:pt>
                <c:pt idx="182">
                  <c:v>-1.0805176060200162E-2</c:v>
                </c:pt>
                <c:pt idx="183">
                  <c:v>-1.0776262617199998E-2</c:v>
                </c:pt>
                <c:pt idx="184">
                  <c:v>-1.0880795834200161E-2</c:v>
                </c:pt>
                <c:pt idx="185">
                  <c:v>-1.0802507127000005E-2</c:v>
                </c:pt>
                <c:pt idx="186">
                  <c:v>-1.0633474691000214E-2</c:v>
                </c:pt>
                <c:pt idx="187">
                  <c:v>-1.09017024776E-2</c:v>
                </c:pt>
                <c:pt idx="188">
                  <c:v>-1.0945739875400005E-2</c:v>
                </c:pt>
                <c:pt idx="189">
                  <c:v>-1.057342369400017E-2</c:v>
                </c:pt>
                <c:pt idx="190">
                  <c:v>-1.06072301812E-2</c:v>
                </c:pt>
                <c:pt idx="191">
                  <c:v>-1.1120110177799999E-2</c:v>
                </c:pt>
                <c:pt idx="192">
                  <c:v>-1.1003121939200227E-2</c:v>
                </c:pt>
                <c:pt idx="193">
                  <c:v>-1.1060504003000231E-2</c:v>
                </c:pt>
                <c:pt idx="194">
                  <c:v>-1.1130785910600021E-2</c:v>
                </c:pt>
                <c:pt idx="195">
                  <c:v>-1.0838982547399918E-2</c:v>
                </c:pt>
                <c:pt idx="196">
                  <c:v>-1.1234874305400221E-2</c:v>
                </c:pt>
                <c:pt idx="197">
                  <c:v>-1.0943070942200185E-2</c:v>
                </c:pt>
                <c:pt idx="198">
                  <c:v>-9.9822549902001609E-3</c:v>
                </c:pt>
                <c:pt idx="199">
                  <c:v>-1.06775120888E-2</c:v>
                </c:pt>
                <c:pt idx="200">
                  <c:v>-1.0924833232000197E-2</c:v>
                </c:pt>
                <c:pt idx="201">
                  <c:v>-1.1146354687600207E-2</c:v>
                </c:pt>
                <c:pt idx="202">
                  <c:v>-1.0680181022000164E-2</c:v>
                </c:pt>
                <c:pt idx="203">
                  <c:v>-1.1138347887999858E-2</c:v>
                </c:pt>
                <c:pt idx="204">
                  <c:v>-1.0841651480600041E-2</c:v>
                </c:pt>
                <c:pt idx="205">
                  <c:v>-1.0976877429399999E-2</c:v>
                </c:pt>
                <c:pt idx="206">
                  <c:v>-1.1391006897600003E-2</c:v>
                </c:pt>
                <c:pt idx="207">
                  <c:v>-1.0815406970799794E-2</c:v>
                </c:pt>
                <c:pt idx="208">
                  <c:v>-1.0622798958200001E-2</c:v>
                </c:pt>
                <c:pt idx="209">
                  <c:v>-1.1063172936200101E-2</c:v>
                </c:pt>
                <c:pt idx="210">
                  <c:v>-1.0760693840200003E-2</c:v>
                </c:pt>
                <c:pt idx="211">
                  <c:v>-1.0461328499600213E-2</c:v>
                </c:pt>
                <c:pt idx="212">
                  <c:v>-1.0328771484000158E-2</c:v>
                </c:pt>
                <c:pt idx="213">
                  <c:v>-1.1063172936200101E-2</c:v>
                </c:pt>
                <c:pt idx="214">
                  <c:v>-1.1099203534399825E-2</c:v>
                </c:pt>
                <c:pt idx="215">
                  <c:v>-1.10080149834E-2</c:v>
                </c:pt>
                <c:pt idx="216">
                  <c:v>-1.0891026744800063E-2</c:v>
                </c:pt>
                <c:pt idx="217">
                  <c:v>-1.1185499041200218E-2</c:v>
                </c:pt>
                <c:pt idx="218">
                  <c:v>-1.0547179184200194E-2</c:v>
                </c:pt>
                <c:pt idx="219">
                  <c:v>-1.0086343385000002E-2</c:v>
                </c:pt>
                <c:pt idx="220">
                  <c:v>-1.0534279340400162E-2</c:v>
                </c:pt>
                <c:pt idx="221">
                  <c:v>-1.04768972766E-2</c:v>
                </c:pt>
                <c:pt idx="222">
                  <c:v>-1.0617461091800003E-2</c:v>
                </c:pt>
                <c:pt idx="223">
                  <c:v>-1.0203776445800165E-2</c:v>
                </c:pt>
                <c:pt idx="224">
                  <c:v>-9.3310352894000748E-3</c:v>
                </c:pt>
                <c:pt idx="225">
                  <c:v>-8.6513469678000266E-3</c:v>
                </c:pt>
                <c:pt idx="226">
                  <c:v>-6.7319391748001138E-3</c:v>
                </c:pt>
                <c:pt idx="227">
                  <c:v>-4.6199233692000002E-3</c:v>
                </c:pt>
                <c:pt idx="228">
                  <c:v>-2.2344308750400052E-3</c:v>
                </c:pt>
                <c:pt idx="229">
                  <c:v>-4.4259808900000013E-5</c:v>
                </c:pt>
                <c:pt idx="230">
                  <c:v>3.3155267499200415E-3</c:v>
                </c:pt>
                <c:pt idx="231">
                  <c:v>8.7612180512000003E-3</c:v>
                </c:pt>
                <c:pt idx="232">
                  <c:v>1.5435775162200162E-2</c:v>
                </c:pt>
                <c:pt idx="233">
                  <c:v>2.4699197477200549E-2</c:v>
                </c:pt>
                <c:pt idx="234">
                  <c:v>3.4160565671200002E-2</c:v>
                </c:pt>
                <c:pt idx="235">
                  <c:v>4.5923443928000032E-2</c:v>
                </c:pt>
                <c:pt idx="236">
                  <c:v>5.8191640204000014E-2</c:v>
                </c:pt>
                <c:pt idx="237">
                  <c:v>7.1958887294000004E-2</c:v>
                </c:pt>
                <c:pt idx="238">
                  <c:v>8.7839039833999988E-2</c:v>
                </c:pt>
                <c:pt idx="239">
                  <c:v>0.10273168709000002</c:v>
                </c:pt>
                <c:pt idx="240">
                  <c:v>0.11930576226200022</c:v>
                </c:pt>
                <c:pt idx="241">
                  <c:v>0.13651148495800094</c:v>
                </c:pt>
                <c:pt idx="242">
                  <c:v>0.15427323540400198</c:v>
                </c:pt>
                <c:pt idx="243">
                  <c:v>0.17208836451400175</c:v>
                </c:pt>
                <c:pt idx="244">
                  <c:v>0.19098885979200184</c:v>
                </c:pt>
                <c:pt idx="245">
                  <c:v>0.21004059461800004</c:v>
                </c:pt>
                <c:pt idx="246">
                  <c:v>0.23143654243800021</c:v>
                </c:pt>
                <c:pt idx="247">
                  <c:v>0.25334848401000032</c:v>
                </c:pt>
                <c:pt idx="248">
                  <c:v>0.27531380424600038</c:v>
                </c:pt>
                <c:pt idx="249">
                  <c:v>0.29920520460800004</c:v>
                </c:pt>
                <c:pt idx="250">
                  <c:v>0.32371045960600031</c:v>
                </c:pt>
                <c:pt idx="251">
                  <c:v>0.34940338987800384</c:v>
                </c:pt>
                <c:pt idx="252">
                  <c:v>0.37532322395422746</c:v>
                </c:pt>
                <c:pt idx="253">
                  <c:v>0.40222602612800007</c:v>
                </c:pt>
                <c:pt idx="254">
                  <c:v>0.43072578448200038</c:v>
                </c:pt>
                <c:pt idx="255">
                  <c:v>0.45976822592000038</c:v>
                </c:pt>
                <c:pt idx="256">
                  <c:v>0.49006061774000526</c:v>
                </c:pt>
                <c:pt idx="257">
                  <c:v>0.52150954727999999</c:v>
                </c:pt>
                <c:pt idx="258">
                  <c:v>0.55482673006000005</c:v>
                </c:pt>
                <c:pt idx="259">
                  <c:v>0.58734323288000001</c:v>
                </c:pt>
                <c:pt idx="260">
                  <c:v>0.62074938010000802</c:v>
                </c:pt>
                <c:pt idx="261">
                  <c:v>0.65535654726000003</c:v>
                </c:pt>
                <c:pt idx="262">
                  <c:v>0.68987474998000009</c:v>
                </c:pt>
                <c:pt idx="263">
                  <c:v>0.72612775928000062</c:v>
                </c:pt>
                <c:pt idx="264">
                  <c:v>0.76375971740001491</c:v>
                </c:pt>
                <c:pt idx="265">
                  <c:v>0.80161408662000666</c:v>
                </c:pt>
                <c:pt idx="266">
                  <c:v>0.84035810024000002</c:v>
                </c:pt>
                <c:pt idx="267">
                  <c:v>0.87990279382000003</c:v>
                </c:pt>
                <c:pt idx="268">
                  <c:v>0.92055954289999997</c:v>
                </c:pt>
                <c:pt idx="269">
                  <c:v>0.96086043422000711</c:v>
                </c:pt>
                <c:pt idx="270">
                  <c:v>1.0027182032399868</c:v>
                </c:pt>
                <c:pt idx="271">
                  <c:v>1.0445759722600001</c:v>
                </c:pt>
                <c:pt idx="272">
                  <c:v>1.0880351012000153</c:v>
                </c:pt>
                <c:pt idx="273">
                  <c:v>1.1314052657</c:v>
                </c:pt>
                <c:pt idx="274">
                  <c:v>1.1760209323599999</c:v>
                </c:pt>
                <c:pt idx="275">
                  <c:v>1.2218821011800001</c:v>
                </c:pt>
                <c:pt idx="276">
                  <c:v>1.2682325744200169</c:v>
                </c:pt>
                <c:pt idx="277">
                  <c:v>1.3151613165199798</c:v>
                </c:pt>
                <c:pt idx="278">
                  <c:v>1.3630686674599855</c:v>
                </c:pt>
                <c:pt idx="279">
                  <c:v>1.4112873939399855</c:v>
                </c:pt>
                <c:pt idx="280">
                  <c:v>1.4600399070599834</c:v>
                </c:pt>
                <c:pt idx="281">
                  <c:v>1.5100379223400149</c:v>
                </c:pt>
                <c:pt idx="282">
                  <c:v>1.5601693842800002</c:v>
                </c:pt>
                <c:pt idx="283">
                  <c:v>1.6106567039799999</c:v>
                </c:pt>
                <c:pt idx="284">
                  <c:v>1.6614998814400002</c:v>
                </c:pt>
                <c:pt idx="285">
                  <c:v>1.7129213277599742</c:v>
                </c:pt>
                <c:pt idx="286">
                  <c:v>1.7645651851800002</c:v>
                </c:pt>
                <c:pt idx="287">
                  <c:v>1.8161645603800003</c:v>
                </c:pt>
                <c:pt idx="288">
                  <c:v>1.8680308289000169</c:v>
                </c:pt>
                <c:pt idx="289">
                  <c:v>1.9204308840600133</c:v>
                </c:pt>
                <c:pt idx="290">
                  <c:v>1.9726530103400133</c:v>
                </c:pt>
                <c:pt idx="291">
                  <c:v>2.0255423699199997</c:v>
                </c:pt>
                <c:pt idx="292">
                  <c:v>2.0784762117200004</c:v>
                </c:pt>
                <c:pt idx="293">
                  <c:v>2.1322996979199997</c:v>
                </c:pt>
                <c:pt idx="294">
                  <c:v>2.1863011130000003</c:v>
                </c:pt>
                <c:pt idx="295">
                  <c:v>2.2415925124600338</c:v>
                </c:pt>
                <c:pt idx="296">
                  <c:v>2.2963056430599997</c:v>
                </c:pt>
                <c:pt idx="297">
                  <c:v>2.3503070581400012</c:v>
                </c:pt>
                <c:pt idx="298">
                  <c:v>2.4048422598599997</c:v>
                </c:pt>
                <c:pt idx="299">
                  <c:v>2.4599557304399977</c:v>
                </c:pt>
                <c:pt idx="300">
                  <c:v>2.5156919521000001</c:v>
                </c:pt>
                <c:pt idx="301">
                  <c:v>2.5718729959599727</c:v>
                </c:pt>
                <c:pt idx="302">
                  <c:v>2.6282319687000424</c:v>
                </c:pt>
                <c:pt idx="303">
                  <c:v>2.6841906014600347</c:v>
                </c:pt>
                <c:pt idx="304">
                  <c:v>2.7393040720400212</c:v>
                </c:pt>
                <c:pt idx="305">
                  <c:v>2.7964192425200012</c:v>
                </c:pt>
                <c:pt idx="306">
                  <c:v>2.8527337330399987</c:v>
                </c:pt>
                <c:pt idx="307">
                  <c:v>2.9095820102000003</c:v>
                </c:pt>
                <c:pt idx="308">
                  <c:v>2.9660744295999977</c:v>
                </c:pt>
                <c:pt idx="309">
                  <c:v>3.0235899400600212</c:v>
                </c:pt>
                <c:pt idx="310">
                  <c:v>3.0843081703599999</c:v>
                </c:pt>
                <c:pt idx="311">
                  <c:v>3.1415567875000012</c:v>
                </c:pt>
                <c:pt idx="312">
                  <c:v>3.1989388513000012</c:v>
                </c:pt>
                <c:pt idx="313">
                  <c:v>3.2557426462399999</c:v>
                </c:pt>
                <c:pt idx="314">
                  <c:v>3.3131247100400012</c:v>
                </c:pt>
                <c:pt idx="315">
                  <c:v>3.3711740071400005</c:v>
                </c:pt>
                <c:pt idx="316">
                  <c:v>3.4288674464800004</c:v>
                </c:pt>
                <c:pt idx="317">
                  <c:v>3.4867388146999998</c:v>
                </c:pt>
                <c:pt idx="318">
                  <c:v>3.5445212184800519</c:v>
                </c:pt>
                <c:pt idx="319">
                  <c:v>3.6013250134200003</c:v>
                </c:pt>
                <c:pt idx="320">
                  <c:v>3.6584846661200006</c:v>
                </c:pt>
                <c:pt idx="321">
                  <c:v>3.7163115521200338</c:v>
                </c:pt>
                <c:pt idx="322">
                  <c:v>3.7732487937199997</c:v>
                </c:pt>
                <c:pt idx="323">
                  <c:v>3.8301860353199997</c:v>
                </c:pt>
                <c:pt idx="324">
                  <c:v>3.8882798146399997</c:v>
                </c:pt>
                <c:pt idx="325">
                  <c:v>3.9455729139999987</c:v>
                </c:pt>
                <c:pt idx="326">
                  <c:v>4.0026880844799999</c:v>
                </c:pt>
                <c:pt idx="327">
                  <c:v>4.0594029149800024</c:v>
                </c:pt>
                <c:pt idx="328">
                  <c:v>4.1160287810400034</c:v>
                </c:pt>
                <c:pt idx="329">
                  <c:v>4.1726546470999279</c:v>
                </c:pt>
                <c:pt idx="330">
                  <c:v>4.2288801731799746</c:v>
                </c:pt>
                <c:pt idx="331">
                  <c:v>4.2864846480799645</c:v>
                </c:pt>
                <c:pt idx="332">
                  <c:v>4.3427991386000002</c:v>
                </c:pt>
                <c:pt idx="333">
                  <c:v>4.3984908780399126</c:v>
                </c:pt>
                <c:pt idx="334">
                  <c:v>4.4553391551999999</c:v>
                </c:pt>
                <c:pt idx="335">
                  <c:v>4.5113867524000009</c:v>
                </c:pt>
                <c:pt idx="336">
                  <c:v>4.5660998830000024</c:v>
                </c:pt>
                <c:pt idx="337">
                  <c:v>4.6230371246000006</c:v>
                </c:pt>
                <c:pt idx="338">
                  <c:v>4.6795295440000002</c:v>
                </c:pt>
                <c:pt idx="339">
                  <c:v>4.7346874968000012</c:v>
                </c:pt>
                <c:pt idx="340">
                  <c:v>4.7889558052000005</c:v>
                </c:pt>
                <c:pt idx="341">
                  <c:v>4.8441137579999252</c:v>
                </c:pt>
                <c:pt idx="342">
                  <c:v>4.8997165329999746</c:v>
                </c:pt>
                <c:pt idx="343">
                  <c:v>4.9544296636</c:v>
                </c:pt>
                <c:pt idx="344">
                  <c:v>5.0100324386000006</c:v>
                </c:pt>
                <c:pt idx="345">
                  <c:v>5.0643007469999279</c:v>
                </c:pt>
                <c:pt idx="346">
                  <c:v>5.1176794110000001</c:v>
                </c:pt>
                <c:pt idx="347">
                  <c:v>5.1706132528000008</c:v>
                </c:pt>
                <c:pt idx="348">
                  <c:v>5.2239919167999656</c:v>
                </c:pt>
                <c:pt idx="349">
                  <c:v>5.2769257586</c:v>
                </c:pt>
                <c:pt idx="350">
                  <c:v>5.3294147781998982</c:v>
                </c:pt>
                <c:pt idx="351">
                  <c:v>5.383238264400001</c:v>
                </c:pt>
                <c:pt idx="352">
                  <c:v>5.4375065727999745</c:v>
                </c:pt>
                <c:pt idx="353">
                  <c:v>5.4882163035999998</c:v>
                </c:pt>
                <c:pt idx="354">
                  <c:v>5.5407053232000001</c:v>
                </c:pt>
                <c:pt idx="355">
                  <c:v>5.5918598761999645</c:v>
                </c:pt>
                <c:pt idx="356">
                  <c:v>5.6421247848000009</c:v>
                </c:pt>
                <c:pt idx="357">
                  <c:v>5.6928345155999072</c:v>
                </c:pt>
                <c:pt idx="358">
                  <c:v>5.7439890685999755</c:v>
                </c:pt>
                <c:pt idx="359">
                  <c:v>5.7951436216000003</c:v>
                </c:pt>
                <c:pt idx="360">
                  <c:v>5.8467429968000024</c:v>
                </c:pt>
                <c:pt idx="361">
                  <c:v>5.8961182609999261</c:v>
                </c:pt>
                <c:pt idx="362">
                  <c:v>5.9459383473999745</c:v>
                </c:pt>
                <c:pt idx="363">
                  <c:v>5.9962032560000003</c:v>
                </c:pt>
                <c:pt idx="364">
                  <c:v>6.046468164600066</c:v>
                </c:pt>
                <c:pt idx="365">
                  <c:v>6.0971778954000007</c:v>
                </c:pt>
                <c:pt idx="366">
                  <c:v>6.1505565593998837</c:v>
                </c:pt>
                <c:pt idx="367">
                  <c:v>6.2003766458000014</c:v>
                </c:pt>
                <c:pt idx="368">
                  <c:v>6.2488622656000024</c:v>
                </c:pt>
                <c:pt idx="369">
                  <c:v>6.2973478854000033</c:v>
                </c:pt>
                <c:pt idx="370">
                  <c:v>6.3449438607999316</c:v>
                </c:pt>
                <c:pt idx="371">
                  <c:v>6.3929846583998646</c:v>
                </c:pt>
                <c:pt idx="372">
                  <c:v>6.4405806338000016</c:v>
                </c:pt>
                <c:pt idx="373">
                  <c:v>6.4881766091999955</c:v>
                </c:pt>
                <c:pt idx="374">
                  <c:v>6.5353277624000023</c:v>
                </c:pt>
                <c:pt idx="375">
                  <c:v>6.581144449</c:v>
                </c:pt>
                <c:pt idx="376">
                  <c:v>6.628740424400001</c:v>
                </c:pt>
                <c:pt idx="377">
                  <c:v>6.6745571109999755</c:v>
                </c:pt>
                <c:pt idx="378">
                  <c:v>6.7208186197999655</c:v>
                </c:pt>
                <c:pt idx="379">
                  <c:v>6.7661904842000133</c:v>
                </c:pt>
                <c:pt idx="380">
                  <c:v>6.8128968151999745</c:v>
                </c:pt>
                <c:pt idx="381">
                  <c:v>6.858268679600001</c:v>
                </c:pt>
                <c:pt idx="382">
                  <c:v>6.8983026775999745</c:v>
                </c:pt>
                <c:pt idx="383">
                  <c:v>6.9414504309999998</c:v>
                </c:pt>
                <c:pt idx="384">
                  <c:v>6.984598184400066</c:v>
                </c:pt>
                <c:pt idx="385">
                  <c:v>7.0281907599999665</c:v>
                </c:pt>
                <c:pt idx="386">
                  <c:v>7.0708936912000624</c:v>
                </c:pt>
                <c:pt idx="387">
                  <c:v>7.1127069779998982</c:v>
                </c:pt>
                <c:pt idx="388">
                  <c:v>7.1558547313999261</c:v>
                </c:pt>
                <c:pt idx="389">
                  <c:v>7.1976680181999955</c:v>
                </c:pt>
                <c:pt idx="390">
                  <c:v>7.2399261272000004</c:v>
                </c:pt>
                <c:pt idx="391">
                  <c:v>7.2804049473999655</c:v>
                </c:pt>
                <c:pt idx="392">
                  <c:v>7.3222182341999655</c:v>
                </c:pt>
                <c:pt idx="393">
                  <c:v>7.3626970544000008</c:v>
                </c:pt>
                <c:pt idx="394">
                  <c:v>7.4045103411999316</c:v>
                </c:pt>
                <c:pt idx="395">
                  <c:v>7.4454339836000134</c:v>
                </c:pt>
                <c:pt idx="396">
                  <c:v>7.4876920926000858</c:v>
                </c:pt>
                <c:pt idx="397">
                  <c:v>7.5277260905999945</c:v>
                </c:pt>
                <c:pt idx="398">
                  <c:v>7.5686497330000124</c:v>
                </c:pt>
                <c:pt idx="399">
                  <c:v>7.6086837310000011</c:v>
                </c:pt>
                <c:pt idx="400">
                  <c:v>7.6487177289999755</c:v>
                </c:pt>
                <c:pt idx="401">
                  <c:v>7.6891965491999645</c:v>
                </c:pt>
                <c:pt idx="402">
                  <c:v>7.7270064361999307</c:v>
                </c:pt>
                <c:pt idx="403">
                  <c:v>7.7643715009999745</c:v>
                </c:pt>
                <c:pt idx="404">
                  <c:v>7.8026262101999855</c:v>
                </c:pt>
                <c:pt idx="405">
                  <c:v>7.8404360972000005</c:v>
                </c:pt>
                <c:pt idx="406">
                  <c:v>7.8791356285999745</c:v>
                </c:pt>
                <c:pt idx="407">
                  <c:v>7.9173903378000015</c:v>
                </c:pt>
                <c:pt idx="408">
                  <c:v>7.9534209360000006</c:v>
                </c:pt>
                <c:pt idx="409">
                  <c:v>7.9903411786000014</c:v>
                </c:pt>
                <c:pt idx="410">
                  <c:v>8.0259269546000027</c:v>
                </c:pt>
                <c:pt idx="411">
                  <c:v>8.0624023750001719</c:v>
                </c:pt>
                <c:pt idx="412">
                  <c:v>8.0984329732000067</c:v>
                </c:pt>
                <c:pt idx="413">
                  <c:v>8.1340187491999689</c:v>
                </c:pt>
                <c:pt idx="414">
                  <c:v>8.1691597030000001</c:v>
                </c:pt>
                <c:pt idx="415">
                  <c:v>8.204300656800001</c:v>
                </c:pt>
                <c:pt idx="416">
                  <c:v>8.2381071439999189</c:v>
                </c:pt>
                <c:pt idx="417">
                  <c:v>8.272358453399999</c:v>
                </c:pt>
                <c:pt idx="418">
                  <c:v>8.3057201184000267</c:v>
                </c:pt>
                <c:pt idx="419">
                  <c:v>8.3381921390000002</c:v>
                </c:pt>
                <c:pt idx="420">
                  <c:v>8.3697745152001755</c:v>
                </c:pt>
                <c:pt idx="421">
                  <c:v>8.4009120692000003</c:v>
                </c:pt>
                <c:pt idx="422">
                  <c:v>8.4307151566000016</c:v>
                </c:pt>
                <c:pt idx="423">
                  <c:v>8.4591837774000247</c:v>
                </c:pt>
                <c:pt idx="424">
                  <c:v>8.4876523982000247</c:v>
                </c:pt>
                <c:pt idx="425">
                  <c:v>8.5156761968000048</c:v>
                </c:pt>
                <c:pt idx="426">
                  <c:v>8.5432551731999986</c:v>
                </c:pt>
                <c:pt idx="427">
                  <c:v>8.5708341496000067</c:v>
                </c:pt>
                <c:pt idx="428">
                  <c:v>8.5975234815999979</c:v>
                </c:pt>
                <c:pt idx="429">
                  <c:v>8.6237679913999994</c:v>
                </c:pt>
                <c:pt idx="430">
                  <c:v>8.6500125012000026</c:v>
                </c:pt>
                <c:pt idx="431">
                  <c:v>8.6758121888000002</c:v>
                </c:pt>
                <c:pt idx="432">
                  <c:v>8.7002774097999982</c:v>
                </c:pt>
                <c:pt idx="433">
                  <c:v>8.7242978086000011</c:v>
                </c:pt>
                <c:pt idx="434">
                  <c:v>8.7492078518000014</c:v>
                </c:pt>
                <c:pt idx="435">
                  <c:v>8.7741178950000016</c:v>
                </c:pt>
                <c:pt idx="436">
                  <c:v>8.7968038271999998</c:v>
                </c:pt>
                <c:pt idx="437">
                  <c:v>8.8186001150000006</c:v>
                </c:pt>
                <c:pt idx="438">
                  <c:v>8.8399515805999993</c:v>
                </c:pt>
                <c:pt idx="439">
                  <c:v>8.8604134018000007</c:v>
                </c:pt>
                <c:pt idx="440">
                  <c:v>8.8808752230000003</c:v>
                </c:pt>
                <c:pt idx="441">
                  <c:v>8.8946647112000008</c:v>
                </c:pt>
                <c:pt idx="442">
                  <c:v>8.9031163330000247</c:v>
                </c:pt>
                <c:pt idx="443">
                  <c:v>8.9142368880000067</c:v>
                </c:pt>
                <c:pt idx="444">
                  <c:v>8.9258022652000228</c:v>
                </c:pt>
                <c:pt idx="445">
                  <c:v>8.9346987091999992</c:v>
                </c:pt>
                <c:pt idx="446">
                  <c:v>8.9369228201999995</c:v>
                </c:pt>
                <c:pt idx="447">
                  <c:v>8.9449296198000017</c:v>
                </c:pt>
                <c:pt idx="448">
                  <c:v>8.9507123084000266</c:v>
                </c:pt>
                <c:pt idx="449">
                  <c:v>8.9600535746000247</c:v>
                </c:pt>
                <c:pt idx="450">
                  <c:v>8.9702844852000005</c:v>
                </c:pt>
                <c:pt idx="451">
                  <c:v>8.9814050402000003</c:v>
                </c:pt>
                <c:pt idx="452">
                  <c:v>8.9943048840000017</c:v>
                </c:pt>
                <c:pt idx="453">
                  <c:v>9.0085391944000008</c:v>
                </c:pt>
                <c:pt idx="454">
                  <c:v>9.0196597494000024</c:v>
                </c:pt>
                <c:pt idx="455">
                  <c:v>9.0316699488000012</c:v>
                </c:pt>
                <c:pt idx="456">
                  <c:v>9.0432353259999996</c:v>
                </c:pt>
                <c:pt idx="457">
                  <c:v>9.0570248142000267</c:v>
                </c:pt>
                <c:pt idx="458">
                  <c:v>9.0717039467999996</c:v>
                </c:pt>
                <c:pt idx="459">
                  <c:v>9.0859382572001248</c:v>
                </c:pt>
                <c:pt idx="460">
                  <c:v>9.1006173898000018</c:v>
                </c:pt>
                <c:pt idx="461">
                  <c:v>9.1157413446000017</c:v>
                </c:pt>
                <c:pt idx="462">
                  <c:v>9.1273067218000019</c:v>
                </c:pt>
                <c:pt idx="463">
                  <c:v>9.1304204772000013</c:v>
                </c:pt>
                <c:pt idx="464">
                  <c:v>9.1326445882000247</c:v>
                </c:pt>
                <c:pt idx="465">
                  <c:v>9.1419858543999997</c:v>
                </c:pt>
                <c:pt idx="466">
                  <c:v>9.1526615872000008</c:v>
                </c:pt>
                <c:pt idx="467">
                  <c:v>9.1668958976000248</c:v>
                </c:pt>
                <c:pt idx="468">
                  <c:v>9.1829094968000007</c:v>
                </c:pt>
                <c:pt idx="469">
                  <c:v>9.1989230959999979</c:v>
                </c:pt>
                <c:pt idx="470">
                  <c:v>9.2167159839999986</c:v>
                </c:pt>
                <c:pt idx="471">
                  <c:v>9.2349536941999979</c:v>
                </c:pt>
                <c:pt idx="472">
                  <c:v>9.2549706931999989</c:v>
                </c:pt>
                <c:pt idx="473">
                  <c:v>9.2754325144002028</c:v>
                </c:pt>
                <c:pt idx="474">
                  <c:v>9.2972288021999479</c:v>
                </c:pt>
                <c:pt idx="475">
                  <c:v>9.3203595566000068</c:v>
                </c:pt>
                <c:pt idx="476">
                  <c:v>9.3439351332000005</c:v>
                </c:pt>
                <c:pt idx="477">
                  <c:v>9.3670658876000008</c:v>
                </c:pt>
                <c:pt idx="478">
                  <c:v>9.3915311086000024</c:v>
                </c:pt>
                <c:pt idx="479">
                  <c:v>9.4164411518000026</c:v>
                </c:pt>
                <c:pt idx="480">
                  <c:v>9.4395719062000012</c:v>
                </c:pt>
                <c:pt idx="481">
                  <c:v>9.4649267716000018</c:v>
                </c:pt>
                <c:pt idx="482">
                  <c:v>9.4885023482000008</c:v>
                </c:pt>
                <c:pt idx="483">
                  <c:v>9.5134123914000028</c:v>
                </c:pt>
                <c:pt idx="484">
                  <c:v>9.5383224345999889</c:v>
                </c:pt>
                <c:pt idx="485">
                  <c:v>9.5618980112000003</c:v>
                </c:pt>
                <c:pt idx="486">
                  <c:v>9.5881425210000018</c:v>
                </c:pt>
                <c:pt idx="487">
                  <c:v>9.611718097599999</c:v>
                </c:pt>
                <c:pt idx="488">
                  <c:v>9.6361833186000023</c:v>
                </c:pt>
                <c:pt idx="489">
                  <c:v>9.6593140730000027</c:v>
                </c:pt>
                <c:pt idx="490">
                  <c:v>9.6828896496000247</c:v>
                </c:pt>
                <c:pt idx="491">
                  <c:v>9.7069100483999993</c:v>
                </c:pt>
                <c:pt idx="492">
                  <c:v>9.7300408028000014</c:v>
                </c:pt>
                <c:pt idx="493">
                  <c:v>9.7531715572000017</c:v>
                </c:pt>
                <c:pt idx="494">
                  <c:v>9.7740782005999982</c:v>
                </c:pt>
                <c:pt idx="495">
                  <c:v>9.7958744884000009</c:v>
                </c:pt>
                <c:pt idx="496">
                  <c:v>9.8181155984000004</c:v>
                </c:pt>
                <c:pt idx="497">
                  <c:v>9.8399118861999995</c:v>
                </c:pt>
                <c:pt idx="498">
                  <c:v>9.8617081740000021</c:v>
                </c:pt>
                <c:pt idx="499">
                  <c:v>9.884394106200002</c:v>
                </c:pt>
                <c:pt idx="500">
                  <c:v>9.9075248606000024</c:v>
                </c:pt>
                <c:pt idx="501">
                  <c:v>9.9311004372000014</c:v>
                </c:pt>
                <c:pt idx="502">
                  <c:v>9.9542311916000017</c:v>
                </c:pt>
                <c:pt idx="503">
                  <c:v>9.9791412348000268</c:v>
                </c:pt>
                <c:pt idx="504">
                  <c:v>10.002716811400157</c:v>
                </c:pt>
                <c:pt idx="505">
                  <c:v>10.028071676799998</c:v>
                </c:pt>
                <c:pt idx="506">
                  <c:v>10.051647253400137</c:v>
                </c:pt>
                <c:pt idx="507">
                  <c:v>10.076557296600154</c:v>
                </c:pt>
                <c:pt idx="508">
                  <c:v>10.1023569842</c:v>
                </c:pt>
                <c:pt idx="509">
                  <c:v>10.127711849600001</c:v>
                </c:pt>
                <c:pt idx="510">
                  <c:v>10.152621892800004</c:v>
                </c:pt>
                <c:pt idx="511">
                  <c:v>10.179311224800001</c:v>
                </c:pt>
                <c:pt idx="512">
                  <c:v>10.2046660902</c:v>
                </c:pt>
                <c:pt idx="513">
                  <c:v>10.231355422199817</c:v>
                </c:pt>
                <c:pt idx="514">
                  <c:v>10.257155109800001</c:v>
                </c:pt>
                <c:pt idx="515">
                  <c:v>10.283844441800001</c:v>
                </c:pt>
                <c:pt idx="516">
                  <c:v>10.310533773800024</c:v>
                </c:pt>
                <c:pt idx="517">
                  <c:v>10.337223105799998</c:v>
                </c:pt>
                <c:pt idx="518">
                  <c:v>10.364802082200002</c:v>
                </c:pt>
                <c:pt idx="519">
                  <c:v>10.390601769800002</c:v>
                </c:pt>
                <c:pt idx="520">
                  <c:v>10.417291101799998</c:v>
                </c:pt>
                <c:pt idx="521">
                  <c:v>10.445759722600002</c:v>
                </c:pt>
                <c:pt idx="522">
                  <c:v>10.472004232400188</c:v>
                </c:pt>
                <c:pt idx="523">
                  <c:v>10.499583208800148</c:v>
                </c:pt>
                <c:pt idx="524">
                  <c:v>10.526272540800001</c:v>
                </c:pt>
                <c:pt idx="525">
                  <c:v>10.554741161600001</c:v>
                </c:pt>
                <c:pt idx="526">
                  <c:v>10.5827649602</c:v>
                </c:pt>
                <c:pt idx="527">
                  <c:v>10.609899114400006</c:v>
                </c:pt>
                <c:pt idx="528">
                  <c:v>10.637478090799998</c:v>
                </c:pt>
                <c:pt idx="529">
                  <c:v>10.665946711600123</c:v>
                </c:pt>
                <c:pt idx="530">
                  <c:v>10.693080865800002</c:v>
                </c:pt>
                <c:pt idx="531">
                  <c:v>10.7206598422</c:v>
                </c:pt>
                <c:pt idx="532">
                  <c:v>10.748238818600001</c:v>
                </c:pt>
                <c:pt idx="533">
                  <c:v>10.7762626172</c:v>
                </c:pt>
                <c:pt idx="534">
                  <c:v>10.802951949200002</c:v>
                </c:pt>
                <c:pt idx="535">
                  <c:v>10.830975747799998</c:v>
                </c:pt>
                <c:pt idx="536">
                  <c:v>10.858554724200006</c:v>
                </c:pt>
                <c:pt idx="537">
                  <c:v>10.884799234000154</c:v>
                </c:pt>
                <c:pt idx="538">
                  <c:v>10.911043743800001</c:v>
                </c:pt>
                <c:pt idx="539">
                  <c:v>10.9368434314</c:v>
                </c:pt>
                <c:pt idx="540">
                  <c:v>10.962643119000157</c:v>
                </c:pt>
                <c:pt idx="541">
                  <c:v>10.9902220954</c:v>
                </c:pt>
                <c:pt idx="542">
                  <c:v>11.018245894000001</c:v>
                </c:pt>
                <c:pt idx="543">
                  <c:v>11.045824870400002</c:v>
                </c:pt>
                <c:pt idx="544">
                  <c:v>11.074738313400006</c:v>
                </c:pt>
                <c:pt idx="545">
                  <c:v>11.103206934200006</c:v>
                </c:pt>
                <c:pt idx="546">
                  <c:v>11.131675555000001</c:v>
                </c:pt>
                <c:pt idx="547">
                  <c:v>11.160144175800006</c:v>
                </c:pt>
                <c:pt idx="548">
                  <c:v>11.188167974399999</c:v>
                </c:pt>
                <c:pt idx="549">
                  <c:v>11.217526239600026</c:v>
                </c:pt>
                <c:pt idx="550">
                  <c:v>11.245550038200006</c:v>
                </c:pt>
                <c:pt idx="551">
                  <c:v>11.2731290146</c:v>
                </c:pt>
                <c:pt idx="552">
                  <c:v>11.302042457600145</c:v>
                </c:pt>
                <c:pt idx="553">
                  <c:v>11.330955900600001</c:v>
                </c:pt>
                <c:pt idx="554">
                  <c:v>11.359424521400168</c:v>
                </c:pt>
                <c:pt idx="555">
                  <c:v>11.387003497800002</c:v>
                </c:pt>
                <c:pt idx="556">
                  <c:v>11.415027296400076</c:v>
                </c:pt>
                <c:pt idx="557">
                  <c:v>11.4439407394</c:v>
                </c:pt>
                <c:pt idx="558">
                  <c:v>11.472409360200126</c:v>
                </c:pt>
                <c:pt idx="559">
                  <c:v>11.500433158800076</c:v>
                </c:pt>
                <c:pt idx="560">
                  <c:v>11.530236246200024</c:v>
                </c:pt>
                <c:pt idx="561">
                  <c:v>11.558704867000024</c:v>
                </c:pt>
                <c:pt idx="562">
                  <c:v>11.587618310000002</c:v>
                </c:pt>
                <c:pt idx="563">
                  <c:v>11.616976575200002</c:v>
                </c:pt>
                <c:pt idx="564">
                  <c:v>11.647224484799862</c:v>
                </c:pt>
                <c:pt idx="565">
                  <c:v>11.6770275722</c:v>
                </c:pt>
                <c:pt idx="566">
                  <c:v>11.706830659600024</c:v>
                </c:pt>
                <c:pt idx="567">
                  <c:v>11.737968213599999</c:v>
                </c:pt>
                <c:pt idx="568">
                  <c:v>11.768216123199998</c:v>
                </c:pt>
                <c:pt idx="569">
                  <c:v>11.798019210600001</c:v>
                </c:pt>
                <c:pt idx="570">
                  <c:v>11.829601586800004</c:v>
                </c:pt>
                <c:pt idx="571">
                  <c:v>11.860294318600172</c:v>
                </c:pt>
                <c:pt idx="572">
                  <c:v>11.891876694800002</c:v>
                </c:pt>
                <c:pt idx="573">
                  <c:v>11.923014248800024</c:v>
                </c:pt>
                <c:pt idx="574">
                  <c:v>11.955041447200006</c:v>
                </c:pt>
                <c:pt idx="575">
                  <c:v>11.9861790012</c:v>
                </c:pt>
                <c:pt idx="576">
                  <c:v>12.017761377399999</c:v>
                </c:pt>
                <c:pt idx="577">
                  <c:v>12.048898931399998</c:v>
                </c:pt>
                <c:pt idx="578">
                  <c:v>12.080481307600024</c:v>
                </c:pt>
                <c:pt idx="579">
                  <c:v>12.112953328200001</c:v>
                </c:pt>
                <c:pt idx="580">
                  <c:v>12.144090882199999</c:v>
                </c:pt>
                <c:pt idx="581">
                  <c:v>12.175228436200001</c:v>
                </c:pt>
                <c:pt idx="582">
                  <c:v>12.205921167999998</c:v>
                </c:pt>
                <c:pt idx="583">
                  <c:v>12.242841410600001</c:v>
                </c:pt>
                <c:pt idx="584">
                  <c:v>12.273978964599998</c:v>
                </c:pt>
                <c:pt idx="585">
                  <c:v>12.306006163000006</c:v>
                </c:pt>
                <c:pt idx="586">
                  <c:v>12.336698894800024</c:v>
                </c:pt>
                <c:pt idx="587">
                  <c:v>12.369170915400026</c:v>
                </c:pt>
                <c:pt idx="588">
                  <c:v>12.3998636472</c:v>
                </c:pt>
                <c:pt idx="589">
                  <c:v>12.430556379000135</c:v>
                </c:pt>
                <c:pt idx="590">
                  <c:v>12.462583577400224</c:v>
                </c:pt>
                <c:pt idx="591">
                  <c:v>12.493276309200002</c:v>
                </c:pt>
                <c:pt idx="592">
                  <c:v>12.523969041000001</c:v>
                </c:pt>
                <c:pt idx="593">
                  <c:v>12.554661772800001</c:v>
                </c:pt>
                <c:pt idx="594">
                  <c:v>12.586688971200006</c:v>
                </c:pt>
                <c:pt idx="595">
                  <c:v>12.617381702999998</c:v>
                </c:pt>
                <c:pt idx="596">
                  <c:v>12.647629612600001</c:v>
                </c:pt>
                <c:pt idx="597">
                  <c:v>12.677877522200001</c:v>
                </c:pt>
                <c:pt idx="598">
                  <c:v>12.708570254</c:v>
                </c:pt>
                <c:pt idx="599">
                  <c:v>12.739262985799998</c:v>
                </c:pt>
                <c:pt idx="600">
                  <c:v>12.770400539800145</c:v>
                </c:pt>
                <c:pt idx="601">
                  <c:v>12.800648449400002</c:v>
                </c:pt>
                <c:pt idx="602">
                  <c:v>12.832230825600076</c:v>
                </c:pt>
                <c:pt idx="603">
                  <c:v>12.861589090800154</c:v>
                </c:pt>
                <c:pt idx="604">
                  <c:v>12.892726644800026</c:v>
                </c:pt>
                <c:pt idx="605">
                  <c:v>12.922529732200006</c:v>
                </c:pt>
                <c:pt idx="606">
                  <c:v>12.951887997400076</c:v>
                </c:pt>
                <c:pt idx="607">
                  <c:v>12.982580729200132</c:v>
                </c:pt>
                <c:pt idx="608">
                  <c:v>13.012383816600074</c:v>
                </c:pt>
                <c:pt idx="609">
                  <c:v>13.041742081800001</c:v>
                </c:pt>
                <c:pt idx="610">
                  <c:v>13.071989991400002</c:v>
                </c:pt>
                <c:pt idx="611">
                  <c:v>13.101793078800002</c:v>
                </c:pt>
                <c:pt idx="612">
                  <c:v>13.130706521800002</c:v>
                </c:pt>
                <c:pt idx="613">
                  <c:v>13.1609544314</c:v>
                </c:pt>
                <c:pt idx="614">
                  <c:v>13.1894230522</c:v>
                </c:pt>
                <c:pt idx="615">
                  <c:v>13.220115783999878</c:v>
                </c:pt>
                <c:pt idx="616">
                  <c:v>13.249029227000001</c:v>
                </c:pt>
                <c:pt idx="617">
                  <c:v>13.278387492199998</c:v>
                </c:pt>
                <c:pt idx="618">
                  <c:v>13.306411290800026</c:v>
                </c:pt>
                <c:pt idx="619">
                  <c:v>13.333545445000002</c:v>
                </c:pt>
                <c:pt idx="620">
                  <c:v>13.361569243600076</c:v>
                </c:pt>
                <c:pt idx="621">
                  <c:v>13.390927508800004</c:v>
                </c:pt>
                <c:pt idx="622">
                  <c:v>13.418951307399999</c:v>
                </c:pt>
                <c:pt idx="623">
                  <c:v>13.448309572600001</c:v>
                </c:pt>
                <c:pt idx="624">
                  <c:v>13.477223015600002</c:v>
                </c:pt>
                <c:pt idx="625">
                  <c:v>13.504801992000001</c:v>
                </c:pt>
                <c:pt idx="626">
                  <c:v>13.534160257200002</c:v>
                </c:pt>
                <c:pt idx="627">
                  <c:v>13.561739233600157</c:v>
                </c:pt>
                <c:pt idx="628">
                  <c:v>13.589318210000002</c:v>
                </c:pt>
                <c:pt idx="629">
                  <c:v>13.616897186399999</c:v>
                </c:pt>
                <c:pt idx="630">
                  <c:v>13.645365807199999</c:v>
                </c:pt>
                <c:pt idx="631">
                  <c:v>13.674279250200001</c:v>
                </c:pt>
                <c:pt idx="632">
                  <c:v>13.701413404399998</c:v>
                </c:pt>
                <c:pt idx="633">
                  <c:v>13.728992380799998</c:v>
                </c:pt>
                <c:pt idx="634">
                  <c:v>13.755681712800024</c:v>
                </c:pt>
                <c:pt idx="635">
                  <c:v>13.781481400400001</c:v>
                </c:pt>
                <c:pt idx="636">
                  <c:v>13.809060376800026</c:v>
                </c:pt>
                <c:pt idx="637">
                  <c:v>13.835304886600024</c:v>
                </c:pt>
                <c:pt idx="638">
                  <c:v>13.862883863000134</c:v>
                </c:pt>
                <c:pt idx="639">
                  <c:v>13.890018017200006</c:v>
                </c:pt>
                <c:pt idx="640">
                  <c:v>13.915372882600002</c:v>
                </c:pt>
                <c:pt idx="641">
                  <c:v>13.942507036800126</c:v>
                </c:pt>
                <c:pt idx="642">
                  <c:v>13.969196368800137</c:v>
                </c:pt>
                <c:pt idx="643">
                  <c:v>13.995440878600224</c:v>
                </c:pt>
                <c:pt idx="644">
                  <c:v>21.032528082600003</c:v>
                </c:pt>
                <c:pt idx="645">
                  <c:v>21.070560380700002</c:v>
                </c:pt>
                <c:pt idx="646">
                  <c:v>21.111928845300035</c:v>
                </c:pt>
                <c:pt idx="647">
                  <c:v>21.147292210200003</c:v>
                </c:pt>
                <c:pt idx="648">
                  <c:v>21.1559662431</c:v>
                </c:pt>
                <c:pt idx="649">
                  <c:v>21.172647075599706</c:v>
                </c:pt>
                <c:pt idx="650">
                  <c:v>21.193331307900003</c:v>
                </c:pt>
                <c:pt idx="651">
                  <c:v>21.216017240099987</c:v>
                </c:pt>
                <c:pt idx="652">
                  <c:v>21.240037638899889</c:v>
                </c:pt>
                <c:pt idx="653">
                  <c:v>21.268061437500002</c:v>
                </c:pt>
                <c:pt idx="654">
                  <c:v>21.298086935999713</c:v>
                </c:pt>
                <c:pt idx="655">
                  <c:v>21.328112434499989</c:v>
                </c:pt>
                <c:pt idx="656">
                  <c:v>21.356803466400308</c:v>
                </c:pt>
                <c:pt idx="657">
                  <c:v>21.389497898099989</c:v>
                </c:pt>
                <c:pt idx="658">
                  <c:v>21.423526796399724</c:v>
                </c:pt>
                <c:pt idx="659">
                  <c:v>18.597126537599749</c:v>
                </c:pt>
                <c:pt idx="660">
                  <c:v>18.626039980600002</c:v>
                </c:pt>
                <c:pt idx="661">
                  <c:v>18.654375154740297</c:v>
                </c:pt>
                <c:pt idx="662">
                  <c:v>18.682710328880002</c:v>
                </c:pt>
                <c:pt idx="663">
                  <c:v>18.712780309600003</c:v>
                </c:pt>
                <c:pt idx="664">
                  <c:v>18.740537214879673</c:v>
                </c:pt>
                <c:pt idx="665">
                  <c:v>18.76945065788</c:v>
                </c:pt>
                <c:pt idx="666">
                  <c:v>19.099642176939579</c:v>
                </c:pt>
                <c:pt idx="667">
                  <c:v>19.129712157659988</c:v>
                </c:pt>
                <c:pt idx="668">
                  <c:v>19.159782138380006</c:v>
                </c:pt>
                <c:pt idx="669">
                  <c:v>19.189852119100031</c:v>
                </c:pt>
                <c:pt idx="670">
                  <c:v>19.219922099820003</c:v>
                </c:pt>
                <c:pt idx="671">
                  <c:v>19.247679005099986</c:v>
                </c:pt>
                <c:pt idx="672">
                  <c:v>19.277748985819986</c:v>
                </c:pt>
                <c:pt idx="673">
                  <c:v>19.307240697680001</c:v>
                </c:pt>
                <c:pt idx="674">
                  <c:v>19.336732409539749</c:v>
                </c:pt>
                <c:pt idx="675">
                  <c:v>19.363911045960002</c:v>
                </c:pt>
                <c:pt idx="676">
                  <c:v>19.385306993779615</c:v>
                </c:pt>
                <c:pt idx="677">
                  <c:v>19.339045484980005</c:v>
                </c:pt>
                <c:pt idx="678">
                  <c:v>19.318227806019987</c:v>
                </c:pt>
                <c:pt idx="679">
                  <c:v>19.317649537159745</c:v>
                </c:pt>
                <c:pt idx="680">
                  <c:v>19.322275688040001</c:v>
                </c:pt>
                <c:pt idx="681">
                  <c:v>19.329793183219987</c:v>
                </c:pt>
                <c:pt idx="682">
                  <c:v>19.340202022700002</c:v>
                </c:pt>
                <c:pt idx="683">
                  <c:v>19.347719517880002</c:v>
                </c:pt>
                <c:pt idx="684">
                  <c:v>19.358706626220002</c:v>
                </c:pt>
                <c:pt idx="685">
                  <c:v>19.36911546570003</c:v>
                </c:pt>
                <c:pt idx="686">
                  <c:v>19.381259111760002</c:v>
                </c:pt>
                <c:pt idx="687">
                  <c:v>19.398607177559889</c:v>
                </c:pt>
                <c:pt idx="688">
                  <c:v>19.414220436780003</c:v>
                </c:pt>
                <c:pt idx="689">
                  <c:v>19.433303309159989</c:v>
                </c:pt>
                <c:pt idx="690">
                  <c:v>19.452386181539659</c:v>
                </c:pt>
                <c:pt idx="691">
                  <c:v>19.473203860499989</c:v>
                </c:pt>
                <c:pt idx="692">
                  <c:v>19.49170846402</c:v>
                </c:pt>
                <c:pt idx="693">
                  <c:v>19.511947874119986</c:v>
                </c:pt>
                <c:pt idx="694">
                  <c:v>19.534500359660001</c:v>
                </c:pt>
                <c:pt idx="695">
                  <c:v>19.557052845200001</c:v>
                </c:pt>
                <c:pt idx="696">
                  <c:v>18.073481843759989</c:v>
                </c:pt>
                <c:pt idx="697">
                  <c:v>18.095900882640002</c:v>
                </c:pt>
                <c:pt idx="698">
                  <c:v>18.118319921519987</c:v>
                </c:pt>
                <c:pt idx="699">
                  <c:v>18.140205173760002</c:v>
                </c:pt>
                <c:pt idx="700">
                  <c:v>18.162090426000031</c:v>
                </c:pt>
                <c:pt idx="701">
                  <c:v>18.171698585520002</c:v>
                </c:pt>
                <c:pt idx="702">
                  <c:v>18.185577038159789</c:v>
                </c:pt>
                <c:pt idx="703">
                  <c:v>18.2047933572</c:v>
                </c:pt>
                <c:pt idx="704">
                  <c:v>18.224543462879989</c:v>
                </c:pt>
                <c:pt idx="705">
                  <c:v>18.246428715119986</c:v>
                </c:pt>
                <c:pt idx="706">
                  <c:v>18.267780180719889</c:v>
                </c:pt>
                <c:pt idx="707">
                  <c:v>18.290733006239684</c:v>
                </c:pt>
                <c:pt idx="708">
                  <c:v>18.311550685200135</c:v>
                </c:pt>
                <c:pt idx="709">
                  <c:v>18.333969724080333</c:v>
                </c:pt>
                <c:pt idx="710">
                  <c:v>18.356388762959998</c:v>
                </c:pt>
                <c:pt idx="711">
                  <c:v>18.378274015200031</c:v>
                </c:pt>
                <c:pt idx="712">
                  <c:v>18.398024120879999</c:v>
                </c:pt>
                <c:pt idx="713">
                  <c:v>18.425247239519535</c:v>
                </c:pt>
                <c:pt idx="714">
                  <c:v>18.448733851679503</c:v>
                </c:pt>
                <c:pt idx="715">
                  <c:v>18.472754250479746</c:v>
                </c:pt>
                <c:pt idx="716">
                  <c:v>18.495173289359691</c:v>
                </c:pt>
                <c:pt idx="717">
                  <c:v>18.518126114880001</c:v>
                </c:pt>
                <c:pt idx="718">
                  <c:v>18.541078940399988</c:v>
                </c:pt>
                <c:pt idx="719">
                  <c:v>18.565099339199659</c:v>
                </c:pt>
                <c:pt idx="720">
                  <c:v>18.586450804800002</c:v>
                </c:pt>
                <c:pt idx="721">
                  <c:v>18.608869843680001</c:v>
                </c:pt>
                <c:pt idx="722">
                  <c:v>18.631822669200279</c:v>
                </c:pt>
                <c:pt idx="723">
                  <c:v>18.65530928135972</c:v>
                </c:pt>
                <c:pt idx="724">
                  <c:v>18.681464826720003</c:v>
                </c:pt>
                <c:pt idx="725">
                  <c:v>18.707620372079717</c:v>
                </c:pt>
                <c:pt idx="726">
                  <c:v>18.732174557519986</c:v>
                </c:pt>
                <c:pt idx="727">
                  <c:v>18.756194956320002</c:v>
                </c:pt>
                <c:pt idx="728">
                  <c:v>18.779681568480001</c:v>
                </c:pt>
                <c:pt idx="729">
                  <c:v>18.803701967280031</c:v>
                </c:pt>
                <c:pt idx="730">
                  <c:v>18.826654792799999</c:v>
                </c:pt>
                <c:pt idx="731">
                  <c:v>18.851208978239999</c:v>
                </c:pt>
                <c:pt idx="732">
                  <c:v>18.877898310240319</c:v>
                </c:pt>
                <c:pt idx="733">
                  <c:v>18.902986282319706</c:v>
                </c:pt>
                <c:pt idx="734">
                  <c:v>18.93074318759972</c:v>
                </c:pt>
                <c:pt idx="735">
                  <c:v>18.955297373039709</c:v>
                </c:pt>
                <c:pt idx="736">
                  <c:v>18.977716411919989</c:v>
                </c:pt>
                <c:pt idx="737">
                  <c:v>18.981986705040001</c:v>
                </c:pt>
                <c:pt idx="738">
                  <c:v>18.989993504639724</c:v>
                </c:pt>
                <c:pt idx="739">
                  <c:v>19.0054733172</c:v>
                </c:pt>
                <c:pt idx="740">
                  <c:v>19.023622062959745</c:v>
                </c:pt>
                <c:pt idx="741">
                  <c:v>19.04230459535972</c:v>
                </c:pt>
                <c:pt idx="742">
                  <c:v>19.063122274319568</c:v>
                </c:pt>
                <c:pt idx="743">
                  <c:v>19.081804806719987</c:v>
                </c:pt>
                <c:pt idx="744">
                  <c:v>19.103156272319989</c:v>
                </c:pt>
                <c:pt idx="745">
                  <c:v>19.125575311200031</c:v>
                </c:pt>
                <c:pt idx="746">
                  <c:v>19.145859203519986</c:v>
                </c:pt>
                <c:pt idx="747">
                  <c:v>19.16400794928003</c:v>
                </c:pt>
                <c:pt idx="748">
                  <c:v>19.183758054960002</c:v>
                </c:pt>
                <c:pt idx="749">
                  <c:v>19.1842918416</c:v>
                </c:pt>
                <c:pt idx="750">
                  <c:v>19.194967574400035</c:v>
                </c:pt>
                <c:pt idx="751">
                  <c:v>19.190697281279789</c:v>
                </c:pt>
                <c:pt idx="752">
                  <c:v>19.177886401920031</c:v>
                </c:pt>
                <c:pt idx="753">
                  <c:v>19.182690481680002</c:v>
                </c:pt>
                <c:pt idx="754">
                  <c:v>19.191231067920004</c:v>
                </c:pt>
                <c:pt idx="755">
                  <c:v>19.202974374</c:v>
                </c:pt>
                <c:pt idx="756">
                  <c:v>19.215785253359989</c:v>
                </c:pt>
                <c:pt idx="757">
                  <c:v>19.231265065920031</c:v>
                </c:pt>
                <c:pt idx="758">
                  <c:v>19.249413811679677</c:v>
                </c:pt>
                <c:pt idx="759">
                  <c:v>19.266494984159745</c:v>
                </c:pt>
                <c:pt idx="760">
                  <c:v>19.286245089839746</c:v>
                </c:pt>
                <c:pt idx="761">
                  <c:v>19.306528982159989</c:v>
                </c:pt>
                <c:pt idx="762">
                  <c:v>19.326812874480002</c:v>
                </c:pt>
                <c:pt idx="763">
                  <c:v>19.347630553440002</c:v>
                </c:pt>
                <c:pt idx="764">
                  <c:v>19.368448232399615</c:v>
                </c:pt>
                <c:pt idx="765">
                  <c:v>19.390867271280001</c:v>
                </c:pt>
                <c:pt idx="766">
                  <c:v>19.41435388344</c:v>
                </c:pt>
                <c:pt idx="767">
                  <c:v>19.43997564216</c:v>
                </c:pt>
                <c:pt idx="768">
                  <c:v>19.46559740087968</c:v>
                </c:pt>
                <c:pt idx="769">
                  <c:v>19.490685372959756</c:v>
                </c:pt>
                <c:pt idx="770">
                  <c:v>19.515239558399731</c:v>
                </c:pt>
                <c:pt idx="771">
                  <c:v>19.539259957199999</c:v>
                </c:pt>
                <c:pt idx="772">
                  <c:v>19.562212782719655</c:v>
                </c:pt>
                <c:pt idx="773">
                  <c:v>19.582496675039579</c:v>
                </c:pt>
                <c:pt idx="774">
                  <c:v>19.603848140639997</c:v>
                </c:pt>
                <c:pt idx="775">
                  <c:v>19.624132032959889</c:v>
                </c:pt>
                <c:pt idx="776">
                  <c:v>19.644949711920002</c:v>
                </c:pt>
                <c:pt idx="777">
                  <c:v>19.663098457680135</c:v>
                </c:pt>
                <c:pt idx="778">
                  <c:v>19.680179630159746</c:v>
                </c:pt>
                <c:pt idx="779">
                  <c:v>19.702064882399789</c:v>
                </c:pt>
                <c:pt idx="780">
                  <c:v>19.721814988079988</c:v>
                </c:pt>
                <c:pt idx="781">
                  <c:v>19.743700240319619</c:v>
                </c:pt>
                <c:pt idx="782">
                  <c:v>19.767186852480002</c:v>
                </c:pt>
                <c:pt idx="783">
                  <c:v>19.788538318079709</c:v>
                </c:pt>
                <c:pt idx="784">
                  <c:v>19.806687063839988</c:v>
                </c:pt>
                <c:pt idx="785">
                  <c:v>19.817362796640257</c:v>
                </c:pt>
                <c:pt idx="786">
                  <c:v>19.830707462640031</c:v>
                </c:pt>
                <c:pt idx="787">
                  <c:v>19.830707462640031</c:v>
                </c:pt>
                <c:pt idx="788">
                  <c:v>19.798146477599659</c:v>
                </c:pt>
                <c:pt idx="789">
                  <c:v>19.78800453143959</c:v>
                </c:pt>
                <c:pt idx="790">
                  <c:v>19.786403171519673</c:v>
                </c:pt>
                <c:pt idx="791">
                  <c:v>19.786403171519673</c:v>
                </c:pt>
                <c:pt idx="792">
                  <c:v>19.790673464640001</c:v>
                </c:pt>
                <c:pt idx="793">
                  <c:v>19.796545117680001</c:v>
                </c:pt>
                <c:pt idx="794">
                  <c:v>19.804551917279998</c:v>
                </c:pt>
                <c:pt idx="795">
                  <c:v>19.814160076800135</c:v>
                </c:pt>
                <c:pt idx="796">
                  <c:v>19.827504742799999</c:v>
                </c:pt>
                <c:pt idx="797">
                  <c:v>19.842984555359987</c:v>
                </c:pt>
                <c:pt idx="798">
                  <c:v>19.858998154560005</c:v>
                </c:pt>
                <c:pt idx="799">
                  <c:v>19.876079327039999</c:v>
                </c:pt>
                <c:pt idx="800">
                  <c:v>19.894228072800001</c:v>
                </c:pt>
                <c:pt idx="801">
                  <c:v>19.911309245279789</c:v>
                </c:pt>
                <c:pt idx="802">
                  <c:v>19.929991777679987</c:v>
                </c:pt>
                <c:pt idx="803">
                  <c:v>19.95027567</c:v>
                </c:pt>
                <c:pt idx="804">
                  <c:v>19.966823055839889</c:v>
                </c:pt>
                <c:pt idx="805">
                  <c:v>19.983904228319989</c:v>
                </c:pt>
                <c:pt idx="806">
                  <c:v>19.999917827519987</c:v>
                </c:pt>
                <c:pt idx="807">
                  <c:v>20.016465213360004</c:v>
                </c:pt>
                <c:pt idx="808">
                  <c:v>20.033546385839738</c:v>
                </c:pt>
                <c:pt idx="809">
                  <c:v>20.0490261984</c:v>
                </c:pt>
                <c:pt idx="810">
                  <c:v>20.066107370879731</c:v>
                </c:pt>
                <c:pt idx="811">
                  <c:v>20.084256116640031</c:v>
                </c:pt>
                <c:pt idx="812">
                  <c:v>20.104540008959987</c:v>
                </c:pt>
                <c:pt idx="813">
                  <c:v>16.770241762199987</c:v>
                </c:pt>
                <c:pt idx="814">
                  <c:v>16.787589828000002</c:v>
                </c:pt>
                <c:pt idx="815">
                  <c:v>16.806272360400001</c:v>
                </c:pt>
                <c:pt idx="816">
                  <c:v>16.824065248400135</c:v>
                </c:pt>
                <c:pt idx="817">
                  <c:v>16.843637425200001</c:v>
                </c:pt>
                <c:pt idx="818">
                  <c:v>16.862764779800003</c:v>
                </c:pt>
                <c:pt idx="819">
                  <c:v>16.881447312200002</c:v>
                </c:pt>
                <c:pt idx="820">
                  <c:v>16.900574666800004</c:v>
                </c:pt>
                <c:pt idx="821">
                  <c:v>16.920591665800004</c:v>
                </c:pt>
                <c:pt idx="822">
                  <c:v>16.937939731600004</c:v>
                </c:pt>
                <c:pt idx="823">
                  <c:v>16.957067086200031</c:v>
                </c:pt>
                <c:pt idx="824">
                  <c:v>16.974859974200001</c:v>
                </c:pt>
                <c:pt idx="825">
                  <c:v>16.992652862199673</c:v>
                </c:pt>
                <c:pt idx="826">
                  <c:v>17.011335394600035</c:v>
                </c:pt>
                <c:pt idx="827">
                  <c:v>17.028238638199745</c:v>
                </c:pt>
                <c:pt idx="828">
                  <c:v>17.044252237399789</c:v>
                </c:pt>
                <c:pt idx="829">
                  <c:v>17.062934769800005</c:v>
                </c:pt>
                <c:pt idx="830">
                  <c:v>17.080282835599583</c:v>
                </c:pt>
                <c:pt idx="831">
                  <c:v>17.098520545799662</c:v>
                </c:pt>
                <c:pt idx="832">
                  <c:v>17.114978967200543</c:v>
                </c:pt>
                <c:pt idx="833">
                  <c:v>17.132771855200001</c:v>
                </c:pt>
                <c:pt idx="834">
                  <c:v>17.149675098800031</c:v>
                </c:pt>
                <c:pt idx="835">
                  <c:v>17.168357631199989</c:v>
                </c:pt>
                <c:pt idx="836">
                  <c:v>17.187929808</c:v>
                </c:pt>
                <c:pt idx="837">
                  <c:v>17.207057162600279</c:v>
                </c:pt>
                <c:pt idx="838">
                  <c:v>17.2261845172</c:v>
                </c:pt>
                <c:pt idx="839">
                  <c:v>17.245756693999713</c:v>
                </c:pt>
                <c:pt idx="840">
                  <c:v>17.266218515200002</c:v>
                </c:pt>
                <c:pt idx="841">
                  <c:v>17.285345869799706</c:v>
                </c:pt>
                <c:pt idx="842">
                  <c:v>17.306697335399889</c:v>
                </c:pt>
                <c:pt idx="843">
                  <c:v>17.327603978800003</c:v>
                </c:pt>
                <c:pt idx="844">
                  <c:v>17.3494002666</c:v>
                </c:pt>
                <c:pt idx="845">
                  <c:v>17.370751732200031</c:v>
                </c:pt>
                <c:pt idx="846">
                  <c:v>17.392103197800004</c:v>
                </c:pt>
                <c:pt idx="847">
                  <c:v>17.413899485600005</c:v>
                </c:pt>
                <c:pt idx="848">
                  <c:v>17.4352509512</c:v>
                </c:pt>
                <c:pt idx="849">
                  <c:v>17.457047238999742</c:v>
                </c:pt>
                <c:pt idx="850">
                  <c:v>17.478398704600004</c:v>
                </c:pt>
                <c:pt idx="851">
                  <c:v>17.495301948200002</c:v>
                </c:pt>
                <c:pt idx="852">
                  <c:v>17.51176036960025</c:v>
                </c:pt>
                <c:pt idx="853">
                  <c:v>17.528663613200003</c:v>
                </c:pt>
                <c:pt idx="854">
                  <c:v>17.546456501200002</c:v>
                </c:pt>
                <c:pt idx="855">
                  <c:v>17.564694211400003</c:v>
                </c:pt>
                <c:pt idx="856">
                  <c:v>17.584266388200003</c:v>
                </c:pt>
                <c:pt idx="857">
                  <c:v>17.604283387200031</c:v>
                </c:pt>
                <c:pt idx="858">
                  <c:v>17.624300386200005</c:v>
                </c:pt>
                <c:pt idx="859">
                  <c:v>17.645207029600005</c:v>
                </c:pt>
                <c:pt idx="860">
                  <c:v>17.664779206400002</c:v>
                </c:pt>
                <c:pt idx="861">
                  <c:v>17.685685849799889</c:v>
                </c:pt>
                <c:pt idx="862">
                  <c:v>17.705702848799575</c:v>
                </c:pt>
                <c:pt idx="863">
                  <c:v>17.726609492199749</c:v>
                </c:pt>
                <c:pt idx="864">
                  <c:v>17.748850602200001</c:v>
                </c:pt>
                <c:pt idx="865">
                  <c:v>17.769312423399889</c:v>
                </c:pt>
                <c:pt idx="866">
                  <c:v>17.789774244599684</c:v>
                </c:pt>
                <c:pt idx="867">
                  <c:v>17.810680888000004</c:v>
                </c:pt>
                <c:pt idx="868">
                  <c:v>17.831142709200005</c:v>
                </c:pt>
                <c:pt idx="869">
                  <c:v>17.850714886000002</c:v>
                </c:pt>
                <c:pt idx="870">
                  <c:v>17.870287062800031</c:v>
                </c:pt>
                <c:pt idx="871">
                  <c:v>17.889414417399987</c:v>
                </c:pt>
                <c:pt idx="872">
                  <c:v>17.911655527400235</c:v>
                </c:pt>
                <c:pt idx="873">
                  <c:v>17.9316725264</c:v>
                </c:pt>
                <c:pt idx="874">
                  <c:v>17.945906836799615</c:v>
                </c:pt>
                <c:pt idx="875">
                  <c:v>17.931227704200001</c:v>
                </c:pt>
                <c:pt idx="876">
                  <c:v>17.940124148199889</c:v>
                </c:pt>
                <c:pt idx="877">
                  <c:v>17.950799880999583</c:v>
                </c:pt>
                <c:pt idx="878">
                  <c:v>17.962365258199789</c:v>
                </c:pt>
                <c:pt idx="879">
                  <c:v>17.973040990999746</c:v>
                </c:pt>
                <c:pt idx="880">
                  <c:v>17.9850511904</c:v>
                </c:pt>
                <c:pt idx="881">
                  <c:v>17.998840678599706</c:v>
                </c:pt>
                <c:pt idx="882">
                  <c:v>18.0117405224</c:v>
                </c:pt>
                <c:pt idx="883">
                  <c:v>18.025974832800003</c:v>
                </c:pt>
                <c:pt idx="884">
                  <c:v>18.041098787600031</c:v>
                </c:pt>
                <c:pt idx="885">
                  <c:v>18.056222742400003</c:v>
                </c:pt>
                <c:pt idx="886">
                  <c:v>18.072681163800031</c:v>
                </c:pt>
                <c:pt idx="887">
                  <c:v>18.088694763000003</c:v>
                </c:pt>
                <c:pt idx="888">
                  <c:v>18.103373895600001</c:v>
                </c:pt>
                <c:pt idx="889">
                  <c:v>18.121611605800005</c:v>
                </c:pt>
                <c:pt idx="890">
                  <c:v>18.138514849400003</c:v>
                </c:pt>
                <c:pt idx="891">
                  <c:v>18.154973270799999</c:v>
                </c:pt>
                <c:pt idx="892">
                  <c:v>18.171876514399997</c:v>
                </c:pt>
                <c:pt idx="893">
                  <c:v>18.188334935799702</c:v>
                </c:pt>
                <c:pt idx="894">
                  <c:v>18.205238179399789</c:v>
                </c:pt>
                <c:pt idx="895">
                  <c:v>18.221696600799742</c:v>
                </c:pt>
                <c:pt idx="896">
                  <c:v>18.238155022200235</c:v>
                </c:pt>
                <c:pt idx="897">
                  <c:v>18.255058265799999</c:v>
                </c:pt>
                <c:pt idx="898">
                  <c:v>18.271961509400231</c:v>
                </c:pt>
                <c:pt idx="899">
                  <c:v>18.288419930799495</c:v>
                </c:pt>
                <c:pt idx="900">
                  <c:v>18.305767996600004</c:v>
                </c:pt>
                <c:pt idx="901">
                  <c:v>18.322671240200002</c:v>
                </c:pt>
                <c:pt idx="902">
                  <c:v>18.3417985948</c:v>
                </c:pt>
                <c:pt idx="903">
                  <c:v>18.357812194000235</c:v>
                </c:pt>
                <c:pt idx="904">
                  <c:v>18.376049904200006</c:v>
                </c:pt>
                <c:pt idx="905">
                  <c:v>18.393397970000002</c:v>
                </c:pt>
                <c:pt idx="906">
                  <c:v>18.410746035799615</c:v>
                </c:pt>
                <c:pt idx="907">
                  <c:v>18.42720445720003</c:v>
                </c:pt>
                <c:pt idx="908">
                  <c:v>18.442328412000002</c:v>
                </c:pt>
                <c:pt idx="909">
                  <c:v>18.45834201119963</c:v>
                </c:pt>
                <c:pt idx="910">
                  <c:v>18.473465965999999</c:v>
                </c:pt>
                <c:pt idx="911">
                  <c:v>18.487700276399579</c:v>
                </c:pt>
                <c:pt idx="912">
                  <c:v>18.499710475799706</c:v>
                </c:pt>
                <c:pt idx="913">
                  <c:v>18.512165497400268</c:v>
                </c:pt>
                <c:pt idx="914">
                  <c:v>18.5232860524</c:v>
                </c:pt>
                <c:pt idx="915">
                  <c:v>18.536630718400001</c:v>
                </c:pt>
                <c:pt idx="916">
                  <c:v>18.547751273399989</c:v>
                </c:pt>
                <c:pt idx="917">
                  <c:v>18.557092539600003</c:v>
                </c:pt>
                <c:pt idx="918">
                  <c:v>18.566433805799619</c:v>
                </c:pt>
                <c:pt idx="919">
                  <c:v>18.561095939400001</c:v>
                </c:pt>
                <c:pt idx="920">
                  <c:v>18.565099339199662</c:v>
                </c:pt>
                <c:pt idx="921">
                  <c:v>18.570437205599738</c:v>
                </c:pt>
                <c:pt idx="922">
                  <c:v>18.578888827400135</c:v>
                </c:pt>
                <c:pt idx="923">
                  <c:v>18.586895627000231</c:v>
                </c:pt>
                <c:pt idx="924">
                  <c:v>18.595792070999579</c:v>
                </c:pt>
                <c:pt idx="925">
                  <c:v>18.605133337200002</c:v>
                </c:pt>
                <c:pt idx="926">
                  <c:v>18.614919425600387</c:v>
                </c:pt>
                <c:pt idx="927">
                  <c:v>18.624705514000031</c:v>
                </c:pt>
                <c:pt idx="928">
                  <c:v>18.635826069000135</c:v>
                </c:pt>
                <c:pt idx="929">
                  <c:v>18.646056979600001</c:v>
                </c:pt>
                <c:pt idx="930">
                  <c:v>18.6567327124</c:v>
                </c:pt>
                <c:pt idx="931">
                  <c:v>18.6682980896</c:v>
                </c:pt>
                <c:pt idx="932">
                  <c:v>18.678973822400035</c:v>
                </c:pt>
                <c:pt idx="933">
                  <c:v>18.688315088600003</c:v>
                </c:pt>
                <c:pt idx="934">
                  <c:v>18.698545999200004</c:v>
                </c:pt>
                <c:pt idx="935">
                  <c:v>18.708776909799717</c:v>
                </c:pt>
                <c:pt idx="936">
                  <c:v>18.7194526426</c:v>
                </c:pt>
                <c:pt idx="937">
                  <c:v>18.7301283754</c:v>
                </c:pt>
                <c:pt idx="938">
                  <c:v>18.741693752600003</c:v>
                </c:pt>
                <c:pt idx="939">
                  <c:v>18.751479841000002</c:v>
                </c:pt>
                <c:pt idx="940">
                  <c:v>18.763490040399713</c:v>
                </c:pt>
                <c:pt idx="941">
                  <c:v>18.774610595400002</c:v>
                </c:pt>
                <c:pt idx="942">
                  <c:v>18.786175972600002</c:v>
                </c:pt>
                <c:pt idx="943">
                  <c:v>18.798630994199673</c:v>
                </c:pt>
                <c:pt idx="944">
                  <c:v>18.809751549200001</c:v>
                </c:pt>
                <c:pt idx="945">
                  <c:v>18.820872104200031</c:v>
                </c:pt>
                <c:pt idx="946">
                  <c:v>18.8324374814</c:v>
                </c:pt>
                <c:pt idx="947">
                  <c:v>18.844892503000004</c:v>
                </c:pt>
                <c:pt idx="948">
                  <c:v>18.856902702400031</c:v>
                </c:pt>
                <c:pt idx="949">
                  <c:v>18.867578435200031</c:v>
                </c:pt>
                <c:pt idx="950">
                  <c:v>18.877364523600235</c:v>
                </c:pt>
                <c:pt idx="951">
                  <c:v>18.887150612000031</c:v>
                </c:pt>
                <c:pt idx="952">
                  <c:v>18.896936700400001</c:v>
                </c:pt>
                <c:pt idx="953">
                  <c:v>18.90716761100003</c:v>
                </c:pt>
                <c:pt idx="954">
                  <c:v>18.916508877200002</c:v>
                </c:pt>
                <c:pt idx="955">
                  <c:v>18.921846743600003</c:v>
                </c:pt>
                <c:pt idx="956">
                  <c:v>18.927184610000001</c:v>
                </c:pt>
                <c:pt idx="957">
                  <c:v>18.9334121208</c:v>
                </c:pt>
                <c:pt idx="958">
                  <c:v>18.940084453799987</c:v>
                </c:pt>
                <c:pt idx="959">
                  <c:v>18.947201609</c:v>
                </c:pt>
                <c:pt idx="960">
                  <c:v>18.954318764200035</c:v>
                </c:pt>
                <c:pt idx="961">
                  <c:v>18.959656630599746</c:v>
                </c:pt>
                <c:pt idx="962">
                  <c:v>18.968997896799745</c:v>
                </c:pt>
                <c:pt idx="963">
                  <c:v>18.977004696399987</c:v>
                </c:pt>
                <c:pt idx="964">
                  <c:v>18.983677029400003</c:v>
                </c:pt>
                <c:pt idx="965">
                  <c:v>18.989014895799702</c:v>
                </c:pt>
                <c:pt idx="966">
                  <c:v>18.99390794</c:v>
                </c:pt>
                <c:pt idx="967">
                  <c:v>18.998356162</c:v>
                </c:pt>
                <c:pt idx="968">
                  <c:v>19.004583672799889</c:v>
                </c:pt>
                <c:pt idx="969">
                  <c:v>19.009476717000005</c:v>
                </c:pt>
                <c:pt idx="970">
                  <c:v>19.013035294600005</c:v>
                </c:pt>
                <c:pt idx="971">
                  <c:v>19.018817983200005</c:v>
                </c:pt>
                <c:pt idx="972">
                  <c:v>19.022376560799746</c:v>
                </c:pt>
                <c:pt idx="973">
                  <c:v>19.021042094200002</c:v>
                </c:pt>
                <c:pt idx="974">
                  <c:v>18.967663430200002</c:v>
                </c:pt>
                <c:pt idx="975">
                  <c:v>18.928074254400002</c:v>
                </c:pt>
                <c:pt idx="976">
                  <c:v>18.891154011800257</c:v>
                </c:pt>
                <c:pt idx="977">
                  <c:v>18.864464679800001</c:v>
                </c:pt>
                <c:pt idx="978">
                  <c:v>18.829768548200001</c:v>
                </c:pt>
                <c:pt idx="979">
                  <c:v>18.794182772200003</c:v>
                </c:pt>
                <c:pt idx="980">
                  <c:v>18.758152174000003</c:v>
                </c:pt>
                <c:pt idx="981">
                  <c:v>18.727459442200004</c:v>
                </c:pt>
                <c:pt idx="982">
                  <c:v>18.701214932400003</c:v>
                </c:pt>
                <c:pt idx="983">
                  <c:v>18.638050180000135</c:v>
                </c:pt>
                <c:pt idx="984">
                  <c:v>18.554868428600543</c:v>
                </c:pt>
                <c:pt idx="985">
                  <c:v>18.5010449424</c:v>
                </c:pt>
                <c:pt idx="986">
                  <c:v>18.461900588799889</c:v>
                </c:pt>
                <c:pt idx="987">
                  <c:v>18.430318212600003</c:v>
                </c:pt>
                <c:pt idx="988">
                  <c:v>18.403628880599651</c:v>
                </c:pt>
                <c:pt idx="989">
                  <c:v>18.374715437600031</c:v>
                </c:pt>
                <c:pt idx="990">
                  <c:v>18.339129661600005</c:v>
                </c:pt>
                <c:pt idx="991">
                  <c:v>18.310661040800031</c:v>
                </c:pt>
                <c:pt idx="992">
                  <c:v>18.287975108600264</c:v>
                </c:pt>
                <c:pt idx="993">
                  <c:v>18.268402931799535</c:v>
                </c:pt>
                <c:pt idx="994">
                  <c:v>18.253278977000001</c:v>
                </c:pt>
                <c:pt idx="995">
                  <c:v>18.239044666600005</c:v>
                </c:pt>
                <c:pt idx="996">
                  <c:v>18.227479289400002</c:v>
                </c:pt>
                <c:pt idx="997">
                  <c:v>18.218138023200005</c:v>
                </c:pt>
                <c:pt idx="998">
                  <c:v>18.2105760458</c:v>
                </c:pt>
                <c:pt idx="999">
                  <c:v>18.205238179399789</c:v>
                </c:pt>
                <c:pt idx="1000">
                  <c:v>18.197231379800005</c:v>
                </c:pt>
                <c:pt idx="1001">
                  <c:v>18.1652041814</c:v>
                </c:pt>
                <c:pt idx="1002">
                  <c:v>18.155418093000005</c:v>
                </c:pt>
                <c:pt idx="1003">
                  <c:v>18.149190582199989</c:v>
                </c:pt>
                <c:pt idx="1004">
                  <c:v>18.145187182400001</c:v>
                </c:pt>
                <c:pt idx="1005">
                  <c:v>18.142518249200002</c:v>
                </c:pt>
                <c:pt idx="1006">
                  <c:v>18.140294138200005</c:v>
                </c:pt>
                <c:pt idx="1007">
                  <c:v>18.138959671600031</c:v>
                </c:pt>
                <c:pt idx="1008">
                  <c:v>18.137625204999999</c:v>
                </c:pt>
                <c:pt idx="1009">
                  <c:v>18.138070027199998</c:v>
                </c:pt>
                <c:pt idx="1010">
                  <c:v>18.140294138200005</c:v>
                </c:pt>
                <c:pt idx="1011">
                  <c:v>18.142963071400001</c:v>
                </c:pt>
                <c:pt idx="1012">
                  <c:v>18.144742360200002</c:v>
                </c:pt>
                <c:pt idx="1013">
                  <c:v>18.148745760000001</c:v>
                </c:pt>
                <c:pt idx="1014">
                  <c:v>18.152749159800003</c:v>
                </c:pt>
                <c:pt idx="1015">
                  <c:v>18.157197381800035</c:v>
                </c:pt>
                <c:pt idx="1016">
                  <c:v>18.164759359200001</c:v>
                </c:pt>
                <c:pt idx="1017">
                  <c:v>18.172321336600003</c:v>
                </c:pt>
                <c:pt idx="1018">
                  <c:v>18.178548847400002</c:v>
                </c:pt>
                <c:pt idx="1019">
                  <c:v>18.182552247199691</c:v>
                </c:pt>
                <c:pt idx="1020">
                  <c:v>18.184776358200001</c:v>
                </c:pt>
                <c:pt idx="1021">
                  <c:v>18.1896694024</c:v>
                </c:pt>
                <c:pt idx="1022">
                  <c:v>18.194562446599999</c:v>
                </c:pt>
                <c:pt idx="1023">
                  <c:v>18.199455490800293</c:v>
                </c:pt>
                <c:pt idx="1024">
                  <c:v>18.2047933572</c:v>
                </c:pt>
                <c:pt idx="1025">
                  <c:v>18.209241579199702</c:v>
                </c:pt>
                <c:pt idx="1026">
                  <c:v>18.213689801199731</c:v>
                </c:pt>
                <c:pt idx="1027">
                  <c:v>18.219917312000035</c:v>
                </c:pt>
                <c:pt idx="1028">
                  <c:v>18.224810356200031</c:v>
                </c:pt>
                <c:pt idx="1029">
                  <c:v>18.229258578200003</c:v>
                </c:pt>
                <c:pt idx="1030">
                  <c:v>18.2350412668</c:v>
                </c:pt>
                <c:pt idx="1031">
                  <c:v>18.242603244199575</c:v>
                </c:pt>
                <c:pt idx="1032">
                  <c:v>18.250165221600035</c:v>
                </c:pt>
                <c:pt idx="1033">
                  <c:v>18.255947910200003</c:v>
                </c:pt>
                <c:pt idx="1034">
                  <c:v>18.260396132199698</c:v>
                </c:pt>
                <c:pt idx="1035">
                  <c:v>18.258172021200004</c:v>
                </c:pt>
                <c:pt idx="1036">
                  <c:v>18.255503087999731</c:v>
                </c:pt>
                <c:pt idx="1037">
                  <c:v>18.255947910200003</c:v>
                </c:pt>
                <c:pt idx="1038">
                  <c:v>18.258172021200004</c:v>
                </c:pt>
                <c:pt idx="1039">
                  <c:v>18.261730598799669</c:v>
                </c:pt>
                <c:pt idx="1040">
                  <c:v>18.2661788208</c:v>
                </c:pt>
                <c:pt idx="1041">
                  <c:v>18.271961509400231</c:v>
                </c:pt>
                <c:pt idx="1042">
                  <c:v>18.277299375800002</c:v>
                </c:pt>
                <c:pt idx="1043">
                  <c:v>18.283971708799999</c:v>
                </c:pt>
                <c:pt idx="1044">
                  <c:v>18.291533686199738</c:v>
                </c:pt>
                <c:pt idx="1045">
                  <c:v>18.300430130200002</c:v>
                </c:pt>
                <c:pt idx="1046">
                  <c:v>18.306212818799889</c:v>
                </c:pt>
                <c:pt idx="1047">
                  <c:v>18.314664440600264</c:v>
                </c:pt>
                <c:pt idx="1048">
                  <c:v>18.323560884600003</c:v>
                </c:pt>
                <c:pt idx="1049">
                  <c:v>18.331567684200031</c:v>
                </c:pt>
                <c:pt idx="1050">
                  <c:v>18.339574483800035</c:v>
                </c:pt>
                <c:pt idx="1051">
                  <c:v>18.346691638999989</c:v>
                </c:pt>
                <c:pt idx="1052">
                  <c:v>18.354698438600035</c:v>
                </c:pt>
                <c:pt idx="1053">
                  <c:v>18.361370771600004</c:v>
                </c:pt>
                <c:pt idx="1054">
                  <c:v>18.369377571199738</c:v>
                </c:pt>
                <c:pt idx="1055">
                  <c:v>18.376494726400235</c:v>
                </c:pt>
                <c:pt idx="1056">
                  <c:v>18.383611881599691</c:v>
                </c:pt>
                <c:pt idx="1057">
                  <c:v>18.392508325600005</c:v>
                </c:pt>
                <c:pt idx="1058">
                  <c:v>18.400515125200005</c:v>
                </c:pt>
                <c:pt idx="1059">
                  <c:v>18.410301213600004</c:v>
                </c:pt>
                <c:pt idx="1060">
                  <c:v>18.419197657600005</c:v>
                </c:pt>
                <c:pt idx="1061">
                  <c:v>18.428094101600003</c:v>
                </c:pt>
                <c:pt idx="1062">
                  <c:v>18.429873390400001</c:v>
                </c:pt>
                <c:pt idx="1063">
                  <c:v>18.424090701800001</c:v>
                </c:pt>
                <c:pt idx="1064">
                  <c:v>18.396066903200005</c:v>
                </c:pt>
                <c:pt idx="1065">
                  <c:v>18.39117385900003</c:v>
                </c:pt>
                <c:pt idx="1066">
                  <c:v>18.389839392400003</c:v>
                </c:pt>
                <c:pt idx="1067">
                  <c:v>18.389839392400003</c:v>
                </c:pt>
                <c:pt idx="1068">
                  <c:v>18.390729036799669</c:v>
                </c:pt>
                <c:pt idx="1069">
                  <c:v>18.392953147800135</c:v>
                </c:pt>
                <c:pt idx="1070">
                  <c:v>18.392953147800135</c:v>
                </c:pt>
                <c:pt idx="1071">
                  <c:v>18.39117385900003</c:v>
                </c:pt>
                <c:pt idx="1072">
                  <c:v>18.393842792200005</c:v>
                </c:pt>
                <c:pt idx="1073">
                  <c:v>18.396066903200005</c:v>
                </c:pt>
                <c:pt idx="1074">
                  <c:v>18.399180658600031</c:v>
                </c:pt>
                <c:pt idx="1075">
                  <c:v>18.403184058400001</c:v>
                </c:pt>
                <c:pt idx="1076">
                  <c:v>18.408521924799889</c:v>
                </c:pt>
                <c:pt idx="1077">
                  <c:v>18.413859791200135</c:v>
                </c:pt>
                <c:pt idx="1078">
                  <c:v>18.418308013200004</c:v>
                </c:pt>
                <c:pt idx="1079">
                  <c:v>18.423645879599615</c:v>
                </c:pt>
                <c:pt idx="1080">
                  <c:v>18.428538923799746</c:v>
                </c:pt>
                <c:pt idx="1081">
                  <c:v>18.432987145800031</c:v>
                </c:pt>
                <c:pt idx="1082">
                  <c:v>18.433876790200031</c:v>
                </c:pt>
                <c:pt idx="1083">
                  <c:v>18.436100901200003</c:v>
                </c:pt>
                <c:pt idx="1084">
                  <c:v>18.439659478799989</c:v>
                </c:pt>
                <c:pt idx="1085">
                  <c:v>18.4418835898</c:v>
                </c:pt>
                <c:pt idx="1086">
                  <c:v>18.444997345200001</c:v>
                </c:pt>
                <c:pt idx="1087">
                  <c:v>18.448555922799986</c:v>
                </c:pt>
                <c:pt idx="1088">
                  <c:v>18.449445567200002</c:v>
                </c:pt>
                <c:pt idx="1089">
                  <c:v>18.450335211600002</c:v>
                </c:pt>
                <c:pt idx="1090">
                  <c:v>18.449445567200002</c:v>
                </c:pt>
                <c:pt idx="1091">
                  <c:v>18.450335211600002</c:v>
                </c:pt>
                <c:pt idx="1092">
                  <c:v>18.45078003379972</c:v>
                </c:pt>
                <c:pt idx="1093">
                  <c:v>18.452559322600003</c:v>
                </c:pt>
                <c:pt idx="1094">
                  <c:v>18.455673077999684</c:v>
                </c:pt>
                <c:pt idx="1095">
                  <c:v>18.4570075446</c:v>
                </c:pt>
                <c:pt idx="1096">
                  <c:v>18.45834201119963</c:v>
                </c:pt>
                <c:pt idx="1097">
                  <c:v>18.460121299999717</c:v>
                </c:pt>
                <c:pt idx="1098">
                  <c:v>18.4592316556</c:v>
                </c:pt>
                <c:pt idx="1099">
                  <c:v>18.460121299999717</c:v>
                </c:pt>
                <c:pt idx="1100">
                  <c:v>18.460121299999717</c:v>
                </c:pt>
                <c:pt idx="1101">
                  <c:v>18.460121299999717</c:v>
                </c:pt>
                <c:pt idx="1102">
                  <c:v>18.460566122200003</c:v>
                </c:pt>
                <c:pt idx="1103">
                  <c:v>18.461010944400002</c:v>
                </c:pt>
                <c:pt idx="1104">
                  <c:v>18.462345410999738</c:v>
                </c:pt>
                <c:pt idx="1105">
                  <c:v>18.464124699799989</c:v>
                </c:pt>
                <c:pt idx="1106">
                  <c:v>18.466348810799659</c:v>
                </c:pt>
                <c:pt idx="1107">
                  <c:v>18.469017744000002</c:v>
                </c:pt>
                <c:pt idx="1108">
                  <c:v>18.472131499400003</c:v>
                </c:pt>
                <c:pt idx="1109">
                  <c:v>18.475245254799717</c:v>
                </c:pt>
                <c:pt idx="1110">
                  <c:v>18.474800432600031</c:v>
                </c:pt>
                <c:pt idx="1111">
                  <c:v>18.474355610400035</c:v>
                </c:pt>
                <c:pt idx="1112">
                  <c:v>18.473910788200001</c:v>
                </c:pt>
                <c:pt idx="1113">
                  <c:v>18.4730211438</c:v>
                </c:pt>
                <c:pt idx="1114">
                  <c:v>18.474355610400035</c:v>
                </c:pt>
                <c:pt idx="1115">
                  <c:v>18.476134899200002</c:v>
                </c:pt>
                <c:pt idx="1116">
                  <c:v>18.478803832399706</c:v>
                </c:pt>
                <c:pt idx="1117">
                  <c:v>18.483252054399745</c:v>
                </c:pt>
                <c:pt idx="1118">
                  <c:v>18.48681063199972</c:v>
                </c:pt>
                <c:pt idx="1119">
                  <c:v>18.489924387400002</c:v>
                </c:pt>
                <c:pt idx="1120">
                  <c:v>18.4930381428</c:v>
                </c:pt>
                <c:pt idx="1121">
                  <c:v>18.493927787200001</c:v>
                </c:pt>
                <c:pt idx="1122">
                  <c:v>18.497931187000031</c:v>
                </c:pt>
                <c:pt idx="1123">
                  <c:v>18.501934586799987</c:v>
                </c:pt>
                <c:pt idx="1124">
                  <c:v>18.507272453200031</c:v>
                </c:pt>
                <c:pt idx="1125">
                  <c:v>18.510831030799999</c:v>
                </c:pt>
                <c:pt idx="1126">
                  <c:v>18.516168897200131</c:v>
                </c:pt>
                <c:pt idx="1127">
                  <c:v>18.521951585800135</c:v>
                </c:pt>
                <c:pt idx="1128">
                  <c:v>18.526844630000003</c:v>
                </c:pt>
                <c:pt idx="1129">
                  <c:v>18.531292852000004</c:v>
                </c:pt>
                <c:pt idx="1130">
                  <c:v>18.531292852000004</c:v>
                </c:pt>
                <c:pt idx="1131">
                  <c:v>18.536185896200031</c:v>
                </c:pt>
                <c:pt idx="1132">
                  <c:v>18.538854829399998</c:v>
                </c:pt>
                <c:pt idx="1133">
                  <c:v>18.543747873599543</c:v>
                </c:pt>
                <c:pt idx="1134">
                  <c:v>18.547306451200001</c:v>
                </c:pt>
                <c:pt idx="1135">
                  <c:v>18.550865028800402</c:v>
                </c:pt>
                <c:pt idx="1136">
                  <c:v>18.553978784200279</c:v>
                </c:pt>
                <c:pt idx="1137">
                  <c:v>18.556202895200002</c:v>
                </c:pt>
                <c:pt idx="1138">
                  <c:v>18.556202895200002</c:v>
                </c:pt>
                <c:pt idx="1139">
                  <c:v>18.556202895200002</c:v>
                </c:pt>
                <c:pt idx="1140">
                  <c:v>18.555758073</c:v>
                </c:pt>
                <c:pt idx="1141">
                  <c:v>18.555758073</c:v>
                </c:pt>
                <c:pt idx="1142">
                  <c:v>18.554868428600543</c:v>
                </c:pt>
                <c:pt idx="1143">
                  <c:v>18.541078940399988</c:v>
                </c:pt>
                <c:pt idx="1144">
                  <c:v>18.532182496400001</c:v>
                </c:pt>
                <c:pt idx="1145">
                  <c:v>18.529068741000035</c:v>
                </c:pt>
                <c:pt idx="1146">
                  <c:v>18.524175696800135</c:v>
                </c:pt>
                <c:pt idx="1147">
                  <c:v>18.516613719399999</c:v>
                </c:pt>
                <c:pt idx="1148">
                  <c:v>18.504158697800257</c:v>
                </c:pt>
                <c:pt idx="1149">
                  <c:v>18.493927787200001</c:v>
                </c:pt>
                <c:pt idx="1150">
                  <c:v>18.479693476799742</c:v>
                </c:pt>
                <c:pt idx="1151">
                  <c:v>18.461010944400002</c:v>
                </c:pt>
                <c:pt idx="1152">
                  <c:v>18.432097501399745</c:v>
                </c:pt>
                <c:pt idx="1153">
                  <c:v>18.397401369799997</c:v>
                </c:pt>
                <c:pt idx="1154">
                  <c:v>18.364484527000005</c:v>
                </c:pt>
                <c:pt idx="1155">
                  <c:v>18.333346972999738</c:v>
                </c:pt>
                <c:pt idx="1156">
                  <c:v>18.305323174400002</c:v>
                </c:pt>
                <c:pt idx="1157">
                  <c:v>18.282637242199502</c:v>
                </c:pt>
                <c:pt idx="1158">
                  <c:v>18.262620243199535</c:v>
                </c:pt>
                <c:pt idx="1159">
                  <c:v>18.2430480664</c:v>
                </c:pt>
                <c:pt idx="1160">
                  <c:v>18.225700000599673</c:v>
                </c:pt>
                <c:pt idx="1161">
                  <c:v>18.197676202000004</c:v>
                </c:pt>
                <c:pt idx="1162">
                  <c:v>18.175879914200031</c:v>
                </c:pt>
                <c:pt idx="1163">
                  <c:v>18.154083626400293</c:v>
                </c:pt>
                <c:pt idx="1164">
                  <c:v>18.131842516399999</c:v>
                </c:pt>
                <c:pt idx="1165">
                  <c:v>18.075350097000001</c:v>
                </c:pt>
                <c:pt idx="1166">
                  <c:v>18.020192144200003</c:v>
                </c:pt>
                <c:pt idx="1167">
                  <c:v>17.983716723799709</c:v>
                </c:pt>
                <c:pt idx="1168">
                  <c:v>17.956582569600002</c:v>
                </c:pt>
                <c:pt idx="1169">
                  <c:v>17.9361207484</c:v>
                </c:pt>
                <c:pt idx="1170">
                  <c:v>17.918327860400002</c:v>
                </c:pt>
                <c:pt idx="1171">
                  <c:v>17.900534972399619</c:v>
                </c:pt>
                <c:pt idx="1172">
                  <c:v>17.884076551000003</c:v>
                </c:pt>
                <c:pt idx="1173">
                  <c:v>17.872955996000279</c:v>
                </c:pt>
                <c:pt idx="1174">
                  <c:v>17.862725085399731</c:v>
                </c:pt>
                <c:pt idx="1175">
                  <c:v>17.855163107999999</c:v>
                </c:pt>
                <c:pt idx="1176">
                  <c:v>17.850270063800131</c:v>
                </c:pt>
                <c:pt idx="1177">
                  <c:v>17.845821841800003</c:v>
                </c:pt>
                <c:pt idx="1178">
                  <c:v>17.8431529086</c:v>
                </c:pt>
                <c:pt idx="1179">
                  <c:v>17.841373619800031</c:v>
                </c:pt>
                <c:pt idx="1180">
                  <c:v>17.838259864399987</c:v>
                </c:pt>
                <c:pt idx="1181">
                  <c:v>17.837815042200319</c:v>
                </c:pt>
                <c:pt idx="1182">
                  <c:v>17.840039153199989</c:v>
                </c:pt>
                <c:pt idx="1183">
                  <c:v>17.840039153199989</c:v>
                </c:pt>
                <c:pt idx="1184">
                  <c:v>17.845377019600001</c:v>
                </c:pt>
                <c:pt idx="1185">
                  <c:v>17.850270063800131</c:v>
                </c:pt>
                <c:pt idx="1186">
                  <c:v>17.855607930199749</c:v>
                </c:pt>
                <c:pt idx="1187">
                  <c:v>17.862280263200002</c:v>
                </c:pt>
                <c:pt idx="1188">
                  <c:v>17.870287062800031</c:v>
                </c:pt>
                <c:pt idx="1189">
                  <c:v>17.878293862400003</c:v>
                </c:pt>
                <c:pt idx="1190">
                  <c:v>17.888079950800002</c:v>
                </c:pt>
                <c:pt idx="1191">
                  <c:v>17.897866039200135</c:v>
                </c:pt>
                <c:pt idx="1192">
                  <c:v>17.908541771999651</c:v>
                </c:pt>
                <c:pt idx="1193">
                  <c:v>17.9201071492</c:v>
                </c:pt>
                <c:pt idx="1194">
                  <c:v>17.931227704200001</c:v>
                </c:pt>
                <c:pt idx="1195">
                  <c:v>17.94234825919963</c:v>
                </c:pt>
                <c:pt idx="1196">
                  <c:v>17.952579169800003</c:v>
                </c:pt>
                <c:pt idx="1197">
                  <c:v>17.962365258199789</c:v>
                </c:pt>
                <c:pt idx="1198">
                  <c:v>17.973040990999746</c:v>
                </c:pt>
                <c:pt idx="1199">
                  <c:v>17.984161546000003</c:v>
                </c:pt>
                <c:pt idx="1200">
                  <c:v>17.994392456600004</c:v>
                </c:pt>
                <c:pt idx="1201">
                  <c:v>18.005957833800004</c:v>
                </c:pt>
                <c:pt idx="1202">
                  <c:v>18.015743922199889</c:v>
                </c:pt>
                <c:pt idx="1203">
                  <c:v>18.02508518840003</c:v>
                </c:pt>
                <c:pt idx="1204">
                  <c:v>18.035760921200001</c:v>
                </c:pt>
                <c:pt idx="1205">
                  <c:v>18.045102187399745</c:v>
                </c:pt>
                <c:pt idx="1206">
                  <c:v>18.054443453600001</c:v>
                </c:pt>
                <c:pt idx="1207">
                  <c:v>18.063784719800001</c:v>
                </c:pt>
                <c:pt idx="1208">
                  <c:v>18.071346697200003</c:v>
                </c:pt>
                <c:pt idx="1209">
                  <c:v>18.079798319000005</c:v>
                </c:pt>
                <c:pt idx="1210">
                  <c:v>18.088694763000003</c:v>
                </c:pt>
                <c:pt idx="1211">
                  <c:v>18.094922273800002</c:v>
                </c:pt>
                <c:pt idx="1212">
                  <c:v>18.101594606800031</c:v>
                </c:pt>
                <c:pt idx="1213">
                  <c:v>18.108266939800004</c:v>
                </c:pt>
                <c:pt idx="1214">
                  <c:v>18.114939272800001</c:v>
                </c:pt>
                <c:pt idx="1215">
                  <c:v>18.120721961400001</c:v>
                </c:pt>
                <c:pt idx="1216">
                  <c:v>18.126504650000001</c:v>
                </c:pt>
                <c:pt idx="1217">
                  <c:v>18.132287338600001</c:v>
                </c:pt>
                <c:pt idx="1218">
                  <c:v>18.138514849400003</c:v>
                </c:pt>
                <c:pt idx="1219">
                  <c:v>18.146521649</c:v>
                </c:pt>
                <c:pt idx="1220">
                  <c:v>18.155862915200135</c:v>
                </c:pt>
                <c:pt idx="1221">
                  <c:v>18.164759359200001</c:v>
                </c:pt>
                <c:pt idx="1222">
                  <c:v>18.172766158800005</c:v>
                </c:pt>
                <c:pt idx="1223">
                  <c:v>18.182107425000005</c:v>
                </c:pt>
                <c:pt idx="1224">
                  <c:v>18.192783157800001</c:v>
                </c:pt>
                <c:pt idx="1225">
                  <c:v>18.202569246199651</c:v>
                </c:pt>
                <c:pt idx="1226">
                  <c:v>18.213244979000002</c:v>
                </c:pt>
                <c:pt idx="1227">
                  <c:v>18.224810356200031</c:v>
                </c:pt>
                <c:pt idx="1228">
                  <c:v>18.2350412668</c:v>
                </c:pt>
                <c:pt idx="1229">
                  <c:v>18.246606643999677</c:v>
                </c:pt>
                <c:pt idx="1230">
                  <c:v>18.257727199000001</c:v>
                </c:pt>
                <c:pt idx="1231">
                  <c:v>18.271961509400231</c:v>
                </c:pt>
                <c:pt idx="1232">
                  <c:v>18.283971708799999</c:v>
                </c:pt>
                <c:pt idx="1233">
                  <c:v>18.297761197000035</c:v>
                </c:pt>
                <c:pt idx="1234">
                  <c:v>18.311105863000272</c:v>
                </c:pt>
                <c:pt idx="1235">
                  <c:v>18.324895351200301</c:v>
                </c:pt>
                <c:pt idx="1236">
                  <c:v>18.337795195000286</c:v>
                </c:pt>
                <c:pt idx="1237">
                  <c:v>18.350695038800001</c:v>
                </c:pt>
                <c:pt idx="1238">
                  <c:v>18.363594882599731</c:v>
                </c:pt>
                <c:pt idx="1239">
                  <c:v>18.378718837399724</c:v>
                </c:pt>
                <c:pt idx="1240">
                  <c:v>18.391618681200001</c:v>
                </c:pt>
                <c:pt idx="1241">
                  <c:v>18.406297813799789</c:v>
                </c:pt>
                <c:pt idx="1242">
                  <c:v>18.420087301999889</c:v>
                </c:pt>
                <c:pt idx="1243">
                  <c:v>18.433876790200031</c:v>
                </c:pt>
                <c:pt idx="1244">
                  <c:v>18.448111100600002</c:v>
                </c:pt>
                <c:pt idx="1245">
                  <c:v>18.461455766600135</c:v>
                </c:pt>
                <c:pt idx="1246">
                  <c:v>18.475245254799717</c:v>
                </c:pt>
                <c:pt idx="1247">
                  <c:v>18.489034742999745</c:v>
                </c:pt>
                <c:pt idx="1248">
                  <c:v>18.502824231200002</c:v>
                </c:pt>
                <c:pt idx="1249">
                  <c:v>18.517058541600235</c:v>
                </c:pt>
                <c:pt idx="1250">
                  <c:v>18.529958385400231</c:v>
                </c:pt>
                <c:pt idx="1251">
                  <c:v>18.544637518000002</c:v>
                </c:pt>
                <c:pt idx="1252">
                  <c:v>18.558871828400235</c:v>
                </c:pt>
                <c:pt idx="1253">
                  <c:v>18.572661316600001</c:v>
                </c:pt>
                <c:pt idx="1254">
                  <c:v>18.584671516000004</c:v>
                </c:pt>
                <c:pt idx="1255">
                  <c:v>18.584671516000004</c:v>
                </c:pt>
                <c:pt idx="1256">
                  <c:v>18.590899026800031</c:v>
                </c:pt>
                <c:pt idx="1257">
                  <c:v>18.600240293000002</c:v>
                </c:pt>
                <c:pt idx="1258">
                  <c:v>18.610471203600031</c:v>
                </c:pt>
                <c:pt idx="1259">
                  <c:v>18.6207021142</c:v>
                </c:pt>
                <c:pt idx="1260">
                  <c:v>18.631377847000035</c:v>
                </c:pt>
                <c:pt idx="1261">
                  <c:v>18.643388046399988</c:v>
                </c:pt>
                <c:pt idx="1262">
                  <c:v>18.6567327124</c:v>
                </c:pt>
                <c:pt idx="1263">
                  <c:v>18.667853267400279</c:v>
                </c:pt>
                <c:pt idx="1264">
                  <c:v>18.679863466800402</c:v>
                </c:pt>
                <c:pt idx="1265">
                  <c:v>18.692318488400005</c:v>
                </c:pt>
                <c:pt idx="1266">
                  <c:v>18.7043286878</c:v>
                </c:pt>
                <c:pt idx="1267">
                  <c:v>18.716338887200003</c:v>
                </c:pt>
                <c:pt idx="1268">
                  <c:v>18.72879390879968</c:v>
                </c:pt>
                <c:pt idx="1269">
                  <c:v>18.741693752600003</c:v>
                </c:pt>
                <c:pt idx="1270">
                  <c:v>18.755038418600005</c:v>
                </c:pt>
                <c:pt idx="1271">
                  <c:v>18.767048618</c:v>
                </c:pt>
                <c:pt idx="1272">
                  <c:v>18.779058817399999</c:v>
                </c:pt>
                <c:pt idx="1273">
                  <c:v>18.790179372399717</c:v>
                </c:pt>
                <c:pt idx="1274">
                  <c:v>18.802634394000002</c:v>
                </c:pt>
                <c:pt idx="1275">
                  <c:v>18.8124204824</c:v>
                </c:pt>
                <c:pt idx="1276">
                  <c:v>18.823985859600135</c:v>
                </c:pt>
                <c:pt idx="1277">
                  <c:v>18.832882303600005</c:v>
                </c:pt>
                <c:pt idx="1278">
                  <c:v>18.842668392000004</c:v>
                </c:pt>
                <c:pt idx="1279">
                  <c:v>18.852454480399999</c:v>
                </c:pt>
                <c:pt idx="1280">
                  <c:v>18.862685391000003</c:v>
                </c:pt>
                <c:pt idx="1281">
                  <c:v>18.872026657200003</c:v>
                </c:pt>
                <c:pt idx="1282">
                  <c:v>18.8800334568</c:v>
                </c:pt>
                <c:pt idx="1283">
                  <c:v>18.890709189600003</c:v>
                </c:pt>
                <c:pt idx="1284">
                  <c:v>18.898715989200003</c:v>
                </c:pt>
                <c:pt idx="1285">
                  <c:v>18.908502077599568</c:v>
                </c:pt>
                <c:pt idx="1286">
                  <c:v>18.917398521600031</c:v>
                </c:pt>
                <c:pt idx="1287">
                  <c:v>18.9262949656</c:v>
                </c:pt>
                <c:pt idx="1288">
                  <c:v>18.935636231799503</c:v>
                </c:pt>
                <c:pt idx="1289">
                  <c:v>18.943198209200002</c:v>
                </c:pt>
                <c:pt idx="1290">
                  <c:v>18.951205008799999</c:v>
                </c:pt>
                <c:pt idx="1291">
                  <c:v>18.957432519599731</c:v>
                </c:pt>
                <c:pt idx="1292">
                  <c:v>18.966328963600002</c:v>
                </c:pt>
                <c:pt idx="1293">
                  <c:v>18.973001296600003</c:v>
                </c:pt>
                <c:pt idx="1294">
                  <c:v>18.980118451799989</c:v>
                </c:pt>
                <c:pt idx="1295">
                  <c:v>18.987235607000002</c:v>
                </c:pt>
                <c:pt idx="1296">
                  <c:v>18.995687228799746</c:v>
                </c:pt>
                <c:pt idx="1297">
                  <c:v>19.005028495000001</c:v>
                </c:pt>
                <c:pt idx="1298">
                  <c:v>19.011256005799996</c:v>
                </c:pt>
                <c:pt idx="1299">
                  <c:v>19.0192628054</c:v>
                </c:pt>
                <c:pt idx="1300">
                  <c:v>19.024600671799789</c:v>
                </c:pt>
                <c:pt idx="1301">
                  <c:v>19.031273004800031</c:v>
                </c:pt>
                <c:pt idx="1302">
                  <c:v>19.039724626600005</c:v>
                </c:pt>
                <c:pt idx="1303">
                  <c:v>19.046396959600003</c:v>
                </c:pt>
                <c:pt idx="1304">
                  <c:v>19.053514114799999</c:v>
                </c:pt>
                <c:pt idx="1305">
                  <c:v>19.061965736600261</c:v>
                </c:pt>
                <c:pt idx="1306">
                  <c:v>19.068638069600002</c:v>
                </c:pt>
                <c:pt idx="1307">
                  <c:v>19.075755224799988</c:v>
                </c:pt>
                <c:pt idx="1308">
                  <c:v>19.083317202199677</c:v>
                </c:pt>
                <c:pt idx="1309">
                  <c:v>19.090434357400003</c:v>
                </c:pt>
                <c:pt idx="1310">
                  <c:v>19.098441157</c:v>
                </c:pt>
                <c:pt idx="1311">
                  <c:v>19.105558312200031</c:v>
                </c:pt>
                <c:pt idx="1312">
                  <c:v>19.112675467400312</c:v>
                </c:pt>
                <c:pt idx="1313">
                  <c:v>19.118902978200005</c:v>
                </c:pt>
                <c:pt idx="1314">
                  <c:v>19.126464955600031</c:v>
                </c:pt>
                <c:pt idx="1315">
                  <c:v>19.132247644200003</c:v>
                </c:pt>
                <c:pt idx="1316">
                  <c:v>19.139364799400326</c:v>
                </c:pt>
                <c:pt idx="1317">
                  <c:v>19.1460371324</c:v>
                </c:pt>
                <c:pt idx="1318">
                  <c:v>19.139364799400326</c:v>
                </c:pt>
                <c:pt idx="1319">
                  <c:v>19.081093091200003</c:v>
                </c:pt>
                <c:pt idx="1320">
                  <c:v>19.038834982200001</c:v>
                </c:pt>
                <c:pt idx="1321">
                  <c:v>19.016149049999989</c:v>
                </c:pt>
                <c:pt idx="1322">
                  <c:v>18.991683829000003</c:v>
                </c:pt>
                <c:pt idx="1323">
                  <c:v>18.976115052000001</c:v>
                </c:pt>
                <c:pt idx="1324">
                  <c:v>18.963660030399673</c:v>
                </c:pt>
                <c:pt idx="1325">
                  <c:v>18.952539475399583</c:v>
                </c:pt>
                <c:pt idx="1326">
                  <c:v>18.929408721000001</c:v>
                </c:pt>
                <c:pt idx="1327">
                  <c:v>18.7056631544</c:v>
                </c:pt>
                <c:pt idx="1328">
                  <c:v>18.595347248799659</c:v>
                </c:pt>
                <c:pt idx="1329">
                  <c:v>18.506382808800002</c:v>
                </c:pt>
                <c:pt idx="1330">
                  <c:v>18.434321612399987</c:v>
                </c:pt>
                <c:pt idx="1331">
                  <c:v>18.370712037799709</c:v>
                </c:pt>
                <c:pt idx="1332">
                  <c:v>18.311105863000272</c:v>
                </c:pt>
                <c:pt idx="1333">
                  <c:v>18.262175420999988</c:v>
                </c:pt>
                <c:pt idx="1334">
                  <c:v>18.216803556600031</c:v>
                </c:pt>
                <c:pt idx="1335">
                  <c:v>18.178548847400002</c:v>
                </c:pt>
                <c:pt idx="1336">
                  <c:v>18.144297538000004</c:v>
                </c:pt>
                <c:pt idx="1337">
                  <c:v>18.114049628400135</c:v>
                </c:pt>
                <c:pt idx="1338">
                  <c:v>18.088694763000003</c:v>
                </c:pt>
                <c:pt idx="1339">
                  <c:v>18.066898475199999</c:v>
                </c:pt>
                <c:pt idx="1340">
                  <c:v>18.034871276800231</c:v>
                </c:pt>
                <c:pt idx="1341">
                  <c:v>18.011295700200268</c:v>
                </c:pt>
                <c:pt idx="1342">
                  <c:v>17.991723523399731</c:v>
                </c:pt>
                <c:pt idx="1343">
                  <c:v>17.976154746399999</c:v>
                </c:pt>
                <c:pt idx="1344">
                  <c:v>17.961920436</c:v>
                </c:pt>
                <c:pt idx="1345">
                  <c:v>17.952134347599749</c:v>
                </c:pt>
                <c:pt idx="1346">
                  <c:v>17.94323790359968</c:v>
                </c:pt>
                <c:pt idx="1347">
                  <c:v>17.937455215000035</c:v>
                </c:pt>
                <c:pt idx="1348">
                  <c:v>17.9338966374</c:v>
                </c:pt>
                <c:pt idx="1349">
                  <c:v>17.9316725264</c:v>
                </c:pt>
                <c:pt idx="1350">
                  <c:v>17.9316725264</c:v>
                </c:pt>
                <c:pt idx="1351">
                  <c:v>17.933451815200005</c:v>
                </c:pt>
                <c:pt idx="1352">
                  <c:v>17.934786281799731</c:v>
                </c:pt>
                <c:pt idx="1353">
                  <c:v>17.937455215000035</c:v>
                </c:pt>
                <c:pt idx="1354">
                  <c:v>17.940568970399731</c:v>
                </c:pt>
                <c:pt idx="1355">
                  <c:v>17.943682725800002</c:v>
                </c:pt>
                <c:pt idx="1356">
                  <c:v>17.949020592199691</c:v>
                </c:pt>
                <c:pt idx="1357">
                  <c:v>17.955248103000002</c:v>
                </c:pt>
                <c:pt idx="1358">
                  <c:v>17.961475613800001</c:v>
                </c:pt>
                <c:pt idx="1359">
                  <c:v>17.966813480200003</c:v>
                </c:pt>
                <c:pt idx="1360">
                  <c:v>17.973930635399789</c:v>
                </c:pt>
                <c:pt idx="1361">
                  <c:v>17.982827079399673</c:v>
                </c:pt>
                <c:pt idx="1362">
                  <c:v>17.991723523399731</c:v>
                </c:pt>
                <c:pt idx="1363">
                  <c:v>17.995726923199644</c:v>
                </c:pt>
                <c:pt idx="1364">
                  <c:v>17.997506211999731</c:v>
                </c:pt>
                <c:pt idx="1365">
                  <c:v>17.997506211999731</c:v>
                </c:pt>
                <c:pt idx="1366">
                  <c:v>18.003288900600001</c:v>
                </c:pt>
                <c:pt idx="1367">
                  <c:v>18.009071589200001</c:v>
                </c:pt>
                <c:pt idx="1368">
                  <c:v>18.014854277800264</c:v>
                </c:pt>
                <c:pt idx="1369">
                  <c:v>18.021971433000235</c:v>
                </c:pt>
                <c:pt idx="1370">
                  <c:v>18.027309299399889</c:v>
                </c:pt>
                <c:pt idx="1371">
                  <c:v>18.033981632400035</c:v>
                </c:pt>
                <c:pt idx="1372">
                  <c:v>18.041543609799749</c:v>
                </c:pt>
                <c:pt idx="1373">
                  <c:v>18.048215942800002</c:v>
                </c:pt>
                <c:pt idx="1374">
                  <c:v>18.055333098000002</c:v>
                </c:pt>
                <c:pt idx="1375">
                  <c:v>18.062450253200002</c:v>
                </c:pt>
                <c:pt idx="1376">
                  <c:v>18.070012230599669</c:v>
                </c:pt>
                <c:pt idx="1377">
                  <c:v>18.077129385800003</c:v>
                </c:pt>
                <c:pt idx="1378">
                  <c:v>18.087360296400004</c:v>
                </c:pt>
                <c:pt idx="1379">
                  <c:v>18.097146384800002</c:v>
                </c:pt>
                <c:pt idx="1380">
                  <c:v>18.105598006600001</c:v>
                </c:pt>
                <c:pt idx="1381">
                  <c:v>18.118942672600003</c:v>
                </c:pt>
                <c:pt idx="1382">
                  <c:v>18.130952872000005</c:v>
                </c:pt>
                <c:pt idx="1383">
                  <c:v>18.142073427000035</c:v>
                </c:pt>
                <c:pt idx="1384">
                  <c:v>18.152749159800003</c:v>
                </c:pt>
                <c:pt idx="1385">
                  <c:v>18.163424892600002</c:v>
                </c:pt>
                <c:pt idx="1386">
                  <c:v>18.173655803199999</c:v>
                </c:pt>
                <c:pt idx="1387">
                  <c:v>18.183441891599738</c:v>
                </c:pt>
                <c:pt idx="1388">
                  <c:v>18.194562446599999</c:v>
                </c:pt>
                <c:pt idx="1389">
                  <c:v>18.203458890600004</c:v>
                </c:pt>
                <c:pt idx="1390">
                  <c:v>18.213689801199731</c:v>
                </c:pt>
                <c:pt idx="1391">
                  <c:v>18.222586245199615</c:v>
                </c:pt>
                <c:pt idx="1392">
                  <c:v>18.231037867000001</c:v>
                </c:pt>
                <c:pt idx="1393">
                  <c:v>18.239934311000031</c:v>
                </c:pt>
                <c:pt idx="1394">
                  <c:v>18.247496288399713</c:v>
                </c:pt>
                <c:pt idx="1395">
                  <c:v>18.255947910200003</c:v>
                </c:pt>
                <c:pt idx="1396">
                  <c:v>18.263065065400031</c:v>
                </c:pt>
                <c:pt idx="1397">
                  <c:v>18.269292576199582</c:v>
                </c:pt>
                <c:pt idx="1398">
                  <c:v>18.274185620400235</c:v>
                </c:pt>
                <c:pt idx="1399">
                  <c:v>18.279968309000235</c:v>
                </c:pt>
                <c:pt idx="1400">
                  <c:v>18.287085464200135</c:v>
                </c:pt>
                <c:pt idx="1401">
                  <c:v>18.290644041799684</c:v>
                </c:pt>
                <c:pt idx="1402">
                  <c:v>18.2942026194</c:v>
                </c:pt>
                <c:pt idx="1403">
                  <c:v>18.297316374799745</c:v>
                </c:pt>
                <c:pt idx="1404">
                  <c:v>18.299540485799749</c:v>
                </c:pt>
                <c:pt idx="1405">
                  <c:v>18.303543885599677</c:v>
                </c:pt>
                <c:pt idx="1406">
                  <c:v>18.305767996600004</c:v>
                </c:pt>
                <c:pt idx="1407">
                  <c:v>18.308436929799889</c:v>
                </c:pt>
                <c:pt idx="1408">
                  <c:v>18.311550685200135</c:v>
                </c:pt>
                <c:pt idx="1409">
                  <c:v>18.3151092628</c:v>
                </c:pt>
                <c:pt idx="1410">
                  <c:v>18.317778196000319</c:v>
                </c:pt>
                <c:pt idx="1411">
                  <c:v>18.32667464</c:v>
                </c:pt>
                <c:pt idx="1412">
                  <c:v>18.330678039800031</c:v>
                </c:pt>
                <c:pt idx="1413">
                  <c:v>18.336905550600235</c:v>
                </c:pt>
                <c:pt idx="1414">
                  <c:v>18.342688239199731</c:v>
                </c:pt>
                <c:pt idx="1415">
                  <c:v>18.349360572200002</c:v>
                </c:pt>
                <c:pt idx="1416">
                  <c:v>18.356032905200003</c:v>
                </c:pt>
                <c:pt idx="1417">
                  <c:v>18.363150060399999</c:v>
                </c:pt>
                <c:pt idx="1418">
                  <c:v>18.369822393400003</c:v>
                </c:pt>
                <c:pt idx="1419">
                  <c:v>18.376494726400235</c:v>
                </c:pt>
                <c:pt idx="1420">
                  <c:v>18.384501526000001</c:v>
                </c:pt>
                <c:pt idx="1421">
                  <c:v>18.392063503399989</c:v>
                </c:pt>
                <c:pt idx="1422">
                  <c:v>18.399180658600031</c:v>
                </c:pt>
                <c:pt idx="1423">
                  <c:v>18.4058529916</c:v>
                </c:pt>
                <c:pt idx="1424">
                  <c:v>18.412525324600004</c:v>
                </c:pt>
                <c:pt idx="1425">
                  <c:v>18.419197657600005</c:v>
                </c:pt>
                <c:pt idx="1426">
                  <c:v>18.426314812799738</c:v>
                </c:pt>
                <c:pt idx="1427">
                  <c:v>18.416528724399999</c:v>
                </c:pt>
                <c:pt idx="1428">
                  <c:v>18.416973546600001</c:v>
                </c:pt>
                <c:pt idx="1429">
                  <c:v>18.419197657600005</c:v>
                </c:pt>
                <c:pt idx="1430">
                  <c:v>18.423645879599615</c:v>
                </c:pt>
                <c:pt idx="1431">
                  <c:v>18.42720445720003</c:v>
                </c:pt>
                <c:pt idx="1432">
                  <c:v>18.431207857</c:v>
                </c:pt>
                <c:pt idx="1433">
                  <c:v>18.435211256800002</c:v>
                </c:pt>
                <c:pt idx="1434">
                  <c:v>18.412080502399789</c:v>
                </c:pt>
                <c:pt idx="1435">
                  <c:v>18.39873583639968</c:v>
                </c:pt>
                <c:pt idx="1436">
                  <c:v>18.395177258799986</c:v>
                </c:pt>
                <c:pt idx="1437">
                  <c:v>18.391618681200001</c:v>
                </c:pt>
                <c:pt idx="1438">
                  <c:v>18.389839392400003</c:v>
                </c:pt>
                <c:pt idx="1439">
                  <c:v>18.387170459200131</c:v>
                </c:pt>
                <c:pt idx="1440">
                  <c:v>18.383167059399987</c:v>
                </c:pt>
                <c:pt idx="1441">
                  <c:v>18.380942948399742</c:v>
                </c:pt>
                <c:pt idx="1442">
                  <c:v>18.378274015200031</c:v>
                </c:pt>
                <c:pt idx="1443">
                  <c:v>18.376494726400235</c:v>
                </c:pt>
                <c:pt idx="1444">
                  <c:v>18.372491326600031</c:v>
                </c:pt>
                <c:pt idx="1445">
                  <c:v>18.371156860000031</c:v>
                </c:pt>
                <c:pt idx="1446">
                  <c:v>18.37026721560003</c:v>
                </c:pt>
                <c:pt idx="1447">
                  <c:v>18.369377571199738</c:v>
                </c:pt>
                <c:pt idx="1448">
                  <c:v>18.368932748999889</c:v>
                </c:pt>
                <c:pt idx="1449">
                  <c:v>18.369377571199738</c:v>
                </c:pt>
                <c:pt idx="1450">
                  <c:v>18.369822393400003</c:v>
                </c:pt>
                <c:pt idx="1451">
                  <c:v>18.370712037799709</c:v>
                </c:pt>
                <c:pt idx="1452">
                  <c:v>18.374270615400135</c:v>
                </c:pt>
                <c:pt idx="1453">
                  <c:v>18.376939548600003</c:v>
                </c:pt>
                <c:pt idx="1454">
                  <c:v>18.379608481799988</c:v>
                </c:pt>
                <c:pt idx="1455">
                  <c:v>18.384056703800031</c:v>
                </c:pt>
                <c:pt idx="1456">
                  <c:v>18.387615281400002</c:v>
                </c:pt>
                <c:pt idx="1457">
                  <c:v>18.39117385900003</c:v>
                </c:pt>
                <c:pt idx="1458">
                  <c:v>18.394732436600002</c:v>
                </c:pt>
                <c:pt idx="1459">
                  <c:v>18.397401369799997</c:v>
                </c:pt>
                <c:pt idx="1460">
                  <c:v>18.400515125200005</c:v>
                </c:pt>
                <c:pt idx="1461">
                  <c:v>18.405408169400001</c:v>
                </c:pt>
                <c:pt idx="1462">
                  <c:v>18.409411569200003</c:v>
                </c:pt>
                <c:pt idx="1463">
                  <c:v>18.413859791200135</c:v>
                </c:pt>
                <c:pt idx="1464">
                  <c:v>18.419197657600005</c:v>
                </c:pt>
                <c:pt idx="1465">
                  <c:v>18.424090701800001</c:v>
                </c:pt>
                <c:pt idx="1466">
                  <c:v>18.432097501399745</c:v>
                </c:pt>
                <c:pt idx="1467">
                  <c:v>18.437880190000261</c:v>
                </c:pt>
                <c:pt idx="1468">
                  <c:v>18.443218056399989</c:v>
                </c:pt>
                <c:pt idx="1469">
                  <c:v>18.449445567200002</c:v>
                </c:pt>
                <c:pt idx="1470">
                  <c:v>18.455228255800002</c:v>
                </c:pt>
                <c:pt idx="1471">
                  <c:v>18.460566122200003</c:v>
                </c:pt>
                <c:pt idx="1472">
                  <c:v>18.465459166399889</c:v>
                </c:pt>
                <c:pt idx="1473">
                  <c:v>18.472576321600002</c:v>
                </c:pt>
                <c:pt idx="1474">
                  <c:v>18.477914188000035</c:v>
                </c:pt>
                <c:pt idx="1475">
                  <c:v>18.485476165399746</c:v>
                </c:pt>
                <c:pt idx="1476">
                  <c:v>18.491258853999987</c:v>
                </c:pt>
                <c:pt idx="1477">
                  <c:v>18.4974863648</c:v>
                </c:pt>
                <c:pt idx="1478">
                  <c:v>18.50460352</c:v>
                </c:pt>
                <c:pt idx="1479">
                  <c:v>18.511720675200003</c:v>
                </c:pt>
                <c:pt idx="1480">
                  <c:v>18.517948186000279</c:v>
                </c:pt>
                <c:pt idx="1481">
                  <c:v>18.525065341200001</c:v>
                </c:pt>
                <c:pt idx="1482">
                  <c:v>18.530403207600003</c:v>
                </c:pt>
                <c:pt idx="1483">
                  <c:v>18.537965185000438</c:v>
                </c:pt>
                <c:pt idx="1484">
                  <c:v>18.543303051400002</c:v>
                </c:pt>
                <c:pt idx="1485">
                  <c:v>18.548196095600002</c:v>
                </c:pt>
                <c:pt idx="1486">
                  <c:v>18.551754673200005</c:v>
                </c:pt>
                <c:pt idx="1487">
                  <c:v>18.556647717400001</c:v>
                </c:pt>
                <c:pt idx="1488">
                  <c:v>18.560651117200031</c:v>
                </c:pt>
                <c:pt idx="1489">
                  <c:v>18.56376487259968</c:v>
                </c:pt>
                <c:pt idx="1490">
                  <c:v>18.5673234502</c:v>
                </c:pt>
                <c:pt idx="1491">
                  <c:v>18.569547561199698</c:v>
                </c:pt>
                <c:pt idx="1492">
                  <c:v>18.571326850000002</c:v>
                </c:pt>
                <c:pt idx="1493">
                  <c:v>18.573550961000031</c:v>
                </c:pt>
                <c:pt idx="1494">
                  <c:v>18.576219894199749</c:v>
                </c:pt>
                <c:pt idx="1495">
                  <c:v>18.578888827400135</c:v>
                </c:pt>
                <c:pt idx="1496">
                  <c:v>18.581557760599999</c:v>
                </c:pt>
                <c:pt idx="1497">
                  <c:v>18.584226693799753</c:v>
                </c:pt>
                <c:pt idx="1498">
                  <c:v>18.589119737999717</c:v>
                </c:pt>
                <c:pt idx="1499">
                  <c:v>18.593567960000001</c:v>
                </c:pt>
                <c:pt idx="1500">
                  <c:v>18.598461004200001</c:v>
                </c:pt>
                <c:pt idx="1501">
                  <c:v>18.602464404000031</c:v>
                </c:pt>
                <c:pt idx="1502">
                  <c:v>18.581557760599999</c:v>
                </c:pt>
                <c:pt idx="1503">
                  <c:v>18.573550961000031</c:v>
                </c:pt>
                <c:pt idx="1504">
                  <c:v>18.569102739000002</c:v>
                </c:pt>
                <c:pt idx="1505">
                  <c:v>18.565544161400002</c:v>
                </c:pt>
                <c:pt idx="1506">
                  <c:v>18.564209694799889</c:v>
                </c:pt>
                <c:pt idx="1507">
                  <c:v>18.56376487259968</c:v>
                </c:pt>
                <c:pt idx="1508">
                  <c:v>18.56376487259968</c:v>
                </c:pt>
                <c:pt idx="1509">
                  <c:v>18.562875228200031</c:v>
                </c:pt>
                <c:pt idx="1510">
                  <c:v>18.56198558380003</c:v>
                </c:pt>
                <c:pt idx="1511">
                  <c:v>18.561095939400001</c:v>
                </c:pt>
                <c:pt idx="1512">
                  <c:v>18.561095939400001</c:v>
                </c:pt>
                <c:pt idx="1513">
                  <c:v>18.559761472800005</c:v>
                </c:pt>
                <c:pt idx="1514">
                  <c:v>18.560651117200031</c:v>
                </c:pt>
                <c:pt idx="1515">
                  <c:v>18.56198558380003</c:v>
                </c:pt>
                <c:pt idx="1516">
                  <c:v>18.564209694799889</c:v>
                </c:pt>
                <c:pt idx="1517">
                  <c:v>18.566433805799619</c:v>
                </c:pt>
                <c:pt idx="1518">
                  <c:v>18.5673234502</c:v>
                </c:pt>
                <c:pt idx="1519">
                  <c:v>18.569992383399889</c:v>
                </c:pt>
                <c:pt idx="1520">
                  <c:v>18.573550961000031</c:v>
                </c:pt>
                <c:pt idx="1521">
                  <c:v>18.577109538600002</c:v>
                </c:pt>
                <c:pt idx="1522">
                  <c:v>18.581112938399702</c:v>
                </c:pt>
                <c:pt idx="1523">
                  <c:v>18.583781871599644</c:v>
                </c:pt>
                <c:pt idx="1524">
                  <c:v>18.584226693799753</c:v>
                </c:pt>
                <c:pt idx="1525">
                  <c:v>18.588230093599684</c:v>
                </c:pt>
                <c:pt idx="1526">
                  <c:v>18.591343848999738</c:v>
                </c:pt>
                <c:pt idx="1527">
                  <c:v>18.593567960000001</c:v>
                </c:pt>
                <c:pt idx="1528">
                  <c:v>18.597571359800035</c:v>
                </c:pt>
                <c:pt idx="1529">
                  <c:v>18.599350648600005</c:v>
                </c:pt>
                <c:pt idx="1530">
                  <c:v>18.5997954708</c:v>
                </c:pt>
                <c:pt idx="1531">
                  <c:v>18.601574759600286</c:v>
                </c:pt>
                <c:pt idx="1532">
                  <c:v>18.602909226200001</c:v>
                </c:pt>
                <c:pt idx="1533">
                  <c:v>18.603798870600002</c:v>
                </c:pt>
                <c:pt idx="1534">
                  <c:v>18.604243692799987</c:v>
                </c:pt>
                <c:pt idx="1535">
                  <c:v>18.607357448200293</c:v>
                </c:pt>
                <c:pt idx="1536">
                  <c:v>18.610026381399987</c:v>
                </c:pt>
                <c:pt idx="1537">
                  <c:v>18.612695314600035</c:v>
                </c:pt>
                <c:pt idx="1538">
                  <c:v>18.617588358800319</c:v>
                </c:pt>
                <c:pt idx="1539">
                  <c:v>18.618922825400031</c:v>
                </c:pt>
                <c:pt idx="1540">
                  <c:v>18.621146936399889</c:v>
                </c:pt>
                <c:pt idx="1541">
                  <c:v>18.623371047399999</c:v>
                </c:pt>
                <c:pt idx="1542">
                  <c:v>18.626929624999999</c:v>
                </c:pt>
                <c:pt idx="1543">
                  <c:v>18.630933024800235</c:v>
                </c:pt>
                <c:pt idx="1544">
                  <c:v>18.634491602400235</c:v>
                </c:pt>
                <c:pt idx="1545">
                  <c:v>18.637605357799998</c:v>
                </c:pt>
                <c:pt idx="1546">
                  <c:v>18.641608757600135</c:v>
                </c:pt>
                <c:pt idx="1547">
                  <c:v>18.646056979600001</c:v>
                </c:pt>
                <c:pt idx="1548">
                  <c:v>18.649615557200004</c:v>
                </c:pt>
                <c:pt idx="1549">
                  <c:v>18.652729312600002</c:v>
                </c:pt>
                <c:pt idx="1550">
                  <c:v>18.656287890200005</c:v>
                </c:pt>
                <c:pt idx="1551">
                  <c:v>18.661625756600031</c:v>
                </c:pt>
                <c:pt idx="1552">
                  <c:v>18.6660739786</c:v>
                </c:pt>
                <c:pt idx="1553">
                  <c:v>18.67007737840003</c:v>
                </c:pt>
                <c:pt idx="1554">
                  <c:v>18.674080778200135</c:v>
                </c:pt>
                <c:pt idx="1555">
                  <c:v>18.677194533600005</c:v>
                </c:pt>
                <c:pt idx="1556">
                  <c:v>18.6811979334</c:v>
                </c:pt>
                <c:pt idx="1557">
                  <c:v>18.685201333200002</c:v>
                </c:pt>
                <c:pt idx="1558">
                  <c:v>18.686980622000135</c:v>
                </c:pt>
                <c:pt idx="1559">
                  <c:v>18.690539199600003</c:v>
                </c:pt>
                <c:pt idx="1560">
                  <c:v>18.694097777200035</c:v>
                </c:pt>
                <c:pt idx="1561">
                  <c:v>18.698545999200004</c:v>
                </c:pt>
                <c:pt idx="1562">
                  <c:v>18.700770110200004</c:v>
                </c:pt>
                <c:pt idx="1563">
                  <c:v>18.703439043399658</c:v>
                </c:pt>
                <c:pt idx="1564">
                  <c:v>18.694987421600402</c:v>
                </c:pt>
                <c:pt idx="1565">
                  <c:v>18.67007737840003</c:v>
                </c:pt>
                <c:pt idx="1566">
                  <c:v>18.652729312600002</c:v>
                </c:pt>
                <c:pt idx="1567">
                  <c:v>18.638939824400001</c:v>
                </c:pt>
                <c:pt idx="1568">
                  <c:v>18.631377847000035</c:v>
                </c:pt>
                <c:pt idx="1569">
                  <c:v>18.626039980600002</c:v>
                </c:pt>
                <c:pt idx="1570">
                  <c:v>18.619812469800337</c:v>
                </c:pt>
                <c:pt idx="1571">
                  <c:v>18.615364247799999</c:v>
                </c:pt>
                <c:pt idx="1572">
                  <c:v>18.611360848000135</c:v>
                </c:pt>
                <c:pt idx="1573">
                  <c:v>18.610916025800279</c:v>
                </c:pt>
                <c:pt idx="1574">
                  <c:v>18.610026381399987</c:v>
                </c:pt>
                <c:pt idx="1575">
                  <c:v>18.607357448200293</c:v>
                </c:pt>
                <c:pt idx="1576">
                  <c:v>18.606022981600002</c:v>
                </c:pt>
                <c:pt idx="1577">
                  <c:v>18.606467803799987</c:v>
                </c:pt>
                <c:pt idx="1578">
                  <c:v>18.607802270400001</c:v>
                </c:pt>
                <c:pt idx="1579">
                  <c:v>18.609136737</c:v>
                </c:pt>
                <c:pt idx="1580">
                  <c:v>18.611360848000135</c:v>
                </c:pt>
                <c:pt idx="1581">
                  <c:v>18.614919425600387</c:v>
                </c:pt>
                <c:pt idx="1582">
                  <c:v>18.618478003200035</c:v>
                </c:pt>
                <c:pt idx="1583">
                  <c:v>18.621146936399889</c:v>
                </c:pt>
                <c:pt idx="1584">
                  <c:v>18.625150336200004</c:v>
                </c:pt>
                <c:pt idx="1585">
                  <c:v>18.629598558200001</c:v>
                </c:pt>
                <c:pt idx="1586">
                  <c:v>18.632712313600003</c:v>
                </c:pt>
                <c:pt idx="1587">
                  <c:v>18.636270891200031</c:v>
                </c:pt>
                <c:pt idx="1588">
                  <c:v>18.637605357799998</c:v>
                </c:pt>
                <c:pt idx="1589">
                  <c:v>18.636715713400235</c:v>
                </c:pt>
                <c:pt idx="1590">
                  <c:v>18.632267491400135</c:v>
                </c:pt>
                <c:pt idx="1591">
                  <c:v>18.623371047399999</c:v>
                </c:pt>
                <c:pt idx="1592">
                  <c:v>18.608247092600003</c:v>
                </c:pt>
                <c:pt idx="1593">
                  <c:v>18.551309851000003</c:v>
                </c:pt>
                <c:pt idx="1594">
                  <c:v>18.502824231200002</c:v>
                </c:pt>
                <c:pt idx="1595">
                  <c:v>18.398291014200005</c:v>
                </c:pt>
                <c:pt idx="1596">
                  <c:v>18.296871552600031</c:v>
                </c:pt>
                <c:pt idx="1597">
                  <c:v>18.237710200000002</c:v>
                </c:pt>
                <c:pt idx="1598">
                  <c:v>18.19322798</c:v>
                </c:pt>
                <c:pt idx="1599">
                  <c:v>18.158531848400003</c:v>
                </c:pt>
                <c:pt idx="1600">
                  <c:v>18.130508049800035</c:v>
                </c:pt>
                <c:pt idx="1601">
                  <c:v>18.104708362200135</c:v>
                </c:pt>
                <c:pt idx="1602">
                  <c:v>18.085136185399659</c:v>
                </c:pt>
                <c:pt idx="1603">
                  <c:v>18.066898475199999</c:v>
                </c:pt>
                <c:pt idx="1604">
                  <c:v>18.049550409399988</c:v>
                </c:pt>
                <c:pt idx="1605">
                  <c:v>18.022416255199662</c:v>
                </c:pt>
                <c:pt idx="1606">
                  <c:v>18.003288900600001</c:v>
                </c:pt>
                <c:pt idx="1607">
                  <c:v>17.985496012599615</c:v>
                </c:pt>
                <c:pt idx="1608">
                  <c:v>17.964589369200002</c:v>
                </c:pt>
                <c:pt idx="1609">
                  <c:v>17.947686125600001</c:v>
                </c:pt>
                <c:pt idx="1610">
                  <c:v>17.934786281799731</c:v>
                </c:pt>
                <c:pt idx="1611">
                  <c:v>17.9245553712</c:v>
                </c:pt>
                <c:pt idx="1612">
                  <c:v>17.916103749400001</c:v>
                </c:pt>
                <c:pt idx="1613">
                  <c:v>17.908986594199789</c:v>
                </c:pt>
                <c:pt idx="1614">
                  <c:v>17.901424616800004</c:v>
                </c:pt>
                <c:pt idx="1615">
                  <c:v>17.890748883999709</c:v>
                </c:pt>
                <c:pt idx="1616">
                  <c:v>17.887635128600031</c:v>
                </c:pt>
                <c:pt idx="1617">
                  <c:v>17.880962795600031</c:v>
                </c:pt>
                <c:pt idx="1618">
                  <c:v>17.876959395800135</c:v>
                </c:pt>
                <c:pt idx="1619">
                  <c:v>17.8747352848</c:v>
                </c:pt>
                <c:pt idx="1620">
                  <c:v>17.875624929200001</c:v>
                </c:pt>
                <c:pt idx="1621">
                  <c:v>17.876514573600002</c:v>
                </c:pt>
                <c:pt idx="1622">
                  <c:v>17.877404217999999</c:v>
                </c:pt>
                <c:pt idx="1623">
                  <c:v>17.879628329000031</c:v>
                </c:pt>
                <c:pt idx="1624">
                  <c:v>17.881852440000031</c:v>
                </c:pt>
                <c:pt idx="1625">
                  <c:v>17.884521373200002</c:v>
                </c:pt>
                <c:pt idx="1626">
                  <c:v>17.889414417399987</c:v>
                </c:pt>
                <c:pt idx="1627">
                  <c:v>17.890748883999709</c:v>
                </c:pt>
                <c:pt idx="1628">
                  <c:v>17.899200505800003</c:v>
                </c:pt>
                <c:pt idx="1629">
                  <c:v>17.903648727800004</c:v>
                </c:pt>
                <c:pt idx="1630">
                  <c:v>17.908541771999651</c:v>
                </c:pt>
                <c:pt idx="1631">
                  <c:v>17.913879638400001</c:v>
                </c:pt>
                <c:pt idx="1632">
                  <c:v>17.918327860400002</c:v>
                </c:pt>
                <c:pt idx="1633">
                  <c:v>17.9245553712</c:v>
                </c:pt>
                <c:pt idx="1634">
                  <c:v>17.929893237600002</c:v>
                </c:pt>
                <c:pt idx="1635">
                  <c:v>17.934786281799731</c:v>
                </c:pt>
                <c:pt idx="1636">
                  <c:v>17.941013792600003</c:v>
                </c:pt>
                <c:pt idx="1637">
                  <c:v>17.944127547999717</c:v>
                </c:pt>
                <c:pt idx="1638">
                  <c:v>17.945462014599691</c:v>
                </c:pt>
                <c:pt idx="1639">
                  <c:v>17.949020592199691</c:v>
                </c:pt>
                <c:pt idx="1640">
                  <c:v>17.951689525400003</c:v>
                </c:pt>
                <c:pt idx="1641">
                  <c:v>17.953468814200001</c:v>
                </c:pt>
                <c:pt idx="1642">
                  <c:v>17.954358458600268</c:v>
                </c:pt>
                <c:pt idx="1643">
                  <c:v>17.956582569600002</c:v>
                </c:pt>
                <c:pt idx="1644">
                  <c:v>17.957472214000003</c:v>
                </c:pt>
                <c:pt idx="1645">
                  <c:v>17.9583618584</c:v>
                </c:pt>
                <c:pt idx="1646">
                  <c:v>17.961030791600002</c:v>
                </c:pt>
                <c:pt idx="1647">
                  <c:v>17.962365258199789</c:v>
                </c:pt>
                <c:pt idx="1648">
                  <c:v>17.965923835799583</c:v>
                </c:pt>
                <c:pt idx="1649">
                  <c:v>17.968592768999716</c:v>
                </c:pt>
                <c:pt idx="1650">
                  <c:v>17.971706524400002</c:v>
                </c:pt>
                <c:pt idx="1651">
                  <c:v>17.975709924199691</c:v>
                </c:pt>
                <c:pt idx="1652">
                  <c:v>17.978378857399989</c:v>
                </c:pt>
                <c:pt idx="1653">
                  <c:v>17.980602968399658</c:v>
                </c:pt>
                <c:pt idx="1654">
                  <c:v>17.982827079399673</c:v>
                </c:pt>
                <c:pt idx="1655">
                  <c:v>17.985496012599615</c:v>
                </c:pt>
                <c:pt idx="1656">
                  <c:v>17.987720123600003</c:v>
                </c:pt>
                <c:pt idx="1657">
                  <c:v>17.99083387899968</c:v>
                </c:pt>
                <c:pt idx="1658">
                  <c:v>17.992613167800002</c:v>
                </c:pt>
                <c:pt idx="1659">
                  <c:v>17.996171745399987</c:v>
                </c:pt>
                <c:pt idx="1660">
                  <c:v>18.000175145200135</c:v>
                </c:pt>
                <c:pt idx="1661">
                  <c:v>18.002844078400003</c:v>
                </c:pt>
                <c:pt idx="1662">
                  <c:v>18.005068189399999</c:v>
                </c:pt>
                <c:pt idx="1663">
                  <c:v>18.006847478200001</c:v>
                </c:pt>
                <c:pt idx="1664">
                  <c:v>18.009961233600031</c:v>
                </c:pt>
                <c:pt idx="1665">
                  <c:v>18.012185344600031</c:v>
                </c:pt>
                <c:pt idx="1666">
                  <c:v>18.0152991</c:v>
                </c:pt>
                <c:pt idx="1667">
                  <c:v>18.018412855399738</c:v>
                </c:pt>
                <c:pt idx="1668">
                  <c:v>18.021081788600135</c:v>
                </c:pt>
                <c:pt idx="1669">
                  <c:v>18.022861077400005</c:v>
                </c:pt>
                <c:pt idx="1670">
                  <c:v>18.022861077400005</c:v>
                </c:pt>
                <c:pt idx="1671">
                  <c:v>18.021526610800002</c:v>
                </c:pt>
                <c:pt idx="1672">
                  <c:v>17.993947634399742</c:v>
                </c:pt>
                <c:pt idx="1673">
                  <c:v>17.9734858132</c:v>
                </c:pt>
                <c:pt idx="1674">
                  <c:v>17.950355058800035</c:v>
                </c:pt>
                <c:pt idx="1675">
                  <c:v>17.902314261199717</c:v>
                </c:pt>
                <c:pt idx="1676">
                  <c:v>17.824470376200004</c:v>
                </c:pt>
                <c:pt idx="1677">
                  <c:v>17.769757245599731</c:v>
                </c:pt>
                <c:pt idx="1678">
                  <c:v>17.730612891999673</c:v>
                </c:pt>
                <c:pt idx="1679">
                  <c:v>17.698585693600005</c:v>
                </c:pt>
                <c:pt idx="1680">
                  <c:v>17.671006717200235</c:v>
                </c:pt>
                <c:pt idx="1681">
                  <c:v>17.64743114060003</c:v>
                </c:pt>
                <c:pt idx="1682">
                  <c:v>17.628303786</c:v>
                </c:pt>
                <c:pt idx="1683">
                  <c:v>17.611845364600416</c:v>
                </c:pt>
                <c:pt idx="1684">
                  <c:v>17.596276587600002</c:v>
                </c:pt>
                <c:pt idx="1685">
                  <c:v>17.581152632799789</c:v>
                </c:pt>
                <c:pt idx="1686">
                  <c:v>17.567807966800135</c:v>
                </c:pt>
                <c:pt idx="1687">
                  <c:v>17.553573656400001</c:v>
                </c:pt>
                <c:pt idx="1688">
                  <c:v>17.539784168200235</c:v>
                </c:pt>
                <c:pt idx="1689">
                  <c:v>17.526439502199619</c:v>
                </c:pt>
                <c:pt idx="1690">
                  <c:v>17.513984480600264</c:v>
                </c:pt>
                <c:pt idx="1691">
                  <c:v>17.501974281199999</c:v>
                </c:pt>
                <c:pt idx="1692">
                  <c:v>17.488629615199535</c:v>
                </c:pt>
                <c:pt idx="1693">
                  <c:v>17.473950482599999</c:v>
                </c:pt>
                <c:pt idx="1694">
                  <c:v>17.456602416799889</c:v>
                </c:pt>
                <c:pt idx="1695">
                  <c:v>17.441033639799709</c:v>
                </c:pt>
                <c:pt idx="1696">
                  <c:v>17.425464862800002</c:v>
                </c:pt>
                <c:pt idx="1697">
                  <c:v>17.411675374600001</c:v>
                </c:pt>
                <c:pt idx="1698">
                  <c:v>17.397885886400235</c:v>
                </c:pt>
                <c:pt idx="1699">
                  <c:v>17.376979243000001</c:v>
                </c:pt>
                <c:pt idx="1700">
                  <c:v>17.364969043600031</c:v>
                </c:pt>
                <c:pt idx="1701">
                  <c:v>17.3516243776</c:v>
                </c:pt>
                <c:pt idx="1702">
                  <c:v>17.340503822600002</c:v>
                </c:pt>
                <c:pt idx="1703">
                  <c:v>17.331607378600001</c:v>
                </c:pt>
                <c:pt idx="1704">
                  <c:v>17.324490223400005</c:v>
                </c:pt>
                <c:pt idx="1705">
                  <c:v>17.318262712599999</c:v>
                </c:pt>
                <c:pt idx="1706">
                  <c:v>17.314259312800235</c:v>
                </c:pt>
                <c:pt idx="1707">
                  <c:v>17.309811090800135</c:v>
                </c:pt>
                <c:pt idx="1708">
                  <c:v>17.304028402200135</c:v>
                </c:pt>
                <c:pt idx="1709">
                  <c:v>17.2982457136</c:v>
                </c:pt>
                <c:pt idx="1710">
                  <c:v>17.290683736200002</c:v>
                </c:pt>
                <c:pt idx="1711">
                  <c:v>17.274670137000001</c:v>
                </c:pt>
                <c:pt idx="1712">
                  <c:v>17.246201516200003</c:v>
                </c:pt>
                <c:pt idx="1713">
                  <c:v>17.227963805999988</c:v>
                </c:pt>
                <c:pt idx="1714">
                  <c:v>17.210170917999999</c:v>
                </c:pt>
                <c:pt idx="1715">
                  <c:v>17.194157318800293</c:v>
                </c:pt>
                <c:pt idx="1716">
                  <c:v>17.179478186200235</c:v>
                </c:pt>
                <c:pt idx="1717">
                  <c:v>17.165243875799579</c:v>
                </c:pt>
                <c:pt idx="1718">
                  <c:v>17.151009565399999</c:v>
                </c:pt>
                <c:pt idx="1719">
                  <c:v>17.138554543800005</c:v>
                </c:pt>
                <c:pt idx="1720">
                  <c:v>17.125209877799662</c:v>
                </c:pt>
                <c:pt idx="1721">
                  <c:v>17.114534145000135</c:v>
                </c:pt>
                <c:pt idx="1722">
                  <c:v>17.1007446568</c:v>
                </c:pt>
                <c:pt idx="1723">
                  <c:v>17.090513746200003</c:v>
                </c:pt>
                <c:pt idx="1724">
                  <c:v>17.0820621244</c:v>
                </c:pt>
                <c:pt idx="1725">
                  <c:v>17.073165680400031</c:v>
                </c:pt>
                <c:pt idx="1726">
                  <c:v>17.066048525199989</c:v>
                </c:pt>
                <c:pt idx="1727">
                  <c:v>17.060265836600003</c:v>
                </c:pt>
                <c:pt idx="1728">
                  <c:v>17.0553727924</c:v>
                </c:pt>
                <c:pt idx="1729">
                  <c:v>17.050479748200001</c:v>
                </c:pt>
                <c:pt idx="1730">
                  <c:v>17.046921170600001</c:v>
                </c:pt>
                <c:pt idx="1731">
                  <c:v>17.037579904400001</c:v>
                </c:pt>
                <c:pt idx="1732">
                  <c:v>17.037579904400001</c:v>
                </c:pt>
                <c:pt idx="1733">
                  <c:v>17.036690260000004</c:v>
                </c:pt>
                <c:pt idx="1734">
                  <c:v>18.737423459480031</c:v>
                </c:pt>
                <c:pt idx="1735">
                  <c:v>18.734487632959986</c:v>
                </c:pt>
                <c:pt idx="1736">
                  <c:v>18.732041110860003</c:v>
                </c:pt>
                <c:pt idx="1737">
                  <c:v>18.727637371079698</c:v>
                </c:pt>
                <c:pt idx="1738">
                  <c:v>18.725680153400003</c:v>
                </c:pt>
                <c:pt idx="1739">
                  <c:v>18.723233631299745</c:v>
                </c:pt>
                <c:pt idx="1740">
                  <c:v>18.721276413620007</c:v>
                </c:pt>
                <c:pt idx="1741">
                  <c:v>18.719319195940002</c:v>
                </c:pt>
                <c:pt idx="1742">
                  <c:v>18.718829891519889</c:v>
                </c:pt>
                <c:pt idx="1743">
                  <c:v>18.717851282680272</c:v>
                </c:pt>
                <c:pt idx="1744">
                  <c:v>18.717851282680272</c:v>
                </c:pt>
                <c:pt idx="1745">
                  <c:v>18.716383369420001</c:v>
                </c:pt>
                <c:pt idx="1746">
                  <c:v>18.716383369420001</c:v>
                </c:pt>
                <c:pt idx="1747">
                  <c:v>18.71442615174</c:v>
                </c:pt>
                <c:pt idx="1748">
                  <c:v>18.711979629640286</c:v>
                </c:pt>
                <c:pt idx="1749">
                  <c:v>18.710511716380005</c:v>
                </c:pt>
                <c:pt idx="1750">
                  <c:v>18.710022411959986</c:v>
                </c:pt>
                <c:pt idx="1751">
                  <c:v>18.708065194280035</c:v>
                </c:pt>
                <c:pt idx="1752">
                  <c:v>18.707575889860003</c:v>
                </c:pt>
                <c:pt idx="1753">
                  <c:v>18.707086585440003</c:v>
                </c:pt>
                <c:pt idx="1754">
                  <c:v>18.707575889860003</c:v>
                </c:pt>
                <c:pt idx="1755">
                  <c:v>18.708065194280035</c:v>
                </c:pt>
                <c:pt idx="1756">
                  <c:v>18.709043803119684</c:v>
                </c:pt>
                <c:pt idx="1757">
                  <c:v>18.708554498700007</c:v>
                </c:pt>
                <c:pt idx="1758">
                  <c:v>18.710022411959986</c:v>
                </c:pt>
                <c:pt idx="1759">
                  <c:v>18.712958238480031</c:v>
                </c:pt>
                <c:pt idx="1760">
                  <c:v>18.716383369420001</c:v>
                </c:pt>
                <c:pt idx="1761">
                  <c:v>18.719808500360003</c:v>
                </c:pt>
                <c:pt idx="1762">
                  <c:v>18.725190848979619</c:v>
                </c:pt>
                <c:pt idx="1763">
                  <c:v>18.730083893180002</c:v>
                </c:pt>
                <c:pt idx="1764">
                  <c:v>18.733998328540135</c:v>
                </c:pt>
                <c:pt idx="1765">
                  <c:v>18.738891372740003</c:v>
                </c:pt>
                <c:pt idx="1766">
                  <c:v>18.741337894839724</c:v>
                </c:pt>
                <c:pt idx="1767">
                  <c:v>18.753081200919986</c:v>
                </c:pt>
                <c:pt idx="1768">
                  <c:v>18.759442158379709</c:v>
                </c:pt>
                <c:pt idx="1769">
                  <c:v>18.765803115840001</c:v>
                </c:pt>
                <c:pt idx="1770">
                  <c:v>18.772164073299987</c:v>
                </c:pt>
                <c:pt idx="1771">
                  <c:v>18.779014335179745</c:v>
                </c:pt>
                <c:pt idx="1772">
                  <c:v>18.784885988220001</c:v>
                </c:pt>
                <c:pt idx="1773">
                  <c:v>18.792714858939583</c:v>
                </c:pt>
                <c:pt idx="1774">
                  <c:v>18.798097207559749</c:v>
                </c:pt>
                <c:pt idx="1775">
                  <c:v>18.805436773859789</c:v>
                </c:pt>
                <c:pt idx="1776">
                  <c:v>18.811308426900293</c:v>
                </c:pt>
                <c:pt idx="1777">
                  <c:v>18.818647993200006</c:v>
                </c:pt>
                <c:pt idx="1778">
                  <c:v>18.824519646240002</c:v>
                </c:pt>
                <c:pt idx="1779">
                  <c:v>18.830880603700031</c:v>
                </c:pt>
                <c:pt idx="1780">
                  <c:v>18.837730865580003</c:v>
                </c:pt>
                <c:pt idx="1781">
                  <c:v>18.845559736299986</c:v>
                </c:pt>
                <c:pt idx="1782">
                  <c:v>18.850452780500003</c:v>
                </c:pt>
                <c:pt idx="1783">
                  <c:v>18.856324433540003</c:v>
                </c:pt>
                <c:pt idx="1784">
                  <c:v>18.859260260060005</c:v>
                </c:pt>
                <c:pt idx="1785">
                  <c:v>18.866110521939746</c:v>
                </c:pt>
                <c:pt idx="1786">
                  <c:v>18.870514261719986</c:v>
                </c:pt>
                <c:pt idx="1787">
                  <c:v>18.874918001500031</c:v>
                </c:pt>
                <c:pt idx="1788">
                  <c:v>18.879321741280005</c:v>
                </c:pt>
                <c:pt idx="1789">
                  <c:v>18.883236176639713</c:v>
                </c:pt>
                <c:pt idx="1790">
                  <c:v>18.884704089899987</c:v>
                </c:pt>
                <c:pt idx="1791">
                  <c:v>18.885682698739579</c:v>
                </c:pt>
                <c:pt idx="1792">
                  <c:v>18.888129220839669</c:v>
                </c:pt>
                <c:pt idx="1793">
                  <c:v>18.889107829680004</c:v>
                </c:pt>
                <c:pt idx="1794">
                  <c:v>18.891065047360001</c:v>
                </c:pt>
                <c:pt idx="1795">
                  <c:v>18.892043656200002</c:v>
                </c:pt>
                <c:pt idx="1796">
                  <c:v>18.889597134099986</c:v>
                </c:pt>
                <c:pt idx="1797">
                  <c:v>18.887150612000031</c:v>
                </c:pt>
                <c:pt idx="1798">
                  <c:v>18.884704089899987</c:v>
                </c:pt>
                <c:pt idx="1799">
                  <c:v>18.882257567800004</c:v>
                </c:pt>
                <c:pt idx="1800">
                  <c:v>18.880789654539623</c:v>
                </c:pt>
                <c:pt idx="1801">
                  <c:v>18.878832436860002</c:v>
                </c:pt>
                <c:pt idx="1802">
                  <c:v>18.875896610340003</c:v>
                </c:pt>
                <c:pt idx="1803">
                  <c:v>18.872960783819998</c:v>
                </c:pt>
                <c:pt idx="1804">
                  <c:v>18.8700249573</c:v>
                </c:pt>
                <c:pt idx="1805">
                  <c:v>18.869046348459989</c:v>
                </c:pt>
                <c:pt idx="1806">
                  <c:v>18.866110521939746</c:v>
                </c:pt>
                <c:pt idx="1807">
                  <c:v>18.865131913099987</c:v>
                </c:pt>
                <c:pt idx="1808">
                  <c:v>18.861217477740002</c:v>
                </c:pt>
                <c:pt idx="1809">
                  <c:v>18.854856520280297</c:v>
                </c:pt>
                <c:pt idx="1810">
                  <c:v>18.848984867240031</c:v>
                </c:pt>
                <c:pt idx="1811">
                  <c:v>18.844581127460035</c:v>
                </c:pt>
                <c:pt idx="1812">
                  <c:v>18.841155996520001</c:v>
                </c:pt>
                <c:pt idx="1813">
                  <c:v>18.837241561160003</c:v>
                </c:pt>
                <c:pt idx="1814">
                  <c:v>18.835284343480001</c:v>
                </c:pt>
                <c:pt idx="1815">
                  <c:v>18.832837821380004</c:v>
                </c:pt>
                <c:pt idx="1816">
                  <c:v>18.829412690439753</c:v>
                </c:pt>
                <c:pt idx="1817">
                  <c:v>18.826966168340135</c:v>
                </c:pt>
                <c:pt idx="1818">
                  <c:v>18.823051732980005</c:v>
                </c:pt>
                <c:pt idx="1819">
                  <c:v>18.819626602040003</c:v>
                </c:pt>
                <c:pt idx="1820">
                  <c:v>18.817180079940005</c:v>
                </c:pt>
                <c:pt idx="1821">
                  <c:v>18.813754949000035</c:v>
                </c:pt>
                <c:pt idx="1822">
                  <c:v>18.810329818059987</c:v>
                </c:pt>
                <c:pt idx="1823">
                  <c:v>18.80739399154</c:v>
                </c:pt>
                <c:pt idx="1824">
                  <c:v>18.802500947339706</c:v>
                </c:pt>
                <c:pt idx="1825">
                  <c:v>18.798586511979579</c:v>
                </c:pt>
                <c:pt idx="1826">
                  <c:v>18.796139989879698</c:v>
                </c:pt>
                <c:pt idx="1827">
                  <c:v>18.792225554519753</c:v>
                </c:pt>
                <c:pt idx="1828">
                  <c:v>18.788311119159989</c:v>
                </c:pt>
                <c:pt idx="1829">
                  <c:v>18.783418074959684</c:v>
                </c:pt>
                <c:pt idx="1830">
                  <c:v>18.779014335179745</c:v>
                </c:pt>
                <c:pt idx="1831">
                  <c:v>18.774121290980002</c:v>
                </c:pt>
                <c:pt idx="1832">
                  <c:v>18.768249637939416</c:v>
                </c:pt>
                <c:pt idx="1833">
                  <c:v>18.76188868048003</c:v>
                </c:pt>
                <c:pt idx="1834">
                  <c:v>18.756506331859889</c:v>
                </c:pt>
                <c:pt idx="1835">
                  <c:v>18.75210259207968</c:v>
                </c:pt>
                <c:pt idx="1836">
                  <c:v>18.741337894839724</c:v>
                </c:pt>
                <c:pt idx="1837">
                  <c:v>18.740848590419986</c:v>
                </c:pt>
                <c:pt idx="1838">
                  <c:v>18.735466241799731</c:v>
                </c:pt>
                <c:pt idx="1839">
                  <c:v>18.731551806440031</c:v>
                </c:pt>
                <c:pt idx="1840">
                  <c:v>18.728615979919713</c:v>
                </c:pt>
                <c:pt idx="1841">
                  <c:v>18.725190848979619</c:v>
                </c:pt>
                <c:pt idx="1842">
                  <c:v>18.721276413620007</c:v>
                </c:pt>
                <c:pt idx="1843">
                  <c:v>18.715404760580004</c:v>
                </c:pt>
                <c:pt idx="1844">
                  <c:v>18.708554498700007</c:v>
                </c:pt>
                <c:pt idx="1845">
                  <c:v>18.698279105880001</c:v>
                </c:pt>
                <c:pt idx="1846">
                  <c:v>18.68947162632</c:v>
                </c:pt>
                <c:pt idx="1847">
                  <c:v>18.681153451180005</c:v>
                </c:pt>
                <c:pt idx="1848">
                  <c:v>18.671856667200387</c:v>
                </c:pt>
                <c:pt idx="1849">
                  <c:v>18.663049187640002</c:v>
                </c:pt>
                <c:pt idx="1850">
                  <c:v>18.658156143439999</c:v>
                </c:pt>
                <c:pt idx="1851">
                  <c:v>18.648859359460005</c:v>
                </c:pt>
                <c:pt idx="1852">
                  <c:v>18.6400518799</c:v>
                </c:pt>
                <c:pt idx="1853">
                  <c:v>18.632223009180006</c:v>
                </c:pt>
                <c:pt idx="1854">
                  <c:v>18.619501094260031</c:v>
                </c:pt>
                <c:pt idx="1855">
                  <c:v>18.607757788180031</c:v>
                </c:pt>
                <c:pt idx="1856">
                  <c:v>18.595035873259889</c:v>
                </c:pt>
                <c:pt idx="1857">
                  <c:v>18.580356740659987</c:v>
                </c:pt>
                <c:pt idx="1858">
                  <c:v>18.564209694800002</c:v>
                </c:pt>
                <c:pt idx="1859">
                  <c:v>18.545126822419789</c:v>
                </c:pt>
                <c:pt idx="1860">
                  <c:v>18.52310812352</c:v>
                </c:pt>
                <c:pt idx="1861">
                  <c:v>18.496685684839989</c:v>
                </c:pt>
                <c:pt idx="1862">
                  <c:v>18.471731159420003</c:v>
                </c:pt>
                <c:pt idx="1863">
                  <c:v>18.441883589800003</c:v>
                </c:pt>
                <c:pt idx="1864">
                  <c:v>18.401760627360002</c:v>
                </c:pt>
                <c:pt idx="1865">
                  <c:v>18.353319489780002</c:v>
                </c:pt>
                <c:pt idx="1866">
                  <c:v>18.305367656620003</c:v>
                </c:pt>
                <c:pt idx="1867">
                  <c:v>18.256437214619989</c:v>
                </c:pt>
                <c:pt idx="1868">
                  <c:v>18.209463990300002</c:v>
                </c:pt>
                <c:pt idx="1869">
                  <c:v>18.170319636699986</c:v>
                </c:pt>
                <c:pt idx="1870">
                  <c:v>18.137046936140003</c:v>
                </c:pt>
                <c:pt idx="1871">
                  <c:v>18.106220757680031</c:v>
                </c:pt>
                <c:pt idx="1872">
                  <c:v>18.077841101320004</c:v>
                </c:pt>
                <c:pt idx="1873">
                  <c:v>18.051418662640035</c:v>
                </c:pt>
                <c:pt idx="1874">
                  <c:v>18.022060397440001</c:v>
                </c:pt>
                <c:pt idx="1875">
                  <c:v>17.994170045500006</c:v>
                </c:pt>
                <c:pt idx="1876">
                  <c:v>17.967258302400005</c:v>
                </c:pt>
                <c:pt idx="1877">
                  <c:v>17.943282385819789</c:v>
                </c:pt>
                <c:pt idx="1878">
                  <c:v>17.919306469240031</c:v>
                </c:pt>
                <c:pt idx="1879">
                  <c:v>17.895330552659889</c:v>
                </c:pt>
                <c:pt idx="1880">
                  <c:v>17.872822549339691</c:v>
                </c:pt>
                <c:pt idx="1881">
                  <c:v>17.853739676959677</c:v>
                </c:pt>
                <c:pt idx="1882">
                  <c:v>17.827317238280003</c:v>
                </c:pt>
                <c:pt idx="1883">
                  <c:v>17.804319930539684</c:v>
                </c:pt>
                <c:pt idx="1884">
                  <c:v>17.788172884679582</c:v>
                </c:pt>
                <c:pt idx="1885">
                  <c:v>17.771047229980002</c:v>
                </c:pt>
                <c:pt idx="1886">
                  <c:v>17.757346706220002</c:v>
                </c:pt>
                <c:pt idx="1887">
                  <c:v>17.719180961460005</c:v>
                </c:pt>
                <c:pt idx="1888">
                  <c:v>17.564071460320001</c:v>
                </c:pt>
                <c:pt idx="1889">
                  <c:v>17.502908407820001</c:v>
                </c:pt>
                <c:pt idx="1890">
                  <c:v>17.462785445379673</c:v>
                </c:pt>
                <c:pt idx="1891">
                  <c:v>17.430980658080031</c:v>
                </c:pt>
                <c:pt idx="1892">
                  <c:v>17.407004741500003</c:v>
                </c:pt>
                <c:pt idx="1893">
                  <c:v>17.386943260280006</c:v>
                </c:pt>
                <c:pt idx="1894">
                  <c:v>17.371774823260004</c:v>
                </c:pt>
                <c:pt idx="1895">
                  <c:v>17.35954221275972</c:v>
                </c:pt>
                <c:pt idx="1896">
                  <c:v>17.350245428780031</c:v>
                </c:pt>
                <c:pt idx="1897">
                  <c:v>17.344373775740003</c:v>
                </c:pt>
                <c:pt idx="1898">
                  <c:v>17.336544905020002</c:v>
                </c:pt>
                <c:pt idx="1899">
                  <c:v>17.333119774080004</c:v>
                </c:pt>
                <c:pt idx="1900">
                  <c:v>17.333119774080004</c:v>
                </c:pt>
                <c:pt idx="1901">
                  <c:v>17.332630469660003</c:v>
                </c:pt>
                <c:pt idx="1902">
                  <c:v>17.332141165239999</c:v>
                </c:pt>
                <c:pt idx="1903">
                  <c:v>17.332141165239999</c:v>
                </c:pt>
                <c:pt idx="1904">
                  <c:v>17.333119774080004</c:v>
                </c:pt>
                <c:pt idx="1905">
                  <c:v>17.333119774080004</c:v>
                </c:pt>
                <c:pt idx="1906">
                  <c:v>17.339970035960004</c:v>
                </c:pt>
                <c:pt idx="1907">
                  <c:v>17.344863080160003</c:v>
                </c:pt>
                <c:pt idx="1908">
                  <c:v>17.347798906680001</c:v>
                </c:pt>
                <c:pt idx="1909">
                  <c:v>17.353181255300001</c:v>
                </c:pt>
                <c:pt idx="1910">
                  <c:v>17.355627777400002</c:v>
                </c:pt>
                <c:pt idx="1911">
                  <c:v>17.35954221275972</c:v>
                </c:pt>
                <c:pt idx="1912">
                  <c:v>17.362478039280003</c:v>
                </c:pt>
                <c:pt idx="1913">
                  <c:v>17.364924561380004</c:v>
                </c:pt>
                <c:pt idx="1914">
                  <c:v>17.366881779060005</c:v>
                </c:pt>
                <c:pt idx="1915">
                  <c:v>17.370306910000004</c:v>
                </c:pt>
                <c:pt idx="1916">
                  <c:v>17.373732040939583</c:v>
                </c:pt>
                <c:pt idx="1917">
                  <c:v>17.379603693980002</c:v>
                </c:pt>
                <c:pt idx="1918">
                  <c:v>17.386453955860002</c:v>
                </c:pt>
                <c:pt idx="1919">
                  <c:v>17.392325608900002</c:v>
                </c:pt>
                <c:pt idx="1920">
                  <c:v>17.400154479620003</c:v>
                </c:pt>
                <c:pt idx="1921">
                  <c:v>17.406515437080003</c:v>
                </c:pt>
                <c:pt idx="1922">
                  <c:v>17.413855003380135</c:v>
                </c:pt>
                <c:pt idx="1923">
                  <c:v>17.421683874099731</c:v>
                </c:pt>
                <c:pt idx="1924">
                  <c:v>17.430002049240002</c:v>
                </c:pt>
                <c:pt idx="1925">
                  <c:v>17.43832022437968</c:v>
                </c:pt>
                <c:pt idx="1926">
                  <c:v>17.448595617200002</c:v>
                </c:pt>
                <c:pt idx="1927">
                  <c:v>17.458381705600004</c:v>
                </c:pt>
                <c:pt idx="1928">
                  <c:v>17.467189185159889</c:v>
                </c:pt>
                <c:pt idx="1929">
                  <c:v>17.476485969140001</c:v>
                </c:pt>
                <c:pt idx="1930">
                  <c:v>17.485782753119608</c:v>
                </c:pt>
                <c:pt idx="1931">
                  <c:v>17.494590232679698</c:v>
                </c:pt>
                <c:pt idx="1932">
                  <c:v>17.502908407820001</c:v>
                </c:pt>
                <c:pt idx="1933">
                  <c:v>17.510247974119789</c:v>
                </c:pt>
                <c:pt idx="1934">
                  <c:v>17.5195447581</c:v>
                </c:pt>
                <c:pt idx="1935">
                  <c:v>17.527862933240005</c:v>
                </c:pt>
                <c:pt idx="1936">
                  <c:v>17.536181108380031</c:v>
                </c:pt>
                <c:pt idx="1937">
                  <c:v>17.543520674679677</c:v>
                </c:pt>
                <c:pt idx="1938">
                  <c:v>17.552328154240001</c:v>
                </c:pt>
                <c:pt idx="1939">
                  <c:v>17.55966772054003</c:v>
                </c:pt>
                <c:pt idx="1940">
                  <c:v>17.567007286840003</c:v>
                </c:pt>
                <c:pt idx="1941">
                  <c:v>17.575325461980004</c:v>
                </c:pt>
                <c:pt idx="1942">
                  <c:v>17.584132941539583</c:v>
                </c:pt>
                <c:pt idx="1943">
                  <c:v>17.591961812260031</c:v>
                </c:pt>
                <c:pt idx="1944">
                  <c:v>17.597833465300031</c:v>
                </c:pt>
                <c:pt idx="1945">
                  <c:v>17.605173031600003</c:v>
                </c:pt>
                <c:pt idx="1946">
                  <c:v>17.613001902320001</c:v>
                </c:pt>
                <c:pt idx="1947">
                  <c:v>17.620341468620001</c:v>
                </c:pt>
                <c:pt idx="1948">
                  <c:v>17.626702426080001</c:v>
                </c:pt>
                <c:pt idx="1949">
                  <c:v>17.632574079119987</c:v>
                </c:pt>
                <c:pt idx="1950">
                  <c:v>17.637956427740438</c:v>
                </c:pt>
                <c:pt idx="1951">
                  <c:v>17.643828080780004</c:v>
                </c:pt>
                <c:pt idx="1952">
                  <c:v>17.648721124980007</c:v>
                </c:pt>
                <c:pt idx="1953">
                  <c:v>17.653614169180031</c:v>
                </c:pt>
                <c:pt idx="1954">
                  <c:v>17.658507213380002</c:v>
                </c:pt>
                <c:pt idx="1955">
                  <c:v>17.664378866420005</c:v>
                </c:pt>
                <c:pt idx="1956">
                  <c:v>17.669761215040001</c:v>
                </c:pt>
                <c:pt idx="1957">
                  <c:v>17.67563286807972</c:v>
                </c:pt>
                <c:pt idx="1958">
                  <c:v>17.680525912280004</c:v>
                </c:pt>
                <c:pt idx="1959">
                  <c:v>17.685418956480003</c:v>
                </c:pt>
                <c:pt idx="1960">
                  <c:v>17.692269218359989</c:v>
                </c:pt>
                <c:pt idx="1961">
                  <c:v>17.698140871399666</c:v>
                </c:pt>
                <c:pt idx="1962">
                  <c:v>17.704501828860003</c:v>
                </c:pt>
                <c:pt idx="1963">
                  <c:v>17.7103734819</c:v>
                </c:pt>
                <c:pt idx="1964">
                  <c:v>17.715266526100002</c:v>
                </c:pt>
                <c:pt idx="1965">
                  <c:v>17.722606092399658</c:v>
                </c:pt>
                <c:pt idx="1966">
                  <c:v>17.728967049860003</c:v>
                </c:pt>
                <c:pt idx="1967">
                  <c:v>17.735328007319989</c:v>
                </c:pt>
                <c:pt idx="1968">
                  <c:v>17.741199660359989</c:v>
                </c:pt>
                <c:pt idx="1969">
                  <c:v>17.747071313400031</c:v>
                </c:pt>
                <c:pt idx="1970">
                  <c:v>17.754410879699989</c:v>
                </c:pt>
                <c:pt idx="1971">
                  <c:v>17.760282532739485</c:v>
                </c:pt>
                <c:pt idx="1972">
                  <c:v>17.765175576939622</c:v>
                </c:pt>
                <c:pt idx="1973">
                  <c:v>17.770068621140005</c:v>
                </c:pt>
                <c:pt idx="1974">
                  <c:v>17.775450969759987</c:v>
                </c:pt>
                <c:pt idx="1975">
                  <c:v>17.779854709540135</c:v>
                </c:pt>
                <c:pt idx="1976">
                  <c:v>17.783279840479619</c:v>
                </c:pt>
                <c:pt idx="1977">
                  <c:v>17.78572636257951</c:v>
                </c:pt>
                <c:pt idx="1978">
                  <c:v>17.788662189099789</c:v>
                </c:pt>
                <c:pt idx="1979">
                  <c:v>17.793065928880235</c:v>
                </c:pt>
                <c:pt idx="1980">
                  <c:v>17.796491059820003</c:v>
                </c:pt>
                <c:pt idx="1981">
                  <c:v>17.798937581919713</c:v>
                </c:pt>
                <c:pt idx="1982">
                  <c:v>17.802362712860006</c:v>
                </c:pt>
                <c:pt idx="1983">
                  <c:v>17.802362712860006</c:v>
                </c:pt>
                <c:pt idx="1984">
                  <c:v>17.802362712860006</c:v>
                </c:pt>
                <c:pt idx="1985">
                  <c:v>17.811170192420231</c:v>
                </c:pt>
                <c:pt idx="1986">
                  <c:v>17.814106018939999</c:v>
                </c:pt>
                <c:pt idx="1987">
                  <c:v>17.816552541040004</c:v>
                </c:pt>
                <c:pt idx="1988">
                  <c:v>17.818020454300004</c:v>
                </c:pt>
                <c:pt idx="1989">
                  <c:v>17.821445585240003</c:v>
                </c:pt>
                <c:pt idx="1990">
                  <c:v>17.824870716180261</c:v>
                </c:pt>
                <c:pt idx="1991">
                  <c:v>17.827806542700003</c:v>
                </c:pt>
                <c:pt idx="1992">
                  <c:v>17.831720978060002</c:v>
                </c:pt>
                <c:pt idx="1993">
                  <c:v>17.834167500160007</c:v>
                </c:pt>
                <c:pt idx="1994">
                  <c:v>17.838571239940002</c:v>
                </c:pt>
                <c:pt idx="1995">
                  <c:v>17.841996370880004</c:v>
                </c:pt>
                <c:pt idx="1996">
                  <c:v>17.843953588560002</c:v>
                </c:pt>
                <c:pt idx="1997">
                  <c:v>17.847378719500131</c:v>
                </c:pt>
                <c:pt idx="1998">
                  <c:v>17.851293154860031</c:v>
                </c:pt>
                <c:pt idx="1999">
                  <c:v>17.853250372540003</c:v>
                </c:pt>
                <c:pt idx="2000">
                  <c:v>17.855207590219987</c:v>
                </c:pt>
                <c:pt idx="2001">
                  <c:v>17.858143416740003</c:v>
                </c:pt>
                <c:pt idx="2002">
                  <c:v>17.85716480790003</c:v>
                </c:pt>
                <c:pt idx="2003">
                  <c:v>17.834656804580003</c:v>
                </c:pt>
                <c:pt idx="2004">
                  <c:v>17.826827933860006</c:v>
                </c:pt>
                <c:pt idx="2005">
                  <c:v>17.820956280820003</c:v>
                </c:pt>
                <c:pt idx="2006">
                  <c:v>17.816552541040004</c:v>
                </c:pt>
                <c:pt idx="2007">
                  <c:v>17.813127410100005</c:v>
                </c:pt>
                <c:pt idx="2008">
                  <c:v>17.802362712860006</c:v>
                </c:pt>
                <c:pt idx="2009">
                  <c:v>17.80138410402003</c:v>
                </c:pt>
                <c:pt idx="2010">
                  <c:v>17.798448277499691</c:v>
                </c:pt>
                <c:pt idx="2011">
                  <c:v>17.795023146559789</c:v>
                </c:pt>
                <c:pt idx="2012">
                  <c:v>17.793555233299987</c:v>
                </c:pt>
                <c:pt idx="2013">
                  <c:v>17.792576624459986</c:v>
                </c:pt>
                <c:pt idx="2014">
                  <c:v>17.791598015620004</c:v>
                </c:pt>
                <c:pt idx="2015">
                  <c:v>17.789640797939619</c:v>
                </c:pt>
                <c:pt idx="2016">
                  <c:v>17.787194275839731</c:v>
                </c:pt>
                <c:pt idx="2017">
                  <c:v>17.782790536059583</c:v>
                </c:pt>
                <c:pt idx="2018">
                  <c:v>17.778876100700003</c:v>
                </c:pt>
                <c:pt idx="2019">
                  <c:v>17.776429578599583</c:v>
                </c:pt>
                <c:pt idx="2020">
                  <c:v>17.773004447660004</c:v>
                </c:pt>
                <c:pt idx="2021">
                  <c:v>17.769579316719756</c:v>
                </c:pt>
                <c:pt idx="2022">
                  <c:v>17.766154185780003</c:v>
                </c:pt>
                <c:pt idx="2023">
                  <c:v>17.763707663680002</c:v>
                </c:pt>
                <c:pt idx="2024">
                  <c:v>17.760771837159677</c:v>
                </c:pt>
                <c:pt idx="2025">
                  <c:v>17.757836010640005</c:v>
                </c:pt>
                <c:pt idx="2026">
                  <c:v>17.755389488539709</c:v>
                </c:pt>
                <c:pt idx="2027">
                  <c:v>17.750007139919987</c:v>
                </c:pt>
                <c:pt idx="2028">
                  <c:v>17.738263833839746</c:v>
                </c:pt>
                <c:pt idx="2029">
                  <c:v>17.726031223339749</c:v>
                </c:pt>
                <c:pt idx="2030">
                  <c:v>17.714777221680031</c:v>
                </c:pt>
                <c:pt idx="2031">
                  <c:v>17.700587393499987</c:v>
                </c:pt>
                <c:pt idx="2032">
                  <c:v>17.683951043220031</c:v>
                </c:pt>
                <c:pt idx="2033">
                  <c:v>17.667314692940003</c:v>
                </c:pt>
                <c:pt idx="2034">
                  <c:v>17.647253211720002</c:v>
                </c:pt>
                <c:pt idx="2035">
                  <c:v>17.629638252600003</c:v>
                </c:pt>
                <c:pt idx="2036">
                  <c:v>17.614469815580005</c:v>
                </c:pt>
                <c:pt idx="2037">
                  <c:v>17.602726509499789</c:v>
                </c:pt>
                <c:pt idx="2038">
                  <c:v>17.590983203420002</c:v>
                </c:pt>
                <c:pt idx="2039">
                  <c:v>17.581197115020004</c:v>
                </c:pt>
                <c:pt idx="2040">
                  <c:v>17.569453808939709</c:v>
                </c:pt>
                <c:pt idx="2041">
                  <c:v>17.563582155899987</c:v>
                </c:pt>
                <c:pt idx="2042">
                  <c:v>17.55624258959968</c:v>
                </c:pt>
                <c:pt idx="2043">
                  <c:v>17.549392327719989</c:v>
                </c:pt>
                <c:pt idx="2044">
                  <c:v>17.540584848159789</c:v>
                </c:pt>
                <c:pt idx="2045">
                  <c:v>17.534223890700002</c:v>
                </c:pt>
                <c:pt idx="2046">
                  <c:v>17.527862933240005</c:v>
                </c:pt>
                <c:pt idx="2047">
                  <c:v>17.522480584619789</c:v>
                </c:pt>
                <c:pt idx="2048">
                  <c:v>17.516119627160002</c:v>
                </c:pt>
                <c:pt idx="2049">
                  <c:v>17.509758669700005</c:v>
                </c:pt>
                <c:pt idx="2050">
                  <c:v>17.504376321080031</c:v>
                </c:pt>
                <c:pt idx="2051">
                  <c:v>17.498015363620002</c:v>
                </c:pt>
                <c:pt idx="2052">
                  <c:v>17.492143710579619</c:v>
                </c:pt>
                <c:pt idx="2053">
                  <c:v>17.488229275219503</c:v>
                </c:pt>
                <c:pt idx="2054">
                  <c:v>17.484804144280005</c:v>
                </c:pt>
                <c:pt idx="2055">
                  <c:v>17.483336231019543</c:v>
                </c:pt>
                <c:pt idx="2056">
                  <c:v>17.482846926599713</c:v>
                </c:pt>
                <c:pt idx="2057">
                  <c:v>17.483336231019543</c:v>
                </c:pt>
                <c:pt idx="2058">
                  <c:v>17.484314839859749</c:v>
                </c:pt>
                <c:pt idx="2059">
                  <c:v>17.485782753119608</c:v>
                </c:pt>
                <c:pt idx="2060">
                  <c:v>17.486761361959989</c:v>
                </c:pt>
                <c:pt idx="2061">
                  <c:v>17.487250666380003</c:v>
                </c:pt>
                <c:pt idx="2062">
                  <c:v>17.487250666380003</c:v>
                </c:pt>
                <c:pt idx="2063">
                  <c:v>17.489207884059713</c:v>
                </c:pt>
                <c:pt idx="2064">
                  <c:v>17.490186492899987</c:v>
                </c:pt>
                <c:pt idx="2065">
                  <c:v>17.490675797320002</c:v>
                </c:pt>
                <c:pt idx="2066">
                  <c:v>17.492143710579619</c:v>
                </c:pt>
                <c:pt idx="2067">
                  <c:v>17.492633014999623</c:v>
                </c:pt>
                <c:pt idx="2068">
                  <c:v>17.494100928260004</c:v>
                </c:pt>
                <c:pt idx="2069">
                  <c:v>17.495079537099709</c:v>
                </c:pt>
                <c:pt idx="2070">
                  <c:v>17.495568841519717</c:v>
                </c:pt>
                <c:pt idx="2071">
                  <c:v>17.497036754780002</c:v>
                </c:pt>
                <c:pt idx="2072">
                  <c:v>17.498015363620002</c:v>
                </c:pt>
                <c:pt idx="2073">
                  <c:v>17.500461885719989</c:v>
                </c:pt>
                <c:pt idx="2074">
                  <c:v>17.502419103399749</c:v>
                </c:pt>
                <c:pt idx="2075">
                  <c:v>17.504865625500326</c:v>
                </c:pt>
                <c:pt idx="2076">
                  <c:v>17.508290756440005</c:v>
                </c:pt>
                <c:pt idx="2077">
                  <c:v>17.512205191800035</c:v>
                </c:pt>
                <c:pt idx="2078">
                  <c:v>17.517587540420003</c:v>
                </c:pt>
                <c:pt idx="2079">
                  <c:v>17.521991280200005</c:v>
                </c:pt>
                <c:pt idx="2080">
                  <c:v>17.525416411139684</c:v>
                </c:pt>
                <c:pt idx="2081">
                  <c:v>17.531777368600135</c:v>
                </c:pt>
                <c:pt idx="2082">
                  <c:v>17.537159717220035</c:v>
                </c:pt>
                <c:pt idx="2083">
                  <c:v>17.541563457000031</c:v>
                </c:pt>
                <c:pt idx="2084">
                  <c:v>17.542542065839637</c:v>
                </c:pt>
                <c:pt idx="2085">
                  <c:v>17.544988587940001</c:v>
                </c:pt>
                <c:pt idx="2086">
                  <c:v>17.547435110040031</c:v>
                </c:pt>
                <c:pt idx="2087">
                  <c:v>17.550370936559986</c:v>
                </c:pt>
                <c:pt idx="2088">
                  <c:v>17.553306763080005</c:v>
                </c:pt>
                <c:pt idx="2089">
                  <c:v>17.554285371920002</c:v>
                </c:pt>
                <c:pt idx="2090">
                  <c:v>17.555263980759989</c:v>
                </c:pt>
                <c:pt idx="2091">
                  <c:v>17.554774676340003</c:v>
                </c:pt>
                <c:pt idx="2092">
                  <c:v>17.556731894019986</c:v>
                </c:pt>
                <c:pt idx="2093">
                  <c:v>17.557221198440235</c:v>
                </c:pt>
                <c:pt idx="2094">
                  <c:v>17.556731894019986</c:v>
                </c:pt>
                <c:pt idx="2095">
                  <c:v>17.555263980759989</c:v>
                </c:pt>
                <c:pt idx="2096">
                  <c:v>17.555263980759989</c:v>
                </c:pt>
                <c:pt idx="2097">
                  <c:v>17.550860240980004</c:v>
                </c:pt>
                <c:pt idx="2098">
                  <c:v>17.545967196780001</c:v>
                </c:pt>
                <c:pt idx="2099">
                  <c:v>17.535202499540002</c:v>
                </c:pt>
                <c:pt idx="2100">
                  <c:v>17.515630322740002</c:v>
                </c:pt>
                <c:pt idx="2101">
                  <c:v>17.501440494559986</c:v>
                </c:pt>
                <c:pt idx="2102">
                  <c:v>17.489697188479724</c:v>
                </c:pt>
                <c:pt idx="2103">
                  <c:v>17.479421795660002</c:v>
                </c:pt>
                <c:pt idx="2104">
                  <c:v>17.468657098419989</c:v>
                </c:pt>
                <c:pt idx="2105">
                  <c:v>17.447127703939749</c:v>
                </c:pt>
                <c:pt idx="2106">
                  <c:v>17.425598309459989</c:v>
                </c:pt>
                <c:pt idx="2107">
                  <c:v>17.407494045919989</c:v>
                </c:pt>
                <c:pt idx="2108">
                  <c:v>17.389879086800004</c:v>
                </c:pt>
                <c:pt idx="2109">
                  <c:v>17.373242736519789</c:v>
                </c:pt>
                <c:pt idx="2110">
                  <c:v>17.356606386240003</c:v>
                </c:pt>
                <c:pt idx="2111">
                  <c:v>17.344373775740003</c:v>
                </c:pt>
                <c:pt idx="2112">
                  <c:v>17.333119774080004</c:v>
                </c:pt>
                <c:pt idx="2113">
                  <c:v>17.324801598940031</c:v>
                </c:pt>
                <c:pt idx="2114">
                  <c:v>17.317462032640005</c:v>
                </c:pt>
                <c:pt idx="2115">
                  <c:v>17.312568988440031</c:v>
                </c:pt>
                <c:pt idx="2116">
                  <c:v>17.305229422140002</c:v>
                </c:pt>
                <c:pt idx="2117">
                  <c:v>17.301804291200035</c:v>
                </c:pt>
                <c:pt idx="2118">
                  <c:v>17.297889855840001</c:v>
                </c:pt>
                <c:pt idx="2119">
                  <c:v>17.295443333739485</c:v>
                </c:pt>
                <c:pt idx="2120">
                  <c:v>17.293486116060006</c:v>
                </c:pt>
                <c:pt idx="2121">
                  <c:v>17.290550289539709</c:v>
                </c:pt>
                <c:pt idx="2122">
                  <c:v>17.287614463020002</c:v>
                </c:pt>
                <c:pt idx="2123">
                  <c:v>17.28516794091972</c:v>
                </c:pt>
                <c:pt idx="2124">
                  <c:v>17.282721418819989</c:v>
                </c:pt>
                <c:pt idx="2125">
                  <c:v>17.279785592299987</c:v>
                </c:pt>
                <c:pt idx="2126">
                  <c:v>17.275381852519889</c:v>
                </c:pt>
                <c:pt idx="2127">
                  <c:v>17.27146741716</c:v>
                </c:pt>
                <c:pt idx="2128">
                  <c:v>17.264127850859989</c:v>
                </c:pt>
                <c:pt idx="2129">
                  <c:v>17.253852458040235</c:v>
                </c:pt>
                <c:pt idx="2130">
                  <c:v>17.237705412180031</c:v>
                </c:pt>
                <c:pt idx="2131">
                  <c:v>17.196603840899989</c:v>
                </c:pt>
                <c:pt idx="2132">
                  <c:v>17.169692097800002</c:v>
                </c:pt>
                <c:pt idx="2133">
                  <c:v>17.151098529840304</c:v>
                </c:pt>
                <c:pt idx="2134">
                  <c:v>17.134462179560003</c:v>
                </c:pt>
                <c:pt idx="2135">
                  <c:v>17.120272351380002</c:v>
                </c:pt>
                <c:pt idx="2136">
                  <c:v>17.106571827620005</c:v>
                </c:pt>
                <c:pt idx="2137">
                  <c:v>17.092871303860004</c:v>
                </c:pt>
                <c:pt idx="2138">
                  <c:v>17.081127997779749</c:v>
                </c:pt>
                <c:pt idx="2139">
                  <c:v>17.070363300540002</c:v>
                </c:pt>
                <c:pt idx="2140">
                  <c:v>17.061555820980004</c:v>
                </c:pt>
                <c:pt idx="2141">
                  <c:v>17.053726950259989</c:v>
                </c:pt>
                <c:pt idx="2142">
                  <c:v>17.045898079540002</c:v>
                </c:pt>
                <c:pt idx="2143">
                  <c:v>17.038069208819987</c:v>
                </c:pt>
                <c:pt idx="2144">
                  <c:v>17.031218946940001</c:v>
                </c:pt>
                <c:pt idx="2145">
                  <c:v>17.022900771800003</c:v>
                </c:pt>
                <c:pt idx="2146">
                  <c:v>17.014582596660002</c:v>
                </c:pt>
                <c:pt idx="2147">
                  <c:v>17.005285812680004</c:v>
                </c:pt>
                <c:pt idx="2148">
                  <c:v>16.996478333119889</c:v>
                </c:pt>
                <c:pt idx="2149">
                  <c:v>16.988649462399575</c:v>
                </c:pt>
                <c:pt idx="2150">
                  <c:v>16.977884765160031</c:v>
                </c:pt>
                <c:pt idx="2151">
                  <c:v>16.964184241400002</c:v>
                </c:pt>
                <c:pt idx="2152">
                  <c:v>16.950483717640001</c:v>
                </c:pt>
                <c:pt idx="2153">
                  <c:v>16.939229715980002</c:v>
                </c:pt>
                <c:pt idx="2154">
                  <c:v>16.926997105480005</c:v>
                </c:pt>
                <c:pt idx="2155">
                  <c:v>16.913785886139745</c:v>
                </c:pt>
                <c:pt idx="2156">
                  <c:v>16.902531884479583</c:v>
                </c:pt>
                <c:pt idx="2157">
                  <c:v>16.892256491660003</c:v>
                </c:pt>
                <c:pt idx="2158">
                  <c:v>16.883449012099756</c:v>
                </c:pt>
                <c:pt idx="2159">
                  <c:v>16.875620141379716</c:v>
                </c:pt>
                <c:pt idx="2160">
                  <c:v>16.863876835299987</c:v>
                </c:pt>
                <c:pt idx="2161">
                  <c:v>16.86191961762</c:v>
                </c:pt>
                <c:pt idx="2162">
                  <c:v>16.856047964580004</c:v>
                </c:pt>
                <c:pt idx="2163">
                  <c:v>16.850665615960004</c:v>
                </c:pt>
                <c:pt idx="2164">
                  <c:v>16.848219093859989</c:v>
                </c:pt>
                <c:pt idx="2165">
                  <c:v>16.845283267339731</c:v>
                </c:pt>
                <c:pt idx="2166">
                  <c:v>16.842836745240003</c:v>
                </c:pt>
                <c:pt idx="2167">
                  <c:v>16.841858136400326</c:v>
                </c:pt>
                <c:pt idx="2168">
                  <c:v>16.841368831980002</c:v>
                </c:pt>
                <c:pt idx="2169">
                  <c:v>16.839900918720001</c:v>
                </c:pt>
                <c:pt idx="2170">
                  <c:v>16.839411614300001</c:v>
                </c:pt>
                <c:pt idx="2171">
                  <c:v>16.838922309880004</c:v>
                </c:pt>
                <c:pt idx="2172">
                  <c:v>16.838433005459986</c:v>
                </c:pt>
                <c:pt idx="2173">
                  <c:v>16.838922309880004</c:v>
                </c:pt>
                <c:pt idx="2174">
                  <c:v>16.841368831980002</c:v>
                </c:pt>
                <c:pt idx="2175">
                  <c:v>16.842836745240003</c:v>
                </c:pt>
                <c:pt idx="2176">
                  <c:v>16.844793962919987</c:v>
                </c:pt>
                <c:pt idx="2177">
                  <c:v>16.847240485020002</c:v>
                </c:pt>
                <c:pt idx="2178">
                  <c:v>16.848219093859989</c:v>
                </c:pt>
                <c:pt idx="2179">
                  <c:v>16.849197702700003</c:v>
                </c:pt>
                <c:pt idx="2180">
                  <c:v>16.852622833639579</c:v>
                </c:pt>
                <c:pt idx="2181">
                  <c:v>16.855558660160003</c:v>
                </c:pt>
                <c:pt idx="2182">
                  <c:v>16.859962399940031</c:v>
                </c:pt>
                <c:pt idx="2183">
                  <c:v>16.862898226460004</c:v>
                </c:pt>
                <c:pt idx="2184">
                  <c:v>16.863876835299987</c:v>
                </c:pt>
                <c:pt idx="2185">
                  <c:v>16.868769879499691</c:v>
                </c:pt>
                <c:pt idx="2186">
                  <c:v>16.877088054640268</c:v>
                </c:pt>
                <c:pt idx="2187">
                  <c:v>16.88149179442</c:v>
                </c:pt>
                <c:pt idx="2188">
                  <c:v>16.88540622977963</c:v>
                </c:pt>
                <c:pt idx="2189">
                  <c:v>16.890299273979583</c:v>
                </c:pt>
                <c:pt idx="2190">
                  <c:v>16.892256491660003</c:v>
                </c:pt>
                <c:pt idx="2191">
                  <c:v>16.896660231440002</c:v>
                </c:pt>
                <c:pt idx="2192">
                  <c:v>16.900574666800001</c:v>
                </c:pt>
                <c:pt idx="2193">
                  <c:v>16.904489102159989</c:v>
                </c:pt>
                <c:pt idx="2194">
                  <c:v>16.907424928680005</c:v>
                </c:pt>
                <c:pt idx="2195">
                  <c:v>16.911828668460135</c:v>
                </c:pt>
                <c:pt idx="2196">
                  <c:v>16.916232408240003</c:v>
                </c:pt>
                <c:pt idx="2197">
                  <c:v>16.920636148019756</c:v>
                </c:pt>
                <c:pt idx="2198">
                  <c:v>16.924061278959989</c:v>
                </c:pt>
                <c:pt idx="2199">
                  <c:v>16.928465018740003</c:v>
                </c:pt>
                <c:pt idx="2200">
                  <c:v>16.93042223641968</c:v>
                </c:pt>
                <c:pt idx="2201">
                  <c:v>16.932868758520005</c:v>
                </c:pt>
                <c:pt idx="2202">
                  <c:v>16.935315280619989</c:v>
                </c:pt>
                <c:pt idx="2203">
                  <c:v>16.938251107140001</c:v>
                </c:pt>
                <c:pt idx="2204">
                  <c:v>16.940208324820002</c:v>
                </c:pt>
                <c:pt idx="2205">
                  <c:v>16.943144151339691</c:v>
                </c:pt>
                <c:pt idx="2206">
                  <c:v>16.945101369019987</c:v>
                </c:pt>
                <c:pt idx="2207">
                  <c:v>16.948526499959669</c:v>
                </c:pt>
                <c:pt idx="2208">
                  <c:v>16.951462326480005</c:v>
                </c:pt>
                <c:pt idx="2209">
                  <c:v>16.95341954415963</c:v>
                </c:pt>
                <c:pt idx="2210">
                  <c:v>16.955866066260004</c:v>
                </c:pt>
                <c:pt idx="2211">
                  <c:v>16.959291197200031</c:v>
                </c:pt>
                <c:pt idx="2212">
                  <c:v>16.962716328139543</c:v>
                </c:pt>
                <c:pt idx="2213">
                  <c:v>16.966141459080003</c:v>
                </c:pt>
                <c:pt idx="2214">
                  <c:v>16.966630763499989</c:v>
                </c:pt>
                <c:pt idx="2215">
                  <c:v>16.96907728559972</c:v>
                </c:pt>
                <c:pt idx="2216">
                  <c:v>16.970055894440005</c:v>
                </c:pt>
                <c:pt idx="2217">
                  <c:v>16.972013112119889</c:v>
                </c:pt>
                <c:pt idx="2218">
                  <c:v>16.973970329800135</c:v>
                </c:pt>
                <c:pt idx="2219">
                  <c:v>16.974948938640001</c:v>
                </c:pt>
                <c:pt idx="2220">
                  <c:v>16.974948938640001</c:v>
                </c:pt>
                <c:pt idx="2221">
                  <c:v>16.975438243059731</c:v>
                </c:pt>
                <c:pt idx="2222">
                  <c:v>16.972013112119889</c:v>
                </c:pt>
                <c:pt idx="2223">
                  <c:v>16.969566590019745</c:v>
                </c:pt>
                <c:pt idx="2224">
                  <c:v>16.967609372339503</c:v>
                </c:pt>
                <c:pt idx="2225">
                  <c:v>16.966630763499989</c:v>
                </c:pt>
                <c:pt idx="2226">
                  <c:v>16.965652154659889</c:v>
                </c:pt>
                <c:pt idx="2227">
                  <c:v>16.966141459080003</c:v>
                </c:pt>
                <c:pt idx="2228">
                  <c:v>16.967609372339503</c:v>
                </c:pt>
                <c:pt idx="2229">
                  <c:v>16.968098676759702</c:v>
                </c:pt>
                <c:pt idx="2230">
                  <c:v>16.96907728559972</c:v>
                </c:pt>
                <c:pt idx="2231">
                  <c:v>16.970055894440005</c:v>
                </c:pt>
                <c:pt idx="2232">
                  <c:v>16.971523807699889</c:v>
                </c:pt>
                <c:pt idx="2233">
                  <c:v>16.972013112119889</c:v>
                </c:pt>
                <c:pt idx="2234">
                  <c:v>16.973970329800135</c:v>
                </c:pt>
                <c:pt idx="2235">
                  <c:v>16.974948938640001</c:v>
                </c:pt>
                <c:pt idx="2236">
                  <c:v>16.975927547479746</c:v>
                </c:pt>
                <c:pt idx="2237">
                  <c:v>16.976416851899756</c:v>
                </c:pt>
                <c:pt idx="2238">
                  <c:v>16.976906156320002</c:v>
                </c:pt>
                <c:pt idx="2239">
                  <c:v>16.978374069580003</c:v>
                </c:pt>
                <c:pt idx="2240">
                  <c:v>16.979352678419989</c:v>
                </c:pt>
                <c:pt idx="2241">
                  <c:v>16.981309896099717</c:v>
                </c:pt>
                <c:pt idx="2242">
                  <c:v>16.981309896099717</c:v>
                </c:pt>
                <c:pt idx="2243">
                  <c:v>16.985224331459651</c:v>
                </c:pt>
                <c:pt idx="2244">
                  <c:v>16.98962807123959</c:v>
                </c:pt>
                <c:pt idx="2245">
                  <c:v>16.993542506599535</c:v>
                </c:pt>
                <c:pt idx="2246">
                  <c:v>16.996478333119889</c:v>
                </c:pt>
                <c:pt idx="2247">
                  <c:v>17.00186068174003</c:v>
                </c:pt>
                <c:pt idx="2248">
                  <c:v>17.006264421520001</c:v>
                </c:pt>
                <c:pt idx="2249">
                  <c:v>17.010668161300035</c:v>
                </c:pt>
                <c:pt idx="2250">
                  <c:v>17.015071901080031</c:v>
                </c:pt>
                <c:pt idx="2251">
                  <c:v>17.019964945280279</c:v>
                </c:pt>
                <c:pt idx="2252">
                  <c:v>17.024857989480235</c:v>
                </c:pt>
                <c:pt idx="2253">
                  <c:v>17.029751033680004</c:v>
                </c:pt>
                <c:pt idx="2254">
                  <c:v>17.036601295559986</c:v>
                </c:pt>
                <c:pt idx="2255">
                  <c:v>17.040026426500003</c:v>
                </c:pt>
                <c:pt idx="2256">
                  <c:v>17.045898079540002</c:v>
                </c:pt>
                <c:pt idx="2257">
                  <c:v>17.04932321047972</c:v>
                </c:pt>
                <c:pt idx="2258">
                  <c:v>17.054216254680004</c:v>
                </c:pt>
                <c:pt idx="2259">
                  <c:v>17.057152081200005</c:v>
                </c:pt>
                <c:pt idx="2260">
                  <c:v>17.059109298880003</c:v>
                </c:pt>
                <c:pt idx="2261">
                  <c:v>17.062045125400005</c:v>
                </c:pt>
                <c:pt idx="2262">
                  <c:v>17.064002343080002</c:v>
                </c:pt>
                <c:pt idx="2263">
                  <c:v>17.067427474019986</c:v>
                </c:pt>
                <c:pt idx="2264">
                  <c:v>17.067916778440001</c:v>
                </c:pt>
                <c:pt idx="2265">
                  <c:v>17.068406082859731</c:v>
                </c:pt>
                <c:pt idx="2266">
                  <c:v>17.067916778440001</c:v>
                </c:pt>
                <c:pt idx="2267">
                  <c:v>17.068406082859731</c:v>
                </c:pt>
                <c:pt idx="2268">
                  <c:v>17.069873996120002</c:v>
                </c:pt>
                <c:pt idx="2269">
                  <c:v>17.070852604960002</c:v>
                </c:pt>
                <c:pt idx="2270">
                  <c:v>17.071831213800031</c:v>
                </c:pt>
                <c:pt idx="2271">
                  <c:v>17.073299127060004</c:v>
                </c:pt>
                <c:pt idx="2272">
                  <c:v>17.074277735900004</c:v>
                </c:pt>
                <c:pt idx="2273">
                  <c:v>17.075745649159789</c:v>
                </c:pt>
                <c:pt idx="2274">
                  <c:v>17.077702866840003</c:v>
                </c:pt>
                <c:pt idx="2275">
                  <c:v>17.079660084519986</c:v>
                </c:pt>
                <c:pt idx="2276">
                  <c:v>17.081127997779749</c:v>
                </c:pt>
                <c:pt idx="2277">
                  <c:v>17.081617302200002</c:v>
                </c:pt>
                <c:pt idx="2278">
                  <c:v>17.084063824300003</c:v>
                </c:pt>
                <c:pt idx="2279">
                  <c:v>17.085042433139495</c:v>
                </c:pt>
                <c:pt idx="2280">
                  <c:v>17.087978259660005</c:v>
                </c:pt>
                <c:pt idx="2281">
                  <c:v>17.090914086180003</c:v>
                </c:pt>
                <c:pt idx="2282">
                  <c:v>17.094339217119789</c:v>
                </c:pt>
                <c:pt idx="2283">
                  <c:v>17.097275043640035</c:v>
                </c:pt>
                <c:pt idx="2284">
                  <c:v>17.098742956899713</c:v>
                </c:pt>
                <c:pt idx="2285">
                  <c:v>17.104125305520004</c:v>
                </c:pt>
                <c:pt idx="2286">
                  <c:v>17.10950765414</c:v>
                </c:pt>
                <c:pt idx="2287">
                  <c:v>17.113422089500002</c:v>
                </c:pt>
                <c:pt idx="2288">
                  <c:v>17.121740264640003</c:v>
                </c:pt>
                <c:pt idx="2289">
                  <c:v>17.127122613260003</c:v>
                </c:pt>
                <c:pt idx="2290">
                  <c:v>17.132994266300031</c:v>
                </c:pt>
                <c:pt idx="2291">
                  <c:v>17.137398006080268</c:v>
                </c:pt>
                <c:pt idx="2292">
                  <c:v>17.141312441440004</c:v>
                </c:pt>
                <c:pt idx="2293">
                  <c:v>17.146694790060003</c:v>
                </c:pt>
                <c:pt idx="2294">
                  <c:v>17.152077138680031</c:v>
                </c:pt>
                <c:pt idx="2295">
                  <c:v>17.156480878460002</c:v>
                </c:pt>
                <c:pt idx="2296">
                  <c:v>17.161863227080261</c:v>
                </c:pt>
                <c:pt idx="2297">
                  <c:v>17.168224184539749</c:v>
                </c:pt>
                <c:pt idx="2298">
                  <c:v>17.173117228740001</c:v>
                </c:pt>
                <c:pt idx="2299">
                  <c:v>17.177520968520003</c:v>
                </c:pt>
                <c:pt idx="2300">
                  <c:v>17.178010272939673</c:v>
                </c:pt>
                <c:pt idx="2301">
                  <c:v>17.176542359680003</c:v>
                </c:pt>
                <c:pt idx="2302">
                  <c:v>17.174095837580001</c:v>
                </c:pt>
                <c:pt idx="2303">
                  <c:v>17.166266966860004</c:v>
                </c:pt>
                <c:pt idx="2304">
                  <c:v>17.163331140340002</c:v>
                </c:pt>
                <c:pt idx="2305">
                  <c:v>17.16039531382</c:v>
                </c:pt>
                <c:pt idx="2306">
                  <c:v>17.158927400560003</c:v>
                </c:pt>
                <c:pt idx="2307">
                  <c:v>17.157459487300031</c:v>
                </c:pt>
                <c:pt idx="2308">
                  <c:v>17.156970182880301</c:v>
                </c:pt>
                <c:pt idx="2309">
                  <c:v>17.155991574040005</c:v>
                </c:pt>
                <c:pt idx="2310">
                  <c:v>17.155991574040005</c:v>
                </c:pt>
                <c:pt idx="2311">
                  <c:v>17.155502269619987</c:v>
                </c:pt>
                <c:pt idx="2312">
                  <c:v>17.154034356360004</c:v>
                </c:pt>
                <c:pt idx="2313">
                  <c:v>17.153055747520035</c:v>
                </c:pt>
                <c:pt idx="2314">
                  <c:v>17.150119921000005</c:v>
                </c:pt>
                <c:pt idx="2315">
                  <c:v>17.149141312159987</c:v>
                </c:pt>
                <c:pt idx="2316">
                  <c:v>17.146694790060003</c:v>
                </c:pt>
                <c:pt idx="2317">
                  <c:v>17.143269659119987</c:v>
                </c:pt>
                <c:pt idx="2318">
                  <c:v>17.141312441440004</c:v>
                </c:pt>
                <c:pt idx="2319">
                  <c:v>17.138376614920002</c:v>
                </c:pt>
                <c:pt idx="2320">
                  <c:v>17.137398006080268</c:v>
                </c:pt>
                <c:pt idx="2321">
                  <c:v>17.135440788400004</c:v>
                </c:pt>
                <c:pt idx="2322">
                  <c:v>17.136419397240001</c:v>
                </c:pt>
                <c:pt idx="2323">
                  <c:v>17.135440788400004</c:v>
                </c:pt>
                <c:pt idx="2324">
                  <c:v>17.13201565746003</c:v>
                </c:pt>
                <c:pt idx="2325">
                  <c:v>17.131526353040005</c:v>
                </c:pt>
                <c:pt idx="2326">
                  <c:v>17.127611917680031</c:v>
                </c:pt>
                <c:pt idx="2327">
                  <c:v>17.127611917680031</c:v>
                </c:pt>
                <c:pt idx="2328">
                  <c:v>17.127611917680031</c:v>
                </c:pt>
                <c:pt idx="2329">
                  <c:v>17.124186786740001</c:v>
                </c:pt>
                <c:pt idx="2330">
                  <c:v>17.121250960220031</c:v>
                </c:pt>
                <c:pt idx="2331">
                  <c:v>17.119783046960006</c:v>
                </c:pt>
                <c:pt idx="2332">
                  <c:v>17.117336524860001</c:v>
                </c:pt>
                <c:pt idx="2333">
                  <c:v>17.113422089500002</c:v>
                </c:pt>
                <c:pt idx="2334">
                  <c:v>17.110975567400402</c:v>
                </c:pt>
                <c:pt idx="2335">
                  <c:v>17.109018349720003</c:v>
                </c:pt>
                <c:pt idx="2336">
                  <c:v>17.108039740880002</c:v>
                </c:pt>
                <c:pt idx="2337">
                  <c:v>17.108529045299989</c:v>
                </c:pt>
                <c:pt idx="2338">
                  <c:v>17.110486262980004</c:v>
                </c:pt>
                <c:pt idx="2339">
                  <c:v>17.110486262980004</c:v>
                </c:pt>
                <c:pt idx="2340">
                  <c:v>17.112443480659987</c:v>
                </c:pt>
                <c:pt idx="2341">
                  <c:v>17.115868611600373</c:v>
                </c:pt>
                <c:pt idx="2342">
                  <c:v>17.118315133700005</c:v>
                </c:pt>
                <c:pt idx="2343">
                  <c:v>17.118804438120005</c:v>
                </c:pt>
                <c:pt idx="2344">
                  <c:v>17.116847220440135</c:v>
                </c:pt>
                <c:pt idx="2345">
                  <c:v>17.113911393920031</c:v>
                </c:pt>
                <c:pt idx="2346">
                  <c:v>17.112932785080005</c:v>
                </c:pt>
                <c:pt idx="2347">
                  <c:v>17.112443480659987</c:v>
                </c:pt>
                <c:pt idx="2348">
                  <c:v>17.111464871820001</c:v>
                </c:pt>
                <c:pt idx="2349">
                  <c:v>17.112932785080005</c:v>
                </c:pt>
                <c:pt idx="2350">
                  <c:v>17.112443480659987</c:v>
                </c:pt>
                <c:pt idx="2351">
                  <c:v>17.112932785080005</c:v>
                </c:pt>
                <c:pt idx="2352">
                  <c:v>17.113911393920031</c:v>
                </c:pt>
                <c:pt idx="2353">
                  <c:v>17.114400698340031</c:v>
                </c:pt>
                <c:pt idx="2354">
                  <c:v>17.115379307180003</c:v>
                </c:pt>
                <c:pt idx="2355">
                  <c:v>17.117825829280445</c:v>
                </c:pt>
                <c:pt idx="2356">
                  <c:v>17.121250960220031</c:v>
                </c:pt>
                <c:pt idx="2357">
                  <c:v>17.1232081779</c:v>
                </c:pt>
                <c:pt idx="2358">
                  <c:v>17.123697482319987</c:v>
                </c:pt>
                <c:pt idx="2359">
                  <c:v>17.123697482319987</c:v>
                </c:pt>
                <c:pt idx="2360">
                  <c:v>17.124676091159987</c:v>
                </c:pt>
                <c:pt idx="2361">
                  <c:v>17.125165395580005</c:v>
                </c:pt>
                <c:pt idx="2362">
                  <c:v>17.126633308840002</c:v>
                </c:pt>
                <c:pt idx="2363">
                  <c:v>17.127611917680031</c:v>
                </c:pt>
                <c:pt idx="2364">
                  <c:v>17.129079830939691</c:v>
                </c:pt>
                <c:pt idx="2365">
                  <c:v>17.131037048620001</c:v>
                </c:pt>
                <c:pt idx="2366">
                  <c:v>17.132994266300031</c:v>
                </c:pt>
                <c:pt idx="2367">
                  <c:v>17.134462179560003</c:v>
                </c:pt>
                <c:pt idx="2368">
                  <c:v>17.135930092820001</c:v>
                </c:pt>
                <c:pt idx="2369">
                  <c:v>17.137887310500286</c:v>
                </c:pt>
                <c:pt idx="2370">
                  <c:v>17.139844528180031</c:v>
                </c:pt>
                <c:pt idx="2371">
                  <c:v>17.140333832599662</c:v>
                </c:pt>
                <c:pt idx="2372">
                  <c:v>17.142780354699987</c:v>
                </c:pt>
                <c:pt idx="2373">
                  <c:v>17.144248267960002</c:v>
                </c:pt>
                <c:pt idx="2374">
                  <c:v>17.144737572379604</c:v>
                </c:pt>
                <c:pt idx="2375">
                  <c:v>17.145716181219989</c:v>
                </c:pt>
                <c:pt idx="2376">
                  <c:v>17.146694790060003</c:v>
                </c:pt>
                <c:pt idx="2377">
                  <c:v>17.147673398900004</c:v>
                </c:pt>
                <c:pt idx="2378">
                  <c:v>17.149141312159987</c:v>
                </c:pt>
                <c:pt idx="2379">
                  <c:v>17.150119921000005</c:v>
                </c:pt>
                <c:pt idx="2380">
                  <c:v>17.152566443100003</c:v>
                </c:pt>
                <c:pt idx="2381">
                  <c:v>17.153545051940004</c:v>
                </c:pt>
                <c:pt idx="2382">
                  <c:v>17.155991574040005</c:v>
                </c:pt>
                <c:pt idx="2383">
                  <c:v>17.156970182880301</c:v>
                </c:pt>
                <c:pt idx="2384">
                  <c:v>17.158927400560003</c:v>
                </c:pt>
                <c:pt idx="2385">
                  <c:v>17.161373922660005</c:v>
                </c:pt>
                <c:pt idx="2386">
                  <c:v>17.164309749180003</c:v>
                </c:pt>
                <c:pt idx="2387">
                  <c:v>17.166266966860004</c:v>
                </c:pt>
                <c:pt idx="2388">
                  <c:v>17.168713488959789</c:v>
                </c:pt>
                <c:pt idx="2389">
                  <c:v>17.17360653315972</c:v>
                </c:pt>
                <c:pt idx="2390">
                  <c:v>17.175074446420005</c:v>
                </c:pt>
                <c:pt idx="2391">
                  <c:v>17.178010272939673</c:v>
                </c:pt>
                <c:pt idx="2392">
                  <c:v>17.178988881780004</c:v>
                </c:pt>
                <c:pt idx="2393">
                  <c:v>17.17996749062025</c:v>
                </c:pt>
                <c:pt idx="2394">
                  <c:v>17.179478186200235</c:v>
                </c:pt>
                <c:pt idx="2395">
                  <c:v>17.179478186200235</c:v>
                </c:pt>
                <c:pt idx="2396">
                  <c:v>17.178499577359684</c:v>
                </c:pt>
                <c:pt idx="2397">
                  <c:v>17.177031664100031</c:v>
                </c:pt>
                <c:pt idx="2398">
                  <c:v>17.173117228740001</c:v>
                </c:pt>
                <c:pt idx="2399">
                  <c:v>17.169692097800002</c:v>
                </c:pt>
                <c:pt idx="2400">
                  <c:v>17.165288358020003</c:v>
                </c:pt>
                <c:pt idx="2401">
                  <c:v>17.161373922660005</c:v>
                </c:pt>
                <c:pt idx="2402">
                  <c:v>17.157948791720031</c:v>
                </c:pt>
                <c:pt idx="2403">
                  <c:v>17.156480878460002</c:v>
                </c:pt>
                <c:pt idx="2404">
                  <c:v>17.154523660780001</c:v>
                </c:pt>
                <c:pt idx="2405">
                  <c:v>17.152077138680031</c:v>
                </c:pt>
                <c:pt idx="2406">
                  <c:v>17.149630616579749</c:v>
                </c:pt>
                <c:pt idx="2407">
                  <c:v>17.148162703319986</c:v>
                </c:pt>
                <c:pt idx="2408">
                  <c:v>17.146205485640031</c:v>
                </c:pt>
                <c:pt idx="2409">
                  <c:v>17.144248267960002</c:v>
                </c:pt>
                <c:pt idx="2410">
                  <c:v>17.142780354699987</c:v>
                </c:pt>
                <c:pt idx="2411">
                  <c:v>17.142780354699987</c:v>
                </c:pt>
                <c:pt idx="2412">
                  <c:v>17.143758963540005</c:v>
                </c:pt>
                <c:pt idx="2413">
                  <c:v>17.145226876799622</c:v>
                </c:pt>
                <c:pt idx="2414">
                  <c:v>17.148162703319986</c:v>
                </c:pt>
                <c:pt idx="2415">
                  <c:v>17.151587834260003</c:v>
                </c:pt>
                <c:pt idx="2416">
                  <c:v>17.153545051940004</c:v>
                </c:pt>
                <c:pt idx="2417">
                  <c:v>17.155502269619987</c:v>
                </c:pt>
                <c:pt idx="2418">
                  <c:v>17.157459487300031</c:v>
                </c:pt>
                <c:pt idx="2419">
                  <c:v>17.157948791720031</c:v>
                </c:pt>
                <c:pt idx="2420">
                  <c:v>17.160884618240235</c:v>
                </c:pt>
                <c:pt idx="2421">
                  <c:v>17.164309749180003</c:v>
                </c:pt>
                <c:pt idx="2422">
                  <c:v>17.168224184539749</c:v>
                </c:pt>
                <c:pt idx="2423">
                  <c:v>17.172138619900004</c:v>
                </c:pt>
                <c:pt idx="2424">
                  <c:v>17.177031664100031</c:v>
                </c:pt>
                <c:pt idx="2425">
                  <c:v>17.179478186200235</c:v>
                </c:pt>
                <c:pt idx="2426">
                  <c:v>17.184860534820004</c:v>
                </c:pt>
                <c:pt idx="2427">
                  <c:v>17.188774970179619</c:v>
                </c:pt>
                <c:pt idx="2428">
                  <c:v>17.192200101119987</c:v>
                </c:pt>
                <c:pt idx="2429">
                  <c:v>17.195625232059989</c:v>
                </c:pt>
                <c:pt idx="2430">
                  <c:v>17.199539667420002</c:v>
                </c:pt>
                <c:pt idx="2431">
                  <c:v>17.201986189520003</c:v>
                </c:pt>
                <c:pt idx="2432">
                  <c:v>17.205411320459987</c:v>
                </c:pt>
                <c:pt idx="2433">
                  <c:v>17.206389929300002</c:v>
                </c:pt>
                <c:pt idx="2434">
                  <c:v>17.209815060240135</c:v>
                </c:pt>
                <c:pt idx="2435">
                  <c:v>17.213729495600003</c:v>
                </c:pt>
                <c:pt idx="2436">
                  <c:v>17.215686713280004</c:v>
                </c:pt>
                <c:pt idx="2437">
                  <c:v>17.216665322120001</c:v>
                </c:pt>
                <c:pt idx="2438">
                  <c:v>17.219601148640031</c:v>
                </c:pt>
                <c:pt idx="2439">
                  <c:v>17.223515583999745</c:v>
                </c:pt>
                <c:pt idx="2440">
                  <c:v>17.225472801679615</c:v>
                </c:pt>
                <c:pt idx="2441">
                  <c:v>17.226451410519999</c:v>
                </c:pt>
                <c:pt idx="2442">
                  <c:v>17.227430019359989</c:v>
                </c:pt>
                <c:pt idx="2443">
                  <c:v>17.229876541459987</c:v>
                </c:pt>
                <c:pt idx="2444">
                  <c:v>17.231344454720002</c:v>
                </c:pt>
                <c:pt idx="2445">
                  <c:v>17.233301672400003</c:v>
                </c:pt>
                <c:pt idx="2446">
                  <c:v>17.235258890080004</c:v>
                </c:pt>
                <c:pt idx="2447">
                  <c:v>17.236726803339579</c:v>
                </c:pt>
                <c:pt idx="2448">
                  <c:v>17.238194716600031</c:v>
                </c:pt>
                <c:pt idx="2449">
                  <c:v>17.240641238699691</c:v>
                </c:pt>
                <c:pt idx="2450">
                  <c:v>17.243087760800005</c:v>
                </c:pt>
                <c:pt idx="2451">
                  <c:v>17.247002196159986</c:v>
                </c:pt>
                <c:pt idx="2452">
                  <c:v>17.249938022680031</c:v>
                </c:pt>
                <c:pt idx="2453">
                  <c:v>17.252873849200004</c:v>
                </c:pt>
                <c:pt idx="2454">
                  <c:v>17.255320371299756</c:v>
                </c:pt>
                <c:pt idx="2455">
                  <c:v>17.258745502239677</c:v>
                </c:pt>
                <c:pt idx="2456">
                  <c:v>17.263149242019615</c:v>
                </c:pt>
                <c:pt idx="2457">
                  <c:v>17.26657437295972</c:v>
                </c:pt>
                <c:pt idx="2458">
                  <c:v>17.273913939260002</c:v>
                </c:pt>
                <c:pt idx="2459">
                  <c:v>17.278317679039709</c:v>
                </c:pt>
                <c:pt idx="2460">
                  <c:v>17.282721418819989</c:v>
                </c:pt>
                <c:pt idx="2461">
                  <c:v>17.287614463020002</c:v>
                </c:pt>
                <c:pt idx="2462">
                  <c:v>17.293486116060006</c:v>
                </c:pt>
                <c:pt idx="2463">
                  <c:v>17.29935776910003</c:v>
                </c:pt>
                <c:pt idx="2464">
                  <c:v>17.304250813300005</c:v>
                </c:pt>
                <c:pt idx="2465">
                  <c:v>17.311101075180005</c:v>
                </c:pt>
                <c:pt idx="2466">
                  <c:v>17.317462032640005</c:v>
                </c:pt>
                <c:pt idx="2467">
                  <c:v>17.324312294519789</c:v>
                </c:pt>
                <c:pt idx="2468">
                  <c:v>17.332630469660003</c:v>
                </c:pt>
                <c:pt idx="2469">
                  <c:v>17.337523513860003</c:v>
                </c:pt>
                <c:pt idx="2470">
                  <c:v>17.345352384579677</c:v>
                </c:pt>
                <c:pt idx="2471">
                  <c:v>17.350245428780031</c:v>
                </c:pt>
                <c:pt idx="2472">
                  <c:v>17.355627777400002</c:v>
                </c:pt>
                <c:pt idx="2473">
                  <c:v>17.362478039280003</c:v>
                </c:pt>
                <c:pt idx="2474">
                  <c:v>17.367371083480005</c:v>
                </c:pt>
                <c:pt idx="2475">
                  <c:v>17.374710649780003</c:v>
                </c:pt>
                <c:pt idx="2476">
                  <c:v>17.379114389560002</c:v>
                </c:pt>
                <c:pt idx="2477">
                  <c:v>17.384007433759987</c:v>
                </c:pt>
                <c:pt idx="2478">
                  <c:v>17.387921869120003</c:v>
                </c:pt>
                <c:pt idx="2479">
                  <c:v>17.391836304480005</c:v>
                </c:pt>
                <c:pt idx="2480">
                  <c:v>17.39575073984</c:v>
                </c:pt>
                <c:pt idx="2481">
                  <c:v>17.400154479620003</c:v>
                </c:pt>
                <c:pt idx="2482">
                  <c:v>17.404068914980005</c:v>
                </c:pt>
                <c:pt idx="2483">
                  <c:v>17.407004741500003</c:v>
                </c:pt>
                <c:pt idx="2484">
                  <c:v>17.410429872439583</c:v>
                </c:pt>
                <c:pt idx="2485">
                  <c:v>17.413855003380135</c:v>
                </c:pt>
                <c:pt idx="2486">
                  <c:v>17.420215960840004</c:v>
                </c:pt>
                <c:pt idx="2487">
                  <c:v>17.423151787360002</c:v>
                </c:pt>
                <c:pt idx="2488">
                  <c:v>17.427066222719986</c:v>
                </c:pt>
                <c:pt idx="2489">
                  <c:v>17.430491353660003</c:v>
                </c:pt>
                <c:pt idx="2490">
                  <c:v>17.433916484600005</c:v>
                </c:pt>
                <c:pt idx="2491">
                  <c:v>17.436852311120003</c:v>
                </c:pt>
                <c:pt idx="2492">
                  <c:v>17.440277442059987</c:v>
                </c:pt>
                <c:pt idx="2493">
                  <c:v>17.442723964159619</c:v>
                </c:pt>
                <c:pt idx="2494">
                  <c:v>17.446149095099717</c:v>
                </c:pt>
                <c:pt idx="2495">
                  <c:v>17.452020748139716</c:v>
                </c:pt>
                <c:pt idx="2496">
                  <c:v>17.457403096759986</c:v>
                </c:pt>
                <c:pt idx="2497">
                  <c:v>17.461317532119619</c:v>
                </c:pt>
                <c:pt idx="2498">
                  <c:v>17.465231967479749</c:v>
                </c:pt>
                <c:pt idx="2499">
                  <c:v>17.469635707259989</c:v>
                </c:pt>
                <c:pt idx="2500">
                  <c:v>17.471592924939745</c:v>
                </c:pt>
                <c:pt idx="2501">
                  <c:v>17.475018055880003</c:v>
                </c:pt>
                <c:pt idx="2502">
                  <c:v>17.478932491240002</c:v>
                </c:pt>
                <c:pt idx="2503">
                  <c:v>17.483336231019543</c:v>
                </c:pt>
                <c:pt idx="2504">
                  <c:v>17.489697188479724</c:v>
                </c:pt>
                <c:pt idx="2505">
                  <c:v>17.493122319419989</c:v>
                </c:pt>
                <c:pt idx="2506">
                  <c:v>17.496058145940001</c:v>
                </c:pt>
                <c:pt idx="2507">
                  <c:v>17.500461885719989</c:v>
                </c:pt>
                <c:pt idx="2508">
                  <c:v>17.502908407820001</c:v>
                </c:pt>
                <c:pt idx="2509">
                  <c:v>17.505844234339662</c:v>
                </c:pt>
                <c:pt idx="2510">
                  <c:v>17.509269365280005</c:v>
                </c:pt>
                <c:pt idx="2511">
                  <c:v>17.511226582959889</c:v>
                </c:pt>
                <c:pt idx="2512">
                  <c:v>17.515630322740002</c:v>
                </c:pt>
                <c:pt idx="2513">
                  <c:v>17.5195447581</c:v>
                </c:pt>
                <c:pt idx="2514">
                  <c:v>17.524437802299989</c:v>
                </c:pt>
                <c:pt idx="2515">
                  <c:v>17.527373628820001</c:v>
                </c:pt>
                <c:pt idx="2516">
                  <c:v>17.530798759760003</c:v>
                </c:pt>
                <c:pt idx="2517">
                  <c:v>17.533734586279749</c:v>
                </c:pt>
                <c:pt idx="2518">
                  <c:v>17.536181108380031</c:v>
                </c:pt>
                <c:pt idx="2519">
                  <c:v>17.538627630479709</c:v>
                </c:pt>
                <c:pt idx="2520">
                  <c:v>17.542542065839637</c:v>
                </c:pt>
                <c:pt idx="2521">
                  <c:v>17.544988587940001</c:v>
                </c:pt>
                <c:pt idx="2522">
                  <c:v>17.546945805620002</c:v>
                </c:pt>
                <c:pt idx="2523">
                  <c:v>17.549392327719989</c:v>
                </c:pt>
                <c:pt idx="2524">
                  <c:v>17.55134954539972</c:v>
                </c:pt>
                <c:pt idx="2525">
                  <c:v>17.552817458660005</c:v>
                </c:pt>
                <c:pt idx="2526">
                  <c:v>17.554285371920002</c:v>
                </c:pt>
                <c:pt idx="2527">
                  <c:v>17.55624258959968</c:v>
                </c:pt>
                <c:pt idx="2528">
                  <c:v>17.55966772054003</c:v>
                </c:pt>
                <c:pt idx="2529">
                  <c:v>17.557221198440235</c:v>
                </c:pt>
                <c:pt idx="2530">
                  <c:v>17.554774676340003</c:v>
                </c:pt>
                <c:pt idx="2531">
                  <c:v>17.553306763080005</c:v>
                </c:pt>
                <c:pt idx="2532">
                  <c:v>17.553306763080005</c:v>
                </c:pt>
                <c:pt idx="2533">
                  <c:v>17.550370936559986</c:v>
                </c:pt>
                <c:pt idx="2534">
                  <c:v>17.549881632140004</c:v>
                </c:pt>
                <c:pt idx="2535">
                  <c:v>17.549881632140004</c:v>
                </c:pt>
                <c:pt idx="2536">
                  <c:v>17.549392327719989</c:v>
                </c:pt>
                <c:pt idx="2537">
                  <c:v>17.549392327719989</c:v>
                </c:pt>
                <c:pt idx="2538">
                  <c:v>17.549392327719989</c:v>
                </c:pt>
                <c:pt idx="2539">
                  <c:v>17.550370936559986</c:v>
                </c:pt>
                <c:pt idx="2540">
                  <c:v>17.551838849820001</c:v>
                </c:pt>
                <c:pt idx="2541">
                  <c:v>17.552328154240001</c:v>
                </c:pt>
                <c:pt idx="2542">
                  <c:v>17.552817458660005</c:v>
                </c:pt>
                <c:pt idx="2543">
                  <c:v>17.555263980759989</c:v>
                </c:pt>
                <c:pt idx="2544">
                  <c:v>17.557221198440235</c:v>
                </c:pt>
                <c:pt idx="2545">
                  <c:v>17.557710502859987</c:v>
                </c:pt>
                <c:pt idx="2546">
                  <c:v>17.55966772054003</c:v>
                </c:pt>
                <c:pt idx="2547">
                  <c:v>17.563092851479706</c:v>
                </c:pt>
                <c:pt idx="2548">
                  <c:v>17.565050069160002</c:v>
                </c:pt>
                <c:pt idx="2549">
                  <c:v>17.567007286840003</c:v>
                </c:pt>
                <c:pt idx="2550">
                  <c:v>17.567985895680035</c:v>
                </c:pt>
                <c:pt idx="2551">
                  <c:v>17.571900331040005</c:v>
                </c:pt>
                <c:pt idx="2552">
                  <c:v>17.574346853139673</c:v>
                </c:pt>
                <c:pt idx="2553">
                  <c:v>17.575325461980004</c:v>
                </c:pt>
                <c:pt idx="2554">
                  <c:v>17.575814766400235</c:v>
                </c:pt>
                <c:pt idx="2555">
                  <c:v>17.577771984080005</c:v>
                </c:pt>
                <c:pt idx="2556">
                  <c:v>17.578261288500006</c:v>
                </c:pt>
                <c:pt idx="2557">
                  <c:v>17.579239897339622</c:v>
                </c:pt>
                <c:pt idx="2558">
                  <c:v>17.578750592919889</c:v>
                </c:pt>
                <c:pt idx="2559">
                  <c:v>17.579239897339622</c:v>
                </c:pt>
                <c:pt idx="2560">
                  <c:v>17.580218506179666</c:v>
                </c:pt>
                <c:pt idx="2561">
                  <c:v>17.580218506179666</c:v>
                </c:pt>
                <c:pt idx="2562">
                  <c:v>17.580218506179666</c:v>
                </c:pt>
                <c:pt idx="2563">
                  <c:v>17.583154332699987</c:v>
                </c:pt>
                <c:pt idx="2564">
                  <c:v>17.583643637119575</c:v>
                </c:pt>
                <c:pt idx="2565">
                  <c:v>17.582665028280005</c:v>
                </c:pt>
                <c:pt idx="2566">
                  <c:v>17.582175723860004</c:v>
                </c:pt>
                <c:pt idx="2567">
                  <c:v>17.58168641944</c:v>
                </c:pt>
                <c:pt idx="2568">
                  <c:v>17.582175723860004</c:v>
                </c:pt>
                <c:pt idx="2569">
                  <c:v>17.581197115020004</c:v>
                </c:pt>
                <c:pt idx="2570">
                  <c:v>17.577771984080005</c:v>
                </c:pt>
                <c:pt idx="2571">
                  <c:v>17.574836157560004</c:v>
                </c:pt>
                <c:pt idx="2572">
                  <c:v>17.567985895680035</c:v>
                </c:pt>
                <c:pt idx="2573">
                  <c:v>17.565050069160002</c:v>
                </c:pt>
                <c:pt idx="2574">
                  <c:v>17.56064632937963</c:v>
                </c:pt>
                <c:pt idx="2575">
                  <c:v>17.556731894019986</c:v>
                </c:pt>
                <c:pt idx="2576">
                  <c:v>17.552817458660005</c:v>
                </c:pt>
                <c:pt idx="2577">
                  <c:v>17.549881632140004</c:v>
                </c:pt>
                <c:pt idx="2578">
                  <c:v>17.547924414460031</c:v>
                </c:pt>
                <c:pt idx="2579">
                  <c:v>17.544988587940001</c:v>
                </c:pt>
                <c:pt idx="2580">
                  <c:v>17.543031370259989</c:v>
                </c:pt>
                <c:pt idx="2581">
                  <c:v>17.542052761420003</c:v>
                </c:pt>
                <c:pt idx="2582">
                  <c:v>17.541563457000031</c:v>
                </c:pt>
                <c:pt idx="2583">
                  <c:v>17.540584848159789</c:v>
                </c:pt>
                <c:pt idx="2584">
                  <c:v>17.540095543739749</c:v>
                </c:pt>
                <c:pt idx="2585">
                  <c:v>17.539116934899987</c:v>
                </c:pt>
                <c:pt idx="2586">
                  <c:v>17.538627630479709</c:v>
                </c:pt>
                <c:pt idx="2587">
                  <c:v>17.538138326060004</c:v>
                </c:pt>
                <c:pt idx="2588">
                  <c:v>17.537159717220035</c:v>
                </c:pt>
                <c:pt idx="2589">
                  <c:v>17.537649021640004</c:v>
                </c:pt>
                <c:pt idx="2590">
                  <c:v>17.536670412800031</c:v>
                </c:pt>
                <c:pt idx="2591">
                  <c:v>17.536181108380031</c:v>
                </c:pt>
                <c:pt idx="2592">
                  <c:v>17.534713195120002</c:v>
                </c:pt>
                <c:pt idx="2593">
                  <c:v>17.534713195120002</c:v>
                </c:pt>
                <c:pt idx="2594">
                  <c:v>17.533245281859987</c:v>
                </c:pt>
                <c:pt idx="2595">
                  <c:v>17.533245281859987</c:v>
                </c:pt>
                <c:pt idx="2596">
                  <c:v>17.531777368600135</c:v>
                </c:pt>
                <c:pt idx="2597">
                  <c:v>17.532266673019986</c:v>
                </c:pt>
                <c:pt idx="2598">
                  <c:v>17.533734586279749</c:v>
                </c:pt>
                <c:pt idx="2599">
                  <c:v>17.533734586279749</c:v>
                </c:pt>
                <c:pt idx="2600">
                  <c:v>17.533245281859987</c:v>
                </c:pt>
                <c:pt idx="2601">
                  <c:v>17.533245281859987</c:v>
                </c:pt>
                <c:pt idx="2602">
                  <c:v>17.534223890700002</c:v>
                </c:pt>
                <c:pt idx="2603">
                  <c:v>17.534713195120002</c:v>
                </c:pt>
                <c:pt idx="2604">
                  <c:v>17.536181108380031</c:v>
                </c:pt>
                <c:pt idx="2605">
                  <c:v>17.537159717220035</c:v>
                </c:pt>
                <c:pt idx="2606">
                  <c:v>17.536670412800031</c:v>
                </c:pt>
                <c:pt idx="2607">
                  <c:v>17.537649021640004</c:v>
                </c:pt>
                <c:pt idx="2608">
                  <c:v>17.538627630479709</c:v>
                </c:pt>
                <c:pt idx="2609">
                  <c:v>17.539116934899987</c:v>
                </c:pt>
                <c:pt idx="2610">
                  <c:v>17.542052761420003</c:v>
                </c:pt>
                <c:pt idx="2611">
                  <c:v>17.543520674679677</c:v>
                </c:pt>
                <c:pt idx="2612">
                  <c:v>17.54547789235972</c:v>
                </c:pt>
                <c:pt idx="2613">
                  <c:v>17.547924414460031</c:v>
                </c:pt>
                <c:pt idx="2614">
                  <c:v>17.55134954539972</c:v>
                </c:pt>
                <c:pt idx="2615">
                  <c:v>17.553306763080005</c:v>
                </c:pt>
                <c:pt idx="2616">
                  <c:v>17.555753285179673</c:v>
                </c:pt>
                <c:pt idx="2617">
                  <c:v>17.557221198440235</c:v>
                </c:pt>
                <c:pt idx="2618">
                  <c:v>17.55966772054003</c:v>
                </c:pt>
                <c:pt idx="2619">
                  <c:v>17.561135633800003</c:v>
                </c:pt>
                <c:pt idx="2620">
                  <c:v>17.564071460320001</c:v>
                </c:pt>
                <c:pt idx="2621">
                  <c:v>17.567496591259989</c:v>
                </c:pt>
                <c:pt idx="2622">
                  <c:v>17.567985895680035</c:v>
                </c:pt>
                <c:pt idx="2623">
                  <c:v>17.572389635459889</c:v>
                </c:pt>
                <c:pt idx="2624">
                  <c:v>17.574346853139673</c:v>
                </c:pt>
                <c:pt idx="2625">
                  <c:v>17.576793375239745</c:v>
                </c:pt>
                <c:pt idx="2626">
                  <c:v>17.579729201759637</c:v>
                </c:pt>
                <c:pt idx="2627">
                  <c:v>17.58168641944</c:v>
                </c:pt>
                <c:pt idx="2628">
                  <c:v>17.583643637119575</c:v>
                </c:pt>
                <c:pt idx="2629">
                  <c:v>17.586090159220003</c:v>
                </c:pt>
                <c:pt idx="2630">
                  <c:v>17.588047376899709</c:v>
                </c:pt>
                <c:pt idx="2631">
                  <c:v>17.590493899000002</c:v>
                </c:pt>
                <c:pt idx="2632">
                  <c:v>17.593429725519989</c:v>
                </c:pt>
                <c:pt idx="2633">
                  <c:v>17.59685485646003</c:v>
                </c:pt>
                <c:pt idx="2634">
                  <c:v>17.597833465300031</c:v>
                </c:pt>
                <c:pt idx="2635">
                  <c:v>17.599301378559989</c:v>
                </c:pt>
                <c:pt idx="2636">
                  <c:v>17.6002799874</c:v>
                </c:pt>
                <c:pt idx="2637">
                  <c:v>17.601747900659987</c:v>
                </c:pt>
                <c:pt idx="2638">
                  <c:v>17.602237205080002</c:v>
                </c:pt>
                <c:pt idx="2639">
                  <c:v>17.603705118340031</c:v>
                </c:pt>
                <c:pt idx="2640">
                  <c:v>17.604194422760031</c:v>
                </c:pt>
                <c:pt idx="2641">
                  <c:v>17.605662336019989</c:v>
                </c:pt>
                <c:pt idx="2642">
                  <c:v>17.606640944859986</c:v>
                </c:pt>
                <c:pt idx="2643">
                  <c:v>17.609087466960005</c:v>
                </c:pt>
                <c:pt idx="2644">
                  <c:v>17.609576771380006</c:v>
                </c:pt>
                <c:pt idx="2645">
                  <c:v>17.610555380220031</c:v>
                </c:pt>
                <c:pt idx="2646">
                  <c:v>17.611044684640031</c:v>
                </c:pt>
                <c:pt idx="2647">
                  <c:v>17.612023293480004</c:v>
                </c:pt>
                <c:pt idx="2648">
                  <c:v>17.611533989060007</c:v>
                </c:pt>
                <c:pt idx="2649">
                  <c:v>17.612512597899986</c:v>
                </c:pt>
                <c:pt idx="2650">
                  <c:v>17.612512597899986</c:v>
                </c:pt>
                <c:pt idx="2651">
                  <c:v>17.613491206740004</c:v>
                </c:pt>
                <c:pt idx="2652">
                  <c:v>17.61544842442003</c:v>
                </c:pt>
                <c:pt idx="2653">
                  <c:v>17.616427033260003</c:v>
                </c:pt>
                <c:pt idx="2654">
                  <c:v>17.616916337680031</c:v>
                </c:pt>
                <c:pt idx="2655">
                  <c:v>17.61838425094</c:v>
                </c:pt>
                <c:pt idx="2656">
                  <c:v>17.619852164200445</c:v>
                </c:pt>
                <c:pt idx="2657">
                  <c:v>17.621320077460002</c:v>
                </c:pt>
                <c:pt idx="2658">
                  <c:v>17.624255903980035</c:v>
                </c:pt>
                <c:pt idx="2659">
                  <c:v>17.626213121660005</c:v>
                </c:pt>
                <c:pt idx="2660">
                  <c:v>17.626702426080001</c:v>
                </c:pt>
                <c:pt idx="2661">
                  <c:v>17.630616861440004</c:v>
                </c:pt>
                <c:pt idx="2662">
                  <c:v>17.635020601220006</c:v>
                </c:pt>
                <c:pt idx="2663">
                  <c:v>17.637467123320135</c:v>
                </c:pt>
                <c:pt idx="2664">
                  <c:v>17.639424341000005</c:v>
                </c:pt>
                <c:pt idx="2665">
                  <c:v>17.641381558680031</c:v>
                </c:pt>
                <c:pt idx="2666">
                  <c:v>17.646274602880005</c:v>
                </c:pt>
                <c:pt idx="2667">
                  <c:v>17.651167647080257</c:v>
                </c:pt>
                <c:pt idx="2668">
                  <c:v>17.652635560340002</c:v>
                </c:pt>
                <c:pt idx="2669">
                  <c:v>17.655082082440003</c:v>
                </c:pt>
                <c:pt idx="2670">
                  <c:v>17.655571386860004</c:v>
                </c:pt>
                <c:pt idx="2671">
                  <c:v>17.659485822220031</c:v>
                </c:pt>
                <c:pt idx="2672">
                  <c:v>17.661932344319986</c:v>
                </c:pt>
                <c:pt idx="2673">
                  <c:v>17.665357475260002</c:v>
                </c:pt>
                <c:pt idx="2674">
                  <c:v>17.667314692940003</c:v>
                </c:pt>
                <c:pt idx="2675">
                  <c:v>17.670250519460005</c:v>
                </c:pt>
                <c:pt idx="2676">
                  <c:v>17.672697041559989</c:v>
                </c:pt>
                <c:pt idx="2677">
                  <c:v>17.674654259240135</c:v>
                </c:pt>
                <c:pt idx="2678">
                  <c:v>17.678079390180006</c:v>
                </c:pt>
                <c:pt idx="2679">
                  <c:v>17.679057999020031</c:v>
                </c:pt>
                <c:pt idx="2680">
                  <c:v>17.680525912280004</c:v>
                </c:pt>
                <c:pt idx="2681">
                  <c:v>17.681504521119987</c:v>
                </c:pt>
                <c:pt idx="2682">
                  <c:v>17.682483129959987</c:v>
                </c:pt>
                <c:pt idx="2683">
                  <c:v>17.683951043220031</c:v>
                </c:pt>
                <c:pt idx="2684">
                  <c:v>17.641381558680031</c:v>
                </c:pt>
                <c:pt idx="2685">
                  <c:v>17.614959120000506</c:v>
                </c:pt>
                <c:pt idx="2686">
                  <c:v>17.576304070819987</c:v>
                </c:pt>
                <c:pt idx="2687">
                  <c:v>17.550370936559986</c:v>
                </c:pt>
                <c:pt idx="2688">
                  <c:v>17.532755977440001</c:v>
                </c:pt>
                <c:pt idx="2689">
                  <c:v>17.51905545368038</c:v>
                </c:pt>
                <c:pt idx="2690">
                  <c:v>17.5073121476</c:v>
                </c:pt>
                <c:pt idx="2691">
                  <c:v>17.496547450359746</c:v>
                </c:pt>
                <c:pt idx="2692">
                  <c:v>17.487739970799502</c:v>
                </c:pt>
                <c:pt idx="2693">
                  <c:v>17.480400404499989</c:v>
                </c:pt>
                <c:pt idx="2694">
                  <c:v>17.472571533779583</c:v>
                </c:pt>
                <c:pt idx="2695">
                  <c:v>17.466699880739416</c:v>
                </c:pt>
                <c:pt idx="2696">
                  <c:v>17.460828227700002</c:v>
                </c:pt>
                <c:pt idx="2697">
                  <c:v>17.453977965820005</c:v>
                </c:pt>
                <c:pt idx="2698">
                  <c:v>17.450552834879677</c:v>
                </c:pt>
                <c:pt idx="2699">
                  <c:v>17.446638399519745</c:v>
                </c:pt>
                <c:pt idx="2700">
                  <c:v>17.442234659739608</c:v>
                </c:pt>
                <c:pt idx="2701">
                  <c:v>17.440766746479746</c:v>
                </c:pt>
                <c:pt idx="2702">
                  <c:v>17.436363006700002</c:v>
                </c:pt>
                <c:pt idx="2703">
                  <c:v>17.43244857133951</c:v>
                </c:pt>
                <c:pt idx="2704">
                  <c:v>17.429512744819789</c:v>
                </c:pt>
                <c:pt idx="2705">
                  <c:v>17.426576918299986</c:v>
                </c:pt>
                <c:pt idx="2706">
                  <c:v>17.424130396200002</c:v>
                </c:pt>
                <c:pt idx="2707">
                  <c:v>17.421194569680004</c:v>
                </c:pt>
                <c:pt idx="2708">
                  <c:v>17.418748047579644</c:v>
                </c:pt>
                <c:pt idx="2709">
                  <c:v>17.415812221059987</c:v>
                </c:pt>
                <c:pt idx="2710">
                  <c:v>17.412876394540003</c:v>
                </c:pt>
                <c:pt idx="2711">
                  <c:v>17.409940568019987</c:v>
                </c:pt>
                <c:pt idx="2712">
                  <c:v>17.406515437080003</c:v>
                </c:pt>
                <c:pt idx="2713">
                  <c:v>17.403090306139731</c:v>
                </c:pt>
                <c:pt idx="2714">
                  <c:v>17.400643784039662</c:v>
                </c:pt>
                <c:pt idx="2715">
                  <c:v>17.397707957520002</c:v>
                </c:pt>
                <c:pt idx="2716">
                  <c:v>17.394772131000003</c:v>
                </c:pt>
                <c:pt idx="2717">
                  <c:v>17.389879086800004</c:v>
                </c:pt>
                <c:pt idx="2718">
                  <c:v>17.387921869120003</c:v>
                </c:pt>
                <c:pt idx="2719">
                  <c:v>17.384986042600001</c:v>
                </c:pt>
                <c:pt idx="2720">
                  <c:v>17.383028824919986</c:v>
                </c:pt>
                <c:pt idx="2721">
                  <c:v>17.381071607240031</c:v>
                </c:pt>
                <c:pt idx="2722">
                  <c:v>17.381560911660003</c:v>
                </c:pt>
                <c:pt idx="2723">
                  <c:v>17.381071607240031</c:v>
                </c:pt>
                <c:pt idx="2724">
                  <c:v>17.380092998400002</c:v>
                </c:pt>
                <c:pt idx="2725">
                  <c:v>17.379603693980002</c:v>
                </c:pt>
                <c:pt idx="2726">
                  <c:v>17.378625085139745</c:v>
                </c:pt>
                <c:pt idx="2727">
                  <c:v>17.377646476299986</c:v>
                </c:pt>
                <c:pt idx="2728">
                  <c:v>17.378135780719987</c:v>
                </c:pt>
                <c:pt idx="2729">
                  <c:v>17.378625085139745</c:v>
                </c:pt>
                <c:pt idx="2730">
                  <c:v>17.378625085139745</c:v>
                </c:pt>
                <c:pt idx="2731">
                  <c:v>17.380092998400002</c:v>
                </c:pt>
                <c:pt idx="2732">
                  <c:v>17.380582302819889</c:v>
                </c:pt>
                <c:pt idx="2733">
                  <c:v>17.380582302819889</c:v>
                </c:pt>
                <c:pt idx="2734">
                  <c:v>17.382539520499677</c:v>
                </c:pt>
                <c:pt idx="2735">
                  <c:v>17.384007433759987</c:v>
                </c:pt>
                <c:pt idx="2736">
                  <c:v>17.386453955860002</c:v>
                </c:pt>
                <c:pt idx="2737">
                  <c:v>17.387432564699989</c:v>
                </c:pt>
                <c:pt idx="2738">
                  <c:v>17.388900477959989</c:v>
                </c:pt>
                <c:pt idx="2739">
                  <c:v>17.390368391220001</c:v>
                </c:pt>
                <c:pt idx="2740">
                  <c:v>17.391836304480005</c:v>
                </c:pt>
                <c:pt idx="2741">
                  <c:v>17.391836304480005</c:v>
                </c:pt>
                <c:pt idx="2742">
                  <c:v>17.391836304480005</c:v>
                </c:pt>
                <c:pt idx="2743">
                  <c:v>17.394282826580003</c:v>
                </c:pt>
                <c:pt idx="2744">
                  <c:v>17.39575073984</c:v>
                </c:pt>
                <c:pt idx="2745">
                  <c:v>17.397218653100001</c:v>
                </c:pt>
                <c:pt idx="2746">
                  <c:v>17.396729348679724</c:v>
                </c:pt>
                <c:pt idx="2747">
                  <c:v>17.396240044259986</c:v>
                </c:pt>
                <c:pt idx="2748">
                  <c:v>17.39575073984</c:v>
                </c:pt>
                <c:pt idx="2749">
                  <c:v>17.336055600600279</c:v>
                </c:pt>
                <c:pt idx="2750">
                  <c:v>17.156480878460002</c:v>
                </c:pt>
                <c:pt idx="2751">
                  <c:v>17.09482852154003</c:v>
                </c:pt>
                <c:pt idx="2752">
                  <c:v>17.053237645839989</c:v>
                </c:pt>
                <c:pt idx="2753">
                  <c:v>17.022411467380003</c:v>
                </c:pt>
                <c:pt idx="2754">
                  <c:v>16.995989028700002</c:v>
                </c:pt>
                <c:pt idx="2755">
                  <c:v>16.973481025380003</c:v>
                </c:pt>
                <c:pt idx="2756">
                  <c:v>16.954398153000035</c:v>
                </c:pt>
                <c:pt idx="2757">
                  <c:v>16.93580458504</c:v>
                </c:pt>
                <c:pt idx="2758">
                  <c:v>16.918189625919986</c:v>
                </c:pt>
                <c:pt idx="2759">
                  <c:v>16.906446319839706</c:v>
                </c:pt>
                <c:pt idx="2760">
                  <c:v>16.897149535859889</c:v>
                </c:pt>
                <c:pt idx="2761">
                  <c:v>16.890788578400002</c:v>
                </c:pt>
                <c:pt idx="2762">
                  <c:v>16.88540622977963</c:v>
                </c:pt>
                <c:pt idx="2763">
                  <c:v>16.881981098840235</c:v>
                </c:pt>
                <c:pt idx="2764">
                  <c:v>16.878555967900031</c:v>
                </c:pt>
                <c:pt idx="2765">
                  <c:v>16.877088054640268</c:v>
                </c:pt>
                <c:pt idx="2766">
                  <c:v>16.877088054640268</c:v>
                </c:pt>
                <c:pt idx="2767">
                  <c:v>16.87806666348003</c:v>
                </c:pt>
                <c:pt idx="2768">
                  <c:v>16.878555967900031</c:v>
                </c:pt>
                <c:pt idx="2769">
                  <c:v>16.88149179442</c:v>
                </c:pt>
                <c:pt idx="2770">
                  <c:v>16.88540622977963</c:v>
                </c:pt>
                <c:pt idx="2771">
                  <c:v>16.888831360719987</c:v>
                </c:pt>
                <c:pt idx="2772">
                  <c:v>16.892745796080003</c:v>
                </c:pt>
                <c:pt idx="2773">
                  <c:v>16.897149535859889</c:v>
                </c:pt>
                <c:pt idx="2774">
                  <c:v>16.901553275639746</c:v>
                </c:pt>
                <c:pt idx="2775">
                  <c:v>16.907424928680005</c:v>
                </c:pt>
                <c:pt idx="2776">
                  <c:v>16.912317972879702</c:v>
                </c:pt>
                <c:pt idx="2777">
                  <c:v>16.916721712660003</c:v>
                </c:pt>
                <c:pt idx="2778">
                  <c:v>16.920636148019756</c:v>
                </c:pt>
                <c:pt idx="2779">
                  <c:v>16.922593365699989</c:v>
                </c:pt>
                <c:pt idx="2780">
                  <c:v>16.925529192219717</c:v>
                </c:pt>
                <c:pt idx="2781">
                  <c:v>16.928465018740003</c:v>
                </c:pt>
                <c:pt idx="2782">
                  <c:v>16.931890149680235</c:v>
                </c:pt>
                <c:pt idx="2783">
                  <c:v>16.933847367360002</c:v>
                </c:pt>
                <c:pt idx="2784">
                  <c:v>16.93580458504</c:v>
                </c:pt>
                <c:pt idx="2785">
                  <c:v>16.938740411559746</c:v>
                </c:pt>
                <c:pt idx="2786">
                  <c:v>16.94265484691968</c:v>
                </c:pt>
                <c:pt idx="2787">
                  <c:v>16.947547891119637</c:v>
                </c:pt>
                <c:pt idx="2788">
                  <c:v>16.950483717640001</c:v>
                </c:pt>
                <c:pt idx="2789">
                  <c:v>16.952930239739615</c:v>
                </c:pt>
                <c:pt idx="2790">
                  <c:v>16.958801892780002</c:v>
                </c:pt>
                <c:pt idx="2791">
                  <c:v>16.963205632559738</c:v>
                </c:pt>
                <c:pt idx="2792">
                  <c:v>16.968098676759702</c:v>
                </c:pt>
                <c:pt idx="2793">
                  <c:v>16.972502416539644</c:v>
                </c:pt>
                <c:pt idx="2794">
                  <c:v>16.977395460740031</c:v>
                </c:pt>
                <c:pt idx="2795">
                  <c:v>16.982777809359582</c:v>
                </c:pt>
                <c:pt idx="2796">
                  <c:v>16.989138766820002</c:v>
                </c:pt>
                <c:pt idx="2797">
                  <c:v>16.995989028700002</c:v>
                </c:pt>
                <c:pt idx="2798">
                  <c:v>17.000882072899987</c:v>
                </c:pt>
                <c:pt idx="2799">
                  <c:v>17.005775117100001</c:v>
                </c:pt>
                <c:pt idx="2800">
                  <c:v>17.010668161300035</c:v>
                </c:pt>
                <c:pt idx="2801">
                  <c:v>17.018007727600235</c:v>
                </c:pt>
                <c:pt idx="2802">
                  <c:v>17.022411467380003</c:v>
                </c:pt>
                <c:pt idx="2803">
                  <c:v>17.029261729260035</c:v>
                </c:pt>
                <c:pt idx="2804">
                  <c:v>17.036111991140004</c:v>
                </c:pt>
                <c:pt idx="2805">
                  <c:v>17.040515730919989</c:v>
                </c:pt>
                <c:pt idx="2806">
                  <c:v>17.046387383959889</c:v>
                </c:pt>
                <c:pt idx="2807">
                  <c:v>17.051280428160005</c:v>
                </c:pt>
                <c:pt idx="2808">
                  <c:v>17.055684167940004</c:v>
                </c:pt>
                <c:pt idx="2809">
                  <c:v>17.061066516559986</c:v>
                </c:pt>
                <c:pt idx="2810">
                  <c:v>17.066938169600135</c:v>
                </c:pt>
                <c:pt idx="2811">
                  <c:v>17.072320518219989</c:v>
                </c:pt>
                <c:pt idx="2812">
                  <c:v>17.077702866840003</c:v>
                </c:pt>
                <c:pt idx="2813">
                  <c:v>17.082595911040002</c:v>
                </c:pt>
                <c:pt idx="2814">
                  <c:v>17.086999650819987</c:v>
                </c:pt>
                <c:pt idx="2815">
                  <c:v>17.092381999440001</c:v>
                </c:pt>
                <c:pt idx="2816">
                  <c:v>17.095807130380003</c:v>
                </c:pt>
                <c:pt idx="2817">
                  <c:v>17.098253652480004</c:v>
                </c:pt>
                <c:pt idx="2818">
                  <c:v>17.103636001099989</c:v>
                </c:pt>
                <c:pt idx="2819">
                  <c:v>17.106082523200005</c:v>
                </c:pt>
                <c:pt idx="2820">
                  <c:v>17.10950765414</c:v>
                </c:pt>
                <c:pt idx="2821">
                  <c:v>17.111464871820001</c:v>
                </c:pt>
                <c:pt idx="2822">
                  <c:v>17.113911393920031</c:v>
                </c:pt>
                <c:pt idx="2823">
                  <c:v>17.115868611600373</c:v>
                </c:pt>
                <c:pt idx="2824">
                  <c:v>17.117825829280445</c:v>
                </c:pt>
                <c:pt idx="2825">
                  <c:v>17.120761655800031</c:v>
                </c:pt>
                <c:pt idx="2826">
                  <c:v>17.122229569059989</c:v>
                </c:pt>
                <c:pt idx="2827">
                  <c:v>17.126144004420002</c:v>
                </c:pt>
                <c:pt idx="2828">
                  <c:v>17.128101222100003</c:v>
                </c:pt>
                <c:pt idx="2829">
                  <c:v>17.131037048620001</c:v>
                </c:pt>
                <c:pt idx="2830">
                  <c:v>17.133483570719989</c:v>
                </c:pt>
                <c:pt idx="2831">
                  <c:v>17.135930092820001</c:v>
                </c:pt>
                <c:pt idx="2832">
                  <c:v>17.138865919340308</c:v>
                </c:pt>
                <c:pt idx="2833">
                  <c:v>17.141801745860135</c:v>
                </c:pt>
                <c:pt idx="2834">
                  <c:v>17.144248267960002</c:v>
                </c:pt>
                <c:pt idx="2835">
                  <c:v>17.148162703319986</c:v>
                </c:pt>
                <c:pt idx="2836">
                  <c:v>17.152566443100003</c:v>
                </c:pt>
                <c:pt idx="2837">
                  <c:v>17.155012965200005</c:v>
                </c:pt>
                <c:pt idx="2838">
                  <c:v>17.158438096140003</c:v>
                </c:pt>
                <c:pt idx="2839">
                  <c:v>17.162352531499756</c:v>
                </c:pt>
                <c:pt idx="2840">
                  <c:v>17.166266966860004</c:v>
                </c:pt>
                <c:pt idx="2841">
                  <c:v>17.169692097800002</c:v>
                </c:pt>
                <c:pt idx="2842">
                  <c:v>17.172138619900004</c:v>
                </c:pt>
                <c:pt idx="2843">
                  <c:v>17.175563750840031</c:v>
                </c:pt>
                <c:pt idx="2844">
                  <c:v>17.179478186200235</c:v>
                </c:pt>
                <c:pt idx="2845">
                  <c:v>17.182414012719889</c:v>
                </c:pt>
                <c:pt idx="2846">
                  <c:v>17.186328448080005</c:v>
                </c:pt>
                <c:pt idx="2847">
                  <c:v>17.190242883439673</c:v>
                </c:pt>
                <c:pt idx="2848">
                  <c:v>17.192689405539745</c:v>
                </c:pt>
                <c:pt idx="2849">
                  <c:v>17.195625232059989</c:v>
                </c:pt>
                <c:pt idx="2850">
                  <c:v>17.199539667420002</c:v>
                </c:pt>
                <c:pt idx="2851">
                  <c:v>17.202475493940003</c:v>
                </c:pt>
                <c:pt idx="2852">
                  <c:v>17.203943407200004</c:v>
                </c:pt>
                <c:pt idx="2853">
                  <c:v>17.208836451400003</c:v>
                </c:pt>
                <c:pt idx="2854">
                  <c:v>17.212261582340002</c:v>
                </c:pt>
                <c:pt idx="2855">
                  <c:v>17.215686713280004</c:v>
                </c:pt>
                <c:pt idx="2856">
                  <c:v>17.217643930959746</c:v>
                </c:pt>
                <c:pt idx="2857">
                  <c:v>17.222536975159525</c:v>
                </c:pt>
                <c:pt idx="2858">
                  <c:v>17.22694071494</c:v>
                </c:pt>
                <c:pt idx="2859">
                  <c:v>17.230365845880005</c:v>
                </c:pt>
                <c:pt idx="2860">
                  <c:v>17.23428028124</c:v>
                </c:pt>
                <c:pt idx="2861">
                  <c:v>17.238194716600031</c:v>
                </c:pt>
                <c:pt idx="2862">
                  <c:v>17.241130543119706</c:v>
                </c:pt>
                <c:pt idx="2863">
                  <c:v>17.244555674060003</c:v>
                </c:pt>
                <c:pt idx="2864">
                  <c:v>17.248470109419987</c:v>
                </c:pt>
                <c:pt idx="2865">
                  <c:v>17.249938022680031</c:v>
                </c:pt>
                <c:pt idx="2866">
                  <c:v>17.251895240360003</c:v>
                </c:pt>
                <c:pt idx="2867">
                  <c:v>17.254341762460005</c:v>
                </c:pt>
                <c:pt idx="2868">
                  <c:v>17.256298980140002</c:v>
                </c:pt>
                <c:pt idx="2869">
                  <c:v>17.256788284559889</c:v>
                </c:pt>
                <c:pt idx="2870">
                  <c:v>17.258256197820003</c:v>
                </c:pt>
                <c:pt idx="2871">
                  <c:v>17.259724111080004</c:v>
                </c:pt>
                <c:pt idx="2872">
                  <c:v>17.260702719919738</c:v>
                </c:pt>
                <c:pt idx="2873">
                  <c:v>17.262170633179583</c:v>
                </c:pt>
                <c:pt idx="2874">
                  <c:v>17.265595764119986</c:v>
                </c:pt>
                <c:pt idx="2875">
                  <c:v>17.26657437295972</c:v>
                </c:pt>
                <c:pt idx="2876">
                  <c:v>17.267552981800002</c:v>
                </c:pt>
                <c:pt idx="2877">
                  <c:v>17.269020895059889</c:v>
                </c:pt>
                <c:pt idx="2878">
                  <c:v>17.269999503899989</c:v>
                </c:pt>
                <c:pt idx="2879">
                  <c:v>17.270978112740035</c:v>
                </c:pt>
                <c:pt idx="2880">
                  <c:v>17.273424634839746</c:v>
                </c:pt>
                <c:pt idx="2881">
                  <c:v>17.274403243680002</c:v>
                </c:pt>
                <c:pt idx="2882">
                  <c:v>17.277339070199677</c:v>
                </c:pt>
                <c:pt idx="2883">
                  <c:v>17.278806983459987</c:v>
                </c:pt>
                <c:pt idx="2884">
                  <c:v>17.280764201139583</c:v>
                </c:pt>
                <c:pt idx="2885">
                  <c:v>17.282232114399637</c:v>
                </c:pt>
                <c:pt idx="2886">
                  <c:v>17.28321072324</c:v>
                </c:pt>
                <c:pt idx="2887">
                  <c:v>17.285657245339571</c:v>
                </c:pt>
                <c:pt idx="2888">
                  <c:v>17.286635854179583</c:v>
                </c:pt>
                <c:pt idx="2889">
                  <c:v>17.288103767440003</c:v>
                </c:pt>
                <c:pt idx="2890">
                  <c:v>17.291039593959717</c:v>
                </c:pt>
                <c:pt idx="2891">
                  <c:v>17.292996811640002</c:v>
                </c:pt>
                <c:pt idx="2892">
                  <c:v>17.293975420480312</c:v>
                </c:pt>
                <c:pt idx="2893">
                  <c:v>17.293486116060006</c:v>
                </c:pt>
                <c:pt idx="2894">
                  <c:v>17.292996811640002</c:v>
                </c:pt>
                <c:pt idx="2895">
                  <c:v>17.292507507219756</c:v>
                </c:pt>
                <c:pt idx="2896">
                  <c:v>17.292018202799749</c:v>
                </c:pt>
                <c:pt idx="2897">
                  <c:v>17.291039593959717</c:v>
                </c:pt>
                <c:pt idx="2898">
                  <c:v>17.292018202799749</c:v>
                </c:pt>
                <c:pt idx="2899">
                  <c:v>17.292507507219756</c:v>
                </c:pt>
                <c:pt idx="2900">
                  <c:v>17.291528898379738</c:v>
                </c:pt>
                <c:pt idx="2901">
                  <c:v>17.290060985119986</c:v>
                </c:pt>
                <c:pt idx="2902">
                  <c:v>17.289571680699989</c:v>
                </c:pt>
                <c:pt idx="2903">
                  <c:v>17.288593071859644</c:v>
                </c:pt>
                <c:pt idx="2904">
                  <c:v>17.288103767440003</c:v>
                </c:pt>
                <c:pt idx="2905">
                  <c:v>17.288593071859644</c:v>
                </c:pt>
                <c:pt idx="2906">
                  <c:v>17.289082376279662</c:v>
                </c:pt>
                <c:pt idx="2907">
                  <c:v>17.288593071859644</c:v>
                </c:pt>
                <c:pt idx="2908">
                  <c:v>17.288103767440003</c:v>
                </c:pt>
                <c:pt idx="2909">
                  <c:v>17.287125158600031</c:v>
                </c:pt>
                <c:pt idx="2910">
                  <c:v>17.287614463020002</c:v>
                </c:pt>
                <c:pt idx="2911">
                  <c:v>17.286635854179583</c:v>
                </c:pt>
                <c:pt idx="2912">
                  <c:v>17.286635854179583</c:v>
                </c:pt>
                <c:pt idx="2913">
                  <c:v>17.286635854179583</c:v>
                </c:pt>
                <c:pt idx="2914">
                  <c:v>17.286635854179583</c:v>
                </c:pt>
                <c:pt idx="2915">
                  <c:v>17.286146549759568</c:v>
                </c:pt>
                <c:pt idx="2916">
                  <c:v>17.285657245339571</c:v>
                </c:pt>
                <c:pt idx="2917">
                  <c:v>17.284678636499986</c:v>
                </c:pt>
                <c:pt idx="2918">
                  <c:v>17.284189332079706</c:v>
                </c:pt>
                <c:pt idx="2919">
                  <c:v>17.28321072324</c:v>
                </c:pt>
                <c:pt idx="2920">
                  <c:v>17.28321072324</c:v>
                </c:pt>
                <c:pt idx="2921">
                  <c:v>17.28321072324</c:v>
                </c:pt>
                <c:pt idx="2922">
                  <c:v>17.28321072324</c:v>
                </c:pt>
                <c:pt idx="2923">
                  <c:v>17.28321072324</c:v>
                </c:pt>
                <c:pt idx="2924">
                  <c:v>17.282721418819989</c:v>
                </c:pt>
                <c:pt idx="2925">
                  <c:v>17.282232114399637</c:v>
                </c:pt>
                <c:pt idx="2926">
                  <c:v>17.281253505559889</c:v>
                </c:pt>
                <c:pt idx="2927">
                  <c:v>17.281742809979445</c:v>
                </c:pt>
                <c:pt idx="2928">
                  <c:v>17.282232114399637</c:v>
                </c:pt>
                <c:pt idx="2929">
                  <c:v>17.281742809979445</c:v>
                </c:pt>
                <c:pt idx="2930">
                  <c:v>17.281742809979445</c:v>
                </c:pt>
                <c:pt idx="2931">
                  <c:v>17.280274896719789</c:v>
                </c:pt>
                <c:pt idx="2932">
                  <c:v>17.280274896719789</c:v>
                </c:pt>
                <c:pt idx="2933">
                  <c:v>17.279296287879738</c:v>
                </c:pt>
                <c:pt idx="2934">
                  <c:v>17.276849765780003</c:v>
                </c:pt>
                <c:pt idx="2935">
                  <c:v>17.277828374620004</c:v>
                </c:pt>
                <c:pt idx="2936">
                  <c:v>17.274892548100002</c:v>
                </c:pt>
                <c:pt idx="2937">
                  <c:v>17.274892548100002</c:v>
                </c:pt>
                <c:pt idx="2938">
                  <c:v>17.273424634839746</c:v>
                </c:pt>
                <c:pt idx="2939">
                  <c:v>17.27244602599972</c:v>
                </c:pt>
                <c:pt idx="2940">
                  <c:v>17.271956721580231</c:v>
                </c:pt>
                <c:pt idx="2941">
                  <c:v>17.269020895059889</c:v>
                </c:pt>
                <c:pt idx="2942">
                  <c:v>17.26657437295972</c:v>
                </c:pt>
                <c:pt idx="2943">
                  <c:v>17.26363854643963</c:v>
                </c:pt>
                <c:pt idx="2944">
                  <c:v>17.261192024339749</c:v>
                </c:pt>
                <c:pt idx="2945">
                  <c:v>17.258745502239677</c:v>
                </c:pt>
                <c:pt idx="2946">
                  <c:v>17.255809675719789</c:v>
                </c:pt>
                <c:pt idx="2947">
                  <c:v>17.253363153620004</c:v>
                </c:pt>
                <c:pt idx="2948">
                  <c:v>17.250916631519889</c:v>
                </c:pt>
                <c:pt idx="2949">
                  <c:v>17.247002196159986</c:v>
                </c:pt>
                <c:pt idx="2950">
                  <c:v>17.244555674060003</c:v>
                </c:pt>
                <c:pt idx="2951">
                  <c:v>17.243087760800005</c:v>
                </c:pt>
                <c:pt idx="2952">
                  <c:v>17.240151934280004</c:v>
                </c:pt>
                <c:pt idx="2953">
                  <c:v>17.237705412180031</c:v>
                </c:pt>
                <c:pt idx="2954">
                  <c:v>17.236237498919987</c:v>
                </c:pt>
                <c:pt idx="2955">
                  <c:v>17.23428028124</c:v>
                </c:pt>
                <c:pt idx="2956">
                  <c:v>17.233301672400003</c:v>
                </c:pt>
                <c:pt idx="2957">
                  <c:v>17.230855150300286</c:v>
                </c:pt>
                <c:pt idx="2958">
                  <c:v>17.230365845880005</c:v>
                </c:pt>
                <c:pt idx="2959">
                  <c:v>17.227919323780004</c:v>
                </c:pt>
                <c:pt idx="2960">
                  <c:v>17.22694071494</c:v>
                </c:pt>
                <c:pt idx="2961">
                  <c:v>17.22498349726003</c:v>
                </c:pt>
                <c:pt idx="2962">
                  <c:v>17.223026279579543</c:v>
                </c:pt>
                <c:pt idx="2963">
                  <c:v>17.223026279579543</c:v>
                </c:pt>
                <c:pt idx="2964">
                  <c:v>17.222536975159525</c:v>
                </c:pt>
                <c:pt idx="2965">
                  <c:v>17.221558366320004</c:v>
                </c:pt>
                <c:pt idx="2966">
                  <c:v>17.220579757480003</c:v>
                </c:pt>
                <c:pt idx="2967">
                  <c:v>17.221069061900003</c:v>
                </c:pt>
                <c:pt idx="2968">
                  <c:v>17.216176017700004</c:v>
                </c:pt>
                <c:pt idx="2969">
                  <c:v>17.215686713280004</c:v>
                </c:pt>
                <c:pt idx="2970">
                  <c:v>17.215686713280004</c:v>
                </c:pt>
                <c:pt idx="2971">
                  <c:v>17.215686713280004</c:v>
                </c:pt>
                <c:pt idx="2972">
                  <c:v>17.214708104440035</c:v>
                </c:pt>
                <c:pt idx="2973">
                  <c:v>17.215197408860003</c:v>
                </c:pt>
                <c:pt idx="2974">
                  <c:v>17.215686713280004</c:v>
                </c:pt>
                <c:pt idx="2975">
                  <c:v>17.215686713280004</c:v>
                </c:pt>
                <c:pt idx="2976">
                  <c:v>17.215197408860003</c:v>
                </c:pt>
                <c:pt idx="2977">
                  <c:v>17.214708104440035</c:v>
                </c:pt>
                <c:pt idx="2978">
                  <c:v>17.213240191180002</c:v>
                </c:pt>
                <c:pt idx="2979">
                  <c:v>17.210793669080001</c:v>
                </c:pt>
                <c:pt idx="2980">
                  <c:v>17.210793669080001</c:v>
                </c:pt>
                <c:pt idx="2981">
                  <c:v>17.20932575582</c:v>
                </c:pt>
                <c:pt idx="2982">
                  <c:v>17.207857842560006</c:v>
                </c:pt>
                <c:pt idx="2983">
                  <c:v>17.204432711619987</c:v>
                </c:pt>
                <c:pt idx="2984">
                  <c:v>17.201986189520003</c:v>
                </c:pt>
                <c:pt idx="2985">
                  <c:v>17.199539667420002</c:v>
                </c:pt>
                <c:pt idx="2986">
                  <c:v>17.197093145320004</c:v>
                </c:pt>
                <c:pt idx="2987">
                  <c:v>17.190732187859989</c:v>
                </c:pt>
                <c:pt idx="2988">
                  <c:v>17.185349839239525</c:v>
                </c:pt>
                <c:pt idx="2989">
                  <c:v>17.180946099460002</c:v>
                </c:pt>
                <c:pt idx="2990">
                  <c:v>17.175563750840031</c:v>
                </c:pt>
                <c:pt idx="2991">
                  <c:v>17.172138619900004</c:v>
                </c:pt>
                <c:pt idx="2992">
                  <c:v>17.169202793380006</c:v>
                </c:pt>
                <c:pt idx="2993">
                  <c:v>17.166756271279709</c:v>
                </c:pt>
                <c:pt idx="2994">
                  <c:v>17.162841835919789</c:v>
                </c:pt>
                <c:pt idx="2995">
                  <c:v>17.159906009400135</c:v>
                </c:pt>
                <c:pt idx="2996">
                  <c:v>17.156970182880301</c:v>
                </c:pt>
                <c:pt idx="2997">
                  <c:v>17.153055747520035</c:v>
                </c:pt>
                <c:pt idx="2998">
                  <c:v>17.149630616579749</c:v>
                </c:pt>
                <c:pt idx="2999">
                  <c:v>17.146694790060003</c:v>
                </c:pt>
                <c:pt idx="3000">
                  <c:v>17.143269659119987</c:v>
                </c:pt>
                <c:pt idx="3001">
                  <c:v>17.14082313702</c:v>
                </c:pt>
                <c:pt idx="3002">
                  <c:v>17.138376614920002</c:v>
                </c:pt>
                <c:pt idx="3003">
                  <c:v>17.135440788400004</c:v>
                </c:pt>
                <c:pt idx="3004">
                  <c:v>17.132994266300031</c:v>
                </c:pt>
                <c:pt idx="3005">
                  <c:v>17.130058439780235</c:v>
                </c:pt>
                <c:pt idx="3006">
                  <c:v>17.128101222100003</c:v>
                </c:pt>
                <c:pt idx="3007">
                  <c:v>17.127611917680031</c:v>
                </c:pt>
                <c:pt idx="3008">
                  <c:v>17.124186786740001</c:v>
                </c:pt>
                <c:pt idx="3009">
                  <c:v>17.120761655800031</c:v>
                </c:pt>
                <c:pt idx="3010">
                  <c:v>17.118315133700005</c:v>
                </c:pt>
                <c:pt idx="3011">
                  <c:v>17.116357916020135</c:v>
                </c:pt>
                <c:pt idx="3012">
                  <c:v>17.113422089500002</c:v>
                </c:pt>
                <c:pt idx="3013">
                  <c:v>17.112932785080005</c:v>
                </c:pt>
                <c:pt idx="3014">
                  <c:v>17.112443480659987</c:v>
                </c:pt>
                <c:pt idx="3015">
                  <c:v>17.109996958560004</c:v>
                </c:pt>
                <c:pt idx="3016">
                  <c:v>17.107550436460031</c:v>
                </c:pt>
                <c:pt idx="3017">
                  <c:v>17.105593218779738</c:v>
                </c:pt>
                <c:pt idx="3018">
                  <c:v>17.101189479000031</c:v>
                </c:pt>
                <c:pt idx="3019">
                  <c:v>17.098742956899713</c:v>
                </c:pt>
                <c:pt idx="3020">
                  <c:v>17.097764348060004</c:v>
                </c:pt>
                <c:pt idx="3021">
                  <c:v>17.096296434800003</c:v>
                </c:pt>
                <c:pt idx="3022">
                  <c:v>17.093849912699987</c:v>
                </c:pt>
                <c:pt idx="3023">
                  <c:v>17.091403390600004</c:v>
                </c:pt>
                <c:pt idx="3024">
                  <c:v>17.089446172919615</c:v>
                </c:pt>
                <c:pt idx="3025">
                  <c:v>17.085042433139495</c:v>
                </c:pt>
                <c:pt idx="3026">
                  <c:v>17.083085215460002</c:v>
                </c:pt>
                <c:pt idx="3027">
                  <c:v>17.079660084519986</c:v>
                </c:pt>
                <c:pt idx="3028">
                  <c:v>17.077702866840003</c:v>
                </c:pt>
                <c:pt idx="3029">
                  <c:v>17.075256344739749</c:v>
                </c:pt>
                <c:pt idx="3030">
                  <c:v>17.073299127060004</c:v>
                </c:pt>
                <c:pt idx="3031">
                  <c:v>17.070363300540002</c:v>
                </c:pt>
                <c:pt idx="3032">
                  <c:v>17.068895387280005</c:v>
                </c:pt>
                <c:pt idx="3033">
                  <c:v>17.065959560759989</c:v>
                </c:pt>
                <c:pt idx="3034">
                  <c:v>17.064002343080002</c:v>
                </c:pt>
                <c:pt idx="3035">
                  <c:v>17.063023734240002</c:v>
                </c:pt>
                <c:pt idx="3036">
                  <c:v>17.062045125400005</c:v>
                </c:pt>
                <c:pt idx="3037">
                  <c:v>17.060577212139684</c:v>
                </c:pt>
                <c:pt idx="3038">
                  <c:v>17.058619994459889</c:v>
                </c:pt>
                <c:pt idx="3039">
                  <c:v>17.056662776779746</c:v>
                </c:pt>
                <c:pt idx="3040">
                  <c:v>17.054216254680004</c:v>
                </c:pt>
                <c:pt idx="3041">
                  <c:v>17.051280428160005</c:v>
                </c:pt>
                <c:pt idx="3042">
                  <c:v>17.051280428160005</c:v>
                </c:pt>
                <c:pt idx="3043">
                  <c:v>17.050301819319987</c:v>
                </c:pt>
                <c:pt idx="3044">
                  <c:v>17.042962253019986</c:v>
                </c:pt>
                <c:pt idx="3045">
                  <c:v>17.037090599980004</c:v>
                </c:pt>
                <c:pt idx="3046">
                  <c:v>17.031708251359987</c:v>
                </c:pt>
                <c:pt idx="3047">
                  <c:v>17.025836598319749</c:v>
                </c:pt>
                <c:pt idx="3048">
                  <c:v>17.019475640860001</c:v>
                </c:pt>
                <c:pt idx="3049">
                  <c:v>17.005285812680004</c:v>
                </c:pt>
                <c:pt idx="3050">
                  <c:v>16.988649462399575</c:v>
                </c:pt>
                <c:pt idx="3051">
                  <c:v>16.972502416539644</c:v>
                </c:pt>
                <c:pt idx="3052">
                  <c:v>16.95537676184</c:v>
                </c:pt>
                <c:pt idx="3053">
                  <c:v>16.938740411559746</c:v>
                </c:pt>
                <c:pt idx="3054">
                  <c:v>16.921614756860002</c:v>
                </c:pt>
                <c:pt idx="3055">
                  <c:v>16.908403537519582</c:v>
                </c:pt>
                <c:pt idx="3056">
                  <c:v>16.893724404919986</c:v>
                </c:pt>
                <c:pt idx="3057">
                  <c:v>16.879045272319889</c:v>
                </c:pt>
                <c:pt idx="3058">
                  <c:v>16.863876835299987</c:v>
                </c:pt>
                <c:pt idx="3059">
                  <c:v>16.854580051320003</c:v>
                </c:pt>
                <c:pt idx="3060">
                  <c:v>16.845283267339731</c:v>
                </c:pt>
                <c:pt idx="3061">
                  <c:v>16.835497178940003</c:v>
                </c:pt>
                <c:pt idx="3062">
                  <c:v>16.827668308220005</c:v>
                </c:pt>
                <c:pt idx="3063">
                  <c:v>16.820818046340001</c:v>
                </c:pt>
                <c:pt idx="3064">
                  <c:v>16.816903610980031</c:v>
                </c:pt>
                <c:pt idx="3065">
                  <c:v>16.812010566780003</c:v>
                </c:pt>
                <c:pt idx="3066">
                  <c:v>16.807606827000004</c:v>
                </c:pt>
                <c:pt idx="3067">
                  <c:v>16.804671000480031</c:v>
                </c:pt>
                <c:pt idx="3068">
                  <c:v>16.801245869540001</c:v>
                </c:pt>
                <c:pt idx="3069">
                  <c:v>16.799288651860003</c:v>
                </c:pt>
                <c:pt idx="3070">
                  <c:v>16.799288651860003</c:v>
                </c:pt>
                <c:pt idx="3071">
                  <c:v>16.796352825339746</c:v>
                </c:pt>
                <c:pt idx="3072">
                  <c:v>16.794395607660004</c:v>
                </c:pt>
                <c:pt idx="3073">
                  <c:v>16.792927694400003</c:v>
                </c:pt>
                <c:pt idx="3074">
                  <c:v>16.791949085559889</c:v>
                </c:pt>
                <c:pt idx="3075">
                  <c:v>16.790481172300002</c:v>
                </c:pt>
                <c:pt idx="3076">
                  <c:v>16.790970476720002</c:v>
                </c:pt>
                <c:pt idx="3077">
                  <c:v>16.790481172300002</c:v>
                </c:pt>
                <c:pt idx="3078">
                  <c:v>16.789991867880005</c:v>
                </c:pt>
                <c:pt idx="3079">
                  <c:v>16.789013259039713</c:v>
                </c:pt>
                <c:pt idx="3080">
                  <c:v>16.786077432519889</c:v>
                </c:pt>
                <c:pt idx="3081">
                  <c:v>16.784609519259789</c:v>
                </c:pt>
                <c:pt idx="3082">
                  <c:v>16.78314160599972</c:v>
                </c:pt>
                <c:pt idx="3083">
                  <c:v>16.782652301579535</c:v>
                </c:pt>
                <c:pt idx="3084">
                  <c:v>16.780695083899989</c:v>
                </c:pt>
                <c:pt idx="3085">
                  <c:v>16.779716475059889</c:v>
                </c:pt>
                <c:pt idx="3086">
                  <c:v>16.777759257379746</c:v>
                </c:pt>
                <c:pt idx="3087">
                  <c:v>16.776291344119986</c:v>
                </c:pt>
                <c:pt idx="3088">
                  <c:v>16.775802039699986</c:v>
                </c:pt>
                <c:pt idx="3089">
                  <c:v>16.774823430860003</c:v>
                </c:pt>
                <c:pt idx="3090">
                  <c:v>16.773844822020003</c:v>
                </c:pt>
                <c:pt idx="3091">
                  <c:v>16.771887604340005</c:v>
                </c:pt>
                <c:pt idx="3092">
                  <c:v>16.76944108223968</c:v>
                </c:pt>
                <c:pt idx="3093">
                  <c:v>16.767483864559889</c:v>
                </c:pt>
                <c:pt idx="3094">
                  <c:v>16.763080124780004</c:v>
                </c:pt>
                <c:pt idx="3095">
                  <c:v>16.760144298259789</c:v>
                </c:pt>
                <c:pt idx="3096">
                  <c:v>16.755740558479651</c:v>
                </c:pt>
                <c:pt idx="3097">
                  <c:v>16.752804731959987</c:v>
                </c:pt>
                <c:pt idx="3098">
                  <c:v>16.746933078919749</c:v>
                </c:pt>
                <c:pt idx="3099">
                  <c:v>16.745954470080001</c:v>
                </c:pt>
                <c:pt idx="3100">
                  <c:v>16.743997252400003</c:v>
                </c:pt>
                <c:pt idx="3101">
                  <c:v>16.739593512619987</c:v>
                </c:pt>
                <c:pt idx="3102">
                  <c:v>16.738125599359989</c:v>
                </c:pt>
                <c:pt idx="3103">
                  <c:v>16.736168381680031</c:v>
                </c:pt>
                <c:pt idx="3104">
                  <c:v>16.735189772840002</c:v>
                </c:pt>
                <c:pt idx="3105">
                  <c:v>16.733232555159713</c:v>
                </c:pt>
                <c:pt idx="3106">
                  <c:v>16.732743250739517</c:v>
                </c:pt>
                <c:pt idx="3107">
                  <c:v>16.732743250739517</c:v>
                </c:pt>
                <c:pt idx="3108">
                  <c:v>16.731764641900003</c:v>
                </c:pt>
                <c:pt idx="3109">
                  <c:v>16.731275337480035</c:v>
                </c:pt>
                <c:pt idx="3110">
                  <c:v>16.731275337480035</c:v>
                </c:pt>
                <c:pt idx="3111">
                  <c:v>16.731764641900003</c:v>
                </c:pt>
                <c:pt idx="3112">
                  <c:v>16.732253946319986</c:v>
                </c:pt>
                <c:pt idx="3113">
                  <c:v>16.732253946319986</c:v>
                </c:pt>
                <c:pt idx="3114">
                  <c:v>16.732743250739517</c:v>
                </c:pt>
                <c:pt idx="3115">
                  <c:v>16.733721859579724</c:v>
                </c:pt>
                <c:pt idx="3116">
                  <c:v>16.735679077259789</c:v>
                </c:pt>
                <c:pt idx="3117">
                  <c:v>16.736657686100003</c:v>
                </c:pt>
                <c:pt idx="3118">
                  <c:v>16.737636294939669</c:v>
                </c:pt>
                <c:pt idx="3119">
                  <c:v>16.738614903779698</c:v>
                </c:pt>
                <c:pt idx="3120">
                  <c:v>16.740082817039731</c:v>
                </c:pt>
                <c:pt idx="3121">
                  <c:v>16.741550730300002</c:v>
                </c:pt>
                <c:pt idx="3122">
                  <c:v>16.744486556819989</c:v>
                </c:pt>
                <c:pt idx="3123">
                  <c:v>16.746443774499745</c:v>
                </c:pt>
                <c:pt idx="3124">
                  <c:v>16.746443774499745</c:v>
                </c:pt>
                <c:pt idx="3125">
                  <c:v>16.746933078919749</c:v>
                </c:pt>
                <c:pt idx="3126">
                  <c:v>16.751826123120001</c:v>
                </c:pt>
                <c:pt idx="3127">
                  <c:v>16.754272645220002</c:v>
                </c:pt>
                <c:pt idx="3128">
                  <c:v>16.758187080579717</c:v>
                </c:pt>
                <c:pt idx="3129">
                  <c:v>16.760144298259789</c:v>
                </c:pt>
                <c:pt idx="3130">
                  <c:v>16.763080124780004</c:v>
                </c:pt>
                <c:pt idx="3131">
                  <c:v>16.766015951300002</c:v>
                </c:pt>
                <c:pt idx="3132">
                  <c:v>16.76944108223968</c:v>
                </c:pt>
                <c:pt idx="3133">
                  <c:v>16.772866213180006</c:v>
                </c:pt>
                <c:pt idx="3134">
                  <c:v>16.776780648539717</c:v>
                </c:pt>
                <c:pt idx="3135">
                  <c:v>16.780695083899989</c:v>
                </c:pt>
                <c:pt idx="3136">
                  <c:v>16.785588128100002</c:v>
                </c:pt>
                <c:pt idx="3137">
                  <c:v>16.789013259039713</c:v>
                </c:pt>
                <c:pt idx="3138">
                  <c:v>16.792438389979623</c:v>
                </c:pt>
                <c:pt idx="3139">
                  <c:v>16.795863520919987</c:v>
                </c:pt>
                <c:pt idx="3140">
                  <c:v>16.798310043019889</c:v>
                </c:pt>
                <c:pt idx="3141">
                  <c:v>16.802224478379749</c:v>
                </c:pt>
                <c:pt idx="3142">
                  <c:v>16.802713782799749</c:v>
                </c:pt>
                <c:pt idx="3143">
                  <c:v>16.805160304899999</c:v>
                </c:pt>
                <c:pt idx="3144">
                  <c:v>16.808585435840001</c:v>
                </c:pt>
                <c:pt idx="3145">
                  <c:v>16.812010566780003</c:v>
                </c:pt>
                <c:pt idx="3146">
                  <c:v>16.814946393300001</c:v>
                </c:pt>
                <c:pt idx="3147">
                  <c:v>16.81592500214003</c:v>
                </c:pt>
                <c:pt idx="3148">
                  <c:v>16.816903610980031</c:v>
                </c:pt>
                <c:pt idx="3149">
                  <c:v>16.817882219820035</c:v>
                </c:pt>
                <c:pt idx="3150">
                  <c:v>16.818860828660135</c:v>
                </c:pt>
                <c:pt idx="3151">
                  <c:v>16.819839437500004</c:v>
                </c:pt>
                <c:pt idx="3152">
                  <c:v>16.819350133080135</c:v>
                </c:pt>
                <c:pt idx="3153">
                  <c:v>16.819350133080135</c:v>
                </c:pt>
                <c:pt idx="3154">
                  <c:v>16.818860828660135</c:v>
                </c:pt>
                <c:pt idx="3155">
                  <c:v>16.808585435840001</c:v>
                </c:pt>
                <c:pt idx="3156">
                  <c:v>16.803692391640002</c:v>
                </c:pt>
                <c:pt idx="3157">
                  <c:v>16.799288651860003</c:v>
                </c:pt>
                <c:pt idx="3158">
                  <c:v>16.795863520919987</c:v>
                </c:pt>
                <c:pt idx="3159">
                  <c:v>16.794884912080231</c:v>
                </c:pt>
                <c:pt idx="3160">
                  <c:v>16.793416998819989</c:v>
                </c:pt>
                <c:pt idx="3161">
                  <c:v>16.791459781140002</c:v>
                </c:pt>
                <c:pt idx="3162">
                  <c:v>16.789991867880005</c:v>
                </c:pt>
                <c:pt idx="3163">
                  <c:v>16.789013259039713</c:v>
                </c:pt>
                <c:pt idx="3164">
                  <c:v>16.788034650199684</c:v>
                </c:pt>
                <c:pt idx="3165">
                  <c:v>16.786077432519889</c:v>
                </c:pt>
                <c:pt idx="3166">
                  <c:v>16.784609519259789</c:v>
                </c:pt>
                <c:pt idx="3167">
                  <c:v>16.782652301579535</c:v>
                </c:pt>
                <c:pt idx="3168">
                  <c:v>16.781184388319989</c:v>
                </c:pt>
                <c:pt idx="3169">
                  <c:v>16.779716475059889</c:v>
                </c:pt>
                <c:pt idx="3170">
                  <c:v>16.776780648539717</c:v>
                </c:pt>
                <c:pt idx="3171">
                  <c:v>16.775802039699986</c:v>
                </c:pt>
                <c:pt idx="3172">
                  <c:v>16.773844822020003</c:v>
                </c:pt>
                <c:pt idx="3173">
                  <c:v>16.771887604340005</c:v>
                </c:pt>
                <c:pt idx="3174">
                  <c:v>16.76944108223968</c:v>
                </c:pt>
                <c:pt idx="3175">
                  <c:v>16.767483864559889</c:v>
                </c:pt>
                <c:pt idx="3176">
                  <c:v>16.765037342459745</c:v>
                </c:pt>
                <c:pt idx="3177">
                  <c:v>16.761612211519637</c:v>
                </c:pt>
                <c:pt idx="3178">
                  <c:v>16.759165689420001</c:v>
                </c:pt>
                <c:pt idx="3179">
                  <c:v>16.754272645220002</c:v>
                </c:pt>
                <c:pt idx="3180">
                  <c:v>16.752315427540001</c:v>
                </c:pt>
                <c:pt idx="3181">
                  <c:v>16.747422383339583</c:v>
                </c:pt>
                <c:pt idx="3182">
                  <c:v>16.745465165660004</c:v>
                </c:pt>
                <c:pt idx="3183">
                  <c:v>16.743997252400003</c:v>
                </c:pt>
                <c:pt idx="3184">
                  <c:v>16.741550730300002</c:v>
                </c:pt>
                <c:pt idx="3185">
                  <c:v>16.739104208200004</c:v>
                </c:pt>
                <c:pt idx="3186">
                  <c:v>16.737146990519989</c:v>
                </c:pt>
                <c:pt idx="3187">
                  <c:v>16.733721859579724</c:v>
                </c:pt>
                <c:pt idx="3188">
                  <c:v>16.731275337480035</c:v>
                </c:pt>
                <c:pt idx="3189">
                  <c:v>16.728828815380002</c:v>
                </c:pt>
                <c:pt idx="3190">
                  <c:v>16.728339510959568</c:v>
                </c:pt>
                <c:pt idx="3191">
                  <c:v>16.727850206540001</c:v>
                </c:pt>
                <c:pt idx="3192">
                  <c:v>16.725892988859989</c:v>
                </c:pt>
                <c:pt idx="3193">
                  <c:v>16.724425075600003</c:v>
                </c:pt>
                <c:pt idx="3194">
                  <c:v>16.72295716234003</c:v>
                </c:pt>
                <c:pt idx="3195">
                  <c:v>16.720999944659987</c:v>
                </c:pt>
                <c:pt idx="3196">
                  <c:v>16.720510640239706</c:v>
                </c:pt>
                <c:pt idx="3197">
                  <c:v>16.720021335819986</c:v>
                </c:pt>
                <c:pt idx="3198">
                  <c:v>16.721978553500005</c:v>
                </c:pt>
                <c:pt idx="3199">
                  <c:v>16.720999944659987</c:v>
                </c:pt>
                <c:pt idx="3200">
                  <c:v>16.721978553500005</c:v>
                </c:pt>
                <c:pt idx="3201">
                  <c:v>16.72295716234003</c:v>
                </c:pt>
                <c:pt idx="3202">
                  <c:v>16.723446466759889</c:v>
                </c:pt>
                <c:pt idx="3203">
                  <c:v>16.724425075600003</c:v>
                </c:pt>
                <c:pt idx="3204">
                  <c:v>16.725892988859989</c:v>
                </c:pt>
                <c:pt idx="3205">
                  <c:v>16.727850206540001</c:v>
                </c:pt>
                <c:pt idx="3206">
                  <c:v>16.730296728640031</c:v>
                </c:pt>
                <c:pt idx="3207">
                  <c:v>16.731764641900003</c:v>
                </c:pt>
                <c:pt idx="3208">
                  <c:v>16.734211164000261</c:v>
                </c:pt>
                <c:pt idx="3209">
                  <c:v>16.735679077259789</c:v>
                </c:pt>
                <c:pt idx="3210">
                  <c:v>16.738614903779698</c:v>
                </c:pt>
                <c:pt idx="3211">
                  <c:v>16.741061425880279</c:v>
                </c:pt>
                <c:pt idx="3212">
                  <c:v>16.744486556819989</c:v>
                </c:pt>
                <c:pt idx="3213">
                  <c:v>16.746443774499745</c:v>
                </c:pt>
                <c:pt idx="3214">
                  <c:v>16.748400992179615</c:v>
                </c:pt>
                <c:pt idx="3215">
                  <c:v>16.751336818699986</c:v>
                </c:pt>
                <c:pt idx="3216">
                  <c:v>16.752804731959987</c:v>
                </c:pt>
                <c:pt idx="3217">
                  <c:v>16.753783340800002</c:v>
                </c:pt>
                <c:pt idx="3218">
                  <c:v>16.755740558479651</c:v>
                </c:pt>
                <c:pt idx="3219">
                  <c:v>16.757697776159986</c:v>
                </c:pt>
                <c:pt idx="3220">
                  <c:v>16.759165689420001</c:v>
                </c:pt>
                <c:pt idx="3221">
                  <c:v>16.759654993840005</c:v>
                </c:pt>
                <c:pt idx="3222">
                  <c:v>16.758187080579717</c:v>
                </c:pt>
                <c:pt idx="3223">
                  <c:v>16.756719167319989</c:v>
                </c:pt>
                <c:pt idx="3224">
                  <c:v>16.754272645220002</c:v>
                </c:pt>
                <c:pt idx="3225">
                  <c:v>16.752804731959987</c:v>
                </c:pt>
                <c:pt idx="3226">
                  <c:v>16.750847514280004</c:v>
                </c:pt>
                <c:pt idx="3227">
                  <c:v>16.747911687760006</c:v>
                </c:pt>
                <c:pt idx="3228">
                  <c:v>16.746443774499745</c:v>
                </c:pt>
                <c:pt idx="3229">
                  <c:v>16.742040034719608</c:v>
                </c:pt>
                <c:pt idx="3230">
                  <c:v>16.738125599359989</c:v>
                </c:pt>
                <c:pt idx="3231">
                  <c:v>16.734700468420005</c:v>
                </c:pt>
                <c:pt idx="3232">
                  <c:v>16.730786033059989</c:v>
                </c:pt>
                <c:pt idx="3233">
                  <c:v>16.726871597700001</c:v>
                </c:pt>
                <c:pt idx="3234">
                  <c:v>16.723935771180003</c:v>
                </c:pt>
                <c:pt idx="3235">
                  <c:v>16.720510640239706</c:v>
                </c:pt>
                <c:pt idx="3236">
                  <c:v>16.717085509300031</c:v>
                </c:pt>
                <c:pt idx="3237">
                  <c:v>16.714638987200001</c:v>
                </c:pt>
                <c:pt idx="3238">
                  <c:v>16.70778872532</c:v>
                </c:pt>
                <c:pt idx="3239">
                  <c:v>16.702406376699717</c:v>
                </c:pt>
                <c:pt idx="3240">
                  <c:v>16.699470550180003</c:v>
                </c:pt>
                <c:pt idx="3241">
                  <c:v>16.697513332500002</c:v>
                </c:pt>
                <c:pt idx="3242">
                  <c:v>16.695066810400004</c:v>
                </c:pt>
                <c:pt idx="3243">
                  <c:v>16.692620288299889</c:v>
                </c:pt>
                <c:pt idx="3244">
                  <c:v>16.68870585293968</c:v>
                </c:pt>
                <c:pt idx="3245">
                  <c:v>16.687727244099989</c:v>
                </c:pt>
                <c:pt idx="3246">
                  <c:v>16.686259330840002</c:v>
                </c:pt>
                <c:pt idx="3247">
                  <c:v>16.685280722000005</c:v>
                </c:pt>
                <c:pt idx="3248">
                  <c:v>16.685280722000005</c:v>
                </c:pt>
                <c:pt idx="3249">
                  <c:v>16.684791417580005</c:v>
                </c:pt>
                <c:pt idx="3250">
                  <c:v>16.684302113159987</c:v>
                </c:pt>
                <c:pt idx="3251">
                  <c:v>16.683323504319709</c:v>
                </c:pt>
                <c:pt idx="3252">
                  <c:v>16.680876982220003</c:v>
                </c:pt>
                <c:pt idx="3253">
                  <c:v>16.681855591060035</c:v>
                </c:pt>
                <c:pt idx="3254">
                  <c:v>16.680387677800002</c:v>
                </c:pt>
                <c:pt idx="3255">
                  <c:v>16.680387677800002</c:v>
                </c:pt>
                <c:pt idx="3256">
                  <c:v>16.679898373380031</c:v>
                </c:pt>
                <c:pt idx="3257">
                  <c:v>16.678919764540005</c:v>
                </c:pt>
                <c:pt idx="3258">
                  <c:v>16.678919764540005</c:v>
                </c:pt>
                <c:pt idx="3259">
                  <c:v>16.678919764540005</c:v>
                </c:pt>
                <c:pt idx="3260">
                  <c:v>16.678919764540005</c:v>
                </c:pt>
                <c:pt idx="3261">
                  <c:v>16.679898373380031</c:v>
                </c:pt>
                <c:pt idx="3262">
                  <c:v>16.679409068960002</c:v>
                </c:pt>
                <c:pt idx="3263">
                  <c:v>16.679898373380031</c:v>
                </c:pt>
                <c:pt idx="3264">
                  <c:v>16.680387677800002</c:v>
                </c:pt>
                <c:pt idx="3265">
                  <c:v>16.680876982220003</c:v>
                </c:pt>
                <c:pt idx="3266">
                  <c:v>16.68234489547968</c:v>
                </c:pt>
                <c:pt idx="3267">
                  <c:v>16.682834199900004</c:v>
                </c:pt>
                <c:pt idx="3268">
                  <c:v>16.681855591060035</c:v>
                </c:pt>
                <c:pt idx="3269">
                  <c:v>16.683323504319709</c:v>
                </c:pt>
                <c:pt idx="3270">
                  <c:v>16.683812808739717</c:v>
                </c:pt>
                <c:pt idx="3271">
                  <c:v>16.683812808739717</c:v>
                </c:pt>
                <c:pt idx="3272">
                  <c:v>16.683812808739717</c:v>
                </c:pt>
                <c:pt idx="3273">
                  <c:v>16.684791417580005</c:v>
                </c:pt>
                <c:pt idx="3274">
                  <c:v>16.684302113159987</c:v>
                </c:pt>
                <c:pt idx="3275">
                  <c:v>16.683323504319709</c:v>
                </c:pt>
                <c:pt idx="3276">
                  <c:v>16.681366286640003</c:v>
                </c:pt>
                <c:pt idx="3277">
                  <c:v>16.679409068960002</c:v>
                </c:pt>
                <c:pt idx="3278">
                  <c:v>16.678430460119987</c:v>
                </c:pt>
                <c:pt idx="3279">
                  <c:v>16.676962546860004</c:v>
                </c:pt>
                <c:pt idx="3280">
                  <c:v>16.675494633600003</c:v>
                </c:pt>
                <c:pt idx="3281">
                  <c:v>16.673048111500005</c:v>
                </c:pt>
                <c:pt idx="3282">
                  <c:v>16.671580198240235</c:v>
                </c:pt>
                <c:pt idx="3283">
                  <c:v>16.669622980559669</c:v>
                </c:pt>
                <c:pt idx="3284">
                  <c:v>16.666197849619987</c:v>
                </c:pt>
                <c:pt idx="3285">
                  <c:v>16.662772718680003</c:v>
                </c:pt>
                <c:pt idx="3286">
                  <c:v>16.657390370060003</c:v>
                </c:pt>
                <c:pt idx="3287">
                  <c:v>16.652497325860004</c:v>
                </c:pt>
                <c:pt idx="3288">
                  <c:v>16.646625672819987</c:v>
                </c:pt>
                <c:pt idx="3289">
                  <c:v>16.639775410940135</c:v>
                </c:pt>
                <c:pt idx="3290">
                  <c:v>16.629010713700001</c:v>
                </c:pt>
                <c:pt idx="3291">
                  <c:v>16.624606973919889</c:v>
                </c:pt>
                <c:pt idx="3292">
                  <c:v>16.618246016460002</c:v>
                </c:pt>
                <c:pt idx="3293">
                  <c:v>16.612374363420031</c:v>
                </c:pt>
                <c:pt idx="3294">
                  <c:v>16.606502710380006</c:v>
                </c:pt>
                <c:pt idx="3295">
                  <c:v>16.599652448500002</c:v>
                </c:pt>
                <c:pt idx="3296">
                  <c:v>16.594759404300003</c:v>
                </c:pt>
                <c:pt idx="3297">
                  <c:v>16.588398446840003</c:v>
                </c:pt>
                <c:pt idx="3298">
                  <c:v>16.583016098219989</c:v>
                </c:pt>
                <c:pt idx="3299">
                  <c:v>16.579590967280001</c:v>
                </c:pt>
                <c:pt idx="3300">
                  <c:v>16.575676531919637</c:v>
                </c:pt>
                <c:pt idx="3301">
                  <c:v>16.572251400980004</c:v>
                </c:pt>
                <c:pt idx="3302">
                  <c:v>16.570294183300003</c:v>
                </c:pt>
                <c:pt idx="3303">
                  <c:v>16.568826270039615</c:v>
                </c:pt>
                <c:pt idx="3304">
                  <c:v>16.567358356780005</c:v>
                </c:pt>
                <c:pt idx="3305">
                  <c:v>16.566379747939724</c:v>
                </c:pt>
                <c:pt idx="3306">
                  <c:v>16.563933225840003</c:v>
                </c:pt>
                <c:pt idx="3307">
                  <c:v>16.562954617000031</c:v>
                </c:pt>
                <c:pt idx="3308">
                  <c:v>16.560508094899987</c:v>
                </c:pt>
                <c:pt idx="3309">
                  <c:v>16.556104355120002</c:v>
                </c:pt>
                <c:pt idx="3310">
                  <c:v>16.552679224179698</c:v>
                </c:pt>
                <c:pt idx="3311">
                  <c:v>16.550232702080002</c:v>
                </c:pt>
                <c:pt idx="3312">
                  <c:v>16.547296875559713</c:v>
                </c:pt>
                <c:pt idx="3313">
                  <c:v>16.545339657879666</c:v>
                </c:pt>
                <c:pt idx="3314">
                  <c:v>16.544361049040031</c:v>
                </c:pt>
                <c:pt idx="3315">
                  <c:v>16.543871744620031</c:v>
                </c:pt>
                <c:pt idx="3316">
                  <c:v>16.546318266719986</c:v>
                </c:pt>
                <c:pt idx="3317">
                  <c:v>16.548275484400001</c:v>
                </c:pt>
                <c:pt idx="3318">
                  <c:v>16.549254093240005</c:v>
                </c:pt>
                <c:pt idx="3319">
                  <c:v>16.55170061534</c:v>
                </c:pt>
                <c:pt idx="3320">
                  <c:v>16.553657833019987</c:v>
                </c:pt>
                <c:pt idx="3321">
                  <c:v>16.555125746280005</c:v>
                </c:pt>
                <c:pt idx="3322">
                  <c:v>16.556593659540003</c:v>
                </c:pt>
                <c:pt idx="3323">
                  <c:v>16.555615050700002</c:v>
                </c:pt>
                <c:pt idx="3324">
                  <c:v>16.556104355120002</c:v>
                </c:pt>
                <c:pt idx="3325">
                  <c:v>16.557572268380003</c:v>
                </c:pt>
                <c:pt idx="3326">
                  <c:v>16.560018790480004</c:v>
                </c:pt>
                <c:pt idx="3327">
                  <c:v>16.561976008160006</c:v>
                </c:pt>
                <c:pt idx="3328">
                  <c:v>16.565401139099986</c:v>
                </c:pt>
                <c:pt idx="3329">
                  <c:v>16.568826270039615</c:v>
                </c:pt>
                <c:pt idx="3330">
                  <c:v>16.574697923080031</c:v>
                </c:pt>
                <c:pt idx="3331">
                  <c:v>16.57861235843972</c:v>
                </c:pt>
                <c:pt idx="3332">
                  <c:v>16.583505402640004</c:v>
                </c:pt>
                <c:pt idx="3333">
                  <c:v>16.586930533579604</c:v>
                </c:pt>
                <c:pt idx="3334">
                  <c:v>16.590355664520001</c:v>
                </c:pt>
                <c:pt idx="3335">
                  <c:v>16.593780795460003</c:v>
                </c:pt>
                <c:pt idx="3336">
                  <c:v>16.598673839659789</c:v>
                </c:pt>
                <c:pt idx="3337">
                  <c:v>16.601120361760003</c:v>
                </c:pt>
                <c:pt idx="3338">
                  <c:v>16.605034797120002</c:v>
                </c:pt>
                <c:pt idx="3339">
                  <c:v>16.607481319220035</c:v>
                </c:pt>
                <c:pt idx="3340">
                  <c:v>16.609927841319987</c:v>
                </c:pt>
                <c:pt idx="3341">
                  <c:v>16.612374363420031</c:v>
                </c:pt>
                <c:pt idx="3342">
                  <c:v>16.612863667840337</c:v>
                </c:pt>
                <c:pt idx="3343">
                  <c:v>16.614820885520004</c:v>
                </c:pt>
                <c:pt idx="3344">
                  <c:v>16.615310189940001</c:v>
                </c:pt>
                <c:pt idx="3345">
                  <c:v>16.615799494359987</c:v>
                </c:pt>
                <c:pt idx="3346">
                  <c:v>16.618246016460002</c:v>
                </c:pt>
                <c:pt idx="3347">
                  <c:v>16.618735320880031</c:v>
                </c:pt>
                <c:pt idx="3348">
                  <c:v>16.61971392972</c:v>
                </c:pt>
                <c:pt idx="3349">
                  <c:v>16.620203234139677</c:v>
                </c:pt>
                <c:pt idx="3350">
                  <c:v>16.621671147400235</c:v>
                </c:pt>
                <c:pt idx="3351">
                  <c:v>16.624117669500031</c:v>
                </c:pt>
                <c:pt idx="3352">
                  <c:v>16.625096278339623</c:v>
                </c:pt>
                <c:pt idx="3353">
                  <c:v>16.625585582759989</c:v>
                </c:pt>
                <c:pt idx="3354">
                  <c:v>16.627542800439709</c:v>
                </c:pt>
                <c:pt idx="3355">
                  <c:v>16.628032104859987</c:v>
                </c:pt>
                <c:pt idx="3356">
                  <c:v>16.628032104859987</c:v>
                </c:pt>
                <c:pt idx="3357">
                  <c:v>16.628521409280005</c:v>
                </c:pt>
                <c:pt idx="3358">
                  <c:v>16.629010713700001</c:v>
                </c:pt>
                <c:pt idx="3359">
                  <c:v>16.628521409280005</c:v>
                </c:pt>
                <c:pt idx="3360">
                  <c:v>16.628032104859987</c:v>
                </c:pt>
                <c:pt idx="3361">
                  <c:v>16.625585582759989</c:v>
                </c:pt>
                <c:pt idx="3362">
                  <c:v>16.624606973919889</c:v>
                </c:pt>
                <c:pt idx="3363">
                  <c:v>16.622160451820005</c:v>
                </c:pt>
                <c:pt idx="3364">
                  <c:v>16.617756712040297</c:v>
                </c:pt>
                <c:pt idx="3365">
                  <c:v>16.611885059000528</c:v>
                </c:pt>
                <c:pt idx="3366">
                  <c:v>16.605524101540002</c:v>
                </c:pt>
                <c:pt idx="3367">
                  <c:v>16.600141752919999</c:v>
                </c:pt>
                <c:pt idx="3368">
                  <c:v>16.596227317559986</c:v>
                </c:pt>
                <c:pt idx="3369">
                  <c:v>16.590355664520001</c:v>
                </c:pt>
                <c:pt idx="3370">
                  <c:v>16.582526793799666</c:v>
                </c:pt>
                <c:pt idx="3371">
                  <c:v>16.577633749600004</c:v>
                </c:pt>
                <c:pt idx="3372">
                  <c:v>16.573719314240002</c:v>
                </c:pt>
                <c:pt idx="3373">
                  <c:v>16.570783487719989</c:v>
                </c:pt>
                <c:pt idx="3374">
                  <c:v>16.568826270039615</c:v>
                </c:pt>
                <c:pt idx="3375">
                  <c:v>16.565401139099986</c:v>
                </c:pt>
                <c:pt idx="3376">
                  <c:v>16.561976008160006</c:v>
                </c:pt>
                <c:pt idx="3377">
                  <c:v>16.55904018164</c:v>
                </c:pt>
                <c:pt idx="3378">
                  <c:v>16.556104355120002</c:v>
                </c:pt>
                <c:pt idx="3379">
                  <c:v>16.554147137440001</c:v>
                </c:pt>
                <c:pt idx="3380">
                  <c:v>16.55170061534</c:v>
                </c:pt>
                <c:pt idx="3381">
                  <c:v>16.548764788820002</c:v>
                </c:pt>
                <c:pt idx="3382">
                  <c:v>16.546318266719986</c:v>
                </c:pt>
                <c:pt idx="3383">
                  <c:v>16.544850353460031</c:v>
                </c:pt>
                <c:pt idx="3384">
                  <c:v>16.541425222519987</c:v>
                </c:pt>
                <c:pt idx="3385">
                  <c:v>16.535064265060004</c:v>
                </c:pt>
                <c:pt idx="3386">
                  <c:v>16.510109739640001</c:v>
                </c:pt>
                <c:pt idx="3387">
                  <c:v>16.486623127479749</c:v>
                </c:pt>
                <c:pt idx="3388">
                  <c:v>16.469008168360002</c:v>
                </c:pt>
                <c:pt idx="3389">
                  <c:v>16.455307644599745</c:v>
                </c:pt>
                <c:pt idx="3390">
                  <c:v>16.442096425259987</c:v>
                </c:pt>
                <c:pt idx="3391">
                  <c:v>16.431331728020005</c:v>
                </c:pt>
                <c:pt idx="3392">
                  <c:v>16.420077726360002</c:v>
                </c:pt>
                <c:pt idx="3393">
                  <c:v>16.4088237247</c:v>
                </c:pt>
                <c:pt idx="3394">
                  <c:v>16.394633896519789</c:v>
                </c:pt>
                <c:pt idx="3395">
                  <c:v>16.385337112539691</c:v>
                </c:pt>
                <c:pt idx="3396">
                  <c:v>16.375061719720001</c:v>
                </c:pt>
                <c:pt idx="3397">
                  <c:v>16.365275631319989</c:v>
                </c:pt>
                <c:pt idx="3398">
                  <c:v>16.355000238499986</c:v>
                </c:pt>
                <c:pt idx="3399">
                  <c:v>16.345703454519889</c:v>
                </c:pt>
                <c:pt idx="3400">
                  <c:v>16.33591736612</c:v>
                </c:pt>
                <c:pt idx="3401">
                  <c:v>16.321238233519889</c:v>
                </c:pt>
                <c:pt idx="3402">
                  <c:v>16.307048405340005</c:v>
                </c:pt>
                <c:pt idx="3403">
                  <c:v>16.294326490419987</c:v>
                </c:pt>
                <c:pt idx="3404">
                  <c:v>16.282093879919568</c:v>
                </c:pt>
                <c:pt idx="3405">
                  <c:v>16.272307791519989</c:v>
                </c:pt>
                <c:pt idx="3406">
                  <c:v>16.261543094279698</c:v>
                </c:pt>
                <c:pt idx="3407">
                  <c:v>16.252735614719889</c:v>
                </c:pt>
                <c:pt idx="3408">
                  <c:v>16.237567177700004</c:v>
                </c:pt>
                <c:pt idx="3409">
                  <c:v>16.224355958360004</c:v>
                </c:pt>
                <c:pt idx="3410">
                  <c:v>16.214569869960002</c:v>
                </c:pt>
                <c:pt idx="3411">
                  <c:v>16.204294477139989</c:v>
                </c:pt>
                <c:pt idx="3412">
                  <c:v>16.194997693160005</c:v>
                </c:pt>
                <c:pt idx="3413">
                  <c:v>16.479488179392003</c:v>
                </c:pt>
                <c:pt idx="3414">
                  <c:v>16.469025961248001</c:v>
                </c:pt>
                <c:pt idx="3415">
                  <c:v>16.459061943968003</c:v>
                </c:pt>
                <c:pt idx="3416">
                  <c:v>16.451090730144003</c:v>
                </c:pt>
                <c:pt idx="3417">
                  <c:v>16.442621315456002</c:v>
                </c:pt>
                <c:pt idx="3418">
                  <c:v>16.435646503359543</c:v>
                </c:pt>
                <c:pt idx="3419">
                  <c:v>16.430166293856004</c:v>
                </c:pt>
                <c:pt idx="3420">
                  <c:v>16.425184285216002</c:v>
                </c:pt>
                <c:pt idx="3421">
                  <c:v>16.420700477439706</c:v>
                </c:pt>
                <c:pt idx="3422">
                  <c:v>16.417711272256003</c:v>
                </c:pt>
                <c:pt idx="3423">
                  <c:v>16.413725665344003</c:v>
                </c:pt>
                <c:pt idx="3424">
                  <c:v>16.409740058431677</c:v>
                </c:pt>
                <c:pt idx="3425">
                  <c:v>16.407747254975583</c:v>
                </c:pt>
                <c:pt idx="3426">
                  <c:v>16.405256250656002</c:v>
                </c:pt>
                <c:pt idx="3427">
                  <c:v>16.403263447200001</c:v>
                </c:pt>
                <c:pt idx="3428">
                  <c:v>16.842125029720002</c:v>
                </c:pt>
                <c:pt idx="3429">
                  <c:v>16.84110193866</c:v>
                </c:pt>
                <c:pt idx="3430">
                  <c:v>16.84110193866</c:v>
                </c:pt>
                <c:pt idx="3431">
                  <c:v>16.84110193866</c:v>
                </c:pt>
                <c:pt idx="3432">
                  <c:v>16.842636575249543</c:v>
                </c:pt>
                <c:pt idx="3433">
                  <c:v>16.844682757370002</c:v>
                </c:pt>
                <c:pt idx="3434">
                  <c:v>16.845705848429709</c:v>
                </c:pt>
                <c:pt idx="3435">
                  <c:v>16.847752030549749</c:v>
                </c:pt>
                <c:pt idx="3436">
                  <c:v>16.848775121609997</c:v>
                </c:pt>
                <c:pt idx="3437">
                  <c:v>16.849286667139989</c:v>
                </c:pt>
                <c:pt idx="3438">
                  <c:v>16.851332849259986</c:v>
                </c:pt>
                <c:pt idx="3439">
                  <c:v>16.852355940319999</c:v>
                </c:pt>
                <c:pt idx="3440">
                  <c:v>16.855425213500002</c:v>
                </c:pt>
                <c:pt idx="3441">
                  <c:v>16.855425213500002</c:v>
                </c:pt>
                <c:pt idx="3442">
                  <c:v>16.855425213500002</c:v>
                </c:pt>
                <c:pt idx="3443">
                  <c:v>16.855936759030001</c:v>
                </c:pt>
                <c:pt idx="3444">
                  <c:v>16.855936759030001</c:v>
                </c:pt>
                <c:pt idx="3445">
                  <c:v>16.856448304559986</c:v>
                </c:pt>
                <c:pt idx="3446">
                  <c:v>16.855425213500002</c:v>
                </c:pt>
                <c:pt idx="3447">
                  <c:v>16.85389057691</c:v>
                </c:pt>
                <c:pt idx="3448">
                  <c:v>16.852355940319999</c:v>
                </c:pt>
                <c:pt idx="3449">
                  <c:v>16.849798212670002</c:v>
                </c:pt>
                <c:pt idx="3450">
                  <c:v>16.847752030549749</c:v>
                </c:pt>
                <c:pt idx="3451">
                  <c:v>16.844682757370002</c:v>
                </c:pt>
                <c:pt idx="3452">
                  <c:v>16.842125029720002</c:v>
                </c:pt>
                <c:pt idx="3453">
                  <c:v>16.837521119950235</c:v>
                </c:pt>
                <c:pt idx="3454">
                  <c:v>16.83291721018</c:v>
                </c:pt>
                <c:pt idx="3455">
                  <c:v>16.829847937</c:v>
                </c:pt>
                <c:pt idx="3456">
                  <c:v>16.826778663820001</c:v>
                </c:pt>
                <c:pt idx="3457">
                  <c:v>16.825244027229989</c:v>
                </c:pt>
                <c:pt idx="3458">
                  <c:v>16.824732481699989</c:v>
                </c:pt>
                <c:pt idx="3459">
                  <c:v>16.822686299579619</c:v>
                </c:pt>
                <c:pt idx="3460">
                  <c:v>16.822686299579619</c:v>
                </c:pt>
                <c:pt idx="3461">
                  <c:v>16.822174754050035</c:v>
                </c:pt>
                <c:pt idx="3462">
                  <c:v>16.822686299579619</c:v>
                </c:pt>
                <c:pt idx="3463">
                  <c:v>16.823197845109789</c:v>
                </c:pt>
                <c:pt idx="3464">
                  <c:v>16.823709390639745</c:v>
                </c:pt>
                <c:pt idx="3465">
                  <c:v>16.822686299579619</c:v>
                </c:pt>
                <c:pt idx="3466">
                  <c:v>16.823197845109789</c:v>
                </c:pt>
                <c:pt idx="3467">
                  <c:v>16.823709390639745</c:v>
                </c:pt>
                <c:pt idx="3468">
                  <c:v>16.823709390639745</c:v>
                </c:pt>
                <c:pt idx="3469">
                  <c:v>16.822174754050035</c:v>
                </c:pt>
                <c:pt idx="3470">
                  <c:v>16.817570844279999</c:v>
                </c:pt>
                <c:pt idx="3471">
                  <c:v>16.791993567780001</c:v>
                </c:pt>
                <c:pt idx="3472">
                  <c:v>16.782274202709619</c:v>
                </c:pt>
                <c:pt idx="3473">
                  <c:v>16.777670292940002</c:v>
                </c:pt>
                <c:pt idx="3474">
                  <c:v>16.772554837639746</c:v>
                </c:pt>
                <c:pt idx="3475">
                  <c:v>16.771531746579889</c:v>
                </c:pt>
                <c:pt idx="3476">
                  <c:v>16.77102020105</c:v>
                </c:pt>
                <c:pt idx="3477">
                  <c:v>16.770508655519986</c:v>
                </c:pt>
                <c:pt idx="3478">
                  <c:v>16.768974018929889</c:v>
                </c:pt>
                <c:pt idx="3479">
                  <c:v>16.769997109990001</c:v>
                </c:pt>
                <c:pt idx="3480">
                  <c:v>16.768974018929889</c:v>
                </c:pt>
                <c:pt idx="3481">
                  <c:v>16.768462473399662</c:v>
                </c:pt>
                <c:pt idx="3482">
                  <c:v>16.769485564459988</c:v>
                </c:pt>
                <c:pt idx="3483">
                  <c:v>16.771531746579889</c:v>
                </c:pt>
                <c:pt idx="3484">
                  <c:v>16.771531746579889</c:v>
                </c:pt>
                <c:pt idx="3485">
                  <c:v>16.77102020105</c:v>
                </c:pt>
                <c:pt idx="3486">
                  <c:v>16.769485564459988</c:v>
                </c:pt>
                <c:pt idx="3487">
                  <c:v>16.768462473399662</c:v>
                </c:pt>
                <c:pt idx="3488">
                  <c:v>16.766416291279608</c:v>
                </c:pt>
                <c:pt idx="3489">
                  <c:v>16.767439382339543</c:v>
                </c:pt>
                <c:pt idx="3490">
                  <c:v>16.763858563629999</c:v>
                </c:pt>
                <c:pt idx="3491">
                  <c:v>16.762323927039709</c:v>
                </c:pt>
                <c:pt idx="3492">
                  <c:v>16.760789290449623</c:v>
                </c:pt>
                <c:pt idx="3493">
                  <c:v>16.758743108329579</c:v>
                </c:pt>
                <c:pt idx="3494">
                  <c:v>16.756185380679987</c:v>
                </c:pt>
                <c:pt idx="3495">
                  <c:v>16.753627653029749</c:v>
                </c:pt>
                <c:pt idx="3496">
                  <c:v>16.751581470910001</c:v>
                </c:pt>
                <c:pt idx="3497">
                  <c:v>16.749023743259986</c:v>
                </c:pt>
                <c:pt idx="3498">
                  <c:v>16.749023743259986</c:v>
                </c:pt>
                <c:pt idx="3499">
                  <c:v>16.748000652199789</c:v>
                </c:pt>
                <c:pt idx="3500">
                  <c:v>16.746466015609986</c:v>
                </c:pt>
                <c:pt idx="3501">
                  <c:v>16.746466015609986</c:v>
                </c:pt>
                <c:pt idx="3502">
                  <c:v>16.745442924549582</c:v>
                </c:pt>
                <c:pt idx="3503">
                  <c:v>16.743908287959989</c:v>
                </c:pt>
                <c:pt idx="3504">
                  <c:v>16.74135056031</c:v>
                </c:pt>
                <c:pt idx="3505">
                  <c:v>16.740839014779706</c:v>
                </c:pt>
                <c:pt idx="3506">
                  <c:v>16.739815923720005</c:v>
                </c:pt>
                <c:pt idx="3507">
                  <c:v>16.738281287129702</c:v>
                </c:pt>
                <c:pt idx="3508">
                  <c:v>16.736746650539619</c:v>
                </c:pt>
                <c:pt idx="3509">
                  <c:v>16.736235105010035</c:v>
                </c:pt>
                <c:pt idx="3510">
                  <c:v>16.736235105010035</c:v>
                </c:pt>
                <c:pt idx="3511">
                  <c:v>16.73521201394972</c:v>
                </c:pt>
                <c:pt idx="3512">
                  <c:v>16.734700468419998</c:v>
                </c:pt>
                <c:pt idx="3513">
                  <c:v>16.734188922890304</c:v>
                </c:pt>
                <c:pt idx="3514">
                  <c:v>16.733677377359989</c:v>
                </c:pt>
                <c:pt idx="3515">
                  <c:v>16.734188922890304</c:v>
                </c:pt>
                <c:pt idx="3516">
                  <c:v>16.734188922890304</c:v>
                </c:pt>
                <c:pt idx="3517">
                  <c:v>16.734700468419998</c:v>
                </c:pt>
                <c:pt idx="3518">
                  <c:v>16.736235105010035</c:v>
                </c:pt>
                <c:pt idx="3519">
                  <c:v>16.738281287129702</c:v>
                </c:pt>
                <c:pt idx="3520">
                  <c:v>16.739815923720005</c:v>
                </c:pt>
                <c:pt idx="3521">
                  <c:v>16.739815923720005</c:v>
                </c:pt>
                <c:pt idx="3522">
                  <c:v>16.740327469249987</c:v>
                </c:pt>
                <c:pt idx="3523">
                  <c:v>16.741862105839999</c:v>
                </c:pt>
                <c:pt idx="3524">
                  <c:v>16.74135056031</c:v>
                </c:pt>
                <c:pt idx="3525">
                  <c:v>16.743908287959989</c:v>
                </c:pt>
                <c:pt idx="3526">
                  <c:v>16.744931379019999</c:v>
                </c:pt>
                <c:pt idx="3527">
                  <c:v>16.746466015609986</c:v>
                </c:pt>
                <c:pt idx="3528">
                  <c:v>16.748512197729543</c:v>
                </c:pt>
                <c:pt idx="3529">
                  <c:v>16.749023743259986</c:v>
                </c:pt>
                <c:pt idx="3530">
                  <c:v>16.751069925379987</c:v>
                </c:pt>
                <c:pt idx="3531">
                  <c:v>16.75260456196963</c:v>
                </c:pt>
                <c:pt idx="3532">
                  <c:v>16.753116107499999</c:v>
                </c:pt>
                <c:pt idx="3533">
                  <c:v>16.755162289619989</c:v>
                </c:pt>
                <c:pt idx="3534">
                  <c:v>16.756185380679987</c:v>
                </c:pt>
                <c:pt idx="3535">
                  <c:v>16.756185380679987</c:v>
                </c:pt>
                <c:pt idx="3536">
                  <c:v>16.757208471740004</c:v>
                </c:pt>
                <c:pt idx="3537">
                  <c:v>16.756185380679987</c:v>
                </c:pt>
                <c:pt idx="3538">
                  <c:v>16.756185380679987</c:v>
                </c:pt>
                <c:pt idx="3539">
                  <c:v>16.755162289619989</c:v>
                </c:pt>
                <c:pt idx="3540">
                  <c:v>16.754139198559987</c:v>
                </c:pt>
                <c:pt idx="3541">
                  <c:v>16.75260456196963</c:v>
                </c:pt>
                <c:pt idx="3542">
                  <c:v>16.731119649709989</c:v>
                </c:pt>
                <c:pt idx="3543">
                  <c:v>16.702473100030002</c:v>
                </c:pt>
                <c:pt idx="3544">
                  <c:v>16.68508055201</c:v>
                </c:pt>
                <c:pt idx="3545">
                  <c:v>16.671268822700135</c:v>
                </c:pt>
                <c:pt idx="3546">
                  <c:v>16.662061003159987</c:v>
                </c:pt>
                <c:pt idx="3547">
                  <c:v>16.649272364910001</c:v>
                </c:pt>
                <c:pt idx="3548">
                  <c:v>16.643645364080001</c:v>
                </c:pt>
                <c:pt idx="3549">
                  <c:v>16.637506817720002</c:v>
                </c:pt>
                <c:pt idx="3550">
                  <c:v>16.630345180300001</c:v>
                </c:pt>
                <c:pt idx="3551">
                  <c:v>16.62267199735</c:v>
                </c:pt>
                <c:pt idx="3552">
                  <c:v>16.617044996520001</c:v>
                </c:pt>
                <c:pt idx="3553">
                  <c:v>16.616021905459998</c:v>
                </c:pt>
                <c:pt idx="3554">
                  <c:v>16.609883359100031</c:v>
                </c:pt>
                <c:pt idx="3555">
                  <c:v>16.605279449329789</c:v>
                </c:pt>
                <c:pt idx="3556">
                  <c:v>16.600675539559987</c:v>
                </c:pt>
                <c:pt idx="3557">
                  <c:v>16.597094720850293</c:v>
                </c:pt>
                <c:pt idx="3558">
                  <c:v>16.59300235661</c:v>
                </c:pt>
                <c:pt idx="3559">
                  <c:v>16.587375355779987</c:v>
                </c:pt>
                <c:pt idx="3560">
                  <c:v>16.584306082599745</c:v>
                </c:pt>
                <c:pt idx="3561">
                  <c:v>16.580725263889889</c:v>
                </c:pt>
                <c:pt idx="3562">
                  <c:v>16.577655990709996</c:v>
                </c:pt>
                <c:pt idx="3563">
                  <c:v>16.572540535409619</c:v>
                </c:pt>
                <c:pt idx="3564">
                  <c:v>16.567936625640005</c:v>
                </c:pt>
                <c:pt idx="3565">
                  <c:v>16.552078714210257</c:v>
                </c:pt>
                <c:pt idx="3566">
                  <c:v>16.539801621490355</c:v>
                </c:pt>
                <c:pt idx="3567">
                  <c:v>16.531105347480135</c:v>
                </c:pt>
                <c:pt idx="3568">
                  <c:v>16.522409073469568</c:v>
                </c:pt>
                <c:pt idx="3569">
                  <c:v>16.513201253929989</c:v>
                </c:pt>
                <c:pt idx="3570">
                  <c:v>16.504504979919989</c:v>
                </c:pt>
                <c:pt idx="3571">
                  <c:v>16.495808705909987</c:v>
                </c:pt>
                <c:pt idx="3572">
                  <c:v>16.490181705079987</c:v>
                </c:pt>
                <c:pt idx="3573">
                  <c:v>16.483020067659989</c:v>
                </c:pt>
                <c:pt idx="3574">
                  <c:v>16.476881521299998</c:v>
                </c:pt>
                <c:pt idx="3575">
                  <c:v>16.470231429409999</c:v>
                </c:pt>
                <c:pt idx="3576">
                  <c:v>16.46409288304968</c:v>
                </c:pt>
                <c:pt idx="3577">
                  <c:v>16.457442791159789</c:v>
                </c:pt>
                <c:pt idx="3578">
                  <c:v>16.452327335859746</c:v>
                </c:pt>
                <c:pt idx="3579">
                  <c:v>16.447211880559745</c:v>
                </c:pt>
                <c:pt idx="3580">
                  <c:v>16.441584879729568</c:v>
                </c:pt>
                <c:pt idx="3581">
                  <c:v>16.435957878899988</c:v>
                </c:pt>
                <c:pt idx="3582">
                  <c:v>16.430842423600001</c:v>
                </c:pt>
                <c:pt idx="3583">
                  <c:v>16.426238513829702</c:v>
                </c:pt>
                <c:pt idx="3584">
                  <c:v>16.421634604059989</c:v>
                </c:pt>
                <c:pt idx="3585">
                  <c:v>16.422146149589615</c:v>
                </c:pt>
                <c:pt idx="3586">
                  <c:v>16.419076876409989</c:v>
                </c:pt>
                <c:pt idx="3587">
                  <c:v>16.417542239819745</c:v>
                </c:pt>
                <c:pt idx="3588">
                  <c:v>16.414984512170001</c:v>
                </c:pt>
                <c:pt idx="3589">
                  <c:v>16.414472966640005</c:v>
                </c:pt>
                <c:pt idx="3590">
                  <c:v>16.41344987557947</c:v>
                </c:pt>
                <c:pt idx="3591">
                  <c:v>16.411403693459999</c:v>
                </c:pt>
                <c:pt idx="3592">
                  <c:v>16.410892147929989</c:v>
                </c:pt>
                <c:pt idx="3593">
                  <c:v>16.411403693459999</c:v>
                </c:pt>
                <c:pt idx="3594">
                  <c:v>16.413961421110308</c:v>
                </c:pt>
                <c:pt idx="3595">
                  <c:v>16.413961421110308</c:v>
                </c:pt>
                <c:pt idx="3596">
                  <c:v>16.41242678451972</c:v>
                </c:pt>
                <c:pt idx="3597">
                  <c:v>16.411403693459999</c:v>
                </c:pt>
                <c:pt idx="3598">
                  <c:v>16.411403693459999</c:v>
                </c:pt>
                <c:pt idx="3599">
                  <c:v>16.410892147929989</c:v>
                </c:pt>
                <c:pt idx="3600">
                  <c:v>16.409869056870001</c:v>
                </c:pt>
                <c:pt idx="3601">
                  <c:v>16.406799783689745</c:v>
                </c:pt>
                <c:pt idx="3602">
                  <c:v>16.403730510509579</c:v>
                </c:pt>
                <c:pt idx="3603">
                  <c:v>16.403730510509579</c:v>
                </c:pt>
                <c:pt idx="3604">
                  <c:v>16.40270741945</c:v>
                </c:pt>
                <c:pt idx="3605">
                  <c:v>16.400149691799637</c:v>
                </c:pt>
                <c:pt idx="3606">
                  <c:v>16.396568873090001</c:v>
                </c:pt>
                <c:pt idx="3607">
                  <c:v>16.392476508849889</c:v>
                </c:pt>
                <c:pt idx="3608">
                  <c:v>16.389407235669637</c:v>
                </c:pt>
                <c:pt idx="3609">
                  <c:v>16.387361053549999</c:v>
                </c:pt>
                <c:pt idx="3610">
                  <c:v>16.384291780369889</c:v>
                </c:pt>
                <c:pt idx="3611">
                  <c:v>16.380710961659986</c:v>
                </c:pt>
                <c:pt idx="3612">
                  <c:v>16.377130142950001</c:v>
                </c:pt>
                <c:pt idx="3613">
                  <c:v>16.373549324239889</c:v>
                </c:pt>
                <c:pt idx="3614">
                  <c:v>16.37252623317951</c:v>
                </c:pt>
                <c:pt idx="3615">
                  <c:v>16.370991596589999</c:v>
                </c:pt>
                <c:pt idx="3616">
                  <c:v>16.36996850553</c:v>
                </c:pt>
                <c:pt idx="3617">
                  <c:v>16.367922323409999</c:v>
                </c:pt>
                <c:pt idx="3618">
                  <c:v>16.36741077788</c:v>
                </c:pt>
                <c:pt idx="3619">
                  <c:v>16.369456959999987</c:v>
                </c:pt>
                <c:pt idx="3620">
                  <c:v>16.36996850553</c:v>
                </c:pt>
                <c:pt idx="3621">
                  <c:v>16.367922323409999</c:v>
                </c:pt>
                <c:pt idx="3622">
                  <c:v>16.366387686819987</c:v>
                </c:pt>
                <c:pt idx="3623">
                  <c:v>16.365364595759889</c:v>
                </c:pt>
                <c:pt idx="3624">
                  <c:v>16.36229532258</c:v>
                </c:pt>
                <c:pt idx="3625">
                  <c:v>16.359737594929651</c:v>
                </c:pt>
                <c:pt idx="3626">
                  <c:v>16.357179867279999</c:v>
                </c:pt>
                <c:pt idx="3627">
                  <c:v>16.354622139629889</c:v>
                </c:pt>
                <c:pt idx="3628">
                  <c:v>16.352575957509988</c:v>
                </c:pt>
                <c:pt idx="3629">
                  <c:v>16.350018229859998</c:v>
                </c:pt>
                <c:pt idx="3630">
                  <c:v>16.346948956679999</c:v>
                </c:pt>
                <c:pt idx="3631">
                  <c:v>16.344902774559987</c:v>
                </c:pt>
                <c:pt idx="3632">
                  <c:v>16.342345046909724</c:v>
                </c:pt>
                <c:pt idx="3633">
                  <c:v>16.341833501379789</c:v>
                </c:pt>
                <c:pt idx="3634">
                  <c:v>16.34029886479</c:v>
                </c:pt>
                <c:pt idx="3635">
                  <c:v>16.338252682669989</c:v>
                </c:pt>
                <c:pt idx="3636">
                  <c:v>16.337229591610001</c:v>
                </c:pt>
                <c:pt idx="3637">
                  <c:v>16.336718046079987</c:v>
                </c:pt>
                <c:pt idx="3638">
                  <c:v>16.336206500549789</c:v>
                </c:pt>
                <c:pt idx="3639">
                  <c:v>16.334671863960001</c:v>
                </c:pt>
                <c:pt idx="3640">
                  <c:v>16.335183409490035</c:v>
                </c:pt>
                <c:pt idx="3641">
                  <c:v>16.334160318429998</c:v>
                </c:pt>
                <c:pt idx="3642">
                  <c:v>16.334160318429998</c:v>
                </c:pt>
                <c:pt idx="3643">
                  <c:v>16.333137227370003</c:v>
                </c:pt>
                <c:pt idx="3644">
                  <c:v>16.332114136309986</c:v>
                </c:pt>
                <c:pt idx="3645">
                  <c:v>16.333137227370003</c:v>
                </c:pt>
                <c:pt idx="3646">
                  <c:v>16.332114136309986</c:v>
                </c:pt>
                <c:pt idx="3647">
                  <c:v>16.32955640866</c:v>
                </c:pt>
                <c:pt idx="3648">
                  <c:v>16.326487135480001</c:v>
                </c:pt>
                <c:pt idx="3649">
                  <c:v>16.323929407830001</c:v>
                </c:pt>
                <c:pt idx="3650">
                  <c:v>16.321883225710035</c:v>
                </c:pt>
                <c:pt idx="3651">
                  <c:v>16.319325498060035</c:v>
                </c:pt>
                <c:pt idx="3652">
                  <c:v>16.322906316770002</c:v>
                </c:pt>
                <c:pt idx="3653">
                  <c:v>16.318302407000001</c:v>
                </c:pt>
                <c:pt idx="3654">
                  <c:v>16.316256224879996</c:v>
                </c:pt>
                <c:pt idx="3655">
                  <c:v>16.312163860640005</c:v>
                </c:pt>
                <c:pt idx="3656">
                  <c:v>16.311652315109999</c:v>
                </c:pt>
                <c:pt idx="3657">
                  <c:v>16.310117678519987</c:v>
                </c:pt>
                <c:pt idx="3658">
                  <c:v>16.309606132989789</c:v>
                </c:pt>
                <c:pt idx="3659">
                  <c:v>16.308071496400135</c:v>
                </c:pt>
                <c:pt idx="3660">
                  <c:v>16.307559950870001</c:v>
                </c:pt>
                <c:pt idx="3661">
                  <c:v>16.309094587459999</c:v>
                </c:pt>
                <c:pt idx="3662">
                  <c:v>16.306536859809889</c:v>
                </c:pt>
                <c:pt idx="3663">
                  <c:v>16.303467586629989</c:v>
                </c:pt>
                <c:pt idx="3664">
                  <c:v>16.301932950040001</c:v>
                </c:pt>
                <c:pt idx="3665">
                  <c:v>16.298863676860002</c:v>
                </c:pt>
                <c:pt idx="3666">
                  <c:v>16.29732904026968</c:v>
                </c:pt>
                <c:pt idx="3667">
                  <c:v>16.295794403679889</c:v>
                </c:pt>
                <c:pt idx="3668">
                  <c:v>16.295282858149637</c:v>
                </c:pt>
                <c:pt idx="3669">
                  <c:v>16.293748221559742</c:v>
                </c:pt>
                <c:pt idx="3670">
                  <c:v>16.291702039439709</c:v>
                </c:pt>
                <c:pt idx="3671">
                  <c:v>16.289144311789691</c:v>
                </c:pt>
                <c:pt idx="3672">
                  <c:v>16.28863276625972</c:v>
                </c:pt>
                <c:pt idx="3673">
                  <c:v>16.287609675199615</c:v>
                </c:pt>
                <c:pt idx="3674">
                  <c:v>16.285563493080002</c:v>
                </c:pt>
                <c:pt idx="3675">
                  <c:v>16.284540402019989</c:v>
                </c:pt>
                <c:pt idx="3676">
                  <c:v>16.282494219899789</c:v>
                </c:pt>
                <c:pt idx="3677">
                  <c:v>16.280959583309706</c:v>
                </c:pt>
                <c:pt idx="3678">
                  <c:v>16.280448037779543</c:v>
                </c:pt>
                <c:pt idx="3679">
                  <c:v>16.279936492250005</c:v>
                </c:pt>
                <c:pt idx="3680">
                  <c:v>16.277890310130001</c:v>
                </c:pt>
                <c:pt idx="3681">
                  <c:v>16.275332582479535</c:v>
                </c:pt>
                <c:pt idx="3682">
                  <c:v>16.273286400359989</c:v>
                </c:pt>
                <c:pt idx="3683">
                  <c:v>16.27175176377003</c:v>
                </c:pt>
                <c:pt idx="3684">
                  <c:v>16.269705581649738</c:v>
                </c:pt>
                <c:pt idx="3685">
                  <c:v>16.267659399529691</c:v>
                </c:pt>
                <c:pt idx="3686">
                  <c:v>16.268170945059989</c:v>
                </c:pt>
                <c:pt idx="3687">
                  <c:v>16.264590126350001</c:v>
                </c:pt>
                <c:pt idx="3688">
                  <c:v>16.262032398699709</c:v>
                </c:pt>
                <c:pt idx="3689">
                  <c:v>16.258963125520001</c:v>
                </c:pt>
                <c:pt idx="3690">
                  <c:v>16.25742848893</c:v>
                </c:pt>
                <c:pt idx="3691">
                  <c:v>16.253847670219987</c:v>
                </c:pt>
                <c:pt idx="3692">
                  <c:v>16.250266851509789</c:v>
                </c:pt>
                <c:pt idx="3693">
                  <c:v>16.245662941739543</c:v>
                </c:pt>
                <c:pt idx="3694">
                  <c:v>16.241059031969673</c:v>
                </c:pt>
                <c:pt idx="3695">
                  <c:v>16.236966667729988</c:v>
                </c:pt>
                <c:pt idx="3696">
                  <c:v>16.234408940079987</c:v>
                </c:pt>
                <c:pt idx="3697">
                  <c:v>16.231339666899999</c:v>
                </c:pt>
                <c:pt idx="3698">
                  <c:v>16.227247302659986</c:v>
                </c:pt>
                <c:pt idx="3699">
                  <c:v>16.224689575009677</c:v>
                </c:pt>
                <c:pt idx="3700">
                  <c:v>16.219062574179709</c:v>
                </c:pt>
                <c:pt idx="3701">
                  <c:v>16.216504846529684</c:v>
                </c:pt>
                <c:pt idx="3702">
                  <c:v>16.212924027820005</c:v>
                </c:pt>
                <c:pt idx="3703">
                  <c:v>16.210366300169742</c:v>
                </c:pt>
                <c:pt idx="3704">
                  <c:v>16.20883166358</c:v>
                </c:pt>
                <c:pt idx="3705">
                  <c:v>16.205762390399691</c:v>
                </c:pt>
                <c:pt idx="3706">
                  <c:v>16.20320466275</c:v>
                </c:pt>
                <c:pt idx="3707">
                  <c:v>16.199623844039746</c:v>
                </c:pt>
                <c:pt idx="3708">
                  <c:v>16.196554570860002</c:v>
                </c:pt>
                <c:pt idx="3709">
                  <c:v>16.195019934269691</c:v>
                </c:pt>
                <c:pt idx="3710">
                  <c:v>16.193485297679999</c:v>
                </c:pt>
                <c:pt idx="3711">
                  <c:v>16.192462206619989</c:v>
                </c:pt>
                <c:pt idx="3712">
                  <c:v>16.18990447897</c:v>
                </c:pt>
                <c:pt idx="3713">
                  <c:v>16.187346751319989</c:v>
                </c:pt>
                <c:pt idx="3714">
                  <c:v>16.187346751319989</c:v>
                </c:pt>
                <c:pt idx="3715">
                  <c:v>16.185300569199889</c:v>
                </c:pt>
                <c:pt idx="3716">
                  <c:v>16.18427747814</c:v>
                </c:pt>
                <c:pt idx="3717">
                  <c:v>16.18427747814</c:v>
                </c:pt>
                <c:pt idx="3718">
                  <c:v>16.188881387909987</c:v>
                </c:pt>
                <c:pt idx="3719">
                  <c:v>16.18683520579</c:v>
                </c:pt>
                <c:pt idx="3720">
                  <c:v>16.184789023670003</c:v>
                </c:pt>
                <c:pt idx="3721">
                  <c:v>16.18427747814</c:v>
                </c:pt>
                <c:pt idx="3722">
                  <c:v>16.18427747814</c:v>
                </c:pt>
                <c:pt idx="3723">
                  <c:v>16.183765932609987</c:v>
                </c:pt>
                <c:pt idx="3724">
                  <c:v>16.184789023670003</c:v>
                </c:pt>
                <c:pt idx="3725">
                  <c:v>16.18683520579</c:v>
                </c:pt>
                <c:pt idx="3726">
                  <c:v>16.188881387909987</c:v>
                </c:pt>
                <c:pt idx="3727">
                  <c:v>16.190927570029789</c:v>
                </c:pt>
                <c:pt idx="3728">
                  <c:v>16.192462206619989</c:v>
                </c:pt>
                <c:pt idx="3729">
                  <c:v>16.192973752149999</c:v>
                </c:pt>
                <c:pt idx="3730">
                  <c:v>16.192973752149999</c:v>
                </c:pt>
                <c:pt idx="3731">
                  <c:v>16.195019934269691</c:v>
                </c:pt>
                <c:pt idx="3732">
                  <c:v>16.196554570860002</c:v>
                </c:pt>
                <c:pt idx="3733">
                  <c:v>16.19808920745</c:v>
                </c:pt>
                <c:pt idx="3734">
                  <c:v>16.19808920745</c:v>
                </c:pt>
                <c:pt idx="3735">
                  <c:v>16.199623844039746</c:v>
                </c:pt>
                <c:pt idx="3736">
                  <c:v>16.199623844039746</c:v>
                </c:pt>
                <c:pt idx="3737">
                  <c:v>16.200646935099673</c:v>
                </c:pt>
                <c:pt idx="3738">
                  <c:v>16.201158480629999</c:v>
                </c:pt>
                <c:pt idx="3739">
                  <c:v>16.202181571689746</c:v>
                </c:pt>
                <c:pt idx="3740">
                  <c:v>16.203716208279651</c:v>
                </c:pt>
                <c:pt idx="3741">
                  <c:v>16.204227753809999</c:v>
                </c:pt>
                <c:pt idx="3742">
                  <c:v>16.206785481459999</c:v>
                </c:pt>
                <c:pt idx="3743">
                  <c:v>16.208320118050001</c:v>
                </c:pt>
                <c:pt idx="3744">
                  <c:v>16.210366300169742</c:v>
                </c:pt>
                <c:pt idx="3745">
                  <c:v>16.211900936759999</c:v>
                </c:pt>
                <c:pt idx="3746">
                  <c:v>16.214458664410341</c:v>
                </c:pt>
                <c:pt idx="3747">
                  <c:v>16.21701639206</c:v>
                </c:pt>
                <c:pt idx="3748">
                  <c:v>16.218551028649998</c:v>
                </c:pt>
                <c:pt idx="3749">
                  <c:v>16.219574119710035</c:v>
                </c:pt>
                <c:pt idx="3750">
                  <c:v>16.223666483949749</c:v>
                </c:pt>
                <c:pt idx="3751">
                  <c:v>16.226735757129724</c:v>
                </c:pt>
                <c:pt idx="3752">
                  <c:v>16.228781939249789</c:v>
                </c:pt>
                <c:pt idx="3753">
                  <c:v>16.235943576669651</c:v>
                </c:pt>
                <c:pt idx="3754">
                  <c:v>16.239012849850003</c:v>
                </c:pt>
                <c:pt idx="3755">
                  <c:v>16.238501304319989</c:v>
                </c:pt>
                <c:pt idx="3756">
                  <c:v>16.238501304319989</c:v>
                </c:pt>
                <c:pt idx="3757">
                  <c:v>16.239012849850003</c:v>
                </c:pt>
                <c:pt idx="3758">
                  <c:v>16.241570577499989</c:v>
                </c:pt>
                <c:pt idx="3759">
                  <c:v>16.243616759619989</c:v>
                </c:pt>
                <c:pt idx="3760">
                  <c:v>16.244639850679608</c:v>
                </c:pt>
                <c:pt idx="3761">
                  <c:v>16.245151396209987</c:v>
                </c:pt>
                <c:pt idx="3762">
                  <c:v>16.24617448727</c:v>
                </c:pt>
                <c:pt idx="3763">
                  <c:v>16.248220669389731</c:v>
                </c:pt>
                <c:pt idx="3764">
                  <c:v>16.248220669389731</c:v>
                </c:pt>
                <c:pt idx="3765">
                  <c:v>16.24873221491951</c:v>
                </c:pt>
                <c:pt idx="3766">
                  <c:v>16.250778397040001</c:v>
                </c:pt>
                <c:pt idx="3767">
                  <c:v>16.253847670219987</c:v>
                </c:pt>
                <c:pt idx="3768">
                  <c:v>16.255382306809889</c:v>
                </c:pt>
                <c:pt idx="3769">
                  <c:v>16.256405397870001</c:v>
                </c:pt>
                <c:pt idx="3770">
                  <c:v>16.256405397870001</c:v>
                </c:pt>
                <c:pt idx="3771">
                  <c:v>16.2569169434</c:v>
                </c:pt>
                <c:pt idx="3772">
                  <c:v>16.25742848893</c:v>
                </c:pt>
                <c:pt idx="3773">
                  <c:v>16.25742848893</c:v>
                </c:pt>
                <c:pt idx="3774">
                  <c:v>16.260497762109889</c:v>
                </c:pt>
                <c:pt idx="3775">
                  <c:v>16.262543944229495</c:v>
                </c:pt>
                <c:pt idx="3776">
                  <c:v>16.263567035290002</c:v>
                </c:pt>
                <c:pt idx="3777">
                  <c:v>16.264078580819987</c:v>
                </c:pt>
                <c:pt idx="3778">
                  <c:v>16.264078580819987</c:v>
                </c:pt>
                <c:pt idx="3779">
                  <c:v>16.264078580819987</c:v>
                </c:pt>
                <c:pt idx="3780">
                  <c:v>16.263055489759999</c:v>
                </c:pt>
                <c:pt idx="3781">
                  <c:v>16.263055489759999</c:v>
                </c:pt>
                <c:pt idx="3782">
                  <c:v>16.264078580819987</c:v>
                </c:pt>
                <c:pt idx="3783">
                  <c:v>16.264590126350001</c:v>
                </c:pt>
                <c:pt idx="3784">
                  <c:v>16.265101671879684</c:v>
                </c:pt>
                <c:pt idx="3785">
                  <c:v>16.265613217409644</c:v>
                </c:pt>
                <c:pt idx="3786">
                  <c:v>16.266124762940002</c:v>
                </c:pt>
                <c:pt idx="3787">
                  <c:v>16.271240218239889</c:v>
                </c:pt>
                <c:pt idx="3788">
                  <c:v>16.272263309299987</c:v>
                </c:pt>
                <c:pt idx="3789">
                  <c:v>16.273286400359989</c:v>
                </c:pt>
                <c:pt idx="3790">
                  <c:v>16.273286400359989</c:v>
                </c:pt>
                <c:pt idx="3791">
                  <c:v>16.275332582479535</c:v>
                </c:pt>
                <c:pt idx="3792">
                  <c:v>16.27891340119</c:v>
                </c:pt>
                <c:pt idx="3793">
                  <c:v>16.280448037779543</c:v>
                </c:pt>
                <c:pt idx="3794">
                  <c:v>16.280959583309706</c:v>
                </c:pt>
                <c:pt idx="3795">
                  <c:v>16.280959583309706</c:v>
                </c:pt>
                <c:pt idx="3796">
                  <c:v>16.286075038610001</c:v>
                </c:pt>
                <c:pt idx="3797">
                  <c:v>16.287609675199615</c:v>
                </c:pt>
                <c:pt idx="3798">
                  <c:v>16.28863276625972</c:v>
                </c:pt>
                <c:pt idx="3799">
                  <c:v>16.289144311789691</c:v>
                </c:pt>
                <c:pt idx="3800">
                  <c:v>16.289144311789691</c:v>
                </c:pt>
                <c:pt idx="3801">
                  <c:v>16.28863276625972</c:v>
                </c:pt>
                <c:pt idx="3802">
                  <c:v>16.287098129669999</c:v>
                </c:pt>
                <c:pt idx="3803">
                  <c:v>16.283517310959709</c:v>
                </c:pt>
                <c:pt idx="3804">
                  <c:v>16.280448037779543</c:v>
                </c:pt>
                <c:pt idx="3805">
                  <c:v>16.275844128010135</c:v>
                </c:pt>
                <c:pt idx="3806">
                  <c:v>16.272263309299987</c:v>
                </c:pt>
                <c:pt idx="3807">
                  <c:v>16.268682490589619</c:v>
                </c:pt>
                <c:pt idx="3808">
                  <c:v>16.264590126350001</c:v>
                </c:pt>
                <c:pt idx="3809">
                  <c:v>16.262543944229495</c:v>
                </c:pt>
                <c:pt idx="3810">
                  <c:v>16.257940034459999</c:v>
                </c:pt>
                <c:pt idx="3811">
                  <c:v>16.255382306809889</c:v>
                </c:pt>
                <c:pt idx="3812">
                  <c:v>16.250778397040001</c:v>
                </c:pt>
                <c:pt idx="3813">
                  <c:v>16.249755305979889</c:v>
                </c:pt>
                <c:pt idx="3814">
                  <c:v>16.24873221491951</c:v>
                </c:pt>
                <c:pt idx="3815">
                  <c:v>16.24873221491951</c:v>
                </c:pt>
                <c:pt idx="3816">
                  <c:v>16.248220669389731</c:v>
                </c:pt>
                <c:pt idx="3817">
                  <c:v>16.247709123859988</c:v>
                </c:pt>
                <c:pt idx="3818">
                  <c:v>16.246686032799659</c:v>
                </c:pt>
                <c:pt idx="3819">
                  <c:v>16.24617448727</c:v>
                </c:pt>
                <c:pt idx="3820">
                  <c:v>16.245151396209987</c:v>
                </c:pt>
                <c:pt idx="3821">
                  <c:v>16.245151396209987</c:v>
                </c:pt>
                <c:pt idx="3822">
                  <c:v>16.244639850679608</c:v>
                </c:pt>
                <c:pt idx="3823">
                  <c:v>16.241570577499989</c:v>
                </c:pt>
                <c:pt idx="3824">
                  <c:v>16.240035940909745</c:v>
                </c:pt>
                <c:pt idx="3825">
                  <c:v>16.238501304319989</c:v>
                </c:pt>
                <c:pt idx="3826">
                  <c:v>16.237478213260001</c:v>
                </c:pt>
                <c:pt idx="3827">
                  <c:v>16.234408940079987</c:v>
                </c:pt>
                <c:pt idx="3828">
                  <c:v>16.223154938420002</c:v>
                </c:pt>
                <c:pt idx="3829">
                  <c:v>16.214970209940031</c:v>
                </c:pt>
                <c:pt idx="3830">
                  <c:v>16.209343209109619</c:v>
                </c:pt>
                <c:pt idx="3831">
                  <c:v>16.202181571689746</c:v>
                </c:pt>
                <c:pt idx="3832">
                  <c:v>16.1955314798</c:v>
                </c:pt>
                <c:pt idx="3833">
                  <c:v>16.188881387909987</c:v>
                </c:pt>
                <c:pt idx="3834">
                  <c:v>16.185812114729789</c:v>
                </c:pt>
                <c:pt idx="3835">
                  <c:v>16.183254387080005</c:v>
                </c:pt>
                <c:pt idx="3836">
                  <c:v>16.179673568369989</c:v>
                </c:pt>
                <c:pt idx="3837">
                  <c:v>16.177115840719999</c:v>
                </c:pt>
                <c:pt idx="3838">
                  <c:v>16.174046567540003</c:v>
                </c:pt>
                <c:pt idx="3839">
                  <c:v>16.173023476479987</c:v>
                </c:pt>
                <c:pt idx="3840">
                  <c:v>16.17097729436</c:v>
                </c:pt>
                <c:pt idx="3841">
                  <c:v>16.168931112239999</c:v>
                </c:pt>
                <c:pt idx="3842">
                  <c:v>16.168931112239999</c:v>
                </c:pt>
                <c:pt idx="3843">
                  <c:v>16.166884930119988</c:v>
                </c:pt>
                <c:pt idx="3844">
                  <c:v>16.166373384589889</c:v>
                </c:pt>
                <c:pt idx="3845">
                  <c:v>16.163815656940031</c:v>
                </c:pt>
                <c:pt idx="3846">
                  <c:v>16.162792565879684</c:v>
                </c:pt>
                <c:pt idx="3847">
                  <c:v>16.163304111409996</c:v>
                </c:pt>
                <c:pt idx="3848">
                  <c:v>16.16586183906</c:v>
                </c:pt>
                <c:pt idx="3849">
                  <c:v>16.164838747999998</c:v>
                </c:pt>
                <c:pt idx="3850">
                  <c:v>16.16586183906</c:v>
                </c:pt>
                <c:pt idx="3851">
                  <c:v>16.168931112239999</c:v>
                </c:pt>
                <c:pt idx="3852">
                  <c:v>16.168931112239999</c:v>
                </c:pt>
                <c:pt idx="3853">
                  <c:v>16.169954203300001</c:v>
                </c:pt>
                <c:pt idx="3854">
                  <c:v>16.171488839889999</c:v>
                </c:pt>
                <c:pt idx="3855">
                  <c:v>16.174558113070308</c:v>
                </c:pt>
                <c:pt idx="3856">
                  <c:v>16.17609274966</c:v>
                </c:pt>
                <c:pt idx="3857">
                  <c:v>16.17660429519</c:v>
                </c:pt>
                <c:pt idx="3858">
                  <c:v>16.174558113070308</c:v>
                </c:pt>
                <c:pt idx="3859">
                  <c:v>16.172000385420002</c:v>
                </c:pt>
                <c:pt idx="3860">
                  <c:v>16.168931112239999</c:v>
                </c:pt>
                <c:pt idx="3861">
                  <c:v>16.164327202470002</c:v>
                </c:pt>
                <c:pt idx="3862">
                  <c:v>16.158188656109999</c:v>
                </c:pt>
                <c:pt idx="3863">
                  <c:v>16.156654019520001</c:v>
                </c:pt>
                <c:pt idx="3864">
                  <c:v>16.153073200809999</c:v>
                </c:pt>
                <c:pt idx="3865">
                  <c:v>16.151027018690268</c:v>
                </c:pt>
                <c:pt idx="3866">
                  <c:v>16.147957745510293</c:v>
                </c:pt>
                <c:pt idx="3867">
                  <c:v>16.144376926800035</c:v>
                </c:pt>
                <c:pt idx="3868">
                  <c:v>16.142330744679889</c:v>
                </c:pt>
                <c:pt idx="3869">
                  <c:v>16.140796108090001</c:v>
                </c:pt>
                <c:pt idx="3870">
                  <c:v>16.136703743849999</c:v>
                </c:pt>
                <c:pt idx="3871">
                  <c:v>16.134657561729988</c:v>
                </c:pt>
                <c:pt idx="3872">
                  <c:v>16.132611379609987</c:v>
                </c:pt>
                <c:pt idx="3873">
                  <c:v>16.129542106430002</c:v>
                </c:pt>
                <c:pt idx="3874">
                  <c:v>16.126472833249789</c:v>
                </c:pt>
                <c:pt idx="3875">
                  <c:v>16.12289201454</c:v>
                </c:pt>
                <c:pt idx="3876">
                  <c:v>16.11982274136</c:v>
                </c:pt>
                <c:pt idx="3877">
                  <c:v>16.115730377119789</c:v>
                </c:pt>
                <c:pt idx="3878">
                  <c:v>16.111638012879997</c:v>
                </c:pt>
                <c:pt idx="3879">
                  <c:v>16.108568739700001</c:v>
                </c:pt>
                <c:pt idx="3880">
                  <c:v>16.104987920990293</c:v>
                </c:pt>
                <c:pt idx="3881">
                  <c:v>16.102430193340002</c:v>
                </c:pt>
                <c:pt idx="3882">
                  <c:v>16.098849374629644</c:v>
                </c:pt>
                <c:pt idx="3883">
                  <c:v>16.096803192509999</c:v>
                </c:pt>
                <c:pt idx="3884">
                  <c:v>16.096291646979989</c:v>
                </c:pt>
                <c:pt idx="3885">
                  <c:v>16.094757010390001</c:v>
                </c:pt>
                <c:pt idx="3886">
                  <c:v>16.094757010390001</c:v>
                </c:pt>
                <c:pt idx="3887">
                  <c:v>16.093222373799669</c:v>
                </c:pt>
                <c:pt idx="3888">
                  <c:v>16.093222373799669</c:v>
                </c:pt>
                <c:pt idx="3889">
                  <c:v>16.093733919329622</c:v>
                </c:pt>
                <c:pt idx="3890">
                  <c:v>16.091176191679999</c:v>
                </c:pt>
                <c:pt idx="3891">
                  <c:v>16.088618464029889</c:v>
                </c:pt>
                <c:pt idx="3892">
                  <c:v>16.08759537296968</c:v>
                </c:pt>
                <c:pt idx="3893">
                  <c:v>16.086060736380002</c:v>
                </c:pt>
                <c:pt idx="3894">
                  <c:v>16.084014554259987</c:v>
                </c:pt>
                <c:pt idx="3895">
                  <c:v>16.082479917669673</c:v>
                </c:pt>
                <c:pt idx="3896">
                  <c:v>16.080433735549615</c:v>
                </c:pt>
                <c:pt idx="3897">
                  <c:v>16.078899098959987</c:v>
                </c:pt>
                <c:pt idx="3898">
                  <c:v>16.078387553430002</c:v>
                </c:pt>
                <c:pt idx="3899">
                  <c:v>16.077876007900031</c:v>
                </c:pt>
                <c:pt idx="3900">
                  <c:v>16.077876007900031</c:v>
                </c:pt>
                <c:pt idx="3901">
                  <c:v>16.077876007900031</c:v>
                </c:pt>
                <c:pt idx="3902">
                  <c:v>16.077876007900031</c:v>
                </c:pt>
                <c:pt idx="3903">
                  <c:v>16.078387553430002</c:v>
                </c:pt>
                <c:pt idx="3904">
                  <c:v>16.07941064449</c:v>
                </c:pt>
                <c:pt idx="3905">
                  <c:v>16.078899098959987</c:v>
                </c:pt>
                <c:pt idx="3906">
                  <c:v>16.078899098959987</c:v>
                </c:pt>
                <c:pt idx="3907">
                  <c:v>16.07941064449</c:v>
                </c:pt>
                <c:pt idx="3908">
                  <c:v>16.07941064449</c:v>
                </c:pt>
                <c:pt idx="3909">
                  <c:v>16.078387553430002</c:v>
                </c:pt>
                <c:pt idx="3910">
                  <c:v>16.077876007900031</c:v>
                </c:pt>
                <c:pt idx="3911">
                  <c:v>16.076341371309713</c:v>
                </c:pt>
                <c:pt idx="3912">
                  <c:v>16.073783643659986</c:v>
                </c:pt>
                <c:pt idx="3913">
                  <c:v>16.072249007069619</c:v>
                </c:pt>
                <c:pt idx="3914">
                  <c:v>16.070714370479724</c:v>
                </c:pt>
                <c:pt idx="3915">
                  <c:v>16.071225916010135</c:v>
                </c:pt>
                <c:pt idx="3916">
                  <c:v>16.070202824950002</c:v>
                </c:pt>
                <c:pt idx="3917">
                  <c:v>16.06917973389</c:v>
                </c:pt>
                <c:pt idx="3918">
                  <c:v>16.06917973389</c:v>
                </c:pt>
                <c:pt idx="3919">
                  <c:v>16.070714370479724</c:v>
                </c:pt>
                <c:pt idx="3920">
                  <c:v>16.072249007069619</c:v>
                </c:pt>
                <c:pt idx="3921">
                  <c:v>16.074295189190035</c:v>
                </c:pt>
                <c:pt idx="3922">
                  <c:v>16.076852916840135</c:v>
                </c:pt>
                <c:pt idx="3923">
                  <c:v>16.081456826609987</c:v>
                </c:pt>
                <c:pt idx="3924">
                  <c:v>16.082479917669673</c:v>
                </c:pt>
                <c:pt idx="3925">
                  <c:v>16.08554919084963</c:v>
                </c:pt>
                <c:pt idx="3926">
                  <c:v>16.087083827440001</c:v>
                </c:pt>
                <c:pt idx="3927">
                  <c:v>16.089130009559756</c:v>
                </c:pt>
                <c:pt idx="3928">
                  <c:v>16.091687737209988</c:v>
                </c:pt>
                <c:pt idx="3929">
                  <c:v>16.094757010390001</c:v>
                </c:pt>
                <c:pt idx="3930">
                  <c:v>16.096803192509999</c:v>
                </c:pt>
                <c:pt idx="3931">
                  <c:v>16.102430193340002</c:v>
                </c:pt>
                <c:pt idx="3932">
                  <c:v>16.106011012050235</c:v>
                </c:pt>
                <c:pt idx="3933">
                  <c:v>16.109591830759989</c:v>
                </c:pt>
                <c:pt idx="3934">
                  <c:v>16.111638012879997</c:v>
                </c:pt>
                <c:pt idx="3935">
                  <c:v>16.113684195000257</c:v>
                </c:pt>
                <c:pt idx="3936">
                  <c:v>16.118799650300002</c:v>
                </c:pt>
                <c:pt idx="3937">
                  <c:v>16.120845832420002</c:v>
                </c:pt>
                <c:pt idx="3938">
                  <c:v>16.124426651129738</c:v>
                </c:pt>
                <c:pt idx="3939">
                  <c:v>16.126984378780001</c:v>
                </c:pt>
                <c:pt idx="3940">
                  <c:v>16.128007469840131</c:v>
                </c:pt>
                <c:pt idx="3941">
                  <c:v>16.129030560899999</c:v>
                </c:pt>
                <c:pt idx="3942">
                  <c:v>16.130565197490387</c:v>
                </c:pt>
                <c:pt idx="3943">
                  <c:v>16.132099834079789</c:v>
                </c:pt>
                <c:pt idx="3944">
                  <c:v>16.135680652790001</c:v>
                </c:pt>
                <c:pt idx="3945">
                  <c:v>16.13874992596968</c:v>
                </c:pt>
                <c:pt idx="3946">
                  <c:v>16.141819199150031</c:v>
                </c:pt>
                <c:pt idx="3947">
                  <c:v>16.143865381270135</c:v>
                </c:pt>
                <c:pt idx="3948">
                  <c:v>16.146423108919986</c:v>
                </c:pt>
                <c:pt idx="3949">
                  <c:v>16.150003927629999</c:v>
                </c:pt>
                <c:pt idx="3950">
                  <c:v>16.152050109750135</c:v>
                </c:pt>
                <c:pt idx="3951">
                  <c:v>16.156654019520001</c:v>
                </c:pt>
                <c:pt idx="3952">
                  <c:v>16.158188656109999</c:v>
                </c:pt>
                <c:pt idx="3953">
                  <c:v>16.158188656109999</c:v>
                </c:pt>
                <c:pt idx="3954">
                  <c:v>16.166373384589889</c:v>
                </c:pt>
                <c:pt idx="3955">
                  <c:v>16.167908021180235</c:v>
                </c:pt>
                <c:pt idx="3956">
                  <c:v>16.174046567540003</c:v>
                </c:pt>
                <c:pt idx="3957">
                  <c:v>16.17609274966</c:v>
                </c:pt>
                <c:pt idx="3958">
                  <c:v>16.17660429519</c:v>
                </c:pt>
                <c:pt idx="3959">
                  <c:v>16.177115840719999</c:v>
                </c:pt>
                <c:pt idx="3960">
                  <c:v>16.179162022840035</c:v>
                </c:pt>
                <c:pt idx="3961">
                  <c:v>16.180185113900031</c:v>
                </c:pt>
                <c:pt idx="3962">
                  <c:v>16.180185113900031</c:v>
                </c:pt>
                <c:pt idx="3963">
                  <c:v>16.178138931779738</c:v>
                </c:pt>
                <c:pt idx="3964">
                  <c:v>16.175581204129724</c:v>
                </c:pt>
                <c:pt idx="3965">
                  <c:v>16.173023476479987</c:v>
                </c:pt>
                <c:pt idx="3966">
                  <c:v>16.173023476479987</c:v>
                </c:pt>
                <c:pt idx="3967">
                  <c:v>16.171488839889999</c:v>
                </c:pt>
                <c:pt idx="3968">
                  <c:v>16.169954203300001</c:v>
                </c:pt>
                <c:pt idx="3969">
                  <c:v>16.169442657769597</c:v>
                </c:pt>
                <c:pt idx="3970">
                  <c:v>16.164838747999998</c:v>
                </c:pt>
                <c:pt idx="3971">
                  <c:v>16.158188656109999</c:v>
                </c:pt>
                <c:pt idx="3972">
                  <c:v>16.158188656109999</c:v>
                </c:pt>
                <c:pt idx="3973">
                  <c:v>16.159723292699987</c:v>
                </c:pt>
                <c:pt idx="3974">
                  <c:v>16.158700201639789</c:v>
                </c:pt>
                <c:pt idx="3975">
                  <c:v>16.158188656109999</c:v>
                </c:pt>
                <c:pt idx="3976">
                  <c:v>16.158188656109999</c:v>
                </c:pt>
                <c:pt idx="3977">
                  <c:v>16.158188656109999</c:v>
                </c:pt>
                <c:pt idx="3978">
                  <c:v>16.158188656109999</c:v>
                </c:pt>
                <c:pt idx="3979">
                  <c:v>16.158188656109999</c:v>
                </c:pt>
                <c:pt idx="3980">
                  <c:v>16.158188656109999</c:v>
                </c:pt>
                <c:pt idx="3981">
                  <c:v>16.158188656109999</c:v>
                </c:pt>
                <c:pt idx="3982">
                  <c:v>16.158188656109999</c:v>
                </c:pt>
                <c:pt idx="3983">
                  <c:v>16.158188656109999</c:v>
                </c:pt>
                <c:pt idx="3984">
                  <c:v>16.162281020350001</c:v>
                </c:pt>
                <c:pt idx="3985">
                  <c:v>16.16586183906</c:v>
                </c:pt>
                <c:pt idx="3986">
                  <c:v>16.168419566709673</c:v>
                </c:pt>
                <c:pt idx="3987">
                  <c:v>16.169954203300001</c:v>
                </c:pt>
                <c:pt idx="3988">
                  <c:v>16.172000385420002</c:v>
                </c:pt>
                <c:pt idx="3989">
                  <c:v>16.169442657769597</c:v>
                </c:pt>
                <c:pt idx="3990">
                  <c:v>16.165350293529702</c:v>
                </c:pt>
                <c:pt idx="3991">
                  <c:v>16.158188656109999</c:v>
                </c:pt>
                <c:pt idx="3992">
                  <c:v>16.155119382929666</c:v>
                </c:pt>
                <c:pt idx="3993">
                  <c:v>16.151027018690268</c:v>
                </c:pt>
                <c:pt idx="3994">
                  <c:v>16.147957745510293</c:v>
                </c:pt>
                <c:pt idx="3995">
                  <c:v>16.145911563390001</c:v>
                </c:pt>
                <c:pt idx="3996">
                  <c:v>16.144376926800035</c:v>
                </c:pt>
                <c:pt idx="3997">
                  <c:v>16.143353835739731</c:v>
                </c:pt>
                <c:pt idx="3998">
                  <c:v>16.141819199150031</c:v>
                </c:pt>
                <c:pt idx="3999">
                  <c:v>16.139773017029999</c:v>
                </c:pt>
                <c:pt idx="4000">
                  <c:v>16.138238380440001</c:v>
                </c:pt>
                <c:pt idx="4001">
                  <c:v>16.135680652790001</c:v>
                </c:pt>
                <c:pt idx="4002">
                  <c:v>16.135169107260001</c:v>
                </c:pt>
                <c:pt idx="4003">
                  <c:v>16.135169107260001</c:v>
                </c:pt>
                <c:pt idx="4004">
                  <c:v>16.134146016199999</c:v>
                </c:pt>
                <c:pt idx="4005">
                  <c:v>16.132099834079789</c:v>
                </c:pt>
                <c:pt idx="4006">
                  <c:v>16.133122925140004</c:v>
                </c:pt>
                <c:pt idx="4007">
                  <c:v>16.13363447067</c:v>
                </c:pt>
                <c:pt idx="4008">
                  <c:v>16.135169107260001</c:v>
                </c:pt>
                <c:pt idx="4009">
                  <c:v>16.137215289379988</c:v>
                </c:pt>
                <c:pt idx="4010">
                  <c:v>16.140284562559987</c:v>
                </c:pt>
                <c:pt idx="4011">
                  <c:v>16.141819199150031</c:v>
                </c:pt>
                <c:pt idx="4012">
                  <c:v>16.143353835739731</c:v>
                </c:pt>
                <c:pt idx="4013">
                  <c:v>16.147446199980003</c:v>
                </c:pt>
                <c:pt idx="4014">
                  <c:v>16.150515473159999</c:v>
                </c:pt>
                <c:pt idx="4015">
                  <c:v>16.155119382929666</c:v>
                </c:pt>
                <c:pt idx="4016">
                  <c:v>16.158188656109999</c:v>
                </c:pt>
                <c:pt idx="4017">
                  <c:v>16.160746383759637</c:v>
                </c:pt>
                <c:pt idx="4018">
                  <c:v>16.169442657769597</c:v>
                </c:pt>
                <c:pt idx="4019">
                  <c:v>16.173535022010135</c:v>
                </c:pt>
                <c:pt idx="4020">
                  <c:v>16.178138931779738</c:v>
                </c:pt>
                <c:pt idx="4021">
                  <c:v>16.182742841549423</c:v>
                </c:pt>
                <c:pt idx="4022">
                  <c:v>16.185812114729789</c:v>
                </c:pt>
                <c:pt idx="4023">
                  <c:v>16.188369842379583</c:v>
                </c:pt>
                <c:pt idx="4024">
                  <c:v>16.18990447897</c:v>
                </c:pt>
                <c:pt idx="4025">
                  <c:v>16.193996843209987</c:v>
                </c:pt>
                <c:pt idx="4026">
                  <c:v>16.196043025329889</c:v>
                </c:pt>
                <c:pt idx="4027">
                  <c:v>16.19757766192</c:v>
                </c:pt>
                <c:pt idx="4028">
                  <c:v>16.199623844039746</c:v>
                </c:pt>
                <c:pt idx="4029">
                  <c:v>16.202181571689746</c:v>
                </c:pt>
                <c:pt idx="4030">
                  <c:v>16.202693117219987</c:v>
                </c:pt>
                <c:pt idx="4031">
                  <c:v>16.202693117219987</c:v>
                </c:pt>
                <c:pt idx="4032">
                  <c:v>16.202181571689746</c:v>
                </c:pt>
                <c:pt idx="4033">
                  <c:v>16.202181571689746</c:v>
                </c:pt>
                <c:pt idx="4034">
                  <c:v>16.20320466275</c:v>
                </c:pt>
                <c:pt idx="4035">
                  <c:v>16.202693117219987</c:v>
                </c:pt>
                <c:pt idx="4036">
                  <c:v>16.20320466275</c:v>
                </c:pt>
                <c:pt idx="4037">
                  <c:v>16.203716208279651</c:v>
                </c:pt>
                <c:pt idx="4038">
                  <c:v>16.204227753809999</c:v>
                </c:pt>
                <c:pt idx="4039">
                  <c:v>16.204227753809999</c:v>
                </c:pt>
                <c:pt idx="4040">
                  <c:v>16.204739299339579</c:v>
                </c:pt>
                <c:pt idx="4041">
                  <c:v>16.207297026990005</c:v>
                </c:pt>
                <c:pt idx="4042">
                  <c:v>16.20883166358</c:v>
                </c:pt>
                <c:pt idx="4043">
                  <c:v>16.21138939123</c:v>
                </c:pt>
                <c:pt idx="4044">
                  <c:v>16.211900936759999</c:v>
                </c:pt>
                <c:pt idx="4045">
                  <c:v>16.214458664410341</c:v>
                </c:pt>
                <c:pt idx="4046">
                  <c:v>16.216504846529684</c:v>
                </c:pt>
                <c:pt idx="4047">
                  <c:v>16.219062574179709</c:v>
                </c:pt>
                <c:pt idx="4048">
                  <c:v>16.222131847359677</c:v>
                </c:pt>
                <c:pt idx="4049">
                  <c:v>16.226224211599789</c:v>
                </c:pt>
                <c:pt idx="4050">
                  <c:v>16.228270393719889</c:v>
                </c:pt>
                <c:pt idx="4051">
                  <c:v>16.231339666899999</c:v>
                </c:pt>
                <c:pt idx="4052">
                  <c:v>16.234920485609997</c:v>
                </c:pt>
                <c:pt idx="4053">
                  <c:v>16.237478213260001</c:v>
                </c:pt>
                <c:pt idx="4054">
                  <c:v>16.240547486439706</c:v>
                </c:pt>
                <c:pt idx="4055">
                  <c:v>16.244639850679608</c:v>
                </c:pt>
                <c:pt idx="4056">
                  <c:v>16.247197578329615</c:v>
                </c:pt>
                <c:pt idx="4057">
                  <c:v>16.24924376045</c:v>
                </c:pt>
                <c:pt idx="4058">
                  <c:v>16.224689575009677</c:v>
                </c:pt>
                <c:pt idx="4059">
                  <c:v>16.222131847359677</c:v>
                </c:pt>
                <c:pt idx="4060">
                  <c:v>16.219062574179709</c:v>
                </c:pt>
                <c:pt idx="4061">
                  <c:v>16.217527937590003</c:v>
                </c:pt>
                <c:pt idx="4062">
                  <c:v>16.215993301000001</c:v>
                </c:pt>
                <c:pt idx="4063">
                  <c:v>16.212924027820005</c:v>
                </c:pt>
                <c:pt idx="4064">
                  <c:v>16.211900936759999</c:v>
                </c:pt>
                <c:pt idx="4065">
                  <c:v>16.210877845700001</c:v>
                </c:pt>
                <c:pt idx="4066">
                  <c:v>16.209854754640297</c:v>
                </c:pt>
                <c:pt idx="4067">
                  <c:v>16.208320118050001</c:v>
                </c:pt>
                <c:pt idx="4068">
                  <c:v>16.205762390399691</c:v>
                </c:pt>
                <c:pt idx="4069">
                  <c:v>16.204227753809999</c:v>
                </c:pt>
                <c:pt idx="4070">
                  <c:v>16.201670026159999</c:v>
                </c:pt>
                <c:pt idx="4071">
                  <c:v>16.200646935099673</c:v>
                </c:pt>
                <c:pt idx="4072">
                  <c:v>16.19757766192</c:v>
                </c:pt>
                <c:pt idx="4073">
                  <c:v>16.196554570860002</c:v>
                </c:pt>
                <c:pt idx="4074">
                  <c:v>16.196554570860002</c:v>
                </c:pt>
                <c:pt idx="4075">
                  <c:v>16.19808920745</c:v>
                </c:pt>
                <c:pt idx="4076">
                  <c:v>16.199112298509789</c:v>
                </c:pt>
                <c:pt idx="4077">
                  <c:v>16.200135389569713</c:v>
                </c:pt>
                <c:pt idx="4078">
                  <c:v>16.20320466275</c:v>
                </c:pt>
                <c:pt idx="4079">
                  <c:v>16.204739299339579</c:v>
                </c:pt>
                <c:pt idx="4080">
                  <c:v>16.205762390399691</c:v>
                </c:pt>
                <c:pt idx="4081">
                  <c:v>16.207808572519987</c:v>
                </c:pt>
                <c:pt idx="4082">
                  <c:v>16.21138939123</c:v>
                </c:pt>
                <c:pt idx="4083">
                  <c:v>16.213435573349717</c:v>
                </c:pt>
                <c:pt idx="4084">
                  <c:v>16.215481755469987</c:v>
                </c:pt>
                <c:pt idx="4085">
                  <c:v>16.21701639206</c:v>
                </c:pt>
                <c:pt idx="4086">
                  <c:v>16.219062574179709</c:v>
                </c:pt>
                <c:pt idx="4087">
                  <c:v>16.219062574179709</c:v>
                </c:pt>
                <c:pt idx="4088">
                  <c:v>16.219574119710035</c:v>
                </c:pt>
                <c:pt idx="4089">
                  <c:v>16.219574119710035</c:v>
                </c:pt>
                <c:pt idx="4090">
                  <c:v>16.220085665239999</c:v>
                </c:pt>
                <c:pt idx="4091">
                  <c:v>16.222131847359677</c:v>
                </c:pt>
                <c:pt idx="4092">
                  <c:v>16.223154938420002</c:v>
                </c:pt>
                <c:pt idx="4093">
                  <c:v>16.223666483949749</c:v>
                </c:pt>
                <c:pt idx="4094">
                  <c:v>16.224689575009677</c:v>
                </c:pt>
                <c:pt idx="4095">
                  <c:v>16.224178029480235</c:v>
                </c:pt>
                <c:pt idx="4096">
                  <c:v>16.222131847359677</c:v>
                </c:pt>
                <c:pt idx="4097">
                  <c:v>16.223154938420002</c:v>
                </c:pt>
                <c:pt idx="4098">
                  <c:v>16.223154938420002</c:v>
                </c:pt>
                <c:pt idx="4099">
                  <c:v>16.224178029480235</c:v>
                </c:pt>
                <c:pt idx="4100">
                  <c:v>16.225712666069619</c:v>
                </c:pt>
                <c:pt idx="4101">
                  <c:v>16.227247302659986</c:v>
                </c:pt>
                <c:pt idx="4102">
                  <c:v>16.228270393719889</c:v>
                </c:pt>
                <c:pt idx="4103">
                  <c:v>16.229805030309986</c:v>
                </c:pt>
                <c:pt idx="4104">
                  <c:v>16.229805030309986</c:v>
                </c:pt>
                <c:pt idx="4105">
                  <c:v>16.229805030309986</c:v>
                </c:pt>
                <c:pt idx="4106">
                  <c:v>16.230828121370031</c:v>
                </c:pt>
                <c:pt idx="4107">
                  <c:v>16.231339666899999</c:v>
                </c:pt>
                <c:pt idx="4108">
                  <c:v>16.232874303490131</c:v>
                </c:pt>
                <c:pt idx="4109">
                  <c:v>16.234408940079987</c:v>
                </c:pt>
                <c:pt idx="4110">
                  <c:v>16.232362757959987</c:v>
                </c:pt>
                <c:pt idx="4111">
                  <c:v>16.22520112054</c:v>
                </c:pt>
                <c:pt idx="4112">
                  <c:v>16.21138939123</c:v>
                </c:pt>
                <c:pt idx="4113">
                  <c:v>16.133122925140004</c:v>
                </c:pt>
                <c:pt idx="4114">
                  <c:v>16.037463911029999</c:v>
                </c:pt>
                <c:pt idx="4115">
                  <c:v>15.968405264480024</c:v>
                </c:pt>
                <c:pt idx="4116">
                  <c:v>15.909577528530004</c:v>
                </c:pt>
                <c:pt idx="4117">
                  <c:v>15.860980703180006</c:v>
                </c:pt>
                <c:pt idx="4118">
                  <c:v>15.821591697370001</c:v>
                </c:pt>
                <c:pt idx="4119">
                  <c:v>15.78936432898</c:v>
                </c:pt>
                <c:pt idx="4120">
                  <c:v>15.764810143539998</c:v>
                </c:pt>
                <c:pt idx="4121">
                  <c:v>15.744348322339855</c:v>
                </c:pt>
                <c:pt idx="4122">
                  <c:v>15.726955774319999</c:v>
                </c:pt>
                <c:pt idx="4123">
                  <c:v>15.715701772659999</c:v>
                </c:pt>
                <c:pt idx="4124">
                  <c:v>15.707517044179999</c:v>
                </c:pt>
                <c:pt idx="4125">
                  <c:v>15.702401588880004</c:v>
                </c:pt>
                <c:pt idx="4126">
                  <c:v>15.698820770169997</c:v>
                </c:pt>
                <c:pt idx="4127">
                  <c:v>15.696774588050001</c:v>
                </c:pt>
                <c:pt idx="4128">
                  <c:v>15.696774588050001</c:v>
                </c:pt>
                <c:pt idx="4129">
                  <c:v>15.698309224640001</c:v>
                </c:pt>
                <c:pt idx="4130">
                  <c:v>15.699843861230001</c:v>
                </c:pt>
                <c:pt idx="4131">
                  <c:v>15.702913134409998</c:v>
                </c:pt>
                <c:pt idx="4132">
                  <c:v>15.704959316530001</c:v>
                </c:pt>
                <c:pt idx="4133">
                  <c:v>15.709051680769999</c:v>
                </c:pt>
                <c:pt idx="4134">
                  <c:v>15.711609408419999</c:v>
                </c:pt>
                <c:pt idx="4135">
                  <c:v>15.713144045010001</c:v>
                </c:pt>
                <c:pt idx="4136">
                  <c:v>15.714678681599858</c:v>
                </c:pt>
                <c:pt idx="4137">
                  <c:v>15.717236409250001</c:v>
                </c:pt>
                <c:pt idx="4138">
                  <c:v>15.720305682429997</c:v>
                </c:pt>
                <c:pt idx="4139">
                  <c:v>15.723374955609998</c:v>
                </c:pt>
                <c:pt idx="4140">
                  <c:v>15.72746731985</c:v>
                </c:pt>
                <c:pt idx="4141">
                  <c:v>15.732582775150002</c:v>
                </c:pt>
                <c:pt idx="4142">
                  <c:v>15.736163593859999</c:v>
                </c:pt>
                <c:pt idx="4143">
                  <c:v>15.738721321509948</c:v>
                </c:pt>
                <c:pt idx="4144">
                  <c:v>15.742302140219998</c:v>
                </c:pt>
                <c:pt idx="4145">
                  <c:v>15.745371413399948</c:v>
                </c:pt>
                <c:pt idx="4146">
                  <c:v>15.74895223211</c:v>
                </c:pt>
                <c:pt idx="4147">
                  <c:v>15.752533050820126</c:v>
                </c:pt>
                <c:pt idx="4148">
                  <c:v>15.755602324000026</c:v>
                </c:pt>
                <c:pt idx="4149">
                  <c:v>15.758160051649998</c:v>
                </c:pt>
                <c:pt idx="4150">
                  <c:v>15.759694688240026</c:v>
                </c:pt>
                <c:pt idx="4151">
                  <c:v>15.759694688240026</c:v>
                </c:pt>
                <c:pt idx="4152">
                  <c:v>15.759694688240026</c:v>
                </c:pt>
                <c:pt idx="4153">
                  <c:v>15.754579232940022</c:v>
                </c:pt>
                <c:pt idx="4154">
                  <c:v>15.740255958100001</c:v>
                </c:pt>
                <c:pt idx="4155">
                  <c:v>15.729001956440001</c:v>
                </c:pt>
                <c:pt idx="4156">
                  <c:v>15.723374955609998</c:v>
                </c:pt>
                <c:pt idx="4157">
                  <c:v>15.718259500309999</c:v>
                </c:pt>
                <c:pt idx="4158">
                  <c:v>15.71672486372</c:v>
                </c:pt>
                <c:pt idx="4159">
                  <c:v>15.714167136069999</c:v>
                </c:pt>
                <c:pt idx="4160">
                  <c:v>15.713144045010001</c:v>
                </c:pt>
                <c:pt idx="4161">
                  <c:v>15.712632499480026</c:v>
                </c:pt>
                <c:pt idx="4162">
                  <c:v>15.713655590540002</c:v>
                </c:pt>
                <c:pt idx="4163">
                  <c:v>15.716213318189999</c:v>
                </c:pt>
                <c:pt idx="4164">
                  <c:v>15.719282591370002</c:v>
                </c:pt>
                <c:pt idx="4165">
                  <c:v>15.72081722796</c:v>
                </c:pt>
                <c:pt idx="4166">
                  <c:v>15.722863410079999</c:v>
                </c:pt>
                <c:pt idx="4167">
                  <c:v>15.724909592200001</c:v>
                </c:pt>
                <c:pt idx="4168">
                  <c:v>15.71774795478</c:v>
                </c:pt>
                <c:pt idx="4169">
                  <c:v>15.714678681599858</c:v>
                </c:pt>
                <c:pt idx="4170">
                  <c:v>15.714167136069999</c:v>
                </c:pt>
                <c:pt idx="4171">
                  <c:v>15.714678681599858</c:v>
                </c:pt>
                <c:pt idx="4172">
                  <c:v>15.715190227130002</c:v>
                </c:pt>
                <c:pt idx="4173">
                  <c:v>15.717236409250001</c:v>
                </c:pt>
                <c:pt idx="4174">
                  <c:v>15.719794136900004</c:v>
                </c:pt>
                <c:pt idx="4175">
                  <c:v>15.722863410079999</c:v>
                </c:pt>
                <c:pt idx="4176">
                  <c:v>15.725421137730001</c:v>
                </c:pt>
                <c:pt idx="4177">
                  <c:v>15.728490410909998</c:v>
                </c:pt>
                <c:pt idx="4178">
                  <c:v>15.730536593030006</c:v>
                </c:pt>
                <c:pt idx="4179">
                  <c:v>15.734628957269999</c:v>
                </c:pt>
                <c:pt idx="4180">
                  <c:v>15.73565204833</c:v>
                </c:pt>
                <c:pt idx="4181">
                  <c:v>15.737186684920001</c:v>
                </c:pt>
                <c:pt idx="4182">
                  <c:v>15.736675139389998</c:v>
                </c:pt>
                <c:pt idx="4183">
                  <c:v>15.736675139389998</c:v>
                </c:pt>
                <c:pt idx="4184">
                  <c:v>15.736675139389998</c:v>
                </c:pt>
                <c:pt idx="4185">
                  <c:v>15.737186684920001</c:v>
                </c:pt>
                <c:pt idx="4186">
                  <c:v>15.736163593859999</c:v>
                </c:pt>
                <c:pt idx="4187">
                  <c:v>15.736163593859999</c:v>
                </c:pt>
                <c:pt idx="4188">
                  <c:v>15.734117411739998</c:v>
                </c:pt>
                <c:pt idx="4189">
                  <c:v>15.730536593030006</c:v>
                </c:pt>
                <c:pt idx="4190">
                  <c:v>15.728490410909998</c:v>
                </c:pt>
                <c:pt idx="4191">
                  <c:v>15.727978865379875</c:v>
                </c:pt>
                <c:pt idx="4192">
                  <c:v>15.724909592200001</c:v>
                </c:pt>
                <c:pt idx="4193">
                  <c:v>15.721328773489867</c:v>
                </c:pt>
                <c:pt idx="4194">
                  <c:v>15.688078314039998</c:v>
                </c:pt>
                <c:pt idx="4195">
                  <c:v>15.680916676620004</c:v>
                </c:pt>
                <c:pt idx="4196">
                  <c:v>15.674778130259998</c:v>
                </c:pt>
                <c:pt idx="4197">
                  <c:v>15.67170885708</c:v>
                </c:pt>
                <c:pt idx="4198">
                  <c:v>15.67068576602</c:v>
                </c:pt>
                <c:pt idx="4199">
                  <c:v>15.677335857910002</c:v>
                </c:pt>
                <c:pt idx="4200">
                  <c:v>15.67989358556</c:v>
                </c:pt>
                <c:pt idx="4201">
                  <c:v>15.6839859498</c:v>
                </c:pt>
                <c:pt idx="4202">
                  <c:v>15.688078314039998</c:v>
                </c:pt>
                <c:pt idx="4203">
                  <c:v>15.691147587220001</c:v>
                </c:pt>
                <c:pt idx="4204">
                  <c:v>15.695751496990001</c:v>
                </c:pt>
                <c:pt idx="4205">
                  <c:v>15.701378497819848</c:v>
                </c:pt>
                <c:pt idx="4206">
                  <c:v>15.707005498649998</c:v>
                </c:pt>
                <c:pt idx="4207">
                  <c:v>15.712120953949999</c:v>
                </c:pt>
                <c:pt idx="4208">
                  <c:v>15.717236409250001</c:v>
                </c:pt>
                <c:pt idx="4209">
                  <c:v>15.722863410079999</c:v>
                </c:pt>
                <c:pt idx="4210">
                  <c:v>15.727978865379875</c:v>
                </c:pt>
                <c:pt idx="4211">
                  <c:v>15.73155968409</c:v>
                </c:pt>
                <c:pt idx="4212">
                  <c:v>15.73565204833</c:v>
                </c:pt>
                <c:pt idx="4213">
                  <c:v>15.740255958100001</c:v>
                </c:pt>
                <c:pt idx="4214">
                  <c:v>15.744859867869998</c:v>
                </c:pt>
                <c:pt idx="4215">
                  <c:v>15.749975323169997</c:v>
                </c:pt>
                <c:pt idx="4216">
                  <c:v>15.75406768741</c:v>
                </c:pt>
                <c:pt idx="4217">
                  <c:v>15.75918314271</c:v>
                </c:pt>
                <c:pt idx="4218">
                  <c:v>15.76327550695</c:v>
                </c:pt>
                <c:pt idx="4219">
                  <c:v>15.766856325660006</c:v>
                </c:pt>
                <c:pt idx="4220">
                  <c:v>15.771460235430002</c:v>
                </c:pt>
                <c:pt idx="4221">
                  <c:v>15.777087236260074</c:v>
                </c:pt>
                <c:pt idx="4222">
                  <c:v>15.780668054969999</c:v>
                </c:pt>
                <c:pt idx="4223">
                  <c:v>15.786806601330001</c:v>
                </c:pt>
                <c:pt idx="4224">
                  <c:v>15.7914105111</c:v>
                </c:pt>
                <c:pt idx="4225">
                  <c:v>15.797549057460024</c:v>
                </c:pt>
                <c:pt idx="4226">
                  <c:v>15.802152967230002</c:v>
                </c:pt>
                <c:pt idx="4227">
                  <c:v>15.80624533147</c:v>
                </c:pt>
                <c:pt idx="4228">
                  <c:v>15.812895423360002</c:v>
                </c:pt>
                <c:pt idx="4229">
                  <c:v>15.818522424189998</c:v>
                </c:pt>
                <c:pt idx="4230">
                  <c:v>15.82261478843</c:v>
                </c:pt>
                <c:pt idx="4231">
                  <c:v>15.82773024373</c:v>
                </c:pt>
                <c:pt idx="4232">
                  <c:v>15.835403426680006</c:v>
                </c:pt>
                <c:pt idx="4233">
                  <c:v>15.837449608800076</c:v>
                </c:pt>
                <c:pt idx="4234">
                  <c:v>15.84000733645</c:v>
                </c:pt>
                <c:pt idx="4235">
                  <c:v>15.842053518570006</c:v>
                </c:pt>
                <c:pt idx="4236">
                  <c:v>15.846145882810001</c:v>
                </c:pt>
                <c:pt idx="4237">
                  <c:v>15.84972670152</c:v>
                </c:pt>
                <c:pt idx="4238">
                  <c:v>15.852284429170076</c:v>
                </c:pt>
                <c:pt idx="4239">
                  <c:v>15.856376793410002</c:v>
                </c:pt>
                <c:pt idx="4240">
                  <c:v>15.860469157650074</c:v>
                </c:pt>
                <c:pt idx="4241">
                  <c:v>15.865073067420004</c:v>
                </c:pt>
                <c:pt idx="4242">
                  <c:v>15.869165431660004</c:v>
                </c:pt>
                <c:pt idx="4243">
                  <c:v>15.873769341430002</c:v>
                </c:pt>
                <c:pt idx="4244">
                  <c:v>15.87786170567</c:v>
                </c:pt>
                <c:pt idx="4245">
                  <c:v>15.882465615440166</c:v>
                </c:pt>
                <c:pt idx="4246">
                  <c:v>15.889115707330001</c:v>
                </c:pt>
                <c:pt idx="4247">
                  <c:v>15.893208071570001</c:v>
                </c:pt>
                <c:pt idx="4248">
                  <c:v>15.896277344750001</c:v>
                </c:pt>
                <c:pt idx="4249">
                  <c:v>15.900369708989999</c:v>
                </c:pt>
                <c:pt idx="4250">
                  <c:v>15.905485164290004</c:v>
                </c:pt>
                <c:pt idx="4251">
                  <c:v>15.909065983000001</c:v>
                </c:pt>
                <c:pt idx="4252">
                  <c:v>15.911623710649998</c:v>
                </c:pt>
                <c:pt idx="4253">
                  <c:v>15.9141814383</c:v>
                </c:pt>
                <c:pt idx="4254">
                  <c:v>15.920319984659999</c:v>
                </c:pt>
                <c:pt idx="4255">
                  <c:v>15.92390080337</c:v>
                </c:pt>
                <c:pt idx="4256">
                  <c:v>15.926970076550001</c:v>
                </c:pt>
                <c:pt idx="4257">
                  <c:v>15.929016258670076</c:v>
                </c:pt>
                <c:pt idx="4258">
                  <c:v>15.932085531850024</c:v>
                </c:pt>
                <c:pt idx="4259">
                  <c:v>15.935666350560076</c:v>
                </c:pt>
                <c:pt idx="4260">
                  <c:v>15.937200987149998</c:v>
                </c:pt>
                <c:pt idx="4261">
                  <c:v>15.939247169270001</c:v>
                </c:pt>
                <c:pt idx="4262">
                  <c:v>15.942316442449998</c:v>
                </c:pt>
                <c:pt idx="4263">
                  <c:v>15.945897261160004</c:v>
                </c:pt>
                <c:pt idx="4264">
                  <c:v>15.947943443279998</c:v>
                </c:pt>
                <c:pt idx="4265">
                  <c:v>15.951012716460006</c:v>
                </c:pt>
                <c:pt idx="4266">
                  <c:v>15.953058898580121</c:v>
                </c:pt>
                <c:pt idx="4267">
                  <c:v>15.95612817176</c:v>
                </c:pt>
                <c:pt idx="4268">
                  <c:v>15.956639717290148</c:v>
                </c:pt>
                <c:pt idx="4269">
                  <c:v>15.959197444940004</c:v>
                </c:pt>
                <c:pt idx="4270">
                  <c:v>15.96277826365</c:v>
                </c:pt>
                <c:pt idx="4271">
                  <c:v>15.96635908236</c:v>
                </c:pt>
                <c:pt idx="4272">
                  <c:v>15.969939901070004</c:v>
                </c:pt>
                <c:pt idx="4273">
                  <c:v>15.971474537660141</c:v>
                </c:pt>
                <c:pt idx="4274">
                  <c:v>15.974543810840121</c:v>
                </c:pt>
                <c:pt idx="4275">
                  <c:v>15.979659266140136</c:v>
                </c:pt>
                <c:pt idx="4276">
                  <c:v>15.983240084850001</c:v>
                </c:pt>
                <c:pt idx="4277">
                  <c:v>15.98682090356</c:v>
                </c:pt>
                <c:pt idx="4278">
                  <c:v>15.9909132678</c:v>
                </c:pt>
                <c:pt idx="4279">
                  <c:v>15.995005632040026</c:v>
                </c:pt>
                <c:pt idx="4280">
                  <c:v>16.000121087340002</c:v>
                </c:pt>
                <c:pt idx="4281">
                  <c:v>16.003701906050001</c:v>
                </c:pt>
                <c:pt idx="4282">
                  <c:v>16.007794270290002</c:v>
                </c:pt>
                <c:pt idx="4283">
                  <c:v>16.013421271119789</c:v>
                </c:pt>
                <c:pt idx="4284">
                  <c:v>16.018536726419999</c:v>
                </c:pt>
                <c:pt idx="4285">
                  <c:v>16.022629090659709</c:v>
                </c:pt>
                <c:pt idx="4286">
                  <c:v>16.026209909369644</c:v>
                </c:pt>
                <c:pt idx="4287">
                  <c:v>16.031836910199999</c:v>
                </c:pt>
                <c:pt idx="4288">
                  <c:v>16.035417728910005</c:v>
                </c:pt>
                <c:pt idx="4289">
                  <c:v>16.037975456560272</c:v>
                </c:pt>
                <c:pt idx="4290">
                  <c:v>16.0420678208</c:v>
                </c:pt>
                <c:pt idx="4291">
                  <c:v>16.045648639509601</c:v>
                </c:pt>
                <c:pt idx="4292">
                  <c:v>16.048717912690002</c:v>
                </c:pt>
                <c:pt idx="4293">
                  <c:v>16.051275640340005</c:v>
                </c:pt>
                <c:pt idx="4294">
                  <c:v>16.05383336799003</c:v>
                </c:pt>
                <c:pt idx="4295">
                  <c:v>16.056902641170002</c:v>
                </c:pt>
                <c:pt idx="4296">
                  <c:v>16.058948823289999</c:v>
                </c:pt>
                <c:pt idx="4297">
                  <c:v>16.062018096470002</c:v>
                </c:pt>
                <c:pt idx="4298">
                  <c:v>16.064064278589989</c:v>
                </c:pt>
                <c:pt idx="4299">
                  <c:v>16.06611046071</c:v>
                </c:pt>
                <c:pt idx="4300">
                  <c:v>16.06611046071</c:v>
                </c:pt>
                <c:pt idx="4301">
                  <c:v>16.070202824950002</c:v>
                </c:pt>
                <c:pt idx="4302">
                  <c:v>16.071225916010135</c:v>
                </c:pt>
                <c:pt idx="4303">
                  <c:v>16.070202824950002</c:v>
                </c:pt>
                <c:pt idx="4304">
                  <c:v>16.069691279419889</c:v>
                </c:pt>
                <c:pt idx="4305">
                  <c:v>16.067645097300002</c:v>
                </c:pt>
                <c:pt idx="4306">
                  <c:v>16.065598915179709</c:v>
                </c:pt>
                <c:pt idx="4307">
                  <c:v>16.064064278589989</c:v>
                </c:pt>
                <c:pt idx="4308">
                  <c:v>16.062529641999564</c:v>
                </c:pt>
                <c:pt idx="4309">
                  <c:v>16.062529641999564</c:v>
                </c:pt>
                <c:pt idx="4310">
                  <c:v>16.06048345988</c:v>
                </c:pt>
                <c:pt idx="4311">
                  <c:v>16.058437277759644</c:v>
                </c:pt>
                <c:pt idx="4312">
                  <c:v>16.058948823289999</c:v>
                </c:pt>
                <c:pt idx="4313">
                  <c:v>16.059460368820005</c:v>
                </c:pt>
                <c:pt idx="4314">
                  <c:v>16.06048345988</c:v>
                </c:pt>
                <c:pt idx="4315">
                  <c:v>16.059460368820005</c:v>
                </c:pt>
                <c:pt idx="4316">
                  <c:v>16.059460368820005</c:v>
                </c:pt>
                <c:pt idx="4317">
                  <c:v>16.060995005410035</c:v>
                </c:pt>
                <c:pt idx="4318">
                  <c:v>16.062529641999564</c:v>
                </c:pt>
                <c:pt idx="4319">
                  <c:v>16.063041187529709</c:v>
                </c:pt>
                <c:pt idx="4320">
                  <c:v>16.063552733059989</c:v>
                </c:pt>
                <c:pt idx="4321">
                  <c:v>16.065087369650001</c:v>
                </c:pt>
                <c:pt idx="4322">
                  <c:v>16.063552733059989</c:v>
                </c:pt>
                <c:pt idx="4323">
                  <c:v>16.065087369650001</c:v>
                </c:pt>
                <c:pt idx="4324">
                  <c:v>16.064575824120002</c:v>
                </c:pt>
                <c:pt idx="4325">
                  <c:v>16.065087369650001</c:v>
                </c:pt>
                <c:pt idx="4326">
                  <c:v>16.06611046071</c:v>
                </c:pt>
                <c:pt idx="4327">
                  <c:v>16.065598915179709</c:v>
                </c:pt>
                <c:pt idx="4328">
                  <c:v>16.066622006239644</c:v>
                </c:pt>
                <c:pt idx="4329">
                  <c:v>16.068156642829717</c:v>
                </c:pt>
                <c:pt idx="4330">
                  <c:v>16.071225916010135</c:v>
                </c:pt>
                <c:pt idx="4331">
                  <c:v>16.072249007069619</c:v>
                </c:pt>
                <c:pt idx="4332">
                  <c:v>16.073272098129738</c:v>
                </c:pt>
                <c:pt idx="4333">
                  <c:v>16.073783643659986</c:v>
                </c:pt>
                <c:pt idx="4334">
                  <c:v>16.078387553430002</c:v>
                </c:pt>
                <c:pt idx="4335">
                  <c:v>16.079922190020003</c:v>
                </c:pt>
                <c:pt idx="4336">
                  <c:v>16.080433735549615</c:v>
                </c:pt>
                <c:pt idx="4337">
                  <c:v>16.080945281080002</c:v>
                </c:pt>
                <c:pt idx="4338">
                  <c:v>16.080945281080002</c:v>
                </c:pt>
                <c:pt idx="4339">
                  <c:v>16.081456826609987</c:v>
                </c:pt>
                <c:pt idx="4340">
                  <c:v>16.08196837214</c:v>
                </c:pt>
                <c:pt idx="4341">
                  <c:v>16.082479917669673</c:v>
                </c:pt>
                <c:pt idx="4342">
                  <c:v>16.082479917669673</c:v>
                </c:pt>
                <c:pt idx="4343">
                  <c:v>16.082479917669673</c:v>
                </c:pt>
                <c:pt idx="4344">
                  <c:v>16.083503008729579</c:v>
                </c:pt>
                <c:pt idx="4345">
                  <c:v>16.082991463199999</c:v>
                </c:pt>
                <c:pt idx="4346">
                  <c:v>16.082991463199999</c:v>
                </c:pt>
                <c:pt idx="4347">
                  <c:v>16.081456826609987</c:v>
                </c:pt>
                <c:pt idx="4348">
                  <c:v>16.081456826609987</c:v>
                </c:pt>
                <c:pt idx="4349">
                  <c:v>16.07941064449</c:v>
                </c:pt>
                <c:pt idx="4350">
                  <c:v>16.073272098129738</c:v>
                </c:pt>
                <c:pt idx="4351">
                  <c:v>16.052298731400001</c:v>
                </c:pt>
                <c:pt idx="4352">
                  <c:v>16.034906183379999</c:v>
                </c:pt>
                <c:pt idx="4353">
                  <c:v>16.018536726419999</c:v>
                </c:pt>
                <c:pt idx="4354">
                  <c:v>16.006259633699987</c:v>
                </c:pt>
                <c:pt idx="4355">
                  <c:v>15.994494086510002</c:v>
                </c:pt>
                <c:pt idx="4356">
                  <c:v>15.984774721440001</c:v>
                </c:pt>
                <c:pt idx="4357">
                  <c:v>15.975566901900141</c:v>
                </c:pt>
                <c:pt idx="4358">
                  <c:v>15.967382173420004</c:v>
                </c:pt>
                <c:pt idx="4359">
                  <c:v>15.960732081530002</c:v>
                </c:pt>
                <c:pt idx="4360">
                  <c:v>15.954593535170076</c:v>
                </c:pt>
                <c:pt idx="4361">
                  <c:v>15.94896653434</c:v>
                </c:pt>
                <c:pt idx="4362">
                  <c:v>15.942827987979999</c:v>
                </c:pt>
                <c:pt idx="4363">
                  <c:v>15.937200987149998</c:v>
                </c:pt>
                <c:pt idx="4364">
                  <c:v>15.93003934973</c:v>
                </c:pt>
                <c:pt idx="4365">
                  <c:v>15.92492389443</c:v>
                </c:pt>
                <c:pt idx="4366">
                  <c:v>15.920319984659999</c:v>
                </c:pt>
                <c:pt idx="4367">
                  <c:v>15.915716074890026</c:v>
                </c:pt>
                <c:pt idx="4368">
                  <c:v>15.912646801710125</c:v>
                </c:pt>
                <c:pt idx="4369">
                  <c:v>15.908554437470002</c:v>
                </c:pt>
                <c:pt idx="4370">
                  <c:v>15.90497361876</c:v>
                </c:pt>
                <c:pt idx="4371">
                  <c:v>15.901392800050001</c:v>
                </c:pt>
                <c:pt idx="4372">
                  <c:v>15.893208071570001</c:v>
                </c:pt>
                <c:pt idx="4373">
                  <c:v>15.882465615440166</c:v>
                </c:pt>
                <c:pt idx="4374">
                  <c:v>15.875815523550004</c:v>
                </c:pt>
                <c:pt idx="4375">
                  <c:v>15.870700068250002</c:v>
                </c:pt>
                <c:pt idx="4376">
                  <c:v>15.865073067420004</c:v>
                </c:pt>
                <c:pt idx="4377">
                  <c:v>15.860469157650074</c:v>
                </c:pt>
                <c:pt idx="4378">
                  <c:v>15.856376793410002</c:v>
                </c:pt>
                <c:pt idx="4379">
                  <c:v>15.851772883640002</c:v>
                </c:pt>
                <c:pt idx="4380">
                  <c:v>15.851772883640002</c:v>
                </c:pt>
                <c:pt idx="4381">
                  <c:v>15.850238247050006</c:v>
                </c:pt>
                <c:pt idx="4382">
                  <c:v>15.84972670152</c:v>
                </c:pt>
                <c:pt idx="4383">
                  <c:v>15.849215155990001</c:v>
                </c:pt>
                <c:pt idx="4384">
                  <c:v>15.849215155990001</c:v>
                </c:pt>
                <c:pt idx="4385">
                  <c:v>15.848703610459999</c:v>
                </c:pt>
                <c:pt idx="4386">
                  <c:v>15.846145882810001</c:v>
                </c:pt>
                <c:pt idx="4387">
                  <c:v>15.845122791750001</c:v>
                </c:pt>
                <c:pt idx="4388">
                  <c:v>15.842053518570006</c:v>
                </c:pt>
                <c:pt idx="4389">
                  <c:v>15.84051888198</c:v>
                </c:pt>
                <c:pt idx="4390">
                  <c:v>15.838472699860002</c:v>
                </c:pt>
                <c:pt idx="4391">
                  <c:v>15.836426517740181</c:v>
                </c:pt>
                <c:pt idx="4392">
                  <c:v>15.836426517740181</c:v>
                </c:pt>
                <c:pt idx="4393">
                  <c:v>15.835403426680006</c:v>
                </c:pt>
                <c:pt idx="4394">
                  <c:v>15.832334153500026</c:v>
                </c:pt>
                <c:pt idx="4395">
                  <c:v>15.830287971380002</c:v>
                </c:pt>
                <c:pt idx="4396">
                  <c:v>15.82773024373</c:v>
                </c:pt>
                <c:pt idx="4397">
                  <c:v>15.824660970550001</c:v>
                </c:pt>
                <c:pt idx="4398">
                  <c:v>15.8169877876</c:v>
                </c:pt>
                <c:pt idx="4399">
                  <c:v>15.810337695710002</c:v>
                </c:pt>
                <c:pt idx="4400">
                  <c:v>15.805733785940006</c:v>
                </c:pt>
                <c:pt idx="4401">
                  <c:v>15.80112987617</c:v>
                </c:pt>
                <c:pt idx="4402">
                  <c:v>15.797549057460024</c:v>
                </c:pt>
                <c:pt idx="4403">
                  <c:v>15.795502875340134</c:v>
                </c:pt>
                <c:pt idx="4404">
                  <c:v>15.790387420039998</c:v>
                </c:pt>
                <c:pt idx="4405">
                  <c:v>15.789875874510001</c:v>
                </c:pt>
                <c:pt idx="4406">
                  <c:v>15.78936432898</c:v>
                </c:pt>
                <c:pt idx="4407">
                  <c:v>15.788341237920003</c:v>
                </c:pt>
                <c:pt idx="4408">
                  <c:v>15.787318146859858</c:v>
                </c:pt>
                <c:pt idx="4409">
                  <c:v>15.785271964739998</c:v>
                </c:pt>
                <c:pt idx="4410">
                  <c:v>15.781691146029997</c:v>
                </c:pt>
                <c:pt idx="4411">
                  <c:v>15.780156509440006</c:v>
                </c:pt>
                <c:pt idx="4412">
                  <c:v>15.77862187285</c:v>
                </c:pt>
                <c:pt idx="4413">
                  <c:v>15.778110327319999</c:v>
                </c:pt>
                <c:pt idx="4414">
                  <c:v>15.777087236260074</c:v>
                </c:pt>
                <c:pt idx="4415">
                  <c:v>15.778110327319999</c:v>
                </c:pt>
                <c:pt idx="4416">
                  <c:v>15.778110327319999</c:v>
                </c:pt>
                <c:pt idx="4417">
                  <c:v>15.777087236260074</c:v>
                </c:pt>
                <c:pt idx="4418">
                  <c:v>15.776064145200001</c:v>
                </c:pt>
                <c:pt idx="4419">
                  <c:v>15.77452950861</c:v>
                </c:pt>
                <c:pt idx="4420">
                  <c:v>15.772994872020076</c:v>
                </c:pt>
                <c:pt idx="4421">
                  <c:v>15.770948689900001</c:v>
                </c:pt>
                <c:pt idx="4422">
                  <c:v>15.76890250778</c:v>
                </c:pt>
                <c:pt idx="4423">
                  <c:v>15.764810143539998</c:v>
                </c:pt>
                <c:pt idx="4424">
                  <c:v>15.760206233770004</c:v>
                </c:pt>
                <c:pt idx="4425">
                  <c:v>15.755602324000026</c:v>
                </c:pt>
                <c:pt idx="4426">
                  <c:v>15.752021505290001</c:v>
                </c:pt>
                <c:pt idx="4427">
                  <c:v>15.749463777640003</c:v>
                </c:pt>
                <c:pt idx="4428">
                  <c:v>15.746906049990001</c:v>
                </c:pt>
                <c:pt idx="4429">
                  <c:v>15.744348322339855</c:v>
                </c:pt>
                <c:pt idx="4430">
                  <c:v>15.741279049159948</c:v>
                </c:pt>
                <c:pt idx="4431">
                  <c:v>15.740255958100001</c:v>
                </c:pt>
                <c:pt idx="4432">
                  <c:v>15.738721321509948</c:v>
                </c:pt>
                <c:pt idx="4433">
                  <c:v>15.737698230449999</c:v>
                </c:pt>
                <c:pt idx="4434">
                  <c:v>15.736675139389998</c:v>
                </c:pt>
                <c:pt idx="4435">
                  <c:v>15.736163593859999</c:v>
                </c:pt>
                <c:pt idx="4436">
                  <c:v>15.736675139389998</c:v>
                </c:pt>
                <c:pt idx="4437">
                  <c:v>15.739232867040002</c:v>
                </c:pt>
                <c:pt idx="4438">
                  <c:v>15.737698230449999</c:v>
                </c:pt>
                <c:pt idx="4439">
                  <c:v>15.736163593859999</c:v>
                </c:pt>
                <c:pt idx="4440">
                  <c:v>15.734117411739998</c:v>
                </c:pt>
                <c:pt idx="4441">
                  <c:v>15.732071229620001</c:v>
                </c:pt>
                <c:pt idx="4442">
                  <c:v>15.729513501970001</c:v>
                </c:pt>
                <c:pt idx="4443">
                  <c:v>15.699332315700024</c:v>
                </c:pt>
                <c:pt idx="4444">
                  <c:v>15.667616492840002</c:v>
                </c:pt>
                <c:pt idx="4445">
                  <c:v>15.65585094565</c:v>
                </c:pt>
                <c:pt idx="4446">
                  <c:v>15.642550761869998</c:v>
                </c:pt>
                <c:pt idx="4447">
                  <c:v>15.633342942329998</c:v>
                </c:pt>
                <c:pt idx="4448">
                  <c:v>15.627204395970001</c:v>
                </c:pt>
                <c:pt idx="4449">
                  <c:v>15.62106584961</c:v>
                </c:pt>
                <c:pt idx="4450">
                  <c:v>15.61799657643</c:v>
                </c:pt>
                <c:pt idx="4451">
                  <c:v>15.61390421219</c:v>
                </c:pt>
                <c:pt idx="4452">
                  <c:v>15.613392666659999</c:v>
                </c:pt>
                <c:pt idx="4453">
                  <c:v>15.611858030069998</c:v>
                </c:pt>
                <c:pt idx="4454">
                  <c:v>15.611346484539999</c:v>
                </c:pt>
                <c:pt idx="4455">
                  <c:v>15.610323393479998</c:v>
                </c:pt>
                <c:pt idx="4456">
                  <c:v>15.610834939010006</c:v>
                </c:pt>
                <c:pt idx="4457">
                  <c:v>15.612369575600002</c:v>
                </c:pt>
                <c:pt idx="4458">
                  <c:v>15.613392666659999</c:v>
                </c:pt>
                <c:pt idx="4459">
                  <c:v>15.614927303249999</c:v>
                </c:pt>
                <c:pt idx="4460">
                  <c:v>15.614927303249999</c:v>
                </c:pt>
                <c:pt idx="4461">
                  <c:v>15.614927303249999</c:v>
                </c:pt>
                <c:pt idx="4462">
                  <c:v>15.615950394310001</c:v>
                </c:pt>
                <c:pt idx="4463">
                  <c:v>15.617485030900006</c:v>
                </c:pt>
                <c:pt idx="4464">
                  <c:v>15.619019667490001</c:v>
                </c:pt>
                <c:pt idx="4465">
                  <c:v>15.616973485369998</c:v>
                </c:pt>
                <c:pt idx="4466">
                  <c:v>15.616461939840002</c:v>
                </c:pt>
                <c:pt idx="4467">
                  <c:v>15.615438848780123</c:v>
                </c:pt>
                <c:pt idx="4468">
                  <c:v>15.613392666659999</c:v>
                </c:pt>
                <c:pt idx="4469">
                  <c:v>15.60776566583</c:v>
                </c:pt>
                <c:pt idx="4470">
                  <c:v>15.602650210530006</c:v>
                </c:pt>
                <c:pt idx="4471">
                  <c:v>15.601627119470001</c:v>
                </c:pt>
                <c:pt idx="4472">
                  <c:v>15.592419299930134</c:v>
                </c:pt>
                <c:pt idx="4473">
                  <c:v>15.579630661680024</c:v>
                </c:pt>
                <c:pt idx="4474">
                  <c:v>15.566842023430002</c:v>
                </c:pt>
                <c:pt idx="4475">
                  <c:v>15.55405338518</c:v>
                </c:pt>
                <c:pt idx="4476">
                  <c:v>15.535126200570001</c:v>
                </c:pt>
                <c:pt idx="4477">
                  <c:v>15.51875674361</c:v>
                </c:pt>
                <c:pt idx="4478">
                  <c:v>15.508525833010001</c:v>
                </c:pt>
                <c:pt idx="4479">
                  <c:v>15.499318013470001</c:v>
                </c:pt>
                <c:pt idx="4480">
                  <c:v>15.492156376050024</c:v>
                </c:pt>
                <c:pt idx="4481">
                  <c:v>15.48499473863</c:v>
                </c:pt>
                <c:pt idx="4482">
                  <c:v>15.480390828860006</c:v>
                </c:pt>
                <c:pt idx="4483">
                  <c:v>15.476298464620003</c:v>
                </c:pt>
                <c:pt idx="4484">
                  <c:v>15.472206100380006</c:v>
                </c:pt>
                <c:pt idx="4485">
                  <c:v>15.468625281670001</c:v>
                </c:pt>
                <c:pt idx="4486">
                  <c:v>15.467090645080004</c:v>
                </c:pt>
                <c:pt idx="4487">
                  <c:v>15.464532917430141</c:v>
                </c:pt>
                <c:pt idx="4488">
                  <c:v>15.462486735310184</c:v>
                </c:pt>
                <c:pt idx="4489">
                  <c:v>15.456859734480076</c:v>
                </c:pt>
                <c:pt idx="4490">
                  <c:v>15.43793254987</c:v>
                </c:pt>
                <c:pt idx="4491">
                  <c:v>15.437421004340003</c:v>
                </c:pt>
                <c:pt idx="4492">
                  <c:v>15.443048005170001</c:v>
                </c:pt>
                <c:pt idx="4493">
                  <c:v>15.443048005170001</c:v>
                </c:pt>
                <c:pt idx="4494">
                  <c:v>15.431794003510001</c:v>
                </c:pt>
                <c:pt idx="4495">
                  <c:v>15.422074638440026</c:v>
                </c:pt>
                <c:pt idx="4496">
                  <c:v>15.421051547379999</c:v>
                </c:pt>
                <c:pt idx="4497">
                  <c:v>15.425143911620006</c:v>
                </c:pt>
                <c:pt idx="4498">
                  <c:v>15.433328640099948</c:v>
                </c:pt>
                <c:pt idx="4499">
                  <c:v>15.440490277520126</c:v>
                </c:pt>
                <c:pt idx="4500">
                  <c:v>15.446628823879999</c:v>
                </c:pt>
                <c:pt idx="4501">
                  <c:v>15.442024914110002</c:v>
                </c:pt>
                <c:pt idx="4502">
                  <c:v>15.806543362344026</c:v>
                </c:pt>
                <c:pt idx="4503">
                  <c:v>15.776624621171997</c:v>
                </c:pt>
                <c:pt idx="4504">
                  <c:v>15.751429891764024</c:v>
                </c:pt>
                <c:pt idx="4505">
                  <c:v>15.735158295688004</c:v>
                </c:pt>
                <c:pt idx="4506">
                  <c:v>15.720461370200001</c:v>
                </c:pt>
                <c:pt idx="4507">
                  <c:v>15.683194166284</c:v>
                </c:pt>
                <c:pt idx="4508">
                  <c:v>15.612333989824002</c:v>
                </c:pt>
                <c:pt idx="4509">
                  <c:v>15.569292993752002</c:v>
                </c:pt>
                <c:pt idx="4510">
                  <c:v>15.537274691795998</c:v>
                </c:pt>
                <c:pt idx="4511">
                  <c:v>16.420055485250035</c:v>
                </c:pt>
                <c:pt idx="4512">
                  <c:v>16.384469709249988</c:v>
                </c:pt>
                <c:pt idx="4513">
                  <c:v>16.355556266249987</c:v>
                </c:pt>
                <c:pt idx="4514">
                  <c:v>16.337763378250031</c:v>
                </c:pt>
                <c:pt idx="4515">
                  <c:v>16.318302407000004</c:v>
                </c:pt>
                <c:pt idx="4516">
                  <c:v>16.294393213750002</c:v>
                </c:pt>
                <c:pt idx="4517">
                  <c:v>16.256027298999989</c:v>
                </c:pt>
                <c:pt idx="4518">
                  <c:v>16.203760690499987</c:v>
                </c:pt>
                <c:pt idx="4519">
                  <c:v>16.145933804499986</c:v>
                </c:pt>
                <c:pt idx="4520">
                  <c:v>16.083658696500002</c:v>
                </c:pt>
                <c:pt idx="4521">
                  <c:v>16.055301281249989</c:v>
                </c:pt>
                <c:pt idx="4522">
                  <c:v>16.025831810499987</c:v>
                </c:pt>
                <c:pt idx="4523">
                  <c:v>15.978013423999998</c:v>
                </c:pt>
                <c:pt idx="4524">
                  <c:v>15.9479879255</c:v>
                </c:pt>
                <c:pt idx="4525">
                  <c:v>15.945763814500006</c:v>
                </c:pt>
                <c:pt idx="4526">
                  <c:v>15.93297517625</c:v>
                </c:pt>
                <c:pt idx="4527">
                  <c:v>15.937979425999998</c:v>
                </c:pt>
                <c:pt idx="4528">
                  <c:v>15.9368673705</c:v>
                </c:pt>
                <c:pt idx="4529">
                  <c:v>15.92074256575</c:v>
                </c:pt>
                <c:pt idx="4530">
                  <c:v>15.92463476</c:v>
                </c:pt>
                <c:pt idx="4531">
                  <c:v>15.932419148500006</c:v>
                </c:pt>
                <c:pt idx="4532">
                  <c:v>15.94743189775</c:v>
                </c:pt>
                <c:pt idx="4533">
                  <c:v>15.963556702500076</c:v>
                </c:pt>
                <c:pt idx="4534">
                  <c:v>15.976901368500002</c:v>
                </c:pt>
                <c:pt idx="4535">
                  <c:v>15.984129729249998</c:v>
                </c:pt>
                <c:pt idx="4536">
                  <c:v>15.993582201000141</c:v>
                </c:pt>
                <c:pt idx="4537">
                  <c:v>16.015823311000005</c:v>
                </c:pt>
                <c:pt idx="4538">
                  <c:v>16.034728254500003</c:v>
                </c:pt>
                <c:pt idx="4539">
                  <c:v>16.048628948250002</c:v>
                </c:pt>
                <c:pt idx="4540">
                  <c:v>16.06030553099972</c:v>
                </c:pt>
                <c:pt idx="4541">
                  <c:v>16.073650197000031</c:v>
                </c:pt>
                <c:pt idx="4542">
                  <c:v>16.086438835249677</c:v>
                </c:pt>
                <c:pt idx="4543">
                  <c:v>16.102007612250031</c:v>
                </c:pt>
                <c:pt idx="4544">
                  <c:v>16.113128167250395</c:v>
                </c:pt>
                <c:pt idx="4545">
                  <c:v>16.122580638999889</c:v>
                </c:pt>
                <c:pt idx="4546">
                  <c:v>16.129808999750235</c:v>
                </c:pt>
                <c:pt idx="4547">
                  <c:v>16.117576389250235</c:v>
                </c:pt>
                <c:pt idx="4548">
                  <c:v>16.106455834249999</c:v>
                </c:pt>
                <c:pt idx="4549">
                  <c:v>16.105343778749717</c:v>
                </c:pt>
                <c:pt idx="4550">
                  <c:v>16.108123917500002</c:v>
                </c:pt>
                <c:pt idx="4551">
                  <c:v>16.110348028500031</c:v>
                </c:pt>
                <c:pt idx="4552">
                  <c:v>16.103119667750001</c:v>
                </c:pt>
                <c:pt idx="4553">
                  <c:v>16.740883497000031</c:v>
                </c:pt>
                <c:pt idx="4554">
                  <c:v>16.733366001819999</c:v>
                </c:pt>
                <c:pt idx="4555">
                  <c:v>16.72295716234003</c:v>
                </c:pt>
                <c:pt idx="4556">
                  <c:v>16.705609096539582</c:v>
                </c:pt>
                <c:pt idx="4557">
                  <c:v>16.667443351779745</c:v>
                </c:pt>
                <c:pt idx="4558">
                  <c:v>16.633903757900235</c:v>
                </c:pt>
                <c:pt idx="4559">
                  <c:v>16.5992076263</c:v>
                </c:pt>
                <c:pt idx="4560">
                  <c:v>16.504949802119889</c:v>
                </c:pt>
                <c:pt idx="4561">
                  <c:v>16.470831939380002</c:v>
                </c:pt>
                <c:pt idx="4562">
                  <c:v>16.460423099899756</c:v>
                </c:pt>
                <c:pt idx="4563">
                  <c:v>16.455218680159753</c:v>
                </c:pt>
                <c:pt idx="4564">
                  <c:v>16.462736175339394</c:v>
                </c:pt>
                <c:pt idx="4565">
                  <c:v>16.473723283679583</c:v>
                </c:pt>
                <c:pt idx="4566">
                  <c:v>16.490493080619789</c:v>
                </c:pt>
                <c:pt idx="4567">
                  <c:v>16.505528070979615</c:v>
                </c:pt>
                <c:pt idx="4568">
                  <c:v>16.517093448180031</c:v>
                </c:pt>
                <c:pt idx="4569">
                  <c:v>16.529237094240003</c:v>
                </c:pt>
                <c:pt idx="4570">
                  <c:v>16.537332858280003</c:v>
                </c:pt>
                <c:pt idx="4571">
                  <c:v>16.546006891179644</c:v>
                </c:pt>
                <c:pt idx="4572">
                  <c:v>16.554680924080031</c:v>
                </c:pt>
                <c:pt idx="4573">
                  <c:v>16.5616201504</c:v>
                </c:pt>
                <c:pt idx="4574">
                  <c:v>16.571450721020035</c:v>
                </c:pt>
                <c:pt idx="4575">
                  <c:v>16.580124753919989</c:v>
                </c:pt>
                <c:pt idx="4576">
                  <c:v>16.58937705568</c:v>
                </c:pt>
                <c:pt idx="4577">
                  <c:v>16.602098970600004</c:v>
                </c:pt>
                <c:pt idx="4578">
                  <c:v>16.61192954122</c:v>
                </c:pt>
                <c:pt idx="4579">
                  <c:v>16.621181842980004</c:v>
                </c:pt>
                <c:pt idx="4580">
                  <c:v>16.629855875880235</c:v>
                </c:pt>
                <c:pt idx="4581">
                  <c:v>16.624651456140231</c:v>
                </c:pt>
                <c:pt idx="4582">
                  <c:v>16.632168951320004</c:v>
                </c:pt>
                <c:pt idx="4583">
                  <c:v>16.641999521940001</c:v>
                </c:pt>
                <c:pt idx="4584">
                  <c:v>16.650095285980004</c:v>
                </c:pt>
                <c:pt idx="4585">
                  <c:v>16.659347587739724</c:v>
                </c:pt>
                <c:pt idx="4586">
                  <c:v>16.662817200899987</c:v>
                </c:pt>
                <c:pt idx="4587">
                  <c:v>16.664552007480001</c:v>
                </c:pt>
                <c:pt idx="4588">
                  <c:v>16.668599889499738</c:v>
                </c:pt>
                <c:pt idx="4589">
                  <c:v>16.663395469760001</c:v>
                </c:pt>
                <c:pt idx="4590">
                  <c:v>16.665708545199731</c:v>
                </c:pt>
                <c:pt idx="4591">
                  <c:v>16.668599889499738</c:v>
                </c:pt>
                <c:pt idx="4592">
                  <c:v>16.671491233800001</c:v>
                </c:pt>
                <c:pt idx="4593">
                  <c:v>16.684213148719987</c:v>
                </c:pt>
                <c:pt idx="4594">
                  <c:v>16.698669870219756</c:v>
                </c:pt>
                <c:pt idx="4595">
                  <c:v>16.705609096539582</c:v>
                </c:pt>
                <c:pt idx="4596">
                  <c:v>16.711970054000286</c:v>
                </c:pt>
                <c:pt idx="4597">
                  <c:v>16.720644086899789</c:v>
                </c:pt>
                <c:pt idx="4598">
                  <c:v>16.730474657519999</c:v>
                </c:pt>
                <c:pt idx="4599">
                  <c:v>16.738570421560002</c:v>
                </c:pt>
                <c:pt idx="4600">
                  <c:v>16.744353110160002</c:v>
                </c:pt>
                <c:pt idx="4601">
                  <c:v>16.755918487359999</c:v>
                </c:pt>
                <c:pt idx="4602">
                  <c:v>16.76979693999963</c:v>
                </c:pt>
                <c:pt idx="4603">
                  <c:v>16.757075025080312</c:v>
                </c:pt>
                <c:pt idx="4604">
                  <c:v>16.543693815739637</c:v>
                </c:pt>
                <c:pt idx="4605">
                  <c:v>16.506106339840002</c:v>
                </c:pt>
                <c:pt idx="4606">
                  <c:v>16.506684608699999</c:v>
                </c:pt>
                <c:pt idx="4607">
                  <c:v>16.522297867919889</c:v>
                </c:pt>
                <c:pt idx="4608">
                  <c:v>16.492227887199604</c:v>
                </c:pt>
                <c:pt idx="4609">
                  <c:v>16.461001368760002</c:v>
                </c:pt>
                <c:pt idx="4610">
                  <c:v>16.432087925759987</c:v>
                </c:pt>
                <c:pt idx="4611">
                  <c:v>16.421100817419987</c:v>
                </c:pt>
                <c:pt idx="4612">
                  <c:v>16.422257355139738</c:v>
                </c:pt>
                <c:pt idx="4613">
                  <c:v>16.423992161719987</c:v>
                </c:pt>
                <c:pt idx="4614">
                  <c:v>16.419944279699987</c:v>
                </c:pt>
                <c:pt idx="4615">
                  <c:v>16.34129971474</c:v>
                </c:pt>
                <c:pt idx="4616">
                  <c:v>16.261498612060002</c:v>
                </c:pt>
                <c:pt idx="4617">
                  <c:v>16.227380749319988</c:v>
                </c:pt>
                <c:pt idx="4618">
                  <c:v>16.194419424300001</c:v>
                </c:pt>
                <c:pt idx="4619">
                  <c:v>16.182275778240005</c:v>
                </c:pt>
                <c:pt idx="4620">
                  <c:v>16.169553863319987</c:v>
                </c:pt>
                <c:pt idx="4621">
                  <c:v>16.151049259800001</c:v>
                </c:pt>
                <c:pt idx="4622">
                  <c:v>16.159723292699987</c:v>
                </c:pt>
                <c:pt idx="4623">
                  <c:v>16.178806165080253</c:v>
                </c:pt>
                <c:pt idx="4624">
                  <c:v>16.199623844039746</c:v>
                </c:pt>
                <c:pt idx="4625">
                  <c:v>16.220441523000002</c:v>
                </c:pt>
                <c:pt idx="4626">
                  <c:v>16.240102664240002</c:v>
                </c:pt>
                <c:pt idx="4627">
                  <c:v>16.261498612060002</c:v>
                </c:pt>
                <c:pt idx="4628">
                  <c:v>16.281738022159889</c:v>
                </c:pt>
                <c:pt idx="4629">
                  <c:v>16.301399163400031</c:v>
                </c:pt>
                <c:pt idx="4630">
                  <c:v>16.312386271739651</c:v>
                </c:pt>
                <c:pt idx="4631">
                  <c:v>16.322216842359659</c:v>
                </c:pt>
                <c:pt idx="4632">
                  <c:v>16.337830101580035</c:v>
                </c:pt>
                <c:pt idx="4633">
                  <c:v>16.341877983600035</c:v>
                </c:pt>
                <c:pt idx="4634">
                  <c:v>16.343612790179677</c:v>
                </c:pt>
                <c:pt idx="4635">
                  <c:v>16.334938757280366</c:v>
                </c:pt>
                <c:pt idx="4636">
                  <c:v>16.295616474799637</c:v>
                </c:pt>
                <c:pt idx="4637">
                  <c:v>16.247041890559789</c:v>
                </c:pt>
                <c:pt idx="4638">
                  <c:v>16.151627528660001</c:v>
                </c:pt>
                <c:pt idx="4639">
                  <c:v>16.09437891152</c:v>
                </c:pt>
                <c:pt idx="4640">
                  <c:v>16.059682779919989</c:v>
                </c:pt>
                <c:pt idx="4641">
                  <c:v>16.045226058419889</c:v>
                </c:pt>
                <c:pt idx="4642">
                  <c:v>16.042334714119889</c:v>
                </c:pt>
                <c:pt idx="4643">
                  <c:v>16.044647789559889</c:v>
                </c:pt>
                <c:pt idx="4644">
                  <c:v>15.989712247860076</c:v>
                </c:pt>
                <c:pt idx="4645">
                  <c:v>15.963111880300001</c:v>
                </c:pt>
                <c:pt idx="4646">
                  <c:v>15.939981125900001</c:v>
                </c:pt>
                <c:pt idx="4647">
                  <c:v>15.926102673260004</c:v>
                </c:pt>
                <c:pt idx="4648">
                  <c:v>15.909911145180001</c:v>
                </c:pt>
                <c:pt idx="4649">
                  <c:v>15.904706725440002</c:v>
                </c:pt>
                <c:pt idx="4650">
                  <c:v>15.916850371500002</c:v>
                </c:pt>
                <c:pt idx="4651">
                  <c:v>15.941137663620003</c:v>
                </c:pt>
                <c:pt idx="4652">
                  <c:v>15.968894568900026</c:v>
                </c:pt>
                <c:pt idx="4653">
                  <c:v>15.987977441279998</c:v>
                </c:pt>
                <c:pt idx="4654">
                  <c:v>16.005903775940002</c:v>
                </c:pt>
                <c:pt idx="4655">
                  <c:v>16.023251841740002</c:v>
                </c:pt>
                <c:pt idx="4656">
                  <c:v>16.050430478159889</c:v>
                </c:pt>
                <c:pt idx="4657">
                  <c:v>16.082813534319659</c:v>
                </c:pt>
                <c:pt idx="4658">
                  <c:v>16.118087934780004</c:v>
                </c:pt>
                <c:pt idx="4659">
                  <c:v>16.153362335240001</c:v>
                </c:pt>
                <c:pt idx="4660">
                  <c:v>16.188058466840257</c:v>
                </c:pt>
                <c:pt idx="4661">
                  <c:v>16.218706716420002</c:v>
                </c:pt>
                <c:pt idx="4662">
                  <c:v>16.240102664240002</c:v>
                </c:pt>
                <c:pt idx="4663">
                  <c:v>16.256294192320002</c:v>
                </c:pt>
                <c:pt idx="4664">
                  <c:v>16.269594376099889</c:v>
                </c:pt>
                <c:pt idx="4665">
                  <c:v>16.274798795840031</c:v>
                </c:pt>
                <c:pt idx="4666">
                  <c:v>16.281738022159889</c:v>
                </c:pt>
                <c:pt idx="4667">
                  <c:v>16.297929550240003</c:v>
                </c:pt>
                <c:pt idx="4668">
                  <c:v>16.318747229200003</c:v>
                </c:pt>
                <c:pt idx="4669">
                  <c:v>16.338408370440003</c:v>
                </c:pt>
                <c:pt idx="4670">
                  <c:v>16.356334705100004</c:v>
                </c:pt>
                <c:pt idx="4671">
                  <c:v>16.36905662002</c:v>
                </c:pt>
                <c:pt idx="4672">
                  <c:v>16.389296030119706</c:v>
                </c:pt>
                <c:pt idx="4673">
                  <c:v>16.411848515660001</c:v>
                </c:pt>
                <c:pt idx="4674">
                  <c:v>16.443075034099987</c:v>
                </c:pt>
                <c:pt idx="4675">
                  <c:v>16.467940595080002</c:v>
                </c:pt>
                <c:pt idx="4676">
                  <c:v>16.489336542899583</c:v>
                </c:pt>
                <c:pt idx="4677">
                  <c:v>16.514202103880031</c:v>
                </c:pt>
                <c:pt idx="4678">
                  <c:v>16.542537278019637</c:v>
                </c:pt>
                <c:pt idx="4679">
                  <c:v>16.569715914440003</c:v>
                </c:pt>
                <c:pt idx="4680">
                  <c:v>16.59689455086</c:v>
                </c:pt>
                <c:pt idx="4681">
                  <c:v>16.60383377718</c:v>
                </c:pt>
                <c:pt idx="4682">
                  <c:v>16.622338380699986</c:v>
                </c:pt>
                <c:pt idx="4683">
                  <c:v>16.628699338159706</c:v>
                </c:pt>
                <c:pt idx="4684">
                  <c:v>16.642577790800001</c:v>
                </c:pt>
                <c:pt idx="4685">
                  <c:v>16.618868767540398</c:v>
                </c:pt>
                <c:pt idx="4686">
                  <c:v>16.62349491842</c:v>
                </c:pt>
                <c:pt idx="4687">
                  <c:v>16.625807993860001</c:v>
                </c:pt>
                <c:pt idx="4688">
                  <c:v>16.637373371060004</c:v>
                </c:pt>
                <c:pt idx="4689">
                  <c:v>16.658769318880001</c:v>
                </c:pt>
                <c:pt idx="4690">
                  <c:v>16.673804309240257</c:v>
                </c:pt>
                <c:pt idx="4691">
                  <c:v>16.671491233800001</c:v>
                </c:pt>
                <c:pt idx="4692">
                  <c:v>16.581281291640003</c:v>
                </c:pt>
                <c:pt idx="4693">
                  <c:v>16.57376379646</c:v>
                </c:pt>
                <c:pt idx="4694">
                  <c:v>16.566824570139659</c:v>
                </c:pt>
                <c:pt idx="4695">
                  <c:v>16.562198419260003</c:v>
                </c:pt>
                <c:pt idx="4696">
                  <c:v>16.563933225840003</c:v>
                </c:pt>
                <c:pt idx="4697">
                  <c:v>16.578968216200035</c:v>
                </c:pt>
                <c:pt idx="4698">
                  <c:v>16.598051088580004</c:v>
                </c:pt>
                <c:pt idx="4699">
                  <c:v>16.607881659200398</c:v>
                </c:pt>
                <c:pt idx="4700">
                  <c:v>16.620603574119702</c:v>
                </c:pt>
                <c:pt idx="4701">
                  <c:v>16.629277607020001</c:v>
                </c:pt>
                <c:pt idx="4702">
                  <c:v>16.643734328519987</c:v>
                </c:pt>
                <c:pt idx="4703">
                  <c:v>16.661082394319987</c:v>
                </c:pt>
                <c:pt idx="4704">
                  <c:v>16.681900073280001</c:v>
                </c:pt>
                <c:pt idx="4705">
                  <c:v>16.700404676800002</c:v>
                </c:pt>
                <c:pt idx="4706">
                  <c:v>16.716017936020002</c:v>
                </c:pt>
                <c:pt idx="4707">
                  <c:v>16.731631195240031</c:v>
                </c:pt>
                <c:pt idx="4708">
                  <c:v>16.749557529900002</c:v>
                </c:pt>
                <c:pt idx="4709">
                  <c:v>16.762857713680031</c:v>
                </c:pt>
                <c:pt idx="4710">
                  <c:v>16.786566736939644</c:v>
                </c:pt>
                <c:pt idx="4711">
                  <c:v>16.809119222480003</c:v>
                </c:pt>
                <c:pt idx="4712">
                  <c:v>16.818949793100003</c:v>
                </c:pt>
                <c:pt idx="4713">
                  <c:v>16.821841137400035</c:v>
                </c:pt>
                <c:pt idx="4714">
                  <c:v>16.818371524240035</c:v>
                </c:pt>
                <c:pt idx="4715">
                  <c:v>16.814901911080366</c:v>
                </c:pt>
                <c:pt idx="4716">
                  <c:v>16.814901911080366</c:v>
                </c:pt>
                <c:pt idx="4717">
                  <c:v>16.814323642220003</c:v>
                </c:pt>
                <c:pt idx="4718">
                  <c:v>16.825310750559989</c:v>
                </c:pt>
                <c:pt idx="4719">
                  <c:v>16.8334065146</c:v>
                </c:pt>
                <c:pt idx="4720">
                  <c:v>16.847284967240135</c:v>
                </c:pt>
                <c:pt idx="4721">
                  <c:v>16.857693806719986</c:v>
                </c:pt>
                <c:pt idx="4722">
                  <c:v>16.866946108480004</c:v>
                </c:pt>
                <c:pt idx="4723">
                  <c:v>16.877354947960001</c:v>
                </c:pt>
                <c:pt idx="4724">
                  <c:v>16.886028980859987</c:v>
                </c:pt>
                <c:pt idx="4725">
                  <c:v>16.888920325159987</c:v>
                </c:pt>
                <c:pt idx="4726">
                  <c:v>16.879089754540004</c:v>
                </c:pt>
                <c:pt idx="4727">
                  <c:v>16.864633033039706</c:v>
                </c:pt>
                <c:pt idx="4728">
                  <c:v>16.86058515102</c:v>
                </c:pt>
                <c:pt idx="4729">
                  <c:v>16.86289822646</c:v>
                </c:pt>
                <c:pt idx="4730">
                  <c:v>16.872728797080004</c:v>
                </c:pt>
                <c:pt idx="4731">
                  <c:v>16.888920325159987</c:v>
                </c:pt>
                <c:pt idx="4732">
                  <c:v>16.910316272979564</c:v>
                </c:pt>
                <c:pt idx="4733">
                  <c:v>16.929399145359749</c:v>
                </c:pt>
                <c:pt idx="4734">
                  <c:v>16.940386253699756</c:v>
                </c:pt>
                <c:pt idx="4735">
                  <c:v>16.949060286600002</c:v>
                </c:pt>
                <c:pt idx="4736">
                  <c:v>16.958890857220002</c:v>
                </c:pt>
                <c:pt idx="4737">
                  <c:v>16.946747211159582</c:v>
                </c:pt>
                <c:pt idx="4738">
                  <c:v>16.940964522560002</c:v>
                </c:pt>
                <c:pt idx="4739">
                  <c:v>16.948482017739583</c:v>
                </c:pt>
                <c:pt idx="4740">
                  <c:v>16.946168942300002</c:v>
                </c:pt>
                <c:pt idx="4741">
                  <c:v>16.941542791419756</c:v>
                </c:pt>
                <c:pt idx="4742">
                  <c:v>16.939807984840005</c:v>
                </c:pt>
                <c:pt idx="4743">
                  <c:v>16.943277598000002</c:v>
                </c:pt>
                <c:pt idx="4744">
                  <c:v>16.946168942300002</c:v>
                </c:pt>
                <c:pt idx="4745">
                  <c:v>16.955999512919789</c:v>
                </c:pt>
                <c:pt idx="4746">
                  <c:v>16.967564890119789</c:v>
                </c:pt>
                <c:pt idx="4747">
                  <c:v>16.976817191880031</c:v>
                </c:pt>
                <c:pt idx="4748">
                  <c:v>16.986069493640002</c:v>
                </c:pt>
                <c:pt idx="4749">
                  <c:v>16.994743526539619</c:v>
                </c:pt>
                <c:pt idx="4750">
                  <c:v>17.001104484000031</c:v>
                </c:pt>
                <c:pt idx="4751">
                  <c:v>17.013248130060003</c:v>
                </c:pt>
                <c:pt idx="4752">
                  <c:v>17.028861389280031</c:v>
                </c:pt>
                <c:pt idx="4753">
                  <c:v>17.046209455080003</c:v>
                </c:pt>
                <c:pt idx="4754">
                  <c:v>17.062400983159669</c:v>
                </c:pt>
                <c:pt idx="4755">
                  <c:v>17.07454462922</c:v>
                </c:pt>
                <c:pt idx="4756">
                  <c:v>17.09247096388</c:v>
                </c:pt>
                <c:pt idx="4757">
                  <c:v>17.087844813</c:v>
                </c:pt>
                <c:pt idx="4758">
                  <c:v>17.078592511239684</c:v>
                </c:pt>
                <c:pt idx="4759">
                  <c:v>17.068761940619989</c:v>
                </c:pt>
                <c:pt idx="4760">
                  <c:v>17.065870596319989</c:v>
                </c:pt>
                <c:pt idx="4761">
                  <c:v>17.060666176579673</c:v>
                </c:pt>
                <c:pt idx="4762">
                  <c:v>17.052570412540003</c:v>
                </c:pt>
                <c:pt idx="4763">
                  <c:v>17.053148681400003</c:v>
                </c:pt>
                <c:pt idx="4764">
                  <c:v>17.068761940619989</c:v>
                </c:pt>
                <c:pt idx="4765">
                  <c:v>17.089579619579698</c:v>
                </c:pt>
                <c:pt idx="4766">
                  <c:v>17.108084223100004</c:v>
                </c:pt>
                <c:pt idx="4767">
                  <c:v>17.121962675740001</c:v>
                </c:pt>
                <c:pt idx="4768">
                  <c:v>17.131214977500001</c:v>
                </c:pt>
                <c:pt idx="4769">
                  <c:v>17.123119213459987</c:v>
                </c:pt>
                <c:pt idx="4770">
                  <c:v>17.118493062580004</c:v>
                </c:pt>
                <c:pt idx="4771">
                  <c:v>17.121962675740001</c:v>
                </c:pt>
                <c:pt idx="4772">
                  <c:v>17.132371515220001</c:v>
                </c:pt>
                <c:pt idx="4773">
                  <c:v>17.121384406880235</c:v>
                </c:pt>
                <c:pt idx="4774">
                  <c:v>17.106927685380001</c:v>
                </c:pt>
                <c:pt idx="4775">
                  <c:v>17.060666176579673</c:v>
                </c:pt>
                <c:pt idx="4776">
                  <c:v>17.026548313840003</c:v>
                </c:pt>
                <c:pt idx="4777">
                  <c:v>16.983178149340002</c:v>
                </c:pt>
                <c:pt idx="4778">
                  <c:v>16.940386253699756</c:v>
                </c:pt>
                <c:pt idx="4779">
                  <c:v>16.847284967240135</c:v>
                </c:pt>
                <c:pt idx="4780">
                  <c:v>16.814323642220003</c:v>
                </c:pt>
                <c:pt idx="4781">
                  <c:v>16.798710382999658</c:v>
                </c:pt>
                <c:pt idx="4782">
                  <c:v>16.793505963259999</c:v>
                </c:pt>
                <c:pt idx="4783">
                  <c:v>16.79986692072</c:v>
                </c:pt>
                <c:pt idx="4784">
                  <c:v>16.815480179940003</c:v>
                </c:pt>
                <c:pt idx="4785">
                  <c:v>16.828780363719989</c:v>
                </c:pt>
                <c:pt idx="4786">
                  <c:v>16.836297858900004</c:v>
                </c:pt>
                <c:pt idx="4787">
                  <c:v>16.836876127760135</c:v>
                </c:pt>
                <c:pt idx="4788">
                  <c:v>16.842658816359986</c:v>
                </c:pt>
                <c:pt idx="4789">
                  <c:v>16.8391892032</c:v>
                </c:pt>
                <c:pt idx="4790">
                  <c:v>16.840345740919989</c:v>
                </c:pt>
                <c:pt idx="4791">
                  <c:v>16.8507545804</c:v>
                </c:pt>
                <c:pt idx="4792">
                  <c:v>16.860006882159702</c:v>
                </c:pt>
                <c:pt idx="4793">
                  <c:v>16.875620141379713</c:v>
                </c:pt>
                <c:pt idx="4794">
                  <c:v>16.890076862880001</c:v>
                </c:pt>
                <c:pt idx="4795">
                  <c:v>16.90453358437955</c:v>
                </c:pt>
                <c:pt idx="4796">
                  <c:v>16.914364155000261</c:v>
                </c:pt>
                <c:pt idx="4797">
                  <c:v>16.924194725620001</c:v>
                </c:pt>
                <c:pt idx="4798">
                  <c:v>16.933447027380002</c:v>
                </c:pt>
                <c:pt idx="4799">
                  <c:v>16.947325480019988</c:v>
                </c:pt>
                <c:pt idx="4800">
                  <c:v>16.964673545819789</c:v>
                </c:pt>
                <c:pt idx="4801">
                  <c:v>16.982021611619889</c:v>
                </c:pt>
                <c:pt idx="4802">
                  <c:v>16.995900064260002</c:v>
                </c:pt>
                <c:pt idx="4803">
                  <c:v>17.010935054620031</c:v>
                </c:pt>
                <c:pt idx="4804">
                  <c:v>17.024235238400003</c:v>
                </c:pt>
                <c:pt idx="4805">
                  <c:v>17.043896379640003</c:v>
                </c:pt>
                <c:pt idx="4806">
                  <c:v>17.0647140586</c:v>
                </c:pt>
                <c:pt idx="4807">
                  <c:v>17.084375199840135</c:v>
                </c:pt>
                <c:pt idx="4808">
                  <c:v>17.09767538362</c:v>
                </c:pt>
                <c:pt idx="4809">
                  <c:v>17.115023449420001</c:v>
                </c:pt>
                <c:pt idx="4810">
                  <c:v>17.131214977500001</c:v>
                </c:pt>
                <c:pt idx="4811">
                  <c:v>17.156080538480005</c:v>
                </c:pt>
                <c:pt idx="4812">
                  <c:v>17.180367830600002</c:v>
                </c:pt>
                <c:pt idx="4813">
                  <c:v>17.198872434119988</c:v>
                </c:pt>
                <c:pt idx="4814">
                  <c:v>17.213329155620002</c:v>
                </c:pt>
                <c:pt idx="4815">
                  <c:v>17.222581457380002</c:v>
                </c:pt>
                <c:pt idx="4816">
                  <c:v>17.232990296860002</c:v>
                </c:pt>
                <c:pt idx="4817">
                  <c:v>17.246290480640003</c:v>
                </c:pt>
                <c:pt idx="4818">
                  <c:v>17.260747202139463</c:v>
                </c:pt>
                <c:pt idx="4819">
                  <c:v>17.278095267940003</c:v>
                </c:pt>
                <c:pt idx="4820">
                  <c:v>17.295443333739485</c:v>
                </c:pt>
                <c:pt idx="4821">
                  <c:v>17.301804291200035</c:v>
                </c:pt>
                <c:pt idx="4822">
                  <c:v>17.263638546439637</c:v>
                </c:pt>
                <c:pt idx="4823">
                  <c:v>17.184993981480005</c:v>
                </c:pt>
                <c:pt idx="4824">
                  <c:v>17.126588826620001</c:v>
                </c:pt>
                <c:pt idx="4825">
                  <c:v>17.087844813</c:v>
                </c:pt>
                <c:pt idx="4826">
                  <c:v>17.067027134040003</c:v>
                </c:pt>
                <c:pt idx="4827">
                  <c:v>17.0647140586</c:v>
                </c:pt>
                <c:pt idx="4828">
                  <c:v>17.071075016060131</c:v>
                </c:pt>
                <c:pt idx="4829">
                  <c:v>17.076857704660135</c:v>
                </c:pt>
                <c:pt idx="4830">
                  <c:v>17.087844813</c:v>
                </c:pt>
                <c:pt idx="4831">
                  <c:v>17.102879803359986</c:v>
                </c:pt>
                <c:pt idx="4832">
                  <c:v>17.106927685380001</c:v>
                </c:pt>
                <c:pt idx="4833">
                  <c:v>17.108662491959986</c:v>
                </c:pt>
                <c:pt idx="4834">
                  <c:v>16.766905595700003</c:v>
                </c:pt>
                <c:pt idx="4835">
                  <c:v>16.635638564480004</c:v>
                </c:pt>
                <c:pt idx="4836">
                  <c:v>16.59631628199968</c:v>
                </c:pt>
                <c:pt idx="4837">
                  <c:v>16.598051088580004</c:v>
                </c:pt>
                <c:pt idx="4838">
                  <c:v>16.628699338159706</c:v>
                </c:pt>
                <c:pt idx="4839">
                  <c:v>16.654721436860001</c:v>
                </c:pt>
                <c:pt idx="4840">
                  <c:v>16.673226040379745</c:v>
                </c:pt>
                <c:pt idx="4841">
                  <c:v>16.682478342139746</c:v>
                </c:pt>
                <c:pt idx="4842">
                  <c:v>16.702139483379579</c:v>
                </c:pt>
                <c:pt idx="4843">
                  <c:v>16.739726959280002</c:v>
                </c:pt>
                <c:pt idx="4844">
                  <c:v>16.773844822020003</c:v>
                </c:pt>
                <c:pt idx="4845">
                  <c:v>16.792349425539651</c:v>
                </c:pt>
                <c:pt idx="4846">
                  <c:v>16.804493071600003</c:v>
                </c:pt>
                <c:pt idx="4847">
                  <c:v>16.82588901942</c:v>
                </c:pt>
                <c:pt idx="4848">
                  <c:v>16.8536459247</c:v>
                </c:pt>
                <c:pt idx="4849">
                  <c:v>16.884872443140001</c:v>
                </c:pt>
                <c:pt idx="4850">
                  <c:v>16.913785886139745</c:v>
                </c:pt>
                <c:pt idx="4851">
                  <c:v>16.947903748880005</c:v>
                </c:pt>
                <c:pt idx="4852">
                  <c:v>16.976238923020002</c:v>
                </c:pt>
                <c:pt idx="4853">
                  <c:v>16.994743526539619</c:v>
                </c:pt>
                <c:pt idx="4854">
                  <c:v>17.013248130060003</c:v>
                </c:pt>
                <c:pt idx="4855">
                  <c:v>17.043318110780003</c:v>
                </c:pt>
                <c:pt idx="4856">
                  <c:v>17.07512289807968</c:v>
                </c:pt>
                <c:pt idx="4857">
                  <c:v>17.102879803359986</c:v>
                </c:pt>
                <c:pt idx="4858">
                  <c:v>17.121962675740001</c:v>
                </c:pt>
                <c:pt idx="4859">
                  <c:v>17.133528052940004</c:v>
                </c:pt>
                <c:pt idx="4860">
                  <c:v>17.132371515220001</c:v>
                </c:pt>
                <c:pt idx="4861">
                  <c:v>17.136997666100235</c:v>
                </c:pt>
                <c:pt idx="4862">
                  <c:v>17.116758256000235</c:v>
                </c:pt>
                <c:pt idx="4863">
                  <c:v>17.113288642840235</c:v>
                </c:pt>
                <c:pt idx="4864">
                  <c:v>17.118493062580004</c:v>
                </c:pt>
                <c:pt idx="4865">
                  <c:v>17.129480170919987</c:v>
                </c:pt>
                <c:pt idx="4866">
                  <c:v>17.141623816979738</c:v>
                </c:pt>
                <c:pt idx="4867">
                  <c:v>17.124854020040438</c:v>
                </c:pt>
                <c:pt idx="4868">
                  <c:v>17.120227869159987</c:v>
                </c:pt>
                <c:pt idx="4869">
                  <c:v>17.09767538362</c:v>
                </c:pt>
                <c:pt idx="4870">
                  <c:v>17.090736157299986</c:v>
                </c:pt>
                <c:pt idx="4871">
                  <c:v>17.0994101902</c:v>
                </c:pt>
                <c:pt idx="4872">
                  <c:v>17.112710373979709</c:v>
                </c:pt>
                <c:pt idx="4873">
                  <c:v>17.121962675740001</c:v>
                </c:pt>
                <c:pt idx="4874">
                  <c:v>17.134684590660001</c:v>
                </c:pt>
                <c:pt idx="4875">
                  <c:v>17.142780354699987</c:v>
                </c:pt>
                <c:pt idx="4876">
                  <c:v>17.147406505579731</c:v>
                </c:pt>
                <c:pt idx="4877">
                  <c:v>17.153189194180005</c:v>
                </c:pt>
                <c:pt idx="4878">
                  <c:v>17.156080538480005</c:v>
                </c:pt>
                <c:pt idx="4879">
                  <c:v>17.153189194180005</c:v>
                </c:pt>
                <c:pt idx="4880">
                  <c:v>17.141045548119987</c:v>
                </c:pt>
                <c:pt idx="4881">
                  <c:v>17.138154203820001</c:v>
                </c:pt>
                <c:pt idx="4882">
                  <c:v>17.137575934960001</c:v>
                </c:pt>
                <c:pt idx="4883">
                  <c:v>17.138154203820001</c:v>
                </c:pt>
                <c:pt idx="4884">
                  <c:v>17.134106321800235</c:v>
                </c:pt>
                <c:pt idx="4885">
                  <c:v>17.129480170919987</c:v>
                </c:pt>
                <c:pt idx="4886">
                  <c:v>17.106349416519986</c:v>
                </c:pt>
                <c:pt idx="4887">
                  <c:v>17.087266544139691</c:v>
                </c:pt>
                <c:pt idx="4888">
                  <c:v>17.076279435800004</c:v>
                </c:pt>
                <c:pt idx="4889">
                  <c:v>17.06934020947968</c:v>
                </c:pt>
                <c:pt idx="4890">
                  <c:v>17.0647140586</c:v>
                </c:pt>
                <c:pt idx="4891">
                  <c:v>17.071075016060131</c:v>
                </c:pt>
                <c:pt idx="4892">
                  <c:v>17.084953468700135</c:v>
                </c:pt>
                <c:pt idx="4893">
                  <c:v>17.102301534499986</c:v>
                </c:pt>
                <c:pt idx="4894">
                  <c:v>17.109240760820001</c:v>
                </c:pt>
                <c:pt idx="4895">
                  <c:v>17.120806138020001</c:v>
                </c:pt>
                <c:pt idx="4896">
                  <c:v>17.120227869159987</c:v>
                </c:pt>
                <c:pt idx="4897">
                  <c:v>17.111553836260001</c:v>
                </c:pt>
                <c:pt idx="4898">
                  <c:v>17.093627501599698</c:v>
                </c:pt>
                <c:pt idx="4899">
                  <c:v>17.087266544139691</c:v>
                </c:pt>
                <c:pt idx="4900">
                  <c:v>17.087844813</c:v>
                </c:pt>
                <c:pt idx="4901">
                  <c:v>17.09015788844</c:v>
                </c:pt>
                <c:pt idx="4902">
                  <c:v>17.087844813</c:v>
                </c:pt>
                <c:pt idx="4903">
                  <c:v>17.08553173755968</c:v>
                </c:pt>
                <c:pt idx="4904">
                  <c:v>17.077435973519989</c:v>
                </c:pt>
                <c:pt idx="4905">
                  <c:v>17.068761940619989</c:v>
                </c:pt>
                <c:pt idx="4906">
                  <c:v>17.063557520880003</c:v>
                </c:pt>
                <c:pt idx="4907">
                  <c:v>17.070496747200004</c:v>
                </c:pt>
                <c:pt idx="4908">
                  <c:v>17.087266544139691</c:v>
                </c:pt>
                <c:pt idx="4909">
                  <c:v>17.102301534499986</c:v>
                </c:pt>
                <c:pt idx="4910">
                  <c:v>17.12832363319972</c:v>
                </c:pt>
                <c:pt idx="4911">
                  <c:v>17.154345731900001</c:v>
                </c:pt>
                <c:pt idx="4912">
                  <c:v>17.181524368320002</c:v>
                </c:pt>
                <c:pt idx="4913">
                  <c:v>17.198872434119988</c:v>
                </c:pt>
                <c:pt idx="4914">
                  <c:v>17.207546467020002</c:v>
                </c:pt>
                <c:pt idx="4915">
                  <c:v>17.183837443760002</c:v>
                </c:pt>
                <c:pt idx="4916">
                  <c:v>17.138732472679724</c:v>
                </c:pt>
                <c:pt idx="4917">
                  <c:v>17.121962675740001</c:v>
                </c:pt>
                <c:pt idx="4918">
                  <c:v>17.118493062580004</c:v>
                </c:pt>
                <c:pt idx="4919">
                  <c:v>17.119649600299987</c:v>
                </c:pt>
                <c:pt idx="4920">
                  <c:v>17.116179987140001</c:v>
                </c:pt>
                <c:pt idx="4921">
                  <c:v>17.10461460994</c:v>
                </c:pt>
                <c:pt idx="4922">
                  <c:v>17.10172326564</c:v>
                </c:pt>
                <c:pt idx="4923">
                  <c:v>17.096518845899986</c:v>
                </c:pt>
                <c:pt idx="4924">
                  <c:v>17.09709711476</c:v>
                </c:pt>
                <c:pt idx="4925">
                  <c:v>17.102301534499986</c:v>
                </c:pt>
                <c:pt idx="4926">
                  <c:v>17.101144996780004</c:v>
                </c:pt>
                <c:pt idx="4927">
                  <c:v>17.095362308179691</c:v>
                </c:pt>
                <c:pt idx="4928">
                  <c:v>17.087266544139691</c:v>
                </c:pt>
                <c:pt idx="4929">
                  <c:v>17.078014242379684</c:v>
                </c:pt>
                <c:pt idx="4930">
                  <c:v>17.071653284919989</c:v>
                </c:pt>
                <c:pt idx="4931">
                  <c:v>17.062400983159669</c:v>
                </c:pt>
                <c:pt idx="4932">
                  <c:v>17.051413874819989</c:v>
                </c:pt>
                <c:pt idx="4933">
                  <c:v>17.041005035340003</c:v>
                </c:pt>
                <c:pt idx="4934">
                  <c:v>17.030596195860003</c:v>
                </c:pt>
                <c:pt idx="4935">
                  <c:v>17.028283120419999</c:v>
                </c:pt>
                <c:pt idx="4936">
                  <c:v>16.997634870839622</c:v>
                </c:pt>
                <c:pt idx="4937">
                  <c:v>16.990695644519889</c:v>
                </c:pt>
                <c:pt idx="4938">
                  <c:v>16.991852182240031</c:v>
                </c:pt>
                <c:pt idx="4939">
                  <c:v>16.995321795400002</c:v>
                </c:pt>
                <c:pt idx="4940">
                  <c:v>16.998791408559889</c:v>
                </c:pt>
                <c:pt idx="4941">
                  <c:v>17.001682752860003</c:v>
                </c:pt>
                <c:pt idx="4942">
                  <c:v>17.005152366019999</c:v>
                </c:pt>
                <c:pt idx="4943">
                  <c:v>17.005152366019999</c:v>
                </c:pt>
                <c:pt idx="4944">
                  <c:v>17.001682752860003</c:v>
                </c:pt>
                <c:pt idx="4945">
                  <c:v>16.998791408559889</c:v>
                </c:pt>
                <c:pt idx="4946">
                  <c:v>16.991273913380002</c:v>
                </c:pt>
                <c:pt idx="4947">
                  <c:v>16.982599880479434</c:v>
                </c:pt>
                <c:pt idx="4948">
                  <c:v>16.968143158979583</c:v>
                </c:pt>
                <c:pt idx="4949">
                  <c:v>16.947325480019988</c:v>
                </c:pt>
                <c:pt idx="4950">
                  <c:v>16.923616456759746</c:v>
                </c:pt>
                <c:pt idx="4951">
                  <c:v>16.901063971219987</c:v>
                </c:pt>
                <c:pt idx="4952">
                  <c:v>16.868102646199709</c:v>
                </c:pt>
                <c:pt idx="4953">
                  <c:v>16.786566736939644</c:v>
                </c:pt>
                <c:pt idx="4954">
                  <c:v>16.768062133419889</c:v>
                </c:pt>
                <c:pt idx="4955">
                  <c:v>16.770953477719999</c:v>
                </c:pt>
                <c:pt idx="4956">
                  <c:v>16.764014251400003</c:v>
                </c:pt>
                <c:pt idx="4957">
                  <c:v>16.774423090880003</c:v>
                </c:pt>
                <c:pt idx="4958">
                  <c:v>16.787145005800003</c:v>
                </c:pt>
                <c:pt idx="4959">
                  <c:v>16.773844822020003</c:v>
                </c:pt>
                <c:pt idx="4960">
                  <c:v>16.744931379019999</c:v>
                </c:pt>
                <c:pt idx="4961">
                  <c:v>16.723535431200002</c:v>
                </c:pt>
                <c:pt idx="4962">
                  <c:v>16.72295716234003</c:v>
                </c:pt>
                <c:pt idx="4963">
                  <c:v>16.731631195240031</c:v>
                </c:pt>
                <c:pt idx="4964">
                  <c:v>16.740883497000031</c:v>
                </c:pt>
                <c:pt idx="4965">
                  <c:v>16.738570421560002</c:v>
                </c:pt>
                <c:pt idx="4966">
                  <c:v>16.737413883840002</c:v>
                </c:pt>
                <c:pt idx="4967">
                  <c:v>16.748979261040002</c:v>
                </c:pt>
                <c:pt idx="4968">
                  <c:v>16.762857713680031</c:v>
                </c:pt>
                <c:pt idx="4969">
                  <c:v>16.780784048339637</c:v>
                </c:pt>
                <c:pt idx="4970">
                  <c:v>16.799288651860003</c:v>
                </c:pt>
                <c:pt idx="4971">
                  <c:v>16.815480179940003</c:v>
                </c:pt>
                <c:pt idx="4972">
                  <c:v>16.818949793100003</c:v>
                </c:pt>
                <c:pt idx="4973">
                  <c:v>16.819528061960003</c:v>
                </c:pt>
                <c:pt idx="4974">
                  <c:v>16.819528061960003</c:v>
                </c:pt>
                <c:pt idx="4975">
                  <c:v>16.825310750559989</c:v>
                </c:pt>
                <c:pt idx="4976">
                  <c:v>16.827045557140003</c:v>
                </c:pt>
                <c:pt idx="4977">
                  <c:v>16.810275760200366</c:v>
                </c:pt>
                <c:pt idx="4978">
                  <c:v>16.808540953619989</c:v>
                </c:pt>
                <c:pt idx="4979">
                  <c:v>16.809697491340003</c:v>
                </c:pt>
                <c:pt idx="4980">
                  <c:v>16.818371524240035</c:v>
                </c:pt>
                <c:pt idx="4981">
                  <c:v>16.833984783460131</c:v>
                </c:pt>
                <c:pt idx="4982">
                  <c:v>16.852489386979698</c:v>
                </c:pt>
                <c:pt idx="4983">
                  <c:v>16.866367839619986</c:v>
                </c:pt>
                <c:pt idx="4984">
                  <c:v>16.863476495319986</c:v>
                </c:pt>
                <c:pt idx="4985">
                  <c:v>16.861741688739706</c:v>
                </c:pt>
                <c:pt idx="4986">
                  <c:v>16.864633033039706</c:v>
                </c:pt>
                <c:pt idx="4987">
                  <c:v>16.858850344440135</c:v>
                </c:pt>
                <c:pt idx="4988">
                  <c:v>16.869837452780004</c:v>
                </c:pt>
                <c:pt idx="4989">
                  <c:v>16.891811669460235</c:v>
                </c:pt>
                <c:pt idx="4990">
                  <c:v>16.910894541840001</c:v>
                </c:pt>
                <c:pt idx="4991">
                  <c:v>16.925351263339746</c:v>
                </c:pt>
                <c:pt idx="4992">
                  <c:v>16.941542791419756</c:v>
                </c:pt>
                <c:pt idx="4993">
                  <c:v>16.957156050640005</c:v>
                </c:pt>
                <c:pt idx="4994">
                  <c:v>16.969877965560002</c:v>
                </c:pt>
                <c:pt idx="4995">
                  <c:v>16.964673545819789</c:v>
                </c:pt>
                <c:pt idx="4996">
                  <c:v>16.943277598000002</c:v>
                </c:pt>
                <c:pt idx="4997">
                  <c:v>16.931712220799749</c:v>
                </c:pt>
                <c:pt idx="4998">
                  <c:v>16.925929532199568</c:v>
                </c:pt>
                <c:pt idx="4999">
                  <c:v>16.919568574739746</c:v>
                </c:pt>
                <c:pt idx="5000">
                  <c:v>16.907424928680005</c:v>
                </c:pt>
                <c:pt idx="5001">
                  <c:v>16.900485702359987</c:v>
                </c:pt>
                <c:pt idx="5002">
                  <c:v>16.910316272979564</c:v>
                </c:pt>
                <c:pt idx="5003">
                  <c:v>16.914364155000261</c:v>
                </c:pt>
                <c:pt idx="5004">
                  <c:v>16.918412037019745</c:v>
                </c:pt>
                <c:pt idx="5005">
                  <c:v>16.89354647603972</c:v>
                </c:pt>
                <c:pt idx="5006">
                  <c:v>16.815480179940003</c:v>
                </c:pt>
                <c:pt idx="5007">
                  <c:v>16.72295716234003</c:v>
                </c:pt>
                <c:pt idx="5008">
                  <c:v>16.699248139080005</c:v>
                </c:pt>
                <c:pt idx="5009">
                  <c:v>16.641999521940001</c:v>
                </c:pt>
                <c:pt idx="5010">
                  <c:v>16.637951639920235</c:v>
                </c:pt>
                <c:pt idx="5011">
                  <c:v>16.641999521940001</c:v>
                </c:pt>
                <c:pt idx="5012">
                  <c:v>16.651251823700235</c:v>
                </c:pt>
                <c:pt idx="5013">
                  <c:v>16.668599889499738</c:v>
                </c:pt>
                <c:pt idx="5014">
                  <c:v>16.683634879859746</c:v>
                </c:pt>
                <c:pt idx="5015">
                  <c:v>16.705609096539582</c:v>
                </c:pt>
                <c:pt idx="5016">
                  <c:v>16.728161582080002</c:v>
                </c:pt>
                <c:pt idx="5017">
                  <c:v>16.751292336480002</c:v>
                </c:pt>
                <c:pt idx="5018">
                  <c:v>16.775001359740006</c:v>
                </c:pt>
                <c:pt idx="5019">
                  <c:v>16.794662500979658</c:v>
                </c:pt>
                <c:pt idx="5020">
                  <c:v>16.806806147040035</c:v>
                </c:pt>
                <c:pt idx="5021">
                  <c:v>16.817793255380003</c:v>
                </c:pt>
                <c:pt idx="5022">
                  <c:v>16.82993690144</c:v>
                </c:pt>
                <c:pt idx="5023">
                  <c:v>16.83456305232</c:v>
                </c:pt>
                <c:pt idx="5024">
                  <c:v>16.843237085219986</c:v>
                </c:pt>
                <c:pt idx="5025">
                  <c:v>16.822997675119989</c:v>
                </c:pt>
                <c:pt idx="5026">
                  <c:v>16.759388100520002</c:v>
                </c:pt>
                <c:pt idx="5027">
                  <c:v>16.659347587739724</c:v>
                </c:pt>
                <c:pt idx="5028">
                  <c:v>16.643156059660001</c:v>
                </c:pt>
                <c:pt idx="5029">
                  <c:v>16.666286814059987</c:v>
                </c:pt>
                <c:pt idx="5030">
                  <c:v>16.708500440840002</c:v>
                </c:pt>
                <c:pt idx="5031">
                  <c:v>16.748979261040002</c:v>
                </c:pt>
                <c:pt idx="5032">
                  <c:v>16.794662500979658</c:v>
                </c:pt>
                <c:pt idx="5033">
                  <c:v>16.83456305232</c:v>
                </c:pt>
                <c:pt idx="5034">
                  <c:v>16.858272075579706</c:v>
                </c:pt>
                <c:pt idx="5035">
                  <c:v>16.889498594019987</c:v>
                </c:pt>
                <c:pt idx="5036">
                  <c:v>16.929399145359749</c:v>
                </c:pt>
                <c:pt idx="5037">
                  <c:v>16.964673545819789</c:v>
                </c:pt>
                <c:pt idx="5038">
                  <c:v>17.000526215139622</c:v>
                </c:pt>
                <c:pt idx="5039">
                  <c:v>17.025391776119989</c:v>
                </c:pt>
                <c:pt idx="5040">
                  <c:v>16.798710382999658</c:v>
                </c:pt>
                <c:pt idx="5041">
                  <c:v>16.567402838999662</c:v>
                </c:pt>
                <c:pt idx="5042">
                  <c:v>16.520563061340003</c:v>
                </c:pt>
                <c:pt idx="5043">
                  <c:v>16.530393631959889</c:v>
                </c:pt>
                <c:pt idx="5044">
                  <c:v>16.541380740299999</c:v>
                </c:pt>
                <c:pt idx="5045">
                  <c:v>16.563933225840003</c:v>
                </c:pt>
                <c:pt idx="5046">
                  <c:v>16.59111186226</c:v>
                </c:pt>
                <c:pt idx="5047">
                  <c:v>16.627542800439713</c:v>
                </c:pt>
                <c:pt idx="5048">
                  <c:v>16.651251823700235</c:v>
                </c:pt>
                <c:pt idx="5049">
                  <c:v>16.676695653540001</c:v>
                </c:pt>
                <c:pt idx="5050">
                  <c:v>16.477771165700005</c:v>
                </c:pt>
                <c:pt idx="5051">
                  <c:v>16.458110024460002</c:v>
                </c:pt>
                <c:pt idx="5052">
                  <c:v>16.456953486740005</c:v>
                </c:pt>
                <c:pt idx="5053">
                  <c:v>16.461579637619757</c:v>
                </c:pt>
                <c:pt idx="5054">
                  <c:v>16.471410208240002</c:v>
                </c:pt>
                <c:pt idx="5055">
                  <c:v>16.487601736319789</c:v>
                </c:pt>
                <c:pt idx="5056">
                  <c:v>16.501480188960002</c:v>
                </c:pt>
                <c:pt idx="5057">
                  <c:v>16.493384424919999</c:v>
                </c:pt>
                <c:pt idx="5058">
                  <c:v>16.480662509999583</c:v>
                </c:pt>
                <c:pt idx="5059">
                  <c:v>16.477192896840002</c:v>
                </c:pt>
                <c:pt idx="5060">
                  <c:v>16.489336542899583</c:v>
                </c:pt>
                <c:pt idx="5061">
                  <c:v>16.505528070979615</c:v>
                </c:pt>
                <c:pt idx="5062">
                  <c:v>16.515358641600031</c:v>
                </c:pt>
                <c:pt idx="5063">
                  <c:v>16.527502287659889</c:v>
                </c:pt>
                <c:pt idx="5064">
                  <c:v>16.531550169680326</c:v>
                </c:pt>
                <c:pt idx="5065">
                  <c:v>16.540224202579637</c:v>
                </c:pt>
                <c:pt idx="5066">
                  <c:v>16.532706707400003</c:v>
                </c:pt>
                <c:pt idx="5067">
                  <c:v>16.489336542899583</c:v>
                </c:pt>
                <c:pt idx="5068">
                  <c:v>16.489914811759789</c:v>
                </c:pt>
                <c:pt idx="5069">
                  <c:v>16.517093448180031</c:v>
                </c:pt>
                <c:pt idx="5070">
                  <c:v>16.563354956980003</c:v>
                </c:pt>
                <c:pt idx="5071">
                  <c:v>16.605568583759986</c:v>
                </c:pt>
                <c:pt idx="5072">
                  <c:v>16.654721436860001</c:v>
                </c:pt>
                <c:pt idx="5073">
                  <c:v>16.689995837319987</c:v>
                </c:pt>
                <c:pt idx="5074">
                  <c:v>16.720065818040005</c:v>
                </c:pt>
                <c:pt idx="5075">
                  <c:v>16.747822723320002</c:v>
                </c:pt>
                <c:pt idx="5076">
                  <c:v>16.776736166319989</c:v>
                </c:pt>
                <c:pt idx="5077">
                  <c:v>16.809119222480003</c:v>
                </c:pt>
                <c:pt idx="5078">
                  <c:v>16.828202094859989</c:v>
                </c:pt>
                <c:pt idx="5079">
                  <c:v>16.854802462420135</c:v>
                </c:pt>
                <c:pt idx="5080">
                  <c:v>16.879668023400235</c:v>
                </c:pt>
                <c:pt idx="5081">
                  <c:v>16.903377046659987</c:v>
                </c:pt>
                <c:pt idx="5082">
                  <c:v>16.920725112459987</c:v>
                </c:pt>
                <c:pt idx="5083">
                  <c:v>16.941542791419756</c:v>
                </c:pt>
                <c:pt idx="5084">
                  <c:v>16.955421244059789</c:v>
                </c:pt>
                <c:pt idx="5085">
                  <c:v>16.982599880479434</c:v>
                </c:pt>
                <c:pt idx="5086">
                  <c:v>16.965830083539583</c:v>
                </c:pt>
                <c:pt idx="5087">
                  <c:v>16.972769309859789</c:v>
                </c:pt>
                <c:pt idx="5088">
                  <c:v>16.988382569079615</c:v>
                </c:pt>
                <c:pt idx="5089">
                  <c:v>17.006887172600031</c:v>
                </c:pt>
                <c:pt idx="5090">
                  <c:v>17.034065809020031</c:v>
                </c:pt>
                <c:pt idx="5091">
                  <c:v>17.059509638859989</c:v>
                </c:pt>
                <c:pt idx="5092">
                  <c:v>17.090736157299986</c:v>
                </c:pt>
                <c:pt idx="5093">
                  <c:v>17.108084223100004</c:v>
                </c:pt>
                <c:pt idx="5094">
                  <c:v>17.119071331440235</c:v>
                </c:pt>
                <c:pt idx="5095">
                  <c:v>16.877354947960001</c:v>
                </c:pt>
                <c:pt idx="5096">
                  <c:v>16.793505963259999</c:v>
                </c:pt>
                <c:pt idx="5097">
                  <c:v>16.792927694399989</c:v>
                </c:pt>
                <c:pt idx="5098">
                  <c:v>16.821262868540003</c:v>
                </c:pt>
                <c:pt idx="5099">
                  <c:v>16.857693806719986</c:v>
                </c:pt>
                <c:pt idx="5100">
                  <c:v>16.886028980859987</c:v>
                </c:pt>
                <c:pt idx="5101">
                  <c:v>16.913785886139745</c:v>
                </c:pt>
                <c:pt idx="5102">
                  <c:v>16.940386253699756</c:v>
                </c:pt>
                <c:pt idx="5103">
                  <c:v>16.959469126080005</c:v>
                </c:pt>
                <c:pt idx="5104">
                  <c:v>16.968721427840002</c:v>
                </c:pt>
                <c:pt idx="5105">
                  <c:v>16.982599880479434</c:v>
                </c:pt>
                <c:pt idx="5106">
                  <c:v>16.998213139699889</c:v>
                </c:pt>
                <c:pt idx="5107">
                  <c:v>17.008043710319889</c:v>
                </c:pt>
                <c:pt idx="5108">
                  <c:v>17.017874280940031</c:v>
                </c:pt>
                <c:pt idx="5109">
                  <c:v>17.017874280940031</c:v>
                </c:pt>
                <c:pt idx="5110">
                  <c:v>17.015561205500003</c:v>
                </c:pt>
                <c:pt idx="5111">
                  <c:v>17.017874280940031</c:v>
                </c:pt>
                <c:pt idx="5112">
                  <c:v>17.030596195860003</c:v>
                </c:pt>
                <c:pt idx="5113">
                  <c:v>17.048522530519477</c:v>
                </c:pt>
                <c:pt idx="5114">
                  <c:v>17.06934020947968</c:v>
                </c:pt>
                <c:pt idx="5115">
                  <c:v>17.082062124400004</c:v>
                </c:pt>
                <c:pt idx="5116">
                  <c:v>17.095940577039698</c:v>
                </c:pt>
                <c:pt idx="5117">
                  <c:v>17.113866911700235</c:v>
                </c:pt>
                <c:pt idx="5118">
                  <c:v>17.131214977500001</c:v>
                </c:pt>
                <c:pt idx="5119">
                  <c:v>17.153189194180005</c:v>
                </c:pt>
                <c:pt idx="5120">
                  <c:v>17.174585142000268</c:v>
                </c:pt>
                <c:pt idx="5121">
                  <c:v>17.197137627540005</c:v>
                </c:pt>
                <c:pt idx="5122">
                  <c:v>17.221424919660002</c:v>
                </c:pt>
                <c:pt idx="5123">
                  <c:v>17.248025287219889</c:v>
                </c:pt>
                <c:pt idx="5124">
                  <c:v>17.274625654780003</c:v>
                </c:pt>
                <c:pt idx="5125">
                  <c:v>17.295443333739485</c:v>
                </c:pt>
                <c:pt idx="5126">
                  <c:v>17.317995819280387</c:v>
                </c:pt>
                <c:pt idx="5127">
                  <c:v>17.340548304819986</c:v>
                </c:pt>
                <c:pt idx="5128">
                  <c:v>17.360787714919987</c:v>
                </c:pt>
                <c:pt idx="5129">
                  <c:v>17.379292318440005</c:v>
                </c:pt>
                <c:pt idx="5130">
                  <c:v>17.395483846519738</c:v>
                </c:pt>
                <c:pt idx="5131">
                  <c:v>17.413410181180002</c:v>
                </c:pt>
                <c:pt idx="5132">
                  <c:v>17.433649591279583</c:v>
                </c:pt>
                <c:pt idx="5133">
                  <c:v>17.459671689980002</c:v>
                </c:pt>
                <c:pt idx="5134">
                  <c:v>17.482802444379622</c:v>
                </c:pt>
                <c:pt idx="5135">
                  <c:v>17.505354929919999</c:v>
                </c:pt>
                <c:pt idx="5136">
                  <c:v>17.529642222039662</c:v>
                </c:pt>
                <c:pt idx="5137">
                  <c:v>17.555664320740004</c:v>
                </c:pt>
                <c:pt idx="5138">
                  <c:v>17.579373344</c:v>
                </c:pt>
                <c:pt idx="5139">
                  <c:v>17.585156032599709</c:v>
                </c:pt>
                <c:pt idx="5140">
                  <c:v>17.526750877739666</c:v>
                </c:pt>
                <c:pt idx="5141">
                  <c:v>17.507089736500003</c:v>
                </c:pt>
                <c:pt idx="5142">
                  <c:v>17.509402811939644</c:v>
                </c:pt>
                <c:pt idx="5143">
                  <c:v>17.502463585619989</c:v>
                </c:pt>
                <c:pt idx="5144">
                  <c:v>17.512872425100031</c:v>
                </c:pt>
                <c:pt idx="5145">
                  <c:v>17.535424910640003</c:v>
                </c:pt>
                <c:pt idx="5146">
                  <c:v>17.563760084779684</c:v>
                </c:pt>
                <c:pt idx="5147">
                  <c:v>17.592673527779709</c:v>
                </c:pt>
                <c:pt idx="5148">
                  <c:v>17.620430433059987</c:v>
                </c:pt>
                <c:pt idx="5149">
                  <c:v>17.640669843159746</c:v>
                </c:pt>
                <c:pt idx="5150">
                  <c:v>17.659174446680268</c:v>
                </c:pt>
                <c:pt idx="5151">
                  <c:v>17.676522512480002</c:v>
                </c:pt>
                <c:pt idx="5152">
                  <c:v>17.69155750284003</c:v>
                </c:pt>
                <c:pt idx="5153">
                  <c:v>17.707170762060031</c:v>
                </c:pt>
                <c:pt idx="5154">
                  <c:v>17.721627483559889</c:v>
                </c:pt>
                <c:pt idx="5155">
                  <c:v>17.72914497873963</c:v>
                </c:pt>
                <c:pt idx="5156">
                  <c:v>17.727988441020031</c:v>
                </c:pt>
                <c:pt idx="5157">
                  <c:v>17.734927667340031</c:v>
                </c:pt>
                <c:pt idx="5158">
                  <c:v>17.745914775680003</c:v>
                </c:pt>
                <c:pt idx="5159">
                  <c:v>17.75921495946</c:v>
                </c:pt>
                <c:pt idx="5160">
                  <c:v>17.776563025260003</c:v>
                </c:pt>
                <c:pt idx="5161">
                  <c:v>17.79391109106</c:v>
                </c:pt>
                <c:pt idx="5162">
                  <c:v>17.81010261914</c:v>
                </c:pt>
                <c:pt idx="5163">
                  <c:v>17.81993318976</c:v>
                </c:pt>
                <c:pt idx="5164">
                  <c:v>17.835546448979709</c:v>
                </c:pt>
                <c:pt idx="5165">
                  <c:v>17.853472783640004</c:v>
                </c:pt>
                <c:pt idx="5166">
                  <c:v>17.87024258057955</c:v>
                </c:pt>
                <c:pt idx="5167">
                  <c:v>17.866194698559987</c:v>
                </c:pt>
                <c:pt idx="5168">
                  <c:v>17.878338344619987</c:v>
                </c:pt>
                <c:pt idx="5169">
                  <c:v>17.888168915240001</c:v>
                </c:pt>
                <c:pt idx="5170">
                  <c:v>17.897421217000005</c:v>
                </c:pt>
                <c:pt idx="5171">
                  <c:v>17.906095249900002</c:v>
                </c:pt>
                <c:pt idx="5172">
                  <c:v>17.917660627100005</c:v>
                </c:pt>
                <c:pt idx="5173">
                  <c:v>17.926912928860002</c:v>
                </c:pt>
                <c:pt idx="5174">
                  <c:v>17.941947919219999</c:v>
                </c:pt>
                <c:pt idx="5175">
                  <c:v>17.939634843779611</c:v>
                </c:pt>
                <c:pt idx="5176">
                  <c:v>17.918238895959789</c:v>
                </c:pt>
                <c:pt idx="5177">
                  <c:v>17.921130240259789</c:v>
                </c:pt>
                <c:pt idx="5178">
                  <c:v>17.935586961759789</c:v>
                </c:pt>
                <c:pt idx="5179">
                  <c:v>17.951200220980006</c:v>
                </c:pt>
                <c:pt idx="5180">
                  <c:v>17.969126555639622</c:v>
                </c:pt>
                <c:pt idx="5181">
                  <c:v>17.780032638419666</c:v>
                </c:pt>
                <c:pt idx="5182">
                  <c:v>17.427866902680005</c:v>
                </c:pt>
                <c:pt idx="5183">
                  <c:v>17.361944252640001</c:v>
                </c:pt>
                <c:pt idx="5184">
                  <c:v>17.327248121040135</c:v>
                </c:pt>
                <c:pt idx="5185">
                  <c:v>17.302382560059989</c:v>
                </c:pt>
                <c:pt idx="5186">
                  <c:v>17.32377850788</c:v>
                </c:pt>
                <c:pt idx="5187">
                  <c:v>17.351535413160001</c:v>
                </c:pt>
                <c:pt idx="5188">
                  <c:v>17.368883478959987</c:v>
                </c:pt>
                <c:pt idx="5189">
                  <c:v>17.384496738179731</c:v>
                </c:pt>
                <c:pt idx="5190">
                  <c:v>17.415144987759749</c:v>
                </c:pt>
                <c:pt idx="5191">
                  <c:v>17.448684581639583</c:v>
                </c:pt>
                <c:pt idx="5192">
                  <c:v>17.474706680339619</c:v>
                </c:pt>
                <c:pt idx="5193">
                  <c:v>17.488006864119619</c:v>
                </c:pt>
                <c:pt idx="5194">
                  <c:v>17.502463585619989</c:v>
                </c:pt>
                <c:pt idx="5195">
                  <c:v>17.53079875976</c:v>
                </c:pt>
                <c:pt idx="5196">
                  <c:v>17.545833750119989</c:v>
                </c:pt>
                <c:pt idx="5197">
                  <c:v>17.555086051880004</c:v>
                </c:pt>
                <c:pt idx="5198">
                  <c:v>17.560290471619989</c:v>
                </c:pt>
                <c:pt idx="5199">
                  <c:v>17.581686419440004</c:v>
                </c:pt>
                <c:pt idx="5200">
                  <c:v>17.614069475600235</c:v>
                </c:pt>
                <c:pt idx="5201">
                  <c:v>17.648187338339746</c:v>
                </c:pt>
                <c:pt idx="5202">
                  <c:v>17.688666158540002</c:v>
                </c:pt>
                <c:pt idx="5203">
                  <c:v>17.695605384860002</c:v>
                </c:pt>
                <c:pt idx="5204">
                  <c:v>17.718157870400002</c:v>
                </c:pt>
                <c:pt idx="5205">
                  <c:v>17.740132087079637</c:v>
                </c:pt>
                <c:pt idx="5206">
                  <c:v>17.762684572619651</c:v>
                </c:pt>
                <c:pt idx="5207">
                  <c:v>17.781189176139673</c:v>
                </c:pt>
                <c:pt idx="5208">
                  <c:v>17.803741661680004</c:v>
                </c:pt>
                <c:pt idx="5209">
                  <c:v>17.822246265199706</c:v>
                </c:pt>
                <c:pt idx="5210">
                  <c:v>17.843063944159987</c:v>
                </c:pt>
                <c:pt idx="5211">
                  <c:v>17.869664311719987</c:v>
                </c:pt>
                <c:pt idx="5212">
                  <c:v>17.901469099020002</c:v>
                </c:pt>
                <c:pt idx="5213">
                  <c:v>17.933273886319789</c:v>
                </c:pt>
                <c:pt idx="5214">
                  <c:v>17.963922135899889</c:v>
                </c:pt>
                <c:pt idx="5215">
                  <c:v>17.988787696879644</c:v>
                </c:pt>
                <c:pt idx="5216">
                  <c:v>18.01423152672</c:v>
                </c:pt>
                <c:pt idx="5217">
                  <c:v>18.037940549980004</c:v>
                </c:pt>
                <c:pt idx="5218">
                  <c:v>18.06627572412</c:v>
                </c:pt>
                <c:pt idx="5219">
                  <c:v>18.101550124580235</c:v>
                </c:pt>
                <c:pt idx="5220">
                  <c:v>18.138559331620002</c:v>
                </c:pt>
                <c:pt idx="5221">
                  <c:v>18.178459882959789</c:v>
                </c:pt>
                <c:pt idx="5222">
                  <c:v>18.214312552280003</c:v>
                </c:pt>
                <c:pt idx="5223">
                  <c:v>18.24785214616</c:v>
                </c:pt>
                <c:pt idx="5224">
                  <c:v>18.271561169420035</c:v>
                </c:pt>
                <c:pt idx="5225">
                  <c:v>18.264043674239677</c:v>
                </c:pt>
                <c:pt idx="5226">
                  <c:v>18.249586952739662</c:v>
                </c:pt>
                <c:pt idx="5227">
                  <c:v>18.25710444792</c:v>
                </c:pt>
                <c:pt idx="5228">
                  <c:v>18.270982900559989</c:v>
                </c:pt>
                <c:pt idx="5229">
                  <c:v>18.30047461242</c:v>
                </c:pt>
                <c:pt idx="5230">
                  <c:v>18.320135753660001</c:v>
                </c:pt>
                <c:pt idx="5231">
                  <c:v>18.340375163760001</c:v>
                </c:pt>
                <c:pt idx="5232">
                  <c:v>18.354253616400257</c:v>
                </c:pt>
                <c:pt idx="5233">
                  <c:v>18.370445144480001</c:v>
                </c:pt>
                <c:pt idx="5234">
                  <c:v>18.392997630020002</c:v>
                </c:pt>
                <c:pt idx="5235">
                  <c:v>18.400515125200005</c:v>
                </c:pt>
                <c:pt idx="5236">
                  <c:v>18.416706653280002</c:v>
                </c:pt>
                <c:pt idx="5237">
                  <c:v>18.438680869959889</c:v>
                </c:pt>
                <c:pt idx="5238">
                  <c:v>18.457763742340003</c:v>
                </c:pt>
                <c:pt idx="5239">
                  <c:v>18.467016044099989</c:v>
                </c:pt>
                <c:pt idx="5240">
                  <c:v>18.423645879599615</c:v>
                </c:pt>
                <c:pt idx="5241">
                  <c:v>18.421332804159597</c:v>
                </c:pt>
                <c:pt idx="5242">
                  <c:v>18.426537223899889</c:v>
                </c:pt>
                <c:pt idx="5243">
                  <c:v>18.430585105920002</c:v>
                </c:pt>
                <c:pt idx="5244">
                  <c:v>18.424224148460002</c:v>
                </c:pt>
                <c:pt idx="5245">
                  <c:v>18.428272030479615</c:v>
                </c:pt>
                <c:pt idx="5246">
                  <c:v>18.434054719080308</c:v>
                </c:pt>
                <c:pt idx="5247">
                  <c:v>18.443885289700003</c:v>
                </c:pt>
                <c:pt idx="5248">
                  <c:v>18.457763742340003</c:v>
                </c:pt>
                <c:pt idx="5249">
                  <c:v>18.475111808139644</c:v>
                </c:pt>
                <c:pt idx="5250">
                  <c:v>18.486098916480003</c:v>
                </c:pt>
                <c:pt idx="5251">
                  <c:v>18.494194680519989</c:v>
                </c:pt>
                <c:pt idx="5252">
                  <c:v>18.486098916480003</c:v>
                </c:pt>
                <c:pt idx="5253">
                  <c:v>18.469329119539644</c:v>
                </c:pt>
                <c:pt idx="5254">
                  <c:v>18.468172581819644</c:v>
                </c:pt>
                <c:pt idx="5255">
                  <c:v>18.482051034459989</c:v>
                </c:pt>
                <c:pt idx="5256">
                  <c:v>18.49535121824</c:v>
                </c:pt>
                <c:pt idx="5257">
                  <c:v>18.504025251140003</c:v>
                </c:pt>
                <c:pt idx="5258">
                  <c:v>18.484364109900003</c:v>
                </c:pt>
                <c:pt idx="5259">
                  <c:v>18.369866875619987</c:v>
                </c:pt>
                <c:pt idx="5260">
                  <c:v>18.325918442260001</c:v>
                </c:pt>
                <c:pt idx="5261">
                  <c:v>18.314931333920001</c:v>
                </c:pt>
                <c:pt idx="5262">
                  <c:v>18.316087871640004</c:v>
                </c:pt>
                <c:pt idx="5263">
                  <c:v>18.318979215940001</c:v>
                </c:pt>
                <c:pt idx="5264">
                  <c:v>18.317822678220001</c:v>
                </c:pt>
                <c:pt idx="5265">
                  <c:v>18.320135753660001</c:v>
                </c:pt>
                <c:pt idx="5266">
                  <c:v>18.321292291379713</c:v>
                </c:pt>
                <c:pt idx="5267">
                  <c:v>18.324183635680004</c:v>
                </c:pt>
                <c:pt idx="5268">
                  <c:v>18.331122862000001</c:v>
                </c:pt>
                <c:pt idx="5269">
                  <c:v>18.339218626040235</c:v>
                </c:pt>
                <c:pt idx="5270">
                  <c:v>18.345579583499731</c:v>
                </c:pt>
                <c:pt idx="5271">
                  <c:v>18.353097078680005</c:v>
                </c:pt>
                <c:pt idx="5272">
                  <c:v>18.360036304999745</c:v>
                </c:pt>
                <c:pt idx="5273">
                  <c:v>18.364084187020001</c:v>
                </c:pt>
                <c:pt idx="5274">
                  <c:v>18.373914757640264</c:v>
                </c:pt>
                <c:pt idx="5275">
                  <c:v>18.381432252819756</c:v>
                </c:pt>
                <c:pt idx="5276">
                  <c:v>18.390684554580002</c:v>
                </c:pt>
                <c:pt idx="5277">
                  <c:v>18.399358587480005</c:v>
                </c:pt>
                <c:pt idx="5278">
                  <c:v>18.404563007220002</c:v>
                </c:pt>
                <c:pt idx="5279">
                  <c:v>18.416128384420002</c:v>
                </c:pt>
                <c:pt idx="5280">
                  <c:v>18.421332804159597</c:v>
                </c:pt>
                <c:pt idx="5281">
                  <c:v>18.425958955040031</c:v>
                </c:pt>
                <c:pt idx="5282">
                  <c:v>18.430585105920002</c:v>
                </c:pt>
                <c:pt idx="5283">
                  <c:v>18.438680869959889</c:v>
                </c:pt>
                <c:pt idx="5284">
                  <c:v>18.443307020840003</c:v>
                </c:pt>
                <c:pt idx="5285">
                  <c:v>18.457185473480031</c:v>
                </c:pt>
                <c:pt idx="5286">
                  <c:v>18.476268345860003</c:v>
                </c:pt>
                <c:pt idx="5287">
                  <c:v>18.498242562539485</c:v>
                </c:pt>
                <c:pt idx="5288">
                  <c:v>18.518481972640004</c:v>
                </c:pt>
                <c:pt idx="5289">
                  <c:v>18.543347533619702</c:v>
                </c:pt>
                <c:pt idx="5290">
                  <c:v>18.568213094599717</c:v>
                </c:pt>
                <c:pt idx="5291">
                  <c:v>18.591343848999738</c:v>
                </c:pt>
                <c:pt idx="5292">
                  <c:v>18.608113645939746</c:v>
                </c:pt>
                <c:pt idx="5293">
                  <c:v>18.613318065680264</c:v>
                </c:pt>
                <c:pt idx="5294">
                  <c:v>18.620835560860005</c:v>
                </c:pt>
                <c:pt idx="5295">
                  <c:v>18.621413829720002</c:v>
                </c:pt>
                <c:pt idx="5296">
                  <c:v>18.616787678840005</c:v>
                </c:pt>
                <c:pt idx="5297">
                  <c:v>18.621413829720002</c:v>
                </c:pt>
                <c:pt idx="5298">
                  <c:v>18.633557475780005</c:v>
                </c:pt>
                <c:pt idx="5299">
                  <c:v>18.64917073500003</c:v>
                </c:pt>
                <c:pt idx="5300">
                  <c:v>18.663627456500002</c:v>
                </c:pt>
                <c:pt idx="5301">
                  <c:v>18.682132060019889</c:v>
                </c:pt>
                <c:pt idx="5302">
                  <c:v>18.704106276699989</c:v>
                </c:pt>
                <c:pt idx="5303">
                  <c:v>18.723189149080003</c:v>
                </c:pt>
                <c:pt idx="5304">
                  <c:v>18.735911064000035</c:v>
                </c:pt>
                <c:pt idx="5305">
                  <c:v>18.743428559179673</c:v>
                </c:pt>
                <c:pt idx="5306">
                  <c:v>18.742850290319989</c:v>
                </c:pt>
                <c:pt idx="5307">
                  <c:v>18.742272021459989</c:v>
                </c:pt>
                <c:pt idx="5308">
                  <c:v>18.755572205239684</c:v>
                </c:pt>
                <c:pt idx="5309">
                  <c:v>18.768294120159986</c:v>
                </c:pt>
                <c:pt idx="5310">
                  <c:v>18.778124690779698</c:v>
                </c:pt>
                <c:pt idx="5311">
                  <c:v>18.787376992539706</c:v>
                </c:pt>
                <c:pt idx="5312">
                  <c:v>18.794894487720001</c:v>
                </c:pt>
                <c:pt idx="5313">
                  <c:v>18.796629294299709</c:v>
                </c:pt>
                <c:pt idx="5314">
                  <c:v>18.801833714040235</c:v>
                </c:pt>
                <c:pt idx="5315">
                  <c:v>18.805881596060001</c:v>
                </c:pt>
                <c:pt idx="5316">
                  <c:v>18.801255445180235</c:v>
                </c:pt>
                <c:pt idx="5317">
                  <c:v>18.796629294299709</c:v>
                </c:pt>
                <c:pt idx="5318">
                  <c:v>18.803568520620001</c:v>
                </c:pt>
                <c:pt idx="5319">
                  <c:v>18.815133897819987</c:v>
                </c:pt>
                <c:pt idx="5320">
                  <c:v>18.820916586419987</c:v>
                </c:pt>
                <c:pt idx="5321">
                  <c:v>18.837108114500257</c:v>
                </c:pt>
                <c:pt idx="5322">
                  <c:v>18.849830029420001</c:v>
                </c:pt>
                <c:pt idx="5323">
                  <c:v>18.867178095220005</c:v>
                </c:pt>
                <c:pt idx="5324">
                  <c:v>18.89493500050003</c:v>
                </c:pt>
                <c:pt idx="5325">
                  <c:v>18.926739787799619</c:v>
                </c:pt>
                <c:pt idx="5326">
                  <c:v>18.957966306240031</c:v>
                </c:pt>
                <c:pt idx="5327">
                  <c:v>18.986879749240003</c:v>
                </c:pt>
                <c:pt idx="5328">
                  <c:v>19.00596262162</c:v>
                </c:pt>
                <c:pt idx="5329">
                  <c:v>19.023310687419986</c:v>
                </c:pt>
                <c:pt idx="5330">
                  <c:v>19.034297795760004</c:v>
                </c:pt>
                <c:pt idx="5331">
                  <c:v>19.041815290940004</c:v>
                </c:pt>
                <c:pt idx="5332">
                  <c:v>19.049911054980004</c:v>
                </c:pt>
                <c:pt idx="5333">
                  <c:v>19.06263296989972</c:v>
                </c:pt>
                <c:pt idx="5334">
                  <c:v>19.079402766840005</c:v>
                </c:pt>
                <c:pt idx="5335">
                  <c:v>19.092702950619746</c:v>
                </c:pt>
                <c:pt idx="5336">
                  <c:v>19.106581403260005</c:v>
                </c:pt>
                <c:pt idx="5337">
                  <c:v>19.115255436160005</c:v>
                </c:pt>
                <c:pt idx="5338">
                  <c:v>19.122772931339583</c:v>
                </c:pt>
                <c:pt idx="5339">
                  <c:v>19.123929469060005</c:v>
                </c:pt>
                <c:pt idx="5340">
                  <c:v>19.130868695380293</c:v>
                </c:pt>
                <c:pt idx="5341">
                  <c:v>19.125086006780002</c:v>
                </c:pt>
                <c:pt idx="5342">
                  <c:v>19.075933153680001</c:v>
                </c:pt>
                <c:pt idx="5343">
                  <c:v>18.979362254059989</c:v>
                </c:pt>
                <c:pt idx="5344">
                  <c:v>18.93252247639963</c:v>
                </c:pt>
                <c:pt idx="5345">
                  <c:v>18.915752679459889</c:v>
                </c:pt>
                <c:pt idx="5346">
                  <c:v>18.913439604019889</c:v>
                </c:pt>
                <c:pt idx="5347">
                  <c:v>18.910548259719889</c:v>
                </c:pt>
                <c:pt idx="5348">
                  <c:v>18.917487486040031</c:v>
                </c:pt>
                <c:pt idx="5349">
                  <c:v>18.924426712359889</c:v>
                </c:pt>
                <c:pt idx="5350">
                  <c:v>18.945822660179637</c:v>
                </c:pt>
                <c:pt idx="5351">
                  <c:v>18.981097060640003</c:v>
                </c:pt>
                <c:pt idx="5352">
                  <c:v>19.014636654519986</c:v>
                </c:pt>
                <c:pt idx="5353">
                  <c:v>19.04759797953972</c:v>
                </c:pt>
                <c:pt idx="5354">
                  <c:v>19.085763724299987</c:v>
                </c:pt>
                <c:pt idx="5355">
                  <c:v>19.122194662480005</c:v>
                </c:pt>
                <c:pt idx="5356">
                  <c:v>19.149951567760031</c:v>
                </c:pt>
                <c:pt idx="5357">
                  <c:v>19.177708473040031</c:v>
                </c:pt>
                <c:pt idx="5358">
                  <c:v>19.204308840600003</c:v>
                </c:pt>
                <c:pt idx="5359">
                  <c:v>19.229174401580003</c:v>
                </c:pt>
                <c:pt idx="5360">
                  <c:v>19.241896316500004</c:v>
                </c:pt>
                <c:pt idx="5361">
                  <c:v>19.251148618260004</c:v>
                </c:pt>
                <c:pt idx="5362">
                  <c:v>19.266761877479706</c:v>
                </c:pt>
                <c:pt idx="5363">
                  <c:v>19.271388028360004</c:v>
                </c:pt>
                <c:pt idx="5364">
                  <c:v>19.284688212139717</c:v>
                </c:pt>
                <c:pt idx="5365">
                  <c:v>19.303192815659987</c:v>
                </c:pt>
                <c:pt idx="5366">
                  <c:v>19.328058376640001</c:v>
                </c:pt>
                <c:pt idx="5367">
                  <c:v>19.355237013060002</c:v>
                </c:pt>
                <c:pt idx="5368">
                  <c:v>19.384150456060031</c:v>
                </c:pt>
                <c:pt idx="5369">
                  <c:v>19.407859479320003</c:v>
                </c:pt>
                <c:pt idx="5370">
                  <c:v>19.436194653459999</c:v>
                </c:pt>
                <c:pt idx="5371">
                  <c:v>19.462216752159669</c:v>
                </c:pt>
                <c:pt idx="5372">
                  <c:v>19.47840828023968</c:v>
                </c:pt>
                <c:pt idx="5373">
                  <c:v>19.492286732879698</c:v>
                </c:pt>
                <c:pt idx="5374">
                  <c:v>19.208934991480003</c:v>
                </c:pt>
                <c:pt idx="5375">
                  <c:v>19.125086006780002</c:v>
                </c:pt>
                <c:pt idx="5376">
                  <c:v>19.114098898440279</c:v>
                </c:pt>
                <c:pt idx="5377">
                  <c:v>19.119881587040286</c:v>
                </c:pt>
                <c:pt idx="5378">
                  <c:v>19.110629285280002</c:v>
                </c:pt>
                <c:pt idx="5379">
                  <c:v>19.110629285280002</c:v>
                </c:pt>
                <c:pt idx="5380">
                  <c:v>19.136073115120031</c:v>
                </c:pt>
                <c:pt idx="5381">
                  <c:v>19.166721364700003</c:v>
                </c:pt>
                <c:pt idx="5382">
                  <c:v>19.199104420860031</c:v>
                </c:pt>
                <c:pt idx="5383">
                  <c:v>19.225126519559669</c:v>
                </c:pt>
                <c:pt idx="5384">
                  <c:v>19.25577476914</c:v>
                </c:pt>
                <c:pt idx="5385">
                  <c:v>19.288736094159535</c:v>
                </c:pt>
                <c:pt idx="5386">
                  <c:v>19.317071268300257</c:v>
                </c:pt>
                <c:pt idx="5387">
                  <c:v>19.334997602960001</c:v>
                </c:pt>
                <c:pt idx="5388">
                  <c:v>19.351767399900005</c:v>
                </c:pt>
                <c:pt idx="5389">
                  <c:v>19.369693734559789</c:v>
                </c:pt>
                <c:pt idx="5390">
                  <c:v>19.385885262640031</c:v>
                </c:pt>
                <c:pt idx="5391">
                  <c:v>19.394559295540002</c:v>
                </c:pt>
                <c:pt idx="5392">
                  <c:v>19.401498521859999</c:v>
                </c:pt>
                <c:pt idx="5393">
                  <c:v>19.410172554759889</c:v>
                </c:pt>
                <c:pt idx="5394">
                  <c:v>19.42231620081963</c:v>
                </c:pt>
                <c:pt idx="5395">
                  <c:v>19.44024253547947</c:v>
                </c:pt>
                <c:pt idx="5396">
                  <c:v>19.45932540786</c:v>
                </c:pt>
                <c:pt idx="5397">
                  <c:v>19.479564817959989</c:v>
                </c:pt>
                <c:pt idx="5398">
                  <c:v>19.50616518552</c:v>
                </c:pt>
                <c:pt idx="5399">
                  <c:v>19.532187284219987</c:v>
                </c:pt>
                <c:pt idx="5400">
                  <c:v>19.560522458359745</c:v>
                </c:pt>
                <c:pt idx="5401">
                  <c:v>19.583074943900002</c:v>
                </c:pt>
                <c:pt idx="5402">
                  <c:v>19.599266471980002</c:v>
                </c:pt>
                <c:pt idx="5403">
                  <c:v>19.608518773740002</c:v>
                </c:pt>
                <c:pt idx="5404">
                  <c:v>19.625288570680002</c:v>
                </c:pt>
                <c:pt idx="5405">
                  <c:v>19.645527980779622</c:v>
                </c:pt>
                <c:pt idx="5406">
                  <c:v>19.671550079479999</c:v>
                </c:pt>
                <c:pt idx="5407">
                  <c:v>19.694680833880003</c:v>
                </c:pt>
                <c:pt idx="5408">
                  <c:v>19.710294093100003</c:v>
                </c:pt>
                <c:pt idx="5409">
                  <c:v>19.717811588280131</c:v>
                </c:pt>
                <c:pt idx="5410">
                  <c:v>19.73400311636</c:v>
                </c:pt>
                <c:pt idx="5411">
                  <c:v>19.755399064179709</c:v>
                </c:pt>
                <c:pt idx="5412">
                  <c:v>19.770434054539717</c:v>
                </c:pt>
                <c:pt idx="5413">
                  <c:v>19.77274712997972</c:v>
                </c:pt>
                <c:pt idx="5414">
                  <c:v>19.6987287159</c:v>
                </c:pt>
                <c:pt idx="5415">
                  <c:v>19.680802381239989</c:v>
                </c:pt>
                <c:pt idx="5416">
                  <c:v>19.688319876419662</c:v>
                </c:pt>
                <c:pt idx="5417">
                  <c:v>19.701041791340003</c:v>
                </c:pt>
                <c:pt idx="5418">
                  <c:v>19.71145063082</c:v>
                </c:pt>
                <c:pt idx="5419">
                  <c:v>19.721859470300004</c:v>
                </c:pt>
                <c:pt idx="5420">
                  <c:v>19.732846578639698</c:v>
                </c:pt>
                <c:pt idx="5421">
                  <c:v>19.752507719880004</c:v>
                </c:pt>
                <c:pt idx="5422">
                  <c:v>19.772168861119987</c:v>
                </c:pt>
                <c:pt idx="5423">
                  <c:v>19.791830002359987</c:v>
                </c:pt>
                <c:pt idx="5424">
                  <c:v>19.819586907640005</c:v>
                </c:pt>
                <c:pt idx="5425">
                  <c:v>19.842717662040002</c:v>
                </c:pt>
                <c:pt idx="5426">
                  <c:v>19.865270147580002</c:v>
                </c:pt>
                <c:pt idx="5427">
                  <c:v>19.890135708559999</c:v>
                </c:pt>
                <c:pt idx="5428">
                  <c:v>19.906327236639637</c:v>
                </c:pt>
                <c:pt idx="5429">
                  <c:v>19.916736076119644</c:v>
                </c:pt>
                <c:pt idx="5430">
                  <c:v>19.930614528759989</c:v>
                </c:pt>
                <c:pt idx="5431">
                  <c:v>19.964154122640135</c:v>
                </c:pt>
                <c:pt idx="5432">
                  <c:v>19.989019683619706</c:v>
                </c:pt>
                <c:pt idx="5433">
                  <c:v>20.019089664340004</c:v>
                </c:pt>
                <c:pt idx="5434">
                  <c:v>20.046268300759987</c:v>
                </c:pt>
                <c:pt idx="5435">
                  <c:v>20.055520602519749</c:v>
                </c:pt>
                <c:pt idx="5436">
                  <c:v>19.971671617820004</c:v>
                </c:pt>
                <c:pt idx="5437">
                  <c:v>19.919627420420003</c:v>
                </c:pt>
                <c:pt idx="5438">
                  <c:v>19.876835524780031</c:v>
                </c:pt>
                <c:pt idx="5439">
                  <c:v>19.806286723860001</c:v>
                </c:pt>
                <c:pt idx="5440">
                  <c:v>19.764073097080004</c:v>
                </c:pt>
                <c:pt idx="5441">
                  <c:v>19.574400911000001</c:v>
                </c:pt>
                <c:pt idx="5442">
                  <c:v>19.48129962453968</c:v>
                </c:pt>
                <c:pt idx="5443">
                  <c:v>19.451229643819989</c:v>
                </c:pt>
                <c:pt idx="5444">
                  <c:v>19.452964450400035</c:v>
                </c:pt>
                <c:pt idx="5445">
                  <c:v>19.45932540786</c:v>
                </c:pt>
                <c:pt idx="5446">
                  <c:v>19.469734247339503</c:v>
                </c:pt>
                <c:pt idx="5447">
                  <c:v>19.49170846402</c:v>
                </c:pt>
                <c:pt idx="5448">
                  <c:v>19.516574025000235</c:v>
                </c:pt>
                <c:pt idx="5449">
                  <c:v>19.546065736860001</c:v>
                </c:pt>
                <c:pt idx="5450">
                  <c:v>19.582496675039582</c:v>
                </c:pt>
                <c:pt idx="5451">
                  <c:v>19.611988386900293</c:v>
                </c:pt>
                <c:pt idx="5452">
                  <c:v>19.638010485600031</c:v>
                </c:pt>
                <c:pt idx="5453">
                  <c:v>19.650732400519889</c:v>
                </c:pt>
                <c:pt idx="5454">
                  <c:v>19.653623744820003</c:v>
                </c:pt>
                <c:pt idx="5455">
                  <c:v>19.650154131660031</c:v>
                </c:pt>
                <c:pt idx="5456">
                  <c:v>19.652467207100003</c:v>
                </c:pt>
                <c:pt idx="5457">
                  <c:v>19.654202013680031</c:v>
                </c:pt>
                <c:pt idx="5458">
                  <c:v>19.600423009700002</c:v>
                </c:pt>
                <c:pt idx="5459">
                  <c:v>19.515417487280004</c:v>
                </c:pt>
                <c:pt idx="5460">
                  <c:v>19.453542719259989</c:v>
                </c:pt>
                <c:pt idx="5461">
                  <c:v>19.447760030659989</c:v>
                </c:pt>
                <c:pt idx="5462">
                  <c:v>19.452964450400035</c:v>
                </c:pt>
                <c:pt idx="5463">
                  <c:v>19.459903676719989</c:v>
                </c:pt>
                <c:pt idx="5464">
                  <c:v>19.452964450400035</c:v>
                </c:pt>
                <c:pt idx="5465">
                  <c:v>19.476095204800004</c:v>
                </c:pt>
                <c:pt idx="5466">
                  <c:v>19.513682680699986</c:v>
                </c:pt>
                <c:pt idx="5467">
                  <c:v>19.557052845200001</c:v>
                </c:pt>
                <c:pt idx="5468">
                  <c:v>19.599844740840005</c:v>
                </c:pt>
                <c:pt idx="5469">
                  <c:v>19.632806065860031</c:v>
                </c:pt>
                <c:pt idx="5470">
                  <c:v>19.655936820260003</c:v>
                </c:pt>
                <c:pt idx="5471">
                  <c:v>19.685428532119644</c:v>
                </c:pt>
                <c:pt idx="5472">
                  <c:v>19.721281201440004</c:v>
                </c:pt>
                <c:pt idx="5473">
                  <c:v>19.762916559359713</c:v>
                </c:pt>
                <c:pt idx="5474">
                  <c:v>19.795299615519745</c:v>
                </c:pt>
                <c:pt idx="5475">
                  <c:v>19.819586907640005</c:v>
                </c:pt>
                <c:pt idx="5476">
                  <c:v>19.835778435720002</c:v>
                </c:pt>
                <c:pt idx="5477">
                  <c:v>19.858909190120002</c:v>
                </c:pt>
                <c:pt idx="5478">
                  <c:v>19.872787642759889</c:v>
                </c:pt>
                <c:pt idx="5479">
                  <c:v>19.85428303924003</c:v>
                </c:pt>
                <c:pt idx="5480">
                  <c:v>19.857752652400031</c:v>
                </c:pt>
                <c:pt idx="5481">
                  <c:v>19.876257255920002</c:v>
                </c:pt>
                <c:pt idx="5482">
                  <c:v>19.906905505500003</c:v>
                </c:pt>
                <c:pt idx="5483">
                  <c:v>19.949119132279677</c:v>
                </c:pt>
                <c:pt idx="5484">
                  <c:v>19.994224103359986</c:v>
                </c:pt>
                <c:pt idx="5485">
                  <c:v>20.035281192420001</c:v>
                </c:pt>
                <c:pt idx="5486">
                  <c:v>20.068820786300002</c:v>
                </c:pt>
                <c:pt idx="5487">
                  <c:v>20.102360380180002</c:v>
                </c:pt>
                <c:pt idx="5488">
                  <c:v>20.140526124940003</c:v>
                </c:pt>
                <c:pt idx="5489">
                  <c:v>20.123756328000031</c:v>
                </c:pt>
                <c:pt idx="5490">
                  <c:v>20.092529809559583</c:v>
                </c:pt>
                <c:pt idx="5491">
                  <c:v>20.102938649040031</c:v>
                </c:pt>
                <c:pt idx="5492">
                  <c:v>20.127225941160003</c:v>
                </c:pt>
                <c:pt idx="5493">
                  <c:v>20.161343803899989</c:v>
                </c:pt>
                <c:pt idx="5494">
                  <c:v>20.199509548659989</c:v>
                </c:pt>
                <c:pt idx="5495">
                  <c:v>20.237675293420001</c:v>
                </c:pt>
                <c:pt idx="5496">
                  <c:v>20.263119123259987</c:v>
                </c:pt>
                <c:pt idx="5497">
                  <c:v>20.291454297400001</c:v>
                </c:pt>
                <c:pt idx="5498">
                  <c:v>20.315741589519789</c:v>
                </c:pt>
                <c:pt idx="5499">
                  <c:v>20.339450612780031</c:v>
                </c:pt>
                <c:pt idx="5500">
                  <c:v>20.370098862360003</c:v>
                </c:pt>
                <c:pt idx="5501">
                  <c:v>20.396699229919989</c:v>
                </c:pt>
                <c:pt idx="5502">
                  <c:v>20.422143059759669</c:v>
                </c:pt>
                <c:pt idx="5503">
                  <c:v>20.442960738719989</c:v>
                </c:pt>
                <c:pt idx="5504">
                  <c:v>20.47129591286</c:v>
                </c:pt>
                <c:pt idx="5505">
                  <c:v>20.503100700159987</c:v>
                </c:pt>
                <c:pt idx="5506">
                  <c:v>20.534327218600001</c:v>
                </c:pt>
                <c:pt idx="5507">
                  <c:v>20.573071232219988</c:v>
                </c:pt>
                <c:pt idx="5508">
                  <c:v>20.616441396720003</c:v>
                </c:pt>
                <c:pt idx="5509">
                  <c:v>20.649980990600035</c:v>
                </c:pt>
                <c:pt idx="5510">
                  <c:v>20.682942315619989</c:v>
                </c:pt>
                <c:pt idx="5511">
                  <c:v>20.713012296339709</c:v>
                </c:pt>
                <c:pt idx="5512">
                  <c:v>20.74019093275972</c:v>
                </c:pt>
                <c:pt idx="5513">
                  <c:v>20.771417451200001</c:v>
                </c:pt>
                <c:pt idx="5514">
                  <c:v>20.808426658240002</c:v>
                </c:pt>
                <c:pt idx="5515">
                  <c:v>20.848327209579626</c:v>
                </c:pt>
                <c:pt idx="5516">
                  <c:v>20.881288534600003</c:v>
                </c:pt>
                <c:pt idx="5517">
                  <c:v>20.899214869260003</c:v>
                </c:pt>
                <c:pt idx="5518">
                  <c:v>20.90788890216</c:v>
                </c:pt>
                <c:pt idx="5519">
                  <c:v>20.93159792542</c:v>
                </c:pt>
                <c:pt idx="5520">
                  <c:v>20.966294057019986</c:v>
                </c:pt>
                <c:pt idx="5521">
                  <c:v>20.997520575459745</c:v>
                </c:pt>
                <c:pt idx="5522">
                  <c:v>21.033951513640279</c:v>
                </c:pt>
                <c:pt idx="5523">
                  <c:v>21.071538989540002</c:v>
                </c:pt>
                <c:pt idx="5524">
                  <c:v>21.096982819380003</c:v>
                </c:pt>
                <c:pt idx="5525">
                  <c:v>21.125896262380003</c:v>
                </c:pt>
                <c:pt idx="5526">
                  <c:v>21.155387974240004</c:v>
                </c:pt>
                <c:pt idx="5527">
                  <c:v>21.188927568119986</c:v>
                </c:pt>
                <c:pt idx="5528">
                  <c:v>21.227093312880005</c:v>
                </c:pt>
                <c:pt idx="5529">
                  <c:v>21.256006755880001</c:v>
                </c:pt>
                <c:pt idx="5530">
                  <c:v>21.287233274319583</c:v>
                </c:pt>
                <c:pt idx="5531">
                  <c:v>21.309785759860031</c:v>
                </c:pt>
                <c:pt idx="5532">
                  <c:v>21.324820750220031</c:v>
                </c:pt>
                <c:pt idx="5533">
                  <c:v>21.336964396280326</c:v>
                </c:pt>
                <c:pt idx="5534">
                  <c:v>21.353155924360031</c:v>
                </c:pt>
                <c:pt idx="5535">
                  <c:v>21.377443216480007</c:v>
                </c:pt>
                <c:pt idx="5536">
                  <c:v>21.369347452440003</c:v>
                </c:pt>
                <c:pt idx="5537">
                  <c:v>21.376286678759989</c:v>
                </c:pt>
                <c:pt idx="5538">
                  <c:v>21.403465315180004</c:v>
                </c:pt>
                <c:pt idx="5539">
                  <c:v>21.356625537519989</c:v>
                </c:pt>
                <c:pt idx="5540">
                  <c:v>21.356625537519989</c:v>
                </c:pt>
                <c:pt idx="5541">
                  <c:v>21.375130141040003</c:v>
                </c:pt>
                <c:pt idx="5542">
                  <c:v>21.396526088859989</c:v>
                </c:pt>
                <c:pt idx="5543">
                  <c:v>21.427752607299986</c:v>
                </c:pt>
                <c:pt idx="5544">
                  <c:v>21.467653158640008</c:v>
                </c:pt>
                <c:pt idx="5545">
                  <c:v>21.519119087180002</c:v>
                </c:pt>
                <c:pt idx="5546">
                  <c:v>21.571741553440003</c:v>
                </c:pt>
                <c:pt idx="5547">
                  <c:v>21.633038052600035</c:v>
                </c:pt>
                <c:pt idx="5548">
                  <c:v>21.691443207459987</c:v>
                </c:pt>
                <c:pt idx="5549">
                  <c:v>21.741174329420001</c:v>
                </c:pt>
                <c:pt idx="5550">
                  <c:v>21.792061989100002</c:v>
                </c:pt>
                <c:pt idx="5551">
                  <c:v>21.836588691319999</c:v>
                </c:pt>
                <c:pt idx="5552">
                  <c:v>21.891524233019986</c:v>
                </c:pt>
                <c:pt idx="5553">
                  <c:v>21.930846515499987</c:v>
                </c:pt>
                <c:pt idx="5554">
                  <c:v>21.973060142280005</c:v>
                </c:pt>
                <c:pt idx="5555">
                  <c:v>22.01989991994003</c:v>
                </c:pt>
                <c:pt idx="5556">
                  <c:v>22.061535277859889</c:v>
                </c:pt>
                <c:pt idx="5557">
                  <c:v>22.107796786660003</c:v>
                </c:pt>
                <c:pt idx="5558">
                  <c:v>22.148853875719986</c:v>
                </c:pt>
                <c:pt idx="5559">
                  <c:v>22.204367686280005</c:v>
                </c:pt>
                <c:pt idx="5560">
                  <c:v>22.258724959119789</c:v>
                </c:pt>
                <c:pt idx="5561">
                  <c:v>22.312503963100006</c:v>
                </c:pt>
                <c:pt idx="5562">
                  <c:v>22.188176158200001</c:v>
                </c:pt>
                <c:pt idx="5563">
                  <c:v>21.475170653819987</c:v>
                </c:pt>
                <c:pt idx="5564">
                  <c:v>21.332916514260003</c:v>
                </c:pt>
                <c:pt idx="5565">
                  <c:v>21.162327200559677</c:v>
                </c:pt>
                <c:pt idx="5566">
                  <c:v>21.082526097879619</c:v>
                </c:pt>
                <c:pt idx="5567">
                  <c:v>21.079056484720002</c:v>
                </c:pt>
                <c:pt idx="5568">
                  <c:v>21.091200130780003</c:v>
                </c:pt>
                <c:pt idx="5569">
                  <c:v>21.035108051360002</c:v>
                </c:pt>
                <c:pt idx="5570">
                  <c:v>20.984798660539724</c:v>
                </c:pt>
                <c:pt idx="5571">
                  <c:v>20.950102528939706</c:v>
                </c:pt>
                <c:pt idx="5572">
                  <c:v>20.953572142099986</c:v>
                </c:pt>
                <c:pt idx="5573">
                  <c:v>20.98017250965972</c:v>
                </c:pt>
                <c:pt idx="5574">
                  <c:v>21.002724995199749</c:v>
                </c:pt>
                <c:pt idx="5575">
                  <c:v>21.021229598719749</c:v>
                </c:pt>
                <c:pt idx="5576">
                  <c:v>21.017181716700264</c:v>
                </c:pt>
                <c:pt idx="5577">
                  <c:v>20.98306385395972</c:v>
                </c:pt>
                <c:pt idx="5578">
                  <c:v>20.910201977600003</c:v>
                </c:pt>
                <c:pt idx="5579">
                  <c:v>20.871457963980031</c:v>
                </c:pt>
                <c:pt idx="5580">
                  <c:v>20.855266435900003</c:v>
                </c:pt>
                <c:pt idx="5581">
                  <c:v>20.843701058700002</c:v>
                </c:pt>
                <c:pt idx="5582">
                  <c:v>20.842544520979619</c:v>
                </c:pt>
                <c:pt idx="5583">
                  <c:v>20.845435865280002</c:v>
                </c:pt>
                <c:pt idx="5584">
                  <c:v>20.850062016160003</c:v>
                </c:pt>
                <c:pt idx="5585">
                  <c:v>20.795704743319789</c:v>
                </c:pt>
                <c:pt idx="5586">
                  <c:v>20.773730526639746</c:v>
                </c:pt>
                <c:pt idx="5587">
                  <c:v>20.785874172700002</c:v>
                </c:pt>
                <c:pt idx="5588">
                  <c:v>20.807848389380005</c:v>
                </c:pt>
                <c:pt idx="5589">
                  <c:v>20.841387983260006</c:v>
                </c:pt>
                <c:pt idx="5590">
                  <c:v>20.881866803459999</c:v>
                </c:pt>
                <c:pt idx="5591">
                  <c:v>20.924080430240007</c:v>
                </c:pt>
                <c:pt idx="5592">
                  <c:v>20.97034193903972</c:v>
                </c:pt>
                <c:pt idx="5593">
                  <c:v>21.010242490379749</c:v>
                </c:pt>
                <c:pt idx="5594">
                  <c:v>21.027012287319756</c:v>
                </c:pt>
                <c:pt idx="5595">
                  <c:v>21.040312471099789</c:v>
                </c:pt>
                <c:pt idx="5596">
                  <c:v>21.075008602700002</c:v>
                </c:pt>
                <c:pt idx="5597">
                  <c:v>21.112596078600003</c:v>
                </c:pt>
                <c:pt idx="5598">
                  <c:v>21.155387974240004</c:v>
                </c:pt>
                <c:pt idx="5599">
                  <c:v>21.199914676460004</c:v>
                </c:pt>
                <c:pt idx="5600">
                  <c:v>21.238080421220001</c:v>
                </c:pt>
                <c:pt idx="5601">
                  <c:v>21.280872316860002</c:v>
                </c:pt>
                <c:pt idx="5602">
                  <c:v>21.312098835300002</c:v>
                </c:pt>
                <c:pt idx="5603">
                  <c:v>21.351999386640031</c:v>
                </c:pt>
                <c:pt idx="5604">
                  <c:v>21.389008593680003</c:v>
                </c:pt>
                <c:pt idx="5605">
                  <c:v>21.434113564759986</c:v>
                </c:pt>
                <c:pt idx="5606">
                  <c:v>21.471122771799738</c:v>
                </c:pt>
                <c:pt idx="5607">
                  <c:v>21.508710247699756</c:v>
                </c:pt>
                <c:pt idx="5608">
                  <c:v>21.550923874480002</c:v>
                </c:pt>
                <c:pt idx="5609">
                  <c:v>21.596607114420006</c:v>
                </c:pt>
                <c:pt idx="5610">
                  <c:v>21.653277462700135</c:v>
                </c:pt>
                <c:pt idx="5611">
                  <c:v>21.708213004399724</c:v>
                </c:pt>
                <c:pt idx="5612">
                  <c:v>21.764305083820002</c:v>
                </c:pt>
                <c:pt idx="5613">
                  <c:v>21.823288507539989</c:v>
                </c:pt>
                <c:pt idx="5614">
                  <c:v>21.874754436080035</c:v>
                </c:pt>
                <c:pt idx="5615">
                  <c:v>21.932003053219987</c:v>
                </c:pt>
                <c:pt idx="5616">
                  <c:v>21.986938594919756</c:v>
                </c:pt>
                <c:pt idx="5617">
                  <c:v>22.041874136620031</c:v>
                </c:pt>
                <c:pt idx="5618">
                  <c:v>22.09391833402</c:v>
                </c:pt>
                <c:pt idx="5619">
                  <c:v>22.148853875719986</c:v>
                </c:pt>
                <c:pt idx="5620">
                  <c:v>22.211306912600001</c:v>
                </c:pt>
                <c:pt idx="5621">
                  <c:v>22.264507647719789</c:v>
                </c:pt>
                <c:pt idx="5622">
                  <c:v>22.316551845120003</c:v>
                </c:pt>
                <c:pt idx="5623">
                  <c:v>22.352982783300007</c:v>
                </c:pt>
                <c:pt idx="5624">
                  <c:v>22.3876789149</c:v>
                </c:pt>
                <c:pt idx="5625">
                  <c:v>22.42526639079972</c:v>
                </c:pt>
                <c:pt idx="5626">
                  <c:v>22.468058286440002</c:v>
                </c:pt>
                <c:pt idx="5627">
                  <c:v>22.511428450940031</c:v>
                </c:pt>
                <c:pt idx="5628">
                  <c:v>22.480780201359579</c:v>
                </c:pt>
                <c:pt idx="5629">
                  <c:v>22.442036187739564</c:v>
                </c:pt>
                <c:pt idx="5630">
                  <c:v>22.451866758360005</c:v>
                </c:pt>
                <c:pt idx="5631">
                  <c:v>22.492923847419789</c:v>
                </c:pt>
                <c:pt idx="5632">
                  <c:v>22.547281120260031</c:v>
                </c:pt>
                <c:pt idx="5633">
                  <c:v>22.603951468540373</c:v>
                </c:pt>
                <c:pt idx="5634">
                  <c:v>22.660043547959717</c:v>
                </c:pt>
                <c:pt idx="5635">
                  <c:v>22.716135627380005</c:v>
                </c:pt>
                <c:pt idx="5636">
                  <c:v>22.765866749340006</c:v>
                </c:pt>
                <c:pt idx="5637">
                  <c:v>22.81154998928</c:v>
                </c:pt>
                <c:pt idx="5638">
                  <c:v>22.855498422640135</c:v>
                </c:pt>
                <c:pt idx="5639">
                  <c:v>22.896555511700004</c:v>
                </c:pt>
                <c:pt idx="5640">
                  <c:v>22.909855695480235</c:v>
                </c:pt>
                <c:pt idx="5641">
                  <c:v>22.939925676199987</c:v>
                </c:pt>
                <c:pt idx="5642">
                  <c:v>22.969417388059789</c:v>
                </c:pt>
                <c:pt idx="5643">
                  <c:v>23.002378713080031</c:v>
                </c:pt>
                <c:pt idx="5644">
                  <c:v>23.026666005200003</c:v>
                </c:pt>
                <c:pt idx="5645">
                  <c:v>23.065410018819989</c:v>
                </c:pt>
                <c:pt idx="5646">
                  <c:v>23.120923829380004</c:v>
                </c:pt>
                <c:pt idx="5647">
                  <c:v>23.180485521959987</c:v>
                </c:pt>
                <c:pt idx="5648">
                  <c:v>23.229060106200031</c:v>
                </c:pt>
                <c:pt idx="5649">
                  <c:v>23.274165077280031</c:v>
                </c:pt>
                <c:pt idx="5650">
                  <c:v>23.272430270699637</c:v>
                </c:pt>
                <c:pt idx="5651">
                  <c:v>23.289200067640003</c:v>
                </c:pt>
                <c:pt idx="5652">
                  <c:v>23.326209274679684</c:v>
                </c:pt>
                <c:pt idx="5653">
                  <c:v>23.370735976899986</c:v>
                </c:pt>
                <c:pt idx="5654">
                  <c:v>23.423358443159987</c:v>
                </c:pt>
                <c:pt idx="5655">
                  <c:v>23.474246102840006</c:v>
                </c:pt>
                <c:pt idx="5656">
                  <c:v>23.526868569100031</c:v>
                </c:pt>
                <c:pt idx="5657">
                  <c:v>23.574864884480135</c:v>
                </c:pt>
                <c:pt idx="5658">
                  <c:v>23.609561016080235</c:v>
                </c:pt>
                <c:pt idx="5659">
                  <c:v>23.632113501619987</c:v>
                </c:pt>
                <c:pt idx="5660">
                  <c:v>23.672592321820002</c:v>
                </c:pt>
                <c:pt idx="5661">
                  <c:v>23.733310552119889</c:v>
                </c:pt>
                <c:pt idx="5662">
                  <c:v>23.796920126720003</c:v>
                </c:pt>
                <c:pt idx="5663">
                  <c:v>23.87036027193972</c:v>
                </c:pt>
                <c:pt idx="5664">
                  <c:v>23.940330803999583</c:v>
                </c:pt>
                <c:pt idx="5665">
                  <c:v>24.010301336060007</c:v>
                </c:pt>
                <c:pt idx="5666">
                  <c:v>24.076802254959986</c:v>
                </c:pt>
                <c:pt idx="5667">
                  <c:v>24.137520485260001</c:v>
                </c:pt>
                <c:pt idx="5668">
                  <c:v>24.197660446700031</c:v>
                </c:pt>
                <c:pt idx="5669">
                  <c:v>24.258956945860003</c:v>
                </c:pt>
                <c:pt idx="5670">
                  <c:v>24.320831713880231</c:v>
                </c:pt>
                <c:pt idx="5671">
                  <c:v>24.386176095060002</c:v>
                </c:pt>
                <c:pt idx="5672">
                  <c:v>24.453255282820002</c:v>
                </c:pt>
                <c:pt idx="5673">
                  <c:v>24.522069277159677</c:v>
                </c:pt>
                <c:pt idx="5674">
                  <c:v>24.581630969739717</c:v>
                </c:pt>
                <c:pt idx="5675">
                  <c:v>24.636566511439987</c:v>
                </c:pt>
                <c:pt idx="5676">
                  <c:v>24.685719364539619</c:v>
                </c:pt>
                <c:pt idx="5677">
                  <c:v>24.744124519400003</c:v>
                </c:pt>
                <c:pt idx="5678">
                  <c:v>24.814673320320004</c:v>
                </c:pt>
                <c:pt idx="5679">
                  <c:v>24.890426540979583</c:v>
                </c:pt>
                <c:pt idx="5680">
                  <c:v>24.966179761640003</c:v>
                </c:pt>
                <c:pt idx="5681">
                  <c:v>25.03152414282</c:v>
                </c:pt>
                <c:pt idx="5682">
                  <c:v>25.089929297679749</c:v>
                </c:pt>
                <c:pt idx="5683">
                  <c:v>25.148334452540006</c:v>
                </c:pt>
                <c:pt idx="5684">
                  <c:v>25.207896145120003</c:v>
                </c:pt>
                <c:pt idx="5685">
                  <c:v>25.266879568840004</c:v>
                </c:pt>
                <c:pt idx="5686">
                  <c:v>25.330489143439987</c:v>
                </c:pt>
                <c:pt idx="5687">
                  <c:v>25.398146600059889</c:v>
                </c:pt>
                <c:pt idx="5688">
                  <c:v>25.433421000519989</c:v>
                </c:pt>
                <c:pt idx="5689">
                  <c:v>25.447299453159989</c:v>
                </c:pt>
                <c:pt idx="5690">
                  <c:v>25.449034259739644</c:v>
                </c:pt>
                <c:pt idx="5691">
                  <c:v>25.486043466779684</c:v>
                </c:pt>
                <c:pt idx="5692">
                  <c:v>25.532304975579716</c:v>
                </c:pt>
                <c:pt idx="5693">
                  <c:v>25.590710130440002</c:v>
                </c:pt>
                <c:pt idx="5694">
                  <c:v>25.655476242759889</c:v>
                </c:pt>
                <c:pt idx="5695">
                  <c:v>25.724868505960004</c:v>
                </c:pt>
                <c:pt idx="5696">
                  <c:v>25.794839038019987</c:v>
                </c:pt>
                <c:pt idx="5697">
                  <c:v>25.865387838939583</c:v>
                </c:pt>
                <c:pt idx="5698">
                  <c:v>25.934780102140003</c:v>
                </c:pt>
                <c:pt idx="5699">
                  <c:v>26.004172365340004</c:v>
                </c:pt>
                <c:pt idx="5700">
                  <c:v>26.071829821960002</c:v>
                </c:pt>
                <c:pt idx="5701">
                  <c:v>26.130813245680031</c:v>
                </c:pt>
                <c:pt idx="5702">
                  <c:v>26.185170518519989</c:v>
                </c:pt>
                <c:pt idx="5703">
                  <c:v>26.222757994419986</c:v>
                </c:pt>
                <c:pt idx="5704">
                  <c:v>26.166665915000031</c:v>
                </c:pt>
                <c:pt idx="5705">
                  <c:v>26.168978990439999</c:v>
                </c:pt>
                <c:pt idx="5706">
                  <c:v>26.192688013700003</c:v>
                </c:pt>
                <c:pt idx="5707">
                  <c:v>26.229697220739691</c:v>
                </c:pt>
                <c:pt idx="5708">
                  <c:v>26.271910847519987</c:v>
                </c:pt>
                <c:pt idx="5709">
                  <c:v>26.323376776060002</c:v>
                </c:pt>
                <c:pt idx="5710">
                  <c:v>26.374264435739999</c:v>
                </c:pt>
                <c:pt idx="5711">
                  <c:v>26.431513052880003</c:v>
                </c:pt>
                <c:pt idx="5712">
                  <c:v>26.494544358619986</c:v>
                </c:pt>
                <c:pt idx="5713">
                  <c:v>26.561045277519757</c:v>
                </c:pt>
                <c:pt idx="5714">
                  <c:v>26.632172347299999</c:v>
                </c:pt>
                <c:pt idx="5715">
                  <c:v>26.70908210568</c:v>
                </c:pt>
                <c:pt idx="5716">
                  <c:v>26.790039746079749</c:v>
                </c:pt>
                <c:pt idx="5717">
                  <c:v>26.873310461920003</c:v>
                </c:pt>
                <c:pt idx="5718">
                  <c:v>26.951955026880402</c:v>
                </c:pt>
                <c:pt idx="5719">
                  <c:v>27.035804011580005</c:v>
                </c:pt>
                <c:pt idx="5720">
                  <c:v>27.118496458560006</c:v>
                </c:pt>
                <c:pt idx="5721">
                  <c:v>27.204658518700001</c:v>
                </c:pt>
                <c:pt idx="5722">
                  <c:v>27.288507503399583</c:v>
                </c:pt>
                <c:pt idx="5723">
                  <c:v>27.365995530639989</c:v>
                </c:pt>
                <c:pt idx="5724">
                  <c:v>27.44117048244</c:v>
                </c:pt>
                <c:pt idx="5725">
                  <c:v>27.504780057040001</c:v>
                </c:pt>
                <c:pt idx="5726">
                  <c:v>27.537163113200286</c:v>
                </c:pt>
                <c:pt idx="5727">
                  <c:v>27.581111546559889</c:v>
                </c:pt>
                <c:pt idx="5728">
                  <c:v>27.63373401282</c:v>
                </c:pt>
                <c:pt idx="5729">
                  <c:v>27.63373401282</c:v>
                </c:pt>
                <c:pt idx="5730">
                  <c:v>27.653395154060131</c:v>
                </c:pt>
                <c:pt idx="5731">
                  <c:v>27.695608780840001</c:v>
                </c:pt>
                <c:pt idx="5732">
                  <c:v>27.750544322539749</c:v>
                </c:pt>
                <c:pt idx="5733">
                  <c:v>27.804901595380031</c:v>
                </c:pt>
                <c:pt idx="5734">
                  <c:v>27.799697175640002</c:v>
                </c:pt>
                <c:pt idx="5735">
                  <c:v>27.736087601040001</c:v>
                </c:pt>
                <c:pt idx="5736">
                  <c:v>27.659177842660004</c:v>
                </c:pt>
                <c:pt idx="5737">
                  <c:v>27.625059979919989</c:v>
                </c:pt>
                <c:pt idx="5738">
                  <c:v>27.608290182980003</c:v>
                </c:pt>
                <c:pt idx="5739">
                  <c:v>27.455048935079713</c:v>
                </c:pt>
                <c:pt idx="5740">
                  <c:v>27.411100501719989</c:v>
                </c:pt>
                <c:pt idx="5741">
                  <c:v>27.438279138139702</c:v>
                </c:pt>
                <c:pt idx="5742">
                  <c:v>27.470083925440001</c:v>
                </c:pt>
                <c:pt idx="5743">
                  <c:v>27.475866614040001</c:v>
                </c:pt>
                <c:pt idx="5744">
                  <c:v>27.510562745640001</c:v>
                </c:pt>
                <c:pt idx="5745">
                  <c:v>27.552776372419789</c:v>
                </c:pt>
                <c:pt idx="5746">
                  <c:v>27.618120753600031</c:v>
                </c:pt>
                <c:pt idx="5747">
                  <c:v>27.667273606700004</c:v>
                </c:pt>
                <c:pt idx="5748">
                  <c:v>27.745339902799568</c:v>
                </c:pt>
                <c:pt idx="5749">
                  <c:v>27.828032349779637</c:v>
                </c:pt>
                <c:pt idx="5750">
                  <c:v>27.917664023080135</c:v>
                </c:pt>
                <c:pt idx="5751">
                  <c:v>28.004404352080005</c:v>
                </c:pt>
                <c:pt idx="5752">
                  <c:v>28.089988143360003</c:v>
                </c:pt>
                <c:pt idx="5753">
                  <c:v>28.173837128060235</c:v>
                </c:pt>
                <c:pt idx="5754">
                  <c:v>28.260577457060002</c:v>
                </c:pt>
                <c:pt idx="5755">
                  <c:v>28.346161248340003</c:v>
                </c:pt>
                <c:pt idx="5756">
                  <c:v>28.42943196417972</c:v>
                </c:pt>
                <c:pt idx="5757">
                  <c:v>28.50865479800003</c:v>
                </c:pt>
                <c:pt idx="5758">
                  <c:v>28.578047061200003</c:v>
                </c:pt>
                <c:pt idx="5759">
                  <c:v>28.642234904659986</c:v>
                </c:pt>
                <c:pt idx="5760">
                  <c:v>28.710470630139749</c:v>
                </c:pt>
                <c:pt idx="5761">
                  <c:v>28.783910775359889</c:v>
                </c:pt>
                <c:pt idx="5762">
                  <c:v>28.860820533739684</c:v>
                </c:pt>
                <c:pt idx="5763">
                  <c:v>28.931369334659987</c:v>
                </c:pt>
                <c:pt idx="5764">
                  <c:v>28.938886829840001</c:v>
                </c:pt>
                <c:pt idx="5765">
                  <c:v>28.970691617140002</c:v>
                </c:pt>
                <c:pt idx="5766">
                  <c:v>29.030831578580003</c:v>
                </c:pt>
                <c:pt idx="5767">
                  <c:v>29.104271723800387</c:v>
                </c:pt>
                <c:pt idx="5768">
                  <c:v>29.186964170780005</c:v>
                </c:pt>
                <c:pt idx="5769">
                  <c:v>29.273126230919623</c:v>
                </c:pt>
                <c:pt idx="5770">
                  <c:v>29.356975215620135</c:v>
                </c:pt>
                <c:pt idx="5771">
                  <c:v>29.444293813480002</c:v>
                </c:pt>
                <c:pt idx="5772">
                  <c:v>29.527564529320003</c:v>
                </c:pt>
                <c:pt idx="5773">
                  <c:v>29.603896018840135</c:v>
                </c:pt>
                <c:pt idx="5774">
                  <c:v>29.644374839040001</c:v>
                </c:pt>
                <c:pt idx="5775">
                  <c:v>29.697575574160002</c:v>
                </c:pt>
                <c:pt idx="5776">
                  <c:v>29.76985918166001</c:v>
                </c:pt>
                <c:pt idx="5777">
                  <c:v>29.854864704080402</c:v>
                </c:pt>
                <c:pt idx="5778">
                  <c:v>29.949122528259789</c:v>
                </c:pt>
                <c:pt idx="5779">
                  <c:v>30.041067277000003</c:v>
                </c:pt>
                <c:pt idx="5780">
                  <c:v>30.130120681440001</c:v>
                </c:pt>
                <c:pt idx="5781">
                  <c:v>30.091376667820001</c:v>
                </c:pt>
                <c:pt idx="5782">
                  <c:v>30.067667644559986</c:v>
                </c:pt>
                <c:pt idx="5783">
                  <c:v>30.096002818699986</c:v>
                </c:pt>
                <c:pt idx="5784">
                  <c:v>30.141686058640005</c:v>
                </c:pt>
                <c:pt idx="5785">
                  <c:v>30.19315198718003</c:v>
                </c:pt>
                <c:pt idx="5786">
                  <c:v>30.251557142039999</c:v>
                </c:pt>
                <c:pt idx="5787">
                  <c:v>30.27468789644</c:v>
                </c:pt>
                <c:pt idx="5788">
                  <c:v>30.277000971880007</c:v>
                </c:pt>
                <c:pt idx="5789">
                  <c:v>30.295505575399684</c:v>
                </c:pt>
                <c:pt idx="5790">
                  <c:v>30.337140933319986</c:v>
                </c:pt>
                <c:pt idx="5791">
                  <c:v>30.399015701340005</c:v>
                </c:pt>
                <c:pt idx="5792">
                  <c:v>30.479973341739989</c:v>
                </c:pt>
                <c:pt idx="5793">
                  <c:v>30.561509250999706</c:v>
                </c:pt>
                <c:pt idx="5794">
                  <c:v>30.640732084819753</c:v>
                </c:pt>
                <c:pt idx="5795">
                  <c:v>30.719376649780003</c:v>
                </c:pt>
                <c:pt idx="5796">
                  <c:v>30.788768912979684</c:v>
                </c:pt>
                <c:pt idx="5797">
                  <c:v>30.861630789339745</c:v>
                </c:pt>
                <c:pt idx="5798">
                  <c:v>30.942010160880006</c:v>
                </c:pt>
                <c:pt idx="5799">
                  <c:v>30.226691581059889</c:v>
                </c:pt>
                <c:pt idx="5800">
                  <c:v>30.126651068280253</c:v>
                </c:pt>
                <c:pt idx="5801">
                  <c:v>30.05263265419968</c:v>
                </c:pt>
                <c:pt idx="5802">
                  <c:v>30.044536890159669</c:v>
                </c:pt>
                <c:pt idx="5803">
                  <c:v>30.075763408600004</c:v>
                </c:pt>
                <c:pt idx="5804">
                  <c:v>30.117977035380235</c:v>
                </c:pt>
                <c:pt idx="5805">
                  <c:v>30.165973350760002</c:v>
                </c:pt>
                <c:pt idx="5806">
                  <c:v>30.233052538519889</c:v>
                </c:pt>
                <c:pt idx="5807">
                  <c:v>30.306492683739684</c:v>
                </c:pt>
                <c:pt idx="5808">
                  <c:v>30.387450324140001</c:v>
                </c:pt>
                <c:pt idx="5809">
                  <c:v>30.467829695680006</c:v>
                </c:pt>
                <c:pt idx="5810">
                  <c:v>30.553413486959986</c:v>
                </c:pt>
                <c:pt idx="5811">
                  <c:v>30.632058051920001</c:v>
                </c:pt>
                <c:pt idx="5812">
                  <c:v>30.717063574339889</c:v>
                </c:pt>
                <c:pt idx="5813">
                  <c:v>30.807851785360135</c:v>
                </c:pt>
                <c:pt idx="5814">
                  <c:v>30.905000953840002</c:v>
                </c:pt>
                <c:pt idx="5815">
                  <c:v>31.00851107977968</c:v>
                </c:pt>
                <c:pt idx="5816">
                  <c:v>31.117803894319998</c:v>
                </c:pt>
                <c:pt idx="5817">
                  <c:v>31.121273507480005</c:v>
                </c:pt>
                <c:pt idx="5818">
                  <c:v>31.162908865400031</c:v>
                </c:pt>
                <c:pt idx="5819">
                  <c:v>31.136308497840286</c:v>
                </c:pt>
                <c:pt idx="5820">
                  <c:v>31.184304813220002</c:v>
                </c:pt>
                <c:pt idx="5821">
                  <c:v>31.246757850099989</c:v>
                </c:pt>
                <c:pt idx="5822">
                  <c:v>31.292441090039709</c:v>
                </c:pt>
                <c:pt idx="5823">
                  <c:v>31.353737589199749</c:v>
                </c:pt>
                <c:pt idx="5824">
                  <c:v>31.426599465559889</c:v>
                </c:pt>
                <c:pt idx="5825">
                  <c:v>31.521435558600004</c:v>
                </c:pt>
                <c:pt idx="5826">
                  <c:v>31.63419798630003</c:v>
                </c:pt>
                <c:pt idx="5827">
                  <c:v>31.74927348944</c:v>
                </c:pt>
                <c:pt idx="5828">
                  <c:v>31.87128821890003</c:v>
                </c:pt>
                <c:pt idx="5829">
                  <c:v>31.772982512699986</c:v>
                </c:pt>
                <c:pt idx="5830">
                  <c:v>31.750430027159986</c:v>
                </c:pt>
                <c:pt idx="5831">
                  <c:v>31.801317686840001</c:v>
                </c:pt>
                <c:pt idx="5832">
                  <c:v>31.886901478120002</c:v>
                </c:pt>
                <c:pt idx="5833">
                  <c:v>31.937210868940003</c:v>
                </c:pt>
                <c:pt idx="5834">
                  <c:v>32.00544659442</c:v>
                </c:pt>
                <c:pt idx="5835">
                  <c:v>32.084669428239422</c:v>
                </c:pt>
                <c:pt idx="5836">
                  <c:v>32.199166662520113</c:v>
                </c:pt>
                <c:pt idx="5837">
                  <c:v>32.302676788460005</c:v>
                </c:pt>
                <c:pt idx="5838">
                  <c:v>32.404452107820006</c:v>
                </c:pt>
                <c:pt idx="5839">
                  <c:v>32.504492620600004</c:v>
                </c:pt>
                <c:pt idx="5840">
                  <c:v>32.590076411880005</c:v>
                </c:pt>
                <c:pt idx="5841">
                  <c:v>32.690116924660529</c:v>
                </c:pt>
                <c:pt idx="5842">
                  <c:v>32.733487089159993</c:v>
                </c:pt>
                <c:pt idx="5843">
                  <c:v>32.653107717619996</c:v>
                </c:pt>
                <c:pt idx="5844">
                  <c:v>32.614941972859995</c:v>
                </c:pt>
                <c:pt idx="5845">
                  <c:v>32.661781750520007</c:v>
                </c:pt>
                <c:pt idx="5846">
                  <c:v>32.723656518540011</c:v>
                </c:pt>
                <c:pt idx="5847">
                  <c:v>32.777435522520413</c:v>
                </c:pt>
                <c:pt idx="5848">
                  <c:v>32.843358172560002</c:v>
                </c:pt>
                <c:pt idx="5849">
                  <c:v>32.926050619540007</c:v>
                </c:pt>
                <c:pt idx="5850">
                  <c:v>33.034186896360005</c:v>
                </c:pt>
                <c:pt idx="5851">
                  <c:v>33.161984314420003</c:v>
                </c:pt>
                <c:pt idx="5852">
                  <c:v>33.302503647400002</c:v>
                </c:pt>
                <c:pt idx="5853">
                  <c:v>33.443601249239997</c:v>
                </c:pt>
                <c:pt idx="5854">
                  <c:v>33.580650969060002</c:v>
                </c:pt>
                <c:pt idx="5855">
                  <c:v>33.725796452920363</c:v>
                </c:pt>
                <c:pt idx="5856">
                  <c:v>33.874411549939992</c:v>
                </c:pt>
                <c:pt idx="5857">
                  <c:v>34.014352614060009</c:v>
                </c:pt>
                <c:pt idx="5858">
                  <c:v>34.151980602739997</c:v>
                </c:pt>
                <c:pt idx="5859">
                  <c:v>34.279778020800457</c:v>
                </c:pt>
                <c:pt idx="5860">
                  <c:v>34.392540448500213</c:v>
                </c:pt>
                <c:pt idx="5861">
                  <c:v>34.187833272060004</c:v>
                </c:pt>
                <c:pt idx="5862">
                  <c:v>34.198820380400313</c:v>
                </c:pt>
                <c:pt idx="5863">
                  <c:v>34.263586492720002</c:v>
                </c:pt>
                <c:pt idx="5864">
                  <c:v>34.293656473439995</c:v>
                </c:pt>
                <c:pt idx="5865">
                  <c:v>34.197085573820004</c:v>
                </c:pt>
                <c:pt idx="5866">
                  <c:v>34.036326830740002</c:v>
                </c:pt>
                <c:pt idx="5867">
                  <c:v>33.848389451239186</c:v>
                </c:pt>
                <c:pt idx="5868">
                  <c:v>33.845498106940006</c:v>
                </c:pt>
                <c:pt idx="5869">
                  <c:v>33.900433648640004</c:v>
                </c:pt>
                <c:pt idx="5870">
                  <c:v>33.986017439920005</c:v>
                </c:pt>
                <c:pt idx="5871">
                  <c:v>34.062348929440013</c:v>
                </c:pt>
                <c:pt idx="5872">
                  <c:v>34.142728300980544</c:v>
                </c:pt>
                <c:pt idx="5873">
                  <c:v>34.216746715060005</c:v>
                </c:pt>
                <c:pt idx="5874">
                  <c:v>34.305800119500006</c:v>
                </c:pt>
                <c:pt idx="5875">
                  <c:v>34.409310245440011</c:v>
                </c:pt>
                <c:pt idx="5876">
                  <c:v>34.520916135420457</c:v>
                </c:pt>
                <c:pt idx="5877">
                  <c:v>34.640039520580011</c:v>
                </c:pt>
                <c:pt idx="5878">
                  <c:v>34.756849830300006</c:v>
                </c:pt>
                <c:pt idx="5879">
                  <c:v>34.875973215460007</c:v>
                </c:pt>
                <c:pt idx="5880">
                  <c:v>34.987579105439998</c:v>
                </c:pt>
                <c:pt idx="5881">
                  <c:v>35.085884811639794</c:v>
                </c:pt>
                <c:pt idx="5882">
                  <c:v>35.093402306820529</c:v>
                </c:pt>
                <c:pt idx="5883">
                  <c:v>35.177829560379998</c:v>
                </c:pt>
                <c:pt idx="5884">
                  <c:v>35.291748525800003</c:v>
                </c:pt>
                <c:pt idx="5885">
                  <c:v>35.418389406139994</c:v>
                </c:pt>
                <c:pt idx="5886">
                  <c:v>35.541560673319744</c:v>
                </c:pt>
                <c:pt idx="5887">
                  <c:v>35.673984242260005</c:v>
                </c:pt>
                <c:pt idx="5888">
                  <c:v>35.81623838182</c:v>
                </c:pt>
                <c:pt idx="5889">
                  <c:v>35.965431747700002</c:v>
                </c:pt>
                <c:pt idx="5890">
                  <c:v>36.112312038140573</c:v>
                </c:pt>
                <c:pt idx="5891">
                  <c:v>36.244735607080003</c:v>
                </c:pt>
                <c:pt idx="5892">
                  <c:v>36.357498034780001</c:v>
                </c:pt>
                <c:pt idx="5893">
                  <c:v>36.485295452839999</c:v>
                </c:pt>
                <c:pt idx="5894">
                  <c:v>36.626971323540012</c:v>
                </c:pt>
                <c:pt idx="5895">
                  <c:v>36.761707967920003</c:v>
                </c:pt>
                <c:pt idx="5896">
                  <c:v>36.883144428520005</c:v>
                </c:pt>
                <c:pt idx="5897">
                  <c:v>37.001689544819996</c:v>
                </c:pt>
                <c:pt idx="5898">
                  <c:v>37.143943684380005</c:v>
                </c:pt>
                <c:pt idx="5899">
                  <c:v>37.29660666342</c:v>
                </c:pt>
                <c:pt idx="5900">
                  <c:v>37.460835019659996</c:v>
                </c:pt>
                <c:pt idx="5901">
                  <c:v>37.615232805280009</c:v>
                </c:pt>
                <c:pt idx="5902">
                  <c:v>37.780039430380008</c:v>
                </c:pt>
                <c:pt idx="5903">
                  <c:v>37.950628744080007</c:v>
                </c:pt>
                <c:pt idx="5904">
                  <c:v>38.125844208660006</c:v>
                </c:pt>
                <c:pt idx="5905">
                  <c:v>38.298746597800012</c:v>
                </c:pt>
                <c:pt idx="5906">
                  <c:v>38.466444567199844</c:v>
                </c:pt>
                <c:pt idx="5907">
                  <c:v>38.635299074320002</c:v>
                </c:pt>
                <c:pt idx="5908">
                  <c:v>38.816875496359998</c:v>
                </c:pt>
                <c:pt idx="5909">
                  <c:v>39.000186724980011</c:v>
                </c:pt>
                <c:pt idx="5910">
                  <c:v>39.181184878159996</c:v>
                </c:pt>
                <c:pt idx="5911">
                  <c:v>39.370857064239495</c:v>
                </c:pt>
                <c:pt idx="5912">
                  <c:v>39.558216174880002</c:v>
                </c:pt>
                <c:pt idx="5913">
                  <c:v>39.739792596920587</c:v>
                </c:pt>
                <c:pt idx="5914">
                  <c:v>39.924260363259997</c:v>
                </c:pt>
                <c:pt idx="5915">
                  <c:v>40.112776011620006</c:v>
                </c:pt>
                <c:pt idx="5916">
                  <c:v>40.305917810860009</c:v>
                </c:pt>
                <c:pt idx="5917">
                  <c:v>40.510046718439995</c:v>
                </c:pt>
                <c:pt idx="5918">
                  <c:v>40.707814668560005</c:v>
                </c:pt>
                <c:pt idx="5919">
                  <c:v>40.896908585780004</c:v>
                </c:pt>
                <c:pt idx="5920">
                  <c:v>41.092363460460007</c:v>
                </c:pt>
                <c:pt idx="5921">
                  <c:v>41.292444486020003</c:v>
                </c:pt>
                <c:pt idx="5922">
                  <c:v>41.487321091839974</c:v>
                </c:pt>
                <c:pt idx="5923">
                  <c:v>41.693763074860009</c:v>
                </c:pt>
                <c:pt idx="5924">
                  <c:v>41.899048520160015</c:v>
                </c:pt>
                <c:pt idx="5925">
                  <c:v>42.106068772040004</c:v>
                </c:pt>
                <c:pt idx="5926">
                  <c:v>42.326389207700004</c:v>
                </c:pt>
                <c:pt idx="5927">
                  <c:v>42.547866181079975</c:v>
                </c:pt>
                <c:pt idx="5928">
                  <c:v>42.76934315446001</c:v>
                </c:pt>
                <c:pt idx="5929">
                  <c:v>42.989085321259999</c:v>
                </c:pt>
                <c:pt idx="5930">
                  <c:v>43.208249219200006</c:v>
                </c:pt>
                <c:pt idx="5931">
                  <c:v>43.433195805740006</c:v>
                </c:pt>
                <c:pt idx="5932">
                  <c:v>43.652937972540002</c:v>
                </c:pt>
                <c:pt idx="5933">
                  <c:v>43.872101870480002</c:v>
                </c:pt>
                <c:pt idx="5934">
                  <c:v>44.088952692980413</c:v>
                </c:pt>
                <c:pt idx="5935">
                  <c:v>44.307538322060012</c:v>
                </c:pt>
                <c:pt idx="5936">
                  <c:v>44.527858757720004</c:v>
                </c:pt>
                <c:pt idx="5937">
                  <c:v>44.742396504780011</c:v>
                </c:pt>
                <c:pt idx="5938">
                  <c:v>44.966186553599997</c:v>
                </c:pt>
                <c:pt idx="5939">
                  <c:v>45.18708525812</c:v>
                </c:pt>
                <c:pt idx="5940">
                  <c:v>45.410875306940007</c:v>
                </c:pt>
                <c:pt idx="5941">
                  <c:v>45.64218285094001</c:v>
                </c:pt>
                <c:pt idx="5942">
                  <c:v>45.871177319500006</c:v>
                </c:pt>
                <c:pt idx="5943">
                  <c:v>46.101906594639999</c:v>
                </c:pt>
                <c:pt idx="5944">
                  <c:v>46.337840289519995</c:v>
                </c:pt>
                <c:pt idx="5945">
                  <c:v>46.578978404140003</c:v>
                </c:pt>
                <c:pt idx="5946">
                  <c:v>46.816646905599995</c:v>
                </c:pt>
                <c:pt idx="5947">
                  <c:v>47.026558501780009</c:v>
                </c:pt>
                <c:pt idx="5948">
                  <c:v>47.212182805840008</c:v>
                </c:pt>
                <c:pt idx="5949">
                  <c:v>47.411685562539944</c:v>
                </c:pt>
                <c:pt idx="5950">
                  <c:v>47.621024672548494</c:v>
                </c:pt>
                <c:pt idx="5951">
                  <c:v>47.731468242120457</c:v>
                </c:pt>
                <c:pt idx="5952">
                  <c:v>47.915941791148121</c:v>
                </c:pt>
                <c:pt idx="5953">
                  <c:v>48.103295119100011</c:v>
                </c:pt>
                <c:pt idx="5954">
                  <c:v>48.305689220100007</c:v>
                </c:pt>
                <c:pt idx="5955">
                  <c:v>48.529479268920063</c:v>
                </c:pt>
                <c:pt idx="5956">
                  <c:v>48.756160662040003</c:v>
                </c:pt>
                <c:pt idx="5957">
                  <c:v>49.002503196400063</c:v>
                </c:pt>
                <c:pt idx="5958">
                  <c:v>49.247689193039974</c:v>
                </c:pt>
                <c:pt idx="5959">
                  <c:v>49.496344802840007</c:v>
                </c:pt>
                <c:pt idx="5960">
                  <c:v>49.750783101239996</c:v>
                </c:pt>
                <c:pt idx="5961">
                  <c:v>50.016786776839993</c:v>
                </c:pt>
                <c:pt idx="5962">
                  <c:v>50.275851226120558</c:v>
                </c:pt>
                <c:pt idx="5963">
                  <c:v>50.536072213120313</c:v>
                </c:pt>
                <c:pt idx="5964">
                  <c:v>50.798028006700363</c:v>
                </c:pt>
                <c:pt idx="5965">
                  <c:v>51.069236102040001</c:v>
                </c:pt>
                <c:pt idx="5966">
                  <c:v>51.339293442348165</c:v>
                </c:pt>
                <c:pt idx="5967">
                  <c:v>51.611652292720017</c:v>
                </c:pt>
                <c:pt idx="5968">
                  <c:v>51.882866170747839</c:v>
                </c:pt>
                <c:pt idx="5969">
                  <c:v>52.14828579480001</c:v>
                </c:pt>
                <c:pt idx="5970">
                  <c:v>52.415446008120007</c:v>
                </c:pt>
                <c:pt idx="5971">
                  <c:v>52.687232372320011</c:v>
                </c:pt>
                <c:pt idx="5972">
                  <c:v>52.957283929939997</c:v>
                </c:pt>
                <c:pt idx="5973">
                  <c:v>53.238906647448601</c:v>
                </c:pt>
                <c:pt idx="5974">
                  <c:v>53.514156842120457</c:v>
                </c:pt>
                <c:pt idx="5975">
                  <c:v>53.795195508080688</c:v>
                </c:pt>
                <c:pt idx="5976">
                  <c:v>54.075655905180113</c:v>
                </c:pt>
                <c:pt idx="5977">
                  <c:v>54.369994754920008</c:v>
                </c:pt>
                <c:pt idx="5978">
                  <c:v>54.658556698748605</c:v>
                </c:pt>
                <c:pt idx="5979">
                  <c:v>54.949998421500005</c:v>
                </c:pt>
                <c:pt idx="5980">
                  <c:v>55.243759002380003</c:v>
                </c:pt>
                <c:pt idx="5981">
                  <c:v>55.542724003000004</c:v>
                </c:pt>
                <c:pt idx="5982">
                  <c:v>55.842845541339997</c:v>
                </c:pt>
                <c:pt idx="5983">
                  <c:v>56.142388810820464</c:v>
                </c:pt>
                <c:pt idx="5984">
                  <c:v>56.443666886880003</c:v>
                </c:pt>
                <c:pt idx="5985">
                  <c:v>56.749571113820011</c:v>
                </c:pt>
                <c:pt idx="5986">
                  <c:v>57.056053609619994</c:v>
                </c:pt>
                <c:pt idx="5987">
                  <c:v>57.362536105420013</c:v>
                </c:pt>
                <c:pt idx="5988">
                  <c:v>57.667862063499996</c:v>
                </c:pt>
                <c:pt idx="5989">
                  <c:v>57.925191706200003</c:v>
                </c:pt>
                <c:pt idx="5990">
                  <c:v>58.1854126932</c:v>
                </c:pt>
                <c:pt idx="5991">
                  <c:v>58.457199057399315</c:v>
                </c:pt>
                <c:pt idx="5992">
                  <c:v>58.734768110200001</c:v>
                </c:pt>
                <c:pt idx="5993">
                  <c:v>59.029685228800012</c:v>
                </c:pt>
                <c:pt idx="5994">
                  <c:v>59.324602347400003</c:v>
                </c:pt>
                <c:pt idx="5995">
                  <c:v>59.631084843199993</c:v>
                </c:pt>
                <c:pt idx="5996">
                  <c:v>59.926001961800004</c:v>
                </c:pt>
                <c:pt idx="5997">
                  <c:v>60.209353703200016</c:v>
                </c:pt>
                <c:pt idx="5998">
                  <c:v>60.486922756000006</c:v>
                </c:pt>
                <c:pt idx="5999">
                  <c:v>60.747143743000002</c:v>
                </c:pt>
                <c:pt idx="6000">
                  <c:v>61.018930107200006</c:v>
                </c:pt>
                <c:pt idx="6001">
                  <c:v>61.302281848599996</c:v>
                </c:pt>
                <c:pt idx="6002">
                  <c:v>61.5740682128</c:v>
                </c:pt>
                <c:pt idx="6003">
                  <c:v>61.851637265599344</c:v>
                </c:pt>
                <c:pt idx="6004">
                  <c:v>61.944160283199999</c:v>
                </c:pt>
                <c:pt idx="6005">
                  <c:v>62.158119761400002</c:v>
                </c:pt>
                <c:pt idx="6006">
                  <c:v>62.395209994000012</c:v>
                </c:pt>
                <c:pt idx="6007">
                  <c:v>62.661213669599995</c:v>
                </c:pt>
                <c:pt idx="6008">
                  <c:v>62.938782722400013</c:v>
                </c:pt>
                <c:pt idx="6009">
                  <c:v>63.227917152400011</c:v>
                </c:pt>
                <c:pt idx="6010">
                  <c:v>63.517051582399944</c:v>
                </c:pt>
                <c:pt idx="6011">
                  <c:v>63.800403323799998</c:v>
                </c:pt>
                <c:pt idx="6012">
                  <c:v>64.095320442400009</c:v>
                </c:pt>
                <c:pt idx="6013">
                  <c:v>64.396020249600127</c:v>
                </c:pt>
                <c:pt idx="6014">
                  <c:v>64.702502745400011</c:v>
                </c:pt>
                <c:pt idx="6015">
                  <c:v>65.003202552598594</c:v>
                </c:pt>
                <c:pt idx="6016">
                  <c:v>65.309685048399999</c:v>
                </c:pt>
                <c:pt idx="6017">
                  <c:v>65.633515610000032</c:v>
                </c:pt>
                <c:pt idx="6018">
                  <c:v>65.94578079439998</c:v>
                </c:pt>
                <c:pt idx="6019">
                  <c:v>66.275394044598684</c:v>
                </c:pt>
                <c:pt idx="6020">
                  <c:v>66.605007294798597</c:v>
                </c:pt>
                <c:pt idx="6021">
                  <c:v>66.928837856398275</c:v>
                </c:pt>
                <c:pt idx="6022">
                  <c:v>67.258451106598159</c:v>
                </c:pt>
                <c:pt idx="6023">
                  <c:v>67.593847045400011</c:v>
                </c:pt>
                <c:pt idx="6024">
                  <c:v>67.946591050000023</c:v>
                </c:pt>
                <c:pt idx="6025">
                  <c:v>68.287769677400007</c:v>
                </c:pt>
                <c:pt idx="6026">
                  <c:v>68.623165616200012</c:v>
                </c:pt>
                <c:pt idx="6027">
                  <c:v>68.958561555000003</c:v>
                </c:pt>
                <c:pt idx="6028">
                  <c:v>69.293957493800022</c:v>
                </c:pt>
                <c:pt idx="6029">
                  <c:v>69.640918809799658</c:v>
                </c:pt>
                <c:pt idx="6030">
                  <c:v>69.999445503000004</c:v>
                </c:pt>
                <c:pt idx="6031">
                  <c:v>70.357972196198318</c:v>
                </c:pt>
                <c:pt idx="6032">
                  <c:v>70.716498889400015</c:v>
                </c:pt>
                <c:pt idx="6033">
                  <c:v>71.051894828200005</c:v>
                </c:pt>
                <c:pt idx="6034">
                  <c:v>71.39885614420001</c:v>
                </c:pt>
                <c:pt idx="6035">
                  <c:v>71.722686705800015</c:v>
                </c:pt>
                <c:pt idx="6036">
                  <c:v>72.069648021800006</c:v>
                </c:pt>
                <c:pt idx="6037">
                  <c:v>72.422392026398597</c:v>
                </c:pt>
                <c:pt idx="6038">
                  <c:v>72.78091871960001</c:v>
                </c:pt>
                <c:pt idx="6039">
                  <c:v>73.145228101400008</c:v>
                </c:pt>
                <c:pt idx="6040">
                  <c:v>73.532668237598756</c:v>
                </c:pt>
                <c:pt idx="6041">
                  <c:v>73.902760308000012</c:v>
                </c:pt>
                <c:pt idx="6042">
                  <c:v>74.284417755600003</c:v>
                </c:pt>
                <c:pt idx="6043">
                  <c:v>74.654509826000009</c:v>
                </c:pt>
                <c:pt idx="6044">
                  <c:v>75.036167273600014</c:v>
                </c:pt>
                <c:pt idx="6045">
                  <c:v>75.412042032598535</c:v>
                </c:pt>
                <c:pt idx="6046">
                  <c:v>75.764786037200011</c:v>
                </c:pt>
                <c:pt idx="6047">
                  <c:v>76.117530041800023</c:v>
                </c:pt>
                <c:pt idx="6048">
                  <c:v>76.476056735000014</c:v>
                </c:pt>
                <c:pt idx="6049">
                  <c:v>76.857714182598698</c:v>
                </c:pt>
                <c:pt idx="6050">
                  <c:v>77.239371630200012</c:v>
                </c:pt>
                <c:pt idx="6051">
                  <c:v>77.626811766399058</c:v>
                </c:pt>
                <c:pt idx="6052">
                  <c:v>78.014251902600023</c:v>
                </c:pt>
                <c:pt idx="6053">
                  <c:v>78.407474727400015</c:v>
                </c:pt>
                <c:pt idx="6054">
                  <c:v>78.794914863599999</c:v>
                </c:pt>
                <c:pt idx="6055">
                  <c:v>79.182354999800012</c:v>
                </c:pt>
                <c:pt idx="6056">
                  <c:v>79.581360513199158</c:v>
                </c:pt>
                <c:pt idx="6057">
                  <c:v>79.980366026600009</c:v>
                </c:pt>
                <c:pt idx="6058">
                  <c:v>80.379371539998274</c:v>
                </c:pt>
                <c:pt idx="6059">
                  <c:v>80.784159742000227</c:v>
                </c:pt>
                <c:pt idx="6060">
                  <c:v>81.188947943998684</c:v>
                </c:pt>
                <c:pt idx="6061">
                  <c:v>81.599518834598626</c:v>
                </c:pt>
                <c:pt idx="6062">
                  <c:v>82.004307036598405</c:v>
                </c:pt>
                <c:pt idx="6063">
                  <c:v>82.432225993000827</c:v>
                </c:pt>
                <c:pt idx="6064">
                  <c:v>82.848579572200009</c:v>
                </c:pt>
                <c:pt idx="6065">
                  <c:v>83.276498528598566</c:v>
                </c:pt>
                <c:pt idx="6066">
                  <c:v>83.692852107798217</c:v>
                </c:pt>
                <c:pt idx="6067">
                  <c:v>84.120771064198564</c:v>
                </c:pt>
                <c:pt idx="6068">
                  <c:v>84.548690020600006</c:v>
                </c:pt>
                <c:pt idx="6069">
                  <c:v>84.976608977000012</c:v>
                </c:pt>
                <c:pt idx="6070">
                  <c:v>85.404527933400004</c:v>
                </c:pt>
                <c:pt idx="6071">
                  <c:v>85.832446889800011</c:v>
                </c:pt>
                <c:pt idx="6072">
                  <c:v>86.25458315760001</c:v>
                </c:pt>
                <c:pt idx="6073">
                  <c:v>86.688284802598304</c:v>
                </c:pt>
                <c:pt idx="6074">
                  <c:v>87.116203759000427</c:v>
                </c:pt>
                <c:pt idx="6075">
                  <c:v>87.549905404000327</c:v>
                </c:pt>
                <c:pt idx="6076">
                  <c:v>87.983607049000227</c:v>
                </c:pt>
                <c:pt idx="6077">
                  <c:v>88.423091382598727</c:v>
                </c:pt>
                <c:pt idx="6078">
                  <c:v>88.874141093399658</c:v>
                </c:pt>
                <c:pt idx="6079">
                  <c:v>89.319408115598506</c:v>
                </c:pt>
                <c:pt idx="6080">
                  <c:v>89.764675137800012</c:v>
                </c:pt>
                <c:pt idx="6081">
                  <c:v>90.221507537200011</c:v>
                </c:pt>
                <c:pt idx="6082">
                  <c:v>90.678339936597723</c:v>
                </c:pt>
                <c:pt idx="6083">
                  <c:v>91.140955024600032</c:v>
                </c:pt>
                <c:pt idx="6084">
                  <c:v>91.597787424000032</c:v>
                </c:pt>
                <c:pt idx="6085">
                  <c:v>92.060402511999158</c:v>
                </c:pt>
                <c:pt idx="6086">
                  <c:v>92.517234911399996</c:v>
                </c:pt>
                <c:pt idx="6087">
                  <c:v>92.979849999400003</c:v>
                </c:pt>
                <c:pt idx="6088">
                  <c:v>93.436682398800031</c:v>
                </c:pt>
                <c:pt idx="6089">
                  <c:v>93.887732109598304</c:v>
                </c:pt>
                <c:pt idx="6090">
                  <c:v>94.344564509001088</c:v>
                </c:pt>
                <c:pt idx="6091">
                  <c:v>94.801396908400008</c:v>
                </c:pt>
                <c:pt idx="6092">
                  <c:v>95.240881242</c:v>
                </c:pt>
                <c:pt idx="6093">
                  <c:v>95.697713641400227</c:v>
                </c:pt>
                <c:pt idx="6094">
                  <c:v>96.14876335219877</c:v>
                </c:pt>
                <c:pt idx="6095">
                  <c:v>96.611378440200014</c:v>
                </c:pt>
                <c:pt idx="6096">
                  <c:v>97.07399352820002</c:v>
                </c:pt>
                <c:pt idx="6097">
                  <c:v>97.53082592760002</c:v>
                </c:pt>
                <c:pt idx="6098">
                  <c:v>98.005006392798535</c:v>
                </c:pt>
                <c:pt idx="6099">
                  <c:v>98.467621480801796</c:v>
                </c:pt>
                <c:pt idx="6100">
                  <c:v>98.941801946000027</c:v>
                </c:pt>
                <c:pt idx="6101">
                  <c:v>99.415982411200005</c:v>
                </c:pt>
                <c:pt idx="6102">
                  <c:v>99.895945565000034</c:v>
                </c:pt>
                <c:pt idx="6103">
                  <c:v>100.37012603020001</c:v>
                </c:pt>
                <c:pt idx="6104">
                  <c:v>100.85008918400001</c:v>
                </c:pt>
                <c:pt idx="6105">
                  <c:v>101.33583502639884</c:v>
                </c:pt>
                <c:pt idx="6106">
                  <c:v>101.81579818020001</c:v>
                </c:pt>
                <c:pt idx="6107">
                  <c:v>102.3015440226</c:v>
                </c:pt>
                <c:pt idx="6108">
                  <c:v>102.78150717639916</c:v>
                </c:pt>
                <c:pt idx="6109">
                  <c:v>103.26725301880099</c:v>
                </c:pt>
                <c:pt idx="6110">
                  <c:v>103.7414334840015</c:v>
                </c:pt>
                <c:pt idx="6111">
                  <c:v>104.2213966378</c:v>
                </c:pt>
                <c:pt idx="6112">
                  <c:v>104.70135979160032</c:v>
                </c:pt>
                <c:pt idx="6113">
                  <c:v>105.17554025679816</c:v>
                </c:pt>
                <c:pt idx="6114">
                  <c:v>105.64972072200003</c:v>
                </c:pt>
                <c:pt idx="6115">
                  <c:v>106.12968387580001</c:v>
                </c:pt>
                <c:pt idx="6116">
                  <c:v>106.61542971820002</c:v>
                </c:pt>
                <c:pt idx="6117">
                  <c:v>107.08961018340001</c:v>
                </c:pt>
                <c:pt idx="6118">
                  <c:v>107.58113871439917</c:v>
                </c:pt>
                <c:pt idx="6119">
                  <c:v>108.06688455680001</c:v>
                </c:pt>
                <c:pt idx="6120">
                  <c:v>108.5526303992</c:v>
                </c:pt>
                <c:pt idx="6121">
                  <c:v>109.03837624160001</c:v>
                </c:pt>
                <c:pt idx="6122">
                  <c:v>109.52990477260001</c:v>
                </c:pt>
                <c:pt idx="6123">
                  <c:v>110.01565061500042</c:v>
                </c:pt>
                <c:pt idx="6124">
                  <c:v>110.51296183460001</c:v>
                </c:pt>
                <c:pt idx="6125">
                  <c:v>111.01027305420052</c:v>
                </c:pt>
                <c:pt idx="6126">
                  <c:v>111.50758427380002</c:v>
                </c:pt>
                <c:pt idx="6127">
                  <c:v>112.01067818200001</c:v>
                </c:pt>
                <c:pt idx="6128">
                  <c:v>112.50220671299896</c:v>
                </c:pt>
                <c:pt idx="6129">
                  <c:v>112.99951793260001</c:v>
                </c:pt>
                <c:pt idx="6130">
                  <c:v>113.50839452940001</c:v>
                </c:pt>
                <c:pt idx="6131">
                  <c:v>113.99992306040116</c:v>
                </c:pt>
                <c:pt idx="6132">
                  <c:v>114.49145159140002</c:v>
                </c:pt>
                <c:pt idx="6133">
                  <c:v>114.96563205659854</c:v>
                </c:pt>
                <c:pt idx="6134">
                  <c:v>115.45716058760082</c:v>
                </c:pt>
                <c:pt idx="6135">
                  <c:v>115.94290643000002</c:v>
                </c:pt>
                <c:pt idx="6136">
                  <c:v>116.44600033820002</c:v>
                </c:pt>
                <c:pt idx="6137">
                  <c:v>116.94331155780002</c:v>
                </c:pt>
                <c:pt idx="6138">
                  <c:v>117.45218815459833</c:v>
                </c:pt>
                <c:pt idx="6139">
                  <c:v>117.96684744000002</c:v>
                </c:pt>
                <c:pt idx="6140">
                  <c:v>118.46994134820002</c:v>
                </c:pt>
                <c:pt idx="6141">
                  <c:v>118.98460063360002</c:v>
                </c:pt>
                <c:pt idx="6142">
                  <c:v>119.49925991900139</c:v>
                </c:pt>
                <c:pt idx="6143">
                  <c:v>120.01391920440012</c:v>
                </c:pt>
                <c:pt idx="6144">
                  <c:v>120.54014386700022</c:v>
                </c:pt>
                <c:pt idx="6145">
                  <c:v>121.06636852960003</c:v>
                </c:pt>
                <c:pt idx="6146">
                  <c:v>121.58681050360001</c:v>
                </c:pt>
                <c:pt idx="6147">
                  <c:v>122.11881785479849</c:v>
                </c:pt>
                <c:pt idx="6148">
                  <c:v>122.63925982880002</c:v>
                </c:pt>
                <c:pt idx="6149">
                  <c:v>122.84743661840001</c:v>
                </c:pt>
              </c:numCache>
            </c:numRef>
          </c:yVal>
          <c:smooth val="1"/>
        </c:ser>
        <c:ser>
          <c:idx val="8"/>
          <c:order val="4"/>
          <c:tx>
            <c:strRef>
              <c:f>'ALL FE'!$H$4</c:f>
              <c:strCache>
                <c:ptCount val="1"/>
                <c:pt idx="0">
                  <c:v>C130T10-FE</c:v>
                </c:pt>
              </c:strCache>
            </c:strRef>
          </c:tx>
          <c:spPr>
            <a:ln w="19050">
              <a:solidFill>
                <a:srgbClr val="7030A0"/>
              </a:solidFill>
              <a:prstDash val="sysDash"/>
            </a:ln>
          </c:spPr>
          <c:marker>
            <c:symbol val="none"/>
          </c:marker>
          <c:xVal>
            <c:numRef>
              <c:f>'ALL FE'!$G$6:$G$46</c:f>
              <c:numCache>
                <c:formatCode>General</c:formatCode>
                <c:ptCount val="41"/>
                <c:pt idx="0">
                  <c:v>0</c:v>
                </c:pt>
                <c:pt idx="1">
                  <c:v>0.30000000000000032</c:v>
                </c:pt>
                <c:pt idx="2">
                  <c:v>0.60000000000000064</c:v>
                </c:pt>
                <c:pt idx="3">
                  <c:v>0.8</c:v>
                </c:pt>
                <c:pt idx="4">
                  <c:v>1.1000000000000001</c:v>
                </c:pt>
                <c:pt idx="5">
                  <c:v>1.6</c:v>
                </c:pt>
                <c:pt idx="6">
                  <c:v>2.1</c:v>
                </c:pt>
                <c:pt idx="7">
                  <c:v>2.6</c:v>
                </c:pt>
                <c:pt idx="8">
                  <c:v>3.1</c:v>
                </c:pt>
                <c:pt idx="9">
                  <c:v>3.6</c:v>
                </c:pt>
                <c:pt idx="10">
                  <c:v>4.0999999999999996</c:v>
                </c:pt>
                <c:pt idx="11">
                  <c:v>4.5999999999999996</c:v>
                </c:pt>
                <c:pt idx="12">
                  <c:v>5.0999999999999996</c:v>
                </c:pt>
                <c:pt idx="13">
                  <c:v>5.6</c:v>
                </c:pt>
                <c:pt idx="14">
                  <c:v>6.1</c:v>
                </c:pt>
                <c:pt idx="15">
                  <c:v>6.6</c:v>
                </c:pt>
                <c:pt idx="16">
                  <c:v>7.1</c:v>
                </c:pt>
                <c:pt idx="17">
                  <c:v>7.6</c:v>
                </c:pt>
                <c:pt idx="18">
                  <c:v>8.1</c:v>
                </c:pt>
                <c:pt idx="19">
                  <c:v>8.6</c:v>
                </c:pt>
                <c:pt idx="20">
                  <c:v>9.1</c:v>
                </c:pt>
                <c:pt idx="21">
                  <c:v>9.6</c:v>
                </c:pt>
                <c:pt idx="22">
                  <c:v>10.1</c:v>
                </c:pt>
                <c:pt idx="23">
                  <c:v>10.6</c:v>
                </c:pt>
                <c:pt idx="24">
                  <c:v>11.1</c:v>
                </c:pt>
                <c:pt idx="25">
                  <c:v>11.6</c:v>
                </c:pt>
                <c:pt idx="26">
                  <c:v>12.1</c:v>
                </c:pt>
                <c:pt idx="27">
                  <c:v>12.6</c:v>
                </c:pt>
                <c:pt idx="28">
                  <c:v>13.1</c:v>
                </c:pt>
                <c:pt idx="29">
                  <c:v>13.6</c:v>
                </c:pt>
                <c:pt idx="30">
                  <c:v>14.1</c:v>
                </c:pt>
                <c:pt idx="31">
                  <c:v>14.6</c:v>
                </c:pt>
                <c:pt idx="32">
                  <c:v>15.1</c:v>
                </c:pt>
                <c:pt idx="33">
                  <c:v>15.6</c:v>
                </c:pt>
                <c:pt idx="34">
                  <c:v>16.100000000000001</c:v>
                </c:pt>
                <c:pt idx="35">
                  <c:v>16.600000000000001</c:v>
                </c:pt>
                <c:pt idx="36">
                  <c:v>17.100000000000001</c:v>
                </c:pt>
                <c:pt idx="37">
                  <c:v>17.600000000000001</c:v>
                </c:pt>
                <c:pt idx="38">
                  <c:v>18.100000000000001</c:v>
                </c:pt>
                <c:pt idx="39">
                  <c:v>18.600000000000001</c:v>
                </c:pt>
                <c:pt idx="40">
                  <c:v>19.100000000000001</c:v>
                </c:pt>
              </c:numCache>
            </c:numRef>
          </c:xVal>
          <c:yVal>
            <c:numRef>
              <c:f>'ALL FE'!$H$6:$H$41</c:f>
              <c:numCache>
                <c:formatCode>General</c:formatCode>
                <c:ptCount val="36"/>
                <c:pt idx="0">
                  <c:v>0</c:v>
                </c:pt>
                <c:pt idx="1">
                  <c:v>13.02</c:v>
                </c:pt>
                <c:pt idx="2">
                  <c:v>25.479999999999986</c:v>
                </c:pt>
                <c:pt idx="3">
                  <c:v>17.779999999999987</c:v>
                </c:pt>
                <c:pt idx="4">
                  <c:v>18.34</c:v>
                </c:pt>
                <c:pt idx="5">
                  <c:v>16.939999999999987</c:v>
                </c:pt>
                <c:pt idx="6">
                  <c:v>17.5</c:v>
                </c:pt>
                <c:pt idx="7">
                  <c:v>16.38</c:v>
                </c:pt>
                <c:pt idx="8">
                  <c:v>16.66</c:v>
                </c:pt>
                <c:pt idx="9">
                  <c:v>15.82</c:v>
                </c:pt>
                <c:pt idx="10">
                  <c:v>16.099999999999987</c:v>
                </c:pt>
                <c:pt idx="11">
                  <c:v>15.680000000000001</c:v>
                </c:pt>
                <c:pt idx="12">
                  <c:v>15.82</c:v>
                </c:pt>
                <c:pt idx="13">
                  <c:v>15.680000000000001</c:v>
                </c:pt>
                <c:pt idx="14">
                  <c:v>15.82</c:v>
                </c:pt>
                <c:pt idx="15">
                  <c:v>16.099999999999987</c:v>
                </c:pt>
                <c:pt idx="16">
                  <c:v>15.82</c:v>
                </c:pt>
                <c:pt idx="17">
                  <c:v>16.38</c:v>
                </c:pt>
                <c:pt idx="18">
                  <c:v>16.66</c:v>
                </c:pt>
                <c:pt idx="19">
                  <c:v>16.939999999999987</c:v>
                </c:pt>
                <c:pt idx="20">
                  <c:v>17.5</c:v>
                </c:pt>
                <c:pt idx="21">
                  <c:v>18.059999999999999</c:v>
                </c:pt>
                <c:pt idx="22">
                  <c:v>18.899999999999999</c:v>
                </c:pt>
                <c:pt idx="23">
                  <c:v>19.179999999999996</c:v>
                </c:pt>
                <c:pt idx="24">
                  <c:v>19.88</c:v>
                </c:pt>
                <c:pt idx="25">
                  <c:v>20.58</c:v>
                </c:pt>
                <c:pt idx="26">
                  <c:v>21.139999999999997</c:v>
                </c:pt>
                <c:pt idx="27">
                  <c:v>21.979999999999986</c:v>
                </c:pt>
                <c:pt idx="28">
                  <c:v>23.099999999999987</c:v>
                </c:pt>
                <c:pt idx="29">
                  <c:v>24.5</c:v>
                </c:pt>
                <c:pt idx="30">
                  <c:v>26.459999999999987</c:v>
                </c:pt>
                <c:pt idx="31">
                  <c:v>28.7</c:v>
                </c:pt>
                <c:pt idx="32">
                  <c:v>31.22</c:v>
                </c:pt>
                <c:pt idx="33">
                  <c:v>33.74</c:v>
                </c:pt>
                <c:pt idx="34">
                  <c:v>36.54</c:v>
                </c:pt>
                <c:pt idx="35">
                  <c:v>42</c:v>
                </c:pt>
              </c:numCache>
            </c:numRef>
          </c:yVal>
          <c:smooth val="1"/>
        </c:ser>
        <c:ser>
          <c:idx val="2"/>
          <c:order val="5"/>
          <c:tx>
            <c:strRef>
              <c:f>'C130T8'!$G$46</c:f>
              <c:strCache>
                <c:ptCount val="1"/>
                <c:pt idx="0">
                  <c:v>C130T8-Test</c:v>
                </c:pt>
              </c:strCache>
            </c:strRef>
          </c:tx>
          <c:spPr>
            <a:ln w="15875">
              <a:solidFill>
                <a:schemeClr val="tx1"/>
              </a:solidFill>
            </a:ln>
          </c:spPr>
          <c:marker>
            <c:symbol val="none"/>
          </c:marker>
          <c:xVal>
            <c:numRef>
              <c:f>'C130T8'!$D$49:$D$6328</c:f>
              <c:numCache>
                <c:formatCode>General</c:formatCode>
                <c:ptCount val="6280"/>
                <c:pt idx="0">
                  <c:v>0</c:v>
                </c:pt>
                <c:pt idx="1">
                  <c:v>0</c:v>
                </c:pt>
                <c:pt idx="2">
                  <c:v>0</c:v>
                </c:pt>
                <c:pt idx="3">
                  <c:v>0</c:v>
                </c:pt>
                <c:pt idx="4">
                  <c:v>0</c:v>
                </c:pt>
                <c:pt idx="5">
                  <c:v>7.6200000000000031E-4</c:v>
                </c:pt>
                <c:pt idx="6">
                  <c:v>2.032E-3</c:v>
                </c:pt>
                <c:pt idx="7">
                  <c:v>3.5560000000000001E-3</c:v>
                </c:pt>
                <c:pt idx="8">
                  <c:v>5.0800000000000133E-3</c:v>
                </c:pt>
                <c:pt idx="9">
                  <c:v>6.3500000000000023E-3</c:v>
                </c:pt>
                <c:pt idx="10">
                  <c:v>7.8740000000000112E-3</c:v>
                </c:pt>
                <c:pt idx="11">
                  <c:v>9.1440000000000011E-3</c:v>
                </c:pt>
                <c:pt idx="12">
                  <c:v>1.0160000000000001E-2</c:v>
                </c:pt>
                <c:pt idx="13">
                  <c:v>1.1684000000000081E-2</c:v>
                </c:pt>
                <c:pt idx="14">
                  <c:v>1.2954E-2</c:v>
                </c:pt>
                <c:pt idx="15">
                  <c:v>1.4477999999999856E-2</c:v>
                </c:pt>
                <c:pt idx="16">
                  <c:v>1.5493999999999999E-2</c:v>
                </c:pt>
                <c:pt idx="17">
                  <c:v>1.6764000000000143E-2</c:v>
                </c:pt>
                <c:pt idx="18">
                  <c:v>1.8287999999999999E-2</c:v>
                </c:pt>
                <c:pt idx="19">
                  <c:v>1.9557999999999999E-2</c:v>
                </c:pt>
                <c:pt idx="20">
                  <c:v>2.108200000000001E-2</c:v>
                </c:pt>
                <c:pt idx="21">
                  <c:v>2.2352E-2</c:v>
                </c:pt>
                <c:pt idx="22">
                  <c:v>2.3876000000000001E-2</c:v>
                </c:pt>
                <c:pt idx="23">
                  <c:v>2.5399999999999999E-2</c:v>
                </c:pt>
                <c:pt idx="24">
                  <c:v>2.6669999999999996E-2</c:v>
                </c:pt>
                <c:pt idx="25">
                  <c:v>2.7940000000000006E-2</c:v>
                </c:pt>
                <c:pt idx="26">
                  <c:v>2.9209999999999996E-2</c:v>
                </c:pt>
                <c:pt idx="27">
                  <c:v>3.0480000000000052E-2</c:v>
                </c:pt>
                <c:pt idx="28">
                  <c:v>3.175E-2</c:v>
                </c:pt>
                <c:pt idx="29">
                  <c:v>3.3019999999999994E-2</c:v>
                </c:pt>
                <c:pt idx="30">
                  <c:v>3.4543999999999998E-2</c:v>
                </c:pt>
                <c:pt idx="31">
                  <c:v>3.5306000000000004E-2</c:v>
                </c:pt>
                <c:pt idx="32">
                  <c:v>3.6829999999999995E-2</c:v>
                </c:pt>
                <c:pt idx="33">
                  <c:v>3.8100000000000002E-2</c:v>
                </c:pt>
                <c:pt idx="34">
                  <c:v>3.9369999999999995E-2</c:v>
                </c:pt>
                <c:pt idx="35">
                  <c:v>4.0894000000000014E-2</c:v>
                </c:pt>
                <c:pt idx="36">
                  <c:v>4.2164000000000014E-2</c:v>
                </c:pt>
                <c:pt idx="37">
                  <c:v>4.3687999999999998E-2</c:v>
                </c:pt>
                <c:pt idx="38">
                  <c:v>4.5212000000000023E-2</c:v>
                </c:pt>
                <c:pt idx="39">
                  <c:v>4.6481999999999996E-2</c:v>
                </c:pt>
                <c:pt idx="40">
                  <c:v>4.7752000000000766E-2</c:v>
                </c:pt>
                <c:pt idx="41">
                  <c:v>4.9276000000000014E-2</c:v>
                </c:pt>
                <c:pt idx="42">
                  <c:v>5.0292000000000024E-2</c:v>
                </c:pt>
                <c:pt idx="43">
                  <c:v>5.1561999999999997E-2</c:v>
                </c:pt>
                <c:pt idx="44">
                  <c:v>5.3085999999999987E-2</c:v>
                </c:pt>
                <c:pt idx="45">
                  <c:v>5.4356000000000911E-2</c:v>
                </c:pt>
                <c:pt idx="46">
                  <c:v>5.5118000000000014E-2</c:v>
                </c:pt>
                <c:pt idx="47">
                  <c:v>5.6642000000000005E-2</c:v>
                </c:pt>
                <c:pt idx="48">
                  <c:v>5.7912000000000886E-2</c:v>
                </c:pt>
                <c:pt idx="49">
                  <c:v>5.9182000000000741E-2</c:v>
                </c:pt>
                <c:pt idx="50">
                  <c:v>6.0706000000000801E-2</c:v>
                </c:pt>
                <c:pt idx="51">
                  <c:v>6.2229999999999987E-2</c:v>
                </c:pt>
                <c:pt idx="52">
                  <c:v>6.3500000000000001E-2</c:v>
                </c:pt>
                <c:pt idx="53">
                  <c:v>6.4770000000000022E-2</c:v>
                </c:pt>
                <c:pt idx="54">
                  <c:v>6.6293999999999992E-2</c:v>
                </c:pt>
                <c:pt idx="55">
                  <c:v>6.7564000000000013E-2</c:v>
                </c:pt>
                <c:pt idx="56">
                  <c:v>6.883400000000002E-2</c:v>
                </c:pt>
                <c:pt idx="57">
                  <c:v>7.0104E-2</c:v>
                </c:pt>
                <c:pt idx="58">
                  <c:v>7.1373999999999993E-2</c:v>
                </c:pt>
                <c:pt idx="59">
                  <c:v>7.2644E-2</c:v>
                </c:pt>
                <c:pt idx="60">
                  <c:v>7.3913999999999994E-2</c:v>
                </c:pt>
                <c:pt idx="61">
                  <c:v>7.4929999999999997E-2</c:v>
                </c:pt>
                <c:pt idx="62">
                  <c:v>7.6200000000000004E-2</c:v>
                </c:pt>
                <c:pt idx="63">
                  <c:v>7.7724000000000112E-2</c:v>
                </c:pt>
                <c:pt idx="64">
                  <c:v>7.8994000000000023E-2</c:v>
                </c:pt>
                <c:pt idx="65">
                  <c:v>8.0518000000000048E-2</c:v>
                </c:pt>
                <c:pt idx="66">
                  <c:v>8.1788E-2</c:v>
                </c:pt>
                <c:pt idx="67">
                  <c:v>8.3058000000000728E-2</c:v>
                </c:pt>
                <c:pt idx="68">
                  <c:v>8.4328000000000028E-2</c:v>
                </c:pt>
                <c:pt idx="69">
                  <c:v>8.5852000000000026E-2</c:v>
                </c:pt>
                <c:pt idx="70">
                  <c:v>8.7122000000000033E-2</c:v>
                </c:pt>
                <c:pt idx="71">
                  <c:v>8.8392000000000026E-2</c:v>
                </c:pt>
                <c:pt idx="72">
                  <c:v>8.9916000000000024E-2</c:v>
                </c:pt>
                <c:pt idx="73">
                  <c:v>9.0932000000000027E-2</c:v>
                </c:pt>
                <c:pt idx="74">
                  <c:v>9.2202000000000006E-2</c:v>
                </c:pt>
                <c:pt idx="75">
                  <c:v>9.3726000000001725E-2</c:v>
                </c:pt>
                <c:pt idx="76">
                  <c:v>9.4996000000000066E-2</c:v>
                </c:pt>
                <c:pt idx="77">
                  <c:v>9.6012000000000014E-2</c:v>
                </c:pt>
                <c:pt idx="78">
                  <c:v>9.7282000000000007E-2</c:v>
                </c:pt>
                <c:pt idx="79">
                  <c:v>9.8552000000001527E-2</c:v>
                </c:pt>
                <c:pt idx="80">
                  <c:v>0.10007600000000012</c:v>
                </c:pt>
                <c:pt idx="81">
                  <c:v>0.10134599999999998</c:v>
                </c:pt>
                <c:pt idx="82">
                  <c:v>0.10261600000000012</c:v>
                </c:pt>
                <c:pt idx="83">
                  <c:v>0.10388599999999998</c:v>
                </c:pt>
                <c:pt idx="84">
                  <c:v>0.10540999999999998</c:v>
                </c:pt>
                <c:pt idx="85">
                  <c:v>0.10667999999999998</c:v>
                </c:pt>
                <c:pt idx="86">
                  <c:v>0.10795</c:v>
                </c:pt>
                <c:pt idx="87">
                  <c:v>0.10947399999999999</c:v>
                </c:pt>
                <c:pt idx="88">
                  <c:v>0.11048999999999838</c:v>
                </c:pt>
                <c:pt idx="89">
                  <c:v>0.11176000000000012</c:v>
                </c:pt>
                <c:pt idx="90">
                  <c:v>0.11328400000000002</c:v>
                </c:pt>
                <c:pt idx="91">
                  <c:v>0.114554</c:v>
                </c:pt>
                <c:pt idx="92">
                  <c:v>0.11531599999999995</c:v>
                </c:pt>
                <c:pt idx="93">
                  <c:v>0.11683999999999985</c:v>
                </c:pt>
                <c:pt idx="94">
                  <c:v>0.11810999999999998</c:v>
                </c:pt>
                <c:pt idx="95">
                  <c:v>0.11938</c:v>
                </c:pt>
                <c:pt idx="96">
                  <c:v>0.12090400000000009</c:v>
                </c:pt>
                <c:pt idx="97">
                  <c:v>0.12217399999999999</c:v>
                </c:pt>
                <c:pt idx="98">
                  <c:v>0.12344399999999998</c:v>
                </c:pt>
                <c:pt idx="99">
                  <c:v>0.12471400000000105</c:v>
                </c:pt>
                <c:pt idx="100">
                  <c:v>0.12623799999999999</c:v>
                </c:pt>
                <c:pt idx="101">
                  <c:v>0.12750800000000001</c:v>
                </c:pt>
                <c:pt idx="102">
                  <c:v>0.12877799999999998</c:v>
                </c:pt>
                <c:pt idx="103">
                  <c:v>0.13004800000000041</c:v>
                </c:pt>
                <c:pt idx="104">
                  <c:v>0.13131799999999999</c:v>
                </c:pt>
                <c:pt idx="105">
                  <c:v>0.13258799999999998</c:v>
                </c:pt>
                <c:pt idx="106">
                  <c:v>0.133858</c:v>
                </c:pt>
                <c:pt idx="107">
                  <c:v>0.13487399999999997</c:v>
                </c:pt>
                <c:pt idx="108">
                  <c:v>0.13614399999999999</c:v>
                </c:pt>
                <c:pt idx="109">
                  <c:v>0.13741400000000195</c:v>
                </c:pt>
                <c:pt idx="110">
                  <c:v>0.13893800000000198</c:v>
                </c:pt>
                <c:pt idx="111">
                  <c:v>0.14020800000000044</c:v>
                </c:pt>
                <c:pt idx="112">
                  <c:v>0.14147799999999999</c:v>
                </c:pt>
                <c:pt idx="113">
                  <c:v>0.14300199999999999</c:v>
                </c:pt>
                <c:pt idx="114">
                  <c:v>0.14427199999999998</c:v>
                </c:pt>
                <c:pt idx="115">
                  <c:v>0.14554200000000184</c:v>
                </c:pt>
                <c:pt idx="116">
                  <c:v>0.14706600000000175</c:v>
                </c:pt>
                <c:pt idx="117">
                  <c:v>0.14833600000000041</c:v>
                </c:pt>
                <c:pt idx="118">
                  <c:v>0.14960599999999999</c:v>
                </c:pt>
                <c:pt idx="119">
                  <c:v>0.15062200000000001</c:v>
                </c:pt>
                <c:pt idx="120">
                  <c:v>0.15189200000000044</c:v>
                </c:pt>
                <c:pt idx="121">
                  <c:v>0.15341600000000297</c:v>
                </c:pt>
                <c:pt idx="122">
                  <c:v>0.15468599999999999</c:v>
                </c:pt>
                <c:pt idx="123">
                  <c:v>0.15570200000000195</c:v>
                </c:pt>
                <c:pt idx="124">
                  <c:v>0.15697200000000044</c:v>
                </c:pt>
                <c:pt idx="125">
                  <c:v>0.15824200000000277</c:v>
                </c:pt>
                <c:pt idx="126">
                  <c:v>0.15976600000000268</c:v>
                </c:pt>
                <c:pt idx="127">
                  <c:v>0.16103599999999998</c:v>
                </c:pt>
                <c:pt idx="128">
                  <c:v>0.16230599999999998</c:v>
                </c:pt>
                <c:pt idx="129">
                  <c:v>0.16383</c:v>
                </c:pt>
                <c:pt idx="130">
                  <c:v>0.1651</c:v>
                </c:pt>
                <c:pt idx="131">
                  <c:v>0.16636999999999999</c:v>
                </c:pt>
                <c:pt idx="132">
                  <c:v>0.16789399999999999</c:v>
                </c:pt>
                <c:pt idx="133">
                  <c:v>0.16916399999999998</c:v>
                </c:pt>
                <c:pt idx="134">
                  <c:v>0.17018</c:v>
                </c:pt>
                <c:pt idx="135">
                  <c:v>0.17170400000000041</c:v>
                </c:pt>
                <c:pt idx="136">
                  <c:v>0.17297399999999999</c:v>
                </c:pt>
                <c:pt idx="137">
                  <c:v>0.17424400000000204</c:v>
                </c:pt>
                <c:pt idx="138">
                  <c:v>0.17500599999999999</c:v>
                </c:pt>
                <c:pt idx="139">
                  <c:v>0.17652999999999999</c:v>
                </c:pt>
                <c:pt idx="140">
                  <c:v>0.17780000000000001</c:v>
                </c:pt>
                <c:pt idx="141">
                  <c:v>0.17907000000000001</c:v>
                </c:pt>
                <c:pt idx="142">
                  <c:v>0.18059400000000181</c:v>
                </c:pt>
                <c:pt idx="143">
                  <c:v>0.18186400000000041</c:v>
                </c:pt>
                <c:pt idx="144">
                  <c:v>0.18313399999999999</c:v>
                </c:pt>
                <c:pt idx="145">
                  <c:v>0.18465799999999999</c:v>
                </c:pt>
                <c:pt idx="146">
                  <c:v>0.18592800000000204</c:v>
                </c:pt>
                <c:pt idx="147">
                  <c:v>0.18719800000000172</c:v>
                </c:pt>
                <c:pt idx="148">
                  <c:v>0.18872200000000044</c:v>
                </c:pt>
                <c:pt idx="149">
                  <c:v>0.18999200000000283</c:v>
                </c:pt>
                <c:pt idx="150">
                  <c:v>0.19100799999999998</c:v>
                </c:pt>
                <c:pt idx="151">
                  <c:v>0.192278</c:v>
                </c:pt>
                <c:pt idx="152">
                  <c:v>0.19354800000000041</c:v>
                </c:pt>
                <c:pt idx="153">
                  <c:v>0.195072</c:v>
                </c:pt>
                <c:pt idx="154">
                  <c:v>0.19583399999999998</c:v>
                </c:pt>
                <c:pt idx="155">
                  <c:v>0.197104</c:v>
                </c:pt>
                <c:pt idx="156">
                  <c:v>0.19837399999999997</c:v>
                </c:pt>
                <c:pt idx="157">
                  <c:v>0.19989799999999999</c:v>
                </c:pt>
                <c:pt idx="158">
                  <c:v>0.20116799999999999</c:v>
                </c:pt>
                <c:pt idx="159">
                  <c:v>0.20243800000000195</c:v>
                </c:pt>
                <c:pt idx="160">
                  <c:v>0.20396200000000184</c:v>
                </c:pt>
                <c:pt idx="161">
                  <c:v>0.20523200000000041</c:v>
                </c:pt>
                <c:pt idx="162">
                  <c:v>0.20650199999999999</c:v>
                </c:pt>
                <c:pt idx="163">
                  <c:v>0.20777199999999998</c:v>
                </c:pt>
                <c:pt idx="164">
                  <c:v>0.20904200000000195</c:v>
                </c:pt>
                <c:pt idx="165">
                  <c:v>0.21031200000000044</c:v>
                </c:pt>
                <c:pt idx="166">
                  <c:v>0.21158199999999999</c:v>
                </c:pt>
                <c:pt idx="167">
                  <c:v>0.21285199999999999</c:v>
                </c:pt>
                <c:pt idx="168">
                  <c:v>0.21437599999999998</c:v>
                </c:pt>
                <c:pt idx="169">
                  <c:v>0.21513800000000041</c:v>
                </c:pt>
                <c:pt idx="170">
                  <c:v>0.21640800000000268</c:v>
                </c:pt>
                <c:pt idx="171">
                  <c:v>0.21767799999999998</c:v>
                </c:pt>
                <c:pt idx="172">
                  <c:v>0.21920200000000198</c:v>
                </c:pt>
                <c:pt idx="173">
                  <c:v>0.220472</c:v>
                </c:pt>
                <c:pt idx="174">
                  <c:v>0.22174199999999999</c:v>
                </c:pt>
                <c:pt idx="175">
                  <c:v>0.22301199999999999</c:v>
                </c:pt>
                <c:pt idx="176">
                  <c:v>0.22428199999999998</c:v>
                </c:pt>
                <c:pt idx="177">
                  <c:v>0.22580600000000001</c:v>
                </c:pt>
                <c:pt idx="178">
                  <c:v>0.227076</c:v>
                </c:pt>
                <c:pt idx="179">
                  <c:v>0.2286</c:v>
                </c:pt>
                <c:pt idx="180">
                  <c:v>0.22987000000000002</c:v>
                </c:pt>
                <c:pt idx="181">
                  <c:v>0.23088600000000001</c:v>
                </c:pt>
                <c:pt idx="182">
                  <c:v>0.232156</c:v>
                </c:pt>
                <c:pt idx="183">
                  <c:v>0.23367999999999997</c:v>
                </c:pt>
                <c:pt idx="184">
                  <c:v>0.23495000000000021</c:v>
                </c:pt>
                <c:pt idx="185">
                  <c:v>0.23571200000000186</c:v>
                </c:pt>
                <c:pt idx="186">
                  <c:v>0.23698200000000041</c:v>
                </c:pt>
                <c:pt idx="187">
                  <c:v>0.23825199999999996</c:v>
                </c:pt>
                <c:pt idx="188">
                  <c:v>0.23977599999999999</c:v>
                </c:pt>
                <c:pt idx="189">
                  <c:v>0.24104600000000206</c:v>
                </c:pt>
                <c:pt idx="190">
                  <c:v>0.24231600000000172</c:v>
                </c:pt>
                <c:pt idx="191">
                  <c:v>0.24384000000000094</c:v>
                </c:pt>
                <c:pt idx="192">
                  <c:v>0.24510999999999999</c:v>
                </c:pt>
                <c:pt idx="193">
                  <c:v>0.24637999999999999</c:v>
                </c:pt>
                <c:pt idx="194">
                  <c:v>0.24765000000000001</c:v>
                </c:pt>
                <c:pt idx="195">
                  <c:v>0.24917399999999998</c:v>
                </c:pt>
                <c:pt idx="196">
                  <c:v>0.25019000000000002</c:v>
                </c:pt>
                <c:pt idx="197">
                  <c:v>0.25146000000000002</c:v>
                </c:pt>
                <c:pt idx="198">
                  <c:v>0.25272999999999995</c:v>
                </c:pt>
                <c:pt idx="199">
                  <c:v>0.254</c:v>
                </c:pt>
                <c:pt idx="200">
                  <c:v>0.25501600000000002</c:v>
                </c:pt>
                <c:pt idx="201">
                  <c:v>0.25628600000000001</c:v>
                </c:pt>
                <c:pt idx="202">
                  <c:v>0.25755600000000001</c:v>
                </c:pt>
                <c:pt idx="203">
                  <c:v>0.25908000000000031</c:v>
                </c:pt>
                <c:pt idx="204">
                  <c:v>0.26035000000000008</c:v>
                </c:pt>
                <c:pt idx="205">
                  <c:v>0.26162000000000002</c:v>
                </c:pt>
                <c:pt idx="206">
                  <c:v>0.26314400000000004</c:v>
                </c:pt>
                <c:pt idx="207">
                  <c:v>0.26441400000000032</c:v>
                </c:pt>
                <c:pt idx="208">
                  <c:v>0.26568400000000031</c:v>
                </c:pt>
                <c:pt idx="209">
                  <c:v>0.267208</c:v>
                </c:pt>
                <c:pt idx="210">
                  <c:v>0.26847800000000038</c:v>
                </c:pt>
                <c:pt idx="211">
                  <c:v>0.26974800000000004</c:v>
                </c:pt>
                <c:pt idx="212">
                  <c:v>0.27101800000000031</c:v>
                </c:pt>
                <c:pt idx="213">
                  <c:v>0.27228800000000031</c:v>
                </c:pt>
                <c:pt idx="214">
                  <c:v>0.27355800000000002</c:v>
                </c:pt>
                <c:pt idx="215">
                  <c:v>0.27482800000000412</c:v>
                </c:pt>
                <c:pt idx="216">
                  <c:v>0.27584400000000031</c:v>
                </c:pt>
                <c:pt idx="217">
                  <c:v>0.27736800000000339</c:v>
                </c:pt>
                <c:pt idx="218">
                  <c:v>0.278638</c:v>
                </c:pt>
                <c:pt idx="219">
                  <c:v>0.27990800000000032</c:v>
                </c:pt>
                <c:pt idx="220">
                  <c:v>0.28143200000000002</c:v>
                </c:pt>
                <c:pt idx="221">
                  <c:v>0.28270200000000001</c:v>
                </c:pt>
                <c:pt idx="222">
                  <c:v>0.28397200000000328</c:v>
                </c:pt>
                <c:pt idx="223">
                  <c:v>0.285242</c:v>
                </c:pt>
                <c:pt idx="224">
                  <c:v>0.28651200000000032</c:v>
                </c:pt>
                <c:pt idx="225">
                  <c:v>0.28803600000000001</c:v>
                </c:pt>
                <c:pt idx="226">
                  <c:v>0.28930600000000367</c:v>
                </c:pt>
                <c:pt idx="227">
                  <c:v>0.29032200000000424</c:v>
                </c:pt>
                <c:pt idx="228">
                  <c:v>0.29184600000000038</c:v>
                </c:pt>
                <c:pt idx="229">
                  <c:v>0.29311600000000032</c:v>
                </c:pt>
                <c:pt idx="230">
                  <c:v>0.29438600000000498</c:v>
                </c:pt>
                <c:pt idx="231">
                  <c:v>0.29540200000000238</c:v>
                </c:pt>
                <c:pt idx="232">
                  <c:v>0.29667200000000032</c:v>
                </c:pt>
                <c:pt idx="233">
                  <c:v>0.29819600000000002</c:v>
                </c:pt>
                <c:pt idx="234">
                  <c:v>0.29946600000000367</c:v>
                </c:pt>
                <c:pt idx="235">
                  <c:v>0.300736</c:v>
                </c:pt>
                <c:pt idx="236">
                  <c:v>0.30226000000000008</c:v>
                </c:pt>
                <c:pt idx="237">
                  <c:v>0.30353000000000002</c:v>
                </c:pt>
                <c:pt idx="238">
                  <c:v>0.30480000000000396</c:v>
                </c:pt>
                <c:pt idx="239">
                  <c:v>0.30607000000000367</c:v>
                </c:pt>
                <c:pt idx="240">
                  <c:v>0.30734000000000328</c:v>
                </c:pt>
                <c:pt idx="241">
                  <c:v>0.30861000000000038</c:v>
                </c:pt>
                <c:pt idx="242">
                  <c:v>0.30988000000000593</c:v>
                </c:pt>
                <c:pt idx="243">
                  <c:v>0.31140400000000373</c:v>
                </c:pt>
                <c:pt idx="244">
                  <c:v>0.31267400000000367</c:v>
                </c:pt>
                <c:pt idx="245">
                  <c:v>0.31394400000000328</c:v>
                </c:pt>
                <c:pt idx="246">
                  <c:v>0.31496000000000424</c:v>
                </c:pt>
                <c:pt idx="247">
                  <c:v>0.31623000000000007</c:v>
                </c:pt>
                <c:pt idx="248">
                  <c:v>0.3175000000000035</c:v>
                </c:pt>
                <c:pt idx="249">
                  <c:v>0.31877000000000238</c:v>
                </c:pt>
                <c:pt idx="250">
                  <c:v>0.32054800000000327</c:v>
                </c:pt>
                <c:pt idx="251">
                  <c:v>0.32181800000000593</c:v>
                </c:pt>
                <c:pt idx="252">
                  <c:v>0.32308800000000593</c:v>
                </c:pt>
                <c:pt idx="253">
                  <c:v>0.32435800000000492</c:v>
                </c:pt>
                <c:pt idx="254">
                  <c:v>0.32562800000000486</c:v>
                </c:pt>
                <c:pt idx="255">
                  <c:v>0.32689800000000424</c:v>
                </c:pt>
                <c:pt idx="256">
                  <c:v>0.32842200000000593</c:v>
                </c:pt>
                <c:pt idx="257">
                  <c:v>0.32969200000000032</c:v>
                </c:pt>
                <c:pt idx="258">
                  <c:v>0.33096200000000492</c:v>
                </c:pt>
                <c:pt idx="259">
                  <c:v>0.33223200000000008</c:v>
                </c:pt>
                <c:pt idx="260">
                  <c:v>0.33350200000000424</c:v>
                </c:pt>
                <c:pt idx="261">
                  <c:v>0.33502600000000593</c:v>
                </c:pt>
                <c:pt idx="262">
                  <c:v>0.33578800000000492</c:v>
                </c:pt>
                <c:pt idx="263">
                  <c:v>0.33705800000000424</c:v>
                </c:pt>
                <c:pt idx="264">
                  <c:v>0.33858200000000593</c:v>
                </c:pt>
                <c:pt idx="265">
                  <c:v>0.33985200000000593</c:v>
                </c:pt>
                <c:pt idx="266">
                  <c:v>0.34112200000000031</c:v>
                </c:pt>
                <c:pt idx="267">
                  <c:v>0.34264600000000001</c:v>
                </c:pt>
                <c:pt idx="268">
                  <c:v>0.34391600000000327</c:v>
                </c:pt>
                <c:pt idx="269">
                  <c:v>0.34518600000000038</c:v>
                </c:pt>
                <c:pt idx="270">
                  <c:v>0.34671000000000002</c:v>
                </c:pt>
                <c:pt idx="271">
                  <c:v>0.34798000000000368</c:v>
                </c:pt>
                <c:pt idx="272">
                  <c:v>0.34925</c:v>
                </c:pt>
                <c:pt idx="273">
                  <c:v>0.35052000000000288</c:v>
                </c:pt>
                <c:pt idx="274">
                  <c:v>0.3517900000000001</c:v>
                </c:pt>
                <c:pt idx="275">
                  <c:v>0.35306000000000032</c:v>
                </c:pt>
                <c:pt idx="276">
                  <c:v>0.35433000000000031</c:v>
                </c:pt>
                <c:pt idx="277">
                  <c:v>0.35534600000000038</c:v>
                </c:pt>
                <c:pt idx="278">
                  <c:v>0.35661600000000032</c:v>
                </c:pt>
                <c:pt idx="279">
                  <c:v>0.35788600000000514</c:v>
                </c:pt>
                <c:pt idx="280">
                  <c:v>0.35915600000000031</c:v>
                </c:pt>
                <c:pt idx="281">
                  <c:v>0.36068000000000328</c:v>
                </c:pt>
                <c:pt idx="282">
                  <c:v>0.36195000000000038</c:v>
                </c:pt>
                <c:pt idx="283">
                  <c:v>0.36347400000000424</c:v>
                </c:pt>
                <c:pt idx="284">
                  <c:v>0.36474400000000001</c:v>
                </c:pt>
                <c:pt idx="285">
                  <c:v>0.36601400000000367</c:v>
                </c:pt>
                <c:pt idx="286">
                  <c:v>0.36728400000000327</c:v>
                </c:pt>
                <c:pt idx="287">
                  <c:v>0.36855400000000038</c:v>
                </c:pt>
                <c:pt idx="288">
                  <c:v>0.37007800000000424</c:v>
                </c:pt>
                <c:pt idx="289">
                  <c:v>0.37109400000000031</c:v>
                </c:pt>
                <c:pt idx="290">
                  <c:v>0.37236400000000486</c:v>
                </c:pt>
                <c:pt idx="291">
                  <c:v>0.37363400000000002</c:v>
                </c:pt>
                <c:pt idx="292">
                  <c:v>0.3749040000000039</c:v>
                </c:pt>
                <c:pt idx="293">
                  <c:v>0.37592000000000492</c:v>
                </c:pt>
                <c:pt idx="294">
                  <c:v>0.37719000000000008</c:v>
                </c:pt>
                <c:pt idx="295">
                  <c:v>0.37846000000000424</c:v>
                </c:pt>
                <c:pt idx="296">
                  <c:v>0.37973000000000007</c:v>
                </c:pt>
                <c:pt idx="297">
                  <c:v>0.38125400000000031</c:v>
                </c:pt>
                <c:pt idx="298">
                  <c:v>0.38252400000000492</c:v>
                </c:pt>
                <c:pt idx="299">
                  <c:v>0.38379400000000002</c:v>
                </c:pt>
                <c:pt idx="300">
                  <c:v>0.38506400000000424</c:v>
                </c:pt>
                <c:pt idx="301">
                  <c:v>0.38633400000000367</c:v>
                </c:pt>
                <c:pt idx="302">
                  <c:v>0.38785800000000492</c:v>
                </c:pt>
                <c:pt idx="303">
                  <c:v>0.38912800000000491</c:v>
                </c:pt>
                <c:pt idx="304">
                  <c:v>0.39014400000000032</c:v>
                </c:pt>
                <c:pt idx="305">
                  <c:v>0.39141400000000565</c:v>
                </c:pt>
                <c:pt idx="306">
                  <c:v>0.39268400000000492</c:v>
                </c:pt>
                <c:pt idx="307">
                  <c:v>0.39420800000000328</c:v>
                </c:pt>
                <c:pt idx="308">
                  <c:v>0.39497000000000593</c:v>
                </c:pt>
                <c:pt idx="309">
                  <c:v>0.39624000000000031</c:v>
                </c:pt>
                <c:pt idx="310">
                  <c:v>0.39776400000000367</c:v>
                </c:pt>
                <c:pt idx="311">
                  <c:v>0.39903400000000327</c:v>
                </c:pt>
                <c:pt idx="312">
                  <c:v>0.40030400000000038</c:v>
                </c:pt>
                <c:pt idx="313">
                  <c:v>0.40182800000000424</c:v>
                </c:pt>
                <c:pt idx="314">
                  <c:v>0.40309800000000001</c:v>
                </c:pt>
                <c:pt idx="315">
                  <c:v>0.40436800000000361</c:v>
                </c:pt>
                <c:pt idx="316">
                  <c:v>0.405638</c:v>
                </c:pt>
                <c:pt idx="317">
                  <c:v>0.40690800000000032</c:v>
                </c:pt>
                <c:pt idx="318">
                  <c:v>0.40843200000000002</c:v>
                </c:pt>
                <c:pt idx="319">
                  <c:v>0.40970200000000001</c:v>
                </c:pt>
                <c:pt idx="320">
                  <c:v>0.41097200000000345</c:v>
                </c:pt>
                <c:pt idx="321">
                  <c:v>0.412242</c:v>
                </c:pt>
                <c:pt idx="322">
                  <c:v>0.41351200000000032</c:v>
                </c:pt>
                <c:pt idx="323">
                  <c:v>0.41503600000000002</c:v>
                </c:pt>
                <c:pt idx="324">
                  <c:v>0.415798</c:v>
                </c:pt>
                <c:pt idx="325">
                  <c:v>0.41706800000000038</c:v>
                </c:pt>
                <c:pt idx="326">
                  <c:v>0.41833800000000032</c:v>
                </c:pt>
                <c:pt idx="327">
                  <c:v>0.41986200000000368</c:v>
                </c:pt>
                <c:pt idx="328">
                  <c:v>0.42113200000000001</c:v>
                </c:pt>
                <c:pt idx="329">
                  <c:v>0.42265600000000031</c:v>
                </c:pt>
                <c:pt idx="330">
                  <c:v>0.42392600000000424</c:v>
                </c:pt>
                <c:pt idx="331">
                  <c:v>0.42519600000000002</c:v>
                </c:pt>
                <c:pt idx="332">
                  <c:v>0.42672000000000032</c:v>
                </c:pt>
                <c:pt idx="333">
                  <c:v>0.42799000000000031</c:v>
                </c:pt>
                <c:pt idx="334">
                  <c:v>0.42926000000000031</c:v>
                </c:pt>
                <c:pt idx="335">
                  <c:v>0.43027600000000032</c:v>
                </c:pt>
                <c:pt idx="336">
                  <c:v>0.43180000000000418</c:v>
                </c:pt>
                <c:pt idx="337">
                  <c:v>0.43307000000000367</c:v>
                </c:pt>
                <c:pt idx="338">
                  <c:v>0.43434000000000345</c:v>
                </c:pt>
                <c:pt idx="339">
                  <c:v>0.43535600000000424</c:v>
                </c:pt>
                <c:pt idx="340">
                  <c:v>0.43662600000000373</c:v>
                </c:pt>
                <c:pt idx="341">
                  <c:v>0.43789600000000367</c:v>
                </c:pt>
                <c:pt idx="342">
                  <c:v>0.43916600000000328</c:v>
                </c:pt>
                <c:pt idx="343">
                  <c:v>0.44069000000000003</c:v>
                </c:pt>
                <c:pt idx="344">
                  <c:v>0.442214</c:v>
                </c:pt>
                <c:pt idx="345">
                  <c:v>0.44348400000000032</c:v>
                </c:pt>
                <c:pt idx="346">
                  <c:v>0.44475399999999998</c:v>
                </c:pt>
                <c:pt idx="347">
                  <c:v>0.44602400000000031</c:v>
                </c:pt>
                <c:pt idx="348">
                  <c:v>0.44729399999999997</c:v>
                </c:pt>
                <c:pt idx="349">
                  <c:v>0.44881800000000038</c:v>
                </c:pt>
                <c:pt idx="350">
                  <c:v>0.45008800000000032</c:v>
                </c:pt>
                <c:pt idx="351">
                  <c:v>0.45135800000000031</c:v>
                </c:pt>
                <c:pt idx="352">
                  <c:v>0.45262800000000031</c:v>
                </c:pt>
                <c:pt idx="353">
                  <c:v>0.45389800000000002</c:v>
                </c:pt>
                <c:pt idx="354">
                  <c:v>0.45491400000000032</c:v>
                </c:pt>
                <c:pt idx="355">
                  <c:v>0.45618400000000031</c:v>
                </c:pt>
                <c:pt idx="356">
                  <c:v>0.45745400000000008</c:v>
                </c:pt>
                <c:pt idx="357">
                  <c:v>0.45897800000000138</c:v>
                </c:pt>
                <c:pt idx="358">
                  <c:v>0.46050200000000002</c:v>
                </c:pt>
                <c:pt idx="359">
                  <c:v>0.46177200000000002</c:v>
                </c:pt>
                <c:pt idx="360">
                  <c:v>0.46304200000000001</c:v>
                </c:pt>
                <c:pt idx="361">
                  <c:v>0.46431200000000328</c:v>
                </c:pt>
                <c:pt idx="362">
                  <c:v>0.46558200000000038</c:v>
                </c:pt>
                <c:pt idx="363">
                  <c:v>0.46710600000000002</c:v>
                </c:pt>
                <c:pt idx="364">
                  <c:v>0.46837600000000384</c:v>
                </c:pt>
                <c:pt idx="365">
                  <c:v>0.46964600000000001</c:v>
                </c:pt>
                <c:pt idx="366">
                  <c:v>0.47091600000000328</c:v>
                </c:pt>
                <c:pt idx="367">
                  <c:v>0.47218600000000038</c:v>
                </c:pt>
                <c:pt idx="368">
                  <c:v>0.47345600000000032</c:v>
                </c:pt>
                <c:pt idx="369">
                  <c:v>0.47472600000000031</c:v>
                </c:pt>
                <c:pt idx="370">
                  <c:v>0.475742</c:v>
                </c:pt>
                <c:pt idx="371">
                  <c:v>0.47701200000000032</c:v>
                </c:pt>
                <c:pt idx="372">
                  <c:v>0.47828200000000032</c:v>
                </c:pt>
                <c:pt idx="373">
                  <c:v>0.47980600000000367</c:v>
                </c:pt>
                <c:pt idx="374">
                  <c:v>0.48107600000000339</c:v>
                </c:pt>
                <c:pt idx="375">
                  <c:v>0.48260000000000008</c:v>
                </c:pt>
                <c:pt idx="376">
                  <c:v>0.48387000000000424</c:v>
                </c:pt>
                <c:pt idx="377">
                  <c:v>0.48514000000000002</c:v>
                </c:pt>
                <c:pt idx="378">
                  <c:v>0.48641000000000367</c:v>
                </c:pt>
                <c:pt idx="379">
                  <c:v>0.48793400000000031</c:v>
                </c:pt>
                <c:pt idx="380">
                  <c:v>0.48920400000000008</c:v>
                </c:pt>
                <c:pt idx="381">
                  <c:v>0.49047400000000424</c:v>
                </c:pt>
                <c:pt idx="382">
                  <c:v>0.49174400000000001</c:v>
                </c:pt>
                <c:pt idx="383">
                  <c:v>0.49301400000000367</c:v>
                </c:pt>
                <c:pt idx="384">
                  <c:v>0.49428400000000328</c:v>
                </c:pt>
                <c:pt idx="385">
                  <c:v>0.49504600000000032</c:v>
                </c:pt>
                <c:pt idx="386">
                  <c:v>0.49657000000000368</c:v>
                </c:pt>
                <c:pt idx="387">
                  <c:v>0.49784000000000356</c:v>
                </c:pt>
                <c:pt idx="388">
                  <c:v>0.49911000000000288</c:v>
                </c:pt>
                <c:pt idx="389">
                  <c:v>0.50063399999999958</c:v>
                </c:pt>
                <c:pt idx="390">
                  <c:v>0.50190400000000002</c:v>
                </c:pt>
                <c:pt idx="391">
                  <c:v>0.50342799999999321</c:v>
                </c:pt>
                <c:pt idx="392">
                  <c:v>0.50469799999999998</c:v>
                </c:pt>
                <c:pt idx="393">
                  <c:v>0.50596799999999265</c:v>
                </c:pt>
                <c:pt idx="394">
                  <c:v>0.50723799999999253</c:v>
                </c:pt>
                <c:pt idx="395">
                  <c:v>0.50850799999999152</c:v>
                </c:pt>
                <c:pt idx="396">
                  <c:v>0.51003199999999949</c:v>
                </c:pt>
                <c:pt idx="397">
                  <c:v>0.5110479999999995</c:v>
                </c:pt>
                <c:pt idx="398">
                  <c:v>0.51231799999999095</c:v>
                </c:pt>
                <c:pt idx="399">
                  <c:v>0.51384200000000002</c:v>
                </c:pt>
                <c:pt idx="400">
                  <c:v>0.51511199999999957</c:v>
                </c:pt>
                <c:pt idx="401">
                  <c:v>0.51587400000000005</c:v>
                </c:pt>
                <c:pt idx="402">
                  <c:v>0.51714399999999949</c:v>
                </c:pt>
                <c:pt idx="403">
                  <c:v>0.51841399999999027</c:v>
                </c:pt>
                <c:pt idx="404">
                  <c:v>0.51968399999999959</c:v>
                </c:pt>
                <c:pt idx="405">
                  <c:v>0.521208</c:v>
                </c:pt>
                <c:pt idx="406">
                  <c:v>0.522478</c:v>
                </c:pt>
                <c:pt idx="407">
                  <c:v>0.52400199999999997</c:v>
                </c:pt>
                <c:pt idx="408">
                  <c:v>0.52501799999999288</c:v>
                </c:pt>
                <c:pt idx="409">
                  <c:v>0.52654199999999951</c:v>
                </c:pt>
                <c:pt idx="410">
                  <c:v>0.5278119999999995</c:v>
                </c:pt>
                <c:pt idx="411">
                  <c:v>0.5290819999999995</c:v>
                </c:pt>
                <c:pt idx="412">
                  <c:v>0.53035199999999949</c:v>
                </c:pt>
                <c:pt idx="413">
                  <c:v>0.53162200000000004</c:v>
                </c:pt>
                <c:pt idx="414">
                  <c:v>0.53289199999999992</c:v>
                </c:pt>
                <c:pt idx="415">
                  <c:v>0.53517799999999949</c:v>
                </c:pt>
                <c:pt idx="416">
                  <c:v>0.5367019999999999</c:v>
                </c:pt>
                <c:pt idx="417">
                  <c:v>0.54025800000000002</c:v>
                </c:pt>
                <c:pt idx="418">
                  <c:v>0.54152799999999957</c:v>
                </c:pt>
                <c:pt idx="419">
                  <c:v>0.542798000000007</c:v>
                </c:pt>
                <c:pt idx="420">
                  <c:v>0.54432199999999997</c:v>
                </c:pt>
                <c:pt idx="421">
                  <c:v>0.54559199999999997</c:v>
                </c:pt>
                <c:pt idx="422">
                  <c:v>0.54686199999999996</c:v>
                </c:pt>
                <c:pt idx="423">
                  <c:v>0.54838599999999948</c:v>
                </c:pt>
                <c:pt idx="424">
                  <c:v>0.54965599999999992</c:v>
                </c:pt>
                <c:pt idx="425">
                  <c:v>0.55118</c:v>
                </c:pt>
                <c:pt idx="426">
                  <c:v>0.55244999999999989</c:v>
                </c:pt>
                <c:pt idx="427">
                  <c:v>0.55371999999999999</c:v>
                </c:pt>
                <c:pt idx="428">
                  <c:v>0.55498999999999998</c:v>
                </c:pt>
                <c:pt idx="429">
                  <c:v>0.556006</c:v>
                </c:pt>
                <c:pt idx="430">
                  <c:v>0.55727599999999999</c:v>
                </c:pt>
                <c:pt idx="431">
                  <c:v>0.55854599999999999</c:v>
                </c:pt>
                <c:pt idx="432">
                  <c:v>0.56006999999999996</c:v>
                </c:pt>
                <c:pt idx="433">
                  <c:v>0.56134000000000062</c:v>
                </c:pt>
                <c:pt idx="434">
                  <c:v>0.56286399999999959</c:v>
                </c:pt>
                <c:pt idx="435">
                  <c:v>0.56413400000000002</c:v>
                </c:pt>
                <c:pt idx="436">
                  <c:v>0.56540399999999957</c:v>
                </c:pt>
                <c:pt idx="437">
                  <c:v>0.56667400000000734</c:v>
                </c:pt>
                <c:pt idx="438">
                  <c:v>0.56819799999999998</c:v>
                </c:pt>
                <c:pt idx="439">
                  <c:v>0.56946799999999265</c:v>
                </c:pt>
                <c:pt idx="440">
                  <c:v>0.57073799999999997</c:v>
                </c:pt>
                <c:pt idx="441">
                  <c:v>0.57200799999999996</c:v>
                </c:pt>
                <c:pt idx="442">
                  <c:v>0.57327799999999951</c:v>
                </c:pt>
                <c:pt idx="443">
                  <c:v>0.5745479999999995</c:v>
                </c:pt>
                <c:pt idx="444">
                  <c:v>0.5755639999999923</c:v>
                </c:pt>
                <c:pt idx="445">
                  <c:v>0.57683399999999996</c:v>
                </c:pt>
                <c:pt idx="446">
                  <c:v>0.57810399999999951</c:v>
                </c:pt>
                <c:pt idx="447">
                  <c:v>0.57962799999999992</c:v>
                </c:pt>
                <c:pt idx="448">
                  <c:v>0.58115199999999956</c:v>
                </c:pt>
                <c:pt idx="449">
                  <c:v>0.58242199999999456</c:v>
                </c:pt>
                <c:pt idx="450">
                  <c:v>0.58369199999999999</c:v>
                </c:pt>
                <c:pt idx="451">
                  <c:v>0.58521599999999141</c:v>
                </c:pt>
                <c:pt idx="452">
                  <c:v>0.5864859999999914</c:v>
                </c:pt>
                <c:pt idx="453">
                  <c:v>0.5877559999999995</c:v>
                </c:pt>
                <c:pt idx="454">
                  <c:v>0.58902599999999949</c:v>
                </c:pt>
                <c:pt idx="455">
                  <c:v>0.59029599999999949</c:v>
                </c:pt>
                <c:pt idx="456">
                  <c:v>0.59182000000000001</c:v>
                </c:pt>
                <c:pt idx="457">
                  <c:v>0.59308999999999956</c:v>
                </c:pt>
                <c:pt idx="458">
                  <c:v>0.59435999999999956</c:v>
                </c:pt>
                <c:pt idx="459">
                  <c:v>0.59537599999999957</c:v>
                </c:pt>
                <c:pt idx="460">
                  <c:v>0.59664600000000001</c:v>
                </c:pt>
                <c:pt idx="461">
                  <c:v>0.59816999999999265</c:v>
                </c:pt>
                <c:pt idx="462">
                  <c:v>0.59943999999999265</c:v>
                </c:pt>
                <c:pt idx="463">
                  <c:v>0.6009639999999995</c:v>
                </c:pt>
                <c:pt idx="464">
                  <c:v>0.60223399999999949</c:v>
                </c:pt>
                <c:pt idx="465">
                  <c:v>0.60375799999999991</c:v>
                </c:pt>
                <c:pt idx="466">
                  <c:v>0.60502800000000734</c:v>
                </c:pt>
                <c:pt idx="467">
                  <c:v>0.60629799999999989</c:v>
                </c:pt>
                <c:pt idx="468">
                  <c:v>0.607568</c:v>
                </c:pt>
                <c:pt idx="469">
                  <c:v>0.60909200000000063</c:v>
                </c:pt>
                <c:pt idx="470">
                  <c:v>0.61036199999999996</c:v>
                </c:pt>
                <c:pt idx="471">
                  <c:v>0.61163199999999995</c:v>
                </c:pt>
                <c:pt idx="472">
                  <c:v>0.61315600000000003</c:v>
                </c:pt>
                <c:pt idx="473">
                  <c:v>0.61442599999999992</c:v>
                </c:pt>
                <c:pt idx="474">
                  <c:v>0.61544200000000004</c:v>
                </c:pt>
                <c:pt idx="475">
                  <c:v>0.61671199999999993</c:v>
                </c:pt>
                <c:pt idx="476">
                  <c:v>0.61798200000000003</c:v>
                </c:pt>
                <c:pt idx="477">
                  <c:v>0.61950599999999989</c:v>
                </c:pt>
                <c:pt idx="478">
                  <c:v>0.6212839999999995</c:v>
                </c:pt>
                <c:pt idx="479">
                  <c:v>0.6225539999999995</c:v>
                </c:pt>
                <c:pt idx="480">
                  <c:v>0.62382399999999993</c:v>
                </c:pt>
                <c:pt idx="481">
                  <c:v>0.6253479999999999</c:v>
                </c:pt>
                <c:pt idx="482">
                  <c:v>0.62661800000000734</c:v>
                </c:pt>
                <c:pt idx="483">
                  <c:v>0.62788799999999989</c:v>
                </c:pt>
                <c:pt idx="484">
                  <c:v>0.62915800000000655</c:v>
                </c:pt>
                <c:pt idx="485">
                  <c:v>0.63068200000000063</c:v>
                </c:pt>
                <c:pt idx="486">
                  <c:v>0.63195200000000062</c:v>
                </c:pt>
                <c:pt idx="487">
                  <c:v>0.63322199999999995</c:v>
                </c:pt>
                <c:pt idx="488">
                  <c:v>0.63474600000000825</c:v>
                </c:pt>
                <c:pt idx="489">
                  <c:v>0.63576199999999994</c:v>
                </c:pt>
                <c:pt idx="490">
                  <c:v>0.63703200000000004</c:v>
                </c:pt>
                <c:pt idx="491">
                  <c:v>0.63830199999999992</c:v>
                </c:pt>
                <c:pt idx="492">
                  <c:v>0.64008000000000065</c:v>
                </c:pt>
                <c:pt idx="493">
                  <c:v>0.64135000000000064</c:v>
                </c:pt>
                <c:pt idx="494">
                  <c:v>0.64262000000001041</c:v>
                </c:pt>
                <c:pt idx="495">
                  <c:v>0.64389000000000984</c:v>
                </c:pt>
                <c:pt idx="496">
                  <c:v>0.64516000000000062</c:v>
                </c:pt>
                <c:pt idx="497">
                  <c:v>0.64668399999999993</c:v>
                </c:pt>
                <c:pt idx="498">
                  <c:v>0.64795400000000836</c:v>
                </c:pt>
                <c:pt idx="499">
                  <c:v>0.64922399999999991</c:v>
                </c:pt>
                <c:pt idx="500">
                  <c:v>0.65074800000001243</c:v>
                </c:pt>
                <c:pt idx="501">
                  <c:v>0.65201799999999988</c:v>
                </c:pt>
                <c:pt idx="502">
                  <c:v>0.65328799999999998</c:v>
                </c:pt>
                <c:pt idx="503">
                  <c:v>0.65455799999999997</c:v>
                </c:pt>
                <c:pt idx="504">
                  <c:v>0.65557399999999999</c:v>
                </c:pt>
                <c:pt idx="505">
                  <c:v>0.65709800000000984</c:v>
                </c:pt>
                <c:pt idx="506">
                  <c:v>0.65836799999999951</c:v>
                </c:pt>
                <c:pt idx="507">
                  <c:v>0.65989200000000825</c:v>
                </c:pt>
                <c:pt idx="508">
                  <c:v>0.661416</c:v>
                </c:pt>
                <c:pt idx="509">
                  <c:v>0.66268600000000644</c:v>
                </c:pt>
                <c:pt idx="510">
                  <c:v>0.66395600000000365</c:v>
                </c:pt>
                <c:pt idx="511">
                  <c:v>0.66548000000000063</c:v>
                </c:pt>
                <c:pt idx="512">
                  <c:v>0.66675000000000983</c:v>
                </c:pt>
                <c:pt idx="513">
                  <c:v>0.66801999999999995</c:v>
                </c:pt>
                <c:pt idx="514">
                  <c:v>0.66928999999999994</c:v>
                </c:pt>
                <c:pt idx="515">
                  <c:v>0.67055999999999993</c:v>
                </c:pt>
                <c:pt idx="516">
                  <c:v>0.67208400000000734</c:v>
                </c:pt>
                <c:pt idx="517">
                  <c:v>0.6733539999999999</c:v>
                </c:pt>
                <c:pt idx="518">
                  <c:v>0.67462400000001321</c:v>
                </c:pt>
                <c:pt idx="519">
                  <c:v>0.67564000000001434</c:v>
                </c:pt>
                <c:pt idx="520">
                  <c:v>0.67691000000000734</c:v>
                </c:pt>
                <c:pt idx="521">
                  <c:v>0.67843399999999998</c:v>
                </c:pt>
                <c:pt idx="522">
                  <c:v>0.67970400000001174</c:v>
                </c:pt>
                <c:pt idx="523">
                  <c:v>0.6812279999999995</c:v>
                </c:pt>
                <c:pt idx="524">
                  <c:v>0.68249800000000005</c:v>
                </c:pt>
                <c:pt idx="525">
                  <c:v>0.68376799999999949</c:v>
                </c:pt>
                <c:pt idx="526">
                  <c:v>0.68529200000000001</c:v>
                </c:pt>
                <c:pt idx="527">
                  <c:v>0.68656199999999956</c:v>
                </c:pt>
                <c:pt idx="528">
                  <c:v>0.687832</c:v>
                </c:pt>
                <c:pt idx="529">
                  <c:v>0.68935599999999997</c:v>
                </c:pt>
                <c:pt idx="530">
                  <c:v>0.69062600000000063</c:v>
                </c:pt>
                <c:pt idx="531">
                  <c:v>0.69189600000000062</c:v>
                </c:pt>
                <c:pt idx="532">
                  <c:v>0.6931659999999995</c:v>
                </c:pt>
                <c:pt idx="533">
                  <c:v>0.6944359999999995</c:v>
                </c:pt>
                <c:pt idx="534">
                  <c:v>0.69545199999999996</c:v>
                </c:pt>
                <c:pt idx="535">
                  <c:v>0.69672199999999995</c:v>
                </c:pt>
                <c:pt idx="536">
                  <c:v>0.69799199999999995</c:v>
                </c:pt>
                <c:pt idx="537">
                  <c:v>0.69951599999999958</c:v>
                </c:pt>
                <c:pt idx="538">
                  <c:v>0.70104000000000655</c:v>
                </c:pt>
                <c:pt idx="539">
                  <c:v>0.70230999999999999</c:v>
                </c:pt>
                <c:pt idx="540">
                  <c:v>0.70357999999999998</c:v>
                </c:pt>
                <c:pt idx="541">
                  <c:v>0.70485000000000064</c:v>
                </c:pt>
                <c:pt idx="542">
                  <c:v>0.70611999999999997</c:v>
                </c:pt>
                <c:pt idx="543">
                  <c:v>0.70764399999999994</c:v>
                </c:pt>
                <c:pt idx="544">
                  <c:v>0.70891399999999949</c:v>
                </c:pt>
                <c:pt idx="545">
                  <c:v>0.71018399999999959</c:v>
                </c:pt>
                <c:pt idx="546">
                  <c:v>0.71170800000000733</c:v>
                </c:pt>
                <c:pt idx="547">
                  <c:v>0.71297800000000666</c:v>
                </c:pt>
                <c:pt idx="548">
                  <c:v>0.71424799999999999</c:v>
                </c:pt>
                <c:pt idx="549">
                  <c:v>0.71501000000000003</c:v>
                </c:pt>
                <c:pt idx="550">
                  <c:v>0.71653399999999956</c:v>
                </c:pt>
                <c:pt idx="551">
                  <c:v>0.71780400000000655</c:v>
                </c:pt>
                <c:pt idx="552">
                  <c:v>0.71907399999999988</c:v>
                </c:pt>
                <c:pt idx="553">
                  <c:v>0.72059799999999996</c:v>
                </c:pt>
                <c:pt idx="554">
                  <c:v>0.72212199999999993</c:v>
                </c:pt>
                <c:pt idx="555">
                  <c:v>0.72339199999999992</c:v>
                </c:pt>
                <c:pt idx="556">
                  <c:v>0.72466199999999992</c:v>
                </c:pt>
                <c:pt idx="557">
                  <c:v>0.726186</c:v>
                </c:pt>
                <c:pt idx="558">
                  <c:v>0.72745599999999988</c:v>
                </c:pt>
                <c:pt idx="559">
                  <c:v>0.72872600000000065</c:v>
                </c:pt>
                <c:pt idx="560">
                  <c:v>0.72999600000000064</c:v>
                </c:pt>
                <c:pt idx="561">
                  <c:v>0.7315199999999995</c:v>
                </c:pt>
                <c:pt idx="562">
                  <c:v>0.73278999999999994</c:v>
                </c:pt>
                <c:pt idx="563">
                  <c:v>0.73405999999999993</c:v>
                </c:pt>
                <c:pt idx="564">
                  <c:v>0.73507599999999995</c:v>
                </c:pt>
                <c:pt idx="565">
                  <c:v>0.73634599999999995</c:v>
                </c:pt>
                <c:pt idx="566">
                  <c:v>0.73761599999999994</c:v>
                </c:pt>
                <c:pt idx="567">
                  <c:v>0.73888600000000004</c:v>
                </c:pt>
                <c:pt idx="568">
                  <c:v>0.7404099999999999</c:v>
                </c:pt>
                <c:pt idx="569">
                  <c:v>0.74193399999999998</c:v>
                </c:pt>
                <c:pt idx="570">
                  <c:v>0.74320399999999998</c:v>
                </c:pt>
                <c:pt idx="571">
                  <c:v>0.74447399999999997</c:v>
                </c:pt>
                <c:pt idx="572">
                  <c:v>0.74599799999999994</c:v>
                </c:pt>
                <c:pt idx="573">
                  <c:v>0.74726800000000004</c:v>
                </c:pt>
                <c:pt idx="574">
                  <c:v>0.74853799999999959</c:v>
                </c:pt>
                <c:pt idx="575">
                  <c:v>0.75006200000000001</c:v>
                </c:pt>
                <c:pt idx="576">
                  <c:v>0.75133199999999989</c:v>
                </c:pt>
                <c:pt idx="577">
                  <c:v>0.75260200000000654</c:v>
                </c:pt>
                <c:pt idx="578">
                  <c:v>0.75412600000000063</c:v>
                </c:pt>
                <c:pt idx="579">
                  <c:v>0.75488800000000711</c:v>
                </c:pt>
                <c:pt idx="580">
                  <c:v>0.75615800000000655</c:v>
                </c:pt>
                <c:pt idx="581">
                  <c:v>0.75742799999999999</c:v>
                </c:pt>
                <c:pt idx="582">
                  <c:v>0.75895200000000063</c:v>
                </c:pt>
                <c:pt idx="583">
                  <c:v>0.76047600000000004</c:v>
                </c:pt>
                <c:pt idx="584">
                  <c:v>0.76200000000000723</c:v>
                </c:pt>
                <c:pt idx="585">
                  <c:v>0.76327000000000722</c:v>
                </c:pt>
                <c:pt idx="586">
                  <c:v>0.76453999999999989</c:v>
                </c:pt>
                <c:pt idx="587">
                  <c:v>0.76581000000000365</c:v>
                </c:pt>
                <c:pt idx="588">
                  <c:v>0.76733399999999996</c:v>
                </c:pt>
                <c:pt idx="589">
                  <c:v>0.76860399999999995</c:v>
                </c:pt>
                <c:pt idx="590">
                  <c:v>0.76987399999999995</c:v>
                </c:pt>
                <c:pt idx="591">
                  <c:v>0.77139800000000835</c:v>
                </c:pt>
                <c:pt idx="592">
                  <c:v>0.77266799999999991</c:v>
                </c:pt>
                <c:pt idx="593">
                  <c:v>0.77393800000000734</c:v>
                </c:pt>
                <c:pt idx="594">
                  <c:v>0.77495399999999992</c:v>
                </c:pt>
                <c:pt idx="595">
                  <c:v>0.77622399999999991</c:v>
                </c:pt>
                <c:pt idx="596">
                  <c:v>0.77749399999999991</c:v>
                </c:pt>
                <c:pt idx="597">
                  <c:v>0.7787639999999999</c:v>
                </c:pt>
                <c:pt idx="598">
                  <c:v>0.78054199999999996</c:v>
                </c:pt>
                <c:pt idx="599">
                  <c:v>0.78181199999999951</c:v>
                </c:pt>
                <c:pt idx="600">
                  <c:v>0.7830819999999995</c:v>
                </c:pt>
                <c:pt idx="601">
                  <c:v>0.78460600000000003</c:v>
                </c:pt>
                <c:pt idx="602">
                  <c:v>0.78587599999999991</c:v>
                </c:pt>
                <c:pt idx="603">
                  <c:v>0.78714600000000001</c:v>
                </c:pt>
                <c:pt idx="604">
                  <c:v>0.78866999999999998</c:v>
                </c:pt>
                <c:pt idx="605">
                  <c:v>0.78993999999999998</c:v>
                </c:pt>
                <c:pt idx="606">
                  <c:v>0.79120999999999997</c:v>
                </c:pt>
                <c:pt idx="607">
                  <c:v>0.79273400000000005</c:v>
                </c:pt>
                <c:pt idx="608">
                  <c:v>0.79400400000000004</c:v>
                </c:pt>
                <c:pt idx="609">
                  <c:v>0.7950199999999995</c:v>
                </c:pt>
                <c:pt idx="610">
                  <c:v>0.79629000000000005</c:v>
                </c:pt>
                <c:pt idx="611">
                  <c:v>0.79755999999999949</c:v>
                </c:pt>
                <c:pt idx="612">
                  <c:v>0.79882999999999993</c:v>
                </c:pt>
                <c:pt idx="613">
                  <c:v>0.80060799999999999</c:v>
                </c:pt>
                <c:pt idx="614">
                  <c:v>0.80187799999999998</c:v>
                </c:pt>
                <c:pt idx="615">
                  <c:v>0.80314799999999997</c:v>
                </c:pt>
                <c:pt idx="616">
                  <c:v>0.80441799999999242</c:v>
                </c:pt>
                <c:pt idx="617">
                  <c:v>0.80594199999999994</c:v>
                </c:pt>
                <c:pt idx="618">
                  <c:v>0.80721199999999949</c:v>
                </c:pt>
                <c:pt idx="619">
                  <c:v>0.80848199999999959</c:v>
                </c:pt>
                <c:pt idx="620">
                  <c:v>0.810006</c:v>
                </c:pt>
                <c:pt idx="621">
                  <c:v>0.811276</c:v>
                </c:pt>
                <c:pt idx="622">
                  <c:v>0.81280000000000063</c:v>
                </c:pt>
                <c:pt idx="623">
                  <c:v>0.81406999999999996</c:v>
                </c:pt>
                <c:pt idx="624">
                  <c:v>0.81508599999999998</c:v>
                </c:pt>
                <c:pt idx="625">
                  <c:v>0.81610199999999988</c:v>
                </c:pt>
                <c:pt idx="626">
                  <c:v>0.81762600000000063</c:v>
                </c:pt>
                <c:pt idx="627">
                  <c:v>0.81889599999999985</c:v>
                </c:pt>
                <c:pt idx="628">
                  <c:v>0.82042000000000004</c:v>
                </c:pt>
                <c:pt idx="629">
                  <c:v>0.8219439999999999</c:v>
                </c:pt>
                <c:pt idx="630">
                  <c:v>0.823214</c:v>
                </c:pt>
                <c:pt idx="631">
                  <c:v>0.82448399999999356</c:v>
                </c:pt>
                <c:pt idx="632">
                  <c:v>0.82575399999999988</c:v>
                </c:pt>
                <c:pt idx="633">
                  <c:v>0.82727799999999996</c:v>
                </c:pt>
                <c:pt idx="634">
                  <c:v>0.82854800000000062</c:v>
                </c:pt>
                <c:pt idx="635">
                  <c:v>0.8298179999999995</c:v>
                </c:pt>
                <c:pt idx="636">
                  <c:v>0.83108799999999949</c:v>
                </c:pt>
                <c:pt idx="637">
                  <c:v>0.83261199999999991</c:v>
                </c:pt>
                <c:pt idx="638">
                  <c:v>0.8338819999999999</c:v>
                </c:pt>
                <c:pt idx="639">
                  <c:v>0.83489800000000836</c:v>
                </c:pt>
                <c:pt idx="640">
                  <c:v>0.83616799999999958</c:v>
                </c:pt>
                <c:pt idx="641">
                  <c:v>0.83743799999999957</c:v>
                </c:pt>
                <c:pt idx="642">
                  <c:v>0.83870800000000734</c:v>
                </c:pt>
                <c:pt idx="643">
                  <c:v>0.84048599999999996</c:v>
                </c:pt>
                <c:pt idx="644">
                  <c:v>0.84175600000000061</c:v>
                </c:pt>
                <c:pt idx="645">
                  <c:v>0.84302599999999983</c:v>
                </c:pt>
                <c:pt idx="646">
                  <c:v>0.84429599999999994</c:v>
                </c:pt>
                <c:pt idx="647">
                  <c:v>0.84556599999999948</c:v>
                </c:pt>
                <c:pt idx="648">
                  <c:v>0.8470899999999999</c:v>
                </c:pt>
                <c:pt idx="649">
                  <c:v>0.84835999999999989</c:v>
                </c:pt>
                <c:pt idx="650">
                  <c:v>0.84963000000000655</c:v>
                </c:pt>
                <c:pt idx="651">
                  <c:v>0.85115399999999986</c:v>
                </c:pt>
                <c:pt idx="652">
                  <c:v>0.85242399999999996</c:v>
                </c:pt>
                <c:pt idx="653">
                  <c:v>0.85369399999999995</c:v>
                </c:pt>
                <c:pt idx="654">
                  <c:v>0.85496400000000061</c:v>
                </c:pt>
                <c:pt idx="655">
                  <c:v>0.85598000000000063</c:v>
                </c:pt>
                <c:pt idx="656">
                  <c:v>0.85750399999999949</c:v>
                </c:pt>
                <c:pt idx="657">
                  <c:v>0.85877399999999993</c:v>
                </c:pt>
                <c:pt idx="658">
                  <c:v>0.8602979999999999</c:v>
                </c:pt>
                <c:pt idx="659">
                  <c:v>0.86156799999999956</c:v>
                </c:pt>
                <c:pt idx="660">
                  <c:v>0.86283799999999999</c:v>
                </c:pt>
                <c:pt idx="661">
                  <c:v>0.86436199999999952</c:v>
                </c:pt>
                <c:pt idx="662">
                  <c:v>0.86563200000000062</c:v>
                </c:pt>
                <c:pt idx="663">
                  <c:v>0.86690199999999995</c:v>
                </c:pt>
                <c:pt idx="664">
                  <c:v>0.86842599999999992</c:v>
                </c:pt>
                <c:pt idx="665">
                  <c:v>0.8696960000000078</c:v>
                </c:pt>
                <c:pt idx="666">
                  <c:v>0.87096600000000002</c:v>
                </c:pt>
                <c:pt idx="667">
                  <c:v>0.87248999999999988</c:v>
                </c:pt>
                <c:pt idx="668">
                  <c:v>0.87376000000000065</c:v>
                </c:pt>
                <c:pt idx="669">
                  <c:v>0.87503000000000064</c:v>
                </c:pt>
                <c:pt idx="670">
                  <c:v>0.87604600000000465</c:v>
                </c:pt>
                <c:pt idx="671">
                  <c:v>0.87731599999999998</c:v>
                </c:pt>
                <c:pt idx="672">
                  <c:v>0.87858599999999998</c:v>
                </c:pt>
                <c:pt idx="673">
                  <c:v>0.8801099999999995</c:v>
                </c:pt>
                <c:pt idx="674">
                  <c:v>0.8813799999999995</c:v>
                </c:pt>
                <c:pt idx="675">
                  <c:v>0.88290399999999958</c:v>
                </c:pt>
                <c:pt idx="676">
                  <c:v>0.88417400000000002</c:v>
                </c:pt>
                <c:pt idx="677">
                  <c:v>0.88544400000000001</c:v>
                </c:pt>
                <c:pt idx="678">
                  <c:v>0.88671399999999956</c:v>
                </c:pt>
                <c:pt idx="679">
                  <c:v>0.88798399999999456</c:v>
                </c:pt>
                <c:pt idx="680">
                  <c:v>0.88950799999999242</c:v>
                </c:pt>
                <c:pt idx="681">
                  <c:v>0.89077799999999951</c:v>
                </c:pt>
                <c:pt idx="682">
                  <c:v>0.89204799999999951</c:v>
                </c:pt>
                <c:pt idx="683">
                  <c:v>0.8933179999999914</c:v>
                </c:pt>
                <c:pt idx="684">
                  <c:v>0.89484199999999992</c:v>
                </c:pt>
                <c:pt idx="685">
                  <c:v>0.89560399999999996</c:v>
                </c:pt>
                <c:pt idx="686">
                  <c:v>0.8968739999999995</c:v>
                </c:pt>
                <c:pt idx="687">
                  <c:v>0.89839799999999959</c:v>
                </c:pt>
                <c:pt idx="688">
                  <c:v>0.899922</c:v>
                </c:pt>
                <c:pt idx="689">
                  <c:v>0.90144599999999997</c:v>
                </c:pt>
                <c:pt idx="690">
                  <c:v>0.90271599999999996</c:v>
                </c:pt>
                <c:pt idx="691">
                  <c:v>0.90398599999999951</c:v>
                </c:pt>
                <c:pt idx="692">
                  <c:v>0.90525599999999951</c:v>
                </c:pt>
                <c:pt idx="693">
                  <c:v>0.9065259999999995</c:v>
                </c:pt>
                <c:pt idx="694">
                  <c:v>0.90779599999999994</c:v>
                </c:pt>
                <c:pt idx="695">
                  <c:v>0.90931999999999957</c:v>
                </c:pt>
                <c:pt idx="696">
                  <c:v>0.91058999999999957</c:v>
                </c:pt>
                <c:pt idx="697">
                  <c:v>0.91211399999999243</c:v>
                </c:pt>
                <c:pt idx="698">
                  <c:v>0.91338399999999265</c:v>
                </c:pt>
                <c:pt idx="699">
                  <c:v>0.91465399999999997</c:v>
                </c:pt>
                <c:pt idx="700">
                  <c:v>0.91566999999999987</c:v>
                </c:pt>
                <c:pt idx="701">
                  <c:v>0.91693999999999998</c:v>
                </c:pt>
                <c:pt idx="702">
                  <c:v>0.91820999999999997</c:v>
                </c:pt>
                <c:pt idx="703">
                  <c:v>0.91948000000000008</c:v>
                </c:pt>
                <c:pt idx="704">
                  <c:v>0.92100399999999949</c:v>
                </c:pt>
                <c:pt idx="705">
                  <c:v>0.92227400000000004</c:v>
                </c:pt>
                <c:pt idx="706">
                  <c:v>0.9237979999999999</c:v>
                </c:pt>
                <c:pt idx="707">
                  <c:v>0.925068</c:v>
                </c:pt>
                <c:pt idx="708">
                  <c:v>0.92633799999999356</c:v>
                </c:pt>
                <c:pt idx="709">
                  <c:v>0.92760799999999988</c:v>
                </c:pt>
                <c:pt idx="710">
                  <c:v>0.92887799999999987</c:v>
                </c:pt>
                <c:pt idx="711">
                  <c:v>0.93040200000000006</c:v>
                </c:pt>
                <c:pt idx="712">
                  <c:v>0.93167199999999983</c:v>
                </c:pt>
                <c:pt idx="713">
                  <c:v>0.93319600000000003</c:v>
                </c:pt>
                <c:pt idx="714">
                  <c:v>0.93446599999999957</c:v>
                </c:pt>
                <c:pt idx="715">
                  <c:v>0.93548199999999959</c:v>
                </c:pt>
                <c:pt idx="716">
                  <c:v>0.93675200000000003</c:v>
                </c:pt>
                <c:pt idx="717">
                  <c:v>0.93802199999999991</c:v>
                </c:pt>
                <c:pt idx="718">
                  <c:v>0.9392919999999999</c:v>
                </c:pt>
                <c:pt idx="719">
                  <c:v>0.94106999999999996</c:v>
                </c:pt>
                <c:pt idx="720">
                  <c:v>0.94233999999999996</c:v>
                </c:pt>
                <c:pt idx="721">
                  <c:v>0.94361000000000061</c:v>
                </c:pt>
                <c:pt idx="722">
                  <c:v>0.94487999999999983</c:v>
                </c:pt>
                <c:pt idx="723">
                  <c:v>0.94640400000000002</c:v>
                </c:pt>
                <c:pt idx="724">
                  <c:v>0.94767400000000734</c:v>
                </c:pt>
                <c:pt idx="725">
                  <c:v>0.9489439999999999</c:v>
                </c:pt>
                <c:pt idx="726">
                  <c:v>0.95046799999999265</c:v>
                </c:pt>
                <c:pt idx="727">
                  <c:v>0.95173800000000064</c:v>
                </c:pt>
                <c:pt idx="728">
                  <c:v>0.95300799999999986</c:v>
                </c:pt>
                <c:pt idx="729">
                  <c:v>0.95427799999999996</c:v>
                </c:pt>
                <c:pt idx="730">
                  <c:v>0.95529399999999987</c:v>
                </c:pt>
                <c:pt idx="731">
                  <c:v>0.9568179999999995</c:v>
                </c:pt>
                <c:pt idx="732">
                  <c:v>0.9580879999999995</c:v>
                </c:pt>
                <c:pt idx="733">
                  <c:v>0.95935799999999949</c:v>
                </c:pt>
                <c:pt idx="734">
                  <c:v>0.96113599999999988</c:v>
                </c:pt>
                <c:pt idx="735">
                  <c:v>0.96240599999999998</c:v>
                </c:pt>
                <c:pt idx="736">
                  <c:v>0.96367600000000064</c:v>
                </c:pt>
                <c:pt idx="737">
                  <c:v>0.96519999999999995</c:v>
                </c:pt>
                <c:pt idx="738">
                  <c:v>0.9664699999999995</c:v>
                </c:pt>
                <c:pt idx="739">
                  <c:v>0.96774000000000848</c:v>
                </c:pt>
                <c:pt idx="740">
                  <c:v>0.96926399999999957</c:v>
                </c:pt>
                <c:pt idx="741">
                  <c:v>0.97053400000000001</c:v>
                </c:pt>
                <c:pt idx="742">
                  <c:v>0.97180400000000677</c:v>
                </c:pt>
                <c:pt idx="743">
                  <c:v>0.97307399999999988</c:v>
                </c:pt>
                <c:pt idx="744">
                  <c:v>0.97459799999999996</c:v>
                </c:pt>
                <c:pt idx="745">
                  <c:v>0.97561399999999998</c:v>
                </c:pt>
                <c:pt idx="746">
                  <c:v>0.97688399999999997</c:v>
                </c:pt>
                <c:pt idx="747">
                  <c:v>0.97815399999999997</c:v>
                </c:pt>
                <c:pt idx="748">
                  <c:v>0.97967799999999994</c:v>
                </c:pt>
                <c:pt idx="749">
                  <c:v>0.98120199999999957</c:v>
                </c:pt>
                <c:pt idx="750">
                  <c:v>0.98247199999999957</c:v>
                </c:pt>
                <c:pt idx="751">
                  <c:v>0.98399599999999987</c:v>
                </c:pt>
                <c:pt idx="752">
                  <c:v>0.98526599999999243</c:v>
                </c:pt>
                <c:pt idx="753">
                  <c:v>0.98653599999999253</c:v>
                </c:pt>
                <c:pt idx="754">
                  <c:v>0.98780599999999996</c:v>
                </c:pt>
                <c:pt idx="755">
                  <c:v>0.98932999999999949</c:v>
                </c:pt>
                <c:pt idx="756">
                  <c:v>0.99059999999999959</c:v>
                </c:pt>
                <c:pt idx="757">
                  <c:v>0.99212399999999956</c:v>
                </c:pt>
                <c:pt idx="758">
                  <c:v>0.99339399999999956</c:v>
                </c:pt>
                <c:pt idx="759">
                  <c:v>0.99466399999999344</c:v>
                </c:pt>
                <c:pt idx="760">
                  <c:v>0.9956799999999999</c:v>
                </c:pt>
                <c:pt idx="761">
                  <c:v>0.99695</c:v>
                </c:pt>
                <c:pt idx="762">
                  <c:v>0.99847399999999242</c:v>
                </c:pt>
                <c:pt idx="763">
                  <c:v>0.99999800000000005</c:v>
                </c:pt>
                <c:pt idx="764">
                  <c:v>1.0012679999999998</c:v>
                </c:pt>
                <c:pt idx="765">
                  <c:v>1.0025379999999999</c:v>
                </c:pt>
                <c:pt idx="766">
                  <c:v>1.004062</c:v>
                </c:pt>
                <c:pt idx="767">
                  <c:v>1.0053319999999852</c:v>
                </c:pt>
                <c:pt idx="768">
                  <c:v>1.006602</c:v>
                </c:pt>
                <c:pt idx="769">
                  <c:v>1.0078719999999848</c:v>
                </c:pt>
                <c:pt idx="770">
                  <c:v>1.0093959999999869</c:v>
                </c:pt>
                <c:pt idx="771">
                  <c:v>1.0106659999999998</c:v>
                </c:pt>
                <c:pt idx="772">
                  <c:v>1.0119359999999868</c:v>
                </c:pt>
                <c:pt idx="773">
                  <c:v>1.0132059999999998</c:v>
                </c:pt>
                <c:pt idx="774">
                  <c:v>1.0147299999999853</c:v>
                </c:pt>
                <c:pt idx="775">
                  <c:v>1.0154919999999834</c:v>
                </c:pt>
                <c:pt idx="776">
                  <c:v>1.0167619999999868</c:v>
                </c:pt>
                <c:pt idx="777">
                  <c:v>1.018286</c:v>
                </c:pt>
                <c:pt idx="778">
                  <c:v>1.0195559999999999</c:v>
                </c:pt>
                <c:pt idx="779">
                  <c:v>1.02108</c:v>
                </c:pt>
                <c:pt idx="780">
                  <c:v>1.0226039999999998</c:v>
                </c:pt>
                <c:pt idx="781">
                  <c:v>1.0238739999999869</c:v>
                </c:pt>
                <c:pt idx="782">
                  <c:v>1.0251439999999998</c:v>
                </c:pt>
                <c:pt idx="783">
                  <c:v>1.0264139999999999</c:v>
                </c:pt>
                <c:pt idx="784">
                  <c:v>1.0276839999999998</c:v>
                </c:pt>
                <c:pt idx="785">
                  <c:v>1.0292079999999999</c:v>
                </c:pt>
                <c:pt idx="786">
                  <c:v>1.030478</c:v>
                </c:pt>
                <c:pt idx="787">
                  <c:v>1.0320019999999999</c:v>
                </c:pt>
                <c:pt idx="788">
                  <c:v>1.033272</c:v>
                </c:pt>
                <c:pt idx="789">
                  <c:v>1.0345420000000001</c:v>
                </c:pt>
                <c:pt idx="790">
                  <c:v>1.035558</c:v>
                </c:pt>
                <c:pt idx="791">
                  <c:v>1.0368279999999999</c:v>
                </c:pt>
                <c:pt idx="792">
                  <c:v>1.038098</c:v>
                </c:pt>
                <c:pt idx="793">
                  <c:v>1.039621999999981</c:v>
                </c:pt>
                <c:pt idx="794">
                  <c:v>1.0411459999999999</c:v>
                </c:pt>
                <c:pt idx="795">
                  <c:v>1.042416</c:v>
                </c:pt>
                <c:pt idx="796">
                  <c:v>1.0439399999999832</c:v>
                </c:pt>
                <c:pt idx="797">
                  <c:v>1.04521</c:v>
                </c:pt>
                <c:pt idx="798">
                  <c:v>1.0464799999999999</c:v>
                </c:pt>
                <c:pt idx="799">
                  <c:v>1.04775</c:v>
                </c:pt>
                <c:pt idx="800">
                  <c:v>1.0490199999999998</c:v>
                </c:pt>
                <c:pt idx="801">
                  <c:v>1.0505439999999999</c:v>
                </c:pt>
                <c:pt idx="802">
                  <c:v>1.0518139999999998</c:v>
                </c:pt>
                <c:pt idx="803">
                  <c:v>1.0530839999999999</c:v>
                </c:pt>
                <c:pt idx="804">
                  <c:v>1.054608</c:v>
                </c:pt>
                <c:pt idx="805">
                  <c:v>1.0553699999999857</c:v>
                </c:pt>
                <c:pt idx="806">
                  <c:v>1.0566399999999998</c:v>
                </c:pt>
                <c:pt idx="807">
                  <c:v>1.0581639999999999</c:v>
                </c:pt>
                <c:pt idx="808">
                  <c:v>1.0594339999999998</c:v>
                </c:pt>
                <c:pt idx="809">
                  <c:v>1.0609580000000001</c:v>
                </c:pt>
                <c:pt idx="810">
                  <c:v>1.062228</c:v>
                </c:pt>
                <c:pt idx="811">
                  <c:v>1.0634979999999998</c:v>
                </c:pt>
                <c:pt idx="812">
                  <c:v>1.0650219999999853</c:v>
                </c:pt>
                <c:pt idx="813">
                  <c:v>1.066292</c:v>
                </c:pt>
                <c:pt idx="814">
                  <c:v>1.0675619999999852</c:v>
                </c:pt>
                <c:pt idx="815">
                  <c:v>1.069086</c:v>
                </c:pt>
                <c:pt idx="816">
                  <c:v>1.0703560000000001</c:v>
                </c:pt>
                <c:pt idx="817">
                  <c:v>1.0716259999999938</c:v>
                </c:pt>
                <c:pt idx="818">
                  <c:v>1.07315</c:v>
                </c:pt>
                <c:pt idx="819">
                  <c:v>1.0744199999999999</c:v>
                </c:pt>
                <c:pt idx="820">
                  <c:v>1.0751819999999999</c:v>
                </c:pt>
                <c:pt idx="821">
                  <c:v>1.0767059999999999</c:v>
                </c:pt>
                <c:pt idx="822">
                  <c:v>1.0779759999999998</c:v>
                </c:pt>
                <c:pt idx="823">
                  <c:v>1.0792459999999999</c:v>
                </c:pt>
                <c:pt idx="824">
                  <c:v>1.0810239999999998</c:v>
                </c:pt>
                <c:pt idx="825">
                  <c:v>1.0822939999999999</c:v>
                </c:pt>
                <c:pt idx="826">
                  <c:v>1.0835639999999978</c:v>
                </c:pt>
                <c:pt idx="827">
                  <c:v>1.0850880000000001</c:v>
                </c:pt>
                <c:pt idx="828">
                  <c:v>1.0863580000000101</c:v>
                </c:pt>
                <c:pt idx="829">
                  <c:v>1.0876279999999998</c:v>
                </c:pt>
                <c:pt idx="830">
                  <c:v>1.0888979999999999</c:v>
                </c:pt>
                <c:pt idx="831">
                  <c:v>1.090422</c:v>
                </c:pt>
                <c:pt idx="832">
                  <c:v>1.0916919999999852</c:v>
                </c:pt>
                <c:pt idx="833">
                  <c:v>1.092962</c:v>
                </c:pt>
                <c:pt idx="834">
                  <c:v>1.0944860000000001</c:v>
                </c:pt>
                <c:pt idx="835">
                  <c:v>1.095248</c:v>
                </c:pt>
                <c:pt idx="836">
                  <c:v>1.0965180000000001</c:v>
                </c:pt>
                <c:pt idx="837">
                  <c:v>1.0980420000000131</c:v>
                </c:pt>
                <c:pt idx="838">
                  <c:v>1.0993119999999998</c:v>
                </c:pt>
                <c:pt idx="839">
                  <c:v>1.1008359999999999</c:v>
                </c:pt>
                <c:pt idx="840">
                  <c:v>1.10236</c:v>
                </c:pt>
                <c:pt idx="841">
                  <c:v>1.1036299999999855</c:v>
                </c:pt>
                <c:pt idx="842">
                  <c:v>1.1048999999999998</c:v>
                </c:pt>
                <c:pt idx="843">
                  <c:v>1.1064239999999999</c:v>
                </c:pt>
                <c:pt idx="844">
                  <c:v>1.1076939999999869</c:v>
                </c:pt>
                <c:pt idx="845">
                  <c:v>1.1089639999999998</c:v>
                </c:pt>
                <c:pt idx="846">
                  <c:v>1.1104880000000001</c:v>
                </c:pt>
                <c:pt idx="847">
                  <c:v>1.111758</c:v>
                </c:pt>
                <c:pt idx="848">
                  <c:v>1.1130279999999999</c:v>
                </c:pt>
                <c:pt idx="849">
                  <c:v>1.1145520000000146</c:v>
                </c:pt>
                <c:pt idx="850">
                  <c:v>1.1153139999999999</c:v>
                </c:pt>
                <c:pt idx="851">
                  <c:v>1.116838</c:v>
                </c:pt>
                <c:pt idx="852">
                  <c:v>1.1181080000000001</c:v>
                </c:pt>
                <c:pt idx="853">
                  <c:v>1.119378</c:v>
                </c:pt>
                <c:pt idx="854">
                  <c:v>1.121156</c:v>
                </c:pt>
                <c:pt idx="855">
                  <c:v>1.1224259999999999</c:v>
                </c:pt>
                <c:pt idx="856">
                  <c:v>1.1236959999999998</c:v>
                </c:pt>
                <c:pt idx="857">
                  <c:v>1.1252199999999999</c:v>
                </c:pt>
                <c:pt idx="858">
                  <c:v>1.12649</c:v>
                </c:pt>
                <c:pt idx="859">
                  <c:v>1.1277599999999999</c:v>
                </c:pt>
                <c:pt idx="860">
                  <c:v>1.12903</c:v>
                </c:pt>
                <c:pt idx="861">
                  <c:v>1.1305540000000001</c:v>
                </c:pt>
                <c:pt idx="862">
                  <c:v>1.1318239999999868</c:v>
                </c:pt>
                <c:pt idx="863">
                  <c:v>1.133348</c:v>
                </c:pt>
                <c:pt idx="864">
                  <c:v>1.1346180000000001</c:v>
                </c:pt>
                <c:pt idx="865">
                  <c:v>1.1356339999999998</c:v>
                </c:pt>
                <c:pt idx="866">
                  <c:v>1.1369039999999999</c:v>
                </c:pt>
                <c:pt idx="867">
                  <c:v>1.138174</c:v>
                </c:pt>
                <c:pt idx="868">
                  <c:v>1.1394439999999999</c:v>
                </c:pt>
                <c:pt idx="869">
                  <c:v>1.141222</c:v>
                </c:pt>
                <c:pt idx="870">
                  <c:v>1.1424919999999998</c:v>
                </c:pt>
                <c:pt idx="871">
                  <c:v>1.1437619999999868</c:v>
                </c:pt>
                <c:pt idx="872">
                  <c:v>1.145286</c:v>
                </c:pt>
                <c:pt idx="873">
                  <c:v>1.1465560000000001</c:v>
                </c:pt>
                <c:pt idx="874">
                  <c:v>1.1478259999999998</c:v>
                </c:pt>
                <c:pt idx="875">
                  <c:v>1.1490959999999999</c:v>
                </c:pt>
                <c:pt idx="876">
                  <c:v>1.15062</c:v>
                </c:pt>
                <c:pt idx="877">
                  <c:v>1.1518899999999999</c:v>
                </c:pt>
                <c:pt idx="878">
                  <c:v>1.15316</c:v>
                </c:pt>
                <c:pt idx="879">
                  <c:v>1.154684</c:v>
                </c:pt>
                <c:pt idx="880">
                  <c:v>1.155446</c:v>
                </c:pt>
                <c:pt idx="881">
                  <c:v>1.1569699999999998</c:v>
                </c:pt>
                <c:pt idx="882">
                  <c:v>1.1582399999999999</c:v>
                </c:pt>
                <c:pt idx="883">
                  <c:v>1.15951</c:v>
                </c:pt>
                <c:pt idx="884">
                  <c:v>1.1612880000000001</c:v>
                </c:pt>
                <c:pt idx="885">
                  <c:v>1.1625580000000142</c:v>
                </c:pt>
                <c:pt idx="886">
                  <c:v>1.1638279999999999</c:v>
                </c:pt>
                <c:pt idx="887">
                  <c:v>1.165098</c:v>
                </c:pt>
                <c:pt idx="888">
                  <c:v>1.1663680000000001</c:v>
                </c:pt>
                <c:pt idx="889">
                  <c:v>1.1678919999999868</c:v>
                </c:pt>
                <c:pt idx="890">
                  <c:v>1.169162</c:v>
                </c:pt>
                <c:pt idx="891">
                  <c:v>1.1706860000000001</c:v>
                </c:pt>
                <c:pt idx="892">
                  <c:v>1.171956</c:v>
                </c:pt>
                <c:pt idx="893">
                  <c:v>1.1732259999999999</c:v>
                </c:pt>
                <c:pt idx="894">
                  <c:v>1.174496</c:v>
                </c:pt>
                <c:pt idx="895">
                  <c:v>1.1755119999999999</c:v>
                </c:pt>
                <c:pt idx="896">
                  <c:v>1.1767820000000146</c:v>
                </c:pt>
                <c:pt idx="897">
                  <c:v>1.1783060000000001</c:v>
                </c:pt>
                <c:pt idx="898">
                  <c:v>1.179576</c:v>
                </c:pt>
                <c:pt idx="899">
                  <c:v>1.1810999999999998</c:v>
                </c:pt>
                <c:pt idx="900">
                  <c:v>1.1823699999999999</c:v>
                </c:pt>
                <c:pt idx="901">
                  <c:v>1.18364</c:v>
                </c:pt>
                <c:pt idx="902">
                  <c:v>1.1851639999999999</c:v>
                </c:pt>
                <c:pt idx="903">
                  <c:v>1.186434</c:v>
                </c:pt>
                <c:pt idx="904">
                  <c:v>1.1877039999999999</c:v>
                </c:pt>
                <c:pt idx="905">
                  <c:v>1.189228</c:v>
                </c:pt>
                <c:pt idx="906">
                  <c:v>1.1904980000000001</c:v>
                </c:pt>
                <c:pt idx="907">
                  <c:v>1.1917679999999999</c:v>
                </c:pt>
                <c:pt idx="908">
                  <c:v>1.193038</c:v>
                </c:pt>
                <c:pt idx="909">
                  <c:v>1.1943080000000001</c:v>
                </c:pt>
                <c:pt idx="910">
                  <c:v>1.1953239999999998</c:v>
                </c:pt>
                <c:pt idx="911">
                  <c:v>1.1965939999999999</c:v>
                </c:pt>
                <c:pt idx="912">
                  <c:v>1.1978639999999998</c:v>
                </c:pt>
                <c:pt idx="913">
                  <c:v>1.1991339999999999</c:v>
                </c:pt>
                <c:pt idx="914">
                  <c:v>1.200912</c:v>
                </c:pt>
                <c:pt idx="915">
                  <c:v>1.2021819999999999</c:v>
                </c:pt>
                <c:pt idx="916">
                  <c:v>1.203452</c:v>
                </c:pt>
                <c:pt idx="917">
                  <c:v>1.2047219999999832</c:v>
                </c:pt>
                <c:pt idx="918">
                  <c:v>1.2062459999999999</c:v>
                </c:pt>
                <c:pt idx="919">
                  <c:v>1.2075159999999998</c:v>
                </c:pt>
                <c:pt idx="920">
                  <c:v>1.2087859999999999</c:v>
                </c:pt>
                <c:pt idx="921">
                  <c:v>1.2103099999999998</c:v>
                </c:pt>
                <c:pt idx="922">
                  <c:v>1.2115799999999848</c:v>
                </c:pt>
                <c:pt idx="923">
                  <c:v>1.21285</c:v>
                </c:pt>
                <c:pt idx="924">
                  <c:v>1.2143739999999998</c:v>
                </c:pt>
                <c:pt idx="925">
                  <c:v>1.2151359999999998</c:v>
                </c:pt>
                <c:pt idx="926">
                  <c:v>1.2164059999999999</c:v>
                </c:pt>
                <c:pt idx="927">
                  <c:v>1.2176759999999998</c:v>
                </c:pt>
                <c:pt idx="928">
                  <c:v>1.2191999999999834</c:v>
                </c:pt>
                <c:pt idx="929">
                  <c:v>1.2207239999999859</c:v>
                </c:pt>
                <c:pt idx="930">
                  <c:v>1.2219939999999805</c:v>
                </c:pt>
                <c:pt idx="931">
                  <c:v>1.2235179999999999</c:v>
                </c:pt>
                <c:pt idx="932">
                  <c:v>1.224788</c:v>
                </c:pt>
                <c:pt idx="933">
                  <c:v>1.2263120000000001</c:v>
                </c:pt>
                <c:pt idx="934">
                  <c:v>1.227582</c:v>
                </c:pt>
                <c:pt idx="935">
                  <c:v>1.2288519999999998</c:v>
                </c:pt>
                <c:pt idx="936">
                  <c:v>1.2303759999999999</c:v>
                </c:pt>
                <c:pt idx="937">
                  <c:v>1.2316459999999998</c:v>
                </c:pt>
                <c:pt idx="938">
                  <c:v>1.2329159999999999</c:v>
                </c:pt>
                <c:pt idx="939">
                  <c:v>1.234186</c:v>
                </c:pt>
                <c:pt idx="940">
                  <c:v>1.2352019999999853</c:v>
                </c:pt>
                <c:pt idx="941">
                  <c:v>1.236472</c:v>
                </c:pt>
                <c:pt idx="942">
                  <c:v>1.2377419999999852</c:v>
                </c:pt>
                <c:pt idx="943">
                  <c:v>1.2392659999999998</c:v>
                </c:pt>
                <c:pt idx="944">
                  <c:v>1.2407899999999998</c:v>
                </c:pt>
                <c:pt idx="945">
                  <c:v>1.2420599999999999</c:v>
                </c:pt>
                <c:pt idx="946">
                  <c:v>1.2435839999999998</c:v>
                </c:pt>
                <c:pt idx="947">
                  <c:v>1.2448539999999999</c:v>
                </c:pt>
                <c:pt idx="948">
                  <c:v>1.2461239999999998</c:v>
                </c:pt>
                <c:pt idx="949">
                  <c:v>1.2473939999999852</c:v>
                </c:pt>
                <c:pt idx="950">
                  <c:v>1.248918</c:v>
                </c:pt>
                <c:pt idx="951">
                  <c:v>1.2501880000000001</c:v>
                </c:pt>
                <c:pt idx="952">
                  <c:v>1.2517119999999868</c:v>
                </c:pt>
                <c:pt idx="953">
                  <c:v>1.2529819999999998</c:v>
                </c:pt>
                <c:pt idx="954">
                  <c:v>1.2542519999999999</c:v>
                </c:pt>
                <c:pt idx="955">
                  <c:v>1.2552679999999998</c:v>
                </c:pt>
                <c:pt idx="956">
                  <c:v>1.2565379999999999</c:v>
                </c:pt>
                <c:pt idx="957">
                  <c:v>1.2580619999999998</c:v>
                </c:pt>
                <c:pt idx="958">
                  <c:v>1.2593319999999852</c:v>
                </c:pt>
                <c:pt idx="959">
                  <c:v>1.260856</c:v>
                </c:pt>
                <c:pt idx="960">
                  <c:v>1.2623800000000001</c:v>
                </c:pt>
                <c:pt idx="961">
                  <c:v>1.2636499999999868</c:v>
                </c:pt>
                <c:pt idx="962">
                  <c:v>1.2649199999999998</c:v>
                </c:pt>
                <c:pt idx="963">
                  <c:v>1.2664439999999999</c:v>
                </c:pt>
                <c:pt idx="964">
                  <c:v>1.2677139999999998</c:v>
                </c:pt>
                <c:pt idx="965">
                  <c:v>1.2689839999999999</c:v>
                </c:pt>
                <c:pt idx="966">
                  <c:v>1.270508</c:v>
                </c:pt>
                <c:pt idx="967">
                  <c:v>1.2717779999999999</c:v>
                </c:pt>
                <c:pt idx="968">
                  <c:v>1.273048</c:v>
                </c:pt>
                <c:pt idx="969">
                  <c:v>1.2743180000000001</c:v>
                </c:pt>
                <c:pt idx="970">
                  <c:v>1.2753339999999938</c:v>
                </c:pt>
                <c:pt idx="971">
                  <c:v>1.276858</c:v>
                </c:pt>
                <c:pt idx="972">
                  <c:v>1.2781279999999999</c:v>
                </c:pt>
                <c:pt idx="973">
                  <c:v>1.2793979999999998</c:v>
                </c:pt>
                <c:pt idx="974">
                  <c:v>1.2811759999999999</c:v>
                </c:pt>
                <c:pt idx="975">
                  <c:v>1.282446</c:v>
                </c:pt>
                <c:pt idx="976">
                  <c:v>1.2837159999999999</c:v>
                </c:pt>
                <c:pt idx="977">
                  <c:v>1.284986</c:v>
                </c:pt>
                <c:pt idx="978">
                  <c:v>1.2862560000000001</c:v>
                </c:pt>
                <c:pt idx="979">
                  <c:v>1.2875259999999868</c:v>
                </c:pt>
                <c:pt idx="980">
                  <c:v>1.2887959999999998</c:v>
                </c:pt>
                <c:pt idx="981">
                  <c:v>1.2903199999999999</c:v>
                </c:pt>
                <c:pt idx="982">
                  <c:v>1.2915899999999998</c:v>
                </c:pt>
                <c:pt idx="983">
                  <c:v>1.2928599999999999</c:v>
                </c:pt>
                <c:pt idx="984">
                  <c:v>1.29413</c:v>
                </c:pt>
                <c:pt idx="985">
                  <c:v>1.2951459999999999</c:v>
                </c:pt>
                <c:pt idx="986">
                  <c:v>1.29667</c:v>
                </c:pt>
                <c:pt idx="987">
                  <c:v>1.2979399999999834</c:v>
                </c:pt>
                <c:pt idx="988">
                  <c:v>1.29921</c:v>
                </c:pt>
                <c:pt idx="989">
                  <c:v>1.300988</c:v>
                </c:pt>
                <c:pt idx="990">
                  <c:v>1.3022580000000001</c:v>
                </c:pt>
                <c:pt idx="991">
                  <c:v>1.3035279999999998</c:v>
                </c:pt>
                <c:pt idx="992">
                  <c:v>1.3047979999999999</c:v>
                </c:pt>
                <c:pt idx="993">
                  <c:v>1.3063219999999998</c:v>
                </c:pt>
                <c:pt idx="994">
                  <c:v>1.3075919999999832</c:v>
                </c:pt>
                <c:pt idx="995">
                  <c:v>1.308862</c:v>
                </c:pt>
                <c:pt idx="996">
                  <c:v>1.3103860000000001</c:v>
                </c:pt>
                <c:pt idx="997">
                  <c:v>1.3116559999999999</c:v>
                </c:pt>
                <c:pt idx="998">
                  <c:v>1.31318</c:v>
                </c:pt>
                <c:pt idx="999">
                  <c:v>1.3144499999999999</c:v>
                </c:pt>
                <c:pt idx="1000">
                  <c:v>1.3152119999999998</c:v>
                </c:pt>
                <c:pt idx="1001">
                  <c:v>1.3164819999999999</c:v>
                </c:pt>
                <c:pt idx="1002">
                  <c:v>1.318006</c:v>
                </c:pt>
                <c:pt idx="1003">
                  <c:v>1.3192759999999999</c:v>
                </c:pt>
                <c:pt idx="1004">
                  <c:v>1.3208</c:v>
                </c:pt>
                <c:pt idx="1005">
                  <c:v>1.3223239999999998</c:v>
                </c:pt>
                <c:pt idx="1006">
                  <c:v>1.3235939999999868</c:v>
                </c:pt>
                <c:pt idx="1007">
                  <c:v>1.3248639999999998</c:v>
                </c:pt>
                <c:pt idx="1008">
                  <c:v>1.3261339999999999</c:v>
                </c:pt>
                <c:pt idx="1009">
                  <c:v>1.3274039999999998</c:v>
                </c:pt>
                <c:pt idx="1010">
                  <c:v>1.3289279999999999</c:v>
                </c:pt>
                <c:pt idx="1011">
                  <c:v>1.330198</c:v>
                </c:pt>
                <c:pt idx="1012">
                  <c:v>1.3317219999999832</c:v>
                </c:pt>
                <c:pt idx="1013">
                  <c:v>1.332992</c:v>
                </c:pt>
                <c:pt idx="1014">
                  <c:v>1.3342619999999998</c:v>
                </c:pt>
                <c:pt idx="1015">
                  <c:v>1.335278</c:v>
                </c:pt>
                <c:pt idx="1016">
                  <c:v>1.3365480000000001</c:v>
                </c:pt>
                <c:pt idx="1017">
                  <c:v>1.3380719999999999</c:v>
                </c:pt>
                <c:pt idx="1018">
                  <c:v>1.3393419999999998</c:v>
                </c:pt>
                <c:pt idx="1019">
                  <c:v>1.3408659999999999</c:v>
                </c:pt>
                <c:pt idx="1020">
                  <c:v>1.342136</c:v>
                </c:pt>
                <c:pt idx="1021">
                  <c:v>1.3434059999999999</c:v>
                </c:pt>
                <c:pt idx="1022">
                  <c:v>1.344676</c:v>
                </c:pt>
                <c:pt idx="1023">
                  <c:v>1.3461999999999998</c:v>
                </c:pt>
                <c:pt idx="1024">
                  <c:v>1.3474699999999868</c:v>
                </c:pt>
                <c:pt idx="1025">
                  <c:v>1.3489939999999998</c:v>
                </c:pt>
                <c:pt idx="1026">
                  <c:v>1.3502639999999999</c:v>
                </c:pt>
                <c:pt idx="1027">
                  <c:v>1.3515339999999998</c:v>
                </c:pt>
                <c:pt idx="1028">
                  <c:v>1.3530580000000001</c:v>
                </c:pt>
                <c:pt idx="1029">
                  <c:v>1.354328</c:v>
                </c:pt>
                <c:pt idx="1030">
                  <c:v>1.3553439999999999</c:v>
                </c:pt>
                <c:pt idx="1031">
                  <c:v>1.356614</c:v>
                </c:pt>
                <c:pt idx="1032">
                  <c:v>1.3578839999999999</c:v>
                </c:pt>
                <c:pt idx="1033">
                  <c:v>1.359154</c:v>
                </c:pt>
                <c:pt idx="1034">
                  <c:v>1.3606780000000001</c:v>
                </c:pt>
                <c:pt idx="1035">
                  <c:v>1.3622019999999999</c:v>
                </c:pt>
                <c:pt idx="1036">
                  <c:v>1.3634719999999998</c:v>
                </c:pt>
                <c:pt idx="1037">
                  <c:v>1.3647419999999999</c:v>
                </c:pt>
                <c:pt idx="1038">
                  <c:v>1.366266</c:v>
                </c:pt>
                <c:pt idx="1039">
                  <c:v>1.3675359999999999</c:v>
                </c:pt>
                <c:pt idx="1040">
                  <c:v>1.368806</c:v>
                </c:pt>
                <c:pt idx="1041">
                  <c:v>1.3700760000000001</c:v>
                </c:pt>
                <c:pt idx="1042">
                  <c:v>1.3715999999999868</c:v>
                </c:pt>
                <c:pt idx="1043">
                  <c:v>1.37287</c:v>
                </c:pt>
                <c:pt idx="1044">
                  <c:v>1.3741399999999999</c:v>
                </c:pt>
                <c:pt idx="1045">
                  <c:v>1.3749019999999998</c:v>
                </c:pt>
                <c:pt idx="1046">
                  <c:v>1.3764259999999999</c:v>
                </c:pt>
                <c:pt idx="1047">
                  <c:v>1.3776959999999998</c:v>
                </c:pt>
                <c:pt idx="1048">
                  <c:v>1.3789659999999999</c:v>
                </c:pt>
                <c:pt idx="1049">
                  <c:v>1.380744</c:v>
                </c:pt>
                <c:pt idx="1050">
                  <c:v>1.3820140000000001</c:v>
                </c:pt>
                <c:pt idx="1051">
                  <c:v>1.383284</c:v>
                </c:pt>
                <c:pt idx="1052">
                  <c:v>1.3845540000000001</c:v>
                </c:pt>
                <c:pt idx="1053">
                  <c:v>1.3860780000000001</c:v>
                </c:pt>
                <c:pt idx="1054">
                  <c:v>1.387348</c:v>
                </c:pt>
                <c:pt idx="1055">
                  <c:v>1.3888719999999999</c:v>
                </c:pt>
                <c:pt idx="1056">
                  <c:v>1.3901420000000146</c:v>
                </c:pt>
                <c:pt idx="1057">
                  <c:v>1.3914119999999999</c:v>
                </c:pt>
                <c:pt idx="1058">
                  <c:v>1.3926820000000133</c:v>
                </c:pt>
                <c:pt idx="1059">
                  <c:v>1.3942060000000001</c:v>
                </c:pt>
                <c:pt idx="1060">
                  <c:v>1.394968</c:v>
                </c:pt>
                <c:pt idx="1061">
                  <c:v>1.3962380000000001</c:v>
                </c:pt>
                <c:pt idx="1062">
                  <c:v>1.3977619999999868</c:v>
                </c:pt>
                <c:pt idx="1063">
                  <c:v>1.3990319999999998</c:v>
                </c:pt>
                <c:pt idx="1064">
                  <c:v>1.4005559999999999</c:v>
                </c:pt>
                <c:pt idx="1065">
                  <c:v>1.40208</c:v>
                </c:pt>
                <c:pt idx="1066">
                  <c:v>1.4033499999999839</c:v>
                </c:pt>
                <c:pt idx="1067">
                  <c:v>1.4046199999999998</c:v>
                </c:pt>
                <c:pt idx="1068">
                  <c:v>1.4061439999999998</c:v>
                </c:pt>
                <c:pt idx="1069">
                  <c:v>1.4074139999999868</c:v>
                </c:pt>
                <c:pt idx="1070">
                  <c:v>1.4086839999999998</c:v>
                </c:pt>
                <c:pt idx="1071">
                  <c:v>1.4102079999999999</c:v>
                </c:pt>
                <c:pt idx="1072">
                  <c:v>1.4114779999999998</c:v>
                </c:pt>
                <c:pt idx="1073">
                  <c:v>1.4127479999999999</c:v>
                </c:pt>
                <c:pt idx="1074">
                  <c:v>1.414272</c:v>
                </c:pt>
                <c:pt idx="1075">
                  <c:v>1.4150339999999852</c:v>
                </c:pt>
                <c:pt idx="1076">
                  <c:v>1.416558</c:v>
                </c:pt>
                <c:pt idx="1077">
                  <c:v>1.4178279999999832</c:v>
                </c:pt>
                <c:pt idx="1078">
                  <c:v>1.4190979999999978</c:v>
                </c:pt>
                <c:pt idx="1079">
                  <c:v>1.4206219999999814</c:v>
                </c:pt>
                <c:pt idx="1080">
                  <c:v>1.4218919999999737</c:v>
                </c:pt>
                <c:pt idx="1081">
                  <c:v>1.4234159999999998</c:v>
                </c:pt>
                <c:pt idx="1082">
                  <c:v>1.4246859999999999</c:v>
                </c:pt>
                <c:pt idx="1083">
                  <c:v>1.4259559999999998</c:v>
                </c:pt>
                <c:pt idx="1084">
                  <c:v>1.4274799999999832</c:v>
                </c:pt>
                <c:pt idx="1085">
                  <c:v>1.42875</c:v>
                </c:pt>
                <c:pt idx="1086">
                  <c:v>1.4300199999999998</c:v>
                </c:pt>
                <c:pt idx="1087">
                  <c:v>1.4312899999999869</c:v>
                </c:pt>
                <c:pt idx="1088">
                  <c:v>1.4325599999999998</c:v>
                </c:pt>
                <c:pt idx="1089">
                  <c:v>1.4340839999999999</c:v>
                </c:pt>
                <c:pt idx="1090">
                  <c:v>1.4350999999999809</c:v>
                </c:pt>
                <c:pt idx="1091">
                  <c:v>1.4363699999999864</c:v>
                </c:pt>
                <c:pt idx="1092">
                  <c:v>1.4376399999999805</c:v>
                </c:pt>
                <c:pt idx="1093">
                  <c:v>1.4389099999999853</c:v>
                </c:pt>
                <c:pt idx="1094">
                  <c:v>1.440688</c:v>
                </c:pt>
                <c:pt idx="1095">
                  <c:v>1.4419579999999999</c:v>
                </c:pt>
                <c:pt idx="1096">
                  <c:v>1.4432279999999869</c:v>
                </c:pt>
                <c:pt idx="1097">
                  <c:v>1.4447519999999998</c:v>
                </c:pt>
                <c:pt idx="1098">
                  <c:v>1.4460219999999857</c:v>
                </c:pt>
                <c:pt idx="1099">
                  <c:v>1.4472919999999807</c:v>
                </c:pt>
                <c:pt idx="1100">
                  <c:v>1.4485619999999853</c:v>
                </c:pt>
                <c:pt idx="1101">
                  <c:v>1.450086</c:v>
                </c:pt>
                <c:pt idx="1102">
                  <c:v>1.4513559999999999</c:v>
                </c:pt>
                <c:pt idx="1103">
                  <c:v>1.4526259999999998</c:v>
                </c:pt>
                <c:pt idx="1104">
                  <c:v>1.4538959999999832</c:v>
                </c:pt>
                <c:pt idx="1105">
                  <c:v>1.4549119999999998</c:v>
                </c:pt>
                <c:pt idx="1106">
                  <c:v>1.4561819999999999</c:v>
                </c:pt>
                <c:pt idx="1107">
                  <c:v>1.457452</c:v>
                </c:pt>
                <c:pt idx="1108">
                  <c:v>1.4589759999999998</c:v>
                </c:pt>
                <c:pt idx="1109">
                  <c:v>1.4604999999999853</c:v>
                </c:pt>
                <c:pt idx="1110">
                  <c:v>1.4617699999999796</c:v>
                </c:pt>
                <c:pt idx="1111">
                  <c:v>1.4630399999999852</c:v>
                </c:pt>
                <c:pt idx="1112">
                  <c:v>1.4645639999999998</c:v>
                </c:pt>
                <c:pt idx="1113">
                  <c:v>1.4658339999999832</c:v>
                </c:pt>
                <c:pt idx="1114">
                  <c:v>1.4673579999999999</c:v>
                </c:pt>
                <c:pt idx="1115">
                  <c:v>1.4686279999999998</c:v>
                </c:pt>
                <c:pt idx="1116">
                  <c:v>1.4698979999999868</c:v>
                </c:pt>
                <c:pt idx="1117">
                  <c:v>1.4711679999999998</c:v>
                </c:pt>
                <c:pt idx="1118">
                  <c:v>1.4724379999999999</c:v>
                </c:pt>
                <c:pt idx="1119">
                  <c:v>1.4739619999999765</c:v>
                </c:pt>
                <c:pt idx="1120">
                  <c:v>1.4749779999999999</c:v>
                </c:pt>
                <c:pt idx="1121">
                  <c:v>1.476248</c:v>
                </c:pt>
                <c:pt idx="1122">
                  <c:v>1.4775179999999999</c:v>
                </c:pt>
                <c:pt idx="1123">
                  <c:v>1.478788</c:v>
                </c:pt>
                <c:pt idx="1124">
                  <c:v>1.4805659999999998</c:v>
                </c:pt>
                <c:pt idx="1125">
                  <c:v>1.4818359999999868</c:v>
                </c:pt>
                <c:pt idx="1126">
                  <c:v>1.4831059999999998</c:v>
                </c:pt>
                <c:pt idx="1127">
                  <c:v>1.4846299999999852</c:v>
                </c:pt>
                <c:pt idx="1128">
                  <c:v>1.4858999999999771</c:v>
                </c:pt>
                <c:pt idx="1129">
                  <c:v>1.487169999999985</c:v>
                </c:pt>
                <c:pt idx="1130">
                  <c:v>1.4886939999999869</c:v>
                </c:pt>
                <c:pt idx="1131">
                  <c:v>1.4899639999999832</c:v>
                </c:pt>
                <c:pt idx="1132">
                  <c:v>1.4912339999999868</c:v>
                </c:pt>
                <c:pt idx="1133">
                  <c:v>1.492758</c:v>
                </c:pt>
                <c:pt idx="1134">
                  <c:v>1.4940279999999999</c:v>
                </c:pt>
                <c:pt idx="1135">
                  <c:v>1.4950439999999998</c:v>
                </c:pt>
                <c:pt idx="1136">
                  <c:v>1.4963139999999999</c:v>
                </c:pt>
                <c:pt idx="1137">
                  <c:v>1.4975839999999998</c:v>
                </c:pt>
                <c:pt idx="1138">
                  <c:v>1.4988539999999999</c:v>
                </c:pt>
                <c:pt idx="1139">
                  <c:v>1.500632</c:v>
                </c:pt>
                <c:pt idx="1140">
                  <c:v>1.5019019999999834</c:v>
                </c:pt>
                <c:pt idx="1141">
                  <c:v>1.503172</c:v>
                </c:pt>
                <c:pt idx="1142">
                  <c:v>1.5044419999999998</c:v>
                </c:pt>
                <c:pt idx="1143">
                  <c:v>1.5059659999999853</c:v>
                </c:pt>
                <c:pt idx="1144">
                  <c:v>1.5072359999999998</c:v>
                </c:pt>
                <c:pt idx="1145">
                  <c:v>1.5085059999999999</c:v>
                </c:pt>
                <c:pt idx="1146">
                  <c:v>1.51003</c:v>
                </c:pt>
                <c:pt idx="1147">
                  <c:v>1.5112999999999832</c:v>
                </c:pt>
                <c:pt idx="1148">
                  <c:v>1.51257</c:v>
                </c:pt>
                <c:pt idx="1149">
                  <c:v>1.5138399999999832</c:v>
                </c:pt>
                <c:pt idx="1150">
                  <c:v>1.51511</c:v>
                </c:pt>
                <c:pt idx="1151">
                  <c:v>1.5161259999999999</c:v>
                </c:pt>
                <c:pt idx="1152">
                  <c:v>1.5173959999999918</c:v>
                </c:pt>
                <c:pt idx="1153">
                  <c:v>1.5189199999999998</c:v>
                </c:pt>
                <c:pt idx="1154">
                  <c:v>1.5204439999999999</c:v>
                </c:pt>
                <c:pt idx="1155">
                  <c:v>1.5217139999999998</c:v>
                </c:pt>
                <c:pt idx="1156">
                  <c:v>1.5229839999999999</c:v>
                </c:pt>
                <c:pt idx="1157">
                  <c:v>1.524508</c:v>
                </c:pt>
                <c:pt idx="1158">
                  <c:v>1.5257779999999999</c:v>
                </c:pt>
                <c:pt idx="1159">
                  <c:v>1.527048</c:v>
                </c:pt>
                <c:pt idx="1160">
                  <c:v>1.5285719999999998</c:v>
                </c:pt>
                <c:pt idx="1161">
                  <c:v>1.5298419999999864</c:v>
                </c:pt>
                <c:pt idx="1162">
                  <c:v>1.531112</c:v>
                </c:pt>
                <c:pt idx="1163">
                  <c:v>1.5326359999999999</c:v>
                </c:pt>
                <c:pt idx="1164">
                  <c:v>1.5339059999999998</c:v>
                </c:pt>
                <c:pt idx="1165">
                  <c:v>1.5349219999999852</c:v>
                </c:pt>
                <c:pt idx="1166">
                  <c:v>1.5361919999999998</c:v>
                </c:pt>
                <c:pt idx="1167">
                  <c:v>1.5374619999999852</c:v>
                </c:pt>
                <c:pt idx="1168">
                  <c:v>1.538732</c:v>
                </c:pt>
                <c:pt idx="1169">
                  <c:v>1.54051</c:v>
                </c:pt>
                <c:pt idx="1170">
                  <c:v>1.5417799999999868</c:v>
                </c:pt>
                <c:pt idx="1171">
                  <c:v>1.5430499999999998</c:v>
                </c:pt>
                <c:pt idx="1172">
                  <c:v>1.5443199999999999</c:v>
                </c:pt>
                <c:pt idx="1173">
                  <c:v>1.5458439999999998</c:v>
                </c:pt>
                <c:pt idx="1174">
                  <c:v>1.5471139999999999</c:v>
                </c:pt>
                <c:pt idx="1175">
                  <c:v>1.548384</c:v>
                </c:pt>
                <c:pt idx="1176">
                  <c:v>1.5499079999999998</c:v>
                </c:pt>
                <c:pt idx="1177">
                  <c:v>1.5511779999999999</c:v>
                </c:pt>
                <c:pt idx="1178">
                  <c:v>1.5524480000000001</c:v>
                </c:pt>
                <c:pt idx="1179">
                  <c:v>1.5537179999999999</c:v>
                </c:pt>
                <c:pt idx="1180">
                  <c:v>1.554988</c:v>
                </c:pt>
                <c:pt idx="1181">
                  <c:v>1.5560039999999999</c:v>
                </c:pt>
                <c:pt idx="1182">
                  <c:v>1.5572739999999998</c:v>
                </c:pt>
                <c:pt idx="1183">
                  <c:v>1.5585439999999999</c:v>
                </c:pt>
                <c:pt idx="1184">
                  <c:v>1.5603219999999998</c:v>
                </c:pt>
                <c:pt idx="1185">
                  <c:v>1.5615919999999832</c:v>
                </c:pt>
                <c:pt idx="1186">
                  <c:v>1.562862</c:v>
                </c:pt>
                <c:pt idx="1187">
                  <c:v>1.5641320000000001</c:v>
                </c:pt>
                <c:pt idx="1188">
                  <c:v>1.5656559999999999</c:v>
                </c:pt>
                <c:pt idx="1189">
                  <c:v>1.5669259999999998</c:v>
                </c:pt>
                <c:pt idx="1190">
                  <c:v>1.5681959999999999</c:v>
                </c:pt>
                <c:pt idx="1191">
                  <c:v>1.5697199999999998</c:v>
                </c:pt>
                <c:pt idx="1192">
                  <c:v>1.5709899999999999</c:v>
                </c:pt>
                <c:pt idx="1193">
                  <c:v>1.57226</c:v>
                </c:pt>
                <c:pt idx="1194">
                  <c:v>1.5735299999999837</c:v>
                </c:pt>
                <c:pt idx="1195">
                  <c:v>1.5748</c:v>
                </c:pt>
                <c:pt idx="1196">
                  <c:v>1.5760699999999999</c:v>
                </c:pt>
                <c:pt idx="1197">
                  <c:v>1.57734</c:v>
                </c:pt>
                <c:pt idx="1198">
                  <c:v>1.5786099999999998</c:v>
                </c:pt>
                <c:pt idx="1199">
                  <c:v>1.5803880000000001</c:v>
                </c:pt>
                <c:pt idx="1200">
                  <c:v>1.581658</c:v>
                </c:pt>
                <c:pt idx="1201">
                  <c:v>1.5829279999999999</c:v>
                </c:pt>
                <c:pt idx="1202">
                  <c:v>1.584198</c:v>
                </c:pt>
                <c:pt idx="1203">
                  <c:v>1.5854679999999999</c:v>
                </c:pt>
                <c:pt idx="1204">
                  <c:v>1.586992</c:v>
                </c:pt>
                <c:pt idx="1205">
                  <c:v>1.5882620000000001</c:v>
                </c:pt>
                <c:pt idx="1206">
                  <c:v>1.5895319999999866</c:v>
                </c:pt>
                <c:pt idx="1207">
                  <c:v>1.590802</c:v>
                </c:pt>
                <c:pt idx="1208">
                  <c:v>1.5923259999999999</c:v>
                </c:pt>
                <c:pt idx="1209">
                  <c:v>1.5935959999999998</c:v>
                </c:pt>
                <c:pt idx="1210">
                  <c:v>1.5948659999999999</c:v>
                </c:pt>
                <c:pt idx="1211">
                  <c:v>1.5958819999999998</c:v>
                </c:pt>
                <c:pt idx="1212">
                  <c:v>1.5971520000000001</c:v>
                </c:pt>
                <c:pt idx="1213">
                  <c:v>1.598676</c:v>
                </c:pt>
                <c:pt idx="1214">
                  <c:v>1.6001999999999998</c:v>
                </c:pt>
                <c:pt idx="1215">
                  <c:v>1.6014699999999866</c:v>
                </c:pt>
                <c:pt idx="1216">
                  <c:v>1.6027400000000001</c:v>
                </c:pt>
                <c:pt idx="1217">
                  <c:v>1.6040099999999999</c:v>
                </c:pt>
                <c:pt idx="1218">
                  <c:v>1.6055339999999998</c:v>
                </c:pt>
                <c:pt idx="1219">
                  <c:v>1.6068039999999999</c:v>
                </c:pt>
                <c:pt idx="1220">
                  <c:v>1.608074</c:v>
                </c:pt>
                <c:pt idx="1221">
                  <c:v>1.6095979999999999</c:v>
                </c:pt>
                <c:pt idx="1222">
                  <c:v>1.610868</c:v>
                </c:pt>
                <c:pt idx="1223">
                  <c:v>1.6123919999999998</c:v>
                </c:pt>
                <c:pt idx="1224">
                  <c:v>1.6136619999999868</c:v>
                </c:pt>
                <c:pt idx="1225">
                  <c:v>1.6149319999999998</c:v>
                </c:pt>
                <c:pt idx="1226">
                  <c:v>1.6156939999999878</c:v>
                </c:pt>
                <c:pt idx="1227">
                  <c:v>1.617218</c:v>
                </c:pt>
                <c:pt idx="1228">
                  <c:v>1.6184880000000001</c:v>
                </c:pt>
                <c:pt idx="1229">
                  <c:v>1.6200120000000147</c:v>
                </c:pt>
                <c:pt idx="1230">
                  <c:v>1.6215359999999999</c:v>
                </c:pt>
                <c:pt idx="1231">
                  <c:v>1.622806</c:v>
                </c:pt>
                <c:pt idx="1232">
                  <c:v>1.6240760000000001</c:v>
                </c:pt>
                <c:pt idx="1233">
                  <c:v>1.6255999999999868</c:v>
                </c:pt>
                <c:pt idx="1234">
                  <c:v>1.6268699999999998</c:v>
                </c:pt>
                <c:pt idx="1235">
                  <c:v>1.6281399999999999</c:v>
                </c:pt>
                <c:pt idx="1236">
                  <c:v>1.6296639999999998</c:v>
                </c:pt>
                <c:pt idx="1237">
                  <c:v>1.6309339999999999</c:v>
                </c:pt>
                <c:pt idx="1238">
                  <c:v>1.632204</c:v>
                </c:pt>
                <c:pt idx="1239">
                  <c:v>1.6334739999999999</c:v>
                </c:pt>
                <c:pt idx="1240">
                  <c:v>1.6349979999999997</c:v>
                </c:pt>
                <c:pt idx="1241">
                  <c:v>1.6360140000000001</c:v>
                </c:pt>
                <c:pt idx="1242">
                  <c:v>1.637284</c:v>
                </c:pt>
                <c:pt idx="1243">
                  <c:v>1.6385540000000001</c:v>
                </c:pt>
                <c:pt idx="1244">
                  <c:v>1.6403319999999999</c:v>
                </c:pt>
                <c:pt idx="1245">
                  <c:v>1.641602</c:v>
                </c:pt>
                <c:pt idx="1246">
                  <c:v>1.6428719999999999</c:v>
                </c:pt>
                <c:pt idx="1247">
                  <c:v>1.644396</c:v>
                </c:pt>
                <c:pt idx="1248">
                  <c:v>1.6456659999999999</c:v>
                </c:pt>
                <c:pt idx="1249">
                  <c:v>1.6469359999999997</c:v>
                </c:pt>
                <c:pt idx="1250">
                  <c:v>1.64846</c:v>
                </c:pt>
                <c:pt idx="1251">
                  <c:v>1.6497299999999855</c:v>
                </c:pt>
                <c:pt idx="1252">
                  <c:v>1.651</c:v>
                </c:pt>
                <c:pt idx="1253">
                  <c:v>1.6525239999999999</c:v>
                </c:pt>
                <c:pt idx="1254">
                  <c:v>1.6537939999999998</c:v>
                </c:pt>
                <c:pt idx="1255">
                  <c:v>1.6550639999999999</c:v>
                </c:pt>
                <c:pt idx="1256">
                  <c:v>1.6560800000000144</c:v>
                </c:pt>
                <c:pt idx="1257">
                  <c:v>1.6573499999999999</c:v>
                </c:pt>
                <c:pt idx="1258">
                  <c:v>1.65862</c:v>
                </c:pt>
                <c:pt idx="1259">
                  <c:v>1.6601440000000001</c:v>
                </c:pt>
                <c:pt idx="1260">
                  <c:v>1.6616679999999999</c:v>
                </c:pt>
                <c:pt idx="1261">
                  <c:v>1.662938</c:v>
                </c:pt>
                <c:pt idx="1262">
                  <c:v>1.6642080000000001</c:v>
                </c:pt>
                <c:pt idx="1263">
                  <c:v>1.665732</c:v>
                </c:pt>
                <c:pt idx="1264">
                  <c:v>1.6670019999999997</c:v>
                </c:pt>
                <c:pt idx="1265">
                  <c:v>1.668526</c:v>
                </c:pt>
                <c:pt idx="1266">
                  <c:v>1.6697959999999998</c:v>
                </c:pt>
                <c:pt idx="1267">
                  <c:v>1.6713199999999999</c:v>
                </c:pt>
                <c:pt idx="1268">
                  <c:v>1.67259</c:v>
                </c:pt>
                <c:pt idx="1269">
                  <c:v>1.6738599999999999</c:v>
                </c:pt>
                <c:pt idx="1270">
                  <c:v>1.674876</c:v>
                </c:pt>
                <c:pt idx="1271">
                  <c:v>1.6761460000000001</c:v>
                </c:pt>
                <c:pt idx="1272">
                  <c:v>1.677416</c:v>
                </c:pt>
                <c:pt idx="1273">
                  <c:v>1.6786860000000001</c:v>
                </c:pt>
                <c:pt idx="1274">
                  <c:v>1.6804639999999997</c:v>
                </c:pt>
                <c:pt idx="1275">
                  <c:v>1.6817339999999998</c:v>
                </c:pt>
                <c:pt idx="1276">
                  <c:v>1.6830039999999999</c:v>
                </c:pt>
                <c:pt idx="1277">
                  <c:v>1.684274</c:v>
                </c:pt>
                <c:pt idx="1278">
                  <c:v>1.6857979999999999</c:v>
                </c:pt>
                <c:pt idx="1279">
                  <c:v>1.687068</c:v>
                </c:pt>
                <c:pt idx="1280">
                  <c:v>1.6883380000000001</c:v>
                </c:pt>
                <c:pt idx="1281">
                  <c:v>1.689862</c:v>
                </c:pt>
                <c:pt idx="1282">
                  <c:v>1.6911319999999999</c:v>
                </c:pt>
                <c:pt idx="1283">
                  <c:v>1.6924019999999997</c:v>
                </c:pt>
                <c:pt idx="1284">
                  <c:v>1.6936720000000001</c:v>
                </c:pt>
                <c:pt idx="1285">
                  <c:v>1.6949419999999999</c:v>
                </c:pt>
                <c:pt idx="1286">
                  <c:v>1.6959580000000001</c:v>
                </c:pt>
                <c:pt idx="1287">
                  <c:v>1.697228</c:v>
                </c:pt>
                <c:pt idx="1288">
                  <c:v>1.6984980000000001</c:v>
                </c:pt>
                <c:pt idx="1289">
                  <c:v>1.7000219999999862</c:v>
                </c:pt>
                <c:pt idx="1290">
                  <c:v>1.7015459999999998</c:v>
                </c:pt>
                <c:pt idx="1291">
                  <c:v>1.7028159999999999</c:v>
                </c:pt>
                <c:pt idx="1292">
                  <c:v>1.704086</c:v>
                </c:pt>
                <c:pt idx="1293">
                  <c:v>1.7056099999999832</c:v>
                </c:pt>
                <c:pt idx="1294">
                  <c:v>1.7068799999999866</c:v>
                </c:pt>
                <c:pt idx="1295">
                  <c:v>1.7081500000000001</c:v>
                </c:pt>
                <c:pt idx="1296">
                  <c:v>1.7094199999999868</c:v>
                </c:pt>
                <c:pt idx="1297">
                  <c:v>1.7106899999999998</c:v>
                </c:pt>
                <c:pt idx="1298">
                  <c:v>1.7122139999999999</c:v>
                </c:pt>
                <c:pt idx="1299">
                  <c:v>1.7134839999999998</c:v>
                </c:pt>
                <c:pt idx="1300">
                  <c:v>1.7147539999999999</c:v>
                </c:pt>
                <c:pt idx="1301">
                  <c:v>1.7157699999999803</c:v>
                </c:pt>
                <c:pt idx="1302">
                  <c:v>1.717039999999985</c:v>
                </c:pt>
                <c:pt idx="1303">
                  <c:v>1.71831</c:v>
                </c:pt>
                <c:pt idx="1304">
                  <c:v>1.7200880000000001</c:v>
                </c:pt>
                <c:pt idx="1305">
                  <c:v>1.7213579999999997</c:v>
                </c:pt>
                <c:pt idx="1306">
                  <c:v>1.7226279999999998</c:v>
                </c:pt>
                <c:pt idx="1307">
                  <c:v>1.7238979999999868</c:v>
                </c:pt>
                <c:pt idx="1308">
                  <c:v>1.7251679999999998</c:v>
                </c:pt>
                <c:pt idx="1309">
                  <c:v>1.7266919999999852</c:v>
                </c:pt>
                <c:pt idx="1310">
                  <c:v>1.7279619999999765</c:v>
                </c:pt>
                <c:pt idx="1311">
                  <c:v>1.7292319999999848</c:v>
                </c:pt>
                <c:pt idx="1312">
                  <c:v>1.7305019999999998</c:v>
                </c:pt>
                <c:pt idx="1313">
                  <c:v>1.7317719999999834</c:v>
                </c:pt>
                <c:pt idx="1314">
                  <c:v>1.7332959999999866</c:v>
                </c:pt>
                <c:pt idx="1315">
                  <c:v>1.7345659999999998</c:v>
                </c:pt>
                <c:pt idx="1316">
                  <c:v>1.735582</c:v>
                </c:pt>
                <c:pt idx="1317">
                  <c:v>1.7368519999999998</c:v>
                </c:pt>
                <c:pt idx="1318">
                  <c:v>1.7381219999999868</c:v>
                </c:pt>
                <c:pt idx="1319">
                  <c:v>1.7396459999999998</c:v>
                </c:pt>
                <c:pt idx="1320">
                  <c:v>1.7411699999999852</c:v>
                </c:pt>
                <c:pt idx="1321">
                  <c:v>1.7424399999999998</c:v>
                </c:pt>
                <c:pt idx="1322">
                  <c:v>1.7439639999999832</c:v>
                </c:pt>
                <c:pt idx="1323">
                  <c:v>1.7452339999999866</c:v>
                </c:pt>
                <c:pt idx="1324">
                  <c:v>1.7465039999999998</c:v>
                </c:pt>
                <c:pt idx="1325">
                  <c:v>1.7480279999999999</c:v>
                </c:pt>
                <c:pt idx="1326">
                  <c:v>1.7492979999999998</c:v>
                </c:pt>
                <c:pt idx="1327">
                  <c:v>1.7505679999999997</c:v>
                </c:pt>
                <c:pt idx="1328">
                  <c:v>1.7518379999999998</c:v>
                </c:pt>
                <c:pt idx="1329">
                  <c:v>1.753361999999983</c:v>
                </c:pt>
                <c:pt idx="1330">
                  <c:v>1.754632</c:v>
                </c:pt>
                <c:pt idx="1331">
                  <c:v>1.7556479999999999</c:v>
                </c:pt>
                <c:pt idx="1332">
                  <c:v>1.756918</c:v>
                </c:pt>
                <c:pt idx="1333">
                  <c:v>1.7584419999999998</c:v>
                </c:pt>
                <c:pt idx="1334">
                  <c:v>1.7599659999999857</c:v>
                </c:pt>
                <c:pt idx="1335">
                  <c:v>1.7612359999999998</c:v>
                </c:pt>
                <c:pt idx="1336">
                  <c:v>1.7627599999999999</c:v>
                </c:pt>
                <c:pt idx="1337">
                  <c:v>1.7640299999999998</c:v>
                </c:pt>
                <c:pt idx="1338">
                  <c:v>1.7652999999999834</c:v>
                </c:pt>
                <c:pt idx="1339">
                  <c:v>1.7668239999999866</c:v>
                </c:pt>
                <c:pt idx="1340">
                  <c:v>1.7680939999999998</c:v>
                </c:pt>
                <c:pt idx="1341">
                  <c:v>1.7693639999999868</c:v>
                </c:pt>
                <c:pt idx="1342">
                  <c:v>1.770888</c:v>
                </c:pt>
                <c:pt idx="1343">
                  <c:v>1.7721580000000001</c:v>
                </c:pt>
                <c:pt idx="1344">
                  <c:v>1.7734279999999998</c:v>
                </c:pt>
                <c:pt idx="1345">
                  <c:v>1.7749519999999999</c:v>
                </c:pt>
                <c:pt idx="1346">
                  <c:v>1.7757139999999998</c:v>
                </c:pt>
                <c:pt idx="1347">
                  <c:v>1.7772379999999999</c:v>
                </c:pt>
                <c:pt idx="1348">
                  <c:v>1.778508</c:v>
                </c:pt>
                <c:pt idx="1349">
                  <c:v>1.7800320000000001</c:v>
                </c:pt>
                <c:pt idx="1350">
                  <c:v>1.7815559999999997</c:v>
                </c:pt>
                <c:pt idx="1351">
                  <c:v>1.7828259999999998</c:v>
                </c:pt>
                <c:pt idx="1352">
                  <c:v>1.7840959999999999</c:v>
                </c:pt>
                <c:pt idx="1353">
                  <c:v>1.7856199999999998</c:v>
                </c:pt>
                <c:pt idx="1354">
                  <c:v>1.7868899999999999</c:v>
                </c:pt>
                <c:pt idx="1355">
                  <c:v>1.78816</c:v>
                </c:pt>
                <c:pt idx="1356">
                  <c:v>1.7896839999999998</c:v>
                </c:pt>
                <c:pt idx="1357">
                  <c:v>1.7909539999999999</c:v>
                </c:pt>
                <c:pt idx="1358">
                  <c:v>1.7922239999999998</c:v>
                </c:pt>
                <c:pt idx="1359">
                  <c:v>1.7937479999999999</c:v>
                </c:pt>
                <c:pt idx="1360">
                  <c:v>1.795018</c:v>
                </c:pt>
                <c:pt idx="1361">
                  <c:v>1.7957799999999868</c:v>
                </c:pt>
                <c:pt idx="1362">
                  <c:v>1.7970499999999998</c:v>
                </c:pt>
                <c:pt idx="1363">
                  <c:v>1.7985739999999999</c:v>
                </c:pt>
                <c:pt idx="1364">
                  <c:v>1.800098</c:v>
                </c:pt>
                <c:pt idx="1365">
                  <c:v>1.8013679999999999</c:v>
                </c:pt>
                <c:pt idx="1366">
                  <c:v>1.8028919999999868</c:v>
                </c:pt>
                <c:pt idx="1367">
                  <c:v>1.8041619999999998</c:v>
                </c:pt>
                <c:pt idx="1368">
                  <c:v>1.8054319999999866</c:v>
                </c:pt>
                <c:pt idx="1369">
                  <c:v>1.806956</c:v>
                </c:pt>
                <c:pt idx="1370">
                  <c:v>1.8082259999999999</c:v>
                </c:pt>
                <c:pt idx="1371">
                  <c:v>1.8094959999999998</c:v>
                </c:pt>
                <c:pt idx="1372">
                  <c:v>1.8110199999999999</c:v>
                </c:pt>
                <c:pt idx="1373">
                  <c:v>1.8122899999999997</c:v>
                </c:pt>
                <c:pt idx="1374">
                  <c:v>1.8135599999999998</c:v>
                </c:pt>
                <c:pt idx="1375">
                  <c:v>1.8148299999999868</c:v>
                </c:pt>
                <c:pt idx="1376">
                  <c:v>1.8158459999999998</c:v>
                </c:pt>
                <c:pt idx="1377">
                  <c:v>1.817116</c:v>
                </c:pt>
                <c:pt idx="1378">
                  <c:v>1.8183860000000001</c:v>
                </c:pt>
                <c:pt idx="1379">
                  <c:v>1.8201639999999999</c:v>
                </c:pt>
                <c:pt idx="1380">
                  <c:v>1.8214339999999998</c:v>
                </c:pt>
                <c:pt idx="1381">
                  <c:v>1.8227039999999999</c:v>
                </c:pt>
                <c:pt idx="1382">
                  <c:v>1.8242279999999997</c:v>
                </c:pt>
                <c:pt idx="1383">
                  <c:v>1.8254979999999998</c:v>
                </c:pt>
                <c:pt idx="1384">
                  <c:v>1.8267679999999999</c:v>
                </c:pt>
                <c:pt idx="1385">
                  <c:v>1.828292</c:v>
                </c:pt>
                <c:pt idx="1386">
                  <c:v>1.8295619999999853</c:v>
                </c:pt>
                <c:pt idx="1387">
                  <c:v>1.830832</c:v>
                </c:pt>
                <c:pt idx="1388">
                  <c:v>1.8321019999999999</c:v>
                </c:pt>
                <c:pt idx="1389">
                  <c:v>1.8333719999999998</c:v>
                </c:pt>
                <c:pt idx="1390">
                  <c:v>1.8348959999999999</c:v>
                </c:pt>
                <c:pt idx="1391">
                  <c:v>1.8359119999999998</c:v>
                </c:pt>
                <c:pt idx="1392">
                  <c:v>1.8371820000000001</c:v>
                </c:pt>
                <c:pt idx="1393">
                  <c:v>1.8384520000000133</c:v>
                </c:pt>
                <c:pt idx="1394">
                  <c:v>1.8399759999999998</c:v>
                </c:pt>
                <c:pt idx="1395">
                  <c:v>1.8412459999999999</c:v>
                </c:pt>
                <c:pt idx="1396">
                  <c:v>1.842516</c:v>
                </c:pt>
                <c:pt idx="1397">
                  <c:v>1.8440399999999999</c:v>
                </c:pt>
                <c:pt idx="1398">
                  <c:v>1.84531</c:v>
                </c:pt>
                <c:pt idx="1399">
                  <c:v>1.8468339999999999</c:v>
                </c:pt>
                <c:pt idx="1400">
                  <c:v>1.848104</c:v>
                </c:pt>
                <c:pt idx="1401">
                  <c:v>1.8493739999999999</c:v>
                </c:pt>
                <c:pt idx="1402">
                  <c:v>1.8506439999999997</c:v>
                </c:pt>
                <c:pt idx="1403">
                  <c:v>1.8519139999999998</c:v>
                </c:pt>
                <c:pt idx="1404">
                  <c:v>1.8534379999999997</c:v>
                </c:pt>
                <c:pt idx="1405">
                  <c:v>1.854708</c:v>
                </c:pt>
                <c:pt idx="1406">
                  <c:v>1.8557239999999868</c:v>
                </c:pt>
                <c:pt idx="1407">
                  <c:v>1.8569939999999998</c:v>
                </c:pt>
                <c:pt idx="1408">
                  <c:v>1.8582639999999999</c:v>
                </c:pt>
                <c:pt idx="1409">
                  <c:v>1.8595339999999998</c:v>
                </c:pt>
                <c:pt idx="1410">
                  <c:v>1.8613119999999999</c:v>
                </c:pt>
                <c:pt idx="1411">
                  <c:v>1.8625820000000131</c:v>
                </c:pt>
                <c:pt idx="1412">
                  <c:v>1.8638519999999998</c:v>
                </c:pt>
                <c:pt idx="1413">
                  <c:v>1.8653759999999999</c:v>
                </c:pt>
                <c:pt idx="1414">
                  <c:v>1.866646</c:v>
                </c:pt>
                <c:pt idx="1415">
                  <c:v>1.8679159999999997</c:v>
                </c:pt>
                <c:pt idx="1416">
                  <c:v>1.869186</c:v>
                </c:pt>
                <c:pt idx="1417">
                  <c:v>1.8704560000000001</c:v>
                </c:pt>
                <c:pt idx="1418">
                  <c:v>1.8717259999999998</c:v>
                </c:pt>
                <c:pt idx="1419">
                  <c:v>1.8732499999999999</c:v>
                </c:pt>
                <c:pt idx="1420">
                  <c:v>1.87452</c:v>
                </c:pt>
                <c:pt idx="1421">
                  <c:v>1.8752820000000001</c:v>
                </c:pt>
                <c:pt idx="1422">
                  <c:v>1.876806</c:v>
                </c:pt>
                <c:pt idx="1423">
                  <c:v>1.8780760000000001</c:v>
                </c:pt>
                <c:pt idx="1424">
                  <c:v>1.879346</c:v>
                </c:pt>
                <c:pt idx="1425">
                  <c:v>1.8811239999999998</c:v>
                </c:pt>
                <c:pt idx="1426">
                  <c:v>1.8823939999999997</c:v>
                </c:pt>
                <c:pt idx="1427">
                  <c:v>1.8836639999999998</c:v>
                </c:pt>
                <c:pt idx="1428">
                  <c:v>1.8849339999999999</c:v>
                </c:pt>
                <c:pt idx="1429">
                  <c:v>1.886204</c:v>
                </c:pt>
                <c:pt idx="1430">
                  <c:v>1.8877279999999999</c:v>
                </c:pt>
                <c:pt idx="1431">
                  <c:v>1.888998</c:v>
                </c:pt>
                <c:pt idx="1432">
                  <c:v>1.8905219999999998</c:v>
                </c:pt>
                <c:pt idx="1433">
                  <c:v>1.8917919999999855</c:v>
                </c:pt>
                <c:pt idx="1434">
                  <c:v>1.8930619999999998</c:v>
                </c:pt>
                <c:pt idx="1435">
                  <c:v>1.8943319999999997</c:v>
                </c:pt>
                <c:pt idx="1436">
                  <c:v>1.895348</c:v>
                </c:pt>
                <c:pt idx="1437">
                  <c:v>1.8966180000000001</c:v>
                </c:pt>
                <c:pt idx="1438">
                  <c:v>1.897888</c:v>
                </c:pt>
                <c:pt idx="1439">
                  <c:v>1.8991580000000001</c:v>
                </c:pt>
                <c:pt idx="1440">
                  <c:v>1.900936</c:v>
                </c:pt>
                <c:pt idx="1441">
                  <c:v>1.9022060000000001</c:v>
                </c:pt>
                <c:pt idx="1442">
                  <c:v>1.9034760000000002</c:v>
                </c:pt>
                <c:pt idx="1443">
                  <c:v>1.9049999999999998</c:v>
                </c:pt>
                <c:pt idx="1444">
                  <c:v>1.9062700000000001</c:v>
                </c:pt>
                <c:pt idx="1445">
                  <c:v>1.9077939999999998</c:v>
                </c:pt>
                <c:pt idx="1446">
                  <c:v>1.9090639999999999</c:v>
                </c:pt>
                <c:pt idx="1447">
                  <c:v>1.910334</c:v>
                </c:pt>
                <c:pt idx="1448">
                  <c:v>1.9118580000000001</c:v>
                </c:pt>
                <c:pt idx="1449">
                  <c:v>1.9131279999999999</c:v>
                </c:pt>
                <c:pt idx="1450">
                  <c:v>1.914398</c:v>
                </c:pt>
                <c:pt idx="1451">
                  <c:v>1.91516</c:v>
                </c:pt>
                <c:pt idx="1452">
                  <c:v>1.9166840000000001</c:v>
                </c:pt>
                <c:pt idx="1453">
                  <c:v>1.9179539999999997</c:v>
                </c:pt>
                <c:pt idx="1454">
                  <c:v>1.9192239999999998</c:v>
                </c:pt>
                <c:pt idx="1455">
                  <c:v>1.9210019999999999</c:v>
                </c:pt>
                <c:pt idx="1456">
                  <c:v>1.922272000000014</c:v>
                </c:pt>
                <c:pt idx="1457">
                  <c:v>1.9235420000000001</c:v>
                </c:pt>
                <c:pt idx="1458">
                  <c:v>1.9250659999999997</c:v>
                </c:pt>
                <c:pt idx="1459">
                  <c:v>1.92659</c:v>
                </c:pt>
                <c:pt idx="1460">
                  <c:v>1.9278599999999997</c:v>
                </c:pt>
                <c:pt idx="1461">
                  <c:v>1.92913</c:v>
                </c:pt>
                <c:pt idx="1462">
                  <c:v>1.9303999999999999</c:v>
                </c:pt>
                <c:pt idx="1463">
                  <c:v>1.93167</c:v>
                </c:pt>
                <c:pt idx="1464">
                  <c:v>1.9329399999999999</c:v>
                </c:pt>
                <c:pt idx="1465">
                  <c:v>1.934464</c:v>
                </c:pt>
                <c:pt idx="1466">
                  <c:v>1.9354800000000001</c:v>
                </c:pt>
                <c:pt idx="1467">
                  <c:v>1.9367499999999997</c:v>
                </c:pt>
                <c:pt idx="1468">
                  <c:v>1.9380200000000001</c:v>
                </c:pt>
                <c:pt idx="1469">
                  <c:v>1.93929</c:v>
                </c:pt>
                <c:pt idx="1470">
                  <c:v>1.941068</c:v>
                </c:pt>
                <c:pt idx="1471">
                  <c:v>1.9423380000000001</c:v>
                </c:pt>
                <c:pt idx="1472">
                  <c:v>1.943608</c:v>
                </c:pt>
                <c:pt idx="1473">
                  <c:v>1.9451319999999999</c:v>
                </c:pt>
                <c:pt idx="1474">
                  <c:v>1.9464020000000131</c:v>
                </c:pt>
                <c:pt idx="1475">
                  <c:v>1.9479259999999998</c:v>
                </c:pt>
                <c:pt idx="1476">
                  <c:v>1.9491959999999999</c:v>
                </c:pt>
                <c:pt idx="1477">
                  <c:v>1.950466</c:v>
                </c:pt>
                <c:pt idx="1478">
                  <c:v>1.9517359999999999</c:v>
                </c:pt>
                <c:pt idx="1479">
                  <c:v>1.953006</c:v>
                </c:pt>
                <c:pt idx="1480">
                  <c:v>1.9542760000000001</c:v>
                </c:pt>
                <c:pt idx="1481">
                  <c:v>1.955292</c:v>
                </c:pt>
                <c:pt idx="1482">
                  <c:v>1.9568160000000001</c:v>
                </c:pt>
                <c:pt idx="1483">
                  <c:v>1.9580860000000146</c:v>
                </c:pt>
                <c:pt idx="1484">
                  <c:v>1.9593560000000001</c:v>
                </c:pt>
                <c:pt idx="1485">
                  <c:v>1.9611339999999999</c:v>
                </c:pt>
                <c:pt idx="1486">
                  <c:v>1.962404</c:v>
                </c:pt>
                <c:pt idx="1487">
                  <c:v>1.9636739999999999</c:v>
                </c:pt>
                <c:pt idx="1488">
                  <c:v>1.965198</c:v>
                </c:pt>
                <c:pt idx="1489">
                  <c:v>1.9664680000000001</c:v>
                </c:pt>
                <c:pt idx="1490">
                  <c:v>1.967738</c:v>
                </c:pt>
                <c:pt idx="1491">
                  <c:v>1.9690080000000001</c:v>
                </c:pt>
                <c:pt idx="1492">
                  <c:v>1.9705319999999997</c:v>
                </c:pt>
                <c:pt idx="1493">
                  <c:v>1.9718020000000001</c:v>
                </c:pt>
                <c:pt idx="1494">
                  <c:v>1.9730719999999999</c:v>
                </c:pt>
                <c:pt idx="1495">
                  <c:v>1.974596</c:v>
                </c:pt>
                <c:pt idx="1496">
                  <c:v>1.9756119999999999</c:v>
                </c:pt>
                <c:pt idx="1497">
                  <c:v>1.9768820000000162</c:v>
                </c:pt>
                <c:pt idx="1498">
                  <c:v>1.978152000000023</c:v>
                </c:pt>
                <c:pt idx="1499">
                  <c:v>1.9794219999999998</c:v>
                </c:pt>
                <c:pt idx="1500">
                  <c:v>1.9811999999999999</c:v>
                </c:pt>
                <c:pt idx="1501">
                  <c:v>1.9824699999999997</c:v>
                </c:pt>
                <c:pt idx="1502">
                  <c:v>1.9837400000000001</c:v>
                </c:pt>
                <c:pt idx="1503">
                  <c:v>1.9850099999999997</c:v>
                </c:pt>
                <c:pt idx="1504">
                  <c:v>1.986534</c:v>
                </c:pt>
                <c:pt idx="1505">
                  <c:v>1.9878039999999997</c:v>
                </c:pt>
                <c:pt idx="1506">
                  <c:v>1.989074</c:v>
                </c:pt>
                <c:pt idx="1507">
                  <c:v>1.9905980000000001</c:v>
                </c:pt>
                <c:pt idx="1508">
                  <c:v>1.991868</c:v>
                </c:pt>
                <c:pt idx="1509">
                  <c:v>1.9931380000000001</c:v>
                </c:pt>
                <c:pt idx="1510">
                  <c:v>1.9946619999999999</c:v>
                </c:pt>
                <c:pt idx="1511">
                  <c:v>1.9954239999999999</c:v>
                </c:pt>
                <c:pt idx="1512">
                  <c:v>1.996694</c:v>
                </c:pt>
                <c:pt idx="1513">
                  <c:v>1.9979639999999996</c:v>
                </c:pt>
                <c:pt idx="1514">
                  <c:v>1.9994880000000061</c:v>
                </c:pt>
                <c:pt idx="1515">
                  <c:v>2.0010119999999998</c:v>
                </c:pt>
                <c:pt idx="1516">
                  <c:v>2.0022819999999997</c:v>
                </c:pt>
                <c:pt idx="1517">
                  <c:v>2.003552</c:v>
                </c:pt>
                <c:pt idx="1518">
                  <c:v>2.0050759999999967</c:v>
                </c:pt>
                <c:pt idx="1519">
                  <c:v>2.0063459999999727</c:v>
                </c:pt>
                <c:pt idx="1520">
                  <c:v>2.0076160000000001</c:v>
                </c:pt>
                <c:pt idx="1521">
                  <c:v>2.0091399999999999</c:v>
                </c:pt>
                <c:pt idx="1522">
                  <c:v>2.0101559999999967</c:v>
                </c:pt>
                <c:pt idx="1523">
                  <c:v>2.0116799999999682</c:v>
                </c:pt>
                <c:pt idx="1524">
                  <c:v>2.0129499999999618</c:v>
                </c:pt>
                <c:pt idx="1525">
                  <c:v>2.0142199999999977</c:v>
                </c:pt>
                <c:pt idx="1526">
                  <c:v>2.0152359999999967</c:v>
                </c:pt>
                <c:pt idx="1527">
                  <c:v>2.0165059999999673</c:v>
                </c:pt>
                <c:pt idx="1528">
                  <c:v>2.01803</c:v>
                </c:pt>
                <c:pt idx="1529">
                  <c:v>2.0192999999999977</c:v>
                </c:pt>
                <c:pt idx="1530">
                  <c:v>2.0208240000000002</c:v>
                </c:pt>
                <c:pt idx="1531">
                  <c:v>2.0220940000000001</c:v>
                </c:pt>
                <c:pt idx="1532">
                  <c:v>2.0233639999999999</c:v>
                </c:pt>
                <c:pt idx="1533">
                  <c:v>2.0248879999999998</c:v>
                </c:pt>
                <c:pt idx="1534">
                  <c:v>2.0261579999999997</c:v>
                </c:pt>
                <c:pt idx="1535">
                  <c:v>2.027428</c:v>
                </c:pt>
                <c:pt idx="1536">
                  <c:v>2.0289519999999999</c:v>
                </c:pt>
                <c:pt idx="1537">
                  <c:v>2.0302219999999997</c:v>
                </c:pt>
                <c:pt idx="1538">
                  <c:v>2.0314919999999987</c:v>
                </c:pt>
                <c:pt idx="1539">
                  <c:v>2.0327619999999977</c:v>
                </c:pt>
                <c:pt idx="1540">
                  <c:v>2.0342859999999967</c:v>
                </c:pt>
                <c:pt idx="1541">
                  <c:v>2.0350479999999767</c:v>
                </c:pt>
                <c:pt idx="1542">
                  <c:v>2.0363179999999987</c:v>
                </c:pt>
                <c:pt idx="1543">
                  <c:v>2.037588</c:v>
                </c:pt>
                <c:pt idx="1544">
                  <c:v>2.0391119999999998</c:v>
                </c:pt>
                <c:pt idx="1545">
                  <c:v>2.0406359999999997</c:v>
                </c:pt>
                <c:pt idx="1546">
                  <c:v>2.041906</c:v>
                </c:pt>
                <c:pt idx="1547">
                  <c:v>2.0431759999999999</c:v>
                </c:pt>
                <c:pt idx="1548">
                  <c:v>2.0444459999999967</c:v>
                </c:pt>
                <c:pt idx="1549">
                  <c:v>2.0459699999999987</c:v>
                </c:pt>
                <c:pt idx="1550">
                  <c:v>2.0472399999999999</c:v>
                </c:pt>
                <c:pt idx="1551">
                  <c:v>2.0485099999999998</c:v>
                </c:pt>
                <c:pt idx="1552">
                  <c:v>2.0500340000000001</c:v>
                </c:pt>
                <c:pt idx="1553">
                  <c:v>2.051304</c:v>
                </c:pt>
                <c:pt idx="1554">
                  <c:v>2.0525739999999977</c:v>
                </c:pt>
                <c:pt idx="1555">
                  <c:v>2.0538439999999967</c:v>
                </c:pt>
                <c:pt idx="1556">
                  <c:v>2.0551139999999997</c:v>
                </c:pt>
                <c:pt idx="1557">
                  <c:v>2.0561299999999987</c:v>
                </c:pt>
                <c:pt idx="1558">
                  <c:v>2.0573999999999999</c:v>
                </c:pt>
                <c:pt idx="1559">
                  <c:v>2.0589239999999998</c:v>
                </c:pt>
                <c:pt idx="1560">
                  <c:v>2.0604479999999987</c:v>
                </c:pt>
                <c:pt idx="1561">
                  <c:v>2.0617179999999999</c:v>
                </c:pt>
                <c:pt idx="1562">
                  <c:v>2.0629879999999998</c:v>
                </c:pt>
                <c:pt idx="1563">
                  <c:v>2.0645120000000001</c:v>
                </c:pt>
                <c:pt idx="1564">
                  <c:v>2.065782</c:v>
                </c:pt>
                <c:pt idx="1565">
                  <c:v>2.0670519999999999</c:v>
                </c:pt>
                <c:pt idx="1566">
                  <c:v>2.0685759999999997</c:v>
                </c:pt>
                <c:pt idx="1567">
                  <c:v>2.0698459999999632</c:v>
                </c:pt>
                <c:pt idx="1568">
                  <c:v>2.071116</c:v>
                </c:pt>
                <c:pt idx="1569">
                  <c:v>2.0726399999999967</c:v>
                </c:pt>
                <c:pt idx="1570">
                  <c:v>2.0739099999999997</c:v>
                </c:pt>
                <c:pt idx="1571">
                  <c:v>2.074926</c:v>
                </c:pt>
                <c:pt idx="1572">
                  <c:v>2.0761959999999977</c:v>
                </c:pt>
                <c:pt idx="1573">
                  <c:v>2.0774659999999967</c:v>
                </c:pt>
                <c:pt idx="1574">
                  <c:v>2.0789900000000001</c:v>
                </c:pt>
                <c:pt idx="1575">
                  <c:v>2.0805140000000288</c:v>
                </c:pt>
                <c:pt idx="1576">
                  <c:v>2.0817839999999999</c:v>
                </c:pt>
                <c:pt idx="1577">
                  <c:v>2.0830539999999997</c:v>
                </c:pt>
                <c:pt idx="1578">
                  <c:v>2.0843239999999996</c:v>
                </c:pt>
                <c:pt idx="1579">
                  <c:v>2.0858479999999977</c:v>
                </c:pt>
                <c:pt idx="1580">
                  <c:v>2.0871180000000011</c:v>
                </c:pt>
                <c:pt idx="1581">
                  <c:v>2.0883880000000001</c:v>
                </c:pt>
                <c:pt idx="1582">
                  <c:v>2.089912</c:v>
                </c:pt>
                <c:pt idx="1583">
                  <c:v>2.0911819999999999</c:v>
                </c:pt>
                <c:pt idx="1584">
                  <c:v>2.0924519999999927</c:v>
                </c:pt>
                <c:pt idx="1585">
                  <c:v>2.0937220000000001</c:v>
                </c:pt>
                <c:pt idx="1586">
                  <c:v>2.094992</c:v>
                </c:pt>
                <c:pt idx="1587">
                  <c:v>2.0960079999999977</c:v>
                </c:pt>
                <c:pt idx="1588">
                  <c:v>2.0972779999999998</c:v>
                </c:pt>
                <c:pt idx="1589">
                  <c:v>2.0988019999999987</c:v>
                </c:pt>
                <c:pt idx="1590">
                  <c:v>2.1003259999999999</c:v>
                </c:pt>
                <c:pt idx="1591">
                  <c:v>2.1015959999999998</c:v>
                </c:pt>
                <c:pt idx="1592">
                  <c:v>2.103120000000033</c:v>
                </c:pt>
                <c:pt idx="1593">
                  <c:v>2.1043899999999995</c:v>
                </c:pt>
                <c:pt idx="1594">
                  <c:v>2.1059139999999998</c:v>
                </c:pt>
                <c:pt idx="1595">
                  <c:v>2.1071840000000392</c:v>
                </c:pt>
                <c:pt idx="1596">
                  <c:v>2.1084540000000001</c:v>
                </c:pt>
                <c:pt idx="1597">
                  <c:v>2.1097239999999999</c:v>
                </c:pt>
                <c:pt idx="1598">
                  <c:v>2.1109939999999998</c:v>
                </c:pt>
                <c:pt idx="1599">
                  <c:v>2.1125179999999997</c:v>
                </c:pt>
                <c:pt idx="1600">
                  <c:v>2.113788</c:v>
                </c:pt>
                <c:pt idx="1601">
                  <c:v>2.1150579999999977</c:v>
                </c:pt>
                <c:pt idx="1602">
                  <c:v>2.1160739999999967</c:v>
                </c:pt>
                <c:pt idx="1603">
                  <c:v>2.1173440000000001</c:v>
                </c:pt>
                <c:pt idx="1604">
                  <c:v>2.1188679999999978</c:v>
                </c:pt>
                <c:pt idx="1605">
                  <c:v>2.1201380000000012</c:v>
                </c:pt>
                <c:pt idx="1606">
                  <c:v>2.1216619999999997</c:v>
                </c:pt>
                <c:pt idx="1607">
                  <c:v>2.122932</c:v>
                </c:pt>
                <c:pt idx="1608">
                  <c:v>2.1242019999999999</c:v>
                </c:pt>
                <c:pt idx="1609">
                  <c:v>2.1257259999999998</c:v>
                </c:pt>
                <c:pt idx="1610">
                  <c:v>2.1269959999999997</c:v>
                </c:pt>
                <c:pt idx="1611">
                  <c:v>2.128266</c:v>
                </c:pt>
                <c:pt idx="1612">
                  <c:v>2.1295359999999999</c:v>
                </c:pt>
                <c:pt idx="1613">
                  <c:v>2.1308059999999927</c:v>
                </c:pt>
                <c:pt idx="1614">
                  <c:v>2.1323299999999987</c:v>
                </c:pt>
                <c:pt idx="1615">
                  <c:v>2.1335999999999999</c:v>
                </c:pt>
                <c:pt idx="1616">
                  <c:v>2.1348699999999967</c:v>
                </c:pt>
                <c:pt idx="1617">
                  <c:v>2.1358859999999709</c:v>
                </c:pt>
                <c:pt idx="1618">
                  <c:v>2.1371560000000001</c:v>
                </c:pt>
                <c:pt idx="1619">
                  <c:v>2.1386799999999977</c:v>
                </c:pt>
                <c:pt idx="1620">
                  <c:v>2.1402039999999998</c:v>
                </c:pt>
                <c:pt idx="1621">
                  <c:v>2.1414739999999997</c:v>
                </c:pt>
                <c:pt idx="1622">
                  <c:v>2.142744</c:v>
                </c:pt>
                <c:pt idx="1623">
                  <c:v>2.1440139999999999</c:v>
                </c:pt>
                <c:pt idx="1624">
                  <c:v>2.1457920000000001</c:v>
                </c:pt>
                <c:pt idx="1625">
                  <c:v>2.1470619999999996</c:v>
                </c:pt>
                <c:pt idx="1626">
                  <c:v>2.1483320000000012</c:v>
                </c:pt>
                <c:pt idx="1627">
                  <c:v>2.1496019999999998</c:v>
                </c:pt>
                <c:pt idx="1628">
                  <c:v>2.1508719999999997</c:v>
                </c:pt>
                <c:pt idx="1629">
                  <c:v>2.152396</c:v>
                </c:pt>
                <c:pt idx="1630">
                  <c:v>2.1536659999999967</c:v>
                </c:pt>
                <c:pt idx="1631">
                  <c:v>2.1549359999999997</c:v>
                </c:pt>
                <c:pt idx="1632">
                  <c:v>2.1559519999999988</c:v>
                </c:pt>
                <c:pt idx="1633">
                  <c:v>2.157222</c:v>
                </c:pt>
                <c:pt idx="1634">
                  <c:v>2.1584919999999999</c:v>
                </c:pt>
                <c:pt idx="1635">
                  <c:v>2.1602699999999997</c:v>
                </c:pt>
                <c:pt idx="1636">
                  <c:v>2.1615399999999996</c:v>
                </c:pt>
                <c:pt idx="1637">
                  <c:v>2.1628099999999977</c:v>
                </c:pt>
                <c:pt idx="1638">
                  <c:v>2.1643340000000419</c:v>
                </c:pt>
                <c:pt idx="1639">
                  <c:v>2.1656040000000001</c:v>
                </c:pt>
                <c:pt idx="1640">
                  <c:v>2.166874</c:v>
                </c:pt>
                <c:pt idx="1641">
                  <c:v>2.1683980000000012</c:v>
                </c:pt>
                <c:pt idx="1642">
                  <c:v>2.1696679999999997</c:v>
                </c:pt>
                <c:pt idx="1643">
                  <c:v>2.170938</c:v>
                </c:pt>
                <c:pt idx="1644">
                  <c:v>2.1722079999999977</c:v>
                </c:pt>
                <c:pt idx="1645">
                  <c:v>2.1737320000000002</c:v>
                </c:pt>
                <c:pt idx="1646">
                  <c:v>2.1750019999999997</c:v>
                </c:pt>
                <c:pt idx="1647">
                  <c:v>2.1760179999999987</c:v>
                </c:pt>
                <c:pt idx="1648">
                  <c:v>2.1772879999999999</c:v>
                </c:pt>
                <c:pt idx="1649">
                  <c:v>2.1785579999999998</c:v>
                </c:pt>
                <c:pt idx="1650">
                  <c:v>2.1800820000000001</c:v>
                </c:pt>
                <c:pt idx="1651">
                  <c:v>2.1816059999999977</c:v>
                </c:pt>
                <c:pt idx="1652">
                  <c:v>2.1828759999999967</c:v>
                </c:pt>
                <c:pt idx="1653">
                  <c:v>2.1841459999999997</c:v>
                </c:pt>
                <c:pt idx="1654">
                  <c:v>2.18567</c:v>
                </c:pt>
                <c:pt idx="1655">
                  <c:v>2.1869399999999999</c:v>
                </c:pt>
                <c:pt idx="1656">
                  <c:v>2.1882099999999998</c:v>
                </c:pt>
                <c:pt idx="1657">
                  <c:v>2.1894799999999988</c:v>
                </c:pt>
                <c:pt idx="1658">
                  <c:v>2.1907499999999978</c:v>
                </c:pt>
                <c:pt idx="1659">
                  <c:v>2.1922739999999967</c:v>
                </c:pt>
                <c:pt idx="1660">
                  <c:v>2.1935440000000002</c:v>
                </c:pt>
                <c:pt idx="1661">
                  <c:v>2.194814</c:v>
                </c:pt>
                <c:pt idx="1662">
                  <c:v>2.1958299999999977</c:v>
                </c:pt>
                <c:pt idx="1663">
                  <c:v>2.1970999999999998</c:v>
                </c:pt>
                <c:pt idx="1664">
                  <c:v>2.1983699999999997</c:v>
                </c:pt>
                <c:pt idx="1665">
                  <c:v>2.199894</c:v>
                </c:pt>
                <c:pt idx="1666">
                  <c:v>2.2014179999999999</c:v>
                </c:pt>
                <c:pt idx="1667">
                  <c:v>2.2026879999999998</c:v>
                </c:pt>
                <c:pt idx="1668">
                  <c:v>2.2039580000000001</c:v>
                </c:pt>
                <c:pt idx="1669">
                  <c:v>2.2054819999999999</c:v>
                </c:pt>
                <c:pt idx="1670">
                  <c:v>2.2067519999999998</c:v>
                </c:pt>
                <c:pt idx="1671">
                  <c:v>2.2080220000000002</c:v>
                </c:pt>
                <c:pt idx="1672">
                  <c:v>2.209292</c:v>
                </c:pt>
                <c:pt idx="1673">
                  <c:v>2.2105619999999999</c:v>
                </c:pt>
                <c:pt idx="1674">
                  <c:v>2.2120859999999967</c:v>
                </c:pt>
                <c:pt idx="1675">
                  <c:v>2.2133559999999997</c:v>
                </c:pt>
                <c:pt idx="1676">
                  <c:v>2.214626</c:v>
                </c:pt>
                <c:pt idx="1677">
                  <c:v>2.2156419999999977</c:v>
                </c:pt>
                <c:pt idx="1678">
                  <c:v>2.2169119999999998</c:v>
                </c:pt>
                <c:pt idx="1679">
                  <c:v>2.2184360000000001</c:v>
                </c:pt>
                <c:pt idx="1680">
                  <c:v>2.219706</c:v>
                </c:pt>
                <c:pt idx="1681">
                  <c:v>2.2212299999999998</c:v>
                </c:pt>
                <c:pt idx="1682">
                  <c:v>2.2224999999999997</c:v>
                </c:pt>
                <c:pt idx="1683">
                  <c:v>2.2237700000000329</c:v>
                </c:pt>
                <c:pt idx="1684">
                  <c:v>2.2252939999999999</c:v>
                </c:pt>
                <c:pt idx="1685">
                  <c:v>2.2265639999999998</c:v>
                </c:pt>
                <c:pt idx="1686">
                  <c:v>2.2278339999999996</c:v>
                </c:pt>
                <c:pt idx="1687">
                  <c:v>2.229358</c:v>
                </c:pt>
                <c:pt idx="1688">
                  <c:v>2.2306279999999998</c:v>
                </c:pt>
                <c:pt idx="1689">
                  <c:v>2.2318979999999997</c:v>
                </c:pt>
                <c:pt idx="1690">
                  <c:v>2.233168</c:v>
                </c:pt>
                <c:pt idx="1691">
                  <c:v>2.2344379999999999</c:v>
                </c:pt>
                <c:pt idx="1692">
                  <c:v>2.2354539999999967</c:v>
                </c:pt>
                <c:pt idx="1693">
                  <c:v>2.2367239999999997</c:v>
                </c:pt>
                <c:pt idx="1694">
                  <c:v>2.2379939999999996</c:v>
                </c:pt>
                <c:pt idx="1695">
                  <c:v>2.2392639999999977</c:v>
                </c:pt>
                <c:pt idx="1696">
                  <c:v>2.2410419999999998</c:v>
                </c:pt>
                <c:pt idx="1697">
                  <c:v>2.2423119999999996</c:v>
                </c:pt>
                <c:pt idx="1698">
                  <c:v>2.2438359999999999</c:v>
                </c:pt>
                <c:pt idx="1699">
                  <c:v>2.2451059999999998</c:v>
                </c:pt>
                <c:pt idx="1700">
                  <c:v>2.2463760000000002</c:v>
                </c:pt>
                <c:pt idx="1701">
                  <c:v>2.2478999999999996</c:v>
                </c:pt>
                <c:pt idx="1702">
                  <c:v>2.2491699999999999</c:v>
                </c:pt>
                <c:pt idx="1703">
                  <c:v>2.2504399999999998</c:v>
                </c:pt>
                <c:pt idx="1704">
                  <c:v>2.2517100000000001</c:v>
                </c:pt>
                <c:pt idx="1705">
                  <c:v>2.25298</c:v>
                </c:pt>
                <c:pt idx="1706">
                  <c:v>2.2545039999999998</c:v>
                </c:pt>
                <c:pt idx="1707">
                  <c:v>2.2555200000000002</c:v>
                </c:pt>
                <c:pt idx="1708">
                  <c:v>2.2567899999999987</c:v>
                </c:pt>
                <c:pt idx="1709">
                  <c:v>2.25806</c:v>
                </c:pt>
                <c:pt idx="1710">
                  <c:v>2.2593299999999998</c:v>
                </c:pt>
                <c:pt idx="1711">
                  <c:v>2.2608540000000001</c:v>
                </c:pt>
                <c:pt idx="1712">
                  <c:v>2.2621240000000329</c:v>
                </c:pt>
                <c:pt idx="1713">
                  <c:v>2.2636479999999999</c:v>
                </c:pt>
                <c:pt idx="1714">
                  <c:v>2.2649180000000002</c:v>
                </c:pt>
                <c:pt idx="1715">
                  <c:v>2.2664419999999987</c:v>
                </c:pt>
                <c:pt idx="1716">
                  <c:v>2.2677120000000279</c:v>
                </c:pt>
                <c:pt idx="1717">
                  <c:v>2.2689820000000012</c:v>
                </c:pt>
                <c:pt idx="1718">
                  <c:v>2.2702519999999997</c:v>
                </c:pt>
                <c:pt idx="1719">
                  <c:v>2.2715219999999996</c:v>
                </c:pt>
                <c:pt idx="1720">
                  <c:v>2.2730459999999977</c:v>
                </c:pt>
                <c:pt idx="1721">
                  <c:v>2.2743159999999998</c:v>
                </c:pt>
                <c:pt idx="1722">
                  <c:v>2.2753320000000001</c:v>
                </c:pt>
                <c:pt idx="1723">
                  <c:v>2.2766019999999987</c:v>
                </c:pt>
                <c:pt idx="1724">
                  <c:v>2.2778719999999999</c:v>
                </c:pt>
                <c:pt idx="1725">
                  <c:v>2.2793959999999998</c:v>
                </c:pt>
                <c:pt idx="1726">
                  <c:v>2.2809200000000329</c:v>
                </c:pt>
                <c:pt idx="1727">
                  <c:v>2.2821899999999999</c:v>
                </c:pt>
                <c:pt idx="1728">
                  <c:v>2.2837140000000491</c:v>
                </c:pt>
                <c:pt idx="1729">
                  <c:v>2.2849840000000365</c:v>
                </c:pt>
                <c:pt idx="1730">
                  <c:v>2.286254</c:v>
                </c:pt>
                <c:pt idx="1731">
                  <c:v>2.2877780000000012</c:v>
                </c:pt>
                <c:pt idx="1732">
                  <c:v>2.2890479999999997</c:v>
                </c:pt>
                <c:pt idx="1733">
                  <c:v>2.2903180000000001</c:v>
                </c:pt>
                <c:pt idx="1734">
                  <c:v>2.2918419999999977</c:v>
                </c:pt>
                <c:pt idx="1735">
                  <c:v>2.2931120000000011</c:v>
                </c:pt>
                <c:pt idx="1736">
                  <c:v>2.2943820000000001</c:v>
                </c:pt>
                <c:pt idx="1737">
                  <c:v>2.295398</c:v>
                </c:pt>
                <c:pt idx="1738">
                  <c:v>2.2966679999999977</c:v>
                </c:pt>
                <c:pt idx="1739">
                  <c:v>2.2979380000000011</c:v>
                </c:pt>
                <c:pt idx="1740">
                  <c:v>2.2994619999999997</c:v>
                </c:pt>
                <c:pt idx="1741">
                  <c:v>2.300986</c:v>
                </c:pt>
                <c:pt idx="1742">
                  <c:v>2.302255999999947</c:v>
                </c:pt>
                <c:pt idx="1743">
                  <c:v>2.3035260000000002</c:v>
                </c:pt>
                <c:pt idx="1744">
                  <c:v>2.3050499999999623</c:v>
                </c:pt>
                <c:pt idx="1745">
                  <c:v>2.3065739999999977</c:v>
                </c:pt>
                <c:pt idx="1746">
                  <c:v>2.3078439999999967</c:v>
                </c:pt>
                <c:pt idx="1747">
                  <c:v>2.3091140000000001</c:v>
                </c:pt>
                <c:pt idx="1748">
                  <c:v>2.310384</c:v>
                </c:pt>
                <c:pt idx="1749">
                  <c:v>2.311653999999947</c:v>
                </c:pt>
                <c:pt idx="1750">
                  <c:v>2.3131779999999997</c:v>
                </c:pt>
                <c:pt idx="1751">
                  <c:v>2.3144479999999623</c:v>
                </c:pt>
                <c:pt idx="1752">
                  <c:v>2.3154639999999582</c:v>
                </c:pt>
                <c:pt idx="1753">
                  <c:v>2.3167339999999967</c:v>
                </c:pt>
                <c:pt idx="1754">
                  <c:v>2.3180039999999709</c:v>
                </c:pt>
                <c:pt idx="1755">
                  <c:v>2.3195279999999987</c:v>
                </c:pt>
                <c:pt idx="1756">
                  <c:v>2.3210519999999977</c:v>
                </c:pt>
                <c:pt idx="1757">
                  <c:v>2.3223219999999998</c:v>
                </c:pt>
                <c:pt idx="1758">
                  <c:v>2.3238459999999632</c:v>
                </c:pt>
                <c:pt idx="1759">
                  <c:v>2.325116</c:v>
                </c:pt>
                <c:pt idx="1760">
                  <c:v>2.3263859999999967</c:v>
                </c:pt>
                <c:pt idx="1761">
                  <c:v>2.3279099999999997</c:v>
                </c:pt>
                <c:pt idx="1762">
                  <c:v>2.32918</c:v>
                </c:pt>
                <c:pt idx="1763">
                  <c:v>2.3304499999999533</c:v>
                </c:pt>
                <c:pt idx="1764">
                  <c:v>2.3319739999999967</c:v>
                </c:pt>
                <c:pt idx="1765">
                  <c:v>2.3332439999999623</c:v>
                </c:pt>
                <c:pt idx="1766">
                  <c:v>2.334514</c:v>
                </c:pt>
                <c:pt idx="1767">
                  <c:v>2.3355299999999977</c:v>
                </c:pt>
                <c:pt idx="1768">
                  <c:v>2.3367999999999967</c:v>
                </c:pt>
                <c:pt idx="1769">
                  <c:v>2.3383240000000001</c:v>
                </c:pt>
                <c:pt idx="1770">
                  <c:v>2.339594</c:v>
                </c:pt>
                <c:pt idx="1771">
                  <c:v>2.3411179999999998</c:v>
                </c:pt>
                <c:pt idx="1772">
                  <c:v>2.3423879999999997</c:v>
                </c:pt>
                <c:pt idx="1773">
                  <c:v>2.3436579999999987</c:v>
                </c:pt>
                <c:pt idx="1774">
                  <c:v>2.3451819999999999</c:v>
                </c:pt>
                <c:pt idx="1775">
                  <c:v>2.3464519999999967</c:v>
                </c:pt>
                <c:pt idx="1776">
                  <c:v>2.3477219999999996</c:v>
                </c:pt>
                <c:pt idx="1777">
                  <c:v>2.349245999999956</c:v>
                </c:pt>
                <c:pt idx="1778">
                  <c:v>2.3505159999999967</c:v>
                </c:pt>
                <c:pt idx="1779">
                  <c:v>2.35178599999997</c:v>
                </c:pt>
                <c:pt idx="1780">
                  <c:v>2.3530559999999632</c:v>
                </c:pt>
                <c:pt idx="1781">
                  <c:v>2.3543259999999977</c:v>
                </c:pt>
                <c:pt idx="1782">
                  <c:v>2.3553419999999967</c:v>
                </c:pt>
                <c:pt idx="1783">
                  <c:v>2.3566119999999695</c:v>
                </c:pt>
                <c:pt idx="1784">
                  <c:v>2.3578819999999987</c:v>
                </c:pt>
                <c:pt idx="1785">
                  <c:v>2.359405999999951</c:v>
                </c:pt>
                <c:pt idx="1786">
                  <c:v>2.3606759999999967</c:v>
                </c:pt>
                <c:pt idx="1787">
                  <c:v>2.3621999999999987</c:v>
                </c:pt>
                <c:pt idx="1788">
                  <c:v>2.3634699999999977</c:v>
                </c:pt>
                <c:pt idx="1789">
                  <c:v>2.3647399999999998</c:v>
                </c:pt>
                <c:pt idx="1790">
                  <c:v>2.3662639999999699</c:v>
                </c:pt>
                <c:pt idx="1791">
                  <c:v>2.3675340000000329</c:v>
                </c:pt>
                <c:pt idx="1792">
                  <c:v>2.3688039999999977</c:v>
                </c:pt>
                <c:pt idx="1793">
                  <c:v>2.3700739999999967</c:v>
                </c:pt>
                <c:pt idx="1794">
                  <c:v>2.3715979999999997</c:v>
                </c:pt>
                <c:pt idx="1795">
                  <c:v>2.3728679999999587</c:v>
                </c:pt>
                <c:pt idx="1796">
                  <c:v>2.3741379999999999</c:v>
                </c:pt>
                <c:pt idx="1797">
                  <c:v>2.3748999999999967</c:v>
                </c:pt>
                <c:pt idx="1798">
                  <c:v>2.3764239999999632</c:v>
                </c:pt>
                <c:pt idx="1799">
                  <c:v>2.377694</c:v>
                </c:pt>
                <c:pt idx="1800">
                  <c:v>2.3789639999999967</c:v>
                </c:pt>
                <c:pt idx="1801">
                  <c:v>2.3804879999999997</c:v>
                </c:pt>
                <c:pt idx="1802">
                  <c:v>2.3817579999999987</c:v>
                </c:pt>
                <c:pt idx="1803">
                  <c:v>2.3832819999999999</c:v>
                </c:pt>
                <c:pt idx="1804">
                  <c:v>2.3845519999999998</c:v>
                </c:pt>
                <c:pt idx="1805">
                  <c:v>2.3858219999999997</c:v>
                </c:pt>
                <c:pt idx="1806">
                  <c:v>2.387346</c:v>
                </c:pt>
                <c:pt idx="1807">
                  <c:v>2.3886159999999967</c:v>
                </c:pt>
                <c:pt idx="1808">
                  <c:v>2.3898859999999709</c:v>
                </c:pt>
                <c:pt idx="1809">
                  <c:v>2.3914099999999623</c:v>
                </c:pt>
                <c:pt idx="1810">
                  <c:v>2.3926799999999555</c:v>
                </c:pt>
                <c:pt idx="1811">
                  <c:v>2.3939499999999967</c:v>
                </c:pt>
                <c:pt idx="1812">
                  <c:v>2.3949659999999695</c:v>
                </c:pt>
                <c:pt idx="1813">
                  <c:v>2.3962359999999623</c:v>
                </c:pt>
                <c:pt idx="1814">
                  <c:v>2.3975059999999977</c:v>
                </c:pt>
                <c:pt idx="1815">
                  <c:v>2.3987759999999967</c:v>
                </c:pt>
                <c:pt idx="1816">
                  <c:v>2.4005539999999987</c:v>
                </c:pt>
                <c:pt idx="1817">
                  <c:v>2.401824</c:v>
                </c:pt>
                <c:pt idx="1818">
                  <c:v>2.4030939999999998</c:v>
                </c:pt>
                <c:pt idx="1819">
                  <c:v>2.4046179999999997</c:v>
                </c:pt>
                <c:pt idx="1820">
                  <c:v>2.4058879999999987</c:v>
                </c:pt>
                <c:pt idx="1821">
                  <c:v>2.4071579999999999</c:v>
                </c:pt>
                <c:pt idx="1822">
                  <c:v>2.4086819999999998</c:v>
                </c:pt>
                <c:pt idx="1823">
                  <c:v>2.4099519999999997</c:v>
                </c:pt>
                <c:pt idx="1824">
                  <c:v>2.4112219999999978</c:v>
                </c:pt>
                <c:pt idx="1825">
                  <c:v>2.4124919999999968</c:v>
                </c:pt>
                <c:pt idx="1826">
                  <c:v>2.4137619999999997</c:v>
                </c:pt>
                <c:pt idx="1827">
                  <c:v>2.4150319999999987</c:v>
                </c:pt>
                <c:pt idx="1828">
                  <c:v>2.4163019999999977</c:v>
                </c:pt>
                <c:pt idx="1829">
                  <c:v>2.4175719999999998</c:v>
                </c:pt>
                <c:pt idx="1830">
                  <c:v>2.419095999999969</c:v>
                </c:pt>
                <c:pt idx="1831">
                  <c:v>2.4206199999999987</c:v>
                </c:pt>
                <c:pt idx="1832">
                  <c:v>2.4218899999999977</c:v>
                </c:pt>
                <c:pt idx="1833">
                  <c:v>2.4231599999999998</c:v>
                </c:pt>
                <c:pt idx="1834">
                  <c:v>2.4246840000000001</c:v>
                </c:pt>
                <c:pt idx="1835">
                  <c:v>2.4259539999999977</c:v>
                </c:pt>
                <c:pt idx="1836">
                  <c:v>2.4272239999999998</c:v>
                </c:pt>
                <c:pt idx="1837">
                  <c:v>2.4284939999999997</c:v>
                </c:pt>
                <c:pt idx="1838">
                  <c:v>2.4300179999999987</c:v>
                </c:pt>
                <c:pt idx="1839">
                  <c:v>2.4312879999999977</c:v>
                </c:pt>
                <c:pt idx="1840">
                  <c:v>2.4325579999999967</c:v>
                </c:pt>
                <c:pt idx="1841">
                  <c:v>2.4340819999999987</c:v>
                </c:pt>
                <c:pt idx="1842">
                  <c:v>2.4350979999999987</c:v>
                </c:pt>
                <c:pt idx="1843">
                  <c:v>2.4363679999999968</c:v>
                </c:pt>
                <c:pt idx="1844">
                  <c:v>2.4376379999999997</c:v>
                </c:pt>
                <c:pt idx="1845">
                  <c:v>2.4389079999999987</c:v>
                </c:pt>
                <c:pt idx="1846">
                  <c:v>2.4404319999999999</c:v>
                </c:pt>
                <c:pt idx="1847">
                  <c:v>2.4419559999999967</c:v>
                </c:pt>
                <c:pt idx="1848">
                  <c:v>2.4432259999999997</c:v>
                </c:pt>
                <c:pt idx="1849">
                  <c:v>2.444496</c:v>
                </c:pt>
                <c:pt idx="1850">
                  <c:v>2.4460199999999968</c:v>
                </c:pt>
                <c:pt idx="1851">
                  <c:v>2.4472900000000002</c:v>
                </c:pt>
                <c:pt idx="1852">
                  <c:v>2.4488139999999987</c:v>
                </c:pt>
                <c:pt idx="1853">
                  <c:v>2.4500839999999977</c:v>
                </c:pt>
                <c:pt idx="1854">
                  <c:v>2.4513539999999967</c:v>
                </c:pt>
                <c:pt idx="1855">
                  <c:v>2.4526239999999691</c:v>
                </c:pt>
                <c:pt idx="1856">
                  <c:v>2.453894</c:v>
                </c:pt>
                <c:pt idx="1857">
                  <c:v>2.4549099999999977</c:v>
                </c:pt>
                <c:pt idx="1858">
                  <c:v>2.4564339999999967</c:v>
                </c:pt>
                <c:pt idx="1859">
                  <c:v>2.4577039999999997</c:v>
                </c:pt>
                <c:pt idx="1860">
                  <c:v>2.4589739999999987</c:v>
                </c:pt>
                <c:pt idx="1861">
                  <c:v>2.4604979999999999</c:v>
                </c:pt>
                <c:pt idx="1862">
                  <c:v>2.4617679999999997</c:v>
                </c:pt>
                <c:pt idx="1863">
                  <c:v>2.4632919999999996</c:v>
                </c:pt>
                <c:pt idx="1864">
                  <c:v>2.4645619999999999</c:v>
                </c:pt>
                <c:pt idx="1865">
                  <c:v>2.4660859999999967</c:v>
                </c:pt>
                <c:pt idx="1866">
                  <c:v>2.4673560000000001</c:v>
                </c:pt>
                <c:pt idx="1867">
                  <c:v>2.468626</c:v>
                </c:pt>
                <c:pt idx="1868">
                  <c:v>2.4698959999999968</c:v>
                </c:pt>
                <c:pt idx="1869">
                  <c:v>2.4714199999999709</c:v>
                </c:pt>
                <c:pt idx="1870">
                  <c:v>2.4726899999999632</c:v>
                </c:pt>
                <c:pt idx="1871">
                  <c:v>2.4739599999999977</c:v>
                </c:pt>
                <c:pt idx="1872">
                  <c:v>2.4752299999999967</c:v>
                </c:pt>
                <c:pt idx="1873">
                  <c:v>2.4764999999999699</c:v>
                </c:pt>
                <c:pt idx="1874">
                  <c:v>2.47777</c:v>
                </c:pt>
                <c:pt idx="1875">
                  <c:v>2.4790399999999977</c:v>
                </c:pt>
                <c:pt idx="1876">
                  <c:v>2.4805639999999998</c:v>
                </c:pt>
                <c:pt idx="1877">
                  <c:v>2.4820879999999987</c:v>
                </c:pt>
                <c:pt idx="1878">
                  <c:v>2.483358</c:v>
                </c:pt>
                <c:pt idx="1879">
                  <c:v>2.4846279999999998</c:v>
                </c:pt>
                <c:pt idx="1880">
                  <c:v>2.4861519999999997</c:v>
                </c:pt>
                <c:pt idx="1881">
                  <c:v>2.487422</c:v>
                </c:pt>
                <c:pt idx="1882">
                  <c:v>2.4886919999999999</c:v>
                </c:pt>
                <c:pt idx="1883">
                  <c:v>2.4902159999999967</c:v>
                </c:pt>
                <c:pt idx="1884">
                  <c:v>2.4914859999999623</c:v>
                </c:pt>
                <c:pt idx="1885">
                  <c:v>2.4927559999999587</c:v>
                </c:pt>
                <c:pt idx="1886">
                  <c:v>2.4942799999999967</c:v>
                </c:pt>
                <c:pt idx="1887">
                  <c:v>2.4950419999999967</c:v>
                </c:pt>
                <c:pt idx="1888">
                  <c:v>2.4965659999999632</c:v>
                </c:pt>
                <c:pt idx="1889">
                  <c:v>2.4978359999999977</c:v>
                </c:pt>
                <c:pt idx="1890">
                  <c:v>2.4991059999999967</c:v>
                </c:pt>
                <c:pt idx="1891">
                  <c:v>2.5006299999999997</c:v>
                </c:pt>
                <c:pt idx="1892">
                  <c:v>2.5019</c:v>
                </c:pt>
                <c:pt idx="1893">
                  <c:v>2.5034239999999999</c:v>
                </c:pt>
                <c:pt idx="1894">
                  <c:v>2.5046939999999998</c:v>
                </c:pt>
                <c:pt idx="1895">
                  <c:v>2.5059639999999987</c:v>
                </c:pt>
                <c:pt idx="1896">
                  <c:v>2.5074879999999999</c:v>
                </c:pt>
                <c:pt idx="1897">
                  <c:v>2.5087579999999998</c:v>
                </c:pt>
                <c:pt idx="1898">
                  <c:v>2.5100279999999997</c:v>
                </c:pt>
                <c:pt idx="1899">
                  <c:v>2.5112979999999987</c:v>
                </c:pt>
                <c:pt idx="1900">
                  <c:v>2.5125679999999977</c:v>
                </c:pt>
                <c:pt idx="1901">
                  <c:v>2.5140919999999998</c:v>
                </c:pt>
                <c:pt idx="1902">
                  <c:v>2.5151079999999997</c:v>
                </c:pt>
                <c:pt idx="1903">
                  <c:v>2.5163779999999987</c:v>
                </c:pt>
                <c:pt idx="1904">
                  <c:v>2.5176479999999977</c:v>
                </c:pt>
                <c:pt idx="1905">
                  <c:v>2.5189179999999998</c:v>
                </c:pt>
                <c:pt idx="1906">
                  <c:v>2.5204419999999987</c:v>
                </c:pt>
                <c:pt idx="1907">
                  <c:v>2.5219659999999977</c:v>
                </c:pt>
                <c:pt idx="1908">
                  <c:v>2.5232359999999998</c:v>
                </c:pt>
                <c:pt idx="1909">
                  <c:v>2.5245060000000001</c:v>
                </c:pt>
                <c:pt idx="1910">
                  <c:v>2.52603</c:v>
                </c:pt>
                <c:pt idx="1911">
                  <c:v>2.5272999999999999</c:v>
                </c:pt>
                <c:pt idx="1912">
                  <c:v>2.5285699999999998</c:v>
                </c:pt>
                <c:pt idx="1913">
                  <c:v>2.5298399999999988</c:v>
                </c:pt>
                <c:pt idx="1914">
                  <c:v>2.53111</c:v>
                </c:pt>
                <c:pt idx="1915">
                  <c:v>2.5326339999999967</c:v>
                </c:pt>
                <c:pt idx="1916">
                  <c:v>2.5339039999999997</c:v>
                </c:pt>
                <c:pt idx="1917">
                  <c:v>2.5349200000000001</c:v>
                </c:pt>
                <c:pt idx="1918">
                  <c:v>2.5361899999999977</c:v>
                </c:pt>
                <c:pt idx="1919">
                  <c:v>2.5374599999999967</c:v>
                </c:pt>
                <c:pt idx="1920">
                  <c:v>2.5387299999999997</c:v>
                </c:pt>
                <c:pt idx="1921">
                  <c:v>2.540508</c:v>
                </c:pt>
                <c:pt idx="1922">
                  <c:v>2.5417779999999999</c:v>
                </c:pt>
                <c:pt idx="1923">
                  <c:v>2.5430479999999998</c:v>
                </c:pt>
                <c:pt idx="1924">
                  <c:v>2.5443179999999996</c:v>
                </c:pt>
                <c:pt idx="1925">
                  <c:v>2.545588</c:v>
                </c:pt>
                <c:pt idx="1926">
                  <c:v>2.5471120000000012</c:v>
                </c:pt>
                <c:pt idx="1927">
                  <c:v>2.5483820000000001</c:v>
                </c:pt>
                <c:pt idx="1928">
                  <c:v>2.5496519999999987</c:v>
                </c:pt>
                <c:pt idx="1929">
                  <c:v>2.5509219999999999</c:v>
                </c:pt>
                <c:pt idx="1930">
                  <c:v>2.5524459999999451</c:v>
                </c:pt>
                <c:pt idx="1931">
                  <c:v>2.5537160000000001</c:v>
                </c:pt>
                <c:pt idx="1932">
                  <c:v>2.554986</c:v>
                </c:pt>
                <c:pt idx="1933">
                  <c:v>2.5560019999999977</c:v>
                </c:pt>
                <c:pt idx="1934">
                  <c:v>2.5575259999999997</c:v>
                </c:pt>
                <c:pt idx="1935">
                  <c:v>2.5587959999999987</c:v>
                </c:pt>
                <c:pt idx="1936">
                  <c:v>2.5603199999999999</c:v>
                </c:pt>
                <c:pt idx="1937">
                  <c:v>2.5615899999999998</c:v>
                </c:pt>
                <c:pt idx="1938">
                  <c:v>2.5628599999999691</c:v>
                </c:pt>
                <c:pt idx="1939">
                  <c:v>2.5643839999999996</c:v>
                </c:pt>
                <c:pt idx="1940">
                  <c:v>2.5656539999999977</c:v>
                </c:pt>
                <c:pt idx="1941">
                  <c:v>2.5669239999999998</c:v>
                </c:pt>
                <c:pt idx="1942">
                  <c:v>2.5684479999999987</c:v>
                </c:pt>
                <c:pt idx="1943">
                  <c:v>2.5697179999999999</c:v>
                </c:pt>
                <c:pt idx="1944">
                  <c:v>2.5709879999999998</c:v>
                </c:pt>
                <c:pt idx="1945">
                  <c:v>2.5722579999999695</c:v>
                </c:pt>
                <c:pt idx="1946">
                  <c:v>2.573782</c:v>
                </c:pt>
                <c:pt idx="1947">
                  <c:v>2.5750519999999977</c:v>
                </c:pt>
                <c:pt idx="1948">
                  <c:v>2.5760679999999967</c:v>
                </c:pt>
                <c:pt idx="1949">
                  <c:v>2.5773380000000001</c:v>
                </c:pt>
                <c:pt idx="1950">
                  <c:v>2.5786079999999987</c:v>
                </c:pt>
                <c:pt idx="1951">
                  <c:v>2.5803859999999998</c:v>
                </c:pt>
                <c:pt idx="1952">
                  <c:v>2.5816559999999709</c:v>
                </c:pt>
                <c:pt idx="1953">
                  <c:v>2.5831800000000329</c:v>
                </c:pt>
                <c:pt idx="1954">
                  <c:v>2.5844499999999977</c:v>
                </c:pt>
                <c:pt idx="1955">
                  <c:v>2.5857199999999998</c:v>
                </c:pt>
                <c:pt idx="1956">
                  <c:v>2.5872440000000001</c:v>
                </c:pt>
                <c:pt idx="1957">
                  <c:v>2.5885140000000288</c:v>
                </c:pt>
                <c:pt idx="1958">
                  <c:v>2.5897839999999999</c:v>
                </c:pt>
                <c:pt idx="1959">
                  <c:v>2.5910539999999767</c:v>
                </c:pt>
                <c:pt idx="1960">
                  <c:v>2.5923239999999987</c:v>
                </c:pt>
                <c:pt idx="1961">
                  <c:v>2.5938479999999977</c:v>
                </c:pt>
                <c:pt idx="1962">
                  <c:v>2.5951179999999998</c:v>
                </c:pt>
                <c:pt idx="1963">
                  <c:v>2.5961339999999997</c:v>
                </c:pt>
                <c:pt idx="1964">
                  <c:v>2.597404</c:v>
                </c:pt>
                <c:pt idx="1965">
                  <c:v>2.5986739999999977</c:v>
                </c:pt>
                <c:pt idx="1966">
                  <c:v>2.6004519999999998</c:v>
                </c:pt>
                <c:pt idx="1967">
                  <c:v>2.6017219999999996</c:v>
                </c:pt>
                <c:pt idx="1968">
                  <c:v>2.602992</c:v>
                </c:pt>
                <c:pt idx="1969">
                  <c:v>2.6045159999999998</c:v>
                </c:pt>
                <c:pt idx="1970">
                  <c:v>2.6057859999999997</c:v>
                </c:pt>
                <c:pt idx="1971">
                  <c:v>2.6070559999999987</c:v>
                </c:pt>
                <c:pt idx="1972">
                  <c:v>2.6083259999999999</c:v>
                </c:pt>
                <c:pt idx="1973">
                  <c:v>2.6098499999999967</c:v>
                </c:pt>
                <c:pt idx="1974">
                  <c:v>2.6111200000000001</c:v>
                </c:pt>
                <c:pt idx="1975">
                  <c:v>2.61239</c:v>
                </c:pt>
                <c:pt idx="1976">
                  <c:v>2.6136599999999977</c:v>
                </c:pt>
                <c:pt idx="1977">
                  <c:v>2.6149299999999998</c:v>
                </c:pt>
                <c:pt idx="1978">
                  <c:v>2.6161999999999987</c:v>
                </c:pt>
                <c:pt idx="1979">
                  <c:v>2.61747</c:v>
                </c:pt>
                <c:pt idx="1980">
                  <c:v>2.6189939999999998</c:v>
                </c:pt>
                <c:pt idx="1981">
                  <c:v>2.6205180000000001</c:v>
                </c:pt>
                <c:pt idx="1982">
                  <c:v>2.621788</c:v>
                </c:pt>
                <c:pt idx="1983">
                  <c:v>2.6230579999999999</c:v>
                </c:pt>
                <c:pt idx="1984">
                  <c:v>2.6243280000000002</c:v>
                </c:pt>
                <c:pt idx="1985">
                  <c:v>2.6258519999999987</c:v>
                </c:pt>
                <c:pt idx="1986">
                  <c:v>2.6271220000000275</c:v>
                </c:pt>
                <c:pt idx="1987">
                  <c:v>2.6283920000000012</c:v>
                </c:pt>
                <c:pt idx="1988">
                  <c:v>2.6296619999999997</c:v>
                </c:pt>
                <c:pt idx="1989">
                  <c:v>2.630932</c:v>
                </c:pt>
                <c:pt idx="1990">
                  <c:v>2.6324559999999528</c:v>
                </c:pt>
                <c:pt idx="1991">
                  <c:v>2.6337259999999998</c:v>
                </c:pt>
                <c:pt idx="1992">
                  <c:v>2.6349959999999997</c:v>
                </c:pt>
                <c:pt idx="1993">
                  <c:v>2.6360119999999987</c:v>
                </c:pt>
                <c:pt idx="1994">
                  <c:v>2.6372819999999999</c:v>
                </c:pt>
                <c:pt idx="1995">
                  <c:v>2.6388059999999967</c:v>
                </c:pt>
                <c:pt idx="1996">
                  <c:v>2.6403300000000329</c:v>
                </c:pt>
                <c:pt idx="1997">
                  <c:v>2.6415999999999999</c:v>
                </c:pt>
                <c:pt idx="1998">
                  <c:v>2.6431240000000495</c:v>
                </c:pt>
                <c:pt idx="1999">
                  <c:v>2.6443940000000365</c:v>
                </c:pt>
                <c:pt idx="2000">
                  <c:v>2.645918</c:v>
                </c:pt>
                <c:pt idx="2001">
                  <c:v>2.6471880000000012</c:v>
                </c:pt>
                <c:pt idx="2002">
                  <c:v>2.6484579999999998</c:v>
                </c:pt>
                <c:pt idx="2003">
                  <c:v>2.6497279999999996</c:v>
                </c:pt>
                <c:pt idx="2004">
                  <c:v>2.650998</c:v>
                </c:pt>
                <c:pt idx="2005">
                  <c:v>2.6525219999999998</c:v>
                </c:pt>
                <c:pt idx="2006">
                  <c:v>2.6537920000000002</c:v>
                </c:pt>
                <c:pt idx="2007">
                  <c:v>2.6550619999999987</c:v>
                </c:pt>
                <c:pt idx="2008">
                  <c:v>2.6560779999999977</c:v>
                </c:pt>
                <c:pt idx="2009">
                  <c:v>2.6573479999999998</c:v>
                </c:pt>
                <c:pt idx="2010">
                  <c:v>2.6586179999999997</c:v>
                </c:pt>
                <c:pt idx="2011">
                  <c:v>2.6603960000000288</c:v>
                </c:pt>
                <c:pt idx="2012">
                  <c:v>2.6616659999999968</c:v>
                </c:pt>
                <c:pt idx="2013">
                  <c:v>2.6629359999999997</c:v>
                </c:pt>
                <c:pt idx="2014">
                  <c:v>2.6644599999999987</c:v>
                </c:pt>
                <c:pt idx="2015">
                  <c:v>2.6657299999999999</c:v>
                </c:pt>
                <c:pt idx="2016">
                  <c:v>2.6672539999999998</c:v>
                </c:pt>
                <c:pt idx="2017">
                  <c:v>2.6685240000000361</c:v>
                </c:pt>
                <c:pt idx="2018">
                  <c:v>2.6697939999999996</c:v>
                </c:pt>
                <c:pt idx="2019">
                  <c:v>2.6710639999999977</c:v>
                </c:pt>
                <c:pt idx="2020">
                  <c:v>2.6723339999999998</c:v>
                </c:pt>
                <c:pt idx="2021">
                  <c:v>2.6736040000000001</c:v>
                </c:pt>
                <c:pt idx="2022">
                  <c:v>2.674874</c:v>
                </c:pt>
                <c:pt idx="2023">
                  <c:v>2.6761439999999967</c:v>
                </c:pt>
                <c:pt idx="2024">
                  <c:v>2.6774139999999997</c:v>
                </c:pt>
                <c:pt idx="2025">
                  <c:v>2.6786839999999987</c:v>
                </c:pt>
                <c:pt idx="2026">
                  <c:v>2.6802079999999999</c:v>
                </c:pt>
                <c:pt idx="2027">
                  <c:v>2.6814779999999998</c:v>
                </c:pt>
                <c:pt idx="2028">
                  <c:v>2.6830020000000001</c:v>
                </c:pt>
                <c:pt idx="2029">
                  <c:v>2.6842719999999995</c:v>
                </c:pt>
                <c:pt idx="2030">
                  <c:v>2.6857959999999999</c:v>
                </c:pt>
                <c:pt idx="2031">
                  <c:v>2.6870659999999997</c:v>
                </c:pt>
                <c:pt idx="2032">
                  <c:v>2.6883360000000329</c:v>
                </c:pt>
                <c:pt idx="2033">
                  <c:v>2.6896059999999977</c:v>
                </c:pt>
                <c:pt idx="2034">
                  <c:v>2.6908759999999967</c:v>
                </c:pt>
                <c:pt idx="2035">
                  <c:v>2.6923999999999997</c:v>
                </c:pt>
                <c:pt idx="2036">
                  <c:v>2.69367</c:v>
                </c:pt>
                <c:pt idx="2037">
                  <c:v>2.6949399999999999</c:v>
                </c:pt>
                <c:pt idx="2038">
                  <c:v>2.6959559999999967</c:v>
                </c:pt>
                <c:pt idx="2039">
                  <c:v>2.6972260000000001</c:v>
                </c:pt>
                <c:pt idx="2040">
                  <c:v>2.698496</c:v>
                </c:pt>
                <c:pt idx="2041">
                  <c:v>2.7000199999999999</c:v>
                </c:pt>
                <c:pt idx="2042">
                  <c:v>2.7015439999999997</c:v>
                </c:pt>
                <c:pt idx="2043">
                  <c:v>2.702814</c:v>
                </c:pt>
                <c:pt idx="2044">
                  <c:v>2.7040839999999999</c:v>
                </c:pt>
                <c:pt idx="2045">
                  <c:v>2.7056079999999998</c:v>
                </c:pt>
                <c:pt idx="2046">
                  <c:v>2.7068779999999997</c:v>
                </c:pt>
                <c:pt idx="2047">
                  <c:v>2.708148</c:v>
                </c:pt>
                <c:pt idx="2048">
                  <c:v>2.7096719999999999</c:v>
                </c:pt>
                <c:pt idx="2049">
                  <c:v>2.7106879999999998</c:v>
                </c:pt>
                <c:pt idx="2050">
                  <c:v>2.7122119999999987</c:v>
                </c:pt>
                <c:pt idx="2051">
                  <c:v>2.7134819999999995</c:v>
                </c:pt>
                <c:pt idx="2052">
                  <c:v>2.7147519999999998</c:v>
                </c:pt>
                <c:pt idx="2053">
                  <c:v>2.7157679999999997</c:v>
                </c:pt>
                <c:pt idx="2054">
                  <c:v>2.7170379999999996</c:v>
                </c:pt>
                <c:pt idx="2055">
                  <c:v>2.7185619999999999</c:v>
                </c:pt>
                <c:pt idx="2056">
                  <c:v>2.7200859999999998</c:v>
                </c:pt>
                <c:pt idx="2057">
                  <c:v>2.7213559999999997</c:v>
                </c:pt>
                <c:pt idx="2058">
                  <c:v>2.7226259999999987</c:v>
                </c:pt>
                <c:pt idx="2059">
                  <c:v>2.7238959999999999</c:v>
                </c:pt>
                <c:pt idx="2060">
                  <c:v>2.7254200000000002</c:v>
                </c:pt>
                <c:pt idx="2061">
                  <c:v>2.7266900000000001</c:v>
                </c:pt>
                <c:pt idx="2062">
                  <c:v>2.7279599999999999</c:v>
                </c:pt>
                <c:pt idx="2063">
                  <c:v>2.7294839999999998</c:v>
                </c:pt>
                <c:pt idx="2064">
                  <c:v>2.7307539999999997</c:v>
                </c:pt>
                <c:pt idx="2065">
                  <c:v>2.732024</c:v>
                </c:pt>
                <c:pt idx="2066">
                  <c:v>2.7332939999999999</c:v>
                </c:pt>
                <c:pt idx="2067">
                  <c:v>2.7345639999999998</c:v>
                </c:pt>
                <c:pt idx="2068">
                  <c:v>2.7355800000000001</c:v>
                </c:pt>
                <c:pt idx="2069">
                  <c:v>2.7371039999999995</c:v>
                </c:pt>
                <c:pt idx="2070">
                  <c:v>2.7383739999999999</c:v>
                </c:pt>
                <c:pt idx="2071">
                  <c:v>2.7396439999999767</c:v>
                </c:pt>
                <c:pt idx="2072">
                  <c:v>2.741168</c:v>
                </c:pt>
                <c:pt idx="2073">
                  <c:v>2.7424379999999999</c:v>
                </c:pt>
                <c:pt idx="2074">
                  <c:v>2.7439620000000002</c:v>
                </c:pt>
                <c:pt idx="2075">
                  <c:v>2.7454860000000001</c:v>
                </c:pt>
                <c:pt idx="2076">
                  <c:v>2.746756</c:v>
                </c:pt>
                <c:pt idx="2077">
                  <c:v>2.7480259999999999</c:v>
                </c:pt>
                <c:pt idx="2078">
                  <c:v>2.7492959999999997</c:v>
                </c:pt>
                <c:pt idx="2079">
                  <c:v>2.7505659999999987</c:v>
                </c:pt>
                <c:pt idx="2080">
                  <c:v>2.7520899999999977</c:v>
                </c:pt>
                <c:pt idx="2081">
                  <c:v>2.7533599999999998</c:v>
                </c:pt>
                <c:pt idx="2082">
                  <c:v>2.7546300000000001</c:v>
                </c:pt>
                <c:pt idx="2083">
                  <c:v>2.7556459999999632</c:v>
                </c:pt>
                <c:pt idx="2084">
                  <c:v>2.7571699999999999</c:v>
                </c:pt>
                <c:pt idx="2085">
                  <c:v>2.7584399999999998</c:v>
                </c:pt>
                <c:pt idx="2086">
                  <c:v>2.7599640000000001</c:v>
                </c:pt>
                <c:pt idx="2087">
                  <c:v>2.7612340000000288</c:v>
                </c:pt>
                <c:pt idx="2088">
                  <c:v>2.7627579999999998</c:v>
                </c:pt>
                <c:pt idx="2089">
                  <c:v>2.7640280000000002</c:v>
                </c:pt>
                <c:pt idx="2090">
                  <c:v>2.7652979999999996</c:v>
                </c:pt>
                <c:pt idx="2091">
                  <c:v>2.7668219999999999</c:v>
                </c:pt>
                <c:pt idx="2092">
                  <c:v>2.7680920000000002</c:v>
                </c:pt>
                <c:pt idx="2093">
                  <c:v>2.7693620000000001</c:v>
                </c:pt>
                <c:pt idx="2094">
                  <c:v>2.7706319999999995</c:v>
                </c:pt>
                <c:pt idx="2095">
                  <c:v>2.7719019999999999</c:v>
                </c:pt>
                <c:pt idx="2096">
                  <c:v>2.7734259999999997</c:v>
                </c:pt>
                <c:pt idx="2097">
                  <c:v>2.7746960000000001</c:v>
                </c:pt>
                <c:pt idx="2098">
                  <c:v>2.775712</c:v>
                </c:pt>
                <c:pt idx="2099">
                  <c:v>2.7769819999999998</c:v>
                </c:pt>
                <c:pt idx="2100">
                  <c:v>2.7782519999999997</c:v>
                </c:pt>
                <c:pt idx="2101">
                  <c:v>2.779522</c:v>
                </c:pt>
                <c:pt idx="2102">
                  <c:v>2.7812999999999999</c:v>
                </c:pt>
                <c:pt idx="2103">
                  <c:v>2.7825699999999998</c:v>
                </c:pt>
                <c:pt idx="2104">
                  <c:v>2.7838400000000001</c:v>
                </c:pt>
                <c:pt idx="2105">
                  <c:v>2.7853639999999995</c:v>
                </c:pt>
                <c:pt idx="2106">
                  <c:v>2.7866339999999998</c:v>
                </c:pt>
                <c:pt idx="2107">
                  <c:v>2.7881580000000001</c:v>
                </c:pt>
                <c:pt idx="2108">
                  <c:v>2.789428</c:v>
                </c:pt>
                <c:pt idx="2109">
                  <c:v>2.7906979999999999</c:v>
                </c:pt>
                <c:pt idx="2110">
                  <c:v>2.7919679999999998</c:v>
                </c:pt>
                <c:pt idx="2111">
                  <c:v>2.7932380000000001</c:v>
                </c:pt>
                <c:pt idx="2112">
                  <c:v>2.794762</c:v>
                </c:pt>
                <c:pt idx="2113">
                  <c:v>2.7957779999999999</c:v>
                </c:pt>
                <c:pt idx="2114">
                  <c:v>2.7970479999999998</c:v>
                </c:pt>
                <c:pt idx="2115">
                  <c:v>2.7985720000000001</c:v>
                </c:pt>
                <c:pt idx="2116">
                  <c:v>2.8000959999999977</c:v>
                </c:pt>
                <c:pt idx="2117">
                  <c:v>2.8013659999999967</c:v>
                </c:pt>
                <c:pt idx="2118">
                  <c:v>2.8026359999999664</c:v>
                </c:pt>
                <c:pt idx="2119">
                  <c:v>2.803906</c:v>
                </c:pt>
                <c:pt idx="2120">
                  <c:v>2.8054299999999968</c:v>
                </c:pt>
                <c:pt idx="2121">
                  <c:v>2.8066999999999767</c:v>
                </c:pt>
                <c:pt idx="2122">
                  <c:v>2.8079699999999987</c:v>
                </c:pt>
                <c:pt idx="2123">
                  <c:v>2.8094939999999977</c:v>
                </c:pt>
                <c:pt idx="2124">
                  <c:v>2.8107639999999967</c:v>
                </c:pt>
                <c:pt idx="2125">
                  <c:v>2.8120339999999691</c:v>
                </c:pt>
                <c:pt idx="2126">
                  <c:v>2.8135579999999987</c:v>
                </c:pt>
                <c:pt idx="2127">
                  <c:v>2.8148279999999977</c:v>
                </c:pt>
                <c:pt idx="2128">
                  <c:v>2.8158439999999461</c:v>
                </c:pt>
                <c:pt idx="2129">
                  <c:v>2.8173679999999997</c:v>
                </c:pt>
                <c:pt idx="2130">
                  <c:v>2.8186379999999978</c:v>
                </c:pt>
                <c:pt idx="2131">
                  <c:v>2.8201619999999998</c:v>
                </c:pt>
                <c:pt idx="2132">
                  <c:v>2.8216859999999691</c:v>
                </c:pt>
                <c:pt idx="2133">
                  <c:v>2.8229559999999618</c:v>
                </c:pt>
                <c:pt idx="2134">
                  <c:v>2.8242259999999977</c:v>
                </c:pt>
                <c:pt idx="2135">
                  <c:v>2.8257499999999967</c:v>
                </c:pt>
                <c:pt idx="2136">
                  <c:v>2.8270199999999988</c:v>
                </c:pt>
                <c:pt idx="2137">
                  <c:v>2.82829</c:v>
                </c:pt>
                <c:pt idx="2138">
                  <c:v>2.8295599999999967</c:v>
                </c:pt>
                <c:pt idx="2139">
                  <c:v>2.8310839999999695</c:v>
                </c:pt>
                <c:pt idx="2140">
                  <c:v>2.8323539999999623</c:v>
                </c:pt>
                <c:pt idx="2141">
                  <c:v>2.8336239999999977</c:v>
                </c:pt>
                <c:pt idx="2142">
                  <c:v>2.8348939999999967</c:v>
                </c:pt>
                <c:pt idx="2143">
                  <c:v>2.8361639999999668</c:v>
                </c:pt>
                <c:pt idx="2144">
                  <c:v>2.837434</c:v>
                </c:pt>
                <c:pt idx="2145">
                  <c:v>2.8387039999999977</c:v>
                </c:pt>
                <c:pt idx="2146">
                  <c:v>2.8404819999999997</c:v>
                </c:pt>
                <c:pt idx="2147">
                  <c:v>2.8417519999999987</c:v>
                </c:pt>
                <c:pt idx="2148">
                  <c:v>2.8430219999999999</c:v>
                </c:pt>
                <c:pt idx="2149">
                  <c:v>2.8442919999999998</c:v>
                </c:pt>
                <c:pt idx="2150">
                  <c:v>2.8458159999999659</c:v>
                </c:pt>
                <c:pt idx="2151">
                  <c:v>2.8470859999999987</c:v>
                </c:pt>
                <c:pt idx="2152">
                  <c:v>2.8483559999999977</c:v>
                </c:pt>
                <c:pt idx="2153">
                  <c:v>2.8498799999999767</c:v>
                </c:pt>
                <c:pt idx="2154">
                  <c:v>2.8511499999999632</c:v>
                </c:pt>
                <c:pt idx="2155">
                  <c:v>2.8524199999999573</c:v>
                </c:pt>
                <c:pt idx="2156">
                  <c:v>2.8536899999999967</c:v>
                </c:pt>
                <c:pt idx="2157">
                  <c:v>2.8549599999999709</c:v>
                </c:pt>
                <c:pt idx="2158">
                  <c:v>2.8562299999999623</c:v>
                </c:pt>
                <c:pt idx="2159">
                  <c:v>2.8574999999999977</c:v>
                </c:pt>
                <c:pt idx="2160">
                  <c:v>2.8587699999999967</c:v>
                </c:pt>
                <c:pt idx="2161">
                  <c:v>2.8602939999999997</c:v>
                </c:pt>
                <c:pt idx="2162">
                  <c:v>2.8618179999999978</c:v>
                </c:pt>
                <c:pt idx="2163">
                  <c:v>2.8630879999999999</c:v>
                </c:pt>
                <c:pt idx="2164">
                  <c:v>2.8643579999999997</c:v>
                </c:pt>
                <c:pt idx="2165">
                  <c:v>2.8658819999999987</c:v>
                </c:pt>
                <c:pt idx="2166">
                  <c:v>2.8671519999999995</c:v>
                </c:pt>
                <c:pt idx="2167">
                  <c:v>2.8684219999999998</c:v>
                </c:pt>
                <c:pt idx="2168">
                  <c:v>2.8699459999999624</c:v>
                </c:pt>
                <c:pt idx="2169">
                  <c:v>2.8709619999999987</c:v>
                </c:pt>
                <c:pt idx="2170">
                  <c:v>2.872485999999947</c:v>
                </c:pt>
                <c:pt idx="2171">
                  <c:v>2.8737559999999767</c:v>
                </c:pt>
                <c:pt idx="2172">
                  <c:v>2.8750259999999623</c:v>
                </c:pt>
                <c:pt idx="2173">
                  <c:v>2.8760419999999587</c:v>
                </c:pt>
                <c:pt idx="2174">
                  <c:v>2.8773119999999999</c:v>
                </c:pt>
                <c:pt idx="2175">
                  <c:v>2.8788359999999709</c:v>
                </c:pt>
                <c:pt idx="2176">
                  <c:v>2.88036</c:v>
                </c:pt>
                <c:pt idx="2177">
                  <c:v>2.8816299999999977</c:v>
                </c:pt>
                <c:pt idx="2178">
                  <c:v>2.8828999999999967</c:v>
                </c:pt>
                <c:pt idx="2179">
                  <c:v>2.8841699999999997</c:v>
                </c:pt>
                <c:pt idx="2180">
                  <c:v>2.885694</c:v>
                </c:pt>
                <c:pt idx="2181">
                  <c:v>2.8869639999999968</c:v>
                </c:pt>
                <c:pt idx="2182">
                  <c:v>2.8882340000000002</c:v>
                </c:pt>
                <c:pt idx="2183">
                  <c:v>2.8897579999999987</c:v>
                </c:pt>
                <c:pt idx="2184">
                  <c:v>2.8910279999999977</c:v>
                </c:pt>
                <c:pt idx="2185">
                  <c:v>2.8922979999999967</c:v>
                </c:pt>
                <c:pt idx="2186">
                  <c:v>2.8935679999999997</c:v>
                </c:pt>
                <c:pt idx="2187">
                  <c:v>2.8948379999999987</c:v>
                </c:pt>
                <c:pt idx="2188">
                  <c:v>2.8958539999999555</c:v>
                </c:pt>
                <c:pt idx="2189">
                  <c:v>2.8973779999999998</c:v>
                </c:pt>
                <c:pt idx="2190">
                  <c:v>2.8986479999999633</c:v>
                </c:pt>
                <c:pt idx="2191">
                  <c:v>2.900172</c:v>
                </c:pt>
                <c:pt idx="2192">
                  <c:v>2.9014419999999967</c:v>
                </c:pt>
                <c:pt idx="2193">
                  <c:v>2.9027119999999997</c:v>
                </c:pt>
                <c:pt idx="2194">
                  <c:v>2.9039820000000001</c:v>
                </c:pt>
                <c:pt idx="2195">
                  <c:v>2.9055059999999977</c:v>
                </c:pt>
                <c:pt idx="2196">
                  <c:v>2.9067759999999967</c:v>
                </c:pt>
                <c:pt idx="2197">
                  <c:v>2.9083000000000001</c:v>
                </c:pt>
                <c:pt idx="2198">
                  <c:v>2.90957</c:v>
                </c:pt>
                <c:pt idx="2199">
                  <c:v>2.9108399999999977</c:v>
                </c:pt>
                <c:pt idx="2200">
                  <c:v>2.9121099999999767</c:v>
                </c:pt>
                <c:pt idx="2201">
                  <c:v>2.9133799999999987</c:v>
                </c:pt>
                <c:pt idx="2202">
                  <c:v>2.9149039999999977</c:v>
                </c:pt>
                <c:pt idx="2203">
                  <c:v>2.9159199999999967</c:v>
                </c:pt>
                <c:pt idx="2204">
                  <c:v>2.9171899999999997</c:v>
                </c:pt>
                <c:pt idx="2205">
                  <c:v>2.9184599999999632</c:v>
                </c:pt>
                <c:pt idx="2206">
                  <c:v>2.9202379999999999</c:v>
                </c:pt>
                <c:pt idx="2207">
                  <c:v>2.9215079999999998</c:v>
                </c:pt>
                <c:pt idx="2208">
                  <c:v>2.9227779999999997</c:v>
                </c:pt>
                <c:pt idx="2209">
                  <c:v>2.9240479999999978</c:v>
                </c:pt>
                <c:pt idx="2210">
                  <c:v>2.9255719999999998</c:v>
                </c:pt>
                <c:pt idx="2211">
                  <c:v>2.9268419999999709</c:v>
                </c:pt>
                <c:pt idx="2212">
                  <c:v>2.9281119999999996</c:v>
                </c:pt>
                <c:pt idx="2213">
                  <c:v>2.9296359999999977</c:v>
                </c:pt>
                <c:pt idx="2214">
                  <c:v>2.9309059999999967</c:v>
                </c:pt>
                <c:pt idx="2215">
                  <c:v>2.9321759999999633</c:v>
                </c:pt>
                <c:pt idx="2216">
                  <c:v>2.9337</c:v>
                </c:pt>
                <c:pt idx="2217">
                  <c:v>2.9349699999999967</c:v>
                </c:pt>
                <c:pt idx="2218">
                  <c:v>2.9359859999999967</c:v>
                </c:pt>
                <c:pt idx="2219">
                  <c:v>2.9372559999999632</c:v>
                </c:pt>
                <c:pt idx="2220">
                  <c:v>2.938526</c:v>
                </c:pt>
                <c:pt idx="2221">
                  <c:v>2.9403039999999998</c:v>
                </c:pt>
                <c:pt idx="2222">
                  <c:v>2.9415739999999997</c:v>
                </c:pt>
                <c:pt idx="2223">
                  <c:v>2.9428439999999618</c:v>
                </c:pt>
                <c:pt idx="2224">
                  <c:v>2.9443679999999999</c:v>
                </c:pt>
                <c:pt idx="2225">
                  <c:v>2.9456379999999998</c:v>
                </c:pt>
                <c:pt idx="2226">
                  <c:v>2.9469079999999988</c:v>
                </c:pt>
                <c:pt idx="2227">
                  <c:v>2.9484319999999999</c:v>
                </c:pt>
                <c:pt idx="2228">
                  <c:v>2.9497019999999998</c:v>
                </c:pt>
                <c:pt idx="2229">
                  <c:v>2.9509719999999997</c:v>
                </c:pt>
                <c:pt idx="2230">
                  <c:v>2.95249599999996</c:v>
                </c:pt>
                <c:pt idx="2231">
                  <c:v>2.9537659999999977</c:v>
                </c:pt>
                <c:pt idx="2232">
                  <c:v>2.9550359999999967</c:v>
                </c:pt>
                <c:pt idx="2233">
                  <c:v>2.9560519999999659</c:v>
                </c:pt>
                <c:pt idx="2234">
                  <c:v>2.957322</c:v>
                </c:pt>
                <c:pt idx="2235">
                  <c:v>2.958845999999947</c:v>
                </c:pt>
                <c:pt idx="2236">
                  <c:v>2.9603699999999997</c:v>
                </c:pt>
                <c:pt idx="2237">
                  <c:v>2.9616399999999987</c:v>
                </c:pt>
                <c:pt idx="2238">
                  <c:v>2.9631639999999999</c:v>
                </c:pt>
                <c:pt idx="2239">
                  <c:v>2.9644339999999998</c:v>
                </c:pt>
                <c:pt idx="2240">
                  <c:v>2.9657040000000001</c:v>
                </c:pt>
                <c:pt idx="2241">
                  <c:v>2.9672279999999995</c:v>
                </c:pt>
                <c:pt idx="2242">
                  <c:v>2.9684979999999999</c:v>
                </c:pt>
                <c:pt idx="2243">
                  <c:v>2.9697679999999997</c:v>
                </c:pt>
                <c:pt idx="2244">
                  <c:v>2.9712919999999987</c:v>
                </c:pt>
                <c:pt idx="2245">
                  <c:v>2.9725619999999977</c:v>
                </c:pt>
                <c:pt idx="2246">
                  <c:v>2.9738319999999998</c:v>
                </c:pt>
                <c:pt idx="2247">
                  <c:v>2.9751019999999997</c:v>
                </c:pt>
                <c:pt idx="2248">
                  <c:v>2.9763719999999987</c:v>
                </c:pt>
                <c:pt idx="2249">
                  <c:v>2.9776419999999977</c:v>
                </c:pt>
                <c:pt idx="2250">
                  <c:v>2.9789119999999998</c:v>
                </c:pt>
                <c:pt idx="2251">
                  <c:v>2.9804359999999988</c:v>
                </c:pt>
                <c:pt idx="2252">
                  <c:v>2.9819599999999977</c:v>
                </c:pt>
                <c:pt idx="2253">
                  <c:v>2.9832299999999998</c:v>
                </c:pt>
                <c:pt idx="2254">
                  <c:v>2.9844999999999997</c:v>
                </c:pt>
                <c:pt idx="2255">
                  <c:v>2.9860239999999987</c:v>
                </c:pt>
                <c:pt idx="2256">
                  <c:v>2.9872939999999999</c:v>
                </c:pt>
                <c:pt idx="2257">
                  <c:v>2.9888179999999998</c:v>
                </c:pt>
                <c:pt idx="2258">
                  <c:v>2.9900879999999987</c:v>
                </c:pt>
                <c:pt idx="2259">
                  <c:v>2.9913579999999977</c:v>
                </c:pt>
                <c:pt idx="2260">
                  <c:v>2.9926279999999967</c:v>
                </c:pt>
                <c:pt idx="2261">
                  <c:v>2.9938979999999997</c:v>
                </c:pt>
                <c:pt idx="2262">
                  <c:v>2.9951679999999987</c:v>
                </c:pt>
                <c:pt idx="2263">
                  <c:v>2.9964379999999977</c:v>
                </c:pt>
                <c:pt idx="2264">
                  <c:v>2.9977079999999998</c:v>
                </c:pt>
                <c:pt idx="2265">
                  <c:v>2.9992319999999997</c:v>
                </c:pt>
                <c:pt idx="2266">
                  <c:v>3.0007559999999978</c:v>
                </c:pt>
                <c:pt idx="2267">
                  <c:v>3.0020259999999968</c:v>
                </c:pt>
                <c:pt idx="2268">
                  <c:v>3.0032959999999997</c:v>
                </c:pt>
                <c:pt idx="2269">
                  <c:v>3.0045660000000001</c:v>
                </c:pt>
                <c:pt idx="2270">
                  <c:v>3.0060899999999977</c:v>
                </c:pt>
                <c:pt idx="2271">
                  <c:v>3.0073599999999998</c:v>
                </c:pt>
                <c:pt idx="2272">
                  <c:v>3.0088839999999997</c:v>
                </c:pt>
                <c:pt idx="2273">
                  <c:v>3.010154</c:v>
                </c:pt>
                <c:pt idx="2274">
                  <c:v>3.0114239999999977</c:v>
                </c:pt>
                <c:pt idx="2275">
                  <c:v>3.0126939999999967</c:v>
                </c:pt>
                <c:pt idx="2276">
                  <c:v>3.0142179999999987</c:v>
                </c:pt>
                <c:pt idx="2277">
                  <c:v>3.0152339999999977</c:v>
                </c:pt>
                <c:pt idx="2278">
                  <c:v>3.0165039999999967</c:v>
                </c:pt>
                <c:pt idx="2279">
                  <c:v>3.0177739999999997</c:v>
                </c:pt>
                <c:pt idx="2280">
                  <c:v>3.0190439999999623</c:v>
                </c:pt>
                <c:pt idx="2281">
                  <c:v>3.0205679999999999</c:v>
                </c:pt>
                <c:pt idx="2282">
                  <c:v>3.0220919999999998</c:v>
                </c:pt>
                <c:pt idx="2283">
                  <c:v>3.0233620000000001</c:v>
                </c:pt>
                <c:pt idx="2284">
                  <c:v>3.024632</c:v>
                </c:pt>
                <c:pt idx="2285">
                  <c:v>3.0261559999999967</c:v>
                </c:pt>
                <c:pt idx="2286">
                  <c:v>3.0274259999999997</c:v>
                </c:pt>
                <c:pt idx="2287">
                  <c:v>3.0286959999999987</c:v>
                </c:pt>
                <c:pt idx="2288">
                  <c:v>3.0299659999999977</c:v>
                </c:pt>
                <c:pt idx="2289">
                  <c:v>3.0312359999999967</c:v>
                </c:pt>
                <c:pt idx="2290">
                  <c:v>3.0327599999999664</c:v>
                </c:pt>
                <c:pt idx="2291">
                  <c:v>3.03403</c:v>
                </c:pt>
                <c:pt idx="2292">
                  <c:v>3.0350459999999533</c:v>
                </c:pt>
                <c:pt idx="2293">
                  <c:v>3.0363159999999967</c:v>
                </c:pt>
                <c:pt idx="2294">
                  <c:v>3.0375859999999997</c:v>
                </c:pt>
                <c:pt idx="2295">
                  <c:v>3.03911</c:v>
                </c:pt>
                <c:pt idx="2296">
                  <c:v>3.0406339999999998</c:v>
                </c:pt>
                <c:pt idx="2297">
                  <c:v>3.0419040000000002</c:v>
                </c:pt>
                <c:pt idx="2298">
                  <c:v>3.0431740000000329</c:v>
                </c:pt>
                <c:pt idx="2299">
                  <c:v>3.0444439999999977</c:v>
                </c:pt>
                <c:pt idx="2300">
                  <c:v>3.0457139999999998</c:v>
                </c:pt>
                <c:pt idx="2301">
                  <c:v>3.0472380000000001</c:v>
                </c:pt>
                <c:pt idx="2302">
                  <c:v>3.048508</c:v>
                </c:pt>
                <c:pt idx="2303">
                  <c:v>3.0497779999999999</c:v>
                </c:pt>
                <c:pt idx="2304">
                  <c:v>3.0510479999999967</c:v>
                </c:pt>
                <c:pt idx="2305">
                  <c:v>3.0523179999999988</c:v>
                </c:pt>
                <c:pt idx="2306">
                  <c:v>3.0538419999999977</c:v>
                </c:pt>
                <c:pt idx="2307">
                  <c:v>3.0551119999999998</c:v>
                </c:pt>
                <c:pt idx="2308">
                  <c:v>3.0561279999999997</c:v>
                </c:pt>
                <c:pt idx="2309">
                  <c:v>3.0573980000000001</c:v>
                </c:pt>
                <c:pt idx="2310">
                  <c:v>3.0586679999999977</c:v>
                </c:pt>
                <c:pt idx="2311">
                  <c:v>3.0601920000000002</c:v>
                </c:pt>
                <c:pt idx="2312">
                  <c:v>3.0614619999999997</c:v>
                </c:pt>
                <c:pt idx="2313">
                  <c:v>3.062986</c:v>
                </c:pt>
                <c:pt idx="2314">
                  <c:v>3.0642559999999968</c:v>
                </c:pt>
                <c:pt idx="2315">
                  <c:v>3.0655259999999998</c:v>
                </c:pt>
                <c:pt idx="2316">
                  <c:v>3.0670499999999987</c:v>
                </c:pt>
                <c:pt idx="2317">
                  <c:v>3.0683199999999999</c:v>
                </c:pt>
                <c:pt idx="2318">
                  <c:v>3.0695899999999998</c:v>
                </c:pt>
                <c:pt idx="2319">
                  <c:v>3.0711140000000001</c:v>
                </c:pt>
                <c:pt idx="2320">
                  <c:v>3.0723839999999987</c:v>
                </c:pt>
                <c:pt idx="2321">
                  <c:v>3.0736539999999977</c:v>
                </c:pt>
                <c:pt idx="2322">
                  <c:v>3.0749239999999998</c:v>
                </c:pt>
                <c:pt idx="2323">
                  <c:v>3.0761939999999997</c:v>
                </c:pt>
                <c:pt idx="2324">
                  <c:v>3.077464</c:v>
                </c:pt>
                <c:pt idx="2325">
                  <c:v>3.0787339999999999</c:v>
                </c:pt>
                <c:pt idx="2326">
                  <c:v>3.0805120000000001</c:v>
                </c:pt>
                <c:pt idx="2327">
                  <c:v>3.0817819999999996</c:v>
                </c:pt>
                <c:pt idx="2328">
                  <c:v>3.0830519999999999</c:v>
                </c:pt>
                <c:pt idx="2329">
                  <c:v>3.0843220000000002</c:v>
                </c:pt>
                <c:pt idx="2330">
                  <c:v>3.0858459999999623</c:v>
                </c:pt>
                <c:pt idx="2331">
                  <c:v>3.0871159999999995</c:v>
                </c:pt>
                <c:pt idx="2332">
                  <c:v>3.0883859999999999</c:v>
                </c:pt>
                <c:pt idx="2333">
                  <c:v>3.0899099999999997</c:v>
                </c:pt>
                <c:pt idx="2334">
                  <c:v>3.0909260000000001</c:v>
                </c:pt>
                <c:pt idx="2335">
                  <c:v>3.0924499999999555</c:v>
                </c:pt>
                <c:pt idx="2336">
                  <c:v>3.0937199999999998</c:v>
                </c:pt>
                <c:pt idx="2337">
                  <c:v>3.0949899999999997</c:v>
                </c:pt>
                <c:pt idx="2338">
                  <c:v>3.0962599999999609</c:v>
                </c:pt>
                <c:pt idx="2339">
                  <c:v>3.0975299999999999</c:v>
                </c:pt>
                <c:pt idx="2340">
                  <c:v>3.0987999999999998</c:v>
                </c:pt>
                <c:pt idx="2341">
                  <c:v>3.1003240000000329</c:v>
                </c:pt>
                <c:pt idx="2342">
                  <c:v>3.1015939999999995</c:v>
                </c:pt>
                <c:pt idx="2343">
                  <c:v>3.1031180000000012</c:v>
                </c:pt>
                <c:pt idx="2344">
                  <c:v>3.1043880000000001</c:v>
                </c:pt>
                <c:pt idx="2345">
                  <c:v>3.105912</c:v>
                </c:pt>
                <c:pt idx="2346">
                  <c:v>3.1071820000000012</c:v>
                </c:pt>
                <c:pt idx="2347">
                  <c:v>3.1087059999999997</c:v>
                </c:pt>
                <c:pt idx="2348">
                  <c:v>3.1099759999999987</c:v>
                </c:pt>
                <c:pt idx="2349">
                  <c:v>3.1112459999999573</c:v>
                </c:pt>
                <c:pt idx="2350">
                  <c:v>3.1125159999999967</c:v>
                </c:pt>
                <c:pt idx="2351">
                  <c:v>3.1137859999999997</c:v>
                </c:pt>
                <c:pt idx="2352">
                  <c:v>3.1150559999999623</c:v>
                </c:pt>
                <c:pt idx="2353">
                  <c:v>3.1163259999999977</c:v>
                </c:pt>
                <c:pt idx="2354">
                  <c:v>3.1175959999999998</c:v>
                </c:pt>
                <c:pt idx="2355">
                  <c:v>3.1191200000000001</c:v>
                </c:pt>
                <c:pt idx="2356">
                  <c:v>3.1206439999999978</c:v>
                </c:pt>
                <c:pt idx="2357">
                  <c:v>3.1219139999999999</c:v>
                </c:pt>
                <c:pt idx="2358">
                  <c:v>3.1234380000000002</c:v>
                </c:pt>
                <c:pt idx="2359">
                  <c:v>3.124708</c:v>
                </c:pt>
                <c:pt idx="2360">
                  <c:v>3.1259779999999999</c:v>
                </c:pt>
                <c:pt idx="2361">
                  <c:v>3.1275020000000002</c:v>
                </c:pt>
                <c:pt idx="2362">
                  <c:v>3.1287720000000001</c:v>
                </c:pt>
                <c:pt idx="2363">
                  <c:v>3.1300419999999987</c:v>
                </c:pt>
                <c:pt idx="2364">
                  <c:v>3.1313119999999999</c:v>
                </c:pt>
                <c:pt idx="2365">
                  <c:v>3.1325819999999998</c:v>
                </c:pt>
                <c:pt idx="2366">
                  <c:v>3.1341059999999987</c:v>
                </c:pt>
                <c:pt idx="2367">
                  <c:v>3.135122</c:v>
                </c:pt>
                <c:pt idx="2368">
                  <c:v>3.1363919999999998</c:v>
                </c:pt>
                <c:pt idx="2369">
                  <c:v>3.1379159999999997</c:v>
                </c:pt>
                <c:pt idx="2370">
                  <c:v>3.139186</c:v>
                </c:pt>
                <c:pt idx="2371">
                  <c:v>3.1407099999999999</c:v>
                </c:pt>
                <c:pt idx="2372">
                  <c:v>3.1419799999999998</c:v>
                </c:pt>
                <c:pt idx="2373">
                  <c:v>3.1432499999999997</c:v>
                </c:pt>
                <c:pt idx="2374">
                  <c:v>3.1445199999999995</c:v>
                </c:pt>
                <c:pt idx="2375">
                  <c:v>3.1460439999999967</c:v>
                </c:pt>
                <c:pt idx="2376">
                  <c:v>3.1473140000000392</c:v>
                </c:pt>
                <c:pt idx="2377">
                  <c:v>3.1488379999999996</c:v>
                </c:pt>
                <c:pt idx="2378">
                  <c:v>3.1501079999999999</c:v>
                </c:pt>
                <c:pt idx="2379">
                  <c:v>3.1513779999999998</c:v>
                </c:pt>
                <c:pt idx="2380">
                  <c:v>3.1526479999999641</c:v>
                </c:pt>
                <c:pt idx="2381">
                  <c:v>3.153918</c:v>
                </c:pt>
                <c:pt idx="2382">
                  <c:v>3.1551879999999999</c:v>
                </c:pt>
                <c:pt idx="2383">
                  <c:v>3.1564579999999967</c:v>
                </c:pt>
                <c:pt idx="2384">
                  <c:v>3.1577279999999996</c:v>
                </c:pt>
                <c:pt idx="2385">
                  <c:v>3.1589979999999995</c:v>
                </c:pt>
                <c:pt idx="2386">
                  <c:v>3.1607759999999998</c:v>
                </c:pt>
                <c:pt idx="2387">
                  <c:v>3.1620459999999673</c:v>
                </c:pt>
                <c:pt idx="2388">
                  <c:v>3.1633159999999996</c:v>
                </c:pt>
                <c:pt idx="2389">
                  <c:v>3.1645859999999999</c:v>
                </c:pt>
                <c:pt idx="2390">
                  <c:v>3.1661099999999998</c:v>
                </c:pt>
                <c:pt idx="2391">
                  <c:v>3.1673800000000329</c:v>
                </c:pt>
                <c:pt idx="2392">
                  <c:v>3.16865</c:v>
                </c:pt>
                <c:pt idx="2393">
                  <c:v>3.1699199999999998</c:v>
                </c:pt>
                <c:pt idx="2394">
                  <c:v>3.1714439999999695</c:v>
                </c:pt>
                <c:pt idx="2395">
                  <c:v>3.1727139999999987</c:v>
                </c:pt>
                <c:pt idx="2396">
                  <c:v>3.1739839999999999</c:v>
                </c:pt>
                <c:pt idx="2397">
                  <c:v>3.1749999999999998</c:v>
                </c:pt>
                <c:pt idx="2398">
                  <c:v>3.1762699999999695</c:v>
                </c:pt>
                <c:pt idx="2399">
                  <c:v>3.177794000000032</c:v>
                </c:pt>
                <c:pt idx="2400">
                  <c:v>3.1790639999999977</c:v>
                </c:pt>
                <c:pt idx="2401">
                  <c:v>3.1805880000000002</c:v>
                </c:pt>
                <c:pt idx="2402">
                  <c:v>3.1818579999999987</c:v>
                </c:pt>
                <c:pt idx="2403">
                  <c:v>3.1831280000000275</c:v>
                </c:pt>
                <c:pt idx="2404">
                  <c:v>3.1843980000000012</c:v>
                </c:pt>
                <c:pt idx="2405">
                  <c:v>3.1859220000000001</c:v>
                </c:pt>
                <c:pt idx="2406">
                  <c:v>3.1871920000000329</c:v>
                </c:pt>
                <c:pt idx="2407">
                  <c:v>3.1884619999999999</c:v>
                </c:pt>
                <c:pt idx="2408">
                  <c:v>3.1899860000000002</c:v>
                </c:pt>
                <c:pt idx="2409">
                  <c:v>3.1910019999999997</c:v>
                </c:pt>
                <c:pt idx="2410">
                  <c:v>3.1925259999999978</c:v>
                </c:pt>
                <c:pt idx="2411">
                  <c:v>3.1937959999999994</c:v>
                </c:pt>
                <c:pt idx="2412">
                  <c:v>3.1950659999999727</c:v>
                </c:pt>
                <c:pt idx="2413">
                  <c:v>3.1960819999999988</c:v>
                </c:pt>
                <c:pt idx="2414">
                  <c:v>3.1976059999999977</c:v>
                </c:pt>
                <c:pt idx="2415">
                  <c:v>3.1988759999999967</c:v>
                </c:pt>
                <c:pt idx="2416">
                  <c:v>3.2004000000000001</c:v>
                </c:pt>
                <c:pt idx="2417">
                  <c:v>3.2016699999999987</c:v>
                </c:pt>
                <c:pt idx="2418">
                  <c:v>3.2031940000000496</c:v>
                </c:pt>
                <c:pt idx="2419">
                  <c:v>3.2044639999999998</c:v>
                </c:pt>
                <c:pt idx="2420">
                  <c:v>3.2057339999999996</c:v>
                </c:pt>
                <c:pt idx="2421">
                  <c:v>3.2070040000000288</c:v>
                </c:pt>
                <c:pt idx="2422">
                  <c:v>3.2085280000000012</c:v>
                </c:pt>
                <c:pt idx="2423">
                  <c:v>3.2097980000000002</c:v>
                </c:pt>
                <c:pt idx="2424">
                  <c:v>3.2110679999999987</c:v>
                </c:pt>
                <c:pt idx="2425">
                  <c:v>3.2123379999999999</c:v>
                </c:pt>
                <c:pt idx="2426">
                  <c:v>3.2136079999999998</c:v>
                </c:pt>
                <c:pt idx="2427">
                  <c:v>3.2148779999999997</c:v>
                </c:pt>
                <c:pt idx="2428">
                  <c:v>3.2161479999999987</c:v>
                </c:pt>
                <c:pt idx="2429">
                  <c:v>3.2174179999999999</c:v>
                </c:pt>
                <c:pt idx="2430">
                  <c:v>3.2186879999999998</c:v>
                </c:pt>
                <c:pt idx="2431">
                  <c:v>3.2202120000000001</c:v>
                </c:pt>
                <c:pt idx="2432">
                  <c:v>3.221482</c:v>
                </c:pt>
                <c:pt idx="2433">
                  <c:v>3.2230059999999998</c:v>
                </c:pt>
                <c:pt idx="2434">
                  <c:v>3.2242759999999997</c:v>
                </c:pt>
                <c:pt idx="2435">
                  <c:v>3.2258</c:v>
                </c:pt>
                <c:pt idx="2436">
                  <c:v>3.2270699999999999</c:v>
                </c:pt>
                <c:pt idx="2437">
                  <c:v>3.2283400000000002</c:v>
                </c:pt>
                <c:pt idx="2438">
                  <c:v>3.2296100000000001</c:v>
                </c:pt>
                <c:pt idx="2439">
                  <c:v>3.23088</c:v>
                </c:pt>
                <c:pt idx="2440">
                  <c:v>3.2324040000000003</c:v>
                </c:pt>
                <c:pt idx="2441">
                  <c:v>3.2336740000000002</c:v>
                </c:pt>
                <c:pt idx="2442">
                  <c:v>3.234944</c:v>
                </c:pt>
                <c:pt idx="2443">
                  <c:v>3.2359599999999977</c:v>
                </c:pt>
                <c:pt idx="2444">
                  <c:v>3.2374839999999994</c:v>
                </c:pt>
                <c:pt idx="2445">
                  <c:v>3.2387540000000001</c:v>
                </c:pt>
                <c:pt idx="2446">
                  <c:v>3.2402779999999995</c:v>
                </c:pt>
                <c:pt idx="2447">
                  <c:v>3.2418019999999999</c:v>
                </c:pt>
                <c:pt idx="2448">
                  <c:v>3.2430720000000002</c:v>
                </c:pt>
                <c:pt idx="2449">
                  <c:v>3.2443420000000001</c:v>
                </c:pt>
                <c:pt idx="2450">
                  <c:v>3.2458659999999977</c:v>
                </c:pt>
                <c:pt idx="2451">
                  <c:v>3.2473900000000451</c:v>
                </c:pt>
                <c:pt idx="2452">
                  <c:v>3.2486600000000001</c:v>
                </c:pt>
                <c:pt idx="2453">
                  <c:v>3.2499300000000293</c:v>
                </c:pt>
                <c:pt idx="2454">
                  <c:v>3.2511999999999999</c:v>
                </c:pt>
                <c:pt idx="2455">
                  <c:v>3.2524699999999767</c:v>
                </c:pt>
                <c:pt idx="2456">
                  <c:v>3.2539940000000329</c:v>
                </c:pt>
                <c:pt idx="2457">
                  <c:v>3.2550099999999977</c:v>
                </c:pt>
                <c:pt idx="2458">
                  <c:v>3.2562799999999967</c:v>
                </c:pt>
                <c:pt idx="2459">
                  <c:v>3.2575499999999997</c:v>
                </c:pt>
                <c:pt idx="2460">
                  <c:v>3.259074</c:v>
                </c:pt>
                <c:pt idx="2461">
                  <c:v>3.2605980000000012</c:v>
                </c:pt>
                <c:pt idx="2462">
                  <c:v>3.2618679999999998</c:v>
                </c:pt>
                <c:pt idx="2463">
                  <c:v>3.2631380000000321</c:v>
                </c:pt>
                <c:pt idx="2464">
                  <c:v>3.264662</c:v>
                </c:pt>
                <c:pt idx="2465">
                  <c:v>3.2659320000000012</c:v>
                </c:pt>
                <c:pt idx="2466">
                  <c:v>3.2674560000000001</c:v>
                </c:pt>
                <c:pt idx="2467">
                  <c:v>3.2687259999999996</c:v>
                </c:pt>
                <c:pt idx="2468">
                  <c:v>3.2699959999999995</c:v>
                </c:pt>
                <c:pt idx="2469">
                  <c:v>3.2712659999999967</c:v>
                </c:pt>
                <c:pt idx="2470">
                  <c:v>3.2725360000000001</c:v>
                </c:pt>
                <c:pt idx="2471">
                  <c:v>3.273806</c:v>
                </c:pt>
                <c:pt idx="2472">
                  <c:v>3.2750759999999977</c:v>
                </c:pt>
                <c:pt idx="2473">
                  <c:v>3.2763459999999927</c:v>
                </c:pt>
                <c:pt idx="2474">
                  <c:v>3.2776159999999988</c:v>
                </c:pt>
                <c:pt idx="2475">
                  <c:v>3.278886</c:v>
                </c:pt>
                <c:pt idx="2476">
                  <c:v>3.2804099999999994</c:v>
                </c:pt>
                <c:pt idx="2477">
                  <c:v>3.2819340000000365</c:v>
                </c:pt>
                <c:pt idx="2478">
                  <c:v>3.2832040000000329</c:v>
                </c:pt>
                <c:pt idx="2479">
                  <c:v>3.2844739999999999</c:v>
                </c:pt>
                <c:pt idx="2480">
                  <c:v>3.2859980000000002</c:v>
                </c:pt>
                <c:pt idx="2481">
                  <c:v>3.287522000000032</c:v>
                </c:pt>
                <c:pt idx="2482">
                  <c:v>3.2887920000000279</c:v>
                </c:pt>
                <c:pt idx="2483">
                  <c:v>3.2900619999999998</c:v>
                </c:pt>
                <c:pt idx="2484">
                  <c:v>3.2913320000000001</c:v>
                </c:pt>
                <c:pt idx="2485">
                  <c:v>3.2926019999999987</c:v>
                </c:pt>
                <c:pt idx="2486">
                  <c:v>3.2938719999999995</c:v>
                </c:pt>
                <c:pt idx="2487">
                  <c:v>3.2951419999999998</c:v>
                </c:pt>
                <c:pt idx="2488">
                  <c:v>3.2964119999999997</c:v>
                </c:pt>
                <c:pt idx="2489">
                  <c:v>3.297682</c:v>
                </c:pt>
                <c:pt idx="2490">
                  <c:v>3.2992059999999968</c:v>
                </c:pt>
                <c:pt idx="2491">
                  <c:v>3.3007300000000002</c:v>
                </c:pt>
                <c:pt idx="2492">
                  <c:v>3.3019999999999987</c:v>
                </c:pt>
                <c:pt idx="2493">
                  <c:v>3.3032699999999977</c:v>
                </c:pt>
                <c:pt idx="2494">
                  <c:v>3.3045399999999998</c:v>
                </c:pt>
                <c:pt idx="2495">
                  <c:v>3.3063179999999988</c:v>
                </c:pt>
                <c:pt idx="2496">
                  <c:v>3.307588</c:v>
                </c:pt>
                <c:pt idx="2497">
                  <c:v>3.3088579999999967</c:v>
                </c:pt>
                <c:pt idx="2498">
                  <c:v>3.3098739999999967</c:v>
                </c:pt>
                <c:pt idx="2499">
                  <c:v>3.3113979999999987</c:v>
                </c:pt>
                <c:pt idx="2500">
                  <c:v>3.312667999999956</c:v>
                </c:pt>
                <c:pt idx="2501">
                  <c:v>3.3139379999999998</c:v>
                </c:pt>
                <c:pt idx="2502">
                  <c:v>3.3152079999999695</c:v>
                </c:pt>
                <c:pt idx="2503">
                  <c:v>3.3164779999999623</c:v>
                </c:pt>
                <c:pt idx="2504">
                  <c:v>3.3177479999999977</c:v>
                </c:pt>
                <c:pt idx="2505">
                  <c:v>3.3190179999999967</c:v>
                </c:pt>
                <c:pt idx="2506">
                  <c:v>3.3207959999999987</c:v>
                </c:pt>
                <c:pt idx="2507">
                  <c:v>3.3220659999999573</c:v>
                </c:pt>
                <c:pt idx="2508">
                  <c:v>3.3233360000000012</c:v>
                </c:pt>
                <c:pt idx="2509">
                  <c:v>3.3246059999999713</c:v>
                </c:pt>
                <c:pt idx="2510">
                  <c:v>3.32613</c:v>
                </c:pt>
                <c:pt idx="2511">
                  <c:v>3.3273999999999999</c:v>
                </c:pt>
                <c:pt idx="2512">
                  <c:v>3.3286699999999967</c:v>
                </c:pt>
                <c:pt idx="2513">
                  <c:v>3.3299399999999997</c:v>
                </c:pt>
                <c:pt idx="2514">
                  <c:v>3.3314639999999596</c:v>
                </c:pt>
                <c:pt idx="2515">
                  <c:v>3.3327339999999968</c:v>
                </c:pt>
                <c:pt idx="2516">
                  <c:v>3.3340039999999767</c:v>
                </c:pt>
                <c:pt idx="2517">
                  <c:v>3.3350199999999623</c:v>
                </c:pt>
                <c:pt idx="2518">
                  <c:v>3.3365439999999573</c:v>
                </c:pt>
                <c:pt idx="2519">
                  <c:v>3.3378139999999967</c:v>
                </c:pt>
                <c:pt idx="2520">
                  <c:v>3.3390839999999704</c:v>
                </c:pt>
                <c:pt idx="2521">
                  <c:v>3.3406079999999987</c:v>
                </c:pt>
                <c:pt idx="2522">
                  <c:v>3.3421319999999999</c:v>
                </c:pt>
                <c:pt idx="2523">
                  <c:v>3.3434019999999998</c:v>
                </c:pt>
                <c:pt idx="2524">
                  <c:v>3.3446719999999988</c:v>
                </c:pt>
                <c:pt idx="2525">
                  <c:v>3.3461959999999977</c:v>
                </c:pt>
                <c:pt idx="2526">
                  <c:v>3.3474659999999967</c:v>
                </c:pt>
                <c:pt idx="2527">
                  <c:v>3.3489899999999997</c:v>
                </c:pt>
                <c:pt idx="2528">
                  <c:v>3.3500059999999632</c:v>
                </c:pt>
                <c:pt idx="2529">
                  <c:v>3.3515299999999977</c:v>
                </c:pt>
                <c:pt idx="2530">
                  <c:v>3.3527999999999967</c:v>
                </c:pt>
                <c:pt idx="2531">
                  <c:v>3.3540699999999624</c:v>
                </c:pt>
                <c:pt idx="2532">
                  <c:v>3.3550859999999618</c:v>
                </c:pt>
                <c:pt idx="2533">
                  <c:v>3.356355999999951</c:v>
                </c:pt>
                <c:pt idx="2534">
                  <c:v>3.3578799999999767</c:v>
                </c:pt>
                <c:pt idx="2535">
                  <c:v>3.3591499999999632</c:v>
                </c:pt>
                <c:pt idx="2536">
                  <c:v>3.3606739999999977</c:v>
                </c:pt>
                <c:pt idx="2537">
                  <c:v>3.3619439999999967</c:v>
                </c:pt>
                <c:pt idx="2538">
                  <c:v>3.3632139999999997</c:v>
                </c:pt>
                <c:pt idx="2539">
                  <c:v>3.364738</c:v>
                </c:pt>
                <c:pt idx="2540">
                  <c:v>3.3660079999999977</c:v>
                </c:pt>
                <c:pt idx="2541">
                  <c:v>3.3672779999999998</c:v>
                </c:pt>
                <c:pt idx="2542">
                  <c:v>3.3688019999999987</c:v>
                </c:pt>
                <c:pt idx="2543">
                  <c:v>3.3700719999999977</c:v>
                </c:pt>
                <c:pt idx="2544">
                  <c:v>3.3710879999999968</c:v>
                </c:pt>
                <c:pt idx="2545">
                  <c:v>3.3726119999999709</c:v>
                </c:pt>
                <c:pt idx="2546">
                  <c:v>3.3738819999999987</c:v>
                </c:pt>
                <c:pt idx="2547">
                  <c:v>3.3748979999999977</c:v>
                </c:pt>
                <c:pt idx="2548">
                  <c:v>3.3764219999999967</c:v>
                </c:pt>
                <c:pt idx="2549">
                  <c:v>3.3776919999999997</c:v>
                </c:pt>
                <c:pt idx="2550">
                  <c:v>3.3789619999999987</c:v>
                </c:pt>
                <c:pt idx="2551">
                  <c:v>3.3804860000000003</c:v>
                </c:pt>
                <c:pt idx="2552">
                  <c:v>3.3817559999999967</c:v>
                </c:pt>
                <c:pt idx="2553">
                  <c:v>3.3830260000000001</c:v>
                </c:pt>
                <c:pt idx="2554">
                  <c:v>3.3842959999999978</c:v>
                </c:pt>
                <c:pt idx="2555">
                  <c:v>3.3860740000000003</c:v>
                </c:pt>
                <c:pt idx="2556">
                  <c:v>3.3873440000000001</c:v>
                </c:pt>
                <c:pt idx="2557">
                  <c:v>3.388614</c:v>
                </c:pt>
                <c:pt idx="2558">
                  <c:v>3.3898839999999977</c:v>
                </c:pt>
                <c:pt idx="2559">
                  <c:v>3.3911539999999967</c:v>
                </c:pt>
                <c:pt idx="2560">
                  <c:v>3.3924239999999632</c:v>
                </c:pt>
                <c:pt idx="2561">
                  <c:v>3.3939479999999977</c:v>
                </c:pt>
                <c:pt idx="2562">
                  <c:v>3.3949639999999977</c:v>
                </c:pt>
                <c:pt idx="2563">
                  <c:v>3.3962339999999767</c:v>
                </c:pt>
                <c:pt idx="2564">
                  <c:v>3.3975039999999987</c:v>
                </c:pt>
                <c:pt idx="2565">
                  <c:v>3.398774</c:v>
                </c:pt>
                <c:pt idx="2566">
                  <c:v>3.4002979999999994</c:v>
                </c:pt>
                <c:pt idx="2567">
                  <c:v>3.4018219999999997</c:v>
                </c:pt>
                <c:pt idx="2568">
                  <c:v>3.4030919999999996</c:v>
                </c:pt>
                <c:pt idx="2569">
                  <c:v>3.4043619999999999</c:v>
                </c:pt>
                <c:pt idx="2570">
                  <c:v>3.4058859999999767</c:v>
                </c:pt>
                <c:pt idx="2571">
                  <c:v>3.4071560000000001</c:v>
                </c:pt>
                <c:pt idx="2572">
                  <c:v>3.4086800000000004</c:v>
                </c:pt>
                <c:pt idx="2573">
                  <c:v>3.4099499999999967</c:v>
                </c:pt>
                <c:pt idx="2574">
                  <c:v>3.4109659999999709</c:v>
                </c:pt>
                <c:pt idx="2575">
                  <c:v>3.4124899999999618</c:v>
                </c:pt>
                <c:pt idx="2576">
                  <c:v>3.4137599999999977</c:v>
                </c:pt>
                <c:pt idx="2577">
                  <c:v>3.4150299999999967</c:v>
                </c:pt>
                <c:pt idx="2578">
                  <c:v>3.4162999999999641</c:v>
                </c:pt>
                <c:pt idx="2579">
                  <c:v>3.41757</c:v>
                </c:pt>
                <c:pt idx="2580">
                  <c:v>3.4188399999999977</c:v>
                </c:pt>
                <c:pt idx="2581">
                  <c:v>3.4203639999999997</c:v>
                </c:pt>
                <c:pt idx="2582">
                  <c:v>3.4216339999999987</c:v>
                </c:pt>
                <c:pt idx="2583">
                  <c:v>3.4231579999999999</c:v>
                </c:pt>
                <c:pt idx="2584">
                  <c:v>3.4244279999999998</c:v>
                </c:pt>
                <c:pt idx="2585">
                  <c:v>3.4259519999999997</c:v>
                </c:pt>
                <c:pt idx="2586">
                  <c:v>3.4272219999999995</c:v>
                </c:pt>
                <c:pt idx="2587">
                  <c:v>3.4284919999999994</c:v>
                </c:pt>
                <c:pt idx="2588">
                  <c:v>3.4300159999999709</c:v>
                </c:pt>
                <c:pt idx="2589">
                  <c:v>3.4312859999999623</c:v>
                </c:pt>
                <c:pt idx="2590">
                  <c:v>3.432555999999956</c:v>
                </c:pt>
                <c:pt idx="2591">
                  <c:v>3.4338259999999967</c:v>
                </c:pt>
                <c:pt idx="2592">
                  <c:v>3.4350959999999695</c:v>
                </c:pt>
                <c:pt idx="2593">
                  <c:v>3.4363659999999623</c:v>
                </c:pt>
                <c:pt idx="2594">
                  <c:v>3.4376359999999977</c:v>
                </c:pt>
                <c:pt idx="2595">
                  <c:v>3.4389059999999967</c:v>
                </c:pt>
                <c:pt idx="2596">
                  <c:v>3.4404299999999997</c:v>
                </c:pt>
                <c:pt idx="2597">
                  <c:v>3.4417</c:v>
                </c:pt>
                <c:pt idx="2598">
                  <c:v>3.4429699999999968</c:v>
                </c:pt>
                <c:pt idx="2599">
                  <c:v>3.4444940000000002</c:v>
                </c:pt>
                <c:pt idx="2600">
                  <c:v>3.4460179999999987</c:v>
                </c:pt>
                <c:pt idx="2601">
                  <c:v>3.4472879999999999</c:v>
                </c:pt>
                <c:pt idx="2602">
                  <c:v>3.4485579999999998</c:v>
                </c:pt>
                <c:pt idx="2603">
                  <c:v>3.4498279999999997</c:v>
                </c:pt>
                <c:pt idx="2604">
                  <c:v>3.4510979999999987</c:v>
                </c:pt>
                <c:pt idx="2605">
                  <c:v>3.4526219999999967</c:v>
                </c:pt>
                <c:pt idx="2606">
                  <c:v>3.4538919999999997</c:v>
                </c:pt>
                <c:pt idx="2607">
                  <c:v>3.4549079999999988</c:v>
                </c:pt>
                <c:pt idx="2608">
                  <c:v>3.4564319999999977</c:v>
                </c:pt>
                <c:pt idx="2609">
                  <c:v>3.4577019999999998</c:v>
                </c:pt>
                <c:pt idx="2610">
                  <c:v>3.4589719999999997</c:v>
                </c:pt>
                <c:pt idx="2611">
                  <c:v>3.460496</c:v>
                </c:pt>
                <c:pt idx="2612">
                  <c:v>3.4617659999999977</c:v>
                </c:pt>
                <c:pt idx="2613">
                  <c:v>3.4630359999999993</c:v>
                </c:pt>
                <c:pt idx="2614">
                  <c:v>3.4645599999999988</c:v>
                </c:pt>
                <c:pt idx="2615">
                  <c:v>3.4660839999999977</c:v>
                </c:pt>
                <c:pt idx="2616">
                  <c:v>3.4673539999999998</c:v>
                </c:pt>
                <c:pt idx="2617">
                  <c:v>3.4686239999999993</c:v>
                </c:pt>
                <c:pt idx="2618">
                  <c:v>3.469894</c:v>
                </c:pt>
                <c:pt idx="2619">
                  <c:v>3.4714179999999977</c:v>
                </c:pt>
                <c:pt idx="2620">
                  <c:v>3.4726879999999967</c:v>
                </c:pt>
                <c:pt idx="2621">
                  <c:v>3.4739579999999997</c:v>
                </c:pt>
                <c:pt idx="2622">
                  <c:v>3.4752279999999987</c:v>
                </c:pt>
                <c:pt idx="2623">
                  <c:v>3.4764979999999968</c:v>
                </c:pt>
                <c:pt idx="2624">
                  <c:v>3.4777679999999993</c:v>
                </c:pt>
                <c:pt idx="2625">
                  <c:v>3.4790379999999987</c:v>
                </c:pt>
                <c:pt idx="2626">
                  <c:v>3.4805619999999999</c:v>
                </c:pt>
                <c:pt idx="2627">
                  <c:v>3.4820859999999967</c:v>
                </c:pt>
                <c:pt idx="2628">
                  <c:v>3.4833560000000001</c:v>
                </c:pt>
                <c:pt idx="2629">
                  <c:v>3.484626</c:v>
                </c:pt>
                <c:pt idx="2630">
                  <c:v>3.4861499999999968</c:v>
                </c:pt>
                <c:pt idx="2631">
                  <c:v>3.4874199999999997</c:v>
                </c:pt>
                <c:pt idx="2632">
                  <c:v>3.488944</c:v>
                </c:pt>
                <c:pt idx="2633">
                  <c:v>3.4902139999999977</c:v>
                </c:pt>
                <c:pt idx="2634">
                  <c:v>3.4914839999999967</c:v>
                </c:pt>
                <c:pt idx="2635">
                  <c:v>3.4927539999999682</c:v>
                </c:pt>
                <c:pt idx="2636">
                  <c:v>3.4942779999999987</c:v>
                </c:pt>
                <c:pt idx="2637">
                  <c:v>3.4952939999999977</c:v>
                </c:pt>
                <c:pt idx="2638">
                  <c:v>3.4965639999999967</c:v>
                </c:pt>
                <c:pt idx="2639">
                  <c:v>3.4978339999999997</c:v>
                </c:pt>
                <c:pt idx="2640">
                  <c:v>3.4993579999999977</c:v>
                </c:pt>
                <c:pt idx="2641">
                  <c:v>3.5006279999999999</c:v>
                </c:pt>
                <c:pt idx="2642">
                  <c:v>3.5021519999999997</c:v>
                </c:pt>
                <c:pt idx="2643">
                  <c:v>3.5034219999999996</c:v>
                </c:pt>
                <c:pt idx="2644">
                  <c:v>3.5046919999999995</c:v>
                </c:pt>
                <c:pt idx="2645">
                  <c:v>3.5062159999999967</c:v>
                </c:pt>
                <c:pt idx="2646">
                  <c:v>3.5074859999999997</c:v>
                </c:pt>
                <c:pt idx="2647">
                  <c:v>3.508756</c:v>
                </c:pt>
                <c:pt idx="2648">
                  <c:v>3.5102799999999967</c:v>
                </c:pt>
                <c:pt idx="2649">
                  <c:v>3.5115499999999713</c:v>
                </c:pt>
                <c:pt idx="2650">
                  <c:v>3.5128199999999632</c:v>
                </c:pt>
                <c:pt idx="2651">
                  <c:v>3.5140899999999977</c:v>
                </c:pt>
                <c:pt idx="2652">
                  <c:v>3.5153599999999967</c:v>
                </c:pt>
                <c:pt idx="2653">
                  <c:v>3.5166299999999691</c:v>
                </c:pt>
                <c:pt idx="2654">
                  <c:v>3.5179</c:v>
                </c:pt>
                <c:pt idx="2655">
                  <c:v>3.5191699999999977</c:v>
                </c:pt>
                <c:pt idx="2656">
                  <c:v>3.5206940000000002</c:v>
                </c:pt>
                <c:pt idx="2657">
                  <c:v>3.5219640000000001</c:v>
                </c:pt>
                <c:pt idx="2658">
                  <c:v>3.5232340000000288</c:v>
                </c:pt>
                <c:pt idx="2659">
                  <c:v>3.5247579999999998</c:v>
                </c:pt>
                <c:pt idx="2660">
                  <c:v>3.5262819999999997</c:v>
                </c:pt>
                <c:pt idx="2661">
                  <c:v>3.527552</c:v>
                </c:pt>
                <c:pt idx="2662">
                  <c:v>3.5288219999999999</c:v>
                </c:pt>
                <c:pt idx="2663">
                  <c:v>3.5300919999999998</c:v>
                </c:pt>
                <c:pt idx="2664">
                  <c:v>3.5313619999999997</c:v>
                </c:pt>
                <c:pt idx="2665">
                  <c:v>3.5326319999999987</c:v>
                </c:pt>
                <c:pt idx="2666">
                  <c:v>3.5339019999999999</c:v>
                </c:pt>
                <c:pt idx="2667">
                  <c:v>3.5351719999999998</c:v>
                </c:pt>
                <c:pt idx="2668">
                  <c:v>3.5364419999999623</c:v>
                </c:pt>
                <c:pt idx="2669">
                  <c:v>3.5377119999999995</c:v>
                </c:pt>
                <c:pt idx="2670">
                  <c:v>3.5392359999999967</c:v>
                </c:pt>
                <c:pt idx="2671">
                  <c:v>3.5405059999999993</c:v>
                </c:pt>
                <c:pt idx="2672">
                  <c:v>3.541776</c:v>
                </c:pt>
                <c:pt idx="2673">
                  <c:v>3.5433000000000012</c:v>
                </c:pt>
                <c:pt idx="2674">
                  <c:v>3.5445699999999998</c:v>
                </c:pt>
                <c:pt idx="2675">
                  <c:v>3.5458399999999997</c:v>
                </c:pt>
                <c:pt idx="2676">
                  <c:v>3.5473640000000284</c:v>
                </c:pt>
                <c:pt idx="2677">
                  <c:v>3.5486339999999998</c:v>
                </c:pt>
                <c:pt idx="2678">
                  <c:v>3.5499039999999997</c:v>
                </c:pt>
                <c:pt idx="2679">
                  <c:v>3.5511739999999987</c:v>
                </c:pt>
                <c:pt idx="2680">
                  <c:v>3.552443999999956</c:v>
                </c:pt>
                <c:pt idx="2681">
                  <c:v>3.5537139999999998</c:v>
                </c:pt>
                <c:pt idx="2682">
                  <c:v>3.5549839999999997</c:v>
                </c:pt>
                <c:pt idx="2683">
                  <c:v>3.5562539999999618</c:v>
                </c:pt>
                <c:pt idx="2684">
                  <c:v>3.5575239999999995</c:v>
                </c:pt>
                <c:pt idx="2685">
                  <c:v>3.5587940000000002</c:v>
                </c:pt>
                <c:pt idx="2686">
                  <c:v>3.5603179999999996</c:v>
                </c:pt>
                <c:pt idx="2687">
                  <c:v>3.561588</c:v>
                </c:pt>
                <c:pt idx="2688">
                  <c:v>3.5628579999999967</c:v>
                </c:pt>
                <c:pt idx="2689">
                  <c:v>3.5643820000000002</c:v>
                </c:pt>
                <c:pt idx="2690">
                  <c:v>3.5659059999999987</c:v>
                </c:pt>
                <c:pt idx="2691">
                  <c:v>3.5671759999999999</c:v>
                </c:pt>
                <c:pt idx="2692">
                  <c:v>3.5684459999999967</c:v>
                </c:pt>
                <c:pt idx="2693">
                  <c:v>3.5697159999999997</c:v>
                </c:pt>
                <c:pt idx="2694">
                  <c:v>3.5709859999999987</c:v>
                </c:pt>
                <c:pt idx="2695">
                  <c:v>3.572255999999947</c:v>
                </c:pt>
                <c:pt idx="2696">
                  <c:v>3.5735260000000002</c:v>
                </c:pt>
                <c:pt idx="2697">
                  <c:v>3.5747960000000001</c:v>
                </c:pt>
                <c:pt idx="2698">
                  <c:v>3.5760659999999582</c:v>
                </c:pt>
                <c:pt idx="2699">
                  <c:v>3.5773359999999994</c:v>
                </c:pt>
                <c:pt idx="2700">
                  <c:v>3.5786059999999704</c:v>
                </c:pt>
                <c:pt idx="2701">
                  <c:v>3.5803840000000329</c:v>
                </c:pt>
                <c:pt idx="2702">
                  <c:v>3.5816539999999977</c:v>
                </c:pt>
                <c:pt idx="2703">
                  <c:v>3.5829239999999998</c:v>
                </c:pt>
                <c:pt idx="2704">
                  <c:v>3.5841940000000347</c:v>
                </c:pt>
                <c:pt idx="2705">
                  <c:v>3.5857179999999995</c:v>
                </c:pt>
                <c:pt idx="2706">
                  <c:v>3.5872419999999998</c:v>
                </c:pt>
                <c:pt idx="2707">
                  <c:v>3.5885120000000001</c:v>
                </c:pt>
                <c:pt idx="2708">
                  <c:v>3.589782</c:v>
                </c:pt>
                <c:pt idx="2709">
                  <c:v>3.5907979999999995</c:v>
                </c:pt>
                <c:pt idx="2710">
                  <c:v>3.5923219999999998</c:v>
                </c:pt>
                <c:pt idx="2711">
                  <c:v>3.5935920000000001</c:v>
                </c:pt>
                <c:pt idx="2712">
                  <c:v>3.5948619999999987</c:v>
                </c:pt>
                <c:pt idx="2713">
                  <c:v>3.5961319999999999</c:v>
                </c:pt>
                <c:pt idx="2714">
                  <c:v>3.5974019999999998</c:v>
                </c:pt>
                <c:pt idx="2715">
                  <c:v>3.5986719999999988</c:v>
                </c:pt>
                <c:pt idx="2716">
                  <c:v>3.6001960000000279</c:v>
                </c:pt>
                <c:pt idx="2717">
                  <c:v>3.6017200000000011</c:v>
                </c:pt>
                <c:pt idx="2718">
                  <c:v>3.6029899999999997</c:v>
                </c:pt>
                <c:pt idx="2719">
                  <c:v>3.6042599999999987</c:v>
                </c:pt>
                <c:pt idx="2720">
                  <c:v>3.6057839999999999</c:v>
                </c:pt>
                <c:pt idx="2721">
                  <c:v>3.6070539999999998</c:v>
                </c:pt>
                <c:pt idx="2722">
                  <c:v>3.6085780000000001</c:v>
                </c:pt>
                <c:pt idx="2723">
                  <c:v>3.6098479999999977</c:v>
                </c:pt>
                <c:pt idx="2724">
                  <c:v>3.6111179999999994</c:v>
                </c:pt>
                <c:pt idx="2725">
                  <c:v>3.6123879999999997</c:v>
                </c:pt>
                <c:pt idx="2726">
                  <c:v>3.6136579999999987</c:v>
                </c:pt>
                <c:pt idx="2727">
                  <c:v>3.6149279999999999</c:v>
                </c:pt>
                <c:pt idx="2728">
                  <c:v>3.6161979999999998</c:v>
                </c:pt>
                <c:pt idx="2729">
                  <c:v>3.6174679999999997</c:v>
                </c:pt>
                <c:pt idx="2730">
                  <c:v>3.618738</c:v>
                </c:pt>
                <c:pt idx="2731">
                  <c:v>3.6202619999999994</c:v>
                </c:pt>
                <c:pt idx="2732">
                  <c:v>3.6215320000000002</c:v>
                </c:pt>
                <c:pt idx="2733">
                  <c:v>3.6228019999999987</c:v>
                </c:pt>
                <c:pt idx="2734">
                  <c:v>3.6243259999999999</c:v>
                </c:pt>
                <c:pt idx="2735">
                  <c:v>3.6258499999999967</c:v>
                </c:pt>
                <c:pt idx="2736">
                  <c:v>3.627120000000037</c:v>
                </c:pt>
                <c:pt idx="2737">
                  <c:v>3.6286439999999978</c:v>
                </c:pt>
                <c:pt idx="2738">
                  <c:v>3.6299139999999999</c:v>
                </c:pt>
                <c:pt idx="2739">
                  <c:v>3.6311839999999997</c:v>
                </c:pt>
                <c:pt idx="2740">
                  <c:v>3.6324539999999623</c:v>
                </c:pt>
                <c:pt idx="2741">
                  <c:v>3.6337239999999995</c:v>
                </c:pt>
                <c:pt idx="2742">
                  <c:v>3.6349939999999994</c:v>
                </c:pt>
                <c:pt idx="2743">
                  <c:v>3.6362639999999709</c:v>
                </c:pt>
                <c:pt idx="2744">
                  <c:v>3.6377879999999996</c:v>
                </c:pt>
                <c:pt idx="2745">
                  <c:v>3.6390579999999977</c:v>
                </c:pt>
                <c:pt idx="2746">
                  <c:v>3.6403280000000002</c:v>
                </c:pt>
                <c:pt idx="2747">
                  <c:v>3.6418519999999988</c:v>
                </c:pt>
                <c:pt idx="2748">
                  <c:v>3.6431220000000288</c:v>
                </c:pt>
                <c:pt idx="2749">
                  <c:v>3.6443920000000012</c:v>
                </c:pt>
                <c:pt idx="2750">
                  <c:v>3.6461700000000001</c:v>
                </c:pt>
                <c:pt idx="2751">
                  <c:v>3.64744</c:v>
                </c:pt>
                <c:pt idx="2752">
                  <c:v>3.6487099999999999</c:v>
                </c:pt>
                <c:pt idx="2753">
                  <c:v>3.6499799999999998</c:v>
                </c:pt>
                <c:pt idx="2754">
                  <c:v>3.6512499999999624</c:v>
                </c:pt>
                <c:pt idx="2755">
                  <c:v>3.65252</c:v>
                </c:pt>
                <c:pt idx="2756">
                  <c:v>3.6537899999999999</c:v>
                </c:pt>
                <c:pt idx="2757">
                  <c:v>3.6550599999999767</c:v>
                </c:pt>
                <c:pt idx="2758">
                  <c:v>3.6563299999999987</c:v>
                </c:pt>
                <c:pt idx="2759">
                  <c:v>3.6578539999999977</c:v>
                </c:pt>
                <c:pt idx="2760">
                  <c:v>3.6591239999999998</c:v>
                </c:pt>
                <c:pt idx="2761">
                  <c:v>3.6603940000000366</c:v>
                </c:pt>
                <c:pt idx="2762">
                  <c:v>3.6619179999999996</c:v>
                </c:pt>
                <c:pt idx="2763">
                  <c:v>3.6631880000000012</c:v>
                </c:pt>
                <c:pt idx="2764">
                  <c:v>3.6644579999999998</c:v>
                </c:pt>
                <c:pt idx="2765">
                  <c:v>3.6662359999999987</c:v>
                </c:pt>
                <c:pt idx="2766">
                  <c:v>3.6675059999999995</c:v>
                </c:pt>
                <c:pt idx="2767">
                  <c:v>3.6687760000000011</c:v>
                </c:pt>
                <c:pt idx="2768">
                  <c:v>3.6700459999999699</c:v>
                </c:pt>
                <c:pt idx="2769">
                  <c:v>3.671316</c:v>
                </c:pt>
                <c:pt idx="2770">
                  <c:v>3.6725859999999977</c:v>
                </c:pt>
                <c:pt idx="2771">
                  <c:v>3.6741099999999998</c:v>
                </c:pt>
                <c:pt idx="2772">
                  <c:v>3.6751260000000001</c:v>
                </c:pt>
                <c:pt idx="2773">
                  <c:v>3.676396</c:v>
                </c:pt>
                <c:pt idx="2774">
                  <c:v>3.6779200000000012</c:v>
                </c:pt>
                <c:pt idx="2775">
                  <c:v>3.6791899999999997</c:v>
                </c:pt>
                <c:pt idx="2776">
                  <c:v>3.6804599999999987</c:v>
                </c:pt>
                <c:pt idx="2777">
                  <c:v>3.6817299999999995</c:v>
                </c:pt>
                <c:pt idx="2778">
                  <c:v>3.6832539999999998</c:v>
                </c:pt>
                <c:pt idx="2779">
                  <c:v>3.6845240000000365</c:v>
                </c:pt>
                <c:pt idx="2780">
                  <c:v>3.6860479999999987</c:v>
                </c:pt>
                <c:pt idx="2781">
                  <c:v>3.6873180000000012</c:v>
                </c:pt>
                <c:pt idx="2782">
                  <c:v>3.6888419999999997</c:v>
                </c:pt>
                <c:pt idx="2783">
                  <c:v>3.6901119999999996</c:v>
                </c:pt>
                <c:pt idx="2784">
                  <c:v>3.691128</c:v>
                </c:pt>
                <c:pt idx="2785">
                  <c:v>3.6923979999999998</c:v>
                </c:pt>
                <c:pt idx="2786">
                  <c:v>3.6939220000000001</c:v>
                </c:pt>
                <c:pt idx="2787">
                  <c:v>3.6949379999999996</c:v>
                </c:pt>
                <c:pt idx="2788">
                  <c:v>3.6962079999999977</c:v>
                </c:pt>
                <c:pt idx="2789">
                  <c:v>3.6974779999999998</c:v>
                </c:pt>
                <c:pt idx="2790">
                  <c:v>3.6987479999999997</c:v>
                </c:pt>
                <c:pt idx="2791">
                  <c:v>3.700272</c:v>
                </c:pt>
                <c:pt idx="2792">
                  <c:v>3.7015419999999999</c:v>
                </c:pt>
                <c:pt idx="2793">
                  <c:v>3.7028119999999998</c:v>
                </c:pt>
                <c:pt idx="2794">
                  <c:v>3.7043359999999996</c:v>
                </c:pt>
                <c:pt idx="2795">
                  <c:v>3.7058599999999977</c:v>
                </c:pt>
                <c:pt idx="2796">
                  <c:v>3.7071300000000496</c:v>
                </c:pt>
                <c:pt idx="2797">
                  <c:v>3.7084000000000001</c:v>
                </c:pt>
                <c:pt idx="2798">
                  <c:v>3.7099239999999996</c:v>
                </c:pt>
                <c:pt idx="2799">
                  <c:v>3.7109399999999999</c:v>
                </c:pt>
                <c:pt idx="2800">
                  <c:v>3.7122099999999967</c:v>
                </c:pt>
                <c:pt idx="2801">
                  <c:v>3.7134799999999997</c:v>
                </c:pt>
                <c:pt idx="2802">
                  <c:v>3.715004</c:v>
                </c:pt>
                <c:pt idx="2803">
                  <c:v>3.7160200000000003</c:v>
                </c:pt>
                <c:pt idx="2804">
                  <c:v>3.7172900000000002</c:v>
                </c:pt>
                <c:pt idx="2805">
                  <c:v>3.7188140000000001</c:v>
                </c:pt>
                <c:pt idx="2806">
                  <c:v>3.7200839999999999</c:v>
                </c:pt>
                <c:pt idx="2807">
                  <c:v>3.7213539999999998</c:v>
                </c:pt>
                <c:pt idx="2808">
                  <c:v>3.7228779999999997</c:v>
                </c:pt>
                <c:pt idx="2809">
                  <c:v>3.724148</c:v>
                </c:pt>
                <c:pt idx="2810">
                  <c:v>3.7256719999999999</c:v>
                </c:pt>
                <c:pt idx="2811">
                  <c:v>3.7269419999999998</c:v>
                </c:pt>
                <c:pt idx="2812">
                  <c:v>3.7284660000000001</c:v>
                </c:pt>
                <c:pt idx="2813">
                  <c:v>3.7297359999999999</c:v>
                </c:pt>
                <c:pt idx="2814">
                  <c:v>3.7307519999999998</c:v>
                </c:pt>
                <c:pt idx="2815">
                  <c:v>3.7320219999999997</c:v>
                </c:pt>
                <c:pt idx="2816">
                  <c:v>3.733546</c:v>
                </c:pt>
                <c:pt idx="2817">
                  <c:v>3.7348159999999977</c:v>
                </c:pt>
                <c:pt idx="2818">
                  <c:v>3.7360859999999967</c:v>
                </c:pt>
                <c:pt idx="2819">
                  <c:v>3.7373559999999997</c:v>
                </c:pt>
                <c:pt idx="2820">
                  <c:v>3.7386259999999987</c:v>
                </c:pt>
                <c:pt idx="2821">
                  <c:v>3.7401499999999994</c:v>
                </c:pt>
                <c:pt idx="2822">
                  <c:v>3.7414199999999993</c:v>
                </c:pt>
                <c:pt idx="2823">
                  <c:v>3.7426900000000001</c:v>
                </c:pt>
                <c:pt idx="2824">
                  <c:v>3.7442139999999999</c:v>
                </c:pt>
                <c:pt idx="2825">
                  <c:v>3.7457380000000002</c:v>
                </c:pt>
                <c:pt idx="2826">
                  <c:v>3.7470080000000001</c:v>
                </c:pt>
                <c:pt idx="2827">
                  <c:v>3.748278</c:v>
                </c:pt>
                <c:pt idx="2828">
                  <c:v>3.7498019999999999</c:v>
                </c:pt>
                <c:pt idx="2829">
                  <c:v>3.7508179999999998</c:v>
                </c:pt>
                <c:pt idx="2830">
                  <c:v>3.7523419999999987</c:v>
                </c:pt>
                <c:pt idx="2831">
                  <c:v>3.7536119999999995</c:v>
                </c:pt>
                <c:pt idx="2832">
                  <c:v>3.7548819999999994</c:v>
                </c:pt>
                <c:pt idx="2833">
                  <c:v>3.7561519999999997</c:v>
                </c:pt>
                <c:pt idx="2834">
                  <c:v>3.757422</c:v>
                </c:pt>
                <c:pt idx="2835">
                  <c:v>3.7586919999999999</c:v>
                </c:pt>
                <c:pt idx="2836">
                  <c:v>3.7602159999999998</c:v>
                </c:pt>
                <c:pt idx="2837">
                  <c:v>3.7614859999999997</c:v>
                </c:pt>
                <c:pt idx="2838">
                  <c:v>3.7630100000000288</c:v>
                </c:pt>
                <c:pt idx="2839">
                  <c:v>3.7642799999999998</c:v>
                </c:pt>
                <c:pt idx="2840">
                  <c:v>3.7658039999999997</c:v>
                </c:pt>
                <c:pt idx="2841">
                  <c:v>3.7670739999999996</c:v>
                </c:pt>
                <c:pt idx="2842">
                  <c:v>3.7685980000000012</c:v>
                </c:pt>
                <c:pt idx="2843">
                  <c:v>3.7698679999999998</c:v>
                </c:pt>
                <c:pt idx="2844">
                  <c:v>3.7708840000000001</c:v>
                </c:pt>
                <c:pt idx="2845">
                  <c:v>3.772154</c:v>
                </c:pt>
                <c:pt idx="2846">
                  <c:v>3.7736779999999999</c:v>
                </c:pt>
                <c:pt idx="2847">
                  <c:v>3.7749479999999997</c:v>
                </c:pt>
                <c:pt idx="2848">
                  <c:v>3.7762179999999987</c:v>
                </c:pt>
                <c:pt idx="2849">
                  <c:v>3.7774879999999995</c:v>
                </c:pt>
                <c:pt idx="2850">
                  <c:v>3.7790119999999998</c:v>
                </c:pt>
                <c:pt idx="2851">
                  <c:v>3.7802820000000001</c:v>
                </c:pt>
                <c:pt idx="2852">
                  <c:v>3.781552</c:v>
                </c:pt>
                <c:pt idx="2853">
                  <c:v>3.7830759999999994</c:v>
                </c:pt>
                <c:pt idx="2854">
                  <c:v>3.7843460000000002</c:v>
                </c:pt>
                <c:pt idx="2855">
                  <c:v>3.7858699999999987</c:v>
                </c:pt>
                <c:pt idx="2856">
                  <c:v>3.7873940000000514</c:v>
                </c:pt>
                <c:pt idx="2857">
                  <c:v>3.7886639999999994</c:v>
                </c:pt>
                <c:pt idx="2858">
                  <c:v>3.7899340000000374</c:v>
                </c:pt>
                <c:pt idx="2859">
                  <c:v>3.791204</c:v>
                </c:pt>
                <c:pt idx="2860">
                  <c:v>3.7924739999999977</c:v>
                </c:pt>
                <c:pt idx="2861">
                  <c:v>3.7937439999999998</c:v>
                </c:pt>
                <c:pt idx="2862">
                  <c:v>3.7950139999999997</c:v>
                </c:pt>
                <c:pt idx="2863">
                  <c:v>3.796284</c:v>
                </c:pt>
                <c:pt idx="2864">
                  <c:v>3.7975539999999999</c:v>
                </c:pt>
                <c:pt idx="2865">
                  <c:v>3.7990779999999997</c:v>
                </c:pt>
                <c:pt idx="2866">
                  <c:v>3.8003479999999987</c:v>
                </c:pt>
                <c:pt idx="2867">
                  <c:v>3.8016179999999977</c:v>
                </c:pt>
                <c:pt idx="2868">
                  <c:v>3.8031419999999998</c:v>
                </c:pt>
                <c:pt idx="2869">
                  <c:v>3.8044119999999997</c:v>
                </c:pt>
                <c:pt idx="2870">
                  <c:v>3.80619</c:v>
                </c:pt>
                <c:pt idx="2871">
                  <c:v>3.8074599999999967</c:v>
                </c:pt>
                <c:pt idx="2872">
                  <c:v>3.8087299999999997</c:v>
                </c:pt>
                <c:pt idx="2873">
                  <c:v>3.8099999999999987</c:v>
                </c:pt>
                <c:pt idx="2874">
                  <c:v>3.811269999999956</c:v>
                </c:pt>
                <c:pt idx="2875">
                  <c:v>3.8125399999999967</c:v>
                </c:pt>
                <c:pt idx="2876">
                  <c:v>3.8138099999999699</c:v>
                </c:pt>
                <c:pt idx="2877">
                  <c:v>3.8150799999999623</c:v>
                </c:pt>
                <c:pt idx="2878">
                  <c:v>3.8163499999999533</c:v>
                </c:pt>
                <c:pt idx="2879">
                  <c:v>3.8176199999999967</c:v>
                </c:pt>
                <c:pt idx="2880">
                  <c:v>3.818889999999965</c:v>
                </c:pt>
                <c:pt idx="2881">
                  <c:v>3.8204139999999978</c:v>
                </c:pt>
                <c:pt idx="2882">
                  <c:v>3.8216839999999968</c:v>
                </c:pt>
                <c:pt idx="2883">
                  <c:v>3.8229539999999727</c:v>
                </c:pt>
                <c:pt idx="2884">
                  <c:v>3.8244779999999987</c:v>
                </c:pt>
                <c:pt idx="2885">
                  <c:v>3.8260019999999977</c:v>
                </c:pt>
                <c:pt idx="2886">
                  <c:v>3.8272719999999998</c:v>
                </c:pt>
                <c:pt idx="2887">
                  <c:v>3.8285419999999997</c:v>
                </c:pt>
                <c:pt idx="2888">
                  <c:v>3.8298119999999987</c:v>
                </c:pt>
                <c:pt idx="2889">
                  <c:v>3.8310819999999977</c:v>
                </c:pt>
                <c:pt idx="2890">
                  <c:v>3.8323519999999967</c:v>
                </c:pt>
                <c:pt idx="2891">
                  <c:v>3.8336219999999988</c:v>
                </c:pt>
                <c:pt idx="2892">
                  <c:v>3.8348919999999977</c:v>
                </c:pt>
                <c:pt idx="2893">
                  <c:v>3.8361619999999967</c:v>
                </c:pt>
                <c:pt idx="2894">
                  <c:v>3.8374319999999997</c:v>
                </c:pt>
                <c:pt idx="2895">
                  <c:v>3.8389559999999623</c:v>
                </c:pt>
                <c:pt idx="2896">
                  <c:v>3.8404799999999977</c:v>
                </c:pt>
                <c:pt idx="2897">
                  <c:v>3.8417499999999967</c:v>
                </c:pt>
                <c:pt idx="2898">
                  <c:v>3.8430199999999997</c:v>
                </c:pt>
                <c:pt idx="2899">
                  <c:v>3.84429</c:v>
                </c:pt>
                <c:pt idx="2900">
                  <c:v>3.8460679999999967</c:v>
                </c:pt>
                <c:pt idx="2901">
                  <c:v>3.8473380000000001</c:v>
                </c:pt>
                <c:pt idx="2902">
                  <c:v>3.8486079999999987</c:v>
                </c:pt>
                <c:pt idx="2903">
                  <c:v>3.8498779999999977</c:v>
                </c:pt>
                <c:pt idx="2904">
                  <c:v>3.8511479999999967</c:v>
                </c:pt>
                <c:pt idx="2905">
                  <c:v>3.852417999999965</c:v>
                </c:pt>
                <c:pt idx="2906">
                  <c:v>3.8536879999999987</c:v>
                </c:pt>
                <c:pt idx="2907">
                  <c:v>3.8549579999999977</c:v>
                </c:pt>
                <c:pt idx="2908">
                  <c:v>3.8562279999999967</c:v>
                </c:pt>
                <c:pt idx="2909">
                  <c:v>3.8574979999999988</c:v>
                </c:pt>
                <c:pt idx="2910">
                  <c:v>3.8587679999999978</c:v>
                </c:pt>
                <c:pt idx="2911">
                  <c:v>3.8602919999999998</c:v>
                </c:pt>
                <c:pt idx="2912">
                  <c:v>3.8615619999999997</c:v>
                </c:pt>
                <c:pt idx="2913">
                  <c:v>3.8628319999999987</c:v>
                </c:pt>
                <c:pt idx="2914">
                  <c:v>3.8643559999999977</c:v>
                </c:pt>
                <c:pt idx="2915">
                  <c:v>3.8656259999999967</c:v>
                </c:pt>
                <c:pt idx="2916">
                  <c:v>3.8668959999999624</c:v>
                </c:pt>
                <c:pt idx="2917">
                  <c:v>3.8684199999999977</c:v>
                </c:pt>
                <c:pt idx="2918">
                  <c:v>3.8696900000000003</c:v>
                </c:pt>
                <c:pt idx="2919">
                  <c:v>3.8707059999999927</c:v>
                </c:pt>
                <c:pt idx="2920">
                  <c:v>3.8722299999999623</c:v>
                </c:pt>
                <c:pt idx="2921">
                  <c:v>3.8734999999999977</c:v>
                </c:pt>
                <c:pt idx="2922">
                  <c:v>3.8747699999999967</c:v>
                </c:pt>
                <c:pt idx="2923">
                  <c:v>3.8760399999999695</c:v>
                </c:pt>
                <c:pt idx="2924">
                  <c:v>3.87731</c:v>
                </c:pt>
                <c:pt idx="2925">
                  <c:v>3.8785799999999977</c:v>
                </c:pt>
                <c:pt idx="2926">
                  <c:v>3.8801039999999998</c:v>
                </c:pt>
                <c:pt idx="2927">
                  <c:v>3.8813739999999997</c:v>
                </c:pt>
                <c:pt idx="2928">
                  <c:v>3.8828979999999977</c:v>
                </c:pt>
                <c:pt idx="2929">
                  <c:v>3.8841679999999998</c:v>
                </c:pt>
                <c:pt idx="2930">
                  <c:v>3.8856919999999997</c:v>
                </c:pt>
                <c:pt idx="2931">
                  <c:v>3.8869619999999987</c:v>
                </c:pt>
                <c:pt idx="2932">
                  <c:v>3.8884859999999977</c:v>
                </c:pt>
                <c:pt idx="2933">
                  <c:v>3.8897559999999967</c:v>
                </c:pt>
                <c:pt idx="2934">
                  <c:v>3.8907719999999997</c:v>
                </c:pt>
                <c:pt idx="2935">
                  <c:v>3.8920419999999591</c:v>
                </c:pt>
                <c:pt idx="2936">
                  <c:v>3.8935659999999968</c:v>
                </c:pt>
                <c:pt idx="2937">
                  <c:v>3.8948359999999767</c:v>
                </c:pt>
                <c:pt idx="2938">
                  <c:v>3.8958519999999623</c:v>
                </c:pt>
                <c:pt idx="2939">
                  <c:v>3.897122</c:v>
                </c:pt>
                <c:pt idx="2940">
                  <c:v>3.898645999999947</c:v>
                </c:pt>
                <c:pt idx="2941">
                  <c:v>3.8999159999999704</c:v>
                </c:pt>
                <c:pt idx="2942">
                  <c:v>3.9014399999999987</c:v>
                </c:pt>
                <c:pt idx="2943">
                  <c:v>3.9027099999999977</c:v>
                </c:pt>
                <c:pt idx="2944">
                  <c:v>3.9039799999999998</c:v>
                </c:pt>
                <c:pt idx="2945">
                  <c:v>3.9055040000000001</c:v>
                </c:pt>
                <c:pt idx="2946">
                  <c:v>3.906774</c:v>
                </c:pt>
                <c:pt idx="2947">
                  <c:v>3.9082979999999998</c:v>
                </c:pt>
                <c:pt idx="2948">
                  <c:v>3.9095679999999997</c:v>
                </c:pt>
                <c:pt idx="2949">
                  <c:v>3.9108379999999987</c:v>
                </c:pt>
                <c:pt idx="2950">
                  <c:v>3.9121079999999977</c:v>
                </c:pt>
                <c:pt idx="2951">
                  <c:v>3.9136319999999998</c:v>
                </c:pt>
                <c:pt idx="2952">
                  <c:v>3.9149019999999997</c:v>
                </c:pt>
                <c:pt idx="2953">
                  <c:v>3.9159179999999987</c:v>
                </c:pt>
                <c:pt idx="2954">
                  <c:v>3.9171879999999999</c:v>
                </c:pt>
                <c:pt idx="2955">
                  <c:v>3.9187119999999998</c:v>
                </c:pt>
                <c:pt idx="2956">
                  <c:v>3.9202360000000001</c:v>
                </c:pt>
                <c:pt idx="2957">
                  <c:v>3.9215059999999977</c:v>
                </c:pt>
                <c:pt idx="2958">
                  <c:v>3.9227759999999967</c:v>
                </c:pt>
                <c:pt idx="2959">
                  <c:v>3.9240459999999691</c:v>
                </c:pt>
                <c:pt idx="2960">
                  <c:v>3.9255699999999987</c:v>
                </c:pt>
                <c:pt idx="2961">
                  <c:v>3.9270939999999999</c:v>
                </c:pt>
                <c:pt idx="2962">
                  <c:v>3.9283639999999997</c:v>
                </c:pt>
                <c:pt idx="2963">
                  <c:v>3.9296339999999987</c:v>
                </c:pt>
                <c:pt idx="2964">
                  <c:v>3.930904</c:v>
                </c:pt>
                <c:pt idx="2965">
                  <c:v>3.9321739999999967</c:v>
                </c:pt>
                <c:pt idx="2966">
                  <c:v>3.9336979999999997</c:v>
                </c:pt>
                <c:pt idx="2967">
                  <c:v>3.9349679999999987</c:v>
                </c:pt>
                <c:pt idx="2968">
                  <c:v>3.9359839999999977</c:v>
                </c:pt>
                <c:pt idx="2969">
                  <c:v>3.9375079999999993</c:v>
                </c:pt>
                <c:pt idx="2970">
                  <c:v>3.9387779999999997</c:v>
                </c:pt>
                <c:pt idx="2971">
                  <c:v>3.9403019999999995</c:v>
                </c:pt>
                <c:pt idx="2972">
                  <c:v>3.9415720000000003</c:v>
                </c:pt>
                <c:pt idx="2973">
                  <c:v>3.9428419999999709</c:v>
                </c:pt>
                <c:pt idx="2974">
                  <c:v>3.944366</c:v>
                </c:pt>
                <c:pt idx="2975">
                  <c:v>3.9458899999999977</c:v>
                </c:pt>
                <c:pt idx="2976">
                  <c:v>3.9471600000000002</c:v>
                </c:pt>
                <c:pt idx="2977">
                  <c:v>3.9484300000000001</c:v>
                </c:pt>
                <c:pt idx="2978">
                  <c:v>3.9496999999999987</c:v>
                </c:pt>
                <c:pt idx="2979">
                  <c:v>3.9509699999999977</c:v>
                </c:pt>
                <c:pt idx="2980">
                  <c:v>3.9522399999999767</c:v>
                </c:pt>
                <c:pt idx="2981">
                  <c:v>3.9535100000000001</c:v>
                </c:pt>
                <c:pt idx="2982">
                  <c:v>3.9550339999999977</c:v>
                </c:pt>
                <c:pt idx="2983">
                  <c:v>3.956049999999947</c:v>
                </c:pt>
                <c:pt idx="2984">
                  <c:v>3.9573199999999997</c:v>
                </c:pt>
                <c:pt idx="2985">
                  <c:v>3.9588439999999623</c:v>
                </c:pt>
                <c:pt idx="2986">
                  <c:v>3.9601139999999995</c:v>
                </c:pt>
                <c:pt idx="2987">
                  <c:v>3.9616379999999998</c:v>
                </c:pt>
                <c:pt idx="2988">
                  <c:v>3.9629079999999997</c:v>
                </c:pt>
                <c:pt idx="2989">
                  <c:v>3.9641779999999995</c:v>
                </c:pt>
                <c:pt idx="2990">
                  <c:v>3.9657019999999994</c:v>
                </c:pt>
                <c:pt idx="2991">
                  <c:v>3.9672259999999997</c:v>
                </c:pt>
                <c:pt idx="2992">
                  <c:v>3.9684959999999987</c:v>
                </c:pt>
                <c:pt idx="2993">
                  <c:v>3.9697659999999977</c:v>
                </c:pt>
                <c:pt idx="2994">
                  <c:v>3.9710359999999967</c:v>
                </c:pt>
                <c:pt idx="2995">
                  <c:v>3.9723059999999633</c:v>
                </c:pt>
                <c:pt idx="2996">
                  <c:v>3.9735759999999987</c:v>
                </c:pt>
                <c:pt idx="2997">
                  <c:v>3.9748459999999475</c:v>
                </c:pt>
                <c:pt idx="2998">
                  <c:v>3.9761159999999967</c:v>
                </c:pt>
                <c:pt idx="2999">
                  <c:v>3.9776399999999987</c:v>
                </c:pt>
                <c:pt idx="3000">
                  <c:v>3.9789099999999977</c:v>
                </c:pt>
                <c:pt idx="3001">
                  <c:v>3.9801799999999998</c:v>
                </c:pt>
                <c:pt idx="3002">
                  <c:v>3.9817040000000001</c:v>
                </c:pt>
                <c:pt idx="3003">
                  <c:v>3.982974</c:v>
                </c:pt>
                <c:pt idx="3004">
                  <c:v>3.9842439999999977</c:v>
                </c:pt>
                <c:pt idx="3005">
                  <c:v>3.9860219999999993</c:v>
                </c:pt>
                <c:pt idx="3006">
                  <c:v>3.9872920000000001</c:v>
                </c:pt>
                <c:pt idx="3007">
                  <c:v>3.9885619999999999</c:v>
                </c:pt>
                <c:pt idx="3008">
                  <c:v>3.9900859999999967</c:v>
                </c:pt>
                <c:pt idx="3009">
                  <c:v>3.9911019999999997</c:v>
                </c:pt>
                <c:pt idx="3010">
                  <c:v>3.9923719999999987</c:v>
                </c:pt>
                <c:pt idx="3011">
                  <c:v>3.9936419999999977</c:v>
                </c:pt>
                <c:pt idx="3012">
                  <c:v>3.9949119999999998</c:v>
                </c:pt>
                <c:pt idx="3013">
                  <c:v>3.9961819999999997</c:v>
                </c:pt>
                <c:pt idx="3014">
                  <c:v>3.9974519999999987</c:v>
                </c:pt>
                <c:pt idx="3015">
                  <c:v>3.9989759999999968</c:v>
                </c:pt>
                <c:pt idx="3016">
                  <c:v>4.0002459999999997</c:v>
                </c:pt>
                <c:pt idx="3017">
                  <c:v>4.0015160000000005</c:v>
                </c:pt>
                <c:pt idx="3018">
                  <c:v>4.0030399999999995</c:v>
                </c:pt>
                <c:pt idx="3019">
                  <c:v>4.0043099999999985</c:v>
                </c:pt>
                <c:pt idx="3020">
                  <c:v>4.0058339999999975</c:v>
                </c:pt>
                <c:pt idx="3021">
                  <c:v>4.0071039999999956</c:v>
                </c:pt>
                <c:pt idx="3022">
                  <c:v>4.0083739999999999</c:v>
                </c:pt>
                <c:pt idx="3023">
                  <c:v>4.0096440000000024</c:v>
                </c:pt>
                <c:pt idx="3024">
                  <c:v>4.0111679999999996</c:v>
                </c:pt>
                <c:pt idx="3025">
                  <c:v>4.0124379999999755</c:v>
                </c:pt>
                <c:pt idx="3026">
                  <c:v>4.0137079999999985</c:v>
                </c:pt>
                <c:pt idx="3027">
                  <c:v>4.0149779999999655</c:v>
                </c:pt>
                <c:pt idx="3028">
                  <c:v>4.0162480000000134</c:v>
                </c:pt>
                <c:pt idx="3029">
                  <c:v>4.0175179999999298</c:v>
                </c:pt>
                <c:pt idx="3030">
                  <c:v>4.0187879999999945</c:v>
                </c:pt>
                <c:pt idx="3031">
                  <c:v>4.0203119999999855</c:v>
                </c:pt>
                <c:pt idx="3032">
                  <c:v>4.0215819999999765</c:v>
                </c:pt>
                <c:pt idx="3033">
                  <c:v>4.0228519999999746</c:v>
                </c:pt>
                <c:pt idx="3034">
                  <c:v>4.0243759999999655</c:v>
                </c:pt>
                <c:pt idx="3035">
                  <c:v>4.0258999999999965</c:v>
                </c:pt>
                <c:pt idx="3036">
                  <c:v>4.0271699999999955</c:v>
                </c:pt>
                <c:pt idx="3037">
                  <c:v>4.0284399999999945</c:v>
                </c:pt>
                <c:pt idx="3038">
                  <c:v>4.0297099999999997</c:v>
                </c:pt>
                <c:pt idx="3039">
                  <c:v>4.0309799999999996</c:v>
                </c:pt>
                <c:pt idx="3040">
                  <c:v>4.0322499999999994</c:v>
                </c:pt>
                <c:pt idx="3041">
                  <c:v>4.0335199999999976</c:v>
                </c:pt>
                <c:pt idx="3042">
                  <c:v>4.0350440000000001</c:v>
                </c:pt>
                <c:pt idx="3043">
                  <c:v>4.0360600000000124</c:v>
                </c:pt>
                <c:pt idx="3044">
                  <c:v>4.0373299999999999</c:v>
                </c:pt>
                <c:pt idx="3045">
                  <c:v>4.0385999999999997</c:v>
                </c:pt>
                <c:pt idx="3046">
                  <c:v>4.0401239999999996</c:v>
                </c:pt>
                <c:pt idx="3047">
                  <c:v>4.0413940000000004</c:v>
                </c:pt>
                <c:pt idx="3048">
                  <c:v>4.0429179999999745</c:v>
                </c:pt>
                <c:pt idx="3049">
                  <c:v>4.0441879999999655</c:v>
                </c:pt>
                <c:pt idx="3050">
                  <c:v>4.045712</c:v>
                </c:pt>
                <c:pt idx="3051">
                  <c:v>4.0469819999999945</c:v>
                </c:pt>
                <c:pt idx="3052">
                  <c:v>4.0482519999999997</c:v>
                </c:pt>
                <c:pt idx="3053">
                  <c:v>4.0497759999999996</c:v>
                </c:pt>
                <c:pt idx="3054">
                  <c:v>4.0507920000000004</c:v>
                </c:pt>
                <c:pt idx="3055">
                  <c:v>4.0520620000000003</c:v>
                </c:pt>
                <c:pt idx="3056">
                  <c:v>4.0535859999999655</c:v>
                </c:pt>
                <c:pt idx="3057">
                  <c:v>4.0548559999999645</c:v>
                </c:pt>
                <c:pt idx="3058">
                  <c:v>4.0558719999999955</c:v>
                </c:pt>
                <c:pt idx="3059">
                  <c:v>4.0573959999999945</c:v>
                </c:pt>
                <c:pt idx="3060">
                  <c:v>4.0586659999999997</c:v>
                </c:pt>
                <c:pt idx="3061">
                  <c:v>4.0601899999999755</c:v>
                </c:pt>
                <c:pt idx="3062">
                  <c:v>4.0614599999999985</c:v>
                </c:pt>
                <c:pt idx="3063">
                  <c:v>4.0627299999999975</c:v>
                </c:pt>
                <c:pt idx="3064">
                  <c:v>4.0642539999999965</c:v>
                </c:pt>
                <c:pt idx="3065">
                  <c:v>4.0655239999999955</c:v>
                </c:pt>
                <c:pt idx="3066">
                  <c:v>4.0670479999999865</c:v>
                </c:pt>
                <c:pt idx="3067">
                  <c:v>4.0683179999999846</c:v>
                </c:pt>
                <c:pt idx="3068">
                  <c:v>4.0695879999999756</c:v>
                </c:pt>
                <c:pt idx="3069">
                  <c:v>4.0708579999999985</c:v>
                </c:pt>
                <c:pt idx="3070">
                  <c:v>4.0721279999999975</c:v>
                </c:pt>
                <c:pt idx="3071">
                  <c:v>4.0733980000000134</c:v>
                </c:pt>
                <c:pt idx="3072">
                  <c:v>4.0749219999999955</c:v>
                </c:pt>
                <c:pt idx="3073">
                  <c:v>4.0761919999999998</c:v>
                </c:pt>
                <c:pt idx="3074">
                  <c:v>4.0774619999999997</c:v>
                </c:pt>
                <c:pt idx="3075">
                  <c:v>4.0787319999999996</c:v>
                </c:pt>
                <c:pt idx="3076">
                  <c:v>4.0802560000000003</c:v>
                </c:pt>
                <c:pt idx="3077">
                  <c:v>4.0815259999999975</c:v>
                </c:pt>
                <c:pt idx="3078">
                  <c:v>4.0827959999999965</c:v>
                </c:pt>
                <c:pt idx="3079">
                  <c:v>4.0840659999999955</c:v>
                </c:pt>
                <c:pt idx="3080">
                  <c:v>4.0855899999999945</c:v>
                </c:pt>
                <c:pt idx="3081">
                  <c:v>4.0871139999999855</c:v>
                </c:pt>
                <c:pt idx="3082">
                  <c:v>4.0883839999999996</c:v>
                </c:pt>
                <c:pt idx="3083">
                  <c:v>4.0896540000000003</c:v>
                </c:pt>
                <c:pt idx="3084">
                  <c:v>4.0909239999999985</c:v>
                </c:pt>
                <c:pt idx="3085">
                  <c:v>4.0921939999999966</c:v>
                </c:pt>
                <c:pt idx="3086">
                  <c:v>4.093464</c:v>
                </c:pt>
                <c:pt idx="3087">
                  <c:v>4.0947339999999945</c:v>
                </c:pt>
                <c:pt idx="3088">
                  <c:v>4.0960039999999998</c:v>
                </c:pt>
                <c:pt idx="3089">
                  <c:v>4.0972739999999996</c:v>
                </c:pt>
                <c:pt idx="3090">
                  <c:v>4.0985439999999995</c:v>
                </c:pt>
                <c:pt idx="3091">
                  <c:v>4.1000680000000003</c:v>
                </c:pt>
                <c:pt idx="3092">
                  <c:v>4.1015920000000001</c:v>
                </c:pt>
                <c:pt idx="3093">
                  <c:v>4.102862</c:v>
                </c:pt>
                <c:pt idx="3094">
                  <c:v>4.1041319999999279</c:v>
                </c:pt>
                <c:pt idx="3095">
                  <c:v>4.1056559999999855</c:v>
                </c:pt>
                <c:pt idx="3096">
                  <c:v>4.1069259999999845</c:v>
                </c:pt>
                <c:pt idx="3097">
                  <c:v>4.1081959999999755</c:v>
                </c:pt>
                <c:pt idx="3098">
                  <c:v>4.1097199999999985</c:v>
                </c:pt>
                <c:pt idx="3099">
                  <c:v>4.1107359999999655</c:v>
                </c:pt>
                <c:pt idx="3100">
                  <c:v>4.1120059999999645</c:v>
                </c:pt>
                <c:pt idx="3101">
                  <c:v>4.1135299999999955</c:v>
                </c:pt>
                <c:pt idx="3102">
                  <c:v>4.1147999999999945</c:v>
                </c:pt>
                <c:pt idx="3103">
                  <c:v>4.1158159999999198</c:v>
                </c:pt>
                <c:pt idx="3104">
                  <c:v>4.1173399999999845</c:v>
                </c:pt>
                <c:pt idx="3105">
                  <c:v>4.1186099999999985</c:v>
                </c:pt>
                <c:pt idx="3106">
                  <c:v>4.1201339999999655</c:v>
                </c:pt>
                <c:pt idx="3107">
                  <c:v>4.1214039999999965</c:v>
                </c:pt>
                <c:pt idx="3108">
                  <c:v>4.1226739999999955</c:v>
                </c:pt>
                <c:pt idx="3109">
                  <c:v>4.1241979999999252</c:v>
                </c:pt>
                <c:pt idx="3110">
                  <c:v>4.1257219999999855</c:v>
                </c:pt>
                <c:pt idx="3111">
                  <c:v>4.1269919999999845</c:v>
                </c:pt>
                <c:pt idx="3112">
                  <c:v>4.1282620000000003</c:v>
                </c:pt>
                <c:pt idx="3113">
                  <c:v>4.1295319999999665</c:v>
                </c:pt>
                <c:pt idx="3114">
                  <c:v>4.1308020000000001</c:v>
                </c:pt>
                <c:pt idx="3115">
                  <c:v>4.132072</c:v>
                </c:pt>
                <c:pt idx="3116">
                  <c:v>4.1333419999999998</c:v>
                </c:pt>
                <c:pt idx="3117">
                  <c:v>4.1348659999999855</c:v>
                </c:pt>
                <c:pt idx="3118">
                  <c:v>4.1358819999999845</c:v>
                </c:pt>
                <c:pt idx="3119">
                  <c:v>4.1371519999999755</c:v>
                </c:pt>
                <c:pt idx="3120">
                  <c:v>4.1386760000000002</c:v>
                </c:pt>
                <c:pt idx="3121">
                  <c:v>4.1402000000000001</c:v>
                </c:pt>
                <c:pt idx="3122">
                  <c:v>4.14147</c:v>
                </c:pt>
                <c:pt idx="3123">
                  <c:v>4.1427399999999945</c:v>
                </c:pt>
                <c:pt idx="3124">
                  <c:v>4.1440099999999855</c:v>
                </c:pt>
                <c:pt idx="3125">
                  <c:v>4.1457879999999845</c:v>
                </c:pt>
                <c:pt idx="3126">
                  <c:v>4.1470579999999755</c:v>
                </c:pt>
                <c:pt idx="3127">
                  <c:v>4.1483279999999985</c:v>
                </c:pt>
                <c:pt idx="3128">
                  <c:v>4.1495979999999975</c:v>
                </c:pt>
                <c:pt idx="3129">
                  <c:v>4.150868</c:v>
                </c:pt>
                <c:pt idx="3130">
                  <c:v>4.1521379999999279</c:v>
                </c:pt>
                <c:pt idx="3131">
                  <c:v>4.1536619999999997</c:v>
                </c:pt>
                <c:pt idx="3132">
                  <c:v>4.1549319999999126</c:v>
                </c:pt>
                <c:pt idx="3133">
                  <c:v>4.1562019999999995</c:v>
                </c:pt>
                <c:pt idx="3134">
                  <c:v>4.1574719999999745</c:v>
                </c:pt>
                <c:pt idx="3135">
                  <c:v>4.1589959999999655</c:v>
                </c:pt>
                <c:pt idx="3136">
                  <c:v>4.1602659999999965</c:v>
                </c:pt>
                <c:pt idx="3137">
                  <c:v>4.161535999999928</c:v>
                </c:pt>
                <c:pt idx="3138">
                  <c:v>4.1628059999999252</c:v>
                </c:pt>
                <c:pt idx="3139">
                  <c:v>4.1643299999999845</c:v>
                </c:pt>
                <c:pt idx="3140">
                  <c:v>4.1658539999999755</c:v>
                </c:pt>
                <c:pt idx="3141">
                  <c:v>4.1673779999999745</c:v>
                </c:pt>
                <c:pt idx="3142">
                  <c:v>4.1686479999999975</c:v>
                </c:pt>
                <c:pt idx="3143">
                  <c:v>4.1699179999999645</c:v>
                </c:pt>
                <c:pt idx="3144">
                  <c:v>4.1711879999999955</c:v>
                </c:pt>
                <c:pt idx="3145">
                  <c:v>4.1724579999999865</c:v>
                </c:pt>
                <c:pt idx="3146">
                  <c:v>4.1737279999999997</c:v>
                </c:pt>
                <c:pt idx="3147">
                  <c:v>4.1749979999999765</c:v>
                </c:pt>
                <c:pt idx="3148">
                  <c:v>4.1762680000000714</c:v>
                </c:pt>
                <c:pt idx="3149">
                  <c:v>4.1775379999999656</c:v>
                </c:pt>
                <c:pt idx="3150">
                  <c:v>4.1788080000000001</c:v>
                </c:pt>
                <c:pt idx="3151">
                  <c:v>4.1803319999999955</c:v>
                </c:pt>
                <c:pt idx="3152">
                  <c:v>4.1816019999999998</c:v>
                </c:pt>
                <c:pt idx="3153">
                  <c:v>4.1831259999999855</c:v>
                </c:pt>
                <c:pt idx="3154">
                  <c:v>4.1843959999999845</c:v>
                </c:pt>
                <c:pt idx="3155">
                  <c:v>4.1859199999999746</c:v>
                </c:pt>
                <c:pt idx="3156">
                  <c:v>4.1871899999999656</c:v>
                </c:pt>
                <c:pt idx="3157">
                  <c:v>4.1887139999999965</c:v>
                </c:pt>
                <c:pt idx="3158">
                  <c:v>4.1899839999999955</c:v>
                </c:pt>
                <c:pt idx="3159">
                  <c:v>4.1909999999999945</c:v>
                </c:pt>
                <c:pt idx="3160">
                  <c:v>4.1925239999999855</c:v>
                </c:pt>
                <c:pt idx="3161">
                  <c:v>4.1937939999999996</c:v>
                </c:pt>
                <c:pt idx="3162">
                  <c:v>4.1950639999999995</c:v>
                </c:pt>
                <c:pt idx="3163">
                  <c:v>4.1960799999999985</c:v>
                </c:pt>
                <c:pt idx="3164">
                  <c:v>4.1976039999999966</c:v>
                </c:pt>
                <c:pt idx="3165">
                  <c:v>4.1988739999999956</c:v>
                </c:pt>
                <c:pt idx="3166">
                  <c:v>4.2003979999999999</c:v>
                </c:pt>
                <c:pt idx="3167">
                  <c:v>4.2016680000000894</c:v>
                </c:pt>
                <c:pt idx="3168">
                  <c:v>4.2029379999999845</c:v>
                </c:pt>
                <c:pt idx="3169">
                  <c:v>4.2042079999999995</c:v>
                </c:pt>
                <c:pt idx="3170">
                  <c:v>4.2057320000000002</c:v>
                </c:pt>
                <c:pt idx="3171">
                  <c:v>4.2070020000000001</c:v>
                </c:pt>
                <c:pt idx="3172">
                  <c:v>4.208526</c:v>
                </c:pt>
                <c:pt idx="3173">
                  <c:v>4.2097959999999999</c:v>
                </c:pt>
                <c:pt idx="3174">
                  <c:v>4.2108119999999865</c:v>
                </c:pt>
                <c:pt idx="3175">
                  <c:v>4.2123359999999845</c:v>
                </c:pt>
                <c:pt idx="3176">
                  <c:v>4.2136060000000004</c:v>
                </c:pt>
                <c:pt idx="3177">
                  <c:v>4.2148759999999745</c:v>
                </c:pt>
                <c:pt idx="3178">
                  <c:v>4.2161460000000002</c:v>
                </c:pt>
                <c:pt idx="3179">
                  <c:v>4.2174159999999645</c:v>
                </c:pt>
                <c:pt idx="3180">
                  <c:v>4.2186859999999955</c:v>
                </c:pt>
                <c:pt idx="3181">
                  <c:v>4.2202099999999998</c:v>
                </c:pt>
                <c:pt idx="3182">
                  <c:v>4.2214799999999997</c:v>
                </c:pt>
                <c:pt idx="3183">
                  <c:v>4.2227499999999996</c:v>
                </c:pt>
                <c:pt idx="3184">
                  <c:v>4.2240199999999755</c:v>
                </c:pt>
                <c:pt idx="3185">
                  <c:v>4.2257979999999975</c:v>
                </c:pt>
                <c:pt idx="3186">
                  <c:v>4.227068</c:v>
                </c:pt>
                <c:pt idx="3187">
                  <c:v>4.2283379999999955</c:v>
                </c:pt>
                <c:pt idx="3188">
                  <c:v>4.2296079999999998</c:v>
                </c:pt>
                <c:pt idx="3189">
                  <c:v>4.2308779999999997</c:v>
                </c:pt>
                <c:pt idx="3190">
                  <c:v>4.2321479999999996</c:v>
                </c:pt>
                <c:pt idx="3191">
                  <c:v>4.2334180000000003</c:v>
                </c:pt>
                <c:pt idx="3192">
                  <c:v>4.2346880000000002</c:v>
                </c:pt>
                <c:pt idx="3193">
                  <c:v>4.2359580000000001</c:v>
                </c:pt>
                <c:pt idx="3194">
                  <c:v>4.237482</c:v>
                </c:pt>
                <c:pt idx="3195">
                  <c:v>4.2387519999999999</c:v>
                </c:pt>
                <c:pt idx="3196">
                  <c:v>4.2402759999999997</c:v>
                </c:pt>
                <c:pt idx="3197">
                  <c:v>4.2415459999999996</c:v>
                </c:pt>
                <c:pt idx="3198">
                  <c:v>4.2428159999999755</c:v>
                </c:pt>
                <c:pt idx="3199">
                  <c:v>4.2440859999999745</c:v>
                </c:pt>
                <c:pt idx="3200">
                  <c:v>4.2458640000000001</c:v>
                </c:pt>
                <c:pt idx="3201">
                  <c:v>4.2471339999999955</c:v>
                </c:pt>
                <c:pt idx="3202">
                  <c:v>4.2484039999999998</c:v>
                </c:pt>
                <c:pt idx="3203">
                  <c:v>4.2496740000000024</c:v>
                </c:pt>
                <c:pt idx="3204">
                  <c:v>4.2509439999999996</c:v>
                </c:pt>
                <c:pt idx="3205">
                  <c:v>4.2522139999999995</c:v>
                </c:pt>
                <c:pt idx="3206">
                  <c:v>4.2534839999999985</c:v>
                </c:pt>
                <c:pt idx="3207">
                  <c:v>4.2550080000000001</c:v>
                </c:pt>
                <c:pt idx="3208">
                  <c:v>4.2562780000000124</c:v>
                </c:pt>
                <c:pt idx="3209">
                  <c:v>4.2575479999999946</c:v>
                </c:pt>
                <c:pt idx="3210">
                  <c:v>4.2588179999999856</c:v>
                </c:pt>
                <c:pt idx="3211">
                  <c:v>4.2603419999999996</c:v>
                </c:pt>
                <c:pt idx="3212">
                  <c:v>4.2616120000000004</c:v>
                </c:pt>
                <c:pt idx="3213">
                  <c:v>4.2628819999999745</c:v>
                </c:pt>
                <c:pt idx="3214">
                  <c:v>4.2644059999999655</c:v>
                </c:pt>
                <c:pt idx="3215">
                  <c:v>4.2659299999999956</c:v>
                </c:pt>
                <c:pt idx="3216">
                  <c:v>4.2671999999999946</c:v>
                </c:pt>
                <c:pt idx="3217">
                  <c:v>4.2687239999999997</c:v>
                </c:pt>
                <c:pt idx="3218">
                  <c:v>4.2699939999999996</c:v>
                </c:pt>
                <c:pt idx="3219">
                  <c:v>4.2710100000000004</c:v>
                </c:pt>
                <c:pt idx="3220">
                  <c:v>4.2725339999999985</c:v>
                </c:pt>
                <c:pt idx="3221">
                  <c:v>4.2738039999999993</c:v>
                </c:pt>
                <c:pt idx="3222">
                  <c:v>4.2750739999999992</c:v>
                </c:pt>
                <c:pt idx="3223">
                  <c:v>4.2763440000000124</c:v>
                </c:pt>
                <c:pt idx="3224">
                  <c:v>4.2776139999999998</c:v>
                </c:pt>
                <c:pt idx="3225">
                  <c:v>4.2791379999999997</c:v>
                </c:pt>
                <c:pt idx="3226">
                  <c:v>4.2804079999999995</c:v>
                </c:pt>
                <c:pt idx="3227">
                  <c:v>4.2819320000000003</c:v>
                </c:pt>
                <c:pt idx="3228">
                  <c:v>4.2832020000000606</c:v>
                </c:pt>
                <c:pt idx="3229">
                  <c:v>4.2844720000000001</c:v>
                </c:pt>
                <c:pt idx="3230">
                  <c:v>4.2859959999999955</c:v>
                </c:pt>
                <c:pt idx="3231">
                  <c:v>4.2872659999999998</c:v>
                </c:pt>
                <c:pt idx="3232">
                  <c:v>4.2887899999999997</c:v>
                </c:pt>
                <c:pt idx="3233">
                  <c:v>4.2900599999999995</c:v>
                </c:pt>
                <c:pt idx="3234">
                  <c:v>4.2913299999999994</c:v>
                </c:pt>
                <c:pt idx="3235">
                  <c:v>4.2926000000000002</c:v>
                </c:pt>
                <c:pt idx="3236">
                  <c:v>4.2941239999999965</c:v>
                </c:pt>
                <c:pt idx="3237">
                  <c:v>4.2953939999999999</c:v>
                </c:pt>
                <c:pt idx="3238">
                  <c:v>4.2966640000000034</c:v>
                </c:pt>
                <c:pt idx="3239">
                  <c:v>4.2979339999999855</c:v>
                </c:pt>
                <c:pt idx="3240">
                  <c:v>4.2992040000000014</c:v>
                </c:pt>
                <c:pt idx="3241">
                  <c:v>4.3007279999999986</c:v>
                </c:pt>
                <c:pt idx="3242">
                  <c:v>4.3022520000000002</c:v>
                </c:pt>
                <c:pt idx="3243">
                  <c:v>4.3035220000000001</c:v>
                </c:pt>
                <c:pt idx="3244">
                  <c:v>4.3050459999999955</c:v>
                </c:pt>
                <c:pt idx="3245">
                  <c:v>4.3063159999999945</c:v>
                </c:pt>
                <c:pt idx="3246">
                  <c:v>4.3075859999999198</c:v>
                </c:pt>
                <c:pt idx="3247">
                  <c:v>4.3091099999999996</c:v>
                </c:pt>
                <c:pt idx="3248">
                  <c:v>4.3101259999999755</c:v>
                </c:pt>
                <c:pt idx="3249">
                  <c:v>4.3116500000000002</c:v>
                </c:pt>
                <c:pt idx="3250">
                  <c:v>4.3129199999999646</c:v>
                </c:pt>
                <c:pt idx="3251">
                  <c:v>4.3141899999999334</c:v>
                </c:pt>
                <c:pt idx="3252">
                  <c:v>4.3154599999999945</c:v>
                </c:pt>
                <c:pt idx="3253">
                  <c:v>4.3167299999999997</c:v>
                </c:pt>
                <c:pt idx="3254">
                  <c:v>4.3180000000000005</c:v>
                </c:pt>
                <c:pt idx="3255">
                  <c:v>4.3195239999999995</c:v>
                </c:pt>
                <c:pt idx="3256">
                  <c:v>4.3207939999999985</c:v>
                </c:pt>
                <c:pt idx="3257">
                  <c:v>4.3223179999999655</c:v>
                </c:pt>
                <c:pt idx="3258">
                  <c:v>4.3235879999999645</c:v>
                </c:pt>
                <c:pt idx="3259">
                  <c:v>4.3251119999999261</c:v>
                </c:pt>
                <c:pt idx="3260">
                  <c:v>4.3263819999999855</c:v>
                </c:pt>
                <c:pt idx="3261">
                  <c:v>4.3279059999999125</c:v>
                </c:pt>
                <c:pt idx="3262">
                  <c:v>4.3291759999999755</c:v>
                </c:pt>
                <c:pt idx="3263">
                  <c:v>4.3301919999999985</c:v>
                </c:pt>
                <c:pt idx="3264">
                  <c:v>4.3317160000000001</c:v>
                </c:pt>
                <c:pt idx="3265">
                  <c:v>4.3329859999999645</c:v>
                </c:pt>
                <c:pt idx="3266">
                  <c:v>4.3342559999999946</c:v>
                </c:pt>
                <c:pt idx="3267">
                  <c:v>4.3355259999999856</c:v>
                </c:pt>
                <c:pt idx="3268">
                  <c:v>4.3367959999999997</c:v>
                </c:pt>
                <c:pt idx="3269">
                  <c:v>4.3383199999999995</c:v>
                </c:pt>
                <c:pt idx="3270">
                  <c:v>4.3395899999999985</c:v>
                </c:pt>
                <c:pt idx="3271">
                  <c:v>4.3411139999999975</c:v>
                </c:pt>
                <c:pt idx="3272">
                  <c:v>4.3423839999999965</c:v>
                </c:pt>
                <c:pt idx="3273">
                  <c:v>4.3436539999999999</c:v>
                </c:pt>
                <c:pt idx="3274">
                  <c:v>4.3451779999999856</c:v>
                </c:pt>
                <c:pt idx="3275">
                  <c:v>4.3464479999999996</c:v>
                </c:pt>
                <c:pt idx="3276">
                  <c:v>4.3479719999999755</c:v>
                </c:pt>
                <c:pt idx="3277">
                  <c:v>4.3492419999999994</c:v>
                </c:pt>
                <c:pt idx="3278">
                  <c:v>4.3505119999999655</c:v>
                </c:pt>
                <c:pt idx="3279">
                  <c:v>4.351782</c:v>
                </c:pt>
                <c:pt idx="3280">
                  <c:v>4.3530519999999955</c:v>
                </c:pt>
                <c:pt idx="3281">
                  <c:v>4.3543219999999945</c:v>
                </c:pt>
                <c:pt idx="3282">
                  <c:v>4.3555919999999855</c:v>
                </c:pt>
                <c:pt idx="3283">
                  <c:v>4.3568619999999996</c:v>
                </c:pt>
                <c:pt idx="3284">
                  <c:v>4.3581319999999755</c:v>
                </c:pt>
                <c:pt idx="3285">
                  <c:v>4.3594020000000002</c:v>
                </c:pt>
                <c:pt idx="3286">
                  <c:v>4.3609259999999646</c:v>
                </c:pt>
                <c:pt idx="3287">
                  <c:v>4.3621959999999316</c:v>
                </c:pt>
                <c:pt idx="3288">
                  <c:v>4.3637199999999945</c:v>
                </c:pt>
                <c:pt idx="3289">
                  <c:v>4.3652439999999997</c:v>
                </c:pt>
                <c:pt idx="3290">
                  <c:v>4.3665139999999845</c:v>
                </c:pt>
                <c:pt idx="3291">
                  <c:v>4.3677839999999755</c:v>
                </c:pt>
                <c:pt idx="3292">
                  <c:v>4.3690539999999976</c:v>
                </c:pt>
                <c:pt idx="3293">
                  <c:v>4.3700700000000001</c:v>
                </c:pt>
                <c:pt idx="3294">
                  <c:v>4.3713400000000124</c:v>
                </c:pt>
                <c:pt idx="3295">
                  <c:v>4.3728639999999999</c:v>
                </c:pt>
                <c:pt idx="3296">
                  <c:v>4.3741339999999855</c:v>
                </c:pt>
                <c:pt idx="3297">
                  <c:v>4.3754039999999996</c:v>
                </c:pt>
                <c:pt idx="3298">
                  <c:v>4.3766740000000004</c:v>
                </c:pt>
                <c:pt idx="3299">
                  <c:v>4.3779439999999985</c:v>
                </c:pt>
                <c:pt idx="3300">
                  <c:v>4.3792140000000002</c:v>
                </c:pt>
                <c:pt idx="3301">
                  <c:v>4.380738</c:v>
                </c:pt>
                <c:pt idx="3302">
                  <c:v>4.3820079999999955</c:v>
                </c:pt>
                <c:pt idx="3303">
                  <c:v>4.3835319999999856</c:v>
                </c:pt>
                <c:pt idx="3304">
                  <c:v>4.3850559999999845</c:v>
                </c:pt>
                <c:pt idx="3305">
                  <c:v>4.3863260000000004</c:v>
                </c:pt>
                <c:pt idx="3306">
                  <c:v>4.3875959999999745</c:v>
                </c:pt>
                <c:pt idx="3307">
                  <c:v>4.3888660000000002</c:v>
                </c:pt>
                <c:pt idx="3308">
                  <c:v>4.3898820000000001</c:v>
                </c:pt>
                <c:pt idx="3309">
                  <c:v>4.3914059999999955</c:v>
                </c:pt>
                <c:pt idx="3310">
                  <c:v>4.3926759999999945</c:v>
                </c:pt>
                <c:pt idx="3311">
                  <c:v>4.3939459999999855</c:v>
                </c:pt>
                <c:pt idx="3312">
                  <c:v>4.3952159999999845</c:v>
                </c:pt>
                <c:pt idx="3313">
                  <c:v>4.3964859999999755</c:v>
                </c:pt>
                <c:pt idx="3314">
                  <c:v>4.3980099999999975</c:v>
                </c:pt>
                <c:pt idx="3315">
                  <c:v>4.3992799999999992</c:v>
                </c:pt>
                <c:pt idx="3316">
                  <c:v>4.4005499999999991</c:v>
                </c:pt>
                <c:pt idx="3317">
                  <c:v>4.4020739999999998</c:v>
                </c:pt>
                <c:pt idx="3318">
                  <c:v>4.4033440000000024</c:v>
                </c:pt>
                <c:pt idx="3319">
                  <c:v>4.4046139999999996</c:v>
                </c:pt>
                <c:pt idx="3320">
                  <c:v>4.4061380000000003</c:v>
                </c:pt>
                <c:pt idx="3321">
                  <c:v>4.4074080000000002</c:v>
                </c:pt>
                <c:pt idx="3322">
                  <c:v>4.4089320000000001</c:v>
                </c:pt>
                <c:pt idx="3323">
                  <c:v>4.4099480000000124</c:v>
                </c:pt>
                <c:pt idx="3324">
                  <c:v>4.4112179999999999</c:v>
                </c:pt>
                <c:pt idx="3325">
                  <c:v>4.4127419999999997</c:v>
                </c:pt>
                <c:pt idx="3326">
                  <c:v>4.4140119999999845</c:v>
                </c:pt>
                <c:pt idx="3327">
                  <c:v>4.4152820000000004</c:v>
                </c:pt>
                <c:pt idx="3328">
                  <c:v>4.4165520000000003</c:v>
                </c:pt>
                <c:pt idx="3329">
                  <c:v>4.4178220000000001</c:v>
                </c:pt>
                <c:pt idx="3330">
                  <c:v>4.4193460000000124</c:v>
                </c:pt>
                <c:pt idx="3331">
                  <c:v>4.4206159999999945</c:v>
                </c:pt>
                <c:pt idx="3332">
                  <c:v>4.4218859999999856</c:v>
                </c:pt>
                <c:pt idx="3333">
                  <c:v>4.4234099999999996</c:v>
                </c:pt>
                <c:pt idx="3334">
                  <c:v>4.4249339999999755</c:v>
                </c:pt>
                <c:pt idx="3335">
                  <c:v>4.4262039999999994</c:v>
                </c:pt>
                <c:pt idx="3336">
                  <c:v>4.4277280000000001</c:v>
                </c:pt>
                <c:pt idx="3337">
                  <c:v>4.428998</c:v>
                </c:pt>
                <c:pt idx="3338">
                  <c:v>4.4302680000000958</c:v>
                </c:pt>
                <c:pt idx="3339">
                  <c:v>4.4315379999999998</c:v>
                </c:pt>
                <c:pt idx="3340">
                  <c:v>4.4328079999999996</c:v>
                </c:pt>
                <c:pt idx="3341">
                  <c:v>4.4340779999999995</c:v>
                </c:pt>
                <c:pt idx="3342">
                  <c:v>4.4353479999999994</c:v>
                </c:pt>
                <c:pt idx="3343">
                  <c:v>4.4366179999999993</c:v>
                </c:pt>
                <c:pt idx="3344">
                  <c:v>4.4381420000000134</c:v>
                </c:pt>
                <c:pt idx="3345">
                  <c:v>4.4394119999999999</c:v>
                </c:pt>
                <c:pt idx="3346">
                  <c:v>4.4406819999999998</c:v>
                </c:pt>
                <c:pt idx="3347">
                  <c:v>4.4422059999999997</c:v>
                </c:pt>
                <c:pt idx="3348">
                  <c:v>4.4434760000000004</c:v>
                </c:pt>
                <c:pt idx="3349">
                  <c:v>4.4449999999999985</c:v>
                </c:pt>
                <c:pt idx="3350">
                  <c:v>4.4465239999999993</c:v>
                </c:pt>
                <c:pt idx="3351">
                  <c:v>4.4477939999999991</c:v>
                </c:pt>
                <c:pt idx="3352">
                  <c:v>4.4490640000000123</c:v>
                </c:pt>
                <c:pt idx="3353">
                  <c:v>4.4503339999999998</c:v>
                </c:pt>
                <c:pt idx="3354">
                  <c:v>4.4516040000000014</c:v>
                </c:pt>
                <c:pt idx="3355">
                  <c:v>4.4528739999999996</c:v>
                </c:pt>
                <c:pt idx="3356">
                  <c:v>4.4541439999999985</c:v>
                </c:pt>
                <c:pt idx="3357">
                  <c:v>4.4556679999999993</c:v>
                </c:pt>
                <c:pt idx="3358">
                  <c:v>4.4569379999999965</c:v>
                </c:pt>
                <c:pt idx="3359">
                  <c:v>4.4582079999999999</c:v>
                </c:pt>
                <c:pt idx="3360">
                  <c:v>4.4594779999999998</c:v>
                </c:pt>
                <c:pt idx="3361">
                  <c:v>4.4610019999999997</c:v>
                </c:pt>
                <c:pt idx="3362">
                  <c:v>4.4622719999999996</c:v>
                </c:pt>
                <c:pt idx="3363">
                  <c:v>4.4635419999999995</c:v>
                </c:pt>
                <c:pt idx="3364">
                  <c:v>4.4650660000000002</c:v>
                </c:pt>
                <c:pt idx="3365">
                  <c:v>4.4663360000000001</c:v>
                </c:pt>
                <c:pt idx="3366">
                  <c:v>4.4678599999999955</c:v>
                </c:pt>
                <c:pt idx="3367">
                  <c:v>4.4691299999999998</c:v>
                </c:pt>
                <c:pt idx="3368">
                  <c:v>4.4701459999999997</c:v>
                </c:pt>
                <c:pt idx="3369">
                  <c:v>4.4716700000000822</c:v>
                </c:pt>
                <c:pt idx="3370">
                  <c:v>4.4729399999999995</c:v>
                </c:pt>
                <c:pt idx="3371">
                  <c:v>4.4742099999999994</c:v>
                </c:pt>
                <c:pt idx="3372">
                  <c:v>4.4754799999999992</c:v>
                </c:pt>
                <c:pt idx="3373">
                  <c:v>4.477004</c:v>
                </c:pt>
                <c:pt idx="3374">
                  <c:v>4.4782740000000034</c:v>
                </c:pt>
                <c:pt idx="3375">
                  <c:v>4.4795440000000024</c:v>
                </c:pt>
                <c:pt idx="3376">
                  <c:v>4.4808139999999996</c:v>
                </c:pt>
                <c:pt idx="3377">
                  <c:v>4.4823379999999995</c:v>
                </c:pt>
                <c:pt idx="3378">
                  <c:v>4.483608000000066</c:v>
                </c:pt>
                <c:pt idx="3379">
                  <c:v>4.4851319999999975</c:v>
                </c:pt>
                <c:pt idx="3380">
                  <c:v>4.4864020000000124</c:v>
                </c:pt>
                <c:pt idx="3381">
                  <c:v>4.4879259999999945</c:v>
                </c:pt>
                <c:pt idx="3382">
                  <c:v>4.4891959999999997</c:v>
                </c:pt>
                <c:pt idx="3383">
                  <c:v>4.4902119999999996</c:v>
                </c:pt>
                <c:pt idx="3384">
                  <c:v>4.4914819999999995</c:v>
                </c:pt>
                <c:pt idx="3385">
                  <c:v>4.4927520000000003</c:v>
                </c:pt>
                <c:pt idx="3386">
                  <c:v>4.4940220000000002</c:v>
                </c:pt>
                <c:pt idx="3387">
                  <c:v>4.4952920000000134</c:v>
                </c:pt>
                <c:pt idx="3388">
                  <c:v>4.4968159999999955</c:v>
                </c:pt>
                <c:pt idx="3389">
                  <c:v>4.4980859999999945</c:v>
                </c:pt>
                <c:pt idx="3390">
                  <c:v>4.4993559999999997</c:v>
                </c:pt>
                <c:pt idx="3391">
                  <c:v>4.5006259999999996</c:v>
                </c:pt>
                <c:pt idx="3392">
                  <c:v>4.5018960000000003</c:v>
                </c:pt>
                <c:pt idx="3393">
                  <c:v>4.5034200000000002</c:v>
                </c:pt>
                <c:pt idx="3394">
                  <c:v>4.5049439999999965</c:v>
                </c:pt>
                <c:pt idx="3395">
                  <c:v>4.5062139999999999</c:v>
                </c:pt>
                <c:pt idx="3396">
                  <c:v>4.5077379999999945</c:v>
                </c:pt>
                <c:pt idx="3397">
                  <c:v>4.5090079999999997</c:v>
                </c:pt>
                <c:pt idx="3398">
                  <c:v>4.5100239999999996</c:v>
                </c:pt>
                <c:pt idx="3399">
                  <c:v>4.5112940000000004</c:v>
                </c:pt>
                <c:pt idx="3400">
                  <c:v>4.5125639999999985</c:v>
                </c:pt>
                <c:pt idx="3401">
                  <c:v>4.5140879999999655</c:v>
                </c:pt>
                <c:pt idx="3402">
                  <c:v>4.515358</c:v>
                </c:pt>
                <c:pt idx="3403">
                  <c:v>4.5166279999999999</c:v>
                </c:pt>
                <c:pt idx="3404">
                  <c:v>4.5178979999999855</c:v>
                </c:pt>
                <c:pt idx="3405">
                  <c:v>4.5191679999999996</c:v>
                </c:pt>
                <c:pt idx="3406">
                  <c:v>4.5206919999999995</c:v>
                </c:pt>
                <c:pt idx="3407">
                  <c:v>4.5219619999999985</c:v>
                </c:pt>
                <c:pt idx="3408">
                  <c:v>4.5232319999999975</c:v>
                </c:pt>
                <c:pt idx="3409">
                  <c:v>4.5247559999999645</c:v>
                </c:pt>
                <c:pt idx="3410">
                  <c:v>4.5262799999999999</c:v>
                </c:pt>
                <c:pt idx="3411">
                  <c:v>4.5275499999999855</c:v>
                </c:pt>
                <c:pt idx="3412">
                  <c:v>4.5288199999999845</c:v>
                </c:pt>
                <c:pt idx="3413">
                  <c:v>4.5300900000000004</c:v>
                </c:pt>
                <c:pt idx="3414">
                  <c:v>4.5311059999999985</c:v>
                </c:pt>
                <c:pt idx="3415">
                  <c:v>4.5326299999999993</c:v>
                </c:pt>
                <c:pt idx="3416">
                  <c:v>4.5338999999999992</c:v>
                </c:pt>
                <c:pt idx="3417">
                  <c:v>4.535169999999999</c:v>
                </c:pt>
                <c:pt idx="3418">
                  <c:v>4.5364399999999998</c:v>
                </c:pt>
                <c:pt idx="3419">
                  <c:v>4.5379639999999997</c:v>
                </c:pt>
                <c:pt idx="3420">
                  <c:v>4.5392340000000004</c:v>
                </c:pt>
                <c:pt idx="3421">
                  <c:v>4.5405039999999985</c:v>
                </c:pt>
                <c:pt idx="3422">
                  <c:v>4.5417739999999993</c:v>
                </c:pt>
                <c:pt idx="3423">
                  <c:v>4.5432980000000134</c:v>
                </c:pt>
                <c:pt idx="3424">
                  <c:v>4.5445679999999955</c:v>
                </c:pt>
                <c:pt idx="3425">
                  <c:v>4.5460919999999998</c:v>
                </c:pt>
                <c:pt idx="3426">
                  <c:v>4.5473619999999997</c:v>
                </c:pt>
                <c:pt idx="3427">
                  <c:v>4.5488859999999756</c:v>
                </c:pt>
                <c:pt idx="3428">
                  <c:v>4.5499020000000003</c:v>
                </c:pt>
                <c:pt idx="3429">
                  <c:v>4.5509179999999745</c:v>
                </c:pt>
                <c:pt idx="3430">
                  <c:v>4.5524420000000001</c:v>
                </c:pt>
                <c:pt idx="3431">
                  <c:v>4.553712</c:v>
                </c:pt>
                <c:pt idx="3432">
                  <c:v>4.5549819999999261</c:v>
                </c:pt>
                <c:pt idx="3433">
                  <c:v>4.5562519999999997</c:v>
                </c:pt>
                <c:pt idx="3434">
                  <c:v>4.5575219999999845</c:v>
                </c:pt>
                <c:pt idx="3435">
                  <c:v>4.5590460000000004</c:v>
                </c:pt>
                <c:pt idx="3436">
                  <c:v>4.5603159999999745</c:v>
                </c:pt>
                <c:pt idx="3437">
                  <c:v>4.5618400000000001</c:v>
                </c:pt>
                <c:pt idx="3438">
                  <c:v>4.5631099999999956</c:v>
                </c:pt>
                <c:pt idx="3439">
                  <c:v>4.5643799999999946</c:v>
                </c:pt>
                <c:pt idx="3440">
                  <c:v>4.5661579999999855</c:v>
                </c:pt>
                <c:pt idx="3441">
                  <c:v>4.5674279999999845</c:v>
                </c:pt>
                <c:pt idx="3442">
                  <c:v>4.5686979999999995</c:v>
                </c:pt>
                <c:pt idx="3443">
                  <c:v>4.5699679999999985</c:v>
                </c:pt>
                <c:pt idx="3444">
                  <c:v>4.5712379999999992</c:v>
                </c:pt>
                <c:pt idx="3445">
                  <c:v>4.572508</c:v>
                </c:pt>
                <c:pt idx="3446">
                  <c:v>4.5740319999999945</c:v>
                </c:pt>
                <c:pt idx="3447">
                  <c:v>4.5750479999999998</c:v>
                </c:pt>
                <c:pt idx="3448">
                  <c:v>4.5765719999999996</c:v>
                </c:pt>
                <c:pt idx="3449">
                  <c:v>4.5778419999999995</c:v>
                </c:pt>
                <c:pt idx="3450">
                  <c:v>4.5791119999999985</c:v>
                </c:pt>
                <c:pt idx="3451">
                  <c:v>4.5806360000000002</c:v>
                </c:pt>
                <c:pt idx="3452">
                  <c:v>4.581906</c:v>
                </c:pt>
                <c:pt idx="3453">
                  <c:v>4.5831759999999955</c:v>
                </c:pt>
                <c:pt idx="3454">
                  <c:v>4.5844459999999945</c:v>
                </c:pt>
                <c:pt idx="3455">
                  <c:v>4.5862240000000014</c:v>
                </c:pt>
                <c:pt idx="3456">
                  <c:v>4.5874939999999995</c:v>
                </c:pt>
                <c:pt idx="3457">
                  <c:v>4.5887639999999994</c:v>
                </c:pt>
                <c:pt idx="3458">
                  <c:v>4.5900339999999975</c:v>
                </c:pt>
                <c:pt idx="3459">
                  <c:v>4.5913040000000001</c:v>
                </c:pt>
                <c:pt idx="3460">
                  <c:v>4.5925739999999955</c:v>
                </c:pt>
                <c:pt idx="3461">
                  <c:v>4.5940979999999945</c:v>
                </c:pt>
                <c:pt idx="3462">
                  <c:v>4.5951139999999855</c:v>
                </c:pt>
                <c:pt idx="3463">
                  <c:v>4.5963839999999996</c:v>
                </c:pt>
                <c:pt idx="3464">
                  <c:v>4.5979079999999755</c:v>
                </c:pt>
                <c:pt idx="3465">
                  <c:v>4.5991780000000002</c:v>
                </c:pt>
                <c:pt idx="3466">
                  <c:v>4.6004480000000001</c:v>
                </c:pt>
                <c:pt idx="3467">
                  <c:v>4.601972</c:v>
                </c:pt>
                <c:pt idx="3468">
                  <c:v>4.6032419999999998</c:v>
                </c:pt>
                <c:pt idx="3469">
                  <c:v>4.6045119999999207</c:v>
                </c:pt>
                <c:pt idx="3470">
                  <c:v>4.6062900000000004</c:v>
                </c:pt>
                <c:pt idx="3471">
                  <c:v>4.6075599999999755</c:v>
                </c:pt>
                <c:pt idx="3472">
                  <c:v>4.6088299999999975</c:v>
                </c:pt>
                <c:pt idx="3473">
                  <c:v>4.6100999999999965</c:v>
                </c:pt>
                <c:pt idx="3474">
                  <c:v>4.6113699999999991</c:v>
                </c:pt>
                <c:pt idx="3475">
                  <c:v>4.6126399999999945</c:v>
                </c:pt>
                <c:pt idx="3476">
                  <c:v>4.6139099999999855</c:v>
                </c:pt>
                <c:pt idx="3477">
                  <c:v>4.6151799999999845</c:v>
                </c:pt>
                <c:pt idx="3478">
                  <c:v>4.6167039999999995</c:v>
                </c:pt>
                <c:pt idx="3479">
                  <c:v>4.6179739999999745</c:v>
                </c:pt>
                <c:pt idx="3480">
                  <c:v>4.6192439999999992</c:v>
                </c:pt>
                <c:pt idx="3481">
                  <c:v>4.620768</c:v>
                </c:pt>
                <c:pt idx="3482">
                  <c:v>4.622037999999927</c:v>
                </c:pt>
                <c:pt idx="3483">
                  <c:v>4.6233079999999855</c:v>
                </c:pt>
                <c:pt idx="3484">
                  <c:v>4.6250859999999108</c:v>
                </c:pt>
                <c:pt idx="3485">
                  <c:v>4.6263559999999755</c:v>
                </c:pt>
                <c:pt idx="3486">
                  <c:v>4.6276259999999745</c:v>
                </c:pt>
                <c:pt idx="3487">
                  <c:v>4.6288959999999655</c:v>
                </c:pt>
                <c:pt idx="3488">
                  <c:v>4.6299119999999645</c:v>
                </c:pt>
                <c:pt idx="3489">
                  <c:v>4.6314359999999946</c:v>
                </c:pt>
                <c:pt idx="3490">
                  <c:v>4.6327059999999856</c:v>
                </c:pt>
                <c:pt idx="3491">
                  <c:v>4.6339759999999846</c:v>
                </c:pt>
                <c:pt idx="3492">
                  <c:v>4.6352460000000004</c:v>
                </c:pt>
                <c:pt idx="3493">
                  <c:v>4.6365159999999745</c:v>
                </c:pt>
                <c:pt idx="3494">
                  <c:v>4.6380400000000002</c:v>
                </c:pt>
                <c:pt idx="3495">
                  <c:v>4.63931</c:v>
                </c:pt>
                <c:pt idx="3496">
                  <c:v>4.6405799999999955</c:v>
                </c:pt>
                <c:pt idx="3497">
                  <c:v>4.6418499999999998</c:v>
                </c:pt>
                <c:pt idx="3498">
                  <c:v>4.6433739999999997</c:v>
                </c:pt>
                <c:pt idx="3499">
                  <c:v>4.6448979999999755</c:v>
                </c:pt>
                <c:pt idx="3500">
                  <c:v>4.6464220000000003</c:v>
                </c:pt>
                <c:pt idx="3501">
                  <c:v>4.6476920000000002</c:v>
                </c:pt>
                <c:pt idx="3502">
                  <c:v>4.648962</c:v>
                </c:pt>
                <c:pt idx="3503">
                  <c:v>4.6502319999999955</c:v>
                </c:pt>
                <c:pt idx="3504">
                  <c:v>4.6515019999999945</c:v>
                </c:pt>
                <c:pt idx="3505">
                  <c:v>4.6527719999999855</c:v>
                </c:pt>
                <c:pt idx="3506">
                  <c:v>4.6540419999999845</c:v>
                </c:pt>
                <c:pt idx="3507">
                  <c:v>4.6553119999999755</c:v>
                </c:pt>
                <c:pt idx="3508">
                  <c:v>4.6568359999999656</c:v>
                </c:pt>
                <c:pt idx="3509">
                  <c:v>4.6581059999999646</c:v>
                </c:pt>
                <c:pt idx="3510">
                  <c:v>4.659376</c:v>
                </c:pt>
                <c:pt idx="3511">
                  <c:v>4.6608999999999945</c:v>
                </c:pt>
                <c:pt idx="3512">
                  <c:v>4.6621699999999855</c:v>
                </c:pt>
                <c:pt idx="3513">
                  <c:v>4.6634400000000005</c:v>
                </c:pt>
                <c:pt idx="3514">
                  <c:v>4.6652179999999746</c:v>
                </c:pt>
                <c:pt idx="3515">
                  <c:v>4.6664879999999656</c:v>
                </c:pt>
                <c:pt idx="3516">
                  <c:v>4.6677579999999645</c:v>
                </c:pt>
                <c:pt idx="3517">
                  <c:v>4.669028</c:v>
                </c:pt>
                <c:pt idx="3518">
                  <c:v>4.6702979999999998</c:v>
                </c:pt>
                <c:pt idx="3519">
                  <c:v>4.6715679999999997</c:v>
                </c:pt>
                <c:pt idx="3520">
                  <c:v>4.6728379999999845</c:v>
                </c:pt>
                <c:pt idx="3521">
                  <c:v>4.6743619999999995</c:v>
                </c:pt>
                <c:pt idx="3522">
                  <c:v>4.6756319999999985</c:v>
                </c:pt>
                <c:pt idx="3523">
                  <c:v>4.6769019999999975</c:v>
                </c:pt>
                <c:pt idx="3524">
                  <c:v>4.678172</c:v>
                </c:pt>
                <c:pt idx="3525">
                  <c:v>4.6794419999999999</c:v>
                </c:pt>
                <c:pt idx="3526">
                  <c:v>4.6809659999999855</c:v>
                </c:pt>
                <c:pt idx="3527">
                  <c:v>4.6822359999999845</c:v>
                </c:pt>
                <c:pt idx="3528">
                  <c:v>4.6837600000000004</c:v>
                </c:pt>
                <c:pt idx="3529">
                  <c:v>4.6850299999999985</c:v>
                </c:pt>
                <c:pt idx="3530">
                  <c:v>4.6865539999999966</c:v>
                </c:pt>
                <c:pt idx="3531">
                  <c:v>4.6878239999999956</c:v>
                </c:pt>
                <c:pt idx="3532">
                  <c:v>4.6890939999999999</c:v>
                </c:pt>
                <c:pt idx="3533">
                  <c:v>4.6903639999999998</c:v>
                </c:pt>
                <c:pt idx="3534">
                  <c:v>4.6916339999999996</c:v>
                </c:pt>
                <c:pt idx="3535">
                  <c:v>4.6929039999999755</c:v>
                </c:pt>
                <c:pt idx="3536">
                  <c:v>4.6941739999999745</c:v>
                </c:pt>
                <c:pt idx="3537">
                  <c:v>4.6954439999999975</c:v>
                </c:pt>
                <c:pt idx="3538">
                  <c:v>4.6967139999999965</c:v>
                </c:pt>
                <c:pt idx="3539">
                  <c:v>4.6979839999999307</c:v>
                </c:pt>
                <c:pt idx="3540">
                  <c:v>4.6995079999999945</c:v>
                </c:pt>
                <c:pt idx="3541">
                  <c:v>4.7010319999999997</c:v>
                </c:pt>
                <c:pt idx="3542">
                  <c:v>4.7023019999999995</c:v>
                </c:pt>
                <c:pt idx="3543">
                  <c:v>4.7035720000000003</c:v>
                </c:pt>
                <c:pt idx="3544">
                  <c:v>4.7050959999999975</c:v>
                </c:pt>
                <c:pt idx="3545">
                  <c:v>4.7063660000000134</c:v>
                </c:pt>
                <c:pt idx="3546">
                  <c:v>4.7078899999999955</c:v>
                </c:pt>
                <c:pt idx="3547">
                  <c:v>4.7091599999999998</c:v>
                </c:pt>
                <c:pt idx="3548">
                  <c:v>4.7101759999999855</c:v>
                </c:pt>
                <c:pt idx="3549">
                  <c:v>4.7117000000000004</c:v>
                </c:pt>
                <c:pt idx="3550">
                  <c:v>4.7129699999999985</c:v>
                </c:pt>
                <c:pt idx="3551">
                  <c:v>4.7142399999999975</c:v>
                </c:pt>
                <c:pt idx="3552">
                  <c:v>4.7155099999999965</c:v>
                </c:pt>
                <c:pt idx="3553">
                  <c:v>4.71678</c:v>
                </c:pt>
                <c:pt idx="3554">
                  <c:v>4.7180499999999999</c:v>
                </c:pt>
                <c:pt idx="3555">
                  <c:v>4.7193199999999997</c:v>
                </c:pt>
                <c:pt idx="3556">
                  <c:v>4.7208439999999996</c:v>
                </c:pt>
                <c:pt idx="3557">
                  <c:v>4.7221139999999755</c:v>
                </c:pt>
                <c:pt idx="3558">
                  <c:v>4.7233839999999985</c:v>
                </c:pt>
                <c:pt idx="3559">
                  <c:v>4.7251620000000001</c:v>
                </c:pt>
                <c:pt idx="3560">
                  <c:v>4.726432</c:v>
                </c:pt>
                <c:pt idx="3561">
                  <c:v>4.7277019999999945</c:v>
                </c:pt>
                <c:pt idx="3562">
                  <c:v>4.7292259999999997</c:v>
                </c:pt>
                <c:pt idx="3563">
                  <c:v>4.7302420000000822</c:v>
                </c:pt>
                <c:pt idx="3564">
                  <c:v>4.7315119999999995</c:v>
                </c:pt>
                <c:pt idx="3565">
                  <c:v>4.7327819999999985</c:v>
                </c:pt>
                <c:pt idx="3566">
                  <c:v>4.7340519999999975</c:v>
                </c:pt>
                <c:pt idx="3567">
                  <c:v>4.7353220000000134</c:v>
                </c:pt>
                <c:pt idx="3568">
                  <c:v>4.7368459999999999</c:v>
                </c:pt>
                <c:pt idx="3569">
                  <c:v>4.7381159999999856</c:v>
                </c:pt>
                <c:pt idx="3570">
                  <c:v>4.7393859999999997</c:v>
                </c:pt>
                <c:pt idx="3571">
                  <c:v>4.7409099999999995</c:v>
                </c:pt>
                <c:pt idx="3572">
                  <c:v>4.7421799999999985</c:v>
                </c:pt>
                <c:pt idx="3573">
                  <c:v>4.7434499999999993</c:v>
                </c:pt>
                <c:pt idx="3574">
                  <c:v>4.7452280000000124</c:v>
                </c:pt>
                <c:pt idx="3575">
                  <c:v>4.7464979999999999</c:v>
                </c:pt>
                <c:pt idx="3576">
                  <c:v>4.7477679999999998</c:v>
                </c:pt>
                <c:pt idx="3577">
                  <c:v>4.7490379999999996</c:v>
                </c:pt>
                <c:pt idx="3578">
                  <c:v>4.7503079999999995</c:v>
                </c:pt>
                <c:pt idx="3579">
                  <c:v>4.7515779999999985</c:v>
                </c:pt>
                <c:pt idx="3580">
                  <c:v>4.7528480000000002</c:v>
                </c:pt>
                <c:pt idx="3581">
                  <c:v>4.754372</c:v>
                </c:pt>
                <c:pt idx="3582">
                  <c:v>4.7553879999999955</c:v>
                </c:pt>
                <c:pt idx="3583">
                  <c:v>4.7566579999999998</c:v>
                </c:pt>
                <c:pt idx="3584">
                  <c:v>4.7579279999999855</c:v>
                </c:pt>
                <c:pt idx="3585">
                  <c:v>4.7594519999999996</c:v>
                </c:pt>
                <c:pt idx="3586">
                  <c:v>4.7607220000000003</c:v>
                </c:pt>
                <c:pt idx="3587">
                  <c:v>4.7622459999999975</c:v>
                </c:pt>
                <c:pt idx="3588">
                  <c:v>4.7635159999999646</c:v>
                </c:pt>
                <c:pt idx="3589">
                  <c:v>4.7650399999999955</c:v>
                </c:pt>
                <c:pt idx="3590">
                  <c:v>4.7665639999999998</c:v>
                </c:pt>
                <c:pt idx="3591">
                  <c:v>4.7678339999999855</c:v>
                </c:pt>
                <c:pt idx="3592">
                  <c:v>4.7691039999999996</c:v>
                </c:pt>
                <c:pt idx="3593">
                  <c:v>4.7701199999999995</c:v>
                </c:pt>
                <c:pt idx="3594">
                  <c:v>4.7713899999999994</c:v>
                </c:pt>
                <c:pt idx="3595">
                  <c:v>4.7726600000000134</c:v>
                </c:pt>
                <c:pt idx="3596">
                  <c:v>4.7741839999999955</c:v>
                </c:pt>
                <c:pt idx="3597">
                  <c:v>4.7754539999999999</c:v>
                </c:pt>
                <c:pt idx="3598">
                  <c:v>4.7767240000000024</c:v>
                </c:pt>
                <c:pt idx="3599">
                  <c:v>4.7779939999999996</c:v>
                </c:pt>
                <c:pt idx="3600">
                  <c:v>4.7795179999999995</c:v>
                </c:pt>
                <c:pt idx="3601">
                  <c:v>4.7807879999999985</c:v>
                </c:pt>
                <c:pt idx="3602">
                  <c:v>4.7820579999999975</c:v>
                </c:pt>
                <c:pt idx="3603">
                  <c:v>4.783582</c:v>
                </c:pt>
                <c:pt idx="3604">
                  <c:v>4.7851059999999945</c:v>
                </c:pt>
                <c:pt idx="3605">
                  <c:v>4.7863759999999997</c:v>
                </c:pt>
                <c:pt idx="3606">
                  <c:v>4.7876459999999996</c:v>
                </c:pt>
                <c:pt idx="3607">
                  <c:v>4.7889159999999755</c:v>
                </c:pt>
                <c:pt idx="3608">
                  <c:v>4.7901859999999745</c:v>
                </c:pt>
                <c:pt idx="3609">
                  <c:v>4.7914560000000002</c:v>
                </c:pt>
                <c:pt idx="3610">
                  <c:v>4.792726</c:v>
                </c:pt>
                <c:pt idx="3611">
                  <c:v>4.7939959999999955</c:v>
                </c:pt>
                <c:pt idx="3612">
                  <c:v>4.7952659999999998</c:v>
                </c:pt>
                <c:pt idx="3613">
                  <c:v>4.7967899999999997</c:v>
                </c:pt>
                <c:pt idx="3614">
                  <c:v>4.7980600000000004</c:v>
                </c:pt>
                <c:pt idx="3615">
                  <c:v>4.7993300000000003</c:v>
                </c:pt>
                <c:pt idx="3616">
                  <c:v>4.8008539999999975</c:v>
                </c:pt>
                <c:pt idx="3617">
                  <c:v>4.8021239999999965</c:v>
                </c:pt>
                <c:pt idx="3618">
                  <c:v>4.8033939999999999</c:v>
                </c:pt>
                <c:pt idx="3619">
                  <c:v>4.8049179999999252</c:v>
                </c:pt>
                <c:pt idx="3620">
                  <c:v>4.8064419999999997</c:v>
                </c:pt>
                <c:pt idx="3621">
                  <c:v>4.8077119999999756</c:v>
                </c:pt>
                <c:pt idx="3622">
                  <c:v>4.8089819999999746</c:v>
                </c:pt>
                <c:pt idx="3623">
                  <c:v>4.8099980000000002</c:v>
                </c:pt>
                <c:pt idx="3624">
                  <c:v>4.8115219999999965</c:v>
                </c:pt>
                <c:pt idx="3625">
                  <c:v>4.812792</c:v>
                </c:pt>
                <c:pt idx="3626">
                  <c:v>4.8140619999999945</c:v>
                </c:pt>
                <c:pt idx="3627">
                  <c:v>4.8153319999999855</c:v>
                </c:pt>
                <c:pt idx="3628">
                  <c:v>4.8166019999999996</c:v>
                </c:pt>
                <c:pt idx="3629">
                  <c:v>4.8178719999999755</c:v>
                </c:pt>
                <c:pt idx="3630">
                  <c:v>4.8191420000000003</c:v>
                </c:pt>
                <c:pt idx="3631">
                  <c:v>4.8206659999999975</c:v>
                </c:pt>
                <c:pt idx="3632">
                  <c:v>4.8219359999999645</c:v>
                </c:pt>
                <c:pt idx="3633">
                  <c:v>4.8232059999999946</c:v>
                </c:pt>
                <c:pt idx="3634">
                  <c:v>4.8249839999999207</c:v>
                </c:pt>
                <c:pt idx="3635">
                  <c:v>4.8262539999999996</c:v>
                </c:pt>
                <c:pt idx="3636">
                  <c:v>4.8277779999999755</c:v>
                </c:pt>
                <c:pt idx="3637">
                  <c:v>4.8290480000000002</c:v>
                </c:pt>
                <c:pt idx="3638">
                  <c:v>4.8300639999999992</c:v>
                </c:pt>
                <c:pt idx="3639">
                  <c:v>4.8313339999999991</c:v>
                </c:pt>
                <c:pt idx="3640">
                  <c:v>4.8326039999999999</c:v>
                </c:pt>
                <c:pt idx="3641">
                  <c:v>4.8338739999999998</c:v>
                </c:pt>
                <c:pt idx="3642">
                  <c:v>4.8353979999999996</c:v>
                </c:pt>
                <c:pt idx="3643">
                  <c:v>4.8366680000000741</c:v>
                </c:pt>
                <c:pt idx="3644">
                  <c:v>4.8379379999999745</c:v>
                </c:pt>
                <c:pt idx="3645">
                  <c:v>4.8392079999999993</c:v>
                </c:pt>
                <c:pt idx="3646">
                  <c:v>4.840732</c:v>
                </c:pt>
                <c:pt idx="3647">
                  <c:v>4.8420019999999955</c:v>
                </c:pt>
                <c:pt idx="3648">
                  <c:v>4.8432719999999998</c:v>
                </c:pt>
                <c:pt idx="3649">
                  <c:v>4.8447959999999846</c:v>
                </c:pt>
                <c:pt idx="3650">
                  <c:v>4.8463199999999995</c:v>
                </c:pt>
                <c:pt idx="3651">
                  <c:v>4.8475899999999745</c:v>
                </c:pt>
                <c:pt idx="3652">
                  <c:v>4.8488599999999975</c:v>
                </c:pt>
                <c:pt idx="3653">
                  <c:v>4.8498760000000001</c:v>
                </c:pt>
                <c:pt idx="3654">
                  <c:v>4.8513999999999999</c:v>
                </c:pt>
                <c:pt idx="3655">
                  <c:v>4.8526699999999998</c:v>
                </c:pt>
                <c:pt idx="3656">
                  <c:v>4.8539399999999855</c:v>
                </c:pt>
                <c:pt idx="3657">
                  <c:v>4.8552099999999996</c:v>
                </c:pt>
                <c:pt idx="3658">
                  <c:v>4.8564799999999995</c:v>
                </c:pt>
                <c:pt idx="3659">
                  <c:v>4.8577499999999985</c:v>
                </c:pt>
                <c:pt idx="3660">
                  <c:v>4.8592740000000001</c:v>
                </c:pt>
                <c:pt idx="3661">
                  <c:v>4.8602899999999956</c:v>
                </c:pt>
                <c:pt idx="3662">
                  <c:v>4.8618139999999945</c:v>
                </c:pt>
                <c:pt idx="3663">
                  <c:v>4.8630839999999855</c:v>
                </c:pt>
                <c:pt idx="3664">
                  <c:v>4.8643539999999845</c:v>
                </c:pt>
                <c:pt idx="3665">
                  <c:v>4.8658779999999755</c:v>
                </c:pt>
                <c:pt idx="3666">
                  <c:v>4.8671479999999745</c:v>
                </c:pt>
                <c:pt idx="3667">
                  <c:v>4.8686719999999966</c:v>
                </c:pt>
                <c:pt idx="3668">
                  <c:v>4.869942</c:v>
                </c:pt>
                <c:pt idx="3669">
                  <c:v>4.8709579999999955</c:v>
                </c:pt>
                <c:pt idx="3670">
                  <c:v>4.8722279999999998</c:v>
                </c:pt>
                <c:pt idx="3671">
                  <c:v>4.8734979999999997</c:v>
                </c:pt>
                <c:pt idx="3672">
                  <c:v>4.8750219999999995</c:v>
                </c:pt>
                <c:pt idx="3673">
                  <c:v>4.8762920000000713</c:v>
                </c:pt>
                <c:pt idx="3674">
                  <c:v>4.8775620000000002</c:v>
                </c:pt>
                <c:pt idx="3675">
                  <c:v>4.8788320000000001</c:v>
                </c:pt>
                <c:pt idx="3676">
                  <c:v>4.8801019999999955</c:v>
                </c:pt>
                <c:pt idx="3677">
                  <c:v>4.8813719999999998</c:v>
                </c:pt>
                <c:pt idx="3678">
                  <c:v>4.8828959999999855</c:v>
                </c:pt>
                <c:pt idx="3679">
                  <c:v>4.8841659999999845</c:v>
                </c:pt>
                <c:pt idx="3680">
                  <c:v>4.8859439999999985</c:v>
                </c:pt>
                <c:pt idx="3681">
                  <c:v>4.8872139999999975</c:v>
                </c:pt>
                <c:pt idx="3682">
                  <c:v>4.8884839999999965</c:v>
                </c:pt>
                <c:pt idx="3683">
                  <c:v>4.889753999999999</c:v>
                </c:pt>
                <c:pt idx="3684">
                  <c:v>4.8907699999999998</c:v>
                </c:pt>
                <c:pt idx="3685">
                  <c:v>4.8920399999999855</c:v>
                </c:pt>
                <c:pt idx="3686">
                  <c:v>4.8935639999999996</c:v>
                </c:pt>
                <c:pt idx="3687">
                  <c:v>4.8948339999999755</c:v>
                </c:pt>
                <c:pt idx="3688">
                  <c:v>4.8961039999999985</c:v>
                </c:pt>
                <c:pt idx="3689">
                  <c:v>4.8973739999999975</c:v>
                </c:pt>
                <c:pt idx="3690">
                  <c:v>4.898644</c:v>
                </c:pt>
                <c:pt idx="3691">
                  <c:v>4.8999139999999946</c:v>
                </c:pt>
                <c:pt idx="3692">
                  <c:v>4.9014379999999997</c:v>
                </c:pt>
                <c:pt idx="3693">
                  <c:v>4.9027079999999996</c:v>
                </c:pt>
                <c:pt idx="3694">
                  <c:v>4.9039779999999995</c:v>
                </c:pt>
                <c:pt idx="3695">
                  <c:v>4.9057560000000002</c:v>
                </c:pt>
                <c:pt idx="3696">
                  <c:v>4.9070260000000001</c:v>
                </c:pt>
                <c:pt idx="3697">
                  <c:v>4.9082960000000124</c:v>
                </c:pt>
                <c:pt idx="3698">
                  <c:v>4.9095659999999999</c:v>
                </c:pt>
                <c:pt idx="3699">
                  <c:v>4.9105819999999945</c:v>
                </c:pt>
                <c:pt idx="3700">
                  <c:v>4.9121059999999845</c:v>
                </c:pt>
                <c:pt idx="3701">
                  <c:v>4.9133759999999995</c:v>
                </c:pt>
                <c:pt idx="3702">
                  <c:v>4.9146459999999985</c:v>
                </c:pt>
                <c:pt idx="3703">
                  <c:v>4.9159159999999655</c:v>
                </c:pt>
                <c:pt idx="3704">
                  <c:v>4.9171859999999645</c:v>
                </c:pt>
                <c:pt idx="3705">
                  <c:v>4.9184559999999955</c:v>
                </c:pt>
                <c:pt idx="3706">
                  <c:v>4.9197259999999998</c:v>
                </c:pt>
                <c:pt idx="3707">
                  <c:v>4.9212500000000023</c:v>
                </c:pt>
                <c:pt idx="3708">
                  <c:v>4.9225199999999845</c:v>
                </c:pt>
                <c:pt idx="3709">
                  <c:v>4.9237899999999986</c:v>
                </c:pt>
                <c:pt idx="3710">
                  <c:v>4.9255680000000002</c:v>
                </c:pt>
                <c:pt idx="3711">
                  <c:v>4.9268380000000001</c:v>
                </c:pt>
                <c:pt idx="3712">
                  <c:v>4.9281079999999955</c:v>
                </c:pt>
                <c:pt idx="3713">
                  <c:v>4.9296319999999998</c:v>
                </c:pt>
                <c:pt idx="3714">
                  <c:v>4.9306480000000841</c:v>
                </c:pt>
                <c:pt idx="3715">
                  <c:v>4.9319179999999996</c:v>
                </c:pt>
                <c:pt idx="3716">
                  <c:v>4.9334420000000714</c:v>
                </c:pt>
                <c:pt idx="3717">
                  <c:v>4.9347120000000002</c:v>
                </c:pt>
                <c:pt idx="3718">
                  <c:v>4.9359820000000001</c:v>
                </c:pt>
                <c:pt idx="3719">
                  <c:v>4.9372520000000124</c:v>
                </c:pt>
                <c:pt idx="3720">
                  <c:v>4.9385219999999999</c:v>
                </c:pt>
                <c:pt idx="3721">
                  <c:v>4.9400459999999997</c:v>
                </c:pt>
                <c:pt idx="3722">
                  <c:v>4.9413159999999996</c:v>
                </c:pt>
                <c:pt idx="3723">
                  <c:v>4.9425859999999755</c:v>
                </c:pt>
                <c:pt idx="3724">
                  <c:v>4.9438560000000003</c:v>
                </c:pt>
                <c:pt idx="3725">
                  <c:v>4.9456339999999992</c:v>
                </c:pt>
                <c:pt idx="3726">
                  <c:v>4.9469039999999991</c:v>
                </c:pt>
                <c:pt idx="3727">
                  <c:v>4.9481739999999999</c:v>
                </c:pt>
                <c:pt idx="3728">
                  <c:v>4.9494440000000024</c:v>
                </c:pt>
                <c:pt idx="3729">
                  <c:v>4.9507139999999996</c:v>
                </c:pt>
                <c:pt idx="3730">
                  <c:v>4.9519839999999995</c:v>
                </c:pt>
                <c:pt idx="3731">
                  <c:v>4.9532539999999994</c:v>
                </c:pt>
                <c:pt idx="3732">
                  <c:v>4.9547779999999975</c:v>
                </c:pt>
                <c:pt idx="3733">
                  <c:v>4.9560479999999991</c:v>
                </c:pt>
                <c:pt idx="3734">
                  <c:v>4.9573179999999955</c:v>
                </c:pt>
                <c:pt idx="3735">
                  <c:v>4.9585879999999865</c:v>
                </c:pt>
                <c:pt idx="3736">
                  <c:v>4.9601119999999845</c:v>
                </c:pt>
                <c:pt idx="3737">
                  <c:v>4.9613819999999995</c:v>
                </c:pt>
                <c:pt idx="3738">
                  <c:v>4.9626519999999985</c:v>
                </c:pt>
                <c:pt idx="3739">
                  <c:v>4.9639219999999975</c:v>
                </c:pt>
                <c:pt idx="3740">
                  <c:v>4.9657</c:v>
                </c:pt>
                <c:pt idx="3741">
                  <c:v>4.9669699999999999</c:v>
                </c:pt>
                <c:pt idx="3742">
                  <c:v>4.9682399999999998</c:v>
                </c:pt>
                <c:pt idx="3743">
                  <c:v>4.9697640000000014</c:v>
                </c:pt>
                <c:pt idx="3744">
                  <c:v>4.9707800000000004</c:v>
                </c:pt>
                <c:pt idx="3745">
                  <c:v>4.9720500000000003</c:v>
                </c:pt>
                <c:pt idx="3746">
                  <c:v>4.9735740000000002</c:v>
                </c:pt>
                <c:pt idx="3747">
                  <c:v>4.974844</c:v>
                </c:pt>
                <c:pt idx="3748">
                  <c:v>4.9761139999999999</c:v>
                </c:pt>
                <c:pt idx="3749">
                  <c:v>4.9773839999999998</c:v>
                </c:pt>
                <c:pt idx="3750">
                  <c:v>4.9786540000000024</c:v>
                </c:pt>
                <c:pt idx="3751">
                  <c:v>4.9801779999999995</c:v>
                </c:pt>
                <c:pt idx="3752">
                  <c:v>4.9814479999999994</c:v>
                </c:pt>
                <c:pt idx="3753">
                  <c:v>4.9827180000000002</c:v>
                </c:pt>
                <c:pt idx="3754">
                  <c:v>4.9842419999999992</c:v>
                </c:pt>
                <c:pt idx="3755">
                  <c:v>4.9857659999999999</c:v>
                </c:pt>
                <c:pt idx="3756">
                  <c:v>4.9870359999999945</c:v>
                </c:pt>
                <c:pt idx="3757">
                  <c:v>4.9885599999999997</c:v>
                </c:pt>
                <c:pt idx="3758">
                  <c:v>4.9898300000000004</c:v>
                </c:pt>
                <c:pt idx="3759">
                  <c:v>4.9908459999999986</c:v>
                </c:pt>
                <c:pt idx="3760">
                  <c:v>4.9923700000000002</c:v>
                </c:pt>
                <c:pt idx="3761">
                  <c:v>4.9936400000000134</c:v>
                </c:pt>
                <c:pt idx="3762">
                  <c:v>4.9949099999999955</c:v>
                </c:pt>
                <c:pt idx="3763">
                  <c:v>4.9959259999999945</c:v>
                </c:pt>
                <c:pt idx="3764">
                  <c:v>4.9974499999999997</c:v>
                </c:pt>
                <c:pt idx="3765">
                  <c:v>4.9987199999999996</c:v>
                </c:pt>
                <c:pt idx="3766">
                  <c:v>5.0002440000000004</c:v>
                </c:pt>
                <c:pt idx="3767">
                  <c:v>5.0015139999999985</c:v>
                </c:pt>
                <c:pt idx="3768">
                  <c:v>5.0027839999999975</c:v>
                </c:pt>
                <c:pt idx="3769">
                  <c:v>5.0040539999999956</c:v>
                </c:pt>
                <c:pt idx="3770">
                  <c:v>5.0058319999999945</c:v>
                </c:pt>
                <c:pt idx="3771">
                  <c:v>5.0071019999999855</c:v>
                </c:pt>
                <c:pt idx="3772">
                  <c:v>5.0083719999999996</c:v>
                </c:pt>
                <c:pt idx="3773">
                  <c:v>5.0096420000000723</c:v>
                </c:pt>
                <c:pt idx="3774">
                  <c:v>5.0109119999999745</c:v>
                </c:pt>
                <c:pt idx="3775">
                  <c:v>5.0121819999999655</c:v>
                </c:pt>
                <c:pt idx="3776">
                  <c:v>5.013452</c:v>
                </c:pt>
                <c:pt idx="3777">
                  <c:v>5.0147219999999955</c:v>
                </c:pt>
                <c:pt idx="3778">
                  <c:v>5.0159919999999945</c:v>
                </c:pt>
                <c:pt idx="3779">
                  <c:v>5.0172619999999997</c:v>
                </c:pt>
                <c:pt idx="3780">
                  <c:v>5.0185319999999765</c:v>
                </c:pt>
                <c:pt idx="3781">
                  <c:v>5.0198019999999985</c:v>
                </c:pt>
                <c:pt idx="3782">
                  <c:v>5.0213260000000002</c:v>
                </c:pt>
                <c:pt idx="3783">
                  <c:v>5.0225959999999645</c:v>
                </c:pt>
                <c:pt idx="3784">
                  <c:v>5.0238659999999955</c:v>
                </c:pt>
                <c:pt idx="3785">
                  <c:v>5.0256439999999998</c:v>
                </c:pt>
                <c:pt idx="3786">
                  <c:v>5.0269139999999846</c:v>
                </c:pt>
                <c:pt idx="3787">
                  <c:v>5.0281839999999765</c:v>
                </c:pt>
                <c:pt idx="3788">
                  <c:v>5.0294539999999985</c:v>
                </c:pt>
                <c:pt idx="3789">
                  <c:v>5.0304700000000002</c:v>
                </c:pt>
                <c:pt idx="3790">
                  <c:v>5.0317400000000134</c:v>
                </c:pt>
                <c:pt idx="3791">
                  <c:v>5.0332640000000124</c:v>
                </c:pt>
                <c:pt idx="3792">
                  <c:v>5.0345339999999945</c:v>
                </c:pt>
                <c:pt idx="3793">
                  <c:v>5.0355499999999997</c:v>
                </c:pt>
                <c:pt idx="3794">
                  <c:v>5.0370739999999996</c:v>
                </c:pt>
                <c:pt idx="3795">
                  <c:v>5.0383440000000004</c:v>
                </c:pt>
                <c:pt idx="3796">
                  <c:v>5.0396139999999994</c:v>
                </c:pt>
                <c:pt idx="3797">
                  <c:v>5.0408839999999975</c:v>
                </c:pt>
                <c:pt idx="3798">
                  <c:v>5.0421539999999965</c:v>
                </c:pt>
                <c:pt idx="3799">
                  <c:v>5.0436779999999999</c:v>
                </c:pt>
                <c:pt idx="3800">
                  <c:v>5.0452019999999997</c:v>
                </c:pt>
                <c:pt idx="3801">
                  <c:v>5.0467259999999996</c:v>
                </c:pt>
                <c:pt idx="3802">
                  <c:v>5.0479959999999755</c:v>
                </c:pt>
                <c:pt idx="3803">
                  <c:v>5.0492659999999994</c:v>
                </c:pt>
                <c:pt idx="3804">
                  <c:v>5.0502820000000002</c:v>
                </c:pt>
                <c:pt idx="3805">
                  <c:v>5.051552</c:v>
                </c:pt>
                <c:pt idx="3806">
                  <c:v>5.0528219999999955</c:v>
                </c:pt>
                <c:pt idx="3807">
                  <c:v>5.0543459999999945</c:v>
                </c:pt>
                <c:pt idx="3808">
                  <c:v>5.0556159999999855</c:v>
                </c:pt>
                <c:pt idx="3809">
                  <c:v>5.0568859999999765</c:v>
                </c:pt>
                <c:pt idx="3810">
                  <c:v>5.0599339999999975</c:v>
                </c:pt>
                <c:pt idx="3811">
                  <c:v>5.0612039999999991</c:v>
                </c:pt>
                <c:pt idx="3812">
                  <c:v>5.0627279999999955</c:v>
                </c:pt>
                <c:pt idx="3813">
                  <c:v>5.0639979999999865</c:v>
                </c:pt>
                <c:pt idx="3814">
                  <c:v>5.0655219999999845</c:v>
                </c:pt>
                <c:pt idx="3815">
                  <c:v>5.0667919999999995</c:v>
                </c:pt>
                <c:pt idx="3816">
                  <c:v>5.0683159999999745</c:v>
                </c:pt>
                <c:pt idx="3817">
                  <c:v>5.0695859999999655</c:v>
                </c:pt>
                <c:pt idx="3818">
                  <c:v>5.0706020000000134</c:v>
                </c:pt>
                <c:pt idx="3819">
                  <c:v>5.0721259999999955</c:v>
                </c:pt>
                <c:pt idx="3820">
                  <c:v>5.0733959999999998</c:v>
                </c:pt>
                <c:pt idx="3821">
                  <c:v>5.0746659999999997</c:v>
                </c:pt>
                <c:pt idx="3822">
                  <c:v>5.0761899999999995</c:v>
                </c:pt>
                <c:pt idx="3823">
                  <c:v>5.0774599999999985</c:v>
                </c:pt>
                <c:pt idx="3824">
                  <c:v>5.0787299999999993</c:v>
                </c:pt>
                <c:pt idx="3825">
                  <c:v>5.08</c:v>
                </c:pt>
                <c:pt idx="3826">
                  <c:v>5.081523999999999</c:v>
                </c:pt>
                <c:pt idx="3827">
                  <c:v>5.0827939999999998</c:v>
                </c:pt>
                <c:pt idx="3828">
                  <c:v>5.0840639999999997</c:v>
                </c:pt>
                <c:pt idx="3829">
                  <c:v>5.0858419999999995</c:v>
                </c:pt>
                <c:pt idx="3830">
                  <c:v>5.0871119999999745</c:v>
                </c:pt>
                <c:pt idx="3831">
                  <c:v>5.0883820000000002</c:v>
                </c:pt>
                <c:pt idx="3832">
                  <c:v>5.089906</c:v>
                </c:pt>
                <c:pt idx="3833">
                  <c:v>5.0909219999999955</c:v>
                </c:pt>
                <c:pt idx="3834">
                  <c:v>5.0924459999999945</c:v>
                </c:pt>
                <c:pt idx="3835">
                  <c:v>5.0937159999999855</c:v>
                </c:pt>
                <c:pt idx="3836">
                  <c:v>5.0949859999999108</c:v>
                </c:pt>
                <c:pt idx="3837">
                  <c:v>5.0962560000000003</c:v>
                </c:pt>
                <c:pt idx="3838">
                  <c:v>5.0975259999999745</c:v>
                </c:pt>
                <c:pt idx="3839">
                  <c:v>5.0987960000000001</c:v>
                </c:pt>
                <c:pt idx="3840">
                  <c:v>5.10032</c:v>
                </c:pt>
                <c:pt idx="3841">
                  <c:v>5.1015899999999945</c:v>
                </c:pt>
                <c:pt idx="3842">
                  <c:v>5.1028599999999855</c:v>
                </c:pt>
                <c:pt idx="3843">
                  <c:v>5.1043839999999845</c:v>
                </c:pt>
                <c:pt idx="3844">
                  <c:v>5.1059079999999755</c:v>
                </c:pt>
                <c:pt idx="3845">
                  <c:v>5.1071779999999745</c:v>
                </c:pt>
                <c:pt idx="3846">
                  <c:v>5.1087020000000001</c:v>
                </c:pt>
                <c:pt idx="3847">
                  <c:v>5.109972</c:v>
                </c:pt>
                <c:pt idx="3848">
                  <c:v>5.1109879999999261</c:v>
                </c:pt>
                <c:pt idx="3849">
                  <c:v>5.1125119999999207</c:v>
                </c:pt>
                <c:pt idx="3850">
                  <c:v>5.1137819999999845</c:v>
                </c:pt>
                <c:pt idx="3851">
                  <c:v>5.1150519999999755</c:v>
                </c:pt>
                <c:pt idx="3852">
                  <c:v>5.1163219999999985</c:v>
                </c:pt>
                <c:pt idx="3853">
                  <c:v>5.1178459999999655</c:v>
                </c:pt>
                <c:pt idx="3854">
                  <c:v>5.1191159999999645</c:v>
                </c:pt>
                <c:pt idx="3855">
                  <c:v>5.1206399999999945</c:v>
                </c:pt>
                <c:pt idx="3856">
                  <c:v>5.1219099999999855</c:v>
                </c:pt>
                <c:pt idx="3857">
                  <c:v>5.1231799999999845</c:v>
                </c:pt>
                <c:pt idx="3858">
                  <c:v>5.1244499999999755</c:v>
                </c:pt>
                <c:pt idx="3859">
                  <c:v>5.1262279999999985</c:v>
                </c:pt>
                <c:pt idx="3860">
                  <c:v>5.1274979999999655</c:v>
                </c:pt>
                <c:pt idx="3861">
                  <c:v>5.1287679999999956</c:v>
                </c:pt>
                <c:pt idx="3862">
                  <c:v>5.1300379999999945</c:v>
                </c:pt>
                <c:pt idx="3863">
                  <c:v>5.1313079999999998</c:v>
                </c:pt>
                <c:pt idx="3864">
                  <c:v>5.1325779999999845</c:v>
                </c:pt>
                <c:pt idx="3865">
                  <c:v>5.1341019999999755</c:v>
                </c:pt>
                <c:pt idx="3866">
                  <c:v>5.1351179999999745</c:v>
                </c:pt>
                <c:pt idx="3867">
                  <c:v>5.1363880000000002</c:v>
                </c:pt>
                <c:pt idx="3868">
                  <c:v>5.1379119999999645</c:v>
                </c:pt>
                <c:pt idx="3869">
                  <c:v>5.1391819999999955</c:v>
                </c:pt>
                <c:pt idx="3870">
                  <c:v>5.1404519999999945</c:v>
                </c:pt>
                <c:pt idx="3871">
                  <c:v>5.1419759999999846</c:v>
                </c:pt>
                <c:pt idx="3872">
                  <c:v>5.1432459999999995</c:v>
                </c:pt>
                <c:pt idx="3873">
                  <c:v>5.1445159999998964</c:v>
                </c:pt>
                <c:pt idx="3874">
                  <c:v>5.1462940000000001</c:v>
                </c:pt>
                <c:pt idx="3875">
                  <c:v>5.1475639999999965</c:v>
                </c:pt>
                <c:pt idx="3876">
                  <c:v>5.1488339999999955</c:v>
                </c:pt>
                <c:pt idx="3877">
                  <c:v>5.1501039999999945</c:v>
                </c:pt>
                <c:pt idx="3878">
                  <c:v>5.1513739999999997</c:v>
                </c:pt>
                <c:pt idx="3879">
                  <c:v>5.1526439999999996</c:v>
                </c:pt>
                <c:pt idx="3880">
                  <c:v>5.1539139999999755</c:v>
                </c:pt>
                <c:pt idx="3881">
                  <c:v>5.1551839999999745</c:v>
                </c:pt>
                <c:pt idx="3882">
                  <c:v>5.1567080000000001</c:v>
                </c:pt>
                <c:pt idx="3883">
                  <c:v>5.1579779999999316</c:v>
                </c:pt>
                <c:pt idx="3884">
                  <c:v>5.1592479999999998</c:v>
                </c:pt>
                <c:pt idx="3885">
                  <c:v>5.1605179999999207</c:v>
                </c:pt>
                <c:pt idx="3886">
                  <c:v>5.1617879999999845</c:v>
                </c:pt>
                <c:pt idx="3887">
                  <c:v>5.1633119999999755</c:v>
                </c:pt>
                <c:pt idx="3888">
                  <c:v>5.1645819999998954</c:v>
                </c:pt>
                <c:pt idx="3889">
                  <c:v>5.1661059999999646</c:v>
                </c:pt>
                <c:pt idx="3890">
                  <c:v>5.1676299999999955</c:v>
                </c:pt>
                <c:pt idx="3891">
                  <c:v>5.1688999999999945</c:v>
                </c:pt>
                <c:pt idx="3892">
                  <c:v>5.1699159999999207</c:v>
                </c:pt>
                <c:pt idx="3893">
                  <c:v>5.1711859999999845</c:v>
                </c:pt>
                <c:pt idx="3894">
                  <c:v>5.1724559999999755</c:v>
                </c:pt>
                <c:pt idx="3895">
                  <c:v>5.1737260000000003</c:v>
                </c:pt>
                <c:pt idx="3896">
                  <c:v>5.1752499999999992</c:v>
                </c:pt>
                <c:pt idx="3897">
                  <c:v>5.17652</c:v>
                </c:pt>
                <c:pt idx="3898">
                  <c:v>5.1777899999999955</c:v>
                </c:pt>
                <c:pt idx="3899">
                  <c:v>5.1790599999999998</c:v>
                </c:pt>
                <c:pt idx="3900">
                  <c:v>5.1803299999999997</c:v>
                </c:pt>
                <c:pt idx="3901">
                  <c:v>5.1815999999999995</c:v>
                </c:pt>
                <c:pt idx="3902">
                  <c:v>5.1831239999999985</c:v>
                </c:pt>
                <c:pt idx="3903">
                  <c:v>5.1843939999999975</c:v>
                </c:pt>
                <c:pt idx="3904">
                  <c:v>5.1859179999999645</c:v>
                </c:pt>
                <c:pt idx="3905">
                  <c:v>5.1874419999999946</c:v>
                </c:pt>
                <c:pt idx="3906">
                  <c:v>5.1887119999999856</c:v>
                </c:pt>
                <c:pt idx="3907">
                  <c:v>5.1899819999999846</c:v>
                </c:pt>
                <c:pt idx="3908">
                  <c:v>5.1909979999999845</c:v>
                </c:pt>
                <c:pt idx="3909">
                  <c:v>5.1925219999999745</c:v>
                </c:pt>
                <c:pt idx="3910">
                  <c:v>5.1937919999999975</c:v>
                </c:pt>
                <c:pt idx="3911">
                  <c:v>5.1950619999999965</c:v>
                </c:pt>
                <c:pt idx="3912">
                  <c:v>5.196332</c:v>
                </c:pt>
                <c:pt idx="3913">
                  <c:v>5.1976019999999945</c:v>
                </c:pt>
                <c:pt idx="3914">
                  <c:v>5.1991259999999855</c:v>
                </c:pt>
                <c:pt idx="3915">
                  <c:v>5.2003959999999996</c:v>
                </c:pt>
                <c:pt idx="3916">
                  <c:v>5.2016660000000696</c:v>
                </c:pt>
                <c:pt idx="3917">
                  <c:v>5.2031900000000002</c:v>
                </c:pt>
                <c:pt idx="3918">
                  <c:v>5.2044600000000001</c:v>
                </c:pt>
                <c:pt idx="3919">
                  <c:v>5.2059839999999955</c:v>
                </c:pt>
                <c:pt idx="3920">
                  <c:v>5.2072539999999998</c:v>
                </c:pt>
                <c:pt idx="3921">
                  <c:v>5.2085239999999997</c:v>
                </c:pt>
                <c:pt idx="3922">
                  <c:v>5.2100479999999996</c:v>
                </c:pt>
                <c:pt idx="3923">
                  <c:v>5.2110640000000004</c:v>
                </c:pt>
                <c:pt idx="3924">
                  <c:v>5.2123339999999985</c:v>
                </c:pt>
                <c:pt idx="3925">
                  <c:v>5.2138580000000001</c:v>
                </c:pt>
                <c:pt idx="3926">
                  <c:v>5.2148739999999965</c:v>
                </c:pt>
                <c:pt idx="3927">
                  <c:v>5.216143999999999</c:v>
                </c:pt>
                <c:pt idx="3928">
                  <c:v>5.2174139999999865</c:v>
                </c:pt>
                <c:pt idx="3929">
                  <c:v>5.2189379999999845</c:v>
                </c:pt>
                <c:pt idx="3930">
                  <c:v>5.2202079999999995</c:v>
                </c:pt>
                <c:pt idx="3931">
                  <c:v>5.2214779999999985</c:v>
                </c:pt>
                <c:pt idx="3932">
                  <c:v>5.2230020000000001</c:v>
                </c:pt>
                <c:pt idx="3933">
                  <c:v>5.224272</c:v>
                </c:pt>
                <c:pt idx="3934">
                  <c:v>5.2257959999999946</c:v>
                </c:pt>
                <c:pt idx="3935">
                  <c:v>5.2270659999999856</c:v>
                </c:pt>
                <c:pt idx="3936">
                  <c:v>5.2285899999999845</c:v>
                </c:pt>
                <c:pt idx="3937">
                  <c:v>5.2298599999999995</c:v>
                </c:pt>
                <c:pt idx="3938">
                  <c:v>5.2308760000000003</c:v>
                </c:pt>
                <c:pt idx="3939">
                  <c:v>5.2321460000000002</c:v>
                </c:pt>
                <c:pt idx="3940">
                  <c:v>5.2336700000000134</c:v>
                </c:pt>
                <c:pt idx="3941">
                  <c:v>5.2349399999999955</c:v>
                </c:pt>
                <c:pt idx="3942">
                  <c:v>5.2362100000000034</c:v>
                </c:pt>
                <c:pt idx="3943">
                  <c:v>5.2374799999999997</c:v>
                </c:pt>
                <c:pt idx="3944">
                  <c:v>5.2390040000000004</c:v>
                </c:pt>
                <c:pt idx="3945">
                  <c:v>5.2400200000000003</c:v>
                </c:pt>
                <c:pt idx="3946">
                  <c:v>5.2415439999999993</c:v>
                </c:pt>
                <c:pt idx="3947">
                  <c:v>5.2428139999999965</c:v>
                </c:pt>
                <c:pt idx="3948">
                  <c:v>5.2440839999999955</c:v>
                </c:pt>
                <c:pt idx="3949">
                  <c:v>5.2458619999999998</c:v>
                </c:pt>
                <c:pt idx="3950">
                  <c:v>5.2473859999999855</c:v>
                </c:pt>
                <c:pt idx="3951">
                  <c:v>5.2486559999999995</c:v>
                </c:pt>
                <c:pt idx="3952">
                  <c:v>5.2499260000000003</c:v>
                </c:pt>
                <c:pt idx="3953">
                  <c:v>5.2509419999999976</c:v>
                </c:pt>
                <c:pt idx="3954">
                  <c:v>5.2522119999999966</c:v>
                </c:pt>
                <c:pt idx="3955">
                  <c:v>5.253482</c:v>
                </c:pt>
                <c:pt idx="3956">
                  <c:v>5.2550059999999945</c:v>
                </c:pt>
                <c:pt idx="3957">
                  <c:v>5.2562759999999997</c:v>
                </c:pt>
                <c:pt idx="3958">
                  <c:v>5.2577999999999996</c:v>
                </c:pt>
                <c:pt idx="3959">
                  <c:v>5.2590700000000004</c:v>
                </c:pt>
                <c:pt idx="3960">
                  <c:v>5.2603400000000002</c:v>
                </c:pt>
                <c:pt idx="3961">
                  <c:v>5.2616100000000001</c:v>
                </c:pt>
                <c:pt idx="3962">
                  <c:v>5.2628799999999956</c:v>
                </c:pt>
                <c:pt idx="3963">
                  <c:v>5.2641499999999946</c:v>
                </c:pt>
                <c:pt idx="3964">
                  <c:v>5.2659279999999855</c:v>
                </c:pt>
                <c:pt idx="3965">
                  <c:v>5.2671979999999845</c:v>
                </c:pt>
                <c:pt idx="3966">
                  <c:v>5.2687219999999995</c:v>
                </c:pt>
                <c:pt idx="3967">
                  <c:v>5.2699919999999985</c:v>
                </c:pt>
                <c:pt idx="3968">
                  <c:v>5.2710080000000534</c:v>
                </c:pt>
                <c:pt idx="3969">
                  <c:v>5.2722780000000133</c:v>
                </c:pt>
                <c:pt idx="3970">
                  <c:v>5.2738019999999999</c:v>
                </c:pt>
                <c:pt idx="3971">
                  <c:v>5.2750719999999998</c:v>
                </c:pt>
                <c:pt idx="3972">
                  <c:v>5.2763420000000831</c:v>
                </c:pt>
                <c:pt idx="3973">
                  <c:v>5.2776119999999995</c:v>
                </c:pt>
                <c:pt idx="3974">
                  <c:v>5.2788819999999985</c:v>
                </c:pt>
                <c:pt idx="3975">
                  <c:v>5.2804059999999975</c:v>
                </c:pt>
                <c:pt idx="3976">
                  <c:v>5.2816760000000134</c:v>
                </c:pt>
                <c:pt idx="3977">
                  <c:v>5.2831999999999999</c:v>
                </c:pt>
                <c:pt idx="3978">
                  <c:v>5.2844699999999998</c:v>
                </c:pt>
                <c:pt idx="3979">
                  <c:v>5.2859939999999996</c:v>
                </c:pt>
                <c:pt idx="3980">
                  <c:v>5.2872640000000004</c:v>
                </c:pt>
                <c:pt idx="3981">
                  <c:v>5.2887879999999985</c:v>
                </c:pt>
                <c:pt idx="3982">
                  <c:v>5.2900580000000001</c:v>
                </c:pt>
                <c:pt idx="3983">
                  <c:v>5.2910739999999992</c:v>
                </c:pt>
                <c:pt idx="3984">
                  <c:v>5.292343999999999</c:v>
                </c:pt>
                <c:pt idx="3985">
                  <c:v>5.2936139999999998</c:v>
                </c:pt>
                <c:pt idx="3986">
                  <c:v>5.2948839999999855</c:v>
                </c:pt>
                <c:pt idx="3987">
                  <c:v>5.2964079999999996</c:v>
                </c:pt>
                <c:pt idx="3988">
                  <c:v>5.2976779999999986</c:v>
                </c:pt>
                <c:pt idx="3989">
                  <c:v>5.2989479999999975</c:v>
                </c:pt>
                <c:pt idx="3990">
                  <c:v>5.3004720000000001</c:v>
                </c:pt>
                <c:pt idx="3991">
                  <c:v>5.3017420000000124</c:v>
                </c:pt>
                <c:pt idx="3992">
                  <c:v>5.3030119999999945</c:v>
                </c:pt>
                <c:pt idx="3993">
                  <c:v>5.3042819999999855</c:v>
                </c:pt>
                <c:pt idx="3994">
                  <c:v>5.3060599999999996</c:v>
                </c:pt>
                <c:pt idx="3995">
                  <c:v>5.3073299999999985</c:v>
                </c:pt>
                <c:pt idx="3996">
                  <c:v>5.3085999999999975</c:v>
                </c:pt>
                <c:pt idx="3997">
                  <c:v>5.3101239999999965</c:v>
                </c:pt>
                <c:pt idx="3998">
                  <c:v>5.31114</c:v>
                </c:pt>
                <c:pt idx="3999">
                  <c:v>5.3124099999999945</c:v>
                </c:pt>
                <c:pt idx="4000">
                  <c:v>5.3139339999999855</c:v>
                </c:pt>
                <c:pt idx="4001">
                  <c:v>5.3152039999999996</c:v>
                </c:pt>
                <c:pt idx="4002">
                  <c:v>5.3164739999999995</c:v>
                </c:pt>
                <c:pt idx="4003">
                  <c:v>5.3177439999999985</c:v>
                </c:pt>
                <c:pt idx="4004">
                  <c:v>5.3190139999999975</c:v>
                </c:pt>
                <c:pt idx="4005">
                  <c:v>5.3205379999999645</c:v>
                </c:pt>
                <c:pt idx="4006">
                  <c:v>5.3218079999999945</c:v>
                </c:pt>
                <c:pt idx="4007">
                  <c:v>5.3230779999999855</c:v>
                </c:pt>
                <c:pt idx="4008">
                  <c:v>5.3246019999999845</c:v>
                </c:pt>
                <c:pt idx="4009">
                  <c:v>5.3261259999999755</c:v>
                </c:pt>
                <c:pt idx="4010">
                  <c:v>5.3273959999999745</c:v>
                </c:pt>
                <c:pt idx="4011">
                  <c:v>5.3289199999999655</c:v>
                </c:pt>
                <c:pt idx="4012">
                  <c:v>5.3299359999999645</c:v>
                </c:pt>
                <c:pt idx="4013">
                  <c:v>5.3314599999999999</c:v>
                </c:pt>
                <c:pt idx="4014">
                  <c:v>5.3327299999999997</c:v>
                </c:pt>
                <c:pt idx="4015">
                  <c:v>5.3339999999999996</c:v>
                </c:pt>
                <c:pt idx="4016">
                  <c:v>5.3352700000000004</c:v>
                </c:pt>
                <c:pt idx="4017">
                  <c:v>5.3365400000000003</c:v>
                </c:pt>
                <c:pt idx="4018">
                  <c:v>5.3380640000000001</c:v>
                </c:pt>
                <c:pt idx="4019">
                  <c:v>5.339334</c:v>
                </c:pt>
                <c:pt idx="4020">
                  <c:v>5.3406039999999999</c:v>
                </c:pt>
                <c:pt idx="4021">
                  <c:v>5.3418739999999998</c:v>
                </c:pt>
                <c:pt idx="4022">
                  <c:v>5.3431439999999997</c:v>
                </c:pt>
                <c:pt idx="4023">
                  <c:v>5.3444139999999845</c:v>
                </c:pt>
                <c:pt idx="4024">
                  <c:v>5.3461919999999985</c:v>
                </c:pt>
                <c:pt idx="4025">
                  <c:v>5.3474619999999975</c:v>
                </c:pt>
                <c:pt idx="4026">
                  <c:v>5.3489859999999645</c:v>
                </c:pt>
                <c:pt idx="4027">
                  <c:v>5.3500019999999955</c:v>
                </c:pt>
                <c:pt idx="4028">
                  <c:v>5.3512719999999998</c:v>
                </c:pt>
                <c:pt idx="4029">
                  <c:v>5.3527959999999855</c:v>
                </c:pt>
                <c:pt idx="4030">
                  <c:v>5.3540659999999765</c:v>
                </c:pt>
                <c:pt idx="4031">
                  <c:v>5.3553359999999746</c:v>
                </c:pt>
                <c:pt idx="4032">
                  <c:v>5.3566059999999975</c:v>
                </c:pt>
                <c:pt idx="4033">
                  <c:v>5.3578759999999646</c:v>
                </c:pt>
                <c:pt idx="4034">
                  <c:v>5.3593999999999999</c:v>
                </c:pt>
                <c:pt idx="4035">
                  <c:v>5.3604159999999261</c:v>
                </c:pt>
                <c:pt idx="4036">
                  <c:v>5.3619399999999855</c:v>
                </c:pt>
                <c:pt idx="4037">
                  <c:v>5.3632099999999996</c:v>
                </c:pt>
                <c:pt idx="4038">
                  <c:v>5.3644799999999755</c:v>
                </c:pt>
                <c:pt idx="4039">
                  <c:v>5.3662580000000002</c:v>
                </c:pt>
                <c:pt idx="4040">
                  <c:v>5.3675279999999645</c:v>
                </c:pt>
                <c:pt idx="4041">
                  <c:v>5.368798</c:v>
                </c:pt>
                <c:pt idx="4042">
                  <c:v>5.3700679999999998</c:v>
                </c:pt>
                <c:pt idx="4043">
                  <c:v>5.3710839999999997</c:v>
                </c:pt>
                <c:pt idx="4044">
                  <c:v>5.3726079999999996</c:v>
                </c:pt>
                <c:pt idx="4045">
                  <c:v>5.3738779999999995</c:v>
                </c:pt>
                <c:pt idx="4046">
                  <c:v>5.3751479999999985</c:v>
                </c:pt>
                <c:pt idx="4047">
                  <c:v>5.3764179999999975</c:v>
                </c:pt>
                <c:pt idx="4048">
                  <c:v>5.3776879999999965</c:v>
                </c:pt>
                <c:pt idx="4049">
                  <c:v>5.3792119999999999</c:v>
                </c:pt>
                <c:pt idx="4050">
                  <c:v>5.3804819999999856</c:v>
                </c:pt>
                <c:pt idx="4051">
                  <c:v>5.3817519999999996</c:v>
                </c:pt>
                <c:pt idx="4052">
                  <c:v>5.3830219999999995</c:v>
                </c:pt>
                <c:pt idx="4053">
                  <c:v>5.3845459999999745</c:v>
                </c:pt>
                <c:pt idx="4054">
                  <c:v>5.3860699999999992</c:v>
                </c:pt>
                <c:pt idx="4055">
                  <c:v>5.38734</c:v>
                </c:pt>
                <c:pt idx="4056">
                  <c:v>5.3886099999999999</c:v>
                </c:pt>
                <c:pt idx="4057">
                  <c:v>5.3898799999999998</c:v>
                </c:pt>
                <c:pt idx="4058">
                  <c:v>5.3911499999999997</c:v>
                </c:pt>
                <c:pt idx="4059">
                  <c:v>5.3926739999999995</c:v>
                </c:pt>
                <c:pt idx="4060">
                  <c:v>5.3939439999999985</c:v>
                </c:pt>
                <c:pt idx="4061">
                  <c:v>5.3949599999999656</c:v>
                </c:pt>
                <c:pt idx="4062">
                  <c:v>5.3962300000000001</c:v>
                </c:pt>
                <c:pt idx="4063">
                  <c:v>5.3977539999999955</c:v>
                </c:pt>
                <c:pt idx="4064">
                  <c:v>5.3990239999999998</c:v>
                </c:pt>
                <c:pt idx="4065">
                  <c:v>5.4002940000000024</c:v>
                </c:pt>
                <c:pt idx="4066">
                  <c:v>5.4018179999999996</c:v>
                </c:pt>
                <c:pt idx="4067">
                  <c:v>5.4030879999999986</c:v>
                </c:pt>
                <c:pt idx="4068">
                  <c:v>5.4043579999999976</c:v>
                </c:pt>
                <c:pt idx="4069">
                  <c:v>5.4061360000000001</c:v>
                </c:pt>
                <c:pt idx="4070">
                  <c:v>5.4074059999999955</c:v>
                </c:pt>
                <c:pt idx="4071">
                  <c:v>5.4086759999999998</c:v>
                </c:pt>
                <c:pt idx="4072">
                  <c:v>5.4099459999999997</c:v>
                </c:pt>
                <c:pt idx="4073">
                  <c:v>5.4109619999999996</c:v>
                </c:pt>
                <c:pt idx="4074">
                  <c:v>5.4124859999999755</c:v>
                </c:pt>
                <c:pt idx="4075">
                  <c:v>5.4137559999999985</c:v>
                </c:pt>
                <c:pt idx="4076">
                  <c:v>5.4150259999999975</c:v>
                </c:pt>
                <c:pt idx="4077">
                  <c:v>5.4162960000000124</c:v>
                </c:pt>
                <c:pt idx="4078">
                  <c:v>5.4175659999999946</c:v>
                </c:pt>
                <c:pt idx="4079">
                  <c:v>5.4188359999999856</c:v>
                </c:pt>
                <c:pt idx="4080">
                  <c:v>5.4203599999999996</c:v>
                </c:pt>
                <c:pt idx="4081">
                  <c:v>5.4216300000000004</c:v>
                </c:pt>
                <c:pt idx="4082">
                  <c:v>5.4231539999999985</c:v>
                </c:pt>
                <c:pt idx="4083">
                  <c:v>5.4244239999999975</c:v>
                </c:pt>
                <c:pt idx="4084">
                  <c:v>5.425948</c:v>
                </c:pt>
                <c:pt idx="4085">
                  <c:v>5.4274719999999945</c:v>
                </c:pt>
                <c:pt idx="4086">
                  <c:v>5.4287419999999997</c:v>
                </c:pt>
                <c:pt idx="4087">
                  <c:v>5.4300119999999996</c:v>
                </c:pt>
                <c:pt idx="4088">
                  <c:v>5.4310280000000741</c:v>
                </c:pt>
                <c:pt idx="4089">
                  <c:v>5.4322979999999994</c:v>
                </c:pt>
                <c:pt idx="4090">
                  <c:v>5.4335679999999993</c:v>
                </c:pt>
                <c:pt idx="4091">
                  <c:v>5.4350920000000134</c:v>
                </c:pt>
                <c:pt idx="4092">
                  <c:v>5.4363620000000994</c:v>
                </c:pt>
                <c:pt idx="4093">
                  <c:v>5.4376319999999998</c:v>
                </c:pt>
                <c:pt idx="4094">
                  <c:v>5.4389019999999997</c:v>
                </c:pt>
                <c:pt idx="4095">
                  <c:v>5.4404259999999995</c:v>
                </c:pt>
                <c:pt idx="4096">
                  <c:v>5.4416960000000714</c:v>
                </c:pt>
                <c:pt idx="4097">
                  <c:v>5.4429660000000002</c:v>
                </c:pt>
                <c:pt idx="4098">
                  <c:v>5.4444900000000001</c:v>
                </c:pt>
                <c:pt idx="4099">
                  <c:v>5.446013999999999</c:v>
                </c:pt>
                <c:pt idx="4100">
                  <c:v>5.4472839999999998</c:v>
                </c:pt>
                <c:pt idx="4101">
                  <c:v>5.4488079999999997</c:v>
                </c:pt>
                <c:pt idx="4102">
                  <c:v>5.4500779999999995</c:v>
                </c:pt>
                <c:pt idx="4103">
                  <c:v>5.4510939999999994</c:v>
                </c:pt>
                <c:pt idx="4104">
                  <c:v>5.4523639999999993</c:v>
                </c:pt>
                <c:pt idx="4105">
                  <c:v>5.4536340000000001</c:v>
                </c:pt>
                <c:pt idx="4106">
                  <c:v>5.4549039999999955</c:v>
                </c:pt>
                <c:pt idx="4107">
                  <c:v>5.4564279999999998</c:v>
                </c:pt>
                <c:pt idx="4108">
                  <c:v>5.4576979999999997</c:v>
                </c:pt>
                <c:pt idx="4109">
                  <c:v>5.4589679999999996</c:v>
                </c:pt>
                <c:pt idx="4110">
                  <c:v>5.4604919999999995</c:v>
                </c:pt>
                <c:pt idx="4111">
                  <c:v>5.4617619999999993</c:v>
                </c:pt>
                <c:pt idx="4112">
                  <c:v>5.4630319999999966</c:v>
                </c:pt>
                <c:pt idx="4113">
                  <c:v>5.4645559999999334</c:v>
                </c:pt>
                <c:pt idx="4114">
                  <c:v>5.4660799999999998</c:v>
                </c:pt>
                <c:pt idx="4115">
                  <c:v>5.4673499999999997</c:v>
                </c:pt>
                <c:pt idx="4116">
                  <c:v>5.4688739999999996</c:v>
                </c:pt>
                <c:pt idx="4117">
                  <c:v>5.4698900000000004</c:v>
                </c:pt>
                <c:pt idx="4118">
                  <c:v>5.4714139999999993</c:v>
                </c:pt>
                <c:pt idx="4119">
                  <c:v>5.4726840000000001</c:v>
                </c:pt>
                <c:pt idx="4120">
                  <c:v>5.473954</c:v>
                </c:pt>
                <c:pt idx="4121">
                  <c:v>5.4752240000000034</c:v>
                </c:pt>
                <c:pt idx="4122">
                  <c:v>5.4764940000000024</c:v>
                </c:pt>
                <c:pt idx="4123">
                  <c:v>5.4780179999999996</c:v>
                </c:pt>
                <c:pt idx="4124">
                  <c:v>5.4792880000000723</c:v>
                </c:pt>
                <c:pt idx="4125">
                  <c:v>5.4805579999999985</c:v>
                </c:pt>
                <c:pt idx="4126">
                  <c:v>5.4820819999999975</c:v>
                </c:pt>
                <c:pt idx="4127">
                  <c:v>5.4833519999999991</c:v>
                </c:pt>
                <c:pt idx="4128">
                  <c:v>5.4848759999999945</c:v>
                </c:pt>
                <c:pt idx="4129">
                  <c:v>5.4864000000000024</c:v>
                </c:pt>
                <c:pt idx="4130">
                  <c:v>5.4876700000000014</c:v>
                </c:pt>
                <c:pt idx="4131">
                  <c:v>5.4889399999999995</c:v>
                </c:pt>
                <c:pt idx="4132">
                  <c:v>5.4902100000000003</c:v>
                </c:pt>
                <c:pt idx="4133">
                  <c:v>5.4914800000000001</c:v>
                </c:pt>
                <c:pt idx="4134">
                  <c:v>5.49275</c:v>
                </c:pt>
                <c:pt idx="4135">
                  <c:v>5.4940199999999955</c:v>
                </c:pt>
                <c:pt idx="4136">
                  <c:v>5.4952899999999998</c:v>
                </c:pt>
                <c:pt idx="4137">
                  <c:v>5.4968139999999996</c:v>
                </c:pt>
                <c:pt idx="4138">
                  <c:v>5.4980839999999995</c:v>
                </c:pt>
                <c:pt idx="4139">
                  <c:v>5.4993540000000003</c:v>
                </c:pt>
                <c:pt idx="4140">
                  <c:v>5.5006240000000002</c:v>
                </c:pt>
                <c:pt idx="4141">
                  <c:v>5.5018939999999992</c:v>
                </c:pt>
                <c:pt idx="4142">
                  <c:v>5.5034179999999955</c:v>
                </c:pt>
                <c:pt idx="4143">
                  <c:v>5.5049419999999945</c:v>
                </c:pt>
                <c:pt idx="4144">
                  <c:v>5.5064659999999996</c:v>
                </c:pt>
                <c:pt idx="4145">
                  <c:v>5.5077359999999755</c:v>
                </c:pt>
                <c:pt idx="4146">
                  <c:v>5.5090059999999985</c:v>
                </c:pt>
                <c:pt idx="4147">
                  <c:v>5.5100220000000002</c:v>
                </c:pt>
                <c:pt idx="4148">
                  <c:v>5.5115459999999965</c:v>
                </c:pt>
                <c:pt idx="4149">
                  <c:v>5.5128159999999307</c:v>
                </c:pt>
                <c:pt idx="4150">
                  <c:v>5.5140859999999252</c:v>
                </c:pt>
                <c:pt idx="4151">
                  <c:v>5.5153559999999855</c:v>
                </c:pt>
                <c:pt idx="4152">
                  <c:v>5.5166259999999996</c:v>
                </c:pt>
                <c:pt idx="4153">
                  <c:v>5.5181499999999986</c:v>
                </c:pt>
                <c:pt idx="4154">
                  <c:v>5.5194199999999976</c:v>
                </c:pt>
                <c:pt idx="4155">
                  <c:v>5.5206899999999965</c:v>
                </c:pt>
                <c:pt idx="4156">
                  <c:v>5.52196</c:v>
                </c:pt>
                <c:pt idx="4157">
                  <c:v>5.5232299999999999</c:v>
                </c:pt>
                <c:pt idx="4158">
                  <c:v>5.5250079999999855</c:v>
                </c:pt>
                <c:pt idx="4159">
                  <c:v>5.5262780000000014</c:v>
                </c:pt>
                <c:pt idx="4160">
                  <c:v>5.5275479999999755</c:v>
                </c:pt>
                <c:pt idx="4161">
                  <c:v>5.5290720000000002</c:v>
                </c:pt>
                <c:pt idx="4162">
                  <c:v>5.5300879999999975</c:v>
                </c:pt>
                <c:pt idx="4163">
                  <c:v>5.5313579999999991</c:v>
                </c:pt>
                <c:pt idx="4164">
                  <c:v>5.5326279999999999</c:v>
                </c:pt>
                <c:pt idx="4165">
                  <c:v>5.5341519999999855</c:v>
                </c:pt>
                <c:pt idx="4166">
                  <c:v>5.5351679999999996</c:v>
                </c:pt>
                <c:pt idx="4167">
                  <c:v>5.5366920000000723</c:v>
                </c:pt>
                <c:pt idx="4168">
                  <c:v>5.5379619999999985</c:v>
                </c:pt>
                <c:pt idx="4169">
                  <c:v>5.5392319999999993</c:v>
                </c:pt>
                <c:pt idx="4170">
                  <c:v>5.5405019999999965</c:v>
                </c:pt>
                <c:pt idx="4171">
                  <c:v>5.5417719999999999</c:v>
                </c:pt>
                <c:pt idx="4172">
                  <c:v>5.5432959999999998</c:v>
                </c:pt>
                <c:pt idx="4173">
                  <c:v>5.5445659999999855</c:v>
                </c:pt>
                <c:pt idx="4174">
                  <c:v>5.5460899999999995</c:v>
                </c:pt>
                <c:pt idx="4175">
                  <c:v>5.5476139999999985</c:v>
                </c:pt>
                <c:pt idx="4176">
                  <c:v>5.5488839999999975</c:v>
                </c:pt>
                <c:pt idx="4177">
                  <c:v>5.5499000000000001</c:v>
                </c:pt>
                <c:pt idx="4178">
                  <c:v>5.5511699999999999</c:v>
                </c:pt>
                <c:pt idx="4179">
                  <c:v>5.5524399999999945</c:v>
                </c:pt>
                <c:pt idx="4180">
                  <c:v>5.5539639999999997</c:v>
                </c:pt>
                <c:pt idx="4181">
                  <c:v>5.5549799999999845</c:v>
                </c:pt>
                <c:pt idx="4182">
                  <c:v>5.5562500000000004</c:v>
                </c:pt>
                <c:pt idx="4183">
                  <c:v>5.5577739999999975</c:v>
                </c:pt>
                <c:pt idx="4184">
                  <c:v>5.5590440000000001</c:v>
                </c:pt>
                <c:pt idx="4185">
                  <c:v>5.5603139999999955</c:v>
                </c:pt>
                <c:pt idx="4186">
                  <c:v>5.5618379999999945</c:v>
                </c:pt>
                <c:pt idx="4187">
                  <c:v>5.5631079999999855</c:v>
                </c:pt>
                <c:pt idx="4188">
                  <c:v>5.5643779999999845</c:v>
                </c:pt>
                <c:pt idx="4189">
                  <c:v>5.5659019999999755</c:v>
                </c:pt>
                <c:pt idx="4190">
                  <c:v>5.5671719999999745</c:v>
                </c:pt>
                <c:pt idx="4191">
                  <c:v>5.5686959999999965</c:v>
                </c:pt>
                <c:pt idx="4192">
                  <c:v>5.569966</c:v>
                </c:pt>
                <c:pt idx="4193">
                  <c:v>5.5709819999999945</c:v>
                </c:pt>
                <c:pt idx="4194">
                  <c:v>5.5722519999999998</c:v>
                </c:pt>
                <c:pt idx="4195">
                  <c:v>5.5737759999999996</c:v>
                </c:pt>
                <c:pt idx="4196">
                  <c:v>5.5750459999999995</c:v>
                </c:pt>
                <c:pt idx="4197">
                  <c:v>5.5763160000000003</c:v>
                </c:pt>
                <c:pt idx="4198">
                  <c:v>5.5775859999999655</c:v>
                </c:pt>
                <c:pt idx="4199">
                  <c:v>5.57911</c:v>
                </c:pt>
                <c:pt idx="4200">
                  <c:v>5.5803799999999999</c:v>
                </c:pt>
                <c:pt idx="4201">
                  <c:v>5.5816500000000024</c:v>
                </c:pt>
                <c:pt idx="4202">
                  <c:v>5.5831739999999996</c:v>
                </c:pt>
                <c:pt idx="4203">
                  <c:v>5.5844439999999995</c:v>
                </c:pt>
                <c:pt idx="4204">
                  <c:v>5.5859679999999985</c:v>
                </c:pt>
                <c:pt idx="4205">
                  <c:v>5.5874920000000001</c:v>
                </c:pt>
                <c:pt idx="4206">
                  <c:v>5.5887620000000124</c:v>
                </c:pt>
                <c:pt idx="4207">
                  <c:v>5.5900319999999946</c:v>
                </c:pt>
                <c:pt idx="4208">
                  <c:v>5.5910479999999998</c:v>
                </c:pt>
                <c:pt idx="4209">
                  <c:v>5.5923179999999855</c:v>
                </c:pt>
                <c:pt idx="4210">
                  <c:v>5.5938419999999995</c:v>
                </c:pt>
                <c:pt idx="4211">
                  <c:v>5.5951119999999746</c:v>
                </c:pt>
                <c:pt idx="4212">
                  <c:v>5.5963819999999975</c:v>
                </c:pt>
                <c:pt idx="4213">
                  <c:v>5.5976519999999965</c:v>
                </c:pt>
                <c:pt idx="4214">
                  <c:v>5.5989219999999955</c:v>
                </c:pt>
                <c:pt idx="4215">
                  <c:v>5.6004459999999945</c:v>
                </c:pt>
                <c:pt idx="4216">
                  <c:v>5.6017159999999855</c:v>
                </c:pt>
                <c:pt idx="4217">
                  <c:v>5.6029859999999108</c:v>
                </c:pt>
                <c:pt idx="4218">
                  <c:v>5.6045099999999755</c:v>
                </c:pt>
                <c:pt idx="4219">
                  <c:v>5.6060339999999975</c:v>
                </c:pt>
                <c:pt idx="4220">
                  <c:v>5.6073039999999965</c:v>
                </c:pt>
                <c:pt idx="4221">
                  <c:v>5.6088279999999955</c:v>
                </c:pt>
                <c:pt idx="4222">
                  <c:v>5.6100979999999945</c:v>
                </c:pt>
                <c:pt idx="4223">
                  <c:v>5.6111139999999855</c:v>
                </c:pt>
                <c:pt idx="4224">
                  <c:v>5.6126379999999845</c:v>
                </c:pt>
                <c:pt idx="4225">
                  <c:v>5.6139079999999755</c:v>
                </c:pt>
                <c:pt idx="4226">
                  <c:v>5.6151779999999745</c:v>
                </c:pt>
                <c:pt idx="4227">
                  <c:v>5.6164480000000001</c:v>
                </c:pt>
                <c:pt idx="4228">
                  <c:v>5.6177179999999645</c:v>
                </c:pt>
                <c:pt idx="4229">
                  <c:v>5.6192419999999998</c:v>
                </c:pt>
                <c:pt idx="4230">
                  <c:v>5.6205119999999207</c:v>
                </c:pt>
                <c:pt idx="4231">
                  <c:v>5.6217819999999845</c:v>
                </c:pt>
                <c:pt idx="4232">
                  <c:v>5.6230519999999755</c:v>
                </c:pt>
                <c:pt idx="4233">
                  <c:v>5.6245759999998937</c:v>
                </c:pt>
                <c:pt idx="4234">
                  <c:v>5.6260999999999965</c:v>
                </c:pt>
                <c:pt idx="4235">
                  <c:v>5.6276239999999955</c:v>
                </c:pt>
                <c:pt idx="4236">
                  <c:v>5.6288939999999945</c:v>
                </c:pt>
                <c:pt idx="4237">
                  <c:v>5.6299099999999855</c:v>
                </c:pt>
                <c:pt idx="4238">
                  <c:v>5.6314339999999996</c:v>
                </c:pt>
                <c:pt idx="4239">
                  <c:v>5.6327039999999995</c:v>
                </c:pt>
                <c:pt idx="4240">
                  <c:v>5.6339739999999985</c:v>
                </c:pt>
                <c:pt idx="4241">
                  <c:v>5.6352440000000001</c:v>
                </c:pt>
                <c:pt idx="4242">
                  <c:v>5.6365139999999965</c:v>
                </c:pt>
                <c:pt idx="4243">
                  <c:v>5.6380379999999946</c:v>
                </c:pt>
                <c:pt idx="4244">
                  <c:v>5.6393079999999998</c:v>
                </c:pt>
                <c:pt idx="4245">
                  <c:v>5.6405779999999845</c:v>
                </c:pt>
                <c:pt idx="4246">
                  <c:v>5.6421019999999755</c:v>
                </c:pt>
                <c:pt idx="4247">
                  <c:v>5.6433719999999985</c:v>
                </c:pt>
                <c:pt idx="4248">
                  <c:v>5.6448959999999655</c:v>
                </c:pt>
                <c:pt idx="4249">
                  <c:v>5.64642</c:v>
                </c:pt>
                <c:pt idx="4250">
                  <c:v>5.6476899999999945</c:v>
                </c:pt>
                <c:pt idx="4251">
                  <c:v>5.6489599999999855</c:v>
                </c:pt>
                <c:pt idx="4252">
                  <c:v>5.6502299999999996</c:v>
                </c:pt>
                <c:pt idx="4253">
                  <c:v>5.6514999999999995</c:v>
                </c:pt>
                <c:pt idx="4254">
                  <c:v>5.6527699999999985</c:v>
                </c:pt>
                <c:pt idx="4255">
                  <c:v>5.6540399999999655</c:v>
                </c:pt>
                <c:pt idx="4256">
                  <c:v>5.6553099999999965</c:v>
                </c:pt>
                <c:pt idx="4257">
                  <c:v>5.6568339999999955</c:v>
                </c:pt>
                <c:pt idx="4258">
                  <c:v>5.6581039999999945</c:v>
                </c:pt>
                <c:pt idx="4259">
                  <c:v>5.6593739999999997</c:v>
                </c:pt>
                <c:pt idx="4260">
                  <c:v>5.6608979999999756</c:v>
                </c:pt>
                <c:pt idx="4261">
                  <c:v>5.6621679999999746</c:v>
                </c:pt>
                <c:pt idx="4262">
                  <c:v>5.6634379999999656</c:v>
                </c:pt>
                <c:pt idx="4263">
                  <c:v>5.6652159999999645</c:v>
                </c:pt>
                <c:pt idx="4264">
                  <c:v>5.6664859999999289</c:v>
                </c:pt>
                <c:pt idx="4265">
                  <c:v>5.6677559999999252</c:v>
                </c:pt>
                <c:pt idx="4266">
                  <c:v>5.6690259999999855</c:v>
                </c:pt>
                <c:pt idx="4267">
                  <c:v>5.6700419999999996</c:v>
                </c:pt>
                <c:pt idx="4268">
                  <c:v>5.6715659999999986</c:v>
                </c:pt>
                <c:pt idx="4269">
                  <c:v>5.6728359999999745</c:v>
                </c:pt>
                <c:pt idx="4270">
                  <c:v>5.6741059999999655</c:v>
                </c:pt>
                <c:pt idx="4271">
                  <c:v>5.67563</c:v>
                </c:pt>
                <c:pt idx="4272">
                  <c:v>5.6768999999999998</c:v>
                </c:pt>
                <c:pt idx="4273">
                  <c:v>5.6781699999999997</c:v>
                </c:pt>
                <c:pt idx="4274">
                  <c:v>5.6794399999999996</c:v>
                </c:pt>
                <c:pt idx="4275">
                  <c:v>5.6807099999999995</c:v>
                </c:pt>
                <c:pt idx="4276">
                  <c:v>5.6822339999999985</c:v>
                </c:pt>
                <c:pt idx="4277">
                  <c:v>5.6835039999999966</c:v>
                </c:pt>
                <c:pt idx="4278">
                  <c:v>5.6852819999999955</c:v>
                </c:pt>
                <c:pt idx="4279">
                  <c:v>5.6865519999999945</c:v>
                </c:pt>
                <c:pt idx="4280">
                  <c:v>5.6878219999999855</c:v>
                </c:pt>
                <c:pt idx="4281">
                  <c:v>5.6890919999999996</c:v>
                </c:pt>
                <c:pt idx="4282">
                  <c:v>5.6901079999999755</c:v>
                </c:pt>
                <c:pt idx="4283">
                  <c:v>5.6913779999999985</c:v>
                </c:pt>
                <c:pt idx="4284">
                  <c:v>5.6926480000000002</c:v>
                </c:pt>
                <c:pt idx="4285">
                  <c:v>5.6941719999999645</c:v>
                </c:pt>
                <c:pt idx="4286">
                  <c:v>5.6954419999999955</c:v>
                </c:pt>
                <c:pt idx="4287">
                  <c:v>5.6967119999999865</c:v>
                </c:pt>
                <c:pt idx="4288">
                  <c:v>5.6979819999999162</c:v>
                </c:pt>
                <c:pt idx="4289">
                  <c:v>5.6992519999999995</c:v>
                </c:pt>
                <c:pt idx="4290">
                  <c:v>5.7005219999999985</c:v>
                </c:pt>
                <c:pt idx="4291">
                  <c:v>5.7020459999999975</c:v>
                </c:pt>
                <c:pt idx="4292">
                  <c:v>5.7033159999999965</c:v>
                </c:pt>
                <c:pt idx="4293">
                  <c:v>5.7045859999999298</c:v>
                </c:pt>
                <c:pt idx="4294">
                  <c:v>5.7061099999999998</c:v>
                </c:pt>
                <c:pt idx="4295">
                  <c:v>5.7076339999999997</c:v>
                </c:pt>
                <c:pt idx="4296">
                  <c:v>5.7089039999999995</c:v>
                </c:pt>
                <c:pt idx="4297">
                  <c:v>5.7099199999999986</c:v>
                </c:pt>
                <c:pt idx="4298">
                  <c:v>5.7111899999999975</c:v>
                </c:pt>
                <c:pt idx="4299">
                  <c:v>5.7124599999999965</c:v>
                </c:pt>
                <c:pt idx="4300">
                  <c:v>5.7139839999999955</c:v>
                </c:pt>
                <c:pt idx="4301">
                  <c:v>5.7152539999999989</c:v>
                </c:pt>
                <c:pt idx="4302">
                  <c:v>5.7165239999999997</c:v>
                </c:pt>
                <c:pt idx="4303">
                  <c:v>5.7180479999999996</c:v>
                </c:pt>
                <c:pt idx="4304">
                  <c:v>5.7193180000000003</c:v>
                </c:pt>
                <c:pt idx="4305">
                  <c:v>5.7203339999999985</c:v>
                </c:pt>
                <c:pt idx="4306">
                  <c:v>5.7216039999999992</c:v>
                </c:pt>
                <c:pt idx="4307">
                  <c:v>5.7231279999999956</c:v>
                </c:pt>
                <c:pt idx="4308">
                  <c:v>5.7243979999999945</c:v>
                </c:pt>
                <c:pt idx="4309">
                  <c:v>5.7259219999999855</c:v>
                </c:pt>
                <c:pt idx="4310">
                  <c:v>5.7274459999999845</c:v>
                </c:pt>
                <c:pt idx="4311">
                  <c:v>5.7287159999999755</c:v>
                </c:pt>
                <c:pt idx="4312">
                  <c:v>5.7299859999999745</c:v>
                </c:pt>
                <c:pt idx="4313">
                  <c:v>5.7310019999999993</c:v>
                </c:pt>
                <c:pt idx="4314">
                  <c:v>5.732526</c:v>
                </c:pt>
                <c:pt idx="4315">
                  <c:v>5.7337959999999999</c:v>
                </c:pt>
                <c:pt idx="4316">
                  <c:v>5.7350659999999998</c:v>
                </c:pt>
                <c:pt idx="4317">
                  <c:v>5.7365899999999996</c:v>
                </c:pt>
                <c:pt idx="4318">
                  <c:v>5.7378599999999995</c:v>
                </c:pt>
                <c:pt idx="4319">
                  <c:v>5.7391300000000003</c:v>
                </c:pt>
                <c:pt idx="4320">
                  <c:v>5.7404000000000002</c:v>
                </c:pt>
                <c:pt idx="4321">
                  <c:v>5.7416700000000134</c:v>
                </c:pt>
                <c:pt idx="4322">
                  <c:v>5.7431939999999999</c:v>
                </c:pt>
                <c:pt idx="4323">
                  <c:v>5.7444639999999998</c:v>
                </c:pt>
                <c:pt idx="4324">
                  <c:v>5.7462420000000831</c:v>
                </c:pt>
                <c:pt idx="4325">
                  <c:v>5.7475119999999755</c:v>
                </c:pt>
                <c:pt idx="4326">
                  <c:v>5.7487819999999985</c:v>
                </c:pt>
                <c:pt idx="4327">
                  <c:v>5.7500519999999975</c:v>
                </c:pt>
                <c:pt idx="4328">
                  <c:v>5.7513219999999992</c:v>
                </c:pt>
                <c:pt idx="4329">
                  <c:v>5.7525919999999955</c:v>
                </c:pt>
                <c:pt idx="4330">
                  <c:v>5.7538619999999998</c:v>
                </c:pt>
                <c:pt idx="4331">
                  <c:v>5.7553859999999855</c:v>
                </c:pt>
                <c:pt idx="4332">
                  <c:v>5.7566559999999996</c:v>
                </c:pt>
                <c:pt idx="4333">
                  <c:v>5.7579259999999755</c:v>
                </c:pt>
                <c:pt idx="4334">
                  <c:v>5.7591959999999975</c:v>
                </c:pt>
                <c:pt idx="4335">
                  <c:v>5.7604659999999965</c:v>
                </c:pt>
                <c:pt idx="4336">
                  <c:v>5.761736</c:v>
                </c:pt>
                <c:pt idx="4337">
                  <c:v>5.7632599999999998</c:v>
                </c:pt>
                <c:pt idx="4338">
                  <c:v>5.7650379999999855</c:v>
                </c:pt>
                <c:pt idx="4339">
                  <c:v>5.7663079999999995</c:v>
                </c:pt>
                <c:pt idx="4340">
                  <c:v>5.7675779999999746</c:v>
                </c:pt>
                <c:pt idx="4341">
                  <c:v>5.7691019999999975</c:v>
                </c:pt>
                <c:pt idx="4342">
                  <c:v>5.7701180000000001</c:v>
                </c:pt>
                <c:pt idx="4343">
                  <c:v>5.7713880000000124</c:v>
                </c:pt>
                <c:pt idx="4344">
                  <c:v>5.7726579999999998</c:v>
                </c:pt>
                <c:pt idx="4345">
                  <c:v>5.7739279999999997</c:v>
                </c:pt>
                <c:pt idx="4346">
                  <c:v>5.7754519999999996</c:v>
                </c:pt>
                <c:pt idx="4347">
                  <c:v>5.7767220000000696</c:v>
                </c:pt>
                <c:pt idx="4348">
                  <c:v>5.7779919999999985</c:v>
                </c:pt>
                <c:pt idx="4349">
                  <c:v>5.7795159999999965</c:v>
                </c:pt>
                <c:pt idx="4350">
                  <c:v>5.780532</c:v>
                </c:pt>
                <c:pt idx="4351">
                  <c:v>5.7820559999999945</c:v>
                </c:pt>
                <c:pt idx="4352">
                  <c:v>5.7833259999999997</c:v>
                </c:pt>
                <c:pt idx="4353">
                  <c:v>5.7851039999999996</c:v>
                </c:pt>
                <c:pt idx="4354">
                  <c:v>5.7863740000000004</c:v>
                </c:pt>
                <c:pt idx="4355">
                  <c:v>5.7876440000000002</c:v>
                </c:pt>
                <c:pt idx="4356">
                  <c:v>5.7889139999999975</c:v>
                </c:pt>
                <c:pt idx="4357">
                  <c:v>5.7901839999999956</c:v>
                </c:pt>
                <c:pt idx="4358">
                  <c:v>5.791453999999999</c:v>
                </c:pt>
                <c:pt idx="4359">
                  <c:v>5.7927239999999998</c:v>
                </c:pt>
                <c:pt idx="4360">
                  <c:v>5.7939939999999996</c:v>
                </c:pt>
                <c:pt idx="4361">
                  <c:v>5.7952640000000004</c:v>
                </c:pt>
                <c:pt idx="4362">
                  <c:v>5.7967880000000003</c:v>
                </c:pt>
                <c:pt idx="4363">
                  <c:v>5.7980579999999975</c:v>
                </c:pt>
                <c:pt idx="4364">
                  <c:v>5.7993279999999992</c:v>
                </c:pt>
                <c:pt idx="4365">
                  <c:v>5.8005979999999955</c:v>
                </c:pt>
                <c:pt idx="4366">
                  <c:v>5.8018679999999998</c:v>
                </c:pt>
                <c:pt idx="4367">
                  <c:v>5.8033919999999997</c:v>
                </c:pt>
                <c:pt idx="4368">
                  <c:v>5.8049159999999072</c:v>
                </c:pt>
                <c:pt idx="4369">
                  <c:v>5.8064399999999985</c:v>
                </c:pt>
                <c:pt idx="4370">
                  <c:v>5.8077099999999975</c:v>
                </c:pt>
                <c:pt idx="4371">
                  <c:v>5.8089799999999965</c:v>
                </c:pt>
                <c:pt idx="4372">
                  <c:v>5.8099959999999955</c:v>
                </c:pt>
                <c:pt idx="4373">
                  <c:v>5.8112659999999998</c:v>
                </c:pt>
                <c:pt idx="4374">
                  <c:v>5.8127899999999855</c:v>
                </c:pt>
                <c:pt idx="4375">
                  <c:v>5.8140599999999845</c:v>
                </c:pt>
                <c:pt idx="4376">
                  <c:v>5.8153299999999986</c:v>
                </c:pt>
                <c:pt idx="4377">
                  <c:v>5.8166000000000002</c:v>
                </c:pt>
                <c:pt idx="4378">
                  <c:v>5.8181239999999965</c:v>
                </c:pt>
                <c:pt idx="4379">
                  <c:v>5.819394</c:v>
                </c:pt>
                <c:pt idx="4380">
                  <c:v>5.8206639999999998</c:v>
                </c:pt>
                <c:pt idx="4381">
                  <c:v>5.8219339999999855</c:v>
                </c:pt>
                <c:pt idx="4382">
                  <c:v>5.8232039999999996</c:v>
                </c:pt>
                <c:pt idx="4383">
                  <c:v>5.8244739999999755</c:v>
                </c:pt>
                <c:pt idx="4384">
                  <c:v>5.8262519999999975</c:v>
                </c:pt>
                <c:pt idx="4385">
                  <c:v>5.8275219999999655</c:v>
                </c:pt>
                <c:pt idx="4386">
                  <c:v>5.8287919999999955</c:v>
                </c:pt>
                <c:pt idx="4387">
                  <c:v>5.8300619999999999</c:v>
                </c:pt>
                <c:pt idx="4388">
                  <c:v>5.8310779999999998</c:v>
                </c:pt>
                <c:pt idx="4389">
                  <c:v>5.8326019999999996</c:v>
                </c:pt>
                <c:pt idx="4390">
                  <c:v>5.8338719999999995</c:v>
                </c:pt>
                <c:pt idx="4391">
                  <c:v>5.8353959999999985</c:v>
                </c:pt>
                <c:pt idx="4392">
                  <c:v>5.8366659999999992</c:v>
                </c:pt>
                <c:pt idx="4393">
                  <c:v>5.8379359999999645</c:v>
                </c:pt>
                <c:pt idx="4394">
                  <c:v>5.8392059999999999</c:v>
                </c:pt>
                <c:pt idx="4395">
                  <c:v>5.8404759999999865</c:v>
                </c:pt>
                <c:pt idx="4396">
                  <c:v>5.8417459999999997</c:v>
                </c:pt>
                <c:pt idx="4397">
                  <c:v>5.8432700000000004</c:v>
                </c:pt>
                <c:pt idx="4398">
                  <c:v>5.8445399999999745</c:v>
                </c:pt>
                <c:pt idx="4399">
                  <c:v>5.8463180000000001</c:v>
                </c:pt>
                <c:pt idx="4400">
                  <c:v>5.8475879999999645</c:v>
                </c:pt>
                <c:pt idx="4401">
                  <c:v>5.8488579999999946</c:v>
                </c:pt>
                <c:pt idx="4402">
                  <c:v>5.8498739999999989</c:v>
                </c:pt>
                <c:pt idx="4403">
                  <c:v>5.8511439999999997</c:v>
                </c:pt>
                <c:pt idx="4404">
                  <c:v>5.8524139999999845</c:v>
                </c:pt>
                <c:pt idx="4405">
                  <c:v>5.8536839999999986</c:v>
                </c:pt>
                <c:pt idx="4406">
                  <c:v>5.8552079999999975</c:v>
                </c:pt>
                <c:pt idx="4407">
                  <c:v>5.8564779999999965</c:v>
                </c:pt>
                <c:pt idx="4408">
                  <c:v>5.8577479999999955</c:v>
                </c:pt>
                <c:pt idx="4409">
                  <c:v>5.8590179999999945</c:v>
                </c:pt>
                <c:pt idx="4410">
                  <c:v>5.8602879999999855</c:v>
                </c:pt>
                <c:pt idx="4411">
                  <c:v>5.8615579999999845</c:v>
                </c:pt>
                <c:pt idx="4412">
                  <c:v>5.8630819999999755</c:v>
                </c:pt>
                <c:pt idx="4413">
                  <c:v>5.8643519999999745</c:v>
                </c:pt>
                <c:pt idx="4414">
                  <c:v>5.8658759999999655</c:v>
                </c:pt>
                <c:pt idx="4415">
                  <c:v>5.8673999999999955</c:v>
                </c:pt>
                <c:pt idx="4416">
                  <c:v>5.8686699999999998</c:v>
                </c:pt>
                <c:pt idx="4417">
                  <c:v>5.8699399999999855</c:v>
                </c:pt>
                <c:pt idx="4418">
                  <c:v>5.8709559999999845</c:v>
                </c:pt>
                <c:pt idx="4419">
                  <c:v>5.8722259999999995</c:v>
                </c:pt>
                <c:pt idx="4420">
                  <c:v>5.8737500000000002</c:v>
                </c:pt>
                <c:pt idx="4421">
                  <c:v>5.8750200000000001</c:v>
                </c:pt>
                <c:pt idx="4422">
                  <c:v>5.8762900000000124</c:v>
                </c:pt>
                <c:pt idx="4423">
                  <c:v>5.8775599999999955</c:v>
                </c:pt>
                <c:pt idx="4424">
                  <c:v>5.8788299999999998</c:v>
                </c:pt>
                <c:pt idx="4425">
                  <c:v>5.8803539999999996</c:v>
                </c:pt>
                <c:pt idx="4426">
                  <c:v>5.8816240000000004</c:v>
                </c:pt>
                <c:pt idx="4427">
                  <c:v>5.8828939999999985</c:v>
                </c:pt>
                <c:pt idx="4428">
                  <c:v>5.8841639999999975</c:v>
                </c:pt>
                <c:pt idx="4429">
                  <c:v>5.8859419999999965</c:v>
                </c:pt>
                <c:pt idx="4430">
                  <c:v>5.8872119999999946</c:v>
                </c:pt>
                <c:pt idx="4431">
                  <c:v>5.8884819999999856</c:v>
                </c:pt>
                <c:pt idx="4432">
                  <c:v>5.8900059999999845</c:v>
                </c:pt>
                <c:pt idx="4433">
                  <c:v>5.8910219999999995</c:v>
                </c:pt>
                <c:pt idx="4434">
                  <c:v>5.8922919999999985</c:v>
                </c:pt>
                <c:pt idx="4435">
                  <c:v>5.8935619999999975</c:v>
                </c:pt>
                <c:pt idx="4436">
                  <c:v>5.8950859999999645</c:v>
                </c:pt>
                <c:pt idx="4437">
                  <c:v>5.896102</c:v>
                </c:pt>
                <c:pt idx="4438">
                  <c:v>5.8976259999999945</c:v>
                </c:pt>
                <c:pt idx="4439">
                  <c:v>5.8988959999999855</c:v>
                </c:pt>
                <c:pt idx="4440">
                  <c:v>5.9001659999999996</c:v>
                </c:pt>
                <c:pt idx="4441">
                  <c:v>5.9016899999999994</c:v>
                </c:pt>
                <c:pt idx="4442">
                  <c:v>5.9029599999999975</c:v>
                </c:pt>
                <c:pt idx="4443">
                  <c:v>5.9042299999999992</c:v>
                </c:pt>
                <c:pt idx="4444">
                  <c:v>5.9060079999999999</c:v>
                </c:pt>
                <c:pt idx="4445">
                  <c:v>5.9072779999999998</c:v>
                </c:pt>
                <c:pt idx="4446">
                  <c:v>5.9085479999999997</c:v>
                </c:pt>
                <c:pt idx="4447">
                  <c:v>5.9098179999999996</c:v>
                </c:pt>
                <c:pt idx="4448">
                  <c:v>5.9110880000000003</c:v>
                </c:pt>
                <c:pt idx="4449">
                  <c:v>5.9123580000000002</c:v>
                </c:pt>
                <c:pt idx="4450">
                  <c:v>5.9136279999999992</c:v>
                </c:pt>
                <c:pt idx="4451">
                  <c:v>5.915152</c:v>
                </c:pt>
                <c:pt idx="4452">
                  <c:v>5.9164219999999998</c:v>
                </c:pt>
                <c:pt idx="4453">
                  <c:v>5.9176919999999997</c:v>
                </c:pt>
                <c:pt idx="4454">
                  <c:v>5.9192159999999996</c:v>
                </c:pt>
                <c:pt idx="4455">
                  <c:v>5.9204859999999755</c:v>
                </c:pt>
                <c:pt idx="4456">
                  <c:v>5.9217560000000002</c:v>
                </c:pt>
                <c:pt idx="4457">
                  <c:v>5.9230260000000001</c:v>
                </c:pt>
                <c:pt idx="4458">
                  <c:v>5.9245499999999955</c:v>
                </c:pt>
                <c:pt idx="4459">
                  <c:v>5.9260739999999998</c:v>
                </c:pt>
                <c:pt idx="4460">
                  <c:v>5.9275979999999855</c:v>
                </c:pt>
                <c:pt idx="4461">
                  <c:v>5.9288679999999996</c:v>
                </c:pt>
                <c:pt idx="4462">
                  <c:v>5.9298839999999995</c:v>
                </c:pt>
                <c:pt idx="4463">
                  <c:v>5.9311539999999994</c:v>
                </c:pt>
                <c:pt idx="4464">
                  <c:v>5.9326779999999992</c:v>
                </c:pt>
                <c:pt idx="4465">
                  <c:v>5.9339479999999991</c:v>
                </c:pt>
                <c:pt idx="4466">
                  <c:v>5.935217999999999</c:v>
                </c:pt>
                <c:pt idx="4467">
                  <c:v>5.9364879999999998</c:v>
                </c:pt>
                <c:pt idx="4468">
                  <c:v>5.9380119999999996</c:v>
                </c:pt>
                <c:pt idx="4469">
                  <c:v>5.9392820000000723</c:v>
                </c:pt>
                <c:pt idx="4470">
                  <c:v>5.9405519999999985</c:v>
                </c:pt>
                <c:pt idx="4471">
                  <c:v>5.9420760000000001</c:v>
                </c:pt>
                <c:pt idx="4472">
                  <c:v>5.9433460000000133</c:v>
                </c:pt>
                <c:pt idx="4473">
                  <c:v>5.9451239999999999</c:v>
                </c:pt>
                <c:pt idx="4474">
                  <c:v>5.9463940000000024</c:v>
                </c:pt>
                <c:pt idx="4475">
                  <c:v>5.9476640000000014</c:v>
                </c:pt>
                <c:pt idx="4476">
                  <c:v>5.9489339999999995</c:v>
                </c:pt>
                <c:pt idx="4477">
                  <c:v>5.9499500000000003</c:v>
                </c:pt>
                <c:pt idx="4478">
                  <c:v>5.9512200000000606</c:v>
                </c:pt>
                <c:pt idx="4479">
                  <c:v>5.952744</c:v>
                </c:pt>
                <c:pt idx="4480">
                  <c:v>5.9540139999999955</c:v>
                </c:pt>
                <c:pt idx="4481">
                  <c:v>5.9552839999999998</c:v>
                </c:pt>
                <c:pt idx="4482">
                  <c:v>5.9565539999999997</c:v>
                </c:pt>
                <c:pt idx="4483">
                  <c:v>5.9578239999999996</c:v>
                </c:pt>
                <c:pt idx="4484">
                  <c:v>5.9593479999999994</c:v>
                </c:pt>
                <c:pt idx="4485">
                  <c:v>5.9606179999999975</c:v>
                </c:pt>
                <c:pt idx="4486">
                  <c:v>5.9618880000000001</c:v>
                </c:pt>
                <c:pt idx="4487">
                  <c:v>5.963158</c:v>
                </c:pt>
                <c:pt idx="4488">
                  <c:v>5.9649359999999252</c:v>
                </c:pt>
                <c:pt idx="4489">
                  <c:v>5.9662059999999997</c:v>
                </c:pt>
                <c:pt idx="4490">
                  <c:v>5.9677299999999995</c:v>
                </c:pt>
                <c:pt idx="4491">
                  <c:v>5.9689999999999985</c:v>
                </c:pt>
                <c:pt idx="4492">
                  <c:v>5.9700159999999975</c:v>
                </c:pt>
                <c:pt idx="4493">
                  <c:v>5.9712859999999992</c:v>
                </c:pt>
                <c:pt idx="4494">
                  <c:v>5.9725559999999955</c:v>
                </c:pt>
                <c:pt idx="4495">
                  <c:v>5.9740799999999998</c:v>
                </c:pt>
                <c:pt idx="4496">
                  <c:v>5.9753500000000024</c:v>
                </c:pt>
                <c:pt idx="4497">
                  <c:v>5.9766200000000813</c:v>
                </c:pt>
                <c:pt idx="4498">
                  <c:v>5.9781440000000003</c:v>
                </c:pt>
                <c:pt idx="4499">
                  <c:v>5.9794140000000002</c:v>
                </c:pt>
                <c:pt idx="4500">
                  <c:v>5.9862720000000813</c:v>
                </c:pt>
                <c:pt idx="4501">
                  <c:v>5.9926219999999999</c:v>
                </c:pt>
                <c:pt idx="4502">
                  <c:v>5.9994799999999993</c:v>
                </c:pt>
                <c:pt idx="4503">
                  <c:v>6.0063380000000004</c:v>
                </c:pt>
                <c:pt idx="4504">
                  <c:v>6.0126879999999945</c:v>
                </c:pt>
                <c:pt idx="4505">
                  <c:v>6.0192919999999992</c:v>
                </c:pt>
                <c:pt idx="4506">
                  <c:v>6.0264039999999985</c:v>
                </c:pt>
                <c:pt idx="4507">
                  <c:v>6.0327539999999997</c:v>
                </c:pt>
                <c:pt idx="4508">
                  <c:v>6.0393580000000124</c:v>
                </c:pt>
                <c:pt idx="4509">
                  <c:v>6.0462159999999985</c:v>
                </c:pt>
                <c:pt idx="4510">
                  <c:v>6.0525659999999855</c:v>
                </c:pt>
                <c:pt idx="4511">
                  <c:v>6.0591699999999999</c:v>
                </c:pt>
                <c:pt idx="4512">
                  <c:v>6.0662819999999975</c:v>
                </c:pt>
                <c:pt idx="4513">
                  <c:v>6.0723779999999996</c:v>
                </c:pt>
                <c:pt idx="4514">
                  <c:v>6.0792359999999999</c:v>
                </c:pt>
                <c:pt idx="4515">
                  <c:v>6.0860939999999992</c:v>
                </c:pt>
                <c:pt idx="4516">
                  <c:v>6.0924439999999995</c:v>
                </c:pt>
                <c:pt idx="4517">
                  <c:v>6.0990479999999998</c:v>
                </c:pt>
                <c:pt idx="4518">
                  <c:v>6.10616</c:v>
                </c:pt>
                <c:pt idx="4519">
                  <c:v>6.1125099999999755</c:v>
                </c:pt>
                <c:pt idx="4520">
                  <c:v>6.1191139999999855</c:v>
                </c:pt>
                <c:pt idx="4521">
                  <c:v>6.1262259999999955</c:v>
                </c:pt>
                <c:pt idx="4522">
                  <c:v>6.1325759999999745</c:v>
                </c:pt>
                <c:pt idx="4523">
                  <c:v>6.1391799999999996</c:v>
                </c:pt>
                <c:pt idx="4524">
                  <c:v>6.1462919999999999</c:v>
                </c:pt>
                <c:pt idx="4525">
                  <c:v>6.1526419999999975</c:v>
                </c:pt>
                <c:pt idx="4526">
                  <c:v>6.1594999999999995</c:v>
                </c:pt>
                <c:pt idx="4527">
                  <c:v>6.1666119999999855</c:v>
                </c:pt>
                <c:pt idx="4528">
                  <c:v>6.1727080000000001</c:v>
                </c:pt>
                <c:pt idx="4529">
                  <c:v>6.1795659999999986</c:v>
                </c:pt>
                <c:pt idx="4530">
                  <c:v>6.1864239999999997</c:v>
                </c:pt>
                <c:pt idx="4531">
                  <c:v>6.1927739999999956</c:v>
                </c:pt>
                <c:pt idx="4532">
                  <c:v>6.1993780000000003</c:v>
                </c:pt>
                <c:pt idx="4533">
                  <c:v>6.2062359999999996</c:v>
                </c:pt>
                <c:pt idx="4534">
                  <c:v>6.2125859999999307</c:v>
                </c:pt>
                <c:pt idx="4535">
                  <c:v>6.2191900000000002</c:v>
                </c:pt>
                <c:pt idx="4536">
                  <c:v>6.2260479999999996</c:v>
                </c:pt>
                <c:pt idx="4537">
                  <c:v>6.2323979999999999</c:v>
                </c:pt>
                <c:pt idx="4538">
                  <c:v>6.2390019999999993</c:v>
                </c:pt>
                <c:pt idx="4539">
                  <c:v>6.2461139999999995</c:v>
                </c:pt>
                <c:pt idx="4540">
                  <c:v>6.2524639999999998</c:v>
                </c:pt>
                <c:pt idx="4541">
                  <c:v>6.2590680000000134</c:v>
                </c:pt>
                <c:pt idx="4542">
                  <c:v>6.2661799999999985</c:v>
                </c:pt>
                <c:pt idx="4543">
                  <c:v>6.2722759999999997</c:v>
                </c:pt>
                <c:pt idx="4544">
                  <c:v>6.2793880000000124</c:v>
                </c:pt>
                <c:pt idx="4545">
                  <c:v>6.2862459999999993</c:v>
                </c:pt>
                <c:pt idx="4546">
                  <c:v>6.2925959999999845</c:v>
                </c:pt>
                <c:pt idx="4547">
                  <c:v>6.2994539999999999</c:v>
                </c:pt>
                <c:pt idx="4548">
                  <c:v>6.3065660000000001</c:v>
                </c:pt>
                <c:pt idx="4549">
                  <c:v>6.3129159999999072</c:v>
                </c:pt>
                <c:pt idx="4550">
                  <c:v>6.3195199999999945</c:v>
                </c:pt>
                <c:pt idx="4551">
                  <c:v>6.3266319999999965</c:v>
                </c:pt>
                <c:pt idx="4552">
                  <c:v>6.3327280000000004</c:v>
                </c:pt>
                <c:pt idx="4553">
                  <c:v>6.3395859999999855</c:v>
                </c:pt>
                <c:pt idx="4554">
                  <c:v>6.346444</c:v>
                </c:pt>
                <c:pt idx="4555">
                  <c:v>6.3527939999999985</c:v>
                </c:pt>
                <c:pt idx="4556">
                  <c:v>6.3593979999999988</c:v>
                </c:pt>
                <c:pt idx="4557">
                  <c:v>6.3662559999999955</c:v>
                </c:pt>
                <c:pt idx="4558">
                  <c:v>6.3726059999999976</c:v>
                </c:pt>
                <c:pt idx="4559">
                  <c:v>6.3792100000000014</c:v>
                </c:pt>
                <c:pt idx="4560">
                  <c:v>6.3863219999999989</c:v>
                </c:pt>
                <c:pt idx="4561">
                  <c:v>6.3924179999999655</c:v>
                </c:pt>
                <c:pt idx="4562">
                  <c:v>6.3992759999999995</c:v>
                </c:pt>
                <c:pt idx="4563">
                  <c:v>6.4061339999999998</c:v>
                </c:pt>
                <c:pt idx="4564">
                  <c:v>6.4122300000000001</c:v>
                </c:pt>
                <c:pt idx="4565">
                  <c:v>6.4190879999999995</c:v>
                </c:pt>
                <c:pt idx="4566">
                  <c:v>6.4261999999999997</c:v>
                </c:pt>
                <c:pt idx="4567">
                  <c:v>6.4322960000000124</c:v>
                </c:pt>
                <c:pt idx="4568">
                  <c:v>6.4391540000000003</c:v>
                </c:pt>
                <c:pt idx="4569">
                  <c:v>6.4462660000000822</c:v>
                </c:pt>
                <c:pt idx="4570">
                  <c:v>6.452361999999999</c:v>
                </c:pt>
                <c:pt idx="4571">
                  <c:v>6.4592200000000606</c:v>
                </c:pt>
                <c:pt idx="4572">
                  <c:v>6.4660780000000004</c:v>
                </c:pt>
                <c:pt idx="4573">
                  <c:v>6.4724279999999998</c:v>
                </c:pt>
                <c:pt idx="4574">
                  <c:v>6.4792859999999992</c:v>
                </c:pt>
                <c:pt idx="4575">
                  <c:v>6.4861440000000004</c:v>
                </c:pt>
                <c:pt idx="4576">
                  <c:v>6.4924939999999998</c:v>
                </c:pt>
                <c:pt idx="4577">
                  <c:v>6.4993519999999991</c:v>
                </c:pt>
                <c:pt idx="4578">
                  <c:v>6.5062099999999994</c:v>
                </c:pt>
                <c:pt idx="4579">
                  <c:v>6.5123059999999855</c:v>
                </c:pt>
                <c:pt idx="4580">
                  <c:v>6.519164</c:v>
                </c:pt>
                <c:pt idx="4581">
                  <c:v>6.5260219999999975</c:v>
                </c:pt>
                <c:pt idx="4582">
                  <c:v>6.5323720000000014</c:v>
                </c:pt>
                <c:pt idx="4583">
                  <c:v>6.5389759999999955</c:v>
                </c:pt>
                <c:pt idx="4584">
                  <c:v>6.5458339999999975</c:v>
                </c:pt>
                <c:pt idx="4585">
                  <c:v>6.5521839999999845</c:v>
                </c:pt>
                <c:pt idx="4586">
                  <c:v>6.5590419999999998</c:v>
                </c:pt>
                <c:pt idx="4587">
                  <c:v>6.5658999999999965</c:v>
                </c:pt>
                <c:pt idx="4588">
                  <c:v>6.5719960000000004</c:v>
                </c:pt>
                <c:pt idx="4589">
                  <c:v>6.5791079999999988</c:v>
                </c:pt>
                <c:pt idx="4590">
                  <c:v>6.585966</c:v>
                </c:pt>
                <c:pt idx="4591">
                  <c:v>6.5920619999999985</c:v>
                </c:pt>
                <c:pt idx="4592">
                  <c:v>6.5989199999999855</c:v>
                </c:pt>
                <c:pt idx="4593">
                  <c:v>6.6060319999999955</c:v>
                </c:pt>
                <c:pt idx="4594">
                  <c:v>6.6121279999999745</c:v>
                </c:pt>
                <c:pt idx="4595">
                  <c:v>6.6189859999999108</c:v>
                </c:pt>
                <c:pt idx="4596">
                  <c:v>6.6260979999999945</c:v>
                </c:pt>
                <c:pt idx="4597">
                  <c:v>6.6321939999999975</c:v>
                </c:pt>
                <c:pt idx="4598">
                  <c:v>6.6390519999999995</c:v>
                </c:pt>
                <c:pt idx="4599">
                  <c:v>6.6461639999999997</c:v>
                </c:pt>
                <c:pt idx="4600">
                  <c:v>6.6522600000000001</c:v>
                </c:pt>
                <c:pt idx="4601">
                  <c:v>6.6591179999999746</c:v>
                </c:pt>
                <c:pt idx="4602">
                  <c:v>6.6662299999999997</c:v>
                </c:pt>
                <c:pt idx="4603">
                  <c:v>6.6725799999999955</c:v>
                </c:pt>
                <c:pt idx="4604">
                  <c:v>6.6791839999999985</c:v>
                </c:pt>
                <c:pt idx="4605">
                  <c:v>6.6862959999999987</c:v>
                </c:pt>
                <c:pt idx="4606">
                  <c:v>6.6926459999999945</c:v>
                </c:pt>
                <c:pt idx="4607">
                  <c:v>6.6992499999999993</c:v>
                </c:pt>
                <c:pt idx="4608">
                  <c:v>6.7063620000000723</c:v>
                </c:pt>
                <c:pt idx="4609">
                  <c:v>6.7124579999999945</c:v>
                </c:pt>
                <c:pt idx="4610">
                  <c:v>6.7193159999999965</c:v>
                </c:pt>
                <c:pt idx="4611">
                  <c:v>6.7261739999999985</c:v>
                </c:pt>
                <c:pt idx="4612">
                  <c:v>6.7325239999999997</c:v>
                </c:pt>
                <c:pt idx="4613">
                  <c:v>6.7391280000000124</c:v>
                </c:pt>
                <c:pt idx="4614">
                  <c:v>6.7462399999999993</c:v>
                </c:pt>
                <c:pt idx="4615">
                  <c:v>6.7523360000000006</c:v>
                </c:pt>
                <c:pt idx="4616">
                  <c:v>6.7591939999999999</c:v>
                </c:pt>
                <c:pt idx="4617">
                  <c:v>6.7663060000000002</c:v>
                </c:pt>
                <c:pt idx="4618">
                  <c:v>6.7724019999999987</c:v>
                </c:pt>
                <c:pt idx="4619">
                  <c:v>6.779260000000094</c:v>
                </c:pt>
                <c:pt idx="4620">
                  <c:v>6.7863719999999992</c:v>
                </c:pt>
                <c:pt idx="4621">
                  <c:v>6.7924679999999995</c:v>
                </c:pt>
                <c:pt idx="4622">
                  <c:v>6.7993259999999989</c:v>
                </c:pt>
                <c:pt idx="4623">
                  <c:v>6.8064379999999955</c:v>
                </c:pt>
                <c:pt idx="4624">
                  <c:v>6.8127879999999745</c:v>
                </c:pt>
                <c:pt idx="4625">
                  <c:v>6.8193919999999997</c:v>
                </c:pt>
                <c:pt idx="4626">
                  <c:v>6.8265039999999955</c:v>
                </c:pt>
                <c:pt idx="4627">
                  <c:v>6.8326000000000002</c:v>
                </c:pt>
                <c:pt idx="4628">
                  <c:v>6.8394579999999996</c:v>
                </c:pt>
                <c:pt idx="4629">
                  <c:v>6.8465699999999998</c:v>
                </c:pt>
                <c:pt idx="4630">
                  <c:v>6.8526659999999975</c:v>
                </c:pt>
                <c:pt idx="4631">
                  <c:v>6.8595239999999995</c:v>
                </c:pt>
                <c:pt idx="4632">
                  <c:v>6.8663819999999856</c:v>
                </c:pt>
                <c:pt idx="4633">
                  <c:v>6.8724779999999965</c:v>
                </c:pt>
                <c:pt idx="4634">
                  <c:v>6.8793360000000003</c:v>
                </c:pt>
                <c:pt idx="4635">
                  <c:v>6.8861939999999997</c:v>
                </c:pt>
                <c:pt idx="4636">
                  <c:v>6.8922899999999965</c:v>
                </c:pt>
                <c:pt idx="4637">
                  <c:v>6.8991479999999985</c:v>
                </c:pt>
                <c:pt idx="4638">
                  <c:v>6.9060060000000014</c:v>
                </c:pt>
                <c:pt idx="4639">
                  <c:v>6.9121019999999955</c:v>
                </c:pt>
                <c:pt idx="4640">
                  <c:v>6.9189599999999976</c:v>
                </c:pt>
                <c:pt idx="4641">
                  <c:v>6.9260719999999987</c:v>
                </c:pt>
                <c:pt idx="4642">
                  <c:v>6.9321679999999999</c:v>
                </c:pt>
                <c:pt idx="4643">
                  <c:v>6.9392800000000134</c:v>
                </c:pt>
                <c:pt idx="4644">
                  <c:v>6.9461379999999995</c:v>
                </c:pt>
                <c:pt idx="4645">
                  <c:v>6.9524879999999945</c:v>
                </c:pt>
                <c:pt idx="4646">
                  <c:v>6.9593460000000134</c:v>
                </c:pt>
                <c:pt idx="4647">
                  <c:v>6.9662039999999994</c:v>
                </c:pt>
                <c:pt idx="4648">
                  <c:v>6.9725539999999988</c:v>
                </c:pt>
                <c:pt idx="4649">
                  <c:v>6.9794119999999999</c:v>
                </c:pt>
                <c:pt idx="4650">
                  <c:v>6.9865240000000002</c:v>
                </c:pt>
                <c:pt idx="4651">
                  <c:v>6.9928739999999996</c:v>
                </c:pt>
                <c:pt idx="4652">
                  <c:v>6.999477999999999</c:v>
                </c:pt>
                <c:pt idx="4653">
                  <c:v>7.0065899999999965</c:v>
                </c:pt>
                <c:pt idx="4654">
                  <c:v>7.0126859999999756</c:v>
                </c:pt>
                <c:pt idx="4655">
                  <c:v>7.0195439999999998</c:v>
                </c:pt>
                <c:pt idx="4656">
                  <c:v>7.0264019999999965</c:v>
                </c:pt>
                <c:pt idx="4657">
                  <c:v>7.0327520000000003</c:v>
                </c:pt>
                <c:pt idx="4658">
                  <c:v>7.0393559999999997</c:v>
                </c:pt>
                <c:pt idx="4659">
                  <c:v>7.0462139999999991</c:v>
                </c:pt>
                <c:pt idx="4660">
                  <c:v>7.0525639999999985</c:v>
                </c:pt>
                <c:pt idx="4661">
                  <c:v>7.0591679999999997</c:v>
                </c:pt>
                <c:pt idx="4662">
                  <c:v>7.0662799999999999</c:v>
                </c:pt>
                <c:pt idx="4663">
                  <c:v>7.0726299999999993</c:v>
                </c:pt>
                <c:pt idx="4664">
                  <c:v>7.0794880000000004</c:v>
                </c:pt>
                <c:pt idx="4665">
                  <c:v>7.0863459999999998</c:v>
                </c:pt>
                <c:pt idx="4666">
                  <c:v>7.0926959999999966</c:v>
                </c:pt>
                <c:pt idx="4667">
                  <c:v>7.0995539999999995</c:v>
                </c:pt>
                <c:pt idx="4668">
                  <c:v>7.1066659999999988</c:v>
                </c:pt>
                <c:pt idx="4669">
                  <c:v>7.112762</c:v>
                </c:pt>
                <c:pt idx="4670">
                  <c:v>7.1198739999999985</c:v>
                </c:pt>
                <c:pt idx="4671">
                  <c:v>7.1269859999999108</c:v>
                </c:pt>
                <c:pt idx="4672">
                  <c:v>7.1330819999999955</c:v>
                </c:pt>
                <c:pt idx="4673">
                  <c:v>7.1399400000000002</c:v>
                </c:pt>
                <c:pt idx="4674">
                  <c:v>7.1470519999999755</c:v>
                </c:pt>
                <c:pt idx="4675">
                  <c:v>7.1531479999999945</c:v>
                </c:pt>
                <c:pt idx="4676">
                  <c:v>7.1600059999999655</c:v>
                </c:pt>
                <c:pt idx="4677">
                  <c:v>7.1671179999998982</c:v>
                </c:pt>
                <c:pt idx="4678">
                  <c:v>7.1732139999999998</c:v>
                </c:pt>
                <c:pt idx="4679">
                  <c:v>7.1800719999999965</c:v>
                </c:pt>
                <c:pt idx="4680">
                  <c:v>7.1869299999999985</c:v>
                </c:pt>
                <c:pt idx="4681">
                  <c:v>7.1930259999999855</c:v>
                </c:pt>
                <c:pt idx="4682">
                  <c:v>7.1998839999999955</c:v>
                </c:pt>
                <c:pt idx="4683">
                  <c:v>7.2067419999999993</c:v>
                </c:pt>
                <c:pt idx="4684">
                  <c:v>7.2130919999999996</c:v>
                </c:pt>
                <c:pt idx="4685">
                  <c:v>7.2199499999999999</c:v>
                </c:pt>
                <c:pt idx="4686">
                  <c:v>7.2268079999999975</c:v>
                </c:pt>
                <c:pt idx="4687">
                  <c:v>7.2329039999999996</c:v>
                </c:pt>
                <c:pt idx="4688">
                  <c:v>7.2397620000000931</c:v>
                </c:pt>
                <c:pt idx="4689">
                  <c:v>7.246874</c:v>
                </c:pt>
                <c:pt idx="4690">
                  <c:v>7.2529699999999995</c:v>
                </c:pt>
                <c:pt idx="4691">
                  <c:v>7.2600819999999855</c:v>
                </c:pt>
                <c:pt idx="4692">
                  <c:v>7.26694</c:v>
                </c:pt>
                <c:pt idx="4693">
                  <c:v>7.2732899999999994</c:v>
                </c:pt>
                <c:pt idx="4694">
                  <c:v>7.2798940000000014</c:v>
                </c:pt>
                <c:pt idx="4695">
                  <c:v>7.2870059999999945</c:v>
                </c:pt>
                <c:pt idx="4696">
                  <c:v>7.2931019999999975</c:v>
                </c:pt>
                <c:pt idx="4697">
                  <c:v>7.2999599999999996</c:v>
                </c:pt>
                <c:pt idx="4698">
                  <c:v>7.3070719999999945</c:v>
                </c:pt>
                <c:pt idx="4699">
                  <c:v>7.3131680000000001</c:v>
                </c:pt>
                <c:pt idx="4700">
                  <c:v>7.3200259999999755</c:v>
                </c:pt>
                <c:pt idx="4701">
                  <c:v>7.3271379999999198</c:v>
                </c:pt>
                <c:pt idx="4702">
                  <c:v>7.333234</c:v>
                </c:pt>
                <c:pt idx="4703">
                  <c:v>7.3400920000000003</c:v>
                </c:pt>
                <c:pt idx="4704">
                  <c:v>7.3472039999999996</c:v>
                </c:pt>
                <c:pt idx="4705">
                  <c:v>7.3535539999999955</c:v>
                </c:pt>
                <c:pt idx="4706">
                  <c:v>7.3599039999999976</c:v>
                </c:pt>
                <c:pt idx="4707">
                  <c:v>7.3672699999999987</c:v>
                </c:pt>
                <c:pt idx="4708">
                  <c:v>7.373365999999999</c:v>
                </c:pt>
                <c:pt idx="4709">
                  <c:v>7.3799699999999993</c:v>
                </c:pt>
                <c:pt idx="4710">
                  <c:v>7.3870819999999755</c:v>
                </c:pt>
                <c:pt idx="4711">
                  <c:v>7.3931779999999945</c:v>
                </c:pt>
                <c:pt idx="4712">
                  <c:v>7.4000359999999965</c:v>
                </c:pt>
                <c:pt idx="4713">
                  <c:v>7.4068939999999994</c:v>
                </c:pt>
                <c:pt idx="4714">
                  <c:v>7.4132440000000024</c:v>
                </c:pt>
                <c:pt idx="4715">
                  <c:v>7.4198479999999991</c:v>
                </c:pt>
                <c:pt idx="4716">
                  <c:v>7.4269599999999985</c:v>
                </c:pt>
                <c:pt idx="4717">
                  <c:v>7.4333100000000014</c:v>
                </c:pt>
                <c:pt idx="4718">
                  <c:v>7.4399139999999999</c:v>
                </c:pt>
                <c:pt idx="4719">
                  <c:v>7.4470260000000001</c:v>
                </c:pt>
                <c:pt idx="4720">
                  <c:v>7.4531220000000014</c:v>
                </c:pt>
                <c:pt idx="4721">
                  <c:v>7.4599799999999998</c:v>
                </c:pt>
                <c:pt idx="4722">
                  <c:v>7.4670920000000001</c:v>
                </c:pt>
                <c:pt idx="4723">
                  <c:v>7.4734420000000696</c:v>
                </c:pt>
                <c:pt idx="4724">
                  <c:v>7.4800459999999989</c:v>
                </c:pt>
                <c:pt idx="4725">
                  <c:v>7.4874119999999955</c:v>
                </c:pt>
                <c:pt idx="4726">
                  <c:v>7.4935079999999985</c:v>
                </c:pt>
                <c:pt idx="4727">
                  <c:v>7.5001119999999855</c:v>
                </c:pt>
                <c:pt idx="4728">
                  <c:v>7.5074779999999945</c:v>
                </c:pt>
                <c:pt idx="4729">
                  <c:v>7.5135739999999975</c:v>
                </c:pt>
                <c:pt idx="4730">
                  <c:v>7.5201779999999845</c:v>
                </c:pt>
                <c:pt idx="4731">
                  <c:v>7.5275439999999945</c:v>
                </c:pt>
                <c:pt idx="4732">
                  <c:v>7.5336399999999992</c:v>
                </c:pt>
                <c:pt idx="4733">
                  <c:v>7.5402440000000004</c:v>
                </c:pt>
                <c:pt idx="4734">
                  <c:v>7.5473559999999855</c:v>
                </c:pt>
                <c:pt idx="4735">
                  <c:v>7.5534519999999965</c:v>
                </c:pt>
                <c:pt idx="4736">
                  <c:v>7.5600559999999755</c:v>
                </c:pt>
                <c:pt idx="4737">
                  <c:v>7.5671679999999855</c:v>
                </c:pt>
                <c:pt idx="4738">
                  <c:v>7.5735179999999955</c:v>
                </c:pt>
                <c:pt idx="4739">
                  <c:v>7.5801219999999985</c:v>
                </c:pt>
                <c:pt idx="4740">
                  <c:v>7.5874879999999845</c:v>
                </c:pt>
                <c:pt idx="4741">
                  <c:v>7.5935839999999946</c:v>
                </c:pt>
                <c:pt idx="4742">
                  <c:v>7.6001879999999655</c:v>
                </c:pt>
                <c:pt idx="4743">
                  <c:v>7.6072999999999995</c:v>
                </c:pt>
                <c:pt idx="4744">
                  <c:v>7.6136499999999998</c:v>
                </c:pt>
                <c:pt idx="4745">
                  <c:v>7.6202539999999965</c:v>
                </c:pt>
                <c:pt idx="4746">
                  <c:v>7.6276199999999745</c:v>
                </c:pt>
                <c:pt idx="4747">
                  <c:v>7.6337159999999855</c:v>
                </c:pt>
                <c:pt idx="4748">
                  <c:v>7.64032</c:v>
                </c:pt>
                <c:pt idx="4749">
                  <c:v>7.6476859999999665</c:v>
                </c:pt>
                <c:pt idx="4750">
                  <c:v>7.6537819999999845</c:v>
                </c:pt>
                <c:pt idx="4751">
                  <c:v>7.6603859999999289</c:v>
                </c:pt>
                <c:pt idx="4752">
                  <c:v>7.6677519999999655</c:v>
                </c:pt>
                <c:pt idx="4753">
                  <c:v>7.6738479999999996</c:v>
                </c:pt>
                <c:pt idx="4754">
                  <c:v>7.6801979999999945</c:v>
                </c:pt>
                <c:pt idx="4755">
                  <c:v>7.6875639999999965</c:v>
                </c:pt>
                <c:pt idx="4756">
                  <c:v>7.6936599999999995</c:v>
                </c:pt>
                <c:pt idx="4757">
                  <c:v>7.7002640000000024</c:v>
                </c:pt>
                <c:pt idx="4758">
                  <c:v>7.7073759999999965</c:v>
                </c:pt>
                <c:pt idx="4759">
                  <c:v>7.7132179999999995</c:v>
                </c:pt>
                <c:pt idx="4760">
                  <c:v>7.7200759999999855</c:v>
                </c:pt>
                <c:pt idx="4761">
                  <c:v>7.7271879999999307</c:v>
                </c:pt>
                <c:pt idx="4762">
                  <c:v>7.7332839999999994</c:v>
                </c:pt>
                <c:pt idx="4763">
                  <c:v>7.7398879999999997</c:v>
                </c:pt>
                <c:pt idx="4764">
                  <c:v>7.7472539999999999</c:v>
                </c:pt>
                <c:pt idx="4765">
                  <c:v>7.7533500000000002</c:v>
                </c:pt>
                <c:pt idx="4766">
                  <c:v>7.7599539999999996</c:v>
                </c:pt>
                <c:pt idx="4767">
                  <c:v>7.7673199999999945</c:v>
                </c:pt>
                <c:pt idx="4768">
                  <c:v>7.7734159999999966</c:v>
                </c:pt>
                <c:pt idx="4769">
                  <c:v>7.7800200000000004</c:v>
                </c:pt>
                <c:pt idx="4770">
                  <c:v>7.7873859999999855</c:v>
                </c:pt>
                <c:pt idx="4771">
                  <c:v>7.7934819999999965</c:v>
                </c:pt>
                <c:pt idx="4772">
                  <c:v>7.8000859999999745</c:v>
                </c:pt>
                <c:pt idx="4773">
                  <c:v>7.8074519999999845</c:v>
                </c:pt>
                <c:pt idx="4774">
                  <c:v>7.8135479999999955</c:v>
                </c:pt>
                <c:pt idx="4775">
                  <c:v>7.8198979999999985</c:v>
                </c:pt>
                <c:pt idx="4776">
                  <c:v>7.8272639999999996</c:v>
                </c:pt>
                <c:pt idx="4777">
                  <c:v>7.8333599999999999</c:v>
                </c:pt>
                <c:pt idx="4778">
                  <c:v>7.8399639999999993</c:v>
                </c:pt>
                <c:pt idx="4779">
                  <c:v>7.8473299999999995</c:v>
                </c:pt>
                <c:pt idx="4780">
                  <c:v>7.8534259999999945</c:v>
                </c:pt>
                <c:pt idx="4781">
                  <c:v>7.8600299999999965</c:v>
                </c:pt>
                <c:pt idx="4782">
                  <c:v>7.8673959999999745</c:v>
                </c:pt>
                <c:pt idx="4783">
                  <c:v>7.8732379999999997</c:v>
                </c:pt>
                <c:pt idx="4784">
                  <c:v>7.880096</c:v>
                </c:pt>
                <c:pt idx="4785">
                  <c:v>7.8872080000000002</c:v>
                </c:pt>
                <c:pt idx="4786">
                  <c:v>7.8933039999999988</c:v>
                </c:pt>
                <c:pt idx="4787">
                  <c:v>7.8999079999999955</c:v>
                </c:pt>
                <c:pt idx="4788">
                  <c:v>7.9072739999999992</c:v>
                </c:pt>
                <c:pt idx="4789">
                  <c:v>7.9133700000000013</c:v>
                </c:pt>
                <c:pt idx="4790">
                  <c:v>7.919973999999999</c:v>
                </c:pt>
                <c:pt idx="4791">
                  <c:v>7.9273399999999965</c:v>
                </c:pt>
                <c:pt idx="4792">
                  <c:v>7.9334359999999995</c:v>
                </c:pt>
                <c:pt idx="4793">
                  <c:v>7.9400399999999989</c:v>
                </c:pt>
                <c:pt idx="4794">
                  <c:v>7.947406</c:v>
                </c:pt>
                <c:pt idx="4795">
                  <c:v>7.9535020000000003</c:v>
                </c:pt>
                <c:pt idx="4796">
                  <c:v>7.9603599999999997</c:v>
                </c:pt>
                <c:pt idx="4797">
                  <c:v>7.9674719999999946</c:v>
                </c:pt>
                <c:pt idx="4798">
                  <c:v>7.9738219999999993</c:v>
                </c:pt>
                <c:pt idx="4799">
                  <c:v>7.9804260000000014</c:v>
                </c:pt>
                <c:pt idx="4800">
                  <c:v>7.9877919999999989</c:v>
                </c:pt>
                <c:pt idx="4801">
                  <c:v>7.9938879999999966</c:v>
                </c:pt>
                <c:pt idx="4802">
                  <c:v>8.0004920000000048</c:v>
                </c:pt>
                <c:pt idx="4803">
                  <c:v>8.0078580000000006</c:v>
                </c:pt>
                <c:pt idx="4804">
                  <c:v>8.013954</c:v>
                </c:pt>
                <c:pt idx="4805">
                  <c:v>8.0205580000000012</c:v>
                </c:pt>
                <c:pt idx="4806">
                  <c:v>8.0279239999999987</c:v>
                </c:pt>
                <c:pt idx="4807">
                  <c:v>8.033766</c:v>
                </c:pt>
                <c:pt idx="4808">
                  <c:v>8.0403699999999994</c:v>
                </c:pt>
                <c:pt idx="4809">
                  <c:v>8.0477360000000004</c:v>
                </c:pt>
                <c:pt idx="4810">
                  <c:v>8.0538320000000247</c:v>
                </c:pt>
                <c:pt idx="4811">
                  <c:v>8.0601820000000028</c:v>
                </c:pt>
                <c:pt idx="4812">
                  <c:v>8.0675480000000004</c:v>
                </c:pt>
                <c:pt idx="4813">
                  <c:v>8.0736440000000247</c:v>
                </c:pt>
                <c:pt idx="4814">
                  <c:v>8.080248000000001</c:v>
                </c:pt>
                <c:pt idx="4815">
                  <c:v>8.0876140000000003</c:v>
                </c:pt>
                <c:pt idx="4816">
                  <c:v>8.0937100000000015</c:v>
                </c:pt>
                <c:pt idx="4817">
                  <c:v>8.1003140000000009</c:v>
                </c:pt>
                <c:pt idx="4818">
                  <c:v>8.1076800000000002</c:v>
                </c:pt>
                <c:pt idx="4819">
                  <c:v>8.1137759999999997</c:v>
                </c:pt>
                <c:pt idx="4820">
                  <c:v>8.120379999999999</c:v>
                </c:pt>
                <c:pt idx="4821">
                  <c:v>8.1277460000000001</c:v>
                </c:pt>
                <c:pt idx="4822">
                  <c:v>8.1338419999999996</c:v>
                </c:pt>
                <c:pt idx="4823">
                  <c:v>8.1404460000000007</c:v>
                </c:pt>
                <c:pt idx="4824">
                  <c:v>8.1478119999999983</c:v>
                </c:pt>
                <c:pt idx="4825">
                  <c:v>8.1539080000000013</c:v>
                </c:pt>
                <c:pt idx="4826">
                  <c:v>8.1607660000000006</c:v>
                </c:pt>
                <c:pt idx="4827">
                  <c:v>8.1678779999999982</c:v>
                </c:pt>
                <c:pt idx="4828">
                  <c:v>8.1742279999999994</c:v>
                </c:pt>
                <c:pt idx="4829">
                  <c:v>8.1805779999999988</c:v>
                </c:pt>
                <c:pt idx="4830">
                  <c:v>8.1879440000000017</c:v>
                </c:pt>
                <c:pt idx="4831">
                  <c:v>8.1940400000000011</c:v>
                </c:pt>
                <c:pt idx="4832">
                  <c:v>8.2006440000000005</c:v>
                </c:pt>
                <c:pt idx="4833">
                  <c:v>8.2077559999999998</c:v>
                </c:pt>
                <c:pt idx="4834">
                  <c:v>8.2138519999999993</c:v>
                </c:pt>
                <c:pt idx="4835">
                  <c:v>8.2204560000000004</c:v>
                </c:pt>
                <c:pt idx="4836">
                  <c:v>8.2275679999999998</c:v>
                </c:pt>
                <c:pt idx="4837">
                  <c:v>8.2336639999999992</c:v>
                </c:pt>
                <c:pt idx="4838">
                  <c:v>8.2400139999999986</c:v>
                </c:pt>
                <c:pt idx="4839">
                  <c:v>8.2476339999999997</c:v>
                </c:pt>
                <c:pt idx="4840">
                  <c:v>8.2537300000000027</c:v>
                </c:pt>
                <c:pt idx="4841">
                  <c:v>8.2603340000000003</c:v>
                </c:pt>
                <c:pt idx="4842">
                  <c:v>8.2677000000000014</c:v>
                </c:pt>
                <c:pt idx="4843">
                  <c:v>8.2737960000000008</c:v>
                </c:pt>
                <c:pt idx="4844">
                  <c:v>8.2806540000000002</c:v>
                </c:pt>
                <c:pt idx="4845">
                  <c:v>8.2880199999999995</c:v>
                </c:pt>
                <c:pt idx="4846">
                  <c:v>8.2941160000000007</c:v>
                </c:pt>
                <c:pt idx="4847">
                  <c:v>8.3007200000000037</c:v>
                </c:pt>
                <c:pt idx="4848">
                  <c:v>8.3080860000000047</c:v>
                </c:pt>
                <c:pt idx="4849">
                  <c:v>8.3141820000000006</c:v>
                </c:pt>
                <c:pt idx="4850">
                  <c:v>8.32104</c:v>
                </c:pt>
                <c:pt idx="4851">
                  <c:v>8.3284060000000046</c:v>
                </c:pt>
                <c:pt idx="4852">
                  <c:v>8.3345020000000005</c:v>
                </c:pt>
                <c:pt idx="4853">
                  <c:v>8.3411060000000017</c:v>
                </c:pt>
                <c:pt idx="4854">
                  <c:v>8.3482179999999993</c:v>
                </c:pt>
                <c:pt idx="4855">
                  <c:v>8.3545680000000022</c:v>
                </c:pt>
                <c:pt idx="4856">
                  <c:v>8.3609180000000034</c:v>
                </c:pt>
                <c:pt idx="4857">
                  <c:v>8.3682840000000027</c:v>
                </c:pt>
                <c:pt idx="4858">
                  <c:v>8.3743800000000004</c:v>
                </c:pt>
                <c:pt idx="4859">
                  <c:v>8.3809840000000246</c:v>
                </c:pt>
                <c:pt idx="4860">
                  <c:v>8.3883500000000009</c:v>
                </c:pt>
                <c:pt idx="4861">
                  <c:v>8.3944460000000767</c:v>
                </c:pt>
                <c:pt idx="4862">
                  <c:v>8.4007960000000068</c:v>
                </c:pt>
                <c:pt idx="4863">
                  <c:v>8.408161999999999</c:v>
                </c:pt>
                <c:pt idx="4864">
                  <c:v>8.4142579999999985</c:v>
                </c:pt>
                <c:pt idx="4865">
                  <c:v>8.4208619999999996</c:v>
                </c:pt>
                <c:pt idx="4866">
                  <c:v>8.4284820000000007</c:v>
                </c:pt>
                <c:pt idx="4867">
                  <c:v>8.4343239999999984</c:v>
                </c:pt>
                <c:pt idx="4868">
                  <c:v>8.4411819999999995</c:v>
                </c:pt>
                <c:pt idx="4869">
                  <c:v>8.4485479999999988</c:v>
                </c:pt>
                <c:pt idx="4870">
                  <c:v>8.4546440000000267</c:v>
                </c:pt>
                <c:pt idx="4871">
                  <c:v>8.4612480000000012</c:v>
                </c:pt>
                <c:pt idx="4872">
                  <c:v>8.4686140000000005</c:v>
                </c:pt>
                <c:pt idx="4873">
                  <c:v>8.4749640000000017</c:v>
                </c:pt>
                <c:pt idx="4874">
                  <c:v>8.4813139999999994</c:v>
                </c:pt>
                <c:pt idx="4875">
                  <c:v>8.4886800000000004</c:v>
                </c:pt>
                <c:pt idx="4876">
                  <c:v>8.4950300000000247</c:v>
                </c:pt>
                <c:pt idx="4877">
                  <c:v>8.5013799999999993</c:v>
                </c:pt>
                <c:pt idx="4878">
                  <c:v>8.5084920000000004</c:v>
                </c:pt>
                <c:pt idx="4879">
                  <c:v>8.5145880000000016</c:v>
                </c:pt>
                <c:pt idx="4880">
                  <c:v>8.5211919999999992</c:v>
                </c:pt>
                <c:pt idx="4881">
                  <c:v>8.5285579999999985</c:v>
                </c:pt>
                <c:pt idx="4882">
                  <c:v>8.5346539999999997</c:v>
                </c:pt>
                <c:pt idx="4883">
                  <c:v>8.5412579999999991</c:v>
                </c:pt>
                <c:pt idx="4884">
                  <c:v>8.5483699999999949</c:v>
                </c:pt>
                <c:pt idx="4885">
                  <c:v>8.5544660000000068</c:v>
                </c:pt>
                <c:pt idx="4886">
                  <c:v>8.5610700000000008</c:v>
                </c:pt>
                <c:pt idx="4887">
                  <c:v>8.5684360000000268</c:v>
                </c:pt>
                <c:pt idx="4888">
                  <c:v>8.5745320000000067</c:v>
                </c:pt>
                <c:pt idx="4889">
                  <c:v>8.5811360000000008</c:v>
                </c:pt>
                <c:pt idx="4890">
                  <c:v>8.5885020000000001</c:v>
                </c:pt>
                <c:pt idx="4891">
                  <c:v>8.5945980000000013</c:v>
                </c:pt>
                <c:pt idx="4892">
                  <c:v>8.6012020000000007</c:v>
                </c:pt>
                <c:pt idx="4893">
                  <c:v>8.6085679999999982</c:v>
                </c:pt>
                <c:pt idx="4894">
                  <c:v>8.6146639999999994</c:v>
                </c:pt>
                <c:pt idx="4895">
                  <c:v>8.6212679999999988</c:v>
                </c:pt>
                <c:pt idx="4896">
                  <c:v>8.6283799999999999</c:v>
                </c:pt>
                <c:pt idx="4897">
                  <c:v>8.6344759999999994</c:v>
                </c:pt>
                <c:pt idx="4898">
                  <c:v>8.6410799999999988</c:v>
                </c:pt>
                <c:pt idx="4899">
                  <c:v>8.6484460000000016</c:v>
                </c:pt>
                <c:pt idx="4900">
                  <c:v>8.6545420000000028</c:v>
                </c:pt>
                <c:pt idx="4901">
                  <c:v>8.6611460000000005</c:v>
                </c:pt>
                <c:pt idx="4902">
                  <c:v>8.6687659999999997</c:v>
                </c:pt>
                <c:pt idx="4903">
                  <c:v>8.6751160000000027</c:v>
                </c:pt>
                <c:pt idx="4904">
                  <c:v>8.6814660000000003</c:v>
                </c:pt>
                <c:pt idx="4905">
                  <c:v>8.6888319999999997</c:v>
                </c:pt>
                <c:pt idx="4906">
                  <c:v>8.6949279999999991</c:v>
                </c:pt>
                <c:pt idx="4907">
                  <c:v>8.7012779999999985</c:v>
                </c:pt>
                <c:pt idx="4908">
                  <c:v>8.7086439999999996</c:v>
                </c:pt>
                <c:pt idx="4909">
                  <c:v>8.7147400000000008</c:v>
                </c:pt>
                <c:pt idx="4910">
                  <c:v>8.7210900000000002</c:v>
                </c:pt>
                <c:pt idx="4911">
                  <c:v>8.7282019999999889</c:v>
                </c:pt>
                <c:pt idx="4912">
                  <c:v>8.734297999999999</c:v>
                </c:pt>
                <c:pt idx="4913">
                  <c:v>8.7409019999999984</c:v>
                </c:pt>
                <c:pt idx="4914">
                  <c:v>8.7482679999999959</c:v>
                </c:pt>
                <c:pt idx="4915">
                  <c:v>8.7543639999999989</c:v>
                </c:pt>
                <c:pt idx="4916">
                  <c:v>8.7607140000000001</c:v>
                </c:pt>
                <c:pt idx="4917">
                  <c:v>8.7683339999999994</c:v>
                </c:pt>
                <c:pt idx="4918">
                  <c:v>8.7741759999999989</c:v>
                </c:pt>
                <c:pt idx="4919">
                  <c:v>8.78078</c:v>
                </c:pt>
                <c:pt idx="4920">
                  <c:v>8.7883999999999993</c:v>
                </c:pt>
                <c:pt idx="4921">
                  <c:v>8.7942419999999988</c:v>
                </c:pt>
                <c:pt idx="4922">
                  <c:v>8.8008460000000248</c:v>
                </c:pt>
                <c:pt idx="4923">
                  <c:v>8.8084660000000028</c:v>
                </c:pt>
                <c:pt idx="4924">
                  <c:v>8.8143080000000005</c:v>
                </c:pt>
                <c:pt idx="4925">
                  <c:v>8.8209120000000016</c:v>
                </c:pt>
                <c:pt idx="4926">
                  <c:v>8.8282779999999992</c:v>
                </c:pt>
                <c:pt idx="4927">
                  <c:v>8.8343739999999986</c:v>
                </c:pt>
                <c:pt idx="4928">
                  <c:v>8.8409779999999998</c:v>
                </c:pt>
                <c:pt idx="4929">
                  <c:v>8.8483439999999991</c:v>
                </c:pt>
                <c:pt idx="4930">
                  <c:v>8.8541860000000767</c:v>
                </c:pt>
                <c:pt idx="4931">
                  <c:v>8.8607900000000068</c:v>
                </c:pt>
                <c:pt idx="4932">
                  <c:v>8.8681560000000008</c:v>
                </c:pt>
                <c:pt idx="4933">
                  <c:v>8.8739980000000003</c:v>
                </c:pt>
                <c:pt idx="4934">
                  <c:v>8.8803480000000015</c:v>
                </c:pt>
                <c:pt idx="4935">
                  <c:v>8.8879680000000008</c:v>
                </c:pt>
                <c:pt idx="4936">
                  <c:v>8.8938100000000002</c:v>
                </c:pt>
                <c:pt idx="4937">
                  <c:v>8.9004140000000067</c:v>
                </c:pt>
                <c:pt idx="4938">
                  <c:v>8.9077800000000025</c:v>
                </c:pt>
                <c:pt idx="4939">
                  <c:v>8.9136220000000002</c:v>
                </c:pt>
                <c:pt idx="4940">
                  <c:v>8.9204800000000048</c:v>
                </c:pt>
                <c:pt idx="4941">
                  <c:v>8.9278460000000006</c:v>
                </c:pt>
                <c:pt idx="4942">
                  <c:v>8.933942</c:v>
                </c:pt>
                <c:pt idx="4943">
                  <c:v>8.9402919999999995</c:v>
                </c:pt>
                <c:pt idx="4944">
                  <c:v>8.9479119999999988</c:v>
                </c:pt>
                <c:pt idx="4945">
                  <c:v>8.954008</c:v>
                </c:pt>
                <c:pt idx="4946">
                  <c:v>8.9606120000000047</c:v>
                </c:pt>
                <c:pt idx="4947">
                  <c:v>8.9679780000000004</c:v>
                </c:pt>
                <c:pt idx="4948">
                  <c:v>8.9740740000000017</c:v>
                </c:pt>
                <c:pt idx="4949">
                  <c:v>8.980678000000001</c:v>
                </c:pt>
                <c:pt idx="4950">
                  <c:v>8.9880440000000004</c:v>
                </c:pt>
                <c:pt idx="4951">
                  <c:v>8.9941400000000016</c:v>
                </c:pt>
                <c:pt idx="4952">
                  <c:v>9.0007440000000027</c:v>
                </c:pt>
                <c:pt idx="4953">
                  <c:v>9.0081099999999985</c:v>
                </c:pt>
                <c:pt idx="4954">
                  <c:v>9.0139519999999997</c:v>
                </c:pt>
                <c:pt idx="4955">
                  <c:v>9.0205560000000027</c:v>
                </c:pt>
                <c:pt idx="4956">
                  <c:v>9.0279219999999984</c:v>
                </c:pt>
                <c:pt idx="4957">
                  <c:v>9.0337639999999997</c:v>
                </c:pt>
                <c:pt idx="4958">
                  <c:v>9.0403679999999991</c:v>
                </c:pt>
                <c:pt idx="4959">
                  <c:v>9.0477340000000002</c:v>
                </c:pt>
                <c:pt idx="4960">
                  <c:v>9.0538300000000067</c:v>
                </c:pt>
                <c:pt idx="4961">
                  <c:v>9.0601800000000008</c:v>
                </c:pt>
                <c:pt idx="4962">
                  <c:v>9.0675460000000268</c:v>
                </c:pt>
                <c:pt idx="4963">
                  <c:v>9.0736420000000066</c:v>
                </c:pt>
                <c:pt idx="4964">
                  <c:v>9.0805000000000042</c:v>
                </c:pt>
                <c:pt idx="4965">
                  <c:v>9.087866</c:v>
                </c:pt>
                <c:pt idx="4966">
                  <c:v>9.0939619999999994</c:v>
                </c:pt>
                <c:pt idx="4967">
                  <c:v>9.1003119999999988</c:v>
                </c:pt>
                <c:pt idx="4968">
                  <c:v>9.1079320000000017</c:v>
                </c:pt>
                <c:pt idx="4969">
                  <c:v>9.1140279999999994</c:v>
                </c:pt>
                <c:pt idx="4970">
                  <c:v>9.1206320000000005</c:v>
                </c:pt>
                <c:pt idx="4971">
                  <c:v>9.1279979999999998</c:v>
                </c:pt>
                <c:pt idx="4972">
                  <c:v>9.1340939999999993</c:v>
                </c:pt>
                <c:pt idx="4973">
                  <c:v>9.1406979999999987</c:v>
                </c:pt>
                <c:pt idx="4974">
                  <c:v>9.148063999999998</c:v>
                </c:pt>
                <c:pt idx="4975">
                  <c:v>9.154160000000001</c:v>
                </c:pt>
                <c:pt idx="4976">
                  <c:v>9.1607640000000004</c:v>
                </c:pt>
                <c:pt idx="4977">
                  <c:v>9.1681299999999997</c:v>
                </c:pt>
                <c:pt idx="4978">
                  <c:v>9.1742259999999991</c:v>
                </c:pt>
                <c:pt idx="4979">
                  <c:v>9.1805760000000003</c:v>
                </c:pt>
                <c:pt idx="4980">
                  <c:v>9.1881959999999996</c:v>
                </c:pt>
                <c:pt idx="4981">
                  <c:v>9.1940380000000008</c:v>
                </c:pt>
                <c:pt idx="4982">
                  <c:v>9.2006420000000002</c:v>
                </c:pt>
                <c:pt idx="4983">
                  <c:v>9.2080079999999995</c:v>
                </c:pt>
                <c:pt idx="4984">
                  <c:v>9.214103999999999</c:v>
                </c:pt>
                <c:pt idx="4985">
                  <c:v>9.2207079999999983</c:v>
                </c:pt>
                <c:pt idx="4986">
                  <c:v>9.2280739999999959</c:v>
                </c:pt>
                <c:pt idx="4987">
                  <c:v>9.2339160000000007</c:v>
                </c:pt>
                <c:pt idx="4988">
                  <c:v>9.2405199999999983</c:v>
                </c:pt>
                <c:pt idx="4989">
                  <c:v>9.2481399999999994</c:v>
                </c:pt>
                <c:pt idx="4990">
                  <c:v>9.2539820000000006</c:v>
                </c:pt>
                <c:pt idx="4991">
                  <c:v>9.2605860000000266</c:v>
                </c:pt>
                <c:pt idx="4992">
                  <c:v>9.2679519999999993</c:v>
                </c:pt>
                <c:pt idx="4993">
                  <c:v>9.2740480000000005</c:v>
                </c:pt>
                <c:pt idx="4994">
                  <c:v>9.2806520000000017</c:v>
                </c:pt>
                <c:pt idx="4995">
                  <c:v>9.2880179999999992</c:v>
                </c:pt>
                <c:pt idx="4996">
                  <c:v>9.2941139999999987</c:v>
                </c:pt>
                <c:pt idx="4997">
                  <c:v>9.3007180000000016</c:v>
                </c:pt>
                <c:pt idx="4998">
                  <c:v>9.3080840000000027</c:v>
                </c:pt>
                <c:pt idx="4999">
                  <c:v>9.3139260000000004</c:v>
                </c:pt>
                <c:pt idx="5000">
                  <c:v>9.3207840000000068</c:v>
                </c:pt>
                <c:pt idx="5001">
                  <c:v>9.3281499999999991</c:v>
                </c:pt>
                <c:pt idx="5002">
                  <c:v>9.3342460000000003</c:v>
                </c:pt>
                <c:pt idx="5003">
                  <c:v>9.3405960000000068</c:v>
                </c:pt>
                <c:pt idx="5004">
                  <c:v>9.348215999999999</c:v>
                </c:pt>
                <c:pt idx="5005">
                  <c:v>9.354058000000002</c:v>
                </c:pt>
                <c:pt idx="5006">
                  <c:v>9.3606620000000067</c:v>
                </c:pt>
                <c:pt idx="5007">
                  <c:v>9.3682820000000024</c:v>
                </c:pt>
                <c:pt idx="5008">
                  <c:v>9.3741240000000001</c:v>
                </c:pt>
                <c:pt idx="5009">
                  <c:v>9.3804740000000066</c:v>
                </c:pt>
                <c:pt idx="5010">
                  <c:v>9.3878400000000042</c:v>
                </c:pt>
                <c:pt idx="5011">
                  <c:v>9.3939360000000267</c:v>
                </c:pt>
                <c:pt idx="5012">
                  <c:v>9.4002860000000048</c:v>
                </c:pt>
                <c:pt idx="5013">
                  <c:v>9.4079060000000005</c:v>
                </c:pt>
                <c:pt idx="5014">
                  <c:v>9.414002</c:v>
                </c:pt>
                <c:pt idx="5015">
                  <c:v>9.4203519999999994</c:v>
                </c:pt>
                <c:pt idx="5016">
                  <c:v>9.4279719999999987</c:v>
                </c:pt>
                <c:pt idx="5017">
                  <c:v>9.4338140000000017</c:v>
                </c:pt>
                <c:pt idx="5018">
                  <c:v>9.4404180000000011</c:v>
                </c:pt>
                <c:pt idx="5019">
                  <c:v>9.4480379999999986</c:v>
                </c:pt>
                <c:pt idx="5020">
                  <c:v>9.4541340000000247</c:v>
                </c:pt>
                <c:pt idx="5021">
                  <c:v>9.4607380000000028</c:v>
                </c:pt>
                <c:pt idx="5022">
                  <c:v>9.4681040000000003</c:v>
                </c:pt>
                <c:pt idx="5023">
                  <c:v>9.4742000000000015</c:v>
                </c:pt>
                <c:pt idx="5024">
                  <c:v>9.4808040000000027</c:v>
                </c:pt>
                <c:pt idx="5025">
                  <c:v>9.4884240000000002</c:v>
                </c:pt>
                <c:pt idx="5026">
                  <c:v>9.4945200000000014</c:v>
                </c:pt>
                <c:pt idx="5027">
                  <c:v>9.501123999999999</c:v>
                </c:pt>
                <c:pt idx="5028">
                  <c:v>9.5084900000000001</c:v>
                </c:pt>
                <c:pt idx="5029">
                  <c:v>9.5145860000000066</c:v>
                </c:pt>
                <c:pt idx="5030">
                  <c:v>9.5209360000000007</c:v>
                </c:pt>
                <c:pt idx="5031">
                  <c:v>9.528556</c:v>
                </c:pt>
                <c:pt idx="5032">
                  <c:v>9.5346519999999995</c:v>
                </c:pt>
                <c:pt idx="5033">
                  <c:v>9.5410019999999989</c:v>
                </c:pt>
                <c:pt idx="5034">
                  <c:v>9.5483679999999982</c:v>
                </c:pt>
                <c:pt idx="5035">
                  <c:v>9.5542100000000012</c:v>
                </c:pt>
                <c:pt idx="5036">
                  <c:v>9.5608140000000006</c:v>
                </c:pt>
                <c:pt idx="5037">
                  <c:v>9.5684340000000248</c:v>
                </c:pt>
                <c:pt idx="5038">
                  <c:v>9.5742759999999993</c:v>
                </c:pt>
                <c:pt idx="5039">
                  <c:v>9.5808800000000005</c:v>
                </c:pt>
                <c:pt idx="5040">
                  <c:v>9.5885000000000016</c:v>
                </c:pt>
                <c:pt idx="5041">
                  <c:v>9.5943419999999993</c:v>
                </c:pt>
                <c:pt idx="5042">
                  <c:v>9.6009460000000004</c:v>
                </c:pt>
                <c:pt idx="5043">
                  <c:v>9.6085659999999997</c:v>
                </c:pt>
                <c:pt idx="5044">
                  <c:v>9.6146619999999992</c:v>
                </c:pt>
                <c:pt idx="5045">
                  <c:v>9.6212659999999985</c:v>
                </c:pt>
                <c:pt idx="5046">
                  <c:v>9.6288859999999996</c:v>
                </c:pt>
                <c:pt idx="5047">
                  <c:v>9.634981999999999</c:v>
                </c:pt>
                <c:pt idx="5048">
                  <c:v>9.6413319999999985</c:v>
                </c:pt>
                <c:pt idx="5049">
                  <c:v>9.6489519999999889</c:v>
                </c:pt>
                <c:pt idx="5050">
                  <c:v>9.6550480000000025</c:v>
                </c:pt>
                <c:pt idx="5051">
                  <c:v>9.6613980000000002</c:v>
                </c:pt>
                <c:pt idx="5052">
                  <c:v>9.6687639999999995</c:v>
                </c:pt>
                <c:pt idx="5053">
                  <c:v>9.6751140000000007</c:v>
                </c:pt>
                <c:pt idx="5054">
                  <c:v>9.6812100000000001</c:v>
                </c:pt>
                <c:pt idx="5055">
                  <c:v>9.6888299999999994</c:v>
                </c:pt>
                <c:pt idx="5056">
                  <c:v>9.6946719999999988</c:v>
                </c:pt>
                <c:pt idx="5057">
                  <c:v>9.7010219999999983</c:v>
                </c:pt>
                <c:pt idx="5058">
                  <c:v>9.7086419999999993</c:v>
                </c:pt>
                <c:pt idx="5059">
                  <c:v>9.7144840000000006</c:v>
                </c:pt>
                <c:pt idx="5060">
                  <c:v>9.720834</c:v>
                </c:pt>
                <c:pt idx="5061">
                  <c:v>9.7284539999999993</c:v>
                </c:pt>
                <c:pt idx="5062">
                  <c:v>9.7345500000000005</c:v>
                </c:pt>
                <c:pt idx="5063">
                  <c:v>9.7411539999999999</c:v>
                </c:pt>
                <c:pt idx="5064">
                  <c:v>9.7487739999999619</c:v>
                </c:pt>
                <c:pt idx="5065">
                  <c:v>9.7551240000000004</c:v>
                </c:pt>
                <c:pt idx="5066">
                  <c:v>9.7612199999999998</c:v>
                </c:pt>
                <c:pt idx="5067">
                  <c:v>9.7688400000000009</c:v>
                </c:pt>
                <c:pt idx="5068">
                  <c:v>9.7751900000000003</c:v>
                </c:pt>
                <c:pt idx="5069">
                  <c:v>9.7812859999999997</c:v>
                </c:pt>
                <c:pt idx="5070">
                  <c:v>9.788905999999999</c:v>
                </c:pt>
                <c:pt idx="5071">
                  <c:v>9.7955100000000037</c:v>
                </c:pt>
                <c:pt idx="5072">
                  <c:v>9.8016060000000067</c:v>
                </c:pt>
                <c:pt idx="5073">
                  <c:v>9.8092260000000024</c:v>
                </c:pt>
                <c:pt idx="5074">
                  <c:v>9.8153220000000001</c:v>
                </c:pt>
                <c:pt idx="5075">
                  <c:v>9.8216719999999995</c:v>
                </c:pt>
                <c:pt idx="5076">
                  <c:v>9.8290380000000024</c:v>
                </c:pt>
                <c:pt idx="5077">
                  <c:v>9.835388</c:v>
                </c:pt>
                <c:pt idx="5078">
                  <c:v>9.8414840000000048</c:v>
                </c:pt>
                <c:pt idx="5079">
                  <c:v>9.8491040000000005</c:v>
                </c:pt>
                <c:pt idx="5080">
                  <c:v>9.8552000000000248</c:v>
                </c:pt>
                <c:pt idx="5081">
                  <c:v>9.8615500000000047</c:v>
                </c:pt>
                <c:pt idx="5082">
                  <c:v>9.8689160000000005</c:v>
                </c:pt>
                <c:pt idx="5083">
                  <c:v>9.8750120000000248</c:v>
                </c:pt>
                <c:pt idx="5084">
                  <c:v>9.8813619999999993</c:v>
                </c:pt>
                <c:pt idx="5085">
                  <c:v>9.8889820000000004</c:v>
                </c:pt>
                <c:pt idx="5086">
                  <c:v>9.8953320000000247</c:v>
                </c:pt>
                <c:pt idx="5087">
                  <c:v>9.901428000000001</c:v>
                </c:pt>
                <c:pt idx="5088">
                  <c:v>9.9087940000000003</c:v>
                </c:pt>
                <c:pt idx="5089">
                  <c:v>9.9153980000000015</c:v>
                </c:pt>
                <c:pt idx="5090">
                  <c:v>9.9212400000000009</c:v>
                </c:pt>
                <c:pt idx="5091">
                  <c:v>9.9291140000000002</c:v>
                </c:pt>
                <c:pt idx="5092">
                  <c:v>9.9354640000000067</c:v>
                </c:pt>
                <c:pt idx="5093">
                  <c:v>9.9415599999999991</c:v>
                </c:pt>
                <c:pt idx="5094">
                  <c:v>9.9491800000000001</c:v>
                </c:pt>
                <c:pt idx="5095">
                  <c:v>9.9552760000000067</c:v>
                </c:pt>
                <c:pt idx="5096">
                  <c:v>9.961371999999999</c:v>
                </c:pt>
                <c:pt idx="5097">
                  <c:v>9.9692460000000267</c:v>
                </c:pt>
                <c:pt idx="5098">
                  <c:v>9.9753420000000048</c:v>
                </c:pt>
                <c:pt idx="5099">
                  <c:v>9.9816920000000025</c:v>
                </c:pt>
                <c:pt idx="5100">
                  <c:v>9.989058</c:v>
                </c:pt>
                <c:pt idx="5101">
                  <c:v>9.9954080000000047</c:v>
                </c:pt>
                <c:pt idx="5102">
                  <c:v>10.001504000000002</c:v>
                </c:pt>
                <c:pt idx="5103">
                  <c:v>10.009124</c:v>
                </c:pt>
                <c:pt idx="5104">
                  <c:v>10.015474000000006</c:v>
                </c:pt>
                <c:pt idx="5105">
                  <c:v>10.021570000000001</c:v>
                </c:pt>
                <c:pt idx="5106">
                  <c:v>10.029190000000002</c:v>
                </c:pt>
                <c:pt idx="5107">
                  <c:v>10.035540000000006</c:v>
                </c:pt>
                <c:pt idx="5108">
                  <c:v>10.041381999999999</c:v>
                </c:pt>
                <c:pt idx="5109">
                  <c:v>10.049256</c:v>
                </c:pt>
                <c:pt idx="5110">
                  <c:v>10.055352000000006</c:v>
                </c:pt>
                <c:pt idx="5111">
                  <c:v>10.061194</c:v>
                </c:pt>
                <c:pt idx="5112">
                  <c:v>10.069068</c:v>
                </c:pt>
                <c:pt idx="5113">
                  <c:v>10.075164000000004</c:v>
                </c:pt>
                <c:pt idx="5114">
                  <c:v>10.08126</c:v>
                </c:pt>
                <c:pt idx="5115">
                  <c:v>10.088626</c:v>
                </c:pt>
                <c:pt idx="5116">
                  <c:v>10.094975999999999</c:v>
                </c:pt>
                <c:pt idx="5117">
                  <c:v>10.101071999999998</c:v>
                </c:pt>
                <c:pt idx="5118">
                  <c:v>10.108692</c:v>
                </c:pt>
                <c:pt idx="5119">
                  <c:v>10.115042000000004</c:v>
                </c:pt>
                <c:pt idx="5120">
                  <c:v>10.121391999999998</c:v>
                </c:pt>
                <c:pt idx="5121">
                  <c:v>10.129011999999999</c:v>
                </c:pt>
                <c:pt idx="5122">
                  <c:v>10.135361999999999</c:v>
                </c:pt>
                <c:pt idx="5123">
                  <c:v>10.141457999999998</c:v>
                </c:pt>
                <c:pt idx="5124">
                  <c:v>10.149077999999999</c:v>
                </c:pt>
                <c:pt idx="5125">
                  <c:v>10.155428000000002</c:v>
                </c:pt>
                <c:pt idx="5126">
                  <c:v>10.161524</c:v>
                </c:pt>
                <c:pt idx="5127">
                  <c:v>10.169144000000006</c:v>
                </c:pt>
                <c:pt idx="5128">
                  <c:v>10.175494000000135</c:v>
                </c:pt>
                <c:pt idx="5129">
                  <c:v>10.181590000000002</c:v>
                </c:pt>
                <c:pt idx="5130">
                  <c:v>10.189210000000001</c:v>
                </c:pt>
                <c:pt idx="5131">
                  <c:v>10.195306</c:v>
                </c:pt>
                <c:pt idx="5132">
                  <c:v>10.201402</c:v>
                </c:pt>
                <c:pt idx="5133">
                  <c:v>10.209021999999999</c:v>
                </c:pt>
                <c:pt idx="5134">
                  <c:v>10.215117999999999</c:v>
                </c:pt>
                <c:pt idx="5135">
                  <c:v>10.221213999999998</c:v>
                </c:pt>
                <c:pt idx="5136">
                  <c:v>10.228833999999999</c:v>
                </c:pt>
                <c:pt idx="5137">
                  <c:v>10.234929999999999</c:v>
                </c:pt>
                <c:pt idx="5138">
                  <c:v>10.241279999999998</c:v>
                </c:pt>
                <c:pt idx="5139">
                  <c:v>10.248645999999999</c:v>
                </c:pt>
                <c:pt idx="5140">
                  <c:v>10.25525</c:v>
                </c:pt>
                <c:pt idx="5141">
                  <c:v>10.2616</c:v>
                </c:pt>
                <c:pt idx="5142">
                  <c:v>10.268965999999999</c:v>
                </c:pt>
                <c:pt idx="5143">
                  <c:v>10.275316</c:v>
                </c:pt>
                <c:pt idx="5144">
                  <c:v>10.281666</c:v>
                </c:pt>
                <c:pt idx="5145">
                  <c:v>10.289286000000002</c:v>
                </c:pt>
                <c:pt idx="5146">
                  <c:v>10.295636000000076</c:v>
                </c:pt>
                <c:pt idx="5147">
                  <c:v>10.301986000000024</c:v>
                </c:pt>
                <c:pt idx="5148">
                  <c:v>10.309606000000135</c:v>
                </c:pt>
                <c:pt idx="5149">
                  <c:v>10.315956000000076</c:v>
                </c:pt>
                <c:pt idx="5150">
                  <c:v>10.322052000000006</c:v>
                </c:pt>
                <c:pt idx="5151">
                  <c:v>10.329418000000002</c:v>
                </c:pt>
                <c:pt idx="5152">
                  <c:v>10.336022</c:v>
                </c:pt>
                <c:pt idx="5153">
                  <c:v>10.342118000000001</c:v>
                </c:pt>
                <c:pt idx="5154">
                  <c:v>10.349484000000126</c:v>
                </c:pt>
                <c:pt idx="5155">
                  <c:v>10.355834000000188</c:v>
                </c:pt>
                <c:pt idx="5156">
                  <c:v>10.361930000000006</c:v>
                </c:pt>
                <c:pt idx="5157">
                  <c:v>10.369296000000126</c:v>
                </c:pt>
                <c:pt idx="5158">
                  <c:v>10.375646000000184</c:v>
                </c:pt>
                <c:pt idx="5159">
                  <c:v>10.381742000000004</c:v>
                </c:pt>
                <c:pt idx="5160">
                  <c:v>10.389362</c:v>
                </c:pt>
                <c:pt idx="5161">
                  <c:v>10.395712000000024</c:v>
                </c:pt>
                <c:pt idx="5162">
                  <c:v>10.401808000000001</c:v>
                </c:pt>
                <c:pt idx="5163">
                  <c:v>10.409428</c:v>
                </c:pt>
                <c:pt idx="5164">
                  <c:v>10.415778</c:v>
                </c:pt>
                <c:pt idx="5165">
                  <c:v>10.421873999999999</c:v>
                </c:pt>
                <c:pt idx="5166">
                  <c:v>10.429494000000076</c:v>
                </c:pt>
                <c:pt idx="5167">
                  <c:v>10.435844000000024</c:v>
                </c:pt>
                <c:pt idx="5168">
                  <c:v>10.442194000000002</c:v>
                </c:pt>
                <c:pt idx="5169">
                  <c:v>10.44956</c:v>
                </c:pt>
                <c:pt idx="5170">
                  <c:v>10.455910000000006</c:v>
                </c:pt>
                <c:pt idx="5171">
                  <c:v>10.462260000000002</c:v>
                </c:pt>
                <c:pt idx="5172">
                  <c:v>10.469626000000074</c:v>
                </c:pt>
                <c:pt idx="5173">
                  <c:v>10.475976000000006</c:v>
                </c:pt>
                <c:pt idx="5174">
                  <c:v>10.482326</c:v>
                </c:pt>
                <c:pt idx="5175">
                  <c:v>10.489692000000026</c:v>
                </c:pt>
                <c:pt idx="5176">
                  <c:v>10.496042000000006</c:v>
                </c:pt>
                <c:pt idx="5177">
                  <c:v>10.502392</c:v>
                </c:pt>
                <c:pt idx="5178">
                  <c:v>10.509758</c:v>
                </c:pt>
                <c:pt idx="5179">
                  <c:v>10.516108000000001</c:v>
                </c:pt>
                <c:pt idx="5180">
                  <c:v>10.522204</c:v>
                </c:pt>
                <c:pt idx="5181">
                  <c:v>10.530077999999998</c:v>
                </c:pt>
                <c:pt idx="5182">
                  <c:v>10.536173999999999</c:v>
                </c:pt>
                <c:pt idx="5183">
                  <c:v>10.54227</c:v>
                </c:pt>
                <c:pt idx="5184">
                  <c:v>10.54989</c:v>
                </c:pt>
                <c:pt idx="5185">
                  <c:v>10.556240000000004</c:v>
                </c:pt>
                <c:pt idx="5186">
                  <c:v>10.562336000000121</c:v>
                </c:pt>
                <c:pt idx="5187">
                  <c:v>10.569956000000024</c:v>
                </c:pt>
                <c:pt idx="5188">
                  <c:v>10.576306000000002</c:v>
                </c:pt>
                <c:pt idx="5189">
                  <c:v>10.582402000000076</c:v>
                </c:pt>
                <c:pt idx="5190">
                  <c:v>10.590021999999999</c:v>
                </c:pt>
                <c:pt idx="5191">
                  <c:v>10.596371999999999</c:v>
                </c:pt>
                <c:pt idx="5192">
                  <c:v>10.602468</c:v>
                </c:pt>
                <c:pt idx="5193">
                  <c:v>10.610088000000001</c:v>
                </c:pt>
                <c:pt idx="5194">
                  <c:v>10.616438</c:v>
                </c:pt>
                <c:pt idx="5195">
                  <c:v>10.622788000000002</c:v>
                </c:pt>
                <c:pt idx="5196">
                  <c:v>10.629900000000001</c:v>
                </c:pt>
                <c:pt idx="5197">
                  <c:v>10.636504</c:v>
                </c:pt>
                <c:pt idx="5198">
                  <c:v>10.6426</c:v>
                </c:pt>
                <c:pt idx="5199">
                  <c:v>10.649965999999999</c:v>
                </c:pt>
                <c:pt idx="5200">
                  <c:v>10.656570000000002</c:v>
                </c:pt>
                <c:pt idx="5201">
                  <c:v>10.66292</c:v>
                </c:pt>
                <c:pt idx="5202">
                  <c:v>10.670032000000004</c:v>
                </c:pt>
                <c:pt idx="5203">
                  <c:v>10.67689</c:v>
                </c:pt>
                <c:pt idx="5204">
                  <c:v>10.682986000000026</c:v>
                </c:pt>
                <c:pt idx="5205">
                  <c:v>10.690098000000001</c:v>
                </c:pt>
                <c:pt idx="5206">
                  <c:v>10.696956</c:v>
                </c:pt>
                <c:pt idx="5207">
                  <c:v>10.703052</c:v>
                </c:pt>
                <c:pt idx="5208">
                  <c:v>10.709910000000001</c:v>
                </c:pt>
                <c:pt idx="5209">
                  <c:v>10.716767999999998</c:v>
                </c:pt>
                <c:pt idx="5210">
                  <c:v>10.722864</c:v>
                </c:pt>
                <c:pt idx="5211">
                  <c:v>10.729975999999999</c:v>
                </c:pt>
                <c:pt idx="5212">
                  <c:v>10.736834</c:v>
                </c:pt>
                <c:pt idx="5213">
                  <c:v>10.742675999999999</c:v>
                </c:pt>
                <c:pt idx="5214">
                  <c:v>10.750042000000002</c:v>
                </c:pt>
                <c:pt idx="5215">
                  <c:v>10.756646000000076</c:v>
                </c:pt>
                <c:pt idx="5216">
                  <c:v>10.762996000000006</c:v>
                </c:pt>
                <c:pt idx="5217">
                  <c:v>10.770107999999999</c:v>
                </c:pt>
                <c:pt idx="5218">
                  <c:v>10.776966</c:v>
                </c:pt>
                <c:pt idx="5219">
                  <c:v>10.783061999999999</c:v>
                </c:pt>
                <c:pt idx="5220">
                  <c:v>10.789919999999999</c:v>
                </c:pt>
                <c:pt idx="5221">
                  <c:v>10.797032</c:v>
                </c:pt>
                <c:pt idx="5222">
                  <c:v>10.803382000000004</c:v>
                </c:pt>
                <c:pt idx="5223">
                  <c:v>10.810240000000002</c:v>
                </c:pt>
                <c:pt idx="5224">
                  <c:v>10.817352</c:v>
                </c:pt>
                <c:pt idx="5225">
                  <c:v>10.823448000000004</c:v>
                </c:pt>
                <c:pt idx="5226">
                  <c:v>10.830052</c:v>
                </c:pt>
                <c:pt idx="5227">
                  <c:v>10.837418</c:v>
                </c:pt>
                <c:pt idx="5228">
                  <c:v>10.843514000000004</c:v>
                </c:pt>
                <c:pt idx="5229">
                  <c:v>10.850372</c:v>
                </c:pt>
                <c:pt idx="5230">
                  <c:v>10.857484000000174</c:v>
                </c:pt>
                <c:pt idx="5231">
                  <c:v>10.863580000000145</c:v>
                </c:pt>
                <c:pt idx="5232">
                  <c:v>10.870184000000076</c:v>
                </c:pt>
                <c:pt idx="5233">
                  <c:v>10.877296000000024</c:v>
                </c:pt>
                <c:pt idx="5234">
                  <c:v>10.883392000000002</c:v>
                </c:pt>
                <c:pt idx="5235">
                  <c:v>10.889996000000076</c:v>
                </c:pt>
                <c:pt idx="5236">
                  <c:v>10.897108000000001</c:v>
                </c:pt>
                <c:pt idx="5237">
                  <c:v>10.903204000000002</c:v>
                </c:pt>
                <c:pt idx="5238">
                  <c:v>10.910062</c:v>
                </c:pt>
                <c:pt idx="5239">
                  <c:v>10.917173999999999</c:v>
                </c:pt>
                <c:pt idx="5240">
                  <c:v>10.92327</c:v>
                </c:pt>
                <c:pt idx="5241">
                  <c:v>10.930128</c:v>
                </c:pt>
                <c:pt idx="5242">
                  <c:v>10.937494000000004</c:v>
                </c:pt>
                <c:pt idx="5243">
                  <c:v>10.94359</c:v>
                </c:pt>
                <c:pt idx="5244">
                  <c:v>10.950448000000026</c:v>
                </c:pt>
                <c:pt idx="5245">
                  <c:v>10.957560000000004</c:v>
                </c:pt>
                <c:pt idx="5246">
                  <c:v>10.963656000000126</c:v>
                </c:pt>
                <c:pt idx="5247">
                  <c:v>10.970514000000026</c:v>
                </c:pt>
                <c:pt idx="5248">
                  <c:v>10.977880000000004</c:v>
                </c:pt>
                <c:pt idx="5249">
                  <c:v>10.983976</c:v>
                </c:pt>
                <c:pt idx="5250">
                  <c:v>10.990834000000024</c:v>
                </c:pt>
                <c:pt idx="5251">
                  <c:v>10.997946000000002</c:v>
                </c:pt>
                <c:pt idx="5252">
                  <c:v>11.004042</c:v>
                </c:pt>
                <c:pt idx="5253">
                  <c:v>11.010646000000024</c:v>
                </c:pt>
                <c:pt idx="5254">
                  <c:v>11.017758000000001</c:v>
                </c:pt>
                <c:pt idx="5255">
                  <c:v>11.023854</c:v>
                </c:pt>
                <c:pt idx="5256">
                  <c:v>11.030711999999999</c:v>
                </c:pt>
                <c:pt idx="5257">
                  <c:v>11.037570000000001</c:v>
                </c:pt>
                <c:pt idx="5258">
                  <c:v>11.043919999999998</c:v>
                </c:pt>
                <c:pt idx="5259">
                  <c:v>11.050778000000001</c:v>
                </c:pt>
                <c:pt idx="5260">
                  <c:v>11.05789</c:v>
                </c:pt>
                <c:pt idx="5261">
                  <c:v>11.063986000000074</c:v>
                </c:pt>
                <c:pt idx="5262">
                  <c:v>11.070844000000006</c:v>
                </c:pt>
                <c:pt idx="5263">
                  <c:v>11.077956</c:v>
                </c:pt>
                <c:pt idx="5264">
                  <c:v>11.085068000000001</c:v>
                </c:pt>
                <c:pt idx="5265">
                  <c:v>11.090910000000001</c:v>
                </c:pt>
                <c:pt idx="5266">
                  <c:v>11.098021999999998</c:v>
                </c:pt>
                <c:pt idx="5267">
                  <c:v>11.105134000000024</c:v>
                </c:pt>
                <c:pt idx="5268">
                  <c:v>11.110975999999999</c:v>
                </c:pt>
                <c:pt idx="5269">
                  <c:v>11.118087999999998</c:v>
                </c:pt>
                <c:pt idx="5270">
                  <c:v>11.1252</c:v>
                </c:pt>
                <c:pt idx="5271">
                  <c:v>11.131041999999999</c:v>
                </c:pt>
                <c:pt idx="5272">
                  <c:v>11.138153999999998</c:v>
                </c:pt>
                <c:pt idx="5273">
                  <c:v>11.145520000000001</c:v>
                </c:pt>
                <c:pt idx="5274">
                  <c:v>11.151361999999999</c:v>
                </c:pt>
                <c:pt idx="5275">
                  <c:v>11.158474</c:v>
                </c:pt>
                <c:pt idx="5276">
                  <c:v>11.165586000000168</c:v>
                </c:pt>
                <c:pt idx="5277">
                  <c:v>11.171428000000001</c:v>
                </c:pt>
                <c:pt idx="5278">
                  <c:v>11.17854</c:v>
                </c:pt>
                <c:pt idx="5279">
                  <c:v>11.185652000000006</c:v>
                </c:pt>
                <c:pt idx="5280">
                  <c:v>11.191240000000001</c:v>
                </c:pt>
                <c:pt idx="5281">
                  <c:v>11.198351999999998</c:v>
                </c:pt>
                <c:pt idx="5282">
                  <c:v>11.205464000000006</c:v>
                </c:pt>
                <c:pt idx="5283">
                  <c:v>11.211305999999999</c:v>
                </c:pt>
                <c:pt idx="5284">
                  <c:v>11.218417999999998</c:v>
                </c:pt>
                <c:pt idx="5285">
                  <c:v>11.225530000000004</c:v>
                </c:pt>
                <c:pt idx="5286">
                  <c:v>11.231371999999846</c:v>
                </c:pt>
                <c:pt idx="5287">
                  <c:v>11.238229999999998</c:v>
                </c:pt>
                <c:pt idx="5288">
                  <c:v>11.245341999999999</c:v>
                </c:pt>
                <c:pt idx="5289">
                  <c:v>11.251438000000002</c:v>
                </c:pt>
                <c:pt idx="5290">
                  <c:v>11.25855</c:v>
                </c:pt>
                <c:pt idx="5291">
                  <c:v>11.265662000000004</c:v>
                </c:pt>
                <c:pt idx="5292">
                  <c:v>11.271504</c:v>
                </c:pt>
                <c:pt idx="5293">
                  <c:v>11.278616</c:v>
                </c:pt>
                <c:pt idx="5294">
                  <c:v>11.285728000000001</c:v>
                </c:pt>
                <c:pt idx="5295">
                  <c:v>11.291315999999998</c:v>
                </c:pt>
                <c:pt idx="5296">
                  <c:v>11.298681999999999</c:v>
                </c:pt>
                <c:pt idx="5297">
                  <c:v>11.305794000000139</c:v>
                </c:pt>
                <c:pt idx="5298">
                  <c:v>11.311636000000076</c:v>
                </c:pt>
                <c:pt idx="5299">
                  <c:v>11.318748000000001</c:v>
                </c:pt>
                <c:pt idx="5300">
                  <c:v>11.32586</c:v>
                </c:pt>
                <c:pt idx="5301">
                  <c:v>11.331702</c:v>
                </c:pt>
                <c:pt idx="5302">
                  <c:v>11.338813999999999</c:v>
                </c:pt>
                <c:pt idx="5303">
                  <c:v>11.345926</c:v>
                </c:pt>
                <c:pt idx="5304">
                  <c:v>11.351768000000002</c:v>
                </c:pt>
                <c:pt idx="5305">
                  <c:v>11.358880000000006</c:v>
                </c:pt>
                <c:pt idx="5306">
                  <c:v>11.365992000000126</c:v>
                </c:pt>
                <c:pt idx="5307">
                  <c:v>11.371834000000026</c:v>
                </c:pt>
                <c:pt idx="5308">
                  <c:v>11.378946000000004</c:v>
                </c:pt>
                <c:pt idx="5309">
                  <c:v>11.385804000000123</c:v>
                </c:pt>
                <c:pt idx="5310">
                  <c:v>11.391646000000026</c:v>
                </c:pt>
                <c:pt idx="5311">
                  <c:v>11.398758000000001</c:v>
                </c:pt>
                <c:pt idx="5312">
                  <c:v>11.405616000000123</c:v>
                </c:pt>
                <c:pt idx="5313">
                  <c:v>11.411458</c:v>
                </c:pt>
                <c:pt idx="5314">
                  <c:v>11.418570000000001</c:v>
                </c:pt>
                <c:pt idx="5315">
                  <c:v>11.425682000000076</c:v>
                </c:pt>
                <c:pt idx="5316">
                  <c:v>11.431524</c:v>
                </c:pt>
                <c:pt idx="5317">
                  <c:v>11.438636000000002</c:v>
                </c:pt>
                <c:pt idx="5318">
                  <c:v>11.445748</c:v>
                </c:pt>
                <c:pt idx="5319">
                  <c:v>11.451336000000024</c:v>
                </c:pt>
                <c:pt idx="5320">
                  <c:v>11.458702000000002</c:v>
                </c:pt>
                <c:pt idx="5321">
                  <c:v>11.465814000000076</c:v>
                </c:pt>
                <c:pt idx="5322">
                  <c:v>11.471656000000024</c:v>
                </c:pt>
                <c:pt idx="5323">
                  <c:v>11.478768000000001</c:v>
                </c:pt>
                <c:pt idx="5324">
                  <c:v>11.486134000000026</c:v>
                </c:pt>
                <c:pt idx="5325">
                  <c:v>11.491975999999999</c:v>
                </c:pt>
                <c:pt idx="5326">
                  <c:v>11.499088</c:v>
                </c:pt>
                <c:pt idx="5327">
                  <c:v>11.5062</c:v>
                </c:pt>
                <c:pt idx="5328">
                  <c:v>11.512042000000006</c:v>
                </c:pt>
                <c:pt idx="5329">
                  <c:v>11.518899999999999</c:v>
                </c:pt>
                <c:pt idx="5330">
                  <c:v>11.526012</c:v>
                </c:pt>
                <c:pt idx="5331">
                  <c:v>11.531853999999999</c:v>
                </c:pt>
                <c:pt idx="5332">
                  <c:v>11.538965999999999</c:v>
                </c:pt>
                <c:pt idx="5333">
                  <c:v>11.545824</c:v>
                </c:pt>
                <c:pt idx="5334">
                  <c:v>11.551666000000004</c:v>
                </c:pt>
                <c:pt idx="5335">
                  <c:v>11.558778</c:v>
                </c:pt>
                <c:pt idx="5336">
                  <c:v>11.565636000000177</c:v>
                </c:pt>
                <c:pt idx="5337">
                  <c:v>11.571478000000001</c:v>
                </c:pt>
                <c:pt idx="5338">
                  <c:v>11.578844</c:v>
                </c:pt>
                <c:pt idx="5339">
                  <c:v>11.585702000000024</c:v>
                </c:pt>
                <c:pt idx="5340">
                  <c:v>11.591544000000004</c:v>
                </c:pt>
                <c:pt idx="5341">
                  <c:v>11.598656</c:v>
                </c:pt>
                <c:pt idx="5342">
                  <c:v>11.605768000000001</c:v>
                </c:pt>
                <c:pt idx="5343">
                  <c:v>11.611610000000001</c:v>
                </c:pt>
                <c:pt idx="5344">
                  <c:v>11.618975999999998</c:v>
                </c:pt>
                <c:pt idx="5345">
                  <c:v>11.625834000000006</c:v>
                </c:pt>
                <c:pt idx="5346">
                  <c:v>11.631930000000001</c:v>
                </c:pt>
                <c:pt idx="5347">
                  <c:v>11.638787999999998</c:v>
                </c:pt>
                <c:pt idx="5348">
                  <c:v>11.645900000000001</c:v>
                </c:pt>
                <c:pt idx="5349">
                  <c:v>11.651742</c:v>
                </c:pt>
                <c:pt idx="5350">
                  <c:v>11.658854</c:v>
                </c:pt>
                <c:pt idx="5351">
                  <c:v>11.665966000000004</c:v>
                </c:pt>
                <c:pt idx="5352">
                  <c:v>11.671808</c:v>
                </c:pt>
                <c:pt idx="5353">
                  <c:v>11.678666</c:v>
                </c:pt>
                <c:pt idx="5354">
                  <c:v>11.685524000000004</c:v>
                </c:pt>
                <c:pt idx="5355">
                  <c:v>11.691365999999999</c:v>
                </c:pt>
                <c:pt idx="5356">
                  <c:v>11.698477999999998</c:v>
                </c:pt>
                <c:pt idx="5357">
                  <c:v>11.705336000000004</c:v>
                </c:pt>
                <c:pt idx="5358">
                  <c:v>11.711432</c:v>
                </c:pt>
                <c:pt idx="5359">
                  <c:v>11.718289999999998</c:v>
                </c:pt>
                <c:pt idx="5360">
                  <c:v>11.725402000000004</c:v>
                </c:pt>
                <c:pt idx="5361">
                  <c:v>11.731243999999998</c:v>
                </c:pt>
                <c:pt idx="5362">
                  <c:v>11.738355999999998</c:v>
                </c:pt>
                <c:pt idx="5363">
                  <c:v>11.745468000000001</c:v>
                </c:pt>
                <c:pt idx="5364">
                  <c:v>11.751309999999998</c:v>
                </c:pt>
                <c:pt idx="5365">
                  <c:v>11.758421999999999</c:v>
                </c:pt>
                <c:pt idx="5366">
                  <c:v>11.765534000000139</c:v>
                </c:pt>
                <c:pt idx="5367">
                  <c:v>11.771375999999998</c:v>
                </c:pt>
                <c:pt idx="5368">
                  <c:v>11.778488000000001</c:v>
                </c:pt>
                <c:pt idx="5369">
                  <c:v>11.785600000000002</c:v>
                </c:pt>
                <c:pt idx="5370">
                  <c:v>11.791442</c:v>
                </c:pt>
                <c:pt idx="5371">
                  <c:v>11.798553999999999</c:v>
                </c:pt>
                <c:pt idx="5372">
                  <c:v>11.805666000000134</c:v>
                </c:pt>
                <c:pt idx="5373">
                  <c:v>11.811508</c:v>
                </c:pt>
                <c:pt idx="5374">
                  <c:v>11.818620000000001</c:v>
                </c:pt>
                <c:pt idx="5375">
                  <c:v>11.825478000000002</c:v>
                </c:pt>
                <c:pt idx="5376">
                  <c:v>11.831319999999998</c:v>
                </c:pt>
                <c:pt idx="5377">
                  <c:v>11.838686000000004</c:v>
                </c:pt>
                <c:pt idx="5378">
                  <c:v>11.845544000000126</c:v>
                </c:pt>
                <c:pt idx="5379">
                  <c:v>11.851386000000026</c:v>
                </c:pt>
                <c:pt idx="5380">
                  <c:v>11.858498000000004</c:v>
                </c:pt>
                <c:pt idx="5381">
                  <c:v>11.865610000000123</c:v>
                </c:pt>
                <c:pt idx="5382">
                  <c:v>11.871452000000026</c:v>
                </c:pt>
                <c:pt idx="5383">
                  <c:v>11.878564000000004</c:v>
                </c:pt>
                <c:pt idx="5384">
                  <c:v>11.885676000000121</c:v>
                </c:pt>
                <c:pt idx="5385">
                  <c:v>11.891518</c:v>
                </c:pt>
                <c:pt idx="5386">
                  <c:v>11.898630000000002</c:v>
                </c:pt>
                <c:pt idx="5387">
                  <c:v>11.905742000000076</c:v>
                </c:pt>
                <c:pt idx="5388">
                  <c:v>11.911584000000024</c:v>
                </c:pt>
                <c:pt idx="5389">
                  <c:v>11.918696000000002</c:v>
                </c:pt>
                <c:pt idx="5390">
                  <c:v>11.925554000000076</c:v>
                </c:pt>
                <c:pt idx="5391">
                  <c:v>11.931650000000001</c:v>
                </c:pt>
                <c:pt idx="5392">
                  <c:v>11.938508000000001</c:v>
                </c:pt>
                <c:pt idx="5393">
                  <c:v>11.94562</c:v>
                </c:pt>
                <c:pt idx="5394">
                  <c:v>11.951716000000006</c:v>
                </c:pt>
                <c:pt idx="5395">
                  <c:v>11.958574</c:v>
                </c:pt>
                <c:pt idx="5396">
                  <c:v>11.965686000000188</c:v>
                </c:pt>
                <c:pt idx="5397">
                  <c:v>11.971528000000001</c:v>
                </c:pt>
                <c:pt idx="5398">
                  <c:v>11.97864</c:v>
                </c:pt>
                <c:pt idx="5399">
                  <c:v>11.985752000000026</c:v>
                </c:pt>
                <c:pt idx="5400">
                  <c:v>11.991848000000001</c:v>
                </c:pt>
                <c:pt idx="5401">
                  <c:v>11.99896</c:v>
                </c:pt>
                <c:pt idx="5402">
                  <c:v>12.005818</c:v>
                </c:pt>
                <c:pt idx="5403">
                  <c:v>12.011913999999999</c:v>
                </c:pt>
                <c:pt idx="5404">
                  <c:v>12.018771999999998</c:v>
                </c:pt>
                <c:pt idx="5405">
                  <c:v>12.026138</c:v>
                </c:pt>
                <c:pt idx="5406">
                  <c:v>12.031979999999999</c:v>
                </c:pt>
                <c:pt idx="5407">
                  <c:v>12.038837999999998</c:v>
                </c:pt>
                <c:pt idx="5408">
                  <c:v>12.045950000000001</c:v>
                </c:pt>
                <c:pt idx="5409">
                  <c:v>12.051792000000004</c:v>
                </c:pt>
                <c:pt idx="5410">
                  <c:v>12.058904</c:v>
                </c:pt>
                <c:pt idx="5411">
                  <c:v>12.065762000000024</c:v>
                </c:pt>
                <c:pt idx="5412">
                  <c:v>12.071858000000001</c:v>
                </c:pt>
                <c:pt idx="5413">
                  <c:v>12.078716</c:v>
                </c:pt>
                <c:pt idx="5414">
                  <c:v>12.085828000000001</c:v>
                </c:pt>
                <c:pt idx="5415">
                  <c:v>12.091923999999999</c:v>
                </c:pt>
                <c:pt idx="5416">
                  <c:v>12.098782</c:v>
                </c:pt>
                <c:pt idx="5417">
                  <c:v>12.105894000000006</c:v>
                </c:pt>
                <c:pt idx="5418">
                  <c:v>12.11199</c:v>
                </c:pt>
                <c:pt idx="5419">
                  <c:v>12.119102</c:v>
                </c:pt>
                <c:pt idx="5420">
                  <c:v>12.125960000000001</c:v>
                </c:pt>
                <c:pt idx="5421">
                  <c:v>12.132056</c:v>
                </c:pt>
                <c:pt idx="5422">
                  <c:v>12.139167999999998</c:v>
                </c:pt>
                <c:pt idx="5423">
                  <c:v>12.146279999999999</c:v>
                </c:pt>
                <c:pt idx="5424">
                  <c:v>12.152376</c:v>
                </c:pt>
                <c:pt idx="5425">
                  <c:v>12.159234000000026</c:v>
                </c:pt>
                <c:pt idx="5426">
                  <c:v>12.166346000000004</c:v>
                </c:pt>
                <c:pt idx="5427">
                  <c:v>12.172442000000123</c:v>
                </c:pt>
                <c:pt idx="5428">
                  <c:v>12.1793</c:v>
                </c:pt>
                <c:pt idx="5429">
                  <c:v>12.186412000000002</c:v>
                </c:pt>
                <c:pt idx="5430">
                  <c:v>12.192254</c:v>
                </c:pt>
                <c:pt idx="5431">
                  <c:v>12.199365999999999</c:v>
                </c:pt>
                <c:pt idx="5432">
                  <c:v>12.206223999999999</c:v>
                </c:pt>
                <c:pt idx="5433">
                  <c:v>12.212066</c:v>
                </c:pt>
                <c:pt idx="5434">
                  <c:v>12.219177999999999</c:v>
                </c:pt>
                <c:pt idx="5435">
                  <c:v>12.226036000000002</c:v>
                </c:pt>
                <c:pt idx="5436">
                  <c:v>12.231877999999995</c:v>
                </c:pt>
                <c:pt idx="5437">
                  <c:v>12.238989999999999</c:v>
                </c:pt>
                <c:pt idx="5438">
                  <c:v>12.245848000000001</c:v>
                </c:pt>
                <c:pt idx="5439">
                  <c:v>12.251944</c:v>
                </c:pt>
                <c:pt idx="5440">
                  <c:v>12.259056000000006</c:v>
                </c:pt>
                <c:pt idx="5441">
                  <c:v>12.266167999999999</c:v>
                </c:pt>
                <c:pt idx="5442">
                  <c:v>12.27201</c:v>
                </c:pt>
                <c:pt idx="5443">
                  <c:v>12.279121999999999</c:v>
                </c:pt>
                <c:pt idx="5444">
                  <c:v>12.286234</c:v>
                </c:pt>
                <c:pt idx="5445">
                  <c:v>12.29233</c:v>
                </c:pt>
                <c:pt idx="5446">
                  <c:v>12.299188000000001</c:v>
                </c:pt>
                <c:pt idx="5447">
                  <c:v>12.306300000000002</c:v>
                </c:pt>
                <c:pt idx="5448">
                  <c:v>12.312396000000026</c:v>
                </c:pt>
                <c:pt idx="5449">
                  <c:v>12.319508000000004</c:v>
                </c:pt>
                <c:pt idx="5450">
                  <c:v>12.326366</c:v>
                </c:pt>
                <c:pt idx="5451">
                  <c:v>12.332462000000024</c:v>
                </c:pt>
                <c:pt idx="5452">
                  <c:v>12.339320000000001</c:v>
                </c:pt>
                <c:pt idx="5453">
                  <c:v>12.346432000000076</c:v>
                </c:pt>
                <c:pt idx="5454">
                  <c:v>12.352274000000024</c:v>
                </c:pt>
                <c:pt idx="5455">
                  <c:v>12.359386000000141</c:v>
                </c:pt>
                <c:pt idx="5456">
                  <c:v>12.366244000000076</c:v>
                </c:pt>
                <c:pt idx="5457">
                  <c:v>12.372340000000024</c:v>
                </c:pt>
                <c:pt idx="5458">
                  <c:v>12.379452000000139</c:v>
                </c:pt>
                <c:pt idx="5459">
                  <c:v>12.386564000000076</c:v>
                </c:pt>
                <c:pt idx="5460">
                  <c:v>12.392406000000168</c:v>
                </c:pt>
                <c:pt idx="5461">
                  <c:v>12.399518000000002</c:v>
                </c:pt>
                <c:pt idx="5462">
                  <c:v>12.406376</c:v>
                </c:pt>
                <c:pt idx="5463">
                  <c:v>12.412472000000006</c:v>
                </c:pt>
                <c:pt idx="5464">
                  <c:v>12.419584000000134</c:v>
                </c:pt>
                <c:pt idx="5465">
                  <c:v>12.426696000000026</c:v>
                </c:pt>
                <c:pt idx="5466">
                  <c:v>12.432538000000006</c:v>
                </c:pt>
                <c:pt idx="5467">
                  <c:v>12.439396</c:v>
                </c:pt>
                <c:pt idx="5468">
                  <c:v>12.446508</c:v>
                </c:pt>
                <c:pt idx="5469">
                  <c:v>12.452604000000157</c:v>
                </c:pt>
                <c:pt idx="5470">
                  <c:v>12.459462000000123</c:v>
                </c:pt>
                <c:pt idx="5471">
                  <c:v>12.466574000000024</c:v>
                </c:pt>
                <c:pt idx="5472">
                  <c:v>12.472416000000155</c:v>
                </c:pt>
                <c:pt idx="5473">
                  <c:v>12.479528000000002</c:v>
                </c:pt>
                <c:pt idx="5474">
                  <c:v>12.486640000000024</c:v>
                </c:pt>
                <c:pt idx="5475">
                  <c:v>12.492482000000152</c:v>
                </c:pt>
                <c:pt idx="5476">
                  <c:v>12.499594000000076</c:v>
                </c:pt>
                <c:pt idx="5477">
                  <c:v>12.506452000000024</c:v>
                </c:pt>
                <c:pt idx="5478">
                  <c:v>12.512548000000002</c:v>
                </c:pt>
                <c:pt idx="5479">
                  <c:v>12.51966</c:v>
                </c:pt>
                <c:pt idx="5480">
                  <c:v>12.526518000000001</c:v>
                </c:pt>
                <c:pt idx="5481">
                  <c:v>12.532614000000002</c:v>
                </c:pt>
                <c:pt idx="5482">
                  <c:v>12.539472</c:v>
                </c:pt>
                <c:pt idx="5483">
                  <c:v>12.546584000000006</c:v>
                </c:pt>
                <c:pt idx="5484">
                  <c:v>12.552426000000137</c:v>
                </c:pt>
                <c:pt idx="5485">
                  <c:v>12.559284000000074</c:v>
                </c:pt>
                <c:pt idx="5486">
                  <c:v>12.566396000000006</c:v>
                </c:pt>
                <c:pt idx="5487">
                  <c:v>12.572492000000134</c:v>
                </c:pt>
                <c:pt idx="5488">
                  <c:v>12.57935</c:v>
                </c:pt>
                <c:pt idx="5489">
                  <c:v>12.586462000000004</c:v>
                </c:pt>
                <c:pt idx="5490">
                  <c:v>12.592304</c:v>
                </c:pt>
                <c:pt idx="5491">
                  <c:v>12.599416000000026</c:v>
                </c:pt>
                <c:pt idx="5492">
                  <c:v>12.606528000000001</c:v>
                </c:pt>
                <c:pt idx="5493">
                  <c:v>12.61237</c:v>
                </c:pt>
                <c:pt idx="5494">
                  <c:v>12.619482000000026</c:v>
                </c:pt>
                <c:pt idx="5495">
                  <c:v>12.626340000000001</c:v>
                </c:pt>
                <c:pt idx="5496">
                  <c:v>12.632436000000123</c:v>
                </c:pt>
                <c:pt idx="5497">
                  <c:v>12.639548</c:v>
                </c:pt>
                <c:pt idx="5498">
                  <c:v>12.646406000000002</c:v>
                </c:pt>
                <c:pt idx="5499">
                  <c:v>12.652502000000121</c:v>
                </c:pt>
                <c:pt idx="5500">
                  <c:v>12.659614000000024</c:v>
                </c:pt>
                <c:pt idx="5501">
                  <c:v>12.666726000000002</c:v>
                </c:pt>
                <c:pt idx="5502">
                  <c:v>12.672568000000002</c:v>
                </c:pt>
                <c:pt idx="5503">
                  <c:v>12.679680000000022</c:v>
                </c:pt>
                <c:pt idx="5504">
                  <c:v>12.686538000000002</c:v>
                </c:pt>
                <c:pt idx="5505">
                  <c:v>12.692634000000076</c:v>
                </c:pt>
                <c:pt idx="5506">
                  <c:v>12.699492000000006</c:v>
                </c:pt>
                <c:pt idx="5507">
                  <c:v>12.706604</c:v>
                </c:pt>
                <c:pt idx="5508">
                  <c:v>12.712446000000076</c:v>
                </c:pt>
                <c:pt idx="5509">
                  <c:v>12.719558000000001</c:v>
                </c:pt>
                <c:pt idx="5510">
                  <c:v>12.726416</c:v>
                </c:pt>
                <c:pt idx="5511">
                  <c:v>12.732257999999998</c:v>
                </c:pt>
                <c:pt idx="5512">
                  <c:v>12.739369999999999</c:v>
                </c:pt>
                <c:pt idx="5513">
                  <c:v>12.745973999999999</c:v>
                </c:pt>
                <c:pt idx="5514">
                  <c:v>12.75207</c:v>
                </c:pt>
                <c:pt idx="5515">
                  <c:v>12.759182000000004</c:v>
                </c:pt>
                <c:pt idx="5516">
                  <c:v>12.76604</c:v>
                </c:pt>
                <c:pt idx="5517">
                  <c:v>12.771882</c:v>
                </c:pt>
                <c:pt idx="5518">
                  <c:v>12.778993999999997</c:v>
                </c:pt>
                <c:pt idx="5519">
                  <c:v>12.786106</c:v>
                </c:pt>
                <c:pt idx="5520">
                  <c:v>12.792202</c:v>
                </c:pt>
                <c:pt idx="5521">
                  <c:v>12.799060000000001</c:v>
                </c:pt>
                <c:pt idx="5522">
                  <c:v>12.806426000000076</c:v>
                </c:pt>
                <c:pt idx="5523">
                  <c:v>12.812268</c:v>
                </c:pt>
                <c:pt idx="5524">
                  <c:v>12.819380000000002</c:v>
                </c:pt>
                <c:pt idx="5525">
                  <c:v>12.826238</c:v>
                </c:pt>
                <c:pt idx="5526">
                  <c:v>12.832334000000024</c:v>
                </c:pt>
                <c:pt idx="5527">
                  <c:v>12.839446000000139</c:v>
                </c:pt>
                <c:pt idx="5528">
                  <c:v>12.846304</c:v>
                </c:pt>
                <c:pt idx="5529">
                  <c:v>12.852146000000172</c:v>
                </c:pt>
                <c:pt idx="5530">
                  <c:v>12.859004000000137</c:v>
                </c:pt>
                <c:pt idx="5531">
                  <c:v>12.866116000000074</c:v>
                </c:pt>
                <c:pt idx="5532">
                  <c:v>12.871958000000001</c:v>
                </c:pt>
                <c:pt idx="5533">
                  <c:v>12.878816</c:v>
                </c:pt>
                <c:pt idx="5534">
                  <c:v>12.885674000000026</c:v>
                </c:pt>
                <c:pt idx="5535">
                  <c:v>12.891516000000006</c:v>
                </c:pt>
                <c:pt idx="5536">
                  <c:v>12.898627999999999</c:v>
                </c:pt>
                <c:pt idx="5537">
                  <c:v>12.905740000000026</c:v>
                </c:pt>
                <c:pt idx="5538">
                  <c:v>12.911582000000006</c:v>
                </c:pt>
                <c:pt idx="5539">
                  <c:v>12.918694</c:v>
                </c:pt>
                <c:pt idx="5540">
                  <c:v>12.925806000000026</c:v>
                </c:pt>
                <c:pt idx="5541">
                  <c:v>12.931648000000001</c:v>
                </c:pt>
                <c:pt idx="5542">
                  <c:v>12.93876</c:v>
                </c:pt>
                <c:pt idx="5543">
                  <c:v>12.945618000000001</c:v>
                </c:pt>
                <c:pt idx="5544">
                  <c:v>12.951714000000004</c:v>
                </c:pt>
                <c:pt idx="5545">
                  <c:v>12.958826</c:v>
                </c:pt>
                <c:pt idx="5546">
                  <c:v>12.965684000000177</c:v>
                </c:pt>
                <c:pt idx="5547">
                  <c:v>12.971780000000004</c:v>
                </c:pt>
                <c:pt idx="5548">
                  <c:v>12.978638</c:v>
                </c:pt>
                <c:pt idx="5549">
                  <c:v>12.985750000000024</c:v>
                </c:pt>
                <c:pt idx="5550">
                  <c:v>12.991592000000002</c:v>
                </c:pt>
                <c:pt idx="5551">
                  <c:v>12.998704</c:v>
                </c:pt>
                <c:pt idx="5552">
                  <c:v>13.005562000000022</c:v>
                </c:pt>
                <c:pt idx="5553">
                  <c:v>13.011404000000002</c:v>
                </c:pt>
                <c:pt idx="5554">
                  <c:v>13.018516</c:v>
                </c:pt>
                <c:pt idx="5555">
                  <c:v>13.025373999999999</c:v>
                </c:pt>
                <c:pt idx="5556">
                  <c:v>13.031216000000001</c:v>
                </c:pt>
                <c:pt idx="5557">
                  <c:v>13.038327999999995</c:v>
                </c:pt>
                <c:pt idx="5558">
                  <c:v>13.045186000000006</c:v>
                </c:pt>
                <c:pt idx="5559">
                  <c:v>13.051282</c:v>
                </c:pt>
                <c:pt idx="5560">
                  <c:v>13.05814</c:v>
                </c:pt>
                <c:pt idx="5561">
                  <c:v>13.064998000000001</c:v>
                </c:pt>
                <c:pt idx="5562">
                  <c:v>13.071094</c:v>
                </c:pt>
                <c:pt idx="5563">
                  <c:v>13.078206</c:v>
                </c:pt>
                <c:pt idx="5564">
                  <c:v>13.085064000000004</c:v>
                </c:pt>
                <c:pt idx="5565">
                  <c:v>13.09116</c:v>
                </c:pt>
                <c:pt idx="5566">
                  <c:v>13.098018</c:v>
                </c:pt>
                <c:pt idx="5567">
                  <c:v>13.104875999999997</c:v>
                </c:pt>
                <c:pt idx="5568">
                  <c:v>13.110971999999999</c:v>
                </c:pt>
                <c:pt idx="5569">
                  <c:v>13.118084</c:v>
                </c:pt>
                <c:pt idx="5570">
                  <c:v>13.124941999999999</c:v>
                </c:pt>
                <c:pt idx="5571">
                  <c:v>13.131037999999998</c:v>
                </c:pt>
                <c:pt idx="5572">
                  <c:v>13.137896</c:v>
                </c:pt>
                <c:pt idx="5573">
                  <c:v>13.144245999999999</c:v>
                </c:pt>
                <c:pt idx="5574">
                  <c:v>13.15085</c:v>
                </c:pt>
                <c:pt idx="5575">
                  <c:v>13.157961999999999</c:v>
                </c:pt>
                <c:pt idx="5576">
                  <c:v>13.164058000000001</c:v>
                </c:pt>
                <c:pt idx="5577">
                  <c:v>13.170916</c:v>
                </c:pt>
                <c:pt idx="5578">
                  <c:v>13.177773999999999</c:v>
                </c:pt>
                <c:pt idx="5579">
                  <c:v>13.184123999999999</c:v>
                </c:pt>
                <c:pt idx="5580">
                  <c:v>13.190727999999998</c:v>
                </c:pt>
                <c:pt idx="5581">
                  <c:v>13.197586000000006</c:v>
                </c:pt>
                <c:pt idx="5582">
                  <c:v>13.203936000000002</c:v>
                </c:pt>
                <c:pt idx="5583">
                  <c:v>13.210794</c:v>
                </c:pt>
                <c:pt idx="5584">
                  <c:v>13.217651999999999</c:v>
                </c:pt>
                <c:pt idx="5585">
                  <c:v>13.224001999999999</c:v>
                </c:pt>
                <c:pt idx="5586">
                  <c:v>13.230606</c:v>
                </c:pt>
                <c:pt idx="5587">
                  <c:v>13.237463999999997</c:v>
                </c:pt>
                <c:pt idx="5588">
                  <c:v>13.243813999999999</c:v>
                </c:pt>
                <c:pt idx="5589">
                  <c:v>13.250418000000002</c:v>
                </c:pt>
                <c:pt idx="5590">
                  <c:v>13.257275999999997</c:v>
                </c:pt>
                <c:pt idx="5591">
                  <c:v>13.263626</c:v>
                </c:pt>
                <c:pt idx="5592">
                  <c:v>13.270484000000026</c:v>
                </c:pt>
                <c:pt idx="5593">
                  <c:v>13.277341999999999</c:v>
                </c:pt>
                <c:pt idx="5594">
                  <c:v>13.283692</c:v>
                </c:pt>
                <c:pt idx="5595">
                  <c:v>13.290296</c:v>
                </c:pt>
                <c:pt idx="5596">
                  <c:v>13.297408000000001</c:v>
                </c:pt>
                <c:pt idx="5597">
                  <c:v>13.303758000000002</c:v>
                </c:pt>
                <c:pt idx="5598">
                  <c:v>13.310616000000024</c:v>
                </c:pt>
                <c:pt idx="5599">
                  <c:v>13.317474000000002</c:v>
                </c:pt>
                <c:pt idx="5600">
                  <c:v>13.323824</c:v>
                </c:pt>
                <c:pt idx="5601">
                  <c:v>13.330428000000001</c:v>
                </c:pt>
                <c:pt idx="5602">
                  <c:v>13.337540000000002</c:v>
                </c:pt>
                <c:pt idx="5603">
                  <c:v>13.343636000000076</c:v>
                </c:pt>
                <c:pt idx="5604">
                  <c:v>13.350494000000174</c:v>
                </c:pt>
                <c:pt idx="5605">
                  <c:v>13.357352000000002</c:v>
                </c:pt>
                <c:pt idx="5606">
                  <c:v>13.363702000000076</c:v>
                </c:pt>
                <c:pt idx="5607">
                  <c:v>13.370306000000006</c:v>
                </c:pt>
                <c:pt idx="5608">
                  <c:v>13.377418000000002</c:v>
                </c:pt>
                <c:pt idx="5609">
                  <c:v>13.383514000000076</c:v>
                </c:pt>
                <c:pt idx="5610">
                  <c:v>13.390118000000001</c:v>
                </c:pt>
                <c:pt idx="5611">
                  <c:v>13.39723</c:v>
                </c:pt>
                <c:pt idx="5612">
                  <c:v>13.403326</c:v>
                </c:pt>
                <c:pt idx="5613">
                  <c:v>13.409930000000006</c:v>
                </c:pt>
                <c:pt idx="5614">
                  <c:v>13.417042</c:v>
                </c:pt>
                <c:pt idx="5615">
                  <c:v>13.423392</c:v>
                </c:pt>
                <c:pt idx="5616">
                  <c:v>13.429996000000004</c:v>
                </c:pt>
                <c:pt idx="5617">
                  <c:v>13.437107999999998</c:v>
                </c:pt>
                <c:pt idx="5618">
                  <c:v>13.443458</c:v>
                </c:pt>
                <c:pt idx="5619">
                  <c:v>13.450062000000004</c:v>
                </c:pt>
                <c:pt idx="5620">
                  <c:v>13.457174</c:v>
                </c:pt>
                <c:pt idx="5621">
                  <c:v>13.463524000000024</c:v>
                </c:pt>
                <c:pt idx="5622">
                  <c:v>13.470128000000001</c:v>
                </c:pt>
                <c:pt idx="5623">
                  <c:v>13.477240000000002</c:v>
                </c:pt>
                <c:pt idx="5624">
                  <c:v>13.483336000000024</c:v>
                </c:pt>
                <c:pt idx="5625">
                  <c:v>13.490194000000002</c:v>
                </c:pt>
                <c:pt idx="5626">
                  <c:v>13.497052</c:v>
                </c:pt>
                <c:pt idx="5627">
                  <c:v>13.503402000000024</c:v>
                </c:pt>
                <c:pt idx="5628">
                  <c:v>13.510006000000002</c:v>
                </c:pt>
                <c:pt idx="5629">
                  <c:v>13.516864</c:v>
                </c:pt>
                <c:pt idx="5630">
                  <c:v>13.523214000000001</c:v>
                </c:pt>
                <c:pt idx="5631">
                  <c:v>13.530072000000001</c:v>
                </c:pt>
                <c:pt idx="5632">
                  <c:v>13.53693</c:v>
                </c:pt>
                <c:pt idx="5633">
                  <c:v>13.543026000000001</c:v>
                </c:pt>
                <c:pt idx="5634">
                  <c:v>13.549884</c:v>
                </c:pt>
                <c:pt idx="5635">
                  <c:v>13.556488000000074</c:v>
                </c:pt>
                <c:pt idx="5636">
                  <c:v>13.562838000000006</c:v>
                </c:pt>
                <c:pt idx="5637">
                  <c:v>13.569950000000002</c:v>
                </c:pt>
                <c:pt idx="5638">
                  <c:v>13.576554000000026</c:v>
                </c:pt>
                <c:pt idx="5639">
                  <c:v>13.582904000000006</c:v>
                </c:pt>
                <c:pt idx="5640">
                  <c:v>13.590016</c:v>
                </c:pt>
                <c:pt idx="5641">
                  <c:v>13.596366</c:v>
                </c:pt>
                <c:pt idx="5642">
                  <c:v>13.602716000000004</c:v>
                </c:pt>
                <c:pt idx="5643">
                  <c:v>13.610082</c:v>
                </c:pt>
                <c:pt idx="5644">
                  <c:v>13.616432000000026</c:v>
                </c:pt>
                <c:pt idx="5645">
                  <c:v>13.622782000000004</c:v>
                </c:pt>
                <c:pt idx="5646">
                  <c:v>13.629894</c:v>
                </c:pt>
                <c:pt idx="5647">
                  <c:v>13.636244</c:v>
                </c:pt>
                <c:pt idx="5648">
                  <c:v>13.642594000000004</c:v>
                </c:pt>
                <c:pt idx="5649">
                  <c:v>13.649706</c:v>
                </c:pt>
                <c:pt idx="5650">
                  <c:v>13.656056000000024</c:v>
                </c:pt>
                <c:pt idx="5651">
                  <c:v>13.662660000000002</c:v>
                </c:pt>
                <c:pt idx="5652">
                  <c:v>13.670026</c:v>
                </c:pt>
                <c:pt idx="5653">
                  <c:v>13.676375999999999</c:v>
                </c:pt>
                <c:pt idx="5654">
                  <c:v>13.682726000000002</c:v>
                </c:pt>
                <c:pt idx="5655">
                  <c:v>13.690092</c:v>
                </c:pt>
                <c:pt idx="5656">
                  <c:v>13.696442000000006</c:v>
                </c:pt>
                <c:pt idx="5657">
                  <c:v>13.702538000000002</c:v>
                </c:pt>
                <c:pt idx="5658">
                  <c:v>13.709904</c:v>
                </c:pt>
                <c:pt idx="5659">
                  <c:v>13.716253999999999</c:v>
                </c:pt>
                <c:pt idx="5660">
                  <c:v>13.72235</c:v>
                </c:pt>
                <c:pt idx="5661">
                  <c:v>13.729716</c:v>
                </c:pt>
                <c:pt idx="5662">
                  <c:v>13.736065999999999</c:v>
                </c:pt>
                <c:pt idx="5663">
                  <c:v>13.742161999999999</c:v>
                </c:pt>
                <c:pt idx="5664">
                  <c:v>13.749782</c:v>
                </c:pt>
                <c:pt idx="5665">
                  <c:v>13.755878000000001</c:v>
                </c:pt>
                <c:pt idx="5666">
                  <c:v>13.762228</c:v>
                </c:pt>
                <c:pt idx="5667">
                  <c:v>13.769594000000026</c:v>
                </c:pt>
                <c:pt idx="5668">
                  <c:v>13.775944000000004</c:v>
                </c:pt>
                <c:pt idx="5669">
                  <c:v>13.782040000000002</c:v>
                </c:pt>
                <c:pt idx="5670">
                  <c:v>13.789406000000024</c:v>
                </c:pt>
                <c:pt idx="5671">
                  <c:v>13.795756000000004</c:v>
                </c:pt>
                <c:pt idx="5672">
                  <c:v>13.802106000000123</c:v>
                </c:pt>
                <c:pt idx="5673">
                  <c:v>13.809218</c:v>
                </c:pt>
                <c:pt idx="5674">
                  <c:v>13.815568000000004</c:v>
                </c:pt>
                <c:pt idx="5675">
                  <c:v>13.821664</c:v>
                </c:pt>
                <c:pt idx="5676">
                  <c:v>13.829284000000024</c:v>
                </c:pt>
                <c:pt idx="5677">
                  <c:v>13.835380000000002</c:v>
                </c:pt>
                <c:pt idx="5678">
                  <c:v>13.841476</c:v>
                </c:pt>
                <c:pt idx="5679">
                  <c:v>13.849096000000022</c:v>
                </c:pt>
                <c:pt idx="5680">
                  <c:v>13.855192000000139</c:v>
                </c:pt>
                <c:pt idx="5681">
                  <c:v>13.861288000000002</c:v>
                </c:pt>
                <c:pt idx="5682">
                  <c:v>13.868654000000006</c:v>
                </c:pt>
                <c:pt idx="5683">
                  <c:v>13.875258000000002</c:v>
                </c:pt>
                <c:pt idx="5684">
                  <c:v>13.881608</c:v>
                </c:pt>
                <c:pt idx="5685">
                  <c:v>13.889228000000001</c:v>
                </c:pt>
                <c:pt idx="5686">
                  <c:v>13.895324</c:v>
                </c:pt>
                <c:pt idx="5687">
                  <c:v>13.901674</c:v>
                </c:pt>
                <c:pt idx="5688">
                  <c:v>13.909040000000006</c:v>
                </c:pt>
                <c:pt idx="5689">
                  <c:v>13.915136000000132</c:v>
                </c:pt>
                <c:pt idx="5690">
                  <c:v>13.921486000000026</c:v>
                </c:pt>
                <c:pt idx="5691">
                  <c:v>13.928851999999999</c:v>
                </c:pt>
                <c:pt idx="5692">
                  <c:v>13.935202</c:v>
                </c:pt>
                <c:pt idx="5693">
                  <c:v>13.941552</c:v>
                </c:pt>
                <c:pt idx="5694">
                  <c:v>13.948917999999999</c:v>
                </c:pt>
                <c:pt idx="5695">
                  <c:v>13.955014000000123</c:v>
                </c:pt>
                <c:pt idx="5696">
                  <c:v>13.961364</c:v>
                </c:pt>
                <c:pt idx="5697">
                  <c:v>13.968730000000004</c:v>
                </c:pt>
                <c:pt idx="5698">
                  <c:v>13.975334000000121</c:v>
                </c:pt>
                <c:pt idx="5699">
                  <c:v>13.981684000000024</c:v>
                </c:pt>
                <c:pt idx="5700">
                  <c:v>13.989050000000002</c:v>
                </c:pt>
                <c:pt idx="5701">
                  <c:v>13.995400000000076</c:v>
                </c:pt>
                <c:pt idx="5702">
                  <c:v>14.001496000000024</c:v>
                </c:pt>
                <c:pt idx="5703">
                  <c:v>14.008861999999999</c:v>
                </c:pt>
                <c:pt idx="5704">
                  <c:v>14.015212</c:v>
                </c:pt>
                <c:pt idx="5705">
                  <c:v>14.021561999999999</c:v>
                </c:pt>
                <c:pt idx="5706">
                  <c:v>14.028927999999999</c:v>
                </c:pt>
                <c:pt idx="5707">
                  <c:v>14.035024</c:v>
                </c:pt>
                <c:pt idx="5708">
                  <c:v>14.041373999999998</c:v>
                </c:pt>
                <c:pt idx="5709">
                  <c:v>14.048486</c:v>
                </c:pt>
                <c:pt idx="5710">
                  <c:v>14.054582000000076</c:v>
                </c:pt>
                <c:pt idx="5711">
                  <c:v>14.061186000000006</c:v>
                </c:pt>
                <c:pt idx="5712">
                  <c:v>14.068298</c:v>
                </c:pt>
                <c:pt idx="5713">
                  <c:v>14.07414</c:v>
                </c:pt>
                <c:pt idx="5714">
                  <c:v>14.080744000000006</c:v>
                </c:pt>
                <c:pt idx="5715">
                  <c:v>14.08811</c:v>
                </c:pt>
                <c:pt idx="5716">
                  <c:v>14.093952</c:v>
                </c:pt>
                <c:pt idx="5717">
                  <c:v>14.100810000000001</c:v>
                </c:pt>
                <c:pt idx="5718">
                  <c:v>14.108175999999998</c:v>
                </c:pt>
                <c:pt idx="5719">
                  <c:v>14.114017999999998</c:v>
                </c:pt>
                <c:pt idx="5720">
                  <c:v>14.120875999999999</c:v>
                </c:pt>
                <c:pt idx="5721">
                  <c:v>14.128241999999998</c:v>
                </c:pt>
                <c:pt idx="5722">
                  <c:v>14.134337999999998</c:v>
                </c:pt>
                <c:pt idx="5723">
                  <c:v>14.140941999999997</c:v>
                </c:pt>
                <c:pt idx="5724">
                  <c:v>14.148561999999998</c:v>
                </c:pt>
                <c:pt idx="5725">
                  <c:v>14.154658</c:v>
                </c:pt>
                <c:pt idx="5726">
                  <c:v>14.161008000000001</c:v>
                </c:pt>
                <c:pt idx="5727">
                  <c:v>14.168373999999998</c:v>
                </c:pt>
                <c:pt idx="5728">
                  <c:v>14.174470000000001</c:v>
                </c:pt>
                <c:pt idx="5729">
                  <c:v>14.180820000000001</c:v>
                </c:pt>
                <c:pt idx="5730">
                  <c:v>14.188186</c:v>
                </c:pt>
                <c:pt idx="5731">
                  <c:v>14.194027999999999</c:v>
                </c:pt>
                <c:pt idx="5732">
                  <c:v>14.200632000000002</c:v>
                </c:pt>
                <c:pt idx="5733">
                  <c:v>14.207997999999998</c:v>
                </c:pt>
                <c:pt idx="5734">
                  <c:v>14.213840000000001</c:v>
                </c:pt>
                <c:pt idx="5735">
                  <c:v>14.220444000000002</c:v>
                </c:pt>
                <c:pt idx="5736">
                  <c:v>14.277086000000002</c:v>
                </c:pt>
                <c:pt idx="5737">
                  <c:v>14.28369</c:v>
                </c:pt>
                <c:pt idx="5738">
                  <c:v>14.290294000000001</c:v>
                </c:pt>
                <c:pt idx="5739">
                  <c:v>14.297406000000002</c:v>
                </c:pt>
                <c:pt idx="5740">
                  <c:v>14.303756000000076</c:v>
                </c:pt>
                <c:pt idx="5741">
                  <c:v>14.310360000000001</c:v>
                </c:pt>
                <c:pt idx="5742">
                  <c:v>14.317472</c:v>
                </c:pt>
                <c:pt idx="5743">
                  <c:v>14.323568000000002</c:v>
                </c:pt>
                <c:pt idx="5744">
                  <c:v>14.330171999999999</c:v>
                </c:pt>
                <c:pt idx="5745">
                  <c:v>14.337284</c:v>
                </c:pt>
                <c:pt idx="5746">
                  <c:v>14.343634000000026</c:v>
                </c:pt>
                <c:pt idx="5747">
                  <c:v>14.350238000000004</c:v>
                </c:pt>
                <c:pt idx="5748">
                  <c:v>14.35735</c:v>
                </c:pt>
                <c:pt idx="5749">
                  <c:v>14.363446000000184</c:v>
                </c:pt>
                <c:pt idx="5750">
                  <c:v>14.370304000000004</c:v>
                </c:pt>
                <c:pt idx="5751">
                  <c:v>14.377162</c:v>
                </c:pt>
                <c:pt idx="5752">
                  <c:v>14.383512000000024</c:v>
                </c:pt>
                <c:pt idx="5753">
                  <c:v>14.390116000000004</c:v>
                </c:pt>
                <c:pt idx="5754">
                  <c:v>14.397482000000076</c:v>
                </c:pt>
                <c:pt idx="5755">
                  <c:v>14.403832000000024</c:v>
                </c:pt>
                <c:pt idx="5756">
                  <c:v>14.410436000000141</c:v>
                </c:pt>
                <c:pt idx="5757">
                  <c:v>14.417294</c:v>
                </c:pt>
                <c:pt idx="5758">
                  <c:v>14.423644000000024</c:v>
                </c:pt>
                <c:pt idx="5759">
                  <c:v>14.430502000000002</c:v>
                </c:pt>
                <c:pt idx="5760">
                  <c:v>14.437359999999998</c:v>
                </c:pt>
                <c:pt idx="5761">
                  <c:v>14.443710000000001</c:v>
                </c:pt>
                <c:pt idx="5762">
                  <c:v>14.450314000000002</c:v>
                </c:pt>
                <c:pt idx="5763">
                  <c:v>14.457172</c:v>
                </c:pt>
                <c:pt idx="5764">
                  <c:v>14.463522000000006</c:v>
                </c:pt>
                <c:pt idx="5765">
                  <c:v>14.470126</c:v>
                </c:pt>
                <c:pt idx="5766">
                  <c:v>14.477238000000002</c:v>
                </c:pt>
                <c:pt idx="5767">
                  <c:v>14.483334000000006</c:v>
                </c:pt>
                <c:pt idx="5768">
                  <c:v>14.490192</c:v>
                </c:pt>
                <c:pt idx="5769">
                  <c:v>14.497050000000002</c:v>
                </c:pt>
                <c:pt idx="5770">
                  <c:v>14.503400000000006</c:v>
                </c:pt>
                <c:pt idx="5771">
                  <c:v>14.510004</c:v>
                </c:pt>
                <c:pt idx="5772">
                  <c:v>14.517116</c:v>
                </c:pt>
                <c:pt idx="5773">
                  <c:v>14.523211999999997</c:v>
                </c:pt>
                <c:pt idx="5774">
                  <c:v>14.53007</c:v>
                </c:pt>
                <c:pt idx="5775">
                  <c:v>14.536927999999998</c:v>
                </c:pt>
                <c:pt idx="5776">
                  <c:v>14.543277999999999</c:v>
                </c:pt>
                <c:pt idx="5777">
                  <c:v>14.549882</c:v>
                </c:pt>
                <c:pt idx="5778">
                  <c:v>14.556486000000177</c:v>
                </c:pt>
                <c:pt idx="5779">
                  <c:v>14.562836000000152</c:v>
                </c:pt>
                <c:pt idx="5780">
                  <c:v>14.569948</c:v>
                </c:pt>
                <c:pt idx="5781">
                  <c:v>14.576552000000024</c:v>
                </c:pt>
                <c:pt idx="5782">
                  <c:v>14.582902000000002</c:v>
                </c:pt>
                <c:pt idx="5783">
                  <c:v>14.590014</c:v>
                </c:pt>
                <c:pt idx="5784">
                  <c:v>14.596110000000001</c:v>
                </c:pt>
                <c:pt idx="5785">
                  <c:v>14.602460000000002</c:v>
                </c:pt>
                <c:pt idx="5786">
                  <c:v>14.609826</c:v>
                </c:pt>
                <c:pt idx="5787">
                  <c:v>14.616175999999999</c:v>
                </c:pt>
                <c:pt idx="5788">
                  <c:v>14.622526000000002</c:v>
                </c:pt>
                <c:pt idx="5789">
                  <c:v>14.629892</c:v>
                </c:pt>
                <c:pt idx="5790">
                  <c:v>14.636241999999999</c:v>
                </c:pt>
                <c:pt idx="5791">
                  <c:v>14.642592</c:v>
                </c:pt>
                <c:pt idx="5792">
                  <c:v>14.649704</c:v>
                </c:pt>
                <c:pt idx="5793">
                  <c:v>14.656054000000006</c:v>
                </c:pt>
                <c:pt idx="5794">
                  <c:v>14.781275999999998</c:v>
                </c:pt>
                <c:pt idx="5795">
                  <c:v>14.788387999999999</c:v>
                </c:pt>
                <c:pt idx="5796">
                  <c:v>14.794484000000002</c:v>
                </c:pt>
                <c:pt idx="5797">
                  <c:v>14.801342</c:v>
                </c:pt>
                <c:pt idx="5798">
                  <c:v>14.808454000000006</c:v>
                </c:pt>
                <c:pt idx="5799">
                  <c:v>14.814550000000002</c:v>
                </c:pt>
                <c:pt idx="5800">
                  <c:v>14.821154</c:v>
                </c:pt>
                <c:pt idx="5801">
                  <c:v>14.828520000000001</c:v>
                </c:pt>
                <c:pt idx="5802">
                  <c:v>14.834616</c:v>
                </c:pt>
                <c:pt idx="5803">
                  <c:v>14.840966</c:v>
                </c:pt>
                <c:pt idx="5804">
                  <c:v>14.848331999999999</c:v>
                </c:pt>
                <c:pt idx="5805">
                  <c:v>14.854428000000002</c:v>
                </c:pt>
                <c:pt idx="5806">
                  <c:v>14.860778000000002</c:v>
                </c:pt>
                <c:pt idx="5807">
                  <c:v>14.867890000000004</c:v>
                </c:pt>
                <c:pt idx="5808">
                  <c:v>14.873986000000126</c:v>
                </c:pt>
                <c:pt idx="5809">
                  <c:v>14.880590000000026</c:v>
                </c:pt>
                <c:pt idx="5810">
                  <c:v>14.887702000000004</c:v>
                </c:pt>
                <c:pt idx="5811">
                  <c:v>14.893798000000002</c:v>
                </c:pt>
                <c:pt idx="5812">
                  <c:v>14.900402000000026</c:v>
                </c:pt>
                <c:pt idx="5813">
                  <c:v>14.907514000000004</c:v>
                </c:pt>
                <c:pt idx="5814">
                  <c:v>14.913356</c:v>
                </c:pt>
                <c:pt idx="5815">
                  <c:v>14.91996</c:v>
                </c:pt>
                <c:pt idx="5816">
                  <c:v>14.927326000000001</c:v>
                </c:pt>
                <c:pt idx="5817">
                  <c:v>14.933422</c:v>
                </c:pt>
                <c:pt idx="5818">
                  <c:v>14.940026</c:v>
                </c:pt>
                <c:pt idx="5819">
                  <c:v>14.947138000000001</c:v>
                </c:pt>
                <c:pt idx="5820">
                  <c:v>14.953234000000121</c:v>
                </c:pt>
                <c:pt idx="5821">
                  <c:v>14.960092000000024</c:v>
                </c:pt>
                <c:pt idx="5822">
                  <c:v>14.966950000000002</c:v>
                </c:pt>
                <c:pt idx="5823">
                  <c:v>14.973046000000076</c:v>
                </c:pt>
                <c:pt idx="5824">
                  <c:v>14.979904000000024</c:v>
                </c:pt>
                <c:pt idx="5825">
                  <c:v>14.986762000000002</c:v>
                </c:pt>
                <c:pt idx="5826">
                  <c:v>14.992858000000002</c:v>
                </c:pt>
                <c:pt idx="5827">
                  <c:v>14.999716000000006</c:v>
                </c:pt>
                <c:pt idx="5828">
                  <c:v>15.006574000000002</c:v>
                </c:pt>
                <c:pt idx="5829">
                  <c:v>15.012924</c:v>
                </c:pt>
                <c:pt idx="5830">
                  <c:v>15.019782000000006</c:v>
                </c:pt>
                <c:pt idx="5831">
                  <c:v>15.026640000000002</c:v>
                </c:pt>
                <c:pt idx="5832">
                  <c:v>15.032990000000002</c:v>
                </c:pt>
                <c:pt idx="5833">
                  <c:v>15.039848000000001</c:v>
                </c:pt>
                <c:pt idx="5834">
                  <c:v>15.046706</c:v>
                </c:pt>
                <c:pt idx="5835">
                  <c:v>15.052802000000026</c:v>
                </c:pt>
                <c:pt idx="5836">
                  <c:v>15.059660000000004</c:v>
                </c:pt>
                <c:pt idx="5837">
                  <c:v>15.066518000000002</c:v>
                </c:pt>
                <c:pt idx="5838">
                  <c:v>15.072614000000026</c:v>
                </c:pt>
                <c:pt idx="5839">
                  <c:v>15.079472000000004</c:v>
                </c:pt>
                <c:pt idx="5840">
                  <c:v>15.08633</c:v>
                </c:pt>
                <c:pt idx="5841">
                  <c:v>15.092426000000026</c:v>
                </c:pt>
                <c:pt idx="5842">
                  <c:v>15.099284000000004</c:v>
                </c:pt>
                <c:pt idx="5843">
                  <c:v>15.106142</c:v>
                </c:pt>
                <c:pt idx="5844">
                  <c:v>15.112492000000024</c:v>
                </c:pt>
                <c:pt idx="5845">
                  <c:v>15.119350000000001</c:v>
                </c:pt>
                <c:pt idx="5846">
                  <c:v>15.125954</c:v>
                </c:pt>
                <c:pt idx="5847">
                  <c:v>15.132304</c:v>
                </c:pt>
                <c:pt idx="5848">
                  <c:v>15.138907999999999</c:v>
                </c:pt>
                <c:pt idx="5849">
                  <c:v>15.146019999999998</c:v>
                </c:pt>
                <c:pt idx="5850">
                  <c:v>15.152370000000001</c:v>
                </c:pt>
                <c:pt idx="5851">
                  <c:v>15.159228000000001</c:v>
                </c:pt>
                <c:pt idx="5852">
                  <c:v>15.166086000000076</c:v>
                </c:pt>
                <c:pt idx="5853">
                  <c:v>15.172436000000168</c:v>
                </c:pt>
                <c:pt idx="5854">
                  <c:v>15.179294000000002</c:v>
                </c:pt>
                <c:pt idx="5855">
                  <c:v>15.186152</c:v>
                </c:pt>
                <c:pt idx="5856">
                  <c:v>15.192502000000006</c:v>
                </c:pt>
                <c:pt idx="5857">
                  <c:v>15.199106</c:v>
                </c:pt>
                <c:pt idx="5858">
                  <c:v>15.205964</c:v>
                </c:pt>
                <c:pt idx="5859">
                  <c:v>15.212314000000001</c:v>
                </c:pt>
                <c:pt idx="5860">
                  <c:v>15.218917999999999</c:v>
                </c:pt>
                <c:pt idx="5861">
                  <c:v>15.225776</c:v>
                </c:pt>
                <c:pt idx="5862">
                  <c:v>15.232125999999997</c:v>
                </c:pt>
                <c:pt idx="5863">
                  <c:v>15.238729999999999</c:v>
                </c:pt>
                <c:pt idx="5864">
                  <c:v>15.245588000000001</c:v>
                </c:pt>
                <c:pt idx="5865">
                  <c:v>15.251684000000004</c:v>
                </c:pt>
                <c:pt idx="5866">
                  <c:v>15.258542</c:v>
                </c:pt>
                <c:pt idx="5867">
                  <c:v>15.265146000000026</c:v>
                </c:pt>
                <c:pt idx="5868">
                  <c:v>15.271496000000004</c:v>
                </c:pt>
                <c:pt idx="5869">
                  <c:v>15.278099999999998</c:v>
                </c:pt>
                <c:pt idx="5870">
                  <c:v>15.285212</c:v>
                </c:pt>
                <c:pt idx="5871">
                  <c:v>15.291307999999999</c:v>
                </c:pt>
                <c:pt idx="5872">
                  <c:v>15.298165999999998</c:v>
                </c:pt>
                <c:pt idx="5873">
                  <c:v>15.305024000000024</c:v>
                </c:pt>
                <c:pt idx="5874">
                  <c:v>15.311120000000001</c:v>
                </c:pt>
                <c:pt idx="5875">
                  <c:v>15.317978</c:v>
                </c:pt>
                <c:pt idx="5876">
                  <c:v>15.324328</c:v>
                </c:pt>
                <c:pt idx="5877">
                  <c:v>15.330932000000002</c:v>
                </c:pt>
                <c:pt idx="5878">
                  <c:v>15.337790000000002</c:v>
                </c:pt>
                <c:pt idx="5879">
                  <c:v>15.344140000000001</c:v>
                </c:pt>
                <c:pt idx="5880">
                  <c:v>15.350744000000139</c:v>
                </c:pt>
                <c:pt idx="5881">
                  <c:v>15.357348</c:v>
                </c:pt>
                <c:pt idx="5882">
                  <c:v>15.363952000000006</c:v>
                </c:pt>
                <c:pt idx="5883">
                  <c:v>15.370302000000002</c:v>
                </c:pt>
                <c:pt idx="5884">
                  <c:v>15.376906000000076</c:v>
                </c:pt>
                <c:pt idx="5885">
                  <c:v>15.383510000000006</c:v>
                </c:pt>
                <c:pt idx="5886">
                  <c:v>15.390114000000002</c:v>
                </c:pt>
                <c:pt idx="5887">
                  <c:v>15.396718000000002</c:v>
                </c:pt>
                <c:pt idx="5888">
                  <c:v>15.403068000000001</c:v>
                </c:pt>
                <c:pt idx="5889">
                  <c:v>15.409926</c:v>
                </c:pt>
                <c:pt idx="5890">
                  <c:v>15.416276</c:v>
                </c:pt>
                <c:pt idx="5891">
                  <c:v>15.422626000000006</c:v>
                </c:pt>
                <c:pt idx="5892">
                  <c:v>15.429738000000002</c:v>
                </c:pt>
                <c:pt idx="5893">
                  <c:v>15.435834000000026</c:v>
                </c:pt>
                <c:pt idx="5894">
                  <c:v>15.442438000000006</c:v>
                </c:pt>
                <c:pt idx="5895">
                  <c:v>15.449296</c:v>
                </c:pt>
                <c:pt idx="5896">
                  <c:v>15.455646000000188</c:v>
                </c:pt>
                <c:pt idx="5897">
                  <c:v>15.461996000000006</c:v>
                </c:pt>
                <c:pt idx="5898">
                  <c:v>15.469108000000002</c:v>
                </c:pt>
                <c:pt idx="5899">
                  <c:v>15.475458000000026</c:v>
                </c:pt>
                <c:pt idx="5900">
                  <c:v>15.481808000000001</c:v>
                </c:pt>
                <c:pt idx="5901">
                  <c:v>15.48892</c:v>
                </c:pt>
                <c:pt idx="5902">
                  <c:v>15.495016000000026</c:v>
                </c:pt>
                <c:pt idx="5903">
                  <c:v>15.501365999999999</c:v>
                </c:pt>
                <c:pt idx="5904">
                  <c:v>15.508478</c:v>
                </c:pt>
                <c:pt idx="5905">
                  <c:v>15.514574</c:v>
                </c:pt>
                <c:pt idx="5906">
                  <c:v>15.521177999999999</c:v>
                </c:pt>
                <c:pt idx="5907">
                  <c:v>15.528036</c:v>
                </c:pt>
                <c:pt idx="5908">
                  <c:v>15.534132</c:v>
                </c:pt>
                <c:pt idx="5909">
                  <c:v>15.540482000000004</c:v>
                </c:pt>
                <c:pt idx="5910">
                  <c:v>15.547594</c:v>
                </c:pt>
                <c:pt idx="5911">
                  <c:v>15.553690000000024</c:v>
                </c:pt>
                <c:pt idx="5912">
                  <c:v>15.560040000000004</c:v>
                </c:pt>
                <c:pt idx="5913">
                  <c:v>15.567406000000076</c:v>
                </c:pt>
                <c:pt idx="5914">
                  <c:v>15.573502000000024</c:v>
                </c:pt>
                <c:pt idx="5915">
                  <c:v>15.580106000000002</c:v>
                </c:pt>
                <c:pt idx="5916">
                  <c:v>15.586964</c:v>
                </c:pt>
                <c:pt idx="5917">
                  <c:v>15.593313999999999</c:v>
                </c:pt>
                <c:pt idx="5918">
                  <c:v>15.599918000000001</c:v>
                </c:pt>
                <c:pt idx="5919">
                  <c:v>15.606776</c:v>
                </c:pt>
                <c:pt idx="5920">
                  <c:v>15.612871999999999</c:v>
                </c:pt>
                <c:pt idx="5921">
                  <c:v>15.619476000000002</c:v>
                </c:pt>
                <c:pt idx="5922">
                  <c:v>15.626334</c:v>
                </c:pt>
                <c:pt idx="5923">
                  <c:v>15.632430000000006</c:v>
                </c:pt>
                <c:pt idx="5924">
                  <c:v>15.639034000000002</c:v>
                </c:pt>
                <c:pt idx="5925">
                  <c:v>15.645892</c:v>
                </c:pt>
                <c:pt idx="5926">
                  <c:v>15.651988000000001</c:v>
                </c:pt>
                <c:pt idx="5927">
                  <c:v>15.658592000000002</c:v>
                </c:pt>
                <c:pt idx="5928">
                  <c:v>15.665450000000074</c:v>
                </c:pt>
                <c:pt idx="5929">
                  <c:v>15.671546000000006</c:v>
                </c:pt>
                <c:pt idx="5930">
                  <c:v>15.67815</c:v>
                </c:pt>
                <c:pt idx="5931">
                  <c:v>15.685008000000002</c:v>
                </c:pt>
                <c:pt idx="5932">
                  <c:v>15.691103999999999</c:v>
                </c:pt>
                <c:pt idx="5933">
                  <c:v>15.697708</c:v>
                </c:pt>
                <c:pt idx="5934">
                  <c:v>15.704311999999998</c:v>
                </c:pt>
                <c:pt idx="5935">
                  <c:v>15.710661999999999</c:v>
                </c:pt>
                <c:pt idx="5936">
                  <c:v>15.717519999999999</c:v>
                </c:pt>
                <c:pt idx="5937">
                  <c:v>15.723616</c:v>
                </c:pt>
                <c:pt idx="5938">
                  <c:v>15.730219999999997</c:v>
                </c:pt>
                <c:pt idx="5939">
                  <c:v>15.736823999999999</c:v>
                </c:pt>
                <c:pt idx="5940">
                  <c:v>15.743427999999998</c:v>
                </c:pt>
                <c:pt idx="5941">
                  <c:v>15.750032000000004</c:v>
                </c:pt>
                <c:pt idx="5942">
                  <c:v>15.756382</c:v>
                </c:pt>
                <c:pt idx="5943">
                  <c:v>15.762732000000026</c:v>
                </c:pt>
                <c:pt idx="5944">
                  <c:v>15.769844000000004</c:v>
                </c:pt>
                <c:pt idx="5945">
                  <c:v>15.775940000000002</c:v>
                </c:pt>
                <c:pt idx="5946">
                  <c:v>15.782290000000001</c:v>
                </c:pt>
                <c:pt idx="5947">
                  <c:v>15.789148000000001</c:v>
                </c:pt>
                <c:pt idx="5948">
                  <c:v>15.795498</c:v>
                </c:pt>
                <c:pt idx="5949">
                  <c:v>15.801848</c:v>
                </c:pt>
                <c:pt idx="5950">
                  <c:v>15.808960000000001</c:v>
                </c:pt>
                <c:pt idx="5951">
                  <c:v>15.815056000000123</c:v>
                </c:pt>
                <c:pt idx="5952">
                  <c:v>15.821406000000026</c:v>
                </c:pt>
                <c:pt idx="5953">
                  <c:v>15.828518000000001</c:v>
                </c:pt>
                <c:pt idx="5954">
                  <c:v>15.834614</c:v>
                </c:pt>
                <c:pt idx="5955">
                  <c:v>15.840964</c:v>
                </c:pt>
                <c:pt idx="5956">
                  <c:v>15.848076000000001</c:v>
                </c:pt>
                <c:pt idx="5957">
                  <c:v>15.854172</c:v>
                </c:pt>
                <c:pt idx="5958">
                  <c:v>15.860776000000024</c:v>
                </c:pt>
                <c:pt idx="5959">
                  <c:v>15.867634000000141</c:v>
                </c:pt>
                <c:pt idx="5960">
                  <c:v>15.873730000000121</c:v>
                </c:pt>
                <c:pt idx="5961">
                  <c:v>15.880080000000024</c:v>
                </c:pt>
                <c:pt idx="5962">
                  <c:v>15.887192000000002</c:v>
                </c:pt>
                <c:pt idx="5963">
                  <c:v>15.893288</c:v>
                </c:pt>
                <c:pt idx="5964">
                  <c:v>15.899892000000024</c:v>
                </c:pt>
                <c:pt idx="5965">
                  <c:v>15.906496000000139</c:v>
                </c:pt>
                <c:pt idx="5966">
                  <c:v>15.912846000000076</c:v>
                </c:pt>
                <c:pt idx="5967">
                  <c:v>15.919450000000024</c:v>
                </c:pt>
                <c:pt idx="5968">
                  <c:v>15.926054000000002</c:v>
                </c:pt>
                <c:pt idx="5969">
                  <c:v>15.932404000000076</c:v>
                </c:pt>
                <c:pt idx="5970">
                  <c:v>15.938753999999999</c:v>
                </c:pt>
                <c:pt idx="5971">
                  <c:v>15.945612000000002</c:v>
                </c:pt>
                <c:pt idx="5972">
                  <c:v>15.951962</c:v>
                </c:pt>
                <c:pt idx="5973">
                  <c:v>15.958566000000006</c:v>
                </c:pt>
                <c:pt idx="5974">
                  <c:v>15.965170000000002</c:v>
                </c:pt>
                <c:pt idx="5975">
                  <c:v>15.97152</c:v>
                </c:pt>
                <c:pt idx="5976">
                  <c:v>15.978123999999999</c:v>
                </c:pt>
                <c:pt idx="5977">
                  <c:v>15.984728</c:v>
                </c:pt>
                <c:pt idx="5978">
                  <c:v>15.991078</c:v>
                </c:pt>
                <c:pt idx="5979">
                  <c:v>15.997682000000006</c:v>
                </c:pt>
                <c:pt idx="5980">
                  <c:v>16.004286</c:v>
                </c:pt>
                <c:pt idx="5981">
                  <c:v>16.010635999999987</c:v>
                </c:pt>
                <c:pt idx="5982">
                  <c:v>16.017240000000001</c:v>
                </c:pt>
                <c:pt idx="5983">
                  <c:v>16.023843999999986</c:v>
                </c:pt>
                <c:pt idx="5984">
                  <c:v>16.02994</c:v>
                </c:pt>
                <c:pt idx="5985">
                  <c:v>16.036543999999989</c:v>
                </c:pt>
                <c:pt idx="5986">
                  <c:v>16.043147999999789</c:v>
                </c:pt>
                <c:pt idx="5987">
                  <c:v>16.050005999999996</c:v>
                </c:pt>
                <c:pt idx="5988">
                  <c:v>16.056101999999999</c:v>
                </c:pt>
                <c:pt idx="5989">
                  <c:v>16.062451999999986</c:v>
                </c:pt>
                <c:pt idx="5990">
                  <c:v>16.069310000000002</c:v>
                </c:pt>
                <c:pt idx="5991">
                  <c:v>16.075405999999987</c:v>
                </c:pt>
                <c:pt idx="5992">
                  <c:v>16.081755999999999</c:v>
                </c:pt>
                <c:pt idx="5993">
                  <c:v>16.088867999999987</c:v>
                </c:pt>
                <c:pt idx="5994">
                  <c:v>16.094963999999997</c:v>
                </c:pt>
                <c:pt idx="5995">
                  <c:v>16.101568000000135</c:v>
                </c:pt>
                <c:pt idx="5996">
                  <c:v>16.108425999999987</c:v>
                </c:pt>
                <c:pt idx="5997">
                  <c:v>16.114522000000001</c:v>
                </c:pt>
                <c:pt idx="5998">
                  <c:v>16.120872000000031</c:v>
                </c:pt>
                <c:pt idx="5999">
                  <c:v>16.127983999999998</c:v>
                </c:pt>
                <c:pt idx="6000">
                  <c:v>16.134079999999997</c:v>
                </c:pt>
                <c:pt idx="6001">
                  <c:v>16.140429999999789</c:v>
                </c:pt>
                <c:pt idx="6002">
                  <c:v>16.147288000000035</c:v>
                </c:pt>
                <c:pt idx="6003">
                  <c:v>16.153383999999999</c:v>
                </c:pt>
                <c:pt idx="6004">
                  <c:v>16.159987999999998</c:v>
                </c:pt>
                <c:pt idx="6005">
                  <c:v>16.166591999999987</c:v>
                </c:pt>
                <c:pt idx="6006">
                  <c:v>16.172687999999987</c:v>
                </c:pt>
                <c:pt idx="6007">
                  <c:v>16.179292</c:v>
                </c:pt>
                <c:pt idx="6008">
                  <c:v>16.186149999999742</c:v>
                </c:pt>
                <c:pt idx="6009">
                  <c:v>16.192245999999987</c:v>
                </c:pt>
                <c:pt idx="6010">
                  <c:v>16.198595999999988</c:v>
                </c:pt>
                <c:pt idx="6011">
                  <c:v>16.205454</c:v>
                </c:pt>
                <c:pt idx="6012">
                  <c:v>16.211804000000235</c:v>
                </c:pt>
                <c:pt idx="6013">
                  <c:v>16.218153999999988</c:v>
                </c:pt>
                <c:pt idx="6014">
                  <c:v>16.224757999999987</c:v>
                </c:pt>
                <c:pt idx="6015">
                  <c:v>16.231107999999999</c:v>
                </c:pt>
                <c:pt idx="6016">
                  <c:v>16.237711999999988</c:v>
                </c:pt>
                <c:pt idx="6017">
                  <c:v>16.244062</c:v>
                </c:pt>
                <c:pt idx="6018">
                  <c:v>16.250665999999999</c:v>
                </c:pt>
                <c:pt idx="6019">
                  <c:v>16.257016</c:v>
                </c:pt>
                <c:pt idx="6020">
                  <c:v>16.263619999999651</c:v>
                </c:pt>
                <c:pt idx="6021">
                  <c:v>16.269969999999986</c:v>
                </c:pt>
                <c:pt idx="6022">
                  <c:v>16.276574</c:v>
                </c:pt>
                <c:pt idx="6023">
                  <c:v>16.282923999999738</c:v>
                </c:pt>
                <c:pt idx="6024">
                  <c:v>16.289781999999889</c:v>
                </c:pt>
                <c:pt idx="6025">
                  <c:v>16.295877999999988</c:v>
                </c:pt>
                <c:pt idx="6026">
                  <c:v>16.302481999999987</c:v>
                </c:pt>
                <c:pt idx="6027">
                  <c:v>16.309339999999889</c:v>
                </c:pt>
                <c:pt idx="6028">
                  <c:v>16.315435999999988</c:v>
                </c:pt>
                <c:pt idx="6029">
                  <c:v>16.322039999999738</c:v>
                </c:pt>
                <c:pt idx="6030">
                  <c:v>16.328897999999999</c:v>
                </c:pt>
                <c:pt idx="6031">
                  <c:v>16.334993999999998</c:v>
                </c:pt>
                <c:pt idx="6032">
                  <c:v>16.341597999999987</c:v>
                </c:pt>
                <c:pt idx="6033">
                  <c:v>16.348201999999986</c:v>
                </c:pt>
                <c:pt idx="6034">
                  <c:v>16.354806000000035</c:v>
                </c:pt>
                <c:pt idx="6035">
                  <c:v>16.361156000000001</c:v>
                </c:pt>
                <c:pt idx="6036">
                  <c:v>16.368013999999889</c:v>
                </c:pt>
                <c:pt idx="6037">
                  <c:v>16.374109999999988</c:v>
                </c:pt>
                <c:pt idx="6038">
                  <c:v>16.380459999999989</c:v>
                </c:pt>
                <c:pt idx="6039">
                  <c:v>16.387318</c:v>
                </c:pt>
                <c:pt idx="6040">
                  <c:v>16.393667999999987</c:v>
                </c:pt>
                <c:pt idx="6041">
                  <c:v>16.400017999999989</c:v>
                </c:pt>
                <c:pt idx="6042">
                  <c:v>16.406875999999997</c:v>
                </c:pt>
                <c:pt idx="6043">
                  <c:v>16.412972</c:v>
                </c:pt>
                <c:pt idx="6044">
                  <c:v>16.419321999999987</c:v>
                </c:pt>
                <c:pt idx="6045">
                  <c:v>16.425925999999986</c:v>
                </c:pt>
                <c:pt idx="6046">
                  <c:v>16.432275999999987</c:v>
                </c:pt>
                <c:pt idx="6047">
                  <c:v>16.438879999999987</c:v>
                </c:pt>
                <c:pt idx="6048">
                  <c:v>16.445483999999702</c:v>
                </c:pt>
                <c:pt idx="6049">
                  <c:v>16.451833999999987</c:v>
                </c:pt>
                <c:pt idx="6050">
                  <c:v>16.458183999999989</c:v>
                </c:pt>
                <c:pt idx="6051">
                  <c:v>16.465041999999698</c:v>
                </c:pt>
                <c:pt idx="6052">
                  <c:v>16.471391999999987</c:v>
                </c:pt>
                <c:pt idx="6053">
                  <c:v>16.477741999999989</c:v>
                </c:pt>
                <c:pt idx="6054">
                  <c:v>16.484345999999789</c:v>
                </c:pt>
                <c:pt idx="6055">
                  <c:v>16.490695999999989</c:v>
                </c:pt>
                <c:pt idx="6056">
                  <c:v>16.497045999999987</c:v>
                </c:pt>
                <c:pt idx="6057">
                  <c:v>16.503903999999999</c:v>
                </c:pt>
                <c:pt idx="6058">
                  <c:v>16.510254000000035</c:v>
                </c:pt>
                <c:pt idx="6059">
                  <c:v>16.516603999999987</c:v>
                </c:pt>
                <c:pt idx="6060">
                  <c:v>16.523208</c:v>
                </c:pt>
                <c:pt idx="6061">
                  <c:v>16.529812</c:v>
                </c:pt>
                <c:pt idx="6062">
                  <c:v>16.535653999999987</c:v>
                </c:pt>
                <c:pt idx="6063">
                  <c:v>16.542258</c:v>
                </c:pt>
                <c:pt idx="6064">
                  <c:v>16.549115999999987</c:v>
                </c:pt>
                <c:pt idx="6065">
                  <c:v>16.554958000000333</c:v>
                </c:pt>
                <c:pt idx="6066">
                  <c:v>16.561561999999999</c:v>
                </c:pt>
                <c:pt idx="6067">
                  <c:v>16.568166000000002</c:v>
                </c:pt>
                <c:pt idx="6068">
                  <c:v>16.574515999999999</c:v>
                </c:pt>
                <c:pt idx="6069">
                  <c:v>16.580866</c:v>
                </c:pt>
                <c:pt idx="6070">
                  <c:v>16.58747</c:v>
                </c:pt>
                <c:pt idx="6071">
                  <c:v>16.593819999999987</c:v>
                </c:pt>
                <c:pt idx="6072">
                  <c:v>16.600169999999999</c:v>
                </c:pt>
                <c:pt idx="6073">
                  <c:v>16.607028000000035</c:v>
                </c:pt>
                <c:pt idx="6074">
                  <c:v>16.613378000000235</c:v>
                </c:pt>
                <c:pt idx="6075">
                  <c:v>16.619727999999999</c:v>
                </c:pt>
                <c:pt idx="6076">
                  <c:v>16.626331999999987</c:v>
                </c:pt>
                <c:pt idx="6077">
                  <c:v>16.632681999999999</c:v>
                </c:pt>
                <c:pt idx="6078">
                  <c:v>16.639285999999998</c:v>
                </c:pt>
                <c:pt idx="6079">
                  <c:v>16.645889999999987</c:v>
                </c:pt>
                <c:pt idx="6080">
                  <c:v>16.651986000000235</c:v>
                </c:pt>
                <c:pt idx="6081">
                  <c:v>16.658335999999988</c:v>
                </c:pt>
                <c:pt idx="6082">
                  <c:v>16.664939999999987</c:v>
                </c:pt>
                <c:pt idx="6083">
                  <c:v>16.671289999999999</c:v>
                </c:pt>
                <c:pt idx="6084">
                  <c:v>16.677639999999986</c:v>
                </c:pt>
                <c:pt idx="6085">
                  <c:v>16.684244</c:v>
                </c:pt>
                <c:pt idx="6086">
                  <c:v>16.690593999999987</c:v>
                </c:pt>
                <c:pt idx="6087">
                  <c:v>16.69694400000003</c:v>
                </c:pt>
                <c:pt idx="6088">
                  <c:v>16.703547999999742</c:v>
                </c:pt>
                <c:pt idx="6089">
                  <c:v>16.709897999999999</c:v>
                </c:pt>
                <c:pt idx="6090">
                  <c:v>16.716248</c:v>
                </c:pt>
                <c:pt idx="6091">
                  <c:v>16.722852</c:v>
                </c:pt>
                <c:pt idx="6092">
                  <c:v>16.729455999999999</c:v>
                </c:pt>
                <c:pt idx="6093">
                  <c:v>16.735551999999988</c:v>
                </c:pt>
                <c:pt idx="6094">
                  <c:v>16.742155999999987</c:v>
                </c:pt>
                <c:pt idx="6095">
                  <c:v>16.749013999999889</c:v>
                </c:pt>
                <c:pt idx="6096">
                  <c:v>16.755109999999789</c:v>
                </c:pt>
                <c:pt idx="6097">
                  <c:v>16.761713999999742</c:v>
                </c:pt>
                <c:pt idx="6098">
                  <c:v>16.768317999999713</c:v>
                </c:pt>
                <c:pt idx="6099">
                  <c:v>16.774921999999997</c:v>
                </c:pt>
                <c:pt idx="6100">
                  <c:v>16.781018</c:v>
                </c:pt>
                <c:pt idx="6101">
                  <c:v>16.787875999999997</c:v>
                </c:pt>
                <c:pt idx="6102">
                  <c:v>16.794226000000002</c:v>
                </c:pt>
                <c:pt idx="6103">
                  <c:v>16.800576</c:v>
                </c:pt>
                <c:pt idx="6104">
                  <c:v>16.807179999999999</c:v>
                </c:pt>
                <c:pt idx="6105">
                  <c:v>16.81353</c:v>
                </c:pt>
                <c:pt idx="6106">
                  <c:v>16.819879999999998</c:v>
                </c:pt>
                <c:pt idx="6107">
                  <c:v>16.826737999999889</c:v>
                </c:pt>
                <c:pt idx="6108">
                  <c:v>16.833088000000135</c:v>
                </c:pt>
                <c:pt idx="6109">
                  <c:v>16.839183999999999</c:v>
                </c:pt>
                <c:pt idx="6110">
                  <c:v>16.846041999999986</c:v>
                </c:pt>
                <c:pt idx="6111">
                  <c:v>16.852391999999988</c:v>
                </c:pt>
                <c:pt idx="6112">
                  <c:v>16.858487999999987</c:v>
                </c:pt>
                <c:pt idx="6113">
                  <c:v>16.865345999999889</c:v>
                </c:pt>
                <c:pt idx="6114">
                  <c:v>16.871696</c:v>
                </c:pt>
                <c:pt idx="6115">
                  <c:v>16.878045999999987</c:v>
                </c:pt>
                <c:pt idx="6116">
                  <c:v>16.884395999999999</c:v>
                </c:pt>
                <c:pt idx="6117">
                  <c:v>16.890999999999988</c:v>
                </c:pt>
                <c:pt idx="6118">
                  <c:v>16.897096000000001</c:v>
                </c:pt>
                <c:pt idx="6119">
                  <c:v>16.903953999999999</c:v>
                </c:pt>
                <c:pt idx="6120">
                  <c:v>16.910049999999789</c:v>
                </c:pt>
                <c:pt idx="6121">
                  <c:v>16.916399999999989</c:v>
                </c:pt>
                <c:pt idx="6122">
                  <c:v>16.923003999999889</c:v>
                </c:pt>
                <c:pt idx="6123">
                  <c:v>16.929861999999996</c:v>
                </c:pt>
                <c:pt idx="6124">
                  <c:v>16.935703999999745</c:v>
                </c:pt>
                <c:pt idx="6125">
                  <c:v>16.942307999999702</c:v>
                </c:pt>
                <c:pt idx="6126">
                  <c:v>16.948911999999989</c:v>
                </c:pt>
                <c:pt idx="6127">
                  <c:v>16.955007999999989</c:v>
                </c:pt>
                <c:pt idx="6128">
                  <c:v>16.961866000000001</c:v>
                </c:pt>
                <c:pt idx="6129">
                  <c:v>16.968469999999673</c:v>
                </c:pt>
                <c:pt idx="6130">
                  <c:v>16.974819999999987</c:v>
                </c:pt>
                <c:pt idx="6131">
                  <c:v>16.980915999999986</c:v>
                </c:pt>
                <c:pt idx="6132">
                  <c:v>16.987773999999789</c:v>
                </c:pt>
                <c:pt idx="6133">
                  <c:v>16.994123999999989</c:v>
                </c:pt>
                <c:pt idx="6134">
                  <c:v>17.000219999999889</c:v>
                </c:pt>
              </c:numCache>
            </c:numRef>
          </c:xVal>
          <c:yVal>
            <c:numRef>
              <c:f>'C130T8'!$L$50:$L$6239</c:f>
              <c:numCache>
                <c:formatCode>General</c:formatCode>
                <c:ptCount val="6190"/>
                <c:pt idx="0">
                  <c:v>-5.9766310792000931E-3</c:v>
                </c:pt>
                <c:pt idx="1">
                  <c:v>-3.7943778482200895E-3</c:v>
                </c:pt>
                <c:pt idx="2">
                  <c:v>-1.3124923833200061E-3</c:v>
                </c:pt>
                <c:pt idx="3">
                  <c:v>2.2060067364600092E-3</c:v>
                </c:pt>
                <c:pt idx="4">
                  <c:v>6.3938743028000003E-3</c:v>
                </c:pt>
                <c:pt idx="5">
                  <c:v>1.0753131862800023E-2</c:v>
                </c:pt>
                <c:pt idx="6">
                  <c:v>1.4935795009400003E-2</c:v>
                </c:pt>
                <c:pt idx="7">
                  <c:v>2.0123756327999998E-2</c:v>
                </c:pt>
                <c:pt idx="8">
                  <c:v>2.5246328783200381E-2</c:v>
                </c:pt>
                <c:pt idx="9">
                  <c:v>3.0808830394200001E-2</c:v>
                </c:pt>
                <c:pt idx="10">
                  <c:v>3.6460296445200012E-2</c:v>
                </c:pt>
                <c:pt idx="11">
                  <c:v>4.1882234241001001E-2</c:v>
                </c:pt>
                <c:pt idx="12">
                  <c:v>4.8329932030000022E-2</c:v>
                </c:pt>
                <c:pt idx="13">
                  <c:v>5.4001415080000024E-2</c:v>
                </c:pt>
                <c:pt idx="14">
                  <c:v>6.0740471410000024E-2</c:v>
                </c:pt>
                <c:pt idx="15">
                  <c:v>6.743504552E-2</c:v>
                </c:pt>
                <c:pt idx="16">
                  <c:v>7.5103780248000504E-2</c:v>
                </c:pt>
                <c:pt idx="17">
                  <c:v>8.2109729897999986E-2</c:v>
                </c:pt>
                <c:pt idx="18">
                  <c:v>9.0112081275999983E-2</c:v>
                </c:pt>
                <c:pt idx="19">
                  <c:v>9.8550358410002245E-2</c:v>
                </c:pt>
                <c:pt idx="20">
                  <c:v>0.10734894152600002</c:v>
                </c:pt>
                <c:pt idx="21">
                  <c:v>0.11558260044800107</c:v>
                </c:pt>
                <c:pt idx="22">
                  <c:v>0.12474148954600112</c:v>
                </c:pt>
                <c:pt idx="23">
                  <c:v>0.13374469087400218</c:v>
                </c:pt>
                <c:pt idx="24">
                  <c:v>0.14327278239800004</c:v>
                </c:pt>
                <c:pt idx="25">
                  <c:v>0.15482036670999999</c:v>
                </c:pt>
                <c:pt idx="26">
                  <c:v>0.16473990177000175</c:v>
                </c:pt>
                <c:pt idx="27">
                  <c:v>0.1762874860820037</c:v>
                </c:pt>
                <c:pt idx="28">
                  <c:v>0.18819537637600198</c:v>
                </c:pt>
                <c:pt idx="29">
                  <c:v>0.20114859884000041</c:v>
                </c:pt>
                <c:pt idx="30">
                  <c:v>0.21513825703000178</c:v>
                </c:pt>
                <c:pt idx="31">
                  <c:v>0.22842509614400044</c:v>
                </c:pt>
                <c:pt idx="32">
                  <c:v>0.24307309119000201</c:v>
                </c:pt>
                <c:pt idx="33">
                  <c:v>0.25732964270000008</c:v>
                </c:pt>
                <c:pt idx="34">
                  <c:v>0.27315196835400424</c:v>
                </c:pt>
                <c:pt idx="35">
                  <c:v>0.28896989026822367</c:v>
                </c:pt>
                <c:pt idx="36">
                  <c:v>0.30615777559400503</c:v>
                </c:pt>
                <c:pt idx="37">
                  <c:v>0.32264288632600435</c:v>
                </c:pt>
                <c:pt idx="38">
                  <c:v>0.33966178369800593</c:v>
                </c:pt>
                <c:pt idx="39">
                  <c:v>0.35547076468600491</c:v>
                </c:pt>
                <c:pt idx="40">
                  <c:v>0.37386416265600497</c:v>
                </c:pt>
                <c:pt idx="41">
                  <c:v>0.39207967622822593</c:v>
                </c:pt>
                <c:pt idx="42">
                  <c:v>0.41040635086821997</c:v>
                </c:pt>
                <c:pt idx="43">
                  <c:v>0.42968939323822497</c:v>
                </c:pt>
                <c:pt idx="44">
                  <c:v>0.44882559980000497</c:v>
                </c:pt>
                <c:pt idx="45">
                  <c:v>0.46821984772000008</c:v>
                </c:pt>
                <c:pt idx="46">
                  <c:v>0.48676893346000188</c:v>
                </c:pt>
                <c:pt idx="47">
                  <c:v>0.50669696802000008</c:v>
                </c:pt>
                <c:pt idx="48">
                  <c:v>0.52782602252000654</c:v>
                </c:pt>
                <c:pt idx="49">
                  <c:v>0.54908852367999994</c:v>
                </c:pt>
                <c:pt idx="50">
                  <c:v>0.57026206039999949</c:v>
                </c:pt>
                <c:pt idx="51">
                  <c:v>0.59254765262000064</c:v>
                </c:pt>
                <c:pt idx="52">
                  <c:v>0.61421049376000003</c:v>
                </c:pt>
                <c:pt idx="53">
                  <c:v>0.63729676594000007</c:v>
                </c:pt>
                <c:pt idx="54">
                  <c:v>0.66060544922001141</c:v>
                </c:pt>
                <c:pt idx="55">
                  <c:v>0.68404757916000003</c:v>
                </c:pt>
                <c:pt idx="56">
                  <c:v>0.70784556686000666</c:v>
                </c:pt>
                <c:pt idx="57">
                  <c:v>0.732755610060014</c:v>
                </c:pt>
                <c:pt idx="58">
                  <c:v>0.75793254658000064</c:v>
                </c:pt>
                <c:pt idx="59">
                  <c:v>0.78373223418000004</c:v>
                </c:pt>
                <c:pt idx="60">
                  <c:v>0.80819745518000063</c:v>
                </c:pt>
                <c:pt idx="61">
                  <c:v>0.83430851832000064</c:v>
                </c:pt>
                <c:pt idx="62">
                  <c:v>0.86041958146000008</c:v>
                </c:pt>
                <c:pt idx="63">
                  <c:v>0.88586341130000001</c:v>
                </c:pt>
                <c:pt idx="64">
                  <c:v>0.91090690116000006</c:v>
                </c:pt>
                <c:pt idx="65">
                  <c:v>0.93737382206000064</c:v>
                </c:pt>
                <c:pt idx="66">
                  <c:v>0.96517520956000791</c:v>
                </c:pt>
                <c:pt idx="67">
                  <c:v>0.9917310949</c:v>
                </c:pt>
                <c:pt idx="68">
                  <c:v>1.0205110912399868</c:v>
                </c:pt>
                <c:pt idx="69">
                  <c:v>1.0486238542800002</c:v>
                </c:pt>
                <c:pt idx="70">
                  <c:v>1.07816004836</c:v>
                </c:pt>
                <c:pt idx="71">
                  <c:v>1.107829689099971</c:v>
                </c:pt>
                <c:pt idx="72">
                  <c:v>1.1366096854399834</c:v>
                </c:pt>
                <c:pt idx="73">
                  <c:v>1.1664572550600001</c:v>
                </c:pt>
                <c:pt idx="74">
                  <c:v>1.1956820736000149</c:v>
                </c:pt>
                <c:pt idx="75">
                  <c:v>1.2267751453800002</c:v>
                </c:pt>
                <c:pt idx="76">
                  <c:v>1.2566671972199834</c:v>
                </c:pt>
                <c:pt idx="77">
                  <c:v>1.2874933756799769</c:v>
                </c:pt>
                <c:pt idx="78">
                  <c:v>1.3177857675</c:v>
                </c:pt>
                <c:pt idx="79">
                  <c:v>1.3502577881000133</c:v>
                </c:pt>
                <c:pt idx="80">
                  <c:v>1.3828187731400001</c:v>
                </c:pt>
                <c:pt idx="81">
                  <c:v>1.4148014893199816</c:v>
                </c:pt>
                <c:pt idx="82">
                  <c:v>1.4483855654200133</c:v>
                </c:pt>
                <c:pt idx="83">
                  <c:v>1.4818806770799737</c:v>
                </c:pt>
                <c:pt idx="84">
                  <c:v>1.5181781686000149</c:v>
                </c:pt>
                <c:pt idx="85">
                  <c:v>1.5524294779999834</c:v>
                </c:pt>
                <c:pt idx="86">
                  <c:v>1.5862359652000149</c:v>
                </c:pt>
                <c:pt idx="87">
                  <c:v>1.6210655434600001</c:v>
                </c:pt>
                <c:pt idx="88">
                  <c:v>1.65616201504</c:v>
                </c:pt>
                <c:pt idx="89">
                  <c:v>1.6919702021399809</c:v>
                </c:pt>
                <c:pt idx="90">
                  <c:v>1.7275114959199771</c:v>
                </c:pt>
                <c:pt idx="91">
                  <c:v>1.7633641652399832</c:v>
                </c:pt>
                <c:pt idx="92">
                  <c:v>1.7999285500799762</c:v>
                </c:pt>
                <c:pt idx="93">
                  <c:v>1.8366708638000147</c:v>
                </c:pt>
                <c:pt idx="94">
                  <c:v>1.8740359286000237</c:v>
                </c:pt>
                <c:pt idx="95">
                  <c:v>1.91091168898</c:v>
                </c:pt>
                <c:pt idx="96">
                  <c:v>1.9475205560400002</c:v>
                </c:pt>
                <c:pt idx="97">
                  <c:v>1.9857752652400003</c:v>
                </c:pt>
                <c:pt idx="98">
                  <c:v>2.0239410100000002</c:v>
                </c:pt>
                <c:pt idx="99">
                  <c:v>2.0624181302999967</c:v>
                </c:pt>
                <c:pt idx="100">
                  <c:v>2.1010731794799997</c:v>
                </c:pt>
                <c:pt idx="101">
                  <c:v>2.1402620153000003</c:v>
                </c:pt>
                <c:pt idx="102">
                  <c:v>2.1793618866800002</c:v>
                </c:pt>
                <c:pt idx="103">
                  <c:v>2.2188176158200004</c:v>
                </c:pt>
                <c:pt idx="104">
                  <c:v>2.25742818278</c:v>
                </c:pt>
                <c:pt idx="105">
                  <c:v>2.2972842519000509</c:v>
                </c:pt>
                <c:pt idx="106">
                  <c:v>2.3370958387999998</c:v>
                </c:pt>
                <c:pt idx="107">
                  <c:v>2.3775301767800001</c:v>
                </c:pt>
                <c:pt idx="108">
                  <c:v>2.4176086569999997</c:v>
                </c:pt>
                <c:pt idx="109">
                  <c:v>2.4580874772000003</c:v>
                </c:pt>
                <c:pt idx="110">
                  <c:v>2.4986552618399998</c:v>
                </c:pt>
                <c:pt idx="111">
                  <c:v>2.5386002954000007</c:v>
                </c:pt>
                <c:pt idx="112">
                  <c:v>2.5794794555799987</c:v>
                </c:pt>
                <c:pt idx="113">
                  <c:v>2.6208924024000004</c:v>
                </c:pt>
                <c:pt idx="114">
                  <c:v>2.6624832781000012</c:v>
                </c:pt>
                <c:pt idx="115">
                  <c:v>2.7044744937800003</c:v>
                </c:pt>
                <c:pt idx="116">
                  <c:v>2.7473553538600002</c:v>
                </c:pt>
                <c:pt idx="117">
                  <c:v>2.7895244984200338</c:v>
                </c:pt>
                <c:pt idx="118">
                  <c:v>2.8320050185199968</c:v>
                </c:pt>
                <c:pt idx="119">
                  <c:v>2.8742631275199977</c:v>
                </c:pt>
                <c:pt idx="120">
                  <c:v>2.9175888097999998</c:v>
                </c:pt>
                <c:pt idx="121">
                  <c:v>2.9604696698799997</c:v>
                </c:pt>
                <c:pt idx="122">
                  <c:v>3.0038843166000002</c:v>
                </c:pt>
                <c:pt idx="123">
                  <c:v>3.0497010032000005</c:v>
                </c:pt>
                <c:pt idx="124">
                  <c:v>3.0951618320400001</c:v>
                </c:pt>
                <c:pt idx="125">
                  <c:v>3.1396885342599967</c:v>
                </c:pt>
                <c:pt idx="126">
                  <c:v>3.1844821297999997</c:v>
                </c:pt>
                <c:pt idx="127">
                  <c:v>3.2296760653200001</c:v>
                </c:pt>
                <c:pt idx="128">
                  <c:v>3.2758041274599998</c:v>
                </c:pt>
                <c:pt idx="129">
                  <c:v>3.3222880473600003</c:v>
                </c:pt>
                <c:pt idx="130">
                  <c:v>3.3674375006600012</c:v>
                </c:pt>
                <c:pt idx="131">
                  <c:v>3.4142772783200002</c:v>
                </c:pt>
                <c:pt idx="132">
                  <c:v>3.4608056804399987</c:v>
                </c:pt>
                <c:pt idx="133">
                  <c:v>3.5079123514200012</c:v>
                </c:pt>
                <c:pt idx="134">
                  <c:v>3.5557752201399997</c:v>
                </c:pt>
                <c:pt idx="135">
                  <c:v>3.6041273932800006</c:v>
                </c:pt>
                <c:pt idx="136">
                  <c:v>3.6517233686800012</c:v>
                </c:pt>
                <c:pt idx="137">
                  <c:v>3.7002089884800005</c:v>
                </c:pt>
                <c:pt idx="138">
                  <c:v>3.7496287349000004</c:v>
                </c:pt>
                <c:pt idx="139">
                  <c:v>3.7983812480200649</c:v>
                </c:pt>
                <c:pt idx="140">
                  <c:v>3.8483792633000005</c:v>
                </c:pt>
                <c:pt idx="141">
                  <c:v>3.8976210808400005</c:v>
                </c:pt>
                <c:pt idx="142">
                  <c:v>3.9483308116400306</c:v>
                </c:pt>
                <c:pt idx="143">
                  <c:v>3.9992629535399713</c:v>
                </c:pt>
                <c:pt idx="144">
                  <c:v>4.05059543542</c:v>
                </c:pt>
                <c:pt idx="145">
                  <c:v>4.10028207516</c:v>
                </c:pt>
                <c:pt idx="146">
                  <c:v>4.1506359481999207</c:v>
                </c:pt>
                <c:pt idx="147">
                  <c:v>4.2020129123000007</c:v>
                </c:pt>
                <c:pt idx="148">
                  <c:v>4.2533009119600003</c:v>
                </c:pt>
                <c:pt idx="149">
                  <c:v>4.3049892515999009</c:v>
                </c:pt>
                <c:pt idx="150">
                  <c:v>4.3566331090200014</c:v>
                </c:pt>
                <c:pt idx="151">
                  <c:v>4.4091666108400034</c:v>
                </c:pt>
                <c:pt idx="152">
                  <c:v>4.4620114882000008</c:v>
                </c:pt>
                <c:pt idx="153">
                  <c:v>4.5140556856000007</c:v>
                </c:pt>
                <c:pt idx="154">
                  <c:v>4.5665447052000001</c:v>
                </c:pt>
                <c:pt idx="155">
                  <c:v>4.6190337248000004</c:v>
                </c:pt>
                <c:pt idx="156">
                  <c:v>4.6719675665999745</c:v>
                </c:pt>
                <c:pt idx="157">
                  <c:v>4.7249014083999645</c:v>
                </c:pt>
                <c:pt idx="158">
                  <c:v>4.7773904280000004</c:v>
                </c:pt>
                <c:pt idx="159">
                  <c:v>4.8307690920000876</c:v>
                </c:pt>
                <c:pt idx="160">
                  <c:v>4.8850374004000008</c:v>
                </c:pt>
                <c:pt idx="161">
                  <c:v>4.9384160644000001</c:v>
                </c:pt>
                <c:pt idx="162">
                  <c:v>4.9917947284000004</c:v>
                </c:pt>
                <c:pt idx="163">
                  <c:v>5.0451733924000024</c:v>
                </c:pt>
                <c:pt idx="164">
                  <c:v>5.0989968785999054</c:v>
                </c:pt>
                <c:pt idx="165">
                  <c:v>5.1537100091999655</c:v>
                </c:pt>
                <c:pt idx="166">
                  <c:v>5.2079783175999745</c:v>
                </c:pt>
                <c:pt idx="167">
                  <c:v>5.2635810926</c:v>
                </c:pt>
                <c:pt idx="168">
                  <c:v>5.3174045787998701</c:v>
                </c:pt>
                <c:pt idx="169">
                  <c:v>5.3725625316000007</c:v>
                </c:pt>
                <c:pt idx="170">
                  <c:v>5.4272756621999845</c:v>
                </c:pt>
                <c:pt idx="171">
                  <c:v>5.4819887928000623</c:v>
                </c:pt>
                <c:pt idx="172">
                  <c:v>5.5362571012000696</c:v>
                </c:pt>
                <c:pt idx="173">
                  <c:v>5.5918598761999645</c:v>
                </c:pt>
                <c:pt idx="174">
                  <c:v>5.6487971178000009</c:v>
                </c:pt>
                <c:pt idx="175">
                  <c:v>5.7035102483999243</c:v>
                </c:pt>
                <c:pt idx="176">
                  <c:v>5.7591130234000003</c:v>
                </c:pt>
                <c:pt idx="177">
                  <c:v>5.8142709761999107</c:v>
                </c:pt>
                <c:pt idx="178">
                  <c:v>5.8694289290000006</c:v>
                </c:pt>
                <c:pt idx="179">
                  <c:v>5.9245868817999261</c:v>
                </c:pt>
                <c:pt idx="180">
                  <c:v>5.9797448345999999</c:v>
                </c:pt>
                <c:pt idx="181">
                  <c:v>6.0366820762</c:v>
                </c:pt>
                <c:pt idx="182">
                  <c:v>6.0927296734000009</c:v>
                </c:pt>
                <c:pt idx="183">
                  <c:v>6.1518910259999995</c:v>
                </c:pt>
                <c:pt idx="184">
                  <c:v>6.2083834454000124</c:v>
                </c:pt>
                <c:pt idx="185">
                  <c:v>6.2639862203999161</c:v>
                </c:pt>
                <c:pt idx="186">
                  <c:v>6.3204786397999655</c:v>
                </c:pt>
                <c:pt idx="187">
                  <c:v>6.3765262369999745</c:v>
                </c:pt>
                <c:pt idx="188">
                  <c:v>6.4330186564000007</c:v>
                </c:pt>
                <c:pt idx="189">
                  <c:v>6.4895110758000012</c:v>
                </c:pt>
                <c:pt idx="190">
                  <c:v>6.5460034952001003</c:v>
                </c:pt>
                <c:pt idx="191">
                  <c:v>6.6029407367999307</c:v>
                </c:pt>
                <c:pt idx="192">
                  <c:v>6.6598779783999333</c:v>
                </c:pt>
                <c:pt idx="193">
                  <c:v>6.7163703978000013</c:v>
                </c:pt>
                <c:pt idx="194">
                  <c:v>6.7724179950000014</c:v>
                </c:pt>
                <c:pt idx="195">
                  <c:v>6.8306897032000133</c:v>
                </c:pt>
                <c:pt idx="196">
                  <c:v>6.8876269448000009</c:v>
                </c:pt>
                <c:pt idx="197">
                  <c:v>6.9450090085999996</c:v>
                </c:pt>
                <c:pt idx="198">
                  <c:v>7.0032807168000009</c:v>
                </c:pt>
                <c:pt idx="199">
                  <c:v>7.0611076028000008</c:v>
                </c:pt>
                <c:pt idx="200">
                  <c:v>7.1184896665999036</c:v>
                </c:pt>
                <c:pt idx="201">
                  <c:v>7.1763165525999755</c:v>
                </c:pt>
                <c:pt idx="202">
                  <c:v>7.235033083000066</c:v>
                </c:pt>
                <c:pt idx="203">
                  <c:v>7.2928599689999745</c:v>
                </c:pt>
                <c:pt idx="204">
                  <c:v>7.3506868549999655</c:v>
                </c:pt>
                <c:pt idx="205">
                  <c:v>7.408513741000001</c:v>
                </c:pt>
                <c:pt idx="206">
                  <c:v>7.4676750936000014</c:v>
                </c:pt>
                <c:pt idx="207">
                  <c:v>7.5259468017999342</c:v>
                </c:pt>
                <c:pt idx="208">
                  <c:v>7.5833288656000004</c:v>
                </c:pt>
                <c:pt idx="209">
                  <c:v>7.6411557515999755</c:v>
                </c:pt>
                <c:pt idx="210">
                  <c:v>7.7003171042000034</c:v>
                </c:pt>
                <c:pt idx="211">
                  <c:v>7.7590336346000024</c:v>
                </c:pt>
                <c:pt idx="212">
                  <c:v>7.8159708761998701</c:v>
                </c:pt>
                <c:pt idx="213">
                  <c:v>7.8742425844000534</c:v>
                </c:pt>
                <c:pt idx="214">
                  <c:v>7.9329591148000134</c:v>
                </c:pt>
                <c:pt idx="215">
                  <c:v>7.9912308230000004</c:v>
                </c:pt>
                <c:pt idx="216">
                  <c:v>8.0499473534000003</c:v>
                </c:pt>
                <c:pt idx="217">
                  <c:v>8.1086638837999985</c:v>
                </c:pt>
                <c:pt idx="218">
                  <c:v>8.1660459476000007</c:v>
                </c:pt>
                <c:pt idx="219">
                  <c:v>8.2247624779999988</c:v>
                </c:pt>
                <c:pt idx="220">
                  <c:v>8.2825893640000068</c:v>
                </c:pt>
                <c:pt idx="221">
                  <c:v>8.3413058943999996</c:v>
                </c:pt>
                <c:pt idx="222">
                  <c:v>8.3995776026000026</c:v>
                </c:pt>
                <c:pt idx="223">
                  <c:v>8.4574044886000248</c:v>
                </c:pt>
                <c:pt idx="224">
                  <c:v>8.5174554856000011</c:v>
                </c:pt>
                <c:pt idx="225">
                  <c:v>8.5761720160000028</c:v>
                </c:pt>
                <c:pt idx="226">
                  <c:v>8.6344437241999987</c:v>
                </c:pt>
                <c:pt idx="227">
                  <c:v>8.6927154324</c:v>
                </c:pt>
                <c:pt idx="228">
                  <c:v>8.7518767849999985</c:v>
                </c:pt>
                <c:pt idx="229">
                  <c:v>8.8110381376000007</c:v>
                </c:pt>
                <c:pt idx="230">
                  <c:v>8.8697546680001267</c:v>
                </c:pt>
                <c:pt idx="231">
                  <c:v>8.9289160205999991</c:v>
                </c:pt>
                <c:pt idx="232">
                  <c:v>8.9880773731999994</c:v>
                </c:pt>
                <c:pt idx="233">
                  <c:v>9.0476835480000002</c:v>
                </c:pt>
                <c:pt idx="234">
                  <c:v>9.1059552562000068</c:v>
                </c:pt>
                <c:pt idx="235">
                  <c:v>9.1646717865999889</c:v>
                </c:pt>
                <c:pt idx="236">
                  <c:v>9.2229434948000009</c:v>
                </c:pt>
                <c:pt idx="237">
                  <c:v>9.2825496696000247</c:v>
                </c:pt>
                <c:pt idx="238">
                  <c:v>9.3426006666000028</c:v>
                </c:pt>
                <c:pt idx="239">
                  <c:v>9.4008723748000005</c:v>
                </c:pt>
                <c:pt idx="240">
                  <c:v>9.4600337274000008</c:v>
                </c:pt>
                <c:pt idx="241">
                  <c:v>9.5191950800000011</c:v>
                </c:pt>
                <c:pt idx="242">
                  <c:v>9.5788012548000001</c:v>
                </c:pt>
                <c:pt idx="243">
                  <c:v>9.6379626073999987</c:v>
                </c:pt>
                <c:pt idx="244">
                  <c:v>9.6971239599999972</c:v>
                </c:pt>
                <c:pt idx="245">
                  <c:v>9.7567301348000068</c:v>
                </c:pt>
                <c:pt idx="246">
                  <c:v>9.8154466652001719</c:v>
                </c:pt>
                <c:pt idx="247">
                  <c:v>9.8754976622001394</c:v>
                </c:pt>
                <c:pt idx="248">
                  <c:v>9.9346590148000047</c:v>
                </c:pt>
                <c:pt idx="249">
                  <c:v>9.9942651896000019</c:v>
                </c:pt>
                <c:pt idx="250">
                  <c:v>10.052981720000002</c:v>
                </c:pt>
                <c:pt idx="251">
                  <c:v>10.112587894800152</c:v>
                </c:pt>
                <c:pt idx="252">
                  <c:v>10.171304425200001</c:v>
                </c:pt>
                <c:pt idx="253">
                  <c:v>10.2295761334</c:v>
                </c:pt>
                <c:pt idx="254">
                  <c:v>10.288737485999999</c:v>
                </c:pt>
                <c:pt idx="255">
                  <c:v>10.348788482999998</c:v>
                </c:pt>
                <c:pt idx="256">
                  <c:v>10.407505013400026</c:v>
                </c:pt>
                <c:pt idx="257">
                  <c:v>10.467111188200001</c:v>
                </c:pt>
                <c:pt idx="258">
                  <c:v>10.526272540800001</c:v>
                </c:pt>
                <c:pt idx="259">
                  <c:v>10.584544249000126</c:v>
                </c:pt>
                <c:pt idx="260">
                  <c:v>10.6428159572</c:v>
                </c:pt>
                <c:pt idx="261">
                  <c:v>10.702866954200006</c:v>
                </c:pt>
                <c:pt idx="262">
                  <c:v>10.761583484600001</c:v>
                </c:pt>
                <c:pt idx="263">
                  <c:v>10.820744837200174</c:v>
                </c:pt>
                <c:pt idx="264">
                  <c:v>10.879906189800026</c:v>
                </c:pt>
                <c:pt idx="265">
                  <c:v>10.938622720199998</c:v>
                </c:pt>
                <c:pt idx="266">
                  <c:v>10.992891028600004</c:v>
                </c:pt>
                <c:pt idx="267">
                  <c:v>11.045824870400002</c:v>
                </c:pt>
                <c:pt idx="268">
                  <c:v>11.104541400800001</c:v>
                </c:pt>
                <c:pt idx="269">
                  <c:v>11.162368286800001</c:v>
                </c:pt>
                <c:pt idx="270">
                  <c:v>11.2193055284</c:v>
                </c:pt>
                <c:pt idx="271">
                  <c:v>11.277577236600004</c:v>
                </c:pt>
                <c:pt idx="272">
                  <c:v>11.336293767000001</c:v>
                </c:pt>
                <c:pt idx="273">
                  <c:v>11.394120653000002</c:v>
                </c:pt>
                <c:pt idx="274">
                  <c:v>11.451947539000148</c:v>
                </c:pt>
                <c:pt idx="275">
                  <c:v>11.509329602800001</c:v>
                </c:pt>
                <c:pt idx="276">
                  <c:v>11.567156488800002</c:v>
                </c:pt>
                <c:pt idx="277">
                  <c:v>11.625428197000002</c:v>
                </c:pt>
                <c:pt idx="278">
                  <c:v>11.681920616400001</c:v>
                </c:pt>
                <c:pt idx="279">
                  <c:v>11.7397475024</c:v>
                </c:pt>
                <c:pt idx="280">
                  <c:v>11.796684744</c:v>
                </c:pt>
                <c:pt idx="281">
                  <c:v>11.854066807800145</c:v>
                </c:pt>
                <c:pt idx="282">
                  <c:v>11.9087799384</c:v>
                </c:pt>
                <c:pt idx="283">
                  <c:v>11.965717180000002</c:v>
                </c:pt>
                <c:pt idx="284">
                  <c:v>12.0217647772</c:v>
                </c:pt>
                <c:pt idx="285">
                  <c:v>12.078257196600001</c:v>
                </c:pt>
                <c:pt idx="286">
                  <c:v>12.135639260400024</c:v>
                </c:pt>
                <c:pt idx="287">
                  <c:v>12.191686857600141</c:v>
                </c:pt>
                <c:pt idx="288">
                  <c:v>12.2535171434</c:v>
                </c:pt>
                <c:pt idx="289">
                  <c:v>12.309564740600004</c:v>
                </c:pt>
                <c:pt idx="290">
                  <c:v>12.366946804400177</c:v>
                </c:pt>
                <c:pt idx="291">
                  <c:v>12.422549579400203</c:v>
                </c:pt>
                <c:pt idx="292">
                  <c:v>12.478597176600006</c:v>
                </c:pt>
                <c:pt idx="293">
                  <c:v>12.534199951600002</c:v>
                </c:pt>
                <c:pt idx="294">
                  <c:v>12.589802726600002</c:v>
                </c:pt>
                <c:pt idx="295">
                  <c:v>12.645405501600004</c:v>
                </c:pt>
                <c:pt idx="296">
                  <c:v>12.700563454400001</c:v>
                </c:pt>
                <c:pt idx="297">
                  <c:v>12.757055873800002</c:v>
                </c:pt>
                <c:pt idx="298">
                  <c:v>12.814437937600166</c:v>
                </c:pt>
                <c:pt idx="299">
                  <c:v>12.869595890400173</c:v>
                </c:pt>
                <c:pt idx="300">
                  <c:v>12.926088309800004</c:v>
                </c:pt>
                <c:pt idx="301">
                  <c:v>12.982135907000076</c:v>
                </c:pt>
                <c:pt idx="302">
                  <c:v>13.039073148599998</c:v>
                </c:pt>
                <c:pt idx="303">
                  <c:v>13.095120745800001</c:v>
                </c:pt>
                <c:pt idx="304">
                  <c:v>13.151613165200001</c:v>
                </c:pt>
                <c:pt idx="305">
                  <c:v>13.208995228999999</c:v>
                </c:pt>
                <c:pt idx="306">
                  <c:v>13.266822115</c:v>
                </c:pt>
                <c:pt idx="307">
                  <c:v>13.322869712200006</c:v>
                </c:pt>
                <c:pt idx="308">
                  <c:v>13.379806953800166</c:v>
                </c:pt>
                <c:pt idx="309">
                  <c:v>13.436744195400006</c:v>
                </c:pt>
                <c:pt idx="310">
                  <c:v>13.493681437000006</c:v>
                </c:pt>
                <c:pt idx="311">
                  <c:v>13.550173856400002</c:v>
                </c:pt>
                <c:pt idx="312">
                  <c:v>13.605331809200004</c:v>
                </c:pt>
                <c:pt idx="313">
                  <c:v>13.663603517400126</c:v>
                </c:pt>
                <c:pt idx="314">
                  <c:v>13.719651114600001</c:v>
                </c:pt>
                <c:pt idx="315">
                  <c:v>13.773919423000001</c:v>
                </c:pt>
                <c:pt idx="316">
                  <c:v>13.827742909200024</c:v>
                </c:pt>
                <c:pt idx="317">
                  <c:v>13.880231928800002</c:v>
                </c:pt>
                <c:pt idx="318">
                  <c:v>13.933610592800004</c:v>
                </c:pt>
                <c:pt idx="319">
                  <c:v>13.986099612400126</c:v>
                </c:pt>
                <c:pt idx="320">
                  <c:v>14.0390334542</c:v>
                </c:pt>
                <c:pt idx="321">
                  <c:v>14.094191406999999</c:v>
                </c:pt>
                <c:pt idx="322">
                  <c:v>14.1484597154</c:v>
                </c:pt>
                <c:pt idx="323">
                  <c:v>14.202728023800001</c:v>
                </c:pt>
                <c:pt idx="324">
                  <c:v>14.257885976600004</c:v>
                </c:pt>
                <c:pt idx="325">
                  <c:v>14.313933573800076</c:v>
                </c:pt>
                <c:pt idx="326">
                  <c:v>14.369091526600076</c:v>
                </c:pt>
                <c:pt idx="327">
                  <c:v>14.424694301600002</c:v>
                </c:pt>
                <c:pt idx="328">
                  <c:v>14.479852254400152</c:v>
                </c:pt>
                <c:pt idx="329">
                  <c:v>14.536789496000004</c:v>
                </c:pt>
                <c:pt idx="330">
                  <c:v>14.592392271000024</c:v>
                </c:pt>
                <c:pt idx="331">
                  <c:v>14.648884690400001</c:v>
                </c:pt>
                <c:pt idx="332">
                  <c:v>14.704932287600002</c:v>
                </c:pt>
                <c:pt idx="333">
                  <c:v>14.761424707000002</c:v>
                </c:pt>
                <c:pt idx="334">
                  <c:v>14.817472304200002</c:v>
                </c:pt>
                <c:pt idx="335">
                  <c:v>14.872185434800135</c:v>
                </c:pt>
                <c:pt idx="336">
                  <c:v>14.930012320800003</c:v>
                </c:pt>
                <c:pt idx="337">
                  <c:v>14.986059918000135</c:v>
                </c:pt>
                <c:pt idx="338">
                  <c:v>15.041217870800001</c:v>
                </c:pt>
                <c:pt idx="339">
                  <c:v>15.095486179200199</c:v>
                </c:pt>
                <c:pt idx="340">
                  <c:v>15.150644132000076</c:v>
                </c:pt>
                <c:pt idx="341">
                  <c:v>15.205357262600002</c:v>
                </c:pt>
                <c:pt idx="342">
                  <c:v>15.260070393200001</c:v>
                </c:pt>
                <c:pt idx="343">
                  <c:v>15.313449057200184</c:v>
                </c:pt>
                <c:pt idx="344">
                  <c:v>15.369051832200125</c:v>
                </c:pt>
                <c:pt idx="345">
                  <c:v>15.422875318400004</c:v>
                </c:pt>
                <c:pt idx="346">
                  <c:v>15.475809160200004</c:v>
                </c:pt>
                <c:pt idx="347">
                  <c:v>15.528743002000001</c:v>
                </c:pt>
                <c:pt idx="348">
                  <c:v>15.581676843800002</c:v>
                </c:pt>
                <c:pt idx="349">
                  <c:v>15.633276219000004</c:v>
                </c:pt>
                <c:pt idx="350">
                  <c:v>15.684430772000002</c:v>
                </c:pt>
                <c:pt idx="351">
                  <c:v>15.7364749694</c:v>
                </c:pt>
                <c:pt idx="352">
                  <c:v>15.7898536334</c:v>
                </c:pt>
                <c:pt idx="353">
                  <c:v>15.841453008600002</c:v>
                </c:pt>
                <c:pt idx="354">
                  <c:v>15.889048984</c:v>
                </c:pt>
                <c:pt idx="355">
                  <c:v>15.936644959400141</c:v>
                </c:pt>
                <c:pt idx="356">
                  <c:v>15.988244334600004</c:v>
                </c:pt>
                <c:pt idx="357">
                  <c:v>16.039398887600001</c:v>
                </c:pt>
                <c:pt idx="358">
                  <c:v>16.0861052186</c:v>
                </c:pt>
                <c:pt idx="359">
                  <c:v>16.138149416000001</c:v>
                </c:pt>
                <c:pt idx="360">
                  <c:v>16.189748791200003</c:v>
                </c:pt>
                <c:pt idx="361">
                  <c:v>16.244017099600001</c:v>
                </c:pt>
                <c:pt idx="362">
                  <c:v>16.295616474799637</c:v>
                </c:pt>
                <c:pt idx="363">
                  <c:v>16.348995138799999</c:v>
                </c:pt>
                <c:pt idx="364">
                  <c:v>16.40103933619968</c:v>
                </c:pt>
                <c:pt idx="365">
                  <c:v>16.454862822400031</c:v>
                </c:pt>
                <c:pt idx="366">
                  <c:v>16.506907019800035</c:v>
                </c:pt>
                <c:pt idx="367">
                  <c:v>16.5602856838</c:v>
                </c:pt>
                <c:pt idx="368">
                  <c:v>16.612774703400031</c:v>
                </c:pt>
                <c:pt idx="369">
                  <c:v>16.667043011800001</c:v>
                </c:pt>
                <c:pt idx="370">
                  <c:v>16.719532031399684</c:v>
                </c:pt>
                <c:pt idx="371">
                  <c:v>16.771576228800001</c:v>
                </c:pt>
                <c:pt idx="372">
                  <c:v>16.82228595960003</c:v>
                </c:pt>
                <c:pt idx="373">
                  <c:v>16.875664623600031</c:v>
                </c:pt>
                <c:pt idx="374">
                  <c:v>16.927708821</c:v>
                </c:pt>
                <c:pt idx="375">
                  <c:v>16.9797530184</c:v>
                </c:pt>
                <c:pt idx="376">
                  <c:v>17.031797215800001</c:v>
                </c:pt>
                <c:pt idx="377">
                  <c:v>17.083396590999662</c:v>
                </c:pt>
                <c:pt idx="378">
                  <c:v>17.135885610600326</c:v>
                </c:pt>
                <c:pt idx="379">
                  <c:v>17.187929808</c:v>
                </c:pt>
                <c:pt idx="380">
                  <c:v>17.239974005400235</c:v>
                </c:pt>
                <c:pt idx="381">
                  <c:v>17.292463025</c:v>
                </c:pt>
                <c:pt idx="382">
                  <c:v>17.343172755800001</c:v>
                </c:pt>
                <c:pt idx="383">
                  <c:v>17.393882486600031</c:v>
                </c:pt>
                <c:pt idx="384">
                  <c:v>17.445481861799738</c:v>
                </c:pt>
                <c:pt idx="385">
                  <c:v>17.497970881400001</c:v>
                </c:pt>
                <c:pt idx="386">
                  <c:v>17.549125434400001</c:v>
                </c:pt>
                <c:pt idx="387">
                  <c:v>17.598945520800001</c:v>
                </c:pt>
                <c:pt idx="388">
                  <c:v>17.649210429400135</c:v>
                </c:pt>
                <c:pt idx="389">
                  <c:v>17.699475337999999</c:v>
                </c:pt>
                <c:pt idx="390">
                  <c:v>17.750185068800135</c:v>
                </c:pt>
                <c:pt idx="391">
                  <c:v>17.800449977399659</c:v>
                </c:pt>
                <c:pt idx="392">
                  <c:v>17.849825241600005</c:v>
                </c:pt>
                <c:pt idx="393">
                  <c:v>17.894307461600135</c:v>
                </c:pt>
                <c:pt idx="394">
                  <c:v>17.944127547999717</c:v>
                </c:pt>
                <c:pt idx="395">
                  <c:v>17.992613167800002</c:v>
                </c:pt>
                <c:pt idx="396">
                  <c:v>18.041098787600031</c:v>
                </c:pt>
                <c:pt idx="397">
                  <c:v>18.0895844074</c:v>
                </c:pt>
                <c:pt idx="398">
                  <c:v>18.138070027199998</c:v>
                </c:pt>
                <c:pt idx="399">
                  <c:v>18.185221180399989</c:v>
                </c:pt>
                <c:pt idx="400">
                  <c:v>18.233261978000005</c:v>
                </c:pt>
                <c:pt idx="401">
                  <c:v>18.282637242199502</c:v>
                </c:pt>
                <c:pt idx="402">
                  <c:v>18.332457328600135</c:v>
                </c:pt>
                <c:pt idx="403">
                  <c:v>18.381387770600004</c:v>
                </c:pt>
                <c:pt idx="404">
                  <c:v>18.426759634999673</c:v>
                </c:pt>
                <c:pt idx="405">
                  <c:v>18.4730211438</c:v>
                </c:pt>
                <c:pt idx="406">
                  <c:v>18.522396407999889</c:v>
                </c:pt>
                <c:pt idx="407">
                  <c:v>18.572661316600001</c:v>
                </c:pt>
                <c:pt idx="408">
                  <c:v>18.618922825400031</c:v>
                </c:pt>
                <c:pt idx="409">
                  <c:v>18.6660739786</c:v>
                </c:pt>
                <c:pt idx="410">
                  <c:v>18.713669954</c:v>
                </c:pt>
                <c:pt idx="411">
                  <c:v>18.763490040399713</c:v>
                </c:pt>
                <c:pt idx="412">
                  <c:v>18.811086015800235</c:v>
                </c:pt>
                <c:pt idx="413">
                  <c:v>18.4570075446</c:v>
                </c:pt>
                <c:pt idx="414">
                  <c:v>15.335690167200006</c:v>
                </c:pt>
                <c:pt idx="415">
                  <c:v>12.576902882800002</c:v>
                </c:pt>
                <c:pt idx="416">
                  <c:v>12.040892131800002</c:v>
                </c:pt>
                <c:pt idx="417">
                  <c:v>11.874083806800074</c:v>
                </c:pt>
                <c:pt idx="418">
                  <c:v>11.793570988600003</c:v>
                </c:pt>
                <c:pt idx="419">
                  <c:v>11.735299280400001</c:v>
                </c:pt>
                <c:pt idx="420">
                  <c:v>11.696599749000002</c:v>
                </c:pt>
                <c:pt idx="421">
                  <c:v>11.676582750000026</c:v>
                </c:pt>
                <c:pt idx="422">
                  <c:v>11.6614587952</c:v>
                </c:pt>
                <c:pt idx="423">
                  <c:v>11.651672706800001</c:v>
                </c:pt>
                <c:pt idx="424">
                  <c:v>11.6503382402</c:v>
                </c:pt>
                <c:pt idx="425">
                  <c:v>11.656565751</c:v>
                </c:pt>
                <c:pt idx="426">
                  <c:v>11.667686306000125</c:v>
                </c:pt>
                <c:pt idx="427">
                  <c:v>11.681920616400001</c:v>
                </c:pt>
                <c:pt idx="428">
                  <c:v>11.700603148800001</c:v>
                </c:pt>
                <c:pt idx="429">
                  <c:v>11.722399436600002</c:v>
                </c:pt>
                <c:pt idx="430">
                  <c:v>11.744640546600001</c:v>
                </c:pt>
                <c:pt idx="431">
                  <c:v>11.765547190000024</c:v>
                </c:pt>
                <c:pt idx="432">
                  <c:v>11.787343477799999</c:v>
                </c:pt>
                <c:pt idx="433">
                  <c:v>11.811808698800002</c:v>
                </c:pt>
                <c:pt idx="434">
                  <c:v>11.836718741999999</c:v>
                </c:pt>
                <c:pt idx="435">
                  <c:v>11.863852896200159</c:v>
                </c:pt>
                <c:pt idx="436">
                  <c:v>11.890987050400026</c:v>
                </c:pt>
                <c:pt idx="437">
                  <c:v>11.915897093600076</c:v>
                </c:pt>
                <c:pt idx="438">
                  <c:v>11.944810536600002</c:v>
                </c:pt>
                <c:pt idx="439">
                  <c:v>11.9710550464</c:v>
                </c:pt>
                <c:pt idx="440">
                  <c:v>11.998634022800006</c:v>
                </c:pt>
                <c:pt idx="441">
                  <c:v>12.025323354800001</c:v>
                </c:pt>
                <c:pt idx="442">
                  <c:v>12.051567864600004</c:v>
                </c:pt>
                <c:pt idx="443">
                  <c:v>12.077367552200002</c:v>
                </c:pt>
                <c:pt idx="444">
                  <c:v>12.1022775954</c:v>
                </c:pt>
                <c:pt idx="445">
                  <c:v>12.126742816400121</c:v>
                </c:pt>
                <c:pt idx="446">
                  <c:v>12.148539104200001</c:v>
                </c:pt>
                <c:pt idx="447">
                  <c:v>12.169445747600006</c:v>
                </c:pt>
                <c:pt idx="448">
                  <c:v>12.190352391000001</c:v>
                </c:pt>
                <c:pt idx="449">
                  <c:v>12.210814212200004</c:v>
                </c:pt>
                <c:pt idx="450">
                  <c:v>12.229941566800003</c:v>
                </c:pt>
                <c:pt idx="451">
                  <c:v>12.247734454800002</c:v>
                </c:pt>
                <c:pt idx="452">
                  <c:v>12.264637698400024</c:v>
                </c:pt>
                <c:pt idx="453">
                  <c:v>12.258410187600003</c:v>
                </c:pt>
                <c:pt idx="454">
                  <c:v>12.2633032318</c:v>
                </c:pt>
                <c:pt idx="455">
                  <c:v>12.2668618094</c:v>
                </c:pt>
                <c:pt idx="456">
                  <c:v>12.273534142400004</c:v>
                </c:pt>
                <c:pt idx="457">
                  <c:v>12.281096119800004</c:v>
                </c:pt>
                <c:pt idx="458">
                  <c:v>12.289992563800002</c:v>
                </c:pt>
                <c:pt idx="459">
                  <c:v>12.2975545412</c:v>
                </c:pt>
                <c:pt idx="460">
                  <c:v>12.302447585400175</c:v>
                </c:pt>
                <c:pt idx="461">
                  <c:v>12.307785451800004</c:v>
                </c:pt>
                <c:pt idx="462">
                  <c:v>12.314902607000002</c:v>
                </c:pt>
                <c:pt idx="463">
                  <c:v>12.32157494</c:v>
                </c:pt>
                <c:pt idx="464">
                  <c:v>12.328247273000002</c:v>
                </c:pt>
                <c:pt idx="465">
                  <c:v>12.3353644282</c:v>
                </c:pt>
                <c:pt idx="466">
                  <c:v>12.342926405600002</c:v>
                </c:pt>
                <c:pt idx="467">
                  <c:v>12.347819449800001</c:v>
                </c:pt>
                <c:pt idx="468">
                  <c:v>12.351378027400001</c:v>
                </c:pt>
                <c:pt idx="469">
                  <c:v>12.334474783800003</c:v>
                </c:pt>
                <c:pt idx="470">
                  <c:v>12.326467984200002</c:v>
                </c:pt>
                <c:pt idx="471">
                  <c:v>12.302002763200004</c:v>
                </c:pt>
                <c:pt idx="472">
                  <c:v>12.235279433200001</c:v>
                </c:pt>
                <c:pt idx="473">
                  <c:v>12.209034923400004</c:v>
                </c:pt>
                <c:pt idx="474">
                  <c:v>12.153432148400126</c:v>
                </c:pt>
                <c:pt idx="475">
                  <c:v>12.087598462800001</c:v>
                </c:pt>
                <c:pt idx="476">
                  <c:v>12.054236797800026</c:v>
                </c:pt>
                <c:pt idx="477">
                  <c:v>12.031106043400001</c:v>
                </c:pt>
                <c:pt idx="478">
                  <c:v>12.0128683332</c:v>
                </c:pt>
                <c:pt idx="479">
                  <c:v>11.997744378400121</c:v>
                </c:pt>
                <c:pt idx="480">
                  <c:v>11.982620423600002</c:v>
                </c:pt>
                <c:pt idx="481">
                  <c:v>11.969720579800141</c:v>
                </c:pt>
                <c:pt idx="482">
                  <c:v>11.958600024800004</c:v>
                </c:pt>
                <c:pt idx="483">
                  <c:v>11.949258758600001</c:v>
                </c:pt>
                <c:pt idx="484">
                  <c:v>11.940362314600002</c:v>
                </c:pt>
                <c:pt idx="485">
                  <c:v>11.932355515000006</c:v>
                </c:pt>
                <c:pt idx="486">
                  <c:v>11.9221246044</c:v>
                </c:pt>
                <c:pt idx="487">
                  <c:v>11.917231560199999</c:v>
                </c:pt>
                <c:pt idx="488">
                  <c:v>11.915007449200004</c:v>
                </c:pt>
                <c:pt idx="489">
                  <c:v>11.911448871600006</c:v>
                </c:pt>
                <c:pt idx="490">
                  <c:v>11.909669582800024</c:v>
                </c:pt>
                <c:pt idx="491">
                  <c:v>11.907890294000024</c:v>
                </c:pt>
                <c:pt idx="492">
                  <c:v>11.906555827400076</c:v>
                </c:pt>
                <c:pt idx="493">
                  <c:v>11.9061110052</c:v>
                </c:pt>
                <c:pt idx="494">
                  <c:v>11.9061110052</c:v>
                </c:pt>
                <c:pt idx="495">
                  <c:v>11.906555827400076</c:v>
                </c:pt>
                <c:pt idx="496">
                  <c:v>11.9061110052</c:v>
                </c:pt>
                <c:pt idx="497">
                  <c:v>11.902107605400024</c:v>
                </c:pt>
                <c:pt idx="498">
                  <c:v>11.890542228200164</c:v>
                </c:pt>
                <c:pt idx="499">
                  <c:v>11.875418273400168</c:v>
                </c:pt>
                <c:pt idx="500">
                  <c:v>11.840277319600002</c:v>
                </c:pt>
                <c:pt idx="501">
                  <c:v>11.819815498400002</c:v>
                </c:pt>
                <c:pt idx="502">
                  <c:v>11.796684744</c:v>
                </c:pt>
                <c:pt idx="503">
                  <c:v>11.778447033800004</c:v>
                </c:pt>
                <c:pt idx="504">
                  <c:v>11.765102367800004</c:v>
                </c:pt>
                <c:pt idx="505">
                  <c:v>11.7530921684</c:v>
                </c:pt>
                <c:pt idx="506">
                  <c:v>11.742861257800001</c:v>
                </c:pt>
                <c:pt idx="507">
                  <c:v>11.733964813800002</c:v>
                </c:pt>
                <c:pt idx="508">
                  <c:v>11.724178725399808</c:v>
                </c:pt>
                <c:pt idx="509">
                  <c:v>11.7148374592</c:v>
                </c:pt>
                <c:pt idx="510">
                  <c:v>11.706385837400004</c:v>
                </c:pt>
                <c:pt idx="511">
                  <c:v>11.702827259800006</c:v>
                </c:pt>
                <c:pt idx="512">
                  <c:v>11.698379037800001</c:v>
                </c:pt>
                <c:pt idx="513">
                  <c:v>11.694820460199878</c:v>
                </c:pt>
                <c:pt idx="514">
                  <c:v>11.690817060400001</c:v>
                </c:pt>
                <c:pt idx="515">
                  <c:v>11.680586149800074</c:v>
                </c:pt>
                <c:pt idx="516">
                  <c:v>11.671244883600002</c:v>
                </c:pt>
                <c:pt idx="517">
                  <c:v>11.667241483799998</c:v>
                </c:pt>
                <c:pt idx="518">
                  <c:v>11.666796661600022</c:v>
                </c:pt>
                <c:pt idx="519">
                  <c:v>11.664572550600004</c:v>
                </c:pt>
                <c:pt idx="520">
                  <c:v>11.667241483799998</c:v>
                </c:pt>
                <c:pt idx="521">
                  <c:v>11.6708000614</c:v>
                </c:pt>
                <c:pt idx="522">
                  <c:v>11.674803461199998</c:v>
                </c:pt>
                <c:pt idx="523">
                  <c:v>11.679251683199999</c:v>
                </c:pt>
                <c:pt idx="524">
                  <c:v>11.684589549600076</c:v>
                </c:pt>
                <c:pt idx="525">
                  <c:v>11.6903722382</c:v>
                </c:pt>
                <c:pt idx="526">
                  <c:v>11.695710104600003</c:v>
                </c:pt>
                <c:pt idx="527">
                  <c:v>11.701492793200002</c:v>
                </c:pt>
                <c:pt idx="528">
                  <c:v>11.707720303999999</c:v>
                </c:pt>
                <c:pt idx="529">
                  <c:v>11.717061570199998</c:v>
                </c:pt>
                <c:pt idx="530">
                  <c:v>11.723289081000001</c:v>
                </c:pt>
                <c:pt idx="531">
                  <c:v>11.729961413999998</c:v>
                </c:pt>
                <c:pt idx="532">
                  <c:v>11.738413035800003</c:v>
                </c:pt>
                <c:pt idx="533">
                  <c:v>11.7450853688</c:v>
                </c:pt>
                <c:pt idx="534">
                  <c:v>11.752202524000024</c:v>
                </c:pt>
                <c:pt idx="535">
                  <c:v>11.761098968000001</c:v>
                </c:pt>
                <c:pt idx="536">
                  <c:v>11.769995412</c:v>
                </c:pt>
                <c:pt idx="537">
                  <c:v>11.778891856</c:v>
                </c:pt>
                <c:pt idx="538">
                  <c:v>11.789122766599998</c:v>
                </c:pt>
                <c:pt idx="539">
                  <c:v>11.798908855000001</c:v>
                </c:pt>
                <c:pt idx="540">
                  <c:v>11.765992012200076</c:v>
                </c:pt>
                <c:pt idx="541">
                  <c:v>11.754871457199998</c:v>
                </c:pt>
                <c:pt idx="542">
                  <c:v>11.751312879600002</c:v>
                </c:pt>
                <c:pt idx="543">
                  <c:v>11.749088768599998</c:v>
                </c:pt>
                <c:pt idx="544">
                  <c:v>11.747309479799998</c:v>
                </c:pt>
                <c:pt idx="545">
                  <c:v>11.747754302000001</c:v>
                </c:pt>
                <c:pt idx="546">
                  <c:v>11.749088768599998</c:v>
                </c:pt>
                <c:pt idx="547">
                  <c:v>11.749978412999948</c:v>
                </c:pt>
                <c:pt idx="548">
                  <c:v>11.751312879600002</c:v>
                </c:pt>
                <c:pt idx="549">
                  <c:v>11.754426635000026</c:v>
                </c:pt>
                <c:pt idx="550">
                  <c:v>11.7570955682</c:v>
                </c:pt>
                <c:pt idx="551">
                  <c:v>11.761098968000001</c:v>
                </c:pt>
                <c:pt idx="552">
                  <c:v>11.7646575456</c:v>
                </c:pt>
                <c:pt idx="553">
                  <c:v>11.770885056400004</c:v>
                </c:pt>
                <c:pt idx="554">
                  <c:v>11.7775573894</c:v>
                </c:pt>
                <c:pt idx="555">
                  <c:v>11.785119366800002</c:v>
                </c:pt>
                <c:pt idx="556">
                  <c:v>11.794015810800001</c:v>
                </c:pt>
                <c:pt idx="557">
                  <c:v>11.802912254800148</c:v>
                </c:pt>
                <c:pt idx="558">
                  <c:v>11.810919054400006</c:v>
                </c:pt>
                <c:pt idx="559">
                  <c:v>11.820705142800001</c:v>
                </c:pt>
                <c:pt idx="560">
                  <c:v>11.831825697800001</c:v>
                </c:pt>
                <c:pt idx="561">
                  <c:v>11.841166963999999</c:v>
                </c:pt>
                <c:pt idx="562">
                  <c:v>11.851397874600076</c:v>
                </c:pt>
                <c:pt idx="563">
                  <c:v>11.861628785200001</c:v>
                </c:pt>
                <c:pt idx="564">
                  <c:v>11.871859695800024</c:v>
                </c:pt>
                <c:pt idx="565">
                  <c:v>11.882535428600145</c:v>
                </c:pt>
                <c:pt idx="566">
                  <c:v>11.893211161399998</c:v>
                </c:pt>
                <c:pt idx="567">
                  <c:v>11.903442072000145</c:v>
                </c:pt>
                <c:pt idx="568">
                  <c:v>11.913228160399948</c:v>
                </c:pt>
                <c:pt idx="569">
                  <c:v>11.922569426600004</c:v>
                </c:pt>
                <c:pt idx="570">
                  <c:v>11.9350244482</c:v>
                </c:pt>
                <c:pt idx="571">
                  <c:v>11.944810536600002</c:v>
                </c:pt>
                <c:pt idx="572">
                  <c:v>11.953706980600026</c:v>
                </c:pt>
                <c:pt idx="573">
                  <c:v>11.963937891200137</c:v>
                </c:pt>
                <c:pt idx="574">
                  <c:v>11.974168801800001</c:v>
                </c:pt>
                <c:pt idx="575">
                  <c:v>11.983510068000006</c:v>
                </c:pt>
                <c:pt idx="576">
                  <c:v>11.991961689799998</c:v>
                </c:pt>
                <c:pt idx="577">
                  <c:v>11.999968489399999</c:v>
                </c:pt>
                <c:pt idx="578">
                  <c:v>12.007975289000003</c:v>
                </c:pt>
                <c:pt idx="579">
                  <c:v>11.978617023800002</c:v>
                </c:pt>
                <c:pt idx="580">
                  <c:v>11.961713780199998</c:v>
                </c:pt>
                <c:pt idx="581">
                  <c:v>11.959044847000177</c:v>
                </c:pt>
                <c:pt idx="582">
                  <c:v>11.957265558200024</c:v>
                </c:pt>
                <c:pt idx="583">
                  <c:v>11.955486269400318</c:v>
                </c:pt>
                <c:pt idx="584">
                  <c:v>11.955931091600076</c:v>
                </c:pt>
                <c:pt idx="585">
                  <c:v>11.955931091600076</c:v>
                </c:pt>
                <c:pt idx="586">
                  <c:v>11.955931091600076</c:v>
                </c:pt>
                <c:pt idx="587">
                  <c:v>11.956375913800002</c:v>
                </c:pt>
                <c:pt idx="588">
                  <c:v>11.958600024800004</c:v>
                </c:pt>
                <c:pt idx="589">
                  <c:v>11.960379313600004</c:v>
                </c:pt>
                <c:pt idx="590">
                  <c:v>11.962603424600006</c:v>
                </c:pt>
                <c:pt idx="591">
                  <c:v>11.963048246800026</c:v>
                </c:pt>
                <c:pt idx="592">
                  <c:v>11.963493069000076</c:v>
                </c:pt>
                <c:pt idx="593">
                  <c:v>11.962603424600006</c:v>
                </c:pt>
                <c:pt idx="594">
                  <c:v>11.963048246800026</c:v>
                </c:pt>
                <c:pt idx="595">
                  <c:v>11.963048246800026</c:v>
                </c:pt>
                <c:pt idx="596">
                  <c:v>11.963493069000076</c:v>
                </c:pt>
                <c:pt idx="597">
                  <c:v>11.963937891200137</c:v>
                </c:pt>
                <c:pt idx="598">
                  <c:v>11.951482869600179</c:v>
                </c:pt>
                <c:pt idx="599">
                  <c:v>11.922569426600004</c:v>
                </c:pt>
                <c:pt idx="600">
                  <c:v>11.913228160399948</c:v>
                </c:pt>
                <c:pt idx="601">
                  <c:v>11.9061110052</c:v>
                </c:pt>
                <c:pt idx="602">
                  <c:v>11.900773138800002</c:v>
                </c:pt>
                <c:pt idx="603">
                  <c:v>11.897659383400002</c:v>
                </c:pt>
                <c:pt idx="604">
                  <c:v>11.894100805800004</c:v>
                </c:pt>
                <c:pt idx="605">
                  <c:v>11.892766339200179</c:v>
                </c:pt>
                <c:pt idx="606">
                  <c:v>11.892766339200179</c:v>
                </c:pt>
                <c:pt idx="607">
                  <c:v>11.893655983600002</c:v>
                </c:pt>
                <c:pt idx="608">
                  <c:v>11.894100805800004</c:v>
                </c:pt>
                <c:pt idx="609">
                  <c:v>11.895435272400224</c:v>
                </c:pt>
                <c:pt idx="610">
                  <c:v>11.896769739000026</c:v>
                </c:pt>
                <c:pt idx="611">
                  <c:v>11.89899385</c:v>
                </c:pt>
                <c:pt idx="612">
                  <c:v>11.902552427600074</c:v>
                </c:pt>
                <c:pt idx="613">
                  <c:v>11.905221360800001</c:v>
                </c:pt>
                <c:pt idx="614">
                  <c:v>11.9087799384</c:v>
                </c:pt>
                <c:pt idx="615">
                  <c:v>11.912783338200141</c:v>
                </c:pt>
                <c:pt idx="616">
                  <c:v>11.916786738000152</c:v>
                </c:pt>
                <c:pt idx="617">
                  <c:v>11.917231560199999</c:v>
                </c:pt>
                <c:pt idx="618">
                  <c:v>11.917231560199999</c:v>
                </c:pt>
                <c:pt idx="619">
                  <c:v>11.926128004200001</c:v>
                </c:pt>
                <c:pt idx="620">
                  <c:v>11.930131404000001</c:v>
                </c:pt>
                <c:pt idx="621">
                  <c:v>11.934134803800006</c:v>
                </c:pt>
                <c:pt idx="622">
                  <c:v>11.939027848000002</c:v>
                </c:pt>
                <c:pt idx="623">
                  <c:v>11.943476070000004</c:v>
                </c:pt>
                <c:pt idx="624">
                  <c:v>11.948369114199998</c:v>
                </c:pt>
                <c:pt idx="625">
                  <c:v>11.9541518028</c:v>
                </c:pt>
                <c:pt idx="626">
                  <c:v>11.959489669200199</c:v>
                </c:pt>
                <c:pt idx="627">
                  <c:v>11.966162002200004</c:v>
                </c:pt>
                <c:pt idx="628">
                  <c:v>11.972389513000177</c:v>
                </c:pt>
                <c:pt idx="629">
                  <c:v>11.979951490400001</c:v>
                </c:pt>
                <c:pt idx="630">
                  <c:v>11.9866238234</c:v>
                </c:pt>
                <c:pt idx="631">
                  <c:v>11.992406512000244</c:v>
                </c:pt>
                <c:pt idx="632">
                  <c:v>11.999078845000001</c:v>
                </c:pt>
                <c:pt idx="633">
                  <c:v>12.0017477782</c:v>
                </c:pt>
                <c:pt idx="634">
                  <c:v>11.995075445199999</c:v>
                </c:pt>
                <c:pt idx="635">
                  <c:v>11.988847934400004</c:v>
                </c:pt>
                <c:pt idx="636">
                  <c:v>11.983065245800002</c:v>
                </c:pt>
                <c:pt idx="637">
                  <c:v>11.978172201600001</c:v>
                </c:pt>
                <c:pt idx="638">
                  <c:v>11.969720579800141</c:v>
                </c:pt>
                <c:pt idx="639">
                  <c:v>11.964382713400004</c:v>
                </c:pt>
                <c:pt idx="640">
                  <c:v>11.960824135800006</c:v>
                </c:pt>
                <c:pt idx="641">
                  <c:v>11.959044847000177</c:v>
                </c:pt>
                <c:pt idx="642">
                  <c:v>11.9577103804</c:v>
                </c:pt>
                <c:pt idx="643">
                  <c:v>11.959044847000177</c:v>
                </c:pt>
                <c:pt idx="644">
                  <c:v>11.960379313600004</c:v>
                </c:pt>
                <c:pt idx="645">
                  <c:v>11.962603424600006</c:v>
                </c:pt>
                <c:pt idx="646">
                  <c:v>11.965717180000002</c:v>
                </c:pt>
                <c:pt idx="647">
                  <c:v>11.970610224200026</c:v>
                </c:pt>
                <c:pt idx="648">
                  <c:v>11.977727379400006</c:v>
                </c:pt>
                <c:pt idx="649">
                  <c:v>11.983954890200026</c:v>
                </c:pt>
                <c:pt idx="650">
                  <c:v>11.991516867600026</c:v>
                </c:pt>
                <c:pt idx="651">
                  <c:v>11.998634022800006</c:v>
                </c:pt>
                <c:pt idx="652">
                  <c:v>12.004416711400006</c:v>
                </c:pt>
                <c:pt idx="653">
                  <c:v>12.0093097556</c:v>
                </c:pt>
                <c:pt idx="654">
                  <c:v>12.014202799800001</c:v>
                </c:pt>
                <c:pt idx="655">
                  <c:v>12.019095844000002</c:v>
                </c:pt>
                <c:pt idx="656">
                  <c:v>12.023988888200002</c:v>
                </c:pt>
                <c:pt idx="657">
                  <c:v>12.028437110200002</c:v>
                </c:pt>
                <c:pt idx="658">
                  <c:v>12.034664621000001</c:v>
                </c:pt>
                <c:pt idx="659">
                  <c:v>12.0395576652</c:v>
                </c:pt>
                <c:pt idx="660">
                  <c:v>12.044005887200001</c:v>
                </c:pt>
                <c:pt idx="661">
                  <c:v>12.042671420599998</c:v>
                </c:pt>
                <c:pt idx="662">
                  <c:v>12.039112843000002</c:v>
                </c:pt>
                <c:pt idx="663">
                  <c:v>12.037778376399999</c:v>
                </c:pt>
                <c:pt idx="664">
                  <c:v>12.038668020799998</c:v>
                </c:pt>
                <c:pt idx="665">
                  <c:v>12.041781776200001</c:v>
                </c:pt>
                <c:pt idx="666">
                  <c:v>12.043561064999999</c:v>
                </c:pt>
                <c:pt idx="667">
                  <c:v>12.045340353800002</c:v>
                </c:pt>
                <c:pt idx="668">
                  <c:v>12.049343753600001</c:v>
                </c:pt>
                <c:pt idx="669">
                  <c:v>12.053347153400004</c:v>
                </c:pt>
                <c:pt idx="670">
                  <c:v>12.057795375400024</c:v>
                </c:pt>
                <c:pt idx="671">
                  <c:v>12.061353953000001</c:v>
                </c:pt>
                <c:pt idx="672">
                  <c:v>12.064912530600004</c:v>
                </c:pt>
                <c:pt idx="673">
                  <c:v>12.069360752600002</c:v>
                </c:pt>
                <c:pt idx="674">
                  <c:v>12.072919330200024</c:v>
                </c:pt>
                <c:pt idx="675">
                  <c:v>12.077367552200002</c:v>
                </c:pt>
                <c:pt idx="676">
                  <c:v>12.083150240800002</c:v>
                </c:pt>
                <c:pt idx="677">
                  <c:v>12.087153640599999</c:v>
                </c:pt>
                <c:pt idx="678">
                  <c:v>12.091601862600003</c:v>
                </c:pt>
                <c:pt idx="679">
                  <c:v>12.098719017800002</c:v>
                </c:pt>
                <c:pt idx="680">
                  <c:v>12.103612062</c:v>
                </c:pt>
                <c:pt idx="681">
                  <c:v>12.108060283999999</c:v>
                </c:pt>
                <c:pt idx="682">
                  <c:v>12.113398150399998</c:v>
                </c:pt>
                <c:pt idx="683">
                  <c:v>12.119625661200001</c:v>
                </c:pt>
                <c:pt idx="684">
                  <c:v>12.125853172000001</c:v>
                </c:pt>
                <c:pt idx="685">
                  <c:v>12.130746216200126</c:v>
                </c:pt>
                <c:pt idx="686">
                  <c:v>12.139642660200002</c:v>
                </c:pt>
                <c:pt idx="687">
                  <c:v>12.145870170999999</c:v>
                </c:pt>
                <c:pt idx="688">
                  <c:v>12.152542504000175</c:v>
                </c:pt>
                <c:pt idx="689">
                  <c:v>12.158325192599998</c:v>
                </c:pt>
                <c:pt idx="690">
                  <c:v>12.165887170000024</c:v>
                </c:pt>
                <c:pt idx="691">
                  <c:v>12.170780214200139</c:v>
                </c:pt>
                <c:pt idx="692">
                  <c:v>12.1778973694</c:v>
                </c:pt>
                <c:pt idx="693">
                  <c:v>12.183235235800026</c:v>
                </c:pt>
                <c:pt idx="694">
                  <c:v>12.189017924400002</c:v>
                </c:pt>
                <c:pt idx="695">
                  <c:v>12.193910968600001</c:v>
                </c:pt>
                <c:pt idx="696">
                  <c:v>12.199693657200006</c:v>
                </c:pt>
                <c:pt idx="697">
                  <c:v>12.206365990199998</c:v>
                </c:pt>
                <c:pt idx="698">
                  <c:v>12.210369389999999</c:v>
                </c:pt>
                <c:pt idx="699">
                  <c:v>12.215707256400076</c:v>
                </c:pt>
                <c:pt idx="700">
                  <c:v>12.221045122799998</c:v>
                </c:pt>
                <c:pt idx="701">
                  <c:v>12.225048522600002</c:v>
                </c:pt>
                <c:pt idx="702">
                  <c:v>12.228607100199998</c:v>
                </c:pt>
                <c:pt idx="703">
                  <c:v>12.231720855600003</c:v>
                </c:pt>
                <c:pt idx="704">
                  <c:v>12.234834611</c:v>
                </c:pt>
                <c:pt idx="705">
                  <c:v>12.237058721999851</c:v>
                </c:pt>
                <c:pt idx="706">
                  <c:v>12.237503544200001</c:v>
                </c:pt>
                <c:pt idx="707">
                  <c:v>12.240617299600002</c:v>
                </c:pt>
                <c:pt idx="708">
                  <c:v>12.241062121799864</c:v>
                </c:pt>
                <c:pt idx="709">
                  <c:v>12.242841410600001</c:v>
                </c:pt>
                <c:pt idx="710">
                  <c:v>12.2423965884</c:v>
                </c:pt>
                <c:pt idx="711">
                  <c:v>12.2423965884</c:v>
                </c:pt>
                <c:pt idx="712">
                  <c:v>12.243286232800004</c:v>
                </c:pt>
                <c:pt idx="713">
                  <c:v>12.243286232800004</c:v>
                </c:pt>
                <c:pt idx="714">
                  <c:v>12.244175877199998</c:v>
                </c:pt>
                <c:pt idx="715">
                  <c:v>12.245510343800001</c:v>
                </c:pt>
                <c:pt idx="716">
                  <c:v>12.245955165999998</c:v>
                </c:pt>
                <c:pt idx="717">
                  <c:v>12.247734454800002</c:v>
                </c:pt>
                <c:pt idx="718">
                  <c:v>12.249068921399948</c:v>
                </c:pt>
                <c:pt idx="719">
                  <c:v>12.250848210200004</c:v>
                </c:pt>
                <c:pt idx="720">
                  <c:v>12.253072321200001</c:v>
                </c:pt>
                <c:pt idx="721">
                  <c:v>12.256630898800164</c:v>
                </c:pt>
                <c:pt idx="722">
                  <c:v>12.259744654200126</c:v>
                </c:pt>
                <c:pt idx="723">
                  <c:v>12.260634298600175</c:v>
                </c:pt>
                <c:pt idx="724">
                  <c:v>12.2633032318</c:v>
                </c:pt>
                <c:pt idx="725">
                  <c:v>12.265527342800002</c:v>
                </c:pt>
                <c:pt idx="726">
                  <c:v>12.251293032400001</c:v>
                </c:pt>
                <c:pt idx="727">
                  <c:v>12.235279433200001</c:v>
                </c:pt>
                <c:pt idx="728">
                  <c:v>12.228607100199998</c:v>
                </c:pt>
                <c:pt idx="729">
                  <c:v>12.221934767199999</c:v>
                </c:pt>
                <c:pt idx="730">
                  <c:v>12.215707256400076</c:v>
                </c:pt>
                <c:pt idx="731">
                  <c:v>12.210814212200004</c:v>
                </c:pt>
                <c:pt idx="732">
                  <c:v>12.206365990199998</c:v>
                </c:pt>
                <c:pt idx="733">
                  <c:v>12.2023625904</c:v>
                </c:pt>
                <c:pt idx="734">
                  <c:v>12.197469546200002</c:v>
                </c:pt>
                <c:pt idx="735">
                  <c:v>12.194800613000002</c:v>
                </c:pt>
                <c:pt idx="736">
                  <c:v>12.191686857600141</c:v>
                </c:pt>
                <c:pt idx="737">
                  <c:v>12.189462746600002</c:v>
                </c:pt>
                <c:pt idx="738">
                  <c:v>12.189017924400002</c:v>
                </c:pt>
                <c:pt idx="739">
                  <c:v>12.187683457800002</c:v>
                </c:pt>
                <c:pt idx="740">
                  <c:v>12.185014524600026</c:v>
                </c:pt>
                <c:pt idx="741">
                  <c:v>12.184124880200001</c:v>
                </c:pt>
                <c:pt idx="742">
                  <c:v>12.183680058000125</c:v>
                </c:pt>
                <c:pt idx="743">
                  <c:v>12.183235235800026</c:v>
                </c:pt>
                <c:pt idx="744">
                  <c:v>12.181455947</c:v>
                </c:pt>
                <c:pt idx="745">
                  <c:v>12.180566302600004</c:v>
                </c:pt>
                <c:pt idx="746">
                  <c:v>12.1778973694</c:v>
                </c:pt>
                <c:pt idx="747">
                  <c:v>12.176118080599998</c:v>
                </c:pt>
                <c:pt idx="748">
                  <c:v>12.171225036399999</c:v>
                </c:pt>
                <c:pt idx="749">
                  <c:v>12.165442347800157</c:v>
                </c:pt>
                <c:pt idx="750">
                  <c:v>12.158770014800002</c:v>
                </c:pt>
                <c:pt idx="751">
                  <c:v>12.147204637600002</c:v>
                </c:pt>
                <c:pt idx="752">
                  <c:v>12.136973726999948</c:v>
                </c:pt>
                <c:pt idx="753">
                  <c:v>12.128522105199998</c:v>
                </c:pt>
                <c:pt idx="754">
                  <c:v>12.120960127799998</c:v>
                </c:pt>
                <c:pt idx="755">
                  <c:v>12.113842972600002</c:v>
                </c:pt>
                <c:pt idx="756">
                  <c:v>12.107615461799998</c:v>
                </c:pt>
                <c:pt idx="757">
                  <c:v>12.1022775954</c:v>
                </c:pt>
                <c:pt idx="758">
                  <c:v>12.098719017800002</c:v>
                </c:pt>
                <c:pt idx="759">
                  <c:v>12.094715618</c:v>
                </c:pt>
                <c:pt idx="760">
                  <c:v>12.091601862600003</c:v>
                </c:pt>
                <c:pt idx="761">
                  <c:v>12.0889329294</c:v>
                </c:pt>
                <c:pt idx="762">
                  <c:v>12.085374351800002</c:v>
                </c:pt>
                <c:pt idx="763">
                  <c:v>12.083150240800002</c:v>
                </c:pt>
                <c:pt idx="764">
                  <c:v>12.074698619000024</c:v>
                </c:pt>
                <c:pt idx="765">
                  <c:v>12.069360752600002</c:v>
                </c:pt>
                <c:pt idx="766">
                  <c:v>12.065357352800024</c:v>
                </c:pt>
                <c:pt idx="767">
                  <c:v>12.060464308600126</c:v>
                </c:pt>
                <c:pt idx="768">
                  <c:v>12.057350553200004</c:v>
                </c:pt>
                <c:pt idx="769">
                  <c:v>12.050233398000024</c:v>
                </c:pt>
                <c:pt idx="770">
                  <c:v>12.046229998200001</c:v>
                </c:pt>
                <c:pt idx="771">
                  <c:v>12.0431162428</c:v>
                </c:pt>
                <c:pt idx="772">
                  <c:v>12.035109443200001</c:v>
                </c:pt>
                <c:pt idx="773">
                  <c:v>12.022209599400076</c:v>
                </c:pt>
                <c:pt idx="774">
                  <c:v>12.004416711400006</c:v>
                </c:pt>
                <c:pt idx="775">
                  <c:v>11.985289356800161</c:v>
                </c:pt>
                <c:pt idx="776">
                  <c:v>11.968386113200006</c:v>
                </c:pt>
                <c:pt idx="777">
                  <c:v>11.954596625000141</c:v>
                </c:pt>
                <c:pt idx="778">
                  <c:v>11.939472670200002</c:v>
                </c:pt>
                <c:pt idx="779">
                  <c:v>11.927462470800002</c:v>
                </c:pt>
                <c:pt idx="780">
                  <c:v>11.914562627</c:v>
                </c:pt>
                <c:pt idx="781">
                  <c:v>11.903442072000145</c:v>
                </c:pt>
                <c:pt idx="782">
                  <c:v>11.891876694800002</c:v>
                </c:pt>
                <c:pt idx="783">
                  <c:v>11.878976851000004</c:v>
                </c:pt>
                <c:pt idx="784">
                  <c:v>11.867856296000172</c:v>
                </c:pt>
                <c:pt idx="785">
                  <c:v>11.855401274400208</c:v>
                </c:pt>
                <c:pt idx="786">
                  <c:v>11.841166963999999</c:v>
                </c:pt>
                <c:pt idx="787">
                  <c:v>11.828267120199998</c:v>
                </c:pt>
                <c:pt idx="788">
                  <c:v>11.812698343200006</c:v>
                </c:pt>
                <c:pt idx="789">
                  <c:v>11.782895255800026</c:v>
                </c:pt>
                <c:pt idx="790">
                  <c:v>11.7619886124</c:v>
                </c:pt>
                <c:pt idx="791">
                  <c:v>11.7450853688</c:v>
                </c:pt>
                <c:pt idx="792">
                  <c:v>11.729961413999998</c:v>
                </c:pt>
                <c:pt idx="793">
                  <c:v>11.715727103600003</c:v>
                </c:pt>
                <c:pt idx="794">
                  <c:v>11.702382437600004</c:v>
                </c:pt>
                <c:pt idx="795">
                  <c:v>11.691261882599948</c:v>
                </c:pt>
                <c:pt idx="796">
                  <c:v>11.681030972</c:v>
                </c:pt>
                <c:pt idx="797">
                  <c:v>11.672134528000155</c:v>
                </c:pt>
                <c:pt idx="798">
                  <c:v>11.664127728399999</c:v>
                </c:pt>
                <c:pt idx="799">
                  <c:v>11.657010573200004</c:v>
                </c:pt>
                <c:pt idx="800">
                  <c:v>11.6507830624</c:v>
                </c:pt>
                <c:pt idx="801">
                  <c:v>11.646779662599998</c:v>
                </c:pt>
                <c:pt idx="802">
                  <c:v>11.642776262800002</c:v>
                </c:pt>
                <c:pt idx="803">
                  <c:v>11.639217685199998</c:v>
                </c:pt>
                <c:pt idx="804">
                  <c:v>11.6374383964</c:v>
                </c:pt>
                <c:pt idx="805">
                  <c:v>11.636548752000001</c:v>
                </c:pt>
                <c:pt idx="806">
                  <c:v>11.635659107600002</c:v>
                </c:pt>
                <c:pt idx="807">
                  <c:v>11.636103929800001</c:v>
                </c:pt>
                <c:pt idx="808">
                  <c:v>11.636103929800001</c:v>
                </c:pt>
                <c:pt idx="809">
                  <c:v>11.637883218600004</c:v>
                </c:pt>
                <c:pt idx="810">
                  <c:v>11.639217685199998</c:v>
                </c:pt>
                <c:pt idx="811">
                  <c:v>11.640107329600001</c:v>
                </c:pt>
                <c:pt idx="812">
                  <c:v>11.642776262800002</c:v>
                </c:pt>
                <c:pt idx="813">
                  <c:v>11.645445196000002</c:v>
                </c:pt>
                <c:pt idx="814">
                  <c:v>11.647224484799862</c:v>
                </c:pt>
                <c:pt idx="815">
                  <c:v>11.6503382402</c:v>
                </c:pt>
                <c:pt idx="816">
                  <c:v>11.655231284400006</c:v>
                </c:pt>
                <c:pt idx="817">
                  <c:v>11.656565751</c:v>
                </c:pt>
                <c:pt idx="818">
                  <c:v>11.659679506400026</c:v>
                </c:pt>
                <c:pt idx="819">
                  <c:v>11.663682906200076</c:v>
                </c:pt>
                <c:pt idx="820">
                  <c:v>11.666796661600022</c:v>
                </c:pt>
                <c:pt idx="821">
                  <c:v>11.669020772600003</c:v>
                </c:pt>
                <c:pt idx="822">
                  <c:v>11.671244883600002</c:v>
                </c:pt>
                <c:pt idx="823">
                  <c:v>11.673913816800004</c:v>
                </c:pt>
                <c:pt idx="824">
                  <c:v>11.676137927800006</c:v>
                </c:pt>
                <c:pt idx="825">
                  <c:v>11.677472394400002</c:v>
                </c:pt>
                <c:pt idx="826">
                  <c:v>11.681030972</c:v>
                </c:pt>
                <c:pt idx="827">
                  <c:v>11.682365438600002</c:v>
                </c:pt>
                <c:pt idx="828">
                  <c:v>11.6841447274</c:v>
                </c:pt>
                <c:pt idx="829">
                  <c:v>11.685479194000004</c:v>
                </c:pt>
                <c:pt idx="830">
                  <c:v>11.686813660599999</c:v>
                </c:pt>
                <c:pt idx="831">
                  <c:v>11.689927416</c:v>
                </c:pt>
                <c:pt idx="832">
                  <c:v>11.693041171400001</c:v>
                </c:pt>
                <c:pt idx="833">
                  <c:v>11.694375637999999</c:v>
                </c:pt>
                <c:pt idx="834">
                  <c:v>11.696599749000002</c:v>
                </c:pt>
                <c:pt idx="835">
                  <c:v>11.699268682199998</c:v>
                </c:pt>
                <c:pt idx="836">
                  <c:v>11.702827259800006</c:v>
                </c:pt>
                <c:pt idx="837">
                  <c:v>11.70416172639986</c:v>
                </c:pt>
                <c:pt idx="838">
                  <c:v>11.70416172639986</c:v>
                </c:pt>
                <c:pt idx="839">
                  <c:v>11.709499592800126</c:v>
                </c:pt>
                <c:pt idx="840">
                  <c:v>11.712168526000001</c:v>
                </c:pt>
                <c:pt idx="841">
                  <c:v>11.715727103600003</c:v>
                </c:pt>
                <c:pt idx="842">
                  <c:v>11.717506392400002</c:v>
                </c:pt>
                <c:pt idx="843">
                  <c:v>11.720175325599998</c:v>
                </c:pt>
                <c:pt idx="844">
                  <c:v>11.722844258800126</c:v>
                </c:pt>
                <c:pt idx="845">
                  <c:v>11.726402836400121</c:v>
                </c:pt>
                <c:pt idx="846">
                  <c:v>11.729961413999998</c:v>
                </c:pt>
                <c:pt idx="847">
                  <c:v>11.734409636000002</c:v>
                </c:pt>
                <c:pt idx="848">
                  <c:v>11.737968213599999</c:v>
                </c:pt>
                <c:pt idx="849">
                  <c:v>11.740192324600001</c:v>
                </c:pt>
                <c:pt idx="850">
                  <c:v>11.742861257800001</c:v>
                </c:pt>
                <c:pt idx="851">
                  <c:v>11.743750902199999</c:v>
                </c:pt>
                <c:pt idx="852">
                  <c:v>11.743750902199999</c:v>
                </c:pt>
                <c:pt idx="853">
                  <c:v>11.742416435600004</c:v>
                </c:pt>
                <c:pt idx="854">
                  <c:v>11.735299280400001</c:v>
                </c:pt>
                <c:pt idx="855">
                  <c:v>11.721509792200001</c:v>
                </c:pt>
                <c:pt idx="856">
                  <c:v>11.707720303999999</c:v>
                </c:pt>
                <c:pt idx="857">
                  <c:v>11.698379037800001</c:v>
                </c:pt>
                <c:pt idx="858">
                  <c:v>11.689482593800168</c:v>
                </c:pt>
                <c:pt idx="859">
                  <c:v>11.680586149800074</c:v>
                </c:pt>
                <c:pt idx="860">
                  <c:v>11.672579350200024</c:v>
                </c:pt>
                <c:pt idx="861">
                  <c:v>11.662348439600002</c:v>
                </c:pt>
                <c:pt idx="862">
                  <c:v>11.653007173400002</c:v>
                </c:pt>
                <c:pt idx="863">
                  <c:v>11.648114129199998</c:v>
                </c:pt>
                <c:pt idx="864">
                  <c:v>11.643665907200001</c:v>
                </c:pt>
                <c:pt idx="865">
                  <c:v>11.639662507400002</c:v>
                </c:pt>
                <c:pt idx="866">
                  <c:v>11.6369935742</c:v>
                </c:pt>
                <c:pt idx="867">
                  <c:v>11.636103929800001</c:v>
                </c:pt>
                <c:pt idx="868">
                  <c:v>11.6352142854</c:v>
                </c:pt>
                <c:pt idx="869">
                  <c:v>11.635659107600002</c:v>
                </c:pt>
                <c:pt idx="870">
                  <c:v>11.6369935742</c:v>
                </c:pt>
                <c:pt idx="871">
                  <c:v>11.640107329600001</c:v>
                </c:pt>
                <c:pt idx="872">
                  <c:v>11.643665907200001</c:v>
                </c:pt>
                <c:pt idx="873">
                  <c:v>11.647669306999999</c:v>
                </c:pt>
                <c:pt idx="874">
                  <c:v>11.6507830624</c:v>
                </c:pt>
                <c:pt idx="875">
                  <c:v>11.657010573200004</c:v>
                </c:pt>
                <c:pt idx="876">
                  <c:v>11.663682906200076</c:v>
                </c:pt>
                <c:pt idx="877">
                  <c:v>11.668575950399999</c:v>
                </c:pt>
                <c:pt idx="878">
                  <c:v>11.674358638999999</c:v>
                </c:pt>
                <c:pt idx="879">
                  <c:v>11.679696505400154</c:v>
                </c:pt>
                <c:pt idx="880">
                  <c:v>11.685034371800137</c:v>
                </c:pt>
                <c:pt idx="881">
                  <c:v>11.691261882599948</c:v>
                </c:pt>
                <c:pt idx="882">
                  <c:v>11.697489393400026</c:v>
                </c:pt>
                <c:pt idx="883">
                  <c:v>11.702827259800006</c:v>
                </c:pt>
                <c:pt idx="884">
                  <c:v>11.708165126199948</c:v>
                </c:pt>
                <c:pt idx="885">
                  <c:v>11.713947814800004</c:v>
                </c:pt>
                <c:pt idx="886">
                  <c:v>11.717951214600001</c:v>
                </c:pt>
                <c:pt idx="887">
                  <c:v>11.722844258800126</c:v>
                </c:pt>
                <c:pt idx="888">
                  <c:v>11.726847658600002</c:v>
                </c:pt>
                <c:pt idx="889">
                  <c:v>11.730851058399999</c:v>
                </c:pt>
                <c:pt idx="890">
                  <c:v>11.735299280400001</c:v>
                </c:pt>
                <c:pt idx="891">
                  <c:v>11.7397475024</c:v>
                </c:pt>
                <c:pt idx="892">
                  <c:v>11.743306079999998</c:v>
                </c:pt>
                <c:pt idx="893">
                  <c:v>11.746419835400006</c:v>
                </c:pt>
                <c:pt idx="894">
                  <c:v>11.749533590800002</c:v>
                </c:pt>
                <c:pt idx="895">
                  <c:v>11.752202524000024</c:v>
                </c:pt>
                <c:pt idx="896">
                  <c:v>11.753981812800006</c:v>
                </c:pt>
                <c:pt idx="897">
                  <c:v>11.756650746000002</c:v>
                </c:pt>
                <c:pt idx="898">
                  <c:v>11.7570955682</c:v>
                </c:pt>
                <c:pt idx="899">
                  <c:v>11.759764501400022</c:v>
                </c:pt>
                <c:pt idx="900">
                  <c:v>11.763323079000001</c:v>
                </c:pt>
                <c:pt idx="901">
                  <c:v>11.765102367800004</c:v>
                </c:pt>
                <c:pt idx="902">
                  <c:v>11.767326478800001</c:v>
                </c:pt>
                <c:pt idx="903">
                  <c:v>11.770440234200137</c:v>
                </c:pt>
                <c:pt idx="904">
                  <c:v>11.773553989600002</c:v>
                </c:pt>
                <c:pt idx="905">
                  <c:v>11.776667745000001</c:v>
                </c:pt>
                <c:pt idx="906">
                  <c:v>11.780226322600001</c:v>
                </c:pt>
                <c:pt idx="907">
                  <c:v>11.782895255800026</c:v>
                </c:pt>
                <c:pt idx="908">
                  <c:v>11.784229722399948</c:v>
                </c:pt>
                <c:pt idx="909">
                  <c:v>11.787788300000001</c:v>
                </c:pt>
                <c:pt idx="910">
                  <c:v>11.7909020554</c:v>
                </c:pt>
                <c:pt idx="911">
                  <c:v>11.794905455199999</c:v>
                </c:pt>
                <c:pt idx="912">
                  <c:v>11.7984640328</c:v>
                </c:pt>
                <c:pt idx="913">
                  <c:v>11.802022610400074</c:v>
                </c:pt>
                <c:pt idx="914">
                  <c:v>11.8042467214</c:v>
                </c:pt>
                <c:pt idx="915">
                  <c:v>11.806915654600004</c:v>
                </c:pt>
                <c:pt idx="916">
                  <c:v>11.809139765600024</c:v>
                </c:pt>
                <c:pt idx="917">
                  <c:v>11.809584587800195</c:v>
                </c:pt>
                <c:pt idx="918">
                  <c:v>11.809584587800195</c:v>
                </c:pt>
                <c:pt idx="919">
                  <c:v>11.81002941</c:v>
                </c:pt>
                <c:pt idx="920">
                  <c:v>11.810919054400006</c:v>
                </c:pt>
                <c:pt idx="921">
                  <c:v>11.812698343200006</c:v>
                </c:pt>
                <c:pt idx="922">
                  <c:v>11.8042467214</c:v>
                </c:pt>
                <c:pt idx="923">
                  <c:v>11.789567588800002</c:v>
                </c:pt>
                <c:pt idx="924">
                  <c:v>11.781115966999998</c:v>
                </c:pt>
                <c:pt idx="925">
                  <c:v>11.778002211600002</c:v>
                </c:pt>
                <c:pt idx="926">
                  <c:v>11.774888456200001</c:v>
                </c:pt>
                <c:pt idx="927">
                  <c:v>11.773553989600002</c:v>
                </c:pt>
                <c:pt idx="928">
                  <c:v>11.771774700799998</c:v>
                </c:pt>
                <c:pt idx="929">
                  <c:v>11.770885056400004</c:v>
                </c:pt>
                <c:pt idx="930">
                  <c:v>11.770440234200137</c:v>
                </c:pt>
                <c:pt idx="931">
                  <c:v>11.769550589800026</c:v>
                </c:pt>
                <c:pt idx="932">
                  <c:v>11.768660945400001</c:v>
                </c:pt>
                <c:pt idx="933">
                  <c:v>11.768660945400001</c:v>
                </c:pt>
                <c:pt idx="934">
                  <c:v>11.768660945400001</c:v>
                </c:pt>
                <c:pt idx="935">
                  <c:v>11.768216123199998</c:v>
                </c:pt>
                <c:pt idx="936">
                  <c:v>11.766436834400224</c:v>
                </c:pt>
                <c:pt idx="937">
                  <c:v>11.7646575456</c:v>
                </c:pt>
                <c:pt idx="938">
                  <c:v>11.764212723399998</c:v>
                </c:pt>
                <c:pt idx="939">
                  <c:v>11.762878256800002</c:v>
                </c:pt>
                <c:pt idx="940">
                  <c:v>11.763767901200001</c:v>
                </c:pt>
                <c:pt idx="941">
                  <c:v>11.7646575456</c:v>
                </c:pt>
                <c:pt idx="942">
                  <c:v>11.7646575456</c:v>
                </c:pt>
                <c:pt idx="943">
                  <c:v>11.766881656600004</c:v>
                </c:pt>
                <c:pt idx="944">
                  <c:v>11.769550589800026</c:v>
                </c:pt>
                <c:pt idx="945">
                  <c:v>11.772219523000002</c:v>
                </c:pt>
                <c:pt idx="946">
                  <c:v>11.775778100599998</c:v>
                </c:pt>
                <c:pt idx="947">
                  <c:v>11.778447033800004</c:v>
                </c:pt>
                <c:pt idx="948">
                  <c:v>11.782895255800026</c:v>
                </c:pt>
                <c:pt idx="949">
                  <c:v>11.788233122199998</c:v>
                </c:pt>
                <c:pt idx="950">
                  <c:v>11.792236522000024</c:v>
                </c:pt>
                <c:pt idx="951">
                  <c:v>11.796684744</c:v>
                </c:pt>
                <c:pt idx="952">
                  <c:v>11.802912254800148</c:v>
                </c:pt>
                <c:pt idx="953">
                  <c:v>11.808250121199999</c:v>
                </c:pt>
                <c:pt idx="954">
                  <c:v>11.814477632000004</c:v>
                </c:pt>
                <c:pt idx="955">
                  <c:v>11.822039609400157</c:v>
                </c:pt>
                <c:pt idx="956">
                  <c:v>11.828711942399998</c:v>
                </c:pt>
                <c:pt idx="957">
                  <c:v>11.834494631000076</c:v>
                </c:pt>
                <c:pt idx="958">
                  <c:v>11.841166963999999</c:v>
                </c:pt>
                <c:pt idx="959">
                  <c:v>11.847394474800002</c:v>
                </c:pt>
                <c:pt idx="960">
                  <c:v>11.852287519000265</c:v>
                </c:pt>
                <c:pt idx="961">
                  <c:v>11.8576253854</c:v>
                </c:pt>
                <c:pt idx="962">
                  <c:v>11.862963251800076</c:v>
                </c:pt>
                <c:pt idx="963">
                  <c:v>11.867856296000172</c:v>
                </c:pt>
                <c:pt idx="964">
                  <c:v>11.871859695800024</c:v>
                </c:pt>
                <c:pt idx="965">
                  <c:v>11.874528629</c:v>
                </c:pt>
                <c:pt idx="966">
                  <c:v>11.876752740000002</c:v>
                </c:pt>
                <c:pt idx="967">
                  <c:v>11.878532028800137</c:v>
                </c:pt>
                <c:pt idx="968">
                  <c:v>11.881200962000001</c:v>
                </c:pt>
                <c:pt idx="969">
                  <c:v>11.882980250800168</c:v>
                </c:pt>
                <c:pt idx="970">
                  <c:v>11.886094006200134</c:v>
                </c:pt>
                <c:pt idx="971">
                  <c:v>11.887428472800002</c:v>
                </c:pt>
                <c:pt idx="972">
                  <c:v>11.888762939400022</c:v>
                </c:pt>
                <c:pt idx="973">
                  <c:v>11.887428472800002</c:v>
                </c:pt>
                <c:pt idx="974">
                  <c:v>11.885649184000076</c:v>
                </c:pt>
                <c:pt idx="975">
                  <c:v>11.884759539600161</c:v>
                </c:pt>
                <c:pt idx="976">
                  <c:v>11.883869895200123</c:v>
                </c:pt>
                <c:pt idx="977">
                  <c:v>11.884759539600161</c:v>
                </c:pt>
                <c:pt idx="978">
                  <c:v>11.886094006200134</c:v>
                </c:pt>
                <c:pt idx="979">
                  <c:v>11.883425073000026</c:v>
                </c:pt>
                <c:pt idx="980">
                  <c:v>11.879866495400076</c:v>
                </c:pt>
                <c:pt idx="981">
                  <c:v>11.877197562200006</c:v>
                </c:pt>
                <c:pt idx="982">
                  <c:v>11.875418273400168</c:v>
                </c:pt>
                <c:pt idx="983">
                  <c:v>11.873638984600024</c:v>
                </c:pt>
                <c:pt idx="984">
                  <c:v>11.873194162400004</c:v>
                </c:pt>
                <c:pt idx="985">
                  <c:v>11.870970051400002</c:v>
                </c:pt>
                <c:pt idx="986">
                  <c:v>11.871859695800024</c:v>
                </c:pt>
                <c:pt idx="987">
                  <c:v>11.870970051400002</c:v>
                </c:pt>
                <c:pt idx="988">
                  <c:v>11.870970051400002</c:v>
                </c:pt>
                <c:pt idx="989">
                  <c:v>11.870525229200076</c:v>
                </c:pt>
                <c:pt idx="990">
                  <c:v>11.870970051400002</c:v>
                </c:pt>
                <c:pt idx="991">
                  <c:v>11.872304518000202</c:v>
                </c:pt>
                <c:pt idx="992">
                  <c:v>11.873194162400004</c:v>
                </c:pt>
                <c:pt idx="993">
                  <c:v>11.874083806800074</c:v>
                </c:pt>
                <c:pt idx="994">
                  <c:v>11.875863095600026</c:v>
                </c:pt>
                <c:pt idx="995">
                  <c:v>11.876752740000002</c:v>
                </c:pt>
                <c:pt idx="996">
                  <c:v>11.877642384400026</c:v>
                </c:pt>
                <c:pt idx="997">
                  <c:v>11.878532028800137</c:v>
                </c:pt>
                <c:pt idx="998">
                  <c:v>11.878976851000004</c:v>
                </c:pt>
                <c:pt idx="999">
                  <c:v>11.878087206600076</c:v>
                </c:pt>
                <c:pt idx="1000">
                  <c:v>11.875863095600026</c:v>
                </c:pt>
                <c:pt idx="1001">
                  <c:v>11.869190762600002</c:v>
                </c:pt>
                <c:pt idx="1002">
                  <c:v>11.864742540600076</c:v>
                </c:pt>
                <c:pt idx="1003">
                  <c:v>11.863852896200159</c:v>
                </c:pt>
                <c:pt idx="1004">
                  <c:v>11.862073607400006</c:v>
                </c:pt>
                <c:pt idx="1005">
                  <c:v>11.860739140800026</c:v>
                </c:pt>
                <c:pt idx="1006">
                  <c:v>11.860739140800026</c:v>
                </c:pt>
                <c:pt idx="1007">
                  <c:v>11.862073607400006</c:v>
                </c:pt>
                <c:pt idx="1008">
                  <c:v>11.861628785200001</c:v>
                </c:pt>
                <c:pt idx="1009">
                  <c:v>11.862073607400006</c:v>
                </c:pt>
                <c:pt idx="1010">
                  <c:v>11.862518429600026</c:v>
                </c:pt>
                <c:pt idx="1011">
                  <c:v>11.863408074000137</c:v>
                </c:pt>
                <c:pt idx="1012">
                  <c:v>11.863852896200159</c:v>
                </c:pt>
                <c:pt idx="1013">
                  <c:v>11.864297718400024</c:v>
                </c:pt>
                <c:pt idx="1014">
                  <c:v>11.866077007200024</c:v>
                </c:pt>
                <c:pt idx="1015">
                  <c:v>11.8687459404</c:v>
                </c:pt>
                <c:pt idx="1016">
                  <c:v>11.870525229200076</c:v>
                </c:pt>
                <c:pt idx="1017">
                  <c:v>11.871859695800024</c:v>
                </c:pt>
                <c:pt idx="1018">
                  <c:v>11.871414873600159</c:v>
                </c:pt>
                <c:pt idx="1019">
                  <c:v>11.872304518000202</c:v>
                </c:pt>
                <c:pt idx="1020">
                  <c:v>11.874528629</c:v>
                </c:pt>
                <c:pt idx="1021">
                  <c:v>11.875418273400168</c:v>
                </c:pt>
                <c:pt idx="1022">
                  <c:v>11.875863095600026</c:v>
                </c:pt>
                <c:pt idx="1023">
                  <c:v>11.876307917800121</c:v>
                </c:pt>
                <c:pt idx="1024">
                  <c:v>11.877642384400026</c:v>
                </c:pt>
                <c:pt idx="1025">
                  <c:v>11.879421673200024</c:v>
                </c:pt>
                <c:pt idx="1026">
                  <c:v>11.880756139800152</c:v>
                </c:pt>
                <c:pt idx="1027">
                  <c:v>11.883425073000026</c:v>
                </c:pt>
                <c:pt idx="1028">
                  <c:v>11.884314717400002</c:v>
                </c:pt>
                <c:pt idx="1029">
                  <c:v>11.886094006200134</c:v>
                </c:pt>
                <c:pt idx="1030">
                  <c:v>11.885649184000076</c:v>
                </c:pt>
                <c:pt idx="1031">
                  <c:v>11.886538828400157</c:v>
                </c:pt>
                <c:pt idx="1032">
                  <c:v>11.886983650600024</c:v>
                </c:pt>
                <c:pt idx="1033">
                  <c:v>11.888318117200001</c:v>
                </c:pt>
                <c:pt idx="1034">
                  <c:v>11.889207761600002</c:v>
                </c:pt>
                <c:pt idx="1035">
                  <c:v>11.889207761600002</c:v>
                </c:pt>
                <c:pt idx="1036">
                  <c:v>11.889207761600002</c:v>
                </c:pt>
                <c:pt idx="1037">
                  <c:v>11.889652583800125</c:v>
                </c:pt>
                <c:pt idx="1038">
                  <c:v>11.890097406000002</c:v>
                </c:pt>
                <c:pt idx="1039">
                  <c:v>11.889652583800125</c:v>
                </c:pt>
                <c:pt idx="1040">
                  <c:v>11.890097406000002</c:v>
                </c:pt>
                <c:pt idx="1041">
                  <c:v>11.890542228200164</c:v>
                </c:pt>
                <c:pt idx="1042">
                  <c:v>11.889207761600002</c:v>
                </c:pt>
                <c:pt idx="1043">
                  <c:v>11.888762939400022</c:v>
                </c:pt>
                <c:pt idx="1044">
                  <c:v>11.887873295000002</c:v>
                </c:pt>
                <c:pt idx="1045">
                  <c:v>11.887873295000002</c:v>
                </c:pt>
                <c:pt idx="1046">
                  <c:v>11.887873295000002</c:v>
                </c:pt>
                <c:pt idx="1047">
                  <c:v>11.886538828400157</c:v>
                </c:pt>
                <c:pt idx="1048">
                  <c:v>11.880756139800152</c:v>
                </c:pt>
                <c:pt idx="1049">
                  <c:v>11.874083806800074</c:v>
                </c:pt>
                <c:pt idx="1050">
                  <c:v>11.870525229200076</c:v>
                </c:pt>
                <c:pt idx="1051">
                  <c:v>11.863852896200159</c:v>
                </c:pt>
                <c:pt idx="1052">
                  <c:v>11.858070207600004</c:v>
                </c:pt>
                <c:pt idx="1053">
                  <c:v>11.852732341200175</c:v>
                </c:pt>
                <c:pt idx="1054">
                  <c:v>11.848728941399948</c:v>
                </c:pt>
                <c:pt idx="1055">
                  <c:v>11.844725541600003</c:v>
                </c:pt>
                <c:pt idx="1056">
                  <c:v>11.842946252800159</c:v>
                </c:pt>
                <c:pt idx="1057">
                  <c:v>11.842056608400076</c:v>
                </c:pt>
                <c:pt idx="1058">
                  <c:v>11.841166963999999</c:v>
                </c:pt>
                <c:pt idx="1059">
                  <c:v>11.8425014306</c:v>
                </c:pt>
                <c:pt idx="1060">
                  <c:v>11.842946252800159</c:v>
                </c:pt>
                <c:pt idx="1061">
                  <c:v>11.845615186000002</c:v>
                </c:pt>
                <c:pt idx="1062">
                  <c:v>11.847394474800002</c:v>
                </c:pt>
                <c:pt idx="1063">
                  <c:v>11.850063408000002</c:v>
                </c:pt>
                <c:pt idx="1064">
                  <c:v>11.8531771634</c:v>
                </c:pt>
                <c:pt idx="1065">
                  <c:v>11.856290918800161</c:v>
                </c:pt>
                <c:pt idx="1066">
                  <c:v>11.858070207600004</c:v>
                </c:pt>
                <c:pt idx="1067">
                  <c:v>11.860739140800026</c:v>
                </c:pt>
                <c:pt idx="1068">
                  <c:v>11.863408074000137</c:v>
                </c:pt>
                <c:pt idx="1069">
                  <c:v>11.863852896200159</c:v>
                </c:pt>
                <c:pt idx="1070">
                  <c:v>11.8687459404</c:v>
                </c:pt>
                <c:pt idx="1071">
                  <c:v>11.871859695800024</c:v>
                </c:pt>
                <c:pt idx="1072">
                  <c:v>11.873638984600024</c:v>
                </c:pt>
                <c:pt idx="1073">
                  <c:v>11.874973451200001</c:v>
                </c:pt>
                <c:pt idx="1074">
                  <c:v>11.875418273400168</c:v>
                </c:pt>
                <c:pt idx="1075">
                  <c:v>11.876752740000002</c:v>
                </c:pt>
                <c:pt idx="1076">
                  <c:v>11.877642384400026</c:v>
                </c:pt>
                <c:pt idx="1077">
                  <c:v>11.878087206600076</c:v>
                </c:pt>
                <c:pt idx="1078">
                  <c:v>11.878087206600076</c:v>
                </c:pt>
                <c:pt idx="1079">
                  <c:v>11.877197562200006</c:v>
                </c:pt>
                <c:pt idx="1080">
                  <c:v>11.876752740000002</c:v>
                </c:pt>
                <c:pt idx="1081">
                  <c:v>11.874083806800074</c:v>
                </c:pt>
                <c:pt idx="1082">
                  <c:v>11.870080407000026</c:v>
                </c:pt>
                <c:pt idx="1083">
                  <c:v>11.865187362800134</c:v>
                </c:pt>
                <c:pt idx="1084">
                  <c:v>11.860739140800026</c:v>
                </c:pt>
                <c:pt idx="1085">
                  <c:v>11.856735741000024</c:v>
                </c:pt>
                <c:pt idx="1086">
                  <c:v>11.852287519000265</c:v>
                </c:pt>
                <c:pt idx="1087">
                  <c:v>11.849173763599998</c:v>
                </c:pt>
                <c:pt idx="1088">
                  <c:v>11.844725541600003</c:v>
                </c:pt>
                <c:pt idx="1089">
                  <c:v>11.840277319600002</c:v>
                </c:pt>
                <c:pt idx="1090">
                  <c:v>11.836273919800002</c:v>
                </c:pt>
                <c:pt idx="1091">
                  <c:v>11.831825697800001</c:v>
                </c:pt>
                <c:pt idx="1092">
                  <c:v>11.827822298000006</c:v>
                </c:pt>
                <c:pt idx="1093">
                  <c:v>11.824263720399998</c:v>
                </c:pt>
                <c:pt idx="1094">
                  <c:v>11.822484431600179</c:v>
                </c:pt>
                <c:pt idx="1095">
                  <c:v>11.8193706762</c:v>
                </c:pt>
                <c:pt idx="1096">
                  <c:v>11.816256920800004</c:v>
                </c:pt>
                <c:pt idx="1097">
                  <c:v>11.814477632000004</c:v>
                </c:pt>
                <c:pt idx="1098">
                  <c:v>11.813587987600076</c:v>
                </c:pt>
                <c:pt idx="1099">
                  <c:v>11.810474232200145</c:v>
                </c:pt>
                <c:pt idx="1100">
                  <c:v>11.81002941</c:v>
                </c:pt>
                <c:pt idx="1101">
                  <c:v>11.808694943400004</c:v>
                </c:pt>
                <c:pt idx="1102">
                  <c:v>11.807805299000076</c:v>
                </c:pt>
                <c:pt idx="1103">
                  <c:v>11.806915654600004</c:v>
                </c:pt>
                <c:pt idx="1104">
                  <c:v>11.806470832400137</c:v>
                </c:pt>
                <c:pt idx="1105">
                  <c:v>11.806470832400137</c:v>
                </c:pt>
                <c:pt idx="1106">
                  <c:v>11.805581188000026</c:v>
                </c:pt>
                <c:pt idx="1107">
                  <c:v>11.8042467214</c:v>
                </c:pt>
                <c:pt idx="1108">
                  <c:v>11.802022610400074</c:v>
                </c:pt>
                <c:pt idx="1109">
                  <c:v>11.8002433216</c:v>
                </c:pt>
                <c:pt idx="1110">
                  <c:v>11.797129566200001</c:v>
                </c:pt>
                <c:pt idx="1111">
                  <c:v>11.791791699800003</c:v>
                </c:pt>
                <c:pt idx="1112">
                  <c:v>11.785119366800002</c:v>
                </c:pt>
                <c:pt idx="1113">
                  <c:v>11.781560789199998</c:v>
                </c:pt>
                <c:pt idx="1114">
                  <c:v>11.7775573894</c:v>
                </c:pt>
                <c:pt idx="1115">
                  <c:v>11.774443634000002</c:v>
                </c:pt>
                <c:pt idx="1116">
                  <c:v>11.770885056400004</c:v>
                </c:pt>
                <c:pt idx="1117">
                  <c:v>11.769550589800026</c:v>
                </c:pt>
                <c:pt idx="1118">
                  <c:v>11.765992012200076</c:v>
                </c:pt>
                <c:pt idx="1119">
                  <c:v>11.7646575456</c:v>
                </c:pt>
                <c:pt idx="1120">
                  <c:v>11.764212723399998</c:v>
                </c:pt>
                <c:pt idx="1121">
                  <c:v>11.762433434600123</c:v>
                </c:pt>
                <c:pt idx="1122">
                  <c:v>11.7606541458</c:v>
                </c:pt>
                <c:pt idx="1123">
                  <c:v>11.757540390400004</c:v>
                </c:pt>
                <c:pt idx="1124">
                  <c:v>11.7570955682</c:v>
                </c:pt>
                <c:pt idx="1125">
                  <c:v>11.756650746000002</c:v>
                </c:pt>
                <c:pt idx="1126">
                  <c:v>11.7570955682</c:v>
                </c:pt>
                <c:pt idx="1127">
                  <c:v>11.7570955682</c:v>
                </c:pt>
                <c:pt idx="1128">
                  <c:v>11.7570955682</c:v>
                </c:pt>
                <c:pt idx="1129">
                  <c:v>11.756650746000002</c:v>
                </c:pt>
                <c:pt idx="1130">
                  <c:v>11.755761101600001</c:v>
                </c:pt>
                <c:pt idx="1131">
                  <c:v>11.754426635000026</c:v>
                </c:pt>
                <c:pt idx="1132">
                  <c:v>11.7530921684</c:v>
                </c:pt>
                <c:pt idx="1133">
                  <c:v>11.750868057400002</c:v>
                </c:pt>
                <c:pt idx="1134">
                  <c:v>11.748199124199948</c:v>
                </c:pt>
                <c:pt idx="1135">
                  <c:v>11.7450853688</c:v>
                </c:pt>
                <c:pt idx="1136">
                  <c:v>11.743306079999998</c:v>
                </c:pt>
                <c:pt idx="1137">
                  <c:v>11.740637146800001</c:v>
                </c:pt>
                <c:pt idx="1138">
                  <c:v>11.736633747000001</c:v>
                </c:pt>
                <c:pt idx="1139">
                  <c:v>11.733075169399998</c:v>
                </c:pt>
                <c:pt idx="1140">
                  <c:v>11.729071769599948</c:v>
                </c:pt>
                <c:pt idx="1141">
                  <c:v>11.724623547599998</c:v>
                </c:pt>
                <c:pt idx="1142">
                  <c:v>11.718840859000002</c:v>
                </c:pt>
                <c:pt idx="1143">
                  <c:v>11.7148374592</c:v>
                </c:pt>
                <c:pt idx="1144">
                  <c:v>11.708165126199948</c:v>
                </c:pt>
                <c:pt idx="1145">
                  <c:v>11.701492793200002</c:v>
                </c:pt>
                <c:pt idx="1146">
                  <c:v>11.695710104600003</c:v>
                </c:pt>
                <c:pt idx="1147">
                  <c:v>11.688148127199998</c:v>
                </c:pt>
                <c:pt idx="1148">
                  <c:v>11.679696505400154</c:v>
                </c:pt>
                <c:pt idx="1149">
                  <c:v>11.672579350200024</c:v>
                </c:pt>
                <c:pt idx="1150">
                  <c:v>11.663682906200076</c:v>
                </c:pt>
                <c:pt idx="1151">
                  <c:v>11.653451995600006</c:v>
                </c:pt>
                <c:pt idx="1152">
                  <c:v>11.641441796200001</c:v>
                </c:pt>
                <c:pt idx="1153">
                  <c:v>11.626317841399999</c:v>
                </c:pt>
                <c:pt idx="1154">
                  <c:v>11.609414597800148</c:v>
                </c:pt>
                <c:pt idx="1155">
                  <c:v>11.593400998600076</c:v>
                </c:pt>
                <c:pt idx="1156">
                  <c:v>11.578721865999999</c:v>
                </c:pt>
                <c:pt idx="1157">
                  <c:v>11.565822022200004</c:v>
                </c:pt>
                <c:pt idx="1158">
                  <c:v>11.554256645000002</c:v>
                </c:pt>
                <c:pt idx="1159">
                  <c:v>11.543580912200024</c:v>
                </c:pt>
                <c:pt idx="1160">
                  <c:v>11.533794823800006</c:v>
                </c:pt>
                <c:pt idx="1161">
                  <c:v>11.525343202</c:v>
                </c:pt>
                <c:pt idx="1162">
                  <c:v>11.516446758000148</c:v>
                </c:pt>
                <c:pt idx="1163">
                  <c:v>11.507995136200002</c:v>
                </c:pt>
                <c:pt idx="1164">
                  <c:v>11.500433158800076</c:v>
                </c:pt>
                <c:pt idx="1165">
                  <c:v>11.490647070400026</c:v>
                </c:pt>
                <c:pt idx="1166">
                  <c:v>11.485754026200134</c:v>
                </c:pt>
                <c:pt idx="1167">
                  <c:v>11.476412760000002</c:v>
                </c:pt>
                <c:pt idx="1168">
                  <c:v>11.463068094</c:v>
                </c:pt>
                <c:pt idx="1169">
                  <c:v>11.439937339600121</c:v>
                </c:pt>
                <c:pt idx="1170">
                  <c:v>11.422144451600024</c:v>
                </c:pt>
                <c:pt idx="1171">
                  <c:v>11.409689430000123</c:v>
                </c:pt>
                <c:pt idx="1172">
                  <c:v>11.401237808200024</c:v>
                </c:pt>
                <c:pt idx="1173">
                  <c:v>11.392786186400134</c:v>
                </c:pt>
                <c:pt idx="1174">
                  <c:v>11.386558675600076</c:v>
                </c:pt>
                <c:pt idx="1175">
                  <c:v>11.379886342600154</c:v>
                </c:pt>
                <c:pt idx="1176">
                  <c:v>11.374103654000002</c:v>
                </c:pt>
                <c:pt idx="1177">
                  <c:v>11.369655432000076</c:v>
                </c:pt>
                <c:pt idx="1178">
                  <c:v>11.364762387800004</c:v>
                </c:pt>
                <c:pt idx="1179">
                  <c:v>11.361203810200006</c:v>
                </c:pt>
                <c:pt idx="1180">
                  <c:v>11.358534877000224</c:v>
                </c:pt>
                <c:pt idx="1181">
                  <c:v>11.355421121600004</c:v>
                </c:pt>
                <c:pt idx="1182">
                  <c:v>11.351862544000006</c:v>
                </c:pt>
                <c:pt idx="1183">
                  <c:v>11.348748788599998</c:v>
                </c:pt>
                <c:pt idx="1184">
                  <c:v>11.345190211000123</c:v>
                </c:pt>
                <c:pt idx="1185">
                  <c:v>11.340741989</c:v>
                </c:pt>
                <c:pt idx="1186">
                  <c:v>11.336293767000001</c:v>
                </c:pt>
                <c:pt idx="1187">
                  <c:v>11.334514478200004</c:v>
                </c:pt>
                <c:pt idx="1188">
                  <c:v>11.330066256200126</c:v>
                </c:pt>
                <c:pt idx="1189">
                  <c:v>11.325618034200026</c:v>
                </c:pt>
                <c:pt idx="1190">
                  <c:v>11.321614634400024</c:v>
                </c:pt>
                <c:pt idx="1191">
                  <c:v>11.317166412400002</c:v>
                </c:pt>
                <c:pt idx="1192">
                  <c:v>11.310938901600002</c:v>
                </c:pt>
                <c:pt idx="1193">
                  <c:v>11.305601035200135</c:v>
                </c:pt>
                <c:pt idx="1194">
                  <c:v>11.299818346599999</c:v>
                </c:pt>
                <c:pt idx="1195">
                  <c:v>11.293590835800076</c:v>
                </c:pt>
                <c:pt idx="1196">
                  <c:v>11.285584036200177</c:v>
                </c:pt>
                <c:pt idx="1197">
                  <c:v>11.278022058800001</c:v>
                </c:pt>
                <c:pt idx="1198">
                  <c:v>11.271349725799999</c:v>
                </c:pt>
                <c:pt idx="1199">
                  <c:v>11.264232570600004</c:v>
                </c:pt>
                <c:pt idx="1200">
                  <c:v>11.255336126600024</c:v>
                </c:pt>
                <c:pt idx="1201">
                  <c:v>11.245105216000002</c:v>
                </c:pt>
                <c:pt idx="1202">
                  <c:v>11.235763949800001</c:v>
                </c:pt>
                <c:pt idx="1203">
                  <c:v>11.228201972399948</c:v>
                </c:pt>
                <c:pt idx="1204">
                  <c:v>11.221974461599848</c:v>
                </c:pt>
                <c:pt idx="1205">
                  <c:v>11.216191772999998</c:v>
                </c:pt>
                <c:pt idx="1206">
                  <c:v>11.209074617800002</c:v>
                </c:pt>
                <c:pt idx="1207">
                  <c:v>11.203291929200001</c:v>
                </c:pt>
                <c:pt idx="1208">
                  <c:v>11.199733351600004</c:v>
                </c:pt>
                <c:pt idx="1209">
                  <c:v>11.1970644184</c:v>
                </c:pt>
                <c:pt idx="1210">
                  <c:v>11.193061018600002</c:v>
                </c:pt>
                <c:pt idx="1211">
                  <c:v>11.189502441</c:v>
                </c:pt>
                <c:pt idx="1212">
                  <c:v>11.188167974399999</c:v>
                </c:pt>
                <c:pt idx="1213">
                  <c:v>11.185054219000179</c:v>
                </c:pt>
                <c:pt idx="1214">
                  <c:v>11.183274930200001</c:v>
                </c:pt>
                <c:pt idx="1215">
                  <c:v>11.181495641400002</c:v>
                </c:pt>
                <c:pt idx="1216">
                  <c:v>11.180605997000002</c:v>
                </c:pt>
                <c:pt idx="1217">
                  <c:v>11.179271530399999</c:v>
                </c:pt>
                <c:pt idx="1218">
                  <c:v>11.179716352600026</c:v>
                </c:pt>
                <c:pt idx="1219">
                  <c:v>11.181050819200006</c:v>
                </c:pt>
                <c:pt idx="1220">
                  <c:v>11.181050819200006</c:v>
                </c:pt>
                <c:pt idx="1221">
                  <c:v>11.180161174799998</c:v>
                </c:pt>
                <c:pt idx="1222">
                  <c:v>11.180161174799998</c:v>
                </c:pt>
                <c:pt idx="1223">
                  <c:v>11.179271530399999</c:v>
                </c:pt>
                <c:pt idx="1224">
                  <c:v>11.177937063800002</c:v>
                </c:pt>
                <c:pt idx="1225">
                  <c:v>11.176602597200135</c:v>
                </c:pt>
                <c:pt idx="1226">
                  <c:v>11.176602597200135</c:v>
                </c:pt>
                <c:pt idx="1227">
                  <c:v>11.175712952800026</c:v>
                </c:pt>
                <c:pt idx="1228">
                  <c:v>11.173044019600145</c:v>
                </c:pt>
                <c:pt idx="1229">
                  <c:v>11.170819908600002</c:v>
                </c:pt>
                <c:pt idx="1230">
                  <c:v>11.169485442000004</c:v>
                </c:pt>
                <c:pt idx="1231">
                  <c:v>11.167261331000001</c:v>
                </c:pt>
                <c:pt idx="1232">
                  <c:v>11.163702753400004</c:v>
                </c:pt>
                <c:pt idx="1233">
                  <c:v>11.157920064800001</c:v>
                </c:pt>
                <c:pt idx="1234">
                  <c:v>11.152582198400165</c:v>
                </c:pt>
                <c:pt idx="1235">
                  <c:v>11.1454650432</c:v>
                </c:pt>
                <c:pt idx="1236">
                  <c:v>11.139237532400006</c:v>
                </c:pt>
                <c:pt idx="1237">
                  <c:v>11.133899666000001</c:v>
                </c:pt>
                <c:pt idx="1238">
                  <c:v>11.129896266200006</c:v>
                </c:pt>
                <c:pt idx="1239">
                  <c:v>11.123223933199998</c:v>
                </c:pt>
                <c:pt idx="1240">
                  <c:v>11.115661955800002</c:v>
                </c:pt>
                <c:pt idx="1241">
                  <c:v>11.108989622800001</c:v>
                </c:pt>
                <c:pt idx="1242">
                  <c:v>11.102317289800002</c:v>
                </c:pt>
                <c:pt idx="1243">
                  <c:v>11.094310490199998</c:v>
                </c:pt>
                <c:pt idx="1244">
                  <c:v>11.088972623799998</c:v>
                </c:pt>
                <c:pt idx="1245">
                  <c:v>11.083189935200076</c:v>
                </c:pt>
                <c:pt idx="1246">
                  <c:v>11.076517602200004</c:v>
                </c:pt>
                <c:pt idx="1247">
                  <c:v>11.070734913600155</c:v>
                </c:pt>
                <c:pt idx="1248">
                  <c:v>11.0676211582</c:v>
                </c:pt>
                <c:pt idx="1249">
                  <c:v>11.061393647400001</c:v>
                </c:pt>
                <c:pt idx="1250">
                  <c:v>11.0547213144</c:v>
                </c:pt>
                <c:pt idx="1251">
                  <c:v>11.049828270199999</c:v>
                </c:pt>
                <c:pt idx="1252">
                  <c:v>11.041821470599851</c:v>
                </c:pt>
                <c:pt idx="1253">
                  <c:v>11.035149137600024</c:v>
                </c:pt>
                <c:pt idx="1254">
                  <c:v>11.029366449000001</c:v>
                </c:pt>
                <c:pt idx="1255">
                  <c:v>11.024918227000001</c:v>
                </c:pt>
                <c:pt idx="1256">
                  <c:v>11.020470005000002</c:v>
                </c:pt>
                <c:pt idx="1257">
                  <c:v>11.014687316400074</c:v>
                </c:pt>
                <c:pt idx="1258">
                  <c:v>11.009794272200141</c:v>
                </c:pt>
                <c:pt idx="1259">
                  <c:v>11.004901228000001</c:v>
                </c:pt>
                <c:pt idx="1260">
                  <c:v>11.000008183799999</c:v>
                </c:pt>
                <c:pt idx="1261">
                  <c:v>10.997339250600024</c:v>
                </c:pt>
                <c:pt idx="1262">
                  <c:v>10.994670317400002</c:v>
                </c:pt>
                <c:pt idx="1263">
                  <c:v>10.993335850800024</c:v>
                </c:pt>
                <c:pt idx="1264">
                  <c:v>10.991111739800001</c:v>
                </c:pt>
                <c:pt idx="1265">
                  <c:v>10.989777273200026</c:v>
                </c:pt>
                <c:pt idx="1266">
                  <c:v>10.988887628800002</c:v>
                </c:pt>
                <c:pt idx="1267">
                  <c:v>10.987553162199999</c:v>
                </c:pt>
                <c:pt idx="1268">
                  <c:v>10.986663517800126</c:v>
                </c:pt>
                <c:pt idx="1269">
                  <c:v>10.985329051200004</c:v>
                </c:pt>
                <c:pt idx="1270">
                  <c:v>10.984439406800076</c:v>
                </c:pt>
                <c:pt idx="1271">
                  <c:v>10.9831049402</c:v>
                </c:pt>
                <c:pt idx="1272">
                  <c:v>10.982660118000076</c:v>
                </c:pt>
                <c:pt idx="1273">
                  <c:v>10.981325651400001</c:v>
                </c:pt>
                <c:pt idx="1274">
                  <c:v>10.980880829200123</c:v>
                </c:pt>
                <c:pt idx="1275">
                  <c:v>10.980436007000188</c:v>
                </c:pt>
                <c:pt idx="1276">
                  <c:v>10.979991184800001</c:v>
                </c:pt>
                <c:pt idx="1277">
                  <c:v>10.9791015404</c:v>
                </c:pt>
                <c:pt idx="1278">
                  <c:v>10.976432607200177</c:v>
                </c:pt>
                <c:pt idx="1279">
                  <c:v>10.974653318400026</c:v>
                </c:pt>
                <c:pt idx="1280">
                  <c:v>10.972429207400172</c:v>
                </c:pt>
                <c:pt idx="1281">
                  <c:v>10.971539563000126</c:v>
                </c:pt>
                <c:pt idx="1282">
                  <c:v>10.970205096400004</c:v>
                </c:pt>
                <c:pt idx="1283">
                  <c:v>10.966646518800285</c:v>
                </c:pt>
                <c:pt idx="1284">
                  <c:v>10.963532763400076</c:v>
                </c:pt>
                <c:pt idx="1285">
                  <c:v>10.961753474600002</c:v>
                </c:pt>
                <c:pt idx="1286">
                  <c:v>10.958194897000126</c:v>
                </c:pt>
                <c:pt idx="1287">
                  <c:v>10.954636319400244</c:v>
                </c:pt>
                <c:pt idx="1288">
                  <c:v>10.950632919600228</c:v>
                </c:pt>
                <c:pt idx="1289">
                  <c:v>10.948853630799999</c:v>
                </c:pt>
                <c:pt idx="1290">
                  <c:v>10.945295053200002</c:v>
                </c:pt>
                <c:pt idx="1291">
                  <c:v>10.941736475600004</c:v>
                </c:pt>
                <c:pt idx="1292">
                  <c:v>10.940402009000024</c:v>
                </c:pt>
                <c:pt idx="1293">
                  <c:v>10.938177898000001</c:v>
                </c:pt>
                <c:pt idx="1294">
                  <c:v>10.935064142600002</c:v>
                </c:pt>
                <c:pt idx="1295">
                  <c:v>10.932840031600024</c:v>
                </c:pt>
                <c:pt idx="1296">
                  <c:v>10.931060742799998</c:v>
                </c:pt>
                <c:pt idx="1297">
                  <c:v>10.928836631800024</c:v>
                </c:pt>
                <c:pt idx="1298">
                  <c:v>10.926167698600002</c:v>
                </c:pt>
                <c:pt idx="1299">
                  <c:v>10.923943587600002</c:v>
                </c:pt>
                <c:pt idx="1300">
                  <c:v>10.920829832200004</c:v>
                </c:pt>
                <c:pt idx="1301">
                  <c:v>10.917271254600003</c:v>
                </c:pt>
                <c:pt idx="1302">
                  <c:v>10.915047143600002</c:v>
                </c:pt>
                <c:pt idx="1303">
                  <c:v>10.911933388200001</c:v>
                </c:pt>
                <c:pt idx="1304">
                  <c:v>10.908374810600002</c:v>
                </c:pt>
                <c:pt idx="1305">
                  <c:v>10.903926588600006</c:v>
                </c:pt>
                <c:pt idx="1306">
                  <c:v>10.900812833200026</c:v>
                </c:pt>
                <c:pt idx="1307">
                  <c:v>10.8985887222</c:v>
                </c:pt>
                <c:pt idx="1308">
                  <c:v>10.895474966800121</c:v>
                </c:pt>
                <c:pt idx="1309">
                  <c:v>10.892806033600175</c:v>
                </c:pt>
                <c:pt idx="1310">
                  <c:v>10.890581922600004</c:v>
                </c:pt>
                <c:pt idx="1311">
                  <c:v>10.888357811600002</c:v>
                </c:pt>
                <c:pt idx="1312">
                  <c:v>10.886578522800002</c:v>
                </c:pt>
                <c:pt idx="1313">
                  <c:v>10.883019945200004</c:v>
                </c:pt>
                <c:pt idx="1314">
                  <c:v>10.880351012</c:v>
                </c:pt>
                <c:pt idx="1315">
                  <c:v>10.875457967800161</c:v>
                </c:pt>
                <c:pt idx="1316">
                  <c:v>10.868785634800076</c:v>
                </c:pt>
                <c:pt idx="1317">
                  <c:v>10.863892590600154</c:v>
                </c:pt>
                <c:pt idx="1318">
                  <c:v>10.858554724200006</c:v>
                </c:pt>
                <c:pt idx="1319">
                  <c:v>10.853216857800184</c:v>
                </c:pt>
                <c:pt idx="1320">
                  <c:v>10.846989347000004</c:v>
                </c:pt>
                <c:pt idx="1321">
                  <c:v>10.842541125000002</c:v>
                </c:pt>
                <c:pt idx="1322">
                  <c:v>10.8385377252</c:v>
                </c:pt>
                <c:pt idx="1323">
                  <c:v>10.834979147599999</c:v>
                </c:pt>
                <c:pt idx="1324">
                  <c:v>10.831420570000002</c:v>
                </c:pt>
                <c:pt idx="1325">
                  <c:v>10.827861992399999</c:v>
                </c:pt>
                <c:pt idx="1326">
                  <c:v>10.825193059200076</c:v>
                </c:pt>
                <c:pt idx="1327">
                  <c:v>10.822079303800002</c:v>
                </c:pt>
                <c:pt idx="1328">
                  <c:v>10.819855192800002</c:v>
                </c:pt>
                <c:pt idx="1329">
                  <c:v>10.817631081800002</c:v>
                </c:pt>
                <c:pt idx="1330">
                  <c:v>10.814517326400004</c:v>
                </c:pt>
                <c:pt idx="1331">
                  <c:v>10.8118483932</c:v>
                </c:pt>
                <c:pt idx="1332">
                  <c:v>10.810958748800001</c:v>
                </c:pt>
                <c:pt idx="1333">
                  <c:v>10.8100691044</c:v>
                </c:pt>
                <c:pt idx="1334">
                  <c:v>10.807844993400026</c:v>
                </c:pt>
                <c:pt idx="1335">
                  <c:v>10.806065704600002</c:v>
                </c:pt>
                <c:pt idx="1336">
                  <c:v>10.805620882400024</c:v>
                </c:pt>
                <c:pt idx="1337">
                  <c:v>10.805176060200004</c:v>
                </c:pt>
                <c:pt idx="1338">
                  <c:v>10.802951949200002</c:v>
                </c:pt>
                <c:pt idx="1339">
                  <c:v>10.802062304800026</c:v>
                </c:pt>
                <c:pt idx="1340">
                  <c:v>10.801617482600003</c:v>
                </c:pt>
                <c:pt idx="1341">
                  <c:v>10.801172660399999</c:v>
                </c:pt>
                <c:pt idx="1342">
                  <c:v>10.799838193800001</c:v>
                </c:pt>
                <c:pt idx="1343">
                  <c:v>10.799393371600001</c:v>
                </c:pt>
                <c:pt idx="1344">
                  <c:v>10.799838193800001</c:v>
                </c:pt>
                <c:pt idx="1345">
                  <c:v>10.799393371600001</c:v>
                </c:pt>
                <c:pt idx="1346">
                  <c:v>10.799393371600001</c:v>
                </c:pt>
                <c:pt idx="1347">
                  <c:v>10.800727838200125</c:v>
                </c:pt>
                <c:pt idx="1348">
                  <c:v>10.800283016000026</c:v>
                </c:pt>
                <c:pt idx="1349">
                  <c:v>10.799838193800001</c:v>
                </c:pt>
                <c:pt idx="1350">
                  <c:v>10.800283016000026</c:v>
                </c:pt>
                <c:pt idx="1351">
                  <c:v>10.800727838200125</c:v>
                </c:pt>
                <c:pt idx="1352">
                  <c:v>10.800727838200125</c:v>
                </c:pt>
                <c:pt idx="1353">
                  <c:v>10.801172660399999</c:v>
                </c:pt>
                <c:pt idx="1354">
                  <c:v>10.802951949200002</c:v>
                </c:pt>
                <c:pt idx="1355">
                  <c:v>10.804731238000135</c:v>
                </c:pt>
                <c:pt idx="1356">
                  <c:v>10.805620882400024</c:v>
                </c:pt>
                <c:pt idx="1357">
                  <c:v>10.806065704600002</c:v>
                </c:pt>
                <c:pt idx="1358">
                  <c:v>10.806955349000004</c:v>
                </c:pt>
                <c:pt idx="1359">
                  <c:v>10.805176060200004</c:v>
                </c:pt>
                <c:pt idx="1360">
                  <c:v>10.804731238000135</c:v>
                </c:pt>
                <c:pt idx="1361">
                  <c:v>10.803841593600024</c:v>
                </c:pt>
                <c:pt idx="1362">
                  <c:v>10.804286415800076</c:v>
                </c:pt>
                <c:pt idx="1363">
                  <c:v>10.804286415800076</c:v>
                </c:pt>
                <c:pt idx="1364">
                  <c:v>10.803396771400006</c:v>
                </c:pt>
                <c:pt idx="1365">
                  <c:v>10.803396771400006</c:v>
                </c:pt>
                <c:pt idx="1366">
                  <c:v>10.804286415800076</c:v>
                </c:pt>
                <c:pt idx="1367">
                  <c:v>10.803841593600024</c:v>
                </c:pt>
                <c:pt idx="1368">
                  <c:v>10.803841593600024</c:v>
                </c:pt>
                <c:pt idx="1369">
                  <c:v>10.802951949200002</c:v>
                </c:pt>
                <c:pt idx="1370">
                  <c:v>10.802507127000121</c:v>
                </c:pt>
                <c:pt idx="1371">
                  <c:v>10.802062304800026</c:v>
                </c:pt>
                <c:pt idx="1372">
                  <c:v>10.800727838200125</c:v>
                </c:pt>
                <c:pt idx="1373">
                  <c:v>10.800727838200125</c:v>
                </c:pt>
                <c:pt idx="1374">
                  <c:v>10.799838193800001</c:v>
                </c:pt>
                <c:pt idx="1375">
                  <c:v>10.798503727199998</c:v>
                </c:pt>
                <c:pt idx="1376">
                  <c:v>10.798058904999998</c:v>
                </c:pt>
                <c:pt idx="1377">
                  <c:v>10.797169260599999</c:v>
                </c:pt>
                <c:pt idx="1378">
                  <c:v>10.795834794000006</c:v>
                </c:pt>
                <c:pt idx="1379">
                  <c:v>10.794945149599998</c:v>
                </c:pt>
                <c:pt idx="1380">
                  <c:v>10.7945003274</c:v>
                </c:pt>
                <c:pt idx="1381">
                  <c:v>10.795834794000006</c:v>
                </c:pt>
                <c:pt idx="1382">
                  <c:v>10.795389971800002</c:v>
                </c:pt>
                <c:pt idx="1383">
                  <c:v>10.796279616200001</c:v>
                </c:pt>
                <c:pt idx="1384">
                  <c:v>10.7967244384</c:v>
                </c:pt>
                <c:pt idx="1385">
                  <c:v>10.797614082800001</c:v>
                </c:pt>
                <c:pt idx="1386">
                  <c:v>10.797614082800001</c:v>
                </c:pt>
                <c:pt idx="1387">
                  <c:v>10.798058904999998</c:v>
                </c:pt>
                <c:pt idx="1388">
                  <c:v>10.800727838200125</c:v>
                </c:pt>
                <c:pt idx="1389">
                  <c:v>10.802507127000121</c:v>
                </c:pt>
                <c:pt idx="1390">
                  <c:v>10.803841593600024</c:v>
                </c:pt>
                <c:pt idx="1391">
                  <c:v>10.805620882400024</c:v>
                </c:pt>
                <c:pt idx="1392">
                  <c:v>10.807844993400026</c:v>
                </c:pt>
                <c:pt idx="1393">
                  <c:v>10.809179460000001</c:v>
                </c:pt>
                <c:pt idx="1394">
                  <c:v>10.810958748800001</c:v>
                </c:pt>
                <c:pt idx="1395">
                  <c:v>10.813182859800177</c:v>
                </c:pt>
                <c:pt idx="1396">
                  <c:v>10.815851793000002</c:v>
                </c:pt>
                <c:pt idx="1397">
                  <c:v>10.816296615200141</c:v>
                </c:pt>
                <c:pt idx="1398">
                  <c:v>10.818075904000001</c:v>
                </c:pt>
                <c:pt idx="1399">
                  <c:v>10.819410370600076</c:v>
                </c:pt>
                <c:pt idx="1400">
                  <c:v>10.817631081800002</c:v>
                </c:pt>
                <c:pt idx="1401">
                  <c:v>10.816296615200141</c:v>
                </c:pt>
                <c:pt idx="1402">
                  <c:v>10.814962148600001</c:v>
                </c:pt>
                <c:pt idx="1403">
                  <c:v>10.814517326400004</c:v>
                </c:pt>
                <c:pt idx="1404">
                  <c:v>10.812293215400134</c:v>
                </c:pt>
                <c:pt idx="1405">
                  <c:v>10.8100691044</c:v>
                </c:pt>
                <c:pt idx="1406">
                  <c:v>10.807400171200022</c:v>
                </c:pt>
                <c:pt idx="1407">
                  <c:v>10.806065704600002</c:v>
                </c:pt>
                <c:pt idx="1408">
                  <c:v>10.803396771400006</c:v>
                </c:pt>
                <c:pt idx="1409">
                  <c:v>10.800283016000026</c:v>
                </c:pt>
                <c:pt idx="1410">
                  <c:v>10.7967244384</c:v>
                </c:pt>
                <c:pt idx="1411">
                  <c:v>10.794945149599998</c:v>
                </c:pt>
                <c:pt idx="1412">
                  <c:v>10.791386572</c:v>
                </c:pt>
                <c:pt idx="1413">
                  <c:v>10.787827994400001</c:v>
                </c:pt>
                <c:pt idx="1414">
                  <c:v>10.782934950200024</c:v>
                </c:pt>
                <c:pt idx="1415">
                  <c:v>10.778931550400001</c:v>
                </c:pt>
                <c:pt idx="1416">
                  <c:v>10.774483328400002</c:v>
                </c:pt>
                <c:pt idx="1417">
                  <c:v>10.7700351064</c:v>
                </c:pt>
                <c:pt idx="1418">
                  <c:v>10.7678109954</c:v>
                </c:pt>
                <c:pt idx="1419">
                  <c:v>10.765586884400165</c:v>
                </c:pt>
                <c:pt idx="1420">
                  <c:v>10.7629179512</c:v>
                </c:pt>
                <c:pt idx="1421">
                  <c:v>10.761138662399999</c:v>
                </c:pt>
                <c:pt idx="1422">
                  <c:v>10.760249018000026</c:v>
                </c:pt>
                <c:pt idx="1423">
                  <c:v>10.7589145514</c:v>
                </c:pt>
                <c:pt idx="1424">
                  <c:v>10.757580084800002</c:v>
                </c:pt>
                <c:pt idx="1425">
                  <c:v>10.756245618200024</c:v>
                </c:pt>
                <c:pt idx="1426">
                  <c:v>10.756245618200024</c:v>
                </c:pt>
                <c:pt idx="1427">
                  <c:v>10.7566904404</c:v>
                </c:pt>
                <c:pt idx="1428">
                  <c:v>10.7566904404</c:v>
                </c:pt>
                <c:pt idx="1429">
                  <c:v>10.757580084800002</c:v>
                </c:pt>
                <c:pt idx="1430">
                  <c:v>10.758024907000001</c:v>
                </c:pt>
                <c:pt idx="1431">
                  <c:v>10.7606938402</c:v>
                </c:pt>
                <c:pt idx="1432">
                  <c:v>10.7629179512</c:v>
                </c:pt>
                <c:pt idx="1433">
                  <c:v>10.7642524178</c:v>
                </c:pt>
                <c:pt idx="1434">
                  <c:v>10.766921351000001</c:v>
                </c:pt>
                <c:pt idx="1435">
                  <c:v>10.7700351064</c:v>
                </c:pt>
                <c:pt idx="1436">
                  <c:v>10.772704039600145</c:v>
                </c:pt>
                <c:pt idx="1437">
                  <c:v>10.774928150599948</c:v>
                </c:pt>
                <c:pt idx="1438">
                  <c:v>10.777597083800002</c:v>
                </c:pt>
                <c:pt idx="1439">
                  <c:v>10.780266017000002</c:v>
                </c:pt>
                <c:pt idx="1440">
                  <c:v>10.782934950200024</c:v>
                </c:pt>
                <c:pt idx="1441">
                  <c:v>10.783824594600002</c:v>
                </c:pt>
                <c:pt idx="1442">
                  <c:v>10.786048705600003</c:v>
                </c:pt>
                <c:pt idx="1443">
                  <c:v>10.787827994400001</c:v>
                </c:pt>
                <c:pt idx="1444">
                  <c:v>10.789607283200002</c:v>
                </c:pt>
                <c:pt idx="1445">
                  <c:v>10.790052105400001</c:v>
                </c:pt>
                <c:pt idx="1446">
                  <c:v>10.791386572</c:v>
                </c:pt>
                <c:pt idx="1447">
                  <c:v>10.792721038600002</c:v>
                </c:pt>
                <c:pt idx="1448">
                  <c:v>10.792721038600002</c:v>
                </c:pt>
                <c:pt idx="1449">
                  <c:v>10.792721038600002</c:v>
                </c:pt>
                <c:pt idx="1450">
                  <c:v>10.792276216400024</c:v>
                </c:pt>
                <c:pt idx="1451">
                  <c:v>10.793165860799999</c:v>
                </c:pt>
                <c:pt idx="1452">
                  <c:v>10.793610683000001</c:v>
                </c:pt>
                <c:pt idx="1453">
                  <c:v>10.794945149599998</c:v>
                </c:pt>
                <c:pt idx="1454">
                  <c:v>10.795834794000006</c:v>
                </c:pt>
                <c:pt idx="1455">
                  <c:v>10.7967244384</c:v>
                </c:pt>
                <c:pt idx="1456">
                  <c:v>10.798948549399999</c:v>
                </c:pt>
                <c:pt idx="1457">
                  <c:v>10.802507127000121</c:v>
                </c:pt>
                <c:pt idx="1458">
                  <c:v>10.802951949200002</c:v>
                </c:pt>
                <c:pt idx="1459">
                  <c:v>10.803396771400006</c:v>
                </c:pt>
                <c:pt idx="1460">
                  <c:v>10.805620882400024</c:v>
                </c:pt>
                <c:pt idx="1461">
                  <c:v>10.807844993400026</c:v>
                </c:pt>
                <c:pt idx="1462">
                  <c:v>10.808289815600123</c:v>
                </c:pt>
                <c:pt idx="1463">
                  <c:v>10.808289815600123</c:v>
                </c:pt>
                <c:pt idx="1464">
                  <c:v>10.808734637800141</c:v>
                </c:pt>
                <c:pt idx="1465">
                  <c:v>10.807400171200022</c:v>
                </c:pt>
                <c:pt idx="1466">
                  <c:v>10.806065704600002</c:v>
                </c:pt>
                <c:pt idx="1467">
                  <c:v>10.804286415800076</c:v>
                </c:pt>
                <c:pt idx="1468">
                  <c:v>10.803396771400006</c:v>
                </c:pt>
                <c:pt idx="1469">
                  <c:v>10.802951949200002</c:v>
                </c:pt>
                <c:pt idx="1470">
                  <c:v>10.800283016000026</c:v>
                </c:pt>
                <c:pt idx="1471">
                  <c:v>10.798503727199998</c:v>
                </c:pt>
                <c:pt idx="1472">
                  <c:v>10.795834794000006</c:v>
                </c:pt>
                <c:pt idx="1473">
                  <c:v>10.793165860799999</c:v>
                </c:pt>
                <c:pt idx="1474">
                  <c:v>10.790496927600024</c:v>
                </c:pt>
                <c:pt idx="1475">
                  <c:v>10.786048705600003</c:v>
                </c:pt>
                <c:pt idx="1476">
                  <c:v>10.782934950200024</c:v>
                </c:pt>
                <c:pt idx="1477">
                  <c:v>10.778041905999999</c:v>
                </c:pt>
                <c:pt idx="1478">
                  <c:v>10.770924750800001</c:v>
                </c:pt>
                <c:pt idx="1479">
                  <c:v>10.762473129</c:v>
                </c:pt>
                <c:pt idx="1480">
                  <c:v>10.751797396200002</c:v>
                </c:pt>
                <c:pt idx="1481">
                  <c:v>10.742900952199999</c:v>
                </c:pt>
                <c:pt idx="1482">
                  <c:v>10.733114863800001</c:v>
                </c:pt>
                <c:pt idx="1483">
                  <c:v>10.723773597600003</c:v>
                </c:pt>
                <c:pt idx="1484">
                  <c:v>10.715321975799998</c:v>
                </c:pt>
                <c:pt idx="1485">
                  <c:v>10.707315176199998</c:v>
                </c:pt>
                <c:pt idx="1486">
                  <c:v>10.700198020999999</c:v>
                </c:pt>
                <c:pt idx="1487">
                  <c:v>10.693080865800002</c:v>
                </c:pt>
                <c:pt idx="1488">
                  <c:v>10.687742999400006</c:v>
                </c:pt>
                <c:pt idx="1489">
                  <c:v>10.6832947774</c:v>
                </c:pt>
                <c:pt idx="1490">
                  <c:v>10.679291377600002</c:v>
                </c:pt>
                <c:pt idx="1491">
                  <c:v>10.677067266600002</c:v>
                </c:pt>
                <c:pt idx="1492">
                  <c:v>10.674843155600001</c:v>
                </c:pt>
                <c:pt idx="1493">
                  <c:v>10.672619044600006</c:v>
                </c:pt>
                <c:pt idx="1494">
                  <c:v>10.671729400199998</c:v>
                </c:pt>
                <c:pt idx="1495">
                  <c:v>10.671284578000026</c:v>
                </c:pt>
                <c:pt idx="1496">
                  <c:v>10.670394933600004</c:v>
                </c:pt>
                <c:pt idx="1497">
                  <c:v>10.670839755800024</c:v>
                </c:pt>
                <c:pt idx="1498">
                  <c:v>10.672619044600006</c:v>
                </c:pt>
                <c:pt idx="1499">
                  <c:v>10.671729400199998</c:v>
                </c:pt>
                <c:pt idx="1500">
                  <c:v>10.672619044600006</c:v>
                </c:pt>
                <c:pt idx="1501">
                  <c:v>10.673508689</c:v>
                </c:pt>
                <c:pt idx="1502">
                  <c:v>10.675732800000137</c:v>
                </c:pt>
                <c:pt idx="1503">
                  <c:v>10.677956911000004</c:v>
                </c:pt>
                <c:pt idx="1504">
                  <c:v>10.681515488600001</c:v>
                </c:pt>
                <c:pt idx="1505">
                  <c:v>10.682849955200076</c:v>
                </c:pt>
                <c:pt idx="1506">
                  <c:v>10.686408532800026</c:v>
                </c:pt>
                <c:pt idx="1507">
                  <c:v>10.690411932600002</c:v>
                </c:pt>
                <c:pt idx="1508">
                  <c:v>10.693970510200002</c:v>
                </c:pt>
                <c:pt idx="1509">
                  <c:v>10.697973909999998</c:v>
                </c:pt>
                <c:pt idx="1510">
                  <c:v>10.702866954200006</c:v>
                </c:pt>
                <c:pt idx="1511">
                  <c:v>10.706870354000001</c:v>
                </c:pt>
                <c:pt idx="1512">
                  <c:v>10.710873753799998</c:v>
                </c:pt>
                <c:pt idx="1513">
                  <c:v>10.715321975799998</c:v>
                </c:pt>
                <c:pt idx="1514">
                  <c:v>10.719770197800001</c:v>
                </c:pt>
                <c:pt idx="1515">
                  <c:v>10.72332877539986</c:v>
                </c:pt>
                <c:pt idx="1516">
                  <c:v>10.727776997399999</c:v>
                </c:pt>
                <c:pt idx="1517">
                  <c:v>10.7317803972</c:v>
                </c:pt>
                <c:pt idx="1518">
                  <c:v>10.736673441399871</c:v>
                </c:pt>
                <c:pt idx="1519">
                  <c:v>10.740676841200001</c:v>
                </c:pt>
                <c:pt idx="1520">
                  <c:v>10.7455698854</c:v>
                </c:pt>
                <c:pt idx="1521">
                  <c:v>10.749573285199999</c:v>
                </c:pt>
                <c:pt idx="1522">
                  <c:v>10.754466329400024</c:v>
                </c:pt>
                <c:pt idx="1523">
                  <c:v>10.761583484600001</c:v>
                </c:pt>
                <c:pt idx="1524">
                  <c:v>10.766476528800123</c:v>
                </c:pt>
                <c:pt idx="1525">
                  <c:v>10.771369572999999</c:v>
                </c:pt>
                <c:pt idx="1526">
                  <c:v>10.775372972800001</c:v>
                </c:pt>
                <c:pt idx="1527">
                  <c:v>10.779376372600002</c:v>
                </c:pt>
                <c:pt idx="1528">
                  <c:v>10.784269416800001</c:v>
                </c:pt>
                <c:pt idx="1529">
                  <c:v>10.787827994400001</c:v>
                </c:pt>
                <c:pt idx="1530">
                  <c:v>10.792276216400024</c:v>
                </c:pt>
                <c:pt idx="1531">
                  <c:v>10.795389971800002</c:v>
                </c:pt>
                <c:pt idx="1532">
                  <c:v>10.798948549399999</c:v>
                </c:pt>
                <c:pt idx="1533">
                  <c:v>10.802507127000121</c:v>
                </c:pt>
                <c:pt idx="1534">
                  <c:v>10.806065704600002</c:v>
                </c:pt>
                <c:pt idx="1535">
                  <c:v>10.808289815600123</c:v>
                </c:pt>
                <c:pt idx="1536">
                  <c:v>10.809624282200026</c:v>
                </c:pt>
                <c:pt idx="1537">
                  <c:v>10.8118483932</c:v>
                </c:pt>
                <c:pt idx="1538">
                  <c:v>10.813627682</c:v>
                </c:pt>
                <c:pt idx="1539">
                  <c:v>10.816296615200141</c:v>
                </c:pt>
                <c:pt idx="1540">
                  <c:v>10.817186259600184</c:v>
                </c:pt>
                <c:pt idx="1541">
                  <c:v>10.818520726200001</c:v>
                </c:pt>
                <c:pt idx="1542">
                  <c:v>10.8189655484</c:v>
                </c:pt>
                <c:pt idx="1543">
                  <c:v>10.820300015000004</c:v>
                </c:pt>
                <c:pt idx="1544">
                  <c:v>10.821189659400074</c:v>
                </c:pt>
                <c:pt idx="1545">
                  <c:v>10.821189659400074</c:v>
                </c:pt>
                <c:pt idx="1546">
                  <c:v>10.820300015000004</c:v>
                </c:pt>
                <c:pt idx="1547">
                  <c:v>10.820744837200174</c:v>
                </c:pt>
                <c:pt idx="1548">
                  <c:v>10.822079303800002</c:v>
                </c:pt>
                <c:pt idx="1549">
                  <c:v>10.822524126000006</c:v>
                </c:pt>
                <c:pt idx="1550">
                  <c:v>10.822968948200002</c:v>
                </c:pt>
                <c:pt idx="1551">
                  <c:v>10.8234137704</c:v>
                </c:pt>
                <c:pt idx="1552">
                  <c:v>10.825193059200076</c:v>
                </c:pt>
                <c:pt idx="1553">
                  <c:v>10.826082703600004</c:v>
                </c:pt>
                <c:pt idx="1554">
                  <c:v>10.826972348000002</c:v>
                </c:pt>
                <c:pt idx="1555">
                  <c:v>10.829196459000125</c:v>
                </c:pt>
                <c:pt idx="1556">
                  <c:v>10.832310214400026</c:v>
                </c:pt>
                <c:pt idx="1557">
                  <c:v>10.834979147599999</c:v>
                </c:pt>
                <c:pt idx="1558">
                  <c:v>10.835423969800004</c:v>
                </c:pt>
                <c:pt idx="1559">
                  <c:v>10.8363136142</c:v>
                </c:pt>
                <c:pt idx="1560">
                  <c:v>10.837648080800001</c:v>
                </c:pt>
                <c:pt idx="1561">
                  <c:v>10.8385377252</c:v>
                </c:pt>
                <c:pt idx="1562">
                  <c:v>10.8407618362</c:v>
                </c:pt>
                <c:pt idx="1563">
                  <c:v>10.842096302800076</c:v>
                </c:pt>
                <c:pt idx="1564">
                  <c:v>10.842985947200004</c:v>
                </c:pt>
                <c:pt idx="1565">
                  <c:v>10.844320413799998</c:v>
                </c:pt>
                <c:pt idx="1566">
                  <c:v>10.846099702600002</c:v>
                </c:pt>
                <c:pt idx="1567">
                  <c:v>10.847878991399998</c:v>
                </c:pt>
                <c:pt idx="1568">
                  <c:v>10.849658280200002</c:v>
                </c:pt>
                <c:pt idx="1569">
                  <c:v>10.851437569000188</c:v>
                </c:pt>
                <c:pt idx="1570">
                  <c:v>10.854106502200137</c:v>
                </c:pt>
                <c:pt idx="1571">
                  <c:v>10.856330613200152</c:v>
                </c:pt>
                <c:pt idx="1572">
                  <c:v>10.856775435400024</c:v>
                </c:pt>
                <c:pt idx="1573">
                  <c:v>10.859889190800141</c:v>
                </c:pt>
                <c:pt idx="1574">
                  <c:v>10.8616684796</c:v>
                </c:pt>
                <c:pt idx="1575">
                  <c:v>10.863002946200076</c:v>
                </c:pt>
                <c:pt idx="1576">
                  <c:v>10.865227057200123</c:v>
                </c:pt>
                <c:pt idx="1577">
                  <c:v>10.867451168200002</c:v>
                </c:pt>
                <c:pt idx="1578">
                  <c:v>10.867895990400006</c:v>
                </c:pt>
                <c:pt idx="1579">
                  <c:v>10.867451168200002</c:v>
                </c:pt>
                <c:pt idx="1580">
                  <c:v>10.865671879400145</c:v>
                </c:pt>
                <c:pt idx="1581">
                  <c:v>10.865671879400145</c:v>
                </c:pt>
                <c:pt idx="1582">
                  <c:v>10.864782235000188</c:v>
                </c:pt>
                <c:pt idx="1583">
                  <c:v>10.864782235000188</c:v>
                </c:pt>
                <c:pt idx="1584">
                  <c:v>10.865227057200123</c:v>
                </c:pt>
                <c:pt idx="1585">
                  <c:v>10.865227057200123</c:v>
                </c:pt>
                <c:pt idx="1586">
                  <c:v>10.866116701600006</c:v>
                </c:pt>
                <c:pt idx="1587">
                  <c:v>10.867006346000121</c:v>
                </c:pt>
                <c:pt idx="1588">
                  <c:v>10.868340812600024</c:v>
                </c:pt>
                <c:pt idx="1589">
                  <c:v>10.868785634800076</c:v>
                </c:pt>
                <c:pt idx="1590">
                  <c:v>10.869675279200157</c:v>
                </c:pt>
                <c:pt idx="1591">
                  <c:v>10.873233856800141</c:v>
                </c:pt>
                <c:pt idx="1592">
                  <c:v>10.876347612200076</c:v>
                </c:pt>
                <c:pt idx="1593">
                  <c:v>10.877237256600155</c:v>
                </c:pt>
                <c:pt idx="1594">
                  <c:v>10.879016545400148</c:v>
                </c:pt>
                <c:pt idx="1595">
                  <c:v>10.880795834200141</c:v>
                </c:pt>
                <c:pt idx="1596">
                  <c:v>10.883464767400024</c:v>
                </c:pt>
                <c:pt idx="1597">
                  <c:v>10.885688878400195</c:v>
                </c:pt>
                <c:pt idx="1598">
                  <c:v>10.8879129894</c:v>
                </c:pt>
                <c:pt idx="1599">
                  <c:v>10.890581922600004</c:v>
                </c:pt>
                <c:pt idx="1600">
                  <c:v>10.893695678000125</c:v>
                </c:pt>
                <c:pt idx="1601">
                  <c:v>10.895919789000002</c:v>
                </c:pt>
                <c:pt idx="1602">
                  <c:v>10.8985887222</c:v>
                </c:pt>
                <c:pt idx="1603">
                  <c:v>10.901702477600002</c:v>
                </c:pt>
                <c:pt idx="1604">
                  <c:v>10.903036944200121</c:v>
                </c:pt>
                <c:pt idx="1605">
                  <c:v>10.906150699600024</c:v>
                </c:pt>
                <c:pt idx="1606">
                  <c:v>10.907929988399999</c:v>
                </c:pt>
                <c:pt idx="1607">
                  <c:v>10.911043743800001</c:v>
                </c:pt>
                <c:pt idx="1608">
                  <c:v>10.9123782104</c:v>
                </c:pt>
                <c:pt idx="1609">
                  <c:v>10.9141574992</c:v>
                </c:pt>
                <c:pt idx="1610">
                  <c:v>10.915936788000026</c:v>
                </c:pt>
                <c:pt idx="1611">
                  <c:v>10.916826432400002</c:v>
                </c:pt>
                <c:pt idx="1612">
                  <c:v>10.918605721199999</c:v>
                </c:pt>
                <c:pt idx="1613">
                  <c:v>10.921274654399999</c:v>
                </c:pt>
                <c:pt idx="1614">
                  <c:v>10.922164298800126</c:v>
                </c:pt>
                <c:pt idx="1615">
                  <c:v>10.922609121000002</c:v>
                </c:pt>
                <c:pt idx="1616">
                  <c:v>10.924388409800001</c:v>
                </c:pt>
                <c:pt idx="1617">
                  <c:v>10.925722876400076</c:v>
                </c:pt>
                <c:pt idx="1618">
                  <c:v>10.927057343</c:v>
                </c:pt>
                <c:pt idx="1619">
                  <c:v>10.928836631800024</c:v>
                </c:pt>
                <c:pt idx="1620">
                  <c:v>10.930615920600001</c:v>
                </c:pt>
                <c:pt idx="1621">
                  <c:v>10.932840031600024</c:v>
                </c:pt>
                <c:pt idx="1622">
                  <c:v>10.9368434314</c:v>
                </c:pt>
                <c:pt idx="1623">
                  <c:v>10.939957186800003</c:v>
                </c:pt>
                <c:pt idx="1624">
                  <c:v>10.942626120000002</c:v>
                </c:pt>
                <c:pt idx="1625">
                  <c:v>10.947519164200001</c:v>
                </c:pt>
                <c:pt idx="1626">
                  <c:v>10.951077741800001</c:v>
                </c:pt>
                <c:pt idx="1627">
                  <c:v>10.954636319400244</c:v>
                </c:pt>
                <c:pt idx="1628">
                  <c:v>10.958194897000126</c:v>
                </c:pt>
                <c:pt idx="1629">
                  <c:v>10.962643119000157</c:v>
                </c:pt>
                <c:pt idx="1630">
                  <c:v>10.967091341000001</c:v>
                </c:pt>
                <c:pt idx="1631">
                  <c:v>10.970205096400004</c:v>
                </c:pt>
                <c:pt idx="1632">
                  <c:v>10.974653318400026</c:v>
                </c:pt>
                <c:pt idx="1633">
                  <c:v>10.9768774294</c:v>
                </c:pt>
                <c:pt idx="1634">
                  <c:v>10.979546362600145</c:v>
                </c:pt>
                <c:pt idx="1635">
                  <c:v>10.9791015404</c:v>
                </c:pt>
                <c:pt idx="1636">
                  <c:v>10.981325651400001</c:v>
                </c:pt>
                <c:pt idx="1637">
                  <c:v>10.982660118000076</c:v>
                </c:pt>
                <c:pt idx="1638">
                  <c:v>10.985773873400024</c:v>
                </c:pt>
                <c:pt idx="1639">
                  <c:v>10.987108340000001</c:v>
                </c:pt>
                <c:pt idx="1640">
                  <c:v>10.989332451000006</c:v>
                </c:pt>
                <c:pt idx="1641">
                  <c:v>10.992891028600004</c:v>
                </c:pt>
                <c:pt idx="1642">
                  <c:v>10.995115139600006</c:v>
                </c:pt>
                <c:pt idx="1643">
                  <c:v>10.997339250600024</c:v>
                </c:pt>
                <c:pt idx="1644">
                  <c:v>11.000453006000004</c:v>
                </c:pt>
                <c:pt idx="1645">
                  <c:v>11.0035667614</c:v>
                </c:pt>
                <c:pt idx="1646">
                  <c:v>11.006680516800177</c:v>
                </c:pt>
                <c:pt idx="1647">
                  <c:v>11.010239094400006</c:v>
                </c:pt>
                <c:pt idx="1648">
                  <c:v>11.013797672000004</c:v>
                </c:pt>
                <c:pt idx="1649">
                  <c:v>11.016021782999998</c:v>
                </c:pt>
                <c:pt idx="1650">
                  <c:v>11.019135538400135</c:v>
                </c:pt>
                <c:pt idx="1651">
                  <c:v>11.024028582599998</c:v>
                </c:pt>
                <c:pt idx="1652">
                  <c:v>11.0284768046</c:v>
                </c:pt>
                <c:pt idx="1653">
                  <c:v>11.032480204400137</c:v>
                </c:pt>
                <c:pt idx="1654">
                  <c:v>11.036928426399998</c:v>
                </c:pt>
                <c:pt idx="1655">
                  <c:v>11.041376648399998</c:v>
                </c:pt>
                <c:pt idx="1656">
                  <c:v>11.046714514800026</c:v>
                </c:pt>
                <c:pt idx="1657">
                  <c:v>11.050273092400001</c:v>
                </c:pt>
                <c:pt idx="1658">
                  <c:v>11.053831670000006</c:v>
                </c:pt>
                <c:pt idx="1659">
                  <c:v>11.054276492200001</c:v>
                </c:pt>
                <c:pt idx="1660">
                  <c:v>11.057390247600004</c:v>
                </c:pt>
                <c:pt idx="1661">
                  <c:v>11.059614358600168</c:v>
                </c:pt>
                <c:pt idx="1662">
                  <c:v>11.062283291800076</c:v>
                </c:pt>
                <c:pt idx="1663">
                  <c:v>11.065397047200006</c:v>
                </c:pt>
                <c:pt idx="1664">
                  <c:v>11.068065980399998</c:v>
                </c:pt>
                <c:pt idx="1665">
                  <c:v>11.069845269200076</c:v>
                </c:pt>
                <c:pt idx="1666">
                  <c:v>11.076072780000001</c:v>
                </c:pt>
                <c:pt idx="1667">
                  <c:v>11.079631357600125</c:v>
                </c:pt>
                <c:pt idx="1668">
                  <c:v>11.083189935200076</c:v>
                </c:pt>
                <c:pt idx="1669">
                  <c:v>11.085858868400004</c:v>
                </c:pt>
                <c:pt idx="1670">
                  <c:v>11.088972623799998</c:v>
                </c:pt>
                <c:pt idx="1671">
                  <c:v>11.091641557000004</c:v>
                </c:pt>
                <c:pt idx="1672">
                  <c:v>11.095200134600002</c:v>
                </c:pt>
                <c:pt idx="1673">
                  <c:v>11.099203534400004</c:v>
                </c:pt>
                <c:pt idx="1674">
                  <c:v>11.103206934200006</c:v>
                </c:pt>
                <c:pt idx="1675">
                  <c:v>11.106320689599999</c:v>
                </c:pt>
                <c:pt idx="1676">
                  <c:v>11.1080999784</c:v>
                </c:pt>
                <c:pt idx="1677">
                  <c:v>11.1098792672</c:v>
                </c:pt>
                <c:pt idx="1678">
                  <c:v>11.111658556</c:v>
                </c:pt>
                <c:pt idx="1679">
                  <c:v>11.113437844800076</c:v>
                </c:pt>
                <c:pt idx="1680">
                  <c:v>11.114327489199948</c:v>
                </c:pt>
                <c:pt idx="1681">
                  <c:v>11.116106778000002</c:v>
                </c:pt>
                <c:pt idx="1682">
                  <c:v>11.1169964224</c:v>
                </c:pt>
                <c:pt idx="1683">
                  <c:v>11.1192205334</c:v>
                </c:pt>
                <c:pt idx="1684">
                  <c:v>11.120555</c:v>
                </c:pt>
                <c:pt idx="1685">
                  <c:v>11.120999822200002</c:v>
                </c:pt>
                <c:pt idx="1686">
                  <c:v>11.1214446444</c:v>
                </c:pt>
                <c:pt idx="1687">
                  <c:v>11.122779111000002</c:v>
                </c:pt>
                <c:pt idx="1688">
                  <c:v>11.124113577600001</c:v>
                </c:pt>
                <c:pt idx="1689">
                  <c:v>11.126782510800076</c:v>
                </c:pt>
                <c:pt idx="1690">
                  <c:v>11.127672155199999</c:v>
                </c:pt>
                <c:pt idx="1691">
                  <c:v>11.1290066218</c:v>
                </c:pt>
                <c:pt idx="1692">
                  <c:v>11.131230732800001</c:v>
                </c:pt>
                <c:pt idx="1693">
                  <c:v>11.133010021600001</c:v>
                </c:pt>
                <c:pt idx="1694">
                  <c:v>11.136123776999998</c:v>
                </c:pt>
                <c:pt idx="1695">
                  <c:v>11.140571999000001</c:v>
                </c:pt>
                <c:pt idx="1696">
                  <c:v>11.143240932199999</c:v>
                </c:pt>
                <c:pt idx="1697">
                  <c:v>11.146799509800006</c:v>
                </c:pt>
                <c:pt idx="1698">
                  <c:v>11.149913265199999</c:v>
                </c:pt>
                <c:pt idx="1699">
                  <c:v>11.153027020600002</c:v>
                </c:pt>
                <c:pt idx="1700">
                  <c:v>11.157475242600002</c:v>
                </c:pt>
                <c:pt idx="1701">
                  <c:v>11.161478642399999</c:v>
                </c:pt>
                <c:pt idx="1702">
                  <c:v>11.164592397800076</c:v>
                </c:pt>
                <c:pt idx="1703">
                  <c:v>11.169040619800137</c:v>
                </c:pt>
                <c:pt idx="1704">
                  <c:v>11.173933664</c:v>
                </c:pt>
                <c:pt idx="1705">
                  <c:v>11.178381885999999</c:v>
                </c:pt>
                <c:pt idx="1706">
                  <c:v>11.182830108000006</c:v>
                </c:pt>
                <c:pt idx="1707">
                  <c:v>11.187278329999998</c:v>
                </c:pt>
                <c:pt idx="1708">
                  <c:v>11.190392085400001</c:v>
                </c:pt>
                <c:pt idx="1709">
                  <c:v>11.1948403074</c:v>
                </c:pt>
                <c:pt idx="1710">
                  <c:v>11.1992885294</c:v>
                </c:pt>
                <c:pt idx="1711">
                  <c:v>11.202847107000002</c:v>
                </c:pt>
                <c:pt idx="1712">
                  <c:v>11.206405684600002</c:v>
                </c:pt>
                <c:pt idx="1713">
                  <c:v>11.209074617800002</c:v>
                </c:pt>
                <c:pt idx="1714">
                  <c:v>11.211743551000001</c:v>
                </c:pt>
                <c:pt idx="1715">
                  <c:v>11.213078017600003</c:v>
                </c:pt>
                <c:pt idx="1716">
                  <c:v>11.214412484199999</c:v>
                </c:pt>
                <c:pt idx="1717">
                  <c:v>11.216191772999998</c:v>
                </c:pt>
                <c:pt idx="1718">
                  <c:v>11.218415884000001</c:v>
                </c:pt>
                <c:pt idx="1719">
                  <c:v>11.221084817200024</c:v>
                </c:pt>
                <c:pt idx="1720">
                  <c:v>11.223753750399998</c:v>
                </c:pt>
                <c:pt idx="1721">
                  <c:v>11.225977861400001</c:v>
                </c:pt>
                <c:pt idx="1722">
                  <c:v>11.229091616800002</c:v>
                </c:pt>
                <c:pt idx="1723">
                  <c:v>11.232205372199999</c:v>
                </c:pt>
                <c:pt idx="1724">
                  <c:v>11.235319127599999</c:v>
                </c:pt>
                <c:pt idx="1725">
                  <c:v>11.237988060799998</c:v>
                </c:pt>
                <c:pt idx="1726">
                  <c:v>11.241101816199999</c:v>
                </c:pt>
                <c:pt idx="1727">
                  <c:v>11.244215571599998</c:v>
                </c:pt>
                <c:pt idx="1728">
                  <c:v>11.246884504800002</c:v>
                </c:pt>
                <c:pt idx="1729">
                  <c:v>11.249553438000001</c:v>
                </c:pt>
                <c:pt idx="1730">
                  <c:v>11.25400166</c:v>
                </c:pt>
                <c:pt idx="1731">
                  <c:v>11.256225770999999</c:v>
                </c:pt>
                <c:pt idx="1732">
                  <c:v>11.254446482200002</c:v>
                </c:pt>
                <c:pt idx="1733">
                  <c:v>11.252667193400002</c:v>
                </c:pt>
                <c:pt idx="1734">
                  <c:v>11.252222371200002</c:v>
                </c:pt>
                <c:pt idx="1735">
                  <c:v>11.251777549</c:v>
                </c:pt>
                <c:pt idx="1736">
                  <c:v>11.252222371200002</c:v>
                </c:pt>
                <c:pt idx="1737">
                  <c:v>11.251777549</c:v>
                </c:pt>
                <c:pt idx="1738">
                  <c:v>11.250887904600004</c:v>
                </c:pt>
                <c:pt idx="1739">
                  <c:v>11.251777549</c:v>
                </c:pt>
                <c:pt idx="1740">
                  <c:v>11.251777549</c:v>
                </c:pt>
                <c:pt idx="1741">
                  <c:v>11.251332726800001</c:v>
                </c:pt>
                <c:pt idx="1742">
                  <c:v>11.2504430824</c:v>
                </c:pt>
                <c:pt idx="1743">
                  <c:v>11.249998260199998</c:v>
                </c:pt>
                <c:pt idx="1744">
                  <c:v>11.249108615800001</c:v>
                </c:pt>
                <c:pt idx="1745">
                  <c:v>11.249553438000001</c:v>
                </c:pt>
                <c:pt idx="1746">
                  <c:v>11.248218971399817</c:v>
                </c:pt>
                <c:pt idx="1747">
                  <c:v>11.248663793599855</c:v>
                </c:pt>
                <c:pt idx="1748">
                  <c:v>11.248663793599855</c:v>
                </c:pt>
                <c:pt idx="1749">
                  <c:v>11.248663793599855</c:v>
                </c:pt>
                <c:pt idx="1750">
                  <c:v>11.249108615800001</c:v>
                </c:pt>
                <c:pt idx="1751">
                  <c:v>11.249998260199998</c:v>
                </c:pt>
                <c:pt idx="1752">
                  <c:v>11.2504430824</c:v>
                </c:pt>
                <c:pt idx="1753">
                  <c:v>11.251332726800001</c:v>
                </c:pt>
                <c:pt idx="1754">
                  <c:v>11.253112015600006</c:v>
                </c:pt>
                <c:pt idx="1755">
                  <c:v>11.255336126600024</c:v>
                </c:pt>
                <c:pt idx="1756">
                  <c:v>11.257115415399999</c:v>
                </c:pt>
                <c:pt idx="1757">
                  <c:v>11.259784348600125</c:v>
                </c:pt>
                <c:pt idx="1758">
                  <c:v>11.261118815200001</c:v>
                </c:pt>
                <c:pt idx="1759">
                  <c:v>11.2633429262</c:v>
                </c:pt>
                <c:pt idx="1760">
                  <c:v>11.267346326</c:v>
                </c:pt>
                <c:pt idx="1761">
                  <c:v>11.270904903600002</c:v>
                </c:pt>
                <c:pt idx="1762">
                  <c:v>11.274463481199998</c:v>
                </c:pt>
                <c:pt idx="1763">
                  <c:v>11.277577236600004</c:v>
                </c:pt>
                <c:pt idx="1764">
                  <c:v>11.280690992000002</c:v>
                </c:pt>
                <c:pt idx="1765">
                  <c:v>11.282915103000001</c:v>
                </c:pt>
                <c:pt idx="1766">
                  <c:v>11.288697791600001</c:v>
                </c:pt>
                <c:pt idx="1767">
                  <c:v>11.290921902599948</c:v>
                </c:pt>
                <c:pt idx="1768">
                  <c:v>11.294480480200001</c:v>
                </c:pt>
                <c:pt idx="1769">
                  <c:v>11.296704591200006</c:v>
                </c:pt>
                <c:pt idx="1770">
                  <c:v>11.299373524399998</c:v>
                </c:pt>
                <c:pt idx="1771">
                  <c:v>11.302487279800285</c:v>
                </c:pt>
                <c:pt idx="1772">
                  <c:v>11.305601035200135</c:v>
                </c:pt>
                <c:pt idx="1773">
                  <c:v>11.308269968399999</c:v>
                </c:pt>
                <c:pt idx="1774">
                  <c:v>11.3122733682</c:v>
                </c:pt>
                <c:pt idx="1775">
                  <c:v>11.315387123600004</c:v>
                </c:pt>
                <c:pt idx="1776">
                  <c:v>11.318945701200001</c:v>
                </c:pt>
                <c:pt idx="1777">
                  <c:v>11.322059456600076</c:v>
                </c:pt>
                <c:pt idx="1778">
                  <c:v>11.325173212000006</c:v>
                </c:pt>
                <c:pt idx="1779">
                  <c:v>11.328731789600003</c:v>
                </c:pt>
                <c:pt idx="1780">
                  <c:v>11.331400722800002</c:v>
                </c:pt>
                <c:pt idx="1781">
                  <c:v>11.335404122600076</c:v>
                </c:pt>
                <c:pt idx="1782">
                  <c:v>11.339852344600002</c:v>
                </c:pt>
                <c:pt idx="1783">
                  <c:v>11.342966100000002</c:v>
                </c:pt>
                <c:pt idx="1784">
                  <c:v>11.346524677600026</c:v>
                </c:pt>
                <c:pt idx="1785">
                  <c:v>11.350083255200179</c:v>
                </c:pt>
                <c:pt idx="1786">
                  <c:v>11.354086655000184</c:v>
                </c:pt>
                <c:pt idx="1787">
                  <c:v>11.357645232600177</c:v>
                </c:pt>
                <c:pt idx="1788">
                  <c:v>11.3603141658</c:v>
                </c:pt>
                <c:pt idx="1789">
                  <c:v>11.359424521400168</c:v>
                </c:pt>
                <c:pt idx="1790">
                  <c:v>11.359869343600026</c:v>
                </c:pt>
                <c:pt idx="1791">
                  <c:v>11.357200410400004</c:v>
                </c:pt>
                <c:pt idx="1792">
                  <c:v>11.354531477200076</c:v>
                </c:pt>
                <c:pt idx="1793">
                  <c:v>11.352752188400123</c:v>
                </c:pt>
                <c:pt idx="1794">
                  <c:v>11.348748788599998</c:v>
                </c:pt>
                <c:pt idx="1795">
                  <c:v>11.344745388800002</c:v>
                </c:pt>
                <c:pt idx="1796">
                  <c:v>11.342521277800024</c:v>
                </c:pt>
                <c:pt idx="1797">
                  <c:v>11.339852344600002</c:v>
                </c:pt>
                <c:pt idx="1798">
                  <c:v>11.335848944800002</c:v>
                </c:pt>
                <c:pt idx="1799">
                  <c:v>11.330955900600001</c:v>
                </c:pt>
                <c:pt idx="1800">
                  <c:v>11.326062856400076</c:v>
                </c:pt>
                <c:pt idx="1801">
                  <c:v>11.321614634400024</c:v>
                </c:pt>
                <c:pt idx="1802">
                  <c:v>11.317166412400002</c:v>
                </c:pt>
                <c:pt idx="1803">
                  <c:v>11.313163012600002</c:v>
                </c:pt>
                <c:pt idx="1804">
                  <c:v>11.307825146200001</c:v>
                </c:pt>
                <c:pt idx="1805">
                  <c:v>11.302932102000026</c:v>
                </c:pt>
                <c:pt idx="1806">
                  <c:v>11.297594235600076</c:v>
                </c:pt>
                <c:pt idx="1807">
                  <c:v>11.292701191399999</c:v>
                </c:pt>
                <c:pt idx="1808">
                  <c:v>11.289142613800006</c:v>
                </c:pt>
                <c:pt idx="1809">
                  <c:v>11.282915103000001</c:v>
                </c:pt>
                <c:pt idx="1810">
                  <c:v>11.277577236600004</c:v>
                </c:pt>
                <c:pt idx="1811">
                  <c:v>11.271349725799999</c:v>
                </c:pt>
                <c:pt idx="1812">
                  <c:v>11.265122215000074</c:v>
                </c:pt>
                <c:pt idx="1813">
                  <c:v>11.260673993000001</c:v>
                </c:pt>
                <c:pt idx="1814">
                  <c:v>11.254446482200002</c:v>
                </c:pt>
                <c:pt idx="1815">
                  <c:v>11.248663793599855</c:v>
                </c:pt>
                <c:pt idx="1816">
                  <c:v>11.241546638400004</c:v>
                </c:pt>
                <c:pt idx="1817">
                  <c:v>11.235763949800001</c:v>
                </c:pt>
                <c:pt idx="1818">
                  <c:v>11.229981261200001</c:v>
                </c:pt>
                <c:pt idx="1819">
                  <c:v>11.225533039200121</c:v>
                </c:pt>
                <c:pt idx="1820">
                  <c:v>11.2215296394</c:v>
                </c:pt>
                <c:pt idx="1821">
                  <c:v>11.215746950800026</c:v>
                </c:pt>
                <c:pt idx="1822">
                  <c:v>11.2121883732</c:v>
                </c:pt>
                <c:pt idx="1823">
                  <c:v>11.2081849734</c:v>
                </c:pt>
                <c:pt idx="1824">
                  <c:v>11.205516040200004</c:v>
                </c:pt>
                <c:pt idx="1825">
                  <c:v>11.204181573600001</c:v>
                </c:pt>
                <c:pt idx="1826">
                  <c:v>11.201512640400001</c:v>
                </c:pt>
                <c:pt idx="1827">
                  <c:v>11.199733351600004</c:v>
                </c:pt>
                <c:pt idx="1828">
                  <c:v>11.1970644184</c:v>
                </c:pt>
                <c:pt idx="1829">
                  <c:v>11.195729951800002</c:v>
                </c:pt>
                <c:pt idx="1830">
                  <c:v>11.193950663000001</c:v>
                </c:pt>
                <c:pt idx="1831">
                  <c:v>11.192616196400024</c:v>
                </c:pt>
                <c:pt idx="1832">
                  <c:v>11.189947263200002</c:v>
                </c:pt>
                <c:pt idx="1833">
                  <c:v>11.188167974399999</c:v>
                </c:pt>
                <c:pt idx="1834">
                  <c:v>11.186388685600001</c:v>
                </c:pt>
                <c:pt idx="1835">
                  <c:v>11.185499041200076</c:v>
                </c:pt>
                <c:pt idx="1836">
                  <c:v>11.184609396800004</c:v>
                </c:pt>
                <c:pt idx="1837">
                  <c:v>11.1841645746</c:v>
                </c:pt>
                <c:pt idx="1838">
                  <c:v>11.1837197524</c:v>
                </c:pt>
                <c:pt idx="1839">
                  <c:v>11.1837197524</c:v>
                </c:pt>
                <c:pt idx="1840">
                  <c:v>11.183274930200001</c:v>
                </c:pt>
                <c:pt idx="1841">
                  <c:v>11.183274930200001</c:v>
                </c:pt>
                <c:pt idx="1842">
                  <c:v>11.183274930200001</c:v>
                </c:pt>
                <c:pt idx="1843">
                  <c:v>11.182385285800002</c:v>
                </c:pt>
                <c:pt idx="1844">
                  <c:v>11.181495641400002</c:v>
                </c:pt>
                <c:pt idx="1845">
                  <c:v>11.181050819200006</c:v>
                </c:pt>
                <c:pt idx="1846">
                  <c:v>11.180161174799998</c:v>
                </c:pt>
                <c:pt idx="1847">
                  <c:v>11.180161174799998</c:v>
                </c:pt>
                <c:pt idx="1848">
                  <c:v>11.179271530399999</c:v>
                </c:pt>
                <c:pt idx="1849">
                  <c:v>11.179271530399999</c:v>
                </c:pt>
                <c:pt idx="1850">
                  <c:v>11.177937063800002</c:v>
                </c:pt>
                <c:pt idx="1851">
                  <c:v>11.178826708200001</c:v>
                </c:pt>
                <c:pt idx="1852">
                  <c:v>11.179271530399999</c:v>
                </c:pt>
                <c:pt idx="1853">
                  <c:v>11.179271530399999</c:v>
                </c:pt>
                <c:pt idx="1854">
                  <c:v>11.179716352600026</c:v>
                </c:pt>
                <c:pt idx="1855">
                  <c:v>11.179271530399999</c:v>
                </c:pt>
                <c:pt idx="1856">
                  <c:v>11.177492241600024</c:v>
                </c:pt>
                <c:pt idx="1857">
                  <c:v>11.177047419400004</c:v>
                </c:pt>
                <c:pt idx="1858">
                  <c:v>11.176602597200135</c:v>
                </c:pt>
                <c:pt idx="1859">
                  <c:v>11.176157775000002</c:v>
                </c:pt>
                <c:pt idx="1860">
                  <c:v>11.175712952800026</c:v>
                </c:pt>
                <c:pt idx="1861">
                  <c:v>11.175712952800026</c:v>
                </c:pt>
                <c:pt idx="1862">
                  <c:v>11.175268130600001</c:v>
                </c:pt>
                <c:pt idx="1863">
                  <c:v>11.174823308400001</c:v>
                </c:pt>
                <c:pt idx="1864">
                  <c:v>11.173488841800006</c:v>
                </c:pt>
                <c:pt idx="1865">
                  <c:v>11.173044019600145</c:v>
                </c:pt>
                <c:pt idx="1866">
                  <c:v>11.171709553000024</c:v>
                </c:pt>
                <c:pt idx="1867">
                  <c:v>11.171264730800001</c:v>
                </c:pt>
                <c:pt idx="1868">
                  <c:v>11.170819908600002</c:v>
                </c:pt>
                <c:pt idx="1869">
                  <c:v>11.169485442000004</c:v>
                </c:pt>
                <c:pt idx="1870">
                  <c:v>11.169485442000004</c:v>
                </c:pt>
                <c:pt idx="1871">
                  <c:v>11.167261331000001</c:v>
                </c:pt>
                <c:pt idx="1872">
                  <c:v>11.165037220000126</c:v>
                </c:pt>
                <c:pt idx="1873">
                  <c:v>11.162368286800001</c:v>
                </c:pt>
                <c:pt idx="1874">
                  <c:v>11.161478642399999</c:v>
                </c:pt>
                <c:pt idx="1875">
                  <c:v>11.160144175800006</c:v>
                </c:pt>
                <c:pt idx="1876">
                  <c:v>11.158809709200002</c:v>
                </c:pt>
                <c:pt idx="1877">
                  <c:v>11.157475242600002</c:v>
                </c:pt>
                <c:pt idx="1878">
                  <c:v>11.155695953800134</c:v>
                </c:pt>
                <c:pt idx="1879">
                  <c:v>11.153916665000002</c:v>
                </c:pt>
                <c:pt idx="1880">
                  <c:v>11.153027020600002</c:v>
                </c:pt>
                <c:pt idx="1881">
                  <c:v>11.150802909600024</c:v>
                </c:pt>
                <c:pt idx="1882">
                  <c:v>11.149023620799998</c:v>
                </c:pt>
                <c:pt idx="1883">
                  <c:v>11.144575398800001</c:v>
                </c:pt>
                <c:pt idx="1884">
                  <c:v>11.141016821200001</c:v>
                </c:pt>
                <c:pt idx="1885">
                  <c:v>11.137013421399875</c:v>
                </c:pt>
                <c:pt idx="1886">
                  <c:v>11.134344488199998</c:v>
                </c:pt>
                <c:pt idx="1887">
                  <c:v>11.129451444000001</c:v>
                </c:pt>
                <c:pt idx="1888">
                  <c:v>11.124113577600001</c:v>
                </c:pt>
                <c:pt idx="1889">
                  <c:v>11.120555</c:v>
                </c:pt>
                <c:pt idx="1890">
                  <c:v>11.115217133600002</c:v>
                </c:pt>
                <c:pt idx="1891">
                  <c:v>11.112548200400004</c:v>
                </c:pt>
                <c:pt idx="1892">
                  <c:v>11.1080999784</c:v>
                </c:pt>
                <c:pt idx="1893">
                  <c:v>11.102762112000002</c:v>
                </c:pt>
                <c:pt idx="1894">
                  <c:v>11.097869067800001</c:v>
                </c:pt>
                <c:pt idx="1895">
                  <c:v>11.093865668000001</c:v>
                </c:pt>
                <c:pt idx="1896">
                  <c:v>11.088527801600002</c:v>
                </c:pt>
                <c:pt idx="1897">
                  <c:v>11.084079579600004</c:v>
                </c:pt>
                <c:pt idx="1898">
                  <c:v>11.079186535400195</c:v>
                </c:pt>
                <c:pt idx="1899">
                  <c:v>11.073848669</c:v>
                </c:pt>
                <c:pt idx="1900">
                  <c:v>11.069400447000024</c:v>
                </c:pt>
                <c:pt idx="1901">
                  <c:v>11.065841869400026</c:v>
                </c:pt>
                <c:pt idx="1902">
                  <c:v>11.063172936200004</c:v>
                </c:pt>
                <c:pt idx="1903">
                  <c:v>11.062283291800076</c:v>
                </c:pt>
                <c:pt idx="1904">
                  <c:v>11.060948825200002</c:v>
                </c:pt>
                <c:pt idx="1905">
                  <c:v>11.0587247142</c:v>
                </c:pt>
                <c:pt idx="1906">
                  <c:v>11.053831670000006</c:v>
                </c:pt>
                <c:pt idx="1907">
                  <c:v>11.049383447999999</c:v>
                </c:pt>
                <c:pt idx="1908">
                  <c:v>11.0476041592</c:v>
                </c:pt>
                <c:pt idx="1909">
                  <c:v>11.0453800482</c:v>
                </c:pt>
                <c:pt idx="1910">
                  <c:v>11.042711114999999</c:v>
                </c:pt>
                <c:pt idx="1911">
                  <c:v>11.0409318262</c:v>
                </c:pt>
                <c:pt idx="1912">
                  <c:v>11.038707715200001</c:v>
                </c:pt>
                <c:pt idx="1913">
                  <c:v>11.034259493199999</c:v>
                </c:pt>
                <c:pt idx="1914">
                  <c:v>11.031145737800001</c:v>
                </c:pt>
                <c:pt idx="1915">
                  <c:v>11.0284768046</c:v>
                </c:pt>
                <c:pt idx="1916">
                  <c:v>11.026697515800135</c:v>
                </c:pt>
                <c:pt idx="1917">
                  <c:v>11.025363049200001</c:v>
                </c:pt>
                <c:pt idx="1918">
                  <c:v>11.016466605200026</c:v>
                </c:pt>
                <c:pt idx="1919">
                  <c:v>11.014687316400074</c:v>
                </c:pt>
                <c:pt idx="1920">
                  <c:v>11.013352849800002</c:v>
                </c:pt>
                <c:pt idx="1921">
                  <c:v>11.012018383200001</c:v>
                </c:pt>
                <c:pt idx="1922">
                  <c:v>11.009349450000002</c:v>
                </c:pt>
                <c:pt idx="1923">
                  <c:v>11.0089046278</c:v>
                </c:pt>
                <c:pt idx="1924">
                  <c:v>11.0089046278</c:v>
                </c:pt>
                <c:pt idx="1925">
                  <c:v>11.010239094400006</c:v>
                </c:pt>
                <c:pt idx="1926">
                  <c:v>11.011573561000001</c:v>
                </c:pt>
                <c:pt idx="1927">
                  <c:v>11.012463205400024</c:v>
                </c:pt>
                <c:pt idx="1928">
                  <c:v>11.012908027600002</c:v>
                </c:pt>
                <c:pt idx="1929">
                  <c:v>11.014242494199999</c:v>
                </c:pt>
                <c:pt idx="1930">
                  <c:v>11.014242494199999</c:v>
                </c:pt>
                <c:pt idx="1931">
                  <c:v>11.013797672000004</c:v>
                </c:pt>
                <c:pt idx="1932">
                  <c:v>11.012908027600002</c:v>
                </c:pt>
                <c:pt idx="1933">
                  <c:v>11.010683916600026</c:v>
                </c:pt>
                <c:pt idx="1934">
                  <c:v>11.007570161199999</c:v>
                </c:pt>
                <c:pt idx="1935">
                  <c:v>11.005346050200076</c:v>
                </c:pt>
                <c:pt idx="1936">
                  <c:v>11.002677117000006</c:v>
                </c:pt>
                <c:pt idx="1937">
                  <c:v>10.999563361600002</c:v>
                </c:pt>
                <c:pt idx="1938">
                  <c:v>10.994670317400002</c:v>
                </c:pt>
                <c:pt idx="1939">
                  <c:v>10.985329051200004</c:v>
                </c:pt>
                <c:pt idx="1940">
                  <c:v>10.976432607200177</c:v>
                </c:pt>
                <c:pt idx="1941">
                  <c:v>10.970649918600177</c:v>
                </c:pt>
                <c:pt idx="1942">
                  <c:v>10.967091341000001</c:v>
                </c:pt>
                <c:pt idx="1943">
                  <c:v>10.963087941200024</c:v>
                </c:pt>
                <c:pt idx="1944">
                  <c:v>10.962643119000157</c:v>
                </c:pt>
                <c:pt idx="1945">
                  <c:v>10.961753474600002</c:v>
                </c:pt>
                <c:pt idx="1946">
                  <c:v>10.960863830200006</c:v>
                </c:pt>
                <c:pt idx="1947">
                  <c:v>10.961753474600002</c:v>
                </c:pt>
                <c:pt idx="1948">
                  <c:v>10.963087941200024</c:v>
                </c:pt>
                <c:pt idx="1949">
                  <c:v>10.964422407800004</c:v>
                </c:pt>
                <c:pt idx="1950">
                  <c:v>10.967536163200121</c:v>
                </c:pt>
                <c:pt idx="1951">
                  <c:v>10.969315452</c:v>
                </c:pt>
                <c:pt idx="1952">
                  <c:v>10.971984385200004</c:v>
                </c:pt>
                <c:pt idx="1953">
                  <c:v>10.974208496200001</c:v>
                </c:pt>
                <c:pt idx="1954">
                  <c:v>10.976432607200177</c:v>
                </c:pt>
                <c:pt idx="1955">
                  <c:v>10.978656718200074</c:v>
                </c:pt>
                <c:pt idx="1956">
                  <c:v>10.981770473600001</c:v>
                </c:pt>
                <c:pt idx="1957">
                  <c:v>10.983549762400004</c:v>
                </c:pt>
                <c:pt idx="1958">
                  <c:v>10.984884229000132</c:v>
                </c:pt>
                <c:pt idx="1959">
                  <c:v>10.985773873400024</c:v>
                </c:pt>
                <c:pt idx="1960">
                  <c:v>10.985773873400024</c:v>
                </c:pt>
                <c:pt idx="1961">
                  <c:v>10.985329051200004</c:v>
                </c:pt>
                <c:pt idx="1962">
                  <c:v>10.986218695600002</c:v>
                </c:pt>
                <c:pt idx="1963">
                  <c:v>10.985329051200004</c:v>
                </c:pt>
                <c:pt idx="1964">
                  <c:v>10.983994584600024</c:v>
                </c:pt>
                <c:pt idx="1965">
                  <c:v>10.9831049402</c:v>
                </c:pt>
                <c:pt idx="1966">
                  <c:v>10.9831049402</c:v>
                </c:pt>
                <c:pt idx="1967">
                  <c:v>10.981770473600001</c:v>
                </c:pt>
                <c:pt idx="1968">
                  <c:v>10.980436007000188</c:v>
                </c:pt>
                <c:pt idx="1969">
                  <c:v>10.980436007000188</c:v>
                </c:pt>
                <c:pt idx="1970">
                  <c:v>10.979991184800001</c:v>
                </c:pt>
                <c:pt idx="1971">
                  <c:v>10.977767073800004</c:v>
                </c:pt>
                <c:pt idx="1972">
                  <c:v>10.975542962800137</c:v>
                </c:pt>
                <c:pt idx="1973">
                  <c:v>10.974208496200001</c:v>
                </c:pt>
                <c:pt idx="1974">
                  <c:v>10.971984385200004</c:v>
                </c:pt>
                <c:pt idx="1975">
                  <c:v>10.970205096400004</c:v>
                </c:pt>
                <c:pt idx="1976">
                  <c:v>10.968870629800001</c:v>
                </c:pt>
                <c:pt idx="1977">
                  <c:v>10.967980985400002</c:v>
                </c:pt>
                <c:pt idx="1978">
                  <c:v>10.966646518800285</c:v>
                </c:pt>
                <c:pt idx="1979">
                  <c:v>10.966201696600002</c:v>
                </c:pt>
                <c:pt idx="1980">
                  <c:v>10.964422407800004</c:v>
                </c:pt>
                <c:pt idx="1981">
                  <c:v>10.963532763400076</c:v>
                </c:pt>
                <c:pt idx="1982">
                  <c:v>10.963087941200024</c:v>
                </c:pt>
                <c:pt idx="1983">
                  <c:v>10.963087941200024</c:v>
                </c:pt>
                <c:pt idx="1984">
                  <c:v>10.962198296800135</c:v>
                </c:pt>
                <c:pt idx="1985">
                  <c:v>10.961308652400001</c:v>
                </c:pt>
                <c:pt idx="1986">
                  <c:v>10.960419008000141</c:v>
                </c:pt>
                <c:pt idx="1987">
                  <c:v>10.955525963800024</c:v>
                </c:pt>
                <c:pt idx="1988">
                  <c:v>10.947519164200001</c:v>
                </c:pt>
                <c:pt idx="1989">
                  <c:v>10.943070942199999</c:v>
                </c:pt>
                <c:pt idx="1990">
                  <c:v>10.939957186800003</c:v>
                </c:pt>
                <c:pt idx="1991">
                  <c:v>10.9368434314</c:v>
                </c:pt>
                <c:pt idx="1992">
                  <c:v>10.933729676</c:v>
                </c:pt>
                <c:pt idx="1993">
                  <c:v>10.932395209400006</c:v>
                </c:pt>
                <c:pt idx="1994">
                  <c:v>10.930615920600001</c:v>
                </c:pt>
                <c:pt idx="1995">
                  <c:v>10.929726276200123</c:v>
                </c:pt>
                <c:pt idx="1996">
                  <c:v>10.928391809600001</c:v>
                </c:pt>
                <c:pt idx="1997">
                  <c:v>10.929281454</c:v>
                </c:pt>
                <c:pt idx="1998">
                  <c:v>10.929281454</c:v>
                </c:pt>
                <c:pt idx="1999">
                  <c:v>10.928836631800024</c:v>
                </c:pt>
                <c:pt idx="2000">
                  <c:v>10.9279469874</c:v>
                </c:pt>
                <c:pt idx="2001">
                  <c:v>10.927057343</c:v>
                </c:pt>
                <c:pt idx="2002">
                  <c:v>10.926612520800004</c:v>
                </c:pt>
                <c:pt idx="2003">
                  <c:v>10.927057343</c:v>
                </c:pt>
                <c:pt idx="2004">
                  <c:v>10.926612520800004</c:v>
                </c:pt>
                <c:pt idx="2005">
                  <c:v>10.926612520800004</c:v>
                </c:pt>
                <c:pt idx="2006">
                  <c:v>10.926612520800004</c:v>
                </c:pt>
                <c:pt idx="2007">
                  <c:v>10.926612520800004</c:v>
                </c:pt>
                <c:pt idx="2008">
                  <c:v>10.926167698600002</c:v>
                </c:pt>
                <c:pt idx="2009">
                  <c:v>10.926612520800004</c:v>
                </c:pt>
                <c:pt idx="2010">
                  <c:v>10.926612520800004</c:v>
                </c:pt>
                <c:pt idx="2011">
                  <c:v>10.926167698600002</c:v>
                </c:pt>
                <c:pt idx="2012">
                  <c:v>10.926167698600002</c:v>
                </c:pt>
                <c:pt idx="2013">
                  <c:v>10.925722876400076</c:v>
                </c:pt>
                <c:pt idx="2014">
                  <c:v>10.9252780542</c:v>
                </c:pt>
                <c:pt idx="2015">
                  <c:v>10.924833232000006</c:v>
                </c:pt>
                <c:pt idx="2016">
                  <c:v>10.924388409800001</c:v>
                </c:pt>
                <c:pt idx="2017">
                  <c:v>10.923943587600002</c:v>
                </c:pt>
                <c:pt idx="2018">
                  <c:v>10.9252780542</c:v>
                </c:pt>
                <c:pt idx="2019">
                  <c:v>10.924833232000006</c:v>
                </c:pt>
                <c:pt idx="2020">
                  <c:v>10.9252780542</c:v>
                </c:pt>
                <c:pt idx="2021">
                  <c:v>10.927057343</c:v>
                </c:pt>
                <c:pt idx="2022">
                  <c:v>10.9279469874</c:v>
                </c:pt>
                <c:pt idx="2023">
                  <c:v>10.928836631800024</c:v>
                </c:pt>
                <c:pt idx="2024">
                  <c:v>10.930171098400001</c:v>
                </c:pt>
                <c:pt idx="2025">
                  <c:v>10.931505565000002</c:v>
                </c:pt>
                <c:pt idx="2026">
                  <c:v>10.933284853800076</c:v>
                </c:pt>
                <c:pt idx="2027">
                  <c:v>10.934174498200001</c:v>
                </c:pt>
                <c:pt idx="2028">
                  <c:v>10.936398609199999</c:v>
                </c:pt>
                <c:pt idx="2029">
                  <c:v>10.937733075800002</c:v>
                </c:pt>
                <c:pt idx="2030">
                  <c:v>10.940402009000024</c:v>
                </c:pt>
                <c:pt idx="2031">
                  <c:v>10.942181297800024</c:v>
                </c:pt>
                <c:pt idx="2032">
                  <c:v>10.944850231</c:v>
                </c:pt>
                <c:pt idx="2033">
                  <c:v>10.946184697600026</c:v>
                </c:pt>
                <c:pt idx="2034">
                  <c:v>10.948853630799999</c:v>
                </c:pt>
                <c:pt idx="2035">
                  <c:v>10.949298453000001</c:v>
                </c:pt>
                <c:pt idx="2036">
                  <c:v>10.951522564000006</c:v>
                </c:pt>
                <c:pt idx="2037">
                  <c:v>10.952857030600141</c:v>
                </c:pt>
                <c:pt idx="2038">
                  <c:v>10.955081141600004</c:v>
                </c:pt>
                <c:pt idx="2039">
                  <c:v>10.956415608200126</c:v>
                </c:pt>
                <c:pt idx="2040">
                  <c:v>10.958194897000126</c:v>
                </c:pt>
                <c:pt idx="2041">
                  <c:v>10.959529363600026</c:v>
                </c:pt>
                <c:pt idx="2042">
                  <c:v>10.961308652400001</c:v>
                </c:pt>
                <c:pt idx="2043">
                  <c:v>10.961308652400001</c:v>
                </c:pt>
                <c:pt idx="2044">
                  <c:v>10.963532763400076</c:v>
                </c:pt>
                <c:pt idx="2045">
                  <c:v>10.963977585600002</c:v>
                </c:pt>
                <c:pt idx="2046">
                  <c:v>10.965756874400224</c:v>
                </c:pt>
                <c:pt idx="2047">
                  <c:v>10.966646518800285</c:v>
                </c:pt>
                <c:pt idx="2048">
                  <c:v>10.967980985400002</c:v>
                </c:pt>
                <c:pt idx="2049">
                  <c:v>10.970205096400004</c:v>
                </c:pt>
                <c:pt idx="2050">
                  <c:v>10.9733188518</c:v>
                </c:pt>
                <c:pt idx="2051">
                  <c:v>10.9768774294</c:v>
                </c:pt>
                <c:pt idx="2052">
                  <c:v>10.9791015404</c:v>
                </c:pt>
                <c:pt idx="2053">
                  <c:v>10.980880829200123</c:v>
                </c:pt>
                <c:pt idx="2054">
                  <c:v>10.983549762400004</c:v>
                </c:pt>
                <c:pt idx="2055">
                  <c:v>10.987108340000001</c:v>
                </c:pt>
                <c:pt idx="2056">
                  <c:v>10.989332451000006</c:v>
                </c:pt>
                <c:pt idx="2057">
                  <c:v>10.9920013842</c:v>
                </c:pt>
                <c:pt idx="2058">
                  <c:v>10.994225495199998</c:v>
                </c:pt>
                <c:pt idx="2059">
                  <c:v>10.996004784</c:v>
                </c:pt>
                <c:pt idx="2060">
                  <c:v>11.000008183799999</c:v>
                </c:pt>
                <c:pt idx="2061">
                  <c:v>11.002677117000006</c:v>
                </c:pt>
                <c:pt idx="2062">
                  <c:v>11.004901228000001</c:v>
                </c:pt>
                <c:pt idx="2063">
                  <c:v>11.007125339</c:v>
                </c:pt>
                <c:pt idx="2064">
                  <c:v>11.0089046278</c:v>
                </c:pt>
                <c:pt idx="2065">
                  <c:v>11.012018383200001</c:v>
                </c:pt>
                <c:pt idx="2066">
                  <c:v>11.013797672000004</c:v>
                </c:pt>
                <c:pt idx="2067">
                  <c:v>11.015576960800002</c:v>
                </c:pt>
                <c:pt idx="2068">
                  <c:v>11.017356249600002</c:v>
                </c:pt>
                <c:pt idx="2069">
                  <c:v>11.020025182799998</c:v>
                </c:pt>
                <c:pt idx="2070">
                  <c:v>11.022249293800026</c:v>
                </c:pt>
                <c:pt idx="2071">
                  <c:v>11.024028582599998</c:v>
                </c:pt>
                <c:pt idx="2072">
                  <c:v>11.025807871400024</c:v>
                </c:pt>
                <c:pt idx="2073">
                  <c:v>11.0284768046</c:v>
                </c:pt>
                <c:pt idx="2074">
                  <c:v>11.030700915600002</c:v>
                </c:pt>
                <c:pt idx="2075">
                  <c:v>11.032480204400137</c:v>
                </c:pt>
                <c:pt idx="2076">
                  <c:v>11.034259493199999</c:v>
                </c:pt>
                <c:pt idx="2077">
                  <c:v>11.036038781999999</c:v>
                </c:pt>
                <c:pt idx="2078">
                  <c:v>11.037818070799998</c:v>
                </c:pt>
                <c:pt idx="2079">
                  <c:v>11.038262893000001</c:v>
                </c:pt>
                <c:pt idx="2080">
                  <c:v>11.040042181800001</c:v>
                </c:pt>
                <c:pt idx="2081">
                  <c:v>11.041376648399998</c:v>
                </c:pt>
                <c:pt idx="2082">
                  <c:v>11.041376648399998</c:v>
                </c:pt>
                <c:pt idx="2083">
                  <c:v>11.042266292800004</c:v>
                </c:pt>
                <c:pt idx="2084">
                  <c:v>11.043155937200002</c:v>
                </c:pt>
                <c:pt idx="2085">
                  <c:v>11.041821470599851</c:v>
                </c:pt>
                <c:pt idx="2086">
                  <c:v>11.041821470599851</c:v>
                </c:pt>
                <c:pt idx="2087">
                  <c:v>11.041376648399998</c:v>
                </c:pt>
                <c:pt idx="2088">
                  <c:v>11.041821470599851</c:v>
                </c:pt>
                <c:pt idx="2089">
                  <c:v>11.039597359600076</c:v>
                </c:pt>
                <c:pt idx="2090">
                  <c:v>11.039152537400026</c:v>
                </c:pt>
                <c:pt idx="2091">
                  <c:v>11.038262893000001</c:v>
                </c:pt>
                <c:pt idx="2092">
                  <c:v>11.036483604200004</c:v>
                </c:pt>
                <c:pt idx="2093">
                  <c:v>11.034704315400004</c:v>
                </c:pt>
                <c:pt idx="2094">
                  <c:v>11.03159056</c:v>
                </c:pt>
                <c:pt idx="2095">
                  <c:v>11.0298112712</c:v>
                </c:pt>
                <c:pt idx="2096">
                  <c:v>11.027142338000004</c:v>
                </c:pt>
                <c:pt idx="2097">
                  <c:v>11.024473404799998</c:v>
                </c:pt>
                <c:pt idx="2098">
                  <c:v>11.022249293800026</c:v>
                </c:pt>
                <c:pt idx="2099">
                  <c:v>11.0186907162</c:v>
                </c:pt>
                <c:pt idx="2100">
                  <c:v>11.015132138600126</c:v>
                </c:pt>
                <c:pt idx="2101">
                  <c:v>11.012463205400024</c:v>
                </c:pt>
                <c:pt idx="2102">
                  <c:v>11.0089046278</c:v>
                </c:pt>
                <c:pt idx="2103">
                  <c:v>11.005790872400134</c:v>
                </c:pt>
                <c:pt idx="2104">
                  <c:v>11.002677117000006</c:v>
                </c:pt>
                <c:pt idx="2105">
                  <c:v>10.998673717200001</c:v>
                </c:pt>
                <c:pt idx="2106">
                  <c:v>10.994225495199998</c:v>
                </c:pt>
                <c:pt idx="2107">
                  <c:v>10.992446206400224</c:v>
                </c:pt>
                <c:pt idx="2108">
                  <c:v>10.987997984400002</c:v>
                </c:pt>
                <c:pt idx="2109">
                  <c:v>10.9831049402</c:v>
                </c:pt>
                <c:pt idx="2110">
                  <c:v>10.977767073800004</c:v>
                </c:pt>
                <c:pt idx="2111">
                  <c:v>10.971984385200004</c:v>
                </c:pt>
                <c:pt idx="2112">
                  <c:v>10.967980985400002</c:v>
                </c:pt>
                <c:pt idx="2113">
                  <c:v>10.962643119000157</c:v>
                </c:pt>
                <c:pt idx="2114">
                  <c:v>10.958194897000126</c:v>
                </c:pt>
                <c:pt idx="2115">
                  <c:v>10.953301852800006</c:v>
                </c:pt>
                <c:pt idx="2116">
                  <c:v>10.947963986399998</c:v>
                </c:pt>
                <c:pt idx="2117">
                  <c:v>10.941736475600004</c:v>
                </c:pt>
                <c:pt idx="2118">
                  <c:v>10.934174498200001</c:v>
                </c:pt>
                <c:pt idx="2119">
                  <c:v>10.924388409800001</c:v>
                </c:pt>
                <c:pt idx="2120">
                  <c:v>10.913267854800004</c:v>
                </c:pt>
                <c:pt idx="2121">
                  <c:v>10.8985887222</c:v>
                </c:pt>
                <c:pt idx="2122">
                  <c:v>10.886578522800002</c:v>
                </c:pt>
                <c:pt idx="2123">
                  <c:v>10.873678679000006</c:v>
                </c:pt>
                <c:pt idx="2124">
                  <c:v>10.850992746800006</c:v>
                </c:pt>
                <c:pt idx="2125">
                  <c:v>10.810958748800001</c:v>
                </c:pt>
                <c:pt idx="2126">
                  <c:v>10.741121663399781</c:v>
                </c:pt>
                <c:pt idx="2127">
                  <c:v>10.678846555400026</c:v>
                </c:pt>
                <c:pt idx="2128">
                  <c:v>10.645484890400139</c:v>
                </c:pt>
                <c:pt idx="2129">
                  <c:v>10.6205748472</c:v>
                </c:pt>
                <c:pt idx="2130">
                  <c:v>10.600557848200006</c:v>
                </c:pt>
                <c:pt idx="2131">
                  <c:v>10.584099426800002</c:v>
                </c:pt>
                <c:pt idx="2132">
                  <c:v>10.5707547608</c:v>
                </c:pt>
                <c:pt idx="2133">
                  <c:v>10.5609686724</c:v>
                </c:pt>
                <c:pt idx="2134">
                  <c:v>10.552517050600139</c:v>
                </c:pt>
                <c:pt idx="2135">
                  <c:v>10.543620606600001</c:v>
                </c:pt>
                <c:pt idx="2136">
                  <c:v>10.537393095800001</c:v>
                </c:pt>
                <c:pt idx="2137">
                  <c:v>10.533389696</c:v>
                </c:pt>
                <c:pt idx="2138">
                  <c:v>10.5276070074</c:v>
                </c:pt>
                <c:pt idx="2139">
                  <c:v>10.524048429800001</c:v>
                </c:pt>
                <c:pt idx="2140">
                  <c:v>10.520934674400024</c:v>
                </c:pt>
                <c:pt idx="2141">
                  <c:v>10.518265741199855</c:v>
                </c:pt>
                <c:pt idx="2142">
                  <c:v>10.515151985800001</c:v>
                </c:pt>
                <c:pt idx="2143">
                  <c:v>10.5115934082</c:v>
                </c:pt>
                <c:pt idx="2144">
                  <c:v>10.5084796528</c:v>
                </c:pt>
                <c:pt idx="2145">
                  <c:v>10.503586608600161</c:v>
                </c:pt>
                <c:pt idx="2146">
                  <c:v>10.499583208800148</c:v>
                </c:pt>
                <c:pt idx="2147">
                  <c:v>10.493800520200002</c:v>
                </c:pt>
                <c:pt idx="2148">
                  <c:v>10.484904076200024</c:v>
                </c:pt>
                <c:pt idx="2149">
                  <c:v>10.473783521200026</c:v>
                </c:pt>
                <c:pt idx="2150">
                  <c:v>10.459994033000161</c:v>
                </c:pt>
                <c:pt idx="2151">
                  <c:v>10.445759722600002</c:v>
                </c:pt>
                <c:pt idx="2152">
                  <c:v>10.431525412200001</c:v>
                </c:pt>
                <c:pt idx="2153">
                  <c:v>10.415956635200141</c:v>
                </c:pt>
                <c:pt idx="2154">
                  <c:v>10.401277502600001</c:v>
                </c:pt>
                <c:pt idx="2155">
                  <c:v>10.388822480999998</c:v>
                </c:pt>
                <c:pt idx="2156">
                  <c:v>10.378591570400006</c:v>
                </c:pt>
                <c:pt idx="2157">
                  <c:v>10.369695126400076</c:v>
                </c:pt>
                <c:pt idx="2158">
                  <c:v>10.3607986824</c:v>
                </c:pt>
                <c:pt idx="2159">
                  <c:v>10.353236705000135</c:v>
                </c:pt>
                <c:pt idx="2160">
                  <c:v>10.347454016400134</c:v>
                </c:pt>
                <c:pt idx="2161">
                  <c:v>10.342560972200006</c:v>
                </c:pt>
                <c:pt idx="2162">
                  <c:v>10.338112750200001</c:v>
                </c:pt>
                <c:pt idx="2163">
                  <c:v>10.334998994800001</c:v>
                </c:pt>
                <c:pt idx="2164">
                  <c:v>10.331885239400076</c:v>
                </c:pt>
                <c:pt idx="2165">
                  <c:v>10.3296611284</c:v>
                </c:pt>
                <c:pt idx="2166">
                  <c:v>10.326992195200004</c:v>
                </c:pt>
                <c:pt idx="2167">
                  <c:v>10.326102550800076</c:v>
                </c:pt>
                <c:pt idx="2168">
                  <c:v>10.325657728600024</c:v>
                </c:pt>
                <c:pt idx="2169">
                  <c:v>10.323433617600164</c:v>
                </c:pt>
                <c:pt idx="2170">
                  <c:v>10.322988795400002</c:v>
                </c:pt>
                <c:pt idx="2171">
                  <c:v>10.322543973200121</c:v>
                </c:pt>
                <c:pt idx="2172">
                  <c:v>10.322543973200121</c:v>
                </c:pt>
                <c:pt idx="2173">
                  <c:v>10.321209506600002</c:v>
                </c:pt>
                <c:pt idx="2174">
                  <c:v>10.319430217800265</c:v>
                </c:pt>
                <c:pt idx="2175">
                  <c:v>10.319430217800265</c:v>
                </c:pt>
                <c:pt idx="2176">
                  <c:v>10.317206106800002</c:v>
                </c:pt>
                <c:pt idx="2177">
                  <c:v>10.317206106800002</c:v>
                </c:pt>
                <c:pt idx="2178">
                  <c:v>10.315871640200001</c:v>
                </c:pt>
                <c:pt idx="2179">
                  <c:v>10.3149819958</c:v>
                </c:pt>
                <c:pt idx="2180">
                  <c:v>10.314092351400006</c:v>
                </c:pt>
                <c:pt idx="2181">
                  <c:v>10.3149819958</c:v>
                </c:pt>
                <c:pt idx="2182">
                  <c:v>10.315426818000246</c:v>
                </c:pt>
                <c:pt idx="2183">
                  <c:v>10.317206106800002</c:v>
                </c:pt>
                <c:pt idx="2184">
                  <c:v>10.318095751200001</c:v>
                </c:pt>
                <c:pt idx="2185">
                  <c:v>10.318540573400076</c:v>
                </c:pt>
                <c:pt idx="2186">
                  <c:v>10.319875040000001</c:v>
                </c:pt>
                <c:pt idx="2187">
                  <c:v>10.3207646844</c:v>
                </c:pt>
                <c:pt idx="2188">
                  <c:v>10.3207646844</c:v>
                </c:pt>
                <c:pt idx="2189">
                  <c:v>10.321654328800006</c:v>
                </c:pt>
                <c:pt idx="2190">
                  <c:v>10.322543973200121</c:v>
                </c:pt>
                <c:pt idx="2191">
                  <c:v>10.324768084199999</c:v>
                </c:pt>
                <c:pt idx="2192">
                  <c:v>10.326992195200004</c:v>
                </c:pt>
                <c:pt idx="2193">
                  <c:v>10.328326661799998</c:v>
                </c:pt>
                <c:pt idx="2194">
                  <c:v>10.3296611284</c:v>
                </c:pt>
                <c:pt idx="2195">
                  <c:v>10.330995595000006</c:v>
                </c:pt>
                <c:pt idx="2196">
                  <c:v>10.332330061600002</c:v>
                </c:pt>
                <c:pt idx="2197">
                  <c:v>10.332774883800004</c:v>
                </c:pt>
                <c:pt idx="2198">
                  <c:v>10.334554172600004</c:v>
                </c:pt>
                <c:pt idx="2199">
                  <c:v>10.335443817000188</c:v>
                </c:pt>
                <c:pt idx="2200">
                  <c:v>10.336778283600003</c:v>
                </c:pt>
                <c:pt idx="2201">
                  <c:v>10.338557572400006</c:v>
                </c:pt>
                <c:pt idx="2202">
                  <c:v>10.340781683400001</c:v>
                </c:pt>
                <c:pt idx="2203">
                  <c:v>10.342560972200006</c:v>
                </c:pt>
                <c:pt idx="2204">
                  <c:v>10.343895438800002</c:v>
                </c:pt>
                <c:pt idx="2205">
                  <c:v>10.346564372000024</c:v>
                </c:pt>
                <c:pt idx="2206">
                  <c:v>10.347898838600004</c:v>
                </c:pt>
                <c:pt idx="2207">
                  <c:v>10.350122949600006</c:v>
                </c:pt>
                <c:pt idx="2208">
                  <c:v>10.353681527200157</c:v>
                </c:pt>
                <c:pt idx="2209">
                  <c:v>10.355905638200174</c:v>
                </c:pt>
                <c:pt idx="2210">
                  <c:v>10.355905638200174</c:v>
                </c:pt>
                <c:pt idx="2211">
                  <c:v>10.357240104800002</c:v>
                </c:pt>
                <c:pt idx="2212">
                  <c:v>10.358574571400121</c:v>
                </c:pt>
                <c:pt idx="2213">
                  <c:v>10.361243504600004</c:v>
                </c:pt>
                <c:pt idx="2214">
                  <c:v>10.363467615600175</c:v>
                </c:pt>
                <c:pt idx="2215">
                  <c:v>10.365691726600026</c:v>
                </c:pt>
                <c:pt idx="2216">
                  <c:v>10.3683606598</c:v>
                </c:pt>
                <c:pt idx="2217">
                  <c:v>10.370139948600126</c:v>
                </c:pt>
                <c:pt idx="2218">
                  <c:v>10.371919237400123</c:v>
                </c:pt>
                <c:pt idx="2219">
                  <c:v>10.373253704000001</c:v>
                </c:pt>
                <c:pt idx="2220">
                  <c:v>10.375922637200134</c:v>
                </c:pt>
                <c:pt idx="2221">
                  <c:v>10.379036392600188</c:v>
                </c:pt>
                <c:pt idx="2222">
                  <c:v>10.381705325800002</c:v>
                </c:pt>
                <c:pt idx="2223">
                  <c:v>10.384374259000024</c:v>
                </c:pt>
                <c:pt idx="2224">
                  <c:v>10.3852639034</c:v>
                </c:pt>
                <c:pt idx="2225">
                  <c:v>10.3870431922</c:v>
                </c:pt>
                <c:pt idx="2226">
                  <c:v>10.3870431922</c:v>
                </c:pt>
                <c:pt idx="2227">
                  <c:v>10.3870431922</c:v>
                </c:pt>
                <c:pt idx="2228">
                  <c:v>10.387488014400141</c:v>
                </c:pt>
                <c:pt idx="2229">
                  <c:v>10.387488014400141</c:v>
                </c:pt>
                <c:pt idx="2230">
                  <c:v>10.384819081200002</c:v>
                </c:pt>
                <c:pt idx="2231">
                  <c:v>10.383484614600233</c:v>
                </c:pt>
                <c:pt idx="2232">
                  <c:v>10.380370859200006</c:v>
                </c:pt>
                <c:pt idx="2233">
                  <c:v>10.379036392600188</c:v>
                </c:pt>
                <c:pt idx="2234">
                  <c:v>10.3772571038</c:v>
                </c:pt>
                <c:pt idx="2235">
                  <c:v>10.376812281600024</c:v>
                </c:pt>
                <c:pt idx="2236">
                  <c:v>10.376812281600024</c:v>
                </c:pt>
                <c:pt idx="2237">
                  <c:v>10.376812281600024</c:v>
                </c:pt>
                <c:pt idx="2238">
                  <c:v>10.376367459400004</c:v>
                </c:pt>
                <c:pt idx="2239">
                  <c:v>10.377701926000002</c:v>
                </c:pt>
                <c:pt idx="2240">
                  <c:v>10.377701926000002</c:v>
                </c:pt>
                <c:pt idx="2241">
                  <c:v>10.380370859200006</c:v>
                </c:pt>
                <c:pt idx="2242">
                  <c:v>10.381260503600002</c:v>
                </c:pt>
                <c:pt idx="2243">
                  <c:v>10.381260503600002</c:v>
                </c:pt>
                <c:pt idx="2244">
                  <c:v>10.3808156814</c:v>
                </c:pt>
                <c:pt idx="2245">
                  <c:v>10.379481214800224</c:v>
                </c:pt>
                <c:pt idx="2246">
                  <c:v>10.379036392600188</c:v>
                </c:pt>
                <c:pt idx="2247">
                  <c:v>10.3772571038</c:v>
                </c:pt>
                <c:pt idx="2248">
                  <c:v>10.376367459400004</c:v>
                </c:pt>
                <c:pt idx="2249">
                  <c:v>10.375477815000202</c:v>
                </c:pt>
                <c:pt idx="2250">
                  <c:v>10.373698526200076</c:v>
                </c:pt>
                <c:pt idx="2251">
                  <c:v>10.372364059600141</c:v>
                </c:pt>
                <c:pt idx="2252">
                  <c:v>10.371029593000006</c:v>
                </c:pt>
                <c:pt idx="2253">
                  <c:v>10.370139948600126</c:v>
                </c:pt>
                <c:pt idx="2254">
                  <c:v>10.368805482000001</c:v>
                </c:pt>
                <c:pt idx="2255">
                  <c:v>10.367026193200006</c:v>
                </c:pt>
                <c:pt idx="2256">
                  <c:v>10.36435726</c:v>
                </c:pt>
                <c:pt idx="2257">
                  <c:v>10.362577971200126</c:v>
                </c:pt>
                <c:pt idx="2258">
                  <c:v>10.361243504600004</c:v>
                </c:pt>
                <c:pt idx="2259">
                  <c:v>10.35946421580028</c:v>
                </c:pt>
                <c:pt idx="2260">
                  <c:v>10.356795282600126</c:v>
                </c:pt>
                <c:pt idx="2261">
                  <c:v>10.353681527200157</c:v>
                </c:pt>
                <c:pt idx="2262">
                  <c:v>10.351457416200141</c:v>
                </c:pt>
                <c:pt idx="2263">
                  <c:v>10.347454016400134</c:v>
                </c:pt>
                <c:pt idx="2264">
                  <c:v>10.3430057944</c:v>
                </c:pt>
                <c:pt idx="2265">
                  <c:v>10.339002394600024</c:v>
                </c:pt>
                <c:pt idx="2266">
                  <c:v>10.335888639200123</c:v>
                </c:pt>
                <c:pt idx="2267">
                  <c:v>10.333219706000001</c:v>
                </c:pt>
                <c:pt idx="2268">
                  <c:v>10.330995595000006</c:v>
                </c:pt>
                <c:pt idx="2269">
                  <c:v>10.328326661799998</c:v>
                </c:pt>
                <c:pt idx="2270">
                  <c:v>10.324323261999998</c:v>
                </c:pt>
                <c:pt idx="2271">
                  <c:v>10.321654328800006</c:v>
                </c:pt>
                <c:pt idx="2272">
                  <c:v>10.319430217800265</c:v>
                </c:pt>
                <c:pt idx="2273">
                  <c:v>10.316761284600002</c:v>
                </c:pt>
                <c:pt idx="2274">
                  <c:v>10.3149819958</c:v>
                </c:pt>
                <c:pt idx="2275">
                  <c:v>10.315426818000246</c:v>
                </c:pt>
                <c:pt idx="2276">
                  <c:v>10.313202707</c:v>
                </c:pt>
                <c:pt idx="2277">
                  <c:v>10.310978596</c:v>
                </c:pt>
                <c:pt idx="2278">
                  <c:v>10.306530374000168</c:v>
                </c:pt>
                <c:pt idx="2279">
                  <c:v>10.302082152000137</c:v>
                </c:pt>
                <c:pt idx="2280">
                  <c:v>10.298078752199846</c:v>
                </c:pt>
                <c:pt idx="2281">
                  <c:v>10.2958546412</c:v>
                </c:pt>
                <c:pt idx="2282">
                  <c:v>10.292740885800002</c:v>
                </c:pt>
                <c:pt idx="2283">
                  <c:v>10.291406419200024</c:v>
                </c:pt>
                <c:pt idx="2284">
                  <c:v>10.289182308200004</c:v>
                </c:pt>
                <c:pt idx="2285">
                  <c:v>10.288292663799998</c:v>
                </c:pt>
                <c:pt idx="2286">
                  <c:v>10.287403019400006</c:v>
                </c:pt>
                <c:pt idx="2287">
                  <c:v>10.286958197199999</c:v>
                </c:pt>
                <c:pt idx="2288">
                  <c:v>10.287403019400006</c:v>
                </c:pt>
                <c:pt idx="2289">
                  <c:v>10.287403019400006</c:v>
                </c:pt>
                <c:pt idx="2290">
                  <c:v>10.286513375</c:v>
                </c:pt>
                <c:pt idx="2291">
                  <c:v>10.286513375</c:v>
                </c:pt>
                <c:pt idx="2292">
                  <c:v>10.286513375</c:v>
                </c:pt>
                <c:pt idx="2293">
                  <c:v>10.286068552800002</c:v>
                </c:pt>
                <c:pt idx="2294">
                  <c:v>10.286958197199999</c:v>
                </c:pt>
                <c:pt idx="2295">
                  <c:v>10.286513375</c:v>
                </c:pt>
                <c:pt idx="2296">
                  <c:v>10.285623730600003</c:v>
                </c:pt>
                <c:pt idx="2297">
                  <c:v>10.286513375</c:v>
                </c:pt>
                <c:pt idx="2298">
                  <c:v>10.286513375</c:v>
                </c:pt>
                <c:pt idx="2299">
                  <c:v>10.287847841600001</c:v>
                </c:pt>
                <c:pt idx="2300">
                  <c:v>10.289182308200004</c:v>
                </c:pt>
                <c:pt idx="2301">
                  <c:v>10.2905167748</c:v>
                </c:pt>
                <c:pt idx="2302">
                  <c:v>10.2922960636</c:v>
                </c:pt>
                <c:pt idx="2303">
                  <c:v>10.294075352399998</c:v>
                </c:pt>
                <c:pt idx="2304">
                  <c:v>10.296299463399999</c:v>
                </c:pt>
                <c:pt idx="2305">
                  <c:v>10.298523574400001</c:v>
                </c:pt>
                <c:pt idx="2306">
                  <c:v>10.300302863200002</c:v>
                </c:pt>
                <c:pt idx="2307">
                  <c:v>10.302082152000137</c:v>
                </c:pt>
                <c:pt idx="2308">
                  <c:v>10.303861440799999</c:v>
                </c:pt>
                <c:pt idx="2309">
                  <c:v>10.308309662800001</c:v>
                </c:pt>
                <c:pt idx="2310">
                  <c:v>10.310088951600004</c:v>
                </c:pt>
                <c:pt idx="2311">
                  <c:v>10.311868240399999</c:v>
                </c:pt>
                <c:pt idx="2312">
                  <c:v>10.314537173600026</c:v>
                </c:pt>
                <c:pt idx="2313">
                  <c:v>10.316761284600002</c:v>
                </c:pt>
                <c:pt idx="2314">
                  <c:v>10.318540573400076</c:v>
                </c:pt>
                <c:pt idx="2315">
                  <c:v>10.321209506600002</c:v>
                </c:pt>
                <c:pt idx="2316">
                  <c:v>10.321654328800006</c:v>
                </c:pt>
                <c:pt idx="2317">
                  <c:v>10.322988795400002</c:v>
                </c:pt>
                <c:pt idx="2318">
                  <c:v>10.324323261999998</c:v>
                </c:pt>
                <c:pt idx="2319">
                  <c:v>10.326547373000126</c:v>
                </c:pt>
                <c:pt idx="2320">
                  <c:v>10.327881839600026</c:v>
                </c:pt>
                <c:pt idx="2321">
                  <c:v>10.328771483999871</c:v>
                </c:pt>
                <c:pt idx="2322">
                  <c:v>10.331440417200024</c:v>
                </c:pt>
                <c:pt idx="2323">
                  <c:v>10.332774883800004</c:v>
                </c:pt>
                <c:pt idx="2324">
                  <c:v>10.3341093504</c:v>
                </c:pt>
                <c:pt idx="2325">
                  <c:v>10.334554172600004</c:v>
                </c:pt>
                <c:pt idx="2326">
                  <c:v>10.334998994800001</c:v>
                </c:pt>
                <c:pt idx="2327">
                  <c:v>10.337223105799998</c:v>
                </c:pt>
                <c:pt idx="2328">
                  <c:v>10.339002394600024</c:v>
                </c:pt>
                <c:pt idx="2329">
                  <c:v>10.341226505600002</c:v>
                </c:pt>
                <c:pt idx="2330">
                  <c:v>10.342560972200006</c:v>
                </c:pt>
                <c:pt idx="2331">
                  <c:v>10.344340261000001</c:v>
                </c:pt>
                <c:pt idx="2332">
                  <c:v>10.3452299054</c:v>
                </c:pt>
                <c:pt idx="2333">
                  <c:v>10.344340261000001</c:v>
                </c:pt>
                <c:pt idx="2334">
                  <c:v>10.345674727600002</c:v>
                </c:pt>
                <c:pt idx="2335">
                  <c:v>10.3470091942</c:v>
                </c:pt>
                <c:pt idx="2336">
                  <c:v>10.347454016400134</c:v>
                </c:pt>
                <c:pt idx="2337">
                  <c:v>10.3452299054</c:v>
                </c:pt>
                <c:pt idx="2338">
                  <c:v>10.3452299054</c:v>
                </c:pt>
                <c:pt idx="2339">
                  <c:v>10.345674727600002</c:v>
                </c:pt>
                <c:pt idx="2340">
                  <c:v>10.3470091942</c:v>
                </c:pt>
                <c:pt idx="2341">
                  <c:v>10.347898838600004</c:v>
                </c:pt>
                <c:pt idx="2342">
                  <c:v>10.348788482999998</c:v>
                </c:pt>
                <c:pt idx="2343">
                  <c:v>10.353236705000135</c:v>
                </c:pt>
                <c:pt idx="2344">
                  <c:v>10.352347060600026</c:v>
                </c:pt>
                <c:pt idx="2345">
                  <c:v>10.353236705000135</c:v>
                </c:pt>
                <c:pt idx="2346">
                  <c:v>10.353681527200157</c:v>
                </c:pt>
                <c:pt idx="2347">
                  <c:v>10.355015993800126</c:v>
                </c:pt>
                <c:pt idx="2348">
                  <c:v>10.356350460400002</c:v>
                </c:pt>
                <c:pt idx="2349">
                  <c:v>10.358129749200002</c:v>
                </c:pt>
                <c:pt idx="2350">
                  <c:v>10.359019393600141</c:v>
                </c:pt>
                <c:pt idx="2351">
                  <c:v>10.359909038000181</c:v>
                </c:pt>
                <c:pt idx="2352">
                  <c:v>10.3607986824</c:v>
                </c:pt>
                <c:pt idx="2353">
                  <c:v>10.3607986824</c:v>
                </c:pt>
                <c:pt idx="2354">
                  <c:v>10.361688326800024</c:v>
                </c:pt>
                <c:pt idx="2355">
                  <c:v>10.362577971200126</c:v>
                </c:pt>
                <c:pt idx="2356">
                  <c:v>10.363022793400004</c:v>
                </c:pt>
                <c:pt idx="2357">
                  <c:v>10.363912437800026</c:v>
                </c:pt>
                <c:pt idx="2358">
                  <c:v>10.363467615600175</c:v>
                </c:pt>
                <c:pt idx="2359">
                  <c:v>10.363467615600175</c:v>
                </c:pt>
                <c:pt idx="2360">
                  <c:v>10.364802082200002</c:v>
                </c:pt>
                <c:pt idx="2361">
                  <c:v>10.366136548800213</c:v>
                </c:pt>
                <c:pt idx="2362">
                  <c:v>10.366136548800213</c:v>
                </c:pt>
                <c:pt idx="2363">
                  <c:v>10.366581371000137</c:v>
                </c:pt>
                <c:pt idx="2364">
                  <c:v>10.367026193200006</c:v>
                </c:pt>
                <c:pt idx="2365">
                  <c:v>10.369695126400076</c:v>
                </c:pt>
                <c:pt idx="2366">
                  <c:v>10.370584770800152</c:v>
                </c:pt>
                <c:pt idx="2367">
                  <c:v>10.371919237400123</c:v>
                </c:pt>
                <c:pt idx="2368">
                  <c:v>10.372808881800006</c:v>
                </c:pt>
                <c:pt idx="2369">
                  <c:v>10.373698526200076</c:v>
                </c:pt>
                <c:pt idx="2370">
                  <c:v>10.375477815000202</c:v>
                </c:pt>
                <c:pt idx="2371">
                  <c:v>10.376367459400004</c:v>
                </c:pt>
                <c:pt idx="2372">
                  <c:v>10.376812281600024</c:v>
                </c:pt>
                <c:pt idx="2373">
                  <c:v>10.379036392600188</c:v>
                </c:pt>
                <c:pt idx="2374">
                  <c:v>10.379481214800224</c:v>
                </c:pt>
                <c:pt idx="2375">
                  <c:v>10.380370859200006</c:v>
                </c:pt>
                <c:pt idx="2376">
                  <c:v>10.381705325800002</c:v>
                </c:pt>
                <c:pt idx="2377">
                  <c:v>10.382150148000004</c:v>
                </c:pt>
                <c:pt idx="2378">
                  <c:v>10.382150148000004</c:v>
                </c:pt>
                <c:pt idx="2379">
                  <c:v>10.383484614600233</c:v>
                </c:pt>
                <c:pt idx="2380">
                  <c:v>10.383484614600233</c:v>
                </c:pt>
                <c:pt idx="2381">
                  <c:v>10.376367459400004</c:v>
                </c:pt>
                <c:pt idx="2382">
                  <c:v>10.371474415200026</c:v>
                </c:pt>
                <c:pt idx="2383">
                  <c:v>10.367026193200006</c:v>
                </c:pt>
                <c:pt idx="2384">
                  <c:v>10.363022793400004</c:v>
                </c:pt>
                <c:pt idx="2385">
                  <c:v>10.359909038000181</c:v>
                </c:pt>
                <c:pt idx="2386">
                  <c:v>10.355905638200174</c:v>
                </c:pt>
                <c:pt idx="2387">
                  <c:v>10.353236705000135</c:v>
                </c:pt>
                <c:pt idx="2388">
                  <c:v>10.351457416200141</c:v>
                </c:pt>
                <c:pt idx="2389">
                  <c:v>10.349678127400001</c:v>
                </c:pt>
                <c:pt idx="2390">
                  <c:v>10.347898838600004</c:v>
                </c:pt>
                <c:pt idx="2391">
                  <c:v>10.3447850832</c:v>
                </c:pt>
                <c:pt idx="2392">
                  <c:v>10.342560972200006</c:v>
                </c:pt>
                <c:pt idx="2393">
                  <c:v>10.339002394600024</c:v>
                </c:pt>
                <c:pt idx="2394">
                  <c:v>10.337223105799998</c:v>
                </c:pt>
                <c:pt idx="2395">
                  <c:v>10.335888639200123</c:v>
                </c:pt>
                <c:pt idx="2396">
                  <c:v>10.333219706000001</c:v>
                </c:pt>
                <c:pt idx="2397">
                  <c:v>10.331885239400076</c:v>
                </c:pt>
                <c:pt idx="2398">
                  <c:v>10.331885239400076</c:v>
                </c:pt>
                <c:pt idx="2399">
                  <c:v>10.331885239400076</c:v>
                </c:pt>
                <c:pt idx="2400">
                  <c:v>10.330550772800002</c:v>
                </c:pt>
                <c:pt idx="2401">
                  <c:v>10.3296611284</c:v>
                </c:pt>
                <c:pt idx="2402">
                  <c:v>10.328771483999871</c:v>
                </c:pt>
                <c:pt idx="2403">
                  <c:v>10.327437017400174</c:v>
                </c:pt>
                <c:pt idx="2404">
                  <c:v>10.326102550800076</c:v>
                </c:pt>
                <c:pt idx="2405">
                  <c:v>10.324323261999998</c:v>
                </c:pt>
                <c:pt idx="2406">
                  <c:v>10.323433617600164</c:v>
                </c:pt>
                <c:pt idx="2407">
                  <c:v>10.322099151000026</c:v>
                </c:pt>
                <c:pt idx="2408">
                  <c:v>10.317650929000004</c:v>
                </c:pt>
                <c:pt idx="2409">
                  <c:v>10.312313062600001</c:v>
                </c:pt>
                <c:pt idx="2410">
                  <c:v>10.306530374000168</c:v>
                </c:pt>
                <c:pt idx="2411">
                  <c:v>10.304306263000004</c:v>
                </c:pt>
                <c:pt idx="2412">
                  <c:v>10.299413218800026</c:v>
                </c:pt>
                <c:pt idx="2413">
                  <c:v>10.295409819000179</c:v>
                </c:pt>
                <c:pt idx="2414">
                  <c:v>10.290961597000001</c:v>
                </c:pt>
                <c:pt idx="2415">
                  <c:v>10.287403019400006</c:v>
                </c:pt>
                <c:pt idx="2416">
                  <c:v>10.284289264000002</c:v>
                </c:pt>
                <c:pt idx="2417">
                  <c:v>10.2829547974</c:v>
                </c:pt>
                <c:pt idx="2418">
                  <c:v>10.281175508600001</c:v>
                </c:pt>
                <c:pt idx="2419">
                  <c:v>10.2807306864</c:v>
                </c:pt>
                <c:pt idx="2420">
                  <c:v>10.279841041999999</c:v>
                </c:pt>
                <c:pt idx="2421">
                  <c:v>10.278506575400026</c:v>
                </c:pt>
                <c:pt idx="2422">
                  <c:v>10.278506575400026</c:v>
                </c:pt>
                <c:pt idx="2423">
                  <c:v>10.276727286600002</c:v>
                </c:pt>
                <c:pt idx="2424">
                  <c:v>10.276282464399999</c:v>
                </c:pt>
                <c:pt idx="2425">
                  <c:v>10.275837642200004</c:v>
                </c:pt>
                <c:pt idx="2426">
                  <c:v>10.27539282</c:v>
                </c:pt>
                <c:pt idx="2427">
                  <c:v>10.274947997800002</c:v>
                </c:pt>
                <c:pt idx="2428">
                  <c:v>10.274947997800002</c:v>
                </c:pt>
                <c:pt idx="2429">
                  <c:v>10.27539282</c:v>
                </c:pt>
                <c:pt idx="2430">
                  <c:v>10.27539282</c:v>
                </c:pt>
                <c:pt idx="2431">
                  <c:v>10.27539282</c:v>
                </c:pt>
                <c:pt idx="2432">
                  <c:v>10.27539282</c:v>
                </c:pt>
                <c:pt idx="2433">
                  <c:v>10.274947997800002</c:v>
                </c:pt>
                <c:pt idx="2434">
                  <c:v>10.270054953600004</c:v>
                </c:pt>
                <c:pt idx="2435">
                  <c:v>10.254930998800004</c:v>
                </c:pt>
                <c:pt idx="2436">
                  <c:v>10.239807044000001</c:v>
                </c:pt>
                <c:pt idx="2437">
                  <c:v>10.230465777800003</c:v>
                </c:pt>
                <c:pt idx="2438">
                  <c:v>10.223793444799998</c:v>
                </c:pt>
                <c:pt idx="2439">
                  <c:v>10.216231467399998</c:v>
                </c:pt>
                <c:pt idx="2440">
                  <c:v>10.207335023400001</c:v>
                </c:pt>
                <c:pt idx="2441">
                  <c:v>10.197993757199999</c:v>
                </c:pt>
                <c:pt idx="2442">
                  <c:v>10.189542135400076</c:v>
                </c:pt>
                <c:pt idx="2443">
                  <c:v>10.181980158</c:v>
                </c:pt>
                <c:pt idx="2444">
                  <c:v>10.175752647200024</c:v>
                </c:pt>
                <c:pt idx="2445">
                  <c:v>10.167745847600004</c:v>
                </c:pt>
                <c:pt idx="2446">
                  <c:v>10.157514937000121</c:v>
                </c:pt>
                <c:pt idx="2447">
                  <c:v>10.1495081374</c:v>
                </c:pt>
                <c:pt idx="2448">
                  <c:v>10.14194616</c:v>
                </c:pt>
                <c:pt idx="2449">
                  <c:v>10.134829004799998</c:v>
                </c:pt>
                <c:pt idx="2450">
                  <c:v>10.129046316200121</c:v>
                </c:pt>
                <c:pt idx="2451">
                  <c:v>10.125932560800004</c:v>
                </c:pt>
                <c:pt idx="2452">
                  <c:v>10.124153272000001</c:v>
                </c:pt>
                <c:pt idx="2453">
                  <c:v>10.121929160999862</c:v>
                </c:pt>
                <c:pt idx="2454">
                  <c:v>10.121929160999862</c:v>
                </c:pt>
                <c:pt idx="2455">
                  <c:v>10.121039516600026</c:v>
                </c:pt>
                <c:pt idx="2456">
                  <c:v>10.122373983199948</c:v>
                </c:pt>
                <c:pt idx="2457">
                  <c:v>10.122373983199948</c:v>
                </c:pt>
                <c:pt idx="2458">
                  <c:v>10.1228188054</c:v>
                </c:pt>
                <c:pt idx="2459">
                  <c:v>10.124598094200001</c:v>
                </c:pt>
                <c:pt idx="2460">
                  <c:v>10.128601493999998</c:v>
                </c:pt>
                <c:pt idx="2461">
                  <c:v>10.132604893800076</c:v>
                </c:pt>
                <c:pt idx="2462">
                  <c:v>10.136608293600002</c:v>
                </c:pt>
                <c:pt idx="2463">
                  <c:v>10.141501337800001</c:v>
                </c:pt>
                <c:pt idx="2464">
                  <c:v>10.145504737600024</c:v>
                </c:pt>
                <c:pt idx="2465">
                  <c:v>10.150397781800001</c:v>
                </c:pt>
                <c:pt idx="2466">
                  <c:v>10.155735648200126</c:v>
                </c:pt>
                <c:pt idx="2467">
                  <c:v>10.160183870200004</c:v>
                </c:pt>
                <c:pt idx="2468">
                  <c:v>10.166856203200076</c:v>
                </c:pt>
                <c:pt idx="2469">
                  <c:v>10.172194069600026</c:v>
                </c:pt>
                <c:pt idx="2470">
                  <c:v>10.176642291600126</c:v>
                </c:pt>
                <c:pt idx="2471">
                  <c:v>10.181535335800024</c:v>
                </c:pt>
                <c:pt idx="2472">
                  <c:v>10.184649091200004</c:v>
                </c:pt>
                <c:pt idx="2473">
                  <c:v>10.189097313200024</c:v>
                </c:pt>
                <c:pt idx="2474">
                  <c:v>10.193100713000002</c:v>
                </c:pt>
                <c:pt idx="2475">
                  <c:v>10.197548935</c:v>
                </c:pt>
                <c:pt idx="2476">
                  <c:v>10.201997157000001</c:v>
                </c:pt>
                <c:pt idx="2477">
                  <c:v>10.206445379000026</c:v>
                </c:pt>
                <c:pt idx="2478">
                  <c:v>10.210003956600001</c:v>
                </c:pt>
                <c:pt idx="2479">
                  <c:v>10.2140073564</c:v>
                </c:pt>
                <c:pt idx="2480">
                  <c:v>10.215341823000001</c:v>
                </c:pt>
                <c:pt idx="2481">
                  <c:v>10.216231467399998</c:v>
                </c:pt>
                <c:pt idx="2482">
                  <c:v>10.222014156000002</c:v>
                </c:pt>
                <c:pt idx="2483">
                  <c:v>10.225127911400001</c:v>
                </c:pt>
                <c:pt idx="2484">
                  <c:v>10.229131311200002</c:v>
                </c:pt>
                <c:pt idx="2485">
                  <c:v>10.231800244399999</c:v>
                </c:pt>
                <c:pt idx="2486">
                  <c:v>10.234913999799998</c:v>
                </c:pt>
                <c:pt idx="2487">
                  <c:v>10.238027755199948</c:v>
                </c:pt>
                <c:pt idx="2488">
                  <c:v>10.242031155000001</c:v>
                </c:pt>
                <c:pt idx="2489">
                  <c:v>10.244255265999998</c:v>
                </c:pt>
                <c:pt idx="2490">
                  <c:v>10.247369021399948</c:v>
                </c:pt>
                <c:pt idx="2491">
                  <c:v>10.249593132399999</c:v>
                </c:pt>
                <c:pt idx="2492">
                  <c:v>10.253151710000001</c:v>
                </c:pt>
                <c:pt idx="2493">
                  <c:v>10.256265465399999</c:v>
                </c:pt>
                <c:pt idx="2494">
                  <c:v>10.259824043</c:v>
                </c:pt>
                <c:pt idx="2495">
                  <c:v>10.262937798400024</c:v>
                </c:pt>
                <c:pt idx="2496">
                  <c:v>10.266496376000161</c:v>
                </c:pt>
                <c:pt idx="2497">
                  <c:v>10.270054953600004</c:v>
                </c:pt>
                <c:pt idx="2498">
                  <c:v>10.274947997800002</c:v>
                </c:pt>
                <c:pt idx="2499">
                  <c:v>10.280285864200001</c:v>
                </c:pt>
                <c:pt idx="2500">
                  <c:v>10.283844441800001</c:v>
                </c:pt>
                <c:pt idx="2501">
                  <c:v>10.288737485999999</c:v>
                </c:pt>
                <c:pt idx="2502">
                  <c:v>10.291851241399998</c:v>
                </c:pt>
                <c:pt idx="2503">
                  <c:v>10.295409819000179</c:v>
                </c:pt>
                <c:pt idx="2504">
                  <c:v>10.299413218800026</c:v>
                </c:pt>
                <c:pt idx="2505">
                  <c:v>10.3029717964</c:v>
                </c:pt>
                <c:pt idx="2506">
                  <c:v>10.306975196200002</c:v>
                </c:pt>
                <c:pt idx="2507">
                  <c:v>10.309644129400137</c:v>
                </c:pt>
                <c:pt idx="2508">
                  <c:v>10.309644129400137</c:v>
                </c:pt>
                <c:pt idx="2509">
                  <c:v>10.310533773800024</c:v>
                </c:pt>
                <c:pt idx="2510">
                  <c:v>10.311868240399999</c:v>
                </c:pt>
                <c:pt idx="2511">
                  <c:v>10.314092351400006</c:v>
                </c:pt>
                <c:pt idx="2512">
                  <c:v>10.3149819958</c:v>
                </c:pt>
                <c:pt idx="2513">
                  <c:v>10.319875040000001</c:v>
                </c:pt>
                <c:pt idx="2514">
                  <c:v>10.321654328800006</c:v>
                </c:pt>
                <c:pt idx="2515">
                  <c:v>10.322988795400002</c:v>
                </c:pt>
                <c:pt idx="2516">
                  <c:v>10.325657728600024</c:v>
                </c:pt>
                <c:pt idx="2517">
                  <c:v>10.328326661799998</c:v>
                </c:pt>
                <c:pt idx="2518">
                  <c:v>10.330995595000006</c:v>
                </c:pt>
                <c:pt idx="2519">
                  <c:v>10.333664528200076</c:v>
                </c:pt>
                <c:pt idx="2520">
                  <c:v>10.336333461399999</c:v>
                </c:pt>
                <c:pt idx="2521">
                  <c:v>10.339892039000134</c:v>
                </c:pt>
                <c:pt idx="2522">
                  <c:v>10.343895438800002</c:v>
                </c:pt>
                <c:pt idx="2523">
                  <c:v>10.346119549800004</c:v>
                </c:pt>
                <c:pt idx="2524">
                  <c:v>10.349233305200002</c:v>
                </c:pt>
                <c:pt idx="2525">
                  <c:v>10.350122949600006</c:v>
                </c:pt>
                <c:pt idx="2526">
                  <c:v>10.354126349400024</c:v>
                </c:pt>
                <c:pt idx="2527">
                  <c:v>10.357240104800002</c:v>
                </c:pt>
                <c:pt idx="2528">
                  <c:v>10.359909038000181</c:v>
                </c:pt>
                <c:pt idx="2529">
                  <c:v>10.363022793400004</c:v>
                </c:pt>
                <c:pt idx="2530">
                  <c:v>10.365691726600026</c:v>
                </c:pt>
                <c:pt idx="2531">
                  <c:v>10.367915837600076</c:v>
                </c:pt>
                <c:pt idx="2532">
                  <c:v>10.370584770800152</c:v>
                </c:pt>
                <c:pt idx="2533">
                  <c:v>10.373698526200076</c:v>
                </c:pt>
                <c:pt idx="2534">
                  <c:v>10.375922637200134</c:v>
                </c:pt>
                <c:pt idx="2535">
                  <c:v>10.376367459400004</c:v>
                </c:pt>
                <c:pt idx="2536">
                  <c:v>10.377701926000002</c:v>
                </c:pt>
                <c:pt idx="2537">
                  <c:v>10.378146748200002</c:v>
                </c:pt>
                <c:pt idx="2538">
                  <c:v>10.3772571038</c:v>
                </c:pt>
                <c:pt idx="2539">
                  <c:v>10.3772571038</c:v>
                </c:pt>
                <c:pt idx="2540">
                  <c:v>10.376367459400004</c:v>
                </c:pt>
                <c:pt idx="2541">
                  <c:v>10.376812281600024</c:v>
                </c:pt>
                <c:pt idx="2542">
                  <c:v>10.378591570400006</c:v>
                </c:pt>
                <c:pt idx="2543">
                  <c:v>10.378591570400006</c:v>
                </c:pt>
                <c:pt idx="2544">
                  <c:v>10.379481214800224</c:v>
                </c:pt>
                <c:pt idx="2545">
                  <c:v>10.381705325800002</c:v>
                </c:pt>
                <c:pt idx="2546">
                  <c:v>10.381260503600002</c:v>
                </c:pt>
                <c:pt idx="2547">
                  <c:v>10.384374259000024</c:v>
                </c:pt>
                <c:pt idx="2548">
                  <c:v>10.385708725600002</c:v>
                </c:pt>
                <c:pt idx="2549">
                  <c:v>10.386598370000026</c:v>
                </c:pt>
                <c:pt idx="2550">
                  <c:v>10.387488014400141</c:v>
                </c:pt>
                <c:pt idx="2551">
                  <c:v>10.386153547800006</c:v>
                </c:pt>
                <c:pt idx="2552">
                  <c:v>10.3870431922</c:v>
                </c:pt>
                <c:pt idx="2553">
                  <c:v>10.387932836600164</c:v>
                </c:pt>
                <c:pt idx="2554">
                  <c:v>10.388377658800001</c:v>
                </c:pt>
                <c:pt idx="2555">
                  <c:v>10.3892673032</c:v>
                </c:pt>
                <c:pt idx="2556">
                  <c:v>10.389712125400004</c:v>
                </c:pt>
                <c:pt idx="2557">
                  <c:v>10.391491414200004</c:v>
                </c:pt>
                <c:pt idx="2558">
                  <c:v>10.391046592000126</c:v>
                </c:pt>
                <c:pt idx="2559">
                  <c:v>10.391936236400175</c:v>
                </c:pt>
                <c:pt idx="2560">
                  <c:v>10.392381058600026</c:v>
                </c:pt>
                <c:pt idx="2561">
                  <c:v>10.3928258808</c:v>
                </c:pt>
                <c:pt idx="2562">
                  <c:v>10.393715525200006</c:v>
                </c:pt>
                <c:pt idx="2563">
                  <c:v>10.393715525200006</c:v>
                </c:pt>
                <c:pt idx="2564">
                  <c:v>10.3941603474</c:v>
                </c:pt>
                <c:pt idx="2565">
                  <c:v>10.3928258808</c:v>
                </c:pt>
                <c:pt idx="2566">
                  <c:v>10.393270703000001</c:v>
                </c:pt>
                <c:pt idx="2567">
                  <c:v>10.3928258808</c:v>
                </c:pt>
                <c:pt idx="2568">
                  <c:v>10.391936236400175</c:v>
                </c:pt>
                <c:pt idx="2569">
                  <c:v>10.390601769800002</c:v>
                </c:pt>
                <c:pt idx="2570">
                  <c:v>10.390156947600024</c:v>
                </c:pt>
                <c:pt idx="2571">
                  <c:v>10.388822480999998</c:v>
                </c:pt>
                <c:pt idx="2572">
                  <c:v>10.387932836600164</c:v>
                </c:pt>
                <c:pt idx="2573">
                  <c:v>10.3852639034</c:v>
                </c:pt>
                <c:pt idx="2574">
                  <c:v>10.384374259000024</c:v>
                </c:pt>
                <c:pt idx="2575">
                  <c:v>10.383484614600233</c:v>
                </c:pt>
                <c:pt idx="2576">
                  <c:v>10.382594970200177</c:v>
                </c:pt>
                <c:pt idx="2577">
                  <c:v>10.3808156814</c:v>
                </c:pt>
                <c:pt idx="2578">
                  <c:v>10.3808156814</c:v>
                </c:pt>
                <c:pt idx="2579">
                  <c:v>10.380370859200006</c:v>
                </c:pt>
                <c:pt idx="2580">
                  <c:v>10.379926037000141</c:v>
                </c:pt>
                <c:pt idx="2581">
                  <c:v>10.379481214800224</c:v>
                </c:pt>
                <c:pt idx="2582">
                  <c:v>10.379926037000141</c:v>
                </c:pt>
                <c:pt idx="2583">
                  <c:v>10.381260503600002</c:v>
                </c:pt>
                <c:pt idx="2584">
                  <c:v>10.379926037000141</c:v>
                </c:pt>
                <c:pt idx="2585">
                  <c:v>10.377701926000002</c:v>
                </c:pt>
                <c:pt idx="2586">
                  <c:v>10.375922637200134</c:v>
                </c:pt>
                <c:pt idx="2587">
                  <c:v>10.375032992800179</c:v>
                </c:pt>
                <c:pt idx="2588">
                  <c:v>10.374143348400002</c:v>
                </c:pt>
                <c:pt idx="2589">
                  <c:v>10.371474415200026</c:v>
                </c:pt>
                <c:pt idx="2590">
                  <c:v>10.369695126400076</c:v>
                </c:pt>
                <c:pt idx="2591">
                  <c:v>10.367471015400024</c:v>
                </c:pt>
                <c:pt idx="2592">
                  <c:v>10.364802082200002</c:v>
                </c:pt>
                <c:pt idx="2593">
                  <c:v>10.361243504600004</c:v>
                </c:pt>
                <c:pt idx="2594">
                  <c:v>10.357684927000168</c:v>
                </c:pt>
                <c:pt idx="2595">
                  <c:v>10.353681527200157</c:v>
                </c:pt>
                <c:pt idx="2596">
                  <c:v>10.351012594000123</c:v>
                </c:pt>
                <c:pt idx="2597">
                  <c:v>10.349678127400001</c:v>
                </c:pt>
                <c:pt idx="2598">
                  <c:v>10.348788482999998</c:v>
                </c:pt>
                <c:pt idx="2599">
                  <c:v>10.348788482999998</c:v>
                </c:pt>
                <c:pt idx="2600">
                  <c:v>10.348343660799998</c:v>
                </c:pt>
                <c:pt idx="2601">
                  <c:v>10.347898838600004</c:v>
                </c:pt>
                <c:pt idx="2602">
                  <c:v>10.3470091942</c:v>
                </c:pt>
                <c:pt idx="2603">
                  <c:v>10.348788482999998</c:v>
                </c:pt>
                <c:pt idx="2604">
                  <c:v>10.349233305200002</c:v>
                </c:pt>
                <c:pt idx="2605">
                  <c:v>10.349233305200002</c:v>
                </c:pt>
                <c:pt idx="2606">
                  <c:v>10.348788482999998</c:v>
                </c:pt>
                <c:pt idx="2607">
                  <c:v>10.349678127400001</c:v>
                </c:pt>
                <c:pt idx="2608">
                  <c:v>10.349233305200002</c:v>
                </c:pt>
                <c:pt idx="2609">
                  <c:v>10.349678127400001</c:v>
                </c:pt>
                <c:pt idx="2610">
                  <c:v>10.349678127400001</c:v>
                </c:pt>
                <c:pt idx="2611">
                  <c:v>10.348788482999998</c:v>
                </c:pt>
                <c:pt idx="2612">
                  <c:v>10.348788482999998</c:v>
                </c:pt>
                <c:pt idx="2613">
                  <c:v>10.348343660799998</c:v>
                </c:pt>
                <c:pt idx="2614">
                  <c:v>10.347898838600004</c:v>
                </c:pt>
                <c:pt idx="2615">
                  <c:v>10.346119549800004</c:v>
                </c:pt>
                <c:pt idx="2616">
                  <c:v>10.3447850832</c:v>
                </c:pt>
                <c:pt idx="2617">
                  <c:v>10.343450616600123</c:v>
                </c:pt>
                <c:pt idx="2618">
                  <c:v>10.343450616600123</c:v>
                </c:pt>
                <c:pt idx="2619">
                  <c:v>10.344340261000001</c:v>
                </c:pt>
                <c:pt idx="2620">
                  <c:v>10.343895438800002</c:v>
                </c:pt>
                <c:pt idx="2621">
                  <c:v>10.3447850832</c:v>
                </c:pt>
                <c:pt idx="2622">
                  <c:v>10.3447850832</c:v>
                </c:pt>
                <c:pt idx="2623">
                  <c:v>10.3452299054</c:v>
                </c:pt>
                <c:pt idx="2624">
                  <c:v>10.345674727600002</c:v>
                </c:pt>
                <c:pt idx="2625">
                  <c:v>10.3452299054</c:v>
                </c:pt>
                <c:pt idx="2626">
                  <c:v>10.346119549800004</c:v>
                </c:pt>
                <c:pt idx="2627">
                  <c:v>10.347454016400134</c:v>
                </c:pt>
                <c:pt idx="2628">
                  <c:v>10.348788482999998</c:v>
                </c:pt>
                <c:pt idx="2629">
                  <c:v>10.350567771800026</c:v>
                </c:pt>
                <c:pt idx="2630">
                  <c:v>10.352791882800076</c:v>
                </c:pt>
                <c:pt idx="2631">
                  <c:v>10.354126349400024</c:v>
                </c:pt>
                <c:pt idx="2632">
                  <c:v>10.355905638200174</c:v>
                </c:pt>
                <c:pt idx="2633">
                  <c:v>10.357684927000168</c:v>
                </c:pt>
                <c:pt idx="2634">
                  <c:v>10.359909038000181</c:v>
                </c:pt>
                <c:pt idx="2635">
                  <c:v>10.362577971200126</c:v>
                </c:pt>
                <c:pt idx="2636">
                  <c:v>10.365691726600026</c:v>
                </c:pt>
                <c:pt idx="2637">
                  <c:v>10.367915837600076</c:v>
                </c:pt>
                <c:pt idx="2638">
                  <c:v>10.371474415200026</c:v>
                </c:pt>
                <c:pt idx="2639">
                  <c:v>10.374143348400002</c:v>
                </c:pt>
                <c:pt idx="2640">
                  <c:v>10.376367459400004</c:v>
                </c:pt>
                <c:pt idx="2641">
                  <c:v>10.379481214800224</c:v>
                </c:pt>
                <c:pt idx="2642">
                  <c:v>10.381260503600002</c:v>
                </c:pt>
                <c:pt idx="2643">
                  <c:v>10.383039792400076</c:v>
                </c:pt>
                <c:pt idx="2644">
                  <c:v>10.385708725600002</c:v>
                </c:pt>
                <c:pt idx="2645">
                  <c:v>10.3870431922</c:v>
                </c:pt>
                <c:pt idx="2646">
                  <c:v>10.3892673032</c:v>
                </c:pt>
                <c:pt idx="2647">
                  <c:v>10.392381058600026</c:v>
                </c:pt>
                <c:pt idx="2648">
                  <c:v>10.395939636200181</c:v>
                </c:pt>
                <c:pt idx="2649">
                  <c:v>10.399053391600004</c:v>
                </c:pt>
                <c:pt idx="2650">
                  <c:v>10.402167147</c:v>
                </c:pt>
                <c:pt idx="2651">
                  <c:v>10.405280902400024</c:v>
                </c:pt>
                <c:pt idx="2652">
                  <c:v>10.408394657800002</c:v>
                </c:pt>
                <c:pt idx="2653">
                  <c:v>10.4119532354</c:v>
                </c:pt>
                <c:pt idx="2654">
                  <c:v>10.414177346399999</c:v>
                </c:pt>
                <c:pt idx="2655">
                  <c:v>10.415956635200141</c:v>
                </c:pt>
                <c:pt idx="2656">
                  <c:v>10.418180746199999</c:v>
                </c:pt>
                <c:pt idx="2657">
                  <c:v>10.419960035000004</c:v>
                </c:pt>
                <c:pt idx="2658">
                  <c:v>10.420404857200175</c:v>
                </c:pt>
                <c:pt idx="2659">
                  <c:v>10.422184146000006</c:v>
                </c:pt>
                <c:pt idx="2660">
                  <c:v>10.4248530792</c:v>
                </c:pt>
                <c:pt idx="2661">
                  <c:v>10.427077190199999</c:v>
                </c:pt>
                <c:pt idx="2662">
                  <c:v>10.427522012400004</c:v>
                </c:pt>
                <c:pt idx="2663">
                  <c:v>10.429301301200001</c:v>
                </c:pt>
                <c:pt idx="2664">
                  <c:v>10.429746123400006</c:v>
                </c:pt>
                <c:pt idx="2665">
                  <c:v>10.432859878800135</c:v>
                </c:pt>
                <c:pt idx="2666">
                  <c:v>10.435083989800004</c:v>
                </c:pt>
                <c:pt idx="2667">
                  <c:v>10.4359736342</c:v>
                </c:pt>
                <c:pt idx="2668">
                  <c:v>10.437752923</c:v>
                </c:pt>
                <c:pt idx="2669">
                  <c:v>10.439532211800177</c:v>
                </c:pt>
                <c:pt idx="2670">
                  <c:v>10.441311500599998</c:v>
                </c:pt>
                <c:pt idx="2671">
                  <c:v>10.443535611600026</c:v>
                </c:pt>
                <c:pt idx="2672">
                  <c:v>10.445314900400001</c:v>
                </c:pt>
                <c:pt idx="2673">
                  <c:v>10.447094189200001</c:v>
                </c:pt>
                <c:pt idx="2674">
                  <c:v>10.448873477999998</c:v>
                </c:pt>
                <c:pt idx="2675">
                  <c:v>10.450652766800006</c:v>
                </c:pt>
                <c:pt idx="2676">
                  <c:v>10.452432055600285</c:v>
                </c:pt>
                <c:pt idx="2677">
                  <c:v>10.454656166600024</c:v>
                </c:pt>
                <c:pt idx="2678">
                  <c:v>10.456435455400173</c:v>
                </c:pt>
                <c:pt idx="2679">
                  <c:v>10.458659566400026</c:v>
                </c:pt>
                <c:pt idx="2680">
                  <c:v>10.460883677400076</c:v>
                </c:pt>
                <c:pt idx="2681">
                  <c:v>10.462662966200076</c:v>
                </c:pt>
                <c:pt idx="2682">
                  <c:v>10.463552610600148</c:v>
                </c:pt>
                <c:pt idx="2683">
                  <c:v>10.465776721600006</c:v>
                </c:pt>
                <c:pt idx="2684">
                  <c:v>10.467111188200001</c:v>
                </c:pt>
                <c:pt idx="2685">
                  <c:v>10.468000832600024</c:v>
                </c:pt>
                <c:pt idx="2686">
                  <c:v>10.468890477</c:v>
                </c:pt>
                <c:pt idx="2687">
                  <c:v>10.469335299200155</c:v>
                </c:pt>
                <c:pt idx="2688">
                  <c:v>10.472004232400188</c:v>
                </c:pt>
                <c:pt idx="2689">
                  <c:v>10.472449054600224</c:v>
                </c:pt>
                <c:pt idx="2690">
                  <c:v>10.473338699000006</c:v>
                </c:pt>
                <c:pt idx="2691">
                  <c:v>10.472893876800141</c:v>
                </c:pt>
                <c:pt idx="2692">
                  <c:v>10.474673165600001</c:v>
                </c:pt>
                <c:pt idx="2693">
                  <c:v>10.475117987800004</c:v>
                </c:pt>
                <c:pt idx="2694">
                  <c:v>10.476452454400132</c:v>
                </c:pt>
                <c:pt idx="2695">
                  <c:v>10.475117987800004</c:v>
                </c:pt>
                <c:pt idx="2696">
                  <c:v>10.475562810000179</c:v>
                </c:pt>
                <c:pt idx="2697">
                  <c:v>10.476452454400132</c:v>
                </c:pt>
                <c:pt idx="2698">
                  <c:v>10.478231743199999</c:v>
                </c:pt>
                <c:pt idx="2699">
                  <c:v>10.479566209800186</c:v>
                </c:pt>
                <c:pt idx="2700">
                  <c:v>10.481345498600001</c:v>
                </c:pt>
                <c:pt idx="2701">
                  <c:v>10.4817903208</c:v>
                </c:pt>
                <c:pt idx="2702">
                  <c:v>10.482679965200004</c:v>
                </c:pt>
                <c:pt idx="2703">
                  <c:v>10.484014431800002</c:v>
                </c:pt>
                <c:pt idx="2704">
                  <c:v>10.484904076200024</c:v>
                </c:pt>
                <c:pt idx="2705">
                  <c:v>10.486238542800002</c:v>
                </c:pt>
                <c:pt idx="2706">
                  <c:v>10.487128187199998</c:v>
                </c:pt>
                <c:pt idx="2707">
                  <c:v>10.4875730094</c:v>
                </c:pt>
                <c:pt idx="2708">
                  <c:v>10.487128187199998</c:v>
                </c:pt>
                <c:pt idx="2709">
                  <c:v>10.486238542800002</c:v>
                </c:pt>
                <c:pt idx="2710">
                  <c:v>10.486238542800002</c:v>
                </c:pt>
                <c:pt idx="2711">
                  <c:v>10.485348898400026</c:v>
                </c:pt>
                <c:pt idx="2712">
                  <c:v>10.484904076200024</c:v>
                </c:pt>
                <c:pt idx="2713">
                  <c:v>10.485793720600002</c:v>
                </c:pt>
                <c:pt idx="2714">
                  <c:v>10.485793720600002</c:v>
                </c:pt>
                <c:pt idx="2715">
                  <c:v>10.485793720600002</c:v>
                </c:pt>
                <c:pt idx="2716">
                  <c:v>10.485793720600002</c:v>
                </c:pt>
                <c:pt idx="2717">
                  <c:v>10.487128187199998</c:v>
                </c:pt>
                <c:pt idx="2718">
                  <c:v>10.488017831600002</c:v>
                </c:pt>
                <c:pt idx="2719">
                  <c:v>10.488462653800006</c:v>
                </c:pt>
                <c:pt idx="2720">
                  <c:v>10.489352298200076</c:v>
                </c:pt>
                <c:pt idx="2721">
                  <c:v>10.492021231400004</c:v>
                </c:pt>
                <c:pt idx="2722">
                  <c:v>10.492466053600172</c:v>
                </c:pt>
                <c:pt idx="2723">
                  <c:v>10.492021231400004</c:v>
                </c:pt>
                <c:pt idx="2724">
                  <c:v>10.492466053600172</c:v>
                </c:pt>
                <c:pt idx="2725">
                  <c:v>10.492910875800026</c:v>
                </c:pt>
                <c:pt idx="2726">
                  <c:v>10.493355698000002</c:v>
                </c:pt>
                <c:pt idx="2727">
                  <c:v>10.492466053600172</c:v>
                </c:pt>
                <c:pt idx="2728">
                  <c:v>10.4915764092</c:v>
                </c:pt>
                <c:pt idx="2729">
                  <c:v>10.492466053600172</c:v>
                </c:pt>
                <c:pt idx="2730">
                  <c:v>10.491131587000002</c:v>
                </c:pt>
                <c:pt idx="2731">
                  <c:v>10.4897971204</c:v>
                </c:pt>
                <c:pt idx="2732">
                  <c:v>10.488462653800006</c:v>
                </c:pt>
                <c:pt idx="2733">
                  <c:v>10.487128187199998</c:v>
                </c:pt>
                <c:pt idx="2734">
                  <c:v>10.485793720600002</c:v>
                </c:pt>
                <c:pt idx="2735">
                  <c:v>10.485348898400026</c:v>
                </c:pt>
                <c:pt idx="2736">
                  <c:v>10.4831247874</c:v>
                </c:pt>
                <c:pt idx="2737">
                  <c:v>10.481345498600001</c:v>
                </c:pt>
                <c:pt idx="2738">
                  <c:v>10.480455854200139</c:v>
                </c:pt>
                <c:pt idx="2739">
                  <c:v>10.480900676400006</c:v>
                </c:pt>
                <c:pt idx="2740">
                  <c:v>10.480455854200139</c:v>
                </c:pt>
                <c:pt idx="2741">
                  <c:v>10.4817903208</c:v>
                </c:pt>
                <c:pt idx="2742">
                  <c:v>10.482679965200004</c:v>
                </c:pt>
                <c:pt idx="2743">
                  <c:v>10.482679965200004</c:v>
                </c:pt>
                <c:pt idx="2744">
                  <c:v>10.482235143000002</c:v>
                </c:pt>
                <c:pt idx="2745">
                  <c:v>10.482679965200004</c:v>
                </c:pt>
                <c:pt idx="2746">
                  <c:v>10.484904076200024</c:v>
                </c:pt>
                <c:pt idx="2747">
                  <c:v>10.485348898400026</c:v>
                </c:pt>
                <c:pt idx="2748">
                  <c:v>10.485348898400026</c:v>
                </c:pt>
                <c:pt idx="2749">
                  <c:v>10.484014431800002</c:v>
                </c:pt>
                <c:pt idx="2750">
                  <c:v>10.4831247874</c:v>
                </c:pt>
                <c:pt idx="2751">
                  <c:v>10.480455854200139</c:v>
                </c:pt>
                <c:pt idx="2752">
                  <c:v>10.477786921000074</c:v>
                </c:pt>
                <c:pt idx="2753">
                  <c:v>10.474673165600001</c:v>
                </c:pt>
                <c:pt idx="2754">
                  <c:v>10.472893876800141</c:v>
                </c:pt>
                <c:pt idx="2755">
                  <c:v>10.471559410200006</c:v>
                </c:pt>
                <c:pt idx="2756">
                  <c:v>10.469335299200155</c:v>
                </c:pt>
                <c:pt idx="2757">
                  <c:v>10.467556010400159</c:v>
                </c:pt>
                <c:pt idx="2758">
                  <c:v>10.465331899400141</c:v>
                </c:pt>
                <c:pt idx="2759">
                  <c:v>10.464442255000188</c:v>
                </c:pt>
                <c:pt idx="2760">
                  <c:v>10.461773321800001</c:v>
                </c:pt>
                <c:pt idx="2761">
                  <c:v>10.459104388600123</c:v>
                </c:pt>
                <c:pt idx="2762">
                  <c:v>10.456435455400173</c:v>
                </c:pt>
                <c:pt idx="2763">
                  <c:v>10.452876877800181</c:v>
                </c:pt>
                <c:pt idx="2764">
                  <c:v>10.448873477999998</c:v>
                </c:pt>
                <c:pt idx="2765">
                  <c:v>10.445759722600002</c:v>
                </c:pt>
                <c:pt idx="2766">
                  <c:v>10.442645967200002</c:v>
                </c:pt>
                <c:pt idx="2767">
                  <c:v>10.441756322800002</c:v>
                </c:pt>
                <c:pt idx="2768">
                  <c:v>10.440866678400004</c:v>
                </c:pt>
                <c:pt idx="2769">
                  <c:v>10.438642567400002</c:v>
                </c:pt>
                <c:pt idx="2770">
                  <c:v>10.4364184564</c:v>
                </c:pt>
                <c:pt idx="2771">
                  <c:v>10.435528812000006</c:v>
                </c:pt>
                <c:pt idx="2772">
                  <c:v>10.433304701000001</c:v>
                </c:pt>
                <c:pt idx="2773">
                  <c:v>10.432415056600076</c:v>
                </c:pt>
                <c:pt idx="2774">
                  <c:v>10.4306357678</c:v>
                </c:pt>
                <c:pt idx="2775">
                  <c:v>10.430190945600001</c:v>
                </c:pt>
                <c:pt idx="2776">
                  <c:v>10.4306357678</c:v>
                </c:pt>
                <c:pt idx="2777">
                  <c:v>10.4319702344</c:v>
                </c:pt>
                <c:pt idx="2778">
                  <c:v>10.4319702344</c:v>
                </c:pt>
                <c:pt idx="2779">
                  <c:v>10.432415056600076</c:v>
                </c:pt>
                <c:pt idx="2780">
                  <c:v>10.430190945600001</c:v>
                </c:pt>
                <c:pt idx="2781">
                  <c:v>10.4306357678</c:v>
                </c:pt>
                <c:pt idx="2782">
                  <c:v>10.432415056600076</c:v>
                </c:pt>
                <c:pt idx="2783">
                  <c:v>10.429746123400006</c:v>
                </c:pt>
                <c:pt idx="2784">
                  <c:v>10.4306357678</c:v>
                </c:pt>
                <c:pt idx="2785">
                  <c:v>10.429746123400006</c:v>
                </c:pt>
                <c:pt idx="2786">
                  <c:v>10.429301301200001</c:v>
                </c:pt>
                <c:pt idx="2787">
                  <c:v>10.427522012400004</c:v>
                </c:pt>
                <c:pt idx="2788">
                  <c:v>10.4248530792</c:v>
                </c:pt>
                <c:pt idx="2789">
                  <c:v>10.421739323800002</c:v>
                </c:pt>
                <c:pt idx="2790">
                  <c:v>10.418180746199999</c:v>
                </c:pt>
                <c:pt idx="2791">
                  <c:v>10.415511813000121</c:v>
                </c:pt>
                <c:pt idx="2792">
                  <c:v>10.412398057600004</c:v>
                </c:pt>
                <c:pt idx="2793">
                  <c:v>10.410173946600001</c:v>
                </c:pt>
                <c:pt idx="2794">
                  <c:v>10.407060191199999</c:v>
                </c:pt>
                <c:pt idx="2795">
                  <c:v>10.405280902400024</c:v>
                </c:pt>
                <c:pt idx="2796">
                  <c:v>10.403946435800076</c:v>
                </c:pt>
                <c:pt idx="2797">
                  <c:v>10.404836080200004</c:v>
                </c:pt>
                <c:pt idx="2798">
                  <c:v>10.404391258000002</c:v>
                </c:pt>
                <c:pt idx="2799">
                  <c:v>10.403946435800076</c:v>
                </c:pt>
                <c:pt idx="2800">
                  <c:v>10.395939636200181</c:v>
                </c:pt>
                <c:pt idx="2801">
                  <c:v>10.387488014400141</c:v>
                </c:pt>
                <c:pt idx="2802">
                  <c:v>10.382594970200177</c:v>
                </c:pt>
                <c:pt idx="2803">
                  <c:v>10.378146748200002</c:v>
                </c:pt>
                <c:pt idx="2804">
                  <c:v>10.371474415200026</c:v>
                </c:pt>
                <c:pt idx="2805">
                  <c:v>10.365691726600026</c:v>
                </c:pt>
                <c:pt idx="2806">
                  <c:v>10.361688326800024</c:v>
                </c:pt>
                <c:pt idx="2807">
                  <c:v>10.358574571400121</c:v>
                </c:pt>
                <c:pt idx="2808">
                  <c:v>10.355905638200174</c:v>
                </c:pt>
                <c:pt idx="2809">
                  <c:v>10.353236705000135</c:v>
                </c:pt>
                <c:pt idx="2810">
                  <c:v>10.350122949600006</c:v>
                </c:pt>
                <c:pt idx="2811">
                  <c:v>10.348788482999998</c:v>
                </c:pt>
                <c:pt idx="2812">
                  <c:v>10.346564372000024</c:v>
                </c:pt>
                <c:pt idx="2813">
                  <c:v>10.3452299054</c:v>
                </c:pt>
                <c:pt idx="2814">
                  <c:v>10.344340261000001</c:v>
                </c:pt>
                <c:pt idx="2815">
                  <c:v>10.3430057944</c:v>
                </c:pt>
                <c:pt idx="2816">
                  <c:v>10.341226505600002</c:v>
                </c:pt>
                <c:pt idx="2817">
                  <c:v>10.340336861200004</c:v>
                </c:pt>
                <c:pt idx="2818">
                  <c:v>10.338557572400006</c:v>
                </c:pt>
                <c:pt idx="2819">
                  <c:v>10.338112750200001</c:v>
                </c:pt>
                <c:pt idx="2820">
                  <c:v>10.338557572400006</c:v>
                </c:pt>
                <c:pt idx="2821">
                  <c:v>10.336778283600003</c:v>
                </c:pt>
                <c:pt idx="2822">
                  <c:v>10.337667928</c:v>
                </c:pt>
                <c:pt idx="2823">
                  <c:v>10.338557572400006</c:v>
                </c:pt>
                <c:pt idx="2824">
                  <c:v>10.339892039000134</c:v>
                </c:pt>
                <c:pt idx="2825">
                  <c:v>10.341226505600002</c:v>
                </c:pt>
                <c:pt idx="2826">
                  <c:v>10.342116150000004</c:v>
                </c:pt>
                <c:pt idx="2827">
                  <c:v>10.3430057944</c:v>
                </c:pt>
                <c:pt idx="2828">
                  <c:v>10.3430057944</c:v>
                </c:pt>
                <c:pt idx="2829">
                  <c:v>10.343895438800002</c:v>
                </c:pt>
                <c:pt idx="2830">
                  <c:v>10.345674727600002</c:v>
                </c:pt>
                <c:pt idx="2831">
                  <c:v>10.347454016400134</c:v>
                </c:pt>
                <c:pt idx="2832">
                  <c:v>10.348343660799998</c:v>
                </c:pt>
                <c:pt idx="2833">
                  <c:v>10.350122949600006</c:v>
                </c:pt>
                <c:pt idx="2834">
                  <c:v>10.351457416200141</c:v>
                </c:pt>
                <c:pt idx="2835">
                  <c:v>10.351902238400161</c:v>
                </c:pt>
                <c:pt idx="2836">
                  <c:v>10.351902238400161</c:v>
                </c:pt>
                <c:pt idx="2837">
                  <c:v>10.351902238400161</c:v>
                </c:pt>
                <c:pt idx="2838">
                  <c:v>10.351012594000123</c:v>
                </c:pt>
                <c:pt idx="2839">
                  <c:v>10.350122949600006</c:v>
                </c:pt>
                <c:pt idx="2840">
                  <c:v>10.3470091942</c:v>
                </c:pt>
                <c:pt idx="2841">
                  <c:v>10.346119549800004</c:v>
                </c:pt>
                <c:pt idx="2842">
                  <c:v>10.342560972200006</c:v>
                </c:pt>
                <c:pt idx="2843">
                  <c:v>10.340781683400001</c:v>
                </c:pt>
                <c:pt idx="2844">
                  <c:v>10.339447216800203</c:v>
                </c:pt>
                <c:pt idx="2845">
                  <c:v>10.339892039000134</c:v>
                </c:pt>
                <c:pt idx="2846">
                  <c:v>10.339892039000134</c:v>
                </c:pt>
                <c:pt idx="2847">
                  <c:v>10.340781683400001</c:v>
                </c:pt>
                <c:pt idx="2848">
                  <c:v>10.342560972200006</c:v>
                </c:pt>
                <c:pt idx="2849">
                  <c:v>10.343450616600123</c:v>
                </c:pt>
                <c:pt idx="2850">
                  <c:v>10.345674727600002</c:v>
                </c:pt>
                <c:pt idx="2851">
                  <c:v>10.3470091942</c:v>
                </c:pt>
                <c:pt idx="2852">
                  <c:v>10.348788482999998</c:v>
                </c:pt>
                <c:pt idx="2853">
                  <c:v>10.352347060600026</c:v>
                </c:pt>
                <c:pt idx="2854">
                  <c:v>10.355460816000265</c:v>
                </c:pt>
                <c:pt idx="2855">
                  <c:v>10.358129749200002</c:v>
                </c:pt>
                <c:pt idx="2856">
                  <c:v>10.3607986824</c:v>
                </c:pt>
                <c:pt idx="2857">
                  <c:v>10.363467615600175</c:v>
                </c:pt>
                <c:pt idx="2858">
                  <c:v>10.366581371000137</c:v>
                </c:pt>
                <c:pt idx="2859">
                  <c:v>10.370139948600126</c:v>
                </c:pt>
                <c:pt idx="2860">
                  <c:v>10.372808881800006</c:v>
                </c:pt>
                <c:pt idx="2861">
                  <c:v>10.375922637200134</c:v>
                </c:pt>
                <c:pt idx="2862">
                  <c:v>10.379481214800224</c:v>
                </c:pt>
                <c:pt idx="2863">
                  <c:v>10.382594970200177</c:v>
                </c:pt>
                <c:pt idx="2864">
                  <c:v>10.385708725600002</c:v>
                </c:pt>
                <c:pt idx="2865">
                  <c:v>10.388377658800001</c:v>
                </c:pt>
                <c:pt idx="2866">
                  <c:v>10.391936236400175</c:v>
                </c:pt>
                <c:pt idx="2867">
                  <c:v>10.396384458400076</c:v>
                </c:pt>
                <c:pt idx="2868">
                  <c:v>10.400387858200123</c:v>
                </c:pt>
                <c:pt idx="2869">
                  <c:v>10.403056791400004</c:v>
                </c:pt>
                <c:pt idx="2870">
                  <c:v>10.406170546800002</c:v>
                </c:pt>
                <c:pt idx="2871">
                  <c:v>10.407060191199999</c:v>
                </c:pt>
                <c:pt idx="2872">
                  <c:v>10.402167147</c:v>
                </c:pt>
                <c:pt idx="2873">
                  <c:v>10.401277502600001</c:v>
                </c:pt>
                <c:pt idx="2874">
                  <c:v>10.400832680400002</c:v>
                </c:pt>
                <c:pt idx="2875">
                  <c:v>10.400387858200123</c:v>
                </c:pt>
                <c:pt idx="2876">
                  <c:v>10.400832680400002</c:v>
                </c:pt>
                <c:pt idx="2877">
                  <c:v>10.400832680400002</c:v>
                </c:pt>
                <c:pt idx="2878">
                  <c:v>10.401277502600001</c:v>
                </c:pt>
                <c:pt idx="2879">
                  <c:v>10.402611969200002</c:v>
                </c:pt>
                <c:pt idx="2880">
                  <c:v>10.403946435800076</c:v>
                </c:pt>
                <c:pt idx="2881">
                  <c:v>10.404391258000002</c:v>
                </c:pt>
                <c:pt idx="2882">
                  <c:v>10.404391258000002</c:v>
                </c:pt>
                <c:pt idx="2883">
                  <c:v>10.405725724600002</c:v>
                </c:pt>
                <c:pt idx="2884">
                  <c:v>10.405725724600002</c:v>
                </c:pt>
                <c:pt idx="2885">
                  <c:v>10.405725724600002</c:v>
                </c:pt>
                <c:pt idx="2886">
                  <c:v>10.407060191199999</c:v>
                </c:pt>
                <c:pt idx="2887">
                  <c:v>10.408394657800002</c:v>
                </c:pt>
                <c:pt idx="2888">
                  <c:v>10.408839480000001</c:v>
                </c:pt>
                <c:pt idx="2889">
                  <c:v>10.403501613600024</c:v>
                </c:pt>
                <c:pt idx="2890">
                  <c:v>10.403056791400004</c:v>
                </c:pt>
                <c:pt idx="2891">
                  <c:v>10.403056791400004</c:v>
                </c:pt>
                <c:pt idx="2892">
                  <c:v>10.403501613600024</c:v>
                </c:pt>
                <c:pt idx="2893">
                  <c:v>10.404836080200004</c:v>
                </c:pt>
                <c:pt idx="2894">
                  <c:v>10.404836080200004</c:v>
                </c:pt>
                <c:pt idx="2895">
                  <c:v>10.404391258000002</c:v>
                </c:pt>
                <c:pt idx="2896">
                  <c:v>10.404836080200004</c:v>
                </c:pt>
                <c:pt idx="2897">
                  <c:v>10.405280902400024</c:v>
                </c:pt>
                <c:pt idx="2898">
                  <c:v>10.404836080200004</c:v>
                </c:pt>
                <c:pt idx="2899">
                  <c:v>10.404391258000002</c:v>
                </c:pt>
                <c:pt idx="2900">
                  <c:v>10.403501613600024</c:v>
                </c:pt>
                <c:pt idx="2901">
                  <c:v>10.402611969200002</c:v>
                </c:pt>
                <c:pt idx="2902">
                  <c:v>10.400387858200123</c:v>
                </c:pt>
                <c:pt idx="2903">
                  <c:v>10.395939636200181</c:v>
                </c:pt>
                <c:pt idx="2904">
                  <c:v>10.391936236400175</c:v>
                </c:pt>
                <c:pt idx="2905">
                  <c:v>10.3892673032</c:v>
                </c:pt>
                <c:pt idx="2906">
                  <c:v>10.3870431922</c:v>
                </c:pt>
                <c:pt idx="2907">
                  <c:v>10.386153547800006</c:v>
                </c:pt>
                <c:pt idx="2908">
                  <c:v>10.386153547800006</c:v>
                </c:pt>
                <c:pt idx="2909">
                  <c:v>10.3870431922</c:v>
                </c:pt>
                <c:pt idx="2910">
                  <c:v>10.3870431922</c:v>
                </c:pt>
                <c:pt idx="2911">
                  <c:v>10.388822480999998</c:v>
                </c:pt>
                <c:pt idx="2912">
                  <c:v>10.3892673032</c:v>
                </c:pt>
                <c:pt idx="2913">
                  <c:v>10.391491414200004</c:v>
                </c:pt>
                <c:pt idx="2914">
                  <c:v>10.393715525200006</c:v>
                </c:pt>
                <c:pt idx="2915">
                  <c:v>10.395939636200181</c:v>
                </c:pt>
                <c:pt idx="2916">
                  <c:v>10.399053391600004</c:v>
                </c:pt>
                <c:pt idx="2917">
                  <c:v>10.399943036000026</c:v>
                </c:pt>
                <c:pt idx="2918">
                  <c:v>10.403946435800076</c:v>
                </c:pt>
                <c:pt idx="2919">
                  <c:v>10.407949835600125</c:v>
                </c:pt>
                <c:pt idx="2920">
                  <c:v>10.411508413200002</c:v>
                </c:pt>
                <c:pt idx="2921">
                  <c:v>10.414622168600001</c:v>
                </c:pt>
                <c:pt idx="2922">
                  <c:v>10.416846279600181</c:v>
                </c:pt>
                <c:pt idx="2923">
                  <c:v>10.421294501600002</c:v>
                </c:pt>
                <c:pt idx="2924">
                  <c:v>10.423963434800001</c:v>
                </c:pt>
                <c:pt idx="2925">
                  <c:v>10.427966834600022</c:v>
                </c:pt>
                <c:pt idx="2926">
                  <c:v>10.431525412200001</c:v>
                </c:pt>
                <c:pt idx="2927">
                  <c:v>10.4364184564</c:v>
                </c:pt>
                <c:pt idx="2928">
                  <c:v>10.4404218562</c:v>
                </c:pt>
                <c:pt idx="2929">
                  <c:v>10.445314900400001</c:v>
                </c:pt>
                <c:pt idx="2930">
                  <c:v>10.449763122399998</c:v>
                </c:pt>
                <c:pt idx="2931">
                  <c:v>10.453766522200135</c:v>
                </c:pt>
                <c:pt idx="2932">
                  <c:v>10.4573250998</c:v>
                </c:pt>
                <c:pt idx="2933">
                  <c:v>10.460883677400076</c:v>
                </c:pt>
                <c:pt idx="2934">
                  <c:v>10.464442255000188</c:v>
                </c:pt>
                <c:pt idx="2935">
                  <c:v>10.467556010400159</c:v>
                </c:pt>
                <c:pt idx="2936">
                  <c:v>10.471114588000002</c:v>
                </c:pt>
                <c:pt idx="2937">
                  <c:v>10.474228343399998</c:v>
                </c:pt>
                <c:pt idx="2938">
                  <c:v>10.476897276600154</c:v>
                </c:pt>
                <c:pt idx="2939">
                  <c:v>10.480900676400006</c:v>
                </c:pt>
                <c:pt idx="2940">
                  <c:v>10.482679965200004</c:v>
                </c:pt>
                <c:pt idx="2941">
                  <c:v>10.484014431800002</c:v>
                </c:pt>
                <c:pt idx="2942">
                  <c:v>10.4831247874</c:v>
                </c:pt>
                <c:pt idx="2943">
                  <c:v>10.484459254000152</c:v>
                </c:pt>
                <c:pt idx="2944">
                  <c:v>10.486238542800002</c:v>
                </c:pt>
                <c:pt idx="2945">
                  <c:v>10.487128187199998</c:v>
                </c:pt>
                <c:pt idx="2946">
                  <c:v>10.490241942600001</c:v>
                </c:pt>
                <c:pt idx="2947">
                  <c:v>10.492021231400004</c:v>
                </c:pt>
                <c:pt idx="2948">
                  <c:v>10.492021231400004</c:v>
                </c:pt>
                <c:pt idx="2949">
                  <c:v>10.494245342399999</c:v>
                </c:pt>
                <c:pt idx="2950">
                  <c:v>10.495134986800123</c:v>
                </c:pt>
                <c:pt idx="2951">
                  <c:v>10.496024631200006</c:v>
                </c:pt>
                <c:pt idx="2952">
                  <c:v>10.4973590978</c:v>
                </c:pt>
                <c:pt idx="2953">
                  <c:v>10.4986935644</c:v>
                </c:pt>
                <c:pt idx="2954">
                  <c:v>10.500028031000001</c:v>
                </c:pt>
                <c:pt idx="2955">
                  <c:v>10.501362497600001</c:v>
                </c:pt>
                <c:pt idx="2956">
                  <c:v>10.502696964200076</c:v>
                </c:pt>
                <c:pt idx="2957">
                  <c:v>10.502696964200076</c:v>
                </c:pt>
                <c:pt idx="2958">
                  <c:v>10.504031430800001</c:v>
                </c:pt>
                <c:pt idx="2959">
                  <c:v>10.504476253000076</c:v>
                </c:pt>
                <c:pt idx="2960">
                  <c:v>10.506255541800002</c:v>
                </c:pt>
                <c:pt idx="2961">
                  <c:v>10.507145186200001</c:v>
                </c:pt>
                <c:pt idx="2962">
                  <c:v>10.507590008400006</c:v>
                </c:pt>
                <c:pt idx="2963">
                  <c:v>10.507145186200001</c:v>
                </c:pt>
                <c:pt idx="2964">
                  <c:v>10.507145186200001</c:v>
                </c:pt>
                <c:pt idx="2965">
                  <c:v>10.507590008400006</c:v>
                </c:pt>
                <c:pt idx="2966">
                  <c:v>10.507590008400006</c:v>
                </c:pt>
                <c:pt idx="2967">
                  <c:v>10.5084796528</c:v>
                </c:pt>
                <c:pt idx="2968">
                  <c:v>10.508924475000001</c:v>
                </c:pt>
                <c:pt idx="2969">
                  <c:v>10.5084796528</c:v>
                </c:pt>
                <c:pt idx="2970">
                  <c:v>10.5084796528</c:v>
                </c:pt>
                <c:pt idx="2971">
                  <c:v>10.5084796528</c:v>
                </c:pt>
                <c:pt idx="2972">
                  <c:v>10.508034830600026</c:v>
                </c:pt>
                <c:pt idx="2973">
                  <c:v>10.508034830600026</c:v>
                </c:pt>
                <c:pt idx="2974">
                  <c:v>10.508034830600026</c:v>
                </c:pt>
                <c:pt idx="2975">
                  <c:v>10.507145186200001</c:v>
                </c:pt>
                <c:pt idx="2976">
                  <c:v>10.507145186200001</c:v>
                </c:pt>
                <c:pt idx="2977">
                  <c:v>10.505365897400004</c:v>
                </c:pt>
                <c:pt idx="2978">
                  <c:v>10.502696964200076</c:v>
                </c:pt>
                <c:pt idx="2979">
                  <c:v>10.499583208800148</c:v>
                </c:pt>
                <c:pt idx="2980">
                  <c:v>10.495134986800123</c:v>
                </c:pt>
                <c:pt idx="2981">
                  <c:v>10.492910875800026</c:v>
                </c:pt>
                <c:pt idx="2982">
                  <c:v>10.491131587000002</c:v>
                </c:pt>
                <c:pt idx="2983">
                  <c:v>10.488462653800006</c:v>
                </c:pt>
                <c:pt idx="2984">
                  <c:v>10.485793720600002</c:v>
                </c:pt>
                <c:pt idx="2985">
                  <c:v>10.482679965200004</c:v>
                </c:pt>
                <c:pt idx="2986">
                  <c:v>10.480900676400006</c:v>
                </c:pt>
                <c:pt idx="2987">
                  <c:v>10.479121387600001</c:v>
                </c:pt>
                <c:pt idx="2988">
                  <c:v>10.475562810000179</c:v>
                </c:pt>
                <c:pt idx="2989">
                  <c:v>10.4706697658</c:v>
                </c:pt>
                <c:pt idx="2990">
                  <c:v>10.466221543800001</c:v>
                </c:pt>
                <c:pt idx="2991">
                  <c:v>10.462662966200076</c:v>
                </c:pt>
                <c:pt idx="2992">
                  <c:v>10.457769922000002</c:v>
                </c:pt>
                <c:pt idx="2993">
                  <c:v>10.454656166600024</c:v>
                </c:pt>
                <c:pt idx="2994">
                  <c:v>10.452876877800181</c:v>
                </c:pt>
                <c:pt idx="2995">
                  <c:v>10.452876877800181</c:v>
                </c:pt>
                <c:pt idx="2996">
                  <c:v>10.449763122399998</c:v>
                </c:pt>
                <c:pt idx="2997">
                  <c:v>10.448873477999998</c:v>
                </c:pt>
                <c:pt idx="2998">
                  <c:v>10.4479838336</c:v>
                </c:pt>
                <c:pt idx="2999">
                  <c:v>10.4462045448</c:v>
                </c:pt>
                <c:pt idx="3000">
                  <c:v>10.444870078199999</c:v>
                </c:pt>
                <c:pt idx="3001">
                  <c:v>10.443090789399999</c:v>
                </c:pt>
                <c:pt idx="3002">
                  <c:v>10.443090789399999</c:v>
                </c:pt>
                <c:pt idx="3003">
                  <c:v>10.443090789399999</c:v>
                </c:pt>
                <c:pt idx="3004">
                  <c:v>10.441311500599998</c:v>
                </c:pt>
                <c:pt idx="3005">
                  <c:v>10.4404218562</c:v>
                </c:pt>
                <c:pt idx="3006">
                  <c:v>10.439087389600004</c:v>
                </c:pt>
                <c:pt idx="3007">
                  <c:v>10.438197745199998</c:v>
                </c:pt>
                <c:pt idx="3008">
                  <c:v>10.437308100799948</c:v>
                </c:pt>
                <c:pt idx="3009">
                  <c:v>10.4364184564</c:v>
                </c:pt>
                <c:pt idx="3010">
                  <c:v>10.4341943454</c:v>
                </c:pt>
                <c:pt idx="3011">
                  <c:v>10.430190945600001</c:v>
                </c:pt>
                <c:pt idx="3012">
                  <c:v>10.429746123400006</c:v>
                </c:pt>
                <c:pt idx="3013">
                  <c:v>10.427966834600022</c:v>
                </c:pt>
                <c:pt idx="3014">
                  <c:v>10.425742723600004</c:v>
                </c:pt>
                <c:pt idx="3015">
                  <c:v>10.422184146000006</c:v>
                </c:pt>
                <c:pt idx="3016">
                  <c:v>10.419960035000004</c:v>
                </c:pt>
                <c:pt idx="3017">
                  <c:v>10.417291101799998</c:v>
                </c:pt>
                <c:pt idx="3018">
                  <c:v>10.414177346399999</c:v>
                </c:pt>
                <c:pt idx="3019">
                  <c:v>10.411508413200002</c:v>
                </c:pt>
                <c:pt idx="3020">
                  <c:v>10.407949835600125</c:v>
                </c:pt>
                <c:pt idx="3021">
                  <c:v>10.403056791400004</c:v>
                </c:pt>
                <c:pt idx="3022">
                  <c:v>10.3986085694</c:v>
                </c:pt>
                <c:pt idx="3023">
                  <c:v>10.39549481400028</c:v>
                </c:pt>
                <c:pt idx="3024">
                  <c:v>10.3928258808</c:v>
                </c:pt>
                <c:pt idx="3025">
                  <c:v>10.390601769800002</c:v>
                </c:pt>
                <c:pt idx="3026">
                  <c:v>10.3892673032</c:v>
                </c:pt>
                <c:pt idx="3027">
                  <c:v>10.386598370000026</c:v>
                </c:pt>
                <c:pt idx="3028">
                  <c:v>10.384819081200002</c:v>
                </c:pt>
                <c:pt idx="3029">
                  <c:v>10.382594970200177</c:v>
                </c:pt>
                <c:pt idx="3030">
                  <c:v>10.380370859200006</c:v>
                </c:pt>
                <c:pt idx="3031">
                  <c:v>10.379036392600188</c:v>
                </c:pt>
                <c:pt idx="3032">
                  <c:v>10.377701926000002</c:v>
                </c:pt>
                <c:pt idx="3033">
                  <c:v>10.376812281600024</c:v>
                </c:pt>
                <c:pt idx="3034">
                  <c:v>10.376367459400004</c:v>
                </c:pt>
                <c:pt idx="3035">
                  <c:v>10.375477815000202</c:v>
                </c:pt>
                <c:pt idx="3036">
                  <c:v>10.375032992800179</c:v>
                </c:pt>
                <c:pt idx="3037">
                  <c:v>10.375032992800179</c:v>
                </c:pt>
                <c:pt idx="3038">
                  <c:v>10.375477815000202</c:v>
                </c:pt>
                <c:pt idx="3039">
                  <c:v>10.375477815000202</c:v>
                </c:pt>
                <c:pt idx="3040">
                  <c:v>10.373253704000001</c:v>
                </c:pt>
                <c:pt idx="3041">
                  <c:v>10.371919237400123</c:v>
                </c:pt>
                <c:pt idx="3042">
                  <c:v>10.370139948600126</c:v>
                </c:pt>
                <c:pt idx="3043">
                  <c:v>10.369250304200024</c:v>
                </c:pt>
                <c:pt idx="3044">
                  <c:v>10.367026193200006</c:v>
                </c:pt>
                <c:pt idx="3045">
                  <c:v>10.363912437800026</c:v>
                </c:pt>
                <c:pt idx="3046">
                  <c:v>10.361243504600004</c:v>
                </c:pt>
                <c:pt idx="3047">
                  <c:v>10.359019393600141</c:v>
                </c:pt>
                <c:pt idx="3048">
                  <c:v>10.356795282600126</c:v>
                </c:pt>
                <c:pt idx="3049">
                  <c:v>10.355905638200174</c:v>
                </c:pt>
                <c:pt idx="3050">
                  <c:v>10.356350460400002</c:v>
                </c:pt>
                <c:pt idx="3051">
                  <c:v>10.355015993800126</c:v>
                </c:pt>
                <c:pt idx="3052">
                  <c:v>10.353236705000135</c:v>
                </c:pt>
                <c:pt idx="3053">
                  <c:v>10.351902238400161</c:v>
                </c:pt>
                <c:pt idx="3054">
                  <c:v>10.351012594000123</c:v>
                </c:pt>
                <c:pt idx="3055">
                  <c:v>10.351902238400161</c:v>
                </c:pt>
                <c:pt idx="3056">
                  <c:v>10.352791882800076</c:v>
                </c:pt>
                <c:pt idx="3057">
                  <c:v>10.352347060600026</c:v>
                </c:pt>
                <c:pt idx="3058">
                  <c:v>10.352791882800076</c:v>
                </c:pt>
                <c:pt idx="3059">
                  <c:v>10.351457416200141</c:v>
                </c:pt>
                <c:pt idx="3060">
                  <c:v>10.347454016400134</c:v>
                </c:pt>
                <c:pt idx="3061">
                  <c:v>10.3447850832</c:v>
                </c:pt>
                <c:pt idx="3062">
                  <c:v>10.3430057944</c:v>
                </c:pt>
                <c:pt idx="3063">
                  <c:v>10.341226505600002</c:v>
                </c:pt>
                <c:pt idx="3064">
                  <c:v>10.338557572400006</c:v>
                </c:pt>
                <c:pt idx="3065">
                  <c:v>10.335443817000188</c:v>
                </c:pt>
                <c:pt idx="3066">
                  <c:v>10.3296611284</c:v>
                </c:pt>
                <c:pt idx="3067">
                  <c:v>10.321654328800006</c:v>
                </c:pt>
                <c:pt idx="3068">
                  <c:v>10.315426818000246</c:v>
                </c:pt>
                <c:pt idx="3069">
                  <c:v>10.309644129400137</c:v>
                </c:pt>
                <c:pt idx="3070">
                  <c:v>10.3029717964</c:v>
                </c:pt>
                <c:pt idx="3071">
                  <c:v>10.2958546412</c:v>
                </c:pt>
                <c:pt idx="3072">
                  <c:v>10.289182308200004</c:v>
                </c:pt>
                <c:pt idx="3073">
                  <c:v>10.2847340862</c:v>
                </c:pt>
                <c:pt idx="3074">
                  <c:v>10.280285864200001</c:v>
                </c:pt>
                <c:pt idx="3075">
                  <c:v>10.27539282</c:v>
                </c:pt>
                <c:pt idx="3076">
                  <c:v>10.270054953600004</c:v>
                </c:pt>
                <c:pt idx="3077">
                  <c:v>10.266496376000161</c:v>
                </c:pt>
                <c:pt idx="3078">
                  <c:v>10.261603331800002</c:v>
                </c:pt>
                <c:pt idx="3079">
                  <c:v>10.2580447542</c:v>
                </c:pt>
                <c:pt idx="3080">
                  <c:v>10.254930998800004</c:v>
                </c:pt>
                <c:pt idx="3081">
                  <c:v>10.251817243400001</c:v>
                </c:pt>
                <c:pt idx="3082">
                  <c:v>10.249148310200001</c:v>
                </c:pt>
                <c:pt idx="3083">
                  <c:v>10.245589732600004</c:v>
                </c:pt>
                <c:pt idx="3084">
                  <c:v>10.2406966884</c:v>
                </c:pt>
                <c:pt idx="3085">
                  <c:v>10.236693288600001</c:v>
                </c:pt>
                <c:pt idx="3086">
                  <c:v>10.2335795332</c:v>
                </c:pt>
                <c:pt idx="3087">
                  <c:v>10.231355422199817</c:v>
                </c:pt>
                <c:pt idx="3088">
                  <c:v>10.2295761334</c:v>
                </c:pt>
                <c:pt idx="3089">
                  <c:v>10.228241666799871</c:v>
                </c:pt>
                <c:pt idx="3090">
                  <c:v>10.226462378000004</c:v>
                </c:pt>
                <c:pt idx="3091">
                  <c:v>10.226462378000004</c:v>
                </c:pt>
                <c:pt idx="3092">
                  <c:v>10.227352022399998</c:v>
                </c:pt>
                <c:pt idx="3093">
                  <c:v>10.228241666799871</c:v>
                </c:pt>
                <c:pt idx="3094">
                  <c:v>10.2295761334</c:v>
                </c:pt>
                <c:pt idx="3095">
                  <c:v>10.230465777800003</c:v>
                </c:pt>
                <c:pt idx="3096">
                  <c:v>10.232245066600003</c:v>
                </c:pt>
                <c:pt idx="3097">
                  <c:v>10.234913999799998</c:v>
                </c:pt>
                <c:pt idx="3098">
                  <c:v>10.236248466399998</c:v>
                </c:pt>
                <c:pt idx="3099">
                  <c:v>10.239362221799999</c:v>
                </c:pt>
                <c:pt idx="3100">
                  <c:v>10.2406966884</c:v>
                </c:pt>
                <c:pt idx="3101">
                  <c:v>10.242920799399998</c:v>
                </c:pt>
                <c:pt idx="3102">
                  <c:v>10.246034554800024</c:v>
                </c:pt>
                <c:pt idx="3103">
                  <c:v>10.247813843599998</c:v>
                </c:pt>
                <c:pt idx="3104">
                  <c:v>10.250482776800123</c:v>
                </c:pt>
                <c:pt idx="3105">
                  <c:v>10.251817243400001</c:v>
                </c:pt>
                <c:pt idx="3106">
                  <c:v>10.254930998800004</c:v>
                </c:pt>
                <c:pt idx="3107">
                  <c:v>10.257599932000026</c:v>
                </c:pt>
                <c:pt idx="3108">
                  <c:v>10.259824043</c:v>
                </c:pt>
                <c:pt idx="3109">
                  <c:v>10.262492976200152</c:v>
                </c:pt>
                <c:pt idx="3110">
                  <c:v>10.263827442799998</c:v>
                </c:pt>
                <c:pt idx="3111">
                  <c:v>10.265606731600121</c:v>
                </c:pt>
                <c:pt idx="3112">
                  <c:v>10.267830842600002</c:v>
                </c:pt>
                <c:pt idx="3113">
                  <c:v>10.270499775800022</c:v>
                </c:pt>
                <c:pt idx="3114">
                  <c:v>10.2727238868</c:v>
                </c:pt>
                <c:pt idx="3115">
                  <c:v>10.274058353399999</c:v>
                </c:pt>
                <c:pt idx="3116">
                  <c:v>10.27539282</c:v>
                </c:pt>
                <c:pt idx="3117">
                  <c:v>10.277616931000004</c:v>
                </c:pt>
                <c:pt idx="3118">
                  <c:v>10.278951397599998</c:v>
                </c:pt>
                <c:pt idx="3119">
                  <c:v>10.279841041999999</c:v>
                </c:pt>
                <c:pt idx="3120">
                  <c:v>10.282509975200076</c:v>
                </c:pt>
                <c:pt idx="3121">
                  <c:v>10.283844441800001</c:v>
                </c:pt>
                <c:pt idx="3122">
                  <c:v>10.2847340862</c:v>
                </c:pt>
                <c:pt idx="3123">
                  <c:v>10.286513375</c:v>
                </c:pt>
                <c:pt idx="3124">
                  <c:v>10.288292663799998</c:v>
                </c:pt>
                <c:pt idx="3125">
                  <c:v>10.2896271304</c:v>
                </c:pt>
                <c:pt idx="3126">
                  <c:v>10.290961597000001</c:v>
                </c:pt>
                <c:pt idx="3127">
                  <c:v>10.291851241399998</c:v>
                </c:pt>
                <c:pt idx="3128">
                  <c:v>10.294075352399998</c:v>
                </c:pt>
                <c:pt idx="3129">
                  <c:v>10.295409819000179</c:v>
                </c:pt>
                <c:pt idx="3130">
                  <c:v>10.2958546412</c:v>
                </c:pt>
                <c:pt idx="3131">
                  <c:v>10.296299463399999</c:v>
                </c:pt>
                <c:pt idx="3132">
                  <c:v>10.297189107800001</c:v>
                </c:pt>
                <c:pt idx="3133">
                  <c:v>10.296744285600004</c:v>
                </c:pt>
                <c:pt idx="3134">
                  <c:v>10.296744285600004</c:v>
                </c:pt>
                <c:pt idx="3135">
                  <c:v>10.295409819000179</c:v>
                </c:pt>
                <c:pt idx="3136">
                  <c:v>10.295409819000179</c:v>
                </c:pt>
                <c:pt idx="3137">
                  <c:v>10.294964996800001</c:v>
                </c:pt>
                <c:pt idx="3138">
                  <c:v>10.294964996800001</c:v>
                </c:pt>
                <c:pt idx="3139">
                  <c:v>10.294964996800001</c:v>
                </c:pt>
                <c:pt idx="3140">
                  <c:v>10.294964996800001</c:v>
                </c:pt>
                <c:pt idx="3141">
                  <c:v>10.294520174600001</c:v>
                </c:pt>
                <c:pt idx="3142">
                  <c:v>10.294520174600001</c:v>
                </c:pt>
                <c:pt idx="3143">
                  <c:v>10.292740885800002</c:v>
                </c:pt>
                <c:pt idx="3144">
                  <c:v>10.291851241399998</c:v>
                </c:pt>
                <c:pt idx="3145">
                  <c:v>10.291851241399998</c:v>
                </c:pt>
                <c:pt idx="3146">
                  <c:v>10.291406419200024</c:v>
                </c:pt>
                <c:pt idx="3147">
                  <c:v>10.290071952599998</c:v>
                </c:pt>
                <c:pt idx="3148">
                  <c:v>10.288292663799998</c:v>
                </c:pt>
                <c:pt idx="3149">
                  <c:v>10.285623730600003</c:v>
                </c:pt>
                <c:pt idx="3150">
                  <c:v>10.2829547974</c:v>
                </c:pt>
                <c:pt idx="3151">
                  <c:v>10.281620330800001</c:v>
                </c:pt>
                <c:pt idx="3152">
                  <c:v>10.2807306864</c:v>
                </c:pt>
                <c:pt idx="3153">
                  <c:v>10.278951397599998</c:v>
                </c:pt>
                <c:pt idx="3154">
                  <c:v>10.278951397599998</c:v>
                </c:pt>
                <c:pt idx="3155">
                  <c:v>10.277172108799999</c:v>
                </c:pt>
                <c:pt idx="3156">
                  <c:v>10.276727286600002</c:v>
                </c:pt>
                <c:pt idx="3157">
                  <c:v>10.27539282</c:v>
                </c:pt>
                <c:pt idx="3158">
                  <c:v>10.276282464399999</c:v>
                </c:pt>
                <c:pt idx="3159">
                  <c:v>10.276727286600002</c:v>
                </c:pt>
                <c:pt idx="3160">
                  <c:v>10.276727286600002</c:v>
                </c:pt>
                <c:pt idx="3161">
                  <c:v>10.277616931000004</c:v>
                </c:pt>
                <c:pt idx="3162">
                  <c:v>10.278061753199998</c:v>
                </c:pt>
                <c:pt idx="3163">
                  <c:v>10.277616931000004</c:v>
                </c:pt>
                <c:pt idx="3164">
                  <c:v>10.278061753199998</c:v>
                </c:pt>
                <c:pt idx="3165">
                  <c:v>10.278061753199998</c:v>
                </c:pt>
                <c:pt idx="3166">
                  <c:v>10.279396219800141</c:v>
                </c:pt>
                <c:pt idx="3167">
                  <c:v>10.278506575400026</c:v>
                </c:pt>
                <c:pt idx="3168">
                  <c:v>10.277616931000004</c:v>
                </c:pt>
                <c:pt idx="3169">
                  <c:v>10.276727286600002</c:v>
                </c:pt>
                <c:pt idx="3170">
                  <c:v>10.275837642200004</c:v>
                </c:pt>
                <c:pt idx="3171">
                  <c:v>10.274503175600001</c:v>
                </c:pt>
                <c:pt idx="3172">
                  <c:v>10.274947997800002</c:v>
                </c:pt>
                <c:pt idx="3173">
                  <c:v>10.27539282</c:v>
                </c:pt>
                <c:pt idx="3174">
                  <c:v>10.274503175600001</c:v>
                </c:pt>
                <c:pt idx="3175">
                  <c:v>10.273613531200002</c:v>
                </c:pt>
                <c:pt idx="3176">
                  <c:v>10.2727238868</c:v>
                </c:pt>
                <c:pt idx="3177">
                  <c:v>10.272279064600001</c:v>
                </c:pt>
                <c:pt idx="3178">
                  <c:v>10.271389420199998</c:v>
                </c:pt>
                <c:pt idx="3179">
                  <c:v>10.270054953600004</c:v>
                </c:pt>
                <c:pt idx="3180">
                  <c:v>10.2696101314</c:v>
                </c:pt>
                <c:pt idx="3181">
                  <c:v>10.2696101314</c:v>
                </c:pt>
                <c:pt idx="3182">
                  <c:v>10.2696101314</c:v>
                </c:pt>
                <c:pt idx="3183">
                  <c:v>10.268275664799948</c:v>
                </c:pt>
                <c:pt idx="3184">
                  <c:v>10.2673860204</c:v>
                </c:pt>
                <c:pt idx="3185">
                  <c:v>10.266496376000161</c:v>
                </c:pt>
                <c:pt idx="3186">
                  <c:v>10.266051553800002</c:v>
                </c:pt>
                <c:pt idx="3187">
                  <c:v>10.2651619094</c:v>
                </c:pt>
                <c:pt idx="3188">
                  <c:v>10.264717087200001</c:v>
                </c:pt>
                <c:pt idx="3189">
                  <c:v>10.264717087200001</c:v>
                </c:pt>
                <c:pt idx="3190">
                  <c:v>10.263827442799998</c:v>
                </c:pt>
                <c:pt idx="3191">
                  <c:v>10.264272265000001</c:v>
                </c:pt>
                <c:pt idx="3192">
                  <c:v>10.264717087200001</c:v>
                </c:pt>
                <c:pt idx="3193">
                  <c:v>10.263827442799998</c:v>
                </c:pt>
                <c:pt idx="3194">
                  <c:v>10.262048154</c:v>
                </c:pt>
                <c:pt idx="3195">
                  <c:v>10.258489576400139</c:v>
                </c:pt>
                <c:pt idx="3196">
                  <c:v>10.256265465399999</c:v>
                </c:pt>
                <c:pt idx="3197">
                  <c:v>10.254930998800004</c:v>
                </c:pt>
                <c:pt idx="3198">
                  <c:v>10.253151710000001</c:v>
                </c:pt>
                <c:pt idx="3199">
                  <c:v>10.253596532200179</c:v>
                </c:pt>
                <c:pt idx="3200">
                  <c:v>10.2540413544</c:v>
                </c:pt>
                <c:pt idx="3201">
                  <c:v>10.252706887800137</c:v>
                </c:pt>
                <c:pt idx="3202">
                  <c:v>10.252262065600002</c:v>
                </c:pt>
                <c:pt idx="3203">
                  <c:v>10.251817243400001</c:v>
                </c:pt>
                <c:pt idx="3204">
                  <c:v>10.251372421199948</c:v>
                </c:pt>
                <c:pt idx="3205">
                  <c:v>10.252262065600002</c:v>
                </c:pt>
                <c:pt idx="3206">
                  <c:v>10.253596532200179</c:v>
                </c:pt>
                <c:pt idx="3207">
                  <c:v>10.253596532200179</c:v>
                </c:pt>
                <c:pt idx="3208">
                  <c:v>10.254930998800004</c:v>
                </c:pt>
                <c:pt idx="3209">
                  <c:v>10.254930998800004</c:v>
                </c:pt>
                <c:pt idx="3210">
                  <c:v>10.256710287600002</c:v>
                </c:pt>
                <c:pt idx="3211">
                  <c:v>10.257155109800001</c:v>
                </c:pt>
                <c:pt idx="3212">
                  <c:v>10.2580447542</c:v>
                </c:pt>
                <c:pt idx="3213">
                  <c:v>10.2580447542</c:v>
                </c:pt>
                <c:pt idx="3214">
                  <c:v>10.2580447542</c:v>
                </c:pt>
                <c:pt idx="3215">
                  <c:v>10.258489576400139</c:v>
                </c:pt>
                <c:pt idx="3216">
                  <c:v>10.259379220800001</c:v>
                </c:pt>
                <c:pt idx="3217">
                  <c:v>10.258934398600006</c:v>
                </c:pt>
                <c:pt idx="3218">
                  <c:v>10.259379220800001</c:v>
                </c:pt>
                <c:pt idx="3219">
                  <c:v>10.260268865199999</c:v>
                </c:pt>
                <c:pt idx="3220">
                  <c:v>10.261158509600001</c:v>
                </c:pt>
                <c:pt idx="3221">
                  <c:v>10.261158509600001</c:v>
                </c:pt>
                <c:pt idx="3222">
                  <c:v>10.261603331800002</c:v>
                </c:pt>
                <c:pt idx="3223">
                  <c:v>10.262937798400024</c:v>
                </c:pt>
                <c:pt idx="3224">
                  <c:v>10.263382620600002</c:v>
                </c:pt>
                <c:pt idx="3225">
                  <c:v>10.263382620600002</c:v>
                </c:pt>
                <c:pt idx="3226">
                  <c:v>10.262937798400024</c:v>
                </c:pt>
                <c:pt idx="3227">
                  <c:v>10.261603331800002</c:v>
                </c:pt>
                <c:pt idx="3228">
                  <c:v>10.261158509600001</c:v>
                </c:pt>
                <c:pt idx="3229">
                  <c:v>10.260713687400001</c:v>
                </c:pt>
                <c:pt idx="3230">
                  <c:v>10.2580447542</c:v>
                </c:pt>
                <c:pt idx="3231">
                  <c:v>10.256265465399999</c:v>
                </c:pt>
                <c:pt idx="3232">
                  <c:v>10.252262065600002</c:v>
                </c:pt>
                <c:pt idx="3233">
                  <c:v>10.248703487999846</c:v>
                </c:pt>
                <c:pt idx="3234">
                  <c:v>10.245144910400002</c:v>
                </c:pt>
                <c:pt idx="3235">
                  <c:v>10.241586332800004</c:v>
                </c:pt>
                <c:pt idx="3236">
                  <c:v>10.237138110799998</c:v>
                </c:pt>
                <c:pt idx="3237">
                  <c:v>10.233134711</c:v>
                </c:pt>
                <c:pt idx="3238">
                  <c:v>10.2295761334</c:v>
                </c:pt>
                <c:pt idx="3239">
                  <c:v>10.226462378000004</c:v>
                </c:pt>
                <c:pt idx="3240">
                  <c:v>10.224683089199999</c:v>
                </c:pt>
                <c:pt idx="3241">
                  <c:v>10.221124511600001</c:v>
                </c:pt>
                <c:pt idx="3242">
                  <c:v>10.216231467399998</c:v>
                </c:pt>
                <c:pt idx="3243">
                  <c:v>10.216231467399998</c:v>
                </c:pt>
                <c:pt idx="3244">
                  <c:v>10.214897000800001</c:v>
                </c:pt>
                <c:pt idx="3245">
                  <c:v>10.215341823000001</c:v>
                </c:pt>
                <c:pt idx="3246">
                  <c:v>10.216231467399998</c:v>
                </c:pt>
                <c:pt idx="3247">
                  <c:v>10.216231467399998</c:v>
                </c:pt>
                <c:pt idx="3248">
                  <c:v>10.216231467399998</c:v>
                </c:pt>
                <c:pt idx="3249">
                  <c:v>10.216231467399998</c:v>
                </c:pt>
                <c:pt idx="3250">
                  <c:v>10.216231467399998</c:v>
                </c:pt>
                <c:pt idx="3251">
                  <c:v>10.216231467399998</c:v>
                </c:pt>
                <c:pt idx="3252">
                  <c:v>10.219345222800001</c:v>
                </c:pt>
                <c:pt idx="3253">
                  <c:v>10.220679689400001</c:v>
                </c:pt>
                <c:pt idx="3254">
                  <c:v>10.221569333800002</c:v>
                </c:pt>
                <c:pt idx="3255">
                  <c:v>10.221569333800002</c:v>
                </c:pt>
                <c:pt idx="3256">
                  <c:v>10.221569333800002</c:v>
                </c:pt>
                <c:pt idx="3257">
                  <c:v>10.222014156000002</c:v>
                </c:pt>
                <c:pt idx="3258">
                  <c:v>10.221569333800002</c:v>
                </c:pt>
                <c:pt idx="3259">
                  <c:v>10.2202348672</c:v>
                </c:pt>
                <c:pt idx="3260">
                  <c:v>10.222458978200002</c:v>
                </c:pt>
                <c:pt idx="3261">
                  <c:v>10.223348622599998</c:v>
                </c:pt>
                <c:pt idx="3262">
                  <c:v>10.223793444799998</c:v>
                </c:pt>
                <c:pt idx="3263">
                  <c:v>10.223348622599998</c:v>
                </c:pt>
                <c:pt idx="3264">
                  <c:v>10.224238266999999</c:v>
                </c:pt>
                <c:pt idx="3265">
                  <c:v>10.223793444799998</c:v>
                </c:pt>
                <c:pt idx="3266">
                  <c:v>10.224238266999999</c:v>
                </c:pt>
                <c:pt idx="3267">
                  <c:v>10.224683089199999</c:v>
                </c:pt>
                <c:pt idx="3268">
                  <c:v>10.225572733600002</c:v>
                </c:pt>
                <c:pt idx="3269">
                  <c:v>10.225127911400001</c:v>
                </c:pt>
                <c:pt idx="3270">
                  <c:v>10.224238266999999</c:v>
                </c:pt>
                <c:pt idx="3271">
                  <c:v>10.222903800399999</c:v>
                </c:pt>
                <c:pt idx="3272">
                  <c:v>10.222458978200002</c:v>
                </c:pt>
                <c:pt idx="3273">
                  <c:v>10.221124511600001</c:v>
                </c:pt>
                <c:pt idx="3274">
                  <c:v>10.216231467399998</c:v>
                </c:pt>
                <c:pt idx="3275">
                  <c:v>10.218010756199998</c:v>
                </c:pt>
                <c:pt idx="3276">
                  <c:v>10.218010756199998</c:v>
                </c:pt>
                <c:pt idx="3277">
                  <c:v>10.218010756199998</c:v>
                </c:pt>
                <c:pt idx="3278">
                  <c:v>10.216231467399998</c:v>
                </c:pt>
                <c:pt idx="3279">
                  <c:v>10.216231467399998</c:v>
                </c:pt>
                <c:pt idx="3280">
                  <c:v>10.216231467399998</c:v>
                </c:pt>
                <c:pt idx="3281">
                  <c:v>10.218010756199998</c:v>
                </c:pt>
                <c:pt idx="3282">
                  <c:v>10.217121111799948</c:v>
                </c:pt>
                <c:pt idx="3283">
                  <c:v>10.2202348672</c:v>
                </c:pt>
                <c:pt idx="3284">
                  <c:v>10.221124511600001</c:v>
                </c:pt>
                <c:pt idx="3285">
                  <c:v>10.222014156000002</c:v>
                </c:pt>
                <c:pt idx="3286">
                  <c:v>10.221569333800002</c:v>
                </c:pt>
                <c:pt idx="3287">
                  <c:v>10.215341823000001</c:v>
                </c:pt>
                <c:pt idx="3288">
                  <c:v>10.211338423199948</c:v>
                </c:pt>
                <c:pt idx="3289">
                  <c:v>10.207779845600001</c:v>
                </c:pt>
                <c:pt idx="3290">
                  <c:v>10.2051109124</c:v>
                </c:pt>
                <c:pt idx="3291">
                  <c:v>10.202886801400076</c:v>
                </c:pt>
                <c:pt idx="3292">
                  <c:v>10.199773046000001</c:v>
                </c:pt>
                <c:pt idx="3293">
                  <c:v>10.196214468399999</c:v>
                </c:pt>
                <c:pt idx="3294">
                  <c:v>10.193990357400002</c:v>
                </c:pt>
                <c:pt idx="3295">
                  <c:v>10.190876601999999</c:v>
                </c:pt>
                <c:pt idx="3296">
                  <c:v>10.185538735600026</c:v>
                </c:pt>
                <c:pt idx="3297">
                  <c:v>10.181980158</c:v>
                </c:pt>
                <c:pt idx="3298">
                  <c:v>10.178421580399998</c:v>
                </c:pt>
                <c:pt idx="3299">
                  <c:v>10.175307825000004</c:v>
                </c:pt>
                <c:pt idx="3300">
                  <c:v>10.172194069600026</c:v>
                </c:pt>
                <c:pt idx="3301">
                  <c:v>10.170414780800002</c:v>
                </c:pt>
                <c:pt idx="3302">
                  <c:v>10.169080314200126</c:v>
                </c:pt>
                <c:pt idx="3303">
                  <c:v>10.167745847600004</c:v>
                </c:pt>
                <c:pt idx="3304">
                  <c:v>10.166411381</c:v>
                </c:pt>
                <c:pt idx="3305">
                  <c:v>10.165521736600002</c:v>
                </c:pt>
                <c:pt idx="3306">
                  <c:v>10.163742447800002</c:v>
                </c:pt>
                <c:pt idx="3307">
                  <c:v>10.162852803400074</c:v>
                </c:pt>
                <c:pt idx="3308">
                  <c:v>10.161963159000001</c:v>
                </c:pt>
                <c:pt idx="3309">
                  <c:v>10.161518336800002</c:v>
                </c:pt>
                <c:pt idx="3310">
                  <c:v>10.161073514600002</c:v>
                </c:pt>
                <c:pt idx="3311">
                  <c:v>10.160183870200004</c:v>
                </c:pt>
                <c:pt idx="3312">
                  <c:v>10.161518336800002</c:v>
                </c:pt>
                <c:pt idx="3313">
                  <c:v>10.160183870200004</c:v>
                </c:pt>
                <c:pt idx="3314">
                  <c:v>10.159294225800076</c:v>
                </c:pt>
                <c:pt idx="3315">
                  <c:v>10.158849403600001</c:v>
                </c:pt>
                <c:pt idx="3316">
                  <c:v>10.158849403600001</c:v>
                </c:pt>
                <c:pt idx="3317">
                  <c:v>10.157514937000121</c:v>
                </c:pt>
                <c:pt idx="3318">
                  <c:v>10.156180470400002</c:v>
                </c:pt>
                <c:pt idx="3319">
                  <c:v>10.155735648200126</c:v>
                </c:pt>
                <c:pt idx="3320">
                  <c:v>10.155290826000074</c:v>
                </c:pt>
                <c:pt idx="3321">
                  <c:v>10.154401181600003</c:v>
                </c:pt>
                <c:pt idx="3322">
                  <c:v>10.153066715000024</c:v>
                </c:pt>
                <c:pt idx="3323">
                  <c:v>10.153066715000024</c:v>
                </c:pt>
                <c:pt idx="3324">
                  <c:v>10.152621892800004</c:v>
                </c:pt>
                <c:pt idx="3325">
                  <c:v>10.151732248400076</c:v>
                </c:pt>
                <c:pt idx="3326">
                  <c:v>10.151732248400076</c:v>
                </c:pt>
                <c:pt idx="3327">
                  <c:v>10.152177070600002</c:v>
                </c:pt>
                <c:pt idx="3328">
                  <c:v>10.152621892800004</c:v>
                </c:pt>
                <c:pt idx="3329">
                  <c:v>10.153066715000024</c:v>
                </c:pt>
                <c:pt idx="3330">
                  <c:v>10.152177070600002</c:v>
                </c:pt>
                <c:pt idx="3331">
                  <c:v>10.1512874262</c:v>
                </c:pt>
                <c:pt idx="3332">
                  <c:v>10.149952959600002</c:v>
                </c:pt>
                <c:pt idx="3333">
                  <c:v>10.149952959600002</c:v>
                </c:pt>
                <c:pt idx="3334">
                  <c:v>10.1495081374</c:v>
                </c:pt>
                <c:pt idx="3335">
                  <c:v>10.148173670799846</c:v>
                </c:pt>
                <c:pt idx="3336">
                  <c:v>10.148618492999875</c:v>
                </c:pt>
                <c:pt idx="3337">
                  <c:v>10.1495081374</c:v>
                </c:pt>
                <c:pt idx="3338">
                  <c:v>10.1495081374</c:v>
                </c:pt>
                <c:pt idx="3339">
                  <c:v>10.148618492999875</c:v>
                </c:pt>
                <c:pt idx="3340">
                  <c:v>10.148173670799846</c:v>
                </c:pt>
                <c:pt idx="3341">
                  <c:v>10.148618492999875</c:v>
                </c:pt>
                <c:pt idx="3342">
                  <c:v>10.147284026400001</c:v>
                </c:pt>
                <c:pt idx="3343">
                  <c:v>10.146394381999999</c:v>
                </c:pt>
                <c:pt idx="3344">
                  <c:v>10.147284026400001</c:v>
                </c:pt>
                <c:pt idx="3345">
                  <c:v>10.145949559800076</c:v>
                </c:pt>
                <c:pt idx="3346">
                  <c:v>10.144170270999998</c:v>
                </c:pt>
                <c:pt idx="3347">
                  <c:v>10.143725448799998</c:v>
                </c:pt>
                <c:pt idx="3348">
                  <c:v>10.143280626600001</c:v>
                </c:pt>
                <c:pt idx="3349">
                  <c:v>10.141501337800001</c:v>
                </c:pt>
                <c:pt idx="3350">
                  <c:v>10.139722049</c:v>
                </c:pt>
                <c:pt idx="3351">
                  <c:v>10.137053115800001</c:v>
                </c:pt>
                <c:pt idx="3352">
                  <c:v>10.134829004799998</c:v>
                </c:pt>
                <c:pt idx="3353">
                  <c:v>10.132604893800076</c:v>
                </c:pt>
                <c:pt idx="3354">
                  <c:v>10.131270427199855</c:v>
                </c:pt>
                <c:pt idx="3355">
                  <c:v>10.129046316200121</c:v>
                </c:pt>
                <c:pt idx="3356">
                  <c:v>10.127711849600001</c:v>
                </c:pt>
                <c:pt idx="3357">
                  <c:v>10.127267027399999</c:v>
                </c:pt>
                <c:pt idx="3358">
                  <c:v>10.126377382999998</c:v>
                </c:pt>
                <c:pt idx="3359">
                  <c:v>10.1268222052</c:v>
                </c:pt>
                <c:pt idx="3360">
                  <c:v>10.128156671800001</c:v>
                </c:pt>
                <c:pt idx="3361">
                  <c:v>10.128156671800001</c:v>
                </c:pt>
                <c:pt idx="3362">
                  <c:v>10.128601493999998</c:v>
                </c:pt>
                <c:pt idx="3363">
                  <c:v>10.129046316200121</c:v>
                </c:pt>
                <c:pt idx="3364">
                  <c:v>10.129935960600001</c:v>
                </c:pt>
                <c:pt idx="3365">
                  <c:v>10.131715249400001</c:v>
                </c:pt>
                <c:pt idx="3366">
                  <c:v>10.130825604999998</c:v>
                </c:pt>
                <c:pt idx="3367">
                  <c:v>10.129491138400002</c:v>
                </c:pt>
                <c:pt idx="3368">
                  <c:v>10.129935960600001</c:v>
                </c:pt>
                <c:pt idx="3369">
                  <c:v>10.129046316200121</c:v>
                </c:pt>
                <c:pt idx="3370">
                  <c:v>10.129046316200121</c:v>
                </c:pt>
                <c:pt idx="3371">
                  <c:v>10.129046316200121</c:v>
                </c:pt>
                <c:pt idx="3372">
                  <c:v>10.128601493999998</c:v>
                </c:pt>
                <c:pt idx="3373">
                  <c:v>10.127711849600001</c:v>
                </c:pt>
                <c:pt idx="3374">
                  <c:v>10.125487738600134</c:v>
                </c:pt>
                <c:pt idx="3375">
                  <c:v>10.1228188054</c:v>
                </c:pt>
                <c:pt idx="3376">
                  <c:v>10.120594694400006</c:v>
                </c:pt>
                <c:pt idx="3377">
                  <c:v>10.117925761199848</c:v>
                </c:pt>
                <c:pt idx="3378">
                  <c:v>10.1157016502</c:v>
                </c:pt>
                <c:pt idx="3379">
                  <c:v>10.114367183599864</c:v>
                </c:pt>
                <c:pt idx="3380">
                  <c:v>10.112587894800152</c:v>
                </c:pt>
                <c:pt idx="3381">
                  <c:v>10.109474139400024</c:v>
                </c:pt>
                <c:pt idx="3382">
                  <c:v>10.106805206200002</c:v>
                </c:pt>
                <c:pt idx="3383">
                  <c:v>10.1045810952</c:v>
                </c:pt>
                <c:pt idx="3384">
                  <c:v>10.1028018064</c:v>
                </c:pt>
                <c:pt idx="3385">
                  <c:v>10.101022517600002</c:v>
                </c:pt>
                <c:pt idx="3386">
                  <c:v>10.099688051000006</c:v>
                </c:pt>
                <c:pt idx="3387">
                  <c:v>10.097463940000001</c:v>
                </c:pt>
                <c:pt idx="3388">
                  <c:v>10.096574295600076</c:v>
                </c:pt>
                <c:pt idx="3389">
                  <c:v>10.095239829000136</c:v>
                </c:pt>
                <c:pt idx="3390">
                  <c:v>10.093905362400001</c:v>
                </c:pt>
                <c:pt idx="3391">
                  <c:v>10.092126073600006</c:v>
                </c:pt>
                <c:pt idx="3392">
                  <c:v>10.090791607000002</c:v>
                </c:pt>
                <c:pt idx="3393">
                  <c:v>10.087677851600002</c:v>
                </c:pt>
                <c:pt idx="3394">
                  <c:v>10.083229629600002</c:v>
                </c:pt>
                <c:pt idx="3395">
                  <c:v>10.081005518600024</c:v>
                </c:pt>
                <c:pt idx="3396">
                  <c:v>10.080115874200002</c:v>
                </c:pt>
                <c:pt idx="3397">
                  <c:v>10.079226229800026</c:v>
                </c:pt>
                <c:pt idx="3398">
                  <c:v>10.079226229800026</c:v>
                </c:pt>
                <c:pt idx="3399">
                  <c:v>10.079671052000002</c:v>
                </c:pt>
                <c:pt idx="3400">
                  <c:v>10.080115874200002</c:v>
                </c:pt>
                <c:pt idx="3401">
                  <c:v>10.081450340800002</c:v>
                </c:pt>
                <c:pt idx="3402">
                  <c:v>10.082339985200004</c:v>
                </c:pt>
                <c:pt idx="3403">
                  <c:v>10.083229629600002</c:v>
                </c:pt>
                <c:pt idx="3404">
                  <c:v>10.082784807400175</c:v>
                </c:pt>
                <c:pt idx="3405">
                  <c:v>10.084119274000004</c:v>
                </c:pt>
                <c:pt idx="3406">
                  <c:v>10.084564096200006</c:v>
                </c:pt>
                <c:pt idx="3407">
                  <c:v>10.085008918400026</c:v>
                </c:pt>
                <c:pt idx="3408">
                  <c:v>10.084119274000004</c:v>
                </c:pt>
                <c:pt idx="3409">
                  <c:v>10.084564096200006</c:v>
                </c:pt>
                <c:pt idx="3410">
                  <c:v>10.083229629600002</c:v>
                </c:pt>
                <c:pt idx="3411">
                  <c:v>10.083229629600002</c:v>
                </c:pt>
                <c:pt idx="3412">
                  <c:v>10.082339985200004</c:v>
                </c:pt>
                <c:pt idx="3413">
                  <c:v>10.081005518600024</c:v>
                </c:pt>
                <c:pt idx="3414">
                  <c:v>10.080115874200002</c:v>
                </c:pt>
                <c:pt idx="3415">
                  <c:v>10.079671052000002</c:v>
                </c:pt>
                <c:pt idx="3416">
                  <c:v>10.079671052000002</c:v>
                </c:pt>
                <c:pt idx="3417">
                  <c:v>10.079671052000002</c:v>
                </c:pt>
                <c:pt idx="3418">
                  <c:v>10.079226229800026</c:v>
                </c:pt>
                <c:pt idx="3419">
                  <c:v>10.079226229800026</c:v>
                </c:pt>
                <c:pt idx="3420">
                  <c:v>10.077891763199998</c:v>
                </c:pt>
                <c:pt idx="3421">
                  <c:v>10.0761124744</c:v>
                </c:pt>
                <c:pt idx="3422">
                  <c:v>10.0738883634</c:v>
                </c:pt>
                <c:pt idx="3423">
                  <c:v>10.072553896800141</c:v>
                </c:pt>
                <c:pt idx="3424">
                  <c:v>10.069884963600026</c:v>
                </c:pt>
                <c:pt idx="3425">
                  <c:v>10.067216030400004</c:v>
                </c:pt>
                <c:pt idx="3426">
                  <c:v>10.063657452800006</c:v>
                </c:pt>
                <c:pt idx="3427">
                  <c:v>10.060988519600135</c:v>
                </c:pt>
                <c:pt idx="3428">
                  <c:v>10.056540297600188</c:v>
                </c:pt>
                <c:pt idx="3429">
                  <c:v>10.054761008800002</c:v>
                </c:pt>
                <c:pt idx="3430">
                  <c:v>10.052092075600161</c:v>
                </c:pt>
                <c:pt idx="3431">
                  <c:v>10.050312786800001</c:v>
                </c:pt>
                <c:pt idx="3432">
                  <c:v>10.048533498000001</c:v>
                </c:pt>
                <c:pt idx="3433">
                  <c:v>10.046754209200024</c:v>
                </c:pt>
                <c:pt idx="3434">
                  <c:v>10.044974920399998</c:v>
                </c:pt>
                <c:pt idx="3435">
                  <c:v>10.0436404538</c:v>
                </c:pt>
                <c:pt idx="3436">
                  <c:v>10.042750809400006</c:v>
                </c:pt>
                <c:pt idx="3437">
                  <c:v>10.042750809400006</c:v>
                </c:pt>
                <c:pt idx="3438">
                  <c:v>10.042750809400006</c:v>
                </c:pt>
                <c:pt idx="3439">
                  <c:v>10.042305987200001</c:v>
                </c:pt>
                <c:pt idx="3440">
                  <c:v>10.040971520599998</c:v>
                </c:pt>
                <c:pt idx="3441">
                  <c:v>10.0400818762</c:v>
                </c:pt>
                <c:pt idx="3442">
                  <c:v>10.0400818762</c:v>
                </c:pt>
                <c:pt idx="3443">
                  <c:v>10.034744009800002</c:v>
                </c:pt>
                <c:pt idx="3444">
                  <c:v>10.028516499000002</c:v>
                </c:pt>
                <c:pt idx="3445">
                  <c:v>10.0245130992</c:v>
                </c:pt>
                <c:pt idx="3446">
                  <c:v>10.019175232800002</c:v>
                </c:pt>
                <c:pt idx="3447">
                  <c:v>10.016061477400001</c:v>
                </c:pt>
                <c:pt idx="3448">
                  <c:v>10.013837366400002</c:v>
                </c:pt>
                <c:pt idx="3449">
                  <c:v>10.012058077600004</c:v>
                </c:pt>
                <c:pt idx="3450">
                  <c:v>10.012502899800175</c:v>
                </c:pt>
                <c:pt idx="3451">
                  <c:v>10.012502899800175</c:v>
                </c:pt>
                <c:pt idx="3452">
                  <c:v>10.013837366400002</c:v>
                </c:pt>
                <c:pt idx="3453">
                  <c:v>10.015616655200136</c:v>
                </c:pt>
                <c:pt idx="3454">
                  <c:v>10.016506299600181</c:v>
                </c:pt>
                <c:pt idx="3455">
                  <c:v>10.017395943999999</c:v>
                </c:pt>
                <c:pt idx="3456">
                  <c:v>10.019175232800002</c:v>
                </c:pt>
                <c:pt idx="3457">
                  <c:v>10.020509699400026</c:v>
                </c:pt>
                <c:pt idx="3458">
                  <c:v>10.021844166000001</c:v>
                </c:pt>
                <c:pt idx="3459">
                  <c:v>10.021844166000001</c:v>
                </c:pt>
                <c:pt idx="3460">
                  <c:v>10.023623454800001</c:v>
                </c:pt>
                <c:pt idx="3461">
                  <c:v>10.0245130992</c:v>
                </c:pt>
                <c:pt idx="3462">
                  <c:v>10.026737210200126</c:v>
                </c:pt>
                <c:pt idx="3463">
                  <c:v>10.027182032400002</c:v>
                </c:pt>
                <c:pt idx="3464">
                  <c:v>10.027626854600006</c:v>
                </c:pt>
                <c:pt idx="3465">
                  <c:v>10.029850965600003</c:v>
                </c:pt>
                <c:pt idx="3466">
                  <c:v>10.032964721000001</c:v>
                </c:pt>
                <c:pt idx="3467">
                  <c:v>10.035188832000006</c:v>
                </c:pt>
                <c:pt idx="3468">
                  <c:v>10.036078476399998</c:v>
                </c:pt>
                <c:pt idx="3469">
                  <c:v>10.038747409600003</c:v>
                </c:pt>
                <c:pt idx="3470">
                  <c:v>10.0400818762</c:v>
                </c:pt>
                <c:pt idx="3471">
                  <c:v>10.041416342800002</c:v>
                </c:pt>
                <c:pt idx="3472">
                  <c:v>10.045864564800002</c:v>
                </c:pt>
                <c:pt idx="3473">
                  <c:v>10.048088675800001</c:v>
                </c:pt>
                <c:pt idx="3474">
                  <c:v>10.049423142399998</c:v>
                </c:pt>
                <c:pt idx="3475">
                  <c:v>10.050757609000026</c:v>
                </c:pt>
                <c:pt idx="3476">
                  <c:v>10.05253689780031</c:v>
                </c:pt>
                <c:pt idx="3477">
                  <c:v>10.054316186600001</c:v>
                </c:pt>
                <c:pt idx="3478">
                  <c:v>10.055650653200148</c:v>
                </c:pt>
                <c:pt idx="3479">
                  <c:v>10.056540297600188</c:v>
                </c:pt>
                <c:pt idx="3480">
                  <c:v>10.058764408600002</c:v>
                </c:pt>
                <c:pt idx="3481">
                  <c:v>10.060543697400076</c:v>
                </c:pt>
                <c:pt idx="3482">
                  <c:v>10.061878163999998</c:v>
                </c:pt>
                <c:pt idx="3483">
                  <c:v>10.062767808400126</c:v>
                </c:pt>
                <c:pt idx="3484">
                  <c:v>10.064547097200121</c:v>
                </c:pt>
                <c:pt idx="3485">
                  <c:v>10.065881563800026</c:v>
                </c:pt>
                <c:pt idx="3486">
                  <c:v>10.067216030400004</c:v>
                </c:pt>
                <c:pt idx="3487">
                  <c:v>10.068550497</c:v>
                </c:pt>
                <c:pt idx="3488">
                  <c:v>10.069440141400024</c:v>
                </c:pt>
                <c:pt idx="3489">
                  <c:v>10.070329785799998</c:v>
                </c:pt>
                <c:pt idx="3490">
                  <c:v>10.071664252400026</c:v>
                </c:pt>
                <c:pt idx="3491">
                  <c:v>10.071664252400026</c:v>
                </c:pt>
                <c:pt idx="3492">
                  <c:v>10.071219430200001</c:v>
                </c:pt>
                <c:pt idx="3493">
                  <c:v>10.069884963600026</c:v>
                </c:pt>
                <c:pt idx="3494">
                  <c:v>10.069884963600026</c:v>
                </c:pt>
                <c:pt idx="3495">
                  <c:v>10.068995319200004</c:v>
                </c:pt>
                <c:pt idx="3496">
                  <c:v>10.068105674800002</c:v>
                </c:pt>
                <c:pt idx="3497">
                  <c:v>10.068995319200004</c:v>
                </c:pt>
                <c:pt idx="3498">
                  <c:v>10.068995319200004</c:v>
                </c:pt>
                <c:pt idx="3499">
                  <c:v>10.068550497</c:v>
                </c:pt>
                <c:pt idx="3500">
                  <c:v>10.069440141400024</c:v>
                </c:pt>
                <c:pt idx="3501">
                  <c:v>10.070329785799998</c:v>
                </c:pt>
                <c:pt idx="3502">
                  <c:v>10.072109074600121</c:v>
                </c:pt>
                <c:pt idx="3503">
                  <c:v>10.072998719000006</c:v>
                </c:pt>
                <c:pt idx="3504">
                  <c:v>10.074333185599999</c:v>
                </c:pt>
                <c:pt idx="3505">
                  <c:v>10.079671052000002</c:v>
                </c:pt>
                <c:pt idx="3506">
                  <c:v>10.081450340800002</c:v>
                </c:pt>
                <c:pt idx="3507">
                  <c:v>10.082784807400175</c:v>
                </c:pt>
                <c:pt idx="3508">
                  <c:v>10.086788207200026</c:v>
                </c:pt>
                <c:pt idx="3509">
                  <c:v>10.090346784800001</c:v>
                </c:pt>
                <c:pt idx="3510">
                  <c:v>10.093015718</c:v>
                </c:pt>
                <c:pt idx="3511">
                  <c:v>10.095239829000136</c:v>
                </c:pt>
                <c:pt idx="3512">
                  <c:v>10.097908762199998</c:v>
                </c:pt>
                <c:pt idx="3513">
                  <c:v>10.103246628600004</c:v>
                </c:pt>
                <c:pt idx="3514">
                  <c:v>10.1045810952</c:v>
                </c:pt>
                <c:pt idx="3515">
                  <c:v>10.106805206200002</c:v>
                </c:pt>
                <c:pt idx="3516">
                  <c:v>10.109029317200006</c:v>
                </c:pt>
                <c:pt idx="3517">
                  <c:v>10.112587894800152</c:v>
                </c:pt>
                <c:pt idx="3518">
                  <c:v>10.115256828000026</c:v>
                </c:pt>
                <c:pt idx="3519">
                  <c:v>10.117036116800024</c:v>
                </c:pt>
                <c:pt idx="3520">
                  <c:v>10.118815405599998</c:v>
                </c:pt>
                <c:pt idx="3521">
                  <c:v>10.121484338800123</c:v>
                </c:pt>
                <c:pt idx="3522">
                  <c:v>10.125042916400076</c:v>
                </c:pt>
                <c:pt idx="3523">
                  <c:v>10.127267027399999</c:v>
                </c:pt>
                <c:pt idx="3524">
                  <c:v>10.129046316200121</c:v>
                </c:pt>
                <c:pt idx="3525">
                  <c:v>10.130825604999998</c:v>
                </c:pt>
                <c:pt idx="3526">
                  <c:v>10.131270427199855</c:v>
                </c:pt>
                <c:pt idx="3527">
                  <c:v>10.132604893800076</c:v>
                </c:pt>
                <c:pt idx="3528">
                  <c:v>10.132604893800076</c:v>
                </c:pt>
                <c:pt idx="3529">
                  <c:v>10.132604893800076</c:v>
                </c:pt>
                <c:pt idx="3530">
                  <c:v>10.132604893800076</c:v>
                </c:pt>
                <c:pt idx="3531">
                  <c:v>10.133049716000002</c:v>
                </c:pt>
                <c:pt idx="3532">
                  <c:v>10.133939360399999</c:v>
                </c:pt>
                <c:pt idx="3533">
                  <c:v>10.134384182599998</c:v>
                </c:pt>
                <c:pt idx="3534">
                  <c:v>10.135718649199999</c:v>
                </c:pt>
                <c:pt idx="3535">
                  <c:v>10.137053115800001</c:v>
                </c:pt>
                <c:pt idx="3536">
                  <c:v>10.138832404599999</c:v>
                </c:pt>
                <c:pt idx="3537">
                  <c:v>10.140166871200002</c:v>
                </c:pt>
                <c:pt idx="3538">
                  <c:v>10.143280626600001</c:v>
                </c:pt>
                <c:pt idx="3539">
                  <c:v>10.146839204200004</c:v>
                </c:pt>
                <c:pt idx="3540">
                  <c:v>10.1512874262</c:v>
                </c:pt>
                <c:pt idx="3541">
                  <c:v>10.152621892800004</c:v>
                </c:pt>
                <c:pt idx="3542">
                  <c:v>10.153956359400134</c:v>
                </c:pt>
                <c:pt idx="3543">
                  <c:v>10.155290826000074</c:v>
                </c:pt>
                <c:pt idx="3544">
                  <c:v>10.156625292600006</c:v>
                </c:pt>
                <c:pt idx="3545">
                  <c:v>10.157959759200002</c:v>
                </c:pt>
                <c:pt idx="3546">
                  <c:v>10.158849403600001</c:v>
                </c:pt>
                <c:pt idx="3547">
                  <c:v>10.159294225800076</c:v>
                </c:pt>
                <c:pt idx="3548">
                  <c:v>10.159739048000135</c:v>
                </c:pt>
                <c:pt idx="3549">
                  <c:v>10.161518336800002</c:v>
                </c:pt>
                <c:pt idx="3550">
                  <c:v>10.162407981200024</c:v>
                </c:pt>
                <c:pt idx="3551">
                  <c:v>10.162407981200024</c:v>
                </c:pt>
                <c:pt idx="3552">
                  <c:v>10.162852803400074</c:v>
                </c:pt>
                <c:pt idx="3553">
                  <c:v>10.164632092200026</c:v>
                </c:pt>
                <c:pt idx="3554">
                  <c:v>10.166411381</c:v>
                </c:pt>
                <c:pt idx="3555">
                  <c:v>10.166411381</c:v>
                </c:pt>
                <c:pt idx="3556">
                  <c:v>10.168190669800001</c:v>
                </c:pt>
                <c:pt idx="3557">
                  <c:v>10.169080314200126</c:v>
                </c:pt>
                <c:pt idx="3558">
                  <c:v>10.170414780800002</c:v>
                </c:pt>
                <c:pt idx="3559">
                  <c:v>10.170859603</c:v>
                </c:pt>
                <c:pt idx="3560">
                  <c:v>10.172194069600026</c:v>
                </c:pt>
                <c:pt idx="3561">
                  <c:v>10.173083714000002</c:v>
                </c:pt>
                <c:pt idx="3562">
                  <c:v>10.173083714000002</c:v>
                </c:pt>
                <c:pt idx="3563">
                  <c:v>10.172638891800123</c:v>
                </c:pt>
                <c:pt idx="3564">
                  <c:v>10.174418180599998</c:v>
                </c:pt>
                <c:pt idx="3565">
                  <c:v>10.174863002799999</c:v>
                </c:pt>
                <c:pt idx="3566">
                  <c:v>10.175307825000004</c:v>
                </c:pt>
                <c:pt idx="3567">
                  <c:v>10.175307825000004</c:v>
                </c:pt>
                <c:pt idx="3568">
                  <c:v>10.175752647200024</c:v>
                </c:pt>
                <c:pt idx="3569">
                  <c:v>10.176642291600126</c:v>
                </c:pt>
                <c:pt idx="3570">
                  <c:v>10.176642291600126</c:v>
                </c:pt>
                <c:pt idx="3571">
                  <c:v>10.177087113800004</c:v>
                </c:pt>
                <c:pt idx="3572">
                  <c:v>10.1779767582</c:v>
                </c:pt>
                <c:pt idx="3573">
                  <c:v>10.178866402600001</c:v>
                </c:pt>
                <c:pt idx="3574">
                  <c:v>10.179756047000026</c:v>
                </c:pt>
                <c:pt idx="3575">
                  <c:v>10.181090513600004</c:v>
                </c:pt>
                <c:pt idx="3576">
                  <c:v>10.181535335800024</c:v>
                </c:pt>
                <c:pt idx="3577">
                  <c:v>10.1802008692</c:v>
                </c:pt>
                <c:pt idx="3578">
                  <c:v>10.173973358400001</c:v>
                </c:pt>
                <c:pt idx="3579">
                  <c:v>10.169525136400004</c:v>
                </c:pt>
                <c:pt idx="3580">
                  <c:v>10.166856203200076</c:v>
                </c:pt>
                <c:pt idx="3581">
                  <c:v>10.164632092200026</c:v>
                </c:pt>
                <c:pt idx="3582">
                  <c:v>10.163742447800002</c:v>
                </c:pt>
                <c:pt idx="3583">
                  <c:v>10.163297625600002</c:v>
                </c:pt>
                <c:pt idx="3584">
                  <c:v>10.165076914400121</c:v>
                </c:pt>
                <c:pt idx="3585">
                  <c:v>10.166856203200076</c:v>
                </c:pt>
                <c:pt idx="3586">
                  <c:v>10.167745847600004</c:v>
                </c:pt>
                <c:pt idx="3587">
                  <c:v>10.169525136400004</c:v>
                </c:pt>
                <c:pt idx="3588">
                  <c:v>10.171749247400006</c:v>
                </c:pt>
                <c:pt idx="3589">
                  <c:v>10.174418180599998</c:v>
                </c:pt>
                <c:pt idx="3590">
                  <c:v>10.177531936000006</c:v>
                </c:pt>
                <c:pt idx="3591">
                  <c:v>10.179311224800001</c:v>
                </c:pt>
                <c:pt idx="3592">
                  <c:v>10.183314624600001</c:v>
                </c:pt>
                <c:pt idx="3593">
                  <c:v>10.188207668800001</c:v>
                </c:pt>
                <c:pt idx="3594">
                  <c:v>10.191321424199808</c:v>
                </c:pt>
                <c:pt idx="3595">
                  <c:v>10.195324824000002</c:v>
                </c:pt>
                <c:pt idx="3596">
                  <c:v>10.2006626904</c:v>
                </c:pt>
                <c:pt idx="3597">
                  <c:v>10.204221267999998</c:v>
                </c:pt>
                <c:pt idx="3598">
                  <c:v>10.209559134400006</c:v>
                </c:pt>
                <c:pt idx="3599">
                  <c:v>10.214452178600002</c:v>
                </c:pt>
                <c:pt idx="3600">
                  <c:v>10.217121111799948</c:v>
                </c:pt>
                <c:pt idx="3601">
                  <c:v>10.223793444799998</c:v>
                </c:pt>
                <c:pt idx="3602">
                  <c:v>10.226907200200001</c:v>
                </c:pt>
                <c:pt idx="3603">
                  <c:v>10.231355422199817</c:v>
                </c:pt>
                <c:pt idx="3604">
                  <c:v>10.234024355400001</c:v>
                </c:pt>
                <c:pt idx="3605">
                  <c:v>10.2384725774</c:v>
                </c:pt>
                <c:pt idx="3606">
                  <c:v>10.242031155000001</c:v>
                </c:pt>
                <c:pt idx="3607">
                  <c:v>10.246034554800024</c:v>
                </c:pt>
                <c:pt idx="3608">
                  <c:v>10.253151710000001</c:v>
                </c:pt>
                <c:pt idx="3609">
                  <c:v>10.256265465399999</c:v>
                </c:pt>
                <c:pt idx="3610">
                  <c:v>10.259379220800001</c:v>
                </c:pt>
                <c:pt idx="3611">
                  <c:v>10.262492976200152</c:v>
                </c:pt>
                <c:pt idx="3612">
                  <c:v>10.265606731600121</c:v>
                </c:pt>
                <c:pt idx="3613">
                  <c:v>10.268275664799948</c:v>
                </c:pt>
                <c:pt idx="3614">
                  <c:v>10.271389420199998</c:v>
                </c:pt>
                <c:pt idx="3615">
                  <c:v>10.274503175600001</c:v>
                </c:pt>
                <c:pt idx="3616">
                  <c:v>10.276727286600002</c:v>
                </c:pt>
                <c:pt idx="3617">
                  <c:v>10.279396219800141</c:v>
                </c:pt>
                <c:pt idx="3618">
                  <c:v>10.281175508600001</c:v>
                </c:pt>
                <c:pt idx="3619">
                  <c:v>10.283399619600004</c:v>
                </c:pt>
                <c:pt idx="3620">
                  <c:v>10.2847340862</c:v>
                </c:pt>
                <c:pt idx="3621">
                  <c:v>10.287403019400006</c:v>
                </c:pt>
                <c:pt idx="3622">
                  <c:v>10.2896271304</c:v>
                </c:pt>
                <c:pt idx="3623">
                  <c:v>10.290071952599998</c:v>
                </c:pt>
                <c:pt idx="3624">
                  <c:v>10.291851241399998</c:v>
                </c:pt>
                <c:pt idx="3625">
                  <c:v>10.292740885800002</c:v>
                </c:pt>
                <c:pt idx="3626">
                  <c:v>10.291851241399998</c:v>
                </c:pt>
                <c:pt idx="3627">
                  <c:v>10.2905167748</c:v>
                </c:pt>
                <c:pt idx="3628">
                  <c:v>10.2896271304</c:v>
                </c:pt>
                <c:pt idx="3629">
                  <c:v>10.2896271304</c:v>
                </c:pt>
                <c:pt idx="3630">
                  <c:v>10.2896271304</c:v>
                </c:pt>
                <c:pt idx="3631">
                  <c:v>10.289182308200004</c:v>
                </c:pt>
                <c:pt idx="3632">
                  <c:v>10.289182308200004</c:v>
                </c:pt>
                <c:pt idx="3633">
                  <c:v>10.288737485999999</c:v>
                </c:pt>
                <c:pt idx="3634">
                  <c:v>10.2896271304</c:v>
                </c:pt>
                <c:pt idx="3635">
                  <c:v>10.290071952599998</c:v>
                </c:pt>
                <c:pt idx="3636">
                  <c:v>10.2905167748</c:v>
                </c:pt>
                <c:pt idx="3637">
                  <c:v>10.2905167748</c:v>
                </c:pt>
                <c:pt idx="3638">
                  <c:v>10.291406419200024</c:v>
                </c:pt>
                <c:pt idx="3639">
                  <c:v>10.2905167748</c:v>
                </c:pt>
                <c:pt idx="3640">
                  <c:v>10.290961597000001</c:v>
                </c:pt>
                <c:pt idx="3641">
                  <c:v>10.294075352399998</c:v>
                </c:pt>
                <c:pt idx="3642">
                  <c:v>10.292740885800002</c:v>
                </c:pt>
                <c:pt idx="3643">
                  <c:v>10.292740885800002</c:v>
                </c:pt>
                <c:pt idx="3644">
                  <c:v>10.290961597000001</c:v>
                </c:pt>
                <c:pt idx="3645">
                  <c:v>10.290071952599998</c:v>
                </c:pt>
                <c:pt idx="3646">
                  <c:v>10.291406419200024</c:v>
                </c:pt>
                <c:pt idx="3647">
                  <c:v>10.292740885800002</c:v>
                </c:pt>
                <c:pt idx="3648">
                  <c:v>10.293185708000001</c:v>
                </c:pt>
                <c:pt idx="3649">
                  <c:v>10.293630530200026</c:v>
                </c:pt>
                <c:pt idx="3650">
                  <c:v>10.293630530200026</c:v>
                </c:pt>
                <c:pt idx="3651">
                  <c:v>10.294075352399998</c:v>
                </c:pt>
                <c:pt idx="3652">
                  <c:v>10.294964996800001</c:v>
                </c:pt>
                <c:pt idx="3653">
                  <c:v>10.296299463399999</c:v>
                </c:pt>
                <c:pt idx="3654">
                  <c:v>10.296299463399999</c:v>
                </c:pt>
                <c:pt idx="3655">
                  <c:v>10.297189107800001</c:v>
                </c:pt>
                <c:pt idx="3656">
                  <c:v>10.298078752199846</c:v>
                </c:pt>
                <c:pt idx="3657">
                  <c:v>10.298078752199846</c:v>
                </c:pt>
                <c:pt idx="3658">
                  <c:v>10.297189107800001</c:v>
                </c:pt>
                <c:pt idx="3659">
                  <c:v>10.298523574400001</c:v>
                </c:pt>
                <c:pt idx="3660">
                  <c:v>10.298968396599998</c:v>
                </c:pt>
                <c:pt idx="3661">
                  <c:v>10.297189107800001</c:v>
                </c:pt>
                <c:pt idx="3662">
                  <c:v>10.296744285600004</c:v>
                </c:pt>
                <c:pt idx="3663">
                  <c:v>10.296299463399999</c:v>
                </c:pt>
                <c:pt idx="3664">
                  <c:v>10.294520174600001</c:v>
                </c:pt>
                <c:pt idx="3665">
                  <c:v>10.2922960636</c:v>
                </c:pt>
                <c:pt idx="3666">
                  <c:v>10.290071952599998</c:v>
                </c:pt>
                <c:pt idx="3667">
                  <c:v>10.287847841600001</c:v>
                </c:pt>
                <c:pt idx="3668">
                  <c:v>10.286958197199999</c:v>
                </c:pt>
                <c:pt idx="3669">
                  <c:v>10.286513375</c:v>
                </c:pt>
                <c:pt idx="3670">
                  <c:v>10.287847841600001</c:v>
                </c:pt>
                <c:pt idx="3671">
                  <c:v>10.288737485999999</c:v>
                </c:pt>
                <c:pt idx="3672">
                  <c:v>10.289182308200004</c:v>
                </c:pt>
                <c:pt idx="3673">
                  <c:v>10.292740885800002</c:v>
                </c:pt>
                <c:pt idx="3674">
                  <c:v>10.295409819000179</c:v>
                </c:pt>
                <c:pt idx="3675">
                  <c:v>10.296299463399999</c:v>
                </c:pt>
                <c:pt idx="3676">
                  <c:v>10.296299463399999</c:v>
                </c:pt>
                <c:pt idx="3677">
                  <c:v>10.29763393</c:v>
                </c:pt>
                <c:pt idx="3678">
                  <c:v>10.299413218800026</c:v>
                </c:pt>
                <c:pt idx="3679">
                  <c:v>10.300747685400006</c:v>
                </c:pt>
                <c:pt idx="3680">
                  <c:v>10.3029717964</c:v>
                </c:pt>
                <c:pt idx="3681">
                  <c:v>10.303416618600203</c:v>
                </c:pt>
                <c:pt idx="3682">
                  <c:v>10.301637329800123</c:v>
                </c:pt>
                <c:pt idx="3683">
                  <c:v>10.302082152000137</c:v>
                </c:pt>
                <c:pt idx="3684">
                  <c:v>10.304751085199999</c:v>
                </c:pt>
                <c:pt idx="3685">
                  <c:v>10.306085551800148</c:v>
                </c:pt>
                <c:pt idx="3686">
                  <c:v>10.305195907400076</c:v>
                </c:pt>
                <c:pt idx="3687">
                  <c:v>10.304751085199999</c:v>
                </c:pt>
                <c:pt idx="3688">
                  <c:v>10.305195907400076</c:v>
                </c:pt>
                <c:pt idx="3689">
                  <c:v>10.305195907400076</c:v>
                </c:pt>
                <c:pt idx="3690">
                  <c:v>10.304751085199999</c:v>
                </c:pt>
                <c:pt idx="3691">
                  <c:v>10.305195907400076</c:v>
                </c:pt>
                <c:pt idx="3692">
                  <c:v>10.306085551800148</c:v>
                </c:pt>
                <c:pt idx="3693">
                  <c:v>10.307864840600002</c:v>
                </c:pt>
                <c:pt idx="3694">
                  <c:v>10.309199307200076</c:v>
                </c:pt>
                <c:pt idx="3695">
                  <c:v>10.309644129400137</c:v>
                </c:pt>
                <c:pt idx="3696">
                  <c:v>10.310978596</c:v>
                </c:pt>
                <c:pt idx="3697">
                  <c:v>10.310533773800024</c:v>
                </c:pt>
                <c:pt idx="3698">
                  <c:v>10.311868240399999</c:v>
                </c:pt>
                <c:pt idx="3699">
                  <c:v>10.312757884800074</c:v>
                </c:pt>
                <c:pt idx="3700">
                  <c:v>10.313647529200141</c:v>
                </c:pt>
                <c:pt idx="3701">
                  <c:v>10.313647529200141</c:v>
                </c:pt>
                <c:pt idx="3702">
                  <c:v>10.313647529200141</c:v>
                </c:pt>
                <c:pt idx="3703">
                  <c:v>10.313202707</c:v>
                </c:pt>
                <c:pt idx="3704">
                  <c:v>10.314092351400006</c:v>
                </c:pt>
                <c:pt idx="3705">
                  <c:v>10.314092351400006</c:v>
                </c:pt>
                <c:pt idx="3706">
                  <c:v>10.314537173600026</c:v>
                </c:pt>
                <c:pt idx="3707">
                  <c:v>10.314537173600026</c:v>
                </c:pt>
                <c:pt idx="3708">
                  <c:v>10.312757884800074</c:v>
                </c:pt>
                <c:pt idx="3709">
                  <c:v>10.315426818000246</c:v>
                </c:pt>
                <c:pt idx="3710">
                  <c:v>10.3149819958</c:v>
                </c:pt>
                <c:pt idx="3711">
                  <c:v>10.313647529200141</c:v>
                </c:pt>
                <c:pt idx="3712">
                  <c:v>10.312757884800074</c:v>
                </c:pt>
                <c:pt idx="3713">
                  <c:v>10.311868240399999</c:v>
                </c:pt>
                <c:pt idx="3714">
                  <c:v>10.310978596</c:v>
                </c:pt>
                <c:pt idx="3715">
                  <c:v>10.310088951600004</c:v>
                </c:pt>
                <c:pt idx="3716">
                  <c:v>10.310533773800024</c:v>
                </c:pt>
                <c:pt idx="3717">
                  <c:v>10.309199307200076</c:v>
                </c:pt>
                <c:pt idx="3718">
                  <c:v>10.309644129400137</c:v>
                </c:pt>
                <c:pt idx="3719">
                  <c:v>10.308754485000001</c:v>
                </c:pt>
                <c:pt idx="3720">
                  <c:v>10.309199307200076</c:v>
                </c:pt>
                <c:pt idx="3721">
                  <c:v>10.309199307200076</c:v>
                </c:pt>
                <c:pt idx="3722">
                  <c:v>10.310533773800024</c:v>
                </c:pt>
                <c:pt idx="3723">
                  <c:v>10.3114234182</c:v>
                </c:pt>
                <c:pt idx="3724">
                  <c:v>10.312757884800074</c:v>
                </c:pt>
                <c:pt idx="3725">
                  <c:v>10.313202707</c:v>
                </c:pt>
                <c:pt idx="3726">
                  <c:v>10.314092351400006</c:v>
                </c:pt>
                <c:pt idx="3727">
                  <c:v>10.314537173600026</c:v>
                </c:pt>
                <c:pt idx="3728">
                  <c:v>10.315426818000246</c:v>
                </c:pt>
                <c:pt idx="3729">
                  <c:v>10.315871640200001</c:v>
                </c:pt>
                <c:pt idx="3730">
                  <c:v>10.3163164624</c:v>
                </c:pt>
                <c:pt idx="3731">
                  <c:v>10.316761284600002</c:v>
                </c:pt>
                <c:pt idx="3732">
                  <c:v>10.315871640200001</c:v>
                </c:pt>
                <c:pt idx="3733">
                  <c:v>10.3149819958</c:v>
                </c:pt>
                <c:pt idx="3734">
                  <c:v>10.314537173600026</c:v>
                </c:pt>
                <c:pt idx="3735">
                  <c:v>10.314537173600026</c:v>
                </c:pt>
                <c:pt idx="3736">
                  <c:v>10.3149819958</c:v>
                </c:pt>
                <c:pt idx="3737">
                  <c:v>10.315426818000246</c:v>
                </c:pt>
                <c:pt idx="3738">
                  <c:v>10.3149819958</c:v>
                </c:pt>
                <c:pt idx="3739">
                  <c:v>10.315871640200001</c:v>
                </c:pt>
                <c:pt idx="3740">
                  <c:v>10.317206106800002</c:v>
                </c:pt>
                <c:pt idx="3741">
                  <c:v>10.3207646844</c:v>
                </c:pt>
                <c:pt idx="3742">
                  <c:v>10.319875040000001</c:v>
                </c:pt>
                <c:pt idx="3743">
                  <c:v>10.321209506600002</c:v>
                </c:pt>
                <c:pt idx="3744">
                  <c:v>10.322099151000026</c:v>
                </c:pt>
                <c:pt idx="3745">
                  <c:v>10.322099151000026</c:v>
                </c:pt>
                <c:pt idx="3746">
                  <c:v>10.321654328800006</c:v>
                </c:pt>
                <c:pt idx="3747">
                  <c:v>10.3207646844</c:v>
                </c:pt>
                <c:pt idx="3748">
                  <c:v>10.319430217800265</c:v>
                </c:pt>
                <c:pt idx="3749">
                  <c:v>10.318095751200001</c:v>
                </c:pt>
                <c:pt idx="3750">
                  <c:v>10.318095751200001</c:v>
                </c:pt>
                <c:pt idx="3751">
                  <c:v>10.318095751200001</c:v>
                </c:pt>
                <c:pt idx="3752">
                  <c:v>10.3203198622</c:v>
                </c:pt>
                <c:pt idx="3753">
                  <c:v>10.321654328800006</c:v>
                </c:pt>
                <c:pt idx="3754">
                  <c:v>10.3207646844</c:v>
                </c:pt>
                <c:pt idx="3755">
                  <c:v>10.319875040000001</c:v>
                </c:pt>
                <c:pt idx="3756">
                  <c:v>10.3207646844</c:v>
                </c:pt>
                <c:pt idx="3757">
                  <c:v>10.319875040000001</c:v>
                </c:pt>
                <c:pt idx="3758">
                  <c:v>10.319875040000001</c:v>
                </c:pt>
                <c:pt idx="3759">
                  <c:v>10.319875040000001</c:v>
                </c:pt>
                <c:pt idx="3760">
                  <c:v>10.319430217800265</c:v>
                </c:pt>
                <c:pt idx="3761">
                  <c:v>10.318540573400076</c:v>
                </c:pt>
                <c:pt idx="3762">
                  <c:v>10.316761284600002</c:v>
                </c:pt>
                <c:pt idx="3763">
                  <c:v>10.3149819958</c:v>
                </c:pt>
                <c:pt idx="3764">
                  <c:v>10.313647529200141</c:v>
                </c:pt>
                <c:pt idx="3765">
                  <c:v>10.3114234182</c:v>
                </c:pt>
                <c:pt idx="3766">
                  <c:v>10.309644129400137</c:v>
                </c:pt>
                <c:pt idx="3767">
                  <c:v>10.306530374000168</c:v>
                </c:pt>
                <c:pt idx="3768">
                  <c:v>10.303416618600203</c:v>
                </c:pt>
                <c:pt idx="3769">
                  <c:v>10.302082152000137</c:v>
                </c:pt>
                <c:pt idx="3770">
                  <c:v>10.299858040999998</c:v>
                </c:pt>
                <c:pt idx="3771">
                  <c:v>10.29763393</c:v>
                </c:pt>
                <c:pt idx="3772">
                  <c:v>10.294964996800001</c:v>
                </c:pt>
                <c:pt idx="3773">
                  <c:v>10.292740885800002</c:v>
                </c:pt>
                <c:pt idx="3774">
                  <c:v>10.291851241399998</c:v>
                </c:pt>
                <c:pt idx="3775">
                  <c:v>10.291406419200024</c:v>
                </c:pt>
                <c:pt idx="3776">
                  <c:v>10.292740885800002</c:v>
                </c:pt>
                <c:pt idx="3777">
                  <c:v>10.293185708000001</c:v>
                </c:pt>
                <c:pt idx="3778">
                  <c:v>10.292740885800002</c:v>
                </c:pt>
                <c:pt idx="3779">
                  <c:v>10.2922960636</c:v>
                </c:pt>
                <c:pt idx="3780">
                  <c:v>10.290961597000001</c:v>
                </c:pt>
                <c:pt idx="3781">
                  <c:v>10.2905167748</c:v>
                </c:pt>
                <c:pt idx="3782">
                  <c:v>10.2896271304</c:v>
                </c:pt>
                <c:pt idx="3783">
                  <c:v>10.2896271304</c:v>
                </c:pt>
                <c:pt idx="3784">
                  <c:v>10.289182308200004</c:v>
                </c:pt>
                <c:pt idx="3785">
                  <c:v>10.288292663799998</c:v>
                </c:pt>
                <c:pt idx="3786">
                  <c:v>10.287403019400006</c:v>
                </c:pt>
                <c:pt idx="3787">
                  <c:v>10.286513375</c:v>
                </c:pt>
                <c:pt idx="3788">
                  <c:v>10.2847340862</c:v>
                </c:pt>
                <c:pt idx="3789">
                  <c:v>10.283399619600004</c:v>
                </c:pt>
                <c:pt idx="3790">
                  <c:v>10.281620330800001</c:v>
                </c:pt>
                <c:pt idx="3791">
                  <c:v>10.278061753199998</c:v>
                </c:pt>
                <c:pt idx="3792">
                  <c:v>10.274947997800002</c:v>
                </c:pt>
                <c:pt idx="3793">
                  <c:v>10.2691653092</c:v>
                </c:pt>
                <c:pt idx="3794">
                  <c:v>10.265606731600121</c:v>
                </c:pt>
                <c:pt idx="3795">
                  <c:v>10.261603331800002</c:v>
                </c:pt>
                <c:pt idx="3796">
                  <c:v>10.258934398600006</c:v>
                </c:pt>
                <c:pt idx="3797">
                  <c:v>10.256265465399999</c:v>
                </c:pt>
                <c:pt idx="3798">
                  <c:v>10.254930998800004</c:v>
                </c:pt>
                <c:pt idx="3799">
                  <c:v>10.253596532200179</c:v>
                </c:pt>
                <c:pt idx="3800">
                  <c:v>10.252262065600002</c:v>
                </c:pt>
                <c:pt idx="3801">
                  <c:v>10.250037954600026</c:v>
                </c:pt>
                <c:pt idx="3802">
                  <c:v>10.249148310200001</c:v>
                </c:pt>
                <c:pt idx="3803">
                  <c:v>10.248258665799808</c:v>
                </c:pt>
                <c:pt idx="3804">
                  <c:v>10.247369021399948</c:v>
                </c:pt>
                <c:pt idx="3805">
                  <c:v>10.246479377000002</c:v>
                </c:pt>
                <c:pt idx="3806">
                  <c:v>10.245144910400002</c:v>
                </c:pt>
                <c:pt idx="3807">
                  <c:v>10.244255265999998</c:v>
                </c:pt>
                <c:pt idx="3808">
                  <c:v>10.246924199199999</c:v>
                </c:pt>
                <c:pt idx="3809">
                  <c:v>10.246479377000002</c:v>
                </c:pt>
                <c:pt idx="3810">
                  <c:v>10.245589732600004</c:v>
                </c:pt>
                <c:pt idx="3811">
                  <c:v>10.246924199199999</c:v>
                </c:pt>
                <c:pt idx="3812">
                  <c:v>10.248703487999846</c:v>
                </c:pt>
                <c:pt idx="3813">
                  <c:v>10.250927599000002</c:v>
                </c:pt>
                <c:pt idx="3814">
                  <c:v>10.253596532200179</c:v>
                </c:pt>
                <c:pt idx="3815">
                  <c:v>10.256265465399999</c:v>
                </c:pt>
                <c:pt idx="3816">
                  <c:v>10.260268865199999</c:v>
                </c:pt>
                <c:pt idx="3817">
                  <c:v>10.264272265000001</c:v>
                </c:pt>
                <c:pt idx="3818">
                  <c:v>10.267830842600002</c:v>
                </c:pt>
                <c:pt idx="3819">
                  <c:v>10.270054953600004</c:v>
                </c:pt>
                <c:pt idx="3820">
                  <c:v>10.274058353399999</c:v>
                </c:pt>
                <c:pt idx="3821">
                  <c:v>10.277616931000004</c:v>
                </c:pt>
                <c:pt idx="3822">
                  <c:v>10.279841041999999</c:v>
                </c:pt>
                <c:pt idx="3823">
                  <c:v>10.284289264000002</c:v>
                </c:pt>
                <c:pt idx="3824">
                  <c:v>10.287403019400006</c:v>
                </c:pt>
                <c:pt idx="3825">
                  <c:v>10.290071952599998</c:v>
                </c:pt>
                <c:pt idx="3826">
                  <c:v>10.293630530200026</c:v>
                </c:pt>
                <c:pt idx="3827">
                  <c:v>10.2958546412</c:v>
                </c:pt>
                <c:pt idx="3828">
                  <c:v>10.298968396599998</c:v>
                </c:pt>
                <c:pt idx="3829">
                  <c:v>10.302082152000137</c:v>
                </c:pt>
                <c:pt idx="3830">
                  <c:v>10.3029717964</c:v>
                </c:pt>
                <c:pt idx="3831">
                  <c:v>10.306085551800148</c:v>
                </c:pt>
                <c:pt idx="3832">
                  <c:v>10.310088951600004</c:v>
                </c:pt>
                <c:pt idx="3833">
                  <c:v>10.312757884800074</c:v>
                </c:pt>
                <c:pt idx="3834">
                  <c:v>10.315871640200001</c:v>
                </c:pt>
                <c:pt idx="3835">
                  <c:v>10.317650929000004</c:v>
                </c:pt>
                <c:pt idx="3836">
                  <c:v>10.319875040000001</c:v>
                </c:pt>
                <c:pt idx="3837">
                  <c:v>10.322988795400002</c:v>
                </c:pt>
                <c:pt idx="3838">
                  <c:v>10.326102550800076</c:v>
                </c:pt>
                <c:pt idx="3839">
                  <c:v>10.328326661799998</c:v>
                </c:pt>
                <c:pt idx="3840">
                  <c:v>10.329216306200006</c:v>
                </c:pt>
                <c:pt idx="3841">
                  <c:v>10.3296611284</c:v>
                </c:pt>
                <c:pt idx="3842">
                  <c:v>10.330995595000006</c:v>
                </c:pt>
                <c:pt idx="3843">
                  <c:v>10.331440417200024</c:v>
                </c:pt>
                <c:pt idx="3844">
                  <c:v>10.331440417200024</c:v>
                </c:pt>
                <c:pt idx="3845">
                  <c:v>10.333219706000001</c:v>
                </c:pt>
                <c:pt idx="3846">
                  <c:v>10.334998994800001</c:v>
                </c:pt>
                <c:pt idx="3847">
                  <c:v>10.336333461399999</c:v>
                </c:pt>
                <c:pt idx="3848">
                  <c:v>10.338557572400006</c:v>
                </c:pt>
                <c:pt idx="3849">
                  <c:v>10.341671327799999</c:v>
                </c:pt>
                <c:pt idx="3850">
                  <c:v>10.343450616600123</c:v>
                </c:pt>
                <c:pt idx="3851">
                  <c:v>10.345674727600002</c:v>
                </c:pt>
                <c:pt idx="3852">
                  <c:v>10.347898838600004</c:v>
                </c:pt>
                <c:pt idx="3853">
                  <c:v>10.351457416200141</c:v>
                </c:pt>
                <c:pt idx="3854">
                  <c:v>10.353681527200157</c:v>
                </c:pt>
                <c:pt idx="3855">
                  <c:v>10.355460816000265</c:v>
                </c:pt>
                <c:pt idx="3856">
                  <c:v>10.356795282600126</c:v>
                </c:pt>
                <c:pt idx="3857">
                  <c:v>10.357684927000168</c:v>
                </c:pt>
                <c:pt idx="3858">
                  <c:v>10.359909038000181</c:v>
                </c:pt>
                <c:pt idx="3859">
                  <c:v>10.362133149000076</c:v>
                </c:pt>
                <c:pt idx="3860">
                  <c:v>10.363467615600175</c:v>
                </c:pt>
                <c:pt idx="3861">
                  <c:v>10.364802082200002</c:v>
                </c:pt>
                <c:pt idx="3862">
                  <c:v>10.365246904400166</c:v>
                </c:pt>
                <c:pt idx="3863">
                  <c:v>10.366581371000137</c:v>
                </c:pt>
                <c:pt idx="3864">
                  <c:v>10.365691726600026</c:v>
                </c:pt>
                <c:pt idx="3865">
                  <c:v>10.365691726600026</c:v>
                </c:pt>
                <c:pt idx="3866">
                  <c:v>10.366581371000137</c:v>
                </c:pt>
                <c:pt idx="3867">
                  <c:v>10.367471015400024</c:v>
                </c:pt>
                <c:pt idx="3868">
                  <c:v>10.367471015400024</c:v>
                </c:pt>
                <c:pt idx="3869">
                  <c:v>10.369250304200024</c:v>
                </c:pt>
                <c:pt idx="3870">
                  <c:v>10.371474415200026</c:v>
                </c:pt>
                <c:pt idx="3871">
                  <c:v>10.372364059600141</c:v>
                </c:pt>
                <c:pt idx="3872">
                  <c:v>10.373698526200076</c:v>
                </c:pt>
                <c:pt idx="3873">
                  <c:v>10.375477815000202</c:v>
                </c:pt>
                <c:pt idx="3874">
                  <c:v>10.377701926000002</c:v>
                </c:pt>
                <c:pt idx="3875">
                  <c:v>10.380370859200006</c:v>
                </c:pt>
                <c:pt idx="3876">
                  <c:v>10.383929436800004</c:v>
                </c:pt>
                <c:pt idx="3877">
                  <c:v>10.385708725600002</c:v>
                </c:pt>
                <c:pt idx="3878">
                  <c:v>10.384374259000024</c:v>
                </c:pt>
                <c:pt idx="3879">
                  <c:v>10.371919237400123</c:v>
                </c:pt>
                <c:pt idx="3880">
                  <c:v>10.365691726600026</c:v>
                </c:pt>
                <c:pt idx="3881">
                  <c:v>10.361688326800024</c:v>
                </c:pt>
                <c:pt idx="3882">
                  <c:v>10.35946421580028</c:v>
                </c:pt>
                <c:pt idx="3883">
                  <c:v>10.358129749200002</c:v>
                </c:pt>
                <c:pt idx="3884">
                  <c:v>10.357240104800002</c:v>
                </c:pt>
                <c:pt idx="3885">
                  <c:v>10.355905638200174</c:v>
                </c:pt>
                <c:pt idx="3886">
                  <c:v>10.354571171600002</c:v>
                </c:pt>
                <c:pt idx="3887">
                  <c:v>10.354571171600002</c:v>
                </c:pt>
                <c:pt idx="3888">
                  <c:v>10.352791882800076</c:v>
                </c:pt>
                <c:pt idx="3889">
                  <c:v>10.352347060600026</c:v>
                </c:pt>
                <c:pt idx="3890">
                  <c:v>10.352347060600026</c:v>
                </c:pt>
                <c:pt idx="3891">
                  <c:v>10.352791882800076</c:v>
                </c:pt>
                <c:pt idx="3892">
                  <c:v>10.353236705000135</c:v>
                </c:pt>
                <c:pt idx="3893">
                  <c:v>10.352791882800076</c:v>
                </c:pt>
                <c:pt idx="3894">
                  <c:v>10.353236705000135</c:v>
                </c:pt>
                <c:pt idx="3895">
                  <c:v>10.354126349400024</c:v>
                </c:pt>
                <c:pt idx="3896">
                  <c:v>10.355905638200174</c:v>
                </c:pt>
                <c:pt idx="3897">
                  <c:v>10.356350460400002</c:v>
                </c:pt>
                <c:pt idx="3898">
                  <c:v>10.358129749200002</c:v>
                </c:pt>
                <c:pt idx="3899">
                  <c:v>10.358574571400121</c:v>
                </c:pt>
                <c:pt idx="3900">
                  <c:v>10.3603538602</c:v>
                </c:pt>
                <c:pt idx="3901">
                  <c:v>10.362133149000076</c:v>
                </c:pt>
                <c:pt idx="3902">
                  <c:v>10.363467615600175</c:v>
                </c:pt>
                <c:pt idx="3903">
                  <c:v>10.365691726600026</c:v>
                </c:pt>
                <c:pt idx="3904">
                  <c:v>10.367915837600076</c:v>
                </c:pt>
                <c:pt idx="3905">
                  <c:v>10.369250304200024</c:v>
                </c:pt>
                <c:pt idx="3906">
                  <c:v>10.371919237400123</c:v>
                </c:pt>
                <c:pt idx="3907">
                  <c:v>10.373698526200076</c:v>
                </c:pt>
                <c:pt idx="3908">
                  <c:v>10.376367459400004</c:v>
                </c:pt>
                <c:pt idx="3909">
                  <c:v>10.379481214800224</c:v>
                </c:pt>
                <c:pt idx="3910">
                  <c:v>10.383929436800004</c:v>
                </c:pt>
                <c:pt idx="3911">
                  <c:v>10.3852639034</c:v>
                </c:pt>
                <c:pt idx="3912">
                  <c:v>10.388822480999998</c:v>
                </c:pt>
                <c:pt idx="3913">
                  <c:v>10.391046592000126</c:v>
                </c:pt>
                <c:pt idx="3914">
                  <c:v>10.393715525200006</c:v>
                </c:pt>
                <c:pt idx="3915">
                  <c:v>10.3968292806</c:v>
                </c:pt>
                <c:pt idx="3916">
                  <c:v>10.399053391600004</c:v>
                </c:pt>
                <c:pt idx="3917">
                  <c:v>10.401277502600001</c:v>
                </c:pt>
                <c:pt idx="3918">
                  <c:v>10.399498213800172</c:v>
                </c:pt>
                <c:pt idx="3919">
                  <c:v>10.399943036000026</c:v>
                </c:pt>
                <c:pt idx="3920">
                  <c:v>10.400832680400002</c:v>
                </c:pt>
                <c:pt idx="3921">
                  <c:v>10.401277502600001</c:v>
                </c:pt>
                <c:pt idx="3922">
                  <c:v>10.401277502600001</c:v>
                </c:pt>
                <c:pt idx="3923">
                  <c:v>10.401277502600001</c:v>
                </c:pt>
                <c:pt idx="3924">
                  <c:v>10.401277502600001</c:v>
                </c:pt>
                <c:pt idx="3925">
                  <c:v>10.399498213800172</c:v>
                </c:pt>
                <c:pt idx="3926">
                  <c:v>10.397274102800003</c:v>
                </c:pt>
                <c:pt idx="3927">
                  <c:v>10.395049991800139</c:v>
                </c:pt>
                <c:pt idx="3928">
                  <c:v>10.393270703000001</c:v>
                </c:pt>
                <c:pt idx="3929">
                  <c:v>10.391936236400175</c:v>
                </c:pt>
                <c:pt idx="3930">
                  <c:v>10.388822480999998</c:v>
                </c:pt>
                <c:pt idx="3931">
                  <c:v>10.3870431922</c:v>
                </c:pt>
                <c:pt idx="3932">
                  <c:v>10.385708725600002</c:v>
                </c:pt>
                <c:pt idx="3933">
                  <c:v>10.3852639034</c:v>
                </c:pt>
                <c:pt idx="3934">
                  <c:v>10.383484614600233</c:v>
                </c:pt>
                <c:pt idx="3935">
                  <c:v>10.383484614600233</c:v>
                </c:pt>
                <c:pt idx="3936">
                  <c:v>10.382594970200177</c:v>
                </c:pt>
                <c:pt idx="3937">
                  <c:v>10.382594970200177</c:v>
                </c:pt>
                <c:pt idx="3938">
                  <c:v>10.382150148000004</c:v>
                </c:pt>
                <c:pt idx="3939">
                  <c:v>10.383039792400076</c:v>
                </c:pt>
                <c:pt idx="3940">
                  <c:v>10.383484614600233</c:v>
                </c:pt>
                <c:pt idx="3941">
                  <c:v>10.383929436800004</c:v>
                </c:pt>
                <c:pt idx="3942">
                  <c:v>10.383484614600233</c:v>
                </c:pt>
                <c:pt idx="3943">
                  <c:v>10.382594970200177</c:v>
                </c:pt>
                <c:pt idx="3944">
                  <c:v>10.381705325800002</c:v>
                </c:pt>
                <c:pt idx="3945">
                  <c:v>10.379036392600188</c:v>
                </c:pt>
                <c:pt idx="3946">
                  <c:v>10.375477815000202</c:v>
                </c:pt>
                <c:pt idx="3947">
                  <c:v>10.374143348400002</c:v>
                </c:pt>
                <c:pt idx="3948">
                  <c:v>10.371029593000006</c:v>
                </c:pt>
                <c:pt idx="3949">
                  <c:v>10.3683606598</c:v>
                </c:pt>
                <c:pt idx="3950">
                  <c:v>10.366136548800213</c:v>
                </c:pt>
                <c:pt idx="3951">
                  <c:v>10.363022793400004</c:v>
                </c:pt>
                <c:pt idx="3952">
                  <c:v>10.3603538602</c:v>
                </c:pt>
                <c:pt idx="3953">
                  <c:v>10.358574571400121</c:v>
                </c:pt>
                <c:pt idx="3954">
                  <c:v>10.356795282600126</c:v>
                </c:pt>
                <c:pt idx="3955">
                  <c:v>10.354126349400024</c:v>
                </c:pt>
                <c:pt idx="3956">
                  <c:v>10.351902238400161</c:v>
                </c:pt>
                <c:pt idx="3957">
                  <c:v>10.349233305200002</c:v>
                </c:pt>
                <c:pt idx="3958">
                  <c:v>10.346119549800004</c:v>
                </c:pt>
                <c:pt idx="3959">
                  <c:v>10.342560972200006</c:v>
                </c:pt>
                <c:pt idx="3960">
                  <c:v>10.338557572400006</c:v>
                </c:pt>
                <c:pt idx="3961">
                  <c:v>10.334554172600004</c:v>
                </c:pt>
                <c:pt idx="3962">
                  <c:v>10.3296611284</c:v>
                </c:pt>
                <c:pt idx="3963">
                  <c:v>10.328326661799998</c:v>
                </c:pt>
                <c:pt idx="3964">
                  <c:v>10.325212906400004</c:v>
                </c:pt>
                <c:pt idx="3965">
                  <c:v>10.322988795400002</c:v>
                </c:pt>
                <c:pt idx="3966">
                  <c:v>10.3207646844</c:v>
                </c:pt>
                <c:pt idx="3967">
                  <c:v>10.318985395600002</c:v>
                </c:pt>
                <c:pt idx="3968">
                  <c:v>10.318095751200001</c:v>
                </c:pt>
                <c:pt idx="3969">
                  <c:v>10.317650929000004</c:v>
                </c:pt>
                <c:pt idx="3970">
                  <c:v>10.318095751200001</c:v>
                </c:pt>
                <c:pt idx="3971">
                  <c:v>10.318095751200001</c:v>
                </c:pt>
                <c:pt idx="3972">
                  <c:v>10.317650929000004</c:v>
                </c:pt>
                <c:pt idx="3973">
                  <c:v>10.318095751200001</c:v>
                </c:pt>
                <c:pt idx="3974">
                  <c:v>10.319430217800265</c:v>
                </c:pt>
                <c:pt idx="3975">
                  <c:v>10.3203198622</c:v>
                </c:pt>
                <c:pt idx="3976">
                  <c:v>10.3207646844</c:v>
                </c:pt>
                <c:pt idx="3977">
                  <c:v>10.322099151000026</c:v>
                </c:pt>
                <c:pt idx="3978">
                  <c:v>10.324768084199999</c:v>
                </c:pt>
                <c:pt idx="3979">
                  <c:v>10.323878439800001</c:v>
                </c:pt>
                <c:pt idx="3980">
                  <c:v>10.322988795400002</c:v>
                </c:pt>
                <c:pt idx="3981">
                  <c:v>10.324323261999998</c:v>
                </c:pt>
                <c:pt idx="3982">
                  <c:v>10.326102550800076</c:v>
                </c:pt>
                <c:pt idx="3983">
                  <c:v>10.325212906400004</c:v>
                </c:pt>
                <c:pt idx="3984">
                  <c:v>10.322988795400002</c:v>
                </c:pt>
                <c:pt idx="3985">
                  <c:v>10.321209506600002</c:v>
                </c:pt>
                <c:pt idx="3986">
                  <c:v>10.318985395600002</c:v>
                </c:pt>
                <c:pt idx="3987">
                  <c:v>10.317206106800002</c:v>
                </c:pt>
                <c:pt idx="3988">
                  <c:v>10.3149819958</c:v>
                </c:pt>
                <c:pt idx="3989">
                  <c:v>10.312313062600001</c:v>
                </c:pt>
                <c:pt idx="3990">
                  <c:v>10.308754485000001</c:v>
                </c:pt>
                <c:pt idx="3991">
                  <c:v>10.305640729600126</c:v>
                </c:pt>
                <c:pt idx="3992">
                  <c:v>10.304306263000004</c:v>
                </c:pt>
                <c:pt idx="3993">
                  <c:v>10.298968396599998</c:v>
                </c:pt>
                <c:pt idx="3994">
                  <c:v>10.2922960636</c:v>
                </c:pt>
                <c:pt idx="3995">
                  <c:v>10.286068552800002</c:v>
                </c:pt>
                <c:pt idx="3996">
                  <c:v>10.2807306864</c:v>
                </c:pt>
                <c:pt idx="3997">
                  <c:v>10.276282464399999</c:v>
                </c:pt>
                <c:pt idx="3998">
                  <c:v>10.274503175600001</c:v>
                </c:pt>
                <c:pt idx="3999">
                  <c:v>10.2727238868</c:v>
                </c:pt>
                <c:pt idx="4000">
                  <c:v>10.270944598000026</c:v>
                </c:pt>
                <c:pt idx="4001">
                  <c:v>10.270054953600004</c:v>
                </c:pt>
                <c:pt idx="4002">
                  <c:v>10.2696101314</c:v>
                </c:pt>
                <c:pt idx="4003">
                  <c:v>10.2691653092</c:v>
                </c:pt>
                <c:pt idx="4004">
                  <c:v>10.2696101314</c:v>
                </c:pt>
                <c:pt idx="4005">
                  <c:v>10.2691653092</c:v>
                </c:pt>
                <c:pt idx="4006">
                  <c:v>10.268720486999998</c:v>
                </c:pt>
                <c:pt idx="4007">
                  <c:v>10.2696101314</c:v>
                </c:pt>
                <c:pt idx="4008">
                  <c:v>10.270944598000026</c:v>
                </c:pt>
                <c:pt idx="4009">
                  <c:v>10.272279064600001</c:v>
                </c:pt>
                <c:pt idx="4010">
                  <c:v>10.274058353399999</c:v>
                </c:pt>
                <c:pt idx="4011">
                  <c:v>10.277172108799999</c:v>
                </c:pt>
                <c:pt idx="4012">
                  <c:v>10.279841041999999</c:v>
                </c:pt>
                <c:pt idx="4013">
                  <c:v>10.282509975200076</c:v>
                </c:pt>
                <c:pt idx="4014">
                  <c:v>10.285178908399999</c:v>
                </c:pt>
                <c:pt idx="4015">
                  <c:v>10.2896271304</c:v>
                </c:pt>
                <c:pt idx="4016">
                  <c:v>10.292740885800002</c:v>
                </c:pt>
                <c:pt idx="4017">
                  <c:v>10.296299463399999</c:v>
                </c:pt>
                <c:pt idx="4018">
                  <c:v>10.298078752199846</c:v>
                </c:pt>
                <c:pt idx="4019">
                  <c:v>10.300747685400006</c:v>
                </c:pt>
                <c:pt idx="4020">
                  <c:v>10.304306263000004</c:v>
                </c:pt>
                <c:pt idx="4021">
                  <c:v>10.306975196200002</c:v>
                </c:pt>
                <c:pt idx="4022">
                  <c:v>10.310533773800024</c:v>
                </c:pt>
                <c:pt idx="4023">
                  <c:v>10.313647529200141</c:v>
                </c:pt>
                <c:pt idx="4024">
                  <c:v>10.315426818000246</c:v>
                </c:pt>
                <c:pt idx="4025">
                  <c:v>10.317650929000004</c:v>
                </c:pt>
                <c:pt idx="4026">
                  <c:v>10.319875040000001</c:v>
                </c:pt>
                <c:pt idx="4027">
                  <c:v>10.3207646844</c:v>
                </c:pt>
                <c:pt idx="4028">
                  <c:v>10.322543973200121</c:v>
                </c:pt>
                <c:pt idx="4029">
                  <c:v>10.325212906400004</c:v>
                </c:pt>
                <c:pt idx="4030">
                  <c:v>10.327881839600026</c:v>
                </c:pt>
                <c:pt idx="4031">
                  <c:v>10.330550772800002</c:v>
                </c:pt>
                <c:pt idx="4032">
                  <c:v>10.332774883800004</c:v>
                </c:pt>
                <c:pt idx="4033">
                  <c:v>10.335443817000188</c:v>
                </c:pt>
                <c:pt idx="4034">
                  <c:v>10.337667928</c:v>
                </c:pt>
                <c:pt idx="4035">
                  <c:v>10.338557572400006</c:v>
                </c:pt>
                <c:pt idx="4036">
                  <c:v>10.339892039000134</c:v>
                </c:pt>
                <c:pt idx="4037">
                  <c:v>10.339447216800203</c:v>
                </c:pt>
                <c:pt idx="4038">
                  <c:v>10.339447216800203</c:v>
                </c:pt>
                <c:pt idx="4039">
                  <c:v>10.340336861200004</c:v>
                </c:pt>
                <c:pt idx="4040">
                  <c:v>10.340336861200004</c:v>
                </c:pt>
                <c:pt idx="4041">
                  <c:v>10.340781683400001</c:v>
                </c:pt>
                <c:pt idx="4042">
                  <c:v>10.341671327799999</c:v>
                </c:pt>
                <c:pt idx="4043">
                  <c:v>10.343895438800002</c:v>
                </c:pt>
                <c:pt idx="4044">
                  <c:v>10.345674727600002</c:v>
                </c:pt>
                <c:pt idx="4045">
                  <c:v>10.345674727600002</c:v>
                </c:pt>
                <c:pt idx="4046">
                  <c:v>10.348343660799998</c:v>
                </c:pt>
                <c:pt idx="4047">
                  <c:v>10.348343660799998</c:v>
                </c:pt>
                <c:pt idx="4048">
                  <c:v>10.347898838600004</c:v>
                </c:pt>
                <c:pt idx="4049">
                  <c:v>10.347898838600004</c:v>
                </c:pt>
                <c:pt idx="4050">
                  <c:v>10.347454016400134</c:v>
                </c:pt>
                <c:pt idx="4051">
                  <c:v>10.347898838600004</c:v>
                </c:pt>
                <c:pt idx="4052">
                  <c:v>10.347898838600004</c:v>
                </c:pt>
                <c:pt idx="4053">
                  <c:v>10.347898838600004</c:v>
                </c:pt>
                <c:pt idx="4054">
                  <c:v>10.3470091942</c:v>
                </c:pt>
                <c:pt idx="4055">
                  <c:v>10.346564372000024</c:v>
                </c:pt>
                <c:pt idx="4056">
                  <c:v>10.346119549800004</c:v>
                </c:pt>
                <c:pt idx="4057">
                  <c:v>10.346119549800004</c:v>
                </c:pt>
                <c:pt idx="4058">
                  <c:v>10.346119549800004</c:v>
                </c:pt>
                <c:pt idx="4059">
                  <c:v>10.346119549800004</c:v>
                </c:pt>
                <c:pt idx="4060">
                  <c:v>10.346119549800004</c:v>
                </c:pt>
                <c:pt idx="4061">
                  <c:v>10.345674727600002</c:v>
                </c:pt>
                <c:pt idx="4062">
                  <c:v>10.345674727600002</c:v>
                </c:pt>
                <c:pt idx="4063">
                  <c:v>10.347454016400134</c:v>
                </c:pt>
                <c:pt idx="4064">
                  <c:v>10.347454016400134</c:v>
                </c:pt>
                <c:pt idx="4065">
                  <c:v>10.349233305200002</c:v>
                </c:pt>
                <c:pt idx="4066">
                  <c:v>10.350122949600006</c:v>
                </c:pt>
                <c:pt idx="4067">
                  <c:v>10.351457416200141</c:v>
                </c:pt>
                <c:pt idx="4068">
                  <c:v>10.354126349400024</c:v>
                </c:pt>
                <c:pt idx="4069">
                  <c:v>10.355905638200174</c:v>
                </c:pt>
                <c:pt idx="4070">
                  <c:v>10.359019393600141</c:v>
                </c:pt>
                <c:pt idx="4071">
                  <c:v>10.3607986824</c:v>
                </c:pt>
                <c:pt idx="4072">
                  <c:v>10.363467615600175</c:v>
                </c:pt>
                <c:pt idx="4073">
                  <c:v>10.366581371000137</c:v>
                </c:pt>
                <c:pt idx="4074">
                  <c:v>10.369250304200024</c:v>
                </c:pt>
                <c:pt idx="4075">
                  <c:v>10.371474415200026</c:v>
                </c:pt>
                <c:pt idx="4076">
                  <c:v>10.373698526200076</c:v>
                </c:pt>
                <c:pt idx="4077">
                  <c:v>10.372808881800006</c:v>
                </c:pt>
                <c:pt idx="4078">
                  <c:v>10.371474415200026</c:v>
                </c:pt>
                <c:pt idx="4079">
                  <c:v>10.371474415200026</c:v>
                </c:pt>
                <c:pt idx="4080">
                  <c:v>10.373698526200076</c:v>
                </c:pt>
                <c:pt idx="4081">
                  <c:v>10.374588170600004</c:v>
                </c:pt>
                <c:pt idx="4082">
                  <c:v>10.373698526200076</c:v>
                </c:pt>
                <c:pt idx="4083">
                  <c:v>10.372364059600141</c:v>
                </c:pt>
                <c:pt idx="4084">
                  <c:v>10.371919237400123</c:v>
                </c:pt>
                <c:pt idx="4085">
                  <c:v>10.371919237400123</c:v>
                </c:pt>
                <c:pt idx="4086">
                  <c:v>10.371029593000006</c:v>
                </c:pt>
                <c:pt idx="4087">
                  <c:v>10.370584770800152</c:v>
                </c:pt>
                <c:pt idx="4088">
                  <c:v>10.369695126400076</c:v>
                </c:pt>
                <c:pt idx="4089">
                  <c:v>10.370584770800152</c:v>
                </c:pt>
                <c:pt idx="4090">
                  <c:v>10.371919237400123</c:v>
                </c:pt>
                <c:pt idx="4091">
                  <c:v>10.372808881800006</c:v>
                </c:pt>
                <c:pt idx="4092">
                  <c:v>10.372808881800006</c:v>
                </c:pt>
                <c:pt idx="4093">
                  <c:v>10.372808881800006</c:v>
                </c:pt>
                <c:pt idx="4094">
                  <c:v>10.374143348400002</c:v>
                </c:pt>
                <c:pt idx="4095">
                  <c:v>10.375477815000202</c:v>
                </c:pt>
                <c:pt idx="4096">
                  <c:v>10.375922637200134</c:v>
                </c:pt>
                <c:pt idx="4097">
                  <c:v>10.376812281600024</c:v>
                </c:pt>
                <c:pt idx="4098">
                  <c:v>10.378591570400006</c:v>
                </c:pt>
                <c:pt idx="4099">
                  <c:v>10.378146748200002</c:v>
                </c:pt>
                <c:pt idx="4100">
                  <c:v>10.378146748200002</c:v>
                </c:pt>
                <c:pt idx="4101">
                  <c:v>10.378146748200002</c:v>
                </c:pt>
                <c:pt idx="4102">
                  <c:v>10.379036392600188</c:v>
                </c:pt>
                <c:pt idx="4103">
                  <c:v>10.379926037000141</c:v>
                </c:pt>
                <c:pt idx="4104">
                  <c:v>10.379481214800224</c:v>
                </c:pt>
                <c:pt idx="4105">
                  <c:v>10.381260503600002</c:v>
                </c:pt>
                <c:pt idx="4106">
                  <c:v>10.383039792400076</c:v>
                </c:pt>
                <c:pt idx="4107">
                  <c:v>10.384819081200002</c:v>
                </c:pt>
                <c:pt idx="4108">
                  <c:v>10.386153547800006</c:v>
                </c:pt>
                <c:pt idx="4109">
                  <c:v>10.3870431922</c:v>
                </c:pt>
                <c:pt idx="4110">
                  <c:v>10.388377658800001</c:v>
                </c:pt>
                <c:pt idx="4111">
                  <c:v>10.389712125400004</c:v>
                </c:pt>
                <c:pt idx="4112">
                  <c:v>10.388377658800001</c:v>
                </c:pt>
                <c:pt idx="4113">
                  <c:v>10.3870431922</c:v>
                </c:pt>
                <c:pt idx="4114">
                  <c:v>10.386598370000026</c:v>
                </c:pt>
                <c:pt idx="4115">
                  <c:v>10.3870431922</c:v>
                </c:pt>
                <c:pt idx="4116">
                  <c:v>10.385708725600002</c:v>
                </c:pt>
                <c:pt idx="4117">
                  <c:v>10.384819081200002</c:v>
                </c:pt>
                <c:pt idx="4118">
                  <c:v>10.384374259000024</c:v>
                </c:pt>
                <c:pt idx="4119">
                  <c:v>10.383929436800004</c:v>
                </c:pt>
                <c:pt idx="4120">
                  <c:v>10.383484614600233</c:v>
                </c:pt>
                <c:pt idx="4121">
                  <c:v>10.384819081200002</c:v>
                </c:pt>
                <c:pt idx="4122">
                  <c:v>10.385708725600002</c:v>
                </c:pt>
                <c:pt idx="4123">
                  <c:v>10.3870431922</c:v>
                </c:pt>
                <c:pt idx="4124">
                  <c:v>10.387488014400141</c:v>
                </c:pt>
                <c:pt idx="4125">
                  <c:v>10.387932836600164</c:v>
                </c:pt>
                <c:pt idx="4126">
                  <c:v>10.387932836600164</c:v>
                </c:pt>
                <c:pt idx="4127">
                  <c:v>10.388377658800001</c:v>
                </c:pt>
                <c:pt idx="4128">
                  <c:v>10.388822480999998</c:v>
                </c:pt>
                <c:pt idx="4129">
                  <c:v>10.387932836600164</c:v>
                </c:pt>
                <c:pt idx="4130">
                  <c:v>10.387488014400141</c:v>
                </c:pt>
                <c:pt idx="4131">
                  <c:v>10.387932836600164</c:v>
                </c:pt>
                <c:pt idx="4132">
                  <c:v>10.389712125400004</c:v>
                </c:pt>
                <c:pt idx="4133">
                  <c:v>10.391936236400175</c:v>
                </c:pt>
                <c:pt idx="4134">
                  <c:v>10.3928258808</c:v>
                </c:pt>
                <c:pt idx="4135">
                  <c:v>10.395049991800139</c:v>
                </c:pt>
                <c:pt idx="4136">
                  <c:v>10.3968292806</c:v>
                </c:pt>
                <c:pt idx="4137">
                  <c:v>10.399498213800172</c:v>
                </c:pt>
                <c:pt idx="4138">
                  <c:v>10.401722324800001</c:v>
                </c:pt>
                <c:pt idx="4139">
                  <c:v>10.404391258000002</c:v>
                </c:pt>
                <c:pt idx="4140">
                  <c:v>10.408394657800002</c:v>
                </c:pt>
                <c:pt idx="4141">
                  <c:v>10.411508413200002</c:v>
                </c:pt>
                <c:pt idx="4142">
                  <c:v>10.414622168600001</c:v>
                </c:pt>
                <c:pt idx="4143">
                  <c:v>10.417291101799998</c:v>
                </c:pt>
                <c:pt idx="4144">
                  <c:v>10.420404857200175</c:v>
                </c:pt>
                <c:pt idx="4145">
                  <c:v>10.423518612600002</c:v>
                </c:pt>
                <c:pt idx="4146">
                  <c:v>10.427077190199999</c:v>
                </c:pt>
                <c:pt idx="4147">
                  <c:v>10.430190945600001</c:v>
                </c:pt>
                <c:pt idx="4148">
                  <c:v>10.434639167600002</c:v>
                </c:pt>
                <c:pt idx="4149">
                  <c:v>10.437752923</c:v>
                </c:pt>
                <c:pt idx="4150">
                  <c:v>10.439532211800177</c:v>
                </c:pt>
                <c:pt idx="4151">
                  <c:v>10.441311500599998</c:v>
                </c:pt>
                <c:pt idx="4152">
                  <c:v>10.443980433800002</c:v>
                </c:pt>
                <c:pt idx="4153">
                  <c:v>10.446649367000004</c:v>
                </c:pt>
                <c:pt idx="4154">
                  <c:v>10.448428655800001</c:v>
                </c:pt>
                <c:pt idx="4155">
                  <c:v>10.449318300199998</c:v>
                </c:pt>
                <c:pt idx="4156">
                  <c:v>10.451542411200121</c:v>
                </c:pt>
                <c:pt idx="4157">
                  <c:v>10.453321699999998</c:v>
                </c:pt>
                <c:pt idx="4158">
                  <c:v>10.453321699999998</c:v>
                </c:pt>
                <c:pt idx="4159">
                  <c:v>10.454211344400001</c:v>
                </c:pt>
                <c:pt idx="4160">
                  <c:v>10.455990633200152</c:v>
                </c:pt>
                <c:pt idx="4161">
                  <c:v>10.456880277600188</c:v>
                </c:pt>
                <c:pt idx="4162">
                  <c:v>10.459104388600123</c:v>
                </c:pt>
                <c:pt idx="4163">
                  <c:v>10.460438855200179</c:v>
                </c:pt>
                <c:pt idx="4164">
                  <c:v>10.4631077884</c:v>
                </c:pt>
                <c:pt idx="4165">
                  <c:v>10.464442255000188</c:v>
                </c:pt>
                <c:pt idx="4166">
                  <c:v>10.465331899400141</c:v>
                </c:pt>
                <c:pt idx="4167">
                  <c:v>10.467111188200001</c:v>
                </c:pt>
                <c:pt idx="4168">
                  <c:v>10.465776721600006</c:v>
                </c:pt>
                <c:pt idx="4169">
                  <c:v>10.467556010400159</c:v>
                </c:pt>
                <c:pt idx="4170">
                  <c:v>10.468445654800076</c:v>
                </c:pt>
                <c:pt idx="4171">
                  <c:v>10.468890477</c:v>
                </c:pt>
                <c:pt idx="4172">
                  <c:v>10.468890477</c:v>
                </c:pt>
                <c:pt idx="4173">
                  <c:v>10.4706697658</c:v>
                </c:pt>
                <c:pt idx="4174">
                  <c:v>10.471559410200006</c:v>
                </c:pt>
                <c:pt idx="4175">
                  <c:v>10.473338699000006</c:v>
                </c:pt>
                <c:pt idx="4176">
                  <c:v>10.474228343399998</c:v>
                </c:pt>
                <c:pt idx="4177">
                  <c:v>10.475562810000179</c:v>
                </c:pt>
                <c:pt idx="4178">
                  <c:v>10.476452454400132</c:v>
                </c:pt>
                <c:pt idx="4179">
                  <c:v>10.476897276600154</c:v>
                </c:pt>
                <c:pt idx="4180">
                  <c:v>10.478231743199999</c:v>
                </c:pt>
                <c:pt idx="4181">
                  <c:v>10.479566209800186</c:v>
                </c:pt>
                <c:pt idx="4182">
                  <c:v>10.481345498600001</c:v>
                </c:pt>
                <c:pt idx="4183">
                  <c:v>10.482235143000002</c:v>
                </c:pt>
                <c:pt idx="4184">
                  <c:v>10.484014431800002</c:v>
                </c:pt>
                <c:pt idx="4185">
                  <c:v>10.484904076200024</c:v>
                </c:pt>
                <c:pt idx="4186">
                  <c:v>10.485348898400026</c:v>
                </c:pt>
                <c:pt idx="4187">
                  <c:v>10.485793720600002</c:v>
                </c:pt>
                <c:pt idx="4188">
                  <c:v>10.486683365000006</c:v>
                </c:pt>
                <c:pt idx="4189">
                  <c:v>10.489352298200076</c:v>
                </c:pt>
                <c:pt idx="4190">
                  <c:v>10.490241942600001</c:v>
                </c:pt>
                <c:pt idx="4191">
                  <c:v>10.491131587000002</c:v>
                </c:pt>
                <c:pt idx="4192">
                  <c:v>10.492021231400004</c:v>
                </c:pt>
                <c:pt idx="4193">
                  <c:v>10.492910875800026</c:v>
                </c:pt>
                <c:pt idx="4194">
                  <c:v>10.493355698000002</c:v>
                </c:pt>
                <c:pt idx="4195">
                  <c:v>10.494245342399999</c:v>
                </c:pt>
                <c:pt idx="4196">
                  <c:v>10.494690164600003</c:v>
                </c:pt>
                <c:pt idx="4197">
                  <c:v>10.495579809000137</c:v>
                </c:pt>
                <c:pt idx="4198">
                  <c:v>10.4973590978</c:v>
                </c:pt>
                <c:pt idx="4199">
                  <c:v>10.498248742199998</c:v>
                </c:pt>
                <c:pt idx="4200">
                  <c:v>10.498248742199998</c:v>
                </c:pt>
                <c:pt idx="4201">
                  <c:v>10.497803920000001</c:v>
                </c:pt>
                <c:pt idx="4202">
                  <c:v>10.4973590978</c:v>
                </c:pt>
                <c:pt idx="4203">
                  <c:v>10.497803920000001</c:v>
                </c:pt>
                <c:pt idx="4204">
                  <c:v>10.496914275600076</c:v>
                </c:pt>
                <c:pt idx="4205">
                  <c:v>10.496914275600076</c:v>
                </c:pt>
                <c:pt idx="4206">
                  <c:v>10.496024631200006</c:v>
                </c:pt>
                <c:pt idx="4207">
                  <c:v>10.494245342399999</c:v>
                </c:pt>
                <c:pt idx="4208">
                  <c:v>10.492910875800026</c:v>
                </c:pt>
                <c:pt idx="4209">
                  <c:v>10.492021231400004</c:v>
                </c:pt>
                <c:pt idx="4210">
                  <c:v>10.4915764092</c:v>
                </c:pt>
                <c:pt idx="4211">
                  <c:v>10.491131587000002</c:v>
                </c:pt>
                <c:pt idx="4212">
                  <c:v>10.492910875800026</c:v>
                </c:pt>
                <c:pt idx="4213">
                  <c:v>10.492910875800026</c:v>
                </c:pt>
                <c:pt idx="4214">
                  <c:v>10.494245342399999</c:v>
                </c:pt>
                <c:pt idx="4215">
                  <c:v>10.495134986800123</c:v>
                </c:pt>
                <c:pt idx="4216">
                  <c:v>10.496469453400024</c:v>
                </c:pt>
                <c:pt idx="4217">
                  <c:v>10.497803920000001</c:v>
                </c:pt>
                <c:pt idx="4218">
                  <c:v>10.499583208800148</c:v>
                </c:pt>
                <c:pt idx="4219">
                  <c:v>10.502252142000001</c:v>
                </c:pt>
                <c:pt idx="4220">
                  <c:v>10.501807319800006</c:v>
                </c:pt>
                <c:pt idx="4221">
                  <c:v>10.502252142000001</c:v>
                </c:pt>
                <c:pt idx="4222">
                  <c:v>10.502696964200076</c:v>
                </c:pt>
                <c:pt idx="4223">
                  <c:v>10.505365897400004</c:v>
                </c:pt>
                <c:pt idx="4224">
                  <c:v>10.507590008400006</c:v>
                </c:pt>
                <c:pt idx="4225">
                  <c:v>10.509369297200006</c:v>
                </c:pt>
                <c:pt idx="4226">
                  <c:v>10.5115934082</c:v>
                </c:pt>
                <c:pt idx="4227">
                  <c:v>10.513372697000001</c:v>
                </c:pt>
                <c:pt idx="4228">
                  <c:v>10.515596808000186</c:v>
                </c:pt>
                <c:pt idx="4229">
                  <c:v>10.516931274600006</c:v>
                </c:pt>
                <c:pt idx="4230">
                  <c:v>10.516486452400141</c:v>
                </c:pt>
                <c:pt idx="4231">
                  <c:v>10.515151985800001</c:v>
                </c:pt>
                <c:pt idx="4232">
                  <c:v>10.513372697000001</c:v>
                </c:pt>
                <c:pt idx="4233">
                  <c:v>10.512483052600126</c:v>
                </c:pt>
                <c:pt idx="4234">
                  <c:v>10.511148586000001</c:v>
                </c:pt>
                <c:pt idx="4235">
                  <c:v>10.509814119400026</c:v>
                </c:pt>
                <c:pt idx="4236">
                  <c:v>10.508924475000001</c:v>
                </c:pt>
                <c:pt idx="4237">
                  <c:v>10.507145186200001</c:v>
                </c:pt>
                <c:pt idx="4238">
                  <c:v>10.504921075199999</c:v>
                </c:pt>
                <c:pt idx="4239">
                  <c:v>10.503586608600161</c:v>
                </c:pt>
                <c:pt idx="4240">
                  <c:v>10.503141786399999</c:v>
                </c:pt>
                <c:pt idx="4241">
                  <c:v>10.502252142000001</c:v>
                </c:pt>
                <c:pt idx="4242">
                  <c:v>10.501807319800006</c:v>
                </c:pt>
                <c:pt idx="4243">
                  <c:v>10.500028031000001</c:v>
                </c:pt>
                <c:pt idx="4244">
                  <c:v>10.4973590978</c:v>
                </c:pt>
                <c:pt idx="4245">
                  <c:v>10.494245342399999</c:v>
                </c:pt>
                <c:pt idx="4246">
                  <c:v>10.488907476</c:v>
                </c:pt>
                <c:pt idx="4247">
                  <c:v>10.4831247874</c:v>
                </c:pt>
                <c:pt idx="4248">
                  <c:v>10.478231743199999</c:v>
                </c:pt>
                <c:pt idx="4249">
                  <c:v>10.473338699000006</c:v>
                </c:pt>
                <c:pt idx="4250">
                  <c:v>10.469780121400024</c:v>
                </c:pt>
                <c:pt idx="4251">
                  <c:v>10.465331899400141</c:v>
                </c:pt>
                <c:pt idx="4252">
                  <c:v>10.4631077884</c:v>
                </c:pt>
                <c:pt idx="4253">
                  <c:v>10.457769922000002</c:v>
                </c:pt>
                <c:pt idx="4254">
                  <c:v>10.453321699999998</c:v>
                </c:pt>
                <c:pt idx="4255">
                  <c:v>10.449763122399998</c:v>
                </c:pt>
                <c:pt idx="4256">
                  <c:v>10.446649367000004</c:v>
                </c:pt>
                <c:pt idx="4257">
                  <c:v>10.443535611600026</c:v>
                </c:pt>
                <c:pt idx="4258">
                  <c:v>10.440866678400004</c:v>
                </c:pt>
                <c:pt idx="4259">
                  <c:v>10.439087389600004</c:v>
                </c:pt>
                <c:pt idx="4260">
                  <c:v>10.439087389600004</c:v>
                </c:pt>
                <c:pt idx="4261">
                  <c:v>10.438642567400002</c:v>
                </c:pt>
                <c:pt idx="4262">
                  <c:v>10.438642567400002</c:v>
                </c:pt>
                <c:pt idx="4263">
                  <c:v>10.438642567400002</c:v>
                </c:pt>
                <c:pt idx="4264">
                  <c:v>10.439977034000002</c:v>
                </c:pt>
                <c:pt idx="4265">
                  <c:v>10.440866678400004</c:v>
                </c:pt>
                <c:pt idx="4266">
                  <c:v>10.442645967200002</c:v>
                </c:pt>
                <c:pt idx="4267">
                  <c:v>10.444425256000002</c:v>
                </c:pt>
                <c:pt idx="4268">
                  <c:v>10.447094189200001</c:v>
                </c:pt>
                <c:pt idx="4269">
                  <c:v>10.451097589000026</c:v>
                </c:pt>
                <c:pt idx="4270">
                  <c:v>10.453766522200135</c:v>
                </c:pt>
                <c:pt idx="4271">
                  <c:v>10.455990633200152</c:v>
                </c:pt>
                <c:pt idx="4272">
                  <c:v>10.457769922000002</c:v>
                </c:pt>
                <c:pt idx="4273">
                  <c:v>10.460438855200179</c:v>
                </c:pt>
                <c:pt idx="4274">
                  <c:v>10.4631077884</c:v>
                </c:pt>
                <c:pt idx="4275">
                  <c:v>10.465331899400141</c:v>
                </c:pt>
                <c:pt idx="4276">
                  <c:v>10.467556010400159</c:v>
                </c:pt>
                <c:pt idx="4277">
                  <c:v>10.469335299200155</c:v>
                </c:pt>
                <c:pt idx="4278">
                  <c:v>10.471114588000002</c:v>
                </c:pt>
                <c:pt idx="4279">
                  <c:v>10.472004232400188</c:v>
                </c:pt>
                <c:pt idx="4280">
                  <c:v>10.473783521200026</c:v>
                </c:pt>
                <c:pt idx="4281">
                  <c:v>10.474673165600001</c:v>
                </c:pt>
                <c:pt idx="4282">
                  <c:v>10.475117987800004</c:v>
                </c:pt>
                <c:pt idx="4283">
                  <c:v>10.474673165600001</c:v>
                </c:pt>
                <c:pt idx="4284">
                  <c:v>10.474228343399998</c:v>
                </c:pt>
                <c:pt idx="4285">
                  <c:v>10.472893876800141</c:v>
                </c:pt>
                <c:pt idx="4286">
                  <c:v>10.472449054600224</c:v>
                </c:pt>
                <c:pt idx="4287">
                  <c:v>10.473783521200026</c:v>
                </c:pt>
                <c:pt idx="4288">
                  <c:v>10.472449054600224</c:v>
                </c:pt>
                <c:pt idx="4289">
                  <c:v>10.471114588000002</c:v>
                </c:pt>
                <c:pt idx="4290">
                  <c:v>10.4706697658</c:v>
                </c:pt>
                <c:pt idx="4291">
                  <c:v>10.470224943600002</c:v>
                </c:pt>
                <c:pt idx="4292">
                  <c:v>10.469780121400024</c:v>
                </c:pt>
                <c:pt idx="4293">
                  <c:v>10.469335299200155</c:v>
                </c:pt>
                <c:pt idx="4294">
                  <c:v>10.469780121400024</c:v>
                </c:pt>
                <c:pt idx="4295">
                  <c:v>10.468890477</c:v>
                </c:pt>
                <c:pt idx="4296">
                  <c:v>10.467556010400159</c:v>
                </c:pt>
                <c:pt idx="4297">
                  <c:v>10.465331899400141</c:v>
                </c:pt>
                <c:pt idx="4298">
                  <c:v>10.460438855200179</c:v>
                </c:pt>
                <c:pt idx="4299">
                  <c:v>10.456435455400173</c:v>
                </c:pt>
                <c:pt idx="4300">
                  <c:v>10.453766522200135</c:v>
                </c:pt>
                <c:pt idx="4301">
                  <c:v>10.449763122399998</c:v>
                </c:pt>
                <c:pt idx="4302">
                  <c:v>10.444870078199999</c:v>
                </c:pt>
                <c:pt idx="4303">
                  <c:v>10.4404218562</c:v>
                </c:pt>
                <c:pt idx="4304">
                  <c:v>10.4364184564</c:v>
                </c:pt>
                <c:pt idx="4305">
                  <c:v>10.429746123400006</c:v>
                </c:pt>
                <c:pt idx="4306">
                  <c:v>10.427077190199999</c:v>
                </c:pt>
                <c:pt idx="4307">
                  <c:v>10.4248530792</c:v>
                </c:pt>
                <c:pt idx="4308">
                  <c:v>10.421739323800002</c:v>
                </c:pt>
                <c:pt idx="4309">
                  <c:v>10.419070390600002</c:v>
                </c:pt>
                <c:pt idx="4310">
                  <c:v>10.417735924</c:v>
                </c:pt>
                <c:pt idx="4311">
                  <c:v>10.415956635200141</c:v>
                </c:pt>
                <c:pt idx="4312">
                  <c:v>10.412398057600004</c:v>
                </c:pt>
                <c:pt idx="4313">
                  <c:v>10.407505013400026</c:v>
                </c:pt>
                <c:pt idx="4314">
                  <c:v>10.403056791400004</c:v>
                </c:pt>
                <c:pt idx="4315">
                  <c:v>10.399498213800172</c:v>
                </c:pt>
                <c:pt idx="4316">
                  <c:v>10.397274102800003</c:v>
                </c:pt>
                <c:pt idx="4317">
                  <c:v>10.395939636200181</c:v>
                </c:pt>
                <c:pt idx="4318">
                  <c:v>10.394605169600002</c:v>
                </c:pt>
                <c:pt idx="4319">
                  <c:v>10.393715525200006</c:v>
                </c:pt>
                <c:pt idx="4320">
                  <c:v>10.392381058600026</c:v>
                </c:pt>
                <c:pt idx="4321">
                  <c:v>10.3941603474</c:v>
                </c:pt>
                <c:pt idx="4322">
                  <c:v>10.3928258808</c:v>
                </c:pt>
                <c:pt idx="4323">
                  <c:v>10.390156947600024</c:v>
                </c:pt>
                <c:pt idx="4324">
                  <c:v>10.388377658800001</c:v>
                </c:pt>
                <c:pt idx="4325">
                  <c:v>10.385708725600002</c:v>
                </c:pt>
                <c:pt idx="4326">
                  <c:v>10.383484614600233</c:v>
                </c:pt>
                <c:pt idx="4327">
                  <c:v>10.381705325800002</c:v>
                </c:pt>
                <c:pt idx="4328">
                  <c:v>10.3808156814</c:v>
                </c:pt>
                <c:pt idx="4329">
                  <c:v>10.379926037000141</c:v>
                </c:pt>
                <c:pt idx="4330">
                  <c:v>10.3772571038</c:v>
                </c:pt>
                <c:pt idx="4331">
                  <c:v>10.376812281600024</c:v>
                </c:pt>
                <c:pt idx="4332">
                  <c:v>10.376812281600024</c:v>
                </c:pt>
                <c:pt idx="4333">
                  <c:v>10.3772571038</c:v>
                </c:pt>
                <c:pt idx="4334">
                  <c:v>10.376367459400004</c:v>
                </c:pt>
                <c:pt idx="4335">
                  <c:v>10.375922637200134</c:v>
                </c:pt>
                <c:pt idx="4336">
                  <c:v>10.374588170600004</c:v>
                </c:pt>
                <c:pt idx="4337">
                  <c:v>10.372808881800006</c:v>
                </c:pt>
                <c:pt idx="4338">
                  <c:v>10.372364059600141</c:v>
                </c:pt>
                <c:pt idx="4339">
                  <c:v>10.372364059600141</c:v>
                </c:pt>
                <c:pt idx="4340">
                  <c:v>10.372364059600141</c:v>
                </c:pt>
                <c:pt idx="4341">
                  <c:v>10.372364059600141</c:v>
                </c:pt>
                <c:pt idx="4342">
                  <c:v>10.374143348400002</c:v>
                </c:pt>
                <c:pt idx="4343">
                  <c:v>10.375477815000202</c:v>
                </c:pt>
                <c:pt idx="4344">
                  <c:v>10.376367459400004</c:v>
                </c:pt>
                <c:pt idx="4345">
                  <c:v>10.377701926000002</c:v>
                </c:pt>
                <c:pt idx="4346">
                  <c:v>10.379481214800224</c:v>
                </c:pt>
                <c:pt idx="4347">
                  <c:v>10.3808156814</c:v>
                </c:pt>
                <c:pt idx="4348">
                  <c:v>10.382150148000004</c:v>
                </c:pt>
                <c:pt idx="4349">
                  <c:v>10.384374259000024</c:v>
                </c:pt>
                <c:pt idx="4350">
                  <c:v>10.386598370000026</c:v>
                </c:pt>
                <c:pt idx="4351">
                  <c:v>10.387488014400141</c:v>
                </c:pt>
                <c:pt idx="4352">
                  <c:v>10.388822480999998</c:v>
                </c:pt>
                <c:pt idx="4353">
                  <c:v>10.391491414200004</c:v>
                </c:pt>
                <c:pt idx="4354">
                  <c:v>10.3928258808</c:v>
                </c:pt>
                <c:pt idx="4355">
                  <c:v>10.394605169600002</c:v>
                </c:pt>
                <c:pt idx="4356">
                  <c:v>10.397274102800003</c:v>
                </c:pt>
                <c:pt idx="4357">
                  <c:v>10.399053391600004</c:v>
                </c:pt>
                <c:pt idx="4358">
                  <c:v>10.399498213800172</c:v>
                </c:pt>
                <c:pt idx="4359">
                  <c:v>10.399498213800172</c:v>
                </c:pt>
                <c:pt idx="4360">
                  <c:v>10.400387858200123</c:v>
                </c:pt>
                <c:pt idx="4361">
                  <c:v>10.399943036000026</c:v>
                </c:pt>
                <c:pt idx="4362">
                  <c:v>10.399943036000026</c:v>
                </c:pt>
                <c:pt idx="4363">
                  <c:v>10.399498213800172</c:v>
                </c:pt>
                <c:pt idx="4364">
                  <c:v>10.400387858200123</c:v>
                </c:pt>
                <c:pt idx="4365">
                  <c:v>10.400832680400002</c:v>
                </c:pt>
                <c:pt idx="4366">
                  <c:v>10.402167147</c:v>
                </c:pt>
                <c:pt idx="4367">
                  <c:v>10.402611969200002</c:v>
                </c:pt>
                <c:pt idx="4368">
                  <c:v>10.403501613600024</c:v>
                </c:pt>
                <c:pt idx="4369">
                  <c:v>10.403501613600024</c:v>
                </c:pt>
                <c:pt idx="4370">
                  <c:v>10.403501613600024</c:v>
                </c:pt>
                <c:pt idx="4371">
                  <c:v>10.402611969200002</c:v>
                </c:pt>
                <c:pt idx="4372">
                  <c:v>10.402167147</c:v>
                </c:pt>
                <c:pt idx="4373">
                  <c:v>10.402167147</c:v>
                </c:pt>
                <c:pt idx="4374">
                  <c:v>10.401722324800001</c:v>
                </c:pt>
                <c:pt idx="4375">
                  <c:v>10.400387858200123</c:v>
                </c:pt>
                <c:pt idx="4376">
                  <c:v>10.399498213800172</c:v>
                </c:pt>
                <c:pt idx="4377">
                  <c:v>10.3986085694</c:v>
                </c:pt>
                <c:pt idx="4378">
                  <c:v>10.397274102800003</c:v>
                </c:pt>
                <c:pt idx="4379">
                  <c:v>10.395939636200181</c:v>
                </c:pt>
                <c:pt idx="4380">
                  <c:v>10.3968292806</c:v>
                </c:pt>
                <c:pt idx="4381">
                  <c:v>10.396384458400076</c:v>
                </c:pt>
                <c:pt idx="4382">
                  <c:v>10.39549481400028</c:v>
                </c:pt>
                <c:pt idx="4383">
                  <c:v>10.395049991800139</c:v>
                </c:pt>
                <c:pt idx="4384">
                  <c:v>10.395049991800139</c:v>
                </c:pt>
                <c:pt idx="4385">
                  <c:v>10.39549481400028</c:v>
                </c:pt>
                <c:pt idx="4386">
                  <c:v>10.39549481400028</c:v>
                </c:pt>
                <c:pt idx="4387">
                  <c:v>10.395049991800139</c:v>
                </c:pt>
                <c:pt idx="4388">
                  <c:v>10.395049991800139</c:v>
                </c:pt>
                <c:pt idx="4389">
                  <c:v>10.39549481400028</c:v>
                </c:pt>
                <c:pt idx="4390">
                  <c:v>10.399943036000026</c:v>
                </c:pt>
                <c:pt idx="4391">
                  <c:v>10.400832680400002</c:v>
                </c:pt>
                <c:pt idx="4392">
                  <c:v>10.401277502600001</c:v>
                </c:pt>
                <c:pt idx="4393">
                  <c:v>10.402611969200002</c:v>
                </c:pt>
                <c:pt idx="4394">
                  <c:v>10.403056791400004</c:v>
                </c:pt>
                <c:pt idx="4395">
                  <c:v>10.403946435800076</c:v>
                </c:pt>
                <c:pt idx="4396">
                  <c:v>10.404391258000002</c:v>
                </c:pt>
                <c:pt idx="4397">
                  <c:v>10.405280902400024</c:v>
                </c:pt>
                <c:pt idx="4398">
                  <c:v>10.405280902400024</c:v>
                </c:pt>
                <c:pt idx="4399">
                  <c:v>10.406170546800002</c:v>
                </c:pt>
                <c:pt idx="4400">
                  <c:v>10.407060191199999</c:v>
                </c:pt>
                <c:pt idx="4401">
                  <c:v>10.406170546800002</c:v>
                </c:pt>
                <c:pt idx="4402">
                  <c:v>10.405725724600002</c:v>
                </c:pt>
                <c:pt idx="4403">
                  <c:v>10.404836080200004</c:v>
                </c:pt>
                <c:pt idx="4404">
                  <c:v>10.403501613600024</c:v>
                </c:pt>
                <c:pt idx="4405">
                  <c:v>10.402611969200002</c:v>
                </c:pt>
                <c:pt idx="4406">
                  <c:v>10.402611969200002</c:v>
                </c:pt>
                <c:pt idx="4407">
                  <c:v>10.402611969200002</c:v>
                </c:pt>
                <c:pt idx="4408">
                  <c:v>10.402167147</c:v>
                </c:pt>
                <c:pt idx="4409">
                  <c:v>10.400832680400002</c:v>
                </c:pt>
                <c:pt idx="4410">
                  <c:v>10.400832680400002</c:v>
                </c:pt>
                <c:pt idx="4411">
                  <c:v>10.399498213800172</c:v>
                </c:pt>
                <c:pt idx="4412">
                  <c:v>10.399053391600004</c:v>
                </c:pt>
                <c:pt idx="4413">
                  <c:v>10.398163747199998</c:v>
                </c:pt>
                <c:pt idx="4414">
                  <c:v>10.397274102800003</c:v>
                </c:pt>
                <c:pt idx="4415">
                  <c:v>10.396384458400076</c:v>
                </c:pt>
                <c:pt idx="4416">
                  <c:v>10.395049991800139</c:v>
                </c:pt>
                <c:pt idx="4417">
                  <c:v>10.395049991800139</c:v>
                </c:pt>
                <c:pt idx="4418">
                  <c:v>10.39549481400028</c:v>
                </c:pt>
                <c:pt idx="4419">
                  <c:v>10.394605169600002</c:v>
                </c:pt>
                <c:pt idx="4420">
                  <c:v>10.395049991800139</c:v>
                </c:pt>
                <c:pt idx="4421">
                  <c:v>10.39549481400028</c:v>
                </c:pt>
                <c:pt idx="4422">
                  <c:v>10.3968292806</c:v>
                </c:pt>
                <c:pt idx="4423">
                  <c:v>10.401722324800001</c:v>
                </c:pt>
                <c:pt idx="4424">
                  <c:v>10.402611969200002</c:v>
                </c:pt>
                <c:pt idx="4425">
                  <c:v>10.403056791400004</c:v>
                </c:pt>
                <c:pt idx="4426">
                  <c:v>10.405280902400024</c:v>
                </c:pt>
                <c:pt idx="4427">
                  <c:v>10.407505013400026</c:v>
                </c:pt>
                <c:pt idx="4428">
                  <c:v>10.4097291244</c:v>
                </c:pt>
                <c:pt idx="4429">
                  <c:v>10.4119532354</c:v>
                </c:pt>
                <c:pt idx="4430">
                  <c:v>10.415066990800026</c:v>
                </c:pt>
                <c:pt idx="4431">
                  <c:v>10.417735924</c:v>
                </c:pt>
                <c:pt idx="4432">
                  <c:v>10.419070390600002</c:v>
                </c:pt>
                <c:pt idx="4433">
                  <c:v>10.420404857200175</c:v>
                </c:pt>
                <c:pt idx="4434">
                  <c:v>10.421739323800002</c:v>
                </c:pt>
                <c:pt idx="4435">
                  <c:v>10.423073790399998</c:v>
                </c:pt>
                <c:pt idx="4436">
                  <c:v>10.423518612600002</c:v>
                </c:pt>
                <c:pt idx="4437">
                  <c:v>10.423518612600002</c:v>
                </c:pt>
                <c:pt idx="4438">
                  <c:v>10.4226289682</c:v>
                </c:pt>
                <c:pt idx="4439">
                  <c:v>10.421739323800002</c:v>
                </c:pt>
                <c:pt idx="4440">
                  <c:v>10.421739323800002</c:v>
                </c:pt>
                <c:pt idx="4441">
                  <c:v>10.420849679400026</c:v>
                </c:pt>
                <c:pt idx="4442">
                  <c:v>10.419960035000004</c:v>
                </c:pt>
                <c:pt idx="4443">
                  <c:v>10.418625568400001</c:v>
                </c:pt>
                <c:pt idx="4444">
                  <c:v>10.416401457400006</c:v>
                </c:pt>
                <c:pt idx="4445">
                  <c:v>10.414177346399999</c:v>
                </c:pt>
                <c:pt idx="4446">
                  <c:v>10.410618768800001</c:v>
                </c:pt>
                <c:pt idx="4447">
                  <c:v>10.407060191199999</c:v>
                </c:pt>
                <c:pt idx="4448">
                  <c:v>10.402167147</c:v>
                </c:pt>
                <c:pt idx="4449">
                  <c:v>10.397274102800003</c:v>
                </c:pt>
                <c:pt idx="4450">
                  <c:v>10.3928258808</c:v>
                </c:pt>
                <c:pt idx="4451">
                  <c:v>10.386598370000026</c:v>
                </c:pt>
                <c:pt idx="4452">
                  <c:v>10.3808156814</c:v>
                </c:pt>
                <c:pt idx="4453">
                  <c:v>10.375922637200134</c:v>
                </c:pt>
                <c:pt idx="4454">
                  <c:v>10.368805482000001</c:v>
                </c:pt>
                <c:pt idx="4455">
                  <c:v>10.363022793400004</c:v>
                </c:pt>
                <c:pt idx="4456">
                  <c:v>10.355905638200174</c:v>
                </c:pt>
                <c:pt idx="4457">
                  <c:v>10.349233305200002</c:v>
                </c:pt>
                <c:pt idx="4458">
                  <c:v>10.345674727600002</c:v>
                </c:pt>
                <c:pt idx="4459">
                  <c:v>10.340336861200004</c:v>
                </c:pt>
                <c:pt idx="4460">
                  <c:v>10.337223105799998</c:v>
                </c:pt>
                <c:pt idx="4461">
                  <c:v>10.334998994800001</c:v>
                </c:pt>
                <c:pt idx="4462">
                  <c:v>10.333664528200076</c:v>
                </c:pt>
                <c:pt idx="4463">
                  <c:v>10.333664528200076</c:v>
                </c:pt>
                <c:pt idx="4464">
                  <c:v>10.333219706000001</c:v>
                </c:pt>
                <c:pt idx="4465">
                  <c:v>10.332774883800004</c:v>
                </c:pt>
                <c:pt idx="4466">
                  <c:v>10.331440417200024</c:v>
                </c:pt>
                <c:pt idx="4467">
                  <c:v>10.331885239400076</c:v>
                </c:pt>
                <c:pt idx="4468">
                  <c:v>10.331440417200024</c:v>
                </c:pt>
                <c:pt idx="4469">
                  <c:v>10.330105950600002</c:v>
                </c:pt>
                <c:pt idx="4470">
                  <c:v>10.329216306200006</c:v>
                </c:pt>
                <c:pt idx="4471">
                  <c:v>10.327881839600026</c:v>
                </c:pt>
                <c:pt idx="4472">
                  <c:v>10.326992195200004</c:v>
                </c:pt>
                <c:pt idx="4473">
                  <c:v>10.325657728600024</c:v>
                </c:pt>
                <c:pt idx="4474">
                  <c:v>10.323878439800001</c:v>
                </c:pt>
                <c:pt idx="4475">
                  <c:v>10.323433617600164</c:v>
                </c:pt>
                <c:pt idx="4476">
                  <c:v>10.323878439800001</c:v>
                </c:pt>
                <c:pt idx="4477">
                  <c:v>10.322988795400002</c:v>
                </c:pt>
                <c:pt idx="4478">
                  <c:v>10.322988795400002</c:v>
                </c:pt>
                <c:pt idx="4479">
                  <c:v>10.322988795400002</c:v>
                </c:pt>
                <c:pt idx="4480">
                  <c:v>10.322988795400002</c:v>
                </c:pt>
                <c:pt idx="4481">
                  <c:v>10.323878439800001</c:v>
                </c:pt>
                <c:pt idx="4482">
                  <c:v>10.323433617600164</c:v>
                </c:pt>
                <c:pt idx="4483">
                  <c:v>10.325212906400004</c:v>
                </c:pt>
                <c:pt idx="4484">
                  <c:v>10.325657728600024</c:v>
                </c:pt>
                <c:pt idx="4485">
                  <c:v>10.326992195200004</c:v>
                </c:pt>
                <c:pt idx="4486">
                  <c:v>10.328326661799998</c:v>
                </c:pt>
                <c:pt idx="4487">
                  <c:v>10.3296611284</c:v>
                </c:pt>
                <c:pt idx="4488">
                  <c:v>10.330105950600002</c:v>
                </c:pt>
                <c:pt idx="4489">
                  <c:v>10.331885239400076</c:v>
                </c:pt>
                <c:pt idx="4490">
                  <c:v>10.334554172600004</c:v>
                </c:pt>
                <c:pt idx="4491">
                  <c:v>10.338112750200001</c:v>
                </c:pt>
                <c:pt idx="4492">
                  <c:v>10.338557572400006</c:v>
                </c:pt>
                <c:pt idx="4493">
                  <c:v>10.339892039000134</c:v>
                </c:pt>
                <c:pt idx="4494">
                  <c:v>10.339002394600024</c:v>
                </c:pt>
                <c:pt idx="4495">
                  <c:v>10.339447216800203</c:v>
                </c:pt>
                <c:pt idx="4496">
                  <c:v>10.340781683400001</c:v>
                </c:pt>
                <c:pt idx="4497">
                  <c:v>10.3430057944</c:v>
                </c:pt>
                <c:pt idx="4498">
                  <c:v>10.344340261000001</c:v>
                </c:pt>
                <c:pt idx="4499">
                  <c:v>10.352791882800076</c:v>
                </c:pt>
                <c:pt idx="4500">
                  <c:v>10.362577971200126</c:v>
                </c:pt>
                <c:pt idx="4501">
                  <c:v>10.352347060600026</c:v>
                </c:pt>
                <c:pt idx="4502">
                  <c:v>10.333664528200076</c:v>
                </c:pt>
                <c:pt idx="4503">
                  <c:v>10.321654328800006</c:v>
                </c:pt>
                <c:pt idx="4504">
                  <c:v>10.302082152000137</c:v>
                </c:pt>
                <c:pt idx="4505">
                  <c:v>10.273613531200002</c:v>
                </c:pt>
                <c:pt idx="4506">
                  <c:v>10.236248466399998</c:v>
                </c:pt>
                <c:pt idx="4507">
                  <c:v>10.215786645200026</c:v>
                </c:pt>
                <c:pt idx="4508">
                  <c:v>10.202441979200024</c:v>
                </c:pt>
                <c:pt idx="4509">
                  <c:v>10.195324824000002</c:v>
                </c:pt>
                <c:pt idx="4510">
                  <c:v>10.193545535200121</c:v>
                </c:pt>
                <c:pt idx="4511">
                  <c:v>10.197548935</c:v>
                </c:pt>
                <c:pt idx="4512">
                  <c:v>10.189986957600134</c:v>
                </c:pt>
                <c:pt idx="4513">
                  <c:v>10.165076914400121</c:v>
                </c:pt>
                <c:pt idx="4514">
                  <c:v>10.153066715000024</c:v>
                </c:pt>
                <c:pt idx="4515">
                  <c:v>10.1512874262</c:v>
                </c:pt>
                <c:pt idx="4516">
                  <c:v>10.1512874262</c:v>
                </c:pt>
                <c:pt idx="4517">
                  <c:v>10.159739048000135</c:v>
                </c:pt>
                <c:pt idx="4518">
                  <c:v>10.173528536200006</c:v>
                </c:pt>
                <c:pt idx="4519">
                  <c:v>10.185538735600026</c:v>
                </c:pt>
                <c:pt idx="4520">
                  <c:v>10.191321424199808</c:v>
                </c:pt>
                <c:pt idx="4521">
                  <c:v>10.1957696462</c:v>
                </c:pt>
                <c:pt idx="4522">
                  <c:v>10.196214468399999</c:v>
                </c:pt>
                <c:pt idx="4523">
                  <c:v>10.184204269000002</c:v>
                </c:pt>
                <c:pt idx="4524">
                  <c:v>10.176642291600126</c:v>
                </c:pt>
                <c:pt idx="4525">
                  <c:v>10.179311224800001</c:v>
                </c:pt>
                <c:pt idx="4526">
                  <c:v>10.185093913400006</c:v>
                </c:pt>
                <c:pt idx="4527">
                  <c:v>10.191321424199808</c:v>
                </c:pt>
                <c:pt idx="4528">
                  <c:v>10.202441979200024</c:v>
                </c:pt>
                <c:pt idx="4529">
                  <c:v>10.215786645200026</c:v>
                </c:pt>
                <c:pt idx="4530">
                  <c:v>10.226907200200001</c:v>
                </c:pt>
                <c:pt idx="4531">
                  <c:v>10.238917399599998</c:v>
                </c:pt>
                <c:pt idx="4532">
                  <c:v>10.246034554800024</c:v>
                </c:pt>
                <c:pt idx="4533">
                  <c:v>10.246034554800024</c:v>
                </c:pt>
                <c:pt idx="4534">
                  <c:v>10.237138110799998</c:v>
                </c:pt>
                <c:pt idx="4535">
                  <c:v>10.227352022399998</c:v>
                </c:pt>
                <c:pt idx="4536">
                  <c:v>10.203331623599999</c:v>
                </c:pt>
                <c:pt idx="4537">
                  <c:v>10.186873202200001</c:v>
                </c:pt>
                <c:pt idx="4538">
                  <c:v>10.1779767582</c:v>
                </c:pt>
                <c:pt idx="4539">
                  <c:v>10.175307825000004</c:v>
                </c:pt>
                <c:pt idx="4540">
                  <c:v>10.174863002799999</c:v>
                </c:pt>
                <c:pt idx="4541">
                  <c:v>10.1761974694</c:v>
                </c:pt>
                <c:pt idx="4542">
                  <c:v>10.179756047000026</c:v>
                </c:pt>
                <c:pt idx="4543">
                  <c:v>10.182869802400004</c:v>
                </c:pt>
                <c:pt idx="4544">
                  <c:v>10.186873202200001</c:v>
                </c:pt>
                <c:pt idx="4545">
                  <c:v>10.189986957600134</c:v>
                </c:pt>
                <c:pt idx="4546">
                  <c:v>10.193990357400002</c:v>
                </c:pt>
                <c:pt idx="4547">
                  <c:v>10.203331623599999</c:v>
                </c:pt>
                <c:pt idx="4548">
                  <c:v>10.210893600999999</c:v>
                </c:pt>
                <c:pt idx="4549">
                  <c:v>10.216231467399998</c:v>
                </c:pt>
                <c:pt idx="4550">
                  <c:v>10.222458978200002</c:v>
                </c:pt>
                <c:pt idx="4551">
                  <c:v>10.228241666799871</c:v>
                </c:pt>
                <c:pt idx="4552">
                  <c:v>10.231355422199817</c:v>
                </c:pt>
                <c:pt idx="4553">
                  <c:v>10.2335795332</c:v>
                </c:pt>
                <c:pt idx="4554">
                  <c:v>10.239807044000001</c:v>
                </c:pt>
                <c:pt idx="4555">
                  <c:v>10.249593132399999</c:v>
                </c:pt>
                <c:pt idx="4556">
                  <c:v>10.2558206432</c:v>
                </c:pt>
                <c:pt idx="4557">
                  <c:v>10.260268865199999</c:v>
                </c:pt>
                <c:pt idx="4558">
                  <c:v>10.263827442799998</c:v>
                </c:pt>
                <c:pt idx="4559">
                  <c:v>10.2691653092</c:v>
                </c:pt>
                <c:pt idx="4560">
                  <c:v>10.278061753199998</c:v>
                </c:pt>
                <c:pt idx="4561">
                  <c:v>10.287403019400006</c:v>
                </c:pt>
                <c:pt idx="4562">
                  <c:v>10.279841041999999</c:v>
                </c:pt>
                <c:pt idx="4563">
                  <c:v>10.273613531200002</c:v>
                </c:pt>
                <c:pt idx="4564">
                  <c:v>10.274947997800002</c:v>
                </c:pt>
                <c:pt idx="4565">
                  <c:v>10.281620330800001</c:v>
                </c:pt>
                <c:pt idx="4566">
                  <c:v>10.282065153000001</c:v>
                </c:pt>
                <c:pt idx="4567">
                  <c:v>10.283399619600004</c:v>
                </c:pt>
                <c:pt idx="4568">
                  <c:v>10.288737485999999</c:v>
                </c:pt>
                <c:pt idx="4569">
                  <c:v>10.2905167748</c:v>
                </c:pt>
                <c:pt idx="4570">
                  <c:v>10.294964996800001</c:v>
                </c:pt>
                <c:pt idx="4571">
                  <c:v>10.299413218800026</c:v>
                </c:pt>
                <c:pt idx="4572">
                  <c:v>10.306085551800148</c:v>
                </c:pt>
                <c:pt idx="4573">
                  <c:v>10.310533773800024</c:v>
                </c:pt>
                <c:pt idx="4574">
                  <c:v>10.306085551800148</c:v>
                </c:pt>
                <c:pt idx="4575">
                  <c:v>10.306530374000168</c:v>
                </c:pt>
                <c:pt idx="4576">
                  <c:v>10.307864840600002</c:v>
                </c:pt>
                <c:pt idx="4577">
                  <c:v>10.319430217800265</c:v>
                </c:pt>
                <c:pt idx="4578">
                  <c:v>10.332330061600002</c:v>
                </c:pt>
                <c:pt idx="4579">
                  <c:v>10.342116150000004</c:v>
                </c:pt>
                <c:pt idx="4580">
                  <c:v>10.342560972200006</c:v>
                </c:pt>
                <c:pt idx="4581">
                  <c:v>10.335888639200123</c:v>
                </c:pt>
                <c:pt idx="4582">
                  <c:v>10.315871640200001</c:v>
                </c:pt>
                <c:pt idx="4583">
                  <c:v>10.303861440799999</c:v>
                </c:pt>
                <c:pt idx="4584">
                  <c:v>10.296744285600004</c:v>
                </c:pt>
                <c:pt idx="4585">
                  <c:v>10.291406419200024</c:v>
                </c:pt>
                <c:pt idx="4586">
                  <c:v>10.287403019400006</c:v>
                </c:pt>
                <c:pt idx="4587">
                  <c:v>10.288737485999999</c:v>
                </c:pt>
                <c:pt idx="4588">
                  <c:v>10.283399619600004</c:v>
                </c:pt>
                <c:pt idx="4589">
                  <c:v>10.280285864200001</c:v>
                </c:pt>
                <c:pt idx="4590">
                  <c:v>10.2673860204</c:v>
                </c:pt>
                <c:pt idx="4591">
                  <c:v>10.264272265000001</c:v>
                </c:pt>
                <c:pt idx="4592">
                  <c:v>10.2651619094</c:v>
                </c:pt>
                <c:pt idx="4593">
                  <c:v>10.268275664799948</c:v>
                </c:pt>
                <c:pt idx="4594">
                  <c:v>10.2691653092</c:v>
                </c:pt>
                <c:pt idx="4595">
                  <c:v>10.2651619094</c:v>
                </c:pt>
                <c:pt idx="4596">
                  <c:v>10.262492976200152</c:v>
                </c:pt>
                <c:pt idx="4597">
                  <c:v>10.255375821000001</c:v>
                </c:pt>
                <c:pt idx="4598">
                  <c:v>10.243365621599864</c:v>
                </c:pt>
                <c:pt idx="4599">
                  <c:v>10.230020955600001</c:v>
                </c:pt>
                <c:pt idx="4600">
                  <c:v>10.207779845600001</c:v>
                </c:pt>
                <c:pt idx="4601">
                  <c:v>10.1957696462</c:v>
                </c:pt>
                <c:pt idx="4602">
                  <c:v>10.191321424199808</c:v>
                </c:pt>
                <c:pt idx="4603">
                  <c:v>10.189986957600134</c:v>
                </c:pt>
                <c:pt idx="4604">
                  <c:v>10.189986957600134</c:v>
                </c:pt>
                <c:pt idx="4605">
                  <c:v>10.173528536200006</c:v>
                </c:pt>
                <c:pt idx="4606">
                  <c:v>10.164187270000006</c:v>
                </c:pt>
                <c:pt idx="4607">
                  <c:v>10.167301025399999</c:v>
                </c:pt>
                <c:pt idx="4608">
                  <c:v>10.165966558800164</c:v>
                </c:pt>
                <c:pt idx="4609">
                  <c:v>10.163297625600002</c:v>
                </c:pt>
                <c:pt idx="4610">
                  <c:v>10.162852803400074</c:v>
                </c:pt>
                <c:pt idx="4611">
                  <c:v>10.166856203200076</c:v>
                </c:pt>
                <c:pt idx="4612">
                  <c:v>10.159739048000135</c:v>
                </c:pt>
                <c:pt idx="4613">
                  <c:v>10.138832404599999</c:v>
                </c:pt>
                <c:pt idx="4614">
                  <c:v>10.133939360399999</c:v>
                </c:pt>
                <c:pt idx="4615">
                  <c:v>10.136608293600002</c:v>
                </c:pt>
                <c:pt idx="4616">
                  <c:v>10.139277226800001</c:v>
                </c:pt>
                <c:pt idx="4617">
                  <c:v>10.1268222052</c:v>
                </c:pt>
                <c:pt idx="4618">
                  <c:v>10.053871364399999</c:v>
                </c:pt>
                <c:pt idx="4619">
                  <c:v>10.032075076600002</c:v>
                </c:pt>
                <c:pt idx="4620">
                  <c:v>10.027182032400002</c:v>
                </c:pt>
                <c:pt idx="4621">
                  <c:v>10.0338543654</c:v>
                </c:pt>
                <c:pt idx="4622">
                  <c:v>10.038302587399999</c:v>
                </c:pt>
                <c:pt idx="4623">
                  <c:v>10.035188832000006</c:v>
                </c:pt>
                <c:pt idx="4624">
                  <c:v>10.037857765199998</c:v>
                </c:pt>
                <c:pt idx="4625">
                  <c:v>10.049867964600001</c:v>
                </c:pt>
                <c:pt idx="4626">
                  <c:v>10.071219430200001</c:v>
                </c:pt>
                <c:pt idx="4627">
                  <c:v>10.093460540200002</c:v>
                </c:pt>
                <c:pt idx="4628">
                  <c:v>10.105470739600024</c:v>
                </c:pt>
                <c:pt idx="4629">
                  <c:v>10.1157016502</c:v>
                </c:pt>
                <c:pt idx="4630">
                  <c:v>10.124598094200001</c:v>
                </c:pt>
                <c:pt idx="4631">
                  <c:v>10.139722049</c:v>
                </c:pt>
                <c:pt idx="4632">
                  <c:v>10.160183870200004</c:v>
                </c:pt>
                <c:pt idx="4633">
                  <c:v>10.1837594468</c:v>
                </c:pt>
                <c:pt idx="4634">
                  <c:v>10.202886801400076</c:v>
                </c:pt>
                <c:pt idx="4635">
                  <c:v>10.207779845600001</c:v>
                </c:pt>
                <c:pt idx="4636">
                  <c:v>10.216231467399998</c:v>
                </c:pt>
                <c:pt idx="4637">
                  <c:v>10.2309106</c:v>
                </c:pt>
                <c:pt idx="4638">
                  <c:v>10.250482776800123</c:v>
                </c:pt>
                <c:pt idx="4639">
                  <c:v>10.276727286600002</c:v>
                </c:pt>
                <c:pt idx="4640">
                  <c:v>10.301192507600026</c:v>
                </c:pt>
                <c:pt idx="4641">
                  <c:v>10.317206106800002</c:v>
                </c:pt>
                <c:pt idx="4642">
                  <c:v>10.330995595000006</c:v>
                </c:pt>
                <c:pt idx="4643">
                  <c:v>10.346119549800004</c:v>
                </c:pt>
                <c:pt idx="4644">
                  <c:v>10.358574571400121</c:v>
                </c:pt>
                <c:pt idx="4645">
                  <c:v>10.371474415200026</c:v>
                </c:pt>
                <c:pt idx="4646">
                  <c:v>10.378591570400006</c:v>
                </c:pt>
                <c:pt idx="4647">
                  <c:v>10.384374259000024</c:v>
                </c:pt>
                <c:pt idx="4648">
                  <c:v>10.3772571038</c:v>
                </c:pt>
                <c:pt idx="4649">
                  <c:v>10.376367459400004</c:v>
                </c:pt>
                <c:pt idx="4650">
                  <c:v>10.3870431922</c:v>
                </c:pt>
                <c:pt idx="4651">
                  <c:v>10.399498213800172</c:v>
                </c:pt>
                <c:pt idx="4652">
                  <c:v>10.406615369000004</c:v>
                </c:pt>
                <c:pt idx="4653">
                  <c:v>10.411508413200002</c:v>
                </c:pt>
                <c:pt idx="4654">
                  <c:v>10.419515212800126</c:v>
                </c:pt>
                <c:pt idx="4655">
                  <c:v>10.424408257000024</c:v>
                </c:pt>
                <c:pt idx="4656">
                  <c:v>10.428411656800002</c:v>
                </c:pt>
                <c:pt idx="4657">
                  <c:v>10.4252979014</c:v>
                </c:pt>
                <c:pt idx="4658">
                  <c:v>10.425742723600004</c:v>
                </c:pt>
                <c:pt idx="4659">
                  <c:v>10.433749523200024</c:v>
                </c:pt>
                <c:pt idx="4660">
                  <c:v>10.442201144999999</c:v>
                </c:pt>
                <c:pt idx="4661">
                  <c:v>10.449318300199998</c:v>
                </c:pt>
                <c:pt idx="4662">
                  <c:v>10.458659566400026</c:v>
                </c:pt>
                <c:pt idx="4663">
                  <c:v>10.466666366000076</c:v>
                </c:pt>
                <c:pt idx="4664">
                  <c:v>10.427966834600022</c:v>
                </c:pt>
                <c:pt idx="4665">
                  <c:v>10.4341943454</c:v>
                </c:pt>
                <c:pt idx="4666">
                  <c:v>10.445759722600002</c:v>
                </c:pt>
                <c:pt idx="4667">
                  <c:v>10.435083989800004</c:v>
                </c:pt>
                <c:pt idx="4668">
                  <c:v>10.413732524200125</c:v>
                </c:pt>
                <c:pt idx="4669">
                  <c:v>10.407505013400026</c:v>
                </c:pt>
                <c:pt idx="4670">
                  <c:v>10.391046592000126</c:v>
                </c:pt>
                <c:pt idx="4671">
                  <c:v>10.3986085694</c:v>
                </c:pt>
                <c:pt idx="4672">
                  <c:v>10.414622168600001</c:v>
                </c:pt>
                <c:pt idx="4673">
                  <c:v>10.426632368000076</c:v>
                </c:pt>
                <c:pt idx="4674">
                  <c:v>10.413732524200125</c:v>
                </c:pt>
                <c:pt idx="4675">
                  <c:v>10.406170546800002</c:v>
                </c:pt>
                <c:pt idx="4676">
                  <c:v>10.403946435800076</c:v>
                </c:pt>
                <c:pt idx="4677">
                  <c:v>10.403501613600024</c:v>
                </c:pt>
                <c:pt idx="4678">
                  <c:v>10.412842879800175</c:v>
                </c:pt>
                <c:pt idx="4679">
                  <c:v>10.433304701000001</c:v>
                </c:pt>
                <c:pt idx="4680">
                  <c:v>10.455545811000224</c:v>
                </c:pt>
                <c:pt idx="4681">
                  <c:v>10.476452454400132</c:v>
                </c:pt>
                <c:pt idx="4682">
                  <c:v>10.4875730094</c:v>
                </c:pt>
                <c:pt idx="4683">
                  <c:v>10.4973590978</c:v>
                </c:pt>
                <c:pt idx="4684">
                  <c:v>10.4973590978</c:v>
                </c:pt>
                <c:pt idx="4685">
                  <c:v>10.496914275600076</c:v>
                </c:pt>
                <c:pt idx="4686">
                  <c:v>10.507590008400006</c:v>
                </c:pt>
                <c:pt idx="4687">
                  <c:v>10.521379496599998</c:v>
                </c:pt>
                <c:pt idx="4688">
                  <c:v>10.516041630200002</c:v>
                </c:pt>
                <c:pt idx="4689">
                  <c:v>10.504031430800001</c:v>
                </c:pt>
                <c:pt idx="4690">
                  <c:v>10.4986935644</c:v>
                </c:pt>
                <c:pt idx="4691">
                  <c:v>10.500028031000001</c:v>
                </c:pt>
                <c:pt idx="4692">
                  <c:v>10.509814119400026</c:v>
                </c:pt>
                <c:pt idx="4693">
                  <c:v>10.524493252000006</c:v>
                </c:pt>
                <c:pt idx="4694">
                  <c:v>10.546289539800076</c:v>
                </c:pt>
                <c:pt idx="4695">
                  <c:v>10.532055229400004</c:v>
                </c:pt>
                <c:pt idx="4696">
                  <c:v>10.527162185199998</c:v>
                </c:pt>
                <c:pt idx="4697">
                  <c:v>10.529831118400002</c:v>
                </c:pt>
                <c:pt idx="4698">
                  <c:v>10.5365034514</c:v>
                </c:pt>
                <c:pt idx="4699">
                  <c:v>10.547179184199948</c:v>
                </c:pt>
                <c:pt idx="4700">
                  <c:v>10.556965272600022</c:v>
                </c:pt>
                <c:pt idx="4701">
                  <c:v>10.565861716600002</c:v>
                </c:pt>
                <c:pt idx="4702">
                  <c:v>10.576092627200024</c:v>
                </c:pt>
                <c:pt idx="4703">
                  <c:v>10.579651204800006</c:v>
                </c:pt>
                <c:pt idx="4704">
                  <c:v>10.578761560399998</c:v>
                </c:pt>
                <c:pt idx="4705">
                  <c:v>10.572534049600188</c:v>
                </c:pt>
                <c:pt idx="4706">
                  <c:v>10.568975471999998</c:v>
                </c:pt>
                <c:pt idx="4707">
                  <c:v>10.566751361</c:v>
                </c:pt>
                <c:pt idx="4708">
                  <c:v>10.577427093800004</c:v>
                </c:pt>
                <c:pt idx="4709">
                  <c:v>10.592995870800006</c:v>
                </c:pt>
                <c:pt idx="4710">
                  <c:v>10.601892314800002</c:v>
                </c:pt>
                <c:pt idx="4711">
                  <c:v>10.605450892400132</c:v>
                </c:pt>
                <c:pt idx="4712">
                  <c:v>10.597444092800076</c:v>
                </c:pt>
                <c:pt idx="4713">
                  <c:v>10.600113026000001</c:v>
                </c:pt>
                <c:pt idx="4714">
                  <c:v>10.608119825600003</c:v>
                </c:pt>
                <c:pt idx="4715">
                  <c:v>10.609899114400006</c:v>
                </c:pt>
                <c:pt idx="4716">
                  <c:v>10.613457692000004</c:v>
                </c:pt>
                <c:pt idx="4717">
                  <c:v>10.6161266252</c:v>
                </c:pt>
                <c:pt idx="4718">
                  <c:v>10.6187955584</c:v>
                </c:pt>
                <c:pt idx="4719">
                  <c:v>10.6205748472</c:v>
                </c:pt>
                <c:pt idx="4720">
                  <c:v>10.624578247000001</c:v>
                </c:pt>
                <c:pt idx="4721">
                  <c:v>10.635253979800002</c:v>
                </c:pt>
                <c:pt idx="4722">
                  <c:v>10.643260779399998</c:v>
                </c:pt>
                <c:pt idx="4723">
                  <c:v>10.657050267600004</c:v>
                </c:pt>
                <c:pt idx="4724">
                  <c:v>10.666836356000166</c:v>
                </c:pt>
                <c:pt idx="4725">
                  <c:v>10.674843155600001</c:v>
                </c:pt>
                <c:pt idx="4726">
                  <c:v>10.668615644800003</c:v>
                </c:pt>
                <c:pt idx="4727">
                  <c:v>10.660164023000002</c:v>
                </c:pt>
                <c:pt idx="4728">
                  <c:v>10.651712401200001</c:v>
                </c:pt>
                <c:pt idx="4729">
                  <c:v>10.656160623200002</c:v>
                </c:pt>
                <c:pt idx="4730">
                  <c:v>10.660608845200002</c:v>
                </c:pt>
                <c:pt idx="4731">
                  <c:v>10.665057067200006</c:v>
                </c:pt>
                <c:pt idx="4732">
                  <c:v>10.668170822599999</c:v>
                </c:pt>
                <c:pt idx="4733">
                  <c:v>10.673063866800002</c:v>
                </c:pt>
                <c:pt idx="4734">
                  <c:v>10.682849955200076</c:v>
                </c:pt>
                <c:pt idx="4735">
                  <c:v>10.697529087800001</c:v>
                </c:pt>
                <c:pt idx="4736">
                  <c:v>10.717990909000001</c:v>
                </c:pt>
                <c:pt idx="4737">
                  <c:v>10.734894152600003</c:v>
                </c:pt>
                <c:pt idx="4738">
                  <c:v>10.754911151599998</c:v>
                </c:pt>
                <c:pt idx="4739">
                  <c:v>10.772704039600145</c:v>
                </c:pt>
                <c:pt idx="4740">
                  <c:v>10.782934950200024</c:v>
                </c:pt>
                <c:pt idx="4741">
                  <c:v>10.792276216400024</c:v>
                </c:pt>
                <c:pt idx="4742">
                  <c:v>10.800727838200125</c:v>
                </c:pt>
                <c:pt idx="4743">
                  <c:v>10.808734637800141</c:v>
                </c:pt>
                <c:pt idx="4744">
                  <c:v>10.803396771400006</c:v>
                </c:pt>
                <c:pt idx="4745">
                  <c:v>10.810513926600002</c:v>
                </c:pt>
                <c:pt idx="4746">
                  <c:v>10.815851793000002</c:v>
                </c:pt>
                <c:pt idx="4747">
                  <c:v>10.8234137704</c:v>
                </c:pt>
                <c:pt idx="4748">
                  <c:v>10.829641281200002</c:v>
                </c:pt>
                <c:pt idx="4749">
                  <c:v>10.834534325400076</c:v>
                </c:pt>
                <c:pt idx="4750">
                  <c:v>10.8407618362</c:v>
                </c:pt>
                <c:pt idx="4751">
                  <c:v>10.846544524800137</c:v>
                </c:pt>
                <c:pt idx="4752">
                  <c:v>10.850992746800006</c:v>
                </c:pt>
                <c:pt idx="4753">
                  <c:v>10.8616684796</c:v>
                </c:pt>
                <c:pt idx="4754">
                  <c:v>10.871009745800002</c:v>
                </c:pt>
                <c:pt idx="4755">
                  <c:v>10.876792434400134</c:v>
                </c:pt>
                <c:pt idx="4756">
                  <c:v>10.8874681672</c:v>
                </c:pt>
                <c:pt idx="4757">
                  <c:v>10.894585322400006</c:v>
                </c:pt>
                <c:pt idx="4758">
                  <c:v>10.9012576554</c:v>
                </c:pt>
                <c:pt idx="4759">
                  <c:v>10.907040344</c:v>
                </c:pt>
                <c:pt idx="4760">
                  <c:v>10.917716076800026</c:v>
                </c:pt>
                <c:pt idx="4761">
                  <c:v>10.925722876400076</c:v>
                </c:pt>
                <c:pt idx="4762">
                  <c:v>10.935064142600002</c:v>
                </c:pt>
                <c:pt idx="4763">
                  <c:v>10.941736475600004</c:v>
                </c:pt>
                <c:pt idx="4764">
                  <c:v>10.948853630799999</c:v>
                </c:pt>
                <c:pt idx="4765">
                  <c:v>10.955970786000002</c:v>
                </c:pt>
                <c:pt idx="4766">
                  <c:v>10.965756874400224</c:v>
                </c:pt>
                <c:pt idx="4767">
                  <c:v>10.970649918600177</c:v>
                </c:pt>
                <c:pt idx="4768">
                  <c:v>10.969760274200134</c:v>
                </c:pt>
                <c:pt idx="4769">
                  <c:v>10.964422407800004</c:v>
                </c:pt>
                <c:pt idx="4770">
                  <c:v>10.961753474600002</c:v>
                </c:pt>
                <c:pt idx="4771">
                  <c:v>10.957750074800026</c:v>
                </c:pt>
                <c:pt idx="4772">
                  <c:v>10.962643119000157</c:v>
                </c:pt>
                <c:pt idx="4773">
                  <c:v>10.967091341000001</c:v>
                </c:pt>
                <c:pt idx="4774">
                  <c:v>10.977322251600002</c:v>
                </c:pt>
                <c:pt idx="4775">
                  <c:v>10.983994584600024</c:v>
                </c:pt>
                <c:pt idx="4776">
                  <c:v>10.987108340000001</c:v>
                </c:pt>
                <c:pt idx="4777">
                  <c:v>10.9902220954</c:v>
                </c:pt>
                <c:pt idx="4778">
                  <c:v>10.992891028600004</c:v>
                </c:pt>
                <c:pt idx="4779">
                  <c:v>10.991111739800001</c:v>
                </c:pt>
                <c:pt idx="4780">
                  <c:v>10.985773873400024</c:v>
                </c:pt>
                <c:pt idx="4781">
                  <c:v>10.981770473600001</c:v>
                </c:pt>
                <c:pt idx="4782">
                  <c:v>10.985773873400024</c:v>
                </c:pt>
                <c:pt idx="4783">
                  <c:v>10.996894428400006</c:v>
                </c:pt>
                <c:pt idx="4784">
                  <c:v>11.011573561000001</c:v>
                </c:pt>
                <c:pt idx="4785">
                  <c:v>11.028031982399998</c:v>
                </c:pt>
                <c:pt idx="4786">
                  <c:v>11.0436007594</c:v>
                </c:pt>
                <c:pt idx="4787">
                  <c:v>11.042266292800004</c:v>
                </c:pt>
                <c:pt idx="4788">
                  <c:v>11.0409318262</c:v>
                </c:pt>
                <c:pt idx="4789">
                  <c:v>11.044045581600001</c:v>
                </c:pt>
                <c:pt idx="4790">
                  <c:v>11.049828270199999</c:v>
                </c:pt>
                <c:pt idx="4791">
                  <c:v>11.054276492200001</c:v>
                </c:pt>
                <c:pt idx="4792">
                  <c:v>11.050273092400001</c:v>
                </c:pt>
                <c:pt idx="4793">
                  <c:v>11.051607559000145</c:v>
                </c:pt>
                <c:pt idx="4794">
                  <c:v>11.054276492200001</c:v>
                </c:pt>
                <c:pt idx="4795">
                  <c:v>11.056055781000001</c:v>
                </c:pt>
                <c:pt idx="4796">
                  <c:v>11.053386847800141</c:v>
                </c:pt>
                <c:pt idx="4797">
                  <c:v>11.053831670000006</c:v>
                </c:pt>
                <c:pt idx="4798">
                  <c:v>11.058279892</c:v>
                </c:pt>
                <c:pt idx="4799">
                  <c:v>11.066286691600125</c:v>
                </c:pt>
                <c:pt idx="4800">
                  <c:v>11.069845269200076</c:v>
                </c:pt>
                <c:pt idx="4801">
                  <c:v>11.068065980399998</c:v>
                </c:pt>
                <c:pt idx="4802">
                  <c:v>11.080521002000001</c:v>
                </c:pt>
                <c:pt idx="4803">
                  <c:v>11.0947553124</c:v>
                </c:pt>
                <c:pt idx="4804">
                  <c:v>11.112993022600001</c:v>
                </c:pt>
                <c:pt idx="4805">
                  <c:v>11.1214446444</c:v>
                </c:pt>
                <c:pt idx="4806">
                  <c:v>11.128561799599998</c:v>
                </c:pt>
                <c:pt idx="4807">
                  <c:v>11.133899666000001</c:v>
                </c:pt>
                <c:pt idx="4808">
                  <c:v>11.141906465599998</c:v>
                </c:pt>
                <c:pt idx="4809">
                  <c:v>11.151247731800002</c:v>
                </c:pt>
                <c:pt idx="4810">
                  <c:v>11.159699353600141</c:v>
                </c:pt>
                <c:pt idx="4811">
                  <c:v>11.172154375200074</c:v>
                </c:pt>
                <c:pt idx="4812">
                  <c:v>11.181495641400002</c:v>
                </c:pt>
                <c:pt idx="4813">
                  <c:v>11.190836907600024</c:v>
                </c:pt>
                <c:pt idx="4814">
                  <c:v>11.2010678182</c:v>
                </c:pt>
                <c:pt idx="4815">
                  <c:v>11.205516040200004</c:v>
                </c:pt>
                <c:pt idx="4816">
                  <c:v>11.215302128600003</c:v>
                </c:pt>
                <c:pt idx="4817">
                  <c:v>11.223753750399998</c:v>
                </c:pt>
                <c:pt idx="4818">
                  <c:v>11.229536439000126</c:v>
                </c:pt>
                <c:pt idx="4819">
                  <c:v>11.237098416399999</c:v>
                </c:pt>
                <c:pt idx="4820">
                  <c:v>11.243325927199948</c:v>
                </c:pt>
                <c:pt idx="4821">
                  <c:v>11.244660393799998</c:v>
                </c:pt>
                <c:pt idx="4822">
                  <c:v>11.242881104999999</c:v>
                </c:pt>
                <c:pt idx="4823">
                  <c:v>11.241101816199999</c:v>
                </c:pt>
                <c:pt idx="4824">
                  <c:v>11.225977861400001</c:v>
                </c:pt>
                <c:pt idx="4825">
                  <c:v>11.2126331954</c:v>
                </c:pt>
                <c:pt idx="4826">
                  <c:v>11.206850506800002</c:v>
                </c:pt>
                <c:pt idx="4827">
                  <c:v>11.209964262200002</c:v>
                </c:pt>
                <c:pt idx="4828">
                  <c:v>11.215746950800026</c:v>
                </c:pt>
                <c:pt idx="4829">
                  <c:v>11.219750350600002</c:v>
                </c:pt>
                <c:pt idx="4830">
                  <c:v>11.2104090844</c:v>
                </c:pt>
                <c:pt idx="4831">
                  <c:v>11.209519440000001</c:v>
                </c:pt>
                <c:pt idx="4832">
                  <c:v>11.2121883732</c:v>
                </c:pt>
                <c:pt idx="4833">
                  <c:v>11.2104090844</c:v>
                </c:pt>
                <c:pt idx="4834">
                  <c:v>11.206405684600002</c:v>
                </c:pt>
                <c:pt idx="4835">
                  <c:v>11.206850506800002</c:v>
                </c:pt>
                <c:pt idx="4836">
                  <c:v>11.208629795599999</c:v>
                </c:pt>
                <c:pt idx="4837">
                  <c:v>11.216191772999998</c:v>
                </c:pt>
                <c:pt idx="4838">
                  <c:v>11.227757150199999</c:v>
                </c:pt>
                <c:pt idx="4839">
                  <c:v>11.241101816199999</c:v>
                </c:pt>
                <c:pt idx="4840">
                  <c:v>11.251777549</c:v>
                </c:pt>
                <c:pt idx="4841">
                  <c:v>11.253556837800184</c:v>
                </c:pt>
                <c:pt idx="4842">
                  <c:v>11.260229170800001</c:v>
                </c:pt>
                <c:pt idx="4843">
                  <c:v>11.268680792600001</c:v>
                </c:pt>
                <c:pt idx="4844">
                  <c:v>11.277577236600004</c:v>
                </c:pt>
                <c:pt idx="4845">
                  <c:v>11.289587436000026</c:v>
                </c:pt>
                <c:pt idx="4846">
                  <c:v>11.302487279800285</c:v>
                </c:pt>
                <c:pt idx="4847">
                  <c:v>11.308269968399999</c:v>
                </c:pt>
                <c:pt idx="4848">
                  <c:v>11.313163012600002</c:v>
                </c:pt>
                <c:pt idx="4849">
                  <c:v>11.315387123600004</c:v>
                </c:pt>
                <c:pt idx="4850">
                  <c:v>11.3238387454</c:v>
                </c:pt>
                <c:pt idx="4851">
                  <c:v>11.338962700199998</c:v>
                </c:pt>
                <c:pt idx="4852">
                  <c:v>11.3491936108</c:v>
                </c:pt>
                <c:pt idx="4853">
                  <c:v>11.354086655000184</c:v>
                </c:pt>
                <c:pt idx="4854">
                  <c:v>11.354086655000184</c:v>
                </c:pt>
                <c:pt idx="4855">
                  <c:v>11.346969499800002</c:v>
                </c:pt>
                <c:pt idx="4856">
                  <c:v>11.347859144199999</c:v>
                </c:pt>
                <c:pt idx="4857">
                  <c:v>11.3491936108</c:v>
                </c:pt>
                <c:pt idx="4858">
                  <c:v>11.350083255200179</c:v>
                </c:pt>
                <c:pt idx="4859">
                  <c:v>11.359424521400168</c:v>
                </c:pt>
                <c:pt idx="4860">
                  <c:v>11.370989898600179</c:v>
                </c:pt>
                <c:pt idx="4861">
                  <c:v>11.381665631400002</c:v>
                </c:pt>
                <c:pt idx="4862">
                  <c:v>11.386113853400024</c:v>
                </c:pt>
                <c:pt idx="4863">
                  <c:v>11.384334564600024</c:v>
                </c:pt>
                <c:pt idx="4864">
                  <c:v>11.393231008600004</c:v>
                </c:pt>
                <c:pt idx="4865">
                  <c:v>11.408799785600001</c:v>
                </c:pt>
                <c:pt idx="4866">
                  <c:v>11.426592673600076</c:v>
                </c:pt>
                <c:pt idx="4867">
                  <c:v>11.437713228600002</c:v>
                </c:pt>
                <c:pt idx="4868">
                  <c:v>11.443495917200076</c:v>
                </c:pt>
                <c:pt idx="4869">
                  <c:v>11.454171650000001</c:v>
                </c:pt>
                <c:pt idx="4870">
                  <c:v>11.467516316000168</c:v>
                </c:pt>
                <c:pt idx="4871">
                  <c:v>11.478636871000155</c:v>
                </c:pt>
                <c:pt idx="4872">
                  <c:v>11.485309204000076</c:v>
                </c:pt>
                <c:pt idx="4873">
                  <c:v>11.490202248200006</c:v>
                </c:pt>
                <c:pt idx="4874">
                  <c:v>11.486643670600024</c:v>
                </c:pt>
                <c:pt idx="4875">
                  <c:v>11.4933160036</c:v>
                </c:pt>
                <c:pt idx="4876">
                  <c:v>11.508884780600001</c:v>
                </c:pt>
                <c:pt idx="4877">
                  <c:v>11.525343202</c:v>
                </c:pt>
                <c:pt idx="4878">
                  <c:v>11.511998536</c:v>
                </c:pt>
                <c:pt idx="4879">
                  <c:v>11.5102192472</c:v>
                </c:pt>
                <c:pt idx="4880">
                  <c:v>11.5213398022</c:v>
                </c:pt>
                <c:pt idx="4881">
                  <c:v>11.533350001600001</c:v>
                </c:pt>
                <c:pt idx="4882">
                  <c:v>11.544025734399998</c:v>
                </c:pt>
                <c:pt idx="4883">
                  <c:v>11.5462498454</c:v>
                </c:pt>
                <c:pt idx="4884">
                  <c:v>11.546694667600002</c:v>
                </c:pt>
                <c:pt idx="4885">
                  <c:v>11.555146289400184</c:v>
                </c:pt>
                <c:pt idx="4886">
                  <c:v>11.568046133200006</c:v>
                </c:pt>
                <c:pt idx="4887">
                  <c:v>11.569380599800139</c:v>
                </c:pt>
                <c:pt idx="4888">
                  <c:v>11.573383999600004</c:v>
                </c:pt>
                <c:pt idx="4889">
                  <c:v>11.574718466199998</c:v>
                </c:pt>
                <c:pt idx="4890">
                  <c:v>11.572939177400126</c:v>
                </c:pt>
                <c:pt idx="4891">
                  <c:v>11.564042733400004</c:v>
                </c:pt>
                <c:pt idx="4892">
                  <c:v>11.557815222600002</c:v>
                </c:pt>
                <c:pt idx="4893">
                  <c:v>11.555146289400184</c:v>
                </c:pt>
                <c:pt idx="4894">
                  <c:v>11.544915378800003</c:v>
                </c:pt>
                <c:pt idx="4895">
                  <c:v>11.540022334600001</c:v>
                </c:pt>
                <c:pt idx="4896">
                  <c:v>11.5329051794</c:v>
                </c:pt>
                <c:pt idx="4897">
                  <c:v>11.5102192472</c:v>
                </c:pt>
                <c:pt idx="4898">
                  <c:v>11.507550314000024</c:v>
                </c:pt>
                <c:pt idx="4899">
                  <c:v>11.511998536</c:v>
                </c:pt>
                <c:pt idx="4900">
                  <c:v>11.509329602800001</c:v>
                </c:pt>
                <c:pt idx="4901">
                  <c:v>11.522229446600003</c:v>
                </c:pt>
                <c:pt idx="4902">
                  <c:v>11.539577512400006</c:v>
                </c:pt>
                <c:pt idx="4903">
                  <c:v>11.556480756000157</c:v>
                </c:pt>
                <c:pt idx="4904">
                  <c:v>11.570270244200001</c:v>
                </c:pt>
                <c:pt idx="4905">
                  <c:v>11.581390799200001</c:v>
                </c:pt>
                <c:pt idx="4906">
                  <c:v>11.593400998600076</c:v>
                </c:pt>
                <c:pt idx="4907">
                  <c:v>11.604521553600001</c:v>
                </c:pt>
                <c:pt idx="4908">
                  <c:v>11.617866219600026</c:v>
                </c:pt>
                <c:pt idx="4909">
                  <c:v>11.627207485799998</c:v>
                </c:pt>
                <c:pt idx="4910">
                  <c:v>11.633434996600121</c:v>
                </c:pt>
                <c:pt idx="4911">
                  <c:v>11.638772862999998</c:v>
                </c:pt>
                <c:pt idx="4912">
                  <c:v>11.639217685199998</c:v>
                </c:pt>
                <c:pt idx="4913">
                  <c:v>11.643221084999848</c:v>
                </c:pt>
                <c:pt idx="4914">
                  <c:v>11.639217685199998</c:v>
                </c:pt>
                <c:pt idx="4915">
                  <c:v>11.648558951399998</c:v>
                </c:pt>
                <c:pt idx="4916">
                  <c:v>11.662793261800006</c:v>
                </c:pt>
                <c:pt idx="4917">
                  <c:v>11.681920616400001</c:v>
                </c:pt>
                <c:pt idx="4918">
                  <c:v>11.705051370800001</c:v>
                </c:pt>
                <c:pt idx="4919">
                  <c:v>11.730406236200126</c:v>
                </c:pt>
                <c:pt idx="4920">
                  <c:v>11.758430034800076</c:v>
                </c:pt>
                <c:pt idx="4921">
                  <c:v>11.781115966999998</c:v>
                </c:pt>
                <c:pt idx="4922">
                  <c:v>11.797129566200001</c:v>
                </c:pt>
                <c:pt idx="4923">
                  <c:v>11.81002941</c:v>
                </c:pt>
                <c:pt idx="4924">
                  <c:v>11.827377475800001</c:v>
                </c:pt>
                <c:pt idx="4925">
                  <c:v>11.843835897200076</c:v>
                </c:pt>
                <c:pt idx="4926">
                  <c:v>11.856290918800161</c:v>
                </c:pt>
                <c:pt idx="4927">
                  <c:v>11.865632185000155</c:v>
                </c:pt>
                <c:pt idx="4928">
                  <c:v>11.873194162400004</c:v>
                </c:pt>
                <c:pt idx="4929">
                  <c:v>11.890542228200164</c:v>
                </c:pt>
                <c:pt idx="4930">
                  <c:v>11.909224760600003</c:v>
                </c:pt>
                <c:pt idx="4931">
                  <c:v>11.931021048399998</c:v>
                </c:pt>
                <c:pt idx="4932">
                  <c:v>11.948813936400001</c:v>
                </c:pt>
                <c:pt idx="4933">
                  <c:v>11.967496468800126</c:v>
                </c:pt>
                <c:pt idx="4934">
                  <c:v>11.983510068000006</c:v>
                </c:pt>
                <c:pt idx="4935">
                  <c:v>11.999523667200002</c:v>
                </c:pt>
                <c:pt idx="4936">
                  <c:v>12.013757977600006</c:v>
                </c:pt>
                <c:pt idx="4937">
                  <c:v>12.015982088600024</c:v>
                </c:pt>
                <c:pt idx="4938">
                  <c:v>12.0017477782</c:v>
                </c:pt>
                <c:pt idx="4939">
                  <c:v>12.002637422600024</c:v>
                </c:pt>
                <c:pt idx="4940">
                  <c:v>12.0110890444</c:v>
                </c:pt>
                <c:pt idx="4941">
                  <c:v>12.023544066000024</c:v>
                </c:pt>
                <c:pt idx="4942">
                  <c:v>12.0395576652</c:v>
                </c:pt>
                <c:pt idx="4943">
                  <c:v>12.047119642599998</c:v>
                </c:pt>
                <c:pt idx="4944">
                  <c:v>11.9861790012</c:v>
                </c:pt>
                <c:pt idx="4945">
                  <c:v>11.939027848000002</c:v>
                </c:pt>
                <c:pt idx="4946">
                  <c:v>11.9083351162</c:v>
                </c:pt>
                <c:pt idx="4947">
                  <c:v>11.913228160399948</c:v>
                </c:pt>
                <c:pt idx="4948">
                  <c:v>11.927907293000002</c:v>
                </c:pt>
                <c:pt idx="4949">
                  <c:v>11.9421416034</c:v>
                </c:pt>
                <c:pt idx="4950">
                  <c:v>11.953262158400006</c:v>
                </c:pt>
                <c:pt idx="4951">
                  <c:v>11.957265558200024</c:v>
                </c:pt>
                <c:pt idx="4952">
                  <c:v>11.960379313600004</c:v>
                </c:pt>
                <c:pt idx="4953">
                  <c:v>11.964827535600024</c:v>
                </c:pt>
                <c:pt idx="4954">
                  <c:v>11.962158602400002</c:v>
                </c:pt>
                <c:pt idx="4955">
                  <c:v>11.964827535600024</c:v>
                </c:pt>
                <c:pt idx="4956">
                  <c:v>11.966606824400174</c:v>
                </c:pt>
                <c:pt idx="4957">
                  <c:v>11.9710550464</c:v>
                </c:pt>
                <c:pt idx="4958">
                  <c:v>11.978617023800002</c:v>
                </c:pt>
                <c:pt idx="4959">
                  <c:v>11.987068645600003</c:v>
                </c:pt>
                <c:pt idx="4960">
                  <c:v>11.989292756600006</c:v>
                </c:pt>
                <c:pt idx="4961">
                  <c:v>11.993296156400024</c:v>
                </c:pt>
                <c:pt idx="4962">
                  <c:v>12.001302956000002</c:v>
                </c:pt>
                <c:pt idx="4963">
                  <c:v>12.006196000200006</c:v>
                </c:pt>
                <c:pt idx="4964">
                  <c:v>12.006640822400026</c:v>
                </c:pt>
                <c:pt idx="4965">
                  <c:v>12.011978688799998</c:v>
                </c:pt>
                <c:pt idx="4966">
                  <c:v>12.017761377399999</c:v>
                </c:pt>
                <c:pt idx="4967">
                  <c:v>12.0244337104</c:v>
                </c:pt>
                <c:pt idx="4968">
                  <c:v>12.028437110200002</c:v>
                </c:pt>
                <c:pt idx="4969">
                  <c:v>12.029771576800002</c:v>
                </c:pt>
                <c:pt idx="4970">
                  <c:v>12.035554265400076</c:v>
                </c:pt>
                <c:pt idx="4971">
                  <c:v>12.038223198599882</c:v>
                </c:pt>
                <c:pt idx="4972">
                  <c:v>12.0444507094</c:v>
                </c:pt>
                <c:pt idx="4973">
                  <c:v>12.054236797800026</c:v>
                </c:pt>
                <c:pt idx="4974">
                  <c:v>12.066246997200132</c:v>
                </c:pt>
                <c:pt idx="4975">
                  <c:v>12.065802175000076</c:v>
                </c:pt>
                <c:pt idx="4976">
                  <c:v>12.074253796800001</c:v>
                </c:pt>
                <c:pt idx="4977">
                  <c:v>12.089822573800006</c:v>
                </c:pt>
                <c:pt idx="4978">
                  <c:v>12.108060283999999</c:v>
                </c:pt>
                <c:pt idx="4979">
                  <c:v>12.125853172000001</c:v>
                </c:pt>
                <c:pt idx="4980">
                  <c:v>12.129856571800024</c:v>
                </c:pt>
                <c:pt idx="4981">
                  <c:v>12.125408349800002</c:v>
                </c:pt>
                <c:pt idx="4982">
                  <c:v>12.124073883199998</c:v>
                </c:pt>
                <c:pt idx="4983">
                  <c:v>12.073808974600002</c:v>
                </c:pt>
                <c:pt idx="4984">
                  <c:v>12.049343753600001</c:v>
                </c:pt>
                <c:pt idx="4985">
                  <c:v>12.047564464800001</c:v>
                </c:pt>
                <c:pt idx="4986">
                  <c:v>12.059129842000004</c:v>
                </c:pt>
                <c:pt idx="4987">
                  <c:v>12.072474508000157</c:v>
                </c:pt>
                <c:pt idx="4988">
                  <c:v>12.086263996200001</c:v>
                </c:pt>
                <c:pt idx="4989">
                  <c:v>12.103167239800024</c:v>
                </c:pt>
                <c:pt idx="4990">
                  <c:v>12.120515305600001</c:v>
                </c:pt>
                <c:pt idx="4991">
                  <c:v>12.135639260400024</c:v>
                </c:pt>
                <c:pt idx="4992">
                  <c:v>12.143201237800001</c:v>
                </c:pt>
                <c:pt idx="4993">
                  <c:v>12.1512080374</c:v>
                </c:pt>
                <c:pt idx="4994">
                  <c:v>12.161883770199999</c:v>
                </c:pt>
                <c:pt idx="4995">
                  <c:v>12.179676658200076</c:v>
                </c:pt>
                <c:pt idx="4996">
                  <c:v>12.2023625904</c:v>
                </c:pt>
                <c:pt idx="4997">
                  <c:v>12.213038323200001</c:v>
                </c:pt>
                <c:pt idx="4998">
                  <c:v>12.224158878199999</c:v>
                </c:pt>
                <c:pt idx="4999">
                  <c:v>12.243286232800004</c:v>
                </c:pt>
                <c:pt idx="5000">
                  <c:v>12.261523942999998</c:v>
                </c:pt>
                <c:pt idx="5001">
                  <c:v>12.277537542200006</c:v>
                </c:pt>
                <c:pt idx="5002">
                  <c:v>12.288213274999999</c:v>
                </c:pt>
                <c:pt idx="5003">
                  <c:v>12.297109719</c:v>
                </c:pt>
                <c:pt idx="5004">
                  <c:v>12.302892407600076</c:v>
                </c:pt>
                <c:pt idx="5005">
                  <c:v>12.305116518600228</c:v>
                </c:pt>
                <c:pt idx="5006">
                  <c:v>12.306006163000006</c:v>
                </c:pt>
                <c:pt idx="5007">
                  <c:v>12.310009562800024</c:v>
                </c:pt>
                <c:pt idx="5008">
                  <c:v>12.314012962600001</c:v>
                </c:pt>
                <c:pt idx="5009">
                  <c:v>12.32157494</c:v>
                </c:pt>
                <c:pt idx="5010">
                  <c:v>12.330916206200024</c:v>
                </c:pt>
                <c:pt idx="5011">
                  <c:v>12.323354228800024</c:v>
                </c:pt>
                <c:pt idx="5012">
                  <c:v>12.2802064754</c:v>
                </c:pt>
                <c:pt idx="5013">
                  <c:v>12.244175877199998</c:v>
                </c:pt>
                <c:pt idx="5014">
                  <c:v>12.218821011799998</c:v>
                </c:pt>
                <c:pt idx="5015">
                  <c:v>12.196579901800002</c:v>
                </c:pt>
                <c:pt idx="5016">
                  <c:v>12.196135079600024</c:v>
                </c:pt>
                <c:pt idx="5017">
                  <c:v>12.200583301600002</c:v>
                </c:pt>
                <c:pt idx="5018">
                  <c:v>12.208590101199999</c:v>
                </c:pt>
                <c:pt idx="5019">
                  <c:v>12.220600300600001</c:v>
                </c:pt>
                <c:pt idx="5020">
                  <c:v>12.2326105</c:v>
                </c:pt>
                <c:pt idx="5021">
                  <c:v>12.235724255400006</c:v>
                </c:pt>
                <c:pt idx="5022">
                  <c:v>12.234834611</c:v>
                </c:pt>
                <c:pt idx="5023">
                  <c:v>12.243731055</c:v>
                </c:pt>
                <c:pt idx="5024">
                  <c:v>12.256186076600141</c:v>
                </c:pt>
                <c:pt idx="5025">
                  <c:v>12.273978964599998</c:v>
                </c:pt>
                <c:pt idx="5026">
                  <c:v>12.286878808400001</c:v>
                </c:pt>
                <c:pt idx="5027">
                  <c:v>12.290437386000002</c:v>
                </c:pt>
                <c:pt idx="5028">
                  <c:v>12.290437386000002</c:v>
                </c:pt>
                <c:pt idx="5029">
                  <c:v>12.299333830000002</c:v>
                </c:pt>
                <c:pt idx="5030">
                  <c:v>12.313568140400001</c:v>
                </c:pt>
                <c:pt idx="5031">
                  <c:v>12.331805850600002</c:v>
                </c:pt>
                <c:pt idx="5032">
                  <c:v>12.3447056944</c:v>
                </c:pt>
                <c:pt idx="5033">
                  <c:v>12.365167515600181</c:v>
                </c:pt>
                <c:pt idx="5034">
                  <c:v>12.383405225800145</c:v>
                </c:pt>
                <c:pt idx="5035">
                  <c:v>12.401198113800001</c:v>
                </c:pt>
                <c:pt idx="5036">
                  <c:v>12.410539380000024</c:v>
                </c:pt>
                <c:pt idx="5037">
                  <c:v>12.419435824000145</c:v>
                </c:pt>
                <c:pt idx="5038">
                  <c:v>12.426997801400002</c:v>
                </c:pt>
                <c:pt idx="5039">
                  <c:v>12.4114290244</c:v>
                </c:pt>
                <c:pt idx="5040">
                  <c:v>12.402532580400155</c:v>
                </c:pt>
                <c:pt idx="5041">
                  <c:v>12.414097957600006</c:v>
                </c:pt>
                <c:pt idx="5042">
                  <c:v>12.435004601000006</c:v>
                </c:pt>
                <c:pt idx="5043">
                  <c:v>12.457690533200161</c:v>
                </c:pt>
                <c:pt idx="5044">
                  <c:v>12.479041998800026</c:v>
                </c:pt>
                <c:pt idx="5045">
                  <c:v>12.498614175600002</c:v>
                </c:pt>
                <c:pt idx="5046">
                  <c:v>12.517296708000002</c:v>
                </c:pt>
                <c:pt idx="5047">
                  <c:v>12.537313706999948</c:v>
                </c:pt>
                <c:pt idx="5048">
                  <c:v>12.559554817000238</c:v>
                </c:pt>
                <c:pt idx="5049">
                  <c:v>12.585354504600026</c:v>
                </c:pt>
                <c:pt idx="5050">
                  <c:v>12.602702570400076</c:v>
                </c:pt>
                <c:pt idx="5051">
                  <c:v>12.613378303199998</c:v>
                </c:pt>
                <c:pt idx="5052">
                  <c:v>12.624943680399998</c:v>
                </c:pt>
                <c:pt idx="5053">
                  <c:v>12.636509057600026</c:v>
                </c:pt>
                <c:pt idx="5054">
                  <c:v>12.648519257000002</c:v>
                </c:pt>
                <c:pt idx="5055">
                  <c:v>12.652522656800135</c:v>
                </c:pt>
                <c:pt idx="5056">
                  <c:v>12.654746767800004</c:v>
                </c:pt>
                <c:pt idx="5057">
                  <c:v>12.656970878800006</c:v>
                </c:pt>
                <c:pt idx="5058">
                  <c:v>12.660084634200134</c:v>
                </c:pt>
                <c:pt idx="5059">
                  <c:v>12.663198389600002</c:v>
                </c:pt>
                <c:pt idx="5060">
                  <c:v>12.660529456400004</c:v>
                </c:pt>
                <c:pt idx="5061">
                  <c:v>12.653412301200024</c:v>
                </c:pt>
                <c:pt idx="5062">
                  <c:v>12.650743368000002</c:v>
                </c:pt>
                <c:pt idx="5063">
                  <c:v>12.653412301200024</c:v>
                </c:pt>
                <c:pt idx="5064">
                  <c:v>12.657415701000001</c:v>
                </c:pt>
                <c:pt idx="5065">
                  <c:v>12.661863922999999</c:v>
                </c:pt>
                <c:pt idx="5066">
                  <c:v>12.668091433800003</c:v>
                </c:pt>
                <c:pt idx="5067">
                  <c:v>12.670315544800001</c:v>
                </c:pt>
                <c:pt idx="5068">
                  <c:v>12.670315544800001</c:v>
                </c:pt>
                <c:pt idx="5069">
                  <c:v>12.663643211800123</c:v>
                </c:pt>
                <c:pt idx="5070">
                  <c:v>12.657415701000001</c:v>
                </c:pt>
                <c:pt idx="5071">
                  <c:v>12.644071034999998</c:v>
                </c:pt>
                <c:pt idx="5072">
                  <c:v>12.63295048</c:v>
                </c:pt>
                <c:pt idx="5073">
                  <c:v>12.615602414200024</c:v>
                </c:pt>
                <c:pt idx="5074">
                  <c:v>12.600033637200006</c:v>
                </c:pt>
                <c:pt idx="5075">
                  <c:v>12.592026837600141</c:v>
                </c:pt>
                <c:pt idx="5076">
                  <c:v>12.588468260000001</c:v>
                </c:pt>
                <c:pt idx="5077">
                  <c:v>12.590692371000006</c:v>
                </c:pt>
                <c:pt idx="5078">
                  <c:v>12.597364703999999</c:v>
                </c:pt>
                <c:pt idx="5079">
                  <c:v>12.602702570400076</c:v>
                </c:pt>
                <c:pt idx="5080">
                  <c:v>12.61070937</c:v>
                </c:pt>
                <c:pt idx="5081">
                  <c:v>12.620940280600001</c:v>
                </c:pt>
                <c:pt idx="5082">
                  <c:v>12.634729768799998</c:v>
                </c:pt>
                <c:pt idx="5083">
                  <c:v>12.650743368000002</c:v>
                </c:pt>
                <c:pt idx="5084">
                  <c:v>12.6689810782</c:v>
                </c:pt>
                <c:pt idx="5085">
                  <c:v>12.686329143999998</c:v>
                </c:pt>
                <c:pt idx="5086">
                  <c:v>12.694335943600001</c:v>
                </c:pt>
                <c:pt idx="5087">
                  <c:v>12.6978945212</c:v>
                </c:pt>
                <c:pt idx="5088">
                  <c:v>12.683215388600001</c:v>
                </c:pt>
                <c:pt idx="5089">
                  <c:v>12.676987877800125</c:v>
                </c:pt>
                <c:pt idx="5090">
                  <c:v>12.675208589000002</c:v>
                </c:pt>
                <c:pt idx="5091">
                  <c:v>12.675208589000002</c:v>
                </c:pt>
                <c:pt idx="5092">
                  <c:v>12.673874122400001</c:v>
                </c:pt>
                <c:pt idx="5093">
                  <c:v>12.6658673228</c:v>
                </c:pt>
                <c:pt idx="5094">
                  <c:v>12.660084634200134</c:v>
                </c:pt>
                <c:pt idx="5095">
                  <c:v>12.656081234400123</c:v>
                </c:pt>
                <c:pt idx="5096">
                  <c:v>12.656081234400123</c:v>
                </c:pt>
                <c:pt idx="5097">
                  <c:v>12.657415701000001</c:v>
                </c:pt>
                <c:pt idx="5098">
                  <c:v>12.650743368000002</c:v>
                </c:pt>
                <c:pt idx="5099">
                  <c:v>12.642291746199998</c:v>
                </c:pt>
                <c:pt idx="5100">
                  <c:v>12.636953879800002</c:v>
                </c:pt>
                <c:pt idx="5101">
                  <c:v>12.637843524200001</c:v>
                </c:pt>
                <c:pt idx="5102">
                  <c:v>12.642291746199998</c:v>
                </c:pt>
                <c:pt idx="5103">
                  <c:v>12.657415701000001</c:v>
                </c:pt>
                <c:pt idx="5104">
                  <c:v>12.678767166599998</c:v>
                </c:pt>
                <c:pt idx="5105">
                  <c:v>12.705901320800001</c:v>
                </c:pt>
                <c:pt idx="5106">
                  <c:v>12.735259586</c:v>
                </c:pt>
                <c:pt idx="5107">
                  <c:v>12.755276585000002</c:v>
                </c:pt>
                <c:pt idx="5108">
                  <c:v>12.770845362000001</c:v>
                </c:pt>
                <c:pt idx="5109">
                  <c:v>12.793976116400001</c:v>
                </c:pt>
                <c:pt idx="5110">
                  <c:v>12.805986315800224</c:v>
                </c:pt>
                <c:pt idx="5111">
                  <c:v>12.813548293200125</c:v>
                </c:pt>
                <c:pt idx="5112">
                  <c:v>12.821110270600002</c:v>
                </c:pt>
                <c:pt idx="5113">
                  <c:v>12.831786003400024</c:v>
                </c:pt>
                <c:pt idx="5114">
                  <c:v>12.843796202800123</c:v>
                </c:pt>
                <c:pt idx="5115">
                  <c:v>12.854027113400004</c:v>
                </c:pt>
                <c:pt idx="5116">
                  <c:v>12.8718200014</c:v>
                </c:pt>
                <c:pt idx="5117">
                  <c:v>12.878047512200123</c:v>
                </c:pt>
                <c:pt idx="5118">
                  <c:v>12.895840400200004</c:v>
                </c:pt>
                <c:pt idx="5119">
                  <c:v>12.916302221400002</c:v>
                </c:pt>
                <c:pt idx="5120">
                  <c:v>12.930091709600001</c:v>
                </c:pt>
                <c:pt idx="5121">
                  <c:v>12.933650287200004</c:v>
                </c:pt>
                <c:pt idx="5122">
                  <c:v>12.946550131000002</c:v>
                </c:pt>
                <c:pt idx="5123">
                  <c:v>12.963898196800002</c:v>
                </c:pt>
                <c:pt idx="5124">
                  <c:v>12.983915195800002</c:v>
                </c:pt>
                <c:pt idx="5125">
                  <c:v>12.999928795000001</c:v>
                </c:pt>
                <c:pt idx="5126">
                  <c:v>12.963898196800002</c:v>
                </c:pt>
                <c:pt idx="5127">
                  <c:v>12.951443175200026</c:v>
                </c:pt>
                <c:pt idx="5128">
                  <c:v>12.958560330400006</c:v>
                </c:pt>
                <c:pt idx="5129">
                  <c:v>12.968346418800024</c:v>
                </c:pt>
                <c:pt idx="5130">
                  <c:v>12.973684285200159</c:v>
                </c:pt>
                <c:pt idx="5131">
                  <c:v>12.981246262600004</c:v>
                </c:pt>
                <c:pt idx="5132">
                  <c:v>12.980356618200076</c:v>
                </c:pt>
                <c:pt idx="5133">
                  <c:v>12.9741291074</c:v>
                </c:pt>
                <c:pt idx="5134">
                  <c:v>12.979022151600002</c:v>
                </c:pt>
                <c:pt idx="5135">
                  <c:v>12.995035750800024</c:v>
                </c:pt>
                <c:pt idx="5136">
                  <c:v>13.010604527800076</c:v>
                </c:pt>
                <c:pt idx="5137">
                  <c:v>13.006156305800006</c:v>
                </c:pt>
                <c:pt idx="5138">
                  <c:v>13.003487372600135</c:v>
                </c:pt>
                <c:pt idx="5139">
                  <c:v>13.005711483600003</c:v>
                </c:pt>
                <c:pt idx="5140">
                  <c:v>13.007045950200002</c:v>
                </c:pt>
                <c:pt idx="5141">
                  <c:v>12.9937012842</c:v>
                </c:pt>
                <c:pt idx="5142">
                  <c:v>12.969236063200126</c:v>
                </c:pt>
                <c:pt idx="5143">
                  <c:v>12.953667286200076</c:v>
                </c:pt>
                <c:pt idx="5144">
                  <c:v>12.943881197800001</c:v>
                </c:pt>
                <c:pt idx="5145">
                  <c:v>12.9461053088</c:v>
                </c:pt>
                <c:pt idx="5146">
                  <c:v>12.9274227764</c:v>
                </c:pt>
                <c:pt idx="5147">
                  <c:v>12.910074710600002</c:v>
                </c:pt>
                <c:pt idx="5148">
                  <c:v>12.910519532800134</c:v>
                </c:pt>
                <c:pt idx="5149">
                  <c:v>12.920305621200001</c:v>
                </c:pt>
                <c:pt idx="5150">
                  <c:v>12.934984753800002</c:v>
                </c:pt>
                <c:pt idx="5151">
                  <c:v>12.953667286200076</c:v>
                </c:pt>
                <c:pt idx="5152">
                  <c:v>12.968346418800024</c:v>
                </c:pt>
                <c:pt idx="5153">
                  <c:v>12.983470373600024</c:v>
                </c:pt>
                <c:pt idx="5154">
                  <c:v>12.997259861800002</c:v>
                </c:pt>
                <c:pt idx="5155">
                  <c:v>13.007935594600006</c:v>
                </c:pt>
                <c:pt idx="5156">
                  <c:v>13.020835438400002</c:v>
                </c:pt>
                <c:pt idx="5157">
                  <c:v>13.0279525936</c:v>
                </c:pt>
                <c:pt idx="5158">
                  <c:v>13.034180104400001</c:v>
                </c:pt>
                <c:pt idx="5159">
                  <c:v>13.036849037600026</c:v>
                </c:pt>
                <c:pt idx="5160">
                  <c:v>13.031511171199998</c:v>
                </c:pt>
                <c:pt idx="5161">
                  <c:v>13.0279525936</c:v>
                </c:pt>
                <c:pt idx="5162">
                  <c:v>13.013718283199999</c:v>
                </c:pt>
                <c:pt idx="5163">
                  <c:v>13.005711483600003</c:v>
                </c:pt>
                <c:pt idx="5164">
                  <c:v>13.022169905</c:v>
                </c:pt>
                <c:pt idx="5165">
                  <c:v>13.041742081800001</c:v>
                </c:pt>
                <c:pt idx="5166">
                  <c:v>13.063093547400006</c:v>
                </c:pt>
                <c:pt idx="5167">
                  <c:v>13.074214102399999</c:v>
                </c:pt>
                <c:pt idx="5168">
                  <c:v>13.079996791000006</c:v>
                </c:pt>
                <c:pt idx="5169">
                  <c:v>13.090227701599998</c:v>
                </c:pt>
                <c:pt idx="5170">
                  <c:v>13.096010390200002</c:v>
                </c:pt>
                <c:pt idx="5171">
                  <c:v>13.060424614200134</c:v>
                </c:pt>
                <c:pt idx="5172">
                  <c:v>13.043521370600001</c:v>
                </c:pt>
                <c:pt idx="5173">
                  <c:v>13.041297259600002</c:v>
                </c:pt>
                <c:pt idx="5174">
                  <c:v>13.051083348000002</c:v>
                </c:pt>
                <c:pt idx="5175">
                  <c:v>13.073324458</c:v>
                </c:pt>
                <c:pt idx="5176">
                  <c:v>13.091117346000001</c:v>
                </c:pt>
                <c:pt idx="5177">
                  <c:v>13.113803278200002</c:v>
                </c:pt>
                <c:pt idx="5178">
                  <c:v>13.1360443882</c:v>
                </c:pt>
                <c:pt idx="5179">
                  <c:v>13.154726920600002</c:v>
                </c:pt>
                <c:pt idx="5180">
                  <c:v>13.164068186799998</c:v>
                </c:pt>
                <c:pt idx="5181">
                  <c:v>13.1676267644</c:v>
                </c:pt>
                <c:pt idx="5182">
                  <c:v>13.168071586599998</c:v>
                </c:pt>
                <c:pt idx="5183">
                  <c:v>13.168071586599998</c:v>
                </c:pt>
                <c:pt idx="5184">
                  <c:v>13.168071586599998</c:v>
                </c:pt>
                <c:pt idx="5185">
                  <c:v>13.1720749864</c:v>
                </c:pt>
                <c:pt idx="5186">
                  <c:v>13.1831955414</c:v>
                </c:pt>
                <c:pt idx="5187">
                  <c:v>13.197429851800004</c:v>
                </c:pt>
                <c:pt idx="5188">
                  <c:v>13.218336495200001</c:v>
                </c:pt>
                <c:pt idx="5189">
                  <c:v>13.234350094399998</c:v>
                </c:pt>
                <c:pt idx="5190">
                  <c:v>13.243691360599998</c:v>
                </c:pt>
                <c:pt idx="5191">
                  <c:v>13.251253338</c:v>
                </c:pt>
                <c:pt idx="5192">
                  <c:v>13.265042826200121</c:v>
                </c:pt>
                <c:pt idx="5193">
                  <c:v>13.286839114000006</c:v>
                </c:pt>
                <c:pt idx="5194">
                  <c:v>13.303742357600159</c:v>
                </c:pt>
                <c:pt idx="5195">
                  <c:v>13.322424890000141</c:v>
                </c:pt>
                <c:pt idx="5196">
                  <c:v>13.344221177799998</c:v>
                </c:pt>
                <c:pt idx="5197">
                  <c:v>13.364238176800002</c:v>
                </c:pt>
                <c:pt idx="5198">
                  <c:v>13.3789173094</c:v>
                </c:pt>
                <c:pt idx="5199">
                  <c:v>13.385144820200148</c:v>
                </c:pt>
                <c:pt idx="5200">
                  <c:v>13.380696598200208</c:v>
                </c:pt>
                <c:pt idx="5201">
                  <c:v>13.368241576600004</c:v>
                </c:pt>
                <c:pt idx="5202">
                  <c:v>13.350003866400026</c:v>
                </c:pt>
                <c:pt idx="5203">
                  <c:v>13.305076824200126</c:v>
                </c:pt>
                <c:pt idx="5204">
                  <c:v>13.27794267</c:v>
                </c:pt>
                <c:pt idx="5205">
                  <c:v>13.268601403799998</c:v>
                </c:pt>
                <c:pt idx="5206">
                  <c:v>13.2632635374</c:v>
                </c:pt>
                <c:pt idx="5207">
                  <c:v>13.260594604200024</c:v>
                </c:pt>
                <c:pt idx="5208">
                  <c:v>13.268601403799998</c:v>
                </c:pt>
                <c:pt idx="5209">
                  <c:v>13.27794267</c:v>
                </c:pt>
                <c:pt idx="5210">
                  <c:v>13.280611603200001</c:v>
                </c:pt>
                <c:pt idx="5211">
                  <c:v>13.287728758399998</c:v>
                </c:pt>
                <c:pt idx="5212">
                  <c:v>13.3006286022</c:v>
                </c:pt>
                <c:pt idx="5213">
                  <c:v>13.312638801600126</c:v>
                </c:pt>
                <c:pt idx="5214">
                  <c:v>13.313973268200002</c:v>
                </c:pt>
                <c:pt idx="5215">
                  <c:v>13.315307734800006</c:v>
                </c:pt>
                <c:pt idx="5216">
                  <c:v>13.316642201400137</c:v>
                </c:pt>
                <c:pt idx="5217">
                  <c:v>13.319755956800076</c:v>
                </c:pt>
                <c:pt idx="5218">
                  <c:v>13.3219800678</c:v>
                </c:pt>
                <c:pt idx="5219">
                  <c:v>13.304632002000076</c:v>
                </c:pt>
                <c:pt idx="5220">
                  <c:v>13.267711759400001</c:v>
                </c:pt>
                <c:pt idx="5221">
                  <c:v>13.2539222712</c:v>
                </c:pt>
                <c:pt idx="5222">
                  <c:v>13.248139582599999</c:v>
                </c:pt>
                <c:pt idx="5223">
                  <c:v>13.243246538400006</c:v>
                </c:pt>
                <c:pt idx="5224">
                  <c:v>13.246805116000001</c:v>
                </c:pt>
                <c:pt idx="5225">
                  <c:v>13.256591204400006</c:v>
                </c:pt>
                <c:pt idx="5226">
                  <c:v>13.224564006000001</c:v>
                </c:pt>
                <c:pt idx="5227">
                  <c:v>13.197429851800004</c:v>
                </c:pt>
                <c:pt idx="5228">
                  <c:v>13.200098784999998</c:v>
                </c:pt>
                <c:pt idx="5229">
                  <c:v>13.210774517800004</c:v>
                </c:pt>
                <c:pt idx="5230">
                  <c:v>13.220115783999878</c:v>
                </c:pt>
                <c:pt idx="5231">
                  <c:v>13.222339895000006</c:v>
                </c:pt>
                <c:pt idx="5232">
                  <c:v>13.2272329392</c:v>
                </c:pt>
                <c:pt idx="5233">
                  <c:v>13.244136182799998</c:v>
                </c:pt>
                <c:pt idx="5234">
                  <c:v>13.2721599814</c:v>
                </c:pt>
                <c:pt idx="5235">
                  <c:v>13.297070024599998</c:v>
                </c:pt>
                <c:pt idx="5236">
                  <c:v>13.320645601200004</c:v>
                </c:pt>
                <c:pt idx="5237">
                  <c:v>13.345110822200002</c:v>
                </c:pt>
                <c:pt idx="5238">
                  <c:v>13.365127821200026</c:v>
                </c:pt>
                <c:pt idx="5239">
                  <c:v>13.380696598200208</c:v>
                </c:pt>
                <c:pt idx="5240">
                  <c:v>13.396710197400004</c:v>
                </c:pt>
                <c:pt idx="5241">
                  <c:v>13.410499685600024</c:v>
                </c:pt>
                <c:pt idx="5242">
                  <c:v>13.430071862399998</c:v>
                </c:pt>
                <c:pt idx="5243">
                  <c:v>13.450533683600026</c:v>
                </c:pt>
                <c:pt idx="5244">
                  <c:v>13.470995504800024</c:v>
                </c:pt>
                <c:pt idx="5245">
                  <c:v>13.490122859400024</c:v>
                </c:pt>
                <c:pt idx="5246">
                  <c:v>13.507026102999999</c:v>
                </c:pt>
                <c:pt idx="5247">
                  <c:v>13.523929346600001</c:v>
                </c:pt>
                <c:pt idx="5248">
                  <c:v>13.534160257200002</c:v>
                </c:pt>
                <c:pt idx="5249">
                  <c:v>13.537274012600003</c:v>
                </c:pt>
                <c:pt idx="5250">
                  <c:v>13.5168121914</c:v>
                </c:pt>
                <c:pt idx="5251">
                  <c:v>13.511474325000002</c:v>
                </c:pt>
                <c:pt idx="5252">
                  <c:v>13.515922547000002</c:v>
                </c:pt>
                <c:pt idx="5253">
                  <c:v>13.523929346600001</c:v>
                </c:pt>
                <c:pt idx="5254">
                  <c:v>13.534160257200002</c:v>
                </c:pt>
                <c:pt idx="5255">
                  <c:v>13.542611879000004</c:v>
                </c:pt>
                <c:pt idx="5256">
                  <c:v>13.540832590200004</c:v>
                </c:pt>
                <c:pt idx="5257">
                  <c:v>13.535494723800022</c:v>
                </c:pt>
                <c:pt idx="5258">
                  <c:v>13.529712035200006</c:v>
                </c:pt>
                <c:pt idx="5259">
                  <c:v>13.534160257200002</c:v>
                </c:pt>
                <c:pt idx="5260">
                  <c:v>13.550173856400002</c:v>
                </c:pt>
                <c:pt idx="5261">
                  <c:v>13.558625478200002</c:v>
                </c:pt>
                <c:pt idx="5262">
                  <c:v>13.565742633400168</c:v>
                </c:pt>
                <c:pt idx="5263">
                  <c:v>13.578197655000002</c:v>
                </c:pt>
                <c:pt idx="5264">
                  <c:v>13.5968801874</c:v>
                </c:pt>
                <c:pt idx="5265">
                  <c:v>13.616452364200002</c:v>
                </c:pt>
                <c:pt idx="5266">
                  <c:v>13.640027940799998</c:v>
                </c:pt>
                <c:pt idx="5267">
                  <c:v>13.657376006600002</c:v>
                </c:pt>
                <c:pt idx="5268">
                  <c:v>13.682730872000137</c:v>
                </c:pt>
                <c:pt idx="5269">
                  <c:v>13.701858226600001</c:v>
                </c:pt>
                <c:pt idx="5270">
                  <c:v>13.720985581200001</c:v>
                </c:pt>
                <c:pt idx="5271">
                  <c:v>13.744116335600001</c:v>
                </c:pt>
                <c:pt idx="5272">
                  <c:v>13.767247090000001</c:v>
                </c:pt>
                <c:pt idx="5273">
                  <c:v>13.791267488799948</c:v>
                </c:pt>
                <c:pt idx="5274">
                  <c:v>13.812174132200004</c:v>
                </c:pt>
                <c:pt idx="5275">
                  <c:v>13.825518798200006</c:v>
                </c:pt>
                <c:pt idx="5276">
                  <c:v>13.835304886600024</c:v>
                </c:pt>
                <c:pt idx="5277">
                  <c:v>13.851318485799998</c:v>
                </c:pt>
                <c:pt idx="5278">
                  <c:v>13.870890662600004</c:v>
                </c:pt>
                <c:pt idx="5279">
                  <c:v>13.895355883600002</c:v>
                </c:pt>
                <c:pt idx="5280">
                  <c:v>13.9216003934</c:v>
                </c:pt>
                <c:pt idx="5281">
                  <c:v>13.950513836400152</c:v>
                </c:pt>
                <c:pt idx="5282">
                  <c:v>13.977203168399999</c:v>
                </c:pt>
                <c:pt idx="5283">
                  <c:v>13.987434079000188</c:v>
                </c:pt>
                <c:pt idx="5284">
                  <c:v>13.997220167399998</c:v>
                </c:pt>
                <c:pt idx="5285">
                  <c:v>14.004337322600001</c:v>
                </c:pt>
                <c:pt idx="5286">
                  <c:v>14.0127889444</c:v>
                </c:pt>
                <c:pt idx="5287">
                  <c:v>13.986544434600152</c:v>
                </c:pt>
                <c:pt idx="5288">
                  <c:v>13.9838755014</c:v>
                </c:pt>
                <c:pt idx="5289">
                  <c:v>13.976313524000002</c:v>
                </c:pt>
                <c:pt idx="5290">
                  <c:v>13.974534235200208</c:v>
                </c:pt>
                <c:pt idx="5291">
                  <c:v>13.9838755014</c:v>
                </c:pt>
                <c:pt idx="5292">
                  <c:v>14.004782144800002</c:v>
                </c:pt>
                <c:pt idx="5293">
                  <c:v>13.980761746000001</c:v>
                </c:pt>
                <c:pt idx="5294">
                  <c:v>14.003002856000121</c:v>
                </c:pt>
                <c:pt idx="5295">
                  <c:v>14.029692188</c:v>
                </c:pt>
                <c:pt idx="5296">
                  <c:v>14.050598831400126</c:v>
                </c:pt>
                <c:pt idx="5297">
                  <c:v>14.070171008200001</c:v>
                </c:pt>
                <c:pt idx="5298">
                  <c:v>14.081736385400006</c:v>
                </c:pt>
                <c:pt idx="5299">
                  <c:v>14.087963896200002</c:v>
                </c:pt>
                <c:pt idx="5300">
                  <c:v>14.098639629000004</c:v>
                </c:pt>
                <c:pt idx="5301">
                  <c:v>14.095081051400006</c:v>
                </c:pt>
                <c:pt idx="5302">
                  <c:v>14.081736385400006</c:v>
                </c:pt>
                <c:pt idx="5303">
                  <c:v>14.097305162399998</c:v>
                </c:pt>
                <c:pt idx="5304">
                  <c:v>14.118656628</c:v>
                </c:pt>
                <c:pt idx="5305">
                  <c:v>14.140897738000001</c:v>
                </c:pt>
                <c:pt idx="5306">
                  <c:v>14.155576870600157</c:v>
                </c:pt>
                <c:pt idx="5307">
                  <c:v>14.169811180999998</c:v>
                </c:pt>
                <c:pt idx="5308">
                  <c:v>14.182266202600006</c:v>
                </c:pt>
                <c:pt idx="5309">
                  <c:v>14.190273002199998</c:v>
                </c:pt>
                <c:pt idx="5310">
                  <c:v>14.189828179999999</c:v>
                </c:pt>
                <c:pt idx="5311">
                  <c:v>14.196945335200002</c:v>
                </c:pt>
                <c:pt idx="5312">
                  <c:v>14.212514112200004</c:v>
                </c:pt>
                <c:pt idx="5313">
                  <c:v>14.225858778200001</c:v>
                </c:pt>
                <c:pt idx="5314">
                  <c:v>14.242762021800001</c:v>
                </c:pt>
                <c:pt idx="5315">
                  <c:v>14.256551510000024</c:v>
                </c:pt>
                <c:pt idx="5316">
                  <c:v>14.264113487399998</c:v>
                </c:pt>
                <c:pt idx="5317">
                  <c:v>14.276123686799998</c:v>
                </c:pt>
                <c:pt idx="5318">
                  <c:v>14.285464953000076</c:v>
                </c:pt>
                <c:pt idx="5319">
                  <c:v>14.297919974600001</c:v>
                </c:pt>
                <c:pt idx="5320">
                  <c:v>14.307261240800003</c:v>
                </c:pt>
                <c:pt idx="5321">
                  <c:v>14.317492151400026</c:v>
                </c:pt>
                <c:pt idx="5322">
                  <c:v>14.329502350800126</c:v>
                </c:pt>
                <c:pt idx="5323">
                  <c:v>14.341512550200004</c:v>
                </c:pt>
                <c:pt idx="5324">
                  <c:v>14.354412394000141</c:v>
                </c:pt>
                <c:pt idx="5325">
                  <c:v>14.357081327200024</c:v>
                </c:pt>
                <c:pt idx="5326">
                  <c:v>14.349964172000002</c:v>
                </c:pt>
                <c:pt idx="5327">
                  <c:v>14.340178083599998</c:v>
                </c:pt>
                <c:pt idx="5328">
                  <c:v>14.315268040399999</c:v>
                </c:pt>
                <c:pt idx="5329">
                  <c:v>14.309485351800172</c:v>
                </c:pt>
                <c:pt idx="5330">
                  <c:v>14.3237196622</c:v>
                </c:pt>
                <c:pt idx="5331">
                  <c:v>14.349519349800024</c:v>
                </c:pt>
                <c:pt idx="5332">
                  <c:v>14.370870815400076</c:v>
                </c:pt>
                <c:pt idx="5333">
                  <c:v>14.392222281</c:v>
                </c:pt>
                <c:pt idx="5334">
                  <c:v>14.410904813400121</c:v>
                </c:pt>
                <c:pt idx="5335">
                  <c:v>14.431811456799998</c:v>
                </c:pt>
                <c:pt idx="5336">
                  <c:v>14.455831855600181</c:v>
                </c:pt>
                <c:pt idx="5337">
                  <c:v>14.486524587400076</c:v>
                </c:pt>
                <c:pt idx="5338">
                  <c:v>14.526113763199998</c:v>
                </c:pt>
                <c:pt idx="5339">
                  <c:v>14.56792705</c:v>
                </c:pt>
                <c:pt idx="5340">
                  <c:v>14.607961047999998</c:v>
                </c:pt>
                <c:pt idx="5341">
                  <c:v>14.647550223800001</c:v>
                </c:pt>
                <c:pt idx="5342">
                  <c:v>14.676463666800002</c:v>
                </c:pt>
                <c:pt idx="5343">
                  <c:v>14.702708176600003</c:v>
                </c:pt>
                <c:pt idx="5344">
                  <c:v>14.731621619599998</c:v>
                </c:pt>
                <c:pt idx="5345">
                  <c:v>14.760535062600002</c:v>
                </c:pt>
                <c:pt idx="5346">
                  <c:v>14.7841106392</c:v>
                </c:pt>
                <c:pt idx="5347">
                  <c:v>14.801013882800001</c:v>
                </c:pt>
                <c:pt idx="5348">
                  <c:v>14.814803371000002</c:v>
                </c:pt>
                <c:pt idx="5349">
                  <c:v>14.838378947599882</c:v>
                </c:pt>
                <c:pt idx="5350">
                  <c:v>14.873519901400076</c:v>
                </c:pt>
                <c:pt idx="5351">
                  <c:v>14.904657455400002</c:v>
                </c:pt>
                <c:pt idx="5352">
                  <c:v>14.942467342400002</c:v>
                </c:pt>
                <c:pt idx="5353">
                  <c:v>14.982056518200224</c:v>
                </c:pt>
                <c:pt idx="5354">
                  <c:v>15.017197472000001</c:v>
                </c:pt>
                <c:pt idx="5355">
                  <c:v>15.044331626199998</c:v>
                </c:pt>
                <c:pt idx="5356">
                  <c:v>15.058565936600004</c:v>
                </c:pt>
                <c:pt idx="5357">
                  <c:v>15.024759449400001</c:v>
                </c:pt>
                <c:pt idx="5358">
                  <c:v>14.999849406200006</c:v>
                </c:pt>
                <c:pt idx="5359">
                  <c:v>14.994511539800024</c:v>
                </c:pt>
                <c:pt idx="5360">
                  <c:v>15.006966561400002</c:v>
                </c:pt>
                <c:pt idx="5361">
                  <c:v>15.0047424504</c:v>
                </c:pt>
                <c:pt idx="5362">
                  <c:v>15.019421583000002</c:v>
                </c:pt>
                <c:pt idx="5363">
                  <c:v>15.040328226399998</c:v>
                </c:pt>
                <c:pt idx="5364">
                  <c:v>15.055897003400121</c:v>
                </c:pt>
                <c:pt idx="5365">
                  <c:v>15.062569336400164</c:v>
                </c:pt>
                <c:pt idx="5366">
                  <c:v>15.063014158600026</c:v>
                </c:pt>
                <c:pt idx="5367">
                  <c:v>15.071910602600003</c:v>
                </c:pt>
                <c:pt idx="5368">
                  <c:v>15.086589735200135</c:v>
                </c:pt>
                <c:pt idx="5369">
                  <c:v>15.102158512200004</c:v>
                </c:pt>
                <c:pt idx="5370">
                  <c:v>15.112834245000123</c:v>
                </c:pt>
                <c:pt idx="5371">
                  <c:v>15.127513377600001</c:v>
                </c:pt>
                <c:pt idx="5372">
                  <c:v>15.141747688000001</c:v>
                </c:pt>
                <c:pt idx="5373">
                  <c:v>15.145751087800001</c:v>
                </c:pt>
                <c:pt idx="5374">
                  <c:v>15.155537176200166</c:v>
                </c:pt>
                <c:pt idx="5375">
                  <c:v>15.173330064200002</c:v>
                </c:pt>
                <c:pt idx="5376">
                  <c:v>15.1960159964</c:v>
                </c:pt>
                <c:pt idx="5377">
                  <c:v>15.219146750800002</c:v>
                </c:pt>
                <c:pt idx="5378">
                  <c:v>15.237384460999998</c:v>
                </c:pt>
                <c:pt idx="5379">
                  <c:v>15.250729127000001</c:v>
                </c:pt>
                <c:pt idx="5380">
                  <c:v>15.251173949199998</c:v>
                </c:pt>
                <c:pt idx="5381">
                  <c:v>15.263184148600002</c:v>
                </c:pt>
                <c:pt idx="5382">
                  <c:v>15.281866680999999</c:v>
                </c:pt>
                <c:pt idx="5383">
                  <c:v>15.303218146600003</c:v>
                </c:pt>
                <c:pt idx="5384">
                  <c:v>15.321900679000002</c:v>
                </c:pt>
                <c:pt idx="5385">
                  <c:v>15.329017834200076</c:v>
                </c:pt>
                <c:pt idx="5386">
                  <c:v>15.330797123</c:v>
                </c:pt>
                <c:pt idx="5387">
                  <c:v>15.35659681060028</c:v>
                </c:pt>
                <c:pt idx="5388">
                  <c:v>15.389958475600002</c:v>
                </c:pt>
                <c:pt idx="5389">
                  <c:v>15.419316740800001</c:v>
                </c:pt>
                <c:pt idx="5390">
                  <c:v>15.448675005999998</c:v>
                </c:pt>
                <c:pt idx="5391">
                  <c:v>15.482036671000177</c:v>
                </c:pt>
                <c:pt idx="5392">
                  <c:v>15.511839758400004</c:v>
                </c:pt>
                <c:pt idx="5393">
                  <c:v>15.530077468599998</c:v>
                </c:pt>
                <c:pt idx="5394">
                  <c:v>15.530522290800002</c:v>
                </c:pt>
                <c:pt idx="5395">
                  <c:v>15.536304979400002</c:v>
                </c:pt>
                <c:pt idx="5396">
                  <c:v>15.549649645400002</c:v>
                </c:pt>
                <c:pt idx="5397">
                  <c:v>15.569666644400026</c:v>
                </c:pt>
                <c:pt idx="5398">
                  <c:v>15.592797398800123</c:v>
                </c:pt>
                <c:pt idx="5399">
                  <c:v>15.612814397800006</c:v>
                </c:pt>
                <c:pt idx="5400">
                  <c:v>15.630607285800002</c:v>
                </c:pt>
                <c:pt idx="5401">
                  <c:v>15.650624284800006</c:v>
                </c:pt>
                <c:pt idx="5402">
                  <c:v>15.669751639400006</c:v>
                </c:pt>
                <c:pt idx="5403">
                  <c:v>15.6870997052</c:v>
                </c:pt>
                <c:pt idx="5404">
                  <c:v>15.699554726800002</c:v>
                </c:pt>
                <c:pt idx="5405">
                  <c:v>15.713789037200026</c:v>
                </c:pt>
                <c:pt idx="5406">
                  <c:v>15.724019947799999</c:v>
                </c:pt>
                <c:pt idx="5407">
                  <c:v>15.726688881000001</c:v>
                </c:pt>
                <c:pt idx="5408">
                  <c:v>15.729802636400002</c:v>
                </c:pt>
                <c:pt idx="5409">
                  <c:v>15.724019947799999</c:v>
                </c:pt>
                <c:pt idx="5410">
                  <c:v>15.710230459600002</c:v>
                </c:pt>
                <c:pt idx="5411">
                  <c:v>15.709785637400024</c:v>
                </c:pt>
                <c:pt idx="5412">
                  <c:v>15.714678681599862</c:v>
                </c:pt>
                <c:pt idx="5413">
                  <c:v>15.636834796600002</c:v>
                </c:pt>
                <c:pt idx="5414">
                  <c:v>15.615928153199999</c:v>
                </c:pt>
                <c:pt idx="5415">
                  <c:v>15.591462932200002</c:v>
                </c:pt>
                <c:pt idx="5416">
                  <c:v>15.575449333000199</c:v>
                </c:pt>
                <c:pt idx="5417">
                  <c:v>15.566552889000134</c:v>
                </c:pt>
                <c:pt idx="5418">
                  <c:v>15.581676843800002</c:v>
                </c:pt>
                <c:pt idx="5419">
                  <c:v>15.607031709200001</c:v>
                </c:pt>
                <c:pt idx="5420">
                  <c:v>15.633276219000004</c:v>
                </c:pt>
                <c:pt idx="5421">
                  <c:v>15.602583487200002</c:v>
                </c:pt>
                <c:pt idx="5422">
                  <c:v>15.579897555000137</c:v>
                </c:pt>
                <c:pt idx="5423">
                  <c:v>15.576338977400004</c:v>
                </c:pt>
                <c:pt idx="5424">
                  <c:v>15.576338977400004</c:v>
                </c:pt>
                <c:pt idx="5425">
                  <c:v>15.581676843800002</c:v>
                </c:pt>
                <c:pt idx="5426">
                  <c:v>15.583456132600126</c:v>
                </c:pt>
                <c:pt idx="5427">
                  <c:v>15.577673443999998</c:v>
                </c:pt>
                <c:pt idx="5428">
                  <c:v>15.521625846800001</c:v>
                </c:pt>
                <c:pt idx="5429">
                  <c:v>15.454012872400074</c:v>
                </c:pt>
                <c:pt idx="5430">
                  <c:v>15.410865119000002</c:v>
                </c:pt>
                <c:pt idx="5431">
                  <c:v>15.398410097400006</c:v>
                </c:pt>
                <c:pt idx="5432">
                  <c:v>15.3917377644</c:v>
                </c:pt>
                <c:pt idx="5433">
                  <c:v>15.386844720200004</c:v>
                </c:pt>
                <c:pt idx="5434">
                  <c:v>15.398854919600026</c:v>
                </c:pt>
                <c:pt idx="5435">
                  <c:v>15.438888917600002</c:v>
                </c:pt>
                <c:pt idx="5436">
                  <c:v>15.485595248600166</c:v>
                </c:pt>
                <c:pt idx="5437">
                  <c:v>15.532746401800004</c:v>
                </c:pt>
                <c:pt idx="5438">
                  <c:v>15.572780399800161</c:v>
                </c:pt>
                <c:pt idx="5439">
                  <c:v>15.6003593762</c:v>
                </c:pt>
                <c:pt idx="5440">
                  <c:v>15.622600486200001</c:v>
                </c:pt>
                <c:pt idx="5441">
                  <c:v>15.623934952800004</c:v>
                </c:pt>
                <c:pt idx="5442">
                  <c:v>15.6475105294</c:v>
                </c:pt>
                <c:pt idx="5443">
                  <c:v>15.676868794600001</c:v>
                </c:pt>
                <c:pt idx="5444">
                  <c:v>15.710230459600002</c:v>
                </c:pt>
                <c:pt idx="5445">
                  <c:v>15.740033547000001</c:v>
                </c:pt>
                <c:pt idx="5446">
                  <c:v>15.76894699</c:v>
                </c:pt>
                <c:pt idx="5447">
                  <c:v>15.7898536334</c:v>
                </c:pt>
                <c:pt idx="5448">
                  <c:v>15.788963988999948</c:v>
                </c:pt>
                <c:pt idx="5449">
                  <c:v>15.7898536334</c:v>
                </c:pt>
                <c:pt idx="5450">
                  <c:v>15.787184700200001</c:v>
                </c:pt>
                <c:pt idx="5451">
                  <c:v>15.8072016992</c:v>
                </c:pt>
                <c:pt idx="5452">
                  <c:v>15.826329053800002</c:v>
                </c:pt>
                <c:pt idx="5453">
                  <c:v>15.850349452600026</c:v>
                </c:pt>
                <c:pt idx="5454">
                  <c:v>15.873035384800026</c:v>
                </c:pt>
                <c:pt idx="5455">
                  <c:v>15.893497206000166</c:v>
                </c:pt>
                <c:pt idx="5456">
                  <c:v>15.905062583200024</c:v>
                </c:pt>
                <c:pt idx="5457">
                  <c:v>15.907731516400123</c:v>
                </c:pt>
                <c:pt idx="5458">
                  <c:v>15.92463476</c:v>
                </c:pt>
                <c:pt idx="5459">
                  <c:v>15.957106780600002</c:v>
                </c:pt>
                <c:pt idx="5460">
                  <c:v>15.994471845400001</c:v>
                </c:pt>
                <c:pt idx="5461">
                  <c:v>16.036285132200035</c:v>
                </c:pt>
                <c:pt idx="5462">
                  <c:v>16.083436285399564</c:v>
                </c:pt>
                <c:pt idx="5463">
                  <c:v>16.134146016199999</c:v>
                </c:pt>
                <c:pt idx="5464">
                  <c:v>16.181741991600003</c:v>
                </c:pt>
                <c:pt idx="5465">
                  <c:v>16.228893144800001</c:v>
                </c:pt>
                <c:pt idx="5466">
                  <c:v>16.272930542599731</c:v>
                </c:pt>
                <c:pt idx="5467">
                  <c:v>16.313409362800005</c:v>
                </c:pt>
                <c:pt idx="5468">
                  <c:v>16.350329605399889</c:v>
                </c:pt>
                <c:pt idx="5469">
                  <c:v>16.37257071540003</c:v>
                </c:pt>
                <c:pt idx="5470">
                  <c:v>16.337429761600031</c:v>
                </c:pt>
                <c:pt idx="5471">
                  <c:v>16.34232280579959</c:v>
                </c:pt>
                <c:pt idx="5472">
                  <c:v>16.371236248800002</c:v>
                </c:pt>
                <c:pt idx="5473">
                  <c:v>16.397480758600135</c:v>
                </c:pt>
                <c:pt idx="5474">
                  <c:v>16.376574115200135</c:v>
                </c:pt>
                <c:pt idx="5475">
                  <c:v>16.370791426600135</c:v>
                </c:pt>
                <c:pt idx="5476">
                  <c:v>16.37835340400003</c:v>
                </c:pt>
                <c:pt idx="5477">
                  <c:v>16.363229449199789</c:v>
                </c:pt>
                <c:pt idx="5478">
                  <c:v>16.3556674718</c:v>
                </c:pt>
                <c:pt idx="5479">
                  <c:v>16.356112293999889</c:v>
                </c:pt>
                <c:pt idx="5480">
                  <c:v>16.3476606722</c:v>
                </c:pt>
                <c:pt idx="5481">
                  <c:v>16.345436561199659</c:v>
                </c:pt>
                <c:pt idx="5482">
                  <c:v>16.356112293999889</c:v>
                </c:pt>
                <c:pt idx="5483">
                  <c:v>16.379243048399989</c:v>
                </c:pt>
                <c:pt idx="5484">
                  <c:v>16.386360203600002</c:v>
                </c:pt>
                <c:pt idx="5485">
                  <c:v>16.397925580800031</c:v>
                </c:pt>
                <c:pt idx="5486">
                  <c:v>16.361894982600031</c:v>
                </c:pt>
                <c:pt idx="5487">
                  <c:v>16.203983101600031</c:v>
                </c:pt>
                <c:pt idx="5488">
                  <c:v>16.118132417000005</c:v>
                </c:pt>
                <c:pt idx="5489">
                  <c:v>16.095891307000031</c:v>
                </c:pt>
                <c:pt idx="5490">
                  <c:v>16.08121217439972</c:v>
                </c:pt>
                <c:pt idx="5491">
                  <c:v>16.086550040800002</c:v>
                </c:pt>
                <c:pt idx="5492">
                  <c:v>16.079877707800264</c:v>
                </c:pt>
                <c:pt idx="5493">
                  <c:v>16.083436285399564</c:v>
                </c:pt>
                <c:pt idx="5494">
                  <c:v>16.116353128200387</c:v>
                </c:pt>
                <c:pt idx="5495">
                  <c:v>16.16483874800025</c:v>
                </c:pt>
                <c:pt idx="5496">
                  <c:v>16.191083257800031</c:v>
                </c:pt>
                <c:pt idx="5497">
                  <c:v>16.1385942382</c:v>
                </c:pt>
                <c:pt idx="5498">
                  <c:v>16.141707993600004</c:v>
                </c:pt>
                <c:pt idx="5499">
                  <c:v>16.171955903200416</c:v>
                </c:pt>
                <c:pt idx="5500">
                  <c:v>16.197755590800035</c:v>
                </c:pt>
                <c:pt idx="5501">
                  <c:v>16.229337967000003</c:v>
                </c:pt>
                <c:pt idx="5502">
                  <c:v>16.2569169434</c:v>
                </c:pt>
                <c:pt idx="5503">
                  <c:v>16.296061297000001</c:v>
                </c:pt>
                <c:pt idx="5504">
                  <c:v>16.338764228200031</c:v>
                </c:pt>
                <c:pt idx="5505">
                  <c:v>16.314743829400001</c:v>
                </c:pt>
                <c:pt idx="5506">
                  <c:v>16.304068096600286</c:v>
                </c:pt>
                <c:pt idx="5507">
                  <c:v>16.3303126064</c:v>
                </c:pt>
                <c:pt idx="5508">
                  <c:v>16.366343204599666</c:v>
                </c:pt>
                <c:pt idx="5509">
                  <c:v>16.414828824400235</c:v>
                </c:pt>
                <c:pt idx="5510">
                  <c:v>16.46242479979972</c:v>
                </c:pt>
                <c:pt idx="5511">
                  <c:v>16.500679508999738</c:v>
                </c:pt>
                <c:pt idx="5512">
                  <c:v>16.550054773200031</c:v>
                </c:pt>
                <c:pt idx="5513">
                  <c:v>16.609660948000005</c:v>
                </c:pt>
                <c:pt idx="5514">
                  <c:v>16.660815501000005</c:v>
                </c:pt>
                <c:pt idx="5515">
                  <c:v>16.70574254319947</c:v>
                </c:pt>
                <c:pt idx="5516">
                  <c:v>16.709301120800031</c:v>
                </c:pt>
                <c:pt idx="5517">
                  <c:v>16.736435274999753</c:v>
                </c:pt>
                <c:pt idx="5518">
                  <c:v>16.7693521178</c:v>
                </c:pt>
                <c:pt idx="5519">
                  <c:v>16.796931094200001</c:v>
                </c:pt>
                <c:pt idx="5520">
                  <c:v>16.824065248400135</c:v>
                </c:pt>
                <c:pt idx="5521">
                  <c:v>16.869437112800004</c:v>
                </c:pt>
                <c:pt idx="5522">
                  <c:v>16.9170330882</c:v>
                </c:pt>
                <c:pt idx="5523">
                  <c:v>16.968632463399615</c:v>
                </c:pt>
                <c:pt idx="5524">
                  <c:v>15.830470348482002</c:v>
                </c:pt>
                <c:pt idx="5525">
                  <c:v>15.881353559940004</c:v>
                </c:pt>
                <c:pt idx="5526">
                  <c:v>15.930168348168007</c:v>
                </c:pt>
                <c:pt idx="5527">
                  <c:v>15.975259974582126</c:v>
                </c:pt>
                <c:pt idx="5528">
                  <c:v>16.022006339579619</c:v>
                </c:pt>
                <c:pt idx="5529">
                  <c:v>16.073303235683746</c:v>
                </c:pt>
                <c:pt idx="5530">
                  <c:v>16.125013816434006</c:v>
                </c:pt>
                <c:pt idx="5531">
                  <c:v>16.175897027892312</c:v>
                </c:pt>
                <c:pt idx="5532">
                  <c:v>16.219747600367615</c:v>
                </c:pt>
                <c:pt idx="5533">
                  <c:v>16.262357118906003</c:v>
                </c:pt>
                <c:pt idx="5534">
                  <c:v>16.285523459081706</c:v>
                </c:pt>
                <c:pt idx="5535">
                  <c:v>16.268148703949709</c:v>
                </c:pt>
                <c:pt idx="5536">
                  <c:v>16.281386612621709</c:v>
                </c:pt>
                <c:pt idx="5537">
                  <c:v>16.314895068948438</c:v>
                </c:pt>
                <c:pt idx="5538">
                  <c:v>16.354195110318326</c:v>
                </c:pt>
                <c:pt idx="5539">
                  <c:v>16.374879342618268</c:v>
                </c:pt>
                <c:pt idx="5540">
                  <c:v>16.393081467042293</c:v>
                </c:pt>
                <c:pt idx="5541">
                  <c:v>16.424521500137626</c:v>
                </c:pt>
                <c:pt idx="5542">
                  <c:v>16.449756263543673</c:v>
                </c:pt>
                <c:pt idx="5543">
                  <c:v>16.472508919074002</c:v>
                </c:pt>
                <c:pt idx="5544">
                  <c:v>16.507258429338286</c:v>
                </c:pt>
                <c:pt idx="5545">
                  <c:v>16.548626893937477</c:v>
                </c:pt>
                <c:pt idx="5546">
                  <c:v>16.582135350263684</c:v>
                </c:pt>
                <c:pt idx="5547">
                  <c:v>16.619780653050135</c:v>
                </c:pt>
                <c:pt idx="5548">
                  <c:v>16.652461740084131</c:v>
                </c:pt>
                <c:pt idx="5549">
                  <c:v>16.672732287737517</c:v>
                </c:pt>
                <c:pt idx="5550">
                  <c:v>16.684729142471745</c:v>
                </c:pt>
                <c:pt idx="5551">
                  <c:v>16.712859698400031</c:v>
                </c:pt>
                <c:pt idx="5552">
                  <c:v>16.743472362204002</c:v>
                </c:pt>
                <c:pt idx="5553">
                  <c:v>16.76457027914968</c:v>
                </c:pt>
                <c:pt idx="5554">
                  <c:v>16.725683922425709</c:v>
                </c:pt>
                <c:pt idx="5555">
                  <c:v>16.74843657795547</c:v>
                </c:pt>
                <c:pt idx="5556">
                  <c:v>16.793114519723677</c:v>
                </c:pt>
                <c:pt idx="5557">
                  <c:v>16.846479839058002</c:v>
                </c:pt>
                <c:pt idx="5558">
                  <c:v>16.530740593275713</c:v>
                </c:pt>
                <c:pt idx="5559">
                  <c:v>16.577696024708004</c:v>
                </c:pt>
                <c:pt idx="5560">
                  <c:v>16.630723279169619</c:v>
                </c:pt>
                <c:pt idx="5561">
                  <c:v>16.676869134198135</c:v>
                </c:pt>
                <c:pt idx="5562">
                  <c:v>16.718562319004</c:v>
                </c:pt>
                <c:pt idx="5563">
                  <c:v>16.749326222355684</c:v>
                </c:pt>
                <c:pt idx="5564">
                  <c:v>16.777661396496235</c:v>
                </c:pt>
                <c:pt idx="5565">
                  <c:v>16.812068393666031</c:v>
                </c:pt>
                <c:pt idx="5566">
                  <c:v>16.85538073128</c:v>
                </c:pt>
                <c:pt idx="5567">
                  <c:v>16.901931374510003</c:v>
                </c:pt>
                <c:pt idx="5568">
                  <c:v>16.942005406507889</c:v>
                </c:pt>
                <c:pt idx="5569">
                  <c:v>16.982484226707644</c:v>
                </c:pt>
                <c:pt idx="5570">
                  <c:v>17.023367835109738</c:v>
                </c:pt>
                <c:pt idx="5571">
                  <c:v>17.057370044077999</c:v>
                </c:pt>
                <c:pt idx="5572">
                  <c:v>17.101491958096286</c:v>
                </c:pt>
                <c:pt idx="5573">
                  <c:v>17.148447389527579</c:v>
                </c:pt>
                <c:pt idx="5574">
                  <c:v>16.624998417456506</c:v>
                </c:pt>
                <c:pt idx="5575">
                  <c:v>16.674711746528001</c:v>
                </c:pt>
                <c:pt idx="5576">
                  <c:v>16.727556623888031</c:v>
                </c:pt>
                <c:pt idx="5577">
                  <c:v>16.779618614176002</c:v>
                </c:pt>
                <c:pt idx="5578">
                  <c:v>16.823460290208001</c:v>
                </c:pt>
                <c:pt idx="5579">
                  <c:v>16.859473095520006</c:v>
                </c:pt>
                <c:pt idx="5580">
                  <c:v>16.895877344368003</c:v>
                </c:pt>
                <c:pt idx="5581">
                  <c:v>16.934630254431731</c:v>
                </c:pt>
                <c:pt idx="5582">
                  <c:v>16.978080486927702</c:v>
                </c:pt>
                <c:pt idx="5583">
                  <c:v>17.020356388816005</c:v>
                </c:pt>
                <c:pt idx="5584">
                  <c:v>17.056369194128003</c:v>
                </c:pt>
                <c:pt idx="5585">
                  <c:v>17.095122104191713</c:v>
                </c:pt>
                <c:pt idx="5586">
                  <c:v>17.137006562543988</c:v>
                </c:pt>
                <c:pt idx="5587">
                  <c:v>17.174585142000268</c:v>
                </c:pt>
                <c:pt idx="5588">
                  <c:v>17.211380834384002</c:v>
                </c:pt>
                <c:pt idx="5589">
                  <c:v>17.19611453648</c:v>
                </c:pt>
                <c:pt idx="5590">
                  <c:v>17.039537122080031</c:v>
                </c:pt>
                <c:pt idx="5591">
                  <c:v>16.962422745487604</c:v>
                </c:pt>
                <c:pt idx="5592">
                  <c:v>16.94050190747172</c:v>
                </c:pt>
                <c:pt idx="5593">
                  <c:v>16.937761802719987</c:v>
                </c:pt>
                <c:pt idx="5594">
                  <c:v>16.95537676184</c:v>
                </c:pt>
                <c:pt idx="5595">
                  <c:v>16.992955341296035</c:v>
                </c:pt>
                <c:pt idx="5596">
                  <c:v>17.045017331583615</c:v>
                </c:pt>
                <c:pt idx="5597">
                  <c:v>17.086118902863745</c:v>
                </c:pt>
                <c:pt idx="5598">
                  <c:v>17.098645096016003</c:v>
                </c:pt>
                <c:pt idx="5599">
                  <c:v>17.126829030608004</c:v>
                </c:pt>
                <c:pt idx="5600">
                  <c:v>17.171062150176031</c:v>
                </c:pt>
                <c:pt idx="5601">
                  <c:v>17.223907027536004</c:v>
                </c:pt>
                <c:pt idx="5602">
                  <c:v>17.278317679039709</c:v>
                </c:pt>
                <c:pt idx="5603">
                  <c:v>17.332336887007731</c:v>
                </c:pt>
                <c:pt idx="5604">
                  <c:v>17.247393639696003</c:v>
                </c:pt>
                <c:pt idx="5605">
                  <c:v>17.216078156816366</c:v>
                </c:pt>
                <c:pt idx="5606">
                  <c:v>17.221949809856003</c:v>
                </c:pt>
                <c:pt idx="5607">
                  <c:v>17.221166922784001</c:v>
                </c:pt>
                <c:pt idx="5608">
                  <c:v>17.248567970303579</c:v>
                </c:pt>
                <c:pt idx="5609">
                  <c:v>17.203943407200001</c:v>
                </c:pt>
                <c:pt idx="5610">
                  <c:v>17.193374431728003</c:v>
                </c:pt>
                <c:pt idx="5611">
                  <c:v>17.21216372145625</c:v>
                </c:pt>
                <c:pt idx="5612">
                  <c:v>17.248176526767622</c:v>
                </c:pt>
                <c:pt idx="5613">
                  <c:v>17.213338052064</c:v>
                </c:pt>
                <c:pt idx="5614">
                  <c:v>17.221949809856003</c:v>
                </c:pt>
                <c:pt idx="5615">
                  <c:v>17.137006562543988</c:v>
                </c:pt>
                <c:pt idx="5616">
                  <c:v>17.126829030608004</c:v>
                </c:pt>
                <c:pt idx="5617">
                  <c:v>17.146009763872001</c:v>
                </c:pt>
                <c:pt idx="5618">
                  <c:v>17.191417214048005</c:v>
                </c:pt>
                <c:pt idx="5619">
                  <c:v>17.244653534943669</c:v>
                </c:pt>
                <c:pt idx="5620">
                  <c:v>17.301021404128001</c:v>
                </c:pt>
                <c:pt idx="5621">
                  <c:v>17.346037410768002</c:v>
                </c:pt>
                <c:pt idx="5622">
                  <c:v>17.366392474639742</c:v>
                </c:pt>
                <c:pt idx="5623">
                  <c:v>17.384007433759987</c:v>
                </c:pt>
                <c:pt idx="5624">
                  <c:v>17.426283335648002</c:v>
                </c:pt>
                <c:pt idx="5625">
                  <c:v>17.476388108256035</c:v>
                </c:pt>
                <c:pt idx="5626">
                  <c:v>17.521404114896235</c:v>
                </c:pt>
                <c:pt idx="5627">
                  <c:v>17.564462903856004</c:v>
                </c:pt>
                <c:pt idx="5628">
                  <c:v>17.598518491488001</c:v>
                </c:pt>
                <c:pt idx="5629">
                  <c:v>17.644708828736</c:v>
                </c:pt>
                <c:pt idx="5630">
                  <c:v>17.697945149632279</c:v>
                </c:pt>
                <c:pt idx="5631">
                  <c:v>17.051880938129987</c:v>
                </c:pt>
                <c:pt idx="5632">
                  <c:v>17.051502839259989</c:v>
                </c:pt>
                <c:pt idx="5633">
                  <c:v>17.064736299709622</c:v>
                </c:pt>
                <c:pt idx="5634">
                  <c:v>17.106705274279989</c:v>
                </c:pt>
                <c:pt idx="5635">
                  <c:v>17.15850481947</c:v>
                </c:pt>
                <c:pt idx="5636">
                  <c:v>17.221269231890002</c:v>
                </c:pt>
                <c:pt idx="5637">
                  <c:v>17.285546039789445</c:v>
                </c:pt>
                <c:pt idx="5638">
                  <c:v>17.350957144300235</c:v>
                </c:pt>
                <c:pt idx="5639">
                  <c:v>17.383095548250001</c:v>
                </c:pt>
                <c:pt idx="5640">
                  <c:v>17.441700873099691</c:v>
                </c:pt>
                <c:pt idx="5641">
                  <c:v>17.498793802469535</c:v>
                </c:pt>
                <c:pt idx="5642">
                  <c:v>17.563448709239989</c:v>
                </c:pt>
                <c:pt idx="5643">
                  <c:v>17.628859813750001</c:v>
                </c:pt>
                <c:pt idx="5644">
                  <c:v>17.693136621650005</c:v>
                </c:pt>
                <c:pt idx="5645">
                  <c:v>17.747204760059997</c:v>
                </c:pt>
                <c:pt idx="5646">
                  <c:v>17.799382404119989</c:v>
                </c:pt>
                <c:pt idx="5647">
                  <c:v>17.852694344789889</c:v>
                </c:pt>
                <c:pt idx="5648">
                  <c:v>17.905250087719889</c:v>
                </c:pt>
                <c:pt idx="5649">
                  <c:v>17.947975260029999</c:v>
                </c:pt>
                <c:pt idx="5650">
                  <c:v>17.352469539779651</c:v>
                </c:pt>
                <c:pt idx="5651">
                  <c:v>17.243577065220002</c:v>
                </c:pt>
                <c:pt idx="5652">
                  <c:v>17.215219649969619</c:v>
                </c:pt>
                <c:pt idx="5653">
                  <c:v>17.237149384429745</c:v>
                </c:pt>
                <c:pt idx="5654">
                  <c:v>17.268909689509677</c:v>
                </c:pt>
                <c:pt idx="5655">
                  <c:v>17.30634147764</c:v>
                </c:pt>
                <c:pt idx="5656">
                  <c:v>17.356628627349988</c:v>
                </c:pt>
                <c:pt idx="5657">
                  <c:v>17.412587260109746</c:v>
                </c:pt>
                <c:pt idx="5658">
                  <c:v>17.474973573660002</c:v>
                </c:pt>
                <c:pt idx="5659">
                  <c:v>17.540384678169659</c:v>
                </c:pt>
                <c:pt idx="5660">
                  <c:v>17.578194565169746</c:v>
                </c:pt>
                <c:pt idx="5661">
                  <c:v>17.622432132959684</c:v>
                </c:pt>
                <c:pt idx="5662">
                  <c:v>17.687843237470002</c:v>
                </c:pt>
                <c:pt idx="5663">
                  <c:v>17.76043822050968</c:v>
                </c:pt>
                <c:pt idx="5664">
                  <c:v>17.792576624459986</c:v>
                </c:pt>
                <c:pt idx="5665">
                  <c:v>17.670072590579789</c:v>
                </c:pt>
                <c:pt idx="5666">
                  <c:v>17.659863921090398</c:v>
                </c:pt>
                <c:pt idx="5667">
                  <c:v>17.694270918260031</c:v>
                </c:pt>
                <c:pt idx="5668">
                  <c:v>17.749851452150235</c:v>
                </c:pt>
                <c:pt idx="5669">
                  <c:v>17.823202632929579</c:v>
                </c:pt>
                <c:pt idx="5670">
                  <c:v>17.899578604670005</c:v>
                </c:pt>
                <c:pt idx="5671">
                  <c:v>17.966502104659789</c:v>
                </c:pt>
                <c:pt idx="5672">
                  <c:v>18.021326440810004</c:v>
                </c:pt>
                <c:pt idx="5673">
                  <c:v>18.084090853230002</c:v>
                </c:pt>
                <c:pt idx="5674">
                  <c:v>18.15214864983</c:v>
                </c:pt>
                <c:pt idx="5675">
                  <c:v>18.224743632869583</c:v>
                </c:pt>
                <c:pt idx="5676">
                  <c:v>18.308303483139742</c:v>
                </c:pt>
                <c:pt idx="5677">
                  <c:v>18.39261953114951</c:v>
                </c:pt>
                <c:pt idx="5678">
                  <c:v>18.461055426620035</c:v>
                </c:pt>
                <c:pt idx="5679">
                  <c:v>18.527600827739889</c:v>
                </c:pt>
                <c:pt idx="5680">
                  <c:v>18.588096646939604</c:v>
                </c:pt>
                <c:pt idx="5681">
                  <c:v>18.551799155419999</c:v>
                </c:pt>
                <c:pt idx="5682">
                  <c:v>18.155173440789987</c:v>
                </c:pt>
                <c:pt idx="5683">
                  <c:v>17.938144689410002</c:v>
                </c:pt>
                <c:pt idx="5684">
                  <c:v>17.857987728970308</c:v>
                </c:pt>
                <c:pt idx="5685">
                  <c:v>17.839460884339989</c:v>
                </c:pt>
                <c:pt idx="5686">
                  <c:v>17.859500124450253</c:v>
                </c:pt>
                <c:pt idx="5687">
                  <c:v>17.909409175289746</c:v>
                </c:pt>
                <c:pt idx="5688">
                  <c:v>17.980869861719889</c:v>
                </c:pt>
                <c:pt idx="5689">
                  <c:v>18.057623932329637</c:v>
                </c:pt>
                <c:pt idx="5690">
                  <c:v>18.130597014240031</c:v>
                </c:pt>
                <c:pt idx="5691">
                  <c:v>18.207351084850131</c:v>
                </c:pt>
                <c:pt idx="5692">
                  <c:v>18.285239452069575</c:v>
                </c:pt>
                <c:pt idx="5693">
                  <c:v>18.361615423810235</c:v>
                </c:pt>
                <c:pt idx="5694">
                  <c:v>18.433454209110003</c:v>
                </c:pt>
                <c:pt idx="5695">
                  <c:v>18.501512005709746</c:v>
                </c:pt>
                <c:pt idx="5696">
                  <c:v>18.555958242989988</c:v>
                </c:pt>
                <c:pt idx="5697">
                  <c:v>18.44782196617</c:v>
                </c:pt>
                <c:pt idx="5698">
                  <c:v>18.380520367310002</c:v>
                </c:pt>
                <c:pt idx="5699">
                  <c:v>18.389972839059986</c:v>
                </c:pt>
                <c:pt idx="5700">
                  <c:v>18.434210406849999</c:v>
                </c:pt>
                <c:pt idx="5701">
                  <c:v>18.487522347519608</c:v>
                </c:pt>
                <c:pt idx="5702">
                  <c:v>18.544615276889989</c:v>
                </c:pt>
                <c:pt idx="5703">
                  <c:v>18.60813588705</c:v>
                </c:pt>
                <c:pt idx="5704">
                  <c:v>18.679218474610035</c:v>
                </c:pt>
                <c:pt idx="5705">
                  <c:v>18.757484940699999</c:v>
                </c:pt>
                <c:pt idx="5706">
                  <c:v>18.838020000010005</c:v>
                </c:pt>
                <c:pt idx="5707">
                  <c:v>18.918176960450001</c:v>
                </c:pt>
                <c:pt idx="5708">
                  <c:v>18.996065327669999</c:v>
                </c:pt>
                <c:pt idx="5709">
                  <c:v>19.071307002800001</c:v>
                </c:pt>
                <c:pt idx="5710">
                  <c:v>19.152220160979986</c:v>
                </c:pt>
                <c:pt idx="5711">
                  <c:v>19.236158110120005</c:v>
                </c:pt>
                <c:pt idx="5712">
                  <c:v>19.315180773950001</c:v>
                </c:pt>
                <c:pt idx="5713">
                  <c:v>19.391934844559987</c:v>
                </c:pt>
                <c:pt idx="5714">
                  <c:v>19.458102146810003</c:v>
                </c:pt>
                <c:pt idx="5715">
                  <c:v>19.416889369980005</c:v>
                </c:pt>
                <c:pt idx="5716">
                  <c:v>19.403277810659986</c:v>
                </c:pt>
                <c:pt idx="5717">
                  <c:v>19.430500929300003</c:v>
                </c:pt>
                <c:pt idx="5718">
                  <c:v>19.460748838899619</c:v>
                </c:pt>
                <c:pt idx="5719">
                  <c:v>19.326901838919987</c:v>
                </c:pt>
                <c:pt idx="5720">
                  <c:v>19.258465943450005</c:v>
                </c:pt>
                <c:pt idx="5721">
                  <c:v>19.268674612939673</c:v>
                </c:pt>
                <c:pt idx="5722">
                  <c:v>19.317449367170003</c:v>
                </c:pt>
                <c:pt idx="5723">
                  <c:v>19.374164197670272</c:v>
                </c:pt>
                <c:pt idx="5724">
                  <c:v>19.444112488619989</c:v>
                </c:pt>
                <c:pt idx="5725">
                  <c:v>19.519732262619989</c:v>
                </c:pt>
                <c:pt idx="5726">
                  <c:v>19.590058652440035</c:v>
                </c:pt>
                <c:pt idx="5727">
                  <c:v>19.663787932089889</c:v>
                </c:pt>
                <c:pt idx="5728">
                  <c:v>19.737139112870004</c:v>
                </c:pt>
                <c:pt idx="5729">
                  <c:v>19.811246491390001</c:v>
                </c:pt>
                <c:pt idx="5730">
                  <c:v>19.867961321890395</c:v>
                </c:pt>
                <c:pt idx="5731">
                  <c:v>19.936397217359989</c:v>
                </c:pt>
                <c:pt idx="5732">
                  <c:v>20.007857903790235</c:v>
                </c:pt>
                <c:pt idx="5733">
                  <c:v>20.084233875529485</c:v>
                </c:pt>
                <c:pt idx="5734">
                  <c:v>20.164390835969677</c:v>
                </c:pt>
                <c:pt idx="5735">
                  <c:v>20.032612259219889</c:v>
                </c:pt>
                <c:pt idx="5736">
                  <c:v>19.907839632119789</c:v>
                </c:pt>
                <c:pt idx="5737">
                  <c:v>19.953344943179644</c:v>
                </c:pt>
                <c:pt idx="5738">
                  <c:v>20.030655041540005</c:v>
                </c:pt>
                <c:pt idx="5739">
                  <c:v>20.116772619460008</c:v>
                </c:pt>
                <c:pt idx="5740">
                  <c:v>20.189189673619989</c:v>
                </c:pt>
                <c:pt idx="5741">
                  <c:v>20.246438290759702</c:v>
                </c:pt>
                <c:pt idx="5742">
                  <c:v>20.317876736080308</c:v>
                </c:pt>
                <c:pt idx="5743">
                  <c:v>20.332555868680135</c:v>
                </c:pt>
                <c:pt idx="5744">
                  <c:v>20.310537169780005</c:v>
                </c:pt>
                <c:pt idx="5745">
                  <c:v>20.331087955420031</c:v>
                </c:pt>
                <c:pt idx="5746">
                  <c:v>20.390783094659987</c:v>
                </c:pt>
                <c:pt idx="5747">
                  <c:v>20.452435451579749</c:v>
                </c:pt>
                <c:pt idx="5748">
                  <c:v>20.510662677559989</c:v>
                </c:pt>
                <c:pt idx="5749">
                  <c:v>20.535127898559889</c:v>
                </c:pt>
                <c:pt idx="5750">
                  <c:v>20.603141212940002</c:v>
                </c:pt>
                <c:pt idx="5751">
                  <c:v>20.676047571519756</c:v>
                </c:pt>
                <c:pt idx="5752">
                  <c:v>20.738189232859789</c:v>
                </c:pt>
                <c:pt idx="5753">
                  <c:v>20.210719068099987</c:v>
                </c:pt>
                <c:pt idx="5754">
                  <c:v>20.178914280800004</c:v>
                </c:pt>
                <c:pt idx="5755">
                  <c:v>20.17206401892</c:v>
                </c:pt>
                <c:pt idx="5756">
                  <c:v>20.220994460920004</c:v>
                </c:pt>
                <c:pt idx="5757">
                  <c:v>20.291943601820002</c:v>
                </c:pt>
                <c:pt idx="5758">
                  <c:v>20.366317873659789</c:v>
                </c:pt>
                <c:pt idx="5759">
                  <c:v>20.383932832779543</c:v>
                </c:pt>
                <c:pt idx="5760">
                  <c:v>20.426013012899986</c:v>
                </c:pt>
                <c:pt idx="5761">
                  <c:v>20.447053102960002</c:v>
                </c:pt>
                <c:pt idx="5762">
                  <c:v>20.516045026180031</c:v>
                </c:pt>
                <c:pt idx="5763">
                  <c:v>20.583569036139583</c:v>
                </c:pt>
                <c:pt idx="5764">
                  <c:v>20.65207165494003</c:v>
                </c:pt>
                <c:pt idx="5765">
                  <c:v>20.720084969320006</c:v>
                </c:pt>
                <c:pt idx="5766">
                  <c:v>20.781248021820002</c:v>
                </c:pt>
                <c:pt idx="5767">
                  <c:v>20.847793422940004</c:v>
                </c:pt>
                <c:pt idx="5768">
                  <c:v>20.931464478760006</c:v>
                </c:pt>
                <c:pt idx="5769">
                  <c:v>21.009753185959987</c:v>
                </c:pt>
                <c:pt idx="5770">
                  <c:v>21.077766500339724</c:v>
                </c:pt>
                <c:pt idx="5771">
                  <c:v>21.158991034060005</c:v>
                </c:pt>
                <c:pt idx="5772">
                  <c:v>21.250490960600004</c:v>
                </c:pt>
                <c:pt idx="5773">
                  <c:v>21.336608538519986</c:v>
                </c:pt>
                <c:pt idx="5774">
                  <c:v>21.426151247380002</c:v>
                </c:pt>
                <c:pt idx="5775">
                  <c:v>21.518140478339745</c:v>
                </c:pt>
                <c:pt idx="5776">
                  <c:v>21.608661796040035</c:v>
                </c:pt>
                <c:pt idx="5777">
                  <c:v>21.713372941919989</c:v>
                </c:pt>
                <c:pt idx="5778">
                  <c:v>21.820530609899986</c:v>
                </c:pt>
                <c:pt idx="5779">
                  <c:v>21.916434276219789</c:v>
                </c:pt>
                <c:pt idx="5780">
                  <c:v>21.912030536439662</c:v>
                </c:pt>
                <c:pt idx="5781">
                  <c:v>21.987383417119986</c:v>
                </c:pt>
                <c:pt idx="5782">
                  <c:v>22.055396731499989</c:v>
                </c:pt>
                <c:pt idx="5783">
                  <c:v>22.119984914940272</c:v>
                </c:pt>
                <c:pt idx="5784">
                  <c:v>22.19631640446001</c:v>
                </c:pt>
                <c:pt idx="5785">
                  <c:v>22.291730766359986</c:v>
                </c:pt>
                <c:pt idx="5786">
                  <c:v>22.390080954780004</c:v>
                </c:pt>
                <c:pt idx="5787">
                  <c:v>22.481580881319644</c:v>
                </c:pt>
                <c:pt idx="5788">
                  <c:v>22.579441765320006</c:v>
                </c:pt>
                <c:pt idx="5789">
                  <c:v>22.682195693519986</c:v>
                </c:pt>
                <c:pt idx="5790">
                  <c:v>22.787396143819986</c:v>
                </c:pt>
                <c:pt idx="5791">
                  <c:v>22.89161798528</c:v>
                </c:pt>
                <c:pt idx="5792">
                  <c:v>23.003179393040003</c:v>
                </c:pt>
                <c:pt idx="5793">
                  <c:v>23.079155024800293</c:v>
                </c:pt>
                <c:pt idx="5794">
                  <c:v>23.204150063000135</c:v>
                </c:pt>
                <c:pt idx="5795">
                  <c:v>23.329145101200005</c:v>
                </c:pt>
                <c:pt idx="5796">
                  <c:v>23.452360850600002</c:v>
                </c:pt>
                <c:pt idx="5797">
                  <c:v>23.4585883614</c:v>
                </c:pt>
                <c:pt idx="5798">
                  <c:v>23.468374449800002</c:v>
                </c:pt>
                <c:pt idx="5799">
                  <c:v>23.418109541199673</c:v>
                </c:pt>
                <c:pt idx="5800">
                  <c:v>23.387861631600035</c:v>
                </c:pt>
                <c:pt idx="5801">
                  <c:v>23.398982186600001</c:v>
                </c:pt>
                <c:pt idx="5802">
                  <c:v>23.449247095199709</c:v>
                </c:pt>
                <c:pt idx="5803">
                  <c:v>23.511522203200002</c:v>
                </c:pt>
                <c:pt idx="5804">
                  <c:v>23.592035021400001</c:v>
                </c:pt>
                <c:pt idx="5805">
                  <c:v>23.683223572399637</c:v>
                </c:pt>
                <c:pt idx="5806">
                  <c:v>23.787311967200004</c:v>
                </c:pt>
                <c:pt idx="5807">
                  <c:v>23.899851983799998</c:v>
                </c:pt>
                <c:pt idx="5808">
                  <c:v>24.013726467000001</c:v>
                </c:pt>
                <c:pt idx="5809">
                  <c:v>24.135162927600035</c:v>
                </c:pt>
                <c:pt idx="5810">
                  <c:v>24.2525959884</c:v>
                </c:pt>
                <c:pt idx="5811">
                  <c:v>24.371363515799999</c:v>
                </c:pt>
                <c:pt idx="5812">
                  <c:v>24.49502408739972</c:v>
                </c:pt>
                <c:pt idx="5813">
                  <c:v>24.620019125600031</c:v>
                </c:pt>
                <c:pt idx="5814">
                  <c:v>24.747238274799717</c:v>
                </c:pt>
                <c:pt idx="5815">
                  <c:v>24.876681535000003</c:v>
                </c:pt>
                <c:pt idx="5816">
                  <c:v>25.002566217600002</c:v>
                </c:pt>
                <c:pt idx="5817">
                  <c:v>25.128006078000002</c:v>
                </c:pt>
                <c:pt idx="5818">
                  <c:v>25.259228626999999</c:v>
                </c:pt>
                <c:pt idx="5819">
                  <c:v>25.390451176000031</c:v>
                </c:pt>
                <c:pt idx="5820">
                  <c:v>25.515891036399999</c:v>
                </c:pt>
                <c:pt idx="5821">
                  <c:v>25.632434452800005</c:v>
                </c:pt>
                <c:pt idx="5822">
                  <c:v>25.741860714000261</c:v>
                </c:pt>
                <c:pt idx="5823">
                  <c:v>25.8503973308</c:v>
                </c:pt>
                <c:pt idx="5824">
                  <c:v>25.963826991799746</c:v>
                </c:pt>
                <c:pt idx="5825">
                  <c:v>26.059463764800135</c:v>
                </c:pt>
                <c:pt idx="5826">
                  <c:v>26.068805031000004</c:v>
                </c:pt>
                <c:pt idx="5827">
                  <c:v>25.604855476400438</c:v>
                </c:pt>
                <c:pt idx="5828">
                  <c:v>25.471408816400004</c:v>
                </c:pt>
                <c:pt idx="5829">
                  <c:v>25.436712684799669</c:v>
                </c:pt>
                <c:pt idx="5830">
                  <c:v>25.474077749599999</c:v>
                </c:pt>
                <c:pt idx="5831">
                  <c:v>25.542580368400003</c:v>
                </c:pt>
                <c:pt idx="5832">
                  <c:v>25.612862276000005</c:v>
                </c:pt>
                <c:pt idx="5833">
                  <c:v>25.673802917400035</c:v>
                </c:pt>
                <c:pt idx="5834">
                  <c:v>25.742750358400002</c:v>
                </c:pt>
                <c:pt idx="5835">
                  <c:v>25.823263176600001</c:v>
                </c:pt>
                <c:pt idx="5836">
                  <c:v>25.915341371999698</c:v>
                </c:pt>
                <c:pt idx="5837">
                  <c:v>26.015871189200297</c:v>
                </c:pt>
                <c:pt idx="5838">
                  <c:v>26.120849228400001</c:v>
                </c:pt>
                <c:pt idx="5839">
                  <c:v>26.2164860014</c:v>
                </c:pt>
                <c:pt idx="5840">
                  <c:v>26.300557397200031</c:v>
                </c:pt>
                <c:pt idx="5841">
                  <c:v>26.3721737714</c:v>
                </c:pt>
                <c:pt idx="5842">
                  <c:v>26.434004057200031</c:v>
                </c:pt>
                <c:pt idx="5843">
                  <c:v>26.503841142600031</c:v>
                </c:pt>
                <c:pt idx="5844">
                  <c:v>26.580350561000003</c:v>
                </c:pt>
                <c:pt idx="5845">
                  <c:v>26.650187646400031</c:v>
                </c:pt>
                <c:pt idx="5846">
                  <c:v>26.67598733400003</c:v>
                </c:pt>
                <c:pt idx="5847">
                  <c:v>26.704900777000031</c:v>
                </c:pt>
                <c:pt idx="5848">
                  <c:v>26.73559350879972</c:v>
                </c:pt>
                <c:pt idx="5849">
                  <c:v>26.685328600200002</c:v>
                </c:pt>
                <c:pt idx="5850">
                  <c:v>26.677321800600001</c:v>
                </c:pt>
                <c:pt idx="5851">
                  <c:v>26.641291202400001</c:v>
                </c:pt>
                <c:pt idx="5852">
                  <c:v>26.494944698600005</c:v>
                </c:pt>
                <c:pt idx="5853">
                  <c:v>26.485158610200003</c:v>
                </c:pt>
                <c:pt idx="5854">
                  <c:v>26.560778384200002</c:v>
                </c:pt>
                <c:pt idx="5855">
                  <c:v>26.659084090400135</c:v>
                </c:pt>
                <c:pt idx="5856">
                  <c:v>26.7511622858</c:v>
                </c:pt>
                <c:pt idx="5857">
                  <c:v>26.832119926200004</c:v>
                </c:pt>
                <c:pt idx="5858">
                  <c:v>26.909963811200004</c:v>
                </c:pt>
                <c:pt idx="5859">
                  <c:v>26.978021607800002</c:v>
                </c:pt>
                <c:pt idx="5860">
                  <c:v>27.055420670599691</c:v>
                </c:pt>
                <c:pt idx="5861">
                  <c:v>27.134154200000253</c:v>
                </c:pt>
                <c:pt idx="5862">
                  <c:v>27.221339351199738</c:v>
                </c:pt>
                <c:pt idx="5863">
                  <c:v>27.321424346200004</c:v>
                </c:pt>
                <c:pt idx="5864">
                  <c:v>27.420174874599713</c:v>
                </c:pt>
                <c:pt idx="5865">
                  <c:v>27.527377024800035</c:v>
                </c:pt>
                <c:pt idx="5866">
                  <c:v>27.640806685800001</c:v>
                </c:pt>
                <c:pt idx="5867">
                  <c:v>27.760019035399619</c:v>
                </c:pt>
                <c:pt idx="5868">
                  <c:v>27.889017473400003</c:v>
                </c:pt>
                <c:pt idx="5869">
                  <c:v>28.019350378000031</c:v>
                </c:pt>
                <c:pt idx="5870">
                  <c:v>28.155021149000031</c:v>
                </c:pt>
                <c:pt idx="5871">
                  <c:v>28.282240298199568</c:v>
                </c:pt>
                <c:pt idx="5872">
                  <c:v>28.409904269600005</c:v>
                </c:pt>
                <c:pt idx="5873">
                  <c:v>28.538902707600005</c:v>
                </c:pt>
                <c:pt idx="5874">
                  <c:v>28.672349367600003</c:v>
                </c:pt>
                <c:pt idx="5875">
                  <c:v>28.814692471600004</c:v>
                </c:pt>
                <c:pt idx="5876">
                  <c:v>28.960594153200002</c:v>
                </c:pt>
                <c:pt idx="5877">
                  <c:v>29.108719945799717</c:v>
                </c:pt>
                <c:pt idx="5878">
                  <c:v>29.256400916200004</c:v>
                </c:pt>
                <c:pt idx="5879">
                  <c:v>29.400968131200031</c:v>
                </c:pt>
                <c:pt idx="5880">
                  <c:v>29.5446457018</c:v>
                </c:pt>
                <c:pt idx="5881">
                  <c:v>29.686099161400001</c:v>
                </c:pt>
                <c:pt idx="5882">
                  <c:v>29.828887087600005</c:v>
                </c:pt>
                <c:pt idx="5883">
                  <c:v>29.981461102200004</c:v>
                </c:pt>
                <c:pt idx="5884">
                  <c:v>30.131366183600235</c:v>
                </c:pt>
                <c:pt idx="5885">
                  <c:v>30.286164309200004</c:v>
                </c:pt>
                <c:pt idx="5886">
                  <c:v>30.443186545799669</c:v>
                </c:pt>
                <c:pt idx="5887">
                  <c:v>30.5966502048</c:v>
                </c:pt>
                <c:pt idx="5888">
                  <c:v>30.752782797000002</c:v>
                </c:pt>
                <c:pt idx="5889">
                  <c:v>30.908470567000006</c:v>
                </c:pt>
                <c:pt idx="5890">
                  <c:v>31.063713514799673</c:v>
                </c:pt>
                <c:pt idx="5891">
                  <c:v>31.214953062800337</c:v>
                </c:pt>
                <c:pt idx="5892">
                  <c:v>31.369306366200004</c:v>
                </c:pt>
                <c:pt idx="5893">
                  <c:v>31.529442358199717</c:v>
                </c:pt>
                <c:pt idx="5894">
                  <c:v>31.695805861000135</c:v>
                </c:pt>
                <c:pt idx="5895">
                  <c:v>31.862614186000002</c:v>
                </c:pt>
                <c:pt idx="5896">
                  <c:v>32.034760377400005</c:v>
                </c:pt>
                <c:pt idx="5897">
                  <c:v>32.204682457799336</c:v>
                </c:pt>
                <c:pt idx="5898">
                  <c:v>32.371490782799995</c:v>
                </c:pt>
                <c:pt idx="5899">
                  <c:v>32.543636974200005</c:v>
                </c:pt>
                <c:pt idx="5900">
                  <c:v>32.710000476999994</c:v>
                </c:pt>
                <c:pt idx="5901">
                  <c:v>32.877253624200002</c:v>
                </c:pt>
                <c:pt idx="5902">
                  <c:v>33.046730882400013</c:v>
                </c:pt>
                <c:pt idx="5903">
                  <c:v>33.219766718200006</c:v>
                </c:pt>
                <c:pt idx="5904">
                  <c:v>33.398140420400011</c:v>
                </c:pt>
                <c:pt idx="5905">
                  <c:v>33.573400367199994</c:v>
                </c:pt>
                <c:pt idx="5906">
                  <c:v>33.754887824799994</c:v>
                </c:pt>
                <c:pt idx="5907">
                  <c:v>33.932816704800011</c:v>
                </c:pt>
                <c:pt idx="5908">
                  <c:v>34.114748984600006</c:v>
                </c:pt>
                <c:pt idx="5909">
                  <c:v>34.301129486399994</c:v>
                </c:pt>
                <c:pt idx="5910">
                  <c:v>34.485730699400001</c:v>
                </c:pt>
                <c:pt idx="5911">
                  <c:v>34.673445667799996</c:v>
                </c:pt>
                <c:pt idx="5912">
                  <c:v>34.863829569399293</c:v>
                </c:pt>
                <c:pt idx="5913">
                  <c:v>35.055992759799999</c:v>
                </c:pt>
                <c:pt idx="5914">
                  <c:v>35.244597372600005</c:v>
                </c:pt>
                <c:pt idx="5915">
                  <c:v>35.437650207400004</c:v>
                </c:pt>
                <c:pt idx="5916">
                  <c:v>35.630703042200011</c:v>
                </c:pt>
                <c:pt idx="5917">
                  <c:v>35.824645521399994</c:v>
                </c:pt>
                <c:pt idx="5918">
                  <c:v>36.017698356199993</c:v>
                </c:pt>
                <c:pt idx="5919">
                  <c:v>36.212530479800002</c:v>
                </c:pt>
                <c:pt idx="5920">
                  <c:v>36.405583314600001</c:v>
                </c:pt>
                <c:pt idx="5921">
                  <c:v>36.596856860600006</c:v>
                </c:pt>
                <c:pt idx="5922">
                  <c:v>36.789020050999994</c:v>
                </c:pt>
                <c:pt idx="5923">
                  <c:v>36.979403952600002</c:v>
                </c:pt>
                <c:pt idx="5924">
                  <c:v>37.172016413422</c:v>
                </c:pt>
                <c:pt idx="5925">
                  <c:v>37.366399266600006</c:v>
                </c:pt>
                <c:pt idx="5926">
                  <c:v>37.566569256600005</c:v>
                </c:pt>
                <c:pt idx="5927">
                  <c:v>37.763180669</c:v>
                </c:pt>
                <c:pt idx="5928">
                  <c:v>37.964685125599999</c:v>
                </c:pt>
                <c:pt idx="5929">
                  <c:v>38.166634404400007</c:v>
                </c:pt>
                <c:pt idx="5930">
                  <c:v>38.368138861000013</c:v>
                </c:pt>
                <c:pt idx="5931">
                  <c:v>38.572312250800515</c:v>
                </c:pt>
                <c:pt idx="5932">
                  <c:v>38.775600444422011</c:v>
                </c:pt>
                <c:pt idx="5933">
                  <c:v>38.978434919400009</c:v>
                </c:pt>
                <c:pt idx="5934">
                  <c:v>39.1812738426</c:v>
                </c:pt>
                <c:pt idx="5935">
                  <c:v>39.386336876800002</c:v>
                </c:pt>
                <c:pt idx="5936">
                  <c:v>39.587400959421998</c:v>
                </c:pt>
                <c:pt idx="5937">
                  <c:v>39.795573300800818</c:v>
                </c:pt>
                <c:pt idx="5938">
                  <c:v>40.002860446000007</c:v>
                </c:pt>
                <c:pt idx="5939">
                  <c:v>40.2132613466</c:v>
                </c:pt>
                <c:pt idx="5940">
                  <c:v>40.420103669599996</c:v>
                </c:pt>
                <c:pt idx="5941">
                  <c:v>40.626945992600113</c:v>
                </c:pt>
                <c:pt idx="5942">
                  <c:v>40.835127230422003</c:v>
                </c:pt>
                <c:pt idx="5943">
                  <c:v>41.031289372399996</c:v>
                </c:pt>
                <c:pt idx="5944">
                  <c:v>41.229235251400013</c:v>
                </c:pt>
                <c:pt idx="5945">
                  <c:v>41.426740756422006</c:v>
                </c:pt>
                <c:pt idx="5946">
                  <c:v>41.612671987799999</c:v>
                </c:pt>
                <c:pt idx="5947">
                  <c:v>41.816845377599996</c:v>
                </c:pt>
                <c:pt idx="5948">
                  <c:v>42.024577345000012</c:v>
                </c:pt>
                <c:pt idx="5949">
                  <c:v>42.232309312400645</c:v>
                </c:pt>
                <c:pt idx="5950">
                  <c:v>42.438711261422</c:v>
                </c:pt>
                <c:pt idx="5951">
                  <c:v>42.64110536242201</c:v>
                </c:pt>
                <c:pt idx="5952">
                  <c:v>42.850612170400005</c:v>
                </c:pt>
                <c:pt idx="5953">
                  <c:v>43.063237182000002</c:v>
                </c:pt>
                <c:pt idx="5954">
                  <c:v>43.277201108422005</c:v>
                </c:pt>
                <c:pt idx="5955">
                  <c:v>43.490715764422013</c:v>
                </c:pt>
                <c:pt idx="5956">
                  <c:v>43.706005261000008</c:v>
                </c:pt>
                <c:pt idx="5957">
                  <c:v>43.922193298422449</c:v>
                </c:pt>
                <c:pt idx="5958">
                  <c:v>44.133034572999996</c:v>
                </c:pt>
                <c:pt idx="5959">
                  <c:v>44.343435473599975</c:v>
                </c:pt>
                <c:pt idx="5960">
                  <c:v>44.562287996000009</c:v>
                </c:pt>
                <c:pt idx="5961">
                  <c:v>44.775802652000003</c:v>
                </c:pt>
                <c:pt idx="5962">
                  <c:v>44.989317308000011</c:v>
                </c:pt>
                <c:pt idx="5963">
                  <c:v>45.211728408000006</c:v>
                </c:pt>
                <c:pt idx="5964">
                  <c:v>45.434139508000001</c:v>
                </c:pt>
                <c:pt idx="5965">
                  <c:v>45.656550608000003</c:v>
                </c:pt>
                <c:pt idx="5966">
                  <c:v>45.883409929999999</c:v>
                </c:pt>
                <c:pt idx="5967">
                  <c:v>46.110269251999995</c:v>
                </c:pt>
                <c:pt idx="5968">
                  <c:v>46.341576795999998</c:v>
                </c:pt>
                <c:pt idx="5969">
                  <c:v>46.568436118000363</c:v>
                </c:pt>
                <c:pt idx="5970">
                  <c:v>46.795295440000558</c:v>
                </c:pt>
                <c:pt idx="5971">
                  <c:v>47.022154762000063</c:v>
                </c:pt>
                <c:pt idx="5972">
                  <c:v>47.253462306000003</c:v>
                </c:pt>
                <c:pt idx="5973">
                  <c:v>47.489218072</c:v>
                </c:pt>
                <c:pt idx="5974">
                  <c:v>47.729422060000012</c:v>
                </c:pt>
                <c:pt idx="5975">
                  <c:v>47.965177826000449</c:v>
                </c:pt>
                <c:pt idx="5976">
                  <c:v>48.200933592000013</c:v>
                </c:pt>
                <c:pt idx="5977">
                  <c:v>48.432241136000002</c:v>
                </c:pt>
                <c:pt idx="5978">
                  <c:v>48.667996902000013</c:v>
                </c:pt>
                <c:pt idx="5979">
                  <c:v>48.899304446000002</c:v>
                </c:pt>
                <c:pt idx="5980">
                  <c:v>49.121715546000587</c:v>
                </c:pt>
                <c:pt idx="5981">
                  <c:v>49.353023089999994</c:v>
                </c:pt>
                <c:pt idx="5982">
                  <c:v>49.593227078000005</c:v>
                </c:pt>
                <c:pt idx="5983">
                  <c:v>49.824534622000009</c:v>
                </c:pt>
                <c:pt idx="5984">
                  <c:v>50.060290388000013</c:v>
                </c:pt>
                <c:pt idx="5985">
                  <c:v>50.296046154000003</c:v>
                </c:pt>
                <c:pt idx="5986">
                  <c:v>50.540698364000001</c:v>
                </c:pt>
                <c:pt idx="5987">
                  <c:v>50.780902352000012</c:v>
                </c:pt>
                <c:pt idx="5988">
                  <c:v>51.0211063400005</c:v>
                </c:pt>
                <c:pt idx="5989">
                  <c:v>51.265758550000363</c:v>
                </c:pt>
                <c:pt idx="5990">
                  <c:v>51.497066094000004</c:v>
                </c:pt>
                <c:pt idx="5991">
                  <c:v>51.732821860000001</c:v>
                </c:pt>
                <c:pt idx="5992">
                  <c:v>51.981922292</c:v>
                </c:pt>
                <c:pt idx="5993">
                  <c:v>52.226574502000013</c:v>
                </c:pt>
                <c:pt idx="5994">
                  <c:v>52.475674934000011</c:v>
                </c:pt>
                <c:pt idx="5995">
                  <c:v>52.729223588000011</c:v>
                </c:pt>
                <c:pt idx="5996">
                  <c:v>52.9827722420005</c:v>
                </c:pt>
                <c:pt idx="5997">
                  <c:v>53.236320896000471</c:v>
                </c:pt>
                <c:pt idx="5998">
                  <c:v>53.489869549999945</c:v>
                </c:pt>
                <c:pt idx="5999">
                  <c:v>53.747866425999995</c:v>
                </c:pt>
                <c:pt idx="6000">
                  <c:v>54.001415080000008</c:v>
                </c:pt>
                <c:pt idx="6001">
                  <c:v>54.250515512000113</c:v>
                </c:pt>
                <c:pt idx="6002">
                  <c:v>54.508512388000725</c:v>
                </c:pt>
                <c:pt idx="6003">
                  <c:v>54.770957486000007</c:v>
                </c:pt>
                <c:pt idx="6004">
                  <c:v>55.028954362000263</c:v>
                </c:pt>
                <c:pt idx="6005">
                  <c:v>55.291399460000008</c:v>
                </c:pt>
                <c:pt idx="6006">
                  <c:v>55.553844557999092</c:v>
                </c:pt>
                <c:pt idx="6007">
                  <c:v>55.82073787800001</c:v>
                </c:pt>
                <c:pt idx="6008">
                  <c:v>56.087631198000004</c:v>
                </c:pt>
                <c:pt idx="6009">
                  <c:v>56.354524517999437</c:v>
                </c:pt>
                <c:pt idx="6010">
                  <c:v>56.616969615999999</c:v>
                </c:pt>
                <c:pt idx="6011">
                  <c:v>56.888311158000008</c:v>
                </c:pt>
                <c:pt idx="6012">
                  <c:v>57.155204477999995</c:v>
                </c:pt>
                <c:pt idx="6013">
                  <c:v>57.422097798000003</c:v>
                </c:pt>
                <c:pt idx="6014">
                  <c:v>57.693439340000609</c:v>
                </c:pt>
                <c:pt idx="6015">
                  <c:v>57.964780882000007</c:v>
                </c:pt>
                <c:pt idx="6016">
                  <c:v>58.240570646000457</c:v>
                </c:pt>
                <c:pt idx="6017">
                  <c:v>58.516360410000004</c:v>
                </c:pt>
                <c:pt idx="6018">
                  <c:v>58.787701952000006</c:v>
                </c:pt>
                <c:pt idx="6019">
                  <c:v>59.063491716000001</c:v>
                </c:pt>
                <c:pt idx="6020">
                  <c:v>59.334833257999996</c:v>
                </c:pt>
                <c:pt idx="6021">
                  <c:v>59.606174800000012</c:v>
                </c:pt>
                <c:pt idx="6022">
                  <c:v>59.881964563999063</c:v>
                </c:pt>
                <c:pt idx="6023">
                  <c:v>60.157754328000003</c:v>
                </c:pt>
                <c:pt idx="6024">
                  <c:v>60.433544092000005</c:v>
                </c:pt>
                <c:pt idx="6025">
                  <c:v>60.709333856000313</c:v>
                </c:pt>
                <c:pt idx="6026">
                  <c:v>60.985123620000003</c:v>
                </c:pt>
                <c:pt idx="6027">
                  <c:v>61.265361606000013</c:v>
                </c:pt>
                <c:pt idx="6028">
                  <c:v>61.550047813999996</c:v>
                </c:pt>
                <c:pt idx="6029">
                  <c:v>61.830285800000006</c:v>
                </c:pt>
                <c:pt idx="6030">
                  <c:v>62.110523786000002</c:v>
                </c:pt>
                <c:pt idx="6031">
                  <c:v>62.390761772000005</c:v>
                </c:pt>
                <c:pt idx="6032">
                  <c:v>62.662103314000696</c:v>
                </c:pt>
                <c:pt idx="6033">
                  <c:v>62.94234130000001</c:v>
                </c:pt>
                <c:pt idx="6034">
                  <c:v>63.218131064000012</c:v>
                </c:pt>
                <c:pt idx="6035">
                  <c:v>63.489472606</c:v>
                </c:pt>
                <c:pt idx="6036">
                  <c:v>63.747469481999794</c:v>
                </c:pt>
                <c:pt idx="6037">
                  <c:v>63.996569914000013</c:v>
                </c:pt>
                <c:pt idx="6038">
                  <c:v>64.245670346000011</c:v>
                </c:pt>
                <c:pt idx="6039">
                  <c:v>64.499219000001276</c:v>
                </c:pt>
                <c:pt idx="6040">
                  <c:v>64.748319432000002</c:v>
                </c:pt>
                <c:pt idx="6041">
                  <c:v>65.010764530000003</c:v>
                </c:pt>
                <c:pt idx="6042">
                  <c:v>65.264313184000727</c:v>
                </c:pt>
                <c:pt idx="6043">
                  <c:v>65.526758281999989</c:v>
                </c:pt>
                <c:pt idx="6044">
                  <c:v>65.789203380000927</c:v>
                </c:pt>
                <c:pt idx="6045">
                  <c:v>66.056096700000012</c:v>
                </c:pt>
                <c:pt idx="6046">
                  <c:v>66.327438241999758</c:v>
                </c:pt>
                <c:pt idx="6047">
                  <c:v>66.603228006000009</c:v>
                </c:pt>
                <c:pt idx="6048">
                  <c:v>66.879017769999948</c:v>
                </c:pt>
                <c:pt idx="6049">
                  <c:v>67.150359311998727</c:v>
                </c:pt>
                <c:pt idx="6050">
                  <c:v>67.426149076000002</c:v>
                </c:pt>
                <c:pt idx="6051">
                  <c:v>67.697490618000032</c:v>
                </c:pt>
                <c:pt idx="6052">
                  <c:v>67.964383937999983</c:v>
                </c:pt>
                <c:pt idx="6053">
                  <c:v>68.231277258000006</c:v>
                </c:pt>
                <c:pt idx="6054">
                  <c:v>68.51151524400116</c:v>
                </c:pt>
                <c:pt idx="6055">
                  <c:v>68.782856786000011</c:v>
                </c:pt>
                <c:pt idx="6056">
                  <c:v>69.058646549999978</c:v>
                </c:pt>
                <c:pt idx="6057">
                  <c:v>69.338884535998929</c:v>
                </c:pt>
                <c:pt idx="6058">
                  <c:v>69.614674300000004</c:v>
                </c:pt>
                <c:pt idx="6059">
                  <c:v>69.890464064000227</c:v>
                </c:pt>
                <c:pt idx="6060">
                  <c:v>70.166253827999981</c:v>
                </c:pt>
                <c:pt idx="6061">
                  <c:v>70.442043592000005</c:v>
                </c:pt>
                <c:pt idx="6062">
                  <c:v>70.722281578000008</c:v>
                </c:pt>
                <c:pt idx="6063">
                  <c:v>71.006967786000004</c:v>
                </c:pt>
                <c:pt idx="6064">
                  <c:v>71.287205772000007</c:v>
                </c:pt>
                <c:pt idx="6065">
                  <c:v>71.562995535999988</c:v>
                </c:pt>
                <c:pt idx="6066">
                  <c:v>71.847681743999999</c:v>
                </c:pt>
                <c:pt idx="6067">
                  <c:v>72.127919730000002</c:v>
                </c:pt>
                <c:pt idx="6068">
                  <c:v>72.408157715999948</c:v>
                </c:pt>
                <c:pt idx="6069">
                  <c:v>72.692843924000002</c:v>
                </c:pt>
                <c:pt idx="6070">
                  <c:v>72.977530131999558</c:v>
                </c:pt>
                <c:pt idx="6071">
                  <c:v>73.266664562000727</c:v>
                </c:pt>
                <c:pt idx="6072">
                  <c:v>73.560247214</c:v>
                </c:pt>
                <c:pt idx="6073">
                  <c:v>73.849381644000005</c:v>
                </c:pt>
                <c:pt idx="6074">
                  <c:v>74.138516073998915</c:v>
                </c:pt>
                <c:pt idx="6075">
                  <c:v>74.432098725999978</c:v>
                </c:pt>
                <c:pt idx="6076">
                  <c:v>74.721233155999983</c:v>
                </c:pt>
                <c:pt idx="6077">
                  <c:v>75.01481580799998</c:v>
                </c:pt>
                <c:pt idx="6078">
                  <c:v>75.308398459998756</c:v>
                </c:pt>
                <c:pt idx="6079">
                  <c:v>75.597532889999982</c:v>
                </c:pt>
                <c:pt idx="6080">
                  <c:v>75.886667320000001</c:v>
                </c:pt>
                <c:pt idx="6081">
                  <c:v>76.184698193998727</c:v>
                </c:pt>
                <c:pt idx="6082">
                  <c:v>76.478280845999919</c:v>
                </c:pt>
                <c:pt idx="6083">
                  <c:v>76.785208164000011</c:v>
                </c:pt>
                <c:pt idx="6084">
                  <c:v>77.083239038000002</c:v>
                </c:pt>
                <c:pt idx="6085">
                  <c:v>77.376821690000014</c:v>
                </c:pt>
                <c:pt idx="6086">
                  <c:v>77.679300785999658</c:v>
                </c:pt>
                <c:pt idx="6087">
                  <c:v>77.981779881999998</c:v>
                </c:pt>
                <c:pt idx="6088">
                  <c:v>78.284258978000025</c:v>
                </c:pt>
                <c:pt idx="6089">
                  <c:v>78.595634518000011</c:v>
                </c:pt>
                <c:pt idx="6090">
                  <c:v>78.902561835999919</c:v>
                </c:pt>
                <c:pt idx="6091">
                  <c:v>79.205040931999989</c:v>
                </c:pt>
                <c:pt idx="6092">
                  <c:v>79.511968250000024</c:v>
                </c:pt>
                <c:pt idx="6093">
                  <c:v>79.818895568000002</c:v>
                </c:pt>
                <c:pt idx="6094">
                  <c:v>80.125822885998929</c:v>
                </c:pt>
                <c:pt idx="6095">
                  <c:v>80.432750204000016</c:v>
                </c:pt>
                <c:pt idx="6096">
                  <c:v>80.730781077998756</c:v>
                </c:pt>
                <c:pt idx="6097">
                  <c:v>81.028811951999558</c:v>
                </c:pt>
                <c:pt idx="6098">
                  <c:v>81.326842825998568</c:v>
                </c:pt>
                <c:pt idx="6099">
                  <c:v>81.611529034000327</c:v>
                </c:pt>
                <c:pt idx="6100">
                  <c:v>81.909559908001043</c:v>
                </c:pt>
                <c:pt idx="6101">
                  <c:v>82.207590781999997</c:v>
                </c:pt>
                <c:pt idx="6102">
                  <c:v>82.510069878000024</c:v>
                </c:pt>
                <c:pt idx="6103">
                  <c:v>82.812548974000009</c:v>
                </c:pt>
                <c:pt idx="6104">
                  <c:v>83.110579848000015</c:v>
                </c:pt>
                <c:pt idx="6105">
                  <c:v>83.404162500000027</c:v>
                </c:pt>
                <c:pt idx="6106">
                  <c:v>83.711089818000005</c:v>
                </c:pt>
                <c:pt idx="6107">
                  <c:v>84.004672470000003</c:v>
                </c:pt>
                <c:pt idx="6108">
                  <c:v>84.302703344000008</c:v>
                </c:pt>
                <c:pt idx="6109">
                  <c:v>84.605182439998799</c:v>
                </c:pt>
                <c:pt idx="6110">
                  <c:v>84.903213314000027</c:v>
                </c:pt>
                <c:pt idx="6111">
                  <c:v>85.19679596600001</c:v>
                </c:pt>
                <c:pt idx="6112">
                  <c:v>85.494826840000627</c:v>
                </c:pt>
                <c:pt idx="6113">
                  <c:v>85.797305936000001</c:v>
                </c:pt>
                <c:pt idx="6114">
                  <c:v>86.099785031999858</c:v>
                </c:pt>
                <c:pt idx="6115">
                  <c:v>86.402264128000027</c:v>
                </c:pt>
                <c:pt idx="6116">
                  <c:v>86.704743224000026</c:v>
                </c:pt>
                <c:pt idx="6117">
                  <c:v>87.020566986000006</c:v>
                </c:pt>
                <c:pt idx="6118">
                  <c:v>87.327494304000012</c:v>
                </c:pt>
                <c:pt idx="6119">
                  <c:v>87.634421622000005</c:v>
                </c:pt>
                <c:pt idx="6120">
                  <c:v>87.945797161999948</c:v>
                </c:pt>
                <c:pt idx="6121">
                  <c:v>88.257172701999949</c:v>
                </c:pt>
                <c:pt idx="6122">
                  <c:v>88.572996464000013</c:v>
                </c:pt>
                <c:pt idx="6123">
                  <c:v>88.893268448000327</c:v>
                </c:pt>
                <c:pt idx="6124">
                  <c:v>89.209092210000009</c:v>
                </c:pt>
                <c:pt idx="6125">
                  <c:v>89.52936419400001</c:v>
                </c:pt>
                <c:pt idx="6126">
                  <c:v>89.858532621999558</c:v>
                </c:pt>
                <c:pt idx="6127">
                  <c:v>90.178804605999858</c:v>
                </c:pt>
                <c:pt idx="6128">
                  <c:v>90.503524812000009</c:v>
                </c:pt>
                <c:pt idx="6129">
                  <c:v>90.819348573998568</c:v>
                </c:pt>
                <c:pt idx="6130">
                  <c:v>91.139620558000004</c:v>
                </c:pt>
                <c:pt idx="6131">
                  <c:v>91.464340764000127</c:v>
                </c:pt>
                <c:pt idx="6132">
                  <c:v>91.780164526000007</c:v>
                </c:pt>
                <c:pt idx="6133">
                  <c:v>92.091540066000007</c:v>
                </c:pt>
              </c:numCache>
            </c:numRef>
          </c:yVal>
          <c:smooth val="1"/>
        </c:ser>
        <c:ser>
          <c:idx val="7"/>
          <c:order val="6"/>
          <c:tx>
            <c:strRef>
              <c:f>'ALL FE'!$C$4</c:f>
              <c:strCache>
                <c:ptCount val="1"/>
                <c:pt idx="0">
                  <c:v>C130T8-FE</c:v>
                </c:pt>
              </c:strCache>
            </c:strRef>
          </c:tx>
          <c:spPr>
            <a:ln w="19050">
              <a:solidFill>
                <a:srgbClr val="00B050"/>
              </a:solidFill>
              <a:prstDash val="sysDash"/>
            </a:ln>
          </c:spPr>
          <c:marker>
            <c:symbol val="none"/>
          </c:marker>
          <c:xVal>
            <c:numRef>
              <c:f>'ALL FE'!$B$6:$B$46</c:f>
              <c:numCache>
                <c:formatCode>General</c:formatCode>
                <c:ptCount val="41"/>
                <c:pt idx="0">
                  <c:v>0</c:v>
                </c:pt>
                <c:pt idx="1">
                  <c:v>0.30000000000000032</c:v>
                </c:pt>
                <c:pt idx="2">
                  <c:v>0.60000000000000064</c:v>
                </c:pt>
                <c:pt idx="3">
                  <c:v>0.8</c:v>
                </c:pt>
                <c:pt idx="4">
                  <c:v>1.1000000000000001</c:v>
                </c:pt>
                <c:pt idx="5">
                  <c:v>1.6</c:v>
                </c:pt>
                <c:pt idx="6">
                  <c:v>2.1</c:v>
                </c:pt>
                <c:pt idx="7">
                  <c:v>2.6</c:v>
                </c:pt>
                <c:pt idx="8">
                  <c:v>3.1</c:v>
                </c:pt>
                <c:pt idx="9">
                  <c:v>3.6</c:v>
                </c:pt>
                <c:pt idx="10">
                  <c:v>4.0999999999999996</c:v>
                </c:pt>
                <c:pt idx="11">
                  <c:v>4.5999999999999996</c:v>
                </c:pt>
                <c:pt idx="12">
                  <c:v>5.0999999999999996</c:v>
                </c:pt>
                <c:pt idx="13">
                  <c:v>5.6</c:v>
                </c:pt>
                <c:pt idx="14">
                  <c:v>6.1</c:v>
                </c:pt>
                <c:pt idx="15">
                  <c:v>6.6</c:v>
                </c:pt>
                <c:pt idx="16">
                  <c:v>7.1</c:v>
                </c:pt>
                <c:pt idx="17">
                  <c:v>7.6</c:v>
                </c:pt>
                <c:pt idx="18">
                  <c:v>8.1</c:v>
                </c:pt>
                <c:pt idx="19">
                  <c:v>8.6</c:v>
                </c:pt>
                <c:pt idx="20">
                  <c:v>9.1</c:v>
                </c:pt>
                <c:pt idx="21">
                  <c:v>9.6</c:v>
                </c:pt>
                <c:pt idx="22">
                  <c:v>10.1</c:v>
                </c:pt>
                <c:pt idx="23">
                  <c:v>10.6</c:v>
                </c:pt>
                <c:pt idx="24">
                  <c:v>11.1</c:v>
                </c:pt>
                <c:pt idx="25">
                  <c:v>11.6</c:v>
                </c:pt>
                <c:pt idx="26">
                  <c:v>12.1</c:v>
                </c:pt>
                <c:pt idx="27">
                  <c:v>12.6</c:v>
                </c:pt>
                <c:pt idx="28">
                  <c:v>13.1</c:v>
                </c:pt>
                <c:pt idx="29">
                  <c:v>13.6</c:v>
                </c:pt>
                <c:pt idx="30">
                  <c:v>14.1</c:v>
                </c:pt>
                <c:pt idx="31">
                  <c:v>14.6</c:v>
                </c:pt>
                <c:pt idx="32">
                  <c:v>15.1</c:v>
                </c:pt>
                <c:pt idx="33">
                  <c:v>15.6</c:v>
                </c:pt>
                <c:pt idx="34">
                  <c:v>16.100000000000001</c:v>
                </c:pt>
                <c:pt idx="35">
                  <c:v>16.600000000000001</c:v>
                </c:pt>
                <c:pt idx="36">
                  <c:v>17.100000000000001</c:v>
                </c:pt>
                <c:pt idx="37">
                  <c:v>17.600000000000001</c:v>
                </c:pt>
                <c:pt idx="38">
                  <c:v>18.100000000000001</c:v>
                </c:pt>
                <c:pt idx="39">
                  <c:v>18.600000000000001</c:v>
                </c:pt>
                <c:pt idx="40">
                  <c:v>19.100000000000001</c:v>
                </c:pt>
              </c:numCache>
            </c:numRef>
          </c:xVal>
          <c:yVal>
            <c:numRef>
              <c:f>'ALL FE'!$C$6:$C$41</c:f>
              <c:numCache>
                <c:formatCode>General</c:formatCode>
                <c:ptCount val="36"/>
                <c:pt idx="0">
                  <c:v>0</c:v>
                </c:pt>
                <c:pt idx="1">
                  <c:v>9.3000000000000007</c:v>
                </c:pt>
                <c:pt idx="2">
                  <c:v>18.2</c:v>
                </c:pt>
                <c:pt idx="3">
                  <c:v>12.7</c:v>
                </c:pt>
                <c:pt idx="4">
                  <c:v>13.1</c:v>
                </c:pt>
                <c:pt idx="5">
                  <c:v>12.1</c:v>
                </c:pt>
                <c:pt idx="6">
                  <c:v>12.5</c:v>
                </c:pt>
                <c:pt idx="7">
                  <c:v>11.7</c:v>
                </c:pt>
                <c:pt idx="8">
                  <c:v>11.9</c:v>
                </c:pt>
                <c:pt idx="9">
                  <c:v>11.3</c:v>
                </c:pt>
                <c:pt idx="10">
                  <c:v>11.5</c:v>
                </c:pt>
                <c:pt idx="11">
                  <c:v>11.2</c:v>
                </c:pt>
                <c:pt idx="12">
                  <c:v>11.3</c:v>
                </c:pt>
                <c:pt idx="13">
                  <c:v>11.2</c:v>
                </c:pt>
                <c:pt idx="14">
                  <c:v>11.3</c:v>
                </c:pt>
                <c:pt idx="15">
                  <c:v>11.5</c:v>
                </c:pt>
                <c:pt idx="16">
                  <c:v>11.3</c:v>
                </c:pt>
                <c:pt idx="17">
                  <c:v>11.7</c:v>
                </c:pt>
                <c:pt idx="18">
                  <c:v>11.9</c:v>
                </c:pt>
                <c:pt idx="19">
                  <c:v>12.1</c:v>
                </c:pt>
                <c:pt idx="20">
                  <c:v>12.5</c:v>
                </c:pt>
                <c:pt idx="21">
                  <c:v>12.9</c:v>
                </c:pt>
                <c:pt idx="22">
                  <c:v>13.5</c:v>
                </c:pt>
                <c:pt idx="23">
                  <c:v>13.7</c:v>
                </c:pt>
                <c:pt idx="24">
                  <c:v>14.2</c:v>
                </c:pt>
                <c:pt idx="25">
                  <c:v>14.7</c:v>
                </c:pt>
                <c:pt idx="26">
                  <c:v>15.1</c:v>
                </c:pt>
                <c:pt idx="27">
                  <c:v>15.7</c:v>
                </c:pt>
                <c:pt idx="28">
                  <c:v>16.5</c:v>
                </c:pt>
                <c:pt idx="29">
                  <c:v>17.5</c:v>
                </c:pt>
                <c:pt idx="30">
                  <c:v>18.899999999999999</c:v>
                </c:pt>
                <c:pt idx="31">
                  <c:v>20.5</c:v>
                </c:pt>
                <c:pt idx="32">
                  <c:v>22.3</c:v>
                </c:pt>
                <c:pt idx="33">
                  <c:v>24.1</c:v>
                </c:pt>
                <c:pt idx="34">
                  <c:v>26.1</c:v>
                </c:pt>
                <c:pt idx="35">
                  <c:v>28</c:v>
                </c:pt>
              </c:numCache>
            </c:numRef>
          </c:yVal>
          <c:smooth val="1"/>
        </c:ser>
        <c:dLbls>
          <c:showLegendKey val="0"/>
          <c:showVal val="0"/>
          <c:showCatName val="0"/>
          <c:showSerName val="0"/>
          <c:showPercent val="0"/>
          <c:showBubbleSize val="0"/>
        </c:dLbls>
        <c:axId val="1458312048"/>
        <c:axId val="1458322928"/>
      </c:scatterChart>
      <c:valAx>
        <c:axId val="1458312048"/>
        <c:scaling>
          <c:orientation val="minMax"/>
          <c:max val="15"/>
          <c:min val="0"/>
        </c:scaling>
        <c:delete val="0"/>
        <c:axPos val="b"/>
        <c:title>
          <c:tx>
            <c:rich>
              <a:bodyPr/>
              <a:lstStyle/>
              <a:p>
                <a:pPr>
                  <a:defRPr/>
                </a:pPr>
                <a:r>
                  <a:rPr lang="en-US"/>
                  <a:t>Displacement (mm)</a:t>
                </a:r>
              </a:p>
            </c:rich>
          </c:tx>
          <c:layout>
            <c:manualLayout>
              <c:xMode val="edge"/>
              <c:yMode val="edge"/>
              <c:x val="0.4246863307336825"/>
              <c:y val="0.92610304112919994"/>
            </c:manualLayout>
          </c:layout>
          <c:overlay val="0"/>
        </c:title>
        <c:numFmt formatCode="General" sourceLinked="1"/>
        <c:majorTickMark val="in"/>
        <c:minorTickMark val="none"/>
        <c:tickLblPos val="nextTo"/>
        <c:crossAx val="1458322928"/>
        <c:crosses val="autoZero"/>
        <c:crossBetween val="midCat"/>
      </c:valAx>
      <c:valAx>
        <c:axId val="1458322928"/>
        <c:scaling>
          <c:orientation val="minMax"/>
          <c:max val="40"/>
          <c:min val="0"/>
        </c:scaling>
        <c:delete val="0"/>
        <c:axPos val="l"/>
        <c:title>
          <c:tx>
            <c:rich>
              <a:bodyPr rot="-5400000" vert="horz"/>
              <a:lstStyle/>
              <a:p>
                <a:pPr>
                  <a:defRPr/>
                </a:pPr>
                <a:r>
                  <a:rPr lang="en-US"/>
                  <a:t>Load (kN)</a:t>
                </a:r>
              </a:p>
            </c:rich>
          </c:tx>
          <c:layout>
            <c:manualLayout>
              <c:xMode val="edge"/>
              <c:yMode val="edge"/>
              <c:x val="1.0092303056922998E-2"/>
              <c:y val="0.32295342317108638"/>
            </c:manualLayout>
          </c:layout>
          <c:overlay val="0"/>
        </c:title>
        <c:numFmt formatCode="General" sourceLinked="0"/>
        <c:majorTickMark val="in"/>
        <c:minorTickMark val="none"/>
        <c:tickLblPos val="nextTo"/>
        <c:crossAx val="1458312048"/>
        <c:crosses val="autoZero"/>
        <c:crossBetween val="midCat"/>
        <c:majorUnit val="10"/>
      </c:valAx>
      <c:spPr>
        <a:ln>
          <a:solidFill>
            <a:sysClr val="windowText" lastClr="000000">
              <a:lumMod val="85000"/>
              <a:lumOff val="15000"/>
            </a:sysClr>
          </a:solidFill>
        </a:ln>
      </c:spPr>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42110821804645"/>
          <c:y val="5.3556947112272817E-2"/>
          <c:w val="0.7894495508778534"/>
          <c:h val="0.72581171838815295"/>
        </c:manualLayout>
      </c:layout>
      <c:scatterChart>
        <c:scatterStyle val="smoothMarker"/>
        <c:varyColors val="0"/>
        <c:ser>
          <c:idx val="0"/>
          <c:order val="1"/>
          <c:tx>
            <c:strRef>
              <c:f>'C:\Users\jinzhou\Documents\PhD2012\Test Lab\[Test-Tube Reinforced Foam-D130605-FE-One tube 30sq Foam131225-edit140511paper.xlsx]C40G8'!$G$46</c:f>
              <c:strCache>
                <c:ptCount val="1"/>
                <c:pt idx="0">
                  <c:v>C40G8</c:v>
                </c:pt>
              </c:strCache>
            </c:strRef>
          </c:tx>
          <c:spPr>
            <a:ln w="12700">
              <a:solidFill>
                <a:schemeClr val="accent1"/>
              </a:solidFill>
            </a:ln>
          </c:spPr>
          <c:marker>
            <c:symbol val="none"/>
          </c:marker>
          <c:xVal>
            <c:numRef>
              <c:f>'C:\Users\jinzhou\Documents\PhD2012\Test Lab\[Test-Tube Reinforced Foam-D130605-FE-One tube 30sq Foam131225-edit140511paper.xlsx]C40G8'!$D$49:$D$6353</c:f>
              <c:numCache>
                <c:formatCode>General</c:formatCode>
                <c:ptCount val="6305"/>
                <c:pt idx="0">
                  <c:v>-0.05</c:v>
                </c:pt>
                <c:pt idx="1">
                  <c:v>-0.05</c:v>
                </c:pt>
                <c:pt idx="2">
                  <c:v>-0.05</c:v>
                </c:pt>
                <c:pt idx="3">
                  <c:v>-0.05</c:v>
                </c:pt>
                <c:pt idx="4">
                  <c:v>-0.05</c:v>
                </c:pt>
                <c:pt idx="5">
                  <c:v>-0.05</c:v>
                </c:pt>
                <c:pt idx="6">
                  <c:v>-4.8476000000000012E-2</c:v>
                </c:pt>
                <c:pt idx="7">
                  <c:v>-4.7206000000000033E-2</c:v>
                </c:pt>
                <c:pt idx="8">
                  <c:v>-4.5936000000000032E-2</c:v>
                </c:pt>
                <c:pt idx="9">
                  <c:v>-4.4412000000001263E-2</c:v>
                </c:pt>
                <c:pt idx="10">
                  <c:v>-4.2888000000000023E-2</c:v>
                </c:pt>
                <c:pt idx="11">
                  <c:v>-4.1618000000000002E-2</c:v>
                </c:pt>
                <c:pt idx="12">
                  <c:v>-3.9840000000000014E-2</c:v>
                </c:pt>
                <c:pt idx="13">
                  <c:v>-3.8570000000000014E-2</c:v>
                </c:pt>
                <c:pt idx="14">
                  <c:v>-3.7046000000000016E-2</c:v>
                </c:pt>
                <c:pt idx="15">
                  <c:v>-3.5776000000000002E-2</c:v>
                </c:pt>
                <c:pt idx="16">
                  <c:v>-3.4506000000000002E-2</c:v>
                </c:pt>
                <c:pt idx="17">
                  <c:v>-3.3236000000000002E-2</c:v>
                </c:pt>
                <c:pt idx="18">
                  <c:v>-3.1966000000000008E-2</c:v>
                </c:pt>
                <c:pt idx="19">
                  <c:v>-3.0442000000000011E-2</c:v>
                </c:pt>
                <c:pt idx="20">
                  <c:v>-2.9426000000000004E-2</c:v>
                </c:pt>
                <c:pt idx="21">
                  <c:v>-2.7902000000000052E-2</c:v>
                </c:pt>
                <c:pt idx="22">
                  <c:v>-2.6632000000000412E-2</c:v>
                </c:pt>
                <c:pt idx="23">
                  <c:v>-2.5362000000000003E-2</c:v>
                </c:pt>
                <c:pt idx="24">
                  <c:v>-2.3838000000000002E-2</c:v>
                </c:pt>
                <c:pt idx="25">
                  <c:v>-2.2314000000000004E-2</c:v>
                </c:pt>
                <c:pt idx="26">
                  <c:v>-2.1044000000000011E-2</c:v>
                </c:pt>
                <c:pt idx="27">
                  <c:v>-1.9520000000000308E-2</c:v>
                </c:pt>
                <c:pt idx="28">
                  <c:v>-1.8250000000000002E-2</c:v>
                </c:pt>
                <c:pt idx="29">
                  <c:v>-1.6980000000000287E-2</c:v>
                </c:pt>
                <c:pt idx="30">
                  <c:v>-1.5456000000000004E-2</c:v>
                </c:pt>
                <c:pt idx="31">
                  <c:v>-1.4440000000000021E-2</c:v>
                </c:pt>
                <c:pt idx="32">
                  <c:v>-1.2916000000000004E-2</c:v>
                </c:pt>
                <c:pt idx="33">
                  <c:v>-1.1646000000000043E-2</c:v>
                </c:pt>
                <c:pt idx="34">
                  <c:v>-1.0376000000000002E-2</c:v>
                </c:pt>
                <c:pt idx="35">
                  <c:v>-9.1060000000000047E-3</c:v>
                </c:pt>
                <c:pt idx="36">
                  <c:v>-7.8360000000001311E-3</c:v>
                </c:pt>
                <c:pt idx="37">
                  <c:v>-6.5660000000000414E-3</c:v>
                </c:pt>
                <c:pt idx="38">
                  <c:v>-5.0420000000000074E-3</c:v>
                </c:pt>
                <c:pt idx="39">
                  <c:v>-3.7720000000000292E-3</c:v>
                </c:pt>
                <c:pt idx="40">
                  <c:v>-2.2480000000000555E-3</c:v>
                </c:pt>
                <c:pt idx="41">
                  <c:v>-9.7800000000000664E-4</c:v>
                </c:pt>
                <c:pt idx="42">
                  <c:v>5.4600000000000124E-4</c:v>
                </c:pt>
                <c:pt idx="43">
                  <c:v>1.8159999999999982E-3</c:v>
                </c:pt>
                <c:pt idx="44">
                  <c:v>3.0860000000000002E-3</c:v>
                </c:pt>
                <c:pt idx="45">
                  <c:v>4.6100000000000004E-3</c:v>
                </c:pt>
                <c:pt idx="46">
                  <c:v>5.6259999999999965E-3</c:v>
                </c:pt>
                <c:pt idx="47">
                  <c:v>7.1499999999999914E-3</c:v>
                </c:pt>
                <c:pt idx="48">
                  <c:v>8.4200000000000247E-3</c:v>
                </c:pt>
                <c:pt idx="49">
                  <c:v>9.6900000000000007E-3</c:v>
                </c:pt>
                <c:pt idx="50">
                  <c:v>1.0706000000000005E-2</c:v>
                </c:pt>
                <c:pt idx="51">
                  <c:v>1.1975999999999995E-2</c:v>
                </c:pt>
                <c:pt idx="52">
                  <c:v>1.3245999999999997E-2</c:v>
                </c:pt>
                <c:pt idx="53">
                  <c:v>1.476999999999999E-2</c:v>
                </c:pt>
                <c:pt idx="54">
                  <c:v>1.6293999999999989E-2</c:v>
                </c:pt>
                <c:pt idx="55">
                  <c:v>1.7563999999999996E-2</c:v>
                </c:pt>
                <c:pt idx="56">
                  <c:v>1.8834000000000007E-2</c:v>
                </c:pt>
                <c:pt idx="57">
                  <c:v>2.0357999999999991E-2</c:v>
                </c:pt>
                <c:pt idx="58">
                  <c:v>2.1882000000000016E-2</c:v>
                </c:pt>
                <c:pt idx="59">
                  <c:v>2.3151999999999989E-2</c:v>
                </c:pt>
                <c:pt idx="60">
                  <c:v>2.4421999999999985E-2</c:v>
                </c:pt>
                <c:pt idx="61">
                  <c:v>2.5438000000000002E-2</c:v>
                </c:pt>
                <c:pt idx="62">
                  <c:v>2.6962E-2</c:v>
                </c:pt>
                <c:pt idx="63">
                  <c:v>2.8232000000000011E-2</c:v>
                </c:pt>
                <c:pt idx="64">
                  <c:v>2.950199999999999E-2</c:v>
                </c:pt>
                <c:pt idx="65">
                  <c:v>3.051799999999999E-2</c:v>
                </c:pt>
                <c:pt idx="66">
                  <c:v>3.1788000000000004E-2</c:v>
                </c:pt>
                <c:pt idx="67">
                  <c:v>3.305799999999999E-2</c:v>
                </c:pt>
                <c:pt idx="68">
                  <c:v>3.4327999999999997E-2</c:v>
                </c:pt>
                <c:pt idx="69">
                  <c:v>3.5852000000000002E-2</c:v>
                </c:pt>
                <c:pt idx="70">
                  <c:v>3.7121999999999995E-2</c:v>
                </c:pt>
                <c:pt idx="71">
                  <c:v>3.8646E-2</c:v>
                </c:pt>
                <c:pt idx="72">
                  <c:v>3.9915999999999993E-2</c:v>
                </c:pt>
                <c:pt idx="73">
                  <c:v>4.1439999999999991E-2</c:v>
                </c:pt>
                <c:pt idx="74">
                  <c:v>4.2710000000000935E-2</c:v>
                </c:pt>
                <c:pt idx="75">
                  <c:v>4.3979999999999977E-2</c:v>
                </c:pt>
                <c:pt idx="76">
                  <c:v>4.5249999999999985E-2</c:v>
                </c:pt>
                <c:pt idx="77">
                  <c:v>4.6519999999999992E-2</c:v>
                </c:pt>
                <c:pt idx="78">
                  <c:v>4.7790000000000943E-2</c:v>
                </c:pt>
                <c:pt idx="79">
                  <c:v>4.9059999999999993E-2</c:v>
                </c:pt>
                <c:pt idx="80">
                  <c:v>5.0075999999999996E-2</c:v>
                </c:pt>
                <c:pt idx="81">
                  <c:v>5.1345999999999989E-2</c:v>
                </c:pt>
                <c:pt idx="82">
                  <c:v>5.2616000000000114E-2</c:v>
                </c:pt>
                <c:pt idx="83">
                  <c:v>5.3885999999999989E-2</c:v>
                </c:pt>
                <c:pt idx="84">
                  <c:v>5.5409999999999994E-2</c:v>
                </c:pt>
                <c:pt idx="85">
                  <c:v>5.6679999999999967E-2</c:v>
                </c:pt>
                <c:pt idx="86">
                  <c:v>5.8203999999999992E-2</c:v>
                </c:pt>
                <c:pt idx="87">
                  <c:v>5.9474000000000013E-2</c:v>
                </c:pt>
                <c:pt idx="88">
                  <c:v>6.0743999999999992E-2</c:v>
                </c:pt>
                <c:pt idx="89">
                  <c:v>6.2014000000000534E-2</c:v>
                </c:pt>
                <c:pt idx="90">
                  <c:v>6.3537999999999997E-2</c:v>
                </c:pt>
                <c:pt idx="91">
                  <c:v>6.4808000000000004E-2</c:v>
                </c:pt>
                <c:pt idx="92">
                  <c:v>6.5823999999999994E-2</c:v>
                </c:pt>
                <c:pt idx="93">
                  <c:v>6.7094000000000112E-2</c:v>
                </c:pt>
                <c:pt idx="94">
                  <c:v>6.8364000000000022E-2</c:v>
                </c:pt>
                <c:pt idx="95">
                  <c:v>6.9888000000000033E-2</c:v>
                </c:pt>
                <c:pt idx="96">
                  <c:v>7.0904000000000009E-2</c:v>
                </c:pt>
                <c:pt idx="97">
                  <c:v>7.2173999999999988E-2</c:v>
                </c:pt>
                <c:pt idx="98">
                  <c:v>7.3443999999999982E-2</c:v>
                </c:pt>
                <c:pt idx="99">
                  <c:v>7.4714000000001321E-2</c:v>
                </c:pt>
                <c:pt idx="100">
                  <c:v>7.6237999999999986E-2</c:v>
                </c:pt>
                <c:pt idx="101">
                  <c:v>7.7508000000000021E-2</c:v>
                </c:pt>
                <c:pt idx="102">
                  <c:v>7.8777999999999973E-2</c:v>
                </c:pt>
                <c:pt idx="103">
                  <c:v>8.0048000000000022E-2</c:v>
                </c:pt>
                <c:pt idx="104">
                  <c:v>8.1318000000000015E-2</c:v>
                </c:pt>
                <c:pt idx="105">
                  <c:v>8.2842000000000013E-2</c:v>
                </c:pt>
                <c:pt idx="106">
                  <c:v>8.4112000000000006E-2</c:v>
                </c:pt>
                <c:pt idx="107">
                  <c:v>8.5382000000000013E-2</c:v>
                </c:pt>
                <c:pt idx="108">
                  <c:v>8.6652000000000048E-2</c:v>
                </c:pt>
                <c:pt idx="109">
                  <c:v>8.7922000000000028E-2</c:v>
                </c:pt>
                <c:pt idx="110">
                  <c:v>8.9192000000000021E-2</c:v>
                </c:pt>
                <c:pt idx="111">
                  <c:v>9.0208000000000024E-2</c:v>
                </c:pt>
                <c:pt idx="112">
                  <c:v>9.1478000000000018E-2</c:v>
                </c:pt>
                <c:pt idx="113">
                  <c:v>9.3002000000000043E-2</c:v>
                </c:pt>
                <c:pt idx="114">
                  <c:v>9.4272000000000022E-2</c:v>
                </c:pt>
                <c:pt idx="115">
                  <c:v>9.5796000000000228E-2</c:v>
                </c:pt>
                <c:pt idx="116">
                  <c:v>9.7066000000000027E-2</c:v>
                </c:pt>
                <c:pt idx="117">
                  <c:v>9.8336000000000048E-2</c:v>
                </c:pt>
                <c:pt idx="118">
                  <c:v>9.9606000000000763E-2</c:v>
                </c:pt>
                <c:pt idx="119">
                  <c:v>0.10113000000000009</c:v>
                </c:pt>
                <c:pt idx="120">
                  <c:v>0.1024</c:v>
                </c:pt>
                <c:pt idx="121">
                  <c:v>0.10366999999999997</c:v>
                </c:pt>
                <c:pt idx="122">
                  <c:v>0.10493999999999998</c:v>
                </c:pt>
                <c:pt idx="123">
                  <c:v>0.10620999999999998</c:v>
                </c:pt>
                <c:pt idx="124">
                  <c:v>0.10747999999999998</c:v>
                </c:pt>
                <c:pt idx="125">
                  <c:v>0.10900399999999999</c:v>
                </c:pt>
                <c:pt idx="126">
                  <c:v>0.1100199999999983</c:v>
                </c:pt>
                <c:pt idx="127">
                  <c:v>0.11103599999999998</c:v>
                </c:pt>
                <c:pt idx="128">
                  <c:v>0.11230599999999998</c:v>
                </c:pt>
                <c:pt idx="129">
                  <c:v>0.11383</c:v>
                </c:pt>
                <c:pt idx="130">
                  <c:v>0.11509999999999998</c:v>
                </c:pt>
                <c:pt idx="131">
                  <c:v>0.11636999999999995</c:v>
                </c:pt>
                <c:pt idx="132">
                  <c:v>0.11789399999999998</c:v>
                </c:pt>
                <c:pt idx="133">
                  <c:v>0.11916399999999999</c:v>
                </c:pt>
                <c:pt idx="134">
                  <c:v>0.12043399999999997</c:v>
                </c:pt>
                <c:pt idx="135">
                  <c:v>0.121958</c:v>
                </c:pt>
                <c:pt idx="136">
                  <c:v>0.12322799999999999</c:v>
                </c:pt>
                <c:pt idx="137">
                  <c:v>0.12449799999999998</c:v>
                </c:pt>
                <c:pt idx="138">
                  <c:v>0.12576799999999999</c:v>
                </c:pt>
                <c:pt idx="139">
                  <c:v>0.12703799999999998</c:v>
                </c:pt>
                <c:pt idx="140">
                  <c:v>0.12830799999999998</c:v>
                </c:pt>
                <c:pt idx="141">
                  <c:v>0.12957799999999997</c:v>
                </c:pt>
                <c:pt idx="142">
                  <c:v>0.13059399999999999</c:v>
                </c:pt>
                <c:pt idx="143">
                  <c:v>0.13211800000000001</c:v>
                </c:pt>
                <c:pt idx="144">
                  <c:v>0.13338800000000001</c:v>
                </c:pt>
                <c:pt idx="145">
                  <c:v>0.134658</c:v>
                </c:pt>
                <c:pt idx="146">
                  <c:v>0.13592799999999999</c:v>
                </c:pt>
                <c:pt idx="147">
                  <c:v>0.13745200000000021</c:v>
                </c:pt>
                <c:pt idx="148">
                  <c:v>0.13872200000000001</c:v>
                </c:pt>
                <c:pt idx="149">
                  <c:v>0.13999200000000231</c:v>
                </c:pt>
                <c:pt idx="150">
                  <c:v>0.14126200000000044</c:v>
                </c:pt>
                <c:pt idx="151">
                  <c:v>0.14278600000000041</c:v>
                </c:pt>
                <c:pt idx="152">
                  <c:v>0.14405599999999996</c:v>
                </c:pt>
                <c:pt idx="153">
                  <c:v>0.14532599999999996</c:v>
                </c:pt>
                <c:pt idx="154">
                  <c:v>0.14659600000000211</c:v>
                </c:pt>
                <c:pt idx="155">
                  <c:v>0.14786600000000041</c:v>
                </c:pt>
                <c:pt idx="156">
                  <c:v>0.14939000000000024</c:v>
                </c:pt>
                <c:pt idx="157">
                  <c:v>0.15015200000000001</c:v>
                </c:pt>
                <c:pt idx="158">
                  <c:v>0.15142200000000094</c:v>
                </c:pt>
                <c:pt idx="159">
                  <c:v>0.15294600000000358</c:v>
                </c:pt>
                <c:pt idx="160">
                  <c:v>0.15421600000000327</c:v>
                </c:pt>
                <c:pt idx="161">
                  <c:v>0.15548600000000268</c:v>
                </c:pt>
                <c:pt idx="162">
                  <c:v>0.15675600000000231</c:v>
                </c:pt>
                <c:pt idx="163">
                  <c:v>0.15828000000000209</c:v>
                </c:pt>
                <c:pt idx="164">
                  <c:v>0.15955000000000041</c:v>
                </c:pt>
                <c:pt idx="165">
                  <c:v>0.16081999999999996</c:v>
                </c:pt>
                <c:pt idx="166">
                  <c:v>0.16208999999999996</c:v>
                </c:pt>
                <c:pt idx="167">
                  <c:v>0.16335999999999995</c:v>
                </c:pt>
                <c:pt idx="168">
                  <c:v>0.16488399999999998</c:v>
                </c:pt>
                <c:pt idx="169">
                  <c:v>0.16589999999999999</c:v>
                </c:pt>
                <c:pt idx="170">
                  <c:v>0.16716999999999999</c:v>
                </c:pt>
                <c:pt idx="171">
                  <c:v>0.16869399999999996</c:v>
                </c:pt>
                <c:pt idx="172">
                  <c:v>0.16996400000000203</c:v>
                </c:pt>
                <c:pt idx="173">
                  <c:v>0.17072599999999999</c:v>
                </c:pt>
                <c:pt idx="174">
                  <c:v>0.17199600000000245</c:v>
                </c:pt>
                <c:pt idx="175">
                  <c:v>0.17352000000000001</c:v>
                </c:pt>
                <c:pt idx="176">
                  <c:v>0.17479000000000094</c:v>
                </c:pt>
                <c:pt idx="177">
                  <c:v>0.17631400000000041</c:v>
                </c:pt>
                <c:pt idx="178">
                  <c:v>0.17758399999999996</c:v>
                </c:pt>
                <c:pt idx="179">
                  <c:v>0.17885400000000001</c:v>
                </c:pt>
                <c:pt idx="180">
                  <c:v>0.18012400000000001</c:v>
                </c:pt>
                <c:pt idx="181">
                  <c:v>0.18139400000000044</c:v>
                </c:pt>
                <c:pt idx="182">
                  <c:v>0.18291800000000352</c:v>
                </c:pt>
                <c:pt idx="183">
                  <c:v>0.18418800000000021</c:v>
                </c:pt>
                <c:pt idx="184">
                  <c:v>0.18520400000000234</c:v>
                </c:pt>
                <c:pt idx="185">
                  <c:v>0.18647400000000044</c:v>
                </c:pt>
                <c:pt idx="186">
                  <c:v>0.18799800000000358</c:v>
                </c:pt>
                <c:pt idx="187">
                  <c:v>0.18926800000000324</c:v>
                </c:pt>
                <c:pt idx="188">
                  <c:v>0.19002999999999998</c:v>
                </c:pt>
                <c:pt idx="189">
                  <c:v>0.1913</c:v>
                </c:pt>
                <c:pt idx="190">
                  <c:v>0.19256999999999996</c:v>
                </c:pt>
                <c:pt idx="191">
                  <c:v>0.19409399999999999</c:v>
                </c:pt>
                <c:pt idx="192">
                  <c:v>0.19536399999999998</c:v>
                </c:pt>
                <c:pt idx="193">
                  <c:v>0.19663399999999998</c:v>
                </c:pt>
                <c:pt idx="194">
                  <c:v>0.19815799999999995</c:v>
                </c:pt>
                <c:pt idx="195">
                  <c:v>0.19942799999999999</c:v>
                </c:pt>
                <c:pt idx="196">
                  <c:v>0.20069799999999999</c:v>
                </c:pt>
                <c:pt idx="197">
                  <c:v>0.20196800000000234</c:v>
                </c:pt>
                <c:pt idx="198">
                  <c:v>0.20323800000000194</c:v>
                </c:pt>
                <c:pt idx="199">
                  <c:v>0.20476200000000044</c:v>
                </c:pt>
                <c:pt idx="200">
                  <c:v>0.20577800000000004</c:v>
                </c:pt>
                <c:pt idx="201">
                  <c:v>0.20704800000000245</c:v>
                </c:pt>
                <c:pt idx="202">
                  <c:v>0.20857199999999998</c:v>
                </c:pt>
                <c:pt idx="203">
                  <c:v>0.20984200000000044</c:v>
                </c:pt>
                <c:pt idx="204">
                  <c:v>0.21060400000000001</c:v>
                </c:pt>
                <c:pt idx="205">
                  <c:v>0.21187400000000001</c:v>
                </c:pt>
                <c:pt idx="206">
                  <c:v>0.21314400000000044</c:v>
                </c:pt>
                <c:pt idx="207">
                  <c:v>0.21441400000000327</c:v>
                </c:pt>
                <c:pt idx="208">
                  <c:v>0.21593800000000327</c:v>
                </c:pt>
                <c:pt idx="209">
                  <c:v>0.21720800000000276</c:v>
                </c:pt>
                <c:pt idx="210">
                  <c:v>0.21847800000000234</c:v>
                </c:pt>
                <c:pt idx="211">
                  <c:v>0.22000200000000003</c:v>
                </c:pt>
                <c:pt idx="212">
                  <c:v>0.22127200000000002</c:v>
                </c:pt>
                <c:pt idx="213">
                  <c:v>0.22254200000000021</c:v>
                </c:pt>
                <c:pt idx="214">
                  <c:v>0.22381200000000001</c:v>
                </c:pt>
                <c:pt idx="215">
                  <c:v>0.225082</c:v>
                </c:pt>
                <c:pt idx="216">
                  <c:v>0.226352</c:v>
                </c:pt>
                <c:pt idx="217">
                  <c:v>0.22762199999999988</c:v>
                </c:pt>
                <c:pt idx="218">
                  <c:v>0.22889199999999998</c:v>
                </c:pt>
                <c:pt idx="219">
                  <c:v>0.22990800000000094</c:v>
                </c:pt>
                <c:pt idx="220">
                  <c:v>0.23117799999999997</c:v>
                </c:pt>
                <c:pt idx="221">
                  <c:v>0.23244800000000287</c:v>
                </c:pt>
                <c:pt idx="222">
                  <c:v>0.23371800000000234</c:v>
                </c:pt>
                <c:pt idx="223">
                  <c:v>0.23524200000000237</c:v>
                </c:pt>
                <c:pt idx="224">
                  <c:v>0.23651200000000044</c:v>
                </c:pt>
                <c:pt idx="225">
                  <c:v>0.23803600000000041</c:v>
                </c:pt>
                <c:pt idx="226">
                  <c:v>0.23930600000000021</c:v>
                </c:pt>
                <c:pt idx="227">
                  <c:v>0.24057600000000001</c:v>
                </c:pt>
                <c:pt idx="228">
                  <c:v>0.24184600000000234</c:v>
                </c:pt>
                <c:pt idx="229">
                  <c:v>0.24311600000000044</c:v>
                </c:pt>
                <c:pt idx="230">
                  <c:v>0.24464000000000041</c:v>
                </c:pt>
                <c:pt idx="231">
                  <c:v>0.24565599999999999</c:v>
                </c:pt>
                <c:pt idx="232">
                  <c:v>0.24692600000000242</c:v>
                </c:pt>
                <c:pt idx="233">
                  <c:v>0.24819600000000044</c:v>
                </c:pt>
                <c:pt idx="234">
                  <c:v>0.24972000000000041</c:v>
                </c:pt>
                <c:pt idx="235">
                  <c:v>0.25048200000000032</c:v>
                </c:pt>
                <c:pt idx="236">
                  <c:v>0.25175199999999998</c:v>
                </c:pt>
                <c:pt idx="237">
                  <c:v>0.253276</c:v>
                </c:pt>
                <c:pt idx="238">
                  <c:v>0.25454600000000005</c:v>
                </c:pt>
                <c:pt idx="239">
                  <c:v>0.25581600000000032</c:v>
                </c:pt>
                <c:pt idx="240">
                  <c:v>0.25734000000000001</c:v>
                </c:pt>
                <c:pt idx="241">
                  <c:v>0.25861000000000001</c:v>
                </c:pt>
                <c:pt idx="242">
                  <c:v>0.25988000000000394</c:v>
                </c:pt>
                <c:pt idx="243">
                  <c:v>0.26140400000000008</c:v>
                </c:pt>
                <c:pt idx="244">
                  <c:v>0.26267400000000002</c:v>
                </c:pt>
                <c:pt idx="245">
                  <c:v>0.26394400000000001</c:v>
                </c:pt>
                <c:pt idx="246">
                  <c:v>0.26521400000000001</c:v>
                </c:pt>
                <c:pt idx="247">
                  <c:v>0.26648400000000338</c:v>
                </c:pt>
                <c:pt idx="248">
                  <c:v>0.26775400000000005</c:v>
                </c:pt>
                <c:pt idx="249">
                  <c:v>0.26927800000000002</c:v>
                </c:pt>
                <c:pt idx="250">
                  <c:v>0.27004</c:v>
                </c:pt>
                <c:pt idx="251">
                  <c:v>0.27131000000000038</c:v>
                </c:pt>
                <c:pt idx="252">
                  <c:v>0.27258000000000032</c:v>
                </c:pt>
                <c:pt idx="253">
                  <c:v>0.27385000000000032</c:v>
                </c:pt>
                <c:pt idx="254">
                  <c:v>0.27537400000000445</c:v>
                </c:pt>
                <c:pt idx="255">
                  <c:v>0.276644</c:v>
                </c:pt>
                <c:pt idx="256">
                  <c:v>0.27816800000000008</c:v>
                </c:pt>
                <c:pt idx="257">
                  <c:v>0.27943800000000002</c:v>
                </c:pt>
                <c:pt idx="258">
                  <c:v>0.28070800000000001</c:v>
                </c:pt>
                <c:pt idx="259">
                  <c:v>0.28223199999999998</c:v>
                </c:pt>
                <c:pt idx="260">
                  <c:v>0.28350200000000031</c:v>
                </c:pt>
                <c:pt idx="261">
                  <c:v>0.28477200000000008</c:v>
                </c:pt>
                <c:pt idx="262">
                  <c:v>0.28604200000000002</c:v>
                </c:pt>
                <c:pt idx="263">
                  <c:v>0.28731200000000445</c:v>
                </c:pt>
                <c:pt idx="264">
                  <c:v>0.28858200000000428</c:v>
                </c:pt>
                <c:pt idx="265">
                  <c:v>0.28985200000000338</c:v>
                </c:pt>
                <c:pt idx="266">
                  <c:v>0.29086800000000468</c:v>
                </c:pt>
                <c:pt idx="267">
                  <c:v>0.29213800000000001</c:v>
                </c:pt>
                <c:pt idx="268">
                  <c:v>0.29340800000000394</c:v>
                </c:pt>
                <c:pt idx="269">
                  <c:v>0.29467800000000038</c:v>
                </c:pt>
                <c:pt idx="270">
                  <c:v>0.29620200000000002</c:v>
                </c:pt>
                <c:pt idx="271">
                  <c:v>0.29747200000000451</c:v>
                </c:pt>
                <c:pt idx="272">
                  <c:v>0.29899600000000032</c:v>
                </c:pt>
                <c:pt idx="273">
                  <c:v>0.30026600000000031</c:v>
                </c:pt>
                <c:pt idx="274">
                  <c:v>0.30153600000000008</c:v>
                </c:pt>
                <c:pt idx="275">
                  <c:v>0.30280600000000507</c:v>
                </c:pt>
                <c:pt idx="276">
                  <c:v>0.30407600000000445</c:v>
                </c:pt>
                <c:pt idx="277">
                  <c:v>0.30534600000000445</c:v>
                </c:pt>
                <c:pt idx="278">
                  <c:v>0.30661600000000394</c:v>
                </c:pt>
                <c:pt idx="279">
                  <c:v>0.30814000000000002</c:v>
                </c:pt>
                <c:pt idx="280">
                  <c:v>0.30941000000000507</c:v>
                </c:pt>
                <c:pt idx="281">
                  <c:v>0.310172000000004</c:v>
                </c:pt>
                <c:pt idx="282">
                  <c:v>0.31144200000000088</c:v>
                </c:pt>
                <c:pt idx="283">
                  <c:v>0.31271200000000032</c:v>
                </c:pt>
                <c:pt idx="284">
                  <c:v>0.31423600000000002</c:v>
                </c:pt>
                <c:pt idx="285">
                  <c:v>0.31576000000000032</c:v>
                </c:pt>
                <c:pt idx="286">
                  <c:v>0.31703000000000031</c:v>
                </c:pt>
                <c:pt idx="287">
                  <c:v>0.31830000000000552</c:v>
                </c:pt>
                <c:pt idx="288">
                  <c:v>0.31957000000000507</c:v>
                </c:pt>
                <c:pt idx="289">
                  <c:v>0.32084000000000451</c:v>
                </c:pt>
                <c:pt idx="290">
                  <c:v>0.32236400000000653</c:v>
                </c:pt>
                <c:pt idx="291">
                  <c:v>0.32363400000000031</c:v>
                </c:pt>
                <c:pt idx="292">
                  <c:v>0.32490400000000536</c:v>
                </c:pt>
                <c:pt idx="293">
                  <c:v>0.32617400000000507</c:v>
                </c:pt>
                <c:pt idx="294">
                  <c:v>0.32744400000000445</c:v>
                </c:pt>
                <c:pt idx="295">
                  <c:v>0.32871400000000445</c:v>
                </c:pt>
                <c:pt idx="296">
                  <c:v>0.32998400000000755</c:v>
                </c:pt>
                <c:pt idx="297">
                  <c:v>0.33074600000000032</c:v>
                </c:pt>
                <c:pt idx="298">
                  <c:v>0.33201600000000592</c:v>
                </c:pt>
                <c:pt idx="299">
                  <c:v>0.33328600000000541</c:v>
                </c:pt>
                <c:pt idx="300">
                  <c:v>0.33455600000000507</c:v>
                </c:pt>
                <c:pt idx="301">
                  <c:v>0.33608000000000715</c:v>
                </c:pt>
                <c:pt idx="302">
                  <c:v>0.33735000000000642</c:v>
                </c:pt>
                <c:pt idx="303">
                  <c:v>0.33862000000000592</c:v>
                </c:pt>
                <c:pt idx="304">
                  <c:v>0.33989000000000524</c:v>
                </c:pt>
                <c:pt idx="305">
                  <c:v>0.34141400000000038</c:v>
                </c:pt>
                <c:pt idx="306">
                  <c:v>0.34268400000000032</c:v>
                </c:pt>
                <c:pt idx="307">
                  <c:v>0.34395400000000032</c:v>
                </c:pt>
                <c:pt idx="308">
                  <c:v>0.34522400000000031</c:v>
                </c:pt>
                <c:pt idx="309">
                  <c:v>0.34649400000000002</c:v>
                </c:pt>
                <c:pt idx="310">
                  <c:v>0.34776400000000002</c:v>
                </c:pt>
                <c:pt idx="311">
                  <c:v>0.34903400000000001</c:v>
                </c:pt>
                <c:pt idx="312">
                  <c:v>0.35005000000000008</c:v>
                </c:pt>
                <c:pt idx="313">
                  <c:v>0.35132000000000507</c:v>
                </c:pt>
                <c:pt idx="314">
                  <c:v>0.35259000000000007</c:v>
                </c:pt>
                <c:pt idx="315">
                  <c:v>0.35386000000000445</c:v>
                </c:pt>
                <c:pt idx="316">
                  <c:v>0.35513000000000006</c:v>
                </c:pt>
                <c:pt idx="317">
                  <c:v>0.35665400000000008</c:v>
                </c:pt>
                <c:pt idx="318">
                  <c:v>0.35792400000000507</c:v>
                </c:pt>
                <c:pt idx="319">
                  <c:v>0.35919400000000001</c:v>
                </c:pt>
                <c:pt idx="320">
                  <c:v>0.36046400000000445</c:v>
                </c:pt>
                <c:pt idx="321">
                  <c:v>0.361734</c:v>
                </c:pt>
                <c:pt idx="322">
                  <c:v>0.36300400000000038</c:v>
                </c:pt>
                <c:pt idx="323">
                  <c:v>0.36427400000000032</c:v>
                </c:pt>
                <c:pt idx="324">
                  <c:v>0.36554400000000031</c:v>
                </c:pt>
                <c:pt idx="325">
                  <c:v>0.36681400000000586</c:v>
                </c:pt>
                <c:pt idx="326">
                  <c:v>0.36808400000000507</c:v>
                </c:pt>
                <c:pt idx="327">
                  <c:v>0.36960800000000038</c:v>
                </c:pt>
                <c:pt idx="328">
                  <c:v>0.37037000000000592</c:v>
                </c:pt>
                <c:pt idx="329">
                  <c:v>0.37164000000000008</c:v>
                </c:pt>
                <c:pt idx="330">
                  <c:v>0.37291000000000507</c:v>
                </c:pt>
                <c:pt idx="331">
                  <c:v>0.37443400000000032</c:v>
                </c:pt>
                <c:pt idx="332">
                  <c:v>0.37570400000000032</c:v>
                </c:pt>
                <c:pt idx="333">
                  <c:v>0.37697400000000592</c:v>
                </c:pt>
                <c:pt idx="334">
                  <c:v>0.37824400000000002</c:v>
                </c:pt>
                <c:pt idx="335">
                  <c:v>0.37976800000000038</c:v>
                </c:pt>
                <c:pt idx="336">
                  <c:v>0.38103800000000032</c:v>
                </c:pt>
                <c:pt idx="337">
                  <c:v>0.38230800000000598</c:v>
                </c:pt>
                <c:pt idx="338">
                  <c:v>0.38357800000000591</c:v>
                </c:pt>
                <c:pt idx="339">
                  <c:v>0.38484800000000507</c:v>
                </c:pt>
                <c:pt idx="340">
                  <c:v>0.3861180000000049</c:v>
                </c:pt>
                <c:pt idx="341">
                  <c:v>0.38764200000000032</c:v>
                </c:pt>
                <c:pt idx="342">
                  <c:v>0.38891200000000592</c:v>
                </c:pt>
                <c:pt idx="343">
                  <c:v>0.38992800000000727</c:v>
                </c:pt>
                <c:pt idx="344">
                  <c:v>0.39094400000000445</c:v>
                </c:pt>
                <c:pt idx="345">
                  <c:v>0.39221400000000445</c:v>
                </c:pt>
                <c:pt idx="346">
                  <c:v>0.39348400000000766</c:v>
                </c:pt>
                <c:pt idx="347">
                  <c:v>0.39526200000000394</c:v>
                </c:pt>
                <c:pt idx="348">
                  <c:v>0.39653200000000038</c:v>
                </c:pt>
                <c:pt idx="349">
                  <c:v>0.39780200000000715</c:v>
                </c:pt>
                <c:pt idx="350">
                  <c:v>0.39907200000000637</c:v>
                </c:pt>
                <c:pt idx="351">
                  <c:v>0.40034200000000031</c:v>
                </c:pt>
                <c:pt idx="352">
                  <c:v>0.40161200000000002</c:v>
                </c:pt>
                <c:pt idx="353">
                  <c:v>0.40313600000000005</c:v>
                </c:pt>
                <c:pt idx="354">
                  <c:v>0.40440600000000032</c:v>
                </c:pt>
                <c:pt idx="355">
                  <c:v>0.40567600000000031</c:v>
                </c:pt>
                <c:pt idx="356">
                  <c:v>0.40694600000000031</c:v>
                </c:pt>
                <c:pt idx="357">
                  <c:v>0.40847000000000394</c:v>
                </c:pt>
                <c:pt idx="358">
                  <c:v>0.40974000000000005</c:v>
                </c:pt>
                <c:pt idx="359">
                  <c:v>0.41050200000000031</c:v>
                </c:pt>
                <c:pt idx="360">
                  <c:v>0.41177200000000008</c:v>
                </c:pt>
                <c:pt idx="361">
                  <c:v>0.41304200000000002</c:v>
                </c:pt>
                <c:pt idx="362">
                  <c:v>0.41431200000000445</c:v>
                </c:pt>
                <c:pt idx="363">
                  <c:v>0.41583600000000032</c:v>
                </c:pt>
                <c:pt idx="364">
                  <c:v>0.41736000000000445</c:v>
                </c:pt>
                <c:pt idx="365">
                  <c:v>0.41863</c:v>
                </c:pt>
                <c:pt idx="366">
                  <c:v>0.41990000000000038</c:v>
                </c:pt>
                <c:pt idx="367">
                  <c:v>0.42117000000000032</c:v>
                </c:pt>
                <c:pt idx="368">
                  <c:v>0.42244000000000032</c:v>
                </c:pt>
                <c:pt idx="369">
                  <c:v>0.42396400000000445</c:v>
                </c:pt>
                <c:pt idx="370">
                  <c:v>0.42498000000000508</c:v>
                </c:pt>
                <c:pt idx="371">
                  <c:v>0.42625000000000002</c:v>
                </c:pt>
                <c:pt idx="372">
                  <c:v>0.42752000000000445</c:v>
                </c:pt>
                <c:pt idx="373">
                  <c:v>0.42904400000000031</c:v>
                </c:pt>
                <c:pt idx="374">
                  <c:v>0.43006000000000238</c:v>
                </c:pt>
                <c:pt idx="375">
                  <c:v>0.43107600000000457</c:v>
                </c:pt>
                <c:pt idx="376">
                  <c:v>0.43234600000000445</c:v>
                </c:pt>
                <c:pt idx="377">
                  <c:v>0.43387000000000597</c:v>
                </c:pt>
                <c:pt idx="378">
                  <c:v>0.435394000000004</c:v>
                </c:pt>
                <c:pt idx="379">
                  <c:v>0.43666400000000088</c:v>
                </c:pt>
                <c:pt idx="380">
                  <c:v>0.43793400000000032</c:v>
                </c:pt>
                <c:pt idx="381">
                  <c:v>0.43920400000000032</c:v>
                </c:pt>
                <c:pt idx="382">
                  <c:v>0.44047400000000031</c:v>
                </c:pt>
                <c:pt idx="383">
                  <c:v>0.441998</c:v>
                </c:pt>
                <c:pt idx="384">
                  <c:v>0.443268</c:v>
                </c:pt>
                <c:pt idx="385">
                  <c:v>0.44453800000000004</c:v>
                </c:pt>
                <c:pt idx="386">
                  <c:v>0.44555400000000001</c:v>
                </c:pt>
                <c:pt idx="387">
                  <c:v>0.44707800000000031</c:v>
                </c:pt>
                <c:pt idx="388">
                  <c:v>0.44834800000000002</c:v>
                </c:pt>
                <c:pt idx="389">
                  <c:v>0.44961800000000002</c:v>
                </c:pt>
                <c:pt idx="390">
                  <c:v>0.45063399999999992</c:v>
                </c:pt>
                <c:pt idx="391">
                  <c:v>0.45190400000000008</c:v>
                </c:pt>
                <c:pt idx="392">
                  <c:v>0.45317400000000002</c:v>
                </c:pt>
                <c:pt idx="393">
                  <c:v>0.45444400000000001</c:v>
                </c:pt>
                <c:pt idx="394">
                  <c:v>0.45596800000000032</c:v>
                </c:pt>
                <c:pt idx="395">
                  <c:v>0.45723799999999998</c:v>
                </c:pt>
                <c:pt idx="396">
                  <c:v>0.45850800000000008</c:v>
                </c:pt>
                <c:pt idx="397">
                  <c:v>0.46003200000000005</c:v>
                </c:pt>
                <c:pt idx="398">
                  <c:v>0.46130200000000032</c:v>
                </c:pt>
                <c:pt idx="399">
                  <c:v>0.46257200000000032</c:v>
                </c:pt>
                <c:pt idx="400">
                  <c:v>0.46384200000000031</c:v>
                </c:pt>
                <c:pt idx="401">
                  <c:v>0.46511200000000008</c:v>
                </c:pt>
                <c:pt idx="402">
                  <c:v>0.46638200000000507</c:v>
                </c:pt>
                <c:pt idx="403">
                  <c:v>0.46765200000000001</c:v>
                </c:pt>
                <c:pt idx="404">
                  <c:v>0.46892200000000434</c:v>
                </c:pt>
                <c:pt idx="405">
                  <c:v>0.46993800000000002</c:v>
                </c:pt>
                <c:pt idx="406">
                  <c:v>0.47120800000000002</c:v>
                </c:pt>
                <c:pt idx="407">
                  <c:v>0.47247800000000445</c:v>
                </c:pt>
                <c:pt idx="408">
                  <c:v>0.47400200000000031</c:v>
                </c:pt>
                <c:pt idx="409">
                  <c:v>0.47527200000000008</c:v>
                </c:pt>
                <c:pt idx="410">
                  <c:v>0.47654200000000002</c:v>
                </c:pt>
                <c:pt idx="411">
                  <c:v>0.47781200000000457</c:v>
                </c:pt>
                <c:pt idx="412">
                  <c:v>0.47933600000000032</c:v>
                </c:pt>
                <c:pt idx="413">
                  <c:v>0.48060600000000031</c:v>
                </c:pt>
                <c:pt idx="414">
                  <c:v>0.48187600000000541</c:v>
                </c:pt>
                <c:pt idx="415">
                  <c:v>0.48314600000000002</c:v>
                </c:pt>
                <c:pt idx="416">
                  <c:v>0.48441600000000445</c:v>
                </c:pt>
                <c:pt idx="417">
                  <c:v>0.48568600000000445</c:v>
                </c:pt>
                <c:pt idx="418">
                  <c:v>0.48721000000000031</c:v>
                </c:pt>
                <c:pt idx="419">
                  <c:v>0.48848000000000508</c:v>
                </c:pt>
                <c:pt idx="420">
                  <c:v>0.48975000000000007</c:v>
                </c:pt>
                <c:pt idx="421">
                  <c:v>0.49051200000000406</c:v>
                </c:pt>
                <c:pt idx="422">
                  <c:v>0.49178200000000138</c:v>
                </c:pt>
                <c:pt idx="423">
                  <c:v>0.49330600000000507</c:v>
                </c:pt>
                <c:pt idx="424">
                  <c:v>0.49457600000000473</c:v>
                </c:pt>
                <c:pt idx="425">
                  <c:v>0.49584600000000445</c:v>
                </c:pt>
                <c:pt idx="426">
                  <c:v>0.49737000000000592</c:v>
                </c:pt>
                <c:pt idx="427">
                  <c:v>0.49864000000000008</c:v>
                </c:pt>
                <c:pt idx="428">
                  <c:v>0.49991000000000502</c:v>
                </c:pt>
                <c:pt idx="429">
                  <c:v>0.50117999999999996</c:v>
                </c:pt>
                <c:pt idx="430">
                  <c:v>0.50244999999999951</c:v>
                </c:pt>
                <c:pt idx="431">
                  <c:v>0.5037199999999995</c:v>
                </c:pt>
                <c:pt idx="432">
                  <c:v>0.50498999999999949</c:v>
                </c:pt>
                <c:pt idx="433">
                  <c:v>0.50625999999999949</c:v>
                </c:pt>
                <c:pt idx="434">
                  <c:v>0.50752999999999959</c:v>
                </c:pt>
                <c:pt idx="435">
                  <c:v>0.50905399999999956</c:v>
                </c:pt>
                <c:pt idx="436">
                  <c:v>0.51006999999999958</c:v>
                </c:pt>
                <c:pt idx="437">
                  <c:v>0.51108599999999949</c:v>
                </c:pt>
                <c:pt idx="438">
                  <c:v>0.51235599999999959</c:v>
                </c:pt>
                <c:pt idx="439">
                  <c:v>0.51362599999999992</c:v>
                </c:pt>
                <c:pt idx="440">
                  <c:v>0.51514999999999989</c:v>
                </c:pt>
                <c:pt idx="441">
                  <c:v>0.516419999999992</c:v>
                </c:pt>
                <c:pt idx="442">
                  <c:v>0.51768999999999987</c:v>
                </c:pt>
                <c:pt idx="443">
                  <c:v>0.51921399999998985</c:v>
                </c:pt>
                <c:pt idx="444">
                  <c:v>0.52048399999998973</c:v>
                </c:pt>
                <c:pt idx="445">
                  <c:v>0.5217539999999995</c:v>
                </c:pt>
                <c:pt idx="446">
                  <c:v>0.52302399999999949</c:v>
                </c:pt>
                <c:pt idx="447">
                  <c:v>0.52429399999999959</c:v>
                </c:pt>
                <c:pt idx="448">
                  <c:v>0.52556399999998815</c:v>
                </c:pt>
                <c:pt idx="449">
                  <c:v>0.52683399999999958</c:v>
                </c:pt>
                <c:pt idx="450">
                  <c:v>0.52810399999999957</c:v>
                </c:pt>
                <c:pt idx="451">
                  <c:v>0.52962799999999988</c:v>
                </c:pt>
                <c:pt idx="452">
                  <c:v>0.53038999999999958</c:v>
                </c:pt>
                <c:pt idx="453">
                  <c:v>0.53165999999999991</c:v>
                </c:pt>
                <c:pt idx="454">
                  <c:v>0.53293000000000001</c:v>
                </c:pt>
                <c:pt idx="455">
                  <c:v>0.5341999999999999</c:v>
                </c:pt>
                <c:pt idx="456">
                  <c:v>0.53572399999999998</c:v>
                </c:pt>
                <c:pt idx="457">
                  <c:v>0.53699399999999986</c:v>
                </c:pt>
                <c:pt idx="458">
                  <c:v>0.53851799999998928</c:v>
                </c:pt>
                <c:pt idx="459">
                  <c:v>0.53978799999999949</c:v>
                </c:pt>
                <c:pt idx="460">
                  <c:v>0.54105799999999959</c:v>
                </c:pt>
                <c:pt idx="461">
                  <c:v>0.54232799999999959</c:v>
                </c:pt>
                <c:pt idx="462">
                  <c:v>0.543852</c:v>
                </c:pt>
                <c:pt idx="463">
                  <c:v>0.54512199999999988</c:v>
                </c:pt>
                <c:pt idx="464">
                  <c:v>0.54613799999999957</c:v>
                </c:pt>
                <c:pt idx="465">
                  <c:v>0.54766199999999987</c:v>
                </c:pt>
                <c:pt idx="466">
                  <c:v>0.54893199999999998</c:v>
                </c:pt>
                <c:pt idx="467">
                  <c:v>0.54994799999999988</c:v>
                </c:pt>
                <c:pt idx="468">
                  <c:v>0.55096399999999957</c:v>
                </c:pt>
                <c:pt idx="469">
                  <c:v>0.55223399999999956</c:v>
                </c:pt>
                <c:pt idx="470">
                  <c:v>0.55350399999999556</c:v>
                </c:pt>
                <c:pt idx="471">
                  <c:v>0.55502799999999997</c:v>
                </c:pt>
                <c:pt idx="472">
                  <c:v>0.55629799999999952</c:v>
                </c:pt>
                <c:pt idx="473">
                  <c:v>0.55756799999998985</c:v>
                </c:pt>
                <c:pt idx="474">
                  <c:v>0.5588379999999995</c:v>
                </c:pt>
                <c:pt idx="475">
                  <c:v>0.56036199999999958</c:v>
                </c:pt>
                <c:pt idx="476">
                  <c:v>0.56163199999999991</c:v>
                </c:pt>
                <c:pt idx="477">
                  <c:v>0.5629019999999999</c:v>
                </c:pt>
                <c:pt idx="478">
                  <c:v>0.5641719999999999</c:v>
                </c:pt>
                <c:pt idx="479">
                  <c:v>0.565442</c:v>
                </c:pt>
                <c:pt idx="480">
                  <c:v>0.56696599999999986</c:v>
                </c:pt>
                <c:pt idx="481">
                  <c:v>0.56823599999999996</c:v>
                </c:pt>
                <c:pt idx="482">
                  <c:v>0.56950599999999951</c:v>
                </c:pt>
                <c:pt idx="483">
                  <c:v>0.57026799999999656</c:v>
                </c:pt>
                <c:pt idx="484">
                  <c:v>0.571537999999992</c:v>
                </c:pt>
                <c:pt idx="485">
                  <c:v>0.57280799999999987</c:v>
                </c:pt>
                <c:pt idx="486">
                  <c:v>0.57433199999999951</c:v>
                </c:pt>
                <c:pt idx="487">
                  <c:v>0.57585599999999992</c:v>
                </c:pt>
                <c:pt idx="488">
                  <c:v>0.57712599999999992</c:v>
                </c:pt>
                <c:pt idx="489">
                  <c:v>0.57839599999999991</c:v>
                </c:pt>
                <c:pt idx="490">
                  <c:v>0.5796659999999999</c:v>
                </c:pt>
                <c:pt idx="491">
                  <c:v>0.58068199999999959</c:v>
                </c:pt>
                <c:pt idx="492">
                  <c:v>0.58220599999999956</c:v>
                </c:pt>
                <c:pt idx="493">
                  <c:v>0.58347599999999356</c:v>
                </c:pt>
                <c:pt idx="494">
                  <c:v>0.58474599999999988</c:v>
                </c:pt>
                <c:pt idx="495">
                  <c:v>0.58601599999999099</c:v>
                </c:pt>
                <c:pt idx="496">
                  <c:v>0.58728599999999109</c:v>
                </c:pt>
                <c:pt idx="497">
                  <c:v>0.58855599999999098</c:v>
                </c:pt>
                <c:pt idx="498">
                  <c:v>0.58982599999999996</c:v>
                </c:pt>
                <c:pt idx="499">
                  <c:v>0.59084199999999987</c:v>
                </c:pt>
                <c:pt idx="500">
                  <c:v>0.59211199999999109</c:v>
                </c:pt>
                <c:pt idx="501">
                  <c:v>0.59338199999999075</c:v>
                </c:pt>
                <c:pt idx="502">
                  <c:v>0.59465199999999996</c:v>
                </c:pt>
                <c:pt idx="503">
                  <c:v>0.59617599999999948</c:v>
                </c:pt>
                <c:pt idx="504">
                  <c:v>0.59744599999999959</c:v>
                </c:pt>
                <c:pt idx="505">
                  <c:v>0.59896999999999956</c:v>
                </c:pt>
                <c:pt idx="506">
                  <c:v>0.60024000000000788</c:v>
                </c:pt>
                <c:pt idx="507">
                  <c:v>0.60150999999999988</c:v>
                </c:pt>
                <c:pt idx="508">
                  <c:v>0.60278000000000065</c:v>
                </c:pt>
                <c:pt idx="509">
                  <c:v>0.60405000000000064</c:v>
                </c:pt>
                <c:pt idx="510">
                  <c:v>0.60531999999999997</c:v>
                </c:pt>
                <c:pt idx="511">
                  <c:v>0.60684399999999994</c:v>
                </c:pt>
                <c:pt idx="512">
                  <c:v>0.60811399999999949</c:v>
                </c:pt>
                <c:pt idx="513">
                  <c:v>0.60938399999999959</c:v>
                </c:pt>
                <c:pt idx="514">
                  <c:v>0.61014600000000063</c:v>
                </c:pt>
                <c:pt idx="515">
                  <c:v>0.61166999999999994</c:v>
                </c:pt>
                <c:pt idx="516">
                  <c:v>0.61293999999999993</c:v>
                </c:pt>
                <c:pt idx="517">
                  <c:v>0.61420999999999992</c:v>
                </c:pt>
                <c:pt idx="518">
                  <c:v>0.61573399999999989</c:v>
                </c:pt>
                <c:pt idx="519">
                  <c:v>0.61700399999999989</c:v>
                </c:pt>
                <c:pt idx="520">
                  <c:v>0.61852799999999986</c:v>
                </c:pt>
                <c:pt idx="521">
                  <c:v>0.61979800000001184</c:v>
                </c:pt>
                <c:pt idx="522">
                  <c:v>0.62081399999999987</c:v>
                </c:pt>
                <c:pt idx="523">
                  <c:v>0.6223379999999995</c:v>
                </c:pt>
                <c:pt idx="524">
                  <c:v>0.62360799999999983</c:v>
                </c:pt>
                <c:pt idx="525">
                  <c:v>0.62487799999999993</c:v>
                </c:pt>
                <c:pt idx="526">
                  <c:v>0.62614799999999993</c:v>
                </c:pt>
                <c:pt idx="527">
                  <c:v>0.62767200000000878</c:v>
                </c:pt>
                <c:pt idx="528">
                  <c:v>0.62894200000000799</c:v>
                </c:pt>
                <c:pt idx="529">
                  <c:v>0.62995799999999991</c:v>
                </c:pt>
                <c:pt idx="530">
                  <c:v>0.63097399999999992</c:v>
                </c:pt>
                <c:pt idx="531">
                  <c:v>0.63224399999999992</c:v>
                </c:pt>
                <c:pt idx="532">
                  <c:v>0.63351399999999958</c:v>
                </c:pt>
                <c:pt idx="533">
                  <c:v>0.63503799999999999</c:v>
                </c:pt>
                <c:pt idx="534">
                  <c:v>0.63656199999999952</c:v>
                </c:pt>
                <c:pt idx="535">
                  <c:v>0.63783199999999995</c:v>
                </c:pt>
                <c:pt idx="536">
                  <c:v>0.63910199999999995</c:v>
                </c:pt>
                <c:pt idx="537">
                  <c:v>0.64037199999999994</c:v>
                </c:pt>
                <c:pt idx="538">
                  <c:v>0.64164200000001004</c:v>
                </c:pt>
                <c:pt idx="539">
                  <c:v>0.6431659999999999</c:v>
                </c:pt>
                <c:pt idx="540">
                  <c:v>0.6444359999999999</c:v>
                </c:pt>
                <c:pt idx="541">
                  <c:v>0.64545199999999991</c:v>
                </c:pt>
                <c:pt idx="542">
                  <c:v>0.64672200000000879</c:v>
                </c:pt>
                <c:pt idx="543">
                  <c:v>0.64824600000000165</c:v>
                </c:pt>
                <c:pt idx="544">
                  <c:v>0.64951599999999987</c:v>
                </c:pt>
                <c:pt idx="545">
                  <c:v>0.65027799999999991</c:v>
                </c:pt>
                <c:pt idx="546">
                  <c:v>0.65154799999999991</c:v>
                </c:pt>
                <c:pt idx="547">
                  <c:v>0.6528179999999999</c:v>
                </c:pt>
                <c:pt idx="548">
                  <c:v>0.65434200000000065</c:v>
                </c:pt>
                <c:pt idx="549">
                  <c:v>0.65586599999999984</c:v>
                </c:pt>
                <c:pt idx="550">
                  <c:v>0.65713599999999994</c:v>
                </c:pt>
                <c:pt idx="551">
                  <c:v>0.65840599999999994</c:v>
                </c:pt>
                <c:pt idx="552">
                  <c:v>0.65967600000001003</c:v>
                </c:pt>
                <c:pt idx="553">
                  <c:v>0.66120000000000878</c:v>
                </c:pt>
                <c:pt idx="554">
                  <c:v>0.66246999999999989</c:v>
                </c:pt>
                <c:pt idx="555">
                  <c:v>0.66374000000001498</c:v>
                </c:pt>
                <c:pt idx="556">
                  <c:v>0.66501000000000265</c:v>
                </c:pt>
                <c:pt idx="557">
                  <c:v>0.66628000000000065</c:v>
                </c:pt>
                <c:pt idx="558">
                  <c:v>0.66755000000000064</c:v>
                </c:pt>
                <c:pt idx="559">
                  <c:v>0.66907399999999984</c:v>
                </c:pt>
                <c:pt idx="560">
                  <c:v>0.67009000000001184</c:v>
                </c:pt>
                <c:pt idx="561">
                  <c:v>0.67085200000000833</c:v>
                </c:pt>
                <c:pt idx="562">
                  <c:v>0.67237600000000064</c:v>
                </c:pt>
                <c:pt idx="563">
                  <c:v>0.67364600000001196</c:v>
                </c:pt>
                <c:pt idx="564">
                  <c:v>0.67516999999999994</c:v>
                </c:pt>
                <c:pt idx="565">
                  <c:v>0.67643999999999993</c:v>
                </c:pt>
                <c:pt idx="566">
                  <c:v>0.67771000000001003</c:v>
                </c:pt>
                <c:pt idx="567">
                  <c:v>0.67923399999999989</c:v>
                </c:pt>
                <c:pt idx="568">
                  <c:v>0.68024999999999991</c:v>
                </c:pt>
                <c:pt idx="569">
                  <c:v>0.68151999999999957</c:v>
                </c:pt>
                <c:pt idx="570">
                  <c:v>0.68304399999999987</c:v>
                </c:pt>
                <c:pt idx="571">
                  <c:v>0.6843139999999911</c:v>
                </c:pt>
                <c:pt idx="572">
                  <c:v>0.68558399999999098</c:v>
                </c:pt>
                <c:pt idx="573">
                  <c:v>0.68685399999999996</c:v>
                </c:pt>
                <c:pt idx="574">
                  <c:v>0.68812399999999951</c:v>
                </c:pt>
                <c:pt idx="575">
                  <c:v>0.68939399999999951</c:v>
                </c:pt>
                <c:pt idx="576">
                  <c:v>0.69015599999999988</c:v>
                </c:pt>
                <c:pt idx="577">
                  <c:v>0.69142599999999999</c:v>
                </c:pt>
                <c:pt idx="578">
                  <c:v>0.69269600000000064</c:v>
                </c:pt>
                <c:pt idx="579">
                  <c:v>0.6942199999999995</c:v>
                </c:pt>
                <c:pt idx="580">
                  <c:v>0.69574399999999992</c:v>
                </c:pt>
                <c:pt idx="581">
                  <c:v>0.69701399999999958</c:v>
                </c:pt>
                <c:pt idx="582">
                  <c:v>0.69828399999999957</c:v>
                </c:pt>
                <c:pt idx="583">
                  <c:v>0.69955399999999957</c:v>
                </c:pt>
                <c:pt idx="584">
                  <c:v>0.70082399999999989</c:v>
                </c:pt>
                <c:pt idx="585">
                  <c:v>0.70209399999999988</c:v>
                </c:pt>
                <c:pt idx="586">
                  <c:v>0.703363999999992</c:v>
                </c:pt>
                <c:pt idx="587">
                  <c:v>0.70488799999999996</c:v>
                </c:pt>
                <c:pt idx="588">
                  <c:v>0.70615799999999951</c:v>
                </c:pt>
                <c:pt idx="589">
                  <c:v>0.7074279999999995</c:v>
                </c:pt>
                <c:pt idx="590">
                  <c:v>0.70869799999999994</c:v>
                </c:pt>
                <c:pt idx="591">
                  <c:v>0.70996799999999949</c:v>
                </c:pt>
                <c:pt idx="592">
                  <c:v>0.71073000000000064</c:v>
                </c:pt>
                <c:pt idx="593">
                  <c:v>0.71200000000000063</c:v>
                </c:pt>
                <c:pt idx="594">
                  <c:v>0.71352399999999949</c:v>
                </c:pt>
                <c:pt idx="595">
                  <c:v>0.71479399999999993</c:v>
                </c:pt>
                <c:pt idx="596">
                  <c:v>0.71631799999999957</c:v>
                </c:pt>
                <c:pt idx="597">
                  <c:v>0.71758799999999956</c:v>
                </c:pt>
                <c:pt idx="598">
                  <c:v>0.71885799999999989</c:v>
                </c:pt>
                <c:pt idx="599">
                  <c:v>0.72012799999999988</c:v>
                </c:pt>
                <c:pt idx="600">
                  <c:v>0.72139799999999998</c:v>
                </c:pt>
                <c:pt idx="601">
                  <c:v>0.72266799999999987</c:v>
                </c:pt>
                <c:pt idx="602">
                  <c:v>0.72419199999999995</c:v>
                </c:pt>
                <c:pt idx="603">
                  <c:v>0.7254619999999995</c:v>
                </c:pt>
                <c:pt idx="604">
                  <c:v>0.72673199999999993</c:v>
                </c:pt>
                <c:pt idx="605">
                  <c:v>0.72800199999999993</c:v>
                </c:pt>
                <c:pt idx="606">
                  <c:v>0.7295259999999999</c:v>
                </c:pt>
                <c:pt idx="607">
                  <c:v>0.73003399999999996</c:v>
                </c:pt>
                <c:pt idx="608">
                  <c:v>0.73155799999999949</c:v>
                </c:pt>
                <c:pt idx="609">
                  <c:v>0.73282799999999992</c:v>
                </c:pt>
                <c:pt idx="610">
                  <c:v>0.73409799999999992</c:v>
                </c:pt>
                <c:pt idx="611">
                  <c:v>0.73562200000000777</c:v>
                </c:pt>
                <c:pt idx="612">
                  <c:v>0.73689200000000465</c:v>
                </c:pt>
                <c:pt idx="613">
                  <c:v>0.73841599999999996</c:v>
                </c:pt>
                <c:pt idx="614">
                  <c:v>0.73968599999999995</c:v>
                </c:pt>
                <c:pt idx="615">
                  <c:v>0.74095599999999995</c:v>
                </c:pt>
                <c:pt idx="616">
                  <c:v>0.74222599999999983</c:v>
                </c:pt>
                <c:pt idx="617">
                  <c:v>0.74349599999999993</c:v>
                </c:pt>
                <c:pt idx="618">
                  <c:v>0.7450199999999999</c:v>
                </c:pt>
                <c:pt idx="619">
                  <c:v>0.74629000000000889</c:v>
                </c:pt>
                <c:pt idx="620">
                  <c:v>0.74755999999999989</c:v>
                </c:pt>
                <c:pt idx="621">
                  <c:v>0.74883000000000777</c:v>
                </c:pt>
                <c:pt idx="622">
                  <c:v>0.75010000000000165</c:v>
                </c:pt>
                <c:pt idx="623">
                  <c:v>0.75086199999999992</c:v>
                </c:pt>
                <c:pt idx="624">
                  <c:v>0.75238599999999989</c:v>
                </c:pt>
                <c:pt idx="625">
                  <c:v>0.75365600000000565</c:v>
                </c:pt>
                <c:pt idx="626">
                  <c:v>0.75517999999999985</c:v>
                </c:pt>
                <c:pt idx="627">
                  <c:v>0.75670399999999982</c:v>
                </c:pt>
                <c:pt idx="628">
                  <c:v>0.75797399999999981</c:v>
                </c:pt>
                <c:pt idx="629">
                  <c:v>0.75924399999999992</c:v>
                </c:pt>
                <c:pt idx="630">
                  <c:v>0.76051399999999958</c:v>
                </c:pt>
                <c:pt idx="631">
                  <c:v>0.7617840000000089</c:v>
                </c:pt>
                <c:pt idx="632">
                  <c:v>0.76305399999999979</c:v>
                </c:pt>
                <c:pt idx="633">
                  <c:v>0.76432399999999989</c:v>
                </c:pt>
                <c:pt idx="634">
                  <c:v>0.76559399999999989</c:v>
                </c:pt>
                <c:pt idx="635">
                  <c:v>0.76686399999999999</c:v>
                </c:pt>
                <c:pt idx="636">
                  <c:v>0.76838799999999952</c:v>
                </c:pt>
                <c:pt idx="637">
                  <c:v>0.76965799999999995</c:v>
                </c:pt>
                <c:pt idx="638">
                  <c:v>0.77041999999999999</c:v>
                </c:pt>
                <c:pt idx="639">
                  <c:v>0.77169000000001386</c:v>
                </c:pt>
                <c:pt idx="640">
                  <c:v>0.77296000000000065</c:v>
                </c:pt>
                <c:pt idx="641">
                  <c:v>0.77448399999999951</c:v>
                </c:pt>
                <c:pt idx="642">
                  <c:v>0.77600799999999992</c:v>
                </c:pt>
                <c:pt idx="643">
                  <c:v>0.77727799999999991</c:v>
                </c:pt>
                <c:pt idx="644">
                  <c:v>0.7785480000000089</c:v>
                </c:pt>
                <c:pt idx="645">
                  <c:v>0.78007199999999988</c:v>
                </c:pt>
                <c:pt idx="646">
                  <c:v>0.78108799999999956</c:v>
                </c:pt>
                <c:pt idx="647">
                  <c:v>0.78261199999999986</c:v>
                </c:pt>
                <c:pt idx="648">
                  <c:v>0.78388199999999986</c:v>
                </c:pt>
                <c:pt idx="649">
                  <c:v>0.78515199999999952</c:v>
                </c:pt>
                <c:pt idx="650">
                  <c:v>0.78642199999999951</c:v>
                </c:pt>
                <c:pt idx="651">
                  <c:v>0.78769199999999995</c:v>
                </c:pt>
                <c:pt idx="652">
                  <c:v>0.78921599999999958</c:v>
                </c:pt>
                <c:pt idx="653">
                  <c:v>0.78997799999999996</c:v>
                </c:pt>
                <c:pt idx="654">
                  <c:v>0.79124799999999951</c:v>
                </c:pt>
                <c:pt idx="655">
                  <c:v>0.79277199999999992</c:v>
                </c:pt>
                <c:pt idx="656">
                  <c:v>0.79404200000000003</c:v>
                </c:pt>
                <c:pt idx="657">
                  <c:v>0.79556599999999456</c:v>
                </c:pt>
                <c:pt idx="658">
                  <c:v>0.79683599999999999</c:v>
                </c:pt>
                <c:pt idx="659">
                  <c:v>0.79810599999999998</c:v>
                </c:pt>
                <c:pt idx="660">
                  <c:v>0.79962999999999995</c:v>
                </c:pt>
                <c:pt idx="661">
                  <c:v>0.80064600000000063</c:v>
                </c:pt>
                <c:pt idx="662">
                  <c:v>0.80191599999999996</c:v>
                </c:pt>
                <c:pt idx="663">
                  <c:v>0.80343999999999949</c:v>
                </c:pt>
                <c:pt idx="664">
                  <c:v>0.80470999999999993</c:v>
                </c:pt>
                <c:pt idx="665">
                  <c:v>0.80597999999999992</c:v>
                </c:pt>
                <c:pt idx="666">
                  <c:v>0.80724999999999991</c:v>
                </c:pt>
                <c:pt idx="667">
                  <c:v>0.80851999999999957</c:v>
                </c:pt>
                <c:pt idx="668">
                  <c:v>0.81004399999999999</c:v>
                </c:pt>
                <c:pt idx="669">
                  <c:v>0.81080600000000003</c:v>
                </c:pt>
                <c:pt idx="670">
                  <c:v>0.81207599999999991</c:v>
                </c:pt>
                <c:pt idx="671">
                  <c:v>0.8133459999999999</c:v>
                </c:pt>
                <c:pt idx="672">
                  <c:v>0.8146159999999999</c:v>
                </c:pt>
                <c:pt idx="673">
                  <c:v>0.81613999999999987</c:v>
                </c:pt>
                <c:pt idx="674">
                  <c:v>0.81740999999999986</c:v>
                </c:pt>
                <c:pt idx="675">
                  <c:v>0.8189339999999995</c:v>
                </c:pt>
                <c:pt idx="676">
                  <c:v>0.82020399999999949</c:v>
                </c:pt>
                <c:pt idx="677">
                  <c:v>0.82147399999999959</c:v>
                </c:pt>
                <c:pt idx="678">
                  <c:v>0.82274399999999992</c:v>
                </c:pt>
                <c:pt idx="679">
                  <c:v>0.82401400000000002</c:v>
                </c:pt>
                <c:pt idx="680">
                  <c:v>0.82528399999999957</c:v>
                </c:pt>
                <c:pt idx="681">
                  <c:v>0.82680799999999999</c:v>
                </c:pt>
                <c:pt idx="682">
                  <c:v>0.82807799999999987</c:v>
                </c:pt>
                <c:pt idx="683">
                  <c:v>0.82934799999999986</c:v>
                </c:pt>
                <c:pt idx="684">
                  <c:v>0.8301099999999999</c:v>
                </c:pt>
                <c:pt idx="685">
                  <c:v>0.8313799999999999</c:v>
                </c:pt>
                <c:pt idx="686">
                  <c:v>0.83290399999999987</c:v>
                </c:pt>
                <c:pt idx="687">
                  <c:v>0.83417399999999997</c:v>
                </c:pt>
                <c:pt idx="688">
                  <c:v>0.83569799999999983</c:v>
                </c:pt>
                <c:pt idx="689">
                  <c:v>0.83722200000000002</c:v>
                </c:pt>
                <c:pt idx="690">
                  <c:v>0.83849199999999979</c:v>
                </c:pt>
                <c:pt idx="691">
                  <c:v>0.85550999999999988</c:v>
                </c:pt>
                <c:pt idx="692">
                  <c:v>0.8575419999999998</c:v>
                </c:pt>
                <c:pt idx="693">
                  <c:v>0.85881199999999991</c:v>
                </c:pt>
                <c:pt idx="694">
                  <c:v>0.8600819999999999</c:v>
                </c:pt>
                <c:pt idx="695">
                  <c:v>0.8600819999999999</c:v>
                </c:pt>
                <c:pt idx="696">
                  <c:v>0.86135200000000001</c:v>
                </c:pt>
                <c:pt idx="697">
                  <c:v>0.86262200000000766</c:v>
                </c:pt>
                <c:pt idx="698">
                  <c:v>0.86389200000000665</c:v>
                </c:pt>
                <c:pt idx="699">
                  <c:v>0.86490800000000889</c:v>
                </c:pt>
                <c:pt idx="700">
                  <c:v>0.86617799999999989</c:v>
                </c:pt>
                <c:pt idx="701">
                  <c:v>0.86770200000000064</c:v>
                </c:pt>
                <c:pt idx="702">
                  <c:v>0.86897200000000063</c:v>
                </c:pt>
                <c:pt idx="703">
                  <c:v>0.86998799999999998</c:v>
                </c:pt>
                <c:pt idx="704">
                  <c:v>0.87100399999999989</c:v>
                </c:pt>
                <c:pt idx="705">
                  <c:v>0.87227399999999999</c:v>
                </c:pt>
                <c:pt idx="706">
                  <c:v>0.87354399999999999</c:v>
                </c:pt>
                <c:pt idx="707">
                  <c:v>0.87506799999999996</c:v>
                </c:pt>
                <c:pt idx="708">
                  <c:v>0.87633799999999951</c:v>
                </c:pt>
                <c:pt idx="709">
                  <c:v>0.87786199999999992</c:v>
                </c:pt>
                <c:pt idx="710">
                  <c:v>0.87913199999999991</c:v>
                </c:pt>
                <c:pt idx="711">
                  <c:v>0.88014799999999949</c:v>
                </c:pt>
                <c:pt idx="712">
                  <c:v>0.88167199999999979</c:v>
                </c:pt>
                <c:pt idx="713">
                  <c:v>0.88294199999999989</c:v>
                </c:pt>
                <c:pt idx="714">
                  <c:v>0.88421199999999756</c:v>
                </c:pt>
                <c:pt idx="715">
                  <c:v>0.88548199999999211</c:v>
                </c:pt>
                <c:pt idx="716">
                  <c:v>0.88675199999999998</c:v>
                </c:pt>
                <c:pt idx="717">
                  <c:v>0.88827599999999951</c:v>
                </c:pt>
                <c:pt idx="718">
                  <c:v>0.8895459999999995</c:v>
                </c:pt>
                <c:pt idx="719">
                  <c:v>0.89030799999999199</c:v>
                </c:pt>
                <c:pt idx="720">
                  <c:v>0.89157799999999099</c:v>
                </c:pt>
                <c:pt idx="721">
                  <c:v>0.89284799999999986</c:v>
                </c:pt>
                <c:pt idx="722">
                  <c:v>0.89411799999999109</c:v>
                </c:pt>
                <c:pt idx="723">
                  <c:v>0.89589599999999991</c:v>
                </c:pt>
                <c:pt idx="724">
                  <c:v>0.89716599999999957</c:v>
                </c:pt>
                <c:pt idx="725">
                  <c:v>0.89843599999999957</c:v>
                </c:pt>
                <c:pt idx="726">
                  <c:v>0.89970599999999989</c:v>
                </c:pt>
                <c:pt idx="727">
                  <c:v>0.90097599999999989</c:v>
                </c:pt>
                <c:pt idx="728">
                  <c:v>0.90249999999999986</c:v>
                </c:pt>
                <c:pt idx="729">
                  <c:v>0.90376999999999952</c:v>
                </c:pt>
                <c:pt idx="730">
                  <c:v>0.90503999999999996</c:v>
                </c:pt>
                <c:pt idx="731">
                  <c:v>0.9063099999999995</c:v>
                </c:pt>
                <c:pt idx="732">
                  <c:v>0.9075799999999995</c:v>
                </c:pt>
                <c:pt idx="733">
                  <c:v>0.90910399999999958</c:v>
                </c:pt>
                <c:pt idx="734">
                  <c:v>0.91011999999999948</c:v>
                </c:pt>
                <c:pt idx="735">
                  <c:v>0.9111359999999995</c:v>
                </c:pt>
                <c:pt idx="736">
                  <c:v>0.9124059999999995</c:v>
                </c:pt>
                <c:pt idx="737">
                  <c:v>0.91367599999999993</c:v>
                </c:pt>
                <c:pt idx="738">
                  <c:v>0.9151999999999999</c:v>
                </c:pt>
                <c:pt idx="739">
                  <c:v>0.91672399999999976</c:v>
                </c:pt>
                <c:pt idx="740">
                  <c:v>0.91799399999999987</c:v>
                </c:pt>
                <c:pt idx="741">
                  <c:v>0.91926399999999098</c:v>
                </c:pt>
                <c:pt idx="742">
                  <c:v>0.92053399999999053</c:v>
                </c:pt>
                <c:pt idx="743">
                  <c:v>0.92180399999999996</c:v>
                </c:pt>
                <c:pt idx="744">
                  <c:v>0.92307399999999951</c:v>
                </c:pt>
                <c:pt idx="745">
                  <c:v>0.92459799999999959</c:v>
                </c:pt>
                <c:pt idx="746">
                  <c:v>0.92586800000000002</c:v>
                </c:pt>
                <c:pt idx="747">
                  <c:v>0.92713799999999957</c:v>
                </c:pt>
                <c:pt idx="748">
                  <c:v>0.92840799999999957</c:v>
                </c:pt>
                <c:pt idx="749">
                  <c:v>0.92993199999999998</c:v>
                </c:pt>
                <c:pt idx="750">
                  <c:v>0.93069399999999991</c:v>
                </c:pt>
                <c:pt idx="751">
                  <c:v>0.93196399999999957</c:v>
                </c:pt>
                <c:pt idx="752">
                  <c:v>0.93323399999999956</c:v>
                </c:pt>
                <c:pt idx="753">
                  <c:v>0.93475799999999987</c:v>
                </c:pt>
                <c:pt idx="754">
                  <c:v>0.9362819999999995</c:v>
                </c:pt>
                <c:pt idx="755">
                  <c:v>0.9375519999999995</c:v>
                </c:pt>
                <c:pt idx="756">
                  <c:v>0.93882199999999993</c:v>
                </c:pt>
                <c:pt idx="757">
                  <c:v>0.94034599999999979</c:v>
                </c:pt>
                <c:pt idx="758">
                  <c:v>0.9416159999999999</c:v>
                </c:pt>
                <c:pt idx="759">
                  <c:v>0.94288599999999989</c:v>
                </c:pt>
                <c:pt idx="760">
                  <c:v>0.94415599999999988</c:v>
                </c:pt>
                <c:pt idx="761">
                  <c:v>0.94542599999999999</c:v>
                </c:pt>
                <c:pt idx="762">
                  <c:v>0.94695000000000062</c:v>
                </c:pt>
                <c:pt idx="763">
                  <c:v>0.94821999999999951</c:v>
                </c:pt>
                <c:pt idx="764">
                  <c:v>0.9494899999999995</c:v>
                </c:pt>
                <c:pt idx="765">
                  <c:v>0.95050599999999952</c:v>
                </c:pt>
                <c:pt idx="766">
                  <c:v>0.95177600000000062</c:v>
                </c:pt>
                <c:pt idx="767">
                  <c:v>0.95304599999999984</c:v>
                </c:pt>
                <c:pt idx="768">
                  <c:v>0.9543159999999995</c:v>
                </c:pt>
                <c:pt idx="769">
                  <c:v>0.95609399999999978</c:v>
                </c:pt>
                <c:pt idx="770">
                  <c:v>0.957363999999992</c:v>
                </c:pt>
                <c:pt idx="771">
                  <c:v>0.95863399999999999</c:v>
                </c:pt>
                <c:pt idx="772">
                  <c:v>0.95990399999999987</c:v>
                </c:pt>
                <c:pt idx="773">
                  <c:v>0.96142799999999951</c:v>
                </c:pt>
                <c:pt idx="774">
                  <c:v>0.96269800000001016</c:v>
                </c:pt>
                <c:pt idx="775">
                  <c:v>0.96396799999999949</c:v>
                </c:pt>
                <c:pt idx="776">
                  <c:v>0.96549200000000002</c:v>
                </c:pt>
                <c:pt idx="777">
                  <c:v>0.9667619999999999</c:v>
                </c:pt>
                <c:pt idx="778">
                  <c:v>0.96803199999999978</c:v>
                </c:pt>
                <c:pt idx="779">
                  <c:v>0.96930199999999989</c:v>
                </c:pt>
                <c:pt idx="780">
                  <c:v>0.97031799999999957</c:v>
                </c:pt>
                <c:pt idx="781">
                  <c:v>0.97158799999999956</c:v>
                </c:pt>
                <c:pt idx="782">
                  <c:v>0.97285800000000799</c:v>
                </c:pt>
                <c:pt idx="783">
                  <c:v>0.97412799999999988</c:v>
                </c:pt>
                <c:pt idx="784">
                  <c:v>0.97565200000000063</c:v>
                </c:pt>
                <c:pt idx="785">
                  <c:v>0.97717599999999982</c:v>
                </c:pt>
                <c:pt idx="786">
                  <c:v>0.97844599999999993</c:v>
                </c:pt>
                <c:pt idx="787">
                  <c:v>0.97971599999999981</c:v>
                </c:pt>
                <c:pt idx="788">
                  <c:v>0.98098599999999958</c:v>
                </c:pt>
                <c:pt idx="789">
                  <c:v>0.98225599999999957</c:v>
                </c:pt>
                <c:pt idx="790">
                  <c:v>0.98377999999999988</c:v>
                </c:pt>
                <c:pt idx="791">
                  <c:v>0.98504999999999998</c:v>
                </c:pt>
                <c:pt idx="792">
                  <c:v>0.98631999999999098</c:v>
                </c:pt>
                <c:pt idx="793">
                  <c:v>0.9878439999999995</c:v>
                </c:pt>
                <c:pt idx="794">
                  <c:v>0.98911399999998895</c:v>
                </c:pt>
                <c:pt idx="795">
                  <c:v>0.98987599999999976</c:v>
                </c:pt>
                <c:pt idx="796">
                  <c:v>0.99114599999999986</c:v>
                </c:pt>
                <c:pt idx="797">
                  <c:v>0.99241599999999086</c:v>
                </c:pt>
                <c:pt idx="798">
                  <c:v>0.99393999999999949</c:v>
                </c:pt>
                <c:pt idx="799">
                  <c:v>0.99546399999998658</c:v>
                </c:pt>
                <c:pt idx="800">
                  <c:v>0.99673399999999956</c:v>
                </c:pt>
                <c:pt idx="801">
                  <c:v>0.99800399999999956</c:v>
                </c:pt>
                <c:pt idx="802">
                  <c:v>0.99927399999999456</c:v>
                </c:pt>
                <c:pt idx="803">
                  <c:v>1.0007979999999999</c:v>
                </c:pt>
                <c:pt idx="804">
                  <c:v>1.002068</c:v>
                </c:pt>
                <c:pt idx="805">
                  <c:v>1.0033379999999998</c:v>
                </c:pt>
                <c:pt idx="806">
                  <c:v>1.0046079999999999</c:v>
                </c:pt>
                <c:pt idx="807">
                  <c:v>1.0058779999999998</c:v>
                </c:pt>
                <c:pt idx="808">
                  <c:v>1.0074019999999824</c:v>
                </c:pt>
                <c:pt idx="809">
                  <c:v>1.008672</c:v>
                </c:pt>
                <c:pt idx="810">
                  <c:v>1.0099419999999824</c:v>
                </c:pt>
                <c:pt idx="811">
                  <c:v>1.0107039999999998</c:v>
                </c:pt>
                <c:pt idx="812">
                  <c:v>1.0119739999999842</c:v>
                </c:pt>
                <c:pt idx="813">
                  <c:v>1.0134979999999998</c:v>
                </c:pt>
                <c:pt idx="814">
                  <c:v>1.0150219999999799</c:v>
                </c:pt>
                <c:pt idx="815">
                  <c:v>1.0165459999999999</c:v>
                </c:pt>
                <c:pt idx="816">
                  <c:v>1.0178159999999998</c:v>
                </c:pt>
                <c:pt idx="817">
                  <c:v>1.0190859999999999</c:v>
                </c:pt>
                <c:pt idx="818">
                  <c:v>1.020356</c:v>
                </c:pt>
                <c:pt idx="819">
                  <c:v>1.0218799999999824</c:v>
                </c:pt>
                <c:pt idx="820">
                  <c:v>1.02315</c:v>
                </c:pt>
                <c:pt idx="821">
                  <c:v>1.0244199999999999</c:v>
                </c:pt>
                <c:pt idx="822">
                  <c:v>1.0261979999999999</c:v>
                </c:pt>
                <c:pt idx="823">
                  <c:v>1.0274679999999998</c:v>
                </c:pt>
                <c:pt idx="824">
                  <c:v>1.0287379999999999</c:v>
                </c:pt>
                <c:pt idx="825">
                  <c:v>1.030008</c:v>
                </c:pt>
                <c:pt idx="826">
                  <c:v>1.0312779999999999</c:v>
                </c:pt>
                <c:pt idx="827">
                  <c:v>1.032548</c:v>
                </c:pt>
                <c:pt idx="828">
                  <c:v>1.0338179999999999</c:v>
                </c:pt>
                <c:pt idx="829">
                  <c:v>1.0355959999999858</c:v>
                </c:pt>
                <c:pt idx="830">
                  <c:v>1.0371199999999998</c:v>
                </c:pt>
                <c:pt idx="831">
                  <c:v>1.0383899999999999</c:v>
                </c:pt>
                <c:pt idx="832">
                  <c:v>1.0396599999999998</c:v>
                </c:pt>
                <c:pt idx="833">
                  <c:v>1.0411839999999999</c:v>
                </c:pt>
                <c:pt idx="834">
                  <c:v>1.042454</c:v>
                </c:pt>
                <c:pt idx="835">
                  <c:v>1.0437239999999808</c:v>
                </c:pt>
                <c:pt idx="836">
                  <c:v>1.045248</c:v>
                </c:pt>
                <c:pt idx="837">
                  <c:v>1.0465180000000001</c:v>
                </c:pt>
                <c:pt idx="838">
                  <c:v>1.0480419999999999</c:v>
                </c:pt>
                <c:pt idx="839">
                  <c:v>1.0493119999999998</c:v>
                </c:pt>
                <c:pt idx="840">
                  <c:v>1.0503279999999999</c:v>
                </c:pt>
                <c:pt idx="841">
                  <c:v>1.0515979999999998</c:v>
                </c:pt>
                <c:pt idx="842">
                  <c:v>1.0528679999999999</c:v>
                </c:pt>
                <c:pt idx="843">
                  <c:v>1.0543919999999998</c:v>
                </c:pt>
                <c:pt idx="844">
                  <c:v>1.0559159999999999</c:v>
                </c:pt>
                <c:pt idx="845">
                  <c:v>1.0571859999999997</c:v>
                </c:pt>
                <c:pt idx="846">
                  <c:v>1.0602339999999999</c:v>
                </c:pt>
                <c:pt idx="847">
                  <c:v>1.061758</c:v>
                </c:pt>
                <c:pt idx="848">
                  <c:v>1.0632819999999998</c:v>
                </c:pt>
                <c:pt idx="849">
                  <c:v>1.0655679999999998</c:v>
                </c:pt>
                <c:pt idx="850">
                  <c:v>1.066838</c:v>
                </c:pt>
                <c:pt idx="851">
                  <c:v>1.0681080000000001</c:v>
                </c:pt>
                <c:pt idx="852">
                  <c:v>1.0696319999999826</c:v>
                </c:pt>
                <c:pt idx="853">
                  <c:v>1.0703939999999998</c:v>
                </c:pt>
                <c:pt idx="854">
                  <c:v>1.0719179999999999</c:v>
                </c:pt>
                <c:pt idx="855">
                  <c:v>1.073188</c:v>
                </c:pt>
                <c:pt idx="856">
                  <c:v>1.0749659999999999</c:v>
                </c:pt>
                <c:pt idx="857">
                  <c:v>1.0762359999999997</c:v>
                </c:pt>
                <c:pt idx="858">
                  <c:v>1.0777599999999998</c:v>
                </c:pt>
                <c:pt idx="859">
                  <c:v>1.0790299999999842</c:v>
                </c:pt>
                <c:pt idx="860">
                  <c:v>1.0802999999999998</c:v>
                </c:pt>
                <c:pt idx="861">
                  <c:v>1.0815699999999833</c:v>
                </c:pt>
                <c:pt idx="862">
                  <c:v>1.0828399999999998</c:v>
                </c:pt>
                <c:pt idx="863">
                  <c:v>1.0843639999999999</c:v>
                </c:pt>
                <c:pt idx="864">
                  <c:v>1.0856339999999998</c:v>
                </c:pt>
                <c:pt idx="865">
                  <c:v>1.0869039999999999</c:v>
                </c:pt>
                <c:pt idx="866">
                  <c:v>1.088428</c:v>
                </c:pt>
                <c:pt idx="867">
                  <c:v>1.0896979999999998</c:v>
                </c:pt>
                <c:pt idx="868">
                  <c:v>1.090714</c:v>
                </c:pt>
                <c:pt idx="869">
                  <c:v>1.0919839999999998</c:v>
                </c:pt>
                <c:pt idx="870">
                  <c:v>1.0932539999999999</c:v>
                </c:pt>
                <c:pt idx="871">
                  <c:v>1.0945239999999998</c:v>
                </c:pt>
                <c:pt idx="872">
                  <c:v>1.0963019999999999</c:v>
                </c:pt>
                <c:pt idx="873">
                  <c:v>1.0975719999999998</c:v>
                </c:pt>
                <c:pt idx="874">
                  <c:v>1.0988419999999999</c:v>
                </c:pt>
                <c:pt idx="875">
                  <c:v>1.1001120000000166</c:v>
                </c:pt>
                <c:pt idx="876">
                  <c:v>1.1013819999999999</c:v>
                </c:pt>
                <c:pt idx="877">
                  <c:v>1.1026519999999997</c:v>
                </c:pt>
                <c:pt idx="878">
                  <c:v>1.1039219999999796</c:v>
                </c:pt>
                <c:pt idx="879">
                  <c:v>1.1054459999999999</c:v>
                </c:pt>
                <c:pt idx="880">
                  <c:v>1.106716</c:v>
                </c:pt>
                <c:pt idx="881">
                  <c:v>1.1079859999999999</c:v>
                </c:pt>
                <c:pt idx="882">
                  <c:v>1.109256</c:v>
                </c:pt>
                <c:pt idx="883">
                  <c:v>1.1102719999999999</c:v>
                </c:pt>
                <c:pt idx="884">
                  <c:v>1.1115419999999998</c:v>
                </c:pt>
                <c:pt idx="885">
                  <c:v>1.1128119999999999</c:v>
                </c:pt>
                <c:pt idx="886">
                  <c:v>1.114336</c:v>
                </c:pt>
                <c:pt idx="887">
                  <c:v>1.1158599999999999</c:v>
                </c:pt>
                <c:pt idx="888">
                  <c:v>1.117129999999984</c:v>
                </c:pt>
                <c:pt idx="889">
                  <c:v>1.118654</c:v>
                </c:pt>
                <c:pt idx="890">
                  <c:v>1.1199239999999828</c:v>
                </c:pt>
                <c:pt idx="891">
                  <c:v>1.1211939999999998</c:v>
                </c:pt>
                <c:pt idx="892">
                  <c:v>1.1227180000000001</c:v>
                </c:pt>
                <c:pt idx="893">
                  <c:v>1.123988</c:v>
                </c:pt>
                <c:pt idx="894">
                  <c:v>1.1252580000000001</c:v>
                </c:pt>
                <c:pt idx="895">
                  <c:v>1.126528</c:v>
                </c:pt>
                <c:pt idx="896">
                  <c:v>1.1277979999999999</c:v>
                </c:pt>
                <c:pt idx="897">
                  <c:v>1.1293219999999842</c:v>
                </c:pt>
                <c:pt idx="898">
                  <c:v>1.1303380000000001</c:v>
                </c:pt>
                <c:pt idx="899">
                  <c:v>1.1316079999999999</c:v>
                </c:pt>
                <c:pt idx="900">
                  <c:v>1.1328780000000001</c:v>
                </c:pt>
                <c:pt idx="901">
                  <c:v>1.1341480000000081</c:v>
                </c:pt>
                <c:pt idx="902">
                  <c:v>1.1359259999999998</c:v>
                </c:pt>
                <c:pt idx="903">
                  <c:v>1.1371959999999999</c:v>
                </c:pt>
                <c:pt idx="904">
                  <c:v>1.138466</c:v>
                </c:pt>
                <c:pt idx="905">
                  <c:v>1.1397359999999999</c:v>
                </c:pt>
                <c:pt idx="906">
                  <c:v>1.1412599999999997</c:v>
                </c:pt>
                <c:pt idx="907">
                  <c:v>1.1425299999999998</c:v>
                </c:pt>
                <c:pt idx="908">
                  <c:v>1.1437999999999842</c:v>
                </c:pt>
                <c:pt idx="909">
                  <c:v>1.1453239999999998</c:v>
                </c:pt>
                <c:pt idx="910">
                  <c:v>1.1465939999999999</c:v>
                </c:pt>
                <c:pt idx="911">
                  <c:v>1.1478639999999998</c:v>
                </c:pt>
                <c:pt idx="912">
                  <c:v>1.1491339999999999</c:v>
                </c:pt>
                <c:pt idx="913">
                  <c:v>1.1501500000000175</c:v>
                </c:pt>
                <c:pt idx="914">
                  <c:v>1.1514199999999999</c:v>
                </c:pt>
                <c:pt idx="915">
                  <c:v>1.15269</c:v>
                </c:pt>
                <c:pt idx="916">
                  <c:v>1.1542140000000001</c:v>
                </c:pt>
                <c:pt idx="917">
                  <c:v>1.1557379999999999</c:v>
                </c:pt>
                <c:pt idx="918">
                  <c:v>1.157008</c:v>
                </c:pt>
                <c:pt idx="919">
                  <c:v>1.1585319999999999</c:v>
                </c:pt>
                <c:pt idx="920">
                  <c:v>1.1598019999999998</c:v>
                </c:pt>
                <c:pt idx="921">
                  <c:v>1.1610719999999999</c:v>
                </c:pt>
                <c:pt idx="922">
                  <c:v>1.1623420000000175</c:v>
                </c:pt>
                <c:pt idx="923">
                  <c:v>1.1638659999999998</c:v>
                </c:pt>
                <c:pt idx="924">
                  <c:v>1.1651359999999999</c:v>
                </c:pt>
                <c:pt idx="925">
                  <c:v>1.1664060000000001</c:v>
                </c:pt>
                <c:pt idx="926">
                  <c:v>1.1676759999999999</c:v>
                </c:pt>
                <c:pt idx="927">
                  <c:v>1.1692</c:v>
                </c:pt>
                <c:pt idx="928">
                  <c:v>1.1702160000000001</c:v>
                </c:pt>
                <c:pt idx="929">
                  <c:v>1.171486</c:v>
                </c:pt>
                <c:pt idx="930">
                  <c:v>1.1727560000000001</c:v>
                </c:pt>
                <c:pt idx="931">
                  <c:v>1.174026</c:v>
                </c:pt>
                <c:pt idx="932">
                  <c:v>1.1755499999999999</c:v>
                </c:pt>
                <c:pt idx="933">
                  <c:v>1.177074</c:v>
                </c:pt>
                <c:pt idx="934">
                  <c:v>1.1783440000000001</c:v>
                </c:pt>
                <c:pt idx="935">
                  <c:v>1.1796139999999999</c:v>
                </c:pt>
                <c:pt idx="936">
                  <c:v>1.181138</c:v>
                </c:pt>
                <c:pt idx="937">
                  <c:v>1.1824080000000001</c:v>
                </c:pt>
                <c:pt idx="938">
                  <c:v>1.183678</c:v>
                </c:pt>
                <c:pt idx="939">
                  <c:v>1.1849480000000001</c:v>
                </c:pt>
                <c:pt idx="940">
                  <c:v>1.1862180000000175</c:v>
                </c:pt>
                <c:pt idx="941">
                  <c:v>1.1877419999999999</c:v>
                </c:pt>
                <c:pt idx="942">
                  <c:v>1.1890119999999997</c:v>
                </c:pt>
                <c:pt idx="943">
                  <c:v>1.1900280000000001</c:v>
                </c:pt>
                <c:pt idx="944">
                  <c:v>1.1912979999999997</c:v>
                </c:pt>
                <c:pt idx="945">
                  <c:v>1.1925680000000001</c:v>
                </c:pt>
                <c:pt idx="946">
                  <c:v>1.193838</c:v>
                </c:pt>
                <c:pt idx="947">
                  <c:v>1.1953619999999998</c:v>
                </c:pt>
                <c:pt idx="948">
                  <c:v>1.1966319999999999</c:v>
                </c:pt>
                <c:pt idx="949">
                  <c:v>1.1981560000000175</c:v>
                </c:pt>
                <c:pt idx="950">
                  <c:v>1.1994259999999999</c:v>
                </c:pt>
                <c:pt idx="951">
                  <c:v>1.2006959999999998</c:v>
                </c:pt>
                <c:pt idx="952">
                  <c:v>1.2022199999999998</c:v>
                </c:pt>
                <c:pt idx="953">
                  <c:v>1.203489999999984</c:v>
                </c:pt>
                <c:pt idx="954">
                  <c:v>1.2047599999999998</c:v>
                </c:pt>
                <c:pt idx="955">
                  <c:v>1.2062839999999999</c:v>
                </c:pt>
                <c:pt idx="956">
                  <c:v>1.2075539999999998</c:v>
                </c:pt>
                <c:pt idx="957">
                  <c:v>1.2088239999999824</c:v>
                </c:pt>
                <c:pt idx="958">
                  <c:v>1.2100939999999998</c:v>
                </c:pt>
                <c:pt idx="959">
                  <c:v>1.2111099999999824</c:v>
                </c:pt>
                <c:pt idx="960">
                  <c:v>1.21238</c:v>
                </c:pt>
                <c:pt idx="961">
                  <c:v>1.2136499999999824</c:v>
                </c:pt>
                <c:pt idx="962">
                  <c:v>1.2154279999999842</c:v>
                </c:pt>
                <c:pt idx="963">
                  <c:v>1.2166979999999998</c:v>
                </c:pt>
                <c:pt idx="964">
                  <c:v>1.2179679999999842</c:v>
                </c:pt>
                <c:pt idx="965">
                  <c:v>1.2194919999999763</c:v>
                </c:pt>
                <c:pt idx="966">
                  <c:v>1.2207619999999824</c:v>
                </c:pt>
                <c:pt idx="967">
                  <c:v>1.222286</c:v>
                </c:pt>
                <c:pt idx="968">
                  <c:v>1.2235559999999999</c:v>
                </c:pt>
                <c:pt idx="969">
                  <c:v>1.2248259999999958</c:v>
                </c:pt>
                <c:pt idx="970">
                  <c:v>1.2260959999999999</c:v>
                </c:pt>
                <c:pt idx="971">
                  <c:v>1.2273659999999842</c:v>
                </c:pt>
                <c:pt idx="972">
                  <c:v>1.2286359999999998</c:v>
                </c:pt>
                <c:pt idx="973">
                  <c:v>1.229905999999984</c:v>
                </c:pt>
                <c:pt idx="974">
                  <c:v>1.2311759999999998</c:v>
                </c:pt>
                <c:pt idx="975">
                  <c:v>1.2324459999999999</c:v>
                </c:pt>
                <c:pt idx="976">
                  <c:v>1.2337159999999998</c:v>
                </c:pt>
                <c:pt idx="977">
                  <c:v>1.2354939999999803</c:v>
                </c:pt>
                <c:pt idx="978">
                  <c:v>1.2367639999999998</c:v>
                </c:pt>
                <c:pt idx="979">
                  <c:v>1.2380339999999999</c:v>
                </c:pt>
                <c:pt idx="980">
                  <c:v>1.2393039999999858</c:v>
                </c:pt>
                <c:pt idx="981">
                  <c:v>1.2405739999999998</c:v>
                </c:pt>
                <c:pt idx="982">
                  <c:v>1.2420979999999999</c:v>
                </c:pt>
                <c:pt idx="983">
                  <c:v>1.2433679999999998</c:v>
                </c:pt>
                <c:pt idx="984">
                  <c:v>1.2446379999999999</c:v>
                </c:pt>
                <c:pt idx="985">
                  <c:v>1.2461619999999998</c:v>
                </c:pt>
                <c:pt idx="986">
                  <c:v>1.2474319999999808</c:v>
                </c:pt>
                <c:pt idx="987">
                  <c:v>1.248702</c:v>
                </c:pt>
                <c:pt idx="988">
                  <c:v>1.2499719999999797</c:v>
                </c:pt>
                <c:pt idx="989">
                  <c:v>1.250988</c:v>
                </c:pt>
                <c:pt idx="990">
                  <c:v>1.2522580000000001</c:v>
                </c:pt>
                <c:pt idx="991">
                  <c:v>1.2535279999999998</c:v>
                </c:pt>
                <c:pt idx="992">
                  <c:v>1.2553059999999998</c:v>
                </c:pt>
                <c:pt idx="993">
                  <c:v>1.2565759999999999</c:v>
                </c:pt>
                <c:pt idx="994">
                  <c:v>1.2578459999999998</c:v>
                </c:pt>
                <c:pt idx="995">
                  <c:v>1.2591159999999999</c:v>
                </c:pt>
                <c:pt idx="996">
                  <c:v>1.26064</c:v>
                </c:pt>
                <c:pt idx="997">
                  <c:v>1.2619099999999797</c:v>
                </c:pt>
                <c:pt idx="998">
                  <c:v>1.2634339999999842</c:v>
                </c:pt>
                <c:pt idx="999">
                  <c:v>1.2647039999999998</c:v>
                </c:pt>
                <c:pt idx="1000">
                  <c:v>1.2659739999999842</c:v>
                </c:pt>
                <c:pt idx="1001">
                  <c:v>1.2672439999999998</c:v>
                </c:pt>
                <c:pt idx="1002">
                  <c:v>1.2685139999999999</c:v>
                </c:pt>
                <c:pt idx="1003">
                  <c:v>1.270038</c:v>
                </c:pt>
                <c:pt idx="1004">
                  <c:v>1.2707999999999842</c:v>
                </c:pt>
                <c:pt idx="1005">
                  <c:v>1.2723239999999998</c:v>
                </c:pt>
                <c:pt idx="1006">
                  <c:v>1.2735939999999824</c:v>
                </c:pt>
                <c:pt idx="1007">
                  <c:v>1.275371999999984</c:v>
                </c:pt>
                <c:pt idx="1008">
                  <c:v>1.2766419999999998</c:v>
                </c:pt>
                <c:pt idx="1009">
                  <c:v>1.2779119999999842</c:v>
                </c:pt>
                <c:pt idx="1010">
                  <c:v>1.2791819999999998</c:v>
                </c:pt>
                <c:pt idx="1011">
                  <c:v>1.2804519999999999</c:v>
                </c:pt>
                <c:pt idx="1012">
                  <c:v>1.2817219999999765</c:v>
                </c:pt>
                <c:pt idx="1013">
                  <c:v>1.2832459999999999</c:v>
                </c:pt>
                <c:pt idx="1014">
                  <c:v>1.284516</c:v>
                </c:pt>
                <c:pt idx="1015">
                  <c:v>1.2860399999999998</c:v>
                </c:pt>
                <c:pt idx="1016">
                  <c:v>1.28731</c:v>
                </c:pt>
                <c:pt idx="1017">
                  <c:v>1.2885799999999998</c:v>
                </c:pt>
                <c:pt idx="1018">
                  <c:v>1.2898499999999842</c:v>
                </c:pt>
                <c:pt idx="1019">
                  <c:v>1.2908659999999998</c:v>
                </c:pt>
                <c:pt idx="1020">
                  <c:v>1.2923899999999999</c:v>
                </c:pt>
                <c:pt idx="1021">
                  <c:v>1.2936599999999998</c:v>
                </c:pt>
                <c:pt idx="1022">
                  <c:v>1.2951839999999999</c:v>
                </c:pt>
                <c:pt idx="1023">
                  <c:v>1.296454</c:v>
                </c:pt>
                <c:pt idx="1024">
                  <c:v>1.2977239999999814</c:v>
                </c:pt>
                <c:pt idx="1025">
                  <c:v>1.299248</c:v>
                </c:pt>
                <c:pt idx="1026">
                  <c:v>1.3005180000000001</c:v>
                </c:pt>
                <c:pt idx="1027">
                  <c:v>1.3017879999999999</c:v>
                </c:pt>
                <c:pt idx="1028">
                  <c:v>1.3033119999999998</c:v>
                </c:pt>
                <c:pt idx="1029">
                  <c:v>1.3045819999999999</c:v>
                </c:pt>
                <c:pt idx="1030">
                  <c:v>1.3058519999999998</c:v>
                </c:pt>
                <c:pt idx="1031">
                  <c:v>1.3071219999999824</c:v>
                </c:pt>
                <c:pt idx="1032">
                  <c:v>1.308646</c:v>
                </c:pt>
                <c:pt idx="1033">
                  <c:v>1.3099159999999999</c:v>
                </c:pt>
                <c:pt idx="1034">
                  <c:v>1.310932</c:v>
                </c:pt>
                <c:pt idx="1035">
                  <c:v>1.3122019999999999</c:v>
                </c:pt>
                <c:pt idx="1036">
                  <c:v>1.3137259999999842</c:v>
                </c:pt>
                <c:pt idx="1037">
                  <c:v>1.3152499999999998</c:v>
                </c:pt>
                <c:pt idx="1038">
                  <c:v>1.3165199999999999</c:v>
                </c:pt>
                <c:pt idx="1039">
                  <c:v>1.3177899999999998</c:v>
                </c:pt>
                <c:pt idx="1040">
                  <c:v>1.3190599999999999</c:v>
                </c:pt>
                <c:pt idx="1041">
                  <c:v>1.320584</c:v>
                </c:pt>
                <c:pt idx="1042">
                  <c:v>1.3218539999999999</c:v>
                </c:pt>
                <c:pt idx="1043">
                  <c:v>1.3231239999999918</c:v>
                </c:pt>
                <c:pt idx="1044">
                  <c:v>1.324648</c:v>
                </c:pt>
                <c:pt idx="1045">
                  <c:v>1.3259179999999999</c:v>
                </c:pt>
                <c:pt idx="1046">
                  <c:v>1.327188</c:v>
                </c:pt>
                <c:pt idx="1047">
                  <c:v>1.3284580000000001</c:v>
                </c:pt>
                <c:pt idx="1048">
                  <c:v>1.3297279999999998</c:v>
                </c:pt>
                <c:pt idx="1049">
                  <c:v>1.3307439999999999</c:v>
                </c:pt>
                <c:pt idx="1050">
                  <c:v>1.332014</c:v>
                </c:pt>
                <c:pt idx="1051">
                  <c:v>1.3332839999999999</c:v>
                </c:pt>
                <c:pt idx="1052">
                  <c:v>1.335062</c:v>
                </c:pt>
                <c:pt idx="1053">
                  <c:v>1.3363319999999999</c:v>
                </c:pt>
                <c:pt idx="1054">
                  <c:v>1.337601999999984</c:v>
                </c:pt>
                <c:pt idx="1055">
                  <c:v>1.3391259999999998</c:v>
                </c:pt>
                <c:pt idx="1056">
                  <c:v>1.3401419999999999</c:v>
                </c:pt>
                <c:pt idx="1057">
                  <c:v>1.3416659999999998</c:v>
                </c:pt>
                <c:pt idx="1058">
                  <c:v>1.3429359999999999</c:v>
                </c:pt>
                <c:pt idx="1059">
                  <c:v>1.344206</c:v>
                </c:pt>
                <c:pt idx="1060">
                  <c:v>1.3457299999999803</c:v>
                </c:pt>
                <c:pt idx="1061">
                  <c:v>1.347</c:v>
                </c:pt>
                <c:pt idx="1062">
                  <c:v>1.3482699999999999</c:v>
                </c:pt>
                <c:pt idx="1063">
                  <c:v>1.3497939999999842</c:v>
                </c:pt>
                <c:pt idx="1064">
                  <c:v>1.3505560000000001</c:v>
                </c:pt>
                <c:pt idx="1065">
                  <c:v>1.3518259999999998</c:v>
                </c:pt>
                <c:pt idx="1066">
                  <c:v>1.3530959999999999</c:v>
                </c:pt>
                <c:pt idx="1067">
                  <c:v>1.3546199999999999</c:v>
                </c:pt>
                <c:pt idx="1068">
                  <c:v>1.356144</c:v>
                </c:pt>
                <c:pt idx="1069">
                  <c:v>1.3574139999999999</c:v>
                </c:pt>
                <c:pt idx="1070">
                  <c:v>1.358684</c:v>
                </c:pt>
                <c:pt idx="1071">
                  <c:v>1.3602080000000001</c:v>
                </c:pt>
                <c:pt idx="1072">
                  <c:v>1.361478</c:v>
                </c:pt>
                <c:pt idx="1073">
                  <c:v>1.3627480000000001</c:v>
                </c:pt>
                <c:pt idx="1074">
                  <c:v>1.3640180000000155</c:v>
                </c:pt>
                <c:pt idx="1075">
                  <c:v>1.3652880000000001</c:v>
                </c:pt>
                <c:pt idx="1076">
                  <c:v>1.3668119999999999</c:v>
                </c:pt>
                <c:pt idx="1077">
                  <c:v>1.368082000000018</c:v>
                </c:pt>
                <c:pt idx="1078">
                  <c:v>1.3693519999999999</c:v>
                </c:pt>
                <c:pt idx="1079">
                  <c:v>1.370368</c:v>
                </c:pt>
                <c:pt idx="1080">
                  <c:v>1.3716379999999999</c:v>
                </c:pt>
                <c:pt idx="1081">
                  <c:v>1.372908</c:v>
                </c:pt>
                <c:pt idx="1082">
                  <c:v>1.3741780000000001</c:v>
                </c:pt>
                <c:pt idx="1083">
                  <c:v>1.375956</c:v>
                </c:pt>
                <c:pt idx="1084">
                  <c:v>1.3772259999999998</c:v>
                </c:pt>
                <c:pt idx="1085">
                  <c:v>1.3784959999999999</c:v>
                </c:pt>
                <c:pt idx="1086">
                  <c:v>1.38002</c:v>
                </c:pt>
                <c:pt idx="1087">
                  <c:v>1.3812899999999999</c:v>
                </c:pt>
                <c:pt idx="1088">
                  <c:v>1.38256</c:v>
                </c:pt>
                <c:pt idx="1089">
                  <c:v>1.3838299999999824</c:v>
                </c:pt>
                <c:pt idx="1090">
                  <c:v>1.385354</c:v>
                </c:pt>
                <c:pt idx="1091">
                  <c:v>1.3866239999999999</c:v>
                </c:pt>
                <c:pt idx="1092">
                  <c:v>1.3878939999999858</c:v>
                </c:pt>
                <c:pt idx="1093">
                  <c:v>1.3891639999999998</c:v>
                </c:pt>
                <c:pt idx="1094">
                  <c:v>1.3901800000000157</c:v>
                </c:pt>
                <c:pt idx="1095">
                  <c:v>1.3914499999999999</c:v>
                </c:pt>
                <c:pt idx="1096">
                  <c:v>1.39272</c:v>
                </c:pt>
                <c:pt idx="1097">
                  <c:v>1.394244</c:v>
                </c:pt>
                <c:pt idx="1098">
                  <c:v>1.3957679999999999</c:v>
                </c:pt>
                <c:pt idx="1099">
                  <c:v>1.397038</c:v>
                </c:pt>
                <c:pt idx="1100">
                  <c:v>1.3985619999999999</c:v>
                </c:pt>
                <c:pt idx="1101">
                  <c:v>1.3998319999999898</c:v>
                </c:pt>
                <c:pt idx="1102">
                  <c:v>1.4011019999999796</c:v>
                </c:pt>
                <c:pt idx="1103">
                  <c:v>1.402372</c:v>
                </c:pt>
                <c:pt idx="1104">
                  <c:v>1.4036419999999792</c:v>
                </c:pt>
                <c:pt idx="1105">
                  <c:v>1.4051659999999824</c:v>
                </c:pt>
                <c:pt idx="1106">
                  <c:v>1.4064359999999998</c:v>
                </c:pt>
                <c:pt idx="1107">
                  <c:v>1.4077059999999821</c:v>
                </c:pt>
                <c:pt idx="1108">
                  <c:v>1.409229999999972</c:v>
                </c:pt>
                <c:pt idx="1109">
                  <c:v>1.4099919999999664</c:v>
                </c:pt>
                <c:pt idx="1110">
                  <c:v>1.4112619999999763</c:v>
                </c:pt>
                <c:pt idx="1111">
                  <c:v>1.4127859999999999</c:v>
                </c:pt>
                <c:pt idx="1112">
                  <c:v>1.414056</c:v>
                </c:pt>
                <c:pt idx="1113">
                  <c:v>1.4155799999999796</c:v>
                </c:pt>
                <c:pt idx="1114">
                  <c:v>1.4168499999999842</c:v>
                </c:pt>
                <c:pt idx="1115">
                  <c:v>1.4183739999999998</c:v>
                </c:pt>
                <c:pt idx="1116">
                  <c:v>1.4196439999999824</c:v>
                </c:pt>
                <c:pt idx="1117">
                  <c:v>1.4209139999999998</c:v>
                </c:pt>
                <c:pt idx="1118">
                  <c:v>1.4224379999999999</c:v>
                </c:pt>
                <c:pt idx="1119">
                  <c:v>1.4237079999999998</c:v>
                </c:pt>
                <c:pt idx="1120">
                  <c:v>1.4252319999999787</c:v>
                </c:pt>
                <c:pt idx="1121">
                  <c:v>1.4265019999999842</c:v>
                </c:pt>
                <c:pt idx="1122">
                  <c:v>1.4277719999999769</c:v>
                </c:pt>
                <c:pt idx="1123">
                  <c:v>1.4290419999999835</c:v>
                </c:pt>
                <c:pt idx="1124">
                  <c:v>1.4300580000000001</c:v>
                </c:pt>
                <c:pt idx="1125">
                  <c:v>1.4313279999999839</c:v>
                </c:pt>
                <c:pt idx="1126">
                  <c:v>1.432852</c:v>
                </c:pt>
                <c:pt idx="1127">
                  <c:v>1.4341219999999824</c:v>
                </c:pt>
                <c:pt idx="1128">
                  <c:v>1.4358999999999695</c:v>
                </c:pt>
                <c:pt idx="1129">
                  <c:v>1.4371699999999792</c:v>
                </c:pt>
                <c:pt idx="1130">
                  <c:v>1.4384399999999842</c:v>
                </c:pt>
                <c:pt idx="1131">
                  <c:v>1.439709999999977</c:v>
                </c:pt>
                <c:pt idx="1132">
                  <c:v>1.4412339999999824</c:v>
                </c:pt>
                <c:pt idx="1133">
                  <c:v>1.4425039999999998</c:v>
                </c:pt>
                <c:pt idx="1134">
                  <c:v>1.4437739999999823</c:v>
                </c:pt>
                <c:pt idx="1135">
                  <c:v>1.4452979999999978</c:v>
                </c:pt>
                <c:pt idx="1136">
                  <c:v>1.4465679999999999</c:v>
                </c:pt>
                <c:pt idx="1137">
                  <c:v>1.4478379999999842</c:v>
                </c:pt>
                <c:pt idx="1138">
                  <c:v>1.4493619999999765</c:v>
                </c:pt>
                <c:pt idx="1139">
                  <c:v>1.4501239999999938</c:v>
                </c:pt>
                <c:pt idx="1140">
                  <c:v>1.4513939999999796</c:v>
                </c:pt>
                <c:pt idx="1141">
                  <c:v>1.4529179999999999</c:v>
                </c:pt>
                <c:pt idx="1142">
                  <c:v>1.454188</c:v>
                </c:pt>
                <c:pt idx="1143">
                  <c:v>1.4557119999999824</c:v>
                </c:pt>
                <c:pt idx="1144">
                  <c:v>1.4572359999999998</c:v>
                </c:pt>
                <c:pt idx="1145">
                  <c:v>1.4585059999999999</c:v>
                </c:pt>
                <c:pt idx="1146">
                  <c:v>1.4597759999999878</c:v>
                </c:pt>
                <c:pt idx="1147">
                  <c:v>1.4612999999999767</c:v>
                </c:pt>
                <c:pt idx="1148">
                  <c:v>1.4625699999999839</c:v>
                </c:pt>
                <c:pt idx="1149">
                  <c:v>1.4638399999999765</c:v>
                </c:pt>
                <c:pt idx="1150">
                  <c:v>1.4653639999999823</c:v>
                </c:pt>
                <c:pt idx="1151">
                  <c:v>1.4666339999999998</c:v>
                </c:pt>
                <c:pt idx="1152">
                  <c:v>1.467903999999981</c:v>
                </c:pt>
                <c:pt idx="1153">
                  <c:v>1.4691739999999998</c:v>
                </c:pt>
                <c:pt idx="1154">
                  <c:v>1.4701899999999999</c:v>
                </c:pt>
                <c:pt idx="1155">
                  <c:v>1.4717139999999918</c:v>
                </c:pt>
                <c:pt idx="1156">
                  <c:v>1.4729839999999998</c:v>
                </c:pt>
                <c:pt idx="1157">
                  <c:v>1.474254</c:v>
                </c:pt>
                <c:pt idx="1158">
                  <c:v>1.476032</c:v>
                </c:pt>
                <c:pt idx="1159">
                  <c:v>1.4773019999999824</c:v>
                </c:pt>
                <c:pt idx="1160">
                  <c:v>1.4785719999999998</c:v>
                </c:pt>
                <c:pt idx="1161">
                  <c:v>1.4800959999999999</c:v>
                </c:pt>
                <c:pt idx="1162">
                  <c:v>1.4813659999999842</c:v>
                </c:pt>
                <c:pt idx="1163">
                  <c:v>1.4826359999999998</c:v>
                </c:pt>
                <c:pt idx="1164">
                  <c:v>1.4841599999999999</c:v>
                </c:pt>
                <c:pt idx="1165">
                  <c:v>1.4851759999999998</c:v>
                </c:pt>
                <c:pt idx="1166">
                  <c:v>1.4866999999999824</c:v>
                </c:pt>
                <c:pt idx="1167">
                  <c:v>1.4879699999999758</c:v>
                </c:pt>
                <c:pt idx="1168">
                  <c:v>1.4892399999999824</c:v>
                </c:pt>
                <c:pt idx="1169">
                  <c:v>1.490256</c:v>
                </c:pt>
                <c:pt idx="1170">
                  <c:v>1.4915259999999824</c:v>
                </c:pt>
                <c:pt idx="1171">
                  <c:v>1.4927959999999998</c:v>
                </c:pt>
                <c:pt idx="1172">
                  <c:v>1.4943199999999999</c:v>
                </c:pt>
                <c:pt idx="1173">
                  <c:v>1.495843999999984</c:v>
                </c:pt>
                <c:pt idx="1174">
                  <c:v>1.4971139999999998</c:v>
                </c:pt>
                <c:pt idx="1175">
                  <c:v>1.4983839999999999</c:v>
                </c:pt>
                <c:pt idx="1176">
                  <c:v>1.4999079999999998</c:v>
                </c:pt>
                <c:pt idx="1177">
                  <c:v>1.5011779999999999</c:v>
                </c:pt>
                <c:pt idx="1178">
                  <c:v>1.502448</c:v>
                </c:pt>
                <c:pt idx="1179">
                  <c:v>1.5039719999999797</c:v>
                </c:pt>
                <c:pt idx="1180">
                  <c:v>1.505242</c:v>
                </c:pt>
                <c:pt idx="1181">
                  <c:v>1.5065119999999999</c:v>
                </c:pt>
                <c:pt idx="1182">
                  <c:v>1.507782</c:v>
                </c:pt>
                <c:pt idx="1183">
                  <c:v>1.5090519999999998</c:v>
                </c:pt>
                <c:pt idx="1184">
                  <c:v>1.510068</c:v>
                </c:pt>
                <c:pt idx="1185">
                  <c:v>1.5113379999999998</c:v>
                </c:pt>
                <c:pt idx="1186">
                  <c:v>1.5126079999999997</c:v>
                </c:pt>
                <c:pt idx="1187">
                  <c:v>1.5138779999999998</c:v>
                </c:pt>
                <c:pt idx="1188">
                  <c:v>1.5154019999999824</c:v>
                </c:pt>
                <c:pt idx="1189">
                  <c:v>1.5169259999999998</c:v>
                </c:pt>
                <c:pt idx="1190">
                  <c:v>1.5181959999999999</c:v>
                </c:pt>
                <c:pt idx="1191">
                  <c:v>1.5194659999999998</c:v>
                </c:pt>
                <c:pt idx="1192">
                  <c:v>1.5207359999999999</c:v>
                </c:pt>
                <c:pt idx="1193">
                  <c:v>1.522006</c:v>
                </c:pt>
                <c:pt idx="1194">
                  <c:v>1.5235299999999778</c:v>
                </c:pt>
                <c:pt idx="1195">
                  <c:v>1.5247999999999842</c:v>
                </c:pt>
                <c:pt idx="1196">
                  <c:v>1.5263239999999998</c:v>
                </c:pt>
                <c:pt idx="1197">
                  <c:v>1.5275939999999824</c:v>
                </c:pt>
                <c:pt idx="1198">
                  <c:v>1.5288639999999998</c:v>
                </c:pt>
                <c:pt idx="1199">
                  <c:v>1.5298799999999824</c:v>
                </c:pt>
                <c:pt idx="1200">
                  <c:v>1.5308959999999998</c:v>
                </c:pt>
                <c:pt idx="1201">
                  <c:v>1.5321659999999999</c:v>
                </c:pt>
                <c:pt idx="1202">
                  <c:v>1.5336899999999998</c:v>
                </c:pt>
                <c:pt idx="1203">
                  <c:v>1.5352139999999999</c:v>
                </c:pt>
                <c:pt idx="1204">
                  <c:v>1.536484</c:v>
                </c:pt>
                <c:pt idx="1205">
                  <c:v>1.538008</c:v>
                </c:pt>
                <c:pt idx="1206">
                  <c:v>1.5392779999999999</c:v>
                </c:pt>
                <c:pt idx="1207">
                  <c:v>1.540548</c:v>
                </c:pt>
                <c:pt idx="1208">
                  <c:v>1.5420719999999999</c:v>
                </c:pt>
                <c:pt idx="1209">
                  <c:v>1.5433419999999998</c:v>
                </c:pt>
                <c:pt idx="1210">
                  <c:v>1.5446119999999999</c:v>
                </c:pt>
                <c:pt idx="1211">
                  <c:v>1.5461359999999997</c:v>
                </c:pt>
                <c:pt idx="1212">
                  <c:v>1.5474059999999998</c:v>
                </c:pt>
                <c:pt idx="1213">
                  <c:v>1.5486759999999997</c:v>
                </c:pt>
                <c:pt idx="1214">
                  <c:v>1.5499459999999998</c:v>
                </c:pt>
                <c:pt idx="1215">
                  <c:v>1.550962</c:v>
                </c:pt>
                <c:pt idx="1216">
                  <c:v>1.552486</c:v>
                </c:pt>
                <c:pt idx="1217">
                  <c:v>1.5537559999999999</c:v>
                </c:pt>
                <c:pt idx="1218">
                  <c:v>1.55528</c:v>
                </c:pt>
                <c:pt idx="1219">
                  <c:v>1.5568039999999999</c:v>
                </c:pt>
                <c:pt idx="1220">
                  <c:v>1.558074</c:v>
                </c:pt>
                <c:pt idx="1221">
                  <c:v>1.5593439999999998</c:v>
                </c:pt>
                <c:pt idx="1222">
                  <c:v>1.5608679999999999</c:v>
                </c:pt>
                <c:pt idx="1223">
                  <c:v>1.562138</c:v>
                </c:pt>
                <c:pt idx="1224">
                  <c:v>1.5634079999999997</c:v>
                </c:pt>
                <c:pt idx="1225">
                  <c:v>1.564678</c:v>
                </c:pt>
                <c:pt idx="1226">
                  <c:v>1.5662020000000001</c:v>
                </c:pt>
                <c:pt idx="1227">
                  <c:v>1.567472</c:v>
                </c:pt>
                <c:pt idx="1228">
                  <c:v>1.5689959999999998</c:v>
                </c:pt>
                <c:pt idx="1229">
                  <c:v>1.5700120000000157</c:v>
                </c:pt>
                <c:pt idx="1230">
                  <c:v>1.5712819999999998</c:v>
                </c:pt>
                <c:pt idx="1231">
                  <c:v>1.5725519999999999</c:v>
                </c:pt>
                <c:pt idx="1232">
                  <c:v>1.5738219999999787</c:v>
                </c:pt>
                <c:pt idx="1233">
                  <c:v>1.5755999999999823</c:v>
                </c:pt>
                <c:pt idx="1234">
                  <c:v>1.5768699999999998</c:v>
                </c:pt>
                <c:pt idx="1235">
                  <c:v>1.5781399999999999</c:v>
                </c:pt>
                <c:pt idx="1236">
                  <c:v>1.5794099999999998</c:v>
                </c:pt>
                <c:pt idx="1237">
                  <c:v>1.581188</c:v>
                </c:pt>
                <c:pt idx="1238">
                  <c:v>1.5824580000000001</c:v>
                </c:pt>
                <c:pt idx="1239">
                  <c:v>1.5837279999999998</c:v>
                </c:pt>
                <c:pt idx="1240">
                  <c:v>1.5849979999999997</c:v>
                </c:pt>
                <c:pt idx="1241">
                  <c:v>1.586268</c:v>
                </c:pt>
                <c:pt idx="1242">
                  <c:v>1.5877919999999799</c:v>
                </c:pt>
                <c:pt idx="1243">
                  <c:v>1.589062</c:v>
                </c:pt>
                <c:pt idx="1244">
                  <c:v>1.5900780000000001</c:v>
                </c:pt>
                <c:pt idx="1245">
                  <c:v>1.591348</c:v>
                </c:pt>
                <c:pt idx="1246">
                  <c:v>1.5926180000000001</c:v>
                </c:pt>
                <c:pt idx="1247">
                  <c:v>1.5938879999999997</c:v>
                </c:pt>
                <c:pt idx="1248">
                  <c:v>1.5956659999999998</c:v>
                </c:pt>
                <c:pt idx="1249">
                  <c:v>1.5969359999999997</c:v>
                </c:pt>
                <c:pt idx="1250">
                  <c:v>1.59846</c:v>
                </c:pt>
                <c:pt idx="1251">
                  <c:v>1.5997299999999808</c:v>
                </c:pt>
                <c:pt idx="1252">
                  <c:v>1.601</c:v>
                </c:pt>
                <c:pt idx="1253">
                  <c:v>1.6025239999999998</c:v>
                </c:pt>
                <c:pt idx="1254">
                  <c:v>1.6037939999999842</c:v>
                </c:pt>
                <c:pt idx="1255">
                  <c:v>1.6050639999999998</c:v>
                </c:pt>
                <c:pt idx="1256">
                  <c:v>1.6065880000000001</c:v>
                </c:pt>
                <c:pt idx="1257">
                  <c:v>1.607858</c:v>
                </c:pt>
                <c:pt idx="1258">
                  <c:v>1.6091279999999999</c:v>
                </c:pt>
                <c:pt idx="1259">
                  <c:v>1.6098899999999998</c:v>
                </c:pt>
                <c:pt idx="1260">
                  <c:v>1.6114139999999997</c:v>
                </c:pt>
                <c:pt idx="1261">
                  <c:v>1.612684</c:v>
                </c:pt>
                <c:pt idx="1262">
                  <c:v>1.6139539999999999</c:v>
                </c:pt>
                <c:pt idx="1263">
                  <c:v>1.6157319999999842</c:v>
                </c:pt>
                <c:pt idx="1264">
                  <c:v>1.6170019999999996</c:v>
                </c:pt>
                <c:pt idx="1265">
                  <c:v>1.6182719999999999</c:v>
                </c:pt>
                <c:pt idx="1266">
                  <c:v>1.6197959999999998</c:v>
                </c:pt>
                <c:pt idx="1267">
                  <c:v>1.6210659999999999</c:v>
                </c:pt>
                <c:pt idx="1268">
                  <c:v>1.622336</c:v>
                </c:pt>
                <c:pt idx="1269">
                  <c:v>1.6238599999999999</c:v>
                </c:pt>
                <c:pt idx="1270">
                  <c:v>1.6251299999999878</c:v>
                </c:pt>
                <c:pt idx="1271">
                  <c:v>1.6263999999999998</c:v>
                </c:pt>
                <c:pt idx="1272">
                  <c:v>1.6279239999999839</c:v>
                </c:pt>
                <c:pt idx="1273">
                  <c:v>1.6291939999999998</c:v>
                </c:pt>
                <c:pt idx="1274">
                  <c:v>1.6302099999999999</c:v>
                </c:pt>
                <c:pt idx="1275">
                  <c:v>1.6314799999999998</c:v>
                </c:pt>
                <c:pt idx="1276">
                  <c:v>1.6327499999999999</c:v>
                </c:pt>
                <c:pt idx="1277">
                  <c:v>1.63402</c:v>
                </c:pt>
                <c:pt idx="1278">
                  <c:v>1.6357979999999999</c:v>
                </c:pt>
                <c:pt idx="1279">
                  <c:v>1.637068</c:v>
                </c:pt>
                <c:pt idx="1280">
                  <c:v>1.6383380000000001</c:v>
                </c:pt>
                <c:pt idx="1281">
                  <c:v>1.6396079999999997</c:v>
                </c:pt>
                <c:pt idx="1282">
                  <c:v>1.6411319999999998</c:v>
                </c:pt>
                <c:pt idx="1283">
                  <c:v>1.6424019999999997</c:v>
                </c:pt>
                <c:pt idx="1284">
                  <c:v>1.643672</c:v>
                </c:pt>
                <c:pt idx="1285">
                  <c:v>1.6451959999999997</c:v>
                </c:pt>
                <c:pt idx="1286">
                  <c:v>1.646466</c:v>
                </c:pt>
                <c:pt idx="1287">
                  <c:v>1.6477359999999999</c:v>
                </c:pt>
                <c:pt idx="1288">
                  <c:v>1.649006</c:v>
                </c:pt>
                <c:pt idx="1289">
                  <c:v>1.6500219999999999</c:v>
                </c:pt>
                <c:pt idx="1290">
                  <c:v>1.6512919999999998</c:v>
                </c:pt>
                <c:pt idx="1291">
                  <c:v>1.6525620000000001</c:v>
                </c:pt>
                <c:pt idx="1292">
                  <c:v>1.6540860000000155</c:v>
                </c:pt>
                <c:pt idx="1293">
                  <c:v>1.6556099999999998</c:v>
                </c:pt>
                <c:pt idx="1294">
                  <c:v>1.6568799999999997</c:v>
                </c:pt>
                <c:pt idx="1295">
                  <c:v>1.658404</c:v>
                </c:pt>
                <c:pt idx="1296">
                  <c:v>1.6596739999999996</c:v>
                </c:pt>
                <c:pt idx="1297">
                  <c:v>1.660944</c:v>
                </c:pt>
                <c:pt idx="1298">
                  <c:v>1.6622140000000001</c:v>
                </c:pt>
                <c:pt idx="1299">
                  <c:v>1.663484</c:v>
                </c:pt>
                <c:pt idx="1300">
                  <c:v>1.665008</c:v>
                </c:pt>
                <c:pt idx="1301">
                  <c:v>1.6662780000000001</c:v>
                </c:pt>
                <c:pt idx="1302">
                  <c:v>1.667548</c:v>
                </c:pt>
                <c:pt idx="1303">
                  <c:v>1.6690719999999999</c:v>
                </c:pt>
                <c:pt idx="1304">
                  <c:v>1.6700880000000176</c:v>
                </c:pt>
                <c:pt idx="1305">
                  <c:v>1.6711039999999999</c:v>
                </c:pt>
                <c:pt idx="1306">
                  <c:v>1.672628</c:v>
                </c:pt>
                <c:pt idx="1307">
                  <c:v>1.6738979999999999</c:v>
                </c:pt>
                <c:pt idx="1308">
                  <c:v>1.675422</c:v>
                </c:pt>
                <c:pt idx="1309">
                  <c:v>1.6766919999999998</c:v>
                </c:pt>
                <c:pt idx="1310">
                  <c:v>1.677961999999984</c:v>
                </c:pt>
                <c:pt idx="1311">
                  <c:v>1.679486</c:v>
                </c:pt>
                <c:pt idx="1312">
                  <c:v>1.6807560000000001</c:v>
                </c:pt>
                <c:pt idx="1313">
                  <c:v>1.6822800000000173</c:v>
                </c:pt>
                <c:pt idx="1314">
                  <c:v>1.6835499999999999</c:v>
                </c:pt>
                <c:pt idx="1315">
                  <c:v>1.68482</c:v>
                </c:pt>
                <c:pt idx="1316">
                  <c:v>1.6860900000000001</c:v>
                </c:pt>
                <c:pt idx="1317">
                  <c:v>1.68736</c:v>
                </c:pt>
                <c:pt idx="1318">
                  <c:v>1.6886299999999999</c:v>
                </c:pt>
                <c:pt idx="1319">
                  <c:v>1.6899</c:v>
                </c:pt>
                <c:pt idx="1320">
                  <c:v>1.6909160000000001</c:v>
                </c:pt>
                <c:pt idx="1321">
                  <c:v>1.6921860000000155</c:v>
                </c:pt>
                <c:pt idx="1322">
                  <c:v>1.6937099999999998</c:v>
                </c:pt>
                <c:pt idx="1323">
                  <c:v>1.6952339999999997</c:v>
                </c:pt>
                <c:pt idx="1324">
                  <c:v>1.696504</c:v>
                </c:pt>
                <c:pt idx="1325">
                  <c:v>1.6977739999999997</c:v>
                </c:pt>
                <c:pt idx="1326">
                  <c:v>1.699044</c:v>
                </c:pt>
                <c:pt idx="1327">
                  <c:v>1.7005679999999996</c:v>
                </c:pt>
                <c:pt idx="1328">
                  <c:v>1.7018379999999858</c:v>
                </c:pt>
                <c:pt idx="1329">
                  <c:v>1.7031079999999998</c:v>
                </c:pt>
                <c:pt idx="1330">
                  <c:v>1.7046319999999839</c:v>
                </c:pt>
                <c:pt idx="1331">
                  <c:v>1.7059019999999765</c:v>
                </c:pt>
                <c:pt idx="1332">
                  <c:v>1.7071719999999824</c:v>
                </c:pt>
                <c:pt idx="1333">
                  <c:v>1.7084419999999998</c:v>
                </c:pt>
                <c:pt idx="1334">
                  <c:v>1.7097119999999821</c:v>
                </c:pt>
                <c:pt idx="1335">
                  <c:v>1.7107279999999998</c:v>
                </c:pt>
                <c:pt idx="1336">
                  <c:v>1.7122519999999999</c:v>
                </c:pt>
                <c:pt idx="1337">
                  <c:v>1.713521999999972</c:v>
                </c:pt>
                <c:pt idx="1338">
                  <c:v>1.7150459999999998</c:v>
                </c:pt>
                <c:pt idx="1339">
                  <c:v>1.716316</c:v>
                </c:pt>
                <c:pt idx="1340">
                  <c:v>1.7175859999999998</c:v>
                </c:pt>
                <c:pt idx="1341">
                  <c:v>1.7191099999999826</c:v>
                </c:pt>
                <c:pt idx="1342">
                  <c:v>1.7203799999999998</c:v>
                </c:pt>
                <c:pt idx="1343">
                  <c:v>1.7216499999999826</c:v>
                </c:pt>
                <c:pt idx="1344">
                  <c:v>1.7231739999999998</c:v>
                </c:pt>
                <c:pt idx="1345">
                  <c:v>1.7244439999999999</c:v>
                </c:pt>
                <c:pt idx="1346">
                  <c:v>1.7257139999999958</c:v>
                </c:pt>
                <c:pt idx="1347">
                  <c:v>1.7272379999999998</c:v>
                </c:pt>
                <c:pt idx="1348">
                  <c:v>1.7285079999999999</c:v>
                </c:pt>
                <c:pt idx="1349">
                  <c:v>1.7297779999999996</c:v>
                </c:pt>
                <c:pt idx="1350">
                  <c:v>1.7305399999999918</c:v>
                </c:pt>
                <c:pt idx="1351">
                  <c:v>1.7320639999999998</c:v>
                </c:pt>
                <c:pt idx="1352">
                  <c:v>1.7333339999999839</c:v>
                </c:pt>
                <c:pt idx="1353">
                  <c:v>1.7351119999999998</c:v>
                </c:pt>
                <c:pt idx="1354">
                  <c:v>1.7363819999999999</c:v>
                </c:pt>
                <c:pt idx="1355">
                  <c:v>1.7376519999999998</c:v>
                </c:pt>
                <c:pt idx="1356">
                  <c:v>1.7389219999999801</c:v>
                </c:pt>
                <c:pt idx="1357">
                  <c:v>1.7404459999999997</c:v>
                </c:pt>
                <c:pt idx="1358">
                  <c:v>1.7419699999999763</c:v>
                </c:pt>
                <c:pt idx="1359">
                  <c:v>1.7432399999999821</c:v>
                </c:pt>
                <c:pt idx="1360">
                  <c:v>1.74451</c:v>
                </c:pt>
                <c:pt idx="1361">
                  <c:v>1.7457799999999823</c:v>
                </c:pt>
                <c:pt idx="1362">
                  <c:v>1.7470499999999998</c:v>
                </c:pt>
                <c:pt idx="1363">
                  <c:v>1.7485739999999999</c:v>
                </c:pt>
                <c:pt idx="1364">
                  <c:v>1.7498439999999842</c:v>
                </c:pt>
                <c:pt idx="1365">
                  <c:v>1.7508599999999999</c:v>
                </c:pt>
                <c:pt idx="1366">
                  <c:v>1.7521299999999898</c:v>
                </c:pt>
                <c:pt idx="1367">
                  <c:v>1.7533999999999794</c:v>
                </c:pt>
                <c:pt idx="1368">
                  <c:v>1.7551779999999997</c:v>
                </c:pt>
                <c:pt idx="1369">
                  <c:v>1.756448</c:v>
                </c:pt>
                <c:pt idx="1370">
                  <c:v>1.7577179999999999</c:v>
                </c:pt>
                <c:pt idx="1371">
                  <c:v>1.759242</c:v>
                </c:pt>
                <c:pt idx="1372">
                  <c:v>1.7605119999999999</c:v>
                </c:pt>
                <c:pt idx="1373">
                  <c:v>1.761782</c:v>
                </c:pt>
                <c:pt idx="1374">
                  <c:v>1.7633059999999998</c:v>
                </c:pt>
                <c:pt idx="1375">
                  <c:v>1.7645759999999999</c:v>
                </c:pt>
                <c:pt idx="1376">
                  <c:v>1.7658459999999998</c:v>
                </c:pt>
                <c:pt idx="1377">
                  <c:v>1.7671159999999999</c:v>
                </c:pt>
                <c:pt idx="1378">
                  <c:v>1.768386</c:v>
                </c:pt>
                <c:pt idx="1379">
                  <c:v>1.7699099999999808</c:v>
                </c:pt>
                <c:pt idx="1380">
                  <c:v>1.7709259999999998</c:v>
                </c:pt>
                <c:pt idx="1381">
                  <c:v>1.7721959999999999</c:v>
                </c:pt>
                <c:pt idx="1382">
                  <c:v>1.7734659999999998</c:v>
                </c:pt>
                <c:pt idx="1383">
                  <c:v>1.7752439999999996</c:v>
                </c:pt>
                <c:pt idx="1384">
                  <c:v>1.7765139999999999</c:v>
                </c:pt>
                <c:pt idx="1385">
                  <c:v>1.7777839999999998</c:v>
                </c:pt>
                <c:pt idx="1386">
                  <c:v>1.7790539999999999</c:v>
                </c:pt>
                <c:pt idx="1387">
                  <c:v>1.780578</c:v>
                </c:pt>
                <c:pt idx="1388">
                  <c:v>1.7818479999999999</c:v>
                </c:pt>
                <c:pt idx="1389">
                  <c:v>1.783118</c:v>
                </c:pt>
                <c:pt idx="1390">
                  <c:v>1.7846419999999998</c:v>
                </c:pt>
                <c:pt idx="1391">
                  <c:v>1.785911999999984</c:v>
                </c:pt>
                <c:pt idx="1392">
                  <c:v>1.787182</c:v>
                </c:pt>
                <c:pt idx="1393">
                  <c:v>1.7884519999999999</c:v>
                </c:pt>
                <c:pt idx="1394">
                  <c:v>1.7899759999999998</c:v>
                </c:pt>
                <c:pt idx="1395">
                  <c:v>1.7909919999999828</c:v>
                </c:pt>
                <c:pt idx="1396">
                  <c:v>1.7922619999999998</c:v>
                </c:pt>
                <c:pt idx="1397">
                  <c:v>1.7935319999999824</c:v>
                </c:pt>
                <c:pt idx="1398">
                  <c:v>1.79531</c:v>
                </c:pt>
                <c:pt idx="1399">
                  <c:v>1.7968339999999998</c:v>
                </c:pt>
                <c:pt idx="1400">
                  <c:v>1.7981039999999999</c:v>
                </c:pt>
                <c:pt idx="1401">
                  <c:v>1.7993739999999998</c:v>
                </c:pt>
                <c:pt idx="1402">
                  <c:v>1.8008979999999999</c:v>
                </c:pt>
                <c:pt idx="1403">
                  <c:v>1.802168</c:v>
                </c:pt>
                <c:pt idx="1404">
                  <c:v>1.8034379999999997</c:v>
                </c:pt>
                <c:pt idx="1405">
                  <c:v>1.804708</c:v>
                </c:pt>
                <c:pt idx="1406">
                  <c:v>1.8062320000000001</c:v>
                </c:pt>
                <c:pt idx="1407">
                  <c:v>1.8075019999999842</c:v>
                </c:pt>
                <c:pt idx="1408">
                  <c:v>1.8087719999999998</c:v>
                </c:pt>
                <c:pt idx="1409">
                  <c:v>1.8100419999999999</c:v>
                </c:pt>
                <c:pt idx="1410">
                  <c:v>1.8110580000000001</c:v>
                </c:pt>
                <c:pt idx="1411">
                  <c:v>1.8123279999999997</c:v>
                </c:pt>
                <c:pt idx="1412">
                  <c:v>1.8135979999999998</c:v>
                </c:pt>
                <c:pt idx="1413">
                  <c:v>1.8153759999999999</c:v>
                </c:pt>
                <c:pt idx="1414">
                  <c:v>1.816646</c:v>
                </c:pt>
                <c:pt idx="1415">
                  <c:v>1.8179159999999996</c:v>
                </c:pt>
                <c:pt idx="1416">
                  <c:v>1.819439999999984</c:v>
                </c:pt>
                <c:pt idx="1417">
                  <c:v>1.8207099999999996</c:v>
                </c:pt>
                <c:pt idx="1418">
                  <c:v>1.8219799999999842</c:v>
                </c:pt>
                <c:pt idx="1419">
                  <c:v>1.8232499999999998</c:v>
                </c:pt>
                <c:pt idx="1420">
                  <c:v>1.8247739999999999</c:v>
                </c:pt>
                <c:pt idx="1421">
                  <c:v>1.826044</c:v>
                </c:pt>
                <c:pt idx="1422">
                  <c:v>1.8273139999999999</c:v>
                </c:pt>
                <c:pt idx="1423">
                  <c:v>1.828584</c:v>
                </c:pt>
                <c:pt idx="1424">
                  <c:v>1.8298539999999999</c:v>
                </c:pt>
                <c:pt idx="1425">
                  <c:v>1.83087</c:v>
                </c:pt>
                <c:pt idx="1426">
                  <c:v>1.8323939999999996</c:v>
                </c:pt>
                <c:pt idx="1427">
                  <c:v>1.8336639999999842</c:v>
                </c:pt>
                <c:pt idx="1428">
                  <c:v>1.835188</c:v>
                </c:pt>
                <c:pt idx="1429">
                  <c:v>1.8364580000000001</c:v>
                </c:pt>
                <c:pt idx="1430">
                  <c:v>1.8377279999999998</c:v>
                </c:pt>
                <c:pt idx="1431">
                  <c:v>1.8389979999999999</c:v>
                </c:pt>
                <c:pt idx="1432">
                  <c:v>1.8405219999999998</c:v>
                </c:pt>
                <c:pt idx="1433">
                  <c:v>1.8417919999999808</c:v>
                </c:pt>
                <c:pt idx="1434">
                  <c:v>1.8433159999999997</c:v>
                </c:pt>
                <c:pt idx="1435">
                  <c:v>1.8445860000000001</c:v>
                </c:pt>
                <c:pt idx="1436">
                  <c:v>1.8458559999999997</c:v>
                </c:pt>
                <c:pt idx="1437">
                  <c:v>1.8471259999999998</c:v>
                </c:pt>
                <c:pt idx="1438">
                  <c:v>1.8483959999999999</c:v>
                </c:pt>
                <c:pt idx="1439">
                  <c:v>1.8499199999999998</c:v>
                </c:pt>
                <c:pt idx="1440">
                  <c:v>1.8506819999999997</c:v>
                </c:pt>
                <c:pt idx="1441">
                  <c:v>1.8519519999999998</c:v>
                </c:pt>
                <c:pt idx="1442">
                  <c:v>1.8534759999999999</c:v>
                </c:pt>
                <c:pt idx="1443">
                  <c:v>1.8549999999999998</c:v>
                </c:pt>
                <c:pt idx="1444">
                  <c:v>1.8562700000000001</c:v>
                </c:pt>
                <c:pt idx="1445">
                  <c:v>1.857793999999984</c:v>
                </c:pt>
                <c:pt idx="1446">
                  <c:v>1.8590639999999998</c:v>
                </c:pt>
                <c:pt idx="1447">
                  <c:v>1.8603339999999999</c:v>
                </c:pt>
                <c:pt idx="1448">
                  <c:v>1.8616039999999996</c:v>
                </c:pt>
                <c:pt idx="1449">
                  <c:v>1.8628739999999999</c:v>
                </c:pt>
                <c:pt idx="1450">
                  <c:v>1.864398</c:v>
                </c:pt>
                <c:pt idx="1451">
                  <c:v>1.8654139999999999</c:v>
                </c:pt>
                <c:pt idx="1452">
                  <c:v>1.866938</c:v>
                </c:pt>
                <c:pt idx="1453">
                  <c:v>1.8682080000000001</c:v>
                </c:pt>
                <c:pt idx="1454">
                  <c:v>1.869478</c:v>
                </c:pt>
                <c:pt idx="1455">
                  <c:v>1.8704939999999997</c:v>
                </c:pt>
                <c:pt idx="1456">
                  <c:v>1.8717639999999998</c:v>
                </c:pt>
                <c:pt idx="1457">
                  <c:v>1.8732880000000001</c:v>
                </c:pt>
                <c:pt idx="1458">
                  <c:v>1.8745580000000157</c:v>
                </c:pt>
                <c:pt idx="1459">
                  <c:v>1.8760820000000191</c:v>
                </c:pt>
                <c:pt idx="1460">
                  <c:v>1.8776059999999999</c:v>
                </c:pt>
                <c:pt idx="1461">
                  <c:v>1.878876</c:v>
                </c:pt>
                <c:pt idx="1462">
                  <c:v>1.8801460000000001</c:v>
                </c:pt>
                <c:pt idx="1463">
                  <c:v>1.881416</c:v>
                </c:pt>
                <c:pt idx="1464">
                  <c:v>1.8829399999999998</c:v>
                </c:pt>
                <c:pt idx="1465">
                  <c:v>1.8842099999999997</c:v>
                </c:pt>
                <c:pt idx="1466">
                  <c:v>1.88548</c:v>
                </c:pt>
                <c:pt idx="1467">
                  <c:v>1.8867499999999997</c:v>
                </c:pt>
                <c:pt idx="1468">
                  <c:v>1.888274</c:v>
                </c:pt>
                <c:pt idx="1469">
                  <c:v>1.8895439999999997</c:v>
                </c:pt>
                <c:pt idx="1470">
                  <c:v>1.89056</c:v>
                </c:pt>
                <c:pt idx="1471">
                  <c:v>1.8918299999999824</c:v>
                </c:pt>
                <c:pt idx="1472">
                  <c:v>1.893354</c:v>
                </c:pt>
                <c:pt idx="1473">
                  <c:v>1.8946239999999999</c:v>
                </c:pt>
                <c:pt idx="1474">
                  <c:v>1.8961480000000155</c:v>
                </c:pt>
                <c:pt idx="1475">
                  <c:v>1.897418</c:v>
                </c:pt>
                <c:pt idx="1476">
                  <c:v>1.8986880000000061</c:v>
                </c:pt>
                <c:pt idx="1477">
                  <c:v>1.9002120000000173</c:v>
                </c:pt>
                <c:pt idx="1478">
                  <c:v>1.9014819999999997</c:v>
                </c:pt>
                <c:pt idx="1479">
                  <c:v>1.9027520000000175</c:v>
                </c:pt>
                <c:pt idx="1480">
                  <c:v>1.9040219999999999</c:v>
                </c:pt>
                <c:pt idx="1481">
                  <c:v>1.905546</c:v>
                </c:pt>
                <c:pt idx="1482">
                  <c:v>1.9068160000000001</c:v>
                </c:pt>
                <c:pt idx="1483">
                  <c:v>1.9080860000000157</c:v>
                </c:pt>
                <c:pt idx="1484">
                  <c:v>1.9096099999999998</c:v>
                </c:pt>
                <c:pt idx="1485">
                  <c:v>1.9106259999999997</c:v>
                </c:pt>
                <c:pt idx="1486">
                  <c:v>1.9118959999999998</c:v>
                </c:pt>
                <c:pt idx="1487">
                  <c:v>1.9131659999999997</c:v>
                </c:pt>
                <c:pt idx="1488">
                  <c:v>1.914436</c:v>
                </c:pt>
                <c:pt idx="1489">
                  <c:v>1.9159599999999997</c:v>
                </c:pt>
                <c:pt idx="1490">
                  <c:v>1.917484</c:v>
                </c:pt>
                <c:pt idx="1491">
                  <c:v>1.9187540000000001</c:v>
                </c:pt>
                <c:pt idx="1492">
                  <c:v>1.9202780000000021</c:v>
                </c:pt>
                <c:pt idx="1493">
                  <c:v>1.921548</c:v>
                </c:pt>
                <c:pt idx="1494">
                  <c:v>1.9228180000000001</c:v>
                </c:pt>
                <c:pt idx="1495">
                  <c:v>1.9243420000000173</c:v>
                </c:pt>
                <c:pt idx="1496">
                  <c:v>1.9256119999999999</c:v>
                </c:pt>
                <c:pt idx="1497">
                  <c:v>1.9268820000000171</c:v>
                </c:pt>
                <c:pt idx="1498">
                  <c:v>1.928152000000023</c:v>
                </c:pt>
                <c:pt idx="1499">
                  <c:v>1.9294219999999958</c:v>
                </c:pt>
                <c:pt idx="1500">
                  <c:v>1.9304380000000001</c:v>
                </c:pt>
                <c:pt idx="1501">
                  <c:v>1.931962</c:v>
                </c:pt>
                <c:pt idx="1502">
                  <c:v>1.9332319999999998</c:v>
                </c:pt>
                <c:pt idx="1503">
                  <c:v>1.9345019999999999</c:v>
                </c:pt>
                <c:pt idx="1504">
                  <c:v>1.9362800000000175</c:v>
                </c:pt>
                <c:pt idx="1505">
                  <c:v>1.9375499999999999</c:v>
                </c:pt>
                <c:pt idx="1506">
                  <c:v>1.93882</c:v>
                </c:pt>
                <c:pt idx="1507">
                  <c:v>1.9403440000000001</c:v>
                </c:pt>
                <c:pt idx="1508">
                  <c:v>1.9416139999999997</c:v>
                </c:pt>
                <c:pt idx="1509">
                  <c:v>1.943138</c:v>
                </c:pt>
                <c:pt idx="1510">
                  <c:v>1.9444080000000001</c:v>
                </c:pt>
                <c:pt idx="1511">
                  <c:v>1.945678</c:v>
                </c:pt>
                <c:pt idx="1512">
                  <c:v>1.9469480000000001</c:v>
                </c:pt>
                <c:pt idx="1513">
                  <c:v>1.9484720000000169</c:v>
                </c:pt>
                <c:pt idx="1514">
                  <c:v>1.9497419999999996</c:v>
                </c:pt>
                <c:pt idx="1515">
                  <c:v>1.9507580000000178</c:v>
                </c:pt>
                <c:pt idx="1516">
                  <c:v>1.9520280000000001</c:v>
                </c:pt>
                <c:pt idx="1517">
                  <c:v>1.9532979999999995</c:v>
                </c:pt>
                <c:pt idx="1518">
                  <c:v>1.955076</c:v>
                </c:pt>
                <c:pt idx="1519">
                  <c:v>1.9563460000000001</c:v>
                </c:pt>
                <c:pt idx="1520">
                  <c:v>1.957616</c:v>
                </c:pt>
                <c:pt idx="1521">
                  <c:v>1.9588860000000001</c:v>
                </c:pt>
                <c:pt idx="1522">
                  <c:v>1.9604100000000173</c:v>
                </c:pt>
                <c:pt idx="1523">
                  <c:v>1.9616800000000001</c:v>
                </c:pt>
                <c:pt idx="1524">
                  <c:v>1.9632039999999999</c:v>
                </c:pt>
                <c:pt idx="1525">
                  <c:v>1.9644740000000001</c:v>
                </c:pt>
                <c:pt idx="1526">
                  <c:v>1.9657439999999997</c:v>
                </c:pt>
                <c:pt idx="1527">
                  <c:v>1.967014</c:v>
                </c:pt>
                <c:pt idx="1528">
                  <c:v>1.9685380000000001</c:v>
                </c:pt>
                <c:pt idx="1529">
                  <c:v>1.969808</c:v>
                </c:pt>
                <c:pt idx="1530">
                  <c:v>1.9708239999999999</c:v>
                </c:pt>
                <c:pt idx="1531">
                  <c:v>1.972094</c:v>
                </c:pt>
                <c:pt idx="1532">
                  <c:v>1.9733639999999999</c:v>
                </c:pt>
                <c:pt idx="1533">
                  <c:v>1.9751419999999997</c:v>
                </c:pt>
                <c:pt idx="1534">
                  <c:v>1.9764120000000203</c:v>
                </c:pt>
                <c:pt idx="1535">
                  <c:v>1.9776819999999999</c:v>
                </c:pt>
                <c:pt idx="1536">
                  <c:v>1.979206</c:v>
                </c:pt>
                <c:pt idx="1537">
                  <c:v>1.9804760000000001</c:v>
                </c:pt>
                <c:pt idx="1538">
                  <c:v>1.9820000000000173</c:v>
                </c:pt>
                <c:pt idx="1539">
                  <c:v>1.9832699999999999</c:v>
                </c:pt>
                <c:pt idx="1540">
                  <c:v>1.9845399999999997</c:v>
                </c:pt>
                <c:pt idx="1541">
                  <c:v>1.9858099999999996</c:v>
                </c:pt>
                <c:pt idx="1542">
                  <c:v>1.9870799999999995</c:v>
                </c:pt>
                <c:pt idx="1543">
                  <c:v>1.988604</c:v>
                </c:pt>
                <c:pt idx="1544">
                  <c:v>1.9898739999999999</c:v>
                </c:pt>
                <c:pt idx="1545">
                  <c:v>1.9906360000000001</c:v>
                </c:pt>
                <c:pt idx="1546">
                  <c:v>1.991906</c:v>
                </c:pt>
                <c:pt idx="1547">
                  <c:v>1.9934299999999998</c:v>
                </c:pt>
                <c:pt idx="1548">
                  <c:v>1.9946999999999997</c:v>
                </c:pt>
                <c:pt idx="1549">
                  <c:v>1.996224</c:v>
                </c:pt>
                <c:pt idx="1550">
                  <c:v>1.9974939999999999</c:v>
                </c:pt>
                <c:pt idx="1551">
                  <c:v>1.998764</c:v>
                </c:pt>
                <c:pt idx="1552">
                  <c:v>2.0002879999999998</c:v>
                </c:pt>
                <c:pt idx="1553">
                  <c:v>2.0015579999999997</c:v>
                </c:pt>
                <c:pt idx="1554">
                  <c:v>2.0028279999999987</c:v>
                </c:pt>
                <c:pt idx="1555">
                  <c:v>2.0043519999999999</c:v>
                </c:pt>
                <c:pt idx="1556">
                  <c:v>2.0056219999999998</c:v>
                </c:pt>
                <c:pt idx="1557">
                  <c:v>2.0068919999999997</c:v>
                </c:pt>
                <c:pt idx="1558">
                  <c:v>2.008162</c:v>
                </c:pt>
                <c:pt idx="1559">
                  <c:v>2.0094319999999999</c:v>
                </c:pt>
                <c:pt idx="1560">
                  <c:v>2.0104479999999967</c:v>
                </c:pt>
                <c:pt idx="1561">
                  <c:v>2.0117179999999997</c:v>
                </c:pt>
                <c:pt idx="1562">
                  <c:v>2.0132419999999978</c:v>
                </c:pt>
                <c:pt idx="1563">
                  <c:v>2.0145120000000003</c:v>
                </c:pt>
                <c:pt idx="1564">
                  <c:v>2.0160359999999637</c:v>
                </c:pt>
                <c:pt idx="1565">
                  <c:v>2.017306</c:v>
                </c:pt>
                <c:pt idx="1566">
                  <c:v>2.0185759999999977</c:v>
                </c:pt>
                <c:pt idx="1567">
                  <c:v>2.0201000000000002</c:v>
                </c:pt>
                <c:pt idx="1568">
                  <c:v>2.0213700000000001</c:v>
                </c:pt>
                <c:pt idx="1569">
                  <c:v>2.0226399999999987</c:v>
                </c:pt>
                <c:pt idx="1570">
                  <c:v>2.0241639999999999</c:v>
                </c:pt>
                <c:pt idx="1571">
                  <c:v>2.0251799999999998</c:v>
                </c:pt>
                <c:pt idx="1572">
                  <c:v>2.0267040000000001</c:v>
                </c:pt>
                <c:pt idx="1573">
                  <c:v>2.0279739999999999</c:v>
                </c:pt>
                <c:pt idx="1574">
                  <c:v>2.0292440000000003</c:v>
                </c:pt>
                <c:pt idx="1575">
                  <c:v>2.0302599999999646</c:v>
                </c:pt>
                <c:pt idx="1576">
                  <c:v>2.0315300000000001</c:v>
                </c:pt>
                <c:pt idx="1577">
                  <c:v>2.0330539999999977</c:v>
                </c:pt>
                <c:pt idx="1578">
                  <c:v>2.0343239999999998</c:v>
                </c:pt>
                <c:pt idx="1579">
                  <c:v>2.0358479999999552</c:v>
                </c:pt>
                <c:pt idx="1580">
                  <c:v>2.0371180000000004</c:v>
                </c:pt>
                <c:pt idx="1581">
                  <c:v>2.0383880000000003</c:v>
                </c:pt>
                <c:pt idx="1582">
                  <c:v>2.0399119999999997</c:v>
                </c:pt>
                <c:pt idx="1583">
                  <c:v>2.0411820000000001</c:v>
                </c:pt>
                <c:pt idx="1584">
                  <c:v>2.0424519999999977</c:v>
                </c:pt>
                <c:pt idx="1585">
                  <c:v>2.0437220000000011</c:v>
                </c:pt>
                <c:pt idx="1586">
                  <c:v>2.0452459999999579</c:v>
                </c:pt>
                <c:pt idx="1587">
                  <c:v>2.046516</c:v>
                </c:pt>
                <c:pt idx="1588">
                  <c:v>2.0477859999999999</c:v>
                </c:pt>
                <c:pt idx="1589">
                  <c:v>2.0490559999999967</c:v>
                </c:pt>
                <c:pt idx="1590">
                  <c:v>2.0500719999999997</c:v>
                </c:pt>
                <c:pt idx="1591">
                  <c:v>2.051596</c:v>
                </c:pt>
                <c:pt idx="1592">
                  <c:v>2.0528659999999364</c:v>
                </c:pt>
                <c:pt idx="1593">
                  <c:v>2.0541360000000002</c:v>
                </c:pt>
                <c:pt idx="1594">
                  <c:v>2.0556599999999556</c:v>
                </c:pt>
                <c:pt idx="1595">
                  <c:v>2.0569299999999977</c:v>
                </c:pt>
                <c:pt idx="1596">
                  <c:v>2.0582000000000003</c:v>
                </c:pt>
                <c:pt idx="1597">
                  <c:v>2.0597240000000001</c:v>
                </c:pt>
                <c:pt idx="1598">
                  <c:v>2.0612479999999977</c:v>
                </c:pt>
                <c:pt idx="1599">
                  <c:v>2.0625179999999999</c:v>
                </c:pt>
                <c:pt idx="1600">
                  <c:v>2.0637880000000002</c:v>
                </c:pt>
                <c:pt idx="1601">
                  <c:v>2.065312</c:v>
                </c:pt>
                <c:pt idx="1602">
                  <c:v>2.0668359999999977</c:v>
                </c:pt>
                <c:pt idx="1603">
                  <c:v>2.0681060000000002</c:v>
                </c:pt>
                <c:pt idx="1604">
                  <c:v>2.0693760000000001</c:v>
                </c:pt>
                <c:pt idx="1605">
                  <c:v>2.070392</c:v>
                </c:pt>
                <c:pt idx="1606">
                  <c:v>2.0716619999999977</c:v>
                </c:pt>
                <c:pt idx="1607">
                  <c:v>2.0729319999999998</c:v>
                </c:pt>
                <c:pt idx="1608">
                  <c:v>2.0744559999999557</c:v>
                </c:pt>
                <c:pt idx="1609">
                  <c:v>2.0759799999999977</c:v>
                </c:pt>
                <c:pt idx="1610">
                  <c:v>2.0772500000000003</c:v>
                </c:pt>
                <c:pt idx="1611">
                  <c:v>2.0785200000000001</c:v>
                </c:pt>
                <c:pt idx="1612">
                  <c:v>2.080044</c:v>
                </c:pt>
                <c:pt idx="1613">
                  <c:v>2.0813139999999999</c:v>
                </c:pt>
                <c:pt idx="1614">
                  <c:v>2.0828379999999997</c:v>
                </c:pt>
                <c:pt idx="1615">
                  <c:v>2.0841080000000001</c:v>
                </c:pt>
                <c:pt idx="1616">
                  <c:v>2.0853780000000004</c:v>
                </c:pt>
                <c:pt idx="1617">
                  <c:v>2.0866479999999967</c:v>
                </c:pt>
                <c:pt idx="1618">
                  <c:v>2.0881720000000001</c:v>
                </c:pt>
                <c:pt idx="1619">
                  <c:v>2.0894419999999987</c:v>
                </c:pt>
                <c:pt idx="1620">
                  <c:v>2.0904579999999977</c:v>
                </c:pt>
                <c:pt idx="1621">
                  <c:v>2.0917280000000003</c:v>
                </c:pt>
                <c:pt idx="1622">
                  <c:v>2.0929979999999997</c:v>
                </c:pt>
                <c:pt idx="1623">
                  <c:v>2.094522</c:v>
                </c:pt>
                <c:pt idx="1624">
                  <c:v>2.0960459999999359</c:v>
                </c:pt>
                <c:pt idx="1625">
                  <c:v>2.0973160000000002</c:v>
                </c:pt>
                <c:pt idx="1626">
                  <c:v>2.0988399999999987</c:v>
                </c:pt>
                <c:pt idx="1627">
                  <c:v>2.1001099999999999</c:v>
                </c:pt>
                <c:pt idx="1628">
                  <c:v>2.1013799999999998</c:v>
                </c:pt>
                <c:pt idx="1629">
                  <c:v>2.1026499999999593</c:v>
                </c:pt>
                <c:pt idx="1630">
                  <c:v>2.1041740000000368</c:v>
                </c:pt>
                <c:pt idx="1631">
                  <c:v>2.1054440000000003</c:v>
                </c:pt>
                <c:pt idx="1632">
                  <c:v>2.1069679999999997</c:v>
                </c:pt>
                <c:pt idx="1633">
                  <c:v>2.1082380000000001</c:v>
                </c:pt>
                <c:pt idx="1634">
                  <c:v>2.1095079999999999</c:v>
                </c:pt>
                <c:pt idx="1635">
                  <c:v>2.1105239999999998</c:v>
                </c:pt>
                <c:pt idx="1636">
                  <c:v>2.1117940000000002</c:v>
                </c:pt>
                <c:pt idx="1637">
                  <c:v>2.1130640000000001</c:v>
                </c:pt>
                <c:pt idx="1638">
                  <c:v>2.1143339999999999</c:v>
                </c:pt>
                <c:pt idx="1639">
                  <c:v>2.1161119999999998</c:v>
                </c:pt>
                <c:pt idx="1640">
                  <c:v>2.1173820000000001</c:v>
                </c:pt>
                <c:pt idx="1641">
                  <c:v>2.1186519999999978</c:v>
                </c:pt>
                <c:pt idx="1642">
                  <c:v>2.1201760000000012</c:v>
                </c:pt>
                <c:pt idx="1643">
                  <c:v>2.1214459999999646</c:v>
                </c:pt>
                <c:pt idx="1644">
                  <c:v>2.122716</c:v>
                </c:pt>
                <c:pt idx="1645">
                  <c:v>2.1242399999999999</c:v>
                </c:pt>
                <c:pt idx="1646">
                  <c:v>2.1255100000000002</c:v>
                </c:pt>
                <c:pt idx="1647">
                  <c:v>2.1267800000000001</c:v>
                </c:pt>
                <c:pt idx="1648">
                  <c:v>2.1280500000000004</c:v>
                </c:pt>
                <c:pt idx="1649">
                  <c:v>2.1293199999999999</c:v>
                </c:pt>
                <c:pt idx="1650">
                  <c:v>2.1305899999999998</c:v>
                </c:pt>
                <c:pt idx="1651">
                  <c:v>2.1318599999999557</c:v>
                </c:pt>
                <c:pt idx="1652">
                  <c:v>2.1331300000000351</c:v>
                </c:pt>
                <c:pt idx="1653">
                  <c:v>2.1346540000000003</c:v>
                </c:pt>
                <c:pt idx="1654">
                  <c:v>2.1361779999999997</c:v>
                </c:pt>
                <c:pt idx="1655">
                  <c:v>2.1374479999999987</c:v>
                </c:pt>
                <c:pt idx="1656">
                  <c:v>2.1387179999999999</c:v>
                </c:pt>
                <c:pt idx="1657">
                  <c:v>2.1404960000000002</c:v>
                </c:pt>
                <c:pt idx="1658">
                  <c:v>2.1417660000000001</c:v>
                </c:pt>
                <c:pt idx="1659">
                  <c:v>2.1430359999999999</c:v>
                </c:pt>
                <c:pt idx="1660">
                  <c:v>2.1443059999999998</c:v>
                </c:pt>
                <c:pt idx="1661">
                  <c:v>2.1455760000000001</c:v>
                </c:pt>
                <c:pt idx="1662">
                  <c:v>2.1471000000000404</c:v>
                </c:pt>
                <c:pt idx="1663">
                  <c:v>2.1483699999999999</c:v>
                </c:pt>
                <c:pt idx="1664">
                  <c:v>2.1496399999999998</c:v>
                </c:pt>
                <c:pt idx="1665">
                  <c:v>2.1506559999999584</c:v>
                </c:pt>
                <c:pt idx="1666">
                  <c:v>2.151926</c:v>
                </c:pt>
                <c:pt idx="1667">
                  <c:v>2.1531959999999999</c:v>
                </c:pt>
                <c:pt idx="1668">
                  <c:v>2.1549740000000002</c:v>
                </c:pt>
                <c:pt idx="1669">
                  <c:v>2.1562439999999556</c:v>
                </c:pt>
                <c:pt idx="1670">
                  <c:v>2.1575139999999999</c:v>
                </c:pt>
                <c:pt idx="1671">
                  <c:v>2.1590379999999998</c:v>
                </c:pt>
                <c:pt idx="1672">
                  <c:v>2.1603080000000001</c:v>
                </c:pt>
                <c:pt idx="1673">
                  <c:v>2.161832</c:v>
                </c:pt>
                <c:pt idx="1674">
                  <c:v>2.1631020000000012</c:v>
                </c:pt>
                <c:pt idx="1675">
                  <c:v>2.1643720000000002</c:v>
                </c:pt>
                <c:pt idx="1676">
                  <c:v>2.1656419999999987</c:v>
                </c:pt>
                <c:pt idx="1677">
                  <c:v>2.1669119999999999</c:v>
                </c:pt>
                <c:pt idx="1678">
                  <c:v>2.1684360000000011</c:v>
                </c:pt>
                <c:pt idx="1679">
                  <c:v>2.1697060000000001</c:v>
                </c:pt>
                <c:pt idx="1680">
                  <c:v>2.170722</c:v>
                </c:pt>
                <c:pt idx="1681">
                  <c:v>2.1719919999999999</c:v>
                </c:pt>
                <c:pt idx="1682">
                  <c:v>2.1732619999999998</c:v>
                </c:pt>
                <c:pt idx="1683">
                  <c:v>2.1752940000000001</c:v>
                </c:pt>
                <c:pt idx="1684">
                  <c:v>2.1765639999999977</c:v>
                </c:pt>
                <c:pt idx="1685">
                  <c:v>2.1778339999999998</c:v>
                </c:pt>
                <c:pt idx="1686">
                  <c:v>2.1793579999999997</c:v>
                </c:pt>
                <c:pt idx="1687">
                  <c:v>2.180628</c:v>
                </c:pt>
                <c:pt idx="1688">
                  <c:v>2.1821519999999999</c:v>
                </c:pt>
                <c:pt idx="1689">
                  <c:v>2.1834220000000002</c:v>
                </c:pt>
                <c:pt idx="1690">
                  <c:v>2.1846920000000001</c:v>
                </c:pt>
                <c:pt idx="1691">
                  <c:v>2.185962</c:v>
                </c:pt>
                <c:pt idx="1692">
                  <c:v>2.1874860000000012</c:v>
                </c:pt>
                <c:pt idx="1693">
                  <c:v>2.1887560000000001</c:v>
                </c:pt>
                <c:pt idx="1694">
                  <c:v>2.190026</c:v>
                </c:pt>
                <c:pt idx="1695">
                  <c:v>2.1910419999999977</c:v>
                </c:pt>
                <c:pt idx="1696">
                  <c:v>2.1923119999999998</c:v>
                </c:pt>
                <c:pt idx="1697">
                  <c:v>2.1935820000000001</c:v>
                </c:pt>
                <c:pt idx="1698">
                  <c:v>2.195106</c:v>
                </c:pt>
                <c:pt idx="1699">
                  <c:v>2.1963760000000003</c:v>
                </c:pt>
                <c:pt idx="1700">
                  <c:v>2.1978999999999997</c:v>
                </c:pt>
                <c:pt idx="1701">
                  <c:v>2.1991700000000001</c:v>
                </c:pt>
                <c:pt idx="1702">
                  <c:v>2.2006939999999999</c:v>
                </c:pt>
                <c:pt idx="1703">
                  <c:v>2.2019640000000011</c:v>
                </c:pt>
                <c:pt idx="1704">
                  <c:v>2.203234000000045</c:v>
                </c:pt>
                <c:pt idx="1705">
                  <c:v>2.204758</c:v>
                </c:pt>
                <c:pt idx="1706">
                  <c:v>2.2060279999999999</c:v>
                </c:pt>
                <c:pt idx="1707">
                  <c:v>2.2072980000000002</c:v>
                </c:pt>
                <c:pt idx="1708">
                  <c:v>2.2085680000000001</c:v>
                </c:pt>
                <c:pt idx="1709">
                  <c:v>2.209838</c:v>
                </c:pt>
                <c:pt idx="1710">
                  <c:v>2.2108540000000003</c:v>
                </c:pt>
                <c:pt idx="1711">
                  <c:v>2.2121240000000002</c:v>
                </c:pt>
                <c:pt idx="1712">
                  <c:v>2.2133940000000414</c:v>
                </c:pt>
                <c:pt idx="1713">
                  <c:v>2.2149179999999999</c:v>
                </c:pt>
                <c:pt idx="1714">
                  <c:v>2.2164419999999967</c:v>
                </c:pt>
                <c:pt idx="1715">
                  <c:v>2.2177120000000001</c:v>
                </c:pt>
                <c:pt idx="1716">
                  <c:v>2.218982</c:v>
                </c:pt>
                <c:pt idx="1717">
                  <c:v>2.2205059999999999</c:v>
                </c:pt>
                <c:pt idx="1718">
                  <c:v>2.2217760000000002</c:v>
                </c:pt>
                <c:pt idx="1719">
                  <c:v>2.2230460000000001</c:v>
                </c:pt>
                <c:pt idx="1720">
                  <c:v>2.2243160000000346</c:v>
                </c:pt>
                <c:pt idx="1721">
                  <c:v>2.2260939999999998</c:v>
                </c:pt>
                <c:pt idx="1722">
                  <c:v>2.2273640000000441</c:v>
                </c:pt>
                <c:pt idx="1723">
                  <c:v>2.2286340000000395</c:v>
                </c:pt>
                <c:pt idx="1724">
                  <c:v>2.2299040000000012</c:v>
                </c:pt>
                <c:pt idx="1725">
                  <c:v>2.2311740000000002</c:v>
                </c:pt>
                <c:pt idx="1726">
                  <c:v>2.2324439999999557</c:v>
                </c:pt>
                <c:pt idx="1727">
                  <c:v>2.2337140000000355</c:v>
                </c:pt>
                <c:pt idx="1728">
                  <c:v>2.2352379999999998</c:v>
                </c:pt>
                <c:pt idx="1729">
                  <c:v>2.2365079999999997</c:v>
                </c:pt>
                <c:pt idx="1730">
                  <c:v>2.238032</c:v>
                </c:pt>
                <c:pt idx="1731">
                  <c:v>2.2393019999999999</c:v>
                </c:pt>
                <c:pt idx="1732">
                  <c:v>2.2405720000000002</c:v>
                </c:pt>
                <c:pt idx="1733">
                  <c:v>2.2420960000000001</c:v>
                </c:pt>
                <c:pt idx="1734">
                  <c:v>2.2433660000000351</c:v>
                </c:pt>
                <c:pt idx="1735">
                  <c:v>2.2446360000000012</c:v>
                </c:pt>
                <c:pt idx="1736">
                  <c:v>2.2461599999999997</c:v>
                </c:pt>
                <c:pt idx="1737">
                  <c:v>2.2474300000000413</c:v>
                </c:pt>
                <c:pt idx="1738">
                  <c:v>2.2486999999999999</c:v>
                </c:pt>
                <c:pt idx="1739">
                  <c:v>2.2499700000000002</c:v>
                </c:pt>
                <c:pt idx="1740">
                  <c:v>2.2509860000000002</c:v>
                </c:pt>
                <c:pt idx="1741">
                  <c:v>2.25251</c:v>
                </c:pt>
                <c:pt idx="1742">
                  <c:v>2.2537800000000012</c:v>
                </c:pt>
                <c:pt idx="1743">
                  <c:v>2.2553039999999998</c:v>
                </c:pt>
                <c:pt idx="1744">
                  <c:v>2.2565740000000001</c:v>
                </c:pt>
                <c:pt idx="1745">
                  <c:v>2.257844</c:v>
                </c:pt>
                <c:pt idx="1746">
                  <c:v>2.2591140000000012</c:v>
                </c:pt>
                <c:pt idx="1747">
                  <c:v>2.2606380000000001</c:v>
                </c:pt>
                <c:pt idx="1748">
                  <c:v>2.261908</c:v>
                </c:pt>
                <c:pt idx="1749">
                  <c:v>2.2634320000000012</c:v>
                </c:pt>
                <c:pt idx="1750">
                  <c:v>2.2647020000000002</c:v>
                </c:pt>
                <c:pt idx="1751">
                  <c:v>2.2659720000000001</c:v>
                </c:pt>
                <c:pt idx="1752">
                  <c:v>2.2674960000000342</c:v>
                </c:pt>
                <c:pt idx="1753">
                  <c:v>2.2687659999999998</c:v>
                </c:pt>
                <c:pt idx="1754">
                  <c:v>2.2700360000000002</c:v>
                </c:pt>
                <c:pt idx="1755">
                  <c:v>2.2710519999999987</c:v>
                </c:pt>
                <c:pt idx="1756">
                  <c:v>2.272322</c:v>
                </c:pt>
                <c:pt idx="1757">
                  <c:v>2.2738460000000003</c:v>
                </c:pt>
                <c:pt idx="1758">
                  <c:v>2.2751160000000001</c:v>
                </c:pt>
                <c:pt idx="1759">
                  <c:v>2.2766399999999987</c:v>
                </c:pt>
                <c:pt idx="1760">
                  <c:v>2.2779099999999999</c:v>
                </c:pt>
                <c:pt idx="1761">
                  <c:v>2.2791800000000002</c:v>
                </c:pt>
                <c:pt idx="1762">
                  <c:v>2.2807040000000414</c:v>
                </c:pt>
                <c:pt idx="1763">
                  <c:v>2.2822279999999999</c:v>
                </c:pt>
                <c:pt idx="1764">
                  <c:v>2.2834980000000002</c:v>
                </c:pt>
                <c:pt idx="1765">
                  <c:v>2.2847680000000001</c:v>
                </c:pt>
                <c:pt idx="1766">
                  <c:v>2.286038</c:v>
                </c:pt>
                <c:pt idx="1767">
                  <c:v>2.2875620000000012</c:v>
                </c:pt>
                <c:pt idx="1768">
                  <c:v>2.2888320000000002</c:v>
                </c:pt>
                <c:pt idx="1769">
                  <c:v>2.2901020000000001</c:v>
                </c:pt>
                <c:pt idx="1770">
                  <c:v>2.291118</c:v>
                </c:pt>
                <c:pt idx="1771">
                  <c:v>2.2926419999999967</c:v>
                </c:pt>
                <c:pt idx="1772">
                  <c:v>2.2939120000000002</c:v>
                </c:pt>
                <c:pt idx="1773">
                  <c:v>2.295436</c:v>
                </c:pt>
                <c:pt idx="1774">
                  <c:v>2.2967059999999977</c:v>
                </c:pt>
                <c:pt idx="1775">
                  <c:v>2.2979759999999998</c:v>
                </c:pt>
                <c:pt idx="1776">
                  <c:v>2.2995000000000001</c:v>
                </c:pt>
                <c:pt idx="1777">
                  <c:v>2.301024</c:v>
                </c:pt>
                <c:pt idx="1778">
                  <c:v>2.3022939999999967</c:v>
                </c:pt>
                <c:pt idx="1779">
                  <c:v>2.3035640000000002</c:v>
                </c:pt>
                <c:pt idx="1780">
                  <c:v>2.304834</c:v>
                </c:pt>
                <c:pt idx="1781">
                  <c:v>2.3061039999999977</c:v>
                </c:pt>
                <c:pt idx="1782">
                  <c:v>2.3076279999999998</c:v>
                </c:pt>
                <c:pt idx="1783">
                  <c:v>2.3088979999999997</c:v>
                </c:pt>
                <c:pt idx="1784">
                  <c:v>2.309914</c:v>
                </c:pt>
                <c:pt idx="1785">
                  <c:v>2.3111839999999977</c:v>
                </c:pt>
                <c:pt idx="1786">
                  <c:v>2.312453999999935</c:v>
                </c:pt>
                <c:pt idx="1787">
                  <c:v>2.3137240000000001</c:v>
                </c:pt>
                <c:pt idx="1788">
                  <c:v>2.3155019999999977</c:v>
                </c:pt>
                <c:pt idx="1789">
                  <c:v>2.3167719999999967</c:v>
                </c:pt>
                <c:pt idx="1790">
                  <c:v>2.3180419999999629</c:v>
                </c:pt>
                <c:pt idx="1791">
                  <c:v>2.3193119999999987</c:v>
                </c:pt>
                <c:pt idx="1792">
                  <c:v>2.3208360000000003</c:v>
                </c:pt>
                <c:pt idx="1793">
                  <c:v>2.3221059999999967</c:v>
                </c:pt>
                <c:pt idx="1794">
                  <c:v>2.3233760000000001</c:v>
                </c:pt>
                <c:pt idx="1795">
                  <c:v>2.3246459999999525</c:v>
                </c:pt>
                <c:pt idx="1796">
                  <c:v>2.3261699999999967</c:v>
                </c:pt>
                <c:pt idx="1797">
                  <c:v>2.3274399999999997</c:v>
                </c:pt>
                <c:pt idx="1798">
                  <c:v>2.3287100000000001</c:v>
                </c:pt>
                <c:pt idx="1799">
                  <c:v>2.3299800000000004</c:v>
                </c:pt>
                <c:pt idx="1800">
                  <c:v>2.3309960000000003</c:v>
                </c:pt>
                <c:pt idx="1801">
                  <c:v>2.3322659999999327</c:v>
                </c:pt>
                <c:pt idx="1802">
                  <c:v>2.3335360000000001</c:v>
                </c:pt>
                <c:pt idx="1803">
                  <c:v>2.3353139999999977</c:v>
                </c:pt>
                <c:pt idx="1804">
                  <c:v>2.3365839999999967</c:v>
                </c:pt>
                <c:pt idx="1805">
                  <c:v>2.3378539999999557</c:v>
                </c:pt>
                <c:pt idx="1806">
                  <c:v>2.339124</c:v>
                </c:pt>
                <c:pt idx="1807">
                  <c:v>2.3406479999999967</c:v>
                </c:pt>
                <c:pt idx="1808">
                  <c:v>2.3419179999999997</c:v>
                </c:pt>
                <c:pt idx="1809">
                  <c:v>2.3434419999999987</c:v>
                </c:pt>
                <c:pt idx="1810">
                  <c:v>2.3447119999999999</c:v>
                </c:pt>
                <c:pt idx="1811">
                  <c:v>2.3459819999999998</c:v>
                </c:pt>
                <c:pt idx="1812">
                  <c:v>2.3472519999999997</c:v>
                </c:pt>
                <c:pt idx="1813">
                  <c:v>2.348522</c:v>
                </c:pt>
                <c:pt idx="1814">
                  <c:v>2.3500459999999364</c:v>
                </c:pt>
                <c:pt idx="1815">
                  <c:v>2.3508079999999967</c:v>
                </c:pt>
                <c:pt idx="1816">
                  <c:v>2.3523319999999988</c:v>
                </c:pt>
                <c:pt idx="1817">
                  <c:v>2.3536019999999978</c:v>
                </c:pt>
                <c:pt idx="1818">
                  <c:v>2.3551259999999967</c:v>
                </c:pt>
                <c:pt idx="1819">
                  <c:v>2.3563959999999629</c:v>
                </c:pt>
                <c:pt idx="1820">
                  <c:v>2.35792</c:v>
                </c:pt>
                <c:pt idx="1821">
                  <c:v>2.3591900000000003</c:v>
                </c:pt>
                <c:pt idx="1822">
                  <c:v>2.3604599999999967</c:v>
                </c:pt>
                <c:pt idx="1823">
                  <c:v>2.3617300000000001</c:v>
                </c:pt>
                <c:pt idx="1824">
                  <c:v>2.363254</c:v>
                </c:pt>
                <c:pt idx="1825">
                  <c:v>2.3645240000000012</c:v>
                </c:pt>
                <c:pt idx="1826">
                  <c:v>2.3660479999999624</c:v>
                </c:pt>
                <c:pt idx="1827">
                  <c:v>2.367318</c:v>
                </c:pt>
                <c:pt idx="1828">
                  <c:v>2.3685879999999999</c:v>
                </c:pt>
                <c:pt idx="1829">
                  <c:v>2.3698579999999967</c:v>
                </c:pt>
                <c:pt idx="1830">
                  <c:v>2.3708739999999624</c:v>
                </c:pt>
                <c:pt idx="1831">
                  <c:v>2.3721439999999556</c:v>
                </c:pt>
                <c:pt idx="1832">
                  <c:v>2.3734139999999977</c:v>
                </c:pt>
                <c:pt idx="1833">
                  <c:v>2.3751919999999997</c:v>
                </c:pt>
                <c:pt idx="1834">
                  <c:v>2.3764619999999552</c:v>
                </c:pt>
                <c:pt idx="1835">
                  <c:v>2.377732</c:v>
                </c:pt>
                <c:pt idx="1836">
                  <c:v>2.3790019999999967</c:v>
                </c:pt>
                <c:pt idx="1837">
                  <c:v>2.3805260000000001</c:v>
                </c:pt>
                <c:pt idx="1838">
                  <c:v>2.381796</c:v>
                </c:pt>
                <c:pt idx="1839">
                  <c:v>2.3833199999999999</c:v>
                </c:pt>
                <c:pt idx="1840">
                  <c:v>2.3845900000000002</c:v>
                </c:pt>
                <c:pt idx="1841">
                  <c:v>2.3858599999999557</c:v>
                </c:pt>
                <c:pt idx="1842">
                  <c:v>2.3871300000000351</c:v>
                </c:pt>
                <c:pt idx="1843">
                  <c:v>2.3884000000000003</c:v>
                </c:pt>
                <c:pt idx="1844">
                  <c:v>2.3899240000000002</c:v>
                </c:pt>
                <c:pt idx="1845">
                  <c:v>2.3906859999999557</c:v>
                </c:pt>
                <c:pt idx="1846">
                  <c:v>2.3922099999999493</c:v>
                </c:pt>
                <c:pt idx="1847">
                  <c:v>2.3934799999999967</c:v>
                </c:pt>
                <c:pt idx="1848">
                  <c:v>2.3950039999999602</c:v>
                </c:pt>
                <c:pt idx="1849">
                  <c:v>2.3962739999999543</c:v>
                </c:pt>
                <c:pt idx="1850">
                  <c:v>2.3977979999999999</c:v>
                </c:pt>
                <c:pt idx="1851">
                  <c:v>2.3990679999999927</c:v>
                </c:pt>
                <c:pt idx="1852">
                  <c:v>2.4005920000000001</c:v>
                </c:pt>
                <c:pt idx="1853">
                  <c:v>2.4018619999999977</c:v>
                </c:pt>
                <c:pt idx="1854">
                  <c:v>2.4031320000000012</c:v>
                </c:pt>
                <c:pt idx="1855">
                  <c:v>2.4046559999999588</c:v>
                </c:pt>
                <c:pt idx="1856">
                  <c:v>2.405926</c:v>
                </c:pt>
                <c:pt idx="1857">
                  <c:v>2.4071960000000012</c:v>
                </c:pt>
                <c:pt idx="1858">
                  <c:v>2.4084659999999967</c:v>
                </c:pt>
                <c:pt idx="1859">
                  <c:v>2.4097360000000001</c:v>
                </c:pt>
                <c:pt idx="1860">
                  <c:v>2.4107519999999987</c:v>
                </c:pt>
                <c:pt idx="1861">
                  <c:v>2.4122759999999359</c:v>
                </c:pt>
                <c:pt idx="1862">
                  <c:v>2.4135459999999767</c:v>
                </c:pt>
                <c:pt idx="1863">
                  <c:v>2.4150699999999556</c:v>
                </c:pt>
                <c:pt idx="1864">
                  <c:v>2.4163399999999977</c:v>
                </c:pt>
                <c:pt idx="1865">
                  <c:v>2.4176100000000003</c:v>
                </c:pt>
                <c:pt idx="1866">
                  <c:v>2.4188799999999611</c:v>
                </c:pt>
                <c:pt idx="1867">
                  <c:v>2.420404</c:v>
                </c:pt>
                <c:pt idx="1868">
                  <c:v>2.4219280000000003</c:v>
                </c:pt>
                <c:pt idx="1869">
                  <c:v>2.4231980000000002</c:v>
                </c:pt>
                <c:pt idx="1870">
                  <c:v>2.4244679999999987</c:v>
                </c:pt>
                <c:pt idx="1871">
                  <c:v>2.4257379999999999</c:v>
                </c:pt>
                <c:pt idx="1872">
                  <c:v>2.4270079999999998</c:v>
                </c:pt>
                <c:pt idx="1873">
                  <c:v>2.4285320000000001</c:v>
                </c:pt>
                <c:pt idx="1874">
                  <c:v>2.4298019999999987</c:v>
                </c:pt>
                <c:pt idx="1875">
                  <c:v>2.4308179999999977</c:v>
                </c:pt>
                <c:pt idx="1876">
                  <c:v>2.4323419999999967</c:v>
                </c:pt>
                <c:pt idx="1877">
                  <c:v>2.4336119999999997</c:v>
                </c:pt>
                <c:pt idx="1878">
                  <c:v>2.435136</c:v>
                </c:pt>
                <c:pt idx="1879">
                  <c:v>2.4364059999999363</c:v>
                </c:pt>
                <c:pt idx="1880">
                  <c:v>2.4376759999999646</c:v>
                </c:pt>
                <c:pt idx="1881">
                  <c:v>2.4391999999999987</c:v>
                </c:pt>
                <c:pt idx="1882">
                  <c:v>2.4404699999999977</c:v>
                </c:pt>
                <c:pt idx="1883">
                  <c:v>2.4419940000000002</c:v>
                </c:pt>
                <c:pt idx="1884">
                  <c:v>2.4432640000000001</c:v>
                </c:pt>
                <c:pt idx="1885">
                  <c:v>2.4445340000000355</c:v>
                </c:pt>
                <c:pt idx="1886">
                  <c:v>2.4458039999999968</c:v>
                </c:pt>
                <c:pt idx="1887">
                  <c:v>2.4470739999999997</c:v>
                </c:pt>
                <c:pt idx="1888">
                  <c:v>2.4485980000000001</c:v>
                </c:pt>
                <c:pt idx="1889">
                  <c:v>2.4498679999999977</c:v>
                </c:pt>
                <c:pt idx="1890">
                  <c:v>2.4508840000000003</c:v>
                </c:pt>
                <c:pt idx="1891">
                  <c:v>2.4521539999999646</c:v>
                </c:pt>
                <c:pt idx="1892">
                  <c:v>2.453424</c:v>
                </c:pt>
                <c:pt idx="1893">
                  <c:v>2.4549479999999977</c:v>
                </c:pt>
                <c:pt idx="1894">
                  <c:v>2.4562179999999967</c:v>
                </c:pt>
                <c:pt idx="1895">
                  <c:v>2.4577419999999988</c:v>
                </c:pt>
                <c:pt idx="1896">
                  <c:v>2.4590119999999978</c:v>
                </c:pt>
                <c:pt idx="1897">
                  <c:v>2.4602819999999999</c:v>
                </c:pt>
                <c:pt idx="1898">
                  <c:v>2.4618059999999633</c:v>
                </c:pt>
                <c:pt idx="1899">
                  <c:v>2.463076</c:v>
                </c:pt>
                <c:pt idx="1900">
                  <c:v>2.4643459999999977</c:v>
                </c:pt>
                <c:pt idx="1901">
                  <c:v>2.4658699999999967</c:v>
                </c:pt>
                <c:pt idx="1902">
                  <c:v>2.4671400000000001</c:v>
                </c:pt>
                <c:pt idx="1903">
                  <c:v>2.46841</c:v>
                </c:pt>
                <c:pt idx="1904">
                  <c:v>2.4696799999999977</c:v>
                </c:pt>
                <c:pt idx="1905">
                  <c:v>2.4706959999999967</c:v>
                </c:pt>
                <c:pt idx="1906">
                  <c:v>2.4722199999999557</c:v>
                </c:pt>
                <c:pt idx="1907">
                  <c:v>2.47349</c:v>
                </c:pt>
                <c:pt idx="1908">
                  <c:v>2.4750139999999967</c:v>
                </c:pt>
                <c:pt idx="1909">
                  <c:v>2.4762839999999628</c:v>
                </c:pt>
                <c:pt idx="1910">
                  <c:v>2.477554</c:v>
                </c:pt>
                <c:pt idx="1911">
                  <c:v>2.4790779999999977</c:v>
                </c:pt>
                <c:pt idx="1912">
                  <c:v>2.4806019999999998</c:v>
                </c:pt>
                <c:pt idx="1913">
                  <c:v>2.4818719999999987</c:v>
                </c:pt>
                <c:pt idx="1914">
                  <c:v>2.483142</c:v>
                </c:pt>
                <c:pt idx="1915">
                  <c:v>2.4844119999999998</c:v>
                </c:pt>
                <c:pt idx="1916">
                  <c:v>2.4856819999999997</c:v>
                </c:pt>
                <c:pt idx="1917">
                  <c:v>2.487206</c:v>
                </c:pt>
                <c:pt idx="1918">
                  <c:v>2.4884759999999977</c:v>
                </c:pt>
                <c:pt idx="1919">
                  <c:v>2.4897459999999967</c:v>
                </c:pt>
                <c:pt idx="1920">
                  <c:v>2.4907619999999997</c:v>
                </c:pt>
                <c:pt idx="1921">
                  <c:v>2.4922859999999534</c:v>
                </c:pt>
                <c:pt idx="1922">
                  <c:v>2.4935560000000003</c:v>
                </c:pt>
                <c:pt idx="1923">
                  <c:v>2.4950799999999727</c:v>
                </c:pt>
                <c:pt idx="1924">
                  <c:v>2.4963499999999557</c:v>
                </c:pt>
                <c:pt idx="1925">
                  <c:v>2.49762</c:v>
                </c:pt>
                <c:pt idx="1926">
                  <c:v>2.4988899999999967</c:v>
                </c:pt>
                <c:pt idx="1927">
                  <c:v>2.5004140000000001</c:v>
                </c:pt>
                <c:pt idx="1928">
                  <c:v>2.501684</c:v>
                </c:pt>
                <c:pt idx="1929">
                  <c:v>2.5029539999999977</c:v>
                </c:pt>
                <c:pt idx="1930">
                  <c:v>2.5044779999999998</c:v>
                </c:pt>
                <c:pt idx="1931">
                  <c:v>2.5057479999999988</c:v>
                </c:pt>
                <c:pt idx="1932">
                  <c:v>2.507018</c:v>
                </c:pt>
                <c:pt idx="1933">
                  <c:v>2.5085419999999998</c:v>
                </c:pt>
                <c:pt idx="1934">
                  <c:v>2.5098119999999997</c:v>
                </c:pt>
                <c:pt idx="1935">
                  <c:v>2.5105740000000001</c:v>
                </c:pt>
                <c:pt idx="1936">
                  <c:v>2.5120979999999977</c:v>
                </c:pt>
                <c:pt idx="1937">
                  <c:v>2.5133679999999998</c:v>
                </c:pt>
                <c:pt idx="1938">
                  <c:v>2.5148919999999997</c:v>
                </c:pt>
                <c:pt idx="1939">
                  <c:v>2.5164159999999525</c:v>
                </c:pt>
                <c:pt idx="1940">
                  <c:v>2.5176859999999968</c:v>
                </c:pt>
                <c:pt idx="1941">
                  <c:v>2.5189559999999767</c:v>
                </c:pt>
                <c:pt idx="1942">
                  <c:v>2.5204800000000001</c:v>
                </c:pt>
                <c:pt idx="1943">
                  <c:v>2.5217500000000004</c:v>
                </c:pt>
                <c:pt idx="1944">
                  <c:v>2.5230200000000012</c:v>
                </c:pt>
                <c:pt idx="1945">
                  <c:v>2.5242900000000001</c:v>
                </c:pt>
                <c:pt idx="1946">
                  <c:v>2.52556</c:v>
                </c:pt>
                <c:pt idx="1947">
                  <c:v>2.5270839999999999</c:v>
                </c:pt>
                <c:pt idx="1948">
                  <c:v>2.5283540000000002</c:v>
                </c:pt>
                <c:pt idx="1949">
                  <c:v>2.5296240000000001</c:v>
                </c:pt>
                <c:pt idx="1950">
                  <c:v>2.5306399999999987</c:v>
                </c:pt>
                <c:pt idx="1951">
                  <c:v>2.5319100000000003</c:v>
                </c:pt>
                <c:pt idx="1952">
                  <c:v>2.5334339999999997</c:v>
                </c:pt>
                <c:pt idx="1953">
                  <c:v>2.5347040000000001</c:v>
                </c:pt>
                <c:pt idx="1954">
                  <c:v>2.5362279999999977</c:v>
                </c:pt>
                <c:pt idx="1955">
                  <c:v>2.5374980000000003</c:v>
                </c:pt>
                <c:pt idx="1956">
                  <c:v>2.5387679999999997</c:v>
                </c:pt>
                <c:pt idx="1957">
                  <c:v>2.540292</c:v>
                </c:pt>
                <c:pt idx="1958">
                  <c:v>2.5415619999999999</c:v>
                </c:pt>
                <c:pt idx="1959">
                  <c:v>2.5430860000000002</c:v>
                </c:pt>
                <c:pt idx="1960">
                  <c:v>2.5443560000000001</c:v>
                </c:pt>
                <c:pt idx="1961">
                  <c:v>2.5456259999999977</c:v>
                </c:pt>
                <c:pt idx="1962">
                  <c:v>2.5468959999999967</c:v>
                </c:pt>
                <c:pt idx="1963">
                  <c:v>2.5481660000000002</c:v>
                </c:pt>
                <c:pt idx="1964">
                  <c:v>2.549436</c:v>
                </c:pt>
                <c:pt idx="1965">
                  <c:v>2.5504519999999977</c:v>
                </c:pt>
                <c:pt idx="1966">
                  <c:v>2.5519759999999967</c:v>
                </c:pt>
                <c:pt idx="1967">
                  <c:v>2.5532459999999588</c:v>
                </c:pt>
                <c:pt idx="1968">
                  <c:v>2.554516</c:v>
                </c:pt>
                <c:pt idx="1969">
                  <c:v>2.5560399999999968</c:v>
                </c:pt>
                <c:pt idx="1970">
                  <c:v>2.5573100000000002</c:v>
                </c:pt>
                <c:pt idx="1971">
                  <c:v>2.5588340000000001</c:v>
                </c:pt>
                <c:pt idx="1972">
                  <c:v>2.5603579999999999</c:v>
                </c:pt>
                <c:pt idx="1973">
                  <c:v>2.5616279999999998</c:v>
                </c:pt>
                <c:pt idx="1974">
                  <c:v>2.5628979999999997</c:v>
                </c:pt>
                <c:pt idx="1975">
                  <c:v>2.564168</c:v>
                </c:pt>
                <c:pt idx="1976">
                  <c:v>2.5654380000000003</c:v>
                </c:pt>
                <c:pt idx="1977">
                  <c:v>2.5669619999999997</c:v>
                </c:pt>
                <c:pt idx="1978">
                  <c:v>2.5682320000000001</c:v>
                </c:pt>
                <c:pt idx="1979">
                  <c:v>2.569502</c:v>
                </c:pt>
                <c:pt idx="1980">
                  <c:v>2.5705179999999999</c:v>
                </c:pt>
                <c:pt idx="1981">
                  <c:v>2.5720419999999633</c:v>
                </c:pt>
                <c:pt idx="1982">
                  <c:v>2.573312</c:v>
                </c:pt>
                <c:pt idx="1983">
                  <c:v>2.5745820000000004</c:v>
                </c:pt>
                <c:pt idx="1984">
                  <c:v>2.5761059999999967</c:v>
                </c:pt>
                <c:pt idx="1985">
                  <c:v>2.5776300000000001</c:v>
                </c:pt>
                <c:pt idx="1986">
                  <c:v>2.5789</c:v>
                </c:pt>
                <c:pt idx="1987">
                  <c:v>2.5801700000000012</c:v>
                </c:pt>
                <c:pt idx="1988">
                  <c:v>2.5816939999999997</c:v>
                </c:pt>
                <c:pt idx="1989">
                  <c:v>2.582964</c:v>
                </c:pt>
                <c:pt idx="1990">
                  <c:v>2.5842339999999999</c:v>
                </c:pt>
                <c:pt idx="1991">
                  <c:v>2.5857579999999998</c:v>
                </c:pt>
                <c:pt idx="1992">
                  <c:v>2.5870280000000001</c:v>
                </c:pt>
                <c:pt idx="1993">
                  <c:v>2.588298</c:v>
                </c:pt>
                <c:pt idx="1994">
                  <c:v>2.5895679999999999</c:v>
                </c:pt>
                <c:pt idx="1995">
                  <c:v>2.5905839999999998</c:v>
                </c:pt>
                <c:pt idx="1996">
                  <c:v>2.5918539999999557</c:v>
                </c:pt>
                <c:pt idx="1997">
                  <c:v>2.593378</c:v>
                </c:pt>
                <c:pt idx="1998">
                  <c:v>2.5946479999999967</c:v>
                </c:pt>
                <c:pt idx="1999">
                  <c:v>2.5961719999999997</c:v>
                </c:pt>
                <c:pt idx="2000">
                  <c:v>2.5974419999999987</c:v>
                </c:pt>
                <c:pt idx="2001">
                  <c:v>2.5989659999999977</c:v>
                </c:pt>
                <c:pt idx="2002">
                  <c:v>2.6004900000000002</c:v>
                </c:pt>
                <c:pt idx="2003">
                  <c:v>2.6017600000000001</c:v>
                </c:pt>
                <c:pt idx="2004">
                  <c:v>2.6030300000000341</c:v>
                </c:pt>
                <c:pt idx="2005">
                  <c:v>2.6042999999999998</c:v>
                </c:pt>
                <c:pt idx="2006">
                  <c:v>2.6055700000000002</c:v>
                </c:pt>
                <c:pt idx="2007">
                  <c:v>2.6070940000000413</c:v>
                </c:pt>
                <c:pt idx="2008">
                  <c:v>2.6083639999999999</c:v>
                </c:pt>
                <c:pt idx="2009">
                  <c:v>2.6096339999999998</c:v>
                </c:pt>
                <c:pt idx="2010">
                  <c:v>2.6109040000000001</c:v>
                </c:pt>
                <c:pt idx="2011">
                  <c:v>2.612174</c:v>
                </c:pt>
                <c:pt idx="2012">
                  <c:v>2.6134439999999977</c:v>
                </c:pt>
                <c:pt idx="2013">
                  <c:v>2.6149679999999997</c:v>
                </c:pt>
                <c:pt idx="2014">
                  <c:v>2.6162379999999987</c:v>
                </c:pt>
                <c:pt idx="2015">
                  <c:v>2.6177619999999999</c:v>
                </c:pt>
                <c:pt idx="2016">
                  <c:v>2.6190319999999998</c:v>
                </c:pt>
                <c:pt idx="2017">
                  <c:v>2.6203020000000001</c:v>
                </c:pt>
                <c:pt idx="2018">
                  <c:v>2.621826</c:v>
                </c:pt>
                <c:pt idx="2019">
                  <c:v>2.6230959999999999</c:v>
                </c:pt>
                <c:pt idx="2020">
                  <c:v>2.6243659999999998</c:v>
                </c:pt>
                <c:pt idx="2021">
                  <c:v>2.6258900000000001</c:v>
                </c:pt>
                <c:pt idx="2022">
                  <c:v>2.6271599999999999</c:v>
                </c:pt>
                <c:pt idx="2023">
                  <c:v>2.6284300000000012</c:v>
                </c:pt>
                <c:pt idx="2024">
                  <c:v>2.6297000000000001</c:v>
                </c:pt>
                <c:pt idx="2025">
                  <c:v>2.6307160000000001</c:v>
                </c:pt>
                <c:pt idx="2026">
                  <c:v>2.6322399999999977</c:v>
                </c:pt>
                <c:pt idx="2027">
                  <c:v>2.6335099999999998</c:v>
                </c:pt>
                <c:pt idx="2028">
                  <c:v>2.6350340000000001</c:v>
                </c:pt>
                <c:pt idx="2029">
                  <c:v>2.636304</c:v>
                </c:pt>
                <c:pt idx="2030">
                  <c:v>2.6375739999999999</c:v>
                </c:pt>
                <c:pt idx="2031">
                  <c:v>2.6390979999999997</c:v>
                </c:pt>
                <c:pt idx="2032">
                  <c:v>2.640368</c:v>
                </c:pt>
                <c:pt idx="2033">
                  <c:v>2.6416379999999999</c:v>
                </c:pt>
                <c:pt idx="2034">
                  <c:v>2.6431620000000002</c:v>
                </c:pt>
                <c:pt idx="2035">
                  <c:v>2.6444320000000001</c:v>
                </c:pt>
                <c:pt idx="2036">
                  <c:v>2.645702</c:v>
                </c:pt>
                <c:pt idx="2037">
                  <c:v>2.6472260000000012</c:v>
                </c:pt>
                <c:pt idx="2038">
                  <c:v>2.6484960000000002</c:v>
                </c:pt>
                <c:pt idx="2039">
                  <c:v>2.6497660000000001</c:v>
                </c:pt>
                <c:pt idx="2040">
                  <c:v>2.6510359999999977</c:v>
                </c:pt>
                <c:pt idx="2041">
                  <c:v>2.6523059999999967</c:v>
                </c:pt>
                <c:pt idx="2042">
                  <c:v>2.6535760000000002</c:v>
                </c:pt>
                <c:pt idx="2043">
                  <c:v>2.6551</c:v>
                </c:pt>
                <c:pt idx="2044">
                  <c:v>2.6563700000000003</c:v>
                </c:pt>
                <c:pt idx="2045">
                  <c:v>2.6578939999999998</c:v>
                </c:pt>
                <c:pt idx="2046">
                  <c:v>2.6591640000000001</c:v>
                </c:pt>
                <c:pt idx="2047">
                  <c:v>2.660434000000035</c:v>
                </c:pt>
                <c:pt idx="2048">
                  <c:v>2.6619580000000003</c:v>
                </c:pt>
                <c:pt idx="2049">
                  <c:v>2.6632280000000002</c:v>
                </c:pt>
                <c:pt idx="2050">
                  <c:v>2.664498</c:v>
                </c:pt>
                <c:pt idx="2051">
                  <c:v>2.6657679999999999</c:v>
                </c:pt>
                <c:pt idx="2052">
                  <c:v>2.6670380000000002</c:v>
                </c:pt>
                <c:pt idx="2053">
                  <c:v>2.6685620000000001</c:v>
                </c:pt>
                <c:pt idx="2054">
                  <c:v>2.669832</c:v>
                </c:pt>
                <c:pt idx="2055">
                  <c:v>2.6708479999999977</c:v>
                </c:pt>
                <c:pt idx="2056">
                  <c:v>2.6721179999999998</c:v>
                </c:pt>
                <c:pt idx="2057">
                  <c:v>2.6733880000000001</c:v>
                </c:pt>
                <c:pt idx="2058">
                  <c:v>2.674912</c:v>
                </c:pt>
                <c:pt idx="2059">
                  <c:v>2.6764360000000003</c:v>
                </c:pt>
                <c:pt idx="2060">
                  <c:v>2.6777060000000001</c:v>
                </c:pt>
                <c:pt idx="2061">
                  <c:v>2.678976</c:v>
                </c:pt>
                <c:pt idx="2062">
                  <c:v>2.6804999999999999</c:v>
                </c:pt>
                <c:pt idx="2063">
                  <c:v>2.6817700000000002</c:v>
                </c:pt>
                <c:pt idx="2064">
                  <c:v>2.6830400000000001</c:v>
                </c:pt>
                <c:pt idx="2065">
                  <c:v>2.6843100000000351</c:v>
                </c:pt>
                <c:pt idx="2066">
                  <c:v>2.6855800000000012</c:v>
                </c:pt>
                <c:pt idx="2067">
                  <c:v>2.6868499999999647</c:v>
                </c:pt>
                <c:pt idx="2068">
                  <c:v>2.6881200000000414</c:v>
                </c:pt>
                <c:pt idx="2069">
                  <c:v>2.6896439999999977</c:v>
                </c:pt>
                <c:pt idx="2070">
                  <c:v>2.6906599999999967</c:v>
                </c:pt>
                <c:pt idx="2071">
                  <c:v>2.6919300000000002</c:v>
                </c:pt>
                <c:pt idx="2072">
                  <c:v>2.6932</c:v>
                </c:pt>
                <c:pt idx="2073">
                  <c:v>2.6944699999999977</c:v>
                </c:pt>
                <c:pt idx="2074">
                  <c:v>2.6962479999999927</c:v>
                </c:pt>
                <c:pt idx="2075">
                  <c:v>2.6975180000000001</c:v>
                </c:pt>
                <c:pt idx="2076">
                  <c:v>2.698788</c:v>
                </c:pt>
                <c:pt idx="2077">
                  <c:v>2.7003120000000012</c:v>
                </c:pt>
                <c:pt idx="2078">
                  <c:v>2.7015820000000001</c:v>
                </c:pt>
                <c:pt idx="2079">
                  <c:v>2.7028519999999987</c:v>
                </c:pt>
                <c:pt idx="2080">
                  <c:v>2.7041220000000012</c:v>
                </c:pt>
                <c:pt idx="2081">
                  <c:v>2.7053920000000002</c:v>
                </c:pt>
                <c:pt idx="2082">
                  <c:v>2.7066619999999997</c:v>
                </c:pt>
                <c:pt idx="2083">
                  <c:v>2.7081860000000355</c:v>
                </c:pt>
                <c:pt idx="2084">
                  <c:v>2.7094559999999968</c:v>
                </c:pt>
                <c:pt idx="2085">
                  <c:v>2.7104719999999998</c:v>
                </c:pt>
                <c:pt idx="2086">
                  <c:v>2.7117419999999997</c:v>
                </c:pt>
                <c:pt idx="2087">
                  <c:v>2.713012</c:v>
                </c:pt>
                <c:pt idx="2088">
                  <c:v>2.7142819999999999</c:v>
                </c:pt>
                <c:pt idx="2089">
                  <c:v>2.7158059999999646</c:v>
                </c:pt>
                <c:pt idx="2090">
                  <c:v>2.7173300000000413</c:v>
                </c:pt>
                <c:pt idx="2091">
                  <c:v>2.7185999999999999</c:v>
                </c:pt>
                <c:pt idx="2092">
                  <c:v>2.7201240000000504</c:v>
                </c:pt>
                <c:pt idx="2093">
                  <c:v>2.7213940000000414</c:v>
                </c:pt>
                <c:pt idx="2094">
                  <c:v>2.722664</c:v>
                </c:pt>
                <c:pt idx="2095">
                  <c:v>2.7239340000000607</c:v>
                </c:pt>
                <c:pt idx="2096">
                  <c:v>2.7252039999999997</c:v>
                </c:pt>
                <c:pt idx="2097">
                  <c:v>2.7264740000000001</c:v>
                </c:pt>
                <c:pt idx="2098">
                  <c:v>2.7279980000000092</c:v>
                </c:pt>
                <c:pt idx="2099">
                  <c:v>2.7292679999999998</c:v>
                </c:pt>
                <c:pt idx="2100">
                  <c:v>2.7302840000000002</c:v>
                </c:pt>
                <c:pt idx="2101">
                  <c:v>2.731554</c:v>
                </c:pt>
                <c:pt idx="2102">
                  <c:v>2.7328239999999977</c:v>
                </c:pt>
                <c:pt idx="2103">
                  <c:v>2.7343479999999998</c:v>
                </c:pt>
                <c:pt idx="2104">
                  <c:v>2.7358719999999987</c:v>
                </c:pt>
                <c:pt idx="2105">
                  <c:v>2.737142</c:v>
                </c:pt>
                <c:pt idx="2106">
                  <c:v>2.7384120000000003</c:v>
                </c:pt>
                <c:pt idx="2107">
                  <c:v>2.7399359999999997</c:v>
                </c:pt>
                <c:pt idx="2108">
                  <c:v>2.74146</c:v>
                </c:pt>
                <c:pt idx="2109">
                  <c:v>2.7427300000000012</c:v>
                </c:pt>
                <c:pt idx="2110">
                  <c:v>2.7440000000000002</c:v>
                </c:pt>
                <c:pt idx="2111">
                  <c:v>2.7452700000000001</c:v>
                </c:pt>
                <c:pt idx="2112">
                  <c:v>2.74654</c:v>
                </c:pt>
                <c:pt idx="2113">
                  <c:v>2.7478099999999999</c:v>
                </c:pt>
                <c:pt idx="2114">
                  <c:v>2.7493340000000459</c:v>
                </c:pt>
                <c:pt idx="2115">
                  <c:v>2.7503500000000001</c:v>
                </c:pt>
                <c:pt idx="2116">
                  <c:v>2.75162</c:v>
                </c:pt>
                <c:pt idx="2117">
                  <c:v>2.7531439999999998</c:v>
                </c:pt>
                <c:pt idx="2118">
                  <c:v>2.7544139999999997</c:v>
                </c:pt>
                <c:pt idx="2119">
                  <c:v>2.755938</c:v>
                </c:pt>
                <c:pt idx="2120">
                  <c:v>2.7572079999999999</c:v>
                </c:pt>
                <c:pt idx="2121">
                  <c:v>2.7584779999999998</c:v>
                </c:pt>
                <c:pt idx="2122">
                  <c:v>2.7600020000000001</c:v>
                </c:pt>
                <c:pt idx="2123">
                  <c:v>2.7612719999999999</c:v>
                </c:pt>
                <c:pt idx="2124">
                  <c:v>2.7625419999999998</c:v>
                </c:pt>
                <c:pt idx="2125">
                  <c:v>2.7640660000000001</c:v>
                </c:pt>
                <c:pt idx="2126">
                  <c:v>2.7653360000000413</c:v>
                </c:pt>
                <c:pt idx="2127">
                  <c:v>2.7666059999999977</c:v>
                </c:pt>
                <c:pt idx="2128">
                  <c:v>2.7681300000000491</c:v>
                </c:pt>
                <c:pt idx="2129">
                  <c:v>2.7694000000000001</c:v>
                </c:pt>
                <c:pt idx="2130">
                  <c:v>2.770416</c:v>
                </c:pt>
                <c:pt idx="2131">
                  <c:v>2.7716859999999977</c:v>
                </c:pt>
                <c:pt idx="2132">
                  <c:v>2.7729559999999767</c:v>
                </c:pt>
                <c:pt idx="2133">
                  <c:v>2.7744800000000001</c:v>
                </c:pt>
                <c:pt idx="2134">
                  <c:v>2.7760039999999977</c:v>
                </c:pt>
                <c:pt idx="2135">
                  <c:v>2.7772740000000002</c:v>
                </c:pt>
                <c:pt idx="2136">
                  <c:v>2.7785440000000001</c:v>
                </c:pt>
                <c:pt idx="2137">
                  <c:v>2.780068</c:v>
                </c:pt>
                <c:pt idx="2138">
                  <c:v>2.7815920000000012</c:v>
                </c:pt>
                <c:pt idx="2139">
                  <c:v>2.7828619999999997</c:v>
                </c:pt>
                <c:pt idx="2140">
                  <c:v>2.7841320000000414</c:v>
                </c:pt>
                <c:pt idx="2141">
                  <c:v>2.7854019999999999</c:v>
                </c:pt>
                <c:pt idx="2142">
                  <c:v>2.7869259999999998</c:v>
                </c:pt>
                <c:pt idx="2143">
                  <c:v>2.7881960000000441</c:v>
                </c:pt>
                <c:pt idx="2144">
                  <c:v>2.789466</c:v>
                </c:pt>
                <c:pt idx="2145">
                  <c:v>2.7904819999999999</c:v>
                </c:pt>
                <c:pt idx="2146">
                  <c:v>2.7920059999999967</c:v>
                </c:pt>
                <c:pt idx="2147">
                  <c:v>2.7932760000000001</c:v>
                </c:pt>
                <c:pt idx="2148">
                  <c:v>2.794546</c:v>
                </c:pt>
                <c:pt idx="2149">
                  <c:v>2.7963240000000011</c:v>
                </c:pt>
                <c:pt idx="2150">
                  <c:v>2.797594000000045</c:v>
                </c:pt>
                <c:pt idx="2151">
                  <c:v>2.798864</c:v>
                </c:pt>
                <c:pt idx="2152">
                  <c:v>2.8003879999999999</c:v>
                </c:pt>
                <c:pt idx="2153">
                  <c:v>2.8016579999999967</c:v>
                </c:pt>
                <c:pt idx="2154">
                  <c:v>2.8029279999999988</c:v>
                </c:pt>
                <c:pt idx="2155">
                  <c:v>2.804198</c:v>
                </c:pt>
                <c:pt idx="2156">
                  <c:v>2.8054679999999967</c:v>
                </c:pt>
                <c:pt idx="2157">
                  <c:v>2.8069919999999997</c:v>
                </c:pt>
                <c:pt idx="2158">
                  <c:v>2.8082619999999987</c:v>
                </c:pt>
                <c:pt idx="2159">
                  <c:v>2.8095319999999999</c:v>
                </c:pt>
                <c:pt idx="2160">
                  <c:v>2.8105479999999967</c:v>
                </c:pt>
                <c:pt idx="2161">
                  <c:v>2.8120719999999584</c:v>
                </c:pt>
                <c:pt idx="2162">
                  <c:v>2.8133419999999987</c:v>
                </c:pt>
                <c:pt idx="2163">
                  <c:v>2.8146119999999977</c:v>
                </c:pt>
                <c:pt idx="2164">
                  <c:v>2.8161359999999767</c:v>
                </c:pt>
                <c:pt idx="2165">
                  <c:v>2.8174059999999557</c:v>
                </c:pt>
                <c:pt idx="2166">
                  <c:v>2.8189299999999977</c:v>
                </c:pt>
                <c:pt idx="2167">
                  <c:v>2.8202000000000003</c:v>
                </c:pt>
                <c:pt idx="2168">
                  <c:v>2.8217239999999997</c:v>
                </c:pt>
                <c:pt idx="2169">
                  <c:v>2.822994</c:v>
                </c:pt>
                <c:pt idx="2170">
                  <c:v>2.8242639999999977</c:v>
                </c:pt>
                <c:pt idx="2171">
                  <c:v>2.8255340000000002</c:v>
                </c:pt>
                <c:pt idx="2172">
                  <c:v>2.8268039999999557</c:v>
                </c:pt>
                <c:pt idx="2173">
                  <c:v>2.828074</c:v>
                </c:pt>
                <c:pt idx="2174">
                  <c:v>2.8295979999999998</c:v>
                </c:pt>
                <c:pt idx="2175">
                  <c:v>2.8306139999999727</c:v>
                </c:pt>
                <c:pt idx="2176">
                  <c:v>2.8318839999999557</c:v>
                </c:pt>
                <c:pt idx="2177">
                  <c:v>2.833154</c:v>
                </c:pt>
                <c:pt idx="2178">
                  <c:v>2.8346779999999967</c:v>
                </c:pt>
                <c:pt idx="2179">
                  <c:v>2.8362019999999561</c:v>
                </c:pt>
                <c:pt idx="2180">
                  <c:v>2.8374719999999987</c:v>
                </c:pt>
                <c:pt idx="2181">
                  <c:v>2.8387419999999977</c:v>
                </c:pt>
                <c:pt idx="2182">
                  <c:v>2.8400119999999998</c:v>
                </c:pt>
                <c:pt idx="2183">
                  <c:v>2.8415360000000001</c:v>
                </c:pt>
                <c:pt idx="2184">
                  <c:v>2.8428059999999484</c:v>
                </c:pt>
                <c:pt idx="2185">
                  <c:v>2.8440759999999967</c:v>
                </c:pt>
                <c:pt idx="2186">
                  <c:v>2.8453459999999624</c:v>
                </c:pt>
                <c:pt idx="2187">
                  <c:v>2.8466159999999556</c:v>
                </c:pt>
                <c:pt idx="2188">
                  <c:v>2.8481399999999999</c:v>
                </c:pt>
                <c:pt idx="2189">
                  <c:v>2.8494099999999967</c:v>
                </c:pt>
                <c:pt idx="2190">
                  <c:v>2.8504259999999588</c:v>
                </c:pt>
                <c:pt idx="2191">
                  <c:v>2.8516959999999538</c:v>
                </c:pt>
                <c:pt idx="2192">
                  <c:v>2.8529659999999395</c:v>
                </c:pt>
                <c:pt idx="2193">
                  <c:v>2.8544899999999767</c:v>
                </c:pt>
                <c:pt idx="2194">
                  <c:v>2.8560139999999556</c:v>
                </c:pt>
                <c:pt idx="2195">
                  <c:v>2.8572840000000004</c:v>
                </c:pt>
                <c:pt idx="2196">
                  <c:v>2.8585539999999967</c:v>
                </c:pt>
                <c:pt idx="2197">
                  <c:v>2.8598239999999615</c:v>
                </c:pt>
                <c:pt idx="2198">
                  <c:v>2.861094</c:v>
                </c:pt>
                <c:pt idx="2199">
                  <c:v>2.8626179999999977</c:v>
                </c:pt>
                <c:pt idx="2200">
                  <c:v>2.8638879999999998</c:v>
                </c:pt>
                <c:pt idx="2201">
                  <c:v>2.8651579999999988</c:v>
                </c:pt>
                <c:pt idx="2202">
                  <c:v>2.8664279999999978</c:v>
                </c:pt>
                <c:pt idx="2203">
                  <c:v>2.8676979999999999</c:v>
                </c:pt>
                <c:pt idx="2204">
                  <c:v>2.8692219999999997</c:v>
                </c:pt>
                <c:pt idx="2205">
                  <c:v>2.8702379999999987</c:v>
                </c:pt>
                <c:pt idx="2206">
                  <c:v>2.8715079999999977</c:v>
                </c:pt>
                <c:pt idx="2207">
                  <c:v>2.8727779999999967</c:v>
                </c:pt>
                <c:pt idx="2208">
                  <c:v>2.8740479999999629</c:v>
                </c:pt>
                <c:pt idx="2209">
                  <c:v>2.8755719999999987</c:v>
                </c:pt>
                <c:pt idx="2210">
                  <c:v>2.8770959999999977</c:v>
                </c:pt>
                <c:pt idx="2211">
                  <c:v>2.8783659999999927</c:v>
                </c:pt>
                <c:pt idx="2212">
                  <c:v>2.8796359999999557</c:v>
                </c:pt>
                <c:pt idx="2213">
                  <c:v>2.8811599999999977</c:v>
                </c:pt>
                <c:pt idx="2214">
                  <c:v>2.8824299999999967</c:v>
                </c:pt>
                <c:pt idx="2215">
                  <c:v>2.8837000000000002</c:v>
                </c:pt>
                <c:pt idx="2216">
                  <c:v>2.885224</c:v>
                </c:pt>
                <c:pt idx="2217">
                  <c:v>2.8864940000000003</c:v>
                </c:pt>
                <c:pt idx="2218">
                  <c:v>2.8877639999999998</c:v>
                </c:pt>
                <c:pt idx="2219">
                  <c:v>2.8890339999999997</c:v>
                </c:pt>
                <c:pt idx="2220">
                  <c:v>2.8900499999999538</c:v>
                </c:pt>
                <c:pt idx="2221">
                  <c:v>2.8915739999999968</c:v>
                </c:pt>
                <c:pt idx="2222">
                  <c:v>2.8928439999999327</c:v>
                </c:pt>
                <c:pt idx="2223">
                  <c:v>2.8941140000000001</c:v>
                </c:pt>
                <c:pt idx="2224">
                  <c:v>2.8958919999999977</c:v>
                </c:pt>
                <c:pt idx="2225">
                  <c:v>2.8971619999999998</c:v>
                </c:pt>
                <c:pt idx="2226">
                  <c:v>2.8984319999999997</c:v>
                </c:pt>
                <c:pt idx="2227">
                  <c:v>2.8997019999999987</c:v>
                </c:pt>
                <c:pt idx="2228">
                  <c:v>2.9012259999999968</c:v>
                </c:pt>
                <c:pt idx="2229">
                  <c:v>2.9024959999999767</c:v>
                </c:pt>
                <c:pt idx="2230">
                  <c:v>2.9037660000000001</c:v>
                </c:pt>
                <c:pt idx="2231">
                  <c:v>2.905036</c:v>
                </c:pt>
                <c:pt idx="2232">
                  <c:v>2.9065600000000003</c:v>
                </c:pt>
                <c:pt idx="2233">
                  <c:v>2.9078300000000001</c:v>
                </c:pt>
                <c:pt idx="2234">
                  <c:v>2.9091</c:v>
                </c:pt>
                <c:pt idx="2235">
                  <c:v>2.9101159999999977</c:v>
                </c:pt>
                <c:pt idx="2236">
                  <c:v>2.9113859999999967</c:v>
                </c:pt>
                <c:pt idx="2237">
                  <c:v>2.9129099999999566</c:v>
                </c:pt>
                <c:pt idx="2238">
                  <c:v>2.91418</c:v>
                </c:pt>
                <c:pt idx="2239">
                  <c:v>2.9157040000000003</c:v>
                </c:pt>
                <c:pt idx="2240">
                  <c:v>2.9169739999999642</c:v>
                </c:pt>
                <c:pt idx="2241">
                  <c:v>2.9182439999999557</c:v>
                </c:pt>
                <c:pt idx="2242">
                  <c:v>2.9197679999999977</c:v>
                </c:pt>
                <c:pt idx="2243">
                  <c:v>2.9212919999999998</c:v>
                </c:pt>
                <c:pt idx="2244">
                  <c:v>2.9225619999999997</c:v>
                </c:pt>
                <c:pt idx="2245">
                  <c:v>2.923832</c:v>
                </c:pt>
                <c:pt idx="2246">
                  <c:v>2.9251019999999999</c:v>
                </c:pt>
                <c:pt idx="2247">
                  <c:v>2.9263719999999998</c:v>
                </c:pt>
                <c:pt idx="2248">
                  <c:v>2.9278960000000001</c:v>
                </c:pt>
                <c:pt idx="2249">
                  <c:v>2.9291659999999977</c:v>
                </c:pt>
                <c:pt idx="2250">
                  <c:v>2.9301820000000003</c:v>
                </c:pt>
                <c:pt idx="2251">
                  <c:v>2.931705999999962</c:v>
                </c:pt>
                <c:pt idx="2252">
                  <c:v>2.9329759999999556</c:v>
                </c:pt>
                <c:pt idx="2253">
                  <c:v>2.934245999999944</c:v>
                </c:pt>
                <c:pt idx="2254">
                  <c:v>2.9357699999999967</c:v>
                </c:pt>
                <c:pt idx="2255">
                  <c:v>2.9370399999999997</c:v>
                </c:pt>
                <c:pt idx="2256">
                  <c:v>2.938564</c:v>
                </c:pt>
                <c:pt idx="2257">
                  <c:v>2.9400880000000003</c:v>
                </c:pt>
                <c:pt idx="2258">
                  <c:v>2.9413579999999997</c:v>
                </c:pt>
                <c:pt idx="2259">
                  <c:v>2.9426279999999987</c:v>
                </c:pt>
                <c:pt idx="2260">
                  <c:v>2.9438979999999999</c:v>
                </c:pt>
                <c:pt idx="2261">
                  <c:v>2.9451679999999998</c:v>
                </c:pt>
                <c:pt idx="2262">
                  <c:v>2.9466919999999988</c:v>
                </c:pt>
                <c:pt idx="2263">
                  <c:v>2.947962</c:v>
                </c:pt>
                <c:pt idx="2264">
                  <c:v>2.9492320000000003</c:v>
                </c:pt>
                <c:pt idx="2265">
                  <c:v>2.9502479999999967</c:v>
                </c:pt>
                <c:pt idx="2266">
                  <c:v>2.9515179999999988</c:v>
                </c:pt>
                <c:pt idx="2267">
                  <c:v>2.9530419999999977</c:v>
                </c:pt>
                <c:pt idx="2268">
                  <c:v>2.9543119999999998</c:v>
                </c:pt>
                <c:pt idx="2269">
                  <c:v>2.9558359999999593</c:v>
                </c:pt>
                <c:pt idx="2270">
                  <c:v>2.957106</c:v>
                </c:pt>
                <c:pt idx="2271">
                  <c:v>2.9583759999999977</c:v>
                </c:pt>
                <c:pt idx="2272">
                  <c:v>2.9598999999999767</c:v>
                </c:pt>
                <c:pt idx="2273">
                  <c:v>2.9611700000000001</c:v>
                </c:pt>
                <c:pt idx="2274">
                  <c:v>2.9624399999999977</c:v>
                </c:pt>
                <c:pt idx="2275">
                  <c:v>2.9639640000000012</c:v>
                </c:pt>
                <c:pt idx="2276">
                  <c:v>2.9652339999999997</c:v>
                </c:pt>
                <c:pt idx="2277">
                  <c:v>2.966504</c:v>
                </c:pt>
                <c:pt idx="2278">
                  <c:v>2.9677739999999999</c:v>
                </c:pt>
                <c:pt idx="2279">
                  <c:v>2.9690439999999967</c:v>
                </c:pt>
                <c:pt idx="2280">
                  <c:v>2.9703140000000001</c:v>
                </c:pt>
                <c:pt idx="2281">
                  <c:v>2.971584</c:v>
                </c:pt>
                <c:pt idx="2282">
                  <c:v>2.9728539999999395</c:v>
                </c:pt>
                <c:pt idx="2283">
                  <c:v>2.9743779999999997</c:v>
                </c:pt>
                <c:pt idx="2284">
                  <c:v>2.9759019999999987</c:v>
                </c:pt>
                <c:pt idx="2285">
                  <c:v>2.9771719999999999</c:v>
                </c:pt>
                <c:pt idx="2286">
                  <c:v>2.9784419999999967</c:v>
                </c:pt>
                <c:pt idx="2287">
                  <c:v>2.9799659999999566</c:v>
                </c:pt>
                <c:pt idx="2288">
                  <c:v>2.981236</c:v>
                </c:pt>
                <c:pt idx="2289">
                  <c:v>2.9827600000000003</c:v>
                </c:pt>
                <c:pt idx="2290">
                  <c:v>2.9840300000000002</c:v>
                </c:pt>
                <c:pt idx="2291">
                  <c:v>2.9853000000000001</c:v>
                </c:pt>
                <c:pt idx="2292">
                  <c:v>2.9865699999999977</c:v>
                </c:pt>
                <c:pt idx="2293">
                  <c:v>2.9878399999999998</c:v>
                </c:pt>
                <c:pt idx="2294">
                  <c:v>2.9893640000000001</c:v>
                </c:pt>
                <c:pt idx="2295">
                  <c:v>2.99038</c:v>
                </c:pt>
                <c:pt idx="2296">
                  <c:v>2.9916499999999471</c:v>
                </c:pt>
                <c:pt idx="2297">
                  <c:v>2.9929199999999967</c:v>
                </c:pt>
                <c:pt idx="2298">
                  <c:v>2.9941900000000001</c:v>
                </c:pt>
                <c:pt idx="2299">
                  <c:v>2.995714</c:v>
                </c:pt>
                <c:pt idx="2300">
                  <c:v>2.9972379999999998</c:v>
                </c:pt>
                <c:pt idx="2301">
                  <c:v>2.9985079999999997</c:v>
                </c:pt>
                <c:pt idx="2302">
                  <c:v>2.9997779999999987</c:v>
                </c:pt>
                <c:pt idx="2303">
                  <c:v>3.0013019999999999</c:v>
                </c:pt>
                <c:pt idx="2304">
                  <c:v>3.0025719999999998</c:v>
                </c:pt>
                <c:pt idx="2305">
                  <c:v>3.0038419999999997</c:v>
                </c:pt>
                <c:pt idx="2306">
                  <c:v>3.005112</c:v>
                </c:pt>
                <c:pt idx="2307">
                  <c:v>3.0063820000000003</c:v>
                </c:pt>
                <c:pt idx="2308">
                  <c:v>3.0079059999999997</c:v>
                </c:pt>
                <c:pt idx="2309">
                  <c:v>3.0091760000000001</c:v>
                </c:pt>
                <c:pt idx="2310">
                  <c:v>3.010192</c:v>
                </c:pt>
                <c:pt idx="2311">
                  <c:v>3.0114619999999968</c:v>
                </c:pt>
                <c:pt idx="2312">
                  <c:v>3.0127319999999997</c:v>
                </c:pt>
                <c:pt idx="2313">
                  <c:v>3.0142559999999556</c:v>
                </c:pt>
                <c:pt idx="2314">
                  <c:v>3.0157799999999977</c:v>
                </c:pt>
                <c:pt idx="2315">
                  <c:v>3.0170499999999967</c:v>
                </c:pt>
                <c:pt idx="2316">
                  <c:v>3.0183200000000001</c:v>
                </c:pt>
                <c:pt idx="2317">
                  <c:v>3.01959</c:v>
                </c:pt>
                <c:pt idx="2318">
                  <c:v>3.0211140000000012</c:v>
                </c:pt>
                <c:pt idx="2319">
                  <c:v>3.0223839999999997</c:v>
                </c:pt>
                <c:pt idx="2320">
                  <c:v>3.0236540000000001</c:v>
                </c:pt>
                <c:pt idx="2321">
                  <c:v>3.0249239999999999</c:v>
                </c:pt>
                <c:pt idx="2322">
                  <c:v>3.0261939999999998</c:v>
                </c:pt>
                <c:pt idx="2323">
                  <c:v>3.0274640000000002</c:v>
                </c:pt>
                <c:pt idx="2324">
                  <c:v>3.028988</c:v>
                </c:pt>
                <c:pt idx="2325">
                  <c:v>3.0300040000000004</c:v>
                </c:pt>
                <c:pt idx="2326">
                  <c:v>3.0312739999999967</c:v>
                </c:pt>
                <c:pt idx="2327">
                  <c:v>3.0327979999999997</c:v>
                </c:pt>
                <c:pt idx="2328">
                  <c:v>3.0340679999999987</c:v>
                </c:pt>
                <c:pt idx="2329">
                  <c:v>3.0353379999999999</c:v>
                </c:pt>
                <c:pt idx="2330">
                  <c:v>3.0368619999999638</c:v>
                </c:pt>
                <c:pt idx="2331">
                  <c:v>3.0381320000000001</c:v>
                </c:pt>
                <c:pt idx="2332">
                  <c:v>3.0394019999999977</c:v>
                </c:pt>
                <c:pt idx="2333">
                  <c:v>3.0406719999999998</c:v>
                </c:pt>
                <c:pt idx="2334">
                  <c:v>3.0421960000000001</c:v>
                </c:pt>
                <c:pt idx="2335">
                  <c:v>3.043466</c:v>
                </c:pt>
                <c:pt idx="2336">
                  <c:v>3.0447359999999999</c:v>
                </c:pt>
                <c:pt idx="2337">
                  <c:v>3.0460059999999967</c:v>
                </c:pt>
                <c:pt idx="2338">
                  <c:v>3.0472760000000001</c:v>
                </c:pt>
                <c:pt idx="2339">
                  <c:v>3.0488</c:v>
                </c:pt>
                <c:pt idx="2340">
                  <c:v>3.0500700000000003</c:v>
                </c:pt>
                <c:pt idx="2341">
                  <c:v>3.0510859999999767</c:v>
                </c:pt>
                <c:pt idx="2342">
                  <c:v>3.0523559999999557</c:v>
                </c:pt>
                <c:pt idx="2343">
                  <c:v>3.053626</c:v>
                </c:pt>
                <c:pt idx="2344">
                  <c:v>3.0554039999999967</c:v>
                </c:pt>
                <c:pt idx="2345">
                  <c:v>3.056673999999957</c:v>
                </c:pt>
                <c:pt idx="2346">
                  <c:v>3.058198</c:v>
                </c:pt>
                <c:pt idx="2347">
                  <c:v>3.0594679999999967</c:v>
                </c:pt>
                <c:pt idx="2348">
                  <c:v>3.0607380000000002</c:v>
                </c:pt>
                <c:pt idx="2349">
                  <c:v>3.0622619999999987</c:v>
                </c:pt>
                <c:pt idx="2350">
                  <c:v>3.0635320000000092</c:v>
                </c:pt>
                <c:pt idx="2351">
                  <c:v>3.0648019999999998</c:v>
                </c:pt>
                <c:pt idx="2352">
                  <c:v>3.0660719999999997</c:v>
                </c:pt>
                <c:pt idx="2353">
                  <c:v>3.067342</c:v>
                </c:pt>
                <c:pt idx="2354">
                  <c:v>3.0686119999999999</c:v>
                </c:pt>
                <c:pt idx="2355">
                  <c:v>3.0698819999999998</c:v>
                </c:pt>
                <c:pt idx="2356">
                  <c:v>3.0711519999999997</c:v>
                </c:pt>
                <c:pt idx="2357">
                  <c:v>3.0724219999999987</c:v>
                </c:pt>
                <c:pt idx="2358">
                  <c:v>3.0739459999999967</c:v>
                </c:pt>
                <c:pt idx="2359">
                  <c:v>3.0754699999999628</c:v>
                </c:pt>
                <c:pt idx="2360">
                  <c:v>3.0767399999999987</c:v>
                </c:pt>
                <c:pt idx="2361">
                  <c:v>3.0780099999999977</c:v>
                </c:pt>
                <c:pt idx="2362">
                  <c:v>3.0795340000000002</c:v>
                </c:pt>
                <c:pt idx="2363">
                  <c:v>3.0808039999999997</c:v>
                </c:pt>
                <c:pt idx="2364">
                  <c:v>3.082328</c:v>
                </c:pt>
                <c:pt idx="2365">
                  <c:v>3.0835980000000012</c:v>
                </c:pt>
                <c:pt idx="2366">
                  <c:v>3.0848679999999997</c:v>
                </c:pt>
                <c:pt idx="2367">
                  <c:v>3.086138</c:v>
                </c:pt>
                <c:pt idx="2368">
                  <c:v>3.0874079999999999</c:v>
                </c:pt>
                <c:pt idx="2369">
                  <c:v>3.0889320000000002</c:v>
                </c:pt>
                <c:pt idx="2370">
                  <c:v>3.0899479999999997</c:v>
                </c:pt>
                <c:pt idx="2371">
                  <c:v>3.0912179999999987</c:v>
                </c:pt>
                <c:pt idx="2372">
                  <c:v>3.0927419999999977</c:v>
                </c:pt>
                <c:pt idx="2373">
                  <c:v>3.0940119999999998</c:v>
                </c:pt>
                <c:pt idx="2374">
                  <c:v>3.0955360000000001</c:v>
                </c:pt>
                <c:pt idx="2375">
                  <c:v>3.0968059999999493</c:v>
                </c:pt>
                <c:pt idx="2376">
                  <c:v>3.0980759999999967</c:v>
                </c:pt>
                <c:pt idx="2377">
                  <c:v>3.0995999999999997</c:v>
                </c:pt>
                <c:pt idx="2378">
                  <c:v>3.1011240000000369</c:v>
                </c:pt>
                <c:pt idx="2379">
                  <c:v>3.1023939999999999</c:v>
                </c:pt>
                <c:pt idx="2380">
                  <c:v>3.1036640000000002</c:v>
                </c:pt>
                <c:pt idx="2381">
                  <c:v>3.1049340000000414</c:v>
                </c:pt>
                <c:pt idx="2382">
                  <c:v>3.106204</c:v>
                </c:pt>
                <c:pt idx="2383">
                  <c:v>3.1074740000000012</c:v>
                </c:pt>
                <c:pt idx="2384">
                  <c:v>3.1087440000000002</c:v>
                </c:pt>
                <c:pt idx="2385">
                  <c:v>3.1100140000000001</c:v>
                </c:pt>
                <c:pt idx="2386">
                  <c:v>3.1112839999999977</c:v>
                </c:pt>
                <c:pt idx="2387">
                  <c:v>3.1125539999999967</c:v>
                </c:pt>
                <c:pt idx="2388">
                  <c:v>3.1140779999999997</c:v>
                </c:pt>
                <c:pt idx="2389">
                  <c:v>3.1156019999999987</c:v>
                </c:pt>
                <c:pt idx="2390">
                  <c:v>3.1168719999999968</c:v>
                </c:pt>
                <c:pt idx="2391">
                  <c:v>3.1181419999999997</c:v>
                </c:pt>
                <c:pt idx="2392">
                  <c:v>3.1194119999999987</c:v>
                </c:pt>
                <c:pt idx="2393">
                  <c:v>3.1209360000000212</c:v>
                </c:pt>
                <c:pt idx="2394">
                  <c:v>3.1222059999999967</c:v>
                </c:pt>
                <c:pt idx="2395">
                  <c:v>3.1234759999999997</c:v>
                </c:pt>
                <c:pt idx="2396">
                  <c:v>3.125</c:v>
                </c:pt>
                <c:pt idx="2397">
                  <c:v>3.1262699999999977</c:v>
                </c:pt>
                <c:pt idx="2398">
                  <c:v>3.1275400000000002</c:v>
                </c:pt>
                <c:pt idx="2399">
                  <c:v>3.1288100000000001</c:v>
                </c:pt>
                <c:pt idx="2400">
                  <c:v>3.13008</c:v>
                </c:pt>
                <c:pt idx="2401">
                  <c:v>3.1310959999999977</c:v>
                </c:pt>
                <c:pt idx="2402">
                  <c:v>3.1326199999999642</c:v>
                </c:pt>
                <c:pt idx="2403">
                  <c:v>3.1338899999999987</c:v>
                </c:pt>
                <c:pt idx="2404">
                  <c:v>3.1354139999999977</c:v>
                </c:pt>
                <c:pt idx="2405">
                  <c:v>3.1366839999999967</c:v>
                </c:pt>
                <c:pt idx="2406">
                  <c:v>3.1379540000000001</c:v>
                </c:pt>
                <c:pt idx="2407">
                  <c:v>3.1394779999999987</c:v>
                </c:pt>
                <c:pt idx="2408">
                  <c:v>3.1407480000000003</c:v>
                </c:pt>
                <c:pt idx="2409">
                  <c:v>3.1420179999999998</c:v>
                </c:pt>
                <c:pt idx="2410">
                  <c:v>3.1435420000000001</c:v>
                </c:pt>
                <c:pt idx="2411">
                  <c:v>3.1448119999999999</c:v>
                </c:pt>
                <c:pt idx="2412">
                  <c:v>3.1460819999999998</c:v>
                </c:pt>
                <c:pt idx="2413">
                  <c:v>3.1473520000000001</c:v>
                </c:pt>
                <c:pt idx="2414">
                  <c:v>3.148876</c:v>
                </c:pt>
                <c:pt idx="2415">
                  <c:v>3.1498920000000004</c:v>
                </c:pt>
                <c:pt idx="2416">
                  <c:v>3.1511619999999998</c:v>
                </c:pt>
                <c:pt idx="2417">
                  <c:v>3.1526859999999557</c:v>
                </c:pt>
                <c:pt idx="2418">
                  <c:v>3.153956</c:v>
                </c:pt>
                <c:pt idx="2419">
                  <c:v>3.1552259999999968</c:v>
                </c:pt>
                <c:pt idx="2420">
                  <c:v>3.1564959999999767</c:v>
                </c:pt>
                <c:pt idx="2421">
                  <c:v>3.15802</c:v>
                </c:pt>
                <c:pt idx="2422">
                  <c:v>3.1592899999999977</c:v>
                </c:pt>
                <c:pt idx="2423">
                  <c:v>3.1608139999999998</c:v>
                </c:pt>
                <c:pt idx="2424">
                  <c:v>3.1620839999999997</c:v>
                </c:pt>
                <c:pt idx="2425">
                  <c:v>3.1633540000000395</c:v>
                </c:pt>
                <c:pt idx="2426">
                  <c:v>3.1648779999999999</c:v>
                </c:pt>
                <c:pt idx="2427">
                  <c:v>3.1661479999999997</c:v>
                </c:pt>
                <c:pt idx="2428">
                  <c:v>3.1674180000000001</c:v>
                </c:pt>
                <c:pt idx="2429">
                  <c:v>3.1686879999999999</c:v>
                </c:pt>
                <c:pt idx="2430">
                  <c:v>3.1699579999999998</c:v>
                </c:pt>
                <c:pt idx="2431">
                  <c:v>3.1709740000000002</c:v>
                </c:pt>
                <c:pt idx="2432">
                  <c:v>3.1724979999999987</c:v>
                </c:pt>
                <c:pt idx="2433">
                  <c:v>3.1737679999999999</c:v>
                </c:pt>
                <c:pt idx="2434">
                  <c:v>3.1752919999999998</c:v>
                </c:pt>
                <c:pt idx="2435">
                  <c:v>3.1765619999999997</c:v>
                </c:pt>
                <c:pt idx="2436">
                  <c:v>3.1780860000000004</c:v>
                </c:pt>
                <c:pt idx="2437">
                  <c:v>3.1793560000000003</c:v>
                </c:pt>
                <c:pt idx="2438">
                  <c:v>3.1806259999999997</c:v>
                </c:pt>
                <c:pt idx="2439">
                  <c:v>3.1818959999999987</c:v>
                </c:pt>
                <c:pt idx="2440">
                  <c:v>3.1834199999999999</c:v>
                </c:pt>
                <c:pt idx="2441">
                  <c:v>3.1846899999999998</c:v>
                </c:pt>
                <c:pt idx="2442">
                  <c:v>3.1857060000000001</c:v>
                </c:pt>
                <c:pt idx="2443">
                  <c:v>3.18723000000004</c:v>
                </c:pt>
                <c:pt idx="2444">
                  <c:v>3.1884999999999999</c:v>
                </c:pt>
                <c:pt idx="2445">
                  <c:v>3.1897699999999998</c:v>
                </c:pt>
                <c:pt idx="2446">
                  <c:v>3.1907860000000001</c:v>
                </c:pt>
                <c:pt idx="2447">
                  <c:v>3.1920559999999534</c:v>
                </c:pt>
                <c:pt idx="2448">
                  <c:v>3.1935800000000012</c:v>
                </c:pt>
                <c:pt idx="2449">
                  <c:v>3.1951040000000002</c:v>
                </c:pt>
                <c:pt idx="2450">
                  <c:v>3.196374</c:v>
                </c:pt>
                <c:pt idx="2451">
                  <c:v>3.1978980000000004</c:v>
                </c:pt>
                <c:pt idx="2452">
                  <c:v>3.1991679999999998</c:v>
                </c:pt>
                <c:pt idx="2453">
                  <c:v>3.2004380000000001</c:v>
                </c:pt>
                <c:pt idx="2454">
                  <c:v>3.201962</c:v>
                </c:pt>
                <c:pt idx="2455">
                  <c:v>3.2032320000000012</c:v>
                </c:pt>
                <c:pt idx="2456">
                  <c:v>3.2045020000000002</c:v>
                </c:pt>
                <c:pt idx="2457">
                  <c:v>3.2057719999999996</c:v>
                </c:pt>
                <c:pt idx="2458">
                  <c:v>3.2070420000000004</c:v>
                </c:pt>
                <c:pt idx="2459">
                  <c:v>3.2085659999999998</c:v>
                </c:pt>
                <c:pt idx="2460">
                  <c:v>3.2098360000000001</c:v>
                </c:pt>
                <c:pt idx="2461">
                  <c:v>3.2108519999999987</c:v>
                </c:pt>
                <c:pt idx="2462">
                  <c:v>3.2121219999999999</c:v>
                </c:pt>
                <c:pt idx="2463">
                  <c:v>3.2133920000000002</c:v>
                </c:pt>
                <c:pt idx="2464">
                  <c:v>3.2149159999999997</c:v>
                </c:pt>
                <c:pt idx="2465">
                  <c:v>3.2164399999999977</c:v>
                </c:pt>
                <c:pt idx="2466">
                  <c:v>3.2177099999999998</c:v>
                </c:pt>
                <c:pt idx="2467">
                  <c:v>3.2189800000000002</c:v>
                </c:pt>
                <c:pt idx="2468">
                  <c:v>3.2205040000000418</c:v>
                </c:pt>
                <c:pt idx="2469">
                  <c:v>3.2217740000000012</c:v>
                </c:pt>
                <c:pt idx="2470">
                  <c:v>3.2232980000000002</c:v>
                </c:pt>
                <c:pt idx="2471">
                  <c:v>3.2245680000000001</c:v>
                </c:pt>
                <c:pt idx="2472">
                  <c:v>3.225838</c:v>
                </c:pt>
                <c:pt idx="2473">
                  <c:v>3.2271080000000012</c:v>
                </c:pt>
                <c:pt idx="2474">
                  <c:v>3.2283780000000002</c:v>
                </c:pt>
                <c:pt idx="2475">
                  <c:v>3.2299020000000001</c:v>
                </c:pt>
                <c:pt idx="2476">
                  <c:v>3.230918</c:v>
                </c:pt>
                <c:pt idx="2477">
                  <c:v>3.2321879999999998</c:v>
                </c:pt>
                <c:pt idx="2478">
                  <c:v>3.2337120000000001</c:v>
                </c:pt>
                <c:pt idx="2479">
                  <c:v>3.2352360000000004</c:v>
                </c:pt>
                <c:pt idx="2480">
                  <c:v>3.2365060000000003</c:v>
                </c:pt>
                <c:pt idx="2481">
                  <c:v>3.2377759999999998</c:v>
                </c:pt>
                <c:pt idx="2482">
                  <c:v>3.2390459999999552</c:v>
                </c:pt>
                <c:pt idx="2483">
                  <c:v>3.2405700000000341</c:v>
                </c:pt>
                <c:pt idx="2484">
                  <c:v>3.2420940000000011</c:v>
                </c:pt>
                <c:pt idx="2485">
                  <c:v>3.243364000000045</c:v>
                </c:pt>
                <c:pt idx="2486">
                  <c:v>3.2446339999999996</c:v>
                </c:pt>
                <c:pt idx="2487">
                  <c:v>3.2459039999999995</c:v>
                </c:pt>
                <c:pt idx="2488">
                  <c:v>3.2471740000000562</c:v>
                </c:pt>
                <c:pt idx="2489">
                  <c:v>3.2484440000000001</c:v>
                </c:pt>
                <c:pt idx="2490">
                  <c:v>3.2497140000000369</c:v>
                </c:pt>
                <c:pt idx="2491">
                  <c:v>3.2509839999999999</c:v>
                </c:pt>
                <c:pt idx="2492">
                  <c:v>3.2522539999999927</c:v>
                </c:pt>
                <c:pt idx="2493">
                  <c:v>3.2535240000000414</c:v>
                </c:pt>
                <c:pt idx="2494">
                  <c:v>3.2550479999999977</c:v>
                </c:pt>
                <c:pt idx="2495">
                  <c:v>3.2565719999999998</c:v>
                </c:pt>
                <c:pt idx="2496">
                  <c:v>3.2578419999999997</c:v>
                </c:pt>
                <c:pt idx="2497">
                  <c:v>3.259112</c:v>
                </c:pt>
                <c:pt idx="2498">
                  <c:v>3.2606360000000012</c:v>
                </c:pt>
                <c:pt idx="2499">
                  <c:v>3.2619060000000002</c:v>
                </c:pt>
                <c:pt idx="2500">
                  <c:v>3.2631760000000414</c:v>
                </c:pt>
                <c:pt idx="2501">
                  <c:v>3.264446</c:v>
                </c:pt>
                <c:pt idx="2502">
                  <c:v>3.2657159999999998</c:v>
                </c:pt>
                <c:pt idx="2503">
                  <c:v>3.2672400000000001</c:v>
                </c:pt>
                <c:pt idx="2504">
                  <c:v>3.2685099999999996</c:v>
                </c:pt>
                <c:pt idx="2505">
                  <c:v>3.2697800000000012</c:v>
                </c:pt>
                <c:pt idx="2506">
                  <c:v>3.2707959999999998</c:v>
                </c:pt>
                <c:pt idx="2507">
                  <c:v>3.2723200000000001</c:v>
                </c:pt>
                <c:pt idx="2508">
                  <c:v>3.2735900000000391</c:v>
                </c:pt>
                <c:pt idx="2509">
                  <c:v>3.2751139999999999</c:v>
                </c:pt>
                <c:pt idx="2510">
                  <c:v>3.2763839999999997</c:v>
                </c:pt>
                <c:pt idx="2511">
                  <c:v>3.277908</c:v>
                </c:pt>
                <c:pt idx="2512">
                  <c:v>3.2791779999999999</c:v>
                </c:pt>
                <c:pt idx="2513">
                  <c:v>3.2807020000000002</c:v>
                </c:pt>
                <c:pt idx="2514">
                  <c:v>3.2819720000000001</c:v>
                </c:pt>
                <c:pt idx="2515">
                  <c:v>3.2832420000000004</c:v>
                </c:pt>
                <c:pt idx="2516">
                  <c:v>3.2847659999999999</c:v>
                </c:pt>
                <c:pt idx="2517">
                  <c:v>3.2857820000000002</c:v>
                </c:pt>
                <c:pt idx="2518">
                  <c:v>3.2870520000000001</c:v>
                </c:pt>
                <c:pt idx="2519">
                  <c:v>3.2885759999999999</c:v>
                </c:pt>
                <c:pt idx="2520">
                  <c:v>3.2898459999999967</c:v>
                </c:pt>
                <c:pt idx="2521">
                  <c:v>3.2911159999999997</c:v>
                </c:pt>
                <c:pt idx="2522">
                  <c:v>3.2923860000000005</c:v>
                </c:pt>
                <c:pt idx="2523">
                  <c:v>3.2936560000000004</c:v>
                </c:pt>
                <c:pt idx="2524">
                  <c:v>3.2951800000000002</c:v>
                </c:pt>
                <c:pt idx="2525">
                  <c:v>3.2967039999999987</c:v>
                </c:pt>
                <c:pt idx="2526">
                  <c:v>3.297974000000035</c:v>
                </c:pt>
                <c:pt idx="2527">
                  <c:v>3.2992440000000003</c:v>
                </c:pt>
                <c:pt idx="2528">
                  <c:v>3.3007679999999997</c:v>
                </c:pt>
                <c:pt idx="2529">
                  <c:v>3.3020379999999987</c:v>
                </c:pt>
                <c:pt idx="2530">
                  <c:v>3.3035620000000003</c:v>
                </c:pt>
                <c:pt idx="2531">
                  <c:v>3.3048319999999998</c:v>
                </c:pt>
                <c:pt idx="2532">
                  <c:v>3.3058479999999575</c:v>
                </c:pt>
                <c:pt idx="2533">
                  <c:v>3.307372</c:v>
                </c:pt>
                <c:pt idx="2534">
                  <c:v>3.3086419999999968</c:v>
                </c:pt>
                <c:pt idx="2535">
                  <c:v>3.3099119999999997</c:v>
                </c:pt>
                <c:pt idx="2536">
                  <c:v>3.3109279999999988</c:v>
                </c:pt>
                <c:pt idx="2537">
                  <c:v>3.3124519999999493</c:v>
                </c:pt>
                <c:pt idx="2538">
                  <c:v>3.3137219999999998</c:v>
                </c:pt>
                <c:pt idx="2539">
                  <c:v>3.31524599999993</c:v>
                </c:pt>
                <c:pt idx="2540">
                  <c:v>3.3165159999999538</c:v>
                </c:pt>
                <c:pt idx="2541">
                  <c:v>3.3180399999999977</c:v>
                </c:pt>
                <c:pt idx="2542">
                  <c:v>3.3193099999999967</c:v>
                </c:pt>
                <c:pt idx="2543">
                  <c:v>3.3205800000000001</c:v>
                </c:pt>
                <c:pt idx="2544">
                  <c:v>3.3221039999999977</c:v>
                </c:pt>
                <c:pt idx="2545">
                  <c:v>3.3233740000000012</c:v>
                </c:pt>
                <c:pt idx="2546">
                  <c:v>3.3246439999999629</c:v>
                </c:pt>
                <c:pt idx="2547">
                  <c:v>3.325914</c:v>
                </c:pt>
                <c:pt idx="2548">
                  <c:v>3.3271839999999999</c:v>
                </c:pt>
                <c:pt idx="2549">
                  <c:v>3.3287079999999998</c:v>
                </c:pt>
                <c:pt idx="2550">
                  <c:v>3.3299779999999997</c:v>
                </c:pt>
                <c:pt idx="2551">
                  <c:v>3.330994</c:v>
                </c:pt>
                <c:pt idx="2552">
                  <c:v>3.3325179999999968</c:v>
                </c:pt>
                <c:pt idx="2553">
                  <c:v>3.3337879999999998</c:v>
                </c:pt>
                <c:pt idx="2554">
                  <c:v>3.3353119999999987</c:v>
                </c:pt>
                <c:pt idx="2555">
                  <c:v>3.3365819999999977</c:v>
                </c:pt>
                <c:pt idx="2556">
                  <c:v>3.3378519999999967</c:v>
                </c:pt>
                <c:pt idx="2557">
                  <c:v>3.3393759999999579</c:v>
                </c:pt>
                <c:pt idx="2558">
                  <c:v>3.3409</c:v>
                </c:pt>
                <c:pt idx="2559">
                  <c:v>3.3421699999999968</c:v>
                </c:pt>
                <c:pt idx="2560">
                  <c:v>3.3434399999999997</c:v>
                </c:pt>
                <c:pt idx="2561">
                  <c:v>3.344964</c:v>
                </c:pt>
                <c:pt idx="2562">
                  <c:v>3.3459800000000004</c:v>
                </c:pt>
                <c:pt idx="2563">
                  <c:v>3.3472500000000003</c:v>
                </c:pt>
                <c:pt idx="2564">
                  <c:v>3.3485200000000002</c:v>
                </c:pt>
                <c:pt idx="2565">
                  <c:v>3.3500439999999543</c:v>
                </c:pt>
                <c:pt idx="2566">
                  <c:v>3.3510599999999471</c:v>
                </c:pt>
                <c:pt idx="2567">
                  <c:v>3.3523300000000003</c:v>
                </c:pt>
                <c:pt idx="2568">
                  <c:v>3.3538539999999566</c:v>
                </c:pt>
                <c:pt idx="2569">
                  <c:v>3.3551240000000004</c:v>
                </c:pt>
                <c:pt idx="2570">
                  <c:v>3.3563940000000003</c:v>
                </c:pt>
                <c:pt idx="2571">
                  <c:v>3.3579179999999997</c:v>
                </c:pt>
                <c:pt idx="2572">
                  <c:v>3.3591879999999987</c:v>
                </c:pt>
                <c:pt idx="2573">
                  <c:v>3.3604579999999977</c:v>
                </c:pt>
                <c:pt idx="2574">
                  <c:v>3.3619819999999998</c:v>
                </c:pt>
                <c:pt idx="2575">
                  <c:v>3.3632519999999997</c:v>
                </c:pt>
                <c:pt idx="2576">
                  <c:v>3.364522</c:v>
                </c:pt>
                <c:pt idx="2577">
                  <c:v>3.3655380000000004</c:v>
                </c:pt>
                <c:pt idx="2578">
                  <c:v>3.3670619999999998</c:v>
                </c:pt>
                <c:pt idx="2579">
                  <c:v>3.3683320000000001</c:v>
                </c:pt>
                <c:pt idx="2580">
                  <c:v>3.3696019999999987</c:v>
                </c:pt>
                <c:pt idx="2581">
                  <c:v>3.3708719999999968</c:v>
                </c:pt>
                <c:pt idx="2582">
                  <c:v>3.3721419999999767</c:v>
                </c:pt>
                <c:pt idx="2583">
                  <c:v>3.3734119999999987</c:v>
                </c:pt>
                <c:pt idx="2584">
                  <c:v>3.3749359999999977</c:v>
                </c:pt>
                <c:pt idx="2585">
                  <c:v>3.3762059999999363</c:v>
                </c:pt>
                <c:pt idx="2586">
                  <c:v>3.3777299999999997</c:v>
                </c:pt>
                <c:pt idx="2587">
                  <c:v>3.3789999999999987</c:v>
                </c:pt>
                <c:pt idx="2588">
                  <c:v>3.3805240000000012</c:v>
                </c:pt>
                <c:pt idx="2589">
                  <c:v>3.3817940000000002</c:v>
                </c:pt>
                <c:pt idx="2590">
                  <c:v>3.3830640000000001</c:v>
                </c:pt>
                <c:pt idx="2591">
                  <c:v>3.3845880000000004</c:v>
                </c:pt>
                <c:pt idx="2592">
                  <c:v>3.3856039999999967</c:v>
                </c:pt>
                <c:pt idx="2593">
                  <c:v>3.3868739999999637</c:v>
                </c:pt>
                <c:pt idx="2594">
                  <c:v>3.3883979999999996</c:v>
                </c:pt>
                <c:pt idx="2595">
                  <c:v>3.3896679999999977</c:v>
                </c:pt>
                <c:pt idx="2596">
                  <c:v>3.3906839999999967</c:v>
                </c:pt>
                <c:pt idx="2597">
                  <c:v>3.3922079999999561</c:v>
                </c:pt>
                <c:pt idx="2598">
                  <c:v>3.3934779999999987</c:v>
                </c:pt>
                <c:pt idx="2599">
                  <c:v>3.3950019999999967</c:v>
                </c:pt>
                <c:pt idx="2600">
                  <c:v>3.3962719999999642</c:v>
                </c:pt>
                <c:pt idx="2601">
                  <c:v>3.397796</c:v>
                </c:pt>
                <c:pt idx="2602">
                  <c:v>3.3990659999999471</c:v>
                </c:pt>
                <c:pt idx="2603">
                  <c:v>3.4005899999999998</c:v>
                </c:pt>
                <c:pt idx="2604">
                  <c:v>3.4018599999999553</c:v>
                </c:pt>
                <c:pt idx="2605">
                  <c:v>3.4031299999999995</c:v>
                </c:pt>
                <c:pt idx="2606">
                  <c:v>3.4044000000000003</c:v>
                </c:pt>
                <c:pt idx="2607">
                  <c:v>3.4056699999999767</c:v>
                </c:pt>
                <c:pt idx="2608">
                  <c:v>3.4071940000000414</c:v>
                </c:pt>
                <c:pt idx="2609">
                  <c:v>3.4084639999999977</c:v>
                </c:pt>
                <c:pt idx="2610">
                  <c:v>3.4097339999999998</c:v>
                </c:pt>
                <c:pt idx="2611">
                  <c:v>3.411003999999962</c:v>
                </c:pt>
                <c:pt idx="2612">
                  <c:v>3.4122739999999547</c:v>
                </c:pt>
                <c:pt idx="2613">
                  <c:v>3.4135440000000004</c:v>
                </c:pt>
                <c:pt idx="2614">
                  <c:v>3.4150679999999967</c:v>
                </c:pt>
                <c:pt idx="2615">
                  <c:v>3.4163379999999997</c:v>
                </c:pt>
                <c:pt idx="2616">
                  <c:v>3.4176079999999978</c:v>
                </c:pt>
                <c:pt idx="2617">
                  <c:v>3.4188779999999968</c:v>
                </c:pt>
                <c:pt idx="2618">
                  <c:v>3.4206559999999619</c:v>
                </c:pt>
                <c:pt idx="2619">
                  <c:v>3.421926</c:v>
                </c:pt>
                <c:pt idx="2620">
                  <c:v>3.4234500000000003</c:v>
                </c:pt>
                <c:pt idx="2621">
                  <c:v>3.4247200000000002</c:v>
                </c:pt>
                <c:pt idx="2622">
                  <c:v>3.4257359999999997</c:v>
                </c:pt>
                <c:pt idx="2623">
                  <c:v>3.4270060000000004</c:v>
                </c:pt>
                <c:pt idx="2624">
                  <c:v>3.4285299999999999</c:v>
                </c:pt>
                <c:pt idx="2625">
                  <c:v>3.4297999999999997</c:v>
                </c:pt>
                <c:pt idx="2626">
                  <c:v>3.4310699999999557</c:v>
                </c:pt>
                <c:pt idx="2627">
                  <c:v>3.4323399999999977</c:v>
                </c:pt>
                <c:pt idx="2628">
                  <c:v>3.4338639999999967</c:v>
                </c:pt>
                <c:pt idx="2629">
                  <c:v>3.4351340000000001</c:v>
                </c:pt>
                <c:pt idx="2630">
                  <c:v>3.4364039999999543</c:v>
                </c:pt>
                <c:pt idx="2631">
                  <c:v>3.4376739999999977</c:v>
                </c:pt>
                <c:pt idx="2632">
                  <c:v>3.4391979999999998</c:v>
                </c:pt>
                <c:pt idx="2633">
                  <c:v>3.4407220000000001</c:v>
                </c:pt>
                <c:pt idx="2634">
                  <c:v>3.4419919999999999</c:v>
                </c:pt>
                <c:pt idx="2635">
                  <c:v>3.4432620000000003</c:v>
                </c:pt>
                <c:pt idx="2636">
                  <c:v>3.4445320000000001</c:v>
                </c:pt>
                <c:pt idx="2637">
                  <c:v>3.4460559999999543</c:v>
                </c:pt>
                <c:pt idx="2638">
                  <c:v>3.4473260000000012</c:v>
                </c:pt>
                <c:pt idx="2639">
                  <c:v>3.4485960000000002</c:v>
                </c:pt>
                <c:pt idx="2640">
                  <c:v>3.4498659999999552</c:v>
                </c:pt>
                <c:pt idx="2641">
                  <c:v>3.4511359999999978</c:v>
                </c:pt>
                <c:pt idx="2642">
                  <c:v>3.4524059999999364</c:v>
                </c:pt>
                <c:pt idx="2643">
                  <c:v>3.4536759999999767</c:v>
                </c:pt>
                <c:pt idx="2644">
                  <c:v>3.4551999999999987</c:v>
                </c:pt>
                <c:pt idx="2645">
                  <c:v>3.4567239999999977</c:v>
                </c:pt>
                <c:pt idx="2646">
                  <c:v>3.4579940000000002</c:v>
                </c:pt>
                <c:pt idx="2647">
                  <c:v>3.4592639999999575</c:v>
                </c:pt>
                <c:pt idx="2648">
                  <c:v>3.4607880000000004</c:v>
                </c:pt>
                <c:pt idx="2649">
                  <c:v>3.4620579999999967</c:v>
                </c:pt>
                <c:pt idx="2650">
                  <c:v>3.4635820000000002</c:v>
                </c:pt>
                <c:pt idx="2651">
                  <c:v>3.4648519999999987</c:v>
                </c:pt>
                <c:pt idx="2652">
                  <c:v>3.4661219999999999</c:v>
                </c:pt>
                <c:pt idx="2653">
                  <c:v>3.4673920000000011</c:v>
                </c:pt>
                <c:pt idx="2654">
                  <c:v>3.4686619999999997</c:v>
                </c:pt>
                <c:pt idx="2655">
                  <c:v>3.469932</c:v>
                </c:pt>
                <c:pt idx="2656">
                  <c:v>3.4712019999999977</c:v>
                </c:pt>
                <c:pt idx="2657">
                  <c:v>3.4724719999999967</c:v>
                </c:pt>
                <c:pt idx="2658">
                  <c:v>3.4739960000000001</c:v>
                </c:pt>
                <c:pt idx="2659">
                  <c:v>3.4755199999999977</c:v>
                </c:pt>
                <c:pt idx="2660">
                  <c:v>3.4767899999999967</c:v>
                </c:pt>
                <c:pt idx="2661">
                  <c:v>3.4780599999999624</c:v>
                </c:pt>
                <c:pt idx="2662">
                  <c:v>3.4793299999999987</c:v>
                </c:pt>
                <c:pt idx="2663">
                  <c:v>3.4808539999999977</c:v>
                </c:pt>
                <c:pt idx="2664">
                  <c:v>3.4823779999999998</c:v>
                </c:pt>
                <c:pt idx="2665">
                  <c:v>3.4836479999999987</c:v>
                </c:pt>
                <c:pt idx="2666">
                  <c:v>3.4849179999999995</c:v>
                </c:pt>
                <c:pt idx="2667">
                  <c:v>3.4861880000000003</c:v>
                </c:pt>
                <c:pt idx="2668">
                  <c:v>3.4874579999999997</c:v>
                </c:pt>
                <c:pt idx="2669">
                  <c:v>3.4887280000000001</c:v>
                </c:pt>
                <c:pt idx="2670">
                  <c:v>3.4899979999999999</c:v>
                </c:pt>
                <c:pt idx="2671">
                  <c:v>3.4912679999999967</c:v>
                </c:pt>
                <c:pt idx="2672">
                  <c:v>3.4925379999999997</c:v>
                </c:pt>
                <c:pt idx="2673">
                  <c:v>3.4938079999999987</c:v>
                </c:pt>
                <c:pt idx="2674">
                  <c:v>3.4953320000000003</c:v>
                </c:pt>
                <c:pt idx="2675">
                  <c:v>3.4966019999999967</c:v>
                </c:pt>
                <c:pt idx="2676">
                  <c:v>3.4978719999999988</c:v>
                </c:pt>
                <c:pt idx="2677">
                  <c:v>3.4991419999999978</c:v>
                </c:pt>
                <c:pt idx="2678">
                  <c:v>3.5009200000000011</c:v>
                </c:pt>
                <c:pt idx="2679">
                  <c:v>3.5021900000000001</c:v>
                </c:pt>
                <c:pt idx="2680">
                  <c:v>3.50346</c:v>
                </c:pt>
                <c:pt idx="2681">
                  <c:v>3.5047299999999999</c:v>
                </c:pt>
                <c:pt idx="2682">
                  <c:v>3.5059999999999998</c:v>
                </c:pt>
                <c:pt idx="2683">
                  <c:v>3.5072700000000001</c:v>
                </c:pt>
                <c:pt idx="2684">
                  <c:v>3.50854</c:v>
                </c:pt>
                <c:pt idx="2685">
                  <c:v>3.5098099999999977</c:v>
                </c:pt>
                <c:pt idx="2686">
                  <c:v>3.5110799999999927</c:v>
                </c:pt>
                <c:pt idx="2687">
                  <c:v>3.5123499999999561</c:v>
                </c:pt>
                <c:pt idx="2688">
                  <c:v>3.51362</c:v>
                </c:pt>
                <c:pt idx="2689">
                  <c:v>3.5151440000000003</c:v>
                </c:pt>
                <c:pt idx="2690">
                  <c:v>3.5164139999999628</c:v>
                </c:pt>
                <c:pt idx="2691">
                  <c:v>3.517684</c:v>
                </c:pt>
                <c:pt idx="2692">
                  <c:v>3.5189539999999977</c:v>
                </c:pt>
                <c:pt idx="2693">
                  <c:v>3.5207320000000002</c:v>
                </c:pt>
                <c:pt idx="2694">
                  <c:v>3.5220019999999987</c:v>
                </c:pt>
                <c:pt idx="2695">
                  <c:v>3.523272</c:v>
                </c:pt>
                <c:pt idx="2696">
                  <c:v>3.5245419999999998</c:v>
                </c:pt>
                <c:pt idx="2697">
                  <c:v>3.5258119999999997</c:v>
                </c:pt>
                <c:pt idx="2698">
                  <c:v>3.5270820000000001</c:v>
                </c:pt>
                <c:pt idx="2699">
                  <c:v>3.5283519999999999</c:v>
                </c:pt>
                <c:pt idx="2700">
                  <c:v>3.5298759999999967</c:v>
                </c:pt>
                <c:pt idx="2701">
                  <c:v>3.5308919999999997</c:v>
                </c:pt>
                <c:pt idx="2702">
                  <c:v>3.5321619999999987</c:v>
                </c:pt>
                <c:pt idx="2703">
                  <c:v>3.5334320000000004</c:v>
                </c:pt>
                <c:pt idx="2704">
                  <c:v>3.5347019999999998</c:v>
                </c:pt>
                <c:pt idx="2705">
                  <c:v>3.5362259999999557</c:v>
                </c:pt>
                <c:pt idx="2706">
                  <c:v>3.537496</c:v>
                </c:pt>
                <c:pt idx="2707">
                  <c:v>3.5387659999999967</c:v>
                </c:pt>
                <c:pt idx="2708">
                  <c:v>3.5402900000000002</c:v>
                </c:pt>
                <c:pt idx="2709">
                  <c:v>3.541814</c:v>
                </c:pt>
                <c:pt idx="2710">
                  <c:v>3.5430839999999999</c:v>
                </c:pt>
                <c:pt idx="2711">
                  <c:v>3.5443539999999998</c:v>
                </c:pt>
                <c:pt idx="2712">
                  <c:v>3.5456239999999997</c:v>
                </c:pt>
                <c:pt idx="2713">
                  <c:v>3.5468940000000004</c:v>
                </c:pt>
                <c:pt idx="2714">
                  <c:v>3.5481640000000012</c:v>
                </c:pt>
                <c:pt idx="2715">
                  <c:v>3.5494340000000002</c:v>
                </c:pt>
                <c:pt idx="2716">
                  <c:v>3.5507040000000001</c:v>
                </c:pt>
                <c:pt idx="2717">
                  <c:v>3.551974</c:v>
                </c:pt>
                <c:pt idx="2718">
                  <c:v>3.5532440000000003</c:v>
                </c:pt>
                <c:pt idx="2719">
                  <c:v>3.5547679999999997</c:v>
                </c:pt>
                <c:pt idx="2720">
                  <c:v>3.5562919999999987</c:v>
                </c:pt>
                <c:pt idx="2721">
                  <c:v>3.5575619999999999</c:v>
                </c:pt>
                <c:pt idx="2722">
                  <c:v>3.5588319999999998</c:v>
                </c:pt>
                <c:pt idx="2723">
                  <c:v>3.5603559999999987</c:v>
                </c:pt>
                <c:pt idx="2724">
                  <c:v>3.5616260000000004</c:v>
                </c:pt>
                <c:pt idx="2725">
                  <c:v>3.5631499999999998</c:v>
                </c:pt>
                <c:pt idx="2726">
                  <c:v>3.5644200000000001</c:v>
                </c:pt>
                <c:pt idx="2727">
                  <c:v>3.56569</c:v>
                </c:pt>
                <c:pt idx="2728">
                  <c:v>3.5669599999999977</c:v>
                </c:pt>
                <c:pt idx="2729">
                  <c:v>3.5682299999999998</c:v>
                </c:pt>
                <c:pt idx="2730">
                  <c:v>3.5697540000000001</c:v>
                </c:pt>
                <c:pt idx="2731">
                  <c:v>3.5707700000000004</c:v>
                </c:pt>
                <c:pt idx="2732">
                  <c:v>3.5720399999999977</c:v>
                </c:pt>
                <c:pt idx="2733">
                  <c:v>3.5735640000000002</c:v>
                </c:pt>
                <c:pt idx="2734">
                  <c:v>3.5750879999999987</c:v>
                </c:pt>
                <c:pt idx="2735">
                  <c:v>3.5763579999999977</c:v>
                </c:pt>
                <c:pt idx="2736">
                  <c:v>3.5776280000000003</c:v>
                </c:pt>
                <c:pt idx="2737">
                  <c:v>3.5791519999999997</c:v>
                </c:pt>
                <c:pt idx="2738">
                  <c:v>3.580422</c:v>
                </c:pt>
                <c:pt idx="2739">
                  <c:v>3.5819460000000003</c:v>
                </c:pt>
                <c:pt idx="2740">
                  <c:v>3.5832160000000002</c:v>
                </c:pt>
                <c:pt idx="2741">
                  <c:v>3.5844860000000001</c:v>
                </c:pt>
                <c:pt idx="2742">
                  <c:v>3.5857559999999977</c:v>
                </c:pt>
                <c:pt idx="2743">
                  <c:v>3.5870260000000012</c:v>
                </c:pt>
                <c:pt idx="2744">
                  <c:v>3.5882960000000002</c:v>
                </c:pt>
                <c:pt idx="2745">
                  <c:v>3.589566</c:v>
                </c:pt>
                <c:pt idx="2746">
                  <c:v>3.5908359999999977</c:v>
                </c:pt>
                <c:pt idx="2747">
                  <c:v>3.5923599999999967</c:v>
                </c:pt>
                <c:pt idx="2748">
                  <c:v>3.5936299999999997</c:v>
                </c:pt>
                <c:pt idx="2749">
                  <c:v>3.5948999999999987</c:v>
                </c:pt>
                <c:pt idx="2750">
                  <c:v>3.5964239999999967</c:v>
                </c:pt>
                <c:pt idx="2751">
                  <c:v>3.5976939999999997</c:v>
                </c:pt>
                <c:pt idx="2752">
                  <c:v>3.5989640000000001</c:v>
                </c:pt>
                <c:pt idx="2753">
                  <c:v>3.6004879999999995</c:v>
                </c:pt>
                <c:pt idx="2754">
                  <c:v>3.6017579999999998</c:v>
                </c:pt>
                <c:pt idx="2755">
                  <c:v>3.6032820000000001</c:v>
                </c:pt>
                <c:pt idx="2756">
                  <c:v>3.604552</c:v>
                </c:pt>
                <c:pt idx="2757">
                  <c:v>3.6058219999999999</c:v>
                </c:pt>
                <c:pt idx="2758">
                  <c:v>3.6070920000000002</c:v>
                </c:pt>
                <c:pt idx="2759">
                  <c:v>3.6083619999999996</c:v>
                </c:pt>
                <c:pt idx="2760">
                  <c:v>3.6098859999999977</c:v>
                </c:pt>
                <c:pt idx="2761">
                  <c:v>3.6111559999999967</c:v>
                </c:pt>
                <c:pt idx="2762">
                  <c:v>3.6124259999999611</c:v>
                </c:pt>
                <c:pt idx="2763">
                  <c:v>3.613696</c:v>
                </c:pt>
                <c:pt idx="2764">
                  <c:v>3.6152200000000003</c:v>
                </c:pt>
                <c:pt idx="2765">
                  <c:v>3.6164899999999967</c:v>
                </c:pt>
                <c:pt idx="2766">
                  <c:v>3.6177600000000001</c:v>
                </c:pt>
                <c:pt idx="2767">
                  <c:v>3.61903</c:v>
                </c:pt>
                <c:pt idx="2768">
                  <c:v>3.6205539999999998</c:v>
                </c:pt>
                <c:pt idx="2769">
                  <c:v>3.6220779999999997</c:v>
                </c:pt>
                <c:pt idx="2770">
                  <c:v>3.623348</c:v>
                </c:pt>
                <c:pt idx="2771">
                  <c:v>3.6246179999999999</c:v>
                </c:pt>
                <c:pt idx="2772">
                  <c:v>3.6258879999999998</c:v>
                </c:pt>
                <c:pt idx="2773">
                  <c:v>3.6271580000000001</c:v>
                </c:pt>
                <c:pt idx="2774">
                  <c:v>3.628428</c:v>
                </c:pt>
                <c:pt idx="2775">
                  <c:v>3.6296979999999999</c:v>
                </c:pt>
                <c:pt idx="2776">
                  <c:v>3.6312219999999997</c:v>
                </c:pt>
                <c:pt idx="2777">
                  <c:v>3.6324919999999987</c:v>
                </c:pt>
                <c:pt idx="2778">
                  <c:v>3.6337619999999999</c:v>
                </c:pt>
                <c:pt idx="2779">
                  <c:v>3.6352859999999967</c:v>
                </c:pt>
                <c:pt idx="2780">
                  <c:v>3.6365559999999575</c:v>
                </c:pt>
                <c:pt idx="2781">
                  <c:v>3.6378260000000004</c:v>
                </c:pt>
                <c:pt idx="2782">
                  <c:v>3.6393499999999968</c:v>
                </c:pt>
                <c:pt idx="2783">
                  <c:v>3.6408739999999997</c:v>
                </c:pt>
                <c:pt idx="2784">
                  <c:v>3.6421439999999987</c:v>
                </c:pt>
                <c:pt idx="2785">
                  <c:v>3.6434140000000212</c:v>
                </c:pt>
                <c:pt idx="2786">
                  <c:v>3.6446840000000011</c:v>
                </c:pt>
                <c:pt idx="2787">
                  <c:v>3.6459540000000001</c:v>
                </c:pt>
                <c:pt idx="2788">
                  <c:v>3.6472240000000413</c:v>
                </c:pt>
                <c:pt idx="2789">
                  <c:v>3.6484939999999999</c:v>
                </c:pt>
                <c:pt idx="2790">
                  <c:v>3.6500179999999998</c:v>
                </c:pt>
                <c:pt idx="2791">
                  <c:v>3.6512879999999988</c:v>
                </c:pt>
                <c:pt idx="2792">
                  <c:v>3.6525579999999978</c:v>
                </c:pt>
                <c:pt idx="2793">
                  <c:v>3.6538280000000003</c:v>
                </c:pt>
                <c:pt idx="2794">
                  <c:v>3.6553519999999997</c:v>
                </c:pt>
                <c:pt idx="2795">
                  <c:v>3.6566219999999987</c:v>
                </c:pt>
                <c:pt idx="2796">
                  <c:v>3.6578919999999999</c:v>
                </c:pt>
                <c:pt idx="2797">
                  <c:v>3.6591619999999998</c:v>
                </c:pt>
                <c:pt idx="2798">
                  <c:v>3.6609400000000001</c:v>
                </c:pt>
                <c:pt idx="2799">
                  <c:v>3.66221</c:v>
                </c:pt>
                <c:pt idx="2800">
                  <c:v>3.6634799999999998</c:v>
                </c:pt>
                <c:pt idx="2801">
                  <c:v>3.6647499999999997</c:v>
                </c:pt>
                <c:pt idx="2802">
                  <c:v>3.6657660000000001</c:v>
                </c:pt>
                <c:pt idx="2803">
                  <c:v>3.6670360000000346</c:v>
                </c:pt>
                <c:pt idx="2804">
                  <c:v>3.6685599999999998</c:v>
                </c:pt>
                <c:pt idx="2805">
                  <c:v>3.6698299999999997</c:v>
                </c:pt>
                <c:pt idx="2806">
                  <c:v>3.6708459999999556</c:v>
                </c:pt>
                <c:pt idx="2807">
                  <c:v>3.6723700000000004</c:v>
                </c:pt>
                <c:pt idx="2808">
                  <c:v>3.6736399999999998</c:v>
                </c:pt>
                <c:pt idx="2809">
                  <c:v>3.6749100000000001</c:v>
                </c:pt>
                <c:pt idx="2810">
                  <c:v>3.676434</c:v>
                </c:pt>
                <c:pt idx="2811">
                  <c:v>3.6777039999999999</c:v>
                </c:pt>
                <c:pt idx="2812">
                  <c:v>3.6789739999999997</c:v>
                </c:pt>
                <c:pt idx="2813">
                  <c:v>3.680498</c:v>
                </c:pt>
                <c:pt idx="2814">
                  <c:v>3.6817679999999999</c:v>
                </c:pt>
                <c:pt idx="2815">
                  <c:v>3.6832920000000002</c:v>
                </c:pt>
                <c:pt idx="2816">
                  <c:v>3.6845620000000001</c:v>
                </c:pt>
                <c:pt idx="2817">
                  <c:v>3.685578</c:v>
                </c:pt>
                <c:pt idx="2818">
                  <c:v>3.6871020000000012</c:v>
                </c:pt>
                <c:pt idx="2819">
                  <c:v>3.6883720000000002</c:v>
                </c:pt>
                <c:pt idx="2820">
                  <c:v>3.6896419999999988</c:v>
                </c:pt>
                <c:pt idx="2821">
                  <c:v>3.690912</c:v>
                </c:pt>
                <c:pt idx="2822">
                  <c:v>3.6921819999999999</c:v>
                </c:pt>
                <c:pt idx="2823">
                  <c:v>3.6934519999999997</c:v>
                </c:pt>
                <c:pt idx="2824">
                  <c:v>3.6947220000000001</c:v>
                </c:pt>
                <c:pt idx="2825">
                  <c:v>3.696245999999948</c:v>
                </c:pt>
                <c:pt idx="2826">
                  <c:v>3.6975160000000002</c:v>
                </c:pt>
                <c:pt idx="2827">
                  <c:v>3.6987860000000001</c:v>
                </c:pt>
                <c:pt idx="2828">
                  <c:v>3.700310000000036</c:v>
                </c:pt>
                <c:pt idx="2829">
                  <c:v>3.7018340000000012</c:v>
                </c:pt>
                <c:pt idx="2830">
                  <c:v>3.7031040000000459</c:v>
                </c:pt>
                <c:pt idx="2831">
                  <c:v>3.7043740000000414</c:v>
                </c:pt>
                <c:pt idx="2832">
                  <c:v>3.7056439999999977</c:v>
                </c:pt>
                <c:pt idx="2833">
                  <c:v>3.7069140000000012</c:v>
                </c:pt>
                <c:pt idx="2834">
                  <c:v>3.708184000000045</c:v>
                </c:pt>
                <c:pt idx="2835">
                  <c:v>3.709454</c:v>
                </c:pt>
                <c:pt idx="2836">
                  <c:v>3.7107239999999999</c:v>
                </c:pt>
                <c:pt idx="2837">
                  <c:v>3.7119939999999998</c:v>
                </c:pt>
                <c:pt idx="2838">
                  <c:v>3.7132639999999997</c:v>
                </c:pt>
                <c:pt idx="2839">
                  <c:v>3.7147879999999995</c:v>
                </c:pt>
                <c:pt idx="2840">
                  <c:v>3.7160579999999968</c:v>
                </c:pt>
                <c:pt idx="2841">
                  <c:v>3.7173280000000002</c:v>
                </c:pt>
                <c:pt idx="2842">
                  <c:v>3.7188519999999987</c:v>
                </c:pt>
                <c:pt idx="2843">
                  <c:v>3.7203759999999995</c:v>
                </c:pt>
                <c:pt idx="2844">
                  <c:v>3.7216459999999967</c:v>
                </c:pt>
                <c:pt idx="2845">
                  <c:v>3.7229160000000001</c:v>
                </c:pt>
                <c:pt idx="2846">
                  <c:v>3.7244400000000004</c:v>
                </c:pt>
                <c:pt idx="2847">
                  <c:v>3.7254559999999977</c:v>
                </c:pt>
                <c:pt idx="2848">
                  <c:v>3.7269799999999997</c:v>
                </c:pt>
                <c:pt idx="2849">
                  <c:v>3.7282499999999987</c:v>
                </c:pt>
                <c:pt idx="2850">
                  <c:v>3.7295199999999995</c:v>
                </c:pt>
                <c:pt idx="2851">
                  <c:v>3.7307900000000012</c:v>
                </c:pt>
                <c:pt idx="2852">
                  <c:v>3.7320599999999629</c:v>
                </c:pt>
                <c:pt idx="2853">
                  <c:v>3.7333300000000413</c:v>
                </c:pt>
                <c:pt idx="2854">
                  <c:v>3.7345999999999999</c:v>
                </c:pt>
                <c:pt idx="2855">
                  <c:v>3.7361239999999998</c:v>
                </c:pt>
                <c:pt idx="2856">
                  <c:v>3.7376479999999987</c:v>
                </c:pt>
                <c:pt idx="2857">
                  <c:v>3.738918</c:v>
                </c:pt>
                <c:pt idx="2858">
                  <c:v>3.7404419999999998</c:v>
                </c:pt>
                <c:pt idx="2859">
                  <c:v>3.7417120000000001</c:v>
                </c:pt>
                <c:pt idx="2860">
                  <c:v>3.7429819999999996</c:v>
                </c:pt>
                <c:pt idx="2861">
                  <c:v>3.7445059999999999</c:v>
                </c:pt>
                <c:pt idx="2862">
                  <c:v>3.7457759999999998</c:v>
                </c:pt>
                <c:pt idx="2863">
                  <c:v>3.7470460000000001</c:v>
                </c:pt>
                <c:pt idx="2864">
                  <c:v>3.7483160000000355</c:v>
                </c:pt>
                <c:pt idx="2865">
                  <c:v>3.7495859999999999</c:v>
                </c:pt>
                <c:pt idx="2866">
                  <c:v>3.7508559999999767</c:v>
                </c:pt>
                <c:pt idx="2867">
                  <c:v>3.7521259999999987</c:v>
                </c:pt>
                <c:pt idx="2868">
                  <c:v>3.7533960000000346</c:v>
                </c:pt>
                <c:pt idx="2869">
                  <c:v>3.7549199999999998</c:v>
                </c:pt>
                <c:pt idx="2870">
                  <c:v>3.7561900000000001</c:v>
                </c:pt>
                <c:pt idx="2871">
                  <c:v>3.75746</c:v>
                </c:pt>
                <c:pt idx="2872">
                  <c:v>3.7589840000000012</c:v>
                </c:pt>
                <c:pt idx="2873">
                  <c:v>3.7605080000000002</c:v>
                </c:pt>
                <c:pt idx="2874">
                  <c:v>3.7617780000000001</c:v>
                </c:pt>
                <c:pt idx="2875">
                  <c:v>3.7633020000000212</c:v>
                </c:pt>
                <c:pt idx="2876">
                  <c:v>3.7645720000000011</c:v>
                </c:pt>
                <c:pt idx="2877">
                  <c:v>3.7655880000000002</c:v>
                </c:pt>
                <c:pt idx="2878">
                  <c:v>3.7671120000000413</c:v>
                </c:pt>
                <c:pt idx="2879">
                  <c:v>3.7683820000000012</c:v>
                </c:pt>
                <c:pt idx="2880">
                  <c:v>3.7696519999999998</c:v>
                </c:pt>
                <c:pt idx="2881">
                  <c:v>3.7709220000000001</c:v>
                </c:pt>
                <c:pt idx="2882">
                  <c:v>3.772192</c:v>
                </c:pt>
                <c:pt idx="2883">
                  <c:v>3.7734619999999999</c:v>
                </c:pt>
                <c:pt idx="2884">
                  <c:v>3.7747320000000002</c:v>
                </c:pt>
                <c:pt idx="2885">
                  <c:v>3.7762559999999556</c:v>
                </c:pt>
                <c:pt idx="2886">
                  <c:v>3.7775259999999999</c:v>
                </c:pt>
                <c:pt idx="2887">
                  <c:v>3.7787960000000012</c:v>
                </c:pt>
                <c:pt idx="2888">
                  <c:v>3.7803200000000436</c:v>
                </c:pt>
                <c:pt idx="2889">
                  <c:v>3.781844</c:v>
                </c:pt>
                <c:pt idx="2890">
                  <c:v>3.7831140000000607</c:v>
                </c:pt>
                <c:pt idx="2891">
                  <c:v>3.7843840000000486</c:v>
                </c:pt>
                <c:pt idx="2892">
                  <c:v>3.7854000000000001</c:v>
                </c:pt>
                <c:pt idx="2893">
                  <c:v>3.7869240000000342</c:v>
                </c:pt>
                <c:pt idx="2894">
                  <c:v>3.7881940000000607</c:v>
                </c:pt>
                <c:pt idx="2895">
                  <c:v>3.7894639999999997</c:v>
                </c:pt>
                <c:pt idx="2896">
                  <c:v>3.7907340000000413</c:v>
                </c:pt>
                <c:pt idx="2897">
                  <c:v>3.7920039999999977</c:v>
                </c:pt>
                <c:pt idx="2898">
                  <c:v>3.7935280000000002</c:v>
                </c:pt>
                <c:pt idx="2899">
                  <c:v>3.7947980000000001</c:v>
                </c:pt>
                <c:pt idx="2900">
                  <c:v>3.796322</c:v>
                </c:pt>
                <c:pt idx="2901">
                  <c:v>3.7975920000000012</c:v>
                </c:pt>
                <c:pt idx="2902">
                  <c:v>3.7988619999999997</c:v>
                </c:pt>
                <c:pt idx="2903">
                  <c:v>3.8006399999999987</c:v>
                </c:pt>
                <c:pt idx="2904">
                  <c:v>3.8019100000000003</c:v>
                </c:pt>
                <c:pt idx="2905">
                  <c:v>3.8031799999999998</c:v>
                </c:pt>
                <c:pt idx="2906">
                  <c:v>3.8044499999999561</c:v>
                </c:pt>
                <c:pt idx="2907">
                  <c:v>3.8057199999999987</c:v>
                </c:pt>
                <c:pt idx="2908">
                  <c:v>3.8069900000000003</c:v>
                </c:pt>
                <c:pt idx="2909">
                  <c:v>3.8082599999999927</c:v>
                </c:pt>
                <c:pt idx="2910">
                  <c:v>3.8097840000000001</c:v>
                </c:pt>
                <c:pt idx="2911">
                  <c:v>3.8107999999999977</c:v>
                </c:pt>
                <c:pt idx="2912">
                  <c:v>3.8120699999999359</c:v>
                </c:pt>
                <c:pt idx="2913">
                  <c:v>3.8135939999999997</c:v>
                </c:pt>
                <c:pt idx="2914">
                  <c:v>3.8148639999999547</c:v>
                </c:pt>
                <c:pt idx="2915">
                  <c:v>3.8161340000000004</c:v>
                </c:pt>
                <c:pt idx="2916">
                  <c:v>3.8176579999999967</c:v>
                </c:pt>
                <c:pt idx="2917">
                  <c:v>3.8189279999999997</c:v>
                </c:pt>
                <c:pt idx="2918">
                  <c:v>3.8204519999999977</c:v>
                </c:pt>
                <c:pt idx="2919">
                  <c:v>3.8217220000000003</c:v>
                </c:pt>
                <c:pt idx="2920">
                  <c:v>3.8229919999999997</c:v>
                </c:pt>
                <c:pt idx="2921">
                  <c:v>3.824516</c:v>
                </c:pt>
                <c:pt idx="2922">
                  <c:v>3.8255319999999999</c:v>
                </c:pt>
                <c:pt idx="2923">
                  <c:v>3.8270559999999967</c:v>
                </c:pt>
                <c:pt idx="2924">
                  <c:v>3.8283259999999997</c:v>
                </c:pt>
                <c:pt idx="2925">
                  <c:v>3.8295959999999987</c:v>
                </c:pt>
                <c:pt idx="2926">
                  <c:v>3.8308659999999386</c:v>
                </c:pt>
                <c:pt idx="2927">
                  <c:v>3.8321359999999967</c:v>
                </c:pt>
                <c:pt idx="2928">
                  <c:v>3.8334059999999557</c:v>
                </c:pt>
                <c:pt idx="2929">
                  <c:v>3.834675999999952</c:v>
                </c:pt>
                <c:pt idx="2930">
                  <c:v>3.8361999999999967</c:v>
                </c:pt>
                <c:pt idx="2931">
                  <c:v>3.8374699999999629</c:v>
                </c:pt>
                <c:pt idx="2932">
                  <c:v>3.838994</c:v>
                </c:pt>
                <c:pt idx="2933">
                  <c:v>3.8405179999999999</c:v>
                </c:pt>
                <c:pt idx="2934">
                  <c:v>3.8417879999999998</c:v>
                </c:pt>
                <c:pt idx="2935">
                  <c:v>3.8430579999999988</c:v>
                </c:pt>
                <c:pt idx="2936">
                  <c:v>3.8443280000000004</c:v>
                </c:pt>
                <c:pt idx="2937">
                  <c:v>3.8455980000000003</c:v>
                </c:pt>
                <c:pt idx="2938">
                  <c:v>3.8468679999999638</c:v>
                </c:pt>
                <c:pt idx="2939">
                  <c:v>3.8481380000000001</c:v>
                </c:pt>
                <c:pt idx="2940">
                  <c:v>3.8494079999999977</c:v>
                </c:pt>
                <c:pt idx="2941">
                  <c:v>3.8506779999999967</c:v>
                </c:pt>
                <c:pt idx="2942">
                  <c:v>3.8519479999999624</c:v>
                </c:pt>
                <c:pt idx="2943">
                  <c:v>3.8534719999999987</c:v>
                </c:pt>
                <c:pt idx="2944">
                  <c:v>3.8547419999999977</c:v>
                </c:pt>
                <c:pt idx="2945">
                  <c:v>3.8560119999999967</c:v>
                </c:pt>
                <c:pt idx="2946">
                  <c:v>3.8572819999999997</c:v>
                </c:pt>
                <c:pt idx="2947">
                  <c:v>3.8588059999999507</c:v>
                </c:pt>
                <c:pt idx="2948">
                  <c:v>3.8603300000000011</c:v>
                </c:pt>
                <c:pt idx="2949">
                  <c:v>3.8618539999999579</c:v>
                </c:pt>
                <c:pt idx="2950">
                  <c:v>3.8631240000000395</c:v>
                </c:pt>
                <c:pt idx="2951">
                  <c:v>3.8643939999999999</c:v>
                </c:pt>
                <c:pt idx="2952">
                  <c:v>3.8654099999999967</c:v>
                </c:pt>
                <c:pt idx="2953">
                  <c:v>3.8669340000000001</c:v>
                </c:pt>
                <c:pt idx="2954">
                  <c:v>3.868204</c:v>
                </c:pt>
                <c:pt idx="2955">
                  <c:v>3.8694739999999967</c:v>
                </c:pt>
                <c:pt idx="2956">
                  <c:v>3.8707439999999727</c:v>
                </c:pt>
                <c:pt idx="2957">
                  <c:v>3.8720139999999552</c:v>
                </c:pt>
                <c:pt idx="2958">
                  <c:v>3.8732839999999977</c:v>
                </c:pt>
                <c:pt idx="2959">
                  <c:v>3.8748079999999967</c:v>
                </c:pt>
                <c:pt idx="2960">
                  <c:v>3.8760779999999593</c:v>
                </c:pt>
                <c:pt idx="2961">
                  <c:v>3.8773479999999987</c:v>
                </c:pt>
                <c:pt idx="2962">
                  <c:v>3.8786179999999977</c:v>
                </c:pt>
                <c:pt idx="2963">
                  <c:v>3.8803959999999997</c:v>
                </c:pt>
                <c:pt idx="2964">
                  <c:v>3.8816659999999557</c:v>
                </c:pt>
                <c:pt idx="2965">
                  <c:v>3.8831899999999995</c:v>
                </c:pt>
                <c:pt idx="2966">
                  <c:v>3.8844599999999967</c:v>
                </c:pt>
                <c:pt idx="2967">
                  <c:v>3.8854759999999624</c:v>
                </c:pt>
                <c:pt idx="2968">
                  <c:v>3.887</c:v>
                </c:pt>
                <c:pt idx="2969">
                  <c:v>3.8882699999999977</c:v>
                </c:pt>
                <c:pt idx="2970">
                  <c:v>3.8895399999999998</c:v>
                </c:pt>
                <c:pt idx="2971">
                  <c:v>3.8905559999999584</c:v>
                </c:pt>
                <c:pt idx="2972">
                  <c:v>3.8920799999999525</c:v>
                </c:pt>
                <c:pt idx="2973">
                  <c:v>3.8933499999999968</c:v>
                </c:pt>
                <c:pt idx="2974">
                  <c:v>3.8946199999999767</c:v>
                </c:pt>
                <c:pt idx="2975">
                  <c:v>3.8961439999999556</c:v>
                </c:pt>
                <c:pt idx="2976">
                  <c:v>3.8974139999999977</c:v>
                </c:pt>
                <c:pt idx="2977">
                  <c:v>3.8986839999999967</c:v>
                </c:pt>
                <c:pt idx="2978">
                  <c:v>3.9004619999999997</c:v>
                </c:pt>
                <c:pt idx="2979">
                  <c:v>3.901732</c:v>
                </c:pt>
                <c:pt idx="2980">
                  <c:v>3.9030019999999999</c:v>
                </c:pt>
                <c:pt idx="2981">
                  <c:v>3.9045259999999997</c:v>
                </c:pt>
                <c:pt idx="2982">
                  <c:v>3.9055419999999987</c:v>
                </c:pt>
                <c:pt idx="2983">
                  <c:v>3.9068119999999977</c:v>
                </c:pt>
                <c:pt idx="2984">
                  <c:v>3.9080819999999998</c:v>
                </c:pt>
                <c:pt idx="2985">
                  <c:v>3.9096059999999611</c:v>
                </c:pt>
                <c:pt idx="2986">
                  <c:v>3.9106219999999987</c:v>
                </c:pt>
                <c:pt idx="2987">
                  <c:v>3.9121459999999422</c:v>
                </c:pt>
                <c:pt idx="2988">
                  <c:v>3.9134159999999967</c:v>
                </c:pt>
                <c:pt idx="2989">
                  <c:v>3.9146859999999566</c:v>
                </c:pt>
                <c:pt idx="2990">
                  <c:v>3.9159559999999529</c:v>
                </c:pt>
                <c:pt idx="2991">
                  <c:v>3.9174800000000003</c:v>
                </c:pt>
                <c:pt idx="2992">
                  <c:v>3.9187499999999647</c:v>
                </c:pt>
                <c:pt idx="2993">
                  <c:v>3.9205279999999996</c:v>
                </c:pt>
                <c:pt idx="2994">
                  <c:v>3.9217980000000003</c:v>
                </c:pt>
                <c:pt idx="2995">
                  <c:v>3.9230679999999998</c:v>
                </c:pt>
                <c:pt idx="2996">
                  <c:v>3.9243380000000001</c:v>
                </c:pt>
                <c:pt idx="2997">
                  <c:v>3.9256079999999987</c:v>
                </c:pt>
                <c:pt idx="2998">
                  <c:v>3.9268779999999968</c:v>
                </c:pt>
                <c:pt idx="2999">
                  <c:v>3.9281479999999998</c:v>
                </c:pt>
                <c:pt idx="3000">
                  <c:v>3.9294179999999987</c:v>
                </c:pt>
                <c:pt idx="3001">
                  <c:v>3.9306879999999977</c:v>
                </c:pt>
                <c:pt idx="3002">
                  <c:v>3.9319579999999967</c:v>
                </c:pt>
                <c:pt idx="3003">
                  <c:v>3.9332279999999997</c:v>
                </c:pt>
                <c:pt idx="3004">
                  <c:v>3.9347519999999987</c:v>
                </c:pt>
                <c:pt idx="3005">
                  <c:v>3.9362759999999395</c:v>
                </c:pt>
                <c:pt idx="3006">
                  <c:v>3.9375459999999967</c:v>
                </c:pt>
                <c:pt idx="3007">
                  <c:v>3.9388159999999557</c:v>
                </c:pt>
                <c:pt idx="3008">
                  <c:v>3.9403399999999995</c:v>
                </c:pt>
                <c:pt idx="3009">
                  <c:v>3.9416100000000003</c:v>
                </c:pt>
                <c:pt idx="3010">
                  <c:v>3.9431340000000445</c:v>
                </c:pt>
                <c:pt idx="3011">
                  <c:v>3.944404</c:v>
                </c:pt>
                <c:pt idx="3012">
                  <c:v>3.9454199999999977</c:v>
                </c:pt>
                <c:pt idx="3013">
                  <c:v>3.9469439999999967</c:v>
                </c:pt>
                <c:pt idx="3014">
                  <c:v>3.9482139999999997</c:v>
                </c:pt>
                <c:pt idx="3015">
                  <c:v>3.9494839999999987</c:v>
                </c:pt>
                <c:pt idx="3016">
                  <c:v>3.9507539999999977</c:v>
                </c:pt>
                <c:pt idx="3017">
                  <c:v>3.9522779999999642</c:v>
                </c:pt>
                <c:pt idx="3018">
                  <c:v>3.9535479999999987</c:v>
                </c:pt>
                <c:pt idx="3019">
                  <c:v>3.9548179999999977</c:v>
                </c:pt>
                <c:pt idx="3020">
                  <c:v>3.9560879999999967</c:v>
                </c:pt>
                <c:pt idx="3021">
                  <c:v>3.9576119999999997</c:v>
                </c:pt>
                <c:pt idx="3022">
                  <c:v>3.9588819999999987</c:v>
                </c:pt>
                <c:pt idx="3023">
                  <c:v>3.9606599999999967</c:v>
                </c:pt>
                <c:pt idx="3024">
                  <c:v>3.9619299999999997</c:v>
                </c:pt>
                <c:pt idx="3025">
                  <c:v>3.9631999999999996</c:v>
                </c:pt>
                <c:pt idx="3026">
                  <c:v>3.9644699999999977</c:v>
                </c:pt>
                <c:pt idx="3027">
                  <c:v>3.9657399999999994</c:v>
                </c:pt>
                <c:pt idx="3028">
                  <c:v>3.9670100000000001</c:v>
                </c:pt>
                <c:pt idx="3029">
                  <c:v>3.96828</c:v>
                </c:pt>
                <c:pt idx="3030">
                  <c:v>3.9698039999999977</c:v>
                </c:pt>
                <c:pt idx="3031">
                  <c:v>3.9708199999999967</c:v>
                </c:pt>
                <c:pt idx="3032">
                  <c:v>3.9723439999999552</c:v>
                </c:pt>
                <c:pt idx="3033">
                  <c:v>3.9736139999999978</c:v>
                </c:pt>
                <c:pt idx="3034">
                  <c:v>3.9748839999999968</c:v>
                </c:pt>
                <c:pt idx="3035">
                  <c:v>3.9764079999999637</c:v>
                </c:pt>
                <c:pt idx="3036">
                  <c:v>3.9776779999999987</c:v>
                </c:pt>
                <c:pt idx="3037">
                  <c:v>3.9789479999999977</c:v>
                </c:pt>
                <c:pt idx="3038">
                  <c:v>3.9804719999999998</c:v>
                </c:pt>
                <c:pt idx="3039">
                  <c:v>3.9819959999999988</c:v>
                </c:pt>
                <c:pt idx="3040">
                  <c:v>3.9832659999999978</c:v>
                </c:pt>
                <c:pt idx="3041">
                  <c:v>3.9845360000000012</c:v>
                </c:pt>
                <c:pt idx="3042">
                  <c:v>3.9858059999999647</c:v>
                </c:pt>
                <c:pt idx="3043">
                  <c:v>3.9870760000000001</c:v>
                </c:pt>
                <c:pt idx="3044">
                  <c:v>3.9885999999999999</c:v>
                </c:pt>
                <c:pt idx="3045">
                  <c:v>3.9898699999999967</c:v>
                </c:pt>
                <c:pt idx="3046">
                  <c:v>3.9908859999999633</c:v>
                </c:pt>
                <c:pt idx="3047">
                  <c:v>3.9921559999999561</c:v>
                </c:pt>
                <c:pt idx="3048">
                  <c:v>3.9936800000000003</c:v>
                </c:pt>
                <c:pt idx="3049">
                  <c:v>3.9949499999999967</c:v>
                </c:pt>
                <c:pt idx="3050">
                  <c:v>3.9962199999999557</c:v>
                </c:pt>
                <c:pt idx="3051">
                  <c:v>3.997744</c:v>
                </c:pt>
                <c:pt idx="3052">
                  <c:v>3.9990139999999967</c:v>
                </c:pt>
                <c:pt idx="3053">
                  <c:v>4.0005379999999855</c:v>
                </c:pt>
                <c:pt idx="3054">
                  <c:v>4.0020620000000013</c:v>
                </c:pt>
                <c:pt idx="3055">
                  <c:v>4.0033320000000003</c:v>
                </c:pt>
                <c:pt idx="3056">
                  <c:v>4.0046020000000002</c:v>
                </c:pt>
                <c:pt idx="3057">
                  <c:v>4.0056180000000001</c:v>
                </c:pt>
                <c:pt idx="3058">
                  <c:v>4.006888</c:v>
                </c:pt>
                <c:pt idx="3059">
                  <c:v>4.0084119999999945</c:v>
                </c:pt>
                <c:pt idx="3060">
                  <c:v>4.0096819999999997</c:v>
                </c:pt>
                <c:pt idx="3061">
                  <c:v>4.0109519999999845</c:v>
                </c:pt>
                <c:pt idx="3062">
                  <c:v>4.0122219999999995</c:v>
                </c:pt>
                <c:pt idx="3063">
                  <c:v>4.0134920000000003</c:v>
                </c:pt>
                <c:pt idx="3064">
                  <c:v>4.0150159999999655</c:v>
                </c:pt>
                <c:pt idx="3065">
                  <c:v>4.016286</c:v>
                </c:pt>
                <c:pt idx="3066">
                  <c:v>4.0175559999999155</c:v>
                </c:pt>
                <c:pt idx="3067">
                  <c:v>4.0190799999999998</c:v>
                </c:pt>
                <c:pt idx="3068">
                  <c:v>4.0206040000000005</c:v>
                </c:pt>
                <c:pt idx="3069">
                  <c:v>4.0218739999999995</c:v>
                </c:pt>
                <c:pt idx="3070">
                  <c:v>4.0231439999999985</c:v>
                </c:pt>
                <c:pt idx="3071">
                  <c:v>4.0246680000000001</c:v>
                </c:pt>
                <c:pt idx="3072">
                  <c:v>4.0256839999999965</c:v>
                </c:pt>
                <c:pt idx="3073">
                  <c:v>4.0269539999999955</c:v>
                </c:pt>
                <c:pt idx="3074">
                  <c:v>4.0284779999999945</c:v>
                </c:pt>
                <c:pt idx="3075">
                  <c:v>4.0297480000000014</c:v>
                </c:pt>
                <c:pt idx="3076">
                  <c:v>4.0310180000000004</c:v>
                </c:pt>
                <c:pt idx="3077">
                  <c:v>4.0322880000000003</c:v>
                </c:pt>
                <c:pt idx="3078">
                  <c:v>4.0335580000000002</c:v>
                </c:pt>
                <c:pt idx="3079">
                  <c:v>4.0350820000000001</c:v>
                </c:pt>
                <c:pt idx="3080">
                  <c:v>4.0363519999999999</c:v>
                </c:pt>
                <c:pt idx="3081">
                  <c:v>4.0376219999999998</c:v>
                </c:pt>
                <c:pt idx="3082">
                  <c:v>4.0388920000000024</c:v>
                </c:pt>
                <c:pt idx="3083">
                  <c:v>4.0404159999999845</c:v>
                </c:pt>
                <c:pt idx="3084">
                  <c:v>4.0419399999999985</c:v>
                </c:pt>
                <c:pt idx="3085">
                  <c:v>4.0432099999999993</c:v>
                </c:pt>
                <c:pt idx="3086">
                  <c:v>4.0444799999999965</c:v>
                </c:pt>
                <c:pt idx="3087">
                  <c:v>4.04575</c:v>
                </c:pt>
                <c:pt idx="3088">
                  <c:v>4.0470199999999945</c:v>
                </c:pt>
                <c:pt idx="3089">
                  <c:v>4.0482899999999997</c:v>
                </c:pt>
                <c:pt idx="3090">
                  <c:v>4.0495599999999996</c:v>
                </c:pt>
                <c:pt idx="3091">
                  <c:v>4.0508299999999995</c:v>
                </c:pt>
                <c:pt idx="3092">
                  <c:v>4.0520999999999985</c:v>
                </c:pt>
                <c:pt idx="3093">
                  <c:v>4.0533700000000001</c:v>
                </c:pt>
                <c:pt idx="3094">
                  <c:v>4.0548939999999956</c:v>
                </c:pt>
                <c:pt idx="3095">
                  <c:v>4.0564179999999945</c:v>
                </c:pt>
                <c:pt idx="3096">
                  <c:v>4.0576879999999855</c:v>
                </c:pt>
                <c:pt idx="3097">
                  <c:v>4.0589579999999845</c:v>
                </c:pt>
                <c:pt idx="3098">
                  <c:v>4.0604819999999755</c:v>
                </c:pt>
                <c:pt idx="3099">
                  <c:v>4.0620059999999745</c:v>
                </c:pt>
                <c:pt idx="3100">
                  <c:v>4.0632760000000001</c:v>
                </c:pt>
                <c:pt idx="3101">
                  <c:v>4.0645459999999645</c:v>
                </c:pt>
                <c:pt idx="3102">
                  <c:v>4.0658159999999146</c:v>
                </c:pt>
                <c:pt idx="3103">
                  <c:v>4.0670859999999065</c:v>
                </c:pt>
                <c:pt idx="3104">
                  <c:v>4.0683560000000005</c:v>
                </c:pt>
                <c:pt idx="3105">
                  <c:v>4.0698799999999995</c:v>
                </c:pt>
                <c:pt idx="3106">
                  <c:v>4.0708959999999985</c:v>
                </c:pt>
                <c:pt idx="3107">
                  <c:v>4.0721659999999975</c:v>
                </c:pt>
                <c:pt idx="3108">
                  <c:v>4.0736900000000134</c:v>
                </c:pt>
                <c:pt idx="3109">
                  <c:v>4.0752139999999999</c:v>
                </c:pt>
                <c:pt idx="3110">
                  <c:v>4.0764839999999998</c:v>
                </c:pt>
                <c:pt idx="3111">
                  <c:v>4.0777539999999997</c:v>
                </c:pt>
                <c:pt idx="3112">
                  <c:v>4.0792780000000901</c:v>
                </c:pt>
                <c:pt idx="3113">
                  <c:v>4.0808020000000003</c:v>
                </c:pt>
                <c:pt idx="3114">
                  <c:v>4.0820720000000001</c:v>
                </c:pt>
                <c:pt idx="3115">
                  <c:v>4.0833420000000133</c:v>
                </c:pt>
                <c:pt idx="3116">
                  <c:v>4.0846119999999955</c:v>
                </c:pt>
                <c:pt idx="3117">
                  <c:v>4.0858819999999945</c:v>
                </c:pt>
                <c:pt idx="3118">
                  <c:v>4.0874060000000005</c:v>
                </c:pt>
                <c:pt idx="3119">
                  <c:v>4.0886760000000004</c:v>
                </c:pt>
                <c:pt idx="3120">
                  <c:v>4.0899459999999985</c:v>
                </c:pt>
                <c:pt idx="3121">
                  <c:v>4.0909620000000002</c:v>
                </c:pt>
                <c:pt idx="3122">
                  <c:v>4.0924859999999645</c:v>
                </c:pt>
                <c:pt idx="3123">
                  <c:v>4.093756</c:v>
                </c:pt>
                <c:pt idx="3124">
                  <c:v>4.0952799999999998</c:v>
                </c:pt>
                <c:pt idx="3125">
                  <c:v>4.0965499999999997</c:v>
                </c:pt>
                <c:pt idx="3126">
                  <c:v>4.0978199999999845</c:v>
                </c:pt>
                <c:pt idx="3127">
                  <c:v>4.0993440000000003</c:v>
                </c:pt>
                <c:pt idx="3128">
                  <c:v>4.1008680000000002</c:v>
                </c:pt>
                <c:pt idx="3129">
                  <c:v>4.102392</c:v>
                </c:pt>
                <c:pt idx="3130">
                  <c:v>4.1036619999999999</c:v>
                </c:pt>
                <c:pt idx="3131">
                  <c:v>4.1049319999999083</c:v>
                </c:pt>
                <c:pt idx="3132">
                  <c:v>4.1062019999999997</c:v>
                </c:pt>
                <c:pt idx="3133">
                  <c:v>4.1074719999999845</c:v>
                </c:pt>
                <c:pt idx="3134">
                  <c:v>4.1087419999999995</c:v>
                </c:pt>
                <c:pt idx="3135">
                  <c:v>4.1100119999999745</c:v>
                </c:pt>
                <c:pt idx="3136">
                  <c:v>4.1112820000000001</c:v>
                </c:pt>
                <c:pt idx="3137">
                  <c:v>4.1128059999999245</c:v>
                </c:pt>
                <c:pt idx="3138">
                  <c:v>4.1140759999999119</c:v>
                </c:pt>
                <c:pt idx="3139">
                  <c:v>4.1155999999999855</c:v>
                </c:pt>
                <c:pt idx="3140">
                  <c:v>4.1168699999999996</c:v>
                </c:pt>
                <c:pt idx="3141">
                  <c:v>4.1181399999999755</c:v>
                </c:pt>
                <c:pt idx="3142">
                  <c:v>4.1196640000000002</c:v>
                </c:pt>
                <c:pt idx="3143">
                  <c:v>4.1211879999999645</c:v>
                </c:pt>
                <c:pt idx="3144">
                  <c:v>4.1224579999999245</c:v>
                </c:pt>
                <c:pt idx="3145">
                  <c:v>4.1237279999999945</c:v>
                </c:pt>
                <c:pt idx="3146">
                  <c:v>4.1249979999999038</c:v>
                </c:pt>
                <c:pt idx="3147">
                  <c:v>4.1262680000000014</c:v>
                </c:pt>
                <c:pt idx="3148">
                  <c:v>4.1277919999999755</c:v>
                </c:pt>
                <c:pt idx="3149">
                  <c:v>4.1290620000000002</c:v>
                </c:pt>
                <c:pt idx="3150">
                  <c:v>4.1300780000000001</c:v>
                </c:pt>
                <c:pt idx="3151">
                  <c:v>4.1316020000000124</c:v>
                </c:pt>
                <c:pt idx="3152">
                  <c:v>4.1328719999999946</c:v>
                </c:pt>
                <c:pt idx="3153">
                  <c:v>4.1341419999999856</c:v>
                </c:pt>
                <c:pt idx="3154">
                  <c:v>4.1356659999999996</c:v>
                </c:pt>
                <c:pt idx="3155">
                  <c:v>4.1369359999999755</c:v>
                </c:pt>
                <c:pt idx="3156">
                  <c:v>4.1382060000000003</c:v>
                </c:pt>
                <c:pt idx="3157">
                  <c:v>4.1397300000000001</c:v>
                </c:pt>
                <c:pt idx="3158">
                  <c:v>4.141254</c:v>
                </c:pt>
                <c:pt idx="3159">
                  <c:v>4.1425239999999945</c:v>
                </c:pt>
                <c:pt idx="3160">
                  <c:v>4.1437939999999998</c:v>
                </c:pt>
                <c:pt idx="3161">
                  <c:v>4.1450639999999996</c:v>
                </c:pt>
                <c:pt idx="3162">
                  <c:v>4.1463339999999995</c:v>
                </c:pt>
                <c:pt idx="3163">
                  <c:v>4.1476039999999985</c:v>
                </c:pt>
                <c:pt idx="3164">
                  <c:v>4.1488739999999975</c:v>
                </c:pt>
                <c:pt idx="3165">
                  <c:v>4.150398</c:v>
                </c:pt>
                <c:pt idx="3166">
                  <c:v>4.1516679999999999</c:v>
                </c:pt>
                <c:pt idx="3167">
                  <c:v>4.1529379999999083</c:v>
                </c:pt>
                <c:pt idx="3168">
                  <c:v>4.1542079999999855</c:v>
                </c:pt>
                <c:pt idx="3169">
                  <c:v>4.1557319999999756</c:v>
                </c:pt>
                <c:pt idx="3170">
                  <c:v>4.1570019999999746</c:v>
                </c:pt>
                <c:pt idx="3171">
                  <c:v>4.1582720000000002</c:v>
                </c:pt>
                <c:pt idx="3172">
                  <c:v>4.1600499999999965</c:v>
                </c:pt>
                <c:pt idx="3173">
                  <c:v>4.1613199999999955</c:v>
                </c:pt>
                <c:pt idx="3174">
                  <c:v>4.1625899999999083</c:v>
                </c:pt>
                <c:pt idx="3175">
                  <c:v>4.1641139999998966</c:v>
                </c:pt>
                <c:pt idx="3176">
                  <c:v>4.1648759999998939</c:v>
                </c:pt>
                <c:pt idx="3177">
                  <c:v>4.1663999999999985</c:v>
                </c:pt>
                <c:pt idx="3178">
                  <c:v>4.1676699999999975</c:v>
                </c:pt>
                <c:pt idx="3179">
                  <c:v>4.1689399999999655</c:v>
                </c:pt>
                <c:pt idx="3180">
                  <c:v>4.17021</c:v>
                </c:pt>
                <c:pt idx="3181">
                  <c:v>4.1714799999999999</c:v>
                </c:pt>
                <c:pt idx="3182">
                  <c:v>4.1727499999999997</c:v>
                </c:pt>
                <c:pt idx="3183">
                  <c:v>4.1740199999999845</c:v>
                </c:pt>
                <c:pt idx="3184">
                  <c:v>4.1755439999999995</c:v>
                </c:pt>
                <c:pt idx="3185">
                  <c:v>4.1768139999999985</c:v>
                </c:pt>
                <c:pt idx="3186">
                  <c:v>4.1780839999999975</c:v>
                </c:pt>
                <c:pt idx="3187">
                  <c:v>4.1796080000000124</c:v>
                </c:pt>
                <c:pt idx="3188">
                  <c:v>4.1811319999999945</c:v>
                </c:pt>
                <c:pt idx="3189">
                  <c:v>4.1824019999999855</c:v>
                </c:pt>
                <c:pt idx="3190">
                  <c:v>4.1836719999999996</c:v>
                </c:pt>
                <c:pt idx="3191">
                  <c:v>4.1849419999999755</c:v>
                </c:pt>
                <c:pt idx="3192">
                  <c:v>4.1862120000000003</c:v>
                </c:pt>
                <c:pt idx="3193">
                  <c:v>4.1874819999999655</c:v>
                </c:pt>
                <c:pt idx="3194">
                  <c:v>4.189006</c:v>
                </c:pt>
                <c:pt idx="3195">
                  <c:v>4.1900219999999955</c:v>
                </c:pt>
                <c:pt idx="3196">
                  <c:v>4.1912919999999998</c:v>
                </c:pt>
                <c:pt idx="3197">
                  <c:v>4.1925620000000006</c:v>
                </c:pt>
                <c:pt idx="3198">
                  <c:v>4.1940859999998903</c:v>
                </c:pt>
                <c:pt idx="3199">
                  <c:v>4.1953559999999746</c:v>
                </c:pt>
                <c:pt idx="3200">
                  <c:v>4.1966260000000002</c:v>
                </c:pt>
                <c:pt idx="3201">
                  <c:v>4.1981499999999965</c:v>
                </c:pt>
                <c:pt idx="3202">
                  <c:v>4.1994199999999955</c:v>
                </c:pt>
                <c:pt idx="3203">
                  <c:v>4.2009439999999998</c:v>
                </c:pt>
                <c:pt idx="3204">
                  <c:v>4.2022139999999997</c:v>
                </c:pt>
                <c:pt idx="3205">
                  <c:v>4.2034839999999996</c:v>
                </c:pt>
                <c:pt idx="3206">
                  <c:v>4.2050080000000003</c:v>
                </c:pt>
                <c:pt idx="3207">
                  <c:v>4.2060239999999993</c:v>
                </c:pt>
                <c:pt idx="3208">
                  <c:v>4.2075480000000001</c:v>
                </c:pt>
                <c:pt idx="3209">
                  <c:v>4.2088179999999955</c:v>
                </c:pt>
                <c:pt idx="3210">
                  <c:v>4.2100879999999945</c:v>
                </c:pt>
                <c:pt idx="3211">
                  <c:v>4.2111039999999997</c:v>
                </c:pt>
                <c:pt idx="3212">
                  <c:v>4.2126279999999996</c:v>
                </c:pt>
                <c:pt idx="3213">
                  <c:v>4.2138979999999995</c:v>
                </c:pt>
                <c:pt idx="3214">
                  <c:v>4.2151680000000002</c:v>
                </c:pt>
                <c:pt idx="3215">
                  <c:v>4.2166920000000134</c:v>
                </c:pt>
                <c:pt idx="3216">
                  <c:v>4.217962</c:v>
                </c:pt>
                <c:pt idx="3217">
                  <c:v>4.2192319999999999</c:v>
                </c:pt>
                <c:pt idx="3218">
                  <c:v>4.2207560000000006</c:v>
                </c:pt>
                <c:pt idx="3219">
                  <c:v>4.2220260000000005</c:v>
                </c:pt>
                <c:pt idx="3220">
                  <c:v>4.2235499999999995</c:v>
                </c:pt>
                <c:pt idx="3221">
                  <c:v>4.2248199999999745</c:v>
                </c:pt>
                <c:pt idx="3222">
                  <c:v>4.2258359999999655</c:v>
                </c:pt>
                <c:pt idx="3223">
                  <c:v>4.22736</c:v>
                </c:pt>
                <c:pt idx="3224">
                  <c:v>4.2286299999999999</c:v>
                </c:pt>
                <c:pt idx="3225">
                  <c:v>4.2298999999999998</c:v>
                </c:pt>
                <c:pt idx="3226">
                  <c:v>4.2311700000000014</c:v>
                </c:pt>
                <c:pt idx="3227">
                  <c:v>4.2324399999999995</c:v>
                </c:pt>
                <c:pt idx="3228">
                  <c:v>4.2339640000000003</c:v>
                </c:pt>
                <c:pt idx="3229">
                  <c:v>4.2352340000000002</c:v>
                </c:pt>
                <c:pt idx="3230">
                  <c:v>4.236504</c:v>
                </c:pt>
                <c:pt idx="3231">
                  <c:v>4.2380279999999999</c:v>
                </c:pt>
                <c:pt idx="3232">
                  <c:v>4.2392980000001117</c:v>
                </c:pt>
                <c:pt idx="3233">
                  <c:v>4.2408219999999996</c:v>
                </c:pt>
                <c:pt idx="3234">
                  <c:v>4.2420919999999995</c:v>
                </c:pt>
                <c:pt idx="3235">
                  <c:v>4.2433620000000847</c:v>
                </c:pt>
                <c:pt idx="3236">
                  <c:v>4.2448859999999655</c:v>
                </c:pt>
                <c:pt idx="3237">
                  <c:v>4.246156</c:v>
                </c:pt>
                <c:pt idx="3238">
                  <c:v>4.2474259999999955</c:v>
                </c:pt>
                <c:pt idx="3239">
                  <c:v>4.2486959999999998</c:v>
                </c:pt>
                <c:pt idx="3240">
                  <c:v>4.2499659999999997</c:v>
                </c:pt>
                <c:pt idx="3241">
                  <c:v>4.2512359999999996</c:v>
                </c:pt>
                <c:pt idx="3242">
                  <c:v>4.2527599999999985</c:v>
                </c:pt>
                <c:pt idx="3243">
                  <c:v>4.2540299999999975</c:v>
                </c:pt>
                <c:pt idx="3244">
                  <c:v>4.2553000000000001</c:v>
                </c:pt>
                <c:pt idx="3245">
                  <c:v>4.2568239999999999</c:v>
                </c:pt>
                <c:pt idx="3246">
                  <c:v>4.2580939999999998</c:v>
                </c:pt>
                <c:pt idx="3247">
                  <c:v>4.2593640000000024</c:v>
                </c:pt>
                <c:pt idx="3248">
                  <c:v>4.2611419999999995</c:v>
                </c:pt>
                <c:pt idx="3249">
                  <c:v>4.2624119999999746</c:v>
                </c:pt>
                <c:pt idx="3250">
                  <c:v>4.2636820000000002</c:v>
                </c:pt>
                <c:pt idx="3251">
                  <c:v>4.2649519999999645</c:v>
                </c:pt>
                <c:pt idx="3252">
                  <c:v>4.2662220000000124</c:v>
                </c:pt>
                <c:pt idx="3253">
                  <c:v>4.2674919999999945</c:v>
                </c:pt>
                <c:pt idx="3254">
                  <c:v>4.2687619999999997</c:v>
                </c:pt>
                <c:pt idx="3255">
                  <c:v>4.2700320000000014</c:v>
                </c:pt>
                <c:pt idx="3256">
                  <c:v>4.2713020000000883</c:v>
                </c:pt>
                <c:pt idx="3257">
                  <c:v>4.2725720000000003</c:v>
                </c:pt>
                <c:pt idx="3258">
                  <c:v>4.2740960000000001</c:v>
                </c:pt>
                <c:pt idx="3259">
                  <c:v>4.2753660000000124</c:v>
                </c:pt>
                <c:pt idx="3260">
                  <c:v>4.2766359999999999</c:v>
                </c:pt>
                <c:pt idx="3261">
                  <c:v>4.2781599999999997</c:v>
                </c:pt>
                <c:pt idx="3262">
                  <c:v>4.2794300000000014</c:v>
                </c:pt>
                <c:pt idx="3263">
                  <c:v>4.2809539999999995</c:v>
                </c:pt>
                <c:pt idx="3264">
                  <c:v>4.2824780000000002</c:v>
                </c:pt>
                <c:pt idx="3265">
                  <c:v>4.2837480000000134</c:v>
                </c:pt>
                <c:pt idx="3266">
                  <c:v>4.285018</c:v>
                </c:pt>
                <c:pt idx="3267">
                  <c:v>4.2862879999999999</c:v>
                </c:pt>
                <c:pt idx="3268">
                  <c:v>4.2875579999999855</c:v>
                </c:pt>
                <c:pt idx="3269">
                  <c:v>4.2888279999999996</c:v>
                </c:pt>
                <c:pt idx="3270">
                  <c:v>4.2900979999999995</c:v>
                </c:pt>
                <c:pt idx="3271">
                  <c:v>4.2913679999999994</c:v>
                </c:pt>
                <c:pt idx="3272">
                  <c:v>4.2928920000000002</c:v>
                </c:pt>
                <c:pt idx="3273">
                  <c:v>4.294162</c:v>
                </c:pt>
                <c:pt idx="3274">
                  <c:v>4.2956859999999955</c:v>
                </c:pt>
                <c:pt idx="3275">
                  <c:v>4.2969559999999865</c:v>
                </c:pt>
                <c:pt idx="3276">
                  <c:v>4.2982260000000014</c:v>
                </c:pt>
                <c:pt idx="3277">
                  <c:v>4.2994960000000004</c:v>
                </c:pt>
                <c:pt idx="3278">
                  <c:v>4.3012739999999994</c:v>
                </c:pt>
                <c:pt idx="3279">
                  <c:v>4.3025439999999975</c:v>
                </c:pt>
                <c:pt idx="3280">
                  <c:v>4.3038139999999965</c:v>
                </c:pt>
                <c:pt idx="3281">
                  <c:v>4.3050839999999955</c:v>
                </c:pt>
                <c:pt idx="3282">
                  <c:v>4.3061000000000007</c:v>
                </c:pt>
                <c:pt idx="3283">
                  <c:v>4.3076239999999997</c:v>
                </c:pt>
                <c:pt idx="3284">
                  <c:v>4.3088939999999996</c:v>
                </c:pt>
                <c:pt idx="3285">
                  <c:v>4.3101639999999986</c:v>
                </c:pt>
                <c:pt idx="3286">
                  <c:v>4.3114339999999975</c:v>
                </c:pt>
                <c:pt idx="3287">
                  <c:v>4.3127039999999965</c:v>
                </c:pt>
                <c:pt idx="3288">
                  <c:v>4.314228</c:v>
                </c:pt>
                <c:pt idx="3289">
                  <c:v>4.3154979999999945</c:v>
                </c:pt>
                <c:pt idx="3290">
                  <c:v>4.3167679999999997</c:v>
                </c:pt>
                <c:pt idx="3291">
                  <c:v>4.3180380000000005</c:v>
                </c:pt>
                <c:pt idx="3292">
                  <c:v>4.3195619999999995</c:v>
                </c:pt>
                <c:pt idx="3293">
                  <c:v>4.3210859999999665</c:v>
                </c:pt>
                <c:pt idx="3294">
                  <c:v>4.3223559999999646</c:v>
                </c:pt>
                <c:pt idx="3295">
                  <c:v>4.323626</c:v>
                </c:pt>
                <c:pt idx="3296">
                  <c:v>4.3248959999999119</c:v>
                </c:pt>
                <c:pt idx="3297">
                  <c:v>4.3261659999999855</c:v>
                </c:pt>
                <c:pt idx="3298">
                  <c:v>4.3274359999998948</c:v>
                </c:pt>
                <c:pt idx="3299">
                  <c:v>4.3289599999999755</c:v>
                </c:pt>
                <c:pt idx="3300">
                  <c:v>4.3299759999999745</c:v>
                </c:pt>
                <c:pt idx="3301">
                  <c:v>4.3312460000000534</c:v>
                </c:pt>
                <c:pt idx="3302">
                  <c:v>4.3325159999999645</c:v>
                </c:pt>
                <c:pt idx="3303">
                  <c:v>4.3340399999999955</c:v>
                </c:pt>
                <c:pt idx="3304">
                  <c:v>4.3353099999999998</c:v>
                </c:pt>
                <c:pt idx="3305">
                  <c:v>4.3368339999999996</c:v>
                </c:pt>
                <c:pt idx="3306">
                  <c:v>4.3381039999999995</c:v>
                </c:pt>
                <c:pt idx="3307">
                  <c:v>4.3393739999999994</c:v>
                </c:pt>
                <c:pt idx="3308">
                  <c:v>4.3408980000000001</c:v>
                </c:pt>
                <c:pt idx="3309">
                  <c:v>4.342168</c:v>
                </c:pt>
                <c:pt idx="3310">
                  <c:v>4.3436919999999999</c:v>
                </c:pt>
                <c:pt idx="3311">
                  <c:v>4.3449619999999856</c:v>
                </c:pt>
                <c:pt idx="3312">
                  <c:v>4.3459779999999855</c:v>
                </c:pt>
                <c:pt idx="3313">
                  <c:v>4.3475019999999756</c:v>
                </c:pt>
                <c:pt idx="3314">
                  <c:v>4.3487720000000003</c:v>
                </c:pt>
                <c:pt idx="3315">
                  <c:v>4.3500420000000002</c:v>
                </c:pt>
                <c:pt idx="3316">
                  <c:v>4.3513120000000001</c:v>
                </c:pt>
                <c:pt idx="3317">
                  <c:v>4.3525819999999245</c:v>
                </c:pt>
                <c:pt idx="3318">
                  <c:v>4.3538519999999945</c:v>
                </c:pt>
                <c:pt idx="3319">
                  <c:v>4.3551219999999855</c:v>
                </c:pt>
                <c:pt idx="3320">
                  <c:v>4.3563919999999996</c:v>
                </c:pt>
                <c:pt idx="3321">
                  <c:v>4.357915999999884</c:v>
                </c:pt>
                <c:pt idx="3322">
                  <c:v>4.3591859999999745</c:v>
                </c:pt>
                <c:pt idx="3323">
                  <c:v>4.3607099999999965</c:v>
                </c:pt>
                <c:pt idx="3324">
                  <c:v>4.3622339999999955</c:v>
                </c:pt>
                <c:pt idx="3325">
                  <c:v>4.3635039999999945</c:v>
                </c:pt>
                <c:pt idx="3326">
                  <c:v>4.3647739999999855</c:v>
                </c:pt>
                <c:pt idx="3327">
                  <c:v>4.3657899999999845</c:v>
                </c:pt>
                <c:pt idx="3328">
                  <c:v>4.3670599999999755</c:v>
                </c:pt>
                <c:pt idx="3329">
                  <c:v>4.3685839999999745</c:v>
                </c:pt>
                <c:pt idx="3330">
                  <c:v>4.3698539999999975</c:v>
                </c:pt>
                <c:pt idx="3331">
                  <c:v>4.37087</c:v>
                </c:pt>
                <c:pt idx="3332">
                  <c:v>4.3721399999999955</c:v>
                </c:pt>
                <c:pt idx="3333">
                  <c:v>4.3736640000000024</c:v>
                </c:pt>
                <c:pt idx="3334">
                  <c:v>4.3749339999999846</c:v>
                </c:pt>
                <c:pt idx="3335">
                  <c:v>4.3764580000000004</c:v>
                </c:pt>
                <c:pt idx="3336">
                  <c:v>4.3777280000000003</c:v>
                </c:pt>
                <c:pt idx="3337">
                  <c:v>4.3789980000000002</c:v>
                </c:pt>
                <c:pt idx="3338">
                  <c:v>4.380776</c:v>
                </c:pt>
                <c:pt idx="3339">
                  <c:v>4.3820459999999946</c:v>
                </c:pt>
                <c:pt idx="3340">
                  <c:v>4.3833159999999856</c:v>
                </c:pt>
                <c:pt idx="3341">
                  <c:v>4.3845859999998966</c:v>
                </c:pt>
                <c:pt idx="3342">
                  <c:v>4.3858559999999756</c:v>
                </c:pt>
                <c:pt idx="3343">
                  <c:v>4.3871259999999745</c:v>
                </c:pt>
                <c:pt idx="3344">
                  <c:v>4.3883960000000002</c:v>
                </c:pt>
                <c:pt idx="3345">
                  <c:v>4.38992</c:v>
                </c:pt>
                <c:pt idx="3346">
                  <c:v>4.3911899999999955</c:v>
                </c:pt>
                <c:pt idx="3347">
                  <c:v>4.3924599999999945</c:v>
                </c:pt>
                <c:pt idx="3348">
                  <c:v>4.3937299999999997</c:v>
                </c:pt>
                <c:pt idx="3349">
                  <c:v>4.3949999999999845</c:v>
                </c:pt>
                <c:pt idx="3350">
                  <c:v>4.3965239999999985</c:v>
                </c:pt>
                <c:pt idx="3351">
                  <c:v>4.3977939999999975</c:v>
                </c:pt>
                <c:pt idx="3352">
                  <c:v>4.3990640000000001</c:v>
                </c:pt>
                <c:pt idx="3353">
                  <c:v>4.4008419999999999</c:v>
                </c:pt>
                <c:pt idx="3354">
                  <c:v>4.4021119999999945</c:v>
                </c:pt>
                <c:pt idx="3355">
                  <c:v>4.4033820000000023</c:v>
                </c:pt>
                <c:pt idx="3356">
                  <c:v>4.4049059999999765</c:v>
                </c:pt>
                <c:pt idx="3357">
                  <c:v>4.4059220000000003</c:v>
                </c:pt>
                <c:pt idx="3358">
                  <c:v>4.4071920000000002</c:v>
                </c:pt>
                <c:pt idx="3359">
                  <c:v>4.4084620000000134</c:v>
                </c:pt>
                <c:pt idx="3360">
                  <c:v>4.4097320000000124</c:v>
                </c:pt>
                <c:pt idx="3361">
                  <c:v>4.4110019999999999</c:v>
                </c:pt>
                <c:pt idx="3362">
                  <c:v>4.4125260000000006</c:v>
                </c:pt>
                <c:pt idx="3363">
                  <c:v>4.4137960000000014</c:v>
                </c:pt>
                <c:pt idx="3364">
                  <c:v>4.4150660000000004</c:v>
                </c:pt>
                <c:pt idx="3365">
                  <c:v>4.4165900000000002</c:v>
                </c:pt>
                <c:pt idx="3366">
                  <c:v>4.4178600000000001</c:v>
                </c:pt>
                <c:pt idx="3367">
                  <c:v>4.41913</c:v>
                </c:pt>
                <c:pt idx="3368">
                  <c:v>4.4209079999999945</c:v>
                </c:pt>
                <c:pt idx="3369">
                  <c:v>4.4221779999999855</c:v>
                </c:pt>
                <c:pt idx="3370">
                  <c:v>4.4234479999999996</c:v>
                </c:pt>
                <c:pt idx="3371">
                  <c:v>4.4247179999999755</c:v>
                </c:pt>
                <c:pt idx="3372">
                  <c:v>4.4259879999999745</c:v>
                </c:pt>
                <c:pt idx="3373">
                  <c:v>4.4272580000000001</c:v>
                </c:pt>
                <c:pt idx="3374">
                  <c:v>4.428528</c:v>
                </c:pt>
                <c:pt idx="3375">
                  <c:v>4.4297979999999999</c:v>
                </c:pt>
                <c:pt idx="3376">
                  <c:v>4.4313220000001081</c:v>
                </c:pt>
                <c:pt idx="3377">
                  <c:v>4.4325919999999996</c:v>
                </c:pt>
                <c:pt idx="3378">
                  <c:v>4.4338620000000901</c:v>
                </c:pt>
                <c:pt idx="3379">
                  <c:v>4.4353860000000003</c:v>
                </c:pt>
                <c:pt idx="3380">
                  <c:v>4.4366559999999993</c:v>
                </c:pt>
                <c:pt idx="3381">
                  <c:v>4.437926</c:v>
                </c:pt>
                <c:pt idx="3382">
                  <c:v>4.4391959999999999</c:v>
                </c:pt>
                <c:pt idx="3383">
                  <c:v>4.4409739999999998</c:v>
                </c:pt>
                <c:pt idx="3384">
                  <c:v>4.4422440000000014</c:v>
                </c:pt>
                <c:pt idx="3385">
                  <c:v>4.4435139999999995</c:v>
                </c:pt>
                <c:pt idx="3386">
                  <c:v>4.4447839999999985</c:v>
                </c:pt>
                <c:pt idx="3387">
                  <c:v>4.4460540000000002</c:v>
                </c:pt>
                <c:pt idx="3388">
                  <c:v>4.4473240000000001</c:v>
                </c:pt>
                <c:pt idx="3389">
                  <c:v>4.4485939999999999</c:v>
                </c:pt>
                <c:pt idx="3390">
                  <c:v>4.4498640000000034</c:v>
                </c:pt>
                <c:pt idx="3391">
                  <c:v>4.4511339999999997</c:v>
                </c:pt>
                <c:pt idx="3392">
                  <c:v>4.4526580000000004</c:v>
                </c:pt>
                <c:pt idx="3393">
                  <c:v>4.4539280000000003</c:v>
                </c:pt>
                <c:pt idx="3394">
                  <c:v>4.4551980000000002</c:v>
                </c:pt>
                <c:pt idx="3395">
                  <c:v>4.4567220000000134</c:v>
                </c:pt>
                <c:pt idx="3396">
                  <c:v>4.457992</c:v>
                </c:pt>
                <c:pt idx="3397">
                  <c:v>4.4592620000001153</c:v>
                </c:pt>
                <c:pt idx="3398">
                  <c:v>4.4610400000000014</c:v>
                </c:pt>
                <c:pt idx="3399">
                  <c:v>4.4623099999999996</c:v>
                </c:pt>
                <c:pt idx="3400">
                  <c:v>4.4638339999999985</c:v>
                </c:pt>
                <c:pt idx="3401">
                  <c:v>4.4651039999999975</c:v>
                </c:pt>
                <c:pt idx="3402">
                  <c:v>4.4663740000000001</c:v>
                </c:pt>
                <c:pt idx="3403">
                  <c:v>4.4676439999999999</c:v>
                </c:pt>
                <c:pt idx="3404">
                  <c:v>4.4689139999999945</c:v>
                </c:pt>
                <c:pt idx="3405">
                  <c:v>4.4701839999999997</c:v>
                </c:pt>
                <c:pt idx="3406">
                  <c:v>4.4714540000000014</c:v>
                </c:pt>
                <c:pt idx="3407">
                  <c:v>4.4729780000000003</c:v>
                </c:pt>
                <c:pt idx="3408">
                  <c:v>4.4742480000000784</c:v>
                </c:pt>
                <c:pt idx="3409">
                  <c:v>4.4757720000000134</c:v>
                </c:pt>
                <c:pt idx="3410">
                  <c:v>4.4770420000000124</c:v>
                </c:pt>
                <c:pt idx="3411">
                  <c:v>4.4785659999999998</c:v>
                </c:pt>
                <c:pt idx="3412">
                  <c:v>4.4800900000000023</c:v>
                </c:pt>
                <c:pt idx="3413">
                  <c:v>4.4813600000000919</c:v>
                </c:pt>
                <c:pt idx="3414">
                  <c:v>4.4828839999999985</c:v>
                </c:pt>
                <c:pt idx="3415">
                  <c:v>4.4841539999999975</c:v>
                </c:pt>
                <c:pt idx="3416">
                  <c:v>4.4851699999999992</c:v>
                </c:pt>
                <c:pt idx="3417">
                  <c:v>4.4866940000000124</c:v>
                </c:pt>
                <c:pt idx="3418">
                  <c:v>4.4879639999999998</c:v>
                </c:pt>
                <c:pt idx="3419">
                  <c:v>4.4892340000000024</c:v>
                </c:pt>
                <c:pt idx="3420">
                  <c:v>4.4905039999999996</c:v>
                </c:pt>
                <c:pt idx="3421">
                  <c:v>4.4917740000000004</c:v>
                </c:pt>
                <c:pt idx="3422">
                  <c:v>4.4930439999999994</c:v>
                </c:pt>
                <c:pt idx="3423">
                  <c:v>4.4943139999999975</c:v>
                </c:pt>
                <c:pt idx="3424">
                  <c:v>4.495838</c:v>
                </c:pt>
                <c:pt idx="3425">
                  <c:v>4.4971079999999946</c:v>
                </c:pt>
                <c:pt idx="3426">
                  <c:v>4.4983779999999998</c:v>
                </c:pt>
                <c:pt idx="3427">
                  <c:v>4.5001559999999845</c:v>
                </c:pt>
                <c:pt idx="3428">
                  <c:v>4.5014259999999995</c:v>
                </c:pt>
                <c:pt idx="3429">
                  <c:v>4.5026960000000003</c:v>
                </c:pt>
                <c:pt idx="3430">
                  <c:v>4.5042199999999966</c:v>
                </c:pt>
                <c:pt idx="3431">
                  <c:v>4.505236</c:v>
                </c:pt>
                <c:pt idx="3432">
                  <c:v>4.5065059999999955</c:v>
                </c:pt>
                <c:pt idx="3433">
                  <c:v>4.5077759999999945</c:v>
                </c:pt>
                <c:pt idx="3434">
                  <c:v>4.5090460000000014</c:v>
                </c:pt>
                <c:pt idx="3435">
                  <c:v>4.5103159999999765</c:v>
                </c:pt>
                <c:pt idx="3436">
                  <c:v>4.5118400000000003</c:v>
                </c:pt>
                <c:pt idx="3437">
                  <c:v>4.5131099999999975</c:v>
                </c:pt>
                <c:pt idx="3438">
                  <c:v>4.5143799999999965</c:v>
                </c:pt>
                <c:pt idx="3439">
                  <c:v>4.5159039999999955</c:v>
                </c:pt>
                <c:pt idx="3440">
                  <c:v>4.5171739999999945</c:v>
                </c:pt>
                <c:pt idx="3441">
                  <c:v>4.5184439999999997</c:v>
                </c:pt>
                <c:pt idx="3442">
                  <c:v>4.5202220000000004</c:v>
                </c:pt>
                <c:pt idx="3443">
                  <c:v>4.5214920000000003</c:v>
                </c:pt>
                <c:pt idx="3444">
                  <c:v>4.5227620000000002</c:v>
                </c:pt>
                <c:pt idx="3445">
                  <c:v>4.5240319999999645</c:v>
                </c:pt>
                <c:pt idx="3446">
                  <c:v>4.525048</c:v>
                </c:pt>
                <c:pt idx="3447">
                  <c:v>4.5265719999999945</c:v>
                </c:pt>
                <c:pt idx="3448">
                  <c:v>4.5278419999999855</c:v>
                </c:pt>
                <c:pt idx="3449">
                  <c:v>4.5291119999999845</c:v>
                </c:pt>
                <c:pt idx="3450">
                  <c:v>4.5303819999999995</c:v>
                </c:pt>
                <c:pt idx="3451">
                  <c:v>4.5316520000000802</c:v>
                </c:pt>
                <c:pt idx="3452">
                  <c:v>4.5329220000000001</c:v>
                </c:pt>
                <c:pt idx="3453">
                  <c:v>4.534446</c:v>
                </c:pt>
                <c:pt idx="3454">
                  <c:v>4.5357159999999945</c:v>
                </c:pt>
                <c:pt idx="3455">
                  <c:v>4.5372400000000024</c:v>
                </c:pt>
                <c:pt idx="3456">
                  <c:v>4.5385100000000005</c:v>
                </c:pt>
                <c:pt idx="3457">
                  <c:v>4.5400339999999995</c:v>
                </c:pt>
                <c:pt idx="3458">
                  <c:v>4.5413040000000002</c:v>
                </c:pt>
                <c:pt idx="3459">
                  <c:v>4.5425739999999966</c:v>
                </c:pt>
                <c:pt idx="3460">
                  <c:v>4.544098</c:v>
                </c:pt>
                <c:pt idx="3461">
                  <c:v>4.5451139999999945</c:v>
                </c:pt>
                <c:pt idx="3462">
                  <c:v>4.5463839999999998</c:v>
                </c:pt>
                <c:pt idx="3463">
                  <c:v>4.5479079999999845</c:v>
                </c:pt>
                <c:pt idx="3464">
                  <c:v>4.5491780000000004</c:v>
                </c:pt>
                <c:pt idx="3465">
                  <c:v>4.5501939999999985</c:v>
                </c:pt>
                <c:pt idx="3466">
                  <c:v>4.5517180000000002</c:v>
                </c:pt>
                <c:pt idx="3467">
                  <c:v>4.5529879999999645</c:v>
                </c:pt>
                <c:pt idx="3468">
                  <c:v>4.5542579999999955</c:v>
                </c:pt>
                <c:pt idx="3469">
                  <c:v>4.5557819999999865</c:v>
                </c:pt>
                <c:pt idx="3470">
                  <c:v>4.5570520000000005</c:v>
                </c:pt>
                <c:pt idx="3471">
                  <c:v>4.5583220000000004</c:v>
                </c:pt>
                <c:pt idx="3472">
                  <c:v>4.5600999999999985</c:v>
                </c:pt>
                <c:pt idx="3473">
                  <c:v>4.5613699999999993</c:v>
                </c:pt>
                <c:pt idx="3474">
                  <c:v>4.56264</c:v>
                </c:pt>
                <c:pt idx="3475">
                  <c:v>4.5641639999999946</c:v>
                </c:pt>
                <c:pt idx="3476">
                  <c:v>4.5651799999999945</c:v>
                </c:pt>
                <c:pt idx="3477">
                  <c:v>4.5664499999999997</c:v>
                </c:pt>
                <c:pt idx="3478">
                  <c:v>4.5677199999999845</c:v>
                </c:pt>
                <c:pt idx="3479">
                  <c:v>4.5689899999999755</c:v>
                </c:pt>
                <c:pt idx="3480">
                  <c:v>4.5702600000000784</c:v>
                </c:pt>
                <c:pt idx="3481">
                  <c:v>4.5715300000000001</c:v>
                </c:pt>
                <c:pt idx="3482">
                  <c:v>4.5728</c:v>
                </c:pt>
                <c:pt idx="3483">
                  <c:v>4.5743239999999998</c:v>
                </c:pt>
                <c:pt idx="3484">
                  <c:v>4.5755939999999997</c:v>
                </c:pt>
                <c:pt idx="3485">
                  <c:v>4.5771179999999845</c:v>
                </c:pt>
                <c:pt idx="3486">
                  <c:v>4.5783879999999995</c:v>
                </c:pt>
                <c:pt idx="3487">
                  <c:v>4.5796579999999993</c:v>
                </c:pt>
                <c:pt idx="3488">
                  <c:v>4.5811820000000001</c:v>
                </c:pt>
                <c:pt idx="3489">
                  <c:v>4.582452</c:v>
                </c:pt>
                <c:pt idx="3490">
                  <c:v>4.5837219999999999</c:v>
                </c:pt>
                <c:pt idx="3491">
                  <c:v>4.5849919999999855</c:v>
                </c:pt>
                <c:pt idx="3492">
                  <c:v>4.5862620000000964</c:v>
                </c:pt>
                <c:pt idx="3493">
                  <c:v>4.5875319999999755</c:v>
                </c:pt>
                <c:pt idx="3494">
                  <c:v>4.5890560000000002</c:v>
                </c:pt>
                <c:pt idx="3495">
                  <c:v>4.5900720000000002</c:v>
                </c:pt>
                <c:pt idx="3496">
                  <c:v>4.5913420000000134</c:v>
                </c:pt>
                <c:pt idx="3497">
                  <c:v>4.5928659999999955</c:v>
                </c:pt>
                <c:pt idx="3498">
                  <c:v>4.5941359999999065</c:v>
                </c:pt>
                <c:pt idx="3499">
                  <c:v>4.5954059999999846</c:v>
                </c:pt>
                <c:pt idx="3500">
                  <c:v>4.5969299999999995</c:v>
                </c:pt>
                <c:pt idx="3501">
                  <c:v>4.5981999999999985</c:v>
                </c:pt>
                <c:pt idx="3502">
                  <c:v>4.5994699999999993</c:v>
                </c:pt>
                <c:pt idx="3503">
                  <c:v>4.6009939999999965</c:v>
                </c:pt>
                <c:pt idx="3504">
                  <c:v>4.6022639999999999</c:v>
                </c:pt>
                <c:pt idx="3505">
                  <c:v>4.6037879999999856</c:v>
                </c:pt>
                <c:pt idx="3506">
                  <c:v>4.6050579999999846</c:v>
                </c:pt>
                <c:pt idx="3507">
                  <c:v>4.6060739999999996</c:v>
                </c:pt>
                <c:pt idx="3508">
                  <c:v>4.6075979999999745</c:v>
                </c:pt>
                <c:pt idx="3509">
                  <c:v>4.6088680000000002</c:v>
                </c:pt>
                <c:pt idx="3510">
                  <c:v>4.6101379999999645</c:v>
                </c:pt>
                <c:pt idx="3511">
                  <c:v>4.611408</c:v>
                </c:pt>
                <c:pt idx="3512">
                  <c:v>4.6126779999999945</c:v>
                </c:pt>
                <c:pt idx="3513">
                  <c:v>4.6142019999999855</c:v>
                </c:pt>
                <c:pt idx="3514">
                  <c:v>4.6154720000000005</c:v>
                </c:pt>
                <c:pt idx="3515">
                  <c:v>4.6167420000000003</c:v>
                </c:pt>
                <c:pt idx="3516">
                  <c:v>4.6180119999999745</c:v>
                </c:pt>
                <c:pt idx="3517">
                  <c:v>4.6192820000000001</c:v>
                </c:pt>
                <c:pt idx="3518">
                  <c:v>4.6210599999999955</c:v>
                </c:pt>
                <c:pt idx="3519">
                  <c:v>4.6223299999999945</c:v>
                </c:pt>
                <c:pt idx="3520">
                  <c:v>4.6235999999999855</c:v>
                </c:pt>
                <c:pt idx="3521">
                  <c:v>4.6251239999999845</c:v>
                </c:pt>
                <c:pt idx="3522">
                  <c:v>4.6261399999999755</c:v>
                </c:pt>
                <c:pt idx="3523">
                  <c:v>4.6274099999999745</c:v>
                </c:pt>
                <c:pt idx="3524">
                  <c:v>4.6286799999999975</c:v>
                </c:pt>
                <c:pt idx="3525">
                  <c:v>4.6299499999999965</c:v>
                </c:pt>
                <c:pt idx="3526">
                  <c:v>4.6312199999999999</c:v>
                </c:pt>
                <c:pt idx="3527">
                  <c:v>4.6327439999999998</c:v>
                </c:pt>
                <c:pt idx="3528">
                  <c:v>4.6340139999999845</c:v>
                </c:pt>
                <c:pt idx="3529">
                  <c:v>4.6352839999999995</c:v>
                </c:pt>
                <c:pt idx="3530">
                  <c:v>4.6368079999999985</c:v>
                </c:pt>
                <c:pt idx="3531">
                  <c:v>4.6380780000000001</c:v>
                </c:pt>
                <c:pt idx="3532">
                  <c:v>4.6393480000000134</c:v>
                </c:pt>
                <c:pt idx="3533">
                  <c:v>4.6411259999999945</c:v>
                </c:pt>
                <c:pt idx="3534">
                  <c:v>4.6423959999999855</c:v>
                </c:pt>
                <c:pt idx="3535">
                  <c:v>4.6436660000000014</c:v>
                </c:pt>
                <c:pt idx="3536">
                  <c:v>4.6449359999998876</c:v>
                </c:pt>
                <c:pt idx="3537">
                  <c:v>4.6459519999999745</c:v>
                </c:pt>
                <c:pt idx="3538">
                  <c:v>4.6474759999999655</c:v>
                </c:pt>
                <c:pt idx="3539">
                  <c:v>4.648746</c:v>
                </c:pt>
                <c:pt idx="3540">
                  <c:v>4.6500159999999191</c:v>
                </c:pt>
                <c:pt idx="3541">
                  <c:v>4.6515399999999945</c:v>
                </c:pt>
                <c:pt idx="3542">
                  <c:v>4.6528099999999855</c:v>
                </c:pt>
                <c:pt idx="3543">
                  <c:v>4.6540799999999845</c:v>
                </c:pt>
                <c:pt idx="3544">
                  <c:v>4.6553499999999985</c:v>
                </c:pt>
                <c:pt idx="3545">
                  <c:v>4.6566199999999975</c:v>
                </c:pt>
                <c:pt idx="3546">
                  <c:v>4.6581439999999965</c:v>
                </c:pt>
                <c:pt idx="3547">
                  <c:v>4.6594139999999955</c:v>
                </c:pt>
                <c:pt idx="3548">
                  <c:v>4.6611919999999945</c:v>
                </c:pt>
                <c:pt idx="3549">
                  <c:v>4.6624619999999855</c:v>
                </c:pt>
                <c:pt idx="3550">
                  <c:v>4.6637319999999765</c:v>
                </c:pt>
                <c:pt idx="3551">
                  <c:v>4.6650019999999746</c:v>
                </c:pt>
                <c:pt idx="3552">
                  <c:v>4.6662720000000002</c:v>
                </c:pt>
                <c:pt idx="3553">
                  <c:v>4.6675419999999646</c:v>
                </c:pt>
                <c:pt idx="3554">
                  <c:v>4.6688119999999245</c:v>
                </c:pt>
                <c:pt idx="3555">
                  <c:v>4.6700819999999945</c:v>
                </c:pt>
                <c:pt idx="3556">
                  <c:v>4.6713519999999997</c:v>
                </c:pt>
                <c:pt idx="3557">
                  <c:v>4.6726220000000014</c:v>
                </c:pt>
                <c:pt idx="3558">
                  <c:v>4.6741459999999755</c:v>
                </c:pt>
                <c:pt idx="3559">
                  <c:v>4.6751620000000003</c:v>
                </c:pt>
                <c:pt idx="3560">
                  <c:v>4.6766860000000001</c:v>
                </c:pt>
                <c:pt idx="3561">
                  <c:v>4.6779559999999645</c:v>
                </c:pt>
                <c:pt idx="3562">
                  <c:v>4.6792259999999999</c:v>
                </c:pt>
                <c:pt idx="3563">
                  <c:v>4.6810039999999997</c:v>
                </c:pt>
                <c:pt idx="3564">
                  <c:v>4.6822739999999996</c:v>
                </c:pt>
                <c:pt idx="3565">
                  <c:v>4.6835439999999995</c:v>
                </c:pt>
                <c:pt idx="3566">
                  <c:v>4.6848139999999745</c:v>
                </c:pt>
                <c:pt idx="3567">
                  <c:v>4.6858299999999975</c:v>
                </c:pt>
                <c:pt idx="3568">
                  <c:v>4.6873539999999965</c:v>
                </c:pt>
                <c:pt idx="3569">
                  <c:v>4.6886239999999999</c:v>
                </c:pt>
                <c:pt idx="3570">
                  <c:v>4.6898939999999998</c:v>
                </c:pt>
                <c:pt idx="3571">
                  <c:v>4.6911639999999997</c:v>
                </c:pt>
                <c:pt idx="3572">
                  <c:v>4.6924339999999845</c:v>
                </c:pt>
                <c:pt idx="3573">
                  <c:v>4.6937039999999985</c:v>
                </c:pt>
                <c:pt idx="3574">
                  <c:v>4.6949739999999665</c:v>
                </c:pt>
                <c:pt idx="3575">
                  <c:v>4.6962440000000001</c:v>
                </c:pt>
                <c:pt idx="3576">
                  <c:v>4.6977679999999955</c:v>
                </c:pt>
                <c:pt idx="3577">
                  <c:v>4.6990379999999945</c:v>
                </c:pt>
                <c:pt idx="3578">
                  <c:v>4.7005619999999997</c:v>
                </c:pt>
                <c:pt idx="3579">
                  <c:v>4.7018319999999996</c:v>
                </c:pt>
                <c:pt idx="3580">
                  <c:v>4.7031019999999986</c:v>
                </c:pt>
                <c:pt idx="3581">
                  <c:v>4.7046260000000002</c:v>
                </c:pt>
                <c:pt idx="3582">
                  <c:v>4.7056420000000134</c:v>
                </c:pt>
                <c:pt idx="3583">
                  <c:v>4.706912</c:v>
                </c:pt>
                <c:pt idx="3584">
                  <c:v>4.7084359999999945</c:v>
                </c:pt>
                <c:pt idx="3585">
                  <c:v>4.7097059999999997</c:v>
                </c:pt>
                <c:pt idx="3586">
                  <c:v>4.7107220000000014</c:v>
                </c:pt>
                <c:pt idx="3587">
                  <c:v>4.7122459999999995</c:v>
                </c:pt>
                <c:pt idx="3588">
                  <c:v>4.7135159999999745</c:v>
                </c:pt>
                <c:pt idx="3589">
                  <c:v>4.7147859999999655</c:v>
                </c:pt>
                <c:pt idx="3590">
                  <c:v>4.716056</c:v>
                </c:pt>
                <c:pt idx="3591">
                  <c:v>4.7173259999999955</c:v>
                </c:pt>
                <c:pt idx="3592">
                  <c:v>4.7185959999999945</c:v>
                </c:pt>
                <c:pt idx="3593">
                  <c:v>4.7203739999999996</c:v>
                </c:pt>
                <c:pt idx="3594">
                  <c:v>4.7216440000000004</c:v>
                </c:pt>
                <c:pt idx="3595">
                  <c:v>4.7231680000000003</c:v>
                </c:pt>
                <c:pt idx="3596">
                  <c:v>4.7244379999999655</c:v>
                </c:pt>
                <c:pt idx="3597">
                  <c:v>4.7254539999999965</c:v>
                </c:pt>
                <c:pt idx="3598">
                  <c:v>4.7267239999999999</c:v>
                </c:pt>
                <c:pt idx="3599">
                  <c:v>4.7282479999999998</c:v>
                </c:pt>
                <c:pt idx="3600">
                  <c:v>4.7295179999999855</c:v>
                </c:pt>
                <c:pt idx="3601">
                  <c:v>4.7307879999999995</c:v>
                </c:pt>
                <c:pt idx="3602">
                  <c:v>4.7320579999999985</c:v>
                </c:pt>
                <c:pt idx="3603">
                  <c:v>4.7333279999999993</c:v>
                </c:pt>
                <c:pt idx="3604">
                  <c:v>4.7348520000000001</c:v>
                </c:pt>
                <c:pt idx="3605">
                  <c:v>4.7361219999999999</c:v>
                </c:pt>
                <c:pt idx="3606">
                  <c:v>4.7376459999999998</c:v>
                </c:pt>
                <c:pt idx="3607">
                  <c:v>4.7389160000000006</c:v>
                </c:pt>
                <c:pt idx="3608">
                  <c:v>4.7404399999999995</c:v>
                </c:pt>
                <c:pt idx="3609">
                  <c:v>4.7419639999999994</c:v>
                </c:pt>
                <c:pt idx="3610">
                  <c:v>4.7432339999999993</c:v>
                </c:pt>
                <c:pt idx="3611">
                  <c:v>4.7445039999999965</c:v>
                </c:pt>
                <c:pt idx="3612">
                  <c:v>4.7457739999999999</c:v>
                </c:pt>
                <c:pt idx="3613">
                  <c:v>4.7470439999999998</c:v>
                </c:pt>
                <c:pt idx="3614">
                  <c:v>4.7483139999999997</c:v>
                </c:pt>
                <c:pt idx="3615">
                  <c:v>4.7495839999999996</c:v>
                </c:pt>
                <c:pt idx="3616">
                  <c:v>4.7508539999999995</c:v>
                </c:pt>
                <c:pt idx="3617">
                  <c:v>4.7523779999999975</c:v>
                </c:pt>
                <c:pt idx="3618">
                  <c:v>4.7536480000000134</c:v>
                </c:pt>
                <c:pt idx="3619">
                  <c:v>4.7549179999999645</c:v>
                </c:pt>
                <c:pt idx="3620">
                  <c:v>4.7564419999999998</c:v>
                </c:pt>
                <c:pt idx="3621">
                  <c:v>4.7577119999999855</c:v>
                </c:pt>
                <c:pt idx="3622">
                  <c:v>4.7589819999999845</c:v>
                </c:pt>
                <c:pt idx="3623">
                  <c:v>4.7607600000000003</c:v>
                </c:pt>
                <c:pt idx="3624">
                  <c:v>4.7620299999999975</c:v>
                </c:pt>
                <c:pt idx="3625">
                  <c:v>4.7635539999999965</c:v>
                </c:pt>
                <c:pt idx="3626">
                  <c:v>4.7648239999999955</c:v>
                </c:pt>
                <c:pt idx="3627">
                  <c:v>4.7658399999999945</c:v>
                </c:pt>
                <c:pt idx="3628">
                  <c:v>4.7671099999999855</c:v>
                </c:pt>
                <c:pt idx="3629">
                  <c:v>4.7683800000000005</c:v>
                </c:pt>
                <c:pt idx="3630">
                  <c:v>4.7699039999999995</c:v>
                </c:pt>
                <c:pt idx="3631">
                  <c:v>4.7711740000000002</c:v>
                </c:pt>
                <c:pt idx="3632">
                  <c:v>4.7724440000000001</c:v>
                </c:pt>
                <c:pt idx="3633">
                  <c:v>4.773714</c:v>
                </c:pt>
                <c:pt idx="3634">
                  <c:v>4.7752379999999999</c:v>
                </c:pt>
                <c:pt idx="3635">
                  <c:v>4.7765079999999998</c:v>
                </c:pt>
                <c:pt idx="3636">
                  <c:v>4.7777779999999996</c:v>
                </c:pt>
                <c:pt idx="3637">
                  <c:v>4.779048000000091</c:v>
                </c:pt>
                <c:pt idx="3638">
                  <c:v>4.7808260000000002</c:v>
                </c:pt>
                <c:pt idx="3639">
                  <c:v>4.7820960000000001</c:v>
                </c:pt>
                <c:pt idx="3640">
                  <c:v>4.7833660000000124</c:v>
                </c:pt>
                <c:pt idx="3641">
                  <c:v>4.7848899999999945</c:v>
                </c:pt>
                <c:pt idx="3642">
                  <c:v>4.7859059999999856</c:v>
                </c:pt>
                <c:pt idx="3643">
                  <c:v>4.7871759999999846</c:v>
                </c:pt>
                <c:pt idx="3644">
                  <c:v>4.7887000000000004</c:v>
                </c:pt>
                <c:pt idx="3645">
                  <c:v>4.7899699999999994</c:v>
                </c:pt>
                <c:pt idx="3646">
                  <c:v>4.7912399999999993</c:v>
                </c:pt>
                <c:pt idx="3647">
                  <c:v>4.7925099999999965</c:v>
                </c:pt>
                <c:pt idx="3648">
                  <c:v>4.7937799999999999</c:v>
                </c:pt>
                <c:pt idx="3649">
                  <c:v>4.7953040000000007</c:v>
                </c:pt>
                <c:pt idx="3650">
                  <c:v>4.7965739999999997</c:v>
                </c:pt>
                <c:pt idx="3651">
                  <c:v>4.7978439999999996</c:v>
                </c:pt>
                <c:pt idx="3652">
                  <c:v>4.7993680000000847</c:v>
                </c:pt>
                <c:pt idx="3653">
                  <c:v>4.8008920000000002</c:v>
                </c:pt>
                <c:pt idx="3654">
                  <c:v>4.802162</c:v>
                </c:pt>
                <c:pt idx="3655">
                  <c:v>4.8036859999999955</c:v>
                </c:pt>
                <c:pt idx="3656">
                  <c:v>4.8049559999999083</c:v>
                </c:pt>
                <c:pt idx="3657">
                  <c:v>4.8059719999999855</c:v>
                </c:pt>
                <c:pt idx="3658">
                  <c:v>4.8074959999999765</c:v>
                </c:pt>
                <c:pt idx="3659">
                  <c:v>4.8087659999999985</c:v>
                </c:pt>
                <c:pt idx="3660">
                  <c:v>4.8100359999999656</c:v>
                </c:pt>
                <c:pt idx="3661">
                  <c:v>4.8113060000000001</c:v>
                </c:pt>
                <c:pt idx="3662">
                  <c:v>4.8125759999999245</c:v>
                </c:pt>
                <c:pt idx="3663">
                  <c:v>4.8140999999999945</c:v>
                </c:pt>
                <c:pt idx="3664">
                  <c:v>4.8151159999999038</c:v>
                </c:pt>
                <c:pt idx="3665">
                  <c:v>4.8166399999999996</c:v>
                </c:pt>
                <c:pt idx="3666">
                  <c:v>4.8179099999999755</c:v>
                </c:pt>
                <c:pt idx="3667">
                  <c:v>4.8191799999999985</c:v>
                </c:pt>
                <c:pt idx="3668">
                  <c:v>4.8209579999999645</c:v>
                </c:pt>
                <c:pt idx="3669">
                  <c:v>4.822228</c:v>
                </c:pt>
                <c:pt idx="3670">
                  <c:v>4.8234979999999945</c:v>
                </c:pt>
                <c:pt idx="3671">
                  <c:v>4.8250219999999855</c:v>
                </c:pt>
                <c:pt idx="3672">
                  <c:v>4.8260379999999845</c:v>
                </c:pt>
                <c:pt idx="3673">
                  <c:v>4.8273079999999755</c:v>
                </c:pt>
                <c:pt idx="3674">
                  <c:v>4.8285779999999745</c:v>
                </c:pt>
                <c:pt idx="3675">
                  <c:v>4.8298480000000001</c:v>
                </c:pt>
                <c:pt idx="3676">
                  <c:v>4.831118</c:v>
                </c:pt>
                <c:pt idx="3677">
                  <c:v>4.8323879999999955</c:v>
                </c:pt>
                <c:pt idx="3678">
                  <c:v>4.8336579999999998</c:v>
                </c:pt>
                <c:pt idx="3679">
                  <c:v>4.8351819999999845</c:v>
                </c:pt>
                <c:pt idx="3680">
                  <c:v>4.8364519999999995</c:v>
                </c:pt>
                <c:pt idx="3681">
                  <c:v>4.8377219999999985</c:v>
                </c:pt>
                <c:pt idx="3682">
                  <c:v>4.8392460000000534</c:v>
                </c:pt>
                <c:pt idx="3683">
                  <c:v>4.84077</c:v>
                </c:pt>
                <c:pt idx="3684">
                  <c:v>4.8420399999999955</c:v>
                </c:pt>
                <c:pt idx="3685">
                  <c:v>4.8433099999999998</c:v>
                </c:pt>
                <c:pt idx="3686">
                  <c:v>4.8445799999999855</c:v>
                </c:pt>
                <c:pt idx="3687">
                  <c:v>4.8455959999999845</c:v>
                </c:pt>
                <c:pt idx="3688">
                  <c:v>4.8471199999999746</c:v>
                </c:pt>
                <c:pt idx="3689">
                  <c:v>4.8483899999999975</c:v>
                </c:pt>
                <c:pt idx="3690">
                  <c:v>4.8496599999999992</c:v>
                </c:pt>
                <c:pt idx="3691">
                  <c:v>4.8509299999999955</c:v>
                </c:pt>
                <c:pt idx="3692">
                  <c:v>4.8521999999999945</c:v>
                </c:pt>
                <c:pt idx="3693">
                  <c:v>4.8537239999999997</c:v>
                </c:pt>
                <c:pt idx="3694">
                  <c:v>4.8549939999999845</c:v>
                </c:pt>
                <c:pt idx="3695">
                  <c:v>4.8562640000000004</c:v>
                </c:pt>
                <c:pt idx="3696">
                  <c:v>4.8575339999999745</c:v>
                </c:pt>
                <c:pt idx="3697">
                  <c:v>4.8588039999999975</c:v>
                </c:pt>
                <c:pt idx="3698">
                  <c:v>4.8605819999999245</c:v>
                </c:pt>
                <c:pt idx="3699">
                  <c:v>4.8618519999999945</c:v>
                </c:pt>
                <c:pt idx="3700">
                  <c:v>4.8631219999999855</c:v>
                </c:pt>
                <c:pt idx="3701">
                  <c:v>4.8646459999999845</c:v>
                </c:pt>
                <c:pt idx="3702">
                  <c:v>4.8654079999999755</c:v>
                </c:pt>
                <c:pt idx="3703">
                  <c:v>4.8669319999999745</c:v>
                </c:pt>
                <c:pt idx="3704">
                  <c:v>4.8682020000000001</c:v>
                </c:pt>
                <c:pt idx="3705">
                  <c:v>4.869472</c:v>
                </c:pt>
                <c:pt idx="3706">
                  <c:v>4.8707419999999999</c:v>
                </c:pt>
                <c:pt idx="3707">
                  <c:v>4.8722659999999998</c:v>
                </c:pt>
                <c:pt idx="3708">
                  <c:v>4.8750599999999995</c:v>
                </c:pt>
                <c:pt idx="3709">
                  <c:v>4.8763300000000003</c:v>
                </c:pt>
                <c:pt idx="3710">
                  <c:v>4.8778539999999975</c:v>
                </c:pt>
                <c:pt idx="3711">
                  <c:v>4.879124</c:v>
                </c:pt>
                <c:pt idx="3712">
                  <c:v>4.8809019999999945</c:v>
                </c:pt>
                <c:pt idx="3713">
                  <c:v>4.8821719999999855</c:v>
                </c:pt>
                <c:pt idx="3714">
                  <c:v>4.8836959999999996</c:v>
                </c:pt>
                <c:pt idx="3715">
                  <c:v>4.8849659999999755</c:v>
                </c:pt>
                <c:pt idx="3716">
                  <c:v>4.8859819999999745</c:v>
                </c:pt>
                <c:pt idx="3717">
                  <c:v>4.8875059999999655</c:v>
                </c:pt>
                <c:pt idx="3718">
                  <c:v>4.888776</c:v>
                </c:pt>
                <c:pt idx="3719">
                  <c:v>4.8900459999999955</c:v>
                </c:pt>
                <c:pt idx="3720">
                  <c:v>4.8913159999999865</c:v>
                </c:pt>
                <c:pt idx="3721">
                  <c:v>4.8925859999998984</c:v>
                </c:pt>
                <c:pt idx="3722">
                  <c:v>4.8941099999999755</c:v>
                </c:pt>
                <c:pt idx="3723">
                  <c:v>4.8953799999999985</c:v>
                </c:pt>
                <c:pt idx="3724">
                  <c:v>4.8966500000000002</c:v>
                </c:pt>
                <c:pt idx="3725">
                  <c:v>4.8981739999999965</c:v>
                </c:pt>
                <c:pt idx="3726">
                  <c:v>4.8994439999999999</c:v>
                </c:pt>
                <c:pt idx="3727">
                  <c:v>4.9012220000001072</c:v>
                </c:pt>
                <c:pt idx="3728">
                  <c:v>4.9024919999999996</c:v>
                </c:pt>
                <c:pt idx="3729">
                  <c:v>4.9037620000000901</c:v>
                </c:pt>
                <c:pt idx="3730">
                  <c:v>4.9050320000000003</c:v>
                </c:pt>
                <c:pt idx="3731">
                  <c:v>4.9063020000000748</c:v>
                </c:pt>
                <c:pt idx="3732">
                  <c:v>4.907572</c:v>
                </c:pt>
                <c:pt idx="3733">
                  <c:v>4.9088419999999999</c:v>
                </c:pt>
                <c:pt idx="3734">
                  <c:v>4.9103659999999998</c:v>
                </c:pt>
                <c:pt idx="3735">
                  <c:v>4.9116360000000014</c:v>
                </c:pt>
                <c:pt idx="3736">
                  <c:v>4.9129059999999845</c:v>
                </c:pt>
                <c:pt idx="3737">
                  <c:v>4.9141759999999755</c:v>
                </c:pt>
                <c:pt idx="3738">
                  <c:v>4.9157000000000002</c:v>
                </c:pt>
                <c:pt idx="3739">
                  <c:v>4.9169700000000001</c:v>
                </c:pt>
                <c:pt idx="3740">
                  <c:v>4.9182399999999999</c:v>
                </c:pt>
                <c:pt idx="3741">
                  <c:v>4.9200179999999945</c:v>
                </c:pt>
                <c:pt idx="3742">
                  <c:v>4.9212879999999997</c:v>
                </c:pt>
                <c:pt idx="3743">
                  <c:v>4.9225579999999765</c:v>
                </c:pt>
                <c:pt idx="3744">
                  <c:v>4.9240819999999745</c:v>
                </c:pt>
                <c:pt idx="3745">
                  <c:v>4.9250979999999975</c:v>
                </c:pt>
                <c:pt idx="3746">
                  <c:v>4.9263680000000134</c:v>
                </c:pt>
                <c:pt idx="3747">
                  <c:v>4.9278919999999955</c:v>
                </c:pt>
                <c:pt idx="3748">
                  <c:v>4.9291619999999998</c:v>
                </c:pt>
                <c:pt idx="3749">
                  <c:v>4.9304319999999997</c:v>
                </c:pt>
                <c:pt idx="3750">
                  <c:v>4.9319560000000013</c:v>
                </c:pt>
                <c:pt idx="3751">
                  <c:v>4.9332260000000847</c:v>
                </c:pt>
                <c:pt idx="3752">
                  <c:v>4.9344960000000002</c:v>
                </c:pt>
                <c:pt idx="3753">
                  <c:v>4.9360200000000134</c:v>
                </c:pt>
                <c:pt idx="3754">
                  <c:v>4.9372900000000124</c:v>
                </c:pt>
                <c:pt idx="3755">
                  <c:v>4.9385599999999998</c:v>
                </c:pt>
                <c:pt idx="3756">
                  <c:v>4.9403379999999997</c:v>
                </c:pt>
                <c:pt idx="3757">
                  <c:v>4.941608000000091</c:v>
                </c:pt>
                <c:pt idx="3758">
                  <c:v>4.9428779999999986</c:v>
                </c:pt>
                <c:pt idx="3759">
                  <c:v>4.9444020000000002</c:v>
                </c:pt>
                <c:pt idx="3760">
                  <c:v>4.9454180000000001</c:v>
                </c:pt>
                <c:pt idx="3761">
                  <c:v>4.9466880000000124</c:v>
                </c:pt>
                <c:pt idx="3762">
                  <c:v>4.9479579999999945</c:v>
                </c:pt>
                <c:pt idx="3763">
                  <c:v>4.9494819999999997</c:v>
                </c:pt>
                <c:pt idx="3764">
                  <c:v>4.9504979999999996</c:v>
                </c:pt>
                <c:pt idx="3765">
                  <c:v>4.9517680000000883</c:v>
                </c:pt>
                <c:pt idx="3766">
                  <c:v>4.9532919999999994</c:v>
                </c:pt>
                <c:pt idx="3767">
                  <c:v>4.9545620000000001</c:v>
                </c:pt>
                <c:pt idx="3768">
                  <c:v>4.955832</c:v>
                </c:pt>
                <c:pt idx="3769">
                  <c:v>4.9573559999999945</c:v>
                </c:pt>
                <c:pt idx="3770">
                  <c:v>4.9586259999999998</c:v>
                </c:pt>
                <c:pt idx="3771">
                  <c:v>4.9604039999999996</c:v>
                </c:pt>
                <c:pt idx="3772">
                  <c:v>4.9616740000000004</c:v>
                </c:pt>
                <c:pt idx="3773">
                  <c:v>4.9629439999999985</c:v>
                </c:pt>
                <c:pt idx="3774">
                  <c:v>4.9642139999999975</c:v>
                </c:pt>
                <c:pt idx="3775">
                  <c:v>4.9654839999999965</c:v>
                </c:pt>
                <c:pt idx="3776">
                  <c:v>4.9667539999999999</c:v>
                </c:pt>
                <c:pt idx="3777">
                  <c:v>4.9680240000000007</c:v>
                </c:pt>
                <c:pt idx="3778">
                  <c:v>4.9692940000000014</c:v>
                </c:pt>
                <c:pt idx="3779">
                  <c:v>4.9705640000000004</c:v>
                </c:pt>
                <c:pt idx="3780">
                  <c:v>4.9720880000000003</c:v>
                </c:pt>
                <c:pt idx="3781">
                  <c:v>4.9733580000000748</c:v>
                </c:pt>
                <c:pt idx="3782">
                  <c:v>4.9746280000000134</c:v>
                </c:pt>
                <c:pt idx="3783">
                  <c:v>4.9758979999999999</c:v>
                </c:pt>
                <c:pt idx="3784">
                  <c:v>4.9771679999999998</c:v>
                </c:pt>
                <c:pt idx="3785">
                  <c:v>4.9786920000000983</c:v>
                </c:pt>
                <c:pt idx="3786">
                  <c:v>4.9802159999999995</c:v>
                </c:pt>
                <c:pt idx="3787">
                  <c:v>4.9814859999999985</c:v>
                </c:pt>
                <c:pt idx="3788">
                  <c:v>4.9830099999999993</c:v>
                </c:pt>
                <c:pt idx="3789">
                  <c:v>4.9842799999999992</c:v>
                </c:pt>
                <c:pt idx="3790">
                  <c:v>4.9852959999999999</c:v>
                </c:pt>
                <c:pt idx="3791">
                  <c:v>4.9865659999999998</c:v>
                </c:pt>
                <c:pt idx="3792">
                  <c:v>4.9878359999999855</c:v>
                </c:pt>
                <c:pt idx="3793">
                  <c:v>4.9893600000000928</c:v>
                </c:pt>
                <c:pt idx="3794">
                  <c:v>4.9906300000000003</c:v>
                </c:pt>
                <c:pt idx="3795">
                  <c:v>4.9919000000000002</c:v>
                </c:pt>
                <c:pt idx="3796">
                  <c:v>4.9931700000000001</c:v>
                </c:pt>
                <c:pt idx="3797">
                  <c:v>4.99444</c:v>
                </c:pt>
                <c:pt idx="3798">
                  <c:v>4.9957099999999999</c:v>
                </c:pt>
                <c:pt idx="3799">
                  <c:v>4.9972339999999997</c:v>
                </c:pt>
                <c:pt idx="3800">
                  <c:v>4.9985039999999996</c:v>
                </c:pt>
                <c:pt idx="3801">
                  <c:v>5.0000279999999995</c:v>
                </c:pt>
                <c:pt idx="3802">
                  <c:v>5.0015520000000002</c:v>
                </c:pt>
                <c:pt idx="3803">
                  <c:v>5.0028220000000001</c:v>
                </c:pt>
                <c:pt idx="3804">
                  <c:v>5.004092</c:v>
                </c:pt>
                <c:pt idx="3805">
                  <c:v>5.0051079999999946</c:v>
                </c:pt>
                <c:pt idx="3806">
                  <c:v>5.0063779999999998</c:v>
                </c:pt>
                <c:pt idx="3807">
                  <c:v>5.0079019999999845</c:v>
                </c:pt>
                <c:pt idx="3808">
                  <c:v>5.0091719999999995</c:v>
                </c:pt>
                <c:pt idx="3809">
                  <c:v>5.0104419999999985</c:v>
                </c:pt>
                <c:pt idx="3810">
                  <c:v>5.0117120000000002</c:v>
                </c:pt>
                <c:pt idx="3811">
                  <c:v>5.0129819999999645</c:v>
                </c:pt>
                <c:pt idx="3812">
                  <c:v>5.0145059999999173</c:v>
                </c:pt>
                <c:pt idx="3813">
                  <c:v>5.0155219999999945</c:v>
                </c:pt>
                <c:pt idx="3814">
                  <c:v>5.0170459999999855</c:v>
                </c:pt>
                <c:pt idx="3815">
                  <c:v>5.0183159999999845</c:v>
                </c:pt>
                <c:pt idx="3816">
                  <c:v>5.0200939999999985</c:v>
                </c:pt>
                <c:pt idx="3817">
                  <c:v>5.0213640000000002</c:v>
                </c:pt>
                <c:pt idx="3818">
                  <c:v>5.0226339999999965</c:v>
                </c:pt>
                <c:pt idx="3819">
                  <c:v>5.0239039999999955</c:v>
                </c:pt>
                <c:pt idx="3820">
                  <c:v>5.0249199999999083</c:v>
                </c:pt>
                <c:pt idx="3821">
                  <c:v>5.0264440000000006</c:v>
                </c:pt>
                <c:pt idx="3822">
                  <c:v>5.0277139999999845</c:v>
                </c:pt>
                <c:pt idx="3823">
                  <c:v>5.0289839999999755</c:v>
                </c:pt>
                <c:pt idx="3824">
                  <c:v>5.0302539999999993</c:v>
                </c:pt>
                <c:pt idx="3825">
                  <c:v>5.0315239999999992</c:v>
                </c:pt>
                <c:pt idx="3826">
                  <c:v>5.032794</c:v>
                </c:pt>
                <c:pt idx="3827">
                  <c:v>5.0343179999999945</c:v>
                </c:pt>
                <c:pt idx="3828">
                  <c:v>5.0355879999999855</c:v>
                </c:pt>
                <c:pt idx="3829">
                  <c:v>5.0368579999999996</c:v>
                </c:pt>
                <c:pt idx="3830">
                  <c:v>5.0381279999999995</c:v>
                </c:pt>
                <c:pt idx="3831">
                  <c:v>5.0393979999999994</c:v>
                </c:pt>
                <c:pt idx="3832">
                  <c:v>5.0411760000000001</c:v>
                </c:pt>
                <c:pt idx="3833">
                  <c:v>5.042446</c:v>
                </c:pt>
                <c:pt idx="3834">
                  <c:v>5.0439699999999998</c:v>
                </c:pt>
                <c:pt idx="3835">
                  <c:v>5.0449859999999056</c:v>
                </c:pt>
                <c:pt idx="3836">
                  <c:v>5.0462560000000014</c:v>
                </c:pt>
                <c:pt idx="3837">
                  <c:v>5.0475259999999755</c:v>
                </c:pt>
                <c:pt idx="3838">
                  <c:v>5.0487960000000003</c:v>
                </c:pt>
                <c:pt idx="3839">
                  <c:v>5.0500660000000002</c:v>
                </c:pt>
                <c:pt idx="3840">
                  <c:v>5.05159</c:v>
                </c:pt>
                <c:pt idx="3841">
                  <c:v>5.0528599999999955</c:v>
                </c:pt>
                <c:pt idx="3842">
                  <c:v>5.0541299999999945</c:v>
                </c:pt>
                <c:pt idx="3843">
                  <c:v>5.0556539999999996</c:v>
                </c:pt>
                <c:pt idx="3844">
                  <c:v>5.0569239999999995</c:v>
                </c:pt>
                <c:pt idx="3845">
                  <c:v>5.0581939999999985</c:v>
                </c:pt>
                <c:pt idx="3846">
                  <c:v>5.0594640000000002</c:v>
                </c:pt>
                <c:pt idx="3847">
                  <c:v>5.0612420000000133</c:v>
                </c:pt>
                <c:pt idx="3848">
                  <c:v>5.0625119999999155</c:v>
                </c:pt>
                <c:pt idx="3849">
                  <c:v>5.0637819999999945</c:v>
                </c:pt>
                <c:pt idx="3850">
                  <c:v>5.0650519999999855</c:v>
                </c:pt>
                <c:pt idx="3851">
                  <c:v>5.0663219999999995</c:v>
                </c:pt>
                <c:pt idx="3852">
                  <c:v>5.0675919999999746</c:v>
                </c:pt>
                <c:pt idx="3853">
                  <c:v>5.0688619999999975</c:v>
                </c:pt>
                <c:pt idx="3854">
                  <c:v>5.0701320000000001</c:v>
                </c:pt>
                <c:pt idx="3855">
                  <c:v>5.0714020000000124</c:v>
                </c:pt>
                <c:pt idx="3856">
                  <c:v>5.0729259999999945</c:v>
                </c:pt>
                <c:pt idx="3857">
                  <c:v>5.0741959999999855</c:v>
                </c:pt>
                <c:pt idx="3858">
                  <c:v>5.0754659999999996</c:v>
                </c:pt>
                <c:pt idx="3859">
                  <c:v>5.0767359999999995</c:v>
                </c:pt>
                <c:pt idx="3860">
                  <c:v>5.0782600000000784</c:v>
                </c:pt>
                <c:pt idx="3861">
                  <c:v>5.0795299999999992</c:v>
                </c:pt>
                <c:pt idx="3862">
                  <c:v>5.0813079999999999</c:v>
                </c:pt>
                <c:pt idx="3863">
                  <c:v>5.0825779999999945</c:v>
                </c:pt>
                <c:pt idx="3864">
                  <c:v>5.0838479999999997</c:v>
                </c:pt>
                <c:pt idx="3865">
                  <c:v>5.0851179999999845</c:v>
                </c:pt>
                <c:pt idx="3866">
                  <c:v>5.0863880000000004</c:v>
                </c:pt>
                <c:pt idx="3867">
                  <c:v>5.0876580000000002</c:v>
                </c:pt>
                <c:pt idx="3868">
                  <c:v>5.0889280000000001</c:v>
                </c:pt>
                <c:pt idx="3869">
                  <c:v>5.090198</c:v>
                </c:pt>
                <c:pt idx="3870">
                  <c:v>5.0917219999999999</c:v>
                </c:pt>
                <c:pt idx="3871">
                  <c:v>5.0929919999999855</c:v>
                </c:pt>
                <c:pt idx="3872">
                  <c:v>5.0942619999999996</c:v>
                </c:pt>
                <c:pt idx="3873">
                  <c:v>5.0955319999999755</c:v>
                </c:pt>
                <c:pt idx="3874">
                  <c:v>5.0968020000000003</c:v>
                </c:pt>
                <c:pt idx="3875">
                  <c:v>5.0980720000000002</c:v>
                </c:pt>
                <c:pt idx="3876">
                  <c:v>5.1001039999999955</c:v>
                </c:pt>
                <c:pt idx="3877">
                  <c:v>5.1013739999999999</c:v>
                </c:pt>
                <c:pt idx="3878">
                  <c:v>5.1026440000000006</c:v>
                </c:pt>
                <c:pt idx="3879">
                  <c:v>5.1039139999999845</c:v>
                </c:pt>
                <c:pt idx="3880">
                  <c:v>5.1049299999999755</c:v>
                </c:pt>
                <c:pt idx="3881">
                  <c:v>5.1062000000000003</c:v>
                </c:pt>
                <c:pt idx="3882">
                  <c:v>5.1077239999999975</c:v>
                </c:pt>
                <c:pt idx="3883">
                  <c:v>5.1089939999999965</c:v>
                </c:pt>
                <c:pt idx="3884">
                  <c:v>5.1102639999999999</c:v>
                </c:pt>
                <c:pt idx="3885">
                  <c:v>5.1115339999999945</c:v>
                </c:pt>
                <c:pt idx="3886">
                  <c:v>5.1128039999999855</c:v>
                </c:pt>
                <c:pt idx="3887">
                  <c:v>5.1143279999999756</c:v>
                </c:pt>
                <c:pt idx="3888">
                  <c:v>5.1155979999999746</c:v>
                </c:pt>
                <c:pt idx="3889">
                  <c:v>5.1171219999999655</c:v>
                </c:pt>
                <c:pt idx="3890">
                  <c:v>5.1183920000000001</c:v>
                </c:pt>
                <c:pt idx="3891">
                  <c:v>5.1196619999999999</c:v>
                </c:pt>
                <c:pt idx="3892">
                  <c:v>5.1211859999999083</c:v>
                </c:pt>
                <c:pt idx="3893">
                  <c:v>5.1224559999999002</c:v>
                </c:pt>
                <c:pt idx="3894">
                  <c:v>5.1239799999999756</c:v>
                </c:pt>
                <c:pt idx="3895">
                  <c:v>5.1249959999998831</c:v>
                </c:pt>
                <c:pt idx="3896">
                  <c:v>5.1262660000000002</c:v>
                </c:pt>
                <c:pt idx="3897">
                  <c:v>5.1275359999998695</c:v>
                </c:pt>
                <c:pt idx="3898">
                  <c:v>5.12906</c:v>
                </c:pt>
                <c:pt idx="3899">
                  <c:v>5.1303299999999998</c:v>
                </c:pt>
                <c:pt idx="3900">
                  <c:v>5.1315999999999997</c:v>
                </c:pt>
                <c:pt idx="3901">
                  <c:v>5.1328700000000005</c:v>
                </c:pt>
                <c:pt idx="3902">
                  <c:v>5.1343939999999995</c:v>
                </c:pt>
                <c:pt idx="3903">
                  <c:v>5.1356640000000002</c:v>
                </c:pt>
                <c:pt idx="3904">
                  <c:v>5.1369339999999966</c:v>
                </c:pt>
                <c:pt idx="3905">
                  <c:v>5.138204</c:v>
                </c:pt>
                <c:pt idx="3906">
                  <c:v>5.1399819999999945</c:v>
                </c:pt>
                <c:pt idx="3907">
                  <c:v>5.1412519999999997</c:v>
                </c:pt>
                <c:pt idx="3908">
                  <c:v>5.1427760000000005</c:v>
                </c:pt>
                <c:pt idx="3909">
                  <c:v>5.1440459999999755</c:v>
                </c:pt>
                <c:pt idx="3910">
                  <c:v>5.1450619999999985</c:v>
                </c:pt>
                <c:pt idx="3911">
                  <c:v>5.1465859999999655</c:v>
                </c:pt>
                <c:pt idx="3912">
                  <c:v>5.1478559999999645</c:v>
                </c:pt>
                <c:pt idx="3913">
                  <c:v>5.1491259999999945</c:v>
                </c:pt>
                <c:pt idx="3914">
                  <c:v>5.1503959999999855</c:v>
                </c:pt>
                <c:pt idx="3915">
                  <c:v>5.1516659999999996</c:v>
                </c:pt>
                <c:pt idx="3916">
                  <c:v>5.1531899999999755</c:v>
                </c:pt>
                <c:pt idx="3917">
                  <c:v>5.1544599999999745</c:v>
                </c:pt>
                <c:pt idx="3918">
                  <c:v>5.1557299999999975</c:v>
                </c:pt>
                <c:pt idx="3919">
                  <c:v>5.1569999999999965</c:v>
                </c:pt>
                <c:pt idx="3920">
                  <c:v>5.1585239999999946</c:v>
                </c:pt>
                <c:pt idx="3921">
                  <c:v>5.1600479999999855</c:v>
                </c:pt>
                <c:pt idx="3922">
                  <c:v>5.1615719999999845</c:v>
                </c:pt>
                <c:pt idx="3923">
                  <c:v>5.1628419999999755</c:v>
                </c:pt>
                <c:pt idx="3924">
                  <c:v>5.1641119999998777</c:v>
                </c:pt>
                <c:pt idx="3925">
                  <c:v>5.1651279999999655</c:v>
                </c:pt>
                <c:pt idx="3926">
                  <c:v>5.166398</c:v>
                </c:pt>
                <c:pt idx="3927">
                  <c:v>5.1679219999999155</c:v>
                </c:pt>
                <c:pt idx="3928">
                  <c:v>5.1691919999999945</c:v>
                </c:pt>
                <c:pt idx="3929">
                  <c:v>5.1704619999999997</c:v>
                </c:pt>
                <c:pt idx="3930">
                  <c:v>5.1717320000000004</c:v>
                </c:pt>
                <c:pt idx="3931">
                  <c:v>5.1730020000000003</c:v>
                </c:pt>
                <c:pt idx="3932">
                  <c:v>5.1745259999999655</c:v>
                </c:pt>
                <c:pt idx="3933">
                  <c:v>5.1757960000000001</c:v>
                </c:pt>
                <c:pt idx="3934">
                  <c:v>5.1770659999999955</c:v>
                </c:pt>
                <c:pt idx="3935">
                  <c:v>5.1785899999999945</c:v>
                </c:pt>
                <c:pt idx="3936">
                  <c:v>5.1801139999999855</c:v>
                </c:pt>
                <c:pt idx="3937">
                  <c:v>5.1813839999999995</c:v>
                </c:pt>
                <c:pt idx="3938">
                  <c:v>5.1829079999999745</c:v>
                </c:pt>
                <c:pt idx="3939">
                  <c:v>5.1841779999999655</c:v>
                </c:pt>
                <c:pt idx="3940">
                  <c:v>5.1851939999999965</c:v>
                </c:pt>
                <c:pt idx="3941">
                  <c:v>5.186464</c:v>
                </c:pt>
                <c:pt idx="3942">
                  <c:v>5.1877339999999945</c:v>
                </c:pt>
                <c:pt idx="3943">
                  <c:v>5.1890039999999997</c:v>
                </c:pt>
                <c:pt idx="3944">
                  <c:v>5.1902739999999996</c:v>
                </c:pt>
                <c:pt idx="3945">
                  <c:v>5.1917979999999995</c:v>
                </c:pt>
                <c:pt idx="3946">
                  <c:v>5.1930679999999985</c:v>
                </c:pt>
                <c:pt idx="3947">
                  <c:v>5.1943379999999655</c:v>
                </c:pt>
                <c:pt idx="3948">
                  <c:v>5.195862</c:v>
                </c:pt>
                <c:pt idx="3949">
                  <c:v>5.1971319999999119</c:v>
                </c:pt>
                <c:pt idx="3950">
                  <c:v>5.1984019999999855</c:v>
                </c:pt>
                <c:pt idx="3951">
                  <c:v>5.1999260000000005</c:v>
                </c:pt>
                <c:pt idx="3952">
                  <c:v>5.2014500000000004</c:v>
                </c:pt>
                <c:pt idx="3953">
                  <c:v>5.2027200000000002</c:v>
                </c:pt>
                <c:pt idx="3954">
                  <c:v>5.2039900000000001</c:v>
                </c:pt>
                <c:pt idx="3955">
                  <c:v>5.2052600000000124</c:v>
                </c:pt>
                <c:pt idx="3956">
                  <c:v>5.2065299999999999</c:v>
                </c:pt>
                <c:pt idx="3957">
                  <c:v>5.2077999999999998</c:v>
                </c:pt>
                <c:pt idx="3958">
                  <c:v>5.2090700000000014</c:v>
                </c:pt>
                <c:pt idx="3959">
                  <c:v>5.2103400000000004</c:v>
                </c:pt>
                <c:pt idx="3960">
                  <c:v>5.2116100000000003</c:v>
                </c:pt>
                <c:pt idx="3961">
                  <c:v>5.2131339999999975</c:v>
                </c:pt>
                <c:pt idx="3962">
                  <c:v>5.2144039999999965</c:v>
                </c:pt>
                <c:pt idx="3963">
                  <c:v>5.2156739999999999</c:v>
                </c:pt>
                <c:pt idx="3964">
                  <c:v>5.2169439999999998</c:v>
                </c:pt>
                <c:pt idx="3965">
                  <c:v>5.2182140000000006</c:v>
                </c:pt>
                <c:pt idx="3966">
                  <c:v>5.2199919999999995</c:v>
                </c:pt>
                <c:pt idx="3967">
                  <c:v>5.2212619999999994</c:v>
                </c:pt>
                <c:pt idx="3968">
                  <c:v>5.2225319999999655</c:v>
                </c:pt>
                <c:pt idx="3969">
                  <c:v>5.2240559999999645</c:v>
                </c:pt>
                <c:pt idx="3970">
                  <c:v>5.2250719999999955</c:v>
                </c:pt>
                <c:pt idx="3971">
                  <c:v>5.2263419999999998</c:v>
                </c:pt>
                <c:pt idx="3972">
                  <c:v>5.2278659999999855</c:v>
                </c:pt>
                <c:pt idx="3973">
                  <c:v>5.2291359999999845</c:v>
                </c:pt>
                <c:pt idx="3974">
                  <c:v>5.2304059999999986</c:v>
                </c:pt>
                <c:pt idx="3975">
                  <c:v>5.2316760000000784</c:v>
                </c:pt>
                <c:pt idx="3976">
                  <c:v>5.2332000000000134</c:v>
                </c:pt>
                <c:pt idx="3977">
                  <c:v>5.23447</c:v>
                </c:pt>
                <c:pt idx="3978">
                  <c:v>5.2357399999999998</c:v>
                </c:pt>
                <c:pt idx="3979">
                  <c:v>5.2370099999999997</c:v>
                </c:pt>
                <c:pt idx="3980">
                  <c:v>5.2382800000000014</c:v>
                </c:pt>
                <c:pt idx="3981">
                  <c:v>5.2400580000000003</c:v>
                </c:pt>
                <c:pt idx="3982">
                  <c:v>5.2413280000000784</c:v>
                </c:pt>
                <c:pt idx="3983">
                  <c:v>5.2425980000000001</c:v>
                </c:pt>
                <c:pt idx="3984">
                  <c:v>5.244122</c:v>
                </c:pt>
                <c:pt idx="3985">
                  <c:v>5.2451379999999945</c:v>
                </c:pt>
                <c:pt idx="3986">
                  <c:v>5.2464079999999997</c:v>
                </c:pt>
                <c:pt idx="3987">
                  <c:v>5.2476779999999996</c:v>
                </c:pt>
                <c:pt idx="3988">
                  <c:v>5.2492020000000865</c:v>
                </c:pt>
                <c:pt idx="3989">
                  <c:v>5.2504720000000002</c:v>
                </c:pt>
                <c:pt idx="3990">
                  <c:v>5.2517420000000534</c:v>
                </c:pt>
                <c:pt idx="3991">
                  <c:v>5.253012</c:v>
                </c:pt>
                <c:pt idx="3992">
                  <c:v>5.2545359999999146</c:v>
                </c:pt>
                <c:pt idx="3993">
                  <c:v>5.2558059999999855</c:v>
                </c:pt>
                <c:pt idx="3994">
                  <c:v>5.2570759999999845</c:v>
                </c:pt>
                <c:pt idx="3995">
                  <c:v>5.2583460000000004</c:v>
                </c:pt>
                <c:pt idx="3996">
                  <c:v>5.2601239999999985</c:v>
                </c:pt>
                <c:pt idx="3997">
                  <c:v>5.2613939999999992</c:v>
                </c:pt>
                <c:pt idx="3998">
                  <c:v>5.2629179999999645</c:v>
                </c:pt>
                <c:pt idx="3999">
                  <c:v>5.2641879999999137</c:v>
                </c:pt>
                <c:pt idx="4000">
                  <c:v>5.2652039999999998</c:v>
                </c:pt>
                <c:pt idx="4001">
                  <c:v>5.2664739999999997</c:v>
                </c:pt>
                <c:pt idx="4002">
                  <c:v>5.2677439999999995</c:v>
                </c:pt>
                <c:pt idx="4003">
                  <c:v>5.2690139999999985</c:v>
                </c:pt>
                <c:pt idx="4004">
                  <c:v>5.2702840000000002</c:v>
                </c:pt>
                <c:pt idx="4005">
                  <c:v>5.2718080000000134</c:v>
                </c:pt>
                <c:pt idx="4006">
                  <c:v>5.2730779999999999</c:v>
                </c:pt>
                <c:pt idx="4007">
                  <c:v>5.2743479999999998</c:v>
                </c:pt>
                <c:pt idx="4008">
                  <c:v>5.2758719999999997</c:v>
                </c:pt>
                <c:pt idx="4009">
                  <c:v>5.2771419999999996</c:v>
                </c:pt>
                <c:pt idx="4010">
                  <c:v>5.2784119999999985</c:v>
                </c:pt>
                <c:pt idx="4011">
                  <c:v>5.2801900000000002</c:v>
                </c:pt>
                <c:pt idx="4012">
                  <c:v>5.2814600000000134</c:v>
                </c:pt>
                <c:pt idx="4013">
                  <c:v>5.2827299999999999</c:v>
                </c:pt>
                <c:pt idx="4014">
                  <c:v>5.2842539999999998</c:v>
                </c:pt>
                <c:pt idx="4015">
                  <c:v>5.2852700000000024</c:v>
                </c:pt>
                <c:pt idx="4016">
                  <c:v>5.2865400000000013</c:v>
                </c:pt>
                <c:pt idx="4017">
                  <c:v>5.2880640000000003</c:v>
                </c:pt>
                <c:pt idx="4018">
                  <c:v>5.2893340000000002</c:v>
                </c:pt>
                <c:pt idx="4019">
                  <c:v>5.2906040000000001</c:v>
                </c:pt>
                <c:pt idx="4020">
                  <c:v>5.291874</c:v>
                </c:pt>
                <c:pt idx="4021">
                  <c:v>5.2933979999999998</c:v>
                </c:pt>
                <c:pt idx="4022">
                  <c:v>5.2946679999999997</c:v>
                </c:pt>
                <c:pt idx="4023">
                  <c:v>5.2959379999999845</c:v>
                </c:pt>
                <c:pt idx="4024">
                  <c:v>5.2972080000000004</c:v>
                </c:pt>
                <c:pt idx="4025">
                  <c:v>5.2984780000000002</c:v>
                </c:pt>
                <c:pt idx="4026">
                  <c:v>5.3002560000000001</c:v>
                </c:pt>
                <c:pt idx="4027">
                  <c:v>5.301526</c:v>
                </c:pt>
                <c:pt idx="4028">
                  <c:v>5.3027959999999945</c:v>
                </c:pt>
                <c:pt idx="4029">
                  <c:v>5.3043199999999855</c:v>
                </c:pt>
                <c:pt idx="4030">
                  <c:v>5.3053359999999845</c:v>
                </c:pt>
                <c:pt idx="4031">
                  <c:v>5.3068600000000004</c:v>
                </c:pt>
                <c:pt idx="4032">
                  <c:v>5.3081299999999985</c:v>
                </c:pt>
                <c:pt idx="4033">
                  <c:v>5.3094000000000001</c:v>
                </c:pt>
                <c:pt idx="4034">
                  <c:v>5.3109239999999955</c:v>
                </c:pt>
                <c:pt idx="4035">
                  <c:v>5.3121939999999945</c:v>
                </c:pt>
                <c:pt idx="4036">
                  <c:v>5.3134639999999997</c:v>
                </c:pt>
                <c:pt idx="4037">
                  <c:v>5.3147339999999845</c:v>
                </c:pt>
                <c:pt idx="4038">
                  <c:v>5.3160039999999995</c:v>
                </c:pt>
                <c:pt idx="4039">
                  <c:v>5.3175279999999745</c:v>
                </c:pt>
                <c:pt idx="4040">
                  <c:v>5.3187980000000001</c:v>
                </c:pt>
                <c:pt idx="4041">
                  <c:v>5.320322</c:v>
                </c:pt>
                <c:pt idx="4042">
                  <c:v>5.3218459999999945</c:v>
                </c:pt>
                <c:pt idx="4043">
                  <c:v>5.3231159999999047</c:v>
                </c:pt>
                <c:pt idx="4044">
                  <c:v>5.3243859999998948</c:v>
                </c:pt>
                <c:pt idx="4045">
                  <c:v>5.3254019999999755</c:v>
                </c:pt>
                <c:pt idx="4046">
                  <c:v>5.3269259999999745</c:v>
                </c:pt>
                <c:pt idx="4047">
                  <c:v>5.3281959999999655</c:v>
                </c:pt>
                <c:pt idx="4048">
                  <c:v>5.329466</c:v>
                </c:pt>
                <c:pt idx="4049">
                  <c:v>5.3307359999999955</c:v>
                </c:pt>
                <c:pt idx="4050">
                  <c:v>5.3322599999999998</c:v>
                </c:pt>
                <c:pt idx="4051">
                  <c:v>5.3335299999999997</c:v>
                </c:pt>
                <c:pt idx="4052">
                  <c:v>5.3347999999999995</c:v>
                </c:pt>
                <c:pt idx="4053">
                  <c:v>5.3360699999999994</c:v>
                </c:pt>
                <c:pt idx="4054">
                  <c:v>5.3373400000000002</c:v>
                </c:pt>
                <c:pt idx="4055">
                  <c:v>5.3388639999999992</c:v>
                </c:pt>
                <c:pt idx="4056">
                  <c:v>5.3403879999999955</c:v>
                </c:pt>
                <c:pt idx="4057">
                  <c:v>5.3416579999999998</c:v>
                </c:pt>
                <c:pt idx="4058">
                  <c:v>5.3431819999999846</c:v>
                </c:pt>
                <c:pt idx="4059">
                  <c:v>5.3444519999999756</c:v>
                </c:pt>
                <c:pt idx="4060">
                  <c:v>5.3454679999999986</c:v>
                </c:pt>
                <c:pt idx="4061">
                  <c:v>5.3467379999999975</c:v>
                </c:pt>
                <c:pt idx="4062">
                  <c:v>5.3482620000000134</c:v>
                </c:pt>
                <c:pt idx="4063">
                  <c:v>5.349532</c:v>
                </c:pt>
                <c:pt idx="4064">
                  <c:v>5.3508019999999945</c:v>
                </c:pt>
                <c:pt idx="4065">
                  <c:v>5.3520719999999855</c:v>
                </c:pt>
                <c:pt idx="4066">
                  <c:v>5.3533419999999996</c:v>
                </c:pt>
                <c:pt idx="4067">
                  <c:v>5.3548659999999755</c:v>
                </c:pt>
                <c:pt idx="4068">
                  <c:v>5.3561359999999745</c:v>
                </c:pt>
                <c:pt idx="4069">
                  <c:v>5.3574059999999655</c:v>
                </c:pt>
                <c:pt idx="4070">
                  <c:v>5.358676</c:v>
                </c:pt>
                <c:pt idx="4071">
                  <c:v>5.3601999999999945</c:v>
                </c:pt>
                <c:pt idx="4072">
                  <c:v>5.3617239999999997</c:v>
                </c:pt>
                <c:pt idx="4073">
                  <c:v>5.3629939999999845</c:v>
                </c:pt>
                <c:pt idx="4074">
                  <c:v>5.3642639999999995</c:v>
                </c:pt>
                <c:pt idx="4075">
                  <c:v>5.3652799999999985</c:v>
                </c:pt>
                <c:pt idx="4076">
                  <c:v>5.3668039999999975</c:v>
                </c:pt>
                <c:pt idx="4077">
                  <c:v>5.3680739999999965</c:v>
                </c:pt>
                <c:pt idx="4078">
                  <c:v>5.3693439999999999</c:v>
                </c:pt>
                <c:pt idx="4079">
                  <c:v>5.3706139999999998</c:v>
                </c:pt>
                <c:pt idx="4080">
                  <c:v>5.3718840000000005</c:v>
                </c:pt>
                <c:pt idx="4081">
                  <c:v>5.3731539999999995</c:v>
                </c:pt>
                <c:pt idx="4082">
                  <c:v>5.3746780000000003</c:v>
                </c:pt>
                <c:pt idx="4083">
                  <c:v>5.3759480000000002</c:v>
                </c:pt>
                <c:pt idx="4084">
                  <c:v>5.3772180000000001</c:v>
                </c:pt>
                <c:pt idx="4085">
                  <c:v>5.3784879999999955</c:v>
                </c:pt>
                <c:pt idx="4086">
                  <c:v>5.3802659999999998</c:v>
                </c:pt>
                <c:pt idx="4087">
                  <c:v>5.3815359999999846</c:v>
                </c:pt>
                <c:pt idx="4088">
                  <c:v>5.3828059999999756</c:v>
                </c:pt>
                <c:pt idx="4089">
                  <c:v>5.3843299999999985</c:v>
                </c:pt>
                <c:pt idx="4090">
                  <c:v>5.3853460000000002</c:v>
                </c:pt>
                <c:pt idx="4091">
                  <c:v>5.3866160000000001</c:v>
                </c:pt>
                <c:pt idx="4092">
                  <c:v>5.3878859999999245</c:v>
                </c:pt>
                <c:pt idx="4093">
                  <c:v>5.3891559999999945</c:v>
                </c:pt>
                <c:pt idx="4094">
                  <c:v>5.3904259999999855</c:v>
                </c:pt>
                <c:pt idx="4095">
                  <c:v>5.3919499999999996</c:v>
                </c:pt>
                <c:pt idx="4096">
                  <c:v>5.3932199999999995</c:v>
                </c:pt>
                <c:pt idx="4097">
                  <c:v>5.3944899999999745</c:v>
                </c:pt>
                <c:pt idx="4098">
                  <c:v>5.3960139999999965</c:v>
                </c:pt>
                <c:pt idx="4099">
                  <c:v>5.3972839999999955</c:v>
                </c:pt>
                <c:pt idx="4100">
                  <c:v>5.3985539999999945</c:v>
                </c:pt>
                <c:pt idx="4101">
                  <c:v>5.4003319999999997</c:v>
                </c:pt>
                <c:pt idx="4102">
                  <c:v>5.4016020000000919</c:v>
                </c:pt>
                <c:pt idx="4103">
                  <c:v>5.4028720000000003</c:v>
                </c:pt>
                <c:pt idx="4104">
                  <c:v>5.4041420000000002</c:v>
                </c:pt>
                <c:pt idx="4105">
                  <c:v>5.4054120000000001</c:v>
                </c:pt>
                <c:pt idx="4106">
                  <c:v>5.4066820000000124</c:v>
                </c:pt>
                <c:pt idx="4107">
                  <c:v>5.4079519999999945</c:v>
                </c:pt>
                <c:pt idx="4108">
                  <c:v>5.4094759999999997</c:v>
                </c:pt>
                <c:pt idx="4109">
                  <c:v>5.4107459999999996</c:v>
                </c:pt>
                <c:pt idx="4110">
                  <c:v>5.4120159999999755</c:v>
                </c:pt>
                <c:pt idx="4111">
                  <c:v>5.4132860000000003</c:v>
                </c:pt>
                <c:pt idx="4112">
                  <c:v>5.4145559999999655</c:v>
                </c:pt>
                <c:pt idx="4113">
                  <c:v>5.41608</c:v>
                </c:pt>
                <c:pt idx="4114">
                  <c:v>5.4173499999999999</c:v>
                </c:pt>
                <c:pt idx="4115">
                  <c:v>5.4186199999999998</c:v>
                </c:pt>
                <c:pt idx="4116">
                  <c:v>5.4203979999999996</c:v>
                </c:pt>
                <c:pt idx="4117">
                  <c:v>5.4219220000000004</c:v>
                </c:pt>
                <c:pt idx="4118">
                  <c:v>5.4231920000000002</c:v>
                </c:pt>
                <c:pt idx="4119">
                  <c:v>5.4244620000000001</c:v>
                </c:pt>
                <c:pt idx="4120">
                  <c:v>5.425732</c:v>
                </c:pt>
                <c:pt idx="4121">
                  <c:v>5.4270019999999946</c:v>
                </c:pt>
                <c:pt idx="4122">
                  <c:v>5.4282719999999998</c:v>
                </c:pt>
                <c:pt idx="4123">
                  <c:v>5.4295419999999996</c:v>
                </c:pt>
                <c:pt idx="4124">
                  <c:v>5.4310660000000883</c:v>
                </c:pt>
                <c:pt idx="4125">
                  <c:v>5.4323360000000003</c:v>
                </c:pt>
                <c:pt idx="4126">
                  <c:v>5.4336060000000534</c:v>
                </c:pt>
                <c:pt idx="4127">
                  <c:v>5.434876</c:v>
                </c:pt>
                <c:pt idx="4128">
                  <c:v>5.4364000000000114</c:v>
                </c:pt>
                <c:pt idx="4129">
                  <c:v>5.4376700000000024</c:v>
                </c:pt>
                <c:pt idx="4130">
                  <c:v>5.4389399999999997</c:v>
                </c:pt>
                <c:pt idx="4131">
                  <c:v>5.4407179999999995</c:v>
                </c:pt>
                <c:pt idx="4132">
                  <c:v>5.4419879999999985</c:v>
                </c:pt>
                <c:pt idx="4133">
                  <c:v>5.4432579999999993</c:v>
                </c:pt>
                <c:pt idx="4134">
                  <c:v>5.444782</c:v>
                </c:pt>
                <c:pt idx="4135">
                  <c:v>5.4457979999999999</c:v>
                </c:pt>
                <c:pt idx="4136">
                  <c:v>5.4470679999999998</c:v>
                </c:pt>
                <c:pt idx="4137">
                  <c:v>5.4483379999999997</c:v>
                </c:pt>
                <c:pt idx="4138">
                  <c:v>5.4496080000000919</c:v>
                </c:pt>
                <c:pt idx="4139">
                  <c:v>5.4511319999999985</c:v>
                </c:pt>
                <c:pt idx="4140">
                  <c:v>5.4524019999999975</c:v>
                </c:pt>
                <c:pt idx="4141">
                  <c:v>5.4536720000000134</c:v>
                </c:pt>
                <c:pt idx="4142">
                  <c:v>5.454942</c:v>
                </c:pt>
                <c:pt idx="4143">
                  <c:v>5.4562119999999998</c:v>
                </c:pt>
                <c:pt idx="4144">
                  <c:v>5.4577359999999855</c:v>
                </c:pt>
                <c:pt idx="4145">
                  <c:v>5.4590059999999996</c:v>
                </c:pt>
                <c:pt idx="4146">
                  <c:v>5.4605299999999986</c:v>
                </c:pt>
                <c:pt idx="4147">
                  <c:v>5.4620539999999975</c:v>
                </c:pt>
                <c:pt idx="4148">
                  <c:v>5.4633240000000001</c:v>
                </c:pt>
                <c:pt idx="4149">
                  <c:v>5.4645939999999955</c:v>
                </c:pt>
                <c:pt idx="4150">
                  <c:v>5.4658639999999998</c:v>
                </c:pt>
                <c:pt idx="4151">
                  <c:v>5.4671339999999855</c:v>
                </c:pt>
                <c:pt idx="4152">
                  <c:v>5.4684040000000005</c:v>
                </c:pt>
                <c:pt idx="4153">
                  <c:v>5.4696740000000004</c:v>
                </c:pt>
                <c:pt idx="4154">
                  <c:v>5.4711980000000784</c:v>
                </c:pt>
                <c:pt idx="4155">
                  <c:v>5.4724680000000134</c:v>
                </c:pt>
                <c:pt idx="4156">
                  <c:v>5.4739920000000124</c:v>
                </c:pt>
                <c:pt idx="4157">
                  <c:v>5.4750079999999999</c:v>
                </c:pt>
                <c:pt idx="4158">
                  <c:v>5.4765319999999997</c:v>
                </c:pt>
                <c:pt idx="4159">
                  <c:v>5.4778019999999996</c:v>
                </c:pt>
                <c:pt idx="4160">
                  <c:v>5.4790720000000883</c:v>
                </c:pt>
                <c:pt idx="4161">
                  <c:v>5.4808500000000002</c:v>
                </c:pt>
                <c:pt idx="4162">
                  <c:v>5.4821200000000001</c:v>
                </c:pt>
                <c:pt idx="4163">
                  <c:v>5.4833900000000124</c:v>
                </c:pt>
                <c:pt idx="4164">
                  <c:v>5.4849139999999945</c:v>
                </c:pt>
                <c:pt idx="4165">
                  <c:v>5.4856759999999998</c:v>
                </c:pt>
                <c:pt idx="4166">
                  <c:v>5.4871999999999996</c:v>
                </c:pt>
                <c:pt idx="4167">
                  <c:v>5.4884700000000004</c:v>
                </c:pt>
                <c:pt idx="4168">
                  <c:v>5.4897399999999994</c:v>
                </c:pt>
                <c:pt idx="4169">
                  <c:v>5.4912640000000534</c:v>
                </c:pt>
                <c:pt idx="4170">
                  <c:v>5.4925339999999965</c:v>
                </c:pt>
                <c:pt idx="4171">
                  <c:v>5.4938039999999999</c:v>
                </c:pt>
                <c:pt idx="4172">
                  <c:v>5.4950739999999998</c:v>
                </c:pt>
                <c:pt idx="4173">
                  <c:v>5.4965979999999997</c:v>
                </c:pt>
                <c:pt idx="4174">
                  <c:v>5.4978679999999995</c:v>
                </c:pt>
                <c:pt idx="4175">
                  <c:v>5.4991379999999985</c:v>
                </c:pt>
                <c:pt idx="4176">
                  <c:v>5.5006620000000748</c:v>
                </c:pt>
                <c:pt idx="4177">
                  <c:v>5.501932</c:v>
                </c:pt>
                <c:pt idx="4178">
                  <c:v>5.5032019999999999</c:v>
                </c:pt>
                <c:pt idx="4179">
                  <c:v>5.5047259999999945</c:v>
                </c:pt>
                <c:pt idx="4180">
                  <c:v>5.5057419999999997</c:v>
                </c:pt>
                <c:pt idx="4181">
                  <c:v>5.5070119999999845</c:v>
                </c:pt>
                <c:pt idx="4182">
                  <c:v>5.5082819999999995</c:v>
                </c:pt>
                <c:pt idx="4183">
                  <c:v>5.5095519999999985</c:v>
                </c:pt>
                <c:pt idx="4184">
                  <c:v>5.5108220000000001</c:v>
                </c:pt>
                <c:pt idx="4185">
                  <c:v>5.512346</c:v>
                </c:pt>
                <c:pt idx="4186">
                  <c:v>5.5136159999999945</c:v>
                </c:pt>
                <c:pt idx="4187">
                  <c:v>5.5148859999999038</c:v>
                </c:pt>
                <c:pt idx="4188">
                  <c:v>5.5161559999999845</c:v>
                </c:pt>
                <c:pt idx="4189">
                  <c:v>5.5174259999999755</c:v>
                </c:pt>
                <c:pt idx="4190">
                  <c:v>5.5189499999999985</c:v>
                </c:pt>
                <c:pt idx="4191">
                  <c:v>5.5204739999999966</c:v>
                </c:pt>
                <c:pt idx="4192">
                  <c:v>5.521744</c:v>
                </c:pt>
                <c:pt idx="4193">
                  <c:v>5.5232679999999998</c:v>
                </c:pt>
                <c:pt idx="4194">
                  <c:v>5.5245379999999038</c:v>
                </c:pt>
                <c:pt idx="4195">
                  <c:v>5.5255539999999845</c:v>
                </c:pt>
                <c:pt idx="4196">
                  <c:v>5.5268239999999995</c:v>
                </c:pt>
                <c:pt idx="4197">
                  <c:v>5.5280939999999985</c:v>
                </c:pt>
                <c:pt idx="4198">
                  <c:v>5.5296180000000001</c:v>
                </c:pt>
                <c:pt idx="4199">
                  <c:v>5.530888</c:v>
                </c:pt>
                <c:pt idx="4200">
                  <c:v>5.5321579999999955</c:v>
                </c:pt>
                <c:pt idx="4201">
                  <c:v>5.5334279999999998</c:v>
                </c:pt>
                <c:pt idx="4202">
                  <c:v>5.5346979999999997</c:v>
                </c:pt>
                <c:pt idx="4203">
                  <c:v>5.5359679999999996</c:v>
                </c:pt>
                <c:pt idx="4204">
                  <c:v>5.5374920000000003</c:v>
                </c:pt>
                <c:pt idx="4205">
                  <c:v>5.5387620000000766</c:v>
                </c:pt>
                <c:pt idx="4206">
                  <c:v>5.540286</c:v>
                </c:pt>
                <c:pt idx="4207">
                  <c:v>5.5415559999999955</c:v>
                </c:pt>
                <c:pt idx="4208">
                  <c:v>5.5428259999999945</c:v>
                </c:pt>
                <c:pt idx="4209">
                  <c:v>5.5443499999999997</c:v>
                </c:pt>
                <c:pt idx="4210">
                  <c:v>5.5453660000000013</c:v>
                </c:pt>
                <c:pt idx="4211">
                  <c:v>5.5466360000000003</c:v>
                </c:pt>
                <c:pt idx="4212">
                  <c:v>5.5479059999999745</c:v>
                </c:pt>
                <c:pt idx="4213">
                  <c:v>5.5491760000000001</c:v>
                </c:pt>
                <c:pt idx="4214">
                  <c:v>5.5507</c:v>
                </c:pt>
                <c:pt idx="4215">
                  <c:v>5.5519699999999998</c:v>
                </c:pt>
                <c:pt idx="4216">
                  <c:v>5.5532399999999997</c:v>
                </c:pt>
                <c:pt idx="4217">
                  <c:v>5.5547639999999996</c:v>
                </c:pt>
                <c:pt idx="4218">
                  <c:v>5.5560339999999995</c:v>
                </c:pt>
                <c:pt idx="4219">
                  <c:v>5.5573039999999985</c:v>
                </c:pt>
                <c:pt idx="4220">
                  <c:v>5.5585739999999975</c:v>
                </c:pt>
                <c:pt idx="4221">
                  <c:v>5.560352</c:v>
                </c:pt>
                <c:pt idx="4222">
                  <c:v>5.5616219999999998</c:v>
                </c:pt>
                <c:pt idx="4223">
                  <c:v>5.5631459999999855</c:v>
                </c:pt>
                <c:pt idx="4224">
                  <c:v>5.5644159999998921</c:v>
                </c:pt>
                <c:pt idx="4225">
                  <c:v>5.5654319999999755</c:v>
                </c:pt>
                <c:pt idx="4226">
                  <c:v>5.5667019999999985</c:v>
                </c:pt>
                <c:pt idx="4227">
                  <c:v>5.5679719999999655</c:v>
                </c:pt>
                <c:pt idx="4228">
                  <c:v>5.569496</c:v>
                </c:pt>
                <c:pt idx="4229">
                  <c:v>5.5707659999999999</c:v>
                </c:pt>
                <c:pt idx="4230">
                  <c:v>5.5720359999999856</c:v>
                </c:pt>
                <c:pt idx="4231">
                  <c:v>5.5735600000000014</c:v>
                </c:pt>
                <c:pt idx="4232">
                  <c:v>5.5748299999999995</c:v>
                </c:pt>
                <c:pt idx="4233">
                  <c:v>5.5761000000000003</c:v>
                </c:pt>
                <c:pt idx="4234">
                  <c:v>5.5776240000000001</c:v>
                </c:pt>
                <c:pt idx="4235">
                  <c:v>5.578894</c:v>
                </c:pt>
                <c:pt idx="4236">
                  <c:v>5.5806719999999999</c:v>
                </c:pt>
                <c:pt idx="4237">
                  <c:v>5.5819419999999997</c:v>
                </c:pt>
                <c:pt idx="4238">
                  <c:v>5.5832119999999996</c:v>
                </c:pt>
                <c:pt idx="4239">
                  <c:v>5.5847359999999755</c:v>
                </c:pt>
                <c:pt idx="4240">
                  <c:v>5.5857519999999985</c:v>
                </c:pt>
                <c:pt idx="4241">
                  <c:v>5.5872760000000001</c:v>
                </c:pt>
                <c:pt idx="4242">
                  <c:v>5.588546</c:v>
                </c:pt>
                <c:pt idx="4243">
                  <c:v>5.5898159999999955</c:v>
                </c:pt>
                <c:pt idx="4244">
                  <c:v>5.5910859999999865</c:v>
                </c:pt>
                <c:pt idx="4245">
                  <c:v>5.5926099999999996</c:v>
                </c:pt>
                <c:pt idx="4246">
                  <c:v>5.5938799999999995</c:v>
                </c:pt>
                <c:pt idx="4247">
                  <c:v>5.5951499999999985</c:v>
                </c:pt>
                <c:pt idx="4248">
                  <c:v>5.5964200000000002</c:v>
                </c:pt>
                <c:pt idx="4249">
                  <c:v>5.5976900000000001</c:v>
                </c:pt>
                <c:pt idx="4250">
                  <c:v>5.5992139999999999</c:v>
                </c:pt>
                <c:pt idx="4251">
                  <c:v>5.6007379999999856</c:v>
                </c:pt>
                <c:pt idx="4252">
                  <c:v>5.6020079999999846</c:v>
                </c:pt>
                <c:pt idx="4253">
                  <c:v>5.6035319999999755</c:v>
                </c:pt>
                <c:pt idx="4254">
                  <c:v>5.6048019999999745</c:v>
                </c:pt>
                <c:pt idx="4255">
                  <c:v>5.6058179999999656</c:v>
                </c:pt>
                <c:pt idx="4256">
                  <c:v>5.607342</c:v>
                </c:pt>
                <c:pt idx="4257">
                  <c:v>5.6086119999999955</c:v>
                </c:pt>
                <c:pt idx="4258">
                  <c:v>5.6098819999999945</c:v>
                </c:pt>
                <c:pt idx="4259">
                  <c:v>5.6111519999999855</c:v>
                </c:pt>
                <c:pt idx="4260">
                  <c:v>5.6124219999999845</c:v>
                </c:pt>
                <c:pt idx="4261">
                  <c:v>5.6139459999999755</c:v>
                </c:pt>
                <c:pt idx="4262">
                  <c:v>5.6152159999999665</c:v>
                </c:pt>
                <c:pt idx="4263">
                  <c:v>5.6167400000000001</c:v>
                </c:pt>
                <c:pt idx="4264">
                  <c:v>5.6180099999999955</c:v>
                </c:pt>
                <c:pt idx="4265">
                  <c:v>5.6192799999999998</c:v>
                </c:pt>
                <c:pt idx="4266">
                  <c:v>5.6208039999999855</c:v>
                </c:pt>
                <c:pt idx="4267">
                  <c:v>5.6223279999999765</c:v>
                </c:pt>
                <c:pt idx="4268">
                  <c:v>5.6235979999999746</c:v>
                </c:pt>
                <c:pt idx="4269">
                  <c:v>5.6248679999999665</c:v>
                </c:pt>
                <c:pt idx="4270">
                  <c:v>5.6258839999999655</c:v>
                </c:pt>
                <c:pt idx="4271">
                  <c:v>5.6271539999999645</c:v>
                </c:pt>
                <c:pt idx="4272">
                  <c:v>5.6286779999999945</c:v>
                </c:pt>
                <c:pt idx="4273">
                  <c:v>5.6299480000000006</c:v>
                </c:pt>
                <c:pt idx="4274">
                  <c:v>5.6312179999999996</c:v>
                </c:pt>
                <c:pt idx="4275">
                  <c:v>5.6324879999999755</c:v>
                </c:pt>
                <c:pt idx="4276">
                  <c:v>5.6337579999999985</c:v>
                </c:pt>
                <c:pt idx="4277">
                  <c:v>5.6350279999999975</c:v>
                </c:pt>
                <c:pt idx="4278">
                  <c:v>5.636552</c:v>
                </c:pt>
                <c:pt idx="4279">
                  <c:v>5.6378219999999946</c:v>
                </c:pt>
                <c:pt idx="4280">
                  <c:v>5.6390919999999998</c:v>
                </c:pt>
                <c:pt idx="4281">
                  <c:v>5.6408699999999996</c:v>
                </c:pt>
                <c:pt idx="4282">
                  <c:v>5.6421399999999755</c:v>
                </c:pt>
                <c:pt idx="4283">
                  <c:v>5.6434099999999985</c:v>
                </c:pt>
                <c:pt idx="4284">
                  <c:v>5.6446799999999975</c:v>
                </c:pt>
                <c:pt idx="4285">
                  <c:v>5.645696</c:v>
                </c:pt>
                <c:pt idx="4286">
                  <c:v>5.6472199999999955</c:v>
                </c:pt>
                <c:pt idx="4287">
                  <c:v>5.6484899999999945</c:v>
                </c:pt>
                <c:pt idx="4288">
                  <c:v>5.6497599999999997</c:v>
                </c:pt>
                <c:pt idx="4289">
                  <c:v>5.6510299999999996</c:v>
                </c:pt>
                <c:pt idx="4290">
                  <c:v>5.6522999999999985</c:v>
                </c:pt>
                <c:pt idx="4291">
                  <c:v>5.6538239999999975</c:v>
                </c:pt>
                <c:pt idx="4292">
                  <c:v>5.6550939999999965</c:v>
                </c:pt>
                <c:pt idx="4293">
                  <c:v>5.6563639999999999</c:v>
                </c:pt>
                <c:pt idx="4294">
                  <c:v>5.6576339999999945</c:v>
                </c:pt>
                <c:pt idx="4295">
                  <c:v>5.6589039999999855</c:v>
                </c:pt>
                <c:pt idx="4296">
                  <c:v>5.6606819999999765</c:v>
                </c:pt>
                <c:pt idx="4297">
                  <c:v>5.6619519999999746</c:v>
                </c:pt>
                <c:pt idx="4298">
                  <c:v>5.6632219999999975</c:v>
                </c:pt>
                <c:pt idx="4299">
                  <c:v>5.6647459999999645</c:v>
                </c:pt>
                <c:pt idx="4300">
                  <c:v>5.665762</c:v>
                </c:pt>
                <c:pt idx="4301">
                  <c:v>5.6670319999999119</c:v>
                </c:pt>
                <c:pt idx="4302">
                  <c:v>5.6683019999999855</c:v>
                </c:pt>
                <c:pt idx="4303">
                  <c:v>5.6695719999999845</c:v>
                </c:pt>
                <c:pt idx="4304">
                  <c:v>5.6708420000000004</c:v>
                </c:pt>
                <c:pt idx="4305">
                  <c:v>5.6723659999999985</c:v>
                </c:pt>
                <c:pt idx="4306">
                  <c:v>5.6736360000000001</c:v>
                </c:pt>
                <c:pt idx="4307">
                  <c:v>5.6749059999999645</c:v>
                </c:pt>
                <c:pt idx="4308">
                  <c:v>5.6761759999999946</c:v>
                </c:pt>
                <c:pt idx="4309">
                  <c:v>5.6774459999999856</c:v>
                </c:pt>
                <c:pt idx="4310">
                  <c:v>5.6787159999999846</c:v>
                </c:pt>
                <c:pt idx="4311">
                  <c:v>5.6804939999999995</c:v>
                </c:pt>
                <c:pt idx="4312">
                  <c:v>5.6817640000000003</c:v>
                </c:pt>
                <c:pt idx="4313">
                  <c:v>5.6832880000000001</c:v>
                </c:pt>
                <c:pt idx="4314">
                  <c:v>5.6845579999999645</c:v>
                </c:pt>
                <c:pt idx="4315">
                  <c:v>5.6855739999999955</c:v>
                </c:pt>
                <c:pt idx="4316">
                  <c:v>5.6868439999999998</c:v>
                </c:pt>
                <c:pt idx="4317">
                  <c:v>5.6881139999999855</c:v>
                </c:pt>
                <c:pt idx="4318">
                  <c:v>5.6896379999999995</c:v>
                </c:pt>
                <c:pt idx="4319">
                  <c:v>5.6909079999999745</c:v>
                </c:pt>
                <c:pt idx="4320">
                  <c:v>5.6921779999999655</c:v>
                </c:pt>
                <c:pt idx="4321">
                  <c:v>5.6934479999999965</c:v>
                </c:pt>
                <c:pt idx="4322">
                  <c:v>5.6947179999999245</c:v>
                </c:pt>
                <c:pt idx="4323">
                  <c:v>5.6959879999999083</c:v>
                </c:pt>
                <c:pt idx="4324">
                  <c:v>5.6975119999999002</c:v>
                </c:pt>
                <c:pt idx="4325">
                  <c:v>5.6987819999999845</c:v>
                </c:pt>
                <c:pt idx="4326">
                  <c:v>5.7003060000000003</c:v>
                </c:pt>
                <c:pt idx="4327">
                  <c:v>5.7018300000000002</c:v>
                </c:pt>
                <c:pt idx="4328">
                  <c:v>5.7031000000000001</c:v>
                </c:pt>
                <c:pt idx="4329">
                  <c:v>5.7043699999999999</c:v>
                </c:pt>
                <c:pt idx="4330">
                  <c:v>5.7053859999999945</c:v>
                </c:pt>
                <c:pt idx="4331">
                  <c:v>5.7066559999999997</c:v>
                </c:pt>
                <c:pt idx="4332">
                  <c:v>5.7081800000000005</c:v>
                </c:pt>
                <c:pt idx="4333">
                  <c:v>5.7094500000000004</c:v>
                </c:pt>
                <c:pt idx="4334">
                  <c:v>5.7107200000000002</c:v>
                </c:pt>
                <c:pt idx="4335">
                  <c:v>5.7122440000000001</c:v>
                </c:pt>
                <c:pt idx="4336">
                  <c:v>5.7135139999999955</c:v>
                </c:pt>
                <c:pt idx="4337">
                  <c:v>5.7147839999999945</c:v>
                </c:pt>
                <c:pt idx="4338">
                  <c:v>5.7160539999999997</c:v>
                </c:pt>
                <c:pt idx="4339">
                  <c:v>5.7173240000000005</c:v>
                </c:pt>
                <c:pt idx="4340">
                  <c:v>5.7188479999999995</c:v>
                </c:pt>
                <c:pt idx="4341">
                  <c:v>5.7203719999999985</c:v>
                </c:pt>
                <c:pt idx="4342">
                  <c:v>5.7216419999999992</c:v>
                </c:pt>
                <c:pt idx="4343">
                  <c:v>5.723166</c:v>
                </c:pt>
                <c:pt idx="4344">
                  <c:v>5.7244359999999119</c:v>
                </c:pt>
                <c:pt idx="4345">
                  <c:v>5.7254519999999856</c:v>
                </c:pt>
                <c:pt idx="4346">
                  <c:v>5.7269759999999845</c:v>
                </c:pt>
                <c:pt idx="4347">
                  <c:v>5.7282459999999995</c:v>
                </c:pt>
                <c:pt idx="4348">
                  <c:v>5.7295159999999745</c:v>
                </c:pt>
                <c:pt idx="4349">
                  <c:v>5.7307859999999975</c:v>
                </c:pt>
                <c:pt idx="4350">
                  <c:v>5.732056</c:v>
                </c:pt>
                <c:pt idx="4351">
                  <c:v>5.7333259999999999</c:v>
                </c:pt>
                <c:pt idx="4352">
                  <c:v>5.7348499999999998</c:v>
                </c:pt>
                <c:pt idx="4353">
                  <c:v>5.7361199999999997</c:v>
                </c:pt>
                <c:pt idx="4354">
                  <c:v>5.7376440000000004</c:v>
                </c:pt>
                <c:pt idx="4355">
                  <c:v>5.7389139999999985</c:v>
                </c:pt>
                <c:pt idx="4356">
                  <c:v>5.7404380000000002</c:v>
                </c:pt>
                <c:pt idx="4357">
                  <c:v>5.7419620000000124</c:v>
                </c:pt>
                <c:pt idx="4358">
                  <c:v>5.7432319999999999</c:v>
                </c:pt>
                <c:pt idx="4359">
                  <c:v>5.7445019999999865</c:v>
                </c:pt>
                <c:pt idx="4360">
                  <c:v>5.7455180000000006</c:v>
                </c:pt>
                <c:pt idx="4361">
                  <c:v>5.7470419999999995</c:v>
                </c:pt>
                <c:pt idx="4362">
                  <c:v>5.7483120000000003</c:v>
                </c:pt>
                <c:pt idx="4363">
                  <c:v>5.7495820000000002</c:v>
                </c:pt>
                <c:pt idx="4364">
                  <c:v>5.7511060000000001</c:v>
                </c:pt>
                <c:pt idx="4365">
                  <c:v>5.7523759999999955</c:v>
                </c:pt>
                <c:pt idx="4366">
                  <c:v>5.7536459999999998</c:v>
                </c:pt>
                <c:pt idx="4367">
                  <c:v>5.7549159999999002</c:v>
                </c:pt>
                <c:pt idx="4368">
                  <c:v>5.7564399999999996</c:v>
                </c:pt>
                <c:pt idx="4369">
                  <c:v>5.7577099999999986</c:v>
                </c:pt>
                <c:pt idx="4370">
                  <c:v>5.7589799999999975</c:v>
                </c:pt>
                <c:pt idx="4371">
                  <c:v>5.760758</c:v>
                </c:pt>
                <c:pt idx="4372">
                  <c:v>5.7620279999999955</c:v>
                </c:pt>
                <c:pt idx="4373">
                  <c:v>5.7632979999999998</c:v>
                </c:pt>
                <c:pt idx="4374">
                  <c:v>5.7645680000000006</c:v>
                </c:pt>
                <c:pt idx="4375">
                  <c:v>5.7655839999999845</c:v>
                </c:pt>
                <c:pt idx="4376">
                  <c:v>5.7671079999999755</c:v>
                </c:pt>
                <c:pt idx="4377">
                  <c:v>5.7683779999999985</c:v>
                </c:pt>
                <c:pt idx="4378">
                  <c:v>5.7696479999999992</c:v>
                </c:pt>
                <c:pt idx="4379">
                  <c:v>5.7711720000000124</c:v>
                </c:pt>
                <c:pt idx="4380">
                  <c:v>5.7724419999999999</c:v>
                </c:pt>
                <c:pt idx="4381">
                  <c:v>5.7737119999999997</c:v>
                </c:pt>
                <c:pt idx="4382">
                  <c:v>5.7749819999999845</c:v>
                </c:pt>
                <c:pt idx="4383">
                  <c:v>5.7762520000000865</c:v>
                </c:pt>
                <c:pt idx="4384">
                  <c:v>5.7777760000000002</c:v>
                </c:pt>
                <c:pt idx="4385">
                  <c:v>5.7790460000000134</c:v>
                </c:pt>
                <c:pt idx="4386">
                  <c:v>5.78057</c:v>
                </c:pt>
                <c:pt idx="4387">
                  <c:v>5.7820939999999998</c:v>
                </c:pt>
                <c:pt idx="4388">
                  <c:v>5.7833640000000024</c:v>
                </c:pt>
                <c:pt idx="4389">
                  <c:v>5.7846339999999996</c:v>
                </c:pt>
                <c:pt idx="4390">
                  <c:v>5.7856500000000004</c:v>
                </c:pt>
                <c:pt idx="4391">
                  <c:v>5.7869200000000003</c:v>
                </c:pt>
                <c:pt idx="4392">
                  <c:v>5.7884440000000001</c:v>
                </c:pt>
                <c:pt idx="4393">
                  <c:v>5.789714</c:v>
                </c:pt>
                <c:pt idx="4394">
                  <c:v>5.7909839999999955</c:v>
                </c:pt>
                <c:pt idx="4395">
                  <c:v>5.7922539999999998</c:v>
                </c:pt>
                <c:pt idx="4396">
                  <c:v>5.7937779999999997</c:v>
                </c:pt>
                <c:pt idx="4397">
                  <c:v>5.7950479999999995</c:v>
                </c:pt>
                <c:pt idx="4398">
                  <c:v>5.7963180000000003</c:v>
                </c:pt>
                <c:pt idx="4399">
                  <c:v>5.7975879999999655</c:v>
                </c:pt>
                <c:pt idx="4400">
                  <c:v>5.799112</c:v>
                </c:pt>
                <c:pt idx="4401">
                  <c:v>5.8008899999999946</c:v>
                </c:pt>
                <c:pt idx="4402">
                  <c:v>5.8021599999999856</c:v>
                </c:pt>
                <c:pt idx="4403">
                  <c:v>5.8034299999999996</c:v>
                </c:pt>
                <c:pt idx="4404">
                  <c:v>5.8046999999999995</c:v>
                </c:pt>
                <c:pt idx="4405">
                  <c:v>5.8057159999999755</c:v>
                </c:pt>
                <c:pt idx="4406">
                  <c:v>5.8072400000000002</c:v>
                </c:pt>
                <c:pt idx="4407">
                  <c:v>5.8085099999999965</c:v>
                </c:pt>
                <c:pt idx="4408">
                  <c:v>5.8097799999999999</c:v>
                </c:pt>
                <c:pt idx="4409">
                  <c:v>5.8110499999999998</c:v>
                </c:pt>
                <c:pt idx="4410">
                  <c:v>5.8123199999999855</c:v>
                </c:pt>
                <c:pt idx="4411">
                  <c:v>5.8138440000000005</c:v>
                </c:pt>
                <c:pt idx="4412">
                  <c:v>5.8151139999999755</c:v>
                </c:pt>
                <c:pt idx="4413">
                  <c:v>5.8163839999999976</c:v>
                </c:pt>
                <c:pt idx="4414">
                  <c:v>5.8176539999999966</c:v>
                </c:pt>
                <c:pt idx="4415">
                  <c:v>5.8189239999999955</c:v>
                </c:pt>
                <c:pt idx="4416">
                  <c:v>5.8207019999999945</c:v>
                </c:pt>
                <c:pt idx="4417">
                  <c:v>5.8222259999999855</c:v>
                </c:pt>
                <c:pt idx="4418">
                  <c:v>5.8234959999999845</c:v>
                </c:pt>
                <c:pt idx="4419">
                  <c:v>5.8247659999999755</c:v>
                </c:pt>
                <c:pt idx="4420">
                  <c:v>5.8257819999999745</c:v>
                </c:pt>
                <c:pt idx="4421">
                  <c:v>5.8270519999999655</c:v>
                </c:pt>
                <c:pt idx="4422">
                  <c:v>5.8285759999999645</c:v>
                </c:pt>
                <c:pt idx="4423">
                  <c:v>5.8298459999999945</c:v>
                </c:pt>
                <c:pt idx="4424">
                  <c:v>5.8311159999999855</c:v>
                </c:pt>
                <c:pt idx="4425">
                  <c:v>5.8323859999999845</c:v>
                </c:pt>
                <c:pt idx="4426">
                  <c:v>5.8336560000000004</c:v>
                </c:pt>
                <c:pt idx="4427">
                  <c:v>5.8349259999999745</c:v>
                </c:pt>
                <c:pt idx="4428">
                  <c:v>5.8364500000000001</c:v>
                </c:pt>
                <c:pt idx="4429">
                  <c:v>5.83772</c:v>
                </c:pt>
                <c:pt idx="4430">
                  <c:v>5.8389899999999955</c:v>
                </c:pt>
                <c:pt idx="4431">
                  <c:v>5.8407679999999997</c:v>
                </c:pt>
                <c:pt idx="4432">
                  <c:v>5.8420380000000005</c:v>
                </c:pt>
                <c:pt idx="4433">
                  <c:v>5.8433080000000004</c:v>
                </c:pt>
                <c:pt idx="4434">
                  <c:v>5.8445779999999745</c:v>
                </c:pt>
                <c:pt idx="4435">
                  <c:v>5.8455939999999975</c:v>
                </c:pt>
                <c:pt idx="4436">
                  <c:v>5.8471179999999645</c:v>
                </c:pt>
                <c:pt idx="4437">
                  <c:v>5.8483879999999955</c:v>
                </c:pt>
                <c:pt idx="4438">
                  <c:v>5.8496579999999998</c:v>
                </c:pt>
                <c:pt idx="4439">
                  <c:v>5.8509279999999855</c:v>
                </c:pt>
                <c:pt idx="4440">
                  <c:v>5.8521979999999845</c:v>
                </c:pt>
                <c:pt idx="4441">
                  <c:v>5.8537219999999985</c:v>
                </c:pt>
                <c:pt idx="4442">
                  <c:v>5.8549919999999656</c:v>
                </c:pt>
                <c:pt idx="4443">
                  <c:v>5.8562619999999992</c:v>
                </c:pt>
                <c:pt idx="4444">
                  <c:v>5.8575319999999245</c:v>
                </c:pt>
                <c:pt idx="4445">
                  <c:v>5.8588019999999945</c:v>
                </c:pt>
                <c:pt idx="4446">
                  <c:v>5.8605799999999855</c:v>
                </c:pt>
                <c:pt idx="4447">
                  <c:v>5.8618499999999996</c:v>
                </c:pt>
                <c:pt idx="4448">
                  <c:v>5.8631199999999755</c:v>
                </c:pt>
                <c:pt idx="4449">
                  <c:v>5.8646439999999975</c:v>
                </c:pt>
                <c:pt idx="4450">
                  <c:v>5.8654059999999655</c:v>
                </c:pt>
                <c:pt idx="4451">
                  <c:v>5.866676</c:v>
                </c:pt>
                <c:pt idx="4452">
                  <c:v>5.8681999999999945</c:v>
                </c:pt>
                <c:pt idx="4453">
                  <c:v>5.8694699999999997</c:v>
                </c:pt>
                <c:pt idx="4454">
                  <c:v>5.8707399999999996</c:v>
                </c:pt>
                <c:pt idx="4455">
                  <c:v>5.8720099999999995</c:v>
                </c:pt>
                <c:pt idx="4456">
                  <c:v>5.8735339999999985</c:v>
                </c:pt>
                <c:pt idx="4457">
                  <c:v>5.8748039999999975</c:v>
                </c:pt>
                <c:pt idx="4458">
                  <c:v>5.876074</c:v>
                </c:pt>
                <c:pt idx="4459">
                  <c:v>5.8773439999999999</c:v>
                </c:pt>
                <c:pt idx="4460">
                  <c:v>5.8788679999999998</c:v>
                </c:pt>
                <c:pt idx="4461">
                  <c:v>5.8803919999999996</c:v>
                </c:pt>
                <c:pt idx="4462">
                  <c:v>5.8816620000000865</c:v>
                </c:pt>
                <c:pt idx="4463">
                  <c:v>5.8831859999999745</c:v>
                </c:pt>
                <c:pt idx="4464">
                  <c:v>5.8844559999999655</c:v>
                </c:pt>
                <c:pt idx="4465">
                  <c:v>5.885472</c:v>
                </c:pt>
                <c:pt idx="4466">
                  <c:v>5.8867419999999999</c:v>
                </c:pt>
                <c:pt idx="4467">
                  <c:v>5.8880119999999945</c:v>
                </c:pt>
                <c:pt idx="4468">
                  <c:v>5.8892819999999997</c:v>
                </c:pt>
                <c:pt idx="4469">
                  <c:v>5.8908059999999756</c:v>
                </c:pt>
                <c:pt idx="4470">
                  <c:v>5.8920759999999746</c:v>
                </c:pt>
                <c:pt idx="4471">
                  <c:v>5.8936000000000002</c:v>
                </c:pt>
                <c:pt idx="4472">
                  <c:v>5.8948699999999965</c:v>
                </c:pt>
                <c:pt idx="4473">
                  <c:v>5.8961399999999955</c:v>
                </c:pt>
                <c:pt idx="4474">
                  <c:v>5.8974099999999945</c:v>
                </c:pt>
                <c:pt idx="4475">
                  <c:v>5.8986799999999997</c:v>
                </c:pt>
                <c:pt idx="4476">
                  <c:v>5.9004580000000004</c:v>
                </c:pt>
                <c:pt idx="4477">
                  <c:v>5.9017279999999994</c:v>
                </c:pt>
                <c:pt idx="4478">
                  <c:v>5.9029979999999975</c:v>
                </c:pt>
                <c:pt idx="4479">
                  <c:v>5.904522</c:v>
                </c:pt>
                <c:pt idx="4480">
                  <c:v>5.905284</c:v>
                </c:pt>
                <c:pt idx="4481">
                  <c:v>5.9065539999999999</c:v>
                </c:pt>
                <c:pt idx="4482">
                  <c:v>5.9078239999999997</c:v>
                </c:pt>
                <c:pt idx="4483">
                  <c:v>5.9093480000000946</c:v>
                </c:pt>
                <c:pt idx="4484">
                  <c:v>5.9106179999999995</c:v>
                </c:pt>
                <c:pt idx="4485">
                  <c:v>5.9118880000000003</c:v>
                </c:pt>
                <c:pt idx="4486">
                  <c:v>5.9134119999999966</c:v>
                </c:pt>
                <c:pt idx="4487">
                  <c:v>5.914682</c:v>
                </c:pt>
                <c:pt idx="4488">
                  <c:v>5.9159519999999945</c:v>
                </c:pt>
                <c:pt idx="4489">
                  <c:v>5.9172219999999998</c:v>
                </c:pt>
                <c:pt idx="4490">
                  <c:v>5.9184919999999996</c:v>
                </c:pt>
                <c:pt idx="4491">
                  <c:v>5.9202700000000004</c:v>
                </c:pt>
                <c:pt idx="4492">
                  <c:v>5.9215400000000002</c:v>
                </c:pt>
                <c:pt idx="4493">
                  <c:v>5.9228099999999975</c:v>
                </c:pt>
                <c:pt idx="4494">
                  <c:v>5.9243339999999955</c:v>
                </c:pt>
                <c:pt idx="4495">
                  <c:v>5.9253499999999999</c:v>
                </c:pt>
                <c:pt idx="4496">
                  <c:v>5.9266199999999998</c:v>
                </c:pt>
                <c:pt idx="4497">
                  <c:v>5.9278899999999846</c:v>
                </c:pt>
                <c:pt idx="4498">
                  <c:v>5.9291599999999995</c:v>
                </c:pt>
                <c:pt idx="4499">
                  <c:v>5.9304299999999994</c:v>
                </c:pt>
                <c:pt idx="4500">
                  <c:v>5.9370339999999997</c:v>
                </c:pt>
                <c:pt idx="4501">
                  <c:v>5.9443999999999999</c:v>
                </c:pt>
                <c:pt idx="4502">
                  <c:v>5.9507499999999993</c:v>
                </c:pt>
                <c:pt idx="4503">
                  <c:v>5.9573539999999996</c:v>
                </c:pt>
                <c:pt idx="4504">
                  <c:v>5.9644659999999945</c:v>
                </c:pt>
                <c:pt idx="4505">
                  <c:v>5.9708160000000001</c:v>
                </c:pt>
                <c:pt idx="4506">
                  <c:v>5.9776740000000004</c:v>
                </c:pt>
                <c:pt idx="4507">
                  <c:v>5.9847859999999855</c:v>
                </c:pt>
                <c:pt idx="4508">
                  <c:v>5.991136</c:v>
                </c:pt>
                <c:pt idx="4509">
                  <c:v>5.9974859999999746</c:v>
                </c:pt>
                <c:pt idx="4510">
                  <c:v>6.0045979999999846</c:v>
                </c:pt>
                <c:pt idx="4511">
                  <c:v>6.010694</c:v>
                </c:pt>
                <c:pt idx="4512">
                  <c:v>6.0172979999999985</c:v>
                </c:pt>
                <c:pt idx="4513">
                  <c:v>6.0244099999999845</c:v>
                </c:pt>
                <c:pt idx="4514">
                  <c:v>6.0305059999999955</c:v>
                </c:pt>
                <c:pt idx="4515">
                  <c:v>6.0368559999999976</c:v>
                </c:pt>
                <c:pt idx="4516">
                  <c:v>6.0442219999999995</c:v>
                </c:pt>
                <c:pt idx="4517">
                  <c:v>6.0503179999999945</c:v>
                </c:pt>
                <c:pt idx="4518">
                  <c:v>6.0569220000000001</c:v>
                </c:pt>
                <c:pt idx="4519">
                  <c:v>6.0640339999999755</c:v>
                </c:pt>
                <c:pt idx="4520">
                  <c:v>6.0703839999999998</c:v>
                </c:pt>
                <c:pt idx="4521">
                  <c:v>6.0769879999999965</c:v>
                </c:pt>
                <c:pt idx="4522">
                  <c:v>6.0840999999999985</c:v>
                </c:pt>
                <c:pt idx="4523">
                  <c:v>6.0904499999999997</c:v>
                </c:pt>
                <c:pt idx="4524">
                  <c:v>6.0970539999999955</c:v>
                </c:pt>
                <c:pt idx="4525">
                  <c:v>6.1041659999999665</c:v>
                </c:pt>
                <c:pt idx="4526">
                  <c:v>6.1105159999998948</c:v>
                </c:pt>
                <c:pt idx="4527">
                  <c:v>6.1173739999999945</c:v>
                </c:pt>
                <c:pt idx="4528">
                  <c:v>6.1244859999998695</c:v>
                </c:pt>
                <c:pt idx="4529">
                  <c:v>6.1308359999999755</c:v>
                </c:pt>
                <c:pt idx="4530">
                  <c:v>6.1374399999999945</c:v>
                </c:pt>
                <c:pt idx="4531">
                  <c:v>6.1445519999999645</c:v>
                </c:pt>
                <c:pt idx="4532">
                  <c:v>6.1509019999999746</c:v>
                </c:pt>
                <c:pt idx="4533">
                  <c:v>6.1575059999999002</c:v>
                </c:pt>
                <c:pt idx="4534">
                  <c:v>6.1646179999999191</c:v>
                </c:pt>
                <c:pt idx="4535">
                  <c:v>6.1707139999999985</c:v>
                </c:pt>
                <c:pt idx="4536">
                  <c:v>6.1773179999999845</c:v>
                </c:pt>
                <c:pt idx="4537">
                  <c:v>6.1844299999999945</c:v>
                </c:pt>
                <c:pt idx="4538">
                  <c:v>6.1905259999999656</c:v>
                </c:pt>
                <c:pt idx="4539">
                  <c:v>6.1971299999999845</c:v>
                </c:pt>
                <c:pt idx="4540">
                  <c:v>6.2042419999999998</c:v>
                </c:pt>
                <c:pt idx="4541">
                  <c:v>6.2105920000000001</c:v>
                </c:pt>
                <c:pt idx="4542">
                  <c:v>6.2169419999999995</c:v>
                </c:pt>
                <c:pt idx="4543">
                  <c:v>6.2240539999999855</c:v>
                </c:pt>
                <c:pt idx="4544">
                  <c:v>6.2306579999999991</c:v>
                </c:pt>
                <c:pt idx="4545">
                  <c:v>6.2370079999999986</c:v>
                </c:pt>
                <c:pt idx="4546">
                  <c:v>6.2441199999999855</c:v>
                </c:pt>
                <c:pt idx="4547">
                  <c:v>6.25047</c:v>
                </c:pt>
                <c:pt idx="4548">
                  <c:v>6.2570739999999985</c:v>
                </c:pt>
                <c:pt idx="4549">
                  <c:v>6.2641859999998921</c:v>
                </c:pt>
                <c:pt idx="4550">
                  <c:v>6.2705359999999946</c:v>
                </c:pt>
                <c:pt idx="4551">
                  <c:v>6.2768860000000002</c:v>
                </c:pt>
                <c:pt idx="4552">
                  <c:v>6.2839980000000004</c:v>
                </c:pt>
                <c:pt idx="4553">
                  <c:v>6.2906019999999998</c:v>
                </c:pt>
                <c:pt idx="4554">
                  <c:v>6.2972060000000001</c:v>
                </c:pt>
                <c:pt idx="4555">
                  <c:v>6.3043179999999746</c:v>
                </c:pt>
                <c:pt idx="4556">
                  <c:v>6.3104139999999855</c:v>
                </c:pt>
                <c:pt idx="4557">
                  <c:v>6.3170179999999645</c:v>
                </c:pt>
                <c:pt idx="4558">
                  <c:v>6.3241299999999745</c:v>
                </c:pt>
                <c:pt idx="4559">
                  <c:v>6.3304799999999997</c:v>
                </c:pt>
                <c:pt idx="4560">
                  <c:v>6.33683</c:v>
                </c:pt>
                <c:pt idx="4561">
                  <c:v>6.3439420000000002</c:v>
                </c:pt>
                <c:pt idx="4562">
                  <c:v>6.3502919999999996</c:v>
                </c:pt>
                <c:pt idx="4563">
                  <c:v>6.3566419999999999</c:v>
                </c:pt>
                <c:pt idx="4564">
                  <c:v>6.3637539999999975</c:v>
                </c:pt>
                <c:pt idx="4565">
                  <c:v>6.3701039999999995</c:v>
                </c:pt>
                <c:pt idx="4566">
                  <c:v>6.3767080000000034</c:v>
                </c:pt>
                <c:pt idx="4567">
                  <c:v>6.3838200000000001</c:v>
                </c:pt>
                <c:pt idx="4568">
                  <c:v>6.3901699999999995</c:v>
                </c:pt>
                <c:pt idx="4569">
                  <c:v>6.3965200000000006</c:v>
                </c:pt>
                <c:pt idx="4570">
                  <c:v>6.4038859999999955</c:v>
                </c:pt>
                <c:pt idx="4571">
                  <c:v>6.4102360000000003</c:v>
                </c:pt>
                <c:pt idx="4572">
                  <c:v>6.4165859999999855</c:v>
                </c:pt>
                <c:pt idx="4573">
                  <c:v>6.4239519999999946</c:v>
                </c:pt>
                <c:pt idx="4574">
                  <c:v>6.4300480000000784</c:v>
                </c:pt>
                <c:pt idx="4575">
                  <c:v>6.4366520000000946</c:v>
                </c:pt>
                <c:pt idx="4576">
                  <c:v>6.4437640000000034</c:v>
                </c:pt>
                <c:pt idx="4577">
                  <c:v>6.4501139999999975</c:v>
                </c:pt>
                <c:pt idx="4578">
                  <c:v>6.4567180000000004</c:v>
                </c:pt>
                <c:pt idx="4579">
                  <c:v>6.4638299999999997</c:v>
                </c:pt>
                <c:pt idx="4580">
                  <c:v>6.4701799999999992</c:v>
                </c:pt>
                <c:pt idx="4581">
                  <c:v>6.4767840000000003</c:v>
                </c:pt>
                <c:pt idx="4582">
                  <c:v>6.4838960000000014</c:v>
                </c:pt>
                <c:pt idx="4583">
                  <c:v>6.4904999999999999</c:v>
                </c:pt>
                <c:pt idx="4584">
                  <c:v>6.4968499999999993</c:v>
                </c:pt>
                <c:pt idx="4585">
                  <c:v>6.5042159999999845</c:v>
                </c:pt>
                <c:pt idx="4586">
                  <c:v>6.5103119999999945</c:v>
                </c:pt>
                <c:pt idx="4587">
                  <c:v>6.5169159999999655</c:v>
                </c:pt>
                <c:pt idx="4588">
                  <c:v>6.5240279999999755</c:v>
                </c:pt>
                <c:pt idx="4589">
                  <c:v>6.5306319999999989</c:v>
                </c:pt>
                <c:pt idx="4590">
                  <c:v>6.5369820000000001</c:v>
                </c:pt>
                <c:pt idx="4591">
                  <c:v>6.5440939999999985</c:v>
                </c:pt>
                <c:pt idx="4592">
                  <c:v>6.5504439999999997</c:v>
                </c:pt>
                <c:pt idx="4593">
                  <c:v>6.557048</c:v>
                </c:pt>
                <c:pt idx="4594">
                  <c:v>6.5641599999999745</c:v>
                </c:pt>
                <c:pt idx="4595">
                  <c:v>6.5705099999999996</c:v>
                </c:pt>
                <c:pt idx="4596">
                  <c:v>6.5768599999999999</c:v>
                </c:pt>
                <c:pt idx="4597">
                  <c:v>6.5842259999999975</c:v>
                </c:pt>
                <c:pt idx="4598">
                  <c:v>6.5905759999999765</c:v>
                </c:pt>
                <c:pt idx="4599">
                  <c:v>6.5969259999999945</c:v>
                </c:pt>
                <c:pt idx="4600">
                  <c:v>6.6042919999999965</c:v>
                </c:pt>
                <c:pt idx="4601">
                  <c:v>6.6106420000000004</c:v>
                </c:pt>
                <c:pt idx="4602">
                  <c:v>6.6172459999999855</c:v>
                </c:pt>
                <c:pt idx="4603">
                  <c:v>6.6243579999999245</c:v>
                </c:pt>
                <c:pt idx="4604">
                  <c:v>6.6307079999999985</c:v>
                </c:pt>
                <c:pt idx="4605">
                  <c:v>6.6370579999999855</c:v>
                </c:pt>
                <c:pt idx="4606">
                  <c:v>6.6444239999999946</c:v>
                </c:pt>
                <c:pt idx="4607">
                  <c:v>6.6507739999999975</c:v>
                </c:pt>
                <c:pt idx="4608">
                  <c:v>6.6573780000000005</c:v>
                </c:pt>
                <c:pt idx="4609">
                  <c:v>6.6644899999999065</c:v>
                </c:pt>
                <c:pt idx="4610">
                  <c:v>6.6705859999999655</c:v>
                </c:pt>
                <c:pt idx="4611">
                  <c:v>6.6771899999999755</c:v>
                </c:pt>
                <c:pt idx="4612">
                  <c:v>6.6843019999999855</c:v>
                </c:pt>
                <c:pt idx="4613">
                  <c:v>6.6903980000000001</c:v>
                </c:pt>
                <c:pt idx="4614">
                  <c:v>6.6970019999999755</c:v>
                </c:pt>
                <c:pt idx="4615">
                  <c:v>6.7041139999999855</c:v>
                </c:pt>
                <c:pt idx="4616">
                  <c:v>6.710464</c:v>
                </c:pt>
                <c:pt idx="4617">
                  <c:v>6.7168139999999985</c:v>
                </c:pt>
                <c:pt idx="4618">
                  <c:v>6.7239259999999845</c:v>
                </c:pt>
                <c:pt idx="4619">
                  <c:v>6.7302759999999999</c:v>
                </c:pt>
                <c:pt idx="4620">
                  <c:v>6.7368799999999993</c:v>
                </c:pt>
                <c:pt idx="4621">
                  <c:v>6.7439919999999995</c:v>
                </c:pt>
                <c:pt idx="4622">
                  <c:v>6.7505959999999945</c:v>
                </c:pt>
                <c:pt idx="4623">
                  <c:v>6.7569460000000001</c:v>
                </c:pt>
                <c:pt idx="4624">
                  <c:v>6.7643119999999755</c:v>
                </c:pt>
                <c:pt idx="4625">
                  <c:v>6.7706620000001037</c:v>
                </c:pt>
                <c:pt idx="4626">
                  <c:v>6.7772659999999991</c:v>
                </c:pt>
                <c:pt idx="4627">
                  <c:v>6.7843779999999985</c:v>
                </c:pt>
                <c:pt idx="4628">
                  <c:v>6.7907279999999997</c:v>
                </c:pt>
                <c:pt idx="4629">
                  <c:v>6.7973319999999955</c:v>
                </c:pt>
                <c:pt idx="4630">
                  <c:v>6.8044439999999975</c:v>
                </c:pt>
                <c:pt idx="4631">
                  <c:v>6.8110480000000004</c:v>
                </c:pt>
                <c:pt idx="4632">
                  <c:v>6.8171439999999945</c:v>
                </c:pt>
                <c:pt idx="4633">
                  <c:v>6.8245099999999645</c:v>
                </c:pt>
                <c:pt idx="4634">
                  <c:v>6.8308599999999995</c:v>
                </c:pt>
                <c:pt idx="4635">
                  <c:v>6.8372099999999998</c:v>
                </c:pt>
                <c:pt idx="4636">
                  <c:v>6.8445759999999645</c:v>
                </c:pt>
                <c:pt idx="4637">
                  <c:v>6.8506719999999985</c:v>
                </c:pt>
                <c:pt idx="4638">
                  <c:v>6.8570219999999855</c:v>
                </c:pt>
                <c:pt idx="4639">
                  <c:v>6.8643879999999191</c:v>
                </c:pt>
                <c:pt idx="4640">
                  <c:v>6.8707379999999985</c:v>
                </c:pt>
                <c:pt idx="4641">
                  <c:v>6.8770880000000005</c:v>
                </c:pt>
                <c:pt idx="4642">
                  <c:v>6.8844539999999945</c:v>
                </c:pt>
                <c:pt idx="4643">
                  <c:v>6.8908039999999975</c:v>
                </c:pt>
                <c:pt idx="4644">
                  <c:v>6.8971539999999845</c:v>
                </c:pt>
                <c:pt idx="4645">
                  <c:v>6.9045199999999856</c:v>
                </c:pt>
                <c:pt idx="4646">
                  <c:v>6.9108700000000001</c:v>
                </c:pt>
                <c:pt idx="4647">
                  <c:v>6.9174739999999995</c:v>
                </c:pt>
                <c:pt idx="4648">
                  <c:v>6.9245859999999002</c:v>
                </c:pt>
                <c:pt idx="4649">
                  <c:v>6.9311899999999991</c:v>
                </c:pt>
                <c:pt idx="4650">
                  <c:v>6.9377940000000002</c:v>
                </c:pt>
                <c:pt idx="4651">
                  <c:v>6.9449060000000005</c:v>
                </c:pt>
                <c:pt idx="4652">
                  <c:v>6.9512559999999999</c:v>
                </c:pt>
                <c:pt idx="4653">
                  <c:v>6.9576060000000002</c:v>
                </c:pt>
                <c:pt idx="4654">
                  <c:v>6.9647179999999755</c:v>
                </c:pt>
                <c:pt idx="4655">
                  <c:v>6.9713220000001117</c:v>
                </c:pt>
                <c:pt idx="4656">
                  <c:v>6.9776719999999992</c:v>
                </c:pt>
                <c:pt idx="4657">
                  <c:v>6.9850379999999985</c:v>
                </c:pt>
                <c:pt idx="4658">
                  <c:v>6.9913880000000024</c:v>
                </c:pt>
                <c:pt idx="4659">
                  <c:v>6.997738</c:v>
                </c:pt>
                <c:pt idx="4660">
                  <c:v>7.0048499999999985</c:v>
                </c:pt>
                <c:pt idx="4661">
                  <c:v>7.0112000000000014</c:v>
                </c:pt>
                <c:pt idx="4662">
                  <c:v>7.0175499999999955</c:v>
                </c:pt>
                <c:pt idx="4663">
                  <c:v>7.0249159999998749</c:v>
                </c:pt>
                <c:pt idx="4664">
                  <c:v>7.0312660000000919</c:v>
                </c:pt>
                <c:pt idx="4665">
                  <c:v>7.0376159999999945</c:v>
                </c:pt>
                <c:pt idx="4666">
                  <c:v>7.0449819999999646</c:v>
                </c:pt>
                <c:pt idx="4667">
                  <c:v>7.0510779999999995</c:v>
                </c:pt>
                <c:pt idx="4668">
                  <c:v>7.0576820000000007</c:v>
                </c:pt>
                <c:pt idx="4669">
                  <c:v>7.0647939999999965</c:v>
                </c:pt>
                <c:pt idx="4670">
                  <c:v>7.0711439999999994</c:v>
                </c:pt>
                <c:pt idx="4671">
                  <c:v>7.0777479999999997</c:v>
                </c:pt>
                <c:pt idx="4672">
                  <c:v>7.0848599999999955</c:v>
                </c:pt>
                <c:pt idx="4673">
                  <c:v>7.0912100000000002</c:v>
                </c:pt>
                <c:pt idx="4674">
                  <c:v>7.0978139999999845</c:v>
                </c:pt>
                <c:pt idx="4675">
                  <c:v>7.1049259999999119</c:v>
                </c:pt>
                <c:pt idx="4676">
                  <c:v>7.1115299999999975</c:v>
                </c:pt>
                <c:pt idx="4677">
                  <c:v>7.1178799999999756</c:v>
                </c:pt>
                <c:pt idx="4678">
                  <c:v>7.1249919999999065</c:v>
                </c:pt>
                <c:pt idx="4679">
                  <c:v>7.1315959999999965</c:v>
                </c:pt>
                <c:pt idx="4680">
                  <c:v>7.1379459999999755</c:v>
                </c:pt>
                <c:pt idx="4681">
                  <c:v>7.1450580000000006</c:v>
                </c:pt>
                <c:pt idx="4682">
                  <c:v>7.1516620000000124</c:v>
                </c:pt>
                <c:pt idx="4683">
                  <c:v>7.1580119999999745</c:v>
                </c:pt>
                <c:pt idx="4684">
                  <c:v>7.1651239999999845</c:v>
                </c:pt>
                <c:pt idx="4685">
                  <c:v>7.1714739999999999</c:v>
                </c:pt>
                <c:pt idx="4686">
                  <c:v>7.1780779999999975</c:v>
                </c:pt>
                <c:pt idx="4687">
                  <c:v>7.1849359999998903</c:v>
                </c:pt>
                <c:pt idx="4688">
                  <c:v>7.1915400000000007</c:v>
                </c:pt>
                <c:pt idx="4689">
                  <c:v>7.1978899999999655</c:v>
                </c:pt>
                <c:pt idx="4690">
                  <c:v>7.2050019999999995</c:v>
                </c:pt>
                <c:pt idx="4691">
                  <c:v>7.2113520000000024</c:v>
                </c:pt>
                <c:pt idx="4692">
                  <c:v>7.2179559999999645</c:v>
                </c:pt>
                <c:pt idx="4693">
                  <c:v>7.2250680000000003</c:v>
                </c:pt>
                <c:pt idx="4694">
                  <c:v>7.2314179999999997</c:v>
                </c:pt>
                <c:pt idx="4695">
                  <c:v>7.2377680000000124</c:v>
                </c:pt>
                <c:pt idx="4696">
                  <c:v>7.2448799999999975</c:v>
                </c:pt>
                <c:pt idx="4697">
                  <c:v>7.2514839999999996</c:v>
                </c:pt>
                <c:pt idx="4698">
                  <c:v>7.2578339999999955</c:v>
                </c:pt>
                <c:pt idx="4699">
                  <c:v>7.2649459999999655</c:v>
                </c:pt>
                <c:pt idx="4700">
                  <c:v>7.2715500000000004</c:v>
                </c:pt>
                <c:pt idx="4701">
                  <c:v>7.2778999999999989</c:v>
                </c:pt>
                <c:pt idx="4702">
                  <c:v>7.2850119999999965</c:v>
                </c:pt>
                <c:pt idx="4703">
                  <c:v>7.2916160000000003</c:v>
                </c:pt>
                <c:pt idx="4704">
                  <c:v>7.2982199999999997</c:v>
                </c:pt>
                <c:pt idx="4705">
                  <c:v>7.305078</c:v>
                </c:pt>
                <c:pt idx="4706">
                  <c:v>7.3119359999999745</c:v>
                </c:pt>
                <c:pt idx="4707">
                  <c:v>7.3182860000000005</c:v>
                </c:pt>
                <c:pt idx="4708">
                  <c:v>7.3251439999999945</c:v>
                </c:pt>
                <c:pt idx="4709">
                  <c:v>7.3320020000000001</c:v>
                </c:pt>
                <c:pt idx="4710">
                  <c:v>7.3383520000000004</c:v>
                </c:pt>
                <c:pt idx="4711">
                  <c:v>7.3452100000000007</c:v>
                </c:pt>
                <c:pt idx="4712">
                  <c:v>7.352068</c:v>
                </c:pt>
                <c:pt idx="4713">
                  <c:v>7.3584179999999755</c:v>
                </c:pt>
                <c:pt idx="4714">
                  <c:v>7.3650220000000006</c:v>
                </c:pt>
                <c:pt idx="4715">
                  <c:v>7.3716260000000124</c:v>
                </c:pt>
                <c:pt idx="4716">
                  <c:v>7.3779759999999746</c:v>
                </c:pt>
                <c:pt idx="4717">
                  <c:v>7.3850879999999846</c:v>
                </c:pt>
                <c:pt idx="4718">
                  <c:v>7.3916919999999999</c:v>
                </c:pt>
                <c:pt idx="4719">
                  <c:v>7.3980419999999985</c:v>
                </c:pt>
                <c:pt idx="4720">
                  <c:v>7.4048999999999996</c:v>
                </c:pt>
                <c:pt idx="4721">
                  <c:v>7.411757999999999</c:v>
                </c:pt>
                <c:pt idx="4722">
                  <c:v>7.4181080000000001</c:v>
                </c:pt>
                <c:pt idx="4723">
                  <c:v>7.4249659999999755</c:v>
                </c:pt>
                <c:pt idx="4724">
                  <c:v>7.4318240000000024</c:v>
                </c:pt>
                <c:pt idx="4725">
                  <c:v>7.4384280000000134</c:v>
                </c:pt>
                <c:pt idx="4726">
                  <c:v>7.4450320000000003</c:v>
                </c:pt>
                <c:pt idx="4727">
                  <c:v>7.4518899999999997</c:v>
                </c:pt>
                <c:pt idx="4728">
                  <c:v>7.4582399999999991</c:v>
                </c:pt>
                <c:pt idx="4729">
                  <c:v>7.4650980000000002</c:v>
                </c:pt>
                <c:pt idx="4730">
                  <c:v>7.4719560000000014</c:v>
                </c:pt>
                <c:pt idx="4731">
                  <c:v>7.4785599999999999</c:v>
                </c:pt>
                <c:pt idx="4732">
                  <c:v>7.4851639999999993</c:v>
                </c:pt>
                <c:pt idx="4733">
                  <c:v>7.4920220000000004</c:v>
                </c:pt>
                <c:pt idx="4734">
                  <c:v>7.4983719999999998</c:v>
                </c:pt>
                <c:pt idx="4735">
                  <c:v>7.5049759999999655</c:v>
                </c:pt>
                <c:pt idx="4736">
                  <c:v>7.5118339999999995</c:v>
                </c:pt>
                <c:pt idx="4737">
                  <c:v>7.5181839999999855</c:v>
                </c:pt>
                <c:pt idx="4738">
                  <c:v>7.525042</c:v>
                </c:pt>
                <c:pt idx="4739">
                  <c:v>7.5316459999999994</c:v>
                </c:pt>
                <c:pt idx="4740">
                  <c:v>7.5382500000000014</c:v>
                </c:pt>
                <c:pt idx="4741">
                  <c:v>7.5451079999999955</c:v>
                </c:pt>
                <c:pt idx="4742">
                  <c:v>7.5517119999999975</c:v>
                </c:pt>
                <c:pt idx="4743">
                  <c:v>7.5580620000000014</c:v>
                </c:pt>
                <c:pt idx="4744">
                  <c:v>7.5649199999999137</c:v>
                </c:pt>
                <c:pt idx="4745">
                  <c:v>7.5720320000000001</c:v>
                </c:pt>
                <c:pt idx="4746">
                  <c:v>7.5783819999999995</c:v>
                </c:pt>
                <c:pt idx="4747">
                  <c:v>7.5852399999999989</c:v>
                </c:pt>
                <c:pt idx="4748">
                  <c:v>7.592098</c:v>
                </c:pt>
                <c:pt idx="4749">
                  <c:v>7.5984479999999985</c:v>
                </c:pt>
                <c:pt idx="4750">
                  <c:v>7.6050519999999855</c:v>
                </c:pt>
                <c:pt idx="4751">
                  <c:v>7.6121639999999955</c:v>
                </c:pt>
                <c:pt idx="4752">
                  <c:v>7.6185139999999745</c:v>
                </c:pt>
                <c:pt idx="4753">
                  <c:v>7.6251179999998948</c:v>
                </c:pt>
                <c:pt idx="4754">
                  <c:v>7.6319759999999945</c:v>
                </c:pt>
                <c:pt idx="4755">
                  <c:v>7.6383260000000002</c:v>
                </c:pt>
                <c:pt idx="4756">
                  <c:v>7.6451839999999756</c:v>
                </c:pt>
                <c:pt idx="4757">
                  <c:v>7.6520419999999945</c:v>
                </c:pt>
                <c:pt idx="4758">
                  <c:v>7.6583920000000001</c:v>
                </c:pt>
                <c:pt idx="4759">
                  <c:v>7.6649959999998849</c:v>
                </c:pt>
                <c:pt idx="4760">
                  <c:v>7.6721079999999855</c:v>
                </c:pt>
                <c:pt idx="4761">
                  <c:v>7.6782039999999991</c:v>
                </c:pt>
                <c:pt idx="4762">
                  <c:v>7.6850620000000003</c:v>
                </c:pt>
                <c:pt idx="4763">
                  <c:v>7.6919200000000005</c:v>
                </c:pt>
                <c:pt idx="4764">
                  <c:v>7.6982699999999991</c:v>
                </c:pt>
                <c:pt idx="4765">
                  <c:v>7.7048739999999976</c:v>
                </c:pt>
                <c:pt idx="4766">
                  <c:v>7.7119859999999845</c:v>
                </c:pt>
                <c:pt idx="4767">
                  <c:v>7.7183359999999945</c:v>
                </c:pt>
                <c:pt idx="4768">
                  <c:v>7.7249399999999655</c:v>
                </c:pt>
                <c:pt idx="4769">
                  <c:v>7.7317980000000865</c:v>
                </c:pt>
                <c:pt idx="4770">
                  <c:v>7.7381479999999998</c:v>
                </c:pt>
                <c:pt idx="4771">
                  <c:v>7.7450060000000001</c:v>
                </c:pt>
                <c:pt idx="4772">
                  <c:v>7.7521179999999745</c:v>
                </c:pt>
                <c:pt idx="4773">
                  <c:v>7.7582139999999997</c:v>
                </c:pt>
                <c:pt idx="4774">
                  <c:v>7.765072</c:v>
                </c:pt>
                <c:pt idx="4775">
                  <c:v>7.7719299999999993</c:v>
                </c:pt>
                <c:pt idx="4776">
                  <c:v>7.7782800000000014</c:v>
                </c:pt>
                <c:pt idx="4777">
                  <c:v>7.7851379999999955</c:v>
                </c:pt>
                <c:pt idx="4778">
                  <c:v>7.7919960000000001</c:v>
                </c:pt>
                <c:pt idx="4779">
                  <c:v>7.7983459999999996</c:v>
                </c:pt>
                <c:pt idx="4780">
                  <c:v>7.8052039999999989</c:v>
                </c:pt>
                <c:pt idx="4781">
                  <c:v>7.8123159999999645</c:v>
                </c:pt>
                <c:pt idx="4782">
                  <c:v>7.8186660000000003</c:v>
                </c:pt>
                <c:pt idx="4783">
                  <c:v>7.8252699999999997</c:v>
                </c:pt>
                <c:pt idx="4784">
                  <c:v>7.8321279999999955</c:v>
                </c:pt>
                <c:pt idx="4785">
                  <c:v>7.8384780000000003</c:v>
                </c:pt>
                <c:pt idx="4786">
                  <c:v>7.8453359999999845</c:v>
                </c:pt>
                <c:pt idx="4787">
                  <c:v>7.8521939999999955</c:v>
                </c:pt>
                <c:pt idx="4788">
                  <c:v>7.8585439999999975</c:v>
                </c:pt>
                <c:pt idx="4789">
                  <c:v>7.8651479999999845</c:v>
                </c:pt>
                <c:pt idx="4790">
                  <c:v>7.8722599999999998</c:v>
                </c:pt>
                <c:pt idx="4791">
                  <c:v>7.8783559999999975</c:v>
                </c:pt>
                <c:pt idx="4792">
                  <c:v>7.8852139999999995</c:v>
                </c:pt>
                <c:pt idx="4793">
                  <c:v>7.8923260000000006</c:v>
                </c:pt>
                <c:pt idx="4794">
                  <c:v>7.898676</c:v>
                </c:pt>
                <c:pt idx="4795">
                  <c:v>7.9052799999999994</c:v>
                </c:pt>
                <c:pt idx="4796">
                  <c:v>7.9121380000000006</c:v>
                </c:pt>
                <c:pt idx="4797">
                  <c:v>7.918488</c:v>
                </c:pt>
                <c:pt idx="4798">
                  <c:v>7.9253459999999976</c:v>
                </c:pt>
                <c:pt idx="4799">
                  <c:v>7.9322040000000014</c:v>
                </c:pt>
                <c:pt idx="4800">
                  <c:v>7.9388079999999999</c:v>
                </c:pt>
                <c:pt idx="4801">
                  <c:v>7.9456660000000134</c:v>
                </c:pt>
                <c:pt idx="4802">
                  <c:v>7.9525239999999995</c:v>
                </c:pt>
                <c:pt idx="4803">
                  <c:v>7.9586200000000034</c:v>
                </c:pt>
                <c:pt idx="4804">
                  <c:v>7.9654780000000001</c:v>
                </c:pt>
                <c:pt idx="4805">
                  <c:v>7.9725899999999985</c:v>
                </c:pt>
                <c:pt idx="4806">
                  <c:v>7.9789399999999988</c:v>
                </c:pt>
                <c:pt idx="4807">
                  <c:v>7.9855439999999982</c:v>
                </c:pt>
                <c:pt idx="4808">
                  <c:v>7.9924020000000011</c:v>
                </c:pt>
                <c:pt idx="4809">
                  <c:v>7.9990060000000014</c:v>
                </c:pt>
                <c:pt idx="4810">
                  <c:v>8.0056100000000026</c:v>
                </c:pt>
                <c:pt idx="4811">
                  <c:v>8.0124680000000037</c:v>
                </c:pt>
                <c:pt idx="4812">
                  <c:v>8.0188179999999996</c:v>
                </c:pt>
                <c:pt idx="4813">
                  <c:v>8.0254220000000025</c:v>
                </c:pt>
                <c:pt idx="4814">
                  <c:v>8.0322800000000001</c:v>
                </c:pt>
                <c:pt idx="4815">
                  <c:v>8.0383759999999889</c:v>
                </c:pt>
                <c:pt idx="4816">
                  <c:v>8.0452340000000024</c:v>
                </c:pt>
                <c:pt idx="4817">
                  <c:v>8.0520920000000267</c:v>
                </c:pt>
                <c:pt idx="4818">
                  <c:v>8.0584420000000048</c:v>
                </c:pt>
                <c:pt idx="4819">
                  <c:v>8.0650460000001267</c:v>
                </c:pt>
                <c:pt idx="4820">
                  <c:v>8.0721580000000017</c:v>
                </c:pt>
                <c:pt idx="4821">
                  <c:v>8.0785080000000011</c:v>
                </c:pt>
                <c:pt idx="4822">
                  <c:v>8.0853660000000005</c:v>
                </c:pt>
                <c:pt idx="4823">
                  <c:v>8.0922240000000016</c:v>
                </c:pt>
                <c:pt idx="4824">
                  <c:v>8.0985739999999993</c:v>
                </c:pt>
                <c:pt idx="4825">
                  <c:v>8.1054320000000768</c:v>
                </c:pt>
                <c:pt idx="4826">
                  <c:v>8.1125440000000228</c:v>
                </c:pt>
                <c:pt idx="4827">
                  <c:v>8.1188939999999992</c:v>
                </c:pt>
                <c:pt idx="4828">
                  <c:v>8.1257520000000003</c:v>
                </c:pt>
                <c:pt idx="4829">
                  <c:v>8.1326100000000014</c:v>
                </c:pt>
                <c:pt idx="4830">
                  <c:v>8.1389599999999991</c:v>
                </c:pt>
                <c:pt idx="4831">
                  <c:v>8.1458180000000002</c:v>
                </c:pt>
                <c:pt idx="4832">
                  <c:v>8.1526760000000067</c:v>
                </c:pt>
                <c:pt idx="4833">
                  <c:v>8.1590260000000008</c:v>
                </c:pt>
                <c:pt idx="4834">
                  <c:v>8.1658840000000268</c:v>
                </c:pt>
                <c:pt idx="4835">
                  <c:v>8.1727420000000048</c:v>
                </c:pt>
                <c:pt idx="4836">
                  <c:v>8.1790920000000025</c:v>
                </c:pt>
                <c:pt idx="4837">
                  <c:v>8.1856960000000267</c:v>
                </c:pt>
                <c:pt idx="4838">
                  <c:v>8.1925540000000048</c:v>
                </c:pt>
                <c:pt idx="4839">
                  <c:v>8.1989040000000006</c:v>
                </c:pt>
                <c:pt idx="4840">
                  <c:v>8.205762</c:v>
                </c:pt>
                <c:pt idx="4841">
                  <c:v>8.2126200000000011</c:v>
                </c:pt>
                <c:pt idx="4842">
                  <c:v>8.2189699999999988</c:v>
                </c:pt>
                <c:pt idx="4843">
                  <c:v>8.2255740000000017</c:v>
                </c:pt>
                <c:pt idx="4844">
                  <c:v>8.2326860000000028</c:v>
                </c:pt>
                <c:pt idx="4845">
                  <c:v>8.2390360000000005</c:v>
                </c:pt>
                <c:pt idx="4846">
                  <c:v>8.2464019999999998</c:v>
                </c:pt>
                <c:pt idx="4847">
                  <c:v>8.2535140000000027</c:v>
                </c:pt>
                <c:pt idx="4848">
                  <c:v>8.2606260000000002</c:v>
                </c:pt>
                <c:pt idx="4849">
                  <c:v>8.2667219999999997</c:v>
                </c:pt>
                <c:pt idx="4850">
                  <c:v>8.2735800000000008</c:v>
                </c:pt>
                <c:pt idx="4851">
                  <c:v>8.2806920000000002</c:v>
                </c:pt>
                <c:pt idx="4852">
                  <c:v>8.2867880000000014</c:v>
                </c:pt>
                <c:pt idx="4853">
                  <c:v>8.2936460000000007</c:v>
                </c:pt>
                <c:pt idx="4854">
                  <c:v>8.3007580000000036</c:v>
                </c:pt>
                <c:pt idx="4855">
                  <c:v>8.3068540000000048</c:v>
                </c:pt>
                <c:pt idx="4856">
                  <c:v>8.3137120000000024</c:v>
                </c:pt>
                <c:pt idx="4857">
                  <c:v>8.320824</c:v>
                </c:pt>
                <c:pt idx="4858">
                  <c:v>8.3266660000000048</c:v>
                </c:pt>
                <c:pt idx="4859">
                  <c:v>8.3337780000000006</c:v>
                </c:pt>
                <c:pt idx="4860">
                  <c:v>8.3408900000000017</c:v>
                </c:pt>
                <c:pt idx="4861">
                  <c:v>8.3469860000000047</c:v>
                </c:pt>
                <c:pt idx="4862">
                  <c:v>8.3538440000001248</c:v>
                </c:pt>
                <c:pt idx="4863">
                  <c:v>8.3607020000000247</c:v>
                </c:pt>
                <c:pt idx="4864">
                  <c:v>8.3667980000000028</c:v>
                </c:pt>
                <c:pt idx="4865">
                  <c:v>8.3736560000000768</c:v>
                </c:pt>
                <c:pt idx="4866">
                  <c:v>8.3807680000000015</c:v>
                </c:pt>
                <c:pt idx="4867">
                  <c:v>8.3868640000000028</c:v>
                </c:pt>
                <c:pt idx="4868">
                  <c:v>8.3937220000000003</c:v>
                </c:pt>
                <c:pt idx="4869">
                  <c:v>8.4008340000000068</c:v>
                </c:pt>
                <c:pt idx="4870">
                  <c:v>8.4066760000000027</c:v>
                </c:pt>
                <c:pt idx="4871">
                  <c:v>8.4135340000000767</c:v>
                </c:pt>
                <c:pt idx="4872">
                  <c:v>8.4206460000000067</c:v>
                </c:pt>
                <c:pt idx="4873">
                  <c:v>8.4264880000000026</c:v>
                </c:pt>
                <c:pt idx="4874">
                  <c:v>8.433600000000002</c:v>
                </c:pt>
                <c:pt idx="4875">
                  <c:v>8.4407119999999995</c:v>
                </c:pt>
                <c:pt idx="4876">
                  <c:v>8.4465540000000008</c:v>
                </c:pt>
                <c:pt idx="4877">
                  <c:v>8.4536660000000268</c:v>
                </c:pt>
                <c:pt idx="4878">
                  <c:v>8.4605240000000048</c:v>
                </c:pt>
                <c:pt idx="4879">
                  <c:v>8.4666200000000043</c:v>
                </c:pt>
                <c:pt idx="4880">
                  <c:v>8.4734780000000018</c:v>
                </c:pt>
                <c:pt idx="4881">
                  <c:v>8.4805900000000047</c:v>
                </c:pt>
                <c:pt idx="4882">
                  <c:v>8.4866860000001267</c:v>
                </c:pt>
                <c:pt idx="4883">
                  <c:v>8.4935440000000266</c:v>
                </c:pt>
                <c:pt idx="4884">
                  <c:v>8.5006560000000047</c:v>
                </c:pt>
                <c:pt idx="4885">
                  <c:v>8.5064980000000023</c:v>
                </c:pt>
                <c:pt idx="4886">
                  <c:v>8.5133560000000017</c:v>
                </c:pt>
                <c:pt idx="4887">
                  <c:v>8.520468000000001</c:v>
                </c:pt>
                <c:pt idx="4888">
                  <c:v>8.5265640000000005</c:v>
                </c:pt>
                <c:pt idx="4889">
                  <c:v>8.5334219999999998</c:v>
                </c:pt>
                <c:pt idx="4890">
                  <c:v>8.5402799999999992</c:v>
                </c:pt>
                <c:pt idx="4891">
                  <c:v>8.5463759999999986</c:v>
                </c:pt>
                <c:pt idx="4892">
                  <c:v>8.5532340000000247</c:v>
                </c:pt>
                <c:pt idx="4893">
                  <c:v>8.5603460000000027</c:v>
                </c:pt>
                <c:pt idx="4894">
                  <c:v>8.5664420000000767</c:v>
                </c:pt>
                <c:pt idx="4895">
                  <c:v>8.5733000000000015</c:v>
                </c:pt>
                <c:pt idx="4896">
                  <c:v>8.5801580000000008</c:v>
                </c:pt>
                <c:pt idx="4897">
                  <c:v>8.5862540000000003</c:v>
                </c:pt>
                <c:pt idx="4898">
                  <c:v>8.5933659999999978</c:v>
                </c:pt>
                <c:pt idx="4899">
                  <c:v>8.6004780000000007</c:v>
                </c:pt>
                <c:pt idx="4900">
                  <c:v>8.6063200000000002</c:v>
                </c:pt>
                <c:pt idx="4901">
                  <c:v>8.6134320000000066</c:v>
                </c:pt>
                <c:pt idx="4902">
                  <c:v>8.6205440000000024</c:v>
                </c:pt>
                <c:pt idx="4903">
                  <c:v>8.6263860000000001</c:v>
                </c:pt>
                <c:pt idx="4904">
                  <c:v>8.6334980000000012</c:v>
                </c:pt>
                <c:pt idx="4905">
                  <c:v>8.6406100000000006</c:v>
                </c:pt>
                <c:pt idx="4906">
                  <c:v>8.646452</c:v>
                </c:pt>
                <c:pt idx="4907">
                  <c:v>8.6535640000000047</c:v>
                </c:pt>
                <c:pt idx="4908">
                  <c:v>8.6604220000000005</c:v>
                </c:pt>
                <c:pt idx="4909">
                  <c:v>8.6665180000000017</c:v>
                </c:pt>
                <c:pt idx="4910">
                  <c:v>8.6733759999999993</c:v>
                </c:pt>
                <c:pt idx="4911">
                  <c:v>8.6807420000000004</c:v>
                </c:pt>
                <c:pt idx="4912">
                  <c:v>8.6868380000000016</c:v>
                </c:pt>
                <c:pt idx="4913">
                  <c:v>8.6934420000000028</c:v>
                </c:pt>
                <c:pt idx="4914">
                  <c:v>8.7005540000000003</c:v>
                </c:pt>
                <c:pt idx="4915">
                  <c:v>8.7066500000000016</c:v>
                </c:pt>
                <c:pt idx="4916">
                  <c:v>8.7135080000000009</c:v>
                </c:pt>
                <c:pt idx="4917">
                  <c:v>8.7206200000000003</c:v>
                </c:pt>
                <c:pt idx="4918">
                  <c:v>8.7264619999999997</c:v>
                </c:pt>
                <c:pt idx="4919">
                  <c:v>8.7335739999999991</c:v>
                </c:pt>
                <c:pt idx="4920">
                  <c:v>8.7404320000000002</c:v>
                </c:pt>
                <c:pt idx="4921">
                  <c:v>8.7465279999999996</c:v>
                </c:pt>
                <c:pt idx="4922">
                  <c:v>8.7536400000000025</c:v>
                </c:pt>
                <c:pt idx="4923">
                  <c:v>8.7607520000000001</c:v>
                </c:pt>
                <c:pt idx="4924">
                  <c:v>8.7668480000000013</c:v>
                </c:pt>
                <c:pt idx="4925">
                  <c:v>8.7737060000000024</c:v>
                </c:pt>
                <c:pt idx="4926">
                  <c:v>8.7810719999999982</c:v>
                </c:pt>
                <c:pt idx="4927">
                  <c:v>8.7869139999999994</c:v>
                </c:pt>
                <c:pt idx="4928">
                  <c:v>8.7937719999999988</c:v>
                </c:pt>
                <c:pt idx="4929">
                  <c:v>8.8008840000000248</c:v>
                </c:pt>
                <c:pt idx="4930">
                  <c:v>8.8069800000000047</c:v>
                </c:pt>
                <c:pt idx="4931">
                  <c:v>8.8138380000000023</c:v>
                </c:pt>
                <c:pt idx="4932">
                  <c:v>8.8212039999999998</c:v>
                </c:pt>
                <c:pt idx="4933">
                  <c:v>8.8267920000000046</c:v>
                </c:pt>
                <c:pt idx="4934">
                  <c:v>8.8336500000000022</c:v>
                </c:pt>
                <c:pt idx="4935">
                  <c:v>8.8407619999999998</c:v>
                </c:pt>
                <c:pt idx="4936">
                  <c:v>8.8466040000000028</c:v>
                </c:pt>
                <c:pt idx="4937">
                  <c:v>8.8534620000000768</c:v>
                </c:pt>
                <c:pt idx="4938">
                  <c:v>8.8605740000000068</c:v>
                </c:pt>
                <c:pt idx="4939">
                  <c:v>8.8664160000001679</c:v>
                </c:pt>
                <c:pt idx="4940">
                  <c:v>8.8732740000000003</c:v>
                </c:pt>
                <c:pt idx="4941">
                  <c:v>8.8806400000000068</c:v>
                </c:pt>
                <c:pt idx="4942">
                  <c:v>8.8864820000001714</c:v>
                </c:pt>
                <c:pt idx="4943">
                  <c:v>8.8933400000000002</c:v>
                </c:pt>
                <c:pt idx="4944">
                  <c:v>8.9007060000000067</c:v>
                </c:pt>
                <c:pt idx="4945">
                  <c:v>8.9065480000000026</c:v>
                </c:pt>
                <c:pt idx="4946">
                  <c:v>8.9136600000000037</c:v>
                </c:pt>
                <c:pt idx="4947">
                  <c:v>8.9207719999999995</c:v>
                </c:pt>
                <c:pt idx="4948">
                  <c:v>8.9266140000000025</c:v>
                </c:pt>
                <c:pt idx="4949">
                  <c:v>8.9337260000000001</c:v>
                </c:pt>
                <c:pt idx="4950">
                  <c:v>8.9408380000000012</c:v>
                </c:pt>
                <c:pt idx="4951">
                  <c:v>8.9469340000000006</c:v>
                </c:pt>
                <c:pt idx="4952">
                  <c:v>8.9537920000000248</c:v>
                </c:pt>
                <c:pt idx="4953">
                  <c:v>8.9609040000000046</c:v>
                </c:pt>
                <c:pt idx="4954">
                  <c:v>8.9667460000001267</c:v>
                </c:pt>
                <c:pt idx="4955">
                  <c:v>8.9738580000000017</c:v>
                </c:pt>
                <c:pt idx="4956">
                  <c:v>8.980970000000001</c:v>
                </c:pt>
                <c:pt idx="4957">
                  <c:v>8.9870660000000004</c:v>
                </c:pt>
                <c:pt idx="4958">
                  <c:v>8.9939239999999998</c:v>
                </c:pt>
                <c:pt idx="4959">
                  <c:v>9.0010360000000027</c:v>
                </c:pt>
                <c:pt idx="4960">
                  <c:v>9.0068780000000004</c:v>
                </c:pt>
                <c:pt idx="4961">
                  <c:v>9.0139900000000015</c:v>
                </c:pt>
                <c:pt idx="4962">
                  <c:v>9.0211019999999991</c:v>
                </c:pt>
                <c:pt idx="4963">
                  <c:v>9.0269440000000003</c:v>
                </c:pt>
                <c:pt idx="4964">
                  <c:v>9.0338019999999997</c:v>
                </c:pt>
                <c:pt idx="4965">
                  <c:v>9.040913999999999</c:v>
                </c:pt>
                <c:pt idx="4966">
                  <c:v>9.0467560000000002</c:v>
                </c:pt>
                <c:pt idx="4967">
                  <c:v>9.0536140000000067</c:v>
                </c:pt>
                <c:pt idx="4968">
                  <c:v>9.0607260000000025</c:v>
                </c:pt>
                <c:pt idx="4969">
                  <c:v>9.0668220000000002</c:v>
                </c:pt>
                <c:pt idx="4970">
                  <c:v>9.0736800000000066</c:v>
                </c:pt>
                <c:pt idx="4971">
                  <c:v>9.0810460000000006</c:v>
                </c:pt>
                <c:pt idx="4972">
                  <c:v>9.0868880000000036</c:v>
                </c:pt>
                <c:pt idx="4973">
                  <c:v>9.0937460000000048</c:v>
                </c:pt>
                <c:pt idx="4974">
                  <c:v>9.1008580000000006</c:v>
                </c:pt>
                <c:pt idx="4975">
                  <c:v>9.106954</c:v>
                </c:pt>
                <c:pt idx="4976">
                  <c:v>9.1138119999999994</c:v>
                </c:pt>
                <c:pt idx="4977">
                  <c:v>9.1209239999999987</c:v>
                </c:pt>
                <c:pt idx="4978">
                  <c:v>9.1270200000000017</c:v>
                </c:pt>
                <c:pt idx="4979">
                  <c:v>9.1338779999999993</c:v>
                </c:pt>
                <c:pt idx="4980">
                  <c:v>9.1409900000000004</c:v>
                </c:pt>
                <c:pt idx="4981">
                  <c:v>9.1470859999999998</c:v>
                </c:pt>
                <c:pt idx="4982">
                  <c:v>9.1539440000000027</c:v>
                </c:pt>
                <c:pt idx="4983">
                  <c:v>9.1613100000000003</c:v>
                </c:pt>
                <c:pt idx="4984">
                  <c:v>9.1671519999999997</c:v>
                </c:pt>
                <c:pt idx="4985">
                  <c:v>9.1740100000000009</c:v>
                </c:pt>
                <c:pt idx="4986">
                  <c:v>9.1811219999999985</c:v>
                </c:pt>
                <c:pt idx="4987">
                  <c:v>9.1872179999999997</c:v>
                </c:pt>
                <c:pt idx="4988">
                  <c:v>9.194075999999999</c:v>
                </c:pt>
                <c:pt idx="4989">
                  <c:v>9.2009340000000002</c:v>
                </c:pt>
                <c:pt idx="4990">
                  <c:v>9.2067759999999996</c:v>
                </c:pt>
                <c:pt idx="4991">
                  <c:v>9.2138880000000007</c:v>
                </c:pt>
                <c:pt idx="4992">
                  <c:v>9.2210000000000001</c:v>
                </c:pt>
                <c:pt idx="4993">
                  <c:v>9.2268419999999995</c:v>
                </c:pt>
                <c:pt idx="4994">
                  <c:v>9.2337000000000007</c:v>
                </c:pt>
                <c:pt idx="4995">
                  <c:v>9.2408119999999982</c:v>
                </c:pt>
                <c:pt idx="4996">
                  <c:v>9.2466539999999995</c:v>
                </c:pt>
                <c:pt idx="4997">
                  <c:v>9.2537660000000006</c:v>
                </c:pt>
                <c:pt idx="4998">
                  <c:v>9.2608779999999999</c:v>
                </c:pt>
                <c:pt idx="4999">
                  <c:v>9.2669739999999994</c:v>
                </c:pt>
                <c:pt idx="5000">
                  <c:v>9.2738320000000005</c:v>
                </c:pt>
                <c:pt idx="5001">
                  <c:v>9.2811979999999998</c:v>
                </c:pt>
                <c:pt idx="5002">
                  <c:v>9.2870400000000011</c:v>
                </c:pt>
                <c:pt idx="5003">
                  <c:v>9.2938980000000004</c:v>
                </c:pt>
                <c:pt idx="5004">
                  <c:v>9.3012639999999998</c:v>
                </c:pt>
                <c:pt idx="5005">
                  <c:v>9.307360000000001</c:v>
                </c:pt>
                <c:pt idx="5006">
                  <c:v>9.3142180000000003</c:v>
                </c:pt>
                <c:pt idx="5007">
                  <c:v>9.3215840000000068</c:v>
                </c:pt>
                <c:pt idx="5008">
                  <c:v>9.3274260000000027</c:v>
                </c:pt>
                <c:pt idx="5009">
                  <c:v>9.3342840000000002</c:v>
                </c:pt>
                <c:pt idx="5010">
                  <c:v>9.3413959999999996</c:v>
                </c:pt>
                <c:pt idx="5011">
                  <c:v>9.3472380000000008</c:v>
                </c:pt>
                <c:pt idx="5012">
                  <c:v>9.3543500000000002</c:v>
                </c:pt>
                <c:pt idx="5013">
                  <c:v>9.3614620000000048</c:v>
                </c:pt>
                <c:pt idx="5014">
                  <c:v>9.3673040000000007</c:v>
                </c:pt>
                <c:pt idx="5015">
                  <c:v>9.3741620000000001</c:v>
                </c:pt>
                <c:pt idx="5016">
                  <c:v>9.3812739999999977</c:v>
                </c:pt>
                <c:pt idx="5017">
                  <c:v>9.3871160000000025</c:v>
                </c:pt>
                <c:pt idx="5018">
                  <c:v>9.394228</c:v>
                </c:pt>
                <c:pt idx="5019">
                  <c:v>9.4013400000000011</c:v>
                </c:pt>
                <c:pt idx="5020">
                  <c:v>9.4074360000001267</c:v>
                </c:pt>
                <c:pt idx="5021">
                  <c:v>9.4142940000000017</c:v>
                </c:pt>
                <c:pt idx="5022">
                  <c:v>9.421660000000001</c:v>
                </c:pt>
                <c:pt idx="5023">
                  <c:v>9.4275020000000005</c:v>
                </c:pt>
                <c:pt idx="5024">
                  <c:v>9.4346139999999998</c:v>
                </c:pt>
                <c:pt idx="5025">
                  <c:v>9.4417259999999992</c:v>
                </c:pt>
                <c:pt idx="5026">
                  <c:v>9.4475680000000004</c:v>
                </c:pt>
                <c:pt idx="5027">
                  <c:v>9.4546800000000228</c:v>
                </c:pt>
                <c:pt idx="5028">
                  <c:v>9.4617920000000026</c:v>
                </c:pt>
                <c:pt idx="5029">
                  <c:v>9.4676340000000767</c:v>
                </c:pt>
                <c:pt idx="5030">
                  <c:v>9.4747460000000068</c:v>
                </c:pt>
                <c:pt idx="5031">
                  <c:v>9.4818580000000008</c:v>
                </c:pt>
                <c:pt idx="5032">
                  <c:v>9.487700000000002</c:v>
                </c:pt>
                <c:pt idx="5033">
                  <c:v>9.4948119999999996</c:v>
                </c:pt>
                <c:pt idx="5034">
                  <c:v>9.5016700000000007</c:v>
                </c:pt>
                <c:pt idx="5035">
                  <c:v>9.5077660000000002</c:v>
                </c:pt>
                <c:pt idx="5036">
                  <c:v>9.5146239999999995</c:v>
                </c:pt>
                <c:pt idx="5037">
                  <c:v>9.5214820000000024</c:v>
                </c:pt>
                <c:pt idx="5038">
                  <c:v>9.5273239999999983</c:v>
                </c:pt>
                <c:pt idx="5039">
                  <c:v>9.5344360000000048</c:v>
                </c:pt>
                <c:pt idx="5040">
                  <c:v>9.5415480000000006</c:v>
                </c:pt>
                <c:pt idx="5041">
                  <c:v>9.5473899999999983</c:v>
                </c:pt>
                <c:pt idx="5042">
                  <c:v>9.5545020000000047</c:v>
                </c:pt>
                <c:pt idx="5043">
                  <c:v>9.5616140000000005</c:v>
                </c:pt>
                <c:pt idx="5044">
                  <c:v>9.5674560000000248</c:v>
                </c:pt>
                <c:pt idx="5045">
                  <c:v>9.5745680000000011</c:v>
                </c:pt>
                <c:pt idx="5046">
                  <c:v>9.5816800000000004</c:v>
                </c:pt>
                <c:pt idx="5047">
                  <c:v>9.5877760000000016</c:v>
                </c:pt>
                <c:pt idx="5048">
                  <c:v>9.594888000000001</c:v>
                </c:pt>
                <c:pt idx="5049">
                  <c:v>9.6020000000000003</c:v>
                </c:pt>
                <c:pt idx="5050">
                  <c:v>9.6078419999999998</c:v>
                </c:pt>
                <c:pt idx="5051">
                  <c:v>9.6149539999999991</c:v>
                </c:pt>
                <c:pt idx="5052">
                  <c:v>9.6220660000000002</c:v>
                </c:pt>
                <c:pt idx="5053">
                  <c:v>9.6279079999999997</c:v>
                </c:pt>
                <c:pt idx="5054">
                  <c:v>9.635019999999999</c:v>
                </c:pt>
                <c:pt idx="5055">
                  <c:v>9.6418779999999984</c:v>
                </c:pt>
                <c:pt idx="5056">
                  <c:v>9.6477199999999996</c:v>
                </c:pt>
                <c:pt idx="5057">
                  <c:v>9.6548320000000007</c:v>
                </c:pt>
                <c:pt idx="5058">
                  <c:v>9.6619440000000001</c:v>
                </c:pt>
                <c:pt idx="5059">
                  <c:v>9.6677860000000067</c:v>
                </c:pt>
                <c:pt idx="5060">
                  <c:v>9.6748980000000007</c:v>
                </c:pt>
                <c:pt idx="5061">
                  <c:v>9.681756</c:v>
                </c:pt>
                <c:pt idx="5062">
                  <c:v>9.6878519999999995</c:v>
                </c:pt>
                <c:pt idx="5063">
                  <c:v>9.6947100000000006</c:v>
                </c:pt>
                <c:pt idx="5064">
                  <c:v>9.7018219999999982</c:v>
                </c:pt>
                <c:pt idx="5065">
                  <c:v>9.7079179999999994</c:v>
                </c:pt>
                <c:pt idx="5066">
                  <c:v>9.7150300000000005</c:v>
                </c:pt>
                <c:pt idx="5067">
                  <c:v>9.7218879999999999</c:v>
                </c:pt>
                <c:pt idx="5068">
                  <c:v>9.7277299999999993</c:v>
                </c:pt>
                <c:pt idx="5069">
                  <c:v>9.7348419999999987</c:v>
                </c:pt>
                <c:pt idx="5070">
                  <c:v>9.741953999999998</c:v>
                </c:pt>
                <c:pt idx="5071">
                  <c:v>9.7477959999999992</c:v>
                </c:pt>
                <c:pt idx="5072">
                  <c:v>9.7549080000000004</c:v>
                </c:pt>
                <c:pt idx="5073">
                  <c:v>9.7620200000000015</c:v>
                </c:pt>
                <c:pt idx="5074">
                  <c:v>9.7678619999999992</c:v>
                </c:pt>
                <c:pt idx="5075">
                  <c:v>9.7749739999999985</c:v>
                </c:pt>
                <c:pt idx="5076">
                  <c:v>9.7820860000000067</c:v>
                </c:pt>
                <c:pt idx="5077">
                  <c:v>9.7879279999999991</c:v>
                </c:pt>
                <c:pt idx="5078">
                  <c:v>9.795040000000002</c:v>
                </c:pt>
                <c:pt idx="5079">
                  <c:v>9.8021520000000066</c:v>
                </c:pt>
                <c:pt idx="5080">
                  <c:v>9.8079940000000008</c:v>
                </c:pt>
                <c:pt idx="5081">
                  <c:v>9.8151060000000268</c:v>
                </c:pt>
                <c:pt idx="5082">
                  <c:v>9.8222180000000012</c:v>
                </c:pt>
                <c:pt idx="5083">
                  <c:v>9.8280600000000007</c:v>
                </c:pt>
                <c:pt idx="5084">
                  <c:v>9.834918</c:v>
                </c:pt>
                <c:pt idx="5085">
                  <c:v>9.8420300000000047</c:v>
                </c:pt>
                <c:pt idx="5086">
                  <c:v>9.8481259999999988</c:v>
                </c:pt>
                <c:pt idx="5087">
                  <c:v>9.8549840000000248</c:v>
                </c:pt>
                <c:pt idx="5088">
                  <c:v>9.8620960000001805</c:v>
                </c:pt>
                <c:pt idx="5089">
                  <c:v>9.8679380000000023</c:v>
                </c:pt>
                <c:pt idx="5090">
                  <c:v>9.8747960000000248</c:v>
                </c:pt>
                <c:pt idx="5091">
                  <c:v>9.881908000000001</c:v>
                </c:pt>
                <c:pt idx="5092">
                  <c:v>9.8877500000000023</c:v>
                </c:pt>
                <c:pt idx="5093">
                  <c:v>9.8948619999999998</c:v>
                </c:pt>
                <c:pt idx="5094">
                  <c:v>9.9019739999999992</c:v>
                </c:pt>
                <c:pt idx="5095">
                  <c:v>9.9078160000000004</c:v>
                </c:pt>
                <c:pt idx="5096">
                  <c:v>9.9149279999999997</c:v>
                </c:pt>
                <c:pt idx="5097">
                  <c:v>9.9220400000000026</c:v>
                </c:pt>
                <c:pt idx="5098">
                  <c:v>9.9278820000000003</c:v>
                </c:pt>
                <c:pt idx="5099">
                  <c:v>9.9349939999999997</c:v>
                </c:pt>
                <c:pt idx="5100">
                  <c:v>9.9421060000000008</c:v>
                </c:pt>
                <c:pt idx="5101">
                  <c:v>9.9482019999999984</c:v>
                </c:pt>
                <c:pt idx="5102">
                  <c:v>9.9550600000000067</c:v>
                </c:pt>
                <c:pt idx="5103">
                  <c:v>9.9621720000000025</c:v>
                </c:pt>
                <c:pt idx="5104">
                  <c:v>9.9680140000000002</c:v>
                </c:pt>
                <c:pt idx="5105">
                  <c:v>9.9751260000000048</c:v>
                </c:pt>
                <c:pt idx="5106">
                  <c:v>9.9824920000001267</c:v>
                </c:pt>
                <c:pt idx="5107">
                  <c:v>9.988334</c:v>
                </c:pt>
                <c:pt idx="5108">
                  <c:v>9.9949380000000012</c:v>
                </c:pt>
                <c:pt idx="5109">
                  <c:v>10.002304000000002</c:v>
                </c:pt>
                <c:pt idx="5110">
                  <c:v>10.008146</c:v>
                </c:pt>
                <c:pt idx="5111">
                  <c:v>10.015004000000006</c:v>
                </c:pt>
                <c:pt idx="5112">
                  <c:v>10.022116</c:v>
                </c:pt>
                <c:pt idx="5113">
                  <c:v>10.027958</c:v>
                </c:pt>
                <c:pt idx="5114">
                  <c:v>10.035070000000001</c:v>
                </c:pt>
                <c:pt idx="5115">
                  <c:v>10.041927999999999</c:v>
                </c:pt>
                <c:pt idx="5116">
                  <c:v>10.047769999999998</c:v>
                </c:pt>
                <c:pt idx="5117">
                  <c:v>10.054882000000006</c:v>
                </c:pt>
                <c:pt idx="5118">
                  <c:v>10.061994</c:v>
                </c:pt>
                <c:pt idx="5119">
                  <c:v>10.067836000000026</c:v>
                </c:pt>
                <c:pt idx="5120">
                  <c:v>10.074948000000001</c:v>
                </c:pt>
                <c:pt idx="5121">
                  <c:v>10.082060000000002</c:v>
                </c:pt>
                <c:pt idx="5122">
                  <c:v>10.088156</c:v>
                </c:pt>
                <c:pt idx="5123">
                  <c:v>10.095014000000004</c:v>
                </c:pt>
                <c:pt idx="5124">
                  <c:v>10.10238</c:v>
                </c:pt>
                <c:pt idx="5125">
                  <c:v>10.108476</c:v>
                </c:pt>
                <c:pt idx="5126">
                  <c:v>10.115080000000004</c:v>
                </c:pt>
                <c:pt idx="5127">
                  <c:v>10.1227</c:v>
                </c:pt>
                <c:pt idx="5128">
                  <c:v>10.128541999999999</c:v>
                </c:pt>
                <c:pt idx="5129">
                  <c:v>10.135146000000002</c:v>
                </c:pt>
                <c:pt idx="5130">
                  <c:v>10.142766</c:v>
                </c:pt>
                <c:pt idx="5131">
                  <c:v>10.148607999999999</c:v>
                </c:pt>
                <c:pt idx="5132">
                  <c:v>10.155212000000002</c:v>
                </c:pt>
                <c:pt idx="5133">
                  <c:v>10.162832000000074</c:v>
                </c:pt>
                <c:pt idx="5134">
                  <c:v>10.168673999999999</c:v>
                </c:pt>
                <c:pt idx="5135">
                  <c:v>10.175278</c:v>
                </c:pt>
                <c:pt idx="5136">
                  <c:v>10.182898000000002</c:v>
                </c:pt>
                <c:pt idx="5137">
                  <c:v>10.188486000000006</c:v>
                </c:pt>
                <c:pt idx="5138">
                  <c:v>10.195090000000002</c:v>
                </c:pt>
                <c:pt idx="5139">
                  <c:v>10.20271</c:v>
                </c:pt>
                <c:pt idx="5140">
                  <c:v>10.208551999999999</c:v>
                </c:pt>
                <c:pt idx="5141">
                  <c:v>10.215156</c:v>
                </c:pt>
                <c:pt idx="5142">
                  <c:v>10.222776</c:v>
                </c:pt>
                <c:pt idx="5143">
                  <c:v>10.228617999999997</c:v>
                </c:pt>
                <c:pt idx="5144">
                  <c:v>10.235221999999998</c:v>
                </c:pt>
                <c:pt idx="5145">
                  <c:v>10.242842</c:v>
                </c:pt>
                <c:pt idx="5146">
                  <c:v>10.248683999999999</c:v>
                </c:pt>
                <c:pt idx="5147">
                  <c:v>10.255542000000126</c:v>
                </c:pt>
                <c:pt idx="5148">
                  <c:v>10.263161999999999</c:v>
                </c:pt>
                <c:pt idx="5149">
                  <c:v>10.269004000000002</c:v>
                </c:pt>
                <c:pt idx="5150">
                  <c:v>10.275608000000002</c:v>
                </c:pt>
                <c:pt idx="5151">
                  <c:v>10.282973999999999</c:v>
                </c:pt>
                <c:pt idx="5152">
                  <c:v>10.289070000000001</c:v>
                </c:pt>
                <c:pt idx="5153">
                  <c:v>10.295420000000002</c:v>
                </c:pt>
                <c:pt idx="5154">
                  <c:v>10.303040000000006</c:v>
                </c:pt>
                <c:pt idx="5155">
                  <c:v>10.308882000000002</c:v>
                </c:pt>
                <c:pt idx="5156">
                  <c:v>10.315740000000076</c:v>
                </c:pt>
                <c:pt idx="5157">
                  <c:v>10.323106000000006</c:v>
                </c:pt>
                <c:pt idx="5158">
                  <c:v>10.329202</c:v>
                </c:pt>
                <c:pt idx="5159">
                  <c:v>10.335806000000026</c:v>
                </c:pt>
                <c:pt idx="5160">
                  <c:v>10.343426000000004</c:v>
                </c:pt>
                <c:pt idx="5161">
                  <c:v>10.349268</c:v>
                </c:pt>
                <c:pt idx="5162">
                  <c:v>10.355872000000026</c:v>
                </c:pt>
                <c:pt idx="5163">
                  <c:v>10.363238000000004</c:v>
                </c:pt>
                <c:pt idx="5164">
                  <c:v>10.369080000000126</c:v>
                </c:pt>
                <c:pt idx="5165">
                  <c:v>10.375938000000026</c:v>
                </c:pt>
                <c:pt idx="5166">
                  <c:v>10.383558000000004</c:v>
                </c:pt>
                <c:pt idx="5167">
                  <c:v>10.389400000000126</c:v>
                </c:pt>
                <c:pt idx="5168">
                  <c:v>10.396004000000024</c:v>
                </c:pt>
                <c:pt idx="5169">
                  <c:v>10.403624000000002</c:v>
                </c:pt>
                <c:pt idx="5170">
                  <c:v>10.409466000000076</c:v>
                </c:pt>
                <c:pt idx="5171">
                  <c:v>10.415816000000024</c:v>
                </c:pt>
                <c:pt idx="5172">
                  <c:v>10.423436000000164</c:v>
                </c:pt>
                <c:pt idx="5173">
                  <c:v>10.429278</c:v>
                </c:pt>
                <c:pt idx="5174">
                  <c:v>10.436136000000024</c:v>
                </c:pt>
                <c:pt idx="5175">
                  <c:v>10.443502000000002</c:v>
                </c:pt>
                <c:pt idx="5176">
                  <c:v>10.450106000000076</c:v>
                </c:pt>
                <c:pt idx="5177">
                  <c:v>10.456202000000006</c:v>
                </c:pt>
                <c:pt idx="5178">
                  <c:v>10.463822</c:v>
                </c:pt>
                <c:pt idx="5179">
                  <c:v>10.470172</c:v>
                </c:pt>
                <c:pt idx="5180">
                  <c:v>10.476268000000001</c:v>
                </c:pt>
                <c:pt idx="5181">
                  <c:v>10.483888000000002</c:v>
                </c:pt>
                <c:pt idx="5182">
                  <c:v>10.490492000000026</c:v>
                </c:pt>
                <c:pt idx="5183">
                  <c:v>10.496588000000004</c:v>
                </c:pt>
                <c:pt idx="5184">
                  <c:v>10.504208</c:v>
                </c:pt>
                <c:pt idx="5185">
                  <c:v>10.510304</c:v>
                </c:pt>
                <c:pt idx="5186">
                  <c:v>10.516400000000004</c:v>
                </c:pt>
                <c:pt idx="5187">
                  <c:v>10.52402</c:v>
                </c:pt>
                <c:pt idx="5188">
                  <c:v>10.53037</c:v>
                </c:pt>
                <c:pt idx="5189">
                  <c:v>10.536466000000004</c:v>
                </c:pt>
                <c:pt idx="5190">
                  <c:v>10.544086</c:v>
                </c:pt>
                <c:pt idx="5191">
                  <c:v>10.550182000000024</c:v>
                </c:pt>
                <c:pt idx="5192">
                  <c:v>10.556532000000171</c:v>
                </c:pt>
                <c:pt idx="5193">
                  <c:v>10.563898</c:v>
                </c:pt>
                <c:pt idx="5194">
                  <c:v>10.570502000000022</c:v>
                </c:pt>
                <c:pt idx="5195">
                  <c:v>10.576344000000002</c:v>
                </c:pt>
                <c:pt idx="5196">
                  <c:v>10.583964</c:v>
                </c:pt>
                <c:pt idx="5197">
                  <c:v>10.590313999999999</c:v>
                </c:pt>
                <c:pt idx="5198">
                  <c:v>10.596410000000002</c:v>
                </c:pt>
                <c:pt idx="5199">
                  <c:v>10.604284</c:v>
                </c:pt>
                <c:pt idx="5200">
                  <c:v>10.610634000000006</c:v>
                </c:pt>
                <c:pt idx="5201">
                  <c:v>10.61673</c:v>
                </c:pt>
                <c:pt idx="5202">
                  <c:v>10.624349999999998</c:v>
                </c:pt>
                <c:pt idx="5203">
                  <c:v>10.630700000000001</c:v>
                </c:pt>
                <c:pt idx="5204">
                  <c:v>10.636796</c:v>
                </c:pt>
                <c:pt idx="5205">
                  <c:v>10.64467</c:v>
                </c:pt>
                <c:pt idx="5206">
                  <c:v>10.651020000000001</c:v>
                </c:pt>
                <c:pt idx="5207">
                  <c:v>10.657116</c:v>
                </c:pt>
                <c:pt idx="5208">
                  <c:v>10.664736000000024</c:v>
                </c:pt>
                <c:pt idx="5209">
                  <c:v>10.671086000000004</c:v>
                </c:pt>
                <c:pt idx="5210">
                  <c:v>10.676928</c:v>
                </c:pt>
                <c:pt idx="5211">
                  <c:v>10.684801999999999</c:v>
                </c:pt>
                <c:pt idx="5212">
                  <c:v>10.690898000000001</c:v>
                </c:pt>
                <c:pt idx="5213">
                  <c:v>10.696740000000002</c:v>
                </c:pt>
                <c:pt idx="5214">
                  <c:v>10.704359999999999</c:v>
                </c:pt>
                <c:pt idx="5215">
                  <c:v>10.710963999999999</c:v>
                </c:pt>
                <c:pt idx="5216">
                  <c:v>10.716806</c:v>
                </c:pt>
                <c:pt idx="5217">
                  <c:v>10.724425999999999</c:v>
                </c:pt>
                <c:pt idx="5218">
                  <c:v>10.730775999999999</c:v>
                </c:pt>
                <c:pt idx="5219">
                  <c:v>10.737125999999998</c:v>
                </c:pt>
                <c:pt idx="5220">
                  <c:v>10.744745999999997</c:v>
                </c:pt>
                <c:pt idx="5221">
                  <c:v>10.751096</c:v>
                </c:pt>
                <c:pt idx="5222">
                  <c:v>10.757192</c:v>
                </c:pt>
                <c:pt idx="5223">
                  <c:v>10.765066000000004</c:v>
                </c:pt>
                <c:pt idx="5224">
                  <c:v>10.771416</c:v>
                </c:pt>
                <c:pt idx="5225">
                  <c:v>10.777766</c:v>
                </c:pt>
                <c:pt idx="5226">
                  <c:v>10.784877999999999</c:v>
                </c:pt>
                <c:pt idx="5227">
                  <c:v>10.791736</c:v>
                </c:pt>
                <c:pt idx="5228">
                  <c:v>10.798086</c:v>
                </c:pt>
                <c:pt idx="5229">
                  <c:v>10.804944000000004</c:v>
                </c:pt>
                <c:pt idx="5230">
                  <c:v>10.811802</c:v>
                </c:pt>
                <c:pt idx="5231">
                  <c:v>10.818152</c:v>
                </c:pt>
                <c:pt idx="5232">
                  <c:v>10.825010000000002</c:v>
                </c:pt>
                <c:pt idx="5233">
                  <c:v>10.831867999999998</c:v>
                </c:pt>
                <c:pt idx="5234">
                  <c:v>10.837963999999999</c:v>
                </c:pt>
                <c:pt idx="5235">
                  <c:v>10.845076000000002</c:v>
                </c:pt>
                <c:pt idx="5236">
                  <c:v>10.851934000000076</c:v>
                </c:pt>
                <c:pt idx="5237">
                  <c:v>10.858030000000022</c:v>
                </c:pt>
                <c:pt idx="5238">
                  <c:v>10.864888000000002</c:v>
                </c:pt>
                <c:pt idx="5239">
                  <c:v>10.871746000000076</c:v>
                </c:pt>
                <c:pt idx="5240">
                  <c:v>10.877842000000006</c:v>
                </c:pt>
                <c:pt idx="5241">
                  <c:v>10.884954</c:v>
                </c:pt>
                <c:pt idx="5242">
                  <c:v>10.891812</c:v>
                </c:pt>
                <c:pt idx="5243">
                  <c:v>10.898161999999999</c:v>
                </c:pt>
                <c:pt idx="5244">
                  <c:v>10.905020000000002</c:v>
                </c:pt>
                <c:pt idx="5245">
                  <c:v>10.911877999999998</c:v>
                </c:pt>
                <c:pt idx="5246">
                  <c:v>10.917973999999999</c:v>
                </c:pt>
                <c:pt idx="5247">
                  <c:v>10.925086000000126</c:v>
                </c:pt>
                <c:pt idx="5248">
                  <c:v>10.932198000000001</c:v>
                </c:pt>
                <c:pt idx="5249">
                  <c:v>10.938293999999999</c:v>
                </c:pt>
                <c:pt idx="5250">
                  <c:v>10.945152</c:v>
                </c:pt>
                <c:pt idx="5251">
                  <c:v>10.952264000000024</c:v>
                </c:pt>
                <c:pt idx="5252">
                  <c:v>10.958360000000001</c:v>
                </c:pt>
                <c:pt idx="5253">
                  <c:v>10.965472000000076</c:v>
                </c:pt>
                <c:pt idx="5254">
                  <c:v>10.972584000000206</c:v>
                </c:pt>
                <c:pt idx="5255">
                  <c:v>10.978680000000002</c:v>
                </c:pt>
                <c:pt idx="5256">
                  <c:v>10.985538000000076</c:v>
                </c:pt>
                <c:pt idx="5257">
                  <c:v>10.992650000000006</c:v>
                </c:pt>
                <c:pt idx="5258">
                  <c:v>10.998746000000002</c:v>
                </c:pt>
                <c:pt idx="5259">
                  <c:v>11.005604000000076</c:v>
                </c:pt>
                <c:pt idx="5260">
                  <c:v>11.012716000000006</c:v>
                </c:pt>
                <c:pt idx="5261">
                  <c:v>11.018811999999999</c:v>
                </c:pt>
                <c:pt idx="5262">
                  <c:v>11.025670000000002</c:v>
                </c:pt>
                <c:pt idx="5263">
                  <c:v>11.032782000000006</c:v>
                </c:pt>
                <c:pt idx="5264">
                  <c:v>11.038877999999999</c:v>
                </c:pt>
                <c:pt idx="5265">
                  <c:v>11.045736000000026</c:v>
                </c:pt>
                <c:pt idx="5266">
                  <c:v>11.052848000000004</c:v>
                </c:pt>
                <c:pt idx="5267">
                  <c:v>11.059960000000002</c:v>
                </c:pt>
                <c:pt idx="5268">
                  <c:v>11.065802000000026</c:v>
                </c:pt>
                <c:pt idx="5269">
                  <c:v>11.072914000000004</c:v>
                </c:pt>
                <c:pt idx="5270">
                  <c:v>11.080026</c:v>
                </c:pt>
                <c:pt idx="5271">
                  <c:v>11.085868000000001</c:v>
                </c:pt>
                <c:pt idx="5272">
                  <c:v>11.092980000000004</c:v>
                </c:pt>
                <c:pt idx="5273">
                  <c:v>11.100092</c:v>
                </c:pt>
                <c:pt idx="5274">
                  <c:v>11.105934000000024</c:v>
                </c:pt>
                <c:pt idx="5275">
                  <c:v>11.113046000000002</c:v>
                </c:pt>
                <c:pt idx="5276">
                  <c:v>11.120158</c:v>
                </c:pt>
                <c:pt idx="5277">
                  <c:v>11.126000000000001</c:v>
                </c:pt>
                <c:pt idx="5278">
                  <c:v>11.133111999999999</c:v>
                </c:pt>
                <c:pt idx="5279">
                  <c:v>11.140477999999998</c:v>
                </c:pt>
                <c:pt idx="5280">
                  <c:v>11.146319999999999</c:v>
                </c:pt>
                <c:pt idx="5281">
                  <c:v>11.153432000000159</c:v>
                </c:pt>
                <c:pt idx="5282">
                  <c:v>11.16029</c:v>
                </c:pt>
                <c:pt idx="5283">
                  <c:v>11.166132000000006</c:v>
                </c:pt>
                <c:pt idx="5284">
                  <c:v>11.173244</c:v>
                </c:pt>
                <c:pt idx="5285">
                  <c:v>11.180356</c:v>
                </c:pt>
                <c:pt idx="5286">
                  <c:v>11.186198000000001</c:v>
                </c:pt>
                <c:pt idx="5287">
                  <c:v>11.19331</c:v>
                </c:pt>
                <c:pt idx="5288">
                  <c:v>11.200168</c:v>
                </c:pt>
                <c:pt idx="5289">
                  <c:v>11.206010000000001</c:v>
                </c:pt>
                <c:pt idx="5290">
                  <c:v>11.213121999999998</c:v>
                </c:pt>
                <c:pt idx="5291">
                  <c:v>11.220234</c:v>
                </c:pt>
                <c:pt idx="5292">
                  <c:v>11.226075999999999</c:v>
                </c:pt>
                <c:pt idx="5293">
                  <c:v>11.233188</c:v>
                </c:pt>
                <c:pt idx="5294">
                  <c:v>11.240046</c:v>
                </c:pt>
                <c:pt idx="5295">
                  <c:v>11.246141999999999</c:v>
                </c:pt>
                <c:pt idx="5296">
                  <c:v>11.253254</c:v>
                </c:pt>
                <c:pt idx="5297">
                  <c:v>11.260365999999999</c:v>
                </c:pt>
                <c:pt idx="5298">
                  <c:v>11.266208000000001</c:v>
                </c:pt>
                <c:pt idx="5299">
                  <c:v>11.27332</c:v>
                </c:pt>
                <c:pt idx="5300">
                  <c:v>11.280432000000006</c:v>
                </c:pt>
                <c:pt idx="5301">
                  <c:v>11.286273999999999</c:v>
                </c:pt>
                <c:pt idx="5302">
                  <c:v>11.293386</c:v>
                </c:pt>
                <c:pt idx="5303">
                  <c:v>11.300752000000006</c:v>
                </c:pt>
                <c:pt idx="5304">
                  <c:v>11.30659400000016</c:v>
                </c:pt>
                <c:pt idx="5305">
                  <c:v>11.313706000000026</c:v>
                </c:pt>
                <c:pt idx="5306">
                  <c:v>11.320818000000001</c:v>
                </c:pt>
                <c:pt idx="5307">
                  <c:v>11.326660000000002</c:v>
                </c:pt>
                <c:pt idx="5308">
                  <c:v>11.333772</c:v>
                </c:pt>
                <c:pt idx="5309">
                  <c:v>11.340884000000004</c:v>
                </c:pt>
                <c:pt idx="5310">
                  <c:v>11.346726</c:v>
                </c:pt>
                <c:pt idx="5311">
                  <c:v>11.353838000000026</c:v>
                </c:pt>
                <c:pt idx="5312">
                  <c:v>11.360696000000175</c:v>
                </c:pt>
                <c:pt idx="5313">
                  <c:v>11.366538000000126</c:v>
                </c:pt>
                <c:pt idx="5314">
                  <c:v>11.373396000000024</c:v>
                </c:pt>
                <c:pt idx="5315">
                  <c:v>11.380508000000004</c:v>
                </c:pt>
                <c:pt idx="5316">
                  <c:v>11.386350000000002</c:v>
                </c:pt>
                <c:pt idx="5317">
                  <c:v>11.393208000000001</c:v>
                </c:pt>
                <c:pt idx="5318">
                  <c:v>11.400574000000002</c:v>
                </c:pt>
                <c:pt idx="5319">
                  <c:v>11.406416000000076</c:v>
                </c:pt>
                <c:pt idx="5320">
                  <c:v>11.413528000000001</c:v>
                </c:pt>
                <c:pt idx="5321">
                  <c:v>11.420640000000002</c:v>
                </c:pt>
                <c:pt idx="5322">
                  <c:v>11.426482000000076</c:v>
                </c:pt>
                <c:pt idx="5323">
                  <c:v>11.433594000000006</c:v>
                </c:pt>
                <c:pt idx="5324">
                  <c:v>11.440706</c:v>
                </c:pt>
                <c:pt idx="5325">
                  <c:v>11.446548</c:v>
                </c:pt>
                <c:pt idx="5326">
                  <c:v>11.453660000000006</c:v>
                </c:pt>
                <c:pt idx="5327">
                  <c:v>11.460772</c:v>
                </c:pt>
                <c:pt idx="5328">
                  <c:v>11.466614000000074</c:v>
                </c:pt>
                <c:pt idx="5329">
                  <c:v>11.473726000000006</c:v>
                </c:pt>
                <c:pt idx="5330">
                  <c:v>11.480838000000002</c:v>
                </c:pt>
                <c:pt idx="5331">
                  <c:v>11.486680000000026</c:v>
                </c:pt>
                <c:pt idx="5332">
                  <c:v>11.493792000000004</c:v>
                </c:pt>
                <c:pt idx="5333">
                  <c:v>11.500650000000002</c:v>
                </c:pt>
                <c:pt idx="5334">
                  <c:v>11.506492000000026</c:v>
                </c:pt>
                <c:pt idx="5335">
                  <c:v>11.513604000000004</c:v>
                </c:pt>
                <c:pt idx="5336">
                  <c:v>11.520462</c:v>
                </c:pt>
                <c:pt idx="5337">
                  <c:v>11.526304</c:v>
                </c:pt>
                <c:pt idx="5338">
                  <c:v>11.533416000000004</c:v>
                </c:pt>
                <c:pt idx="5339">
                  <c:v>11.540273999999998</c:v>
                </c:pt>
                <c:pt idx="5340">
                  <c:v>11.546116</c:v>
                </c:pt>
                <c:pt idx="5341">
                  <c:v>11.553228000000001</c:v>
                </c:pt>
                <c:pt idx="5342">
                  <c:v>11.560340000000002</c:v>
                </c:pt>
                <c:pt idx="5343">
                  <c:v>11.566436000000209</c:v>
                </c:pt>
                <c:pt idx="5344">
                  <c:v>11.573294000000002</c:v>
                </c:pt>
                <c:pt idx="5345">
                  <c:v>11.580406000000076</c:v>
                </c:pt>
                <c:pt idx="5346">
                  <c:v>11.586502000000024</c:v>
                </c:pt>
                <c:pt idx="5347">
                  <c:v>11.593360000000001</c:v>
                </c:pt>
                <c:pt idx="5348">
                  <c:v>11.600472</c:v>
                </c:pt>
                <c:pt idx="5349">
                  <c:v>11.606313999999999</c:v>
                </c:pt>
                <c:pt idx="5350">
                  <c:v>11.613426</c:v>
                </c:pt>
                <c:pt idx="5351">
                  <c:v>11.620538000000002</c:v>
                </c:pt>
                <c:pt idx="5352">
                  <c:v>11.626634000000006</c:v>
                </c:pt>
                <c:pt idx="5353">
                  <c:v>11.633492</c:v>
                </c:pt>
                <c:pt idx="5354">
                  <c:v>11.640604</c:v>
                </c:pt>
                <c:pt idx="5355">
                  <c:v>11.646700000000001</c:v>
                </c:pt>
                <c:pt idx="5356">
                  <c:v>11.653558000000002</c:v>
                </c:pt>
                <c:pt idx="5357">
                  <c:v>11.66067</c:v>
                </c:pt>
                <c:pt idx="5358">
                  <c:v>11.666512000000004</c:v>
                </c:pt>
                <c:pt idx="5359">
                  <c:v>11.673624</c:v>
                </c:pt>
                <c:pt idx="5360">
                  <c:v>11.680736000000024</c:v>
                </c:pt>
                <c:pt idx="5361">
                  <c:v>11.686578000000001</c:v>
                </c:pt>
                <c:pt idx="5362">
                  <c:v>11.693690000000002</c:v>
                </c:pt>
                <c:pt idx="5363">
                  <c:v>11.700548000000001</c:v>
                </c:pt>
                <c:pt idx="5364">
                  <c:v>11.706644000000002</c:v>
                </c:pt>
                <c:pt idx="5365">
                  <c:v>11.713756</c:v>
                </c:pt>
                <c:pt idx="5366">
                  <c:v>11.720613999999999</c:v>
                </c:pt>
                <c:pt idx="5367">
                  <c:v>11.726710000000001</c:v>
                </c:pt>
                <c:pt idx="5368">
                  <c:v>11.733568</c:v>
                </c:pt>
                <c:pt idx="5369">
                  <c:v>11.740679999999999</c:v>
                </c:pt>
                <c:pt idx="5370">
                  <c:v>11.746775999999999</c:v>
                </c:pt>
                <c:pt idx="5371">
                  <c:v>11.753634000000076</c:v>
                </c:pt>
                <c:pt idx="5372">
                  <c:v>11.760746000000006</c:v>
                </c:pt>
                <c:pt idx="5373">
                  <c:v>11.766842</c:v>
                </c:pt>
                <c:pt idx="5374">
                  <c:v>11.773954</c:v>
                </c:pt>
                <c:pt idx="5375">
                  <c:v>11.780811999999999</c:v>
                </c:pt>
                <c:pt idx="5376">
                  <c:v>11.786908</c:v>
                </c:pt>
                <c:pt idx="5377">
                  <c:v>11.79402</c:v>
                </c:pt>
                <c:pt idx="5378">
                  <c:v>11.801132000000004</c:v>
                </c:pt>
                <c:pt idx="5379">
                  <c:v>11.807228</c:v>
                </c:pt>
                <c:pt idx="5380">
                  <c:v>11.814086000000026</c:v>
                </c:pt>
                <c:pt idx="5381">
                  <c:v>11.821198000000001</c:v>
                </c:pt>
                <c:pt idx="5382">
                  <c:v>11.827294</c:v>
                </c:pt>
                <c:pt idx="5383">
                  <c:v>11.834406000000024</c:v>
                </c:pt>
                <c:pt idx="5384">
                  <c:v>11.841263999999999</c:v>
                </c:pt>
                <c:pt idx="5385">
                  <c:v>11.84736</c:v>
                </c:pt>
                <c:pt idx="5386">
                  <c:v>11.854472000000024</c:v>
                </c:pt>
                <c:pt idx="5387">
                  <c:v>11.861330000000002</c:v>
                </c:pt>
                <c:pt idx="5388">
                  <c:v>11.867172</c:v>
                </c:pt>
                <c:pt idx="5389">
                  <c:v>11.874538000000006</c:v>
                </c:pt>
                <c:pt idx="5390">
                  <c:v>11.881396000000002</c:v>
                </c:pt>
                <c:pt idx="5391">
                  <c:v>11.887238000000002</c:v>
                </c:pt>
                <c:pt idx="5392">
                  <c:v>11.894350000000001</c:v>
                </c:pt>
                <c:pt idx="5393">
                  <c:v>11.901208</c:v>
                </c:pt>
                <c:pt idx="5394">
                  <c:v>11.907304</c:v>
                </c:pt>
                <c:pt idx="5395">
                  <c:v>11.914161999999999</c:v>
                </c:pt>
                <c:pt idx="5396">
                  <c:v>11.921273999999999</c:v>
                </c:pt>
                <c:pt idx="5397">
                  <c:v>11.927369999999998</c:v>
                </c:pt>
                <c:pt idx="5398">
                  <c:v>11.934227999999999</c:v>
                </c:pt>
                <c:pt idx="5399">
                  <c:v>11.94134</c:v>
                </c:pt>
                <c:pt idx="5400">
                  <c:v>11.947436000000026</c:v>
                </c:pt>
                <c:pt idx="5401">
                  <c:v>11.954548000000004</c:v>
                </c:pt>
                <c:pt idx="5402">
                  <c:v>11.961660000000002</c:v>
                </c:pt>
                <c:pt idx="5403">
                  <c:v>11.967756000000024</c:v>
                </c:pt>
                <c:pt idx="5404">
                  <c:v>11.974614000000004</c:v>
                </c:pt>
                <c:pt idx="5405">
                  <c:v>11.98198</c:v>
                </c:pt>
                <c:pt idx="5406">
                  <c:v>11.987822</c:v>
                </c:pt>
                <c:pt idx="5407">
                  <c:v>11.994934000000002</c:v>
                </c:pt>
                <c:pt idx="5408">
                  <c:v>12.001792</c:v>
                </c:pt>
                <c:pt idx="5409">
                  <c:v>12.007634000000024</c:v>
                </c:pt>
                <c:pt idx="5410">
                  <c:v>12.014746000000002</c:v>
                </c:pt>
                <c:pt idx="5411">
                  <c:v>12.021604</c:v>
                </c:pt>
                <c:pt idx="5412">
                  <c:v>12.027700000000001</c:v>
                </c:pt>
                <c:pt idx="5413">
                  <c:v>12.034558000000001</c:v>
                </c:pt>
                <c:pt idx="5414">
                  <c:v>12.04167</c:v>
                </c:pt>
                <c:pt idx="5415">
                  <c:v>12.047511999999999</c:v>
                </c:pt>
                <c:pt idx="5416">
                  <c:v>12.054624</c:v>
                </c:pt>
                <c:pt idx="5417">
                  <c:v>12.061482000000026</c:v>
                </c:pt>
                <c:pt idx="5418">
                  <c:v>12.067578000000001</c:v>
                </c:pt>
                <c:pt idx="5419">
                  <c:v>12.074436000000157</c:v>
                </c:pt>
                <c:pt idx="5420">
                  <c:v>12.081548000000002</c:v>
                </c:pt>
                <c:pt idx="5421">
                  <c:v>12.087644000000004</c:v>
                </c:pt>
                <c:pt idx="5422">
                  <c:v>12.094756</c:v>
                </c:pt>
                <c:pt idx="5423">
                  <c:v>12.101867999999998</c:v>
                </c:pt>
                <c:pt idx="5424">
                  <c:v>12.107710000000001</c:v>
                </c:pt>
                <c:pt idx="5425">
                  <c:v>12.114821999999998</c:v>
                </c:pt>
                <c:pt idx="5426">
                  <c:v>12.121934</c:v>
                </c:pt>
                <c:pt idx="5427">
                  <c:v>12.128029999999999</c:v>
                </c:pt>
                <c:pt idx="5428">
                  <c:v>12.134888</c:v>
                </c:pt>
                <c:pt idx="5429">
                  <c:v>12.142253999999999</c:v>
                </c:pt>
                <c:pt idx="5430">
                  <c:v>12.148095999999999</c:v>
                </c:pt>
                <c:pt idx="5431">
                  <c:v>12.154954</c:v>
                </c:pt>
                <c:pt idx="5432">
                  <c:v>12.162320000000001</c:v>
                </c:pt>
                <c:pt idx="5433">
                  <c:v>12.168416000000002</c:v>
                </c:pt>
                <c:pt idx="5434">
                  <c:v>12.175020000000002</c:v>
                </c:pt>
                <c:pt idx="5435">
                  <c:v>12.182386000000006</c:v>
                </c:pt>
                <c:pt idx="5436">
                  <c:v>12.188482</c:v>
                </c:pt>
                <c:pt idx="5437">
                  <c:v>12.195086000000074</c:v>
                </c:pt>
                <c:pt idx="5438">
                  <c:v>12.202198000000001</c:v>
                </c:pt>
                <c:pt idx="5439">
                  <c:v>12.208293999999999</c:v>
                </c:pt>
                <c:pt idx="5440">
                  <c:v>12.214897999999998</c:v>
                </c:pt>
                <c:pt idx="5441">
                  <c:v>12.222518000000001</c:v>
                </c:pt>
                <c:pt idx="5442">
                  <c:v>12.228613999999999</c:v>
                </c:pt>
                <c:pt idx="5443">
                  <c:v>12.235218</c:v>
                </c:pt>
                <c:pt idx="5444">
                  <c:v>12.242584000000004</c:v>
                </c:pt>
                <c:pt idx="5445">
                  <c:v>12.248679999999998</c:v>
                </c:pt>
                <c:pt idx="5446">
                  <c:v>12.255284000000024</c:v>
                </c:pt>
                <c:pt idx="5447">
                  <c:v>12.262904000000002</c:v>
                </c:pt>
                <c:pt idx="5448">
                  <c:v>12.268746</c:v>
                </c:pt>
                <c:pt idx="5449">
                  <c:v>12.27535</c:v>
                </c:pt>
                <c:pt idx="5450">
                  <c:v>12.282716000000002</c:v>
                </c:pt>
                <c:pt idx="5451">
                  <c:v>12.288811999999998</c:v>
                </c:pt>
                <c:pt idx="5452">
                  <c:v>12.295416000000024</c:v>
                </c:pt>
                <c:pt idx="5453">
                  <c:v>12.30278200000016</c:v>
                </c:pt>
                <c:pt idx="5454">
                  <c:v>12.308624</c:v>
                </c:pt>
                <c:pt idx="5455">
                  <c:v>12.315482000000198</c:v>
                </c:pt>
                <c:pt idx="5456">
                  <c:v>12.322848000000002</c:v>
                </c:pt>
                <c:pt idx="5457">
                  <c:v>12.328690000000002</c:v>
                </c:pt>
                <c:pt idx="5458">
                  <c:v>12.335294000000006</c:v>
                </c:pt>
                <c:pt idx="5459">
                  <c:v>12.342914</c:v>
                </c:pt>
                <c:pt idx="5460">
                  <c:v>12.348756</c:v>
                </c:pt>
                <c:pt idx="5461">
                  <c:v>12.355360000000006</c:v>
                </c:pt>
                <c:pt idx="5462">
                  <c:v>12.362980000000126</c:v>
                </c:pt>
                <c:pt idx="5463">
                  <c:v>12.368822</c:v>
                </c:pt>
                <c:pt idx="5464">
                  <c:v>12.375426000000184</c:v>
                </c:pt>
                <c:pt idx="5465">
                  <c:v>12.383046000000126</c:v>
                </c:pt>
                <c:pt idx="5466">
                  <c:v>12.388888000000001</c:v>
                </c:pt>
                <c:pt idx="5467">
                  <c:v>12.39549200000018</c:v>
                </c:pt>
                <c:pt idx="5468">
                  <c:v>12.402858000000002</c:v>
                </c:pt>
                <c:pt idx="5469">
                  <c:v>12.408954</c:v>
                </c:pt>
                <c:pt idx="5470">
                  <c:v>12.415558000000004</c:v>
                </c:pt>
                <c:pt idx="5471">
                  <c:v>12.422924</c:v>
                </c:pt>
                <c:pt idx="5472">
                  <c:v>12.428766</c:v>
                </c:pt>
                <c:pt idx="5473">
                  <c:v>12.435370000000001</c:v>
                </c:pt>
                <c:pt idx="5474">
                  <c:v>12.442990000000002</c:v>
                </c:pt>
                <c:pt idx="5475">
                  <c:v>12.448831999999999</c:v>
                </c:pt>
                <c:pt idx="5476">
                  <c:v>12.455436000000306</c:v>
                </c:pt>
                <c:pt idx="5477">
                  <c:v>12.462802000000076</c:v>
                </c:pt>
                <c:pt idx="5478">
                  <c:v>12.468898000000001</c:v>
                </c:pt>
                <c:pt idx="5479">
                  <c:v>12.47550200000016</c:v>
                </c:pt>
                <c:pt idx="5480">
                  <c:v>12.482868</c:v>
                </c:pt>
                <c:pt idx="5481">
                  <c:v>12.488963999999999</c:v>
                </c:pt>
                <c:pt idx="5482">
                  <c:v>12.495568000000002</c:v>
                </c:pt>
                <c:pt idx="5483">
                  <c:v>12.503188000000002</c:v>
                </c:pt>
                <c:pt idx="5484">
                  <c:v>12.509030000000006</c:v>
                </c:pt>
                <c:pt idx="5485">
                  <c:v>12.515634000000126</c:v>
                </c:pt>
                <c:pt idx="5486">
                  <c:v>12.523000000000001</c:v>
                </c:pt>
                <c:pt idx="5487">
                  <c:v>12.528841999999999</c:v>
                </c:pt>
                <c:pt idx="5488">
                  <c:v>12.535446000000126</c:v>
                </c:pt>
                <c:pt idx="5489">
                  <c:v>12.542812</c:v>
                </c:pt>
                <c:pt idx="5490">
                  <c:v>12.548653999999999</c:v>
                </c:pt>
                <c:pt idx="5491">
                  <c:v>12.555258000000002</c:v>
                </c:pt>
                <c:pt idx="5492">
                  <c:v>12.562624000000024</c:v>
                </c:pt>
                <c:pt idx="5493">
                  <c:v>12.568466000000004</c:v>
                </c:pt>
                <c:pt idx="5494">
                  <c:v>12.575070000000002</c:v>
                </c:pt>
                <c:pt idx="5495">
                  <c:v>12.582690000000024</c:v>
                </c:pt>
                <c:pt idx="5496">
                  <c:v>12.588532000000002</c:v>
                </c:pt>
                <c:pt idx="5497">
                  <c:v>12.595390000000002</c:v>
                </c:pt>
                <c:pt idx="5498">
                  <c:v>12.602756000000022</c:v>
                </c:pt>
                <c:pt idx="5499">
                  <c:v>12.608851999999999</c:v>
                </c:pt>
                <c:pt idx="5500">
                  <c:v>12.615456000000076</c:v>
                </c:pt>
                <c:pt idx="5501">
                  <c:v>12.622821999999999</c:v>
                </c:pt>
                <c:pt idx="5502">
                  <c:v>12.628917999999999</c:v>
                </c:pt>
                <c:pt idx="5503">
                  <c:v>12.635522</c:v>
                </c:pt>
                <c:pt idx="5504">
                  <c:v>12.643141999999999</c:v>
                </c:pt>
                <c:pt idx="5505">
                  <c:v>12.649238</c:v>
                </c:pt>
                <c:pt idx="5506">
                  <c:v>12.655842000000026</c:v>
                </c:pt>
                <c:pt idx="5507">
                  <c:v>12.663462000000004</c:v>
                </c:pt>
                <c:pt idx="5508">
                  <c:v>12.669304</c:v>
                </c:pt>
                <c:pt idx="5509">
                  <c:v>12.675908</c:v>
                </c:pt>
                <c:pt idx="5510">
                  <c:v>12.683273999999999</c:v>
                </c:pt>
                <c:pt idx="5511">
                  <c:v>12.689116</c:v>
                </c:pt>
                <c:pt idx="5512">
                  <c:v>12.695466000000026</c:v>
                </c:pt>
                <c:pt idx="5513">
                  <c:v>12.702832000000004</c:v>
                </c:pt>
                <c:pt idx="5514">
                  <c:v>12.708927999999998</c:v>
                </c:pt>
                <c:pt idx="5515">
                  <c:v>12.715278</c:v>
                </c:pt>
                <c:pt idx="5516">
                  <c:v>12.722898000000001</c:v>
                </c:pt>
                <c:pt idx="5517">
                  <c:v>12.72874</c:v>
                </c:pt>
                <c:pt idx="5518">
                  <c:v>12.735344</c:v>
                </c:pt>
                <c:pt idx="5519">
                  <c:v>12.742710000000001</c:v>
                </c:pt>
                <c:pt idx="5520">
                  <c:v>12.748805999999997</c:v>
                </c:pt>
                <c:pt idx="5521">
                  <c:v>12.755156000000024</c:v>
                </c:pt>
                <c:pt idx="5522">
                  <c:v>12.762776000000002</c:v>
                </c:pt>
                <c:pt idx="5523">
                  <c:v>12.768617999999996</c:v>
                </c:pt>
                <c:pt idx="5524">
                  <c:v>12.775476000000006</c:v>
                </c:pt>
                <c:pt idx="5525">
                  <c:v>12.782842</c:v>
                </c:pt>
                <c:pt idx="5526">
                  <c:v>12.788938</c:v>
                </c:pt>
                <c:pt idx="5527">
                  <c:v>12.795542000000006</c:v>
                </c:pt>
                <c:pt idx="5528">
                  <c:v>12.803162</c:v>
                </c:pt>
                <c:pt idx="5529">
                  <c:v>12.809004000000026</c:v>
                </c:pt>
                <c:pt idx="5530">
                  <c:v>12.815608000000006</c:v>
                </c:pt>
                <c:pt idx="5531">
                  <c:v>12.822974</c:v>
                </c:pt>
                <c:pt idx="5532">
                  <c:v>12.828816</c:v>
                </c:pt>
                <c:pt idx="5533">
                  <c:v>12.835420000000004</c:v>
                </c:pt>
                <c:pt idx="5534">
                  <c:v>12.842786000000126</c:v>
                </c:pt>
                <c:pt idx="5535">
                  <c:v>12.848627999999998</c:v>
                </c:pt>
                <c:pt idx="5536">
                  <c:v>12.85523200000018</c:v>
                </c:pt>
                <c:pt idx="5537">
                  <c:v>12.862598000000126</c:v>
                </c:pt>
                <c:pt idx="5538">
                  <c:v>12.868694000000026</c:v>
                </c:pt>
                <c:pt idx="5539">
                  <c:v>12.875044000000177</c:v>
                </c:pt>
                <c:pt idx="5540">
                  <c:v>12.882410000000124</c:v>
                </c:pt>
                <c:pt idx="5541">
                  <c:v>12.888506000000024</c:v>
                </c:pt>
                <c:pt idx="5542">
                  <c:v>12.895110000000004</c:v>
                </c:pt>
                <c:pt idx="5543">
                  <c:v>12.902476000000076</c:v>
                </c:pt>
                <c:pt idx="5544">
                  <c:v>12.908571999999999</c:v>
                </c:pt>
                <c:pt idx="5545">
                  <c:v>12.915176000000002</c:v>
                </c:pt>
                <c:pt idx="5546">
                  <c:v>12.922542000000076</c:v>
                </c:pt>
                <c:pt idx="5547">
                  <c:v>12.928638000000001</c:v>
                </c:pt>
                <c:pt idx="5548">
                  <c:v>12.935242000000002</c:v>
                </c:pt>
                <c:pt idx="5549">
                  <c:v>12.942608000000002</c:v>
                </c:pt>
                <c:pt idx="5550">
                  <c:v>12.948703999999999</c:v>
                </c:pt>
                <c:pt idx="5551">
                  <c:v>12.955308000000002</c:v>
                </c:pt>
                <c:pt idx="5552">
                  <c:v>12.962674000000026</c:v>
                </c:pt>
                <c:pt idx="5553">
                  <c:v>12.968516000000006</c:v>
                </c:pt>
                <c:pt idx="5554">
                  <c:v>12.975120000000002</c:v>
                </c:pt>
                <c:pt idx="5555">
                  <c:v>12.982486000000231</c:v>
                </c:pt>
                <c:pt idx="5556">
                  <c:v>12.988582000000006</c:v>
                </c:pt>
                <c:pt idx="5557">
                  <c:v>12.995186000000126</c:v>
                </c:pt>
                <c:pt idx="5558">
                  <c:v>13.002806000000026</c:v>
                </c:pt>
                <c:pt idx="5559">
                  <c:v>13.008648000000001</c:v>
                </c:pt>
                <c:pt idx="5560">
                  <c:v>13.015252</c:v>
                </c:pt>
                <c:pt idx="5561">
                  <c:v>13.022618000000001</c:v>
                </c:pt>
                <c:pt idx="5562">
                  <c:v>13.028713999999997</c:v>
                </c:pt>
                <c:pt idx="5563">
                  <c:v>13.035064</c:v>
                </c:pt>
                <c:pt idx="5564">
                  <c:v>13.042430000000024</c:v>
                </c:pt>
                <c:pt idx="5565">
                  <c:v>13.048525999999999</c:v>
                </c:pt>
                <c:pt idx="5566">
                  <c:v>13.054876</c:v>
                </c:pt>
                <c:pt idx="5567">
                  <c:v>13.062496000000205</c:v>
                </c:pt>
                <c:pt idx="5568">
                  <c:v>13.068338000000001</c:v>
                </c:pt>
                <c:pt idx="5569">
                  <c:v>13.074942</c:v>
                </c:pt>
                <c:pt idx="5570">
                  <c:v>13.082308000000001</c:v>
                </c:pt>
                <c:pt idx="5571">
                  <c:v>13.088404000000002</c:v>
                </c:pt>
                <c:pt idx="5572">
                  <c:v>13.095008000000002</c:v>
                </c:pt>
                <c:pt idx="5573">
                  <c:v>13.102120000000001</c:v>
                </c:pt>
                <c:pt idx="5574">
                  <c:v>13.108215999999997</c:v>
                </c:pt>
                <c:pt idx="5575">
                  <c:v>13.115074</c:v>
                </c:pt>
                <c:pt idx="5576">
                  <c:v>13.122186000000006</c:v>
                </c:pt>
                <c:pt idx="5577">
                  <c:v>13.128281999999999</c:v>
                </c:pt>
                <c:pt idx="5578">
                  <c:v>13.134886</c:v>
                </c:pt>
                <c:pt idx="5579">
                  <c:v>13.142506000000004</c:v>
                </c:pt>
                <c:pt idx="5580">
                  <c:v>13.148601999999999</c:v>
                </c:pt>
                <c:pt idx="5581">
                  <c:v>13.155206000000026</c:v>
                </c:pt>
                <c:pt idx="5582">
                  <c:v>13.162572000000004</c:v>
                </c:pt>
                <c:pt idx="5583">
                  <c:v>13.168414</c:v>
                </c:pt>
                <c:pt idx="5584">
                  <c:v>13.175018000000001</c:v>
                </c:pt>
                <c:pt idx="5585">
                  <c:v>13.182638000000004</c:v>
                </c:pt>
                <c:pt idx="5586">
                  <c:v>13.18848</c:v>
                </c:pt>
                <c:pt idx="5587">
                  <c:v>13.195084000000024</c:v>
                </c:pt>
                <c:pt idx="5588">
                  <c:v>13.202196000000002</c:v>
                </c:pt>
                <c:pt idx="5589">
                  <c:v>13.208291999999998</c:v>
                </c:pt>
                <c:pt idx="5590">
                  <c:v>13.214896</c:v>
                </c:pt>
                <c:pt idx="5591">
                  <c:v>13.222262000000001</c:v>
                </c:pt>
                <c:pt idx="5592">
                  <c:v>13.228103999999998</c:v>
                </c:pt>
                <c:pt idx="5593">
                  <c:v>13.234961999999998</c:v>
                </c:pt>
                <c:pt idx="5594">
                  <c:v>13.242074000000001</c:v>
                </c:pt>
                <c:pt idx="5595">
                  <c:v>13.248169999999998</c:v>
                </c:pt>
                <c:pt idx="5596">
                  <c:v>13.255028000000001</c:v>
                </c:pt>
                <c:pt idx="5597">
                  <c:v>13.261886000000002</c:v>
                </c:pt>
                <c:pt idx="5598">
                  <c:v>13.267982</c:v>
                </c:pt>
                <c:pt idx="5599">
                  <c:v>13.275094000000006</c:v>
                </c:pt>
                <c:pt idx="5600">
                  <c:v>13.281951999999999</c:v>
                </c:pt>
                <c:pt idx="5601">
                  <c:v>13.288047999999998</c:v>
                </c:pt>
                <c:pt idx="5602">
                  <c:v>13.294905999999999</c:v>
                </c:pt>
                <c:pt idx="5603">
                  <c:v>13.302272</c:v>
                </c:pt>
                <c:pt idx="5604">
                  <c:v>13.308367999999998</c:v>
                </c:pt>
                <c:pt idx="5605">
                  <c:v>13.314971999999997</c:v>
                </c:pt>
                <c:pt idx="5606">
                  <c:v>13.322338000000002</c:v>
                </c:pt>
                <c:pt idx="5607">
                  <c:v>13.328434000000026</c:v>
                </c:pt>
                <c:pt idx="5608">
                  <c:v>13.335038000000004</c:v>
                </c:pt>
                <c:pt idx="5609">
                  <c:v>13.342150000000002</c:v>
                </c:pt>
                <c:pt idx="5610">
                  <c:v>13.348246</c:v>
                </c:pt>
                <c:pt idx="5611">
                  <c:v>13.355104000000177</c:v>
                </c:pt>
                <c:pt idx="5612">
                  <c:v>13.361962</c:v>
                </c:pt>
                <c:pt idx="5613">
                  <c:v>13.367804000000024</c:v>
                </c:pt>
                <c:pt idx="5614">
                  <c:v>13.374916000000002</c:v>
                </c:pt>
                <c:pt idx="5615">
                  <c:v>13.381774</c:v>
                </c:pt>
                <c:pt idx="5616">
                  <c:v>13.387870000000001</c:v>
                </c:pt>
                <c:pt idx="5617">
                  <c:v>13.394728000000001</c:v>
                </c:pt>
                <c:pt idx="5618">
                  <c:v>13.401840000000002</c:v>
                </c:pt>
                <c:pt idx="5619">
                  <c:v>13.407682000000024</c:v>
                </c:pt>
                <c:pt idx="5620">
                  <c:v>13.414794000000002</c:v>
                </c:pt>
                <c:pt idx="5621">
                  <c:v>13.421652</c:v>
                </c:pt>
                <c:pt idx="5622">
                  <c:v>13.427748000000001</c:v>
                </c:pt>
                <c:pt idx="5623">
                  <c:v>13.43486</c:v>
                </c:pt>
                <c:pt idx="5624">
                  <c:v>13.441971999999998</c:v>
                </c:pt>
                <c:pt idx="5625">
                  <c:v>13.447813999999999</c:v>
                </c:pt>
                <c:pt idx="5626">
                  <c:v>13.454926</c:v>
                </c:pt>
                <c:pt idx="5627">
                  <c:v>13.462038000000026</c:v>
                </c:pt>
                <c:pt idx="5628">
                  <c:v>13.467880000000006</c:v>
                </c:pt>
                <c:pt idx="5629">
                  <c:v>13.474992</c:v>
                </c:pt>
                <c:pt idx="5630">
                  <c:v>13.482104000000026</c:v>
                </c:pt>
                <c:pt idx="5631">
                  <c:v>13.487946000000004</c:v>
                </c:pt>
                <c:pt idx="5632">
                  <c:v>13.494804</c:v>
                </c:pt>
                <c:pt idx="5633">
                  <c:v>13.501662</c:v>
                </c:pt>
                <c:pt idx="5634">
                  <c:v>13.507758000000001</c:v>
                </c:pt>
                <c:pt idx="5635">
                  <c:v>13.514616</c:v>
                </c:pt>
                <c:pt idx="5636">
                  <c:v>13.521474</c:v>
                </c:pt>
                <c:pt idx="5637">
                  <c:v>13.527570000000001</c:v>
                </c:pt>
                <c:pt idx="5638">
                  <c:v>13.534428</c:v>
                </c:pt>
                <c:pt idx="5639">
                  <c:v>13.541540000000001</c:v>
                </c:pt>
                <c:pt idx="5640">
                  <c:v>13.547381999999997</c:v>
                </c:pt>
                <c:pt idx="5641">
                  <c:v>13.554494000000076</c:v>
                </c:pt>
                <c:pt idx="5642">
                  <c:v>13.561351999999999</c:v>
                </c:pt>
                <c:pt idx="5643">
                  <c:v>13.567194000000002</c:v>
                </c:pt>
                <c:pt idx="5644">
                  <c:v>13.574306</c:v>
                </c:pt>
                <c:pt idx="5645">
                  <c:v>13.581418000000001</c:v>
                </c:pt>
                <c:pt idx="5646">
                  <c:v>13.587514000000002</c:v>
                </c:pt>
                <c:pt idx="5647">
                  <c:v>13.594371999999998</c:v>
                </c:pt>
                <c:pt idx="5648">
                  <c:v>13.601484000000006</c:v>
                </c:pt>
                <c:pt idx="5649">
                  <c:v>13.607325999999999</c:v>
                </c:pt>
                <c:pt idx="5650">
                  <c:v>13.614184</c:v>
                </c:pt>
                <c:pt idx="5651">
                  <c:v>13.621295999999999</c:v>
                </c:pt>
                <c:pt idx="5652">
                  <c:v>13.627138</c:v>
                </c:pt>
                <c:pt idx="5653">
                  <c:v>13.63425</c:v>
                </c:pt>
                <c:pt idx="5654">
                  <c:v>13.641361999999948</c:v>
                </c:pt>
                <c:pt idx="5655">
                  <c:v>13.647203999999997</c:v>
                </c:pt>
                <c:pt idx="5656">
                  <c:v>13.654316</c:v>
                </c:pt>
                <c:pt idx="5657">
                  <c:v>13.661173999999999</c:v>
                </c:pt>
                <c:pt idx="5658">
                  <c:v>13.667016</c:v>
                </c:pt>
                <c:pt idx="5659">
                  <c:v>13.674127999999998</c:v>
                </c:pt>
                <c:pt idx="5660">
                  <c:v>13.680986000000004</c:v>
                </c:pt>
                <c:pt idx="5661">
                  <c:v>13.687082</c:v>
                </c:pt>
                <c:pt idx="5662">
                  <c:v>13.694194</c:v>
                </c:pt>
                <c:pt idx="5663">
                  <c:v>13.701051999999997</c:v>
                </c:pt>
                <c:pt idx="5664">
                  <c:v>13.706894</c:v>
                </c:pt>
                <c:pt idx="5665">
                  <c:v>13.714005999999999</c:v>
                </c:pt>
                <c:pt idx="5666">
                  <c:v>13.721117999999999</c:v>
                </c:pt>
                <c:pt idx="5667">
                  <c:v>13.72696</c:v>
                </c:pt>
                <c:pt idx="5668">
                  <c:v>13.734071999999998</c:v>
                </c:pt>
                <c:pt idx="5669">
                  <c:v>13.741183999999999</c:v>
                </c:pt>
                <c:pt idx="5670">
                  <c:v>13.747025999999995</c:v>
                </c:pt>
                <c:pt idx="5671">
                  <c:v>13.753884000000006</c:v>
                </c:pt>
                <c:pt idx="5672">
                  <c:v>13.760996</c:v>
                </c:pt>
                <c:pt idx="5673">
                  <c:v>13.766838000000002</c:v>
                </c:pt>
                <c:pt idx="5674">
                  <c:v>13.773950000000001</c:v>
                </c:pt>
                <c:pt idx="5675">
                  <c:v>13.780808</c:v>
                </c:pt>
                <c:pt idx="5676">
                  <c:v>13.786904</c:v>
                </c:pt>
                <c:pt idx="5677">
                  <c:v>13.793761999999999</c:v>
                </c:pt>
                <c:pt idx="5678">
                  <c:v>13.801128</c:v>
                </c:pt>
                <c:pt idx="5679">
                  <c:v>13.807224</c:v>
                </c:pt>
                <c:pt idx="5680">
                  <c:v>13.814082000000004</c:v>
                </c:pt>
                <c:pt idx="5681">
                  <c:v>13.821194</c:v>
                </c:pt>
                <c:pt idx="5682">
                  <c:v>13.827290000000001</c:v>
                </c:pt>
                <c:pt idx="5683">
                  <c:v>13.834402000000004</c:v>
                </c:pt>
                <c:pt idx="5684">
                  <c:v>13.841259999999998</c:v>
                </c:pt>
                <c:pt idx="5685">
                  <c:v>13.847356</c:v>
                </c:pt>
                <c:pt idx="5686">
                  <c:v>13.854214000000002</c:v>
                </c:pt>
                <c:pt idx="5687">
                  <c:v>13.861072</c:v>
                </c:pt>
                <c:pt idx="5688">
                  <c:v>13.866914000000024</c:v>
                </c:pt>
                <c:pt idx="5689">
                  <c:v>13.874026000000002</c:v>
                </c:pt>
                <c:pt idx="5690">
                  <c:v>13.880884000000076</c:v>
                </c:pt>
                <c:pt idx="5691">
                  <c:v>13.886726000000024</c:v>
                </c:pt>
                <c:pt idx="5692">
                  <c:v>13.893838000000002</c:v>
                </c:pt>
                <c:pt idx="5693">
                  <c:v>13.900696000000076</c:v>
                </c:pt>
                <c:pt idx="5694">
                  <c:v>13.906792000000006</c:v>
                </c:pt>
                <c:pt idx="5695">
                  <c:v>13.913650000000002</c:v>
                </c:pt>
                <c:pt idx="5696">
                  <c:v>13.920762</c:v>
                </c:pt>
                <c:pt idx="5697">
                  <c:v>13.926858000000001</c:v>
                </c:pt>
                <c:pt idx="5698">
                  <c:v>13.933716</c:v>
                </c:pt>
                <c:pt idx="5699">
                  <c:v>13.940828</c:v>
                </c:pt>
                <c:pt idx="5700">
                  <c:v>13.946923999999999</c:v>
                </c:pt>
                <c:pt idx="5701">
                  <c:v>13.954036000000126</c:v>
                </c:pt>
                <c:pt idx="5702">
                  <c:v>13.961148000000001</c:v>
                </c:pt>
                <c:pt idx="5703">
                  <c:v>13.966990000000004</c:v>
                </c:pt>
                <c:pt idx="5704">
                  <c:v>13.973848</c:v>
                </c:pt>
                <c:pt idx="5705">
                  <c:v>13.980960000000001</c:v>
                </c:pt>
                <c:pt idx="5706">
                  <c:v>13.987056000000004</c:v>
                </c:pt>
                <c:pt idx="5707">
                  <c:v>13.993914</c:v>
                </c:pt>
                <c:pt idx="5708">
                  <c:v>14.001026</c:v>
                </c:pt>
                <c:pt idx="5709">
                  <c:v>14.007121999999997</c:v>
                </c:pt>
                <c:pt idx="5710">
                  <c:v>14.01398</c:v>
                </c:pt>
                <c:pt idx="5711">
                  <c:v>14.020838000000001</c:v>
                </c:pt>
                <c:pt idx="5712">
                  <c:v>14.026680000000002</c:v>
                </c:pt>
                <c:pt idx="5713">
                  <c:v>14.033792</c:v>
                </c:pt>
                <c:pt idx="5714">
                  <c:v>14.040650000000001</c:v>
                </c:pt>
                <c:pt idx="5715">
                  <c:v>14.046492000000002</c:v>
                </c:pt>
                <c:pt idx="5716">
                  <c:v>14.053604000000076</c:v>
                </c:pt>
                <c:pt idx="5717">
                  <c:v>14.060462000000006</c:v>
                </c:pt>
                <c:pt idx="5718">
                  <c:v>14.066558000000002</c:v>
                </c:pt>
                <c:pt idx="5719">
                  <c:v>14.073416000000076</c:v>
                </c:pt>
                <c:pt idx="5720">
                  <c:v>14.080528000000001</c:v>
                </c:pt>
                <c:pt idx="5721">
                  <c:v>14.086370000000001</c:v>
                </c:pt>
                <c:pt idx="5722">
                  <c:v>14.093482000000026</c:v>
                </c:pt>
                <c:pt idx="5723">
                  <c:v>14.100594000000006</c:v>
                </c:pt>
                <c:pt idx="5724">
                  <c:v>14.106690000000002</c:v>
                </c:pt>
                <c:pt idx="5725">
                  <c:v>14.113548000000002</c:v>
                </c:pt>
                <c:pt idx="5726">
                  <c:v>14.120660000000001</c:v>
                </c:pt>
                <c:pt idx="5727">
                  <c:v>14.126756</c:v>
                </c:pt>
                <c:pt idx="5728">
                  <c:v>14.133867999999998</c:v>
                </c:pt>
                <c:pt idx="5729">
                  <c:v>14.140725999999999</c:v>
                </c:pt>
                <c:pt idx="5730">
                  <c:v>14.146821999999998</c:v>
                </c:pt>
                <c:pt idx="5731">
                  <c:v>14.153680000000024</c:v>
                </c:pt>
                <c:pt idx="5732">
                  <c:v>14.160792000000002</c:v>
                </c:pt>
                <c:pt idx="5733">
                  <c:v>14.166634000000126</c:v>
                </c:pt>
                <c:pt idx="5734">
                  <c:v>14.173746000000024</c:v>
                </c:pt>
                <c:pt idx="5735">
                  <c:v>14.180604000000002</c:v>
                </c:pt>
                <c:pt idx="5736">
                  <c:v>14.186700000000002</c:v>
                </c:pt>
                <c:pt idx="5737">
                  <c:v>14.193558000000001</c:v>
                </c:pt>
                <c:pt idx="5738">
                  <c:v>14.200670000000001</c:v>
                </c:pt>
                <c:pt idx="5739">
                  <c:v>14.206512</c:v>
                </c:pt>
                <c:pt idx="5740">
                  <c:v>14.213369999999999</c:v>
                </c:pt>
                <c:pt idx="5741">
                  <c:v>14.220482000000002</c:v>
                </c:pt>
                <c:pt idx="5742">
                  <c:v>14.226578</c:v>
                </c:pt>
                <c:pt idx="5743">
                  <c:v>14.233436000000006</c:v>
                </c:pt>
                <c:pt idx="5744">
                  <c:v>14.240293999999999</c:v>
                </c:pt>
                <c:pt idx="5745">
                  <c:v>14.24639</c:v>
                </c:pt>
                <c:pt idx="5746">
                  <c:v>14.253502000000006</c:v>
                </c:pt>
                <c:pt idx="5747">
                  <c:v>14.260614</c:v>
                </c:pt>
                <c:pt idx="5748">
                  <c:v>14.266710000000002</c:v>
                </c:pt>
                <c:pt idx="5749">
                  <c:v>14.273568000000001</c:v>
                </c:pt>
                <c:pt idx="5750">
                  <c:v>14.280426</c:v>
                </c:pt>
                <c:pt idx="5751">
                  <c:v>14.286522</c:v>
                </c:pt>
                <c:pt idx="5752">
                  <c:v>14.293379999999997</c:v>
                </c:pt>
                <c:pt idx="5753">
                  <c:v>14.300492000000126</c:v>
                </c:pt>
                <c:pt idx="5754">
                  <c:v>14.306588000000026</c:v>
                </c:pt>
                <c:pt idx="5755">
                  <c:v>14.313446000000177</c:v>
                </c:pt>
                <c:pt idx="5756">
                  <c:v>14.320304</c:v>
                </c:pt>
                <c:pt idx="5757">
                  <c:v>14.326400000000024</c:v>
                </c:pt>
                <c:pt idx="5758">
                  <c:v>14.333258000000001</c:v>
                </c:pt>
                <c:pt idx="5759">
                  <c:v>14.340116</c:v>
                </c:pt>
                <c:pt idx="5760">
                  <c:v>14.346212</c:v>
                </c:pt>
                <c:pt idx="5761">
                  <c:v>14.353324000000002</c:v>
                </c:pt>
                <c:pt idx="5762">
                  <c:v>14.360182000000076</c:v>
                </c:pt>
                <c:pt idx="5763">
                  <c:v>14.366024000000024</c:v>
                </c:pt>
                <c:pt idx="5764">
                  <c:v>14.372882000000164</c:v>
                </c:pt>
                <c:pt idx="5765">
                  <c:v>14.379232000000076</c:v>
                </c:pt>
                <c:pt idx="5766">
                  <c:v>14.385836000000202</c:v>
                </c:pt>
                <c:pt idx="5767">
                  <c:v>14.39269400000016</c:v>
                </c:pt>
                <c:pt idx="5768">
                  <c:v>14.399044000000076</c:v>
                </c:pt>
                <c:pt idx="5769">
                  <c:v>14.405902000000006</c:v>
                </c:pt>
                <c:pt idx="5770">
                  <c:v>14.412760000000002</c:v>
                </c:pt>
                <c:pt idx="5771">
                  <c:v>14.419110000000002</c:v>
                </c:pt>
                <c:pt idx="5772">
                  <c:v>14.425714000000006</c:v>
                </c:pt>
                <c:pt idx="5773">
                  <c:v>14.432572</c:v>
                </c:pt>
                <c:pt idx="5774">
                  <c:v>14.438921999999998</c:v>
                </c:pt>
                <c:pt idx="5775">
                  <c:v>14.445780000000006</c:v>
                </c:pt>
                <c:pt idx="5776">
                  <c:v>14.452892000000126</c:v>
                </c:pt>
                <c:pt idx="5777">
                  <c:v>14.459242000000026</c:v>
                </c:pt>
                <c:pt idx="5778">
                  <c:v>14.465846000000182</c:v>
                </c:pt>
                <c:pt idx="5779">
                  <c:v>14.472704000000126</c:v>
                </c:pt>
                <c:pt idx="5780">
                  <c:v>14.479054000000026</c:v>
                </c:pt>
                <c:pt idx="5781">
                  <c:v>14.485912000000004</c:v>
                </c:pt>
                <c:pt idx="5782">
                  <c:v>14.492770000000002</c:v>
                </c:pt>
                <c:pt idx="5783">
                  <c:v>14.499120000000001</c:v>
                </c:pt>
                <c:pt idx="5784">
                  <c:v>14.505724000000004</c:v>
                </c:pt>
                <c:pt idx="5785">
                  <c:v>14.512582000000076</c:v>
                </c:pt>
                <c:pt idx="5786">
                  <c:v>14.518932</c:v>
                </c:pt>
                <c:pt idx="5787">
                  <c:v>14.525790000000002</c:v>
                </c:pt>
                <c:pt idx="5788">
                  <c:v>14.532394</c:v>
                </c:pt>
                <c:pt idx="5789">
                  <c:v>14.538743999999999</c:v>
                </c:pt>
                <c:pt idx="5790">
                  <c:v>14.545602000000002</c:v>
                </c:pt>
                <c:pt idx="5791">
                  <c:v>14.552460000000076</c:v>
                </c:pt>
                <c:pt idx="5792">
                  <c:v>14.558810000000001</c:v>
                </c:pt>
                <c:pt idx="5793">
                  <c:v>14.565160000000002</c:v>
                </c:pt>
                <c:pt idx="5794">
                  <c:v>14.572272</c:v>
                </c:pt>
                <c:pt idx="5795">
                  <c:v>14.578621999999999</c:v>
                </c:pt>
                <c:pt idx="5796">
                  <c:v>14.585226</c:v>
                </c:pt>
                <c:pt idx="5797">
                  <c:v>14.592084000000026</c:v>
                </c:pt>
                <c:pt idx="5798">
                  <c:v>14.598434000000006</c:v>
                </c:pt>
                <c:pt idx="5799">
                  <c:v>14.605292</c:v>
                </c:pt>
                <c:pt idx="5800">
                  <c:v>14.61215</c:v>
                </c:pt>
                <c:pt idx="5801">
                  <c:v>14.618753999999997</c:v>
                </c:pt>
                <c:pt idx="5802">
                  <c:v>14.625358</c:v>
                </c:pt>
                <c:pt idx="5803">
                  <c:v>14.632216</c:v>
                </c:pt>
                <c:pt idx="5804">
                  <c:v>14.638819999999999</c:v>
                </c:pt>
                <c:pt idx="5805">
                  <c:v>14.645424</c:v>
                </c:pt>
                <c:pt idx="5806">
                  <c:v>14.652282000000024</c:v>
                </c:pt>
                <c:pt idx="5807">
                  <c:v>14.658632000000004</c:v>
                </c:pt>
                <c:pt idx="5808">
                  <c:v>14.665236000000126</c:v>
                </c:pt>
                <c:pt idx="5809">
                  <c:v>14.672094000000024</c:v>
                </c:pt>
                <c:pt idx="5810">
                  <c:v>14.678444000000002</c:v>
                </c:pt>
                <c:pt idx="5811">
                  <c:v>14.685048000000002</c:v>
                </c:pt>
                <c:pt idx="5812">
                  <c:v>14.691905999999999</c:v>
                </c:pt>
                <c:pt idx="5813">
                  <c:v>14.698255999999999</c:v>
                </c:pt>
                <c:pt idx="5814">
                  <c:v>14.705114</c:v>
                </c:pt>
                <c:pt idx="5815">
                  <c:v>14.711717999999999</c:v>
                </c:pt>
                <c:pt idx="5816">
                  <c:v>14.718067999999999</c:v>
                </c:pt>
                <c:pt idx="5817">
                  <c:v>14.724925999999998</c:v>
                </c:pt>
                <c:pt idx="5818">
                  <c:v>14.731529999999999</c:v>
                </c:pt>
                <c:pt idx="5819">
                  <c:v>14.737880000000001</c:v>
                </c:pt>
                <c:pt idx="5820">
                  <c:v>14.744991999999998</c:v>
                </c:pt>
                <c:pt idx="5821">
                  <c:v>14.751596000000006</c:v>
                </c:pt>
                <c:pt idx="5822">
                  <c:v>14.757946</c:v>
                </c:pt>
                <c:pt idx="5823">
                  <c:v>14.765058000000002</c:v>
                </c:pt>
                <c:pt idx="5824">
                  <c:v>14.771661999999997</c:v>
                </c:pt>
                <c:pt idx="5825">
                  <c:v>14.778011999999997</c:v>
                </c:pt>
                <c:pt idx="5826">
                  <c:v>14.785124</c:v>
                </c:pt>
                <c:pt idx="5827">
                  <c:v>14.791473999999999</c:v>
                </c:pt>
                <c:pt idx="5828">
                  <c:v>14.797823999999999</c:v>
                </c:pt>
                <c:pt idx="5829">
                  <c:v>14.804936000000026</c:v>
                </c:pt>
                <c:pt idx="5830">
                  <c:v>14.811286000000004</c:v>
                </c:pt>
                <c:pt idx="5831">
                  <c:v>14.817636000000126</c:v>
                </c:pt>
                <c:pt idx="5832">
                  <c:v>14.824748</c:v>
                </c:pt>
                <c:pt idx="5833">
                  <c:v>14.831098000000001</c:v>
                </c:pt>
                <c:pt idx="5834">
                  <c:v>14.837448000000002</c:v>
                </c:pt>
                <c:pt idx="5835">
                  <c:v>14.84456</c:v>
                </c:pt>
                <c:pt idx="5836">
                  <c:v>14.850910000000002</c:v>
                </c:pt>
                <c:pt idx="5837">
                  <c:v>14.857260000000002</c:v>
                </c:pt>
                <c:pt idx="5838">
                  <c:v>14.864371999999999</c:v>
                </c:pt>
                <c:pt idx="5839">
                  <c:v>14.870468000000002</c:v>
                </c:pt>
                <c:pt idx="5840">
                  <c:v>14.877072</c:v>
                </c:pt>
                <c:pt idx="5841">
                  <c:v>14.884184000000024</c:v>
                </c:pt>
                <c:pt idx="5842">
                  <c:v>14.890280000000002</c:v>
                </c:pt>
                <c:pt idx="5843">
                  <c:v>14.896884000000076</c:v>
                </c:pt>
                <c:pt idx="5844">
                  <c:v>14.903996000000006</c:v>
                </c:pt>
                <c:pt idx="5845">
                  <c:v>14.910346000000002</c:v>
                </c:pt>
                <c:pt idx="5846">
                  <c:v>14.916696000000076</c:v>
                </c:pt>
                <c:pt idx="5847">
                  <c:v>14.923808000000001</c:v>
                </c:pt>
                <c:pt idx="5848">
                  <c:v>14.930158</c:v>
                </c:pt>
                <c:pt idx="5849">
                  <c:v>14.936508000000002</c:v>
                </c:pt>
                <c:pt idx="5850">
                  <c:v>14.943873999999999</c:v>
                </c:pt>
                <c:pt idx="5851">
                  <c:v>14.950224</c:v>
                </c:pt>
                <c:pt idx="5852">
                  <c:v>14.956574000000026</c:v>
                </c:pt>
                <c:pt idx="5853">
                  <c:v>14.963686000000184</c:v>
                </c:pt>
                <c:pt idx="5854">
                  <c:v>14.969782000000126</c:v>
                </c:pt>
                <c:pt idx="5855">
                  <c:v>14.976386000000026</c:v>
                </c:pt>
                <c:pt idx="5856">
                  <c:v>14.983498000000004</c:v>
                </c:pt>
                <c:pt idx="5857">
                  <c:v>14.989594000000126</c:v>
                </c:pt>
                <c:pt idx="5858">
                  <c:v>14.996198000000001</c:v>
                </c:pt>
                <c:pt idx="5859">
                  <c:v>15.003310000000001</c:v>
                </c:pt>
                <c:pt idx="5860">
                  <c:v>15.009406000000126</c:v>
                </c:pt>
                <c:pt idx="5861">
                  <c:v>15.016010000000001</c:v>
                </c:pt>
                <c:pt idx="5862">
                  <c:v>15.023121999999999</c:v>
                </c:pt>
                <c:pt idx="5863">
                  <c:v>15.029472</c:v>
                </c:pt>
                <c:pt idx="5864">
                  <c:v>15.036076</c:v>
                </c:pt>
                <c:pt idx="5865">
                  <c:v>15.043188000000001</c:v>
                </c:pt>
                <c:pt idx="5866">
                  <c:v>15.049284</c:v>
                </c:pt>
                <c:pt idx="5867">
                  <c:v>15.055888000000024</c:v>
                </c:pt>
                <c:pt idx="5868">
                  <c:v>15.062746000000168</c:v>
                </c:pt>
                <c:pt idx="5869">
                  <c:v>15.069096000000076</c:v>
                </c:pt>
                <c:pt idx="5870">
                  <c:v>15.075446000000206</c:v>
                </c:pt>
                <c:pt idx="5871">
                  <c:v>15.082558000000002</c:v>
                </c:pt>
                <c:pt idx="5872">
                  <c:v>15.088908</c:v>
                </c:pt>
                <c:pt idx="5873">
                  <c:v>15.095512000000006</c:v>
                </c:pt>
                <c:pt idx="5874">
                  <c:v>15.102624</c:v>
                </c:pt>
                <c:pt idx="5875">
                  <c:v>15.10872</c:v>
                </c:pt>
                <c:pt idx="5876">
                  <c:v>15.115323999999999</c:v>
                </c:pt>
                <c:pt idx="5877">
                  <c:v>15.122436000000159</c:v>
                </c:pt>
                <c:pt idx="5878">
                  <c:v>15.128786</c:v>
                </c:pt>
                <c:pt idx="5879">
                  <c:v>15.135136000000006</c:v>
                </c:pt>
                <c:pt idx="5880">
                  <c:v>15.142502</c:v>
                </c:pt>
                <c:pt idx="5881">
                  <c:v>15.148598</c:v>
                </c:pt>
                <c:pt idx="5882">
                  <c:v>15.155202000000006</c:v>
                </c:pt>
                <c:pt idx="5883">
                  <c:v>15.162314</c:v>
                </c:pt>
                <c:pt idx="5884">
                  <c:v>15.168410000000002</c:v>
                </c:pt>
                <c:pt idx="5885">
                  <c:v>15.175014000000004</c:v>
                </c:pt>
                <c:pt idx="5886">
                  <c:v>15.182126</c:v>
                </c:pt>
                <c:pt idx="5887">
                  <c:v>15.188221999999998</c:v>
                </c:pt>
                <c:pt idx="5888">
                  <c:v>15.194825999999999</c:v>
                </c:pt>
                <c:pt idx="5889">
                  <c:v>15.201684</c:v>
                </c:pt>
                <c:pt idx="5890">
                  <c:v>15.20778</c:v>
                </c:pt>
                <c:pt idx="5891">
                  <c:v>15.214383999999999</c:v>
                </c:pt>
                <c:pt idx="5892">
                  <c:v>15.221241999999998</c:v>
                </c:pt>
                <c:pt idx="5893">
                  <c:v>15.227338</c:v>
                </c:pt>
                <c:pt idx="5894">
                  <c:v>15.233941999999999</c:v>
                </c:pt>
                <c:pt idx="5895">
                  <c:v>15.2408</c:v>
                </c:pt>
                <c:pt idx="5896">
                  <c:v>15.24715</c:v>
                </c:pt>
                <c:pt idx="5897">
                  <c:v>15.253754000000002</c:v>
                </c:pt>
                <c:pt idx="5898">
                  <c:v>15.260866</c:v>
                </c:pt>
                <c:pt idx="5899">
                  <c:v>15.266961999999999</c:v>
                </c:pt>
                <c:pt idx="5900">
                  <c:v>15.273820000000001</c:v>
                </c:pt>
                <c:pt idx="5901">
                  <c:v>15.280424</c:v>
                </c:pt>
                <c:pt idx="5902">
                  <c:v>15.286773999999999</c:v>
                </c:pt>
                <c:pt idx="5903">
                  <c:v>15.293632000000002</c:v>
                </c:pt>
                <c:pt idx="5904">
                  <c:v>15.300490000000076</c:v>
                </c:pt>
                <c:pt idx="5905">
                  <c:v>15.306586000000198</c:v>
                </c:pt>
                <c:pt idx="5906">
                  <c:v>15.313444000000159</c:v>
                </c:pt>
                <c:pt idx="5907">
                  <c:v>15.320301999999996</c:v>
                </c:pt>
                <c:pt idx="5908">
                  <c:v>15.326398000000001</c:v>
                </c:pt>
                <c:pt idx="5909">
                  <c:v>15.333002</c:v>
                </c:pt>
                <c:pt idx="5910">
                  <c:v>15.339352</c:v>
                </c:pt>
                <c:pt idx="5911">
                  <c:v>15.345956000000006</c:v>
                </c:pt>
                <c:pt idx="5912">
                  <c:v>15.352560000000159</c:v>
                </c:pt>
                <c:pt idx="5913">
                  <c:v>15.359164000000026</c:v>
                </c:pt>
                <c:pt idx="5914">
                  <c:v>15.365514000000186</c:v>
                </c:pt>
                <c:pt idx="5915">
                  <c:v>15.372118000000002</c:v>
                </c:pt>
                <c:pt idx="5916">
                  <c:v>15.378722</c:v>
                </c:pt>
                <c:pt idx="5917">
                  <c:v>15.385326000000004</c:v>
                </c:pt>
                <c:pt idx="5918">
                  <c:v>15.39193</c:v>
                </c:pt>
                <c:pt idx="5919">
                  <c:v>15.398534000000026</c:v>
                </c:pt>
                <c:pt idx="5920">
                  <c:v>15.404884000000004</c:v>
                </c:pt>
                <c:pt idx="5921">
                  <c:v>15.411742</c:v>
                </c:pt>
                <c:pt idx="5922">
                  <c:v>15.418092</c:v>
                </c:pt>
                <c:pt idx="5923">
                  <c:v>15.424950000000001</c:v>
                </c:pt>
                <c:pt idx="5924">
                  <c:v>15.431554</c:v>
                </c:pt>
                <c:pt idx="5925">
                  <c:v>15.438157999999998</c:v>
                </c:pt>
                <c:pt idx="5926">
                  <c:v>15.445016000000004</c:v>
                </c:pt>
                <c:pt idx="5927">
                  <c:v>15.451366</c:v>
                </c:pt>
                <c:pt idx="5928">
                  <c:v>15.45797</c:v>
                </c:pt>
                <c:pt idx="5929">
                  <c:v>15.464828000000001</c:v>
                </c:pt>
                <c:pt idx="5930">
                  <c:v>15.471178</c:v>
                </c:pt>
                <c:pt idx="5931">
                  <c:v>15.477528000000001</c:v>
                </c:pt>
                <c:pt idx="5932">
                  <c:v>15.484640000000002</c:v>
                </c:pt>
                <c:pt idx="5933">
                  <c:v>15.490736000000076</c:v>
                </c:pt>
                <c:pt idx="5934">
                  <c:v>15.497086000000024</c:v>
                </c:pt>
                <c:pt idx="5935">
                  <c:v>15.504198000000001</c:v>
                </c:pt>
                <c:pt idx="5936">
                  <c:v>15.510294</c:v>
                </c:pt>
                <c:pt idx="5937">
                  <c:v>15.516898000000001</c:v>
                </c:pt>
                <c:pt idx="5938">
                  <c:v>15.523756000000002</c:v>
                </c:pt>
                <c:pt idx="5939">
                  <c:v>15.530106</c:v>
                </c:pt>
                <c:pt idx="5940">
                  <c:v>15.536456000000006</c:v>
                </c:pt>
                <c:pt idx="5941">
                  <c:v>15.543568</c:v>
                </c:pt>
                <c:pt idx="5942">
                  <c:v>15.549664</c:v>
                </c:pt>
                <c:pt idx="5943">
                  <c:v>15.556014000000006</c:v>
                </c:pt>
                <c:pt idx="5944">
                  <c:v>15.563126</c:v>
                </c:pt>
                <c:pt idx="5945">
                  <c:v>15.569222</c:v>
                </c:pt>
                <c:pt idx="5946">
                  <c:v>15.575826000000006</c:v>
                </c:pt>
                <c:pt idx="5947">
                  <c:v>15.582684000000159</c:v>
                </c:pt>
                <c:pt idx="5948">
                  <c:v>15.589034000000026</c:v>
                </c:pt>
                <c:pt idx="5949">
                  <c:v>15.595384000000006</c:v>
                </c:pt>
                <c:pt idx="5950">
                  <c:v>15.602496000000126</c:v>
                </c:pt>
                <c:pt idx="5951">
                  <c:v>15.608592</c:v>
                </c:pt>
                <c:pt idx="5952">
                  <c:v>15.615196000000006</c:v>
                </c:pt>
                <c:pt idx="5953">
                  <c:v>15.622054</c:v>
                </c:pt>
                <c:pt idx="5954">
                  <c:v>15.62815</c:v>
                </c:pt>
                <c:pt idx="5955">
                  <c:v>15.634753999999999</c:v>
                </c:pt>
                <c:pt idx="5956">
                  <c:v>15.641611999999999</c:v>
                </c:pt>
                <c:pt idx="5957">
                  <c:v>15.647708</c:v>
                </c:pt>
                <c:pt idx="5958">
                  <c:v>15.654311999999999</c:v>
                </c:pt>
                <c:pt idx="5959">
                  <c:v>15.661169999999998</c:v>
                </c:pt>
                <c:pt idx="5960">
                  <c:v>15.66752</c:v>
                </c:pt>
                <c:pt idx="5961">
                  <c:v>15.674123999999999</c:v>
                </c:pt>
                <c:pt idx="5962">
                  <c:v>15.680728</c:v>
                </c:pt>
                <c:pt idx="5963">
                  <c:v>15.687078</c:v>
                </c:pt>
                <c:pt idx="5964">
                  <c:v>15.693682000000004</c:v>
                </c:pt>
                <c:pt idx="5965">
                  <c:v>15.700540000000002</c:v>
                </c:pt>
                <c:pt idx="5966">
                  <c:v>15.706636000000024</c:v>
                </c:pt>
                <c:pt idx="5967">
                  <c:v>15.713240000000001</c:v>
                </c:pt>
                <c:pt idx="5968">
                  <c:v>15.720097999999998</c:v>
                </c:pt>
                <c:pt idx="5969">
                  <c:v>15.726194</c:v>
                </c:pt>
                <c:pt idx="5970">
                  <c:v>15.732798000000001</c:v>
                </c:pt>
                <c:pt idx="5971">
                  <c:v>15.739147999999998</c:v>
                </c:pt>
                <c:pt idx="5972">
                  <c:v>15.746006</c:v>
                </c:pt>
                <c:pt idx="5973">
                  <c:v>15.752610000000002</c:v>
                </c:pt>
                <c:pt idx="5974">
                  <c:v>15.758959999999998</c:v>
                </c:pt>
                <c:pt idx="5975">
                  <c:v>15.765564000000024</c:v>
                </c:pt>
                <c:pt idx="5976">
                  <c:v>15.772168000000001</c:v>
                </c:pt>
                <c:pt idx="5977">
                  <c:v>15.778771999999995</c:v>
                </c:pt>
                <c:pt idx="5978">
                  <c:v>15.785630000000006</c:v>
                </c:pt>
                <c:pt idx="5979">
                  <c:v>15.792234000000002</c:v>
                </c:pt>
                <c:pt idx="5980">
                  <c:v>15.798584</c:v>
                </c:pt>
                <c:pt idx="5981">
                  <c:v>15.805188000000006</c:v>
                </c:pt>
                <c:pt idx="5982">
                  <c:v>15.811792000000002</c:v>
                </c:pt>
                <c:pt idx="5983">
                  <c:v>15.818396</c:v>
                </c:pt>
                <c:pt idx="5984">
                  <c:v>15.825000000000006</c:v>
                </c:pt>
                <c:pt idx="5985">
                  <c:v>15.831604</c:v>
                </c:pt>
                <c:pt idx="5986">
                  <c:v>15.837954</c:v>
                </c:pt>
                <c:pt idx="5987">
                  <c:v>15.844811999999999</c:v>
                </c:pt>
                <c:pt idx="5988">
                  <c:v>15.851162</c:v>
                </c:pt>
                <c:pt idx="5989">
                  <c:v>15.857512000000026</c:v>
                </c:pt>
                <c:pt idx="5990">
                  <c:v>15.864370000000001</c:v>
                </c:pt>
                <c:pt idx="5991">
                  <c:v>15.870466000000157</c:v>
                </c:pt>
                <c:pt idx="5992">
                  <c:v>15.877070000000002</c:v>
                </c:pt>
                <c:pt idx="5993">
                  <c:v>15.883928000000001</c:v>
                </c:pt>
                <c:pt idx="5994">
                  <c:v>15.890277999999999</c:v>
                </c:pt>
                <c:pt idx="5995">
                  <c:v>15.896628</c:v>
                </c:pt>
                <c:pt idx="5996">
                  <c:v>15.903486000000182</c:v>
                </c:pt>
                <c:pt idx="5997">
                  <c:v>15.909836000000126</c:v>
                </c:pt>
                <c:pt idx="5998">
                  <c:v>15.916440000000026</c:v>
                </c:pt>
                <c:pt idx="5999">
                  <c:v>15.923298000000001</c:v>
                </c:pt>
                <c:pt idx="6000">
                  <c:v>15.929648000000002</c:v>
                </c:pt>
                <c:pt idx="6001">
                  <c:v>15.935998000000001</c:v>
                </c:pt>
                <c:pt idx="6002">
                  <c:v>15.942856000000004</c:v>
                </c:pt>
                <c:pt idx="6003">
                  <c:v>15.949206</c:v>
                </c:pt>
                <c:pt idx="6004">
                  <c:v>15.955556000000218</c:v>
                </c:pt>
                <c:pt idx="6005">
                  <c:v>15.962414000000177</c:v>
                </c:pt>
                <c:pt idx="6006">
                  <c:v>15.968764</c:v>
                </c:pt>
                <c:pt idx="6007">
                  <c:v>15.975114000000024</c:v>
                </c:pt>
                <c:pt idx="6008">
                  <c:v>15.981971999999999</c:v>
                </c:pt>
                <c:pt idx="6009">
                  <c:v>15.988068</c:v>
                </c:pt>
                <c:pt idx="6010">
                  <c:v>15.994672</c:v>
                </c:pt>
                <c:pt idx="6011">
                  <c:v>16.001275999999997</c:v>
                </c:pt>
                <c:pt idx="6012">
                  <c:v>16.007625999999988</c:v>
                </c:pt>
                <c:pt idx="6013">
                  <c:v>16.013976000000035</c:v>
                </c:pt>
                <c:pt idx="6014">
                  <c:v>16.021087999999992</c:v>
                </c:pt>
                <c:pt idx="6015">
                  <c:v>16.027183999999988</c:v>
                </c:pt>
                <c:pt idx="6016">
                  <c:v>16.033534</c:v>
                </c:pt>
                <c:pt idx="6017">
                  <c:v>16.040391999999986</c:v>
                </c:pt>
                <c:pt idx="6018">
                  <c:v>16.046741999999789</c:v>
                </c:pt>
                <c:pt idx="6019">
                  <c:v>16.053091999999999</c:v>
                </c:pt>
                <c:pt idx="6020">
                  <c:v>16.059949999999986</c:v>
                </c:pt>
                <c:pt idx="6021">
                  <c:v>16.066299999999789</c:v>
                </c:pt>
                <c:pt idx="6022">
                  <c:v>16.072903999999987</c:v>
                </c:pt>
                <c:pt idx="6023">
                  <c:v>16.079508000000001</c:v>
                </c:pt>
                <c:pt idx="6024">
                  <c:v>16.085857999999988</c:v>
                </c:pt>
                <c:pt idx="6025">
                  <c:v>16.092461999999987</c:v>
                </c:pt>
                <c:pt idx="6026">
                  <c:v>16.099065999999997</c:v>
                </c:pt>
                <c:pt idx="6027">
                  <c:v>16.10567</c:v>
                </c:pt>
                <c:pt idx="6028">
                  <c:v>16.112019999999987</c:v>
                </c:pt>
                <c:pt idx="6029">
                  <c:v>16.118624000000001</c:v>
                </c:pt>
                <c:pt idx="6030">
                  <c:v>16.125228</c:v>
                </c:pt>
                <c:pt idx="6031">
                  <c:v>16.131577999999998</c:v>
                </c:pt>
                <c:pt idx="6032">
                  <c:v>16.138435999999999</c:v>
                </c:pt>
                <c:pt idx="6033">
                  <c:v>16.145039999999707</c:v>
                </c:pt>
                <c:pt idx="6034">
                  <c:v>16.151389999999999</c:v>
                </c:pt>
                <c:pt idx="6035">
                  <c:v>16.15799400000035</c:v>
                </c:pt>
                <c:pt idx="6036">
                  <c:v>16.164852000000035</c:v>
                </c:pt>
                <c:pt idx="6037">
                  <c:v>16.170947999999999</c:v>
                </c:pt>
                <c:pt idx="6038">
                  <c:v>16.177806000000135</c:v>
                </c:pt>
                <c:pt idx="6039">
                  <c:v>16.184663999999987</c:v>
                </c:pt>
                <c:pt idx="6040">
                  <c:v>16.190759999999987</c:v>
                </c:pt>
                <c:pt idx="6041">
                  <c:v>16.197364000000135</c:v>
                </c:pt>
                <c:pt idx="6042">
                  <c:v>16.204221999999987</c:v>
                </c:pt>
                <c:pt idx="6043">
                  <c:v>16.210317999999987</c:v>
                </c:pt>
                <c:pt idx="6044">
                  <c:v>16.216922</c:v>
                </c:pt>
                <c:pt idx="6045">
                  <c:v>16.223779999999696</c:v>
                </c:pt>
                <c:pt idx="6046">
                  <c:v>16.229875999999997</c:v>
                </c:pt>
                <c:pt idx="6047">
                  <c:v>16.236479999999986</c:v>
                </c:pt>
                <c:pt idx="6048">
                  <c:v>16.243084</c:v>
                </c:pt>
                <c:pt idx="6049">
                  <c:v>16.249433999999667</c:v>
                </c:pt>
                <c:pt idx="6050">
                  <c:v>16.255783999999789</c:v>
                </c:pt>
                <c:pt idx="6051">
                  <c:v>16.262641999999598</c:v>
                </c:pt>
                <c:pt idx="6052">
                  <c:v>16.268991999999987</c:v>
                </c:pt>
                <c:pt idx="6053">
                  <c:v>16.275341999999789</c:v>
                </c:pt>
                <c:pt idx="6054">
                  <c:v>16.282199999999598</c:v>
                </c:pt>
                <c:pt idx="6055">
                  <c:v>16.288549999999454</c:v>
                </c:pt>
                <c:pt idx="6056">
                  <c:v>16.294899999999988</c:v>
                </c:pt>
                <c:pt idx="6057">
                  <c:v>16.301757999999996</c:v>
                </c:pt>
                <c:pt idx="6058">
                  <c:v>16.308108000000001</c:v>
                </c:pt>
                <c:pt idx="6059">
                  <c:v>16.314457999999998</c:v>
                </c:pt>
                <c:pt idx="6060">
                  <c:v>16.321315999999999</c:v>
                </c:pt>
                <c:pt idx="6061">
                  <c:v>16.327665999999997</c:v>
                </c:pt>
                <c:pt idx="6062">
                  <c:v>16.334015999999998</c:v>
                </c:pt>
                <c:pt idx="6063">
                  <c:v>16.340873999999999</c:v>
                </c:pt>
                <c:pt idx="6064">
                  <c:v>16.347224000000001</c:v>
                </c:pt>
                <c:pt idx="6065">
                  <c:v>16.35332</c:v>
                </c:pt>
                <c:pt idx="6066">
                  <c:v>16.360177999999987</c:v>
                </c:pt>
                <c:pt idx="6067">
                  <c:v>16.366527999999889</c:v>
                </c:pt>
                <c:pt idx="6068">
                  <c:v>16.372877999999996</c:v>
                </c:pt>
                <c:pt idx="6069">
                  <c:v>16.379735999999987</c:v>
                </c:pt>
                <c:pt idx="6070">
                  <c:v>16.386085999999999</c:v>
                </c:pt>
                <c:pt idx="6071">
                  <c:v>16.392435999999989</c:v>
                </c:pt>
                <c:pt idx="6072">
                  <c:v>16.399039999999989</c:v>
                </c:pt>
                <c:pt idx="6073">
                  <c:v>16.40538999999966</c:v>
                </c:pt>
                <c:pt idx="6074">
                  <c:v>16.411739999999789</c:v>
                </c:pt>
                <c:pt idx="6075">
                  <c:v>16.418597999999989</c:v>
                </c:pt>
                <c:pt idx="6076">
                  <c:v>16.424947999999986</c:v>
                </c:pt>
                <c:pt idx="6077">
                  <c:v>16.431043999999989</c:v>
                </c:pt>
                <c:pt idx="6078">
                  <c:v>16.437901999999998</c:v>
                </c:pt>
                <c:pt idx="6079">
                  <c:v>16.444759999999889</c:v>
                </c:pt>
                <c:pt idx="6080">
                  <c:v>16.450855999999998</c:v>
                </c:pt>
                <c:pt idx="6081">
                  <c:v>16.457459999999987</c:v>
                </c:pt>
                <c:pt idx="6082">
                  <c:v>16.464317999999889</c:v>
                </c:pt>
                <c:pt idx="6083">
                  <c:v>16.470413999999789</c:v>
                </c:pt>
                <c:pt idx="6084">
                  <c:v>16.477271999999999</c:v>
                </c:pt>
                <c:pt idx="6085">
                  <c:v>16.483875999999999</c:v>
                </c:pt>
                <c:pt idx="6086">
                  <c:v>16.489971999999987</c:v>
                </c:pt>
                <c:pt idx="6087">
                  <c:v>16.496575999999987</c:v>
                </c:pt>
                <c:pt idx="6088">
                  <c:v>16.503433999999789</c:v>
                </c:pt>
                <c:pt idx="6089">
                  <c:v>16.509529999999707</c:v>
                </c:pt>
                <c:pt idx="6090">
                  <c:v>16.515879999999999</c:v>
                </c:pt>
                <c:pt idx="6091">
                  <c:v>16.522737999999645</c:v>
                </c:pt>
                <c:pt idx="6092">
                  <c:v>16.528834</c:v>
                </c:pt>
                <c:pt idx="6093">
                  <c:v>16.535437999999989</c:v>
                </c:pt>
                <c:pt idx="6094">
                  <c:v>16.542041999999789</c:v>
                </c:pt>
                <c:pt idx="6095">
                  <c:v>16.548391999999989</c:v>
                </c:pt>
                <c:pt idx="6096">
                  <c:v>16.554741999999987</c:v>
                </c:pt>
                <c:pt idx="6097">
                  <c:v>16.561599999999789</c:v>
                </c:pt>
                <c:pt idx="6098">
                  <c:v>16.567950000000035</c:v>
                </c:pt>
                <c:pt idx="6099">
                  <c:v>16.574299999999987</c:v>
                </c:pt>
                <c:pt idx="6100">
                  <c:v>16.581157999999999</c:v>
                </c:pt>
                <c:pt idx="6101">
                  <c:v>16.587508</c:v>
                </c:pt>
                <c:pt idx="6102">
                  <c:v>16.593857999999997</c:v>
                </c:pt>
                <c:pt idx="6103">
                  <c:v>16.600715999999988</c:v>
                </c:pt>
                <c:pt idx="6104">
                  <c:v>16.607066000000035</c:v>
                </c:pt>
                <c:pt idx="6105">
                  <c:v>16.613415999999997</c:v>
                </c:pt>
                <c:pt idx="6106">
                  <c:v>16.620019999999986</c:v>
                </c:pt>
                <c:pt idx="6107">
                  <c:v>16.626369999999987</c:v>
                </c:pt>
                <c:pt idx="6108">
                  <c:v>16.632719999999889</c:v>
                </c:pt>
                <c:pt idx="6109">
                  <c:v>16.639578000000135</c:v>
                </c:pt>
                <c:pt idx="6110">
                  <c:v>16.645927999999987</c:v>
                </c:pt>
                <c:pt idx="6111">
                  <c:v>16.652277999999999</c:v>
                </c:pt>
                <c:pt idx="6112">
                  <c:v>16.658881999999998</c:v>
                </c:pt>
                <c:pt idx="6113">
                  <c:v>16.665485999999987</c:v>
                </c:pt>
                <c:pt idx="6114">
                  <c:v>16.671836000000031</c:v>
                </c:pt>
                <c:pt idx="6115">
                  <c:v>16.678439999999789</c:v>
                </c:pt>
                <c:pt idx="6116">
                  <c:v>16.685043999999692</c:v>
                </c:pt>
                <c:pt idx="6117">
                  <c:v>16.691139999999987</c:v>
                </c:pt>
                <c:pt idx="6118">
                  <c:v>16.697997999999998</c:v>
                </c:pt>
                <c:pt idx="6119">
                  <c:v>16.704601999999987</c:v>
                </c:pt>
                <c:pt idx="6120">
                  <c:v>16.710443999999889</c:v>
                </c:pt>
                <c:pt idx="6121">
                  <c:v>16.717301999999997</c:v>
                </c:pt>
                <c:pt idx="6122">
                  <c:v>16.723905999999999</c:v>
                </c:pt>
                <c:pt idx="6123">
                  <c:v>16.730001999999999</c:v>
                </c:pt>
                <c:pt idx="6124">
                  <c:v>16.736605999999988</c:v>
                </c:pt>
                <c:pt idx="6125">
                  <c:v>16.743209999999689</c:v>
                </c:pt>
                <c:pt idx="6126">
                  <c:v>16.749559999999889</c:v>
                </c:pt>
                <c:pt idx="6127">
                  <c:v>16.755909999999989</c:v>
                </c:pt>
                <c:pt idx="6128">
                  <c:v>16.762767999999689</c:v>
                </c:pt>
                <c:pt idx="6129">
                  <c:v>16.768863999999986</c:v>
                </c:pt>
                <c:pt idx="6130">
                  <c:v>16.775213999999789</c:v>
                </c:pt>
                <c:pt idx="6131">
                  <c:v>16.782071999999989</c:v>
                </c:pt>
                <c:pt idx="6132">
                  <c:v>16.78842199999966</c:v>
                </c:pt>
                <c:pt idx="6133">
                  <c:v>16.794771999999988</c:v>
                </c:pt>
                <c:pt idx="6134">
                  <c:v>16.801375999999998</c:v>
                </c:pt>
                <c:pt idx="6135">
                  <c:v>16.807725999999999</c:v>
                </c:pt>
                <c:pt idx="6136">
                  <c:v>16.814076000000131</c:v>
                </c:pt>
                <c:pt idx="6137">
                  <c:v>16.820679999999989</c:v>
                </c:pt>
                <c:pt idx="6138">
                  <c:v>16.827029999999986</c:v>
                </c:pt>
                <c:pt idx="6139">
                  <c:v>16.833379999999988</c:v>
                </c:pt>
                <c:pt idx="6140">
                  <c:v>16.840237999999989</c:v>
                </c:pt>
                <c:pt idx="6141">
                  <c:v>16.846588000000001</c:v>
                </c:pt>
                <c:pt idx="6142">
                  <c:v>16.852684</c:v>
                </c:pt>
                <c:pt idx="6143">
                  <c:v>16.859287999999999</c:v>
                </c:pt>
                <c:pt idx="6144">
                  <c:v>16.865891999999999</c:v>
                </c:pt>
                <c:pt idx="6145">
                  <c:v>16.871987999999998</c:v>
                </c:pt>
                <c:pt idx="6146">
                  <c:v>16.878845999999999</c:v>
                </c:pt>
                <c:pt idx="6147">
                  <c:v>16.884941999999999</c:v>
                </c:pt>
                <c:pt idx="6148">
                  <c:v>16.891292</c:v>
                </c:pt>
                <c:pt idx="6149">
                  <c:v>16.897896000000031</c:v>
                </c:pt>
                <c:pt idx="6150">
                  <c:v>16.904754000000001</c:v>
                </c:pt>
                <c:pt idx="6151">
                  <c:v>16.910595999999988</c:v>
                </c:pt>
                <c:pt idx="6152">
                  <c:v>16.917199999999987</c:v>
                </c:pt>
                <c:pt idx="6153">
                  <c:v>16.924057999999999</c:v>
                </c:pt>
                <c:pt idx="6154">
                  <c:v>16.930153999999987</c:v>
                </c:pt>
                <c:pt idx="6155">
                  <c:v>16.936757999999987</c:v>
                </c:pt>
                <c:pt idx="6156">
                  <c:v>16.943615999999889</c:v>
                </c:pt>
                <c:pt idx="6157">
                  <c:v>16.949966</c:v>
                </c:pt>
                <c:pt idx="6158">
                  <c:v>16.950981999999996</c:v>
                </c:pt>
              </c:numCache>
            </c:numRef>
          </c:xVal>
          <c:yVal>
            <c:numRef>
              <c:f>'C:\Users\jinzhou\Documents\PhD2012\Test Lab\[Test-Tube Reinforced Foam-D130605-FE-One tube 30sq Foam131225-edit140511paper.xlsx]C40G8'!$E$49:$E$6263</c:f>
              <c:numCache>
                <c:formatCode>General</c:formatCode>
                <c:ptCount val="6215"/>
                <c:pt idx="0">
                  <c:v>3.1126878267200002E-2</c:v>
                </c:pt>
                <c:pt idx="1">
                  <c:v>3.16086207098E-2</c:v>
                </c:pt>
                <c:pt idx="2">
                  <c:v>3.2374159716000002E-2</c:v>
                </c:pt>
                <c:pt idx="3">
                  <c:v>3.6249001451978256E-2</c:v>
                </c:pt>
                <c:pt idx="4">
                  <c:v>3.974931179200001E-2</c:v>
                </c:pt>
                <c:pt idx="5">
                  <c:v>4.37887421902E-2</c:v>
                </c:pt>
                <c:pt idx="6">
                  <c:v>4.6733020332000434E-2</c:v>
                </c:pt>
                <c:pt idx="7">
                  <c:v>5.0491767922000996E-2</c:v>
                </c:pt>
                <c:pt idx="8">
                  <c:v>5.3583282211999997E-2</c:v>
                </c:pt>
                <c:pt idx="9">
                  <c:v>5.6176595637999975E-2</c:v>
                </c:pt>
                <c:pt idx="10">
                  <c:v>5.8543049741999767E-2</c:v>
                </c:pt>
                <c:pt idx="11">
                  <c:v>6.0478026312000013E-2</c:v>
                </c:pt>
                <c:pt idx="12">
                  <c:v>6.3115821958000834E-2</c:v>
                </c:pt>
                <c:pt idx="13">
                  <c:v>6.4094430798001145E-2</c:v>
                </c:pt>
                <c:pt idx="14">
                  <c:v>6.6665503114000005E-2</c:v>
                </c:pt>
                <c:pt idx="15">
                  <c:v>6.8742822788000008E-2</c:v>
                </c:pt>
                <c:pt idx="16">
                  <c:v>7.1087035781999985E-2</c:v>
                </c:pt>
                <c:pt idx="17">
                  <c:v>7.3057598128000029E-2</c:v>
                </c:pt>
                <c:pt idx="18">
                  <c:v>7.5762117104000534E-2</c:v>
                </c:pt>
                <c:pt idx="19">
                  <c:v>7.8302051866000533E-2</c:v>
                </c:pt>
                <c:pt idx="20">
                  <c:v>8.1446944819999992E-2</c:v>
                </c:pt>
                <c:pt idx="21">
                  <c:v>8.366660759800186E-2</c:v>
                </c:pt>
                <c:pt idx="22">
                  <c:v>8.7345287191999993E-2</c:v>
                </c:pt>
                <c:pt idx="23">
                  <c:v>9.0112081275999983E-2</c:v>
                </c:pt>
                <c:pt idx="24">
                  <c:v>9.3701796430000026E-2</c:v>
                </c:pt>
                <c:pt idx="25">
                  <c:v>9.8181155984000026E-2</c:v>
                </c:pt>
                <c:pt idx="26">
                  <c:v>0.10077002118800124</c:v>
                </c:pt>
                <c:pt idx="27">
                  <c:v>0.10516486452400002</c:v>
                </c:pt>
                <c:pt idx="28">
                  <c:v>0.10906595521800186</c:v>
                </c:pt>
                <c:pt idx="29">
                  <c:v>0.11391896541999998</c:v>
                </c:pt>
                <c:pt idx="30">
                  <c:v>0.11810029410000002</c:v>
                </c:pt>
                <c:pt idx="31">
                  <c:v>0.12241506944000002</c:v>
                </c:pt>
                <c:pt idx="32">
                  <c:v>0.12711684009400001</c:v>
                </c:pt>
                <c:pt idx="33">
                  <c:v>0.13230791516800003</c:v>
                </c:pt>
                <c:pt idx="34">
                  <c:v>0.13773029778600307</c:v>
                </c:pt>
                <c:pt idx="35">
                  <c:v>0.14393556747600206</c:v>
                </c:pt>
                <c:pt idx="36">
                  <c:v>0.14948250031000004</c:v>
                </c:pt>
                <c:pt idx="37">
                  <c:v>0.15541198023600397</c:v>
                </c:pt>
                <c:pt idx="38">
                  <c:v>0.16171955903200044</c:v>
                </c:pt>
                <c:pt idx="39">
                  <c:v>0.16868547468400003</c:v>
                </c:pt>
                <c:pt idx="40">
                  <c:v>0.17671451539399999</c:v>
                </c:pt>
                <c:pt idx="41">
                  <c:v>0.18466348810800276</c:v>
                </c:pt>
                <c:pt idx="42">
                  <c:v>0.19252349638200211</c:v>
                </c:pt>
                <c:pt idx="43">
                  <c:v>0.20049471020600004</c:v>
                </c:pt>
                <c:pt idx="44">
                  <c:v>0.20892853911800024</c:v>
                </c:pt>
                <c:pt idx="45">
                  <c:v>0.21864345596600304</c:v>
                </c:pt>
                <c:pt idx="46">
                  <c:v>0.22829164948400021</c:v>
                </c:pt>
                <c:pt idx="47">
                  <c:v>0.23854035297200327</c:v>
                </c:pt>
                <c:pt idx="48">
                  <c:v>0.24902926044800044</c:v>
                </c:pt>
                <c:pt idx="49">
                  <c:v>0.26011867789400828</c:v>
                </c:pt>
                <c:pt idx="50">
                  <c:v>0.27191536263800031</c:v>
                </c:pt>
                <c:pt idx="51">
                  <c:v>0.28357415250000001</c:v>
                </c:pt>
                <c:pt idx="52">
                  <c:v>0.296238240534</c:v>
                </c:pt>
                <c:pt idx="53">
                  <c:v>0.30855096351222766</c:v>
                </c:pt>
                <c:pt idx="54">
                  <c:v>0.32210020324200822</c:v>
                </c:pt>
                <c:pt idx="55">
                  <c:v>0.33613434365200451</c:v>
                </c:pt>
                <c:pt idx="56">
                  <c:v>0.35040423982800445</c:v>
                </c:pt>
                <c:pt idx="57">
                  <c:v>0.36531917267622038</c:v>
                </c:pt>
                <c:pt idx="58">
                  <c:v>0.38161741360200507</c:v>
                </c:pt>
                <c:pt idx="59">
                  <c:v>0.39724851019222496</c:v>
                </c:pt>
                <c:pt idx="60">
                  <c:v>0.413738024664</c:v>
                </c:pt>
                <c:pt idx="61">
                  <c:v>0.43129964960222</c:v>
                </c:pt>
                <c:pt idx="62">
                  <c:v>0.44846974204000001</c:v>
                </c:pt>
                <c:pt idx="63">
                  <c:v>0.46697434556000411</c:v>
                </c:pt>
                <c:pt idx="64">
                  <c:v>0.48556791352000434</c:v>
                </c:pt>
                <c:pt idx="65">
                  <c:v>0.50433941036000063</c:v>
                </c:pt>
                <c:pt idx="66">
                  <c:v>0.52471226711999996</c:v>
                </c:pt>
                <c:pt idx="67">
                  <c:v>0.54495167722001014</c:v>
                </c:pt>
                <c:pt idx="68">
                  <c:v>0.56541349841999999</c:v>
                </c:pt>
                <c:pt idx="69">
                  <c:v>0.58667599957999994</c:v>
                </c:pt>
                <c:pt idx="70">
                  <c:v>0.60878366292000063</c:v>
                </c:pt>
                <c:pt idx="71">
                  <c:v>0.63075787960001195</c:v>
                </c:pt>
                <c:pt idx="72">
                  <c:v>0.65268761406001397</c:v>
                </c:pt>
                <c:pt idx="73">
                  <c:v>0.67653008398000014</c:v>
                </c:pt>
                <c:pt idx="74">
                  <c:v>0.70081737610000061</c:v>
                </c:pt>
                <c:pt idx="75">
                  <c:v>0.72488225712000065</c:v>
                </c:pt>
                <c:pt idx="76">
                  <c:v>0.7505929802800001</c:v>
                </c:pt>
                <c:pt idx="77">
                  <c:v>0.77621473900000004</c:v>
                </c:pt>
                <c:pt idx="78">
                  <c:v>0.80165856884000009</c:v>
                </c:pt>
                <c:pt idx="79">
                  <c:v>0.82745825644001025</c:v>
                </c:pt>
                <c:pt idx="80">
                  <c:v>0.85503723284000765</c:v>
                </c:pt>
                <c:pt idx="81">
                  <c:v>0.88199345816000063</c:v>
                </c:pt>
                <c:pt idx="82">
                  <c:v>0.90983932787999999</c:v>
                </c:pt>
                <c:pt idx="83">
                  <c:v>0.93799657314000062</c:v>
                </c:pt>
                <c:pt idx="84">
                  <c:v>0.96744380278000064</c:v>
                </c:pt>
                <c:pt idx="85">
                  <c:v>0.99680206797999948</c:v>
                </c:pt>
                <c:pt idx="86">
                  <c:v>1.02593792208</c:v>
                </c:pt>
                <c:pt idx="87">
                  <c:v>1.05738685162</c:v>
                </c:pt>
                <c:pt idx="88">
                  <c:v>1.0882575123000178</c:v>
                </c:pt>
                <c:pt idx="89">
                  <c:v>1.1197954062800002</c:v>
                </c:pt>
                <c:pt idx="90">
                  <c:v>1.1510664069400001</c:v>
                </c:pt>
                <c:pt idx="91">
                  <c:v>1.1825153364800212</c:v>
                </c:pt>
                <c:pt idx="92">
                  <c:v>1.2153432148399805</c:v>
                </c:pt>
                <c:pt idx="93">
                  <c:v>1.2483935042999998</c:v>
                </c:pt>
                <c:pt idx="94">
                  <c:v>1.2825558492600175</c:v>
                </c:pt>
                <c:pt idx="95">
                  <c:v>1.3161399253599999</c:v>
                </c:pt>
                <c:pt idx="96">
                  <c:v>1.3507915747400001</c:v>
                </c:pt>
                <c:pt idx="97">
                  <c:v>1.3857990818799826</c:v>
                </c:pt>
                <c:pt idx="98">
                  <c:v>1.4217407156399688</c:v>
                </c:pt>
                <c:pt idx="99">
                  <c:v>1.4575044205199799</c:v>
                </c:pt>
                <c:pt idx="100">
                  <c:v>1.4938019120399653</c:v>
                </c:pt>
                <c:pt idx="101">
                  <c:v>1.5336134989399812</c:v>
                </c:pt>
                <c:pt idx="102">
                  <c:v>1.5710675281800159</c:v>
                </c:pt>
                <c:pt idx="103">
                  <c:v>1.60887741518</c:v>
                </c:pt>
                <c:pt idx="104">
                  <c:v>1.6476214288000002</c:v>
                </c:pt>
                <c:pt idx="105">
                  <c:v>1.6867657824</c:v>
                </c:pt>
                <c:pt idx="106">
                  <c:v>1.7265328870799801</c:v>
                </c:pt>
                <c:pt idx="107">
                  <c:v>1.76629999176</c:v>
                </c:pt>
                <c:pt idx="108">
                  <c:v>1.80717915194</c:v>
                </c:pt>
                <c:pt idx="109">
                  <c:v>1.8479693476799648</c:v>
                </c:pt>
                <c:pt idx="110">
                  <c:v>1.8902274566800001</c:v>
                </c:pt>
                <c:pt idx="111">
                  <c:v>1.9320407434800175</c:v>
                </c:pt>
                <c:pt idx="112">
                  <c:v>1.9747436746800178</c:v>
                </c:pt>
                <c:pt idx="113">
                  <c:v>2.0183362502800355</c:v>
                </c:pt>
                <c:pt idx="114">
                  <c:v>2.0613060748000001</c:v>
                </c:pt>
                <c:pt idx="115">
                  <c:v>2.1050320970600001</c:v>
                </c:pt>
                <c:pt idx="116">
                  <c:v>2.1499146570400418</c:v>
                </c:pt>
                <c:pt idx="117">
                  <c:v>2.1952420392199548</c:v>
                </c:pt>
                <c:pt idx="118">
                  <c:v>2.2407918325000606</c:v>
                </c:pt>
                <c:pt idx="119">
                  <c:v>2.2880319501400459</c:v>
                </c:pt>
                <c:pt idx="120">
                  <c:v>2.3337151900799977</c:v>
                </c:pt>
                <c:pt idx="121">
                  <c:v>2.3817559876799987</c:v>
                </c:pt>
                <c:pt idx="122">
                  <c:v>2.4290405875400007</c:v>
                </c:pt>
                <c:pt idx="123">
                  <c:v>2.4781044762</c:v>
                </c:pt>
                <c:pt idx="124">
                  <c:v>2.5267680248799977</c:v>
                </c:pt>
                <c:pt idx="125">
                  <c:v>2.5760988068599997</c:v>
                </c:pt>
                <c:pt idx="126">
                  <c:v>2.6258744110400003</c:v>
                </c:pt>
                <c:pt idx="127">
                  <c:v>2.6765396596200004</c:v>
                </c:pt>
                <c:pt idx="128">
                  <c:v>2.7280055881600012</c:v>
                </c:pt>
                <c:pt idx="129">
                  <c:v>2.7797384100199998</c:v>
                </c:pt>
                <c:pt idx="130">
                  <c:v>2.8313822674400004</c:v>
                </c:pt>
                <c:pt idx="131">
                  <c:v>2.8839602514800418</c:v>
                </c:pt>
                <c:pt idx="132">
                  <c:v>2.93698305772</c:v>
                </c:pt>
                <c:pt idx="133">
                  <c:v>2.9912068838999977</c:v>
                </c:pt>
                <c:pt idx="134">
                  <c:v>3.0472099988800001</c:v>
                </c:pt>
                <c:pt idx="135">
                  <c:v>3.1033020783000413</c:v>
                </c:pt>
                <c:pt idx="136">
                  <c:v>3.1597055332599977</c:v>
                </c:pt>
                <c:pt idx="137">
                  <c:v>3.2145076283000011</c:v>
                </c:pt>
                <c:pt idx="138">
                  <c:v>3.27108901214</c:v>
                </c:pt>
                <c:pt idx="139">
                  <c:v>3.3286934870400007</c:v>
                </c:pt>
                <c:pt idx="140">
                  <c:v>3.3855417642000001</c:v>
                </c:pt>
                <c:pt idx="141">
                  <c:v>3.4436355435200001</c:v>
                </c:pt>
                <c:pt idx="142">
                  <c:v>3.5015958761800006</c:v>
                </c:pt>
                <c:pt idx="143">
                  <c:v>3.5608461932199642</c:v>
                </c:pt>
                <c:pt idx="144">
                  <c:v>3.6192513480800002</c:v>
                </c:pt>
                <c:pt idx="145">
                  <c:v>3.67930234508</c:v>
                </c:pt>
                <c:pt idx="146">
                  <c:v>3.7379743932600005</c:v>
                </c:pt>
                <c:pt idx="147">
                  <c:v>3.7985146946800006</c:v>
                </c:pt>
                <c:pt idx="148">
                  <c:v>3.8596332649599998</c:v>
                </c:pt>
                <c:pt idx="149">
                  <c:v>3.9198177086200001</c:v>
                </c:pt>
                <c:pt idx="150">
                  <c:v>3.9810697255600003</c:v>
                </c:pt>
                <c:pt idx="151">
                  <c:v>4.0416989914200991</c:v>
                </c:pt>
                <c:pt idx="152">
                  <c:v>4.103262383900109</c:v>
                </c:pt>
                <c:pt idx="153">
                  <c:v>4.1657599030000005</c:v>
                </c:pt>
                <c:pt idx="154">
                  <c:v>4.2285687976400004</c:v>
                </c:pt>
                <c:pt idx="155">
                  <c:v>4.2907104589800005</c:v>
                </c:pt>
                <c:pt idx="156">
                  <c:v>4.3553876068599191</c:v>
                </c:pt>
                <c:pt idx="157">
                  <c:v>4.4181075370599645</c:v>
                </c:pt>
                <c:pt idx="158">
                  <c:v>4.4811388428000001</c:v>
                </c:pt>
                <c:pt idx="159">
                  <c:v>4.5447484174000001</c:v>
                </c:pt>
                <c:pt idx="160">
                  <c:v>4.6092476364000001</c:v>
                </c:pt>
                <c:pt idx="161">
                  <c:v>4.6741916775998966</c:v>
                </c:pt>
                <c:pt idx="162">
                  <c:v>4.7382460744000134</c:v>
                </c:pt>
                <c:pt idx="163">
                  <c:v>4.8018556489999655</c:v>
                </c:pt>
                <c:pt idx="164">
                  <c:v>4.8667996901999997</c:v>
                </c:pt>
                <c:pt idx="165">
                  <c:v>4.9312989092000992</c:v>
                </c:pt>
                <c:pt idx="166">
                  <c:v>4.9957981281999997</c:v>
                </c:pt>
                <c:pt idx="167">
                  <c:v>5.0602973472000006</c:v>
                </c:pt>
                <c:pt idx="168">
                  <c:v>5.125241388400001</c:v>
                </c:pt>
                <c:pt idx="169">
                  <c:v>5.1906302517999645</c:v>
                </c:pt>
                <c:pt idx="170">
                  <c:v>5.2555742930000005</c:v>
                </c:pt>
                <c:pt idx="171">
                  <c:v>5.3218528007999755</c:v>
                </c:pt>
                <c:pt idx="172">
                  <c:v>5.3872416641999985</c:v>
                </c:pt>
                <c:pt idx="173">
                  <c:v>5.4526305275999745</c:v>
                </c:pt>
                <c:pt idx="174">
                  <c:v>5.5184642131999855</c:v>
                </c:pt>
                <c:pt idx="175">
                  <c:v>5.5847427210000014</c:v>
                </c:pt>
                <c:pt idx="176">
                  <c:v>5.6505764065999191</c:v>
                </c:pt>
                <c:pt idx="177">
                  <c:v>5.7177445587999065</c:v>
                </c:pt>
                <c:pt idx="178">
                  <c:v>5.783578244400001</c:v>
                </c:pt>
                <c:pt idx="179">
                  <c:v>5.8494119300000005</c:v>
                </c:pt>
                <c:pt idx="180">
                  <c:v>5.9156904378000013</c:v>
                </c:pt>
                <c:pt idx="181">
                  <c:v>5.9828585900000011</c:v>
                </c:pt>
                <c:pt idx="182">
                  <c:v>6.0495819200000005</c:v>
                </c:pt>
                <c:pt idx="183">
                  <c:v>6.1185293609999745</c:v>
                </c:pt>
                <c:pt idx="184">
                  <c:v>6.1870319797998903</c:v>
                </c:pt>
                <c:pt idx="185">
                  <c:v>6.2537553098000007</c:v>
                </c:pt>
                <c:pt idx="186">
                  <c:v>6.3195889954000002</c:v>
                </c:pt>
                <c:pt idx="187">
                  <c:v>6.3858675032000001</c:v>
                </c:pt>
                <c:pt idx="188">
                  <c:v>6.4525908331999755</c:v>
                </c:pt>
                <c:pt idx="189">
                  <c:v>6.520648629800001</c:v>
                </c:pt>
                <c:pt idx="190">
                  <c:v>6.5878167820000009</c:v>
                </c:pt>
                <c:pt idx="191">
                  <c:v>6.6545401119999745</c:v>
                </c:pt>
                <c:pt idx="192">
                  <c:v>6.7225979085999645</c:v>
                </c:pt>
                <c:pt idx="193">
                  <c:v>6.7888764163999955</c:v>
                </c:pt>
                <c:pt idx="194">
                  <c:v>6.8564893908000011</c:v>
                </c:pt>
                <c:pt idx="195">
                  <c:v>6.923657543</c:v>
                </c:pt>
                <c:pt idx="196">
                  <c:v>6.9903808729999755</c:v>
                </c:pt>
                <c:pt idx="197">
                  <c:v>7.057993847399902</c:v>
                </c:pt>
                <c:pt idx="198">
                  <c:v>7.1264964661999146</c:v>
                </c:pt>
                <c:pt idx="199">
                  <c:v>7.1932197962000002</c:v>
                </c:pt>
                <c:pt idx="200">
                  <c:v>7.2603879483999645</c:v>
                </c:pt>
                <c:pt idx="201">
                  <c:v>7.3280009227999745</c:v>
                </c:pt>
                <c:pt idx="202">
                  <c:v>7.3960587194000009</c:v>
                </c:pt>
                <c:pt idx="203">
                  <c:v>7.4632268716000008</c:v>
                </c:pt>
                <c:pt idx="204">
                  <c:v>7.5303950238000024</c:v>
                </c:pt>
                <c:pt idx="205">
                  <c:v>7.5988976426000008</c:v>
                </c:pt>
                <c:pt idx="206">
                  <c:v>7.6669554391998984</c:v>
                </c:pt>
                <c:pt idx="207">
                  <c:v>7.7359028802000003</c:v>
                </c:pt>
                <c:pt idx="208">
                  <c:v>7.803071032400001</c:v>
                </c:pt>
                <c:pt idx="209">
                  <c:v>7.8711288289999946</c:v>
                </c:pt>
                <c:pt idx="210">
                  <c:v>7.9387418034000534</c:v>
                </c:pt>
                <c:pt idx="211">
                  <c:v>8.0067996000000008</c:v>
                </c:pt>
                <c:pt idx="212">
                  <c:v>8.0748573966000006</c:v>
                </c:pt>
                <c:pt idx="213">
                  <c:v>8.1438048376000047</c:v>
                </c:pt>
                <c:pt idx="214">
                  <c:v>8.211862634200001</c:v>
                </c:pt>
                <c:pt idx="215">
                  <c:v>8.2794756086000003</c:v>
                </c:pt>
                <c:pt idx="216">
                  <c:v>8.3479782273999987</c:v>
                </c:pt>
                <c:pt idx="217">
                  <c:v>8.415146379600186</c:v>
                </c:pt>
                <c:pt idx="218">
                  <c:v>8.4840938206000018</c:v>
                </c:pt>
                <c:pt idx="219">
                  <c:v>8.5525964394002507</c:v>
                </c:pt>
                <c:pt idx="220">
                  <c:v>8.6215438804000009</c:v>
                </c:pt>
                <c:pt idx="221">
                  <c:v>8.6900464992000028</c:v>
                </c:pt>
                <c:pt idx="222">
                  <c:v>8.7589939401999999</c:v>
                </c:pt>
                <c:pt idx="223">
                  <c:v>8.8266069146001769</c:v>
                </c:pt>
                <c:pt idx="224">
                  <c:v>8.8964440000001268</c:v>
                </c:pt>
                <c:pt idx="225">
                  <c:v>8.9645017966000005</c:v>
                </c:pt>
                <c:pt idx="226">
                  <c:v>9.0325595932000748</c:v>
                </c:pt>
                <c:pt idx="227">
                  <c:v>9.1015070342000008</c:v>
                </c:pt>
                <c:pt idx="228">
                  <c:v>9.1704544752000068</c:v>
                </c:pt>
                <c:pt idx="229">
                  <c:v>9.2389570939999999</c:v>
                </c:pt>
                <c:pt idx="230">
                  <c:v>9.3079045350001248</c:v>
                </c:pt>
                <c:pt idx="231">
                  <c:v>9.3768519760000046</c:v>
                </c:pt>
                <c:pt idx="232">
                  <c:v>9.4453545948000048</c:v>
                </c:pt>
                <c:pt idx="233">
                  <c:v>9.5134123914000028</c:v>
                </c:pt>
                <c:pt idx="234">
                  <c:v>9.5819150101999995</c:v>
                </c:pt>
                <c:pt idx="235">
                  <c:v>9.6508624512000001</c:v>
                </c:pt>
                <c:pt idx="236">
                  <c:v>9.7189202477999999</c:v>
                </c:pt>
                <c:pt idx="237">
                  <c:v>9.7878676887999987</c:v>
                </c:pt>
                <c:pt idx="238">
                  <c:v>9.8559254854000002</c:v>
                </c:pt>
                <c:pt idx="239">
                  <c:v>9.9248729263999991</c:v>
                </c:pt>
                <c:pt idx="240">
                  <c:v>9.993375545200001</c:v>
                </c:pt>
                <c:pt idx="241">
                  <c:v>10.0623229862</c:v>
                </c:pt>
                <c:pt idx="242">
                  <c:v>10.129935960600001</c:v>
                </c:pt>
                <c:pt idx="243">
                  <c:v>10.198438579400024</c:v>
                </c:pt>
                <c:pt idx="244">
                  <c:v>10.266496376000186</c:v>
                </c:pt>
                <c:pt idx="245">
                  <c:v>10.3341093504</c:v>
                </c:pt>
                <c:pt idx="246">
                  <c:v>10.402611969200002</c:v>
                </c:pt>
                <c:pt idx="247">
                  <c:v>10.471559410200006</c:v>
                </c:pt>
                <c:pt idx="248">
                  <c:v>10.540506851200076</c:v>
                </c:pt>
                <c:pt idx="249">
                  <c:v>10.608119825600003</c:v>
                </c:pt>
                <c:pt idx="250">
                  <c:v>10.676177622200001</c:v>
                </c:pt>
                <c:pt idx="251">
                  <c:v>10.742900952199999</c:v>
                </c:pt>
                <c:pt idx="252">
                  <c:v>10.810958748800001</c:v>
                </c:pt>
                <c:pt idx="253">
                  <c:v>10.879461367600006</c:v>
                </c:pt>
                <c:pt idx="254">
                  <c:v>10.947519164200001</c:v>
                </c:pt>
                <c:pt idx="255">
                  <c:v>11.015132138600126</c:v>
                </c:pt>
                <c:pt idx="256">
                  <c:v>11.084524401800001</c:v>
                </c:pt>
                <c:pt idx="257">
                  <c:v>11.153027020600002</c:v>
                </c:pt>
                <c:pt idx="258">
                  <c:v>11.220639995000004</c:v>
                </c:pt>
                <c:pt idx="259">
                  <c:v>11.287808147199998</c:v>
                </c:pt>
                <c:pt idx="260">
                  <c:v>11.355865943800024</c:v>
                </c:pt>
                <c:pt idx="261">
                  <c:v>11.423923740399998</c:v>
                </c:pt>
                <c:pt idx="262">
                  <c:v>11.49153671480016</c:v>
                </c:pt>
                <c:pt idx="263">
                  <c:v>11.559594511400281</c:v>
                </c:pt>
                <c:pt idx="264">
                  <c:v>11.627652308</c:v>
                </c:pt>
                <c:pt idx="265">
                  <c:v>11.694820460199841</c:v>
                </c:pt>
                <c:pt idx="266">
                  <c:v>11.762433434600124</c:v>
                </c:pt>
                <c:pt idx="267">
                  <c:v>11.829601586800004</c:v>
                </c:pt>
                <c:pt idx="268">
                  <c:v>11.8972145612</c:v>
                </c:pt>
                <c:pt idx="269">
                  <c:v>11.965717180000002</c:v>
                </c:pt>
                <c:pt idx="270">
                  <c:v>12.032885332200006</c:v>
                </c:pt>
                <c:pt idx="271">
                  <c:v>12.100943128800001</c:v>
                </c:pt>
                <c:pt idx="272">
                  <c:v>12.169000925400002</c:v>
                </c:pt>
                <c:pt idx="273">
                  <c:v>12.239727655200001</c:v>
                </c:pt>
                <c:pt idx="274">
                  <c:v>12.307785451800004</c:v>
                </c:pt>
                <c:pt idx="275">
                  <c:v>12.375843248400173</c:v>
                </c:pt>
                <c:pt idx="276">
                  <c:v>12.443011400599998</c:v>
                </c:pt>
                <c:pt idx="277">
                  <c:v>12.510624375000004</c:v>
                </c:pt>
                <c:pt idx="278">
                  <c:v>12.578682171600002</c:v>
                </c:pt>
                <c:pt idx="279">
                  <c:v>12.645850323800001</c:v>
                </c:pt>
                <c:pt idx="280">
                  <c:v>12.712128831600001</c:v>
                </c:pt>
                <c:pt idx="281">
                  <c:v>12.779741806000002</c:v>
                </c:pt>
                <c:pt idx="282">
                  <c:v>12.846465136000004</c:v>
                </c:pt>
                <c:pt idx="283">
                  <c:v>12.912743643800004</c:v>
                </c:pt>
                <c:pt idx="284">
                  <c:v>12.979022151600002</c:v>
                </c:pt>
                <c:pt idx="285">
                  <c:v>13.0453006594</c:v>
                </c:pt>
                <c:pt idx="286">
                  <c:v>13.112023989400001</c:v>
                </c:pt>
                <c:pt idx="287">
                  <c:v>13.178747319400006</c:v>
                </c:pt>
                <c:pt idx="288">
                  <c:v>13.245915471599998</c:v>
                </c:pt>
                <c:pt idx="289">
                  <c:v>13.310859512800162</c:v>
                </c:pt>
                <c:pt idx="290">
                  <c:v>13.377582842800178</c:v>
                </c:pt>
                <c:pt idx="291">
                  <c:v>13.444750995</c:v>
                </c:pt>
                <c:pt idx="292">
                  <c:v>13.509695036200124</c:v>
                </c:pt>
                <c:pt idx="293">
                  <c:v>13.575528721800001</c:v>
                </c:pt>
                <c:pt idx="294">
                  <c:v>13.642252051800002</c:v>
                </c:pt>
                <c:pt idx="295">
                  <c:v>13.708530559600026</c:v>
                </c:pt>
                <c:pt idx="296">
                  <c:v>13.772140134200002</c:v>
                </c:pt>
                <c:pt idx="297">
                  <c:v>13.837973819800002</c:v>
                </c:pt>
                <c:pt idx="298">
                  <c:v>13.905141972000004</c:v>
                </c:pt>
                <c:pt idx="299">
                  <c:v>13.970530835400254</c:v>
                </c:pt>
                <c:pt idx="300">
                  <c:v>14.035474876600126</c:v>
                </c:pt>
                <c:pt idx="301">
                  <c:v>14.100863739999999</c:v>
                </c:pt>
                <c:pt idx="302">
                  <c:v>14.166697425600002</c:v>
                </c:pt>
                <c:pt idx="303">
                  <c:v>14.231196644600001</c:v>
                </c:pt>
                <c:pt idx="304">
                  <c:v>14.296140685800001</c:v>
                </c:pt>
                <c:pt idx="305">
                  <c:v>14.361529549200124</c:v>
                </c:pt>
                <c:pt idx="306">
                  <c:v>14.427363234800001</c:v>
                </c:pt>
                <c:pt idx="307">
                  <c:v>14.492752098200159</c:v>
                </c:pt>
                <c:pt idx="308">
                  <c:v>14.558585783800002</c:v>
                </c:pt>
                <c:pt idx="309">
                  <c:v>14.623529825000002</c:v>
                </c:pt>
                <c:pt idx="310">
                  <c:v>14.688473866200001</c:v>
                </c:pt>
                <c:pt idx="311">
                  <c:v>14.755197196200006</c:v>
                </c:pt>
                <c:pt idx="312">
                  <c:v>14.820141237400026</c:v>
                </c:pt>
                <c:pt idx="313">
                  <c:v>14.884640456400026</c:v>
                </c:pt>
                <c:pt idx="314">
                  <c:v>14.951363786399998</c:v>
                </c:pt>
                <c:pt idx="315">
                  <c:v>15.0158630054</c:v>
                </c:pt>
                <c:pt idx="316">
                  <c:v>15.081251868800003</c:v>
                </c:pt>
                <c:pt idx="317">
                  <c:v>15.146195910000001</c:v>
                </c:pt>
                <c:pt idx="318">
                  <c:v>15.210250306800003</c:v>
                </c:pt>
                <c:pt idx="319">
                  <c:v>15.274749525800004</c:v>
                </c:pt>
                <c:pt idx="320">
                  <c:v>15.339248744800001</c:v>
                </c:pt>
                <c:pt idx="321">
                  <c:v>15.4068617192</c:v>
                </c:pt>
                <c:pt idx="322">
                  <c:v>15.471360938200002</c:v>
                </c:pt>
                <c:pt idx="323">
                  <c:v>15.5358601572</c:v>
                </c:pt>
                <c:pt idx="324">
                  <c:v>15.602138665</c:v>
                </c:pt>
                <c:pt idx="325">
                  <c:v>15.666193061800003</c:v>
                </c:pt>
                <c:pt idx="326">
                  <c:v>15.732026747400001</c:v>
                </c:pt>
                <c:pt idx="327">
                  <c:v>15.796970788599998</c:v>
                </c:pt>
                <c:pt idx="328">
                  <c:v>15.863249296400202</c:v>
                </c:pt>
                <c:pt idx="329">
                  <c:v>15.929082982000002</c:v>
                </c:pt>
                <c:pt idx="330">
                  <c:v>15.994916667600002</c:v>
                </c:pt>
                <c:pt idx="331">
                  <c:v>16.060305530999674</c:v>
                </c:pt>
                <c:pt idx="332">
                  <c:v>16.125249572199483</c:v>
                </c:pt>
                <c:pt idx="333">
                  <c:v>16.190193613400005</c:v>
                </c:pt>
                <c:pt idx="334">
                  <c:v>16.25558247679967</c:v>
                </c:pt>
                <c:pt idx="335">
                  <c:v>16.321860984600235</c:v>
                </c:pt>
                <c:pt idx="336">
                  <c:v>16.387249847999612</c:v>
                </c:pt>
                <c:pt idx="337">
                  <c:v>16.453083533599674</c:v>
                </c:pt>
                <c:pt idx="338">
                  <c:v>16.518472397</c:v>
                </c:pt>
                <c:pt idx="339">
                  <c:v>16.583416438199652</c:v>
                </c:pt>
                <c:pt idx="340">
                  <c:v>16.651029412600035</c:v>
                </c:pt>
                <c:pt idx="341">
                  <c:v>16.717307920400035</c:v>
                </c:pt>
                <c:pt idx="342">
                  <c:v>16.783141605999674</c:v>
                </c:pt>
                <c:pt idx="343">
                  <c:v>16.849864936000031</c:v>
                </c:pt>
                <c:pt idx="344">
                  <c:v>16.916143443800003</c:v>
                </c:pt>
                <c:pt idx="345">
                  <c:v>16.982421951599576</c:v>
                </c:pt>
                <c:pt idx="346">
                  <c:v>17.047810815000005</c:v>
                </c:pt>
                <c:pt idx="347">
                  <c:v>17.115423789400001</c:v>
                </c:pt>
                <c:pt idx="348">
                  <c:v>17.181257475000031</c:v>
                </c:pt>
                <c:pt idx="349">
                  <c:v>17.247535982799889</c:v>
                </c:pt>
                <c:pt idx="350">
                  <c:v>17.313369668400131</c:v>
                </c:pt>
                <c:pt idx="351">
                  <c:v>17.378313709600004</c:v>
                </c:pt>
                <c:pt idx="352">
                  <c:v>17.443257750800004</c:v>
                </c:pt>
                <c:pt idx="353">
                  <c:v>17.509981080799999</c:v>
                </c:pt>
                <c:pt idx="354">
                  <c:v>17.575814766400235</c:v>
                </c:pt>
                <c:pt idx="355">
                  <c:v>17.640313985399889</c:v>
                </c:pt>
                <c:pt idx="356">
                  <c:v>17.707037315400001</c:v>
                </c:pt>
                <c:pt idx="357">
                  <c:v>17.771536534399566</c:v>
                </c:pt>
                <c:pt idx="358">
                  <c:v>17.836035753400235</c:v>
                </c:pt>
                <c:pt idx="359">
                  <c:v>17.903203905600002</c:v>
                </c:pt>
                <c:pt idx="360">
                  <c:v>17.96903759119958</c:v>
                </c:pt>
                <c:pt idx="361">
                  <c:v>18.034426454600005</c:v>
                </c:pt>
                <c:pt idx="362">
                  <c:v>18.098925673600004</c:v>
                </c:pt>
                <c:pt idx="363">
                  <c:v>18.164759359200001</c:v>
                </c:pt>
                <c:pt idx="364">
                  <c:v>18.229258578200003</c:v>
                </c:pt>
                <c:pt idx="365">
                  <c:v>18.294647441600002</c:v>
                </c:pt>
                <c:pt idx="366">
                  <c:v>18.361370771600004</c:v>
                </c:pt>
                <c:pt idx="367">
                  <c:v>18.426314812799689</c:v>
                </c:pt>
                <c:pt idx="368">
                  <c:v>18.490814031799989</c:v>
                </c:pt>
                <c:pt idx="369">
                  <c:v>18.556202895200002</c:v>
                </c:pt>
                <c:pt idx="370">
                  <c:v>18.621146936399889</c:v>
                </c:pt>
                <c:pt idx="371">
                  <c:v>18.686090977599989</c:v>
                </c:pt>
                <c:pt idx="372">
                  <c:v>18.751035018800035</c:v>
                </c:pt>
                <c:pt idx="373">
                  <c:v>18.817313526600035</c:v>
                </c:pt>
                <c:pt idx="374">
                  <c:v>18.881367923400031</c:v>
                </c:pt>
                <c:pt idx="375">
                  <c:v>18.934746587399577</c:v>
                </c:pt>
                <c:pt idx="376">
                  <c:v>18.997911339800005</c:v>
                </c:pt>
                <c:pt idx="377">
                  <c:v>19.0601864478</c:v>
                </c:pt>
                <c:pt idx="378">
                  <c:v>19.122906378</c:v>
                </c:pt>
                <c:pt idx="379">
                  <c:v>19.186515952600004</c:v>
                </c:pt>
                <c:pt idx="380">
                  <c:v>19.250125527200005</c:v>
                </c:pt>
                <c:pt idx="381">
                  <c:v>19.312400635200003</c:v>
                </c:pt>
                <c:pt idx="382">
                  <c:v>19.3760102098</c:v>
                </c:pt>
                <c:pt idx="383">
                  <c:v>19.438730139999667</c:v>
                </c:pt>
                <c:pt idx="384">
                  <c:v>19.501450070200004</c:v>
                </c:pt>
                <c:pt idx="385">
                  <c:v>19.564170000400001</c:v>
                </c:pt>
                <c:pt idx="386">
                  <c:v>19.627334752800031</c:v>
                </c:pt>
                <c:pt idx="387">
                  <c:v>19.691833971799987</c:v>
                </c:pt>
                <c:pt idx="388">
                  <c:v>19.754998724200465</c:v>
                </c:pt>
                <c:pt idx="389">
                  <c:v>19.818163476600031</c:v>
                </c:pt>
                <c:pt idx="390">
                  <c:v>19.881773051200003</c:v>
                </c:pt>
                <c:pt idx="391">
                  <c:v>19.944937803600002</c:v>
                </c:pt>
                <c:pt idx="392">
                  <c:v>20.00854737819958</c:v>
                </c:pt>
                <c:pt idx="393">
                  <c:v>20.071267308400031</c:v>
                </c:pt>
                <c:pt idx="394">
                  <c:v>20.133987238600035</c:v>
                </c:pt>
                <c:pt idx="395">
                  <c:v>20.197596813200001</c:v>
                </c:pt>
                <c:pt idx="396">
                  <c:v>20.26165121</c:v>
                </c:pt>
                <c:pt idx="397">
                  <c:v>20.324815962400361</c:v>
                </c:pt>
                <c:pt idx="398">
                  <c:v>20.387980714800307</c:v>
                </c:pt>
                <c:pt idx="399">
                  <c:v>20.451145467200035</c:v>
                </c:pt>
                <c:pt idx="400">
                  <c:v>20.5160895084</c:v>
                </c:pt>
                <c:pt idx="401">
                  <c:v>20.578364616400005</c:v>
                </c:pt>
                <c:pt idx="402">
                  <c:v>20.642419013199699</c:v>
                </c:pt>
                <c:pt idx="403">
                  <c:v>20.678004789200031</c:v>
                </c:pt>
                <c:pt idx="404">
                  <c:v>20.729159342200003</c:v>
                </c:pt>
                <c:pt idx="405">
                  <c:v>20.788765516999707</c:v>
                </c:pt>
                <c:pt idx="406">
                  <c:v>20.848371691800001</c:v>
                </c:pt>
                <c:pt idx="407">
                  <c:v>20.909312333199566</c:v>
                </c:pt>
                <c:pt idx="408">
                  <c:v>20.970252974599688</c:v>
                </c:pt>
                <c:pt idx="409">
                  <c:v>21.032083260400004</c:v>
                </c:pt>
                <c:pt idx="410">
                  <c:v>21.093023901799889</c:v>
                </c:pt>
                <c:pt idx="411">
                  <c:v>21.1552990098</c:v>
                </c:pt>
                <c:pt idx="412">
                  <c:v>21.214905184600394</c:v>
                </c:pt>
                <c:pt idx="413">
                  <c:v>21.276735470399789</c:v>
                </c:pt>
                <c:pt idx="414">
                  <c:v>21.3390105784</c:v>
                </c:pt>
                <c:pt idx="415">
                  <c:v>21.400840864200003</c:v>
                </c:pt>
                <c:pt idx="416">
                  <c:v>21.462671150000002</c:v>
                </c:pt>
                <c:pt idx="417">
                  <c:v>21.524946258</c:v>
                </c:pt>
                <c:pt idx="418">
                  <c:v>21.587221366000001</c:v>
                </c:pt>
                <c:pt idx="419">
                  <c:v>21.649051651800235</c:v>
                </c:pt>
                <c:pt idx="420">
                  <c:v>21.711326759799999</c:v>
                </c:pt>
                <c:pt idx="421">
                  <c:v>21.776270801000003</c:v>
                </c:pt>
                <c:pt idx="422">
                  <c:v>21.838101086800005</c:v>
                </c:pt>
                <c:pt idx="423">
                  <c:v>21.899931372600005</c:v>
                </c:pt>
                <c:pt idx="424">
                  <c:v>21.945303236999468</c:v>
                </c:pt>
                <c:pt idx="425">
                  <c:v>22.004019767400031</c:v>
                </c:pt>
                <c:pt idx="426">
                  <c:v>22.0649604088003</c:v>
                </c:pt>
                <c:pt idx="427">
                  <c:v>22.124121761400314</c:v>
                </c:pt>
                <c:pt idx="428">
                  <c:v>22.1872865138</c:v>
                </c:pt>
                <c:pt idx="429">
                  <c:v>22.247782332999623</c:v>
                </c:pt>
                <c:pt idx="430">
                  <c:v>22.308722974399519</c:v>
                </c:pt>
                <c:pt idx="431">
                  <c:v>22.370553260200001</c:v>
                </c:pt>
                <c:pt idx="432">
                  <c:v>22.431938723800339</c:v>
                </c:pt>
                <c:pt idx="433">
                  <c:v>22.493769009599692</c:v>
                </c:pt>
                <c:pt idx="434">
                  <c:v>22.555599295399652</c:v>
                </c:pt>
                <c:pt idx="435">
                  <c:v>22.619208870000001</c:v>
                </c:pt>
                <c:pt idx="436">
                  <c:v>22.681928800200001</c:v>
                </c:pt>
                <c:pt idx="437">
                  <c:v>22.743759085999667</c:v>
                </c:pt>
                <c:pt idx="438">
                  <c:v>22.806923838400003</c:v>
                </c:pt>
                <c:pt idx="439">
                  <c:v>22.869643768600003</c:v>
                </c:pt>
                <c:pt idx="440">
                  <c:v>22.931918876600005</c:v>
                </c:pt>
                <c:pt idx="441">
                  <c:v>22.994193984600003</c:v>
                </c:pt>
                <c:pt idx="442">
                  <c:v>23.059138025799999</c:v>
                </c:pt>
                <c:pt idx="443">
                  <c:v>23.118299378400003</c:v>
                </c:pt>
                <c:pt idx="444">
                  <c:v>23.180574486400001</c:v>
                </c:pt>
                <c:pt idx="445">
                  <c:v>23.243294416600001</c:v>
                </c:pt>
                <c:pt idx="446">
                  <c:v>23.305569524600003</c:v>
                </c:pt>
                <c:pt idx="447">
                  <c:v>23.369179099200004</c:v>
                </c:pt>
                <c:pt idx="448">
                  <c:v>23.431454207200005</c:v>
                </c:pt>
                <c:pt idx="449">
                  <c:v>23.495063781799889</c:v>
                </c:pt>
                <c:pt idx="450">
                  <c:v>23.558228534199696</c:v>
                </c:pt>
                <c:pt idx="451">
                  <c:v>23.620503642200006</c:v>
                </c:pt>
                <c:pt idx="452">
                  <c:v>23.683223572399577</c:v>
                </c:pt>
                <c:pt idx="453">
                  <c:v>23.746833147</c:v>
                </c:pt>
                <c:pt idx="454">
                  <c:v>23.809997899400031</c:v>
                </c:pt>
                <c:pt idx="455">
                  <c:v>23.874052296200031</c:v>
                </c:pt>
                <c:pt idx="456">
                  <c:v>23.9376618708</c:v>
                </c:pt>
                <c:pt idx="457">
                  <c:v>24.000381801000003</c:v>
                </c:pt>
                <c:pt idx="458">
                  <c:v>24.063101731200003</c:v>
                </c:pt>
                <c:pt idx="459">
                  <c:v>24.127156128000397</c:v>
                </c:pt>
                <c:pt idx="460">
                  <c:v>24.191210524800031</c:v>
                </c:pt>
                <c:pt idx="461">
                  <c:v>24.254820099400035</c:v>
                </c:pt>
                <c:pt idx="462">
                  <c:v>24.318429673999674</c:v>
                </c:pt>
                <c:pt idx="463">
                  <c:v>24.381149604199674</c:v>
                </c:pt>
                <c:pt idx="464">
                  <c:v>24.444314356600003</c:v>
                </c:pt>
                <c:pt idx="465">
                  <c:v>24.509258397800131</c:v>
                </c:pt>
                <c:pt idx="466">
                  <c:v>24.571533505800002</c:v>
                </c:pt>
                <c:pt idx="467">
                  <c:v>24.635587902600005</c:v>
                </c:pt>
                <c:pt idx="468">
                  <c:v>24.697863010600368</c:v>
                </c:pt>
                <c:pt idx="469">
                  <c:v>24.764586340599685</c:v>
                </c:pt>
                <c:pt idx="470">
                  <c:v>24.826861448600365</c:v>
                </c:pt>
                <c:pt idx="471">
                  <c:v>24.889136556599652</c:v>
                </c:pt>
                <c:pt idx="472">
                  <c:v>24.951411664600005</c:v>
                </c:pt>
                <c:pt idx="473">
                  <c:v>25.011017839400001</c:v>
                </c:pt>
                <c:pt idx="474">
                  <c:v>25.070179192000005</c:v>
                </c:pt>
                <c:pt idx="475">
                  <c:v>25.129785366800135</c:v>
                </c:pt>
                <c:pt idx="476">
                  <c:v>25.191170830400001</c:v>
                </c:pt>
                <c:pt idx="477">
                  <c:v>25.244994316600035</c:v>
                </c:pt>
                <c:pt idx="478">
                  <c:v>25.295704047399674</c:v>
                </c:pt>
                <c:pt idx="479">
                  <c:v>25.353086111200035</c:v>
                </c:pt>
                <c:pt idx="480">
                  <c:v>25.414916397000031</c:v>
                </c:pt>
                <c:pt idx="481">
                  <c:v>25.474077749599999</c:v>
                </c:pt>
                <c:pt idx="482">
                  <c:v>25.534128746600135</c:v>
                </c:pt>
                <c:pt idx="483">
                  <c:v>25.597738321200001</c:v>
                </c:pt>
                <c:pt idx="484">
                  <c:v>25.658234140400001</c:v>
                </c:pt>
                <c:pt idx="485">
                  <c:v>25.719619604000002</c:v>
                </c:pt>
                <c:pt idx="486">
                  <c:v>25.778780956600002</c:v>
                </c:pt>
                <c:pt idx="487">
                  <c:v>25.840166420200031</c:v>
                </c:pt>
                <c:pt idx="488">
                  <c:v>25.90199670600003</c:v>
                </c:pt>
                <c:pt idx="489">
                  <c:v>25.962937347399656</c:v>
                </c:pt>
                <c:pt idx="490">
                  <c:v>26.020319411200003</c:v>
                </c:pt>
                <c:pt idx="491">
                  <c:v>26.07191878640031</c:v>
                </c:pt>
                <c:pt idx="492">
                  <c:v>26.132414605600001</c:v>
                </c:pt>
                <c:pt idx="493">
                  <c:v>26.193800069200329</c:v>
                </c:pt>
                <c:pt idx="494">
                  <c:v>26.255185532800002</c:v>
                </c:pt>
                <c:pt idx="495">
                  <c:v>26.313457241000005</c:v>
                </c:pt>
                <c:pt idx="496">
                  <c:v>26.374842704600031</c:v>
                </c:pt>
                <c:pt idx="497">
                  <c:v>26.440231568000002</c:v>
                </c:pt>
                <c:pt idx="498">
                  <c:v>26.50250667599958</c:v>
                </c:pt>
                <c:pt idx="499">
                  <c:v>26.564336961799889</c:v>
                </c:pt>
                <c:pt idx="500">
                  <c:v>26.626167247600005</c:v>
                </c:pt>
                <c:pt idx="501">
                  <c:v>26.688887177799987</c:v>
                </c:pt>
                <c:pt idx="502">
                  <c:v>26.750717463600001</c:v>
                </c:pt>
                <c:pt idx="503">
                  <c:v>26.813437393799987</c:v>
                </c:pt>
                <c:pt idx="504">
                  <c:v>26.875712501799562</c:v>
                </c:pt>
                <c:pt idx="505">
                  <c:v>26.938432431999566</c:v>
                </c:pt>
                <c:pt idx="506">
                  <c:v>27.001597184400001</c:v>
                </c:pt>
                <c:pt idx="507">
                  <c:v>27.064317114600001</c:v>
                </c:pt>
                <c:pt idx="508">
                  <c:v>27.127037044799987</c:v>
                </c:pt>
                <c:pt idx="509">
                  <c:v>27.190201797200135</c:v>
                </c:pt>
                <c:pt idx="510">
                  <c:v>27.253366549600003</c:v>
                </c:pt>
                <c:pt idx="511">
                  <c:v>27.3205347018</c:v>
                </c:pt>
                <c:pt idx="512">
                  <c:v>27.384144276399667</c:v>
                </c:pt>
                <c:pt idx="513">
                  <c:v>27.445974562200004</c:v>
                </c:pt>
                <c:pt idx="514">
                  <c:v>27.5086944924</c:v>
                </c:pt>
                <c:pt idx="515">
                  <c:v>27.571859244800031</c:v>
                </c:pt>
                <c:pt idx="516">
                  <c:v>27.635023997200005</c:v>
                </c:pt>
                <c:pt idx="517">
                  <c:v>27.696854283000135</c:v>
                </c:pt>
                <c:pt idx="518">
                  <c:v>27.761798324200004</c:v>
                </c:pt>
                <c:pt idx="519">
                  <c:v>27.824518254400001</c:v>
                </c:pt>
                <c:pt idx="520">
                  <c:v>27.887683006800003</c:v>
                </c:pt>
                <c:pt idx="521">
                  <c:v>27.949513292599566</c:v>
                </c:pt>
                <c:pt idx="522">
                  <c:v>28.012678045000001</c:v>
                </c:pt>
                <c:pt idx="523">
                  <c:v>28.074063508600005</c:v>
                </c:pt>
                <c:pt idx="524">
                  <c:v>28.137673083200031</c:v>
                </c:pt>
                <c:pt idx="525">
                  <c:v>28.200837835600002</c:v>
                </c:pt>
                <c:pt idx="526">
                  <c:v>28.263557765800005</c:v>
                </c:pt>
                <c:pt idx="527">
                  <c:v>28.325832873799609</c:v>
                </c:pt>
                <c:pt idx="528">
                  <c:v>28.388107981799685</c:v>
                </c:pt>
                <c:pt idx="529">
                  <c:v>28.450383089800003</c:v>
                </c:pt>
                <c:pt idx="530">
                  <c:v>28.513992664400035</c:v>
                </c:pt>
                <c:pt idx="531">
                  <c:v>28.576267772400001</c:v>
                </c:pt>
                <c:pt idx="532">
                  <c:v>28.639432524800004</c:v>
                </c:pt>
                <c:pt idx="533">
                  <c:v>28.702152455000004</c:v>
                </c:pt>
                <c:pt idx="534">
                  <c:v>28.764427563000002</c:v>
                </c:pt>
                <c:pt idx="535">
                  <c:v>28.826702670999609</c:v>
                </c:pt>
                <c:pt idx="536">
                  <c:v>28.889867423400343</c:v>
                </c:pt>
                <c:pt idx="537">
                  <c:v>28.951697709200005</c:v>
                </c:pt>
                <c:pt idx="538">
                  <c:v>29.014862461600458</c:v>
                </c:pt>
                <c:pt idx="539">
                  <c:v>29.078027214000002</c:v>
                </c:pt>
                <c:pt idx="540">
                  <c:v>29.140747144200002</c:v>
                </c:pt>
                <c:pt idx="541">
                  <c:v>29.20213260779958</c:v>
                </c:pt>
                <c:pt idx="542">
                  <c:v>29.264852538000003</c:v>
                </c:pt>
                <c:pt idx="543">
                  <c:v>29.326238001600004</c:v>
                </c:pt>
                <c:pt idx="544">
                  <c:v>29.388068287400003</c:v>
                </c:pt>
                <c:pt idx="545">
                  <c:v>29.450788217600003</c:v>
                </c:pt>
                <c:pt idx="546">
                  <c:v>29.513063325600235</c:v>
                </c:pt>
                <c:pt idx="547">
                  <c:v>29.574893611400135</c:v>
                </c:pt>
                <c:pt idx="548">
                  <c:v>29.635834252799999</c:v>
                </c:pt>
                <c:pt idx="549">
                  <c:v>29.698554183000031</c:v>
                </c:pt>
                <c:pt idx="550">
                  <c:v>29.760384468799987</c:v>
                </c:pt>
                <c:pt idx="551">
                  <c:v>29.822659576799598</c:v>
                </c:pt>
                <c:pt idx="552">
                  <c:v>29.886713973599566</c:v>
                </c:pt>
                <c:pt idx="553">
                  <c:v>29.947209792799889</c:v>
                </c:pt>
                <c:pt idx="554">
                  <c:v>30.0094849008</c:v>
                </c:pt>
                <c:pt idx="555">
                  <c:v>30.071760008799988</c:v>
                </c:pt>
                <c:pt idx="556">
                  <c:v>30.133145472400031</c:v>
                </c:pt>
                <c:pt idx="557">
                  <c:v>30.193641291600006</c:v>
                </c:pt>
                <c:pt idx="558">
                  <c:v>30.254137110800031</c:v>
                </c:pt>
                <c:pt idx="559">
                  <c:v>30.3164122188</c:v>
                </c:pt>
                <c:pt idx="560">
                  <c:v>30.377797682400001</c:v>
                </c:pt>
                <c:pt idx="561">
                  <c:v>30.438293501599656</c:v>
                </c:pt>
                <c:pt idx="562">
                  <c:v>30.498789320799649</c:v>
                </c:pt>
                <c:pt idx="563">
                  <c:v>30.558840317800001</c:v>
                </c:pt>
                <c:pt idx="564">
                  <c:v>30.62022578140003</c:v>
                </c:pt>
                <c:pt idx="565">
                  <c:v>30.678052667400031</c:v>
                </c:pt>
                <c:pt idx="566">
                  <c:v>30.742107064200006</c:v>
                </c:pt>
                <c:pt idx="567">
                  <c:v>30.802602883399551</c:v>
                </c:pt>
                <c:pt idx="568">
                  <c:v>30.863098702600031</c:v>
                </c:pt>
                <c:pt idx="569">
                  <c:v>30.924039343999663</c:v>
                </c:pt>
                <c:pt idx="570">
                  <c:v>30.984090341000002</c:v>
                </c:pt>
                <c:pt idx="571">
                  <c:v>31.043696515799667</c:v>
                </c:pt>
                <c:pt idx="572">
                  <c:v>31.103747512800002</c:v>
                </c:pt>
                <c:pt idx="573">
                  <c:v>31.165132976399558</c:v>
                </c:pt>
                <c:pt idx="574">
                  <c:v>31.226518440000003</c:v>
                </c:pt>
                <c:pt idx="575">
                  <c:v>31.287459081400002</c:v>
                </c:pt>
                <c:pt idx="576">
                  <c:v>31.3483997228</c:v>
                </c:pt>
                <c:pt idx="577">
                  <c:v>31.410230008600003</c:v>
                </c:pt>
                <c:pt idx="578">
                  <c:v>31.472060294400002</c:v>
                </c:pt>
                <c:pt idx="579">
                  <c:v>31.532556113600005</c:v>
                </c:pt>
                <c:pt idx="580">
                  <c:v>31.596165688200031</c:v>
                </c:pt>
                <c:pt idx="581">
                  <c:v>31.65710632960031</c:v>
                </c:pt>
                <c:pt idx="582">
                  <c:v>31.718936615400001</c:v>
                </c:pt>
                <c:pt idx="583">
                  <c:v>31.780766901199616</c:v>
                </c:pt>
                <c:pt idx="584">
                  <c:v>31.8421523648</c:v>
                </c:pt>
                <c:pt idx="585">
                  <c:v>31.904872295000001</c:v>
                </c:pt>
                <c:pt idx="586">
                  <c:v>31.968481869599707</c:v>
                </c:pt>
                <c:pt idx="587">
                  <c:v>32.030312155400011</c:v>
                </c:pt>
                <c:pt idx="588">
                  <c:v>32.093476907800003</c:v>
                </c:pt>
                <c:pt idx="589">
                  <c:v>32.155752015800012</c:v>
                </c:pt>
                <c:pt idx="590">
                  <c:v>32.215803012800002</c:v>
                </c:pt>
                <c:pt idx="591">
                  <c:v>32.278078120800636</c:v>
                </c:pt>
                <c:pt idx="592">
                  <c:v>32.340353228800012</c:v>
                </c:pt>
                <c:pt idx="593">
                  <c:v>32.402183514600004</c:v>
                </c:pt>
                <c:pt idx="594">
                  <c:v>32.466682733599995</c:v>
                </c:pt>
                <c:pt idx="595">
                  <c:v>32.529402663799999</c:v>
                </c:pt>
                <c:pt idx="596">
                  <c:v>32.590788127400003</c:v>
                </c:pt>
                <c:pt idx="597">
                  <c:v>32.650839124400001</c:v>
                </c:pt>
                <c:pt idx="598">
                  <c:v>32.7140038768</c:v>
                </c:pt>
                <c:pt idx="599">
                  <c:v>32.777613451399944</c:v>
                </c:pt>
                <c:pt idx="600">
                  <c:v>32.839443737199993</c:v>
                </c:pt>
                <c:pt idx="601">
                  <c:v>32.901274022999999</c:v>
                </c:pt>
                <c:pt idx="602">
                  <c:v>32.962214664400001</c:v>
                </c:pt>
                <c:pt idx="603">
                  <c:v>33.024934594600005</c:v>
                </c:pt>
                <c:pt idx="604">
                  <c:v>33.088099347000011</c:v>
                </c:pt>
                <c:pt idx="605">
                  <c:v>33.149929632800003</c:v>
                </c:pt>
                <c:pt idx="606">
                  <c:v>33.212204740800011</c:v>
                </c:pt>
                <c:pt idx="607">
                  <c:v>33.278483248600011</c:v>
                </c:pt>
                <c:pt idx="608">
                  <c:v>33.341648000999974</c:v>
                </c:pt>
                <c:pt idx="609">
                  <c:v>33.405257575599997</c:v>
                </c:pt>
                <c:pt idx="610">
                  <c:v>33.467977505799944</c:v>
                </c:pt>
                <c:pt idx="611">
                  <c:v>33.531587080399994</c:v>
                </c:pt>
                <c:pt idx="612">
                  <c:v>33.596086299400007</c:v>
                </c:pt>
                <c:pt idx="613">
                  <c:v>33.657471762999997</c:v>
                </c:pt>
                <c:pt idx="614">
                  <c:v>33.722860626400013</c:v>
                </c:pt>
                <c:pt idx="615">
                  <c:v>33.786915023200002</c:v>
                </c:pt>
                <c:pt idx="616">
                  <c:v>33.850524597799094</c:v>
                </c:pt>
                <c:pt idx="617">
                  <c:v>33.914134172400004</c:v>
                </c:pt>
                <c:pt idx="618">
                  <c:v>33.977298924800003</c:v>
                </c:pt>
                <c:pt idx="619">
                  <c:v>34.041798143800001</c:v>
                </c:pt>
                <c:pt idx="620">
                  <c:v>34.104073251799996</c:v>
                </c:pt>
                <c:pt idx="621">
                  <c:v>34.170796581799998</c:v>
                </c:pt>
                <c:pt idx="622">
                  <c:v>34.234850978600008</c:v>
                </c:pt>
                <c:pt idx="623">
                  <c:v>34.297570908800679</c:v>
                </c:pt>
                <c:pt idx="624">
                  <c:v>34.361180483399288</c:v>
                </c:pt>
                <c:pt idx="625">
                  <c:v>34.425234880200009</c:v>
                </c:pt>
                <c:pt idx="626">
                  <c:v>34.488399632600007</c:v>
                </c:pt>
                <c:pt idx="627">
                  <c:v>34.553343673799944</c:v>
                </c:pt>
                <c:pt idx="628">
                  <c:v>34.615173959600007</c:v>
                </c:pt>
                <c:pt idx="629">
                  <c:v>34.680118000800213</c:v>
                </c:pt>
                <c:pt idx="630">
                  <c:v>34.742393108800513</c:v>
                </c:pt>
                <c:pt idx="631">
                  <c:v>34.804223394600001</c:v>
                </c:pt>
                <c:pt idx="632">
                  <c:v>34.867832969199995</c:v>
                </c:pt>
                <c:pt idx="633">
                  <c:v>34.929663254999994</c:v>
                </c:pt>
                <c:pt idx="634">
                  <c:v>34.995941762800001</c:v>
                </c:pt>
                <c:pt idx="635">
                  <c:v>35.057327226400005</c:v>
                </c:pt>
                <c:pt idx="636">
                  <c:v>35.119157512200005</c:v>
                </c:pt>
                <c:pt idx="637">
                  <c:v>35.181877442399994</c:v>
                </c:pt>
                <c:pt idx="638">
                  <c:v>35.245042194800163</c:v>
                </c:pt>
                <c:pt idx="639">
                  <c:v>35.307317302800001</c:v>
                </c:pt>
                <c:pt idx="640">
                  <c:v>35.368702766400013</c:v>
                </c:pt>
                <c:pt idx="641">
                  <c:v>35.432312341000895</c:v>
                </c:pt>
                <c:pt idx="642">
                  <c:v>35.494142626800013</c:v>
                </c:pt>
                <c:pt idx="643">
                  <c:v>35.556862556999974</c:v>
                </c:pt>
                <c:pt idx="644">
                  <c:v>35.619582487199999</c:v>
                </c:pt>
                <c:pt idx="645">
                  <c:v>35.681412773000005</c:v>
                </c:pt>
                <c:pt idx="646">
                  <c:v>35.745022347600013</c:v>
                </c:pt>
                <c:pt idx="647">
                  <c:v>35.806852633400005</c:v>
                </c:pt>
                <c:pt idx="648">
                  <c:v>35.872241496799994</c:v>
                </c:pt>
                <c:pt idx="649">
                  <c:v>35.934961426999998</c:v>
                </c:pt>
                <c:pt idx="650">
                  <c:v>35.997236535000006</c:v>
                </c:pt>
                <c:pt idx="651">
                  <c:v>36.059066820799998</c:v>
                </c:pt>
                <c:pt idx="652">
                  <c:v>36.121786750999995</c:v>
                </c:pt>
                <c:pt idx="653">
                  <c:v>36.184506681199998</c:v>
                </c:pt>
                <c:pt idx="654">
                  <c:v>36.247226611399995</c:v>
                </c:pt>
                <c:pt idx="655">
                  <c:v>36.309056897199994</c:v>
                </c:pt>
                <c:pt idx="656">
                  <c:v>36.371332005199996</c:v>
                </c:pt>
                <c:pt idx="657">
                  <c:v>36.4327174688</c:v>
                </c:pt>
                <c:pt idx="658">
                  <c:v>36.494547754599999</c:v>
                </c:pt>
                <c:pt idx="659">
                  <c:v>36.555043573799324</c:v>
                </c:pt>
                <c:pt idx="660">
                  <c:v>36.615988663421994</c:v>
                </c:pt>
                <c:pt idx="661">
                  <c:v>36.6791489676</c:v>
                </c:pt>
                <c:pt idx="662">
                  <c:v>36.740089608999995</c:v>
                </c:pt>
                <c:pt idx="663">
                  <c:v>36.800140605999999</c:v>
                </c:pt>
                <c:pt idx="664">
                  <c:v>36.859746780799995</c:v>
                </c:pt>
                <c:pt idx="665">
                  <c:v>36.920242600000002</c:v>
                </c:pt>
                <c:pt idx="666">
                  <c:v>36.951829424421994</c:v>
                </c:pt>
                <c:pt idx="667">
                  <c:v>37.004758818000013</c:v>
                </c:pt>
                <c:pt idx="668">
                  <c:v>37.061696059599996</c:v>
                </c:pt>
                <c:pt idx="669">
                  <c:v>37.119967767799317</c:v>
                </c:pt>
                <c:pt idx="670">
                  <c:v>37.175125720600263</c:v>
                </c:pt>
                <c:pt idx="671">
                  <c:v>37.231173317800113</c:v>
                </c:pt>
                <c:pt idx="672">
                  <c:v>37.288555381600013</c:v>
                </c:pt>
                <c:pt idx="673">
                  <c:v>37.344158156599995</c:v>
                </c:pt>
                <c:pt idx="674">
                  <c:v>37.402429864800006</c:v>
                </c:pt>
                <c:pt idx="675">
                  <c:v>37.459811928600004</c:v>
                </c:pt>
                <c:pt idx="676">
                  <c:v>37.517193992400003</c:v>
                </c:pt>
                <c:pt idx="677">
                  <c:v>37.577244989399944</c:v>
                </c:pt>
                <c:pt idx="678">
                  <c:v>37.634631501421993</c:v>
                </c:pt>
                <c:pt idx="679">
                  <c:v>37.690234276422011</c:v>
                </c:pt>
                <c:pt idx="680">
                  <c:v>37.746277425399995</c:v>
                </c:pt>
                <c:pt idx="681">
                  <c:v>37.801439826422005</c:v>
                </c:pt>
                <c:pt idx="682">
                  <c:v>37.855258864400007</c:v>
                </c:pt>
                <c:pt idx="683">
                  <c:v>37.908637528400007</c:v>
                </c:pt>
                <c:pt idx="684">
                  <c:v>37.960236903600006</c:v>
                </c:pt>
                <c:pt idx="685">
                  <c:v>38.0096121678</c:v>
                </c:pt>
                <c:pt idx="686">
                  <c:v>38.054539210000002</c:v>
                </c:pt>
                <c:pt idx="687">
                  <c:v>38.095022478422003</c:v>
                </c:pt>
                <c:pt idx="688">
                  <c:v>38.127490050799999</c:v>
                </c:pt>
                <c:pt idx="689">
                  <c:v>38.154624204999998</c:v>
                </c:pt>
                <c:pt idx="690">
                  <c:v>38.179979070400002</c:v>
                </c:pt>
                <c:pt idx="691">
                  <c:v>24.175196925600005</c:v>
                </c:pt>
                <c:pt idx="692">
                  <c:v>11.173044019600173</c:v>
                </c:pt>
                <c:pt idx="693">
                  <c:v>11.012908027600002</c:v>
                </c:pt>
                <c:pt idx="694">
                  <c:v>10.947963986399998</c:v>
                </c:pt>
                <c:pt idx="695">
                  <c:v>10.940402009000024</c:v>
                </c:pt>
                <c:pt idx="696">
                  <c:v>10.960863830200006</c:v>
                </c:pt>
                <c:pt idx="697">
                  <c:v>10.987997984400002</c:v>
                </c:pt>
                <c:pt idx="698">
                  <c:v>11.01913553840016</c:v>
                </c:pt>
                <c:pt idx="699">
                  <c:v>11.057835069800024</c:v>
                </c:pt>
                <c:pt idx="700">
                  <c:v>11.103206934200006</c:v>
                </c:pt>
                <c:pt idx="701">
                  <c:v>11.147689154200002</c:v>
                </c:pt>
                <c:pt idx="702">
                  <c:v>11.193950663000001</c:v>
                </c:pt>
                <c:pt idx="703">
                  <c:v>11.245105216000002</c:v>
                </c:pt>
                <c:pt idx="704">
                  <c:v>11.296259769000001</c:v>
                </c:pt>
                <c:pt idx="705">
                  <c:v>11.346524677600026</c:v>
                </c:pt>
                <c:pt idx="706">
                  <c:v>11.399013697200004</c:v>
                </c:pt>
                <c:pt idx="707">
                  <c:v>11.454171650000001</c:v>
                </c:pt>
                <c:pt idx="708">
                  <c:v>11.508439958400126</c:v>
                </c:pt>
                <c:pt idx="709">
                  <c:v>11.563153089000002</c:v>
                </c:pt>
                <c:pt idx="710">
                  <c:v>11.620090330600002</c:v>
                </c:pt>
                <c:pt idx="711">
                  <c:v>11.678362038800001</c:v>
                </c:pt>
                <c:pt idx="712">
                  <c:v>11.734409636000002</c:v>
                </c:pt>
                <c:pt idx="713">
                  <c:v>11.791346877600002</c:v>
                </c:pt>
                <c:pt idx="714">
                  <c:v>11.850063408000002</c:v>
                </c:pt>
                <c:pt idx="715">
                  <c:v>11.909669582800024</c:v>
                </c:pt>
                <c:pt idx="716">
                  <c:v>11.967051646600002</c:v>
                </c:pt>
                <c:pt idx="717">
                  <c:v>12.025323354800001</c:v>
                </c:pt>
                <c:pt idx="718">
                  <c:v>12.085374351800002</c:v>
                </c:pt>
                <c:pt idx="719">
                  <c:v>12.146759815400006</c:v>
                </c:pt>
                <c:pt idx="720">
                  <c:v>12.2045867014</c:v>
                </c:pt>
                <c:pt idx="721">
                  <c:v>12.269530742600002</c:v>
                </c:pt>
                <c:pt idx="722">
                  <c:v>12.3300265618</c:v>
                </c:pt>
                <c:pt idx="723">
                  <c:v>12.390077558800026</c:v>
                </c:pt>
                <c:pt idx="724">
                  <c:v>12.4492389114</c:v>
                </c:pt>
                <c:pt idx="725">
                  <c:v>12.509289908400024</c:v>
                </c:pt>
                <c:pt idx="726">
                  <c:v>12.569785727600006</c:v>
                </c:pt>
                <c:pt idx="727">
                  <c:v>12.629836724600002</c:v>
                </c:pt>
                <c:pt idx="728">
                  <c:v>12.688553255</c:v>
                </c:pt>
                <c:pt idx="729">
                  <c:v>12.748159429799998</c:v>
                </c:pt>
                <c:pt idx="730">
                  <c:v>12.809544893400258</c:v>
                </c:pt>
                <c:pt idx="731">
                  <c:v>12.868706246000126</c:v>
                </c:pt>
                <c:pt idx="732">
                  <c:v>12.927867598600002</c:v>
                </c:pt>
                <c:pt idx="733">
                  <c:v>12.987473773400001</c:v>
                </c:pt>
                <c:pt idx="734">
                  <c:v>13.046190303800001</c:v>
                </c:pt>
                <c:pt idx="735">
                  <c:v>13.104906834200024</c:v>
                </c:pt>
                <c:pt idx="736">
                  <c:v>13.164068186799998</c:v>
                </c:pt>
                <c:pt idx="737">
                  <c:v>13.222784717200026</c:v>
                </c:pt>
                <c:pt idx="738">
                  <c:v>13.281056425399999</c:v>
                </c:pt>
                <c:pt idx="739">
                  <c:v>13.339772955800004</c:v>
                </c:pt>
                <c:pt idx="740">
                  <c:v>13.398044664</c:v>
                </c:pt>
                <c:pt idx="741">
                  <c:v>13.455871550000024</c:v>
                </c:pt>
                <c:pt idx="742">
                  <c:v>13.513253613800002</c:v>
                </c:pt>
                <c:pt idx="743">
                  <c:v>13.571525322000001</c:v>
                </c:pt>
                <c:pt idx="744">
                  <c:v>13.630686674600026</c:v>
                </c:pt>
                <c:pt idx="745">
                  <c:v>13.689403205000024</c:v>
                </c:pt>
                <c:pt idx="746">
                  <c:v>13.746340446599998</c:v>
                </c:pt>
                <c:pt idx="747">
                  <c:v>13.805946621400158</c:v>
                </c:pt>
                <c:pt idx="748">
                  <c:v>13.864218329600002</c:v>
                </c:pt>
                <c:pt idx="749">
                  <c:v>13.920710749000001</c:v>
                </c:pt>
                <c:pt idx="750">
                  <c:v>13.977203168399999</c:v>
                </c:pt>
                <c:pt idx="751">
                  <c:v>14.034140410000003</c:v>
                </c:pt>
                <c:pt idx="752">
                  <c:v>14.091077651600003</c:v>
                </c:pt>
                <c:pt idx="753">
                  <c:v>14.1484597154</c:v>
                </c:pt>
                <c:pt idx="754">
                  <c:v>14.204952134800001</c:v>
                </c:pt>
                <c:pt idx="755">
                  <c:v>14.261444554200166</c:v>
                </c:pt>
                <c:pt idx="756">
                  <c:v>14.318381795800001</c:v>
                </c:pt>
                <c:pt idx="757">
                  <c:v>14.374429393000026</c:v>
                </c:pt>
                <c:pt idx="758">
                  <c:v>14.428697701400001</c:v>
                </c:pt>
                <c:pt idx="759">
                  <c:v>14.483410832000166</c:v>
                </c:pt>
                <c:pt idx="760">
                  <c:v>14.538123962599805</c:v>
                </c:pt>
                <c:pt idx="761">
                  <c:v>14.591947448800001</c:v>
                </c:pt>
                <c:pt idx="762">
                  <c:v>14.646660579400002</c:v>
                </c:pt>
                <c:pt idx="763">
                  <c:v>14.699149599000076</c:v>
                </c:pt>
                <c:pt idx="764">
                  <c:v>14.751638618600024</c:v>
                </c:pt>
                <c:pt idx="765">
                  <c:v>14.804572460400001</c:v>
                </c:pt>
                <c:pt idx="766">
                  <c:v>14.855727013400191</c:v>
                </c:pt>
                <c:pt idx="767">
                  <c:v>14.796565660800001</c:v>
                </c:pt>
                <c:pt idx="768">
                  <c:v>14.720945886800003</c:v>
                </c:pt>
                <c:pt idx="769">
                  <c:v>14.758310951599999</c:v>
                </c:pt>
                <c:pt idx="770">
                  <c:v>14.798344949600001</c:v>
                </c:pt>
                <c:pt idx="771">
                  <c:v>14.839268592</c:v>
                </c:pt>
                <c:pt idx="772">
                  <c:v>14.881081878800074</c:v>
                </c:pt>
                <c:pt idx="773">
                  <c:v>14.924674454400002</c:v>
                </c:pt>
                <c:pt idx="774">
                  <c:v>14.969156674400171</c:v>
                </c:pt>
                <c:pt idx="775">
                  <c:v>15.013194072200006</c:v>
                </c:pt>
                <c:pt idx="776">
                  <c:v>15.058565936600004</c:v>
                </c:pt>
                <c:pt idx="777">
                  <c:v>15.103048156600002</c:v>
                </c:pt>
                <c:pt idx="778">
                  <c:v>15.147975198799998</c:v>
                </c:pt>
                <c:pt idx="779">
                  <c:v>15.191567774400001</c:v>
                </c:pt>
                <c:pt idx="780">
                  <c:v>15.219591573000002</c:v>
                </c:pt>
                <c:pt idx="781">
                  <c:v>15.261404859800175</c:v>
                </c:pt>
                <c:pt idx="782">
                  <c:v>15.3027733244</c:v>
                </c:pt>
                <c:pt idx="783">
                  <c:v>15.345476255600218</c:v>
                </c:pt>
                <c:pt idx="784">
                  <c:v>15.387734364600076</c:v>
                </c:pt>
                <c:pt idx="785">
                  <c:v>15.428213184799821</c:v>
                </c:pt>
                <c:pt idx="786">
                  <c:v>15.468247182800001</c:v>
                </c:pt>
                <c:pt idx="787">
                  <c:v>15.505612247600126</c:v>
                </c:pt>
                <c:pt idx="788">
                  <c:v>15.5416428458</c:v>
                </c:pt>
                <c:pt idx="789">
                  <c:v>15.575004510800213</c:v>
                </c:pt>
                <c:pt idx="790">
                  <c:v>15.607031709200001</c:v>
                </c:pt>
                <c:pt idx="791">
                  <c:v>15.636834796600002</c:v>
                </c:pt>
                <c:pt idx="792">
                  <c:v>15.666637884000076</c:v>
                </c:pt>
                <c:pt idx="793">
                  <c:v>15.695996149200004</c:v>
                </c:pt>
                <c:pt idx="794">
                  <c:v>15.7253544144</c:v>
                </c:pt>
                <c:pt idx="795">
                  <c:v>15.752933390800004</c:v>
                </c:pt>
                <c:pt idx="796">
                  <c:v>15.780067545000001</c:v>
                </c:pt>
                <c:pt idx="797">
                  <c:v>15.806756877000236</c:v>
                </c:pt>
                <c:pt idx="798">
                  <c:v>15.833446209000245</c:v>
                </c:pt>
                <c:pt idx="799">
                  <c:v>15.858356252200076</c:v>
                </c:pt>
                <c:pt idx="800">
                  <c:v>15.882821473200002</c:v>
                </c:pt>
                <c:pt idx="801">
                  <c:v>15.905952227600126</c:v>
                </c:pt>
                <c:pt idx="802">
                  <c:v>15.930862270800002</c:v>
                </c:pt>
                <c:pt idx="803">
                  <c:v>15.955772314000177</c:v>
                </c:pt>
                <c:pt idx="804">
                  <c:v>15.980682357200186</c:v>
                </c:pt>
                <c:pt idx="805">
                  <c:v>16.005147578199562</c:v>
                </c:pt>
                <c:pt idx="806">
                  <c:v>16.030947265800005</c:v>
                </c:pt>
                <c:pt idx="807">
                  <c:v>16.054967664600401</c:v>
                </c:pt>
                <c:pt idx="808">
                  <c:v>16.077208774600031</c:v>
                </c:pt>
                <c:pt idx="809">
                  <c:v>16.100784351200005</c:v>
                </c:pt>
                <c:pt idx="810">
                  <c:v>16.122135816800004</c:v>
                </c:pt>
                <c:pt idx="811">
                  <c:v>16.143487282400002</c:v>
                </c:pt>
                <c:pt idx="812">
                  <c:v>16.163504281400002</c:v>
                </c:pt>
                <c:pt idx="813">
                  <c:v>16.182186813799696</c:v>
                </c:pt>
                <c:pt idx="814">
                  <c:v>16.203983101600031</c:v>
                </c:pt>
                <c:pt idx="815">
                  <c:v>16.222220811799616</c:v>
                </c:pt>
                <c:pt idx="816">
                  <c:v>16.238679233199566</c:v>
                </c:pt>
                <c:pt idx="817">
                  <c:v>16.252913543600002</c:v>
                </c:pt>
                <c:pt idx="818">
                  <c:v>16.263589276399482</c:v>
                </c:pt>
                <c:pt idx="819">
                  <c:v>15.891273095000001</c:v>
                </c:pt>
                <c:pt idx="820">
                  <c:v>15.750709279800166</c:v>
                </c:pt>
                <c:pt idx="821">
                  <c:v>15.668417172800002</c:v>
                </c:pt>
                <c:pt idx="822">
                  <c:v>15.609700642400002</c:v>
                </c:pt>
                <c:pt idx="823">
                  <c:v>15.558990911600002</c:v>
                </c:pt>
                <c:pt idx="824">
                  <c:v>15.5091708252</c:v>
                </c:pt>
                <c:pt idx="825">
                  <c:v>15.457571450000001</c:v>
                </c:pt>
                <c:pt idx="826">
                  <c:v>15.402858319400076</c:v>
                </c:pt>
                <c:pt idx="827">
                  <c:v>15.337469456000004</c:v>
                </c:pt>
                <c:pt idx="828">
                  <c:v>15.217812284200001</c:v>
                </c:pt>
                <c:pt idx="829">
                  <c:v>15.052783248000177</c:v>
                </c:pt>
                <c:pt idx="830">
                  <c:v>14.943356986800001</c:v>
                </c:pt>
                <c:pt idx="831">
                  <c:v>14.857951124400001</c:v>
                </c:pt>
                <c:pt idx="832">
                  <c:v>14.792562261</c:v>
                </c:pt>
                <c:pt idx="833">
                  <c:v>14.7431869968</c:v>
                </c:pt>
                <c:pt idx="834">
                  <c:v>14.7044874654</c:v>
                </c:pt>
                <c:pt idx="835">
                  <c:v>14.673349911400004</c:v>
                </c:pt>
                <c:pt idx="836">
                  <c:v>14.648884690400001</c:v>
                </c:pt>
                <c:pt idx="837">
                  <c:v>14.630202158000001</c:v>
                </c:pt>
                <c:pt idx="838">
                  <c:v>14.615967847600002</c:v>
                </c:pt>
                <c:pt idx="839">
                  <c:v>14.6066265814</c:v>
                </c:pt>
                <c:pt idx="840">
                  <c:v>14.598174959600003</c:v>
                </c:pt>
                <c:pt idx="841">
                  <c:v>14.593726737600004</c:v>
                </c:pt>
                <c:pt idx="842">
                  <c:v>14.589278515600002</c:v>
                </c:pt>
                <c:pt idx="843">
                  <c:v>14.584830293600024</c:v>
                </c:pt>
                <c:pt idx="844">
                  <c:v>14.583495827000124</c:v>
                </c:pt>
                <c:pt idx="845">
                  <c:v>14.579937249400126</c:v>
                </c:pt>
                <c:pt idx="846">
                  <c:v>12.698339343400001</c:v>
                </c:pt>
                <c:pt idx="847">
                  <c:v>9.8519220856000018</c:v>
                </c:pt>
                <c:pt idx="848">
                  <c:v>9.5538912116000247</c:v>
                </c:pt>
                <c:pt idx="849">
                  <c:v>9.4102136409999986</c:v>
                </c:pt>
                <c:pt idx="850">
                  <c:v>9.3043459574000007</c:v>
                </c:pt>
                <c:pt idx="851">
                  <c:v>9.2451846048000004</c:v>
                </c:pt>
                <c:pt idx="852">
                  <c:v>9.2091540066000022</c:v>
                </c:pt>
                <c:pt idx="853">
                  <c:v>9.1860232522</c:v>
                </c:pt>
                <c:pt idx="854">
                  <c:v>9.1722337640000013</c:v>
                </c:pt>
                <c:pt idx="855">
                  <c:v>9.1660062532001696</c:v>
                </c:pt>
                <c:pt idx="856">
                  <c:v>9.1637821422000005</c:v>
                </c:pt>
                <c:pt idx="857">
                  <c:v>9.1646717865999889</c:v>
                </c:pt>
                <c:pt idx="858">
                  <c:v>9.1695648308001267</c:v>
                </c:pt>
                <c:pt idx="859">
                  <c:v>9.1757923416000047</c:v>
                </c:pt>
                <c:pt idx="860">
                  <c:v>9.1846887855999988</c:v>
                </c:pt>
                <c:pt idx="861">
                  <c:v>9.1958093406000003</c:v>
                </c:pt>
                <c:pt idx="862">
                  <c:v>9.2082643621999889</c:v>
                </c:pt>
                <c:pt idx="863">
                  <c:v>9.2220538504</c:v>
                </c:pt>
                <c:pt idx="864">
                  <c:v>9.2358433386000023</c:v>
                </c:pt>
                <c:pt idx="865">
                  <c:v>9.2509672934000005</c:v>
                </c:pt>
                <c:pt idx="866">
                  <c:v>9.2669808926000048</c:v>
                </c:pt>
                <c:pt idx="867">
                  <c:v>9.2843289583999979</c:v>
                </c:pt>
                <c:pt idx="868">
                  <c:v>9.3021218464000004</c:v>
                </c:pt>
                <c:pt idx="869">
                  <c:v>9.3190250900000002</c:v>
                </c:pt>
                <c:pt idx="870">
                  <c:v>9.3368179780000027</c:v>
                </c:pt>
                <c:pt idx="871">
                  <c:v>9.3546108660000247</c:v>
                </c:pt>
                <c:pt idx="872">
                  <c:v>9.3737382206000248</c:v>
                </c:pt>
                <c:pt idx="873">
                  <c:v>9.3928655752000267</c:v>
                </c:pt>
                <c:pt idx="874">
                  <c:v>9.4124377520001268</c:v>
                </c:pt>
                <c:pt idx="875">
                  <c:v>9.4337892176001894</c:v>
                </c:pt>
                <c:pt idx="876">
                  <c:v>9.4546958610000047</c:v>
                </c:pt>
                <c:pt idx="877">
                  <c:v>9.4747128600000021</c:v>
                </c:pt>
                <c:pt idx="878">
                  <c:v>9.4938402146001248</c:v>
                </c:pt>
                <c:pt idx="879">
                  <c:v>9.5147468580001267</c:v>
                </c:pt>
                <c:pt idx="880">
                  <c:v>9.5352086792000001</c:v>
                </c:pt>
                <c:pt idx="881">
                  <c:v>9.5552256782000047</c:v>
                </c:pt>
                <c:pt idx="882">
                  <c:v>9.5761323216000047</c:v>
                </c:pt>
                <c:pt idx="883">
                  <c:v>9.5983734315999119</c:v>
                </c:pt>
                <c:pt idx="884">
                  <c:v>9.6197248972000047</c:v>
                </c:pt>
                <c:pt idx="885">
                  <c:v>9.6415211849997675</c:v>
                </c:pt>
                <c:pt idx="886">
                  <c:v>9.6633174728000011</c:v>
                </c:pt>
                <c:pt idx="887">
                  <c:v>9.6851137605999984</c:v>
                </c:pt>
                <c:pt idx="888">
                  <c:v>9.7060204039999984</c:v>
                </c:pt>
                <c:pt idx="889">
                  <c:v>9.727371869599807</c:v>
                </c:pt>
                <c:pt idx="890">
                  <c:v>9.7478336907999985</c:v>
                </c:pt>
                <c:pt idx="891">
                  <c:v>9.7678506898000013</c:v>
                </c:pt>
                <c:pt idx="892">
                  <c:v>9.7878676887999987</c:v>
                </c:pt>
                <c:pt idx="893">
                  <c:v>9.8083295100000036</c:v>
                </c:pt>
                <c:pt idx="894">
                  <c:v>9.8270120423999998</c:v>
                </c:pt>
                <c:pt idx="895">
                  <c:v>9.8448049304000005</c:v>
                </c:pt>
                <c:pt idx="896">
                  <c:v>9.8639322850001268</c:v>
                </c:pt>
                <c:pt idx="897">
                  <c:v>9.8817251730000013</c:v>
                </c:pt>
                <c:pt idx="898">
                  <c:v>9.8990732388000247</c:v>
                </c:pt>
                <c:pt idx="899">
                  <c:v>9.9155316602000028</c:v>
                </c:pt>
                <c:pt idx="900">
                  <c:v>9.9328797260000012</c:v>
                </c:pt>
                <c:pt idx="901">
                  <c:v>9.9502277918000015</c:v>
                </c:pt>
                <c:pt idx="902">
                  <c:v>9.9657965688002452</c:v>
                </c:pt>
                <c:pt idx="903">
                  <c:v>9.9826998124002273</c:v>
                </c:pt>
                <c:pt idx="904">
                  <c:v>9.9991582338000047</c:v>
                </c:pt>
                <c:pt idx="905">
                  <c:v>10.014727010800001</c:v>
                </c:pt>
                <c:pt idx="906">
                  <c:v>10.030740610000002</c:v>
                </c:pt>
                <c:pt idx="907">
                  <c:v>10.044974920399998</c:v>
                </c:pt>
                <c:pt idx="908">
                  <c:v>10.059654053000184</c:v>
                </c:pt>
                <c:pt idx="909">
                  <c:v>10.074778007800001</c:v>
                </c:pt>
                <c:pt idx="910">
                  <c:v>10.089012318200076</c:v>
                </c:pt>
                <c:pt idx="911">
                  <c:v>10.104136273000076</c:v>
                </c:pt>
                <c:pt idx="912">
                  <c:v>10.117480939000076</c:v>
                </c:pt>
                <c:pt idx="913">
                  <c:v>10.132604893800076</c:v>
                </c:pt>
                <c:pt idx="914">
                  <c:v>10.146839204200004</c:v>
                </c:pt>
                <c:pt idx="915">
                  <c:v>10.161518336800002</c:v>
                </c:pt>
                <c:pt idx="916">
                  <c:v>10.1761974694</c:v>
                </c:pt>
                <c:pt idx="917">
                  <c:v>10.191321424199762</c:v>
                </c:pt>
                <c:pt idx="918">
                  <c:v>10.207335023400001</c:v>
                </c:pt>
                <c:pt idx="919">
                  <c:v>10.221569333800002</c:v>
                </c:pt>
                <c:pt idx="920">
                  <c:v>10.237138110799998</c:v>
                </c:pt>
                <c:pt idx="921">
                  <c:v>10.251817243400001</c:v>
                </c:pt>
                <c:pt idx="922">
                  <c:v>10.266496376000186</c:v>
                </c:pt>
                <c:pt idx="923">
                  <c:v>10.2807306864</c:v>
                </c:pt>
                <c:pt idx="924">
                  <c:v>10.295409819000218</c:v>
                </c:pt>
                <c:pt idx="925">
                  <c:v>10.309644129400162</c:v>
                </c:pt>
                <c:pt idx="926">
                  <c:v>10.322988795400002</c:v>
                </c:pt>
                <c:pt idx="927">
                  <c:v>10.336333461399999</c:v>
                </c:pt>
                <c:pt idx="928">
                  <c:v>10.348343660799998</c:v>
                </c:pt>
                <c:pt idx="929">
                  <c:v>10.359019393600166</c:v>
                </c:pt>
                <c:pt idx="930">
                  <c:v>10.369250304200024</c:v>
                </c:pt>
                <c:pt idx="931">
                  <c:v>10.379481214800281</c:v>
                </c:pt>
                <c:pt idx="932">
                  <c:v>10.390156947600024</c:v>
                </c:pt>
                <c:pt idx="933">
                  <c:v>10.400832680400002</c:v>
                </c:pt>
                <c:pt idx="934">
                  <c:v>10.411063591</c:v>
                </c:pt>
                <c:pt idx="935">
                  <c:v>10.422184146000006</c:v>
                </c:pt>
                <c:pt idx="936">
                  <c:v>10.432415056600076</c:v>
                </c:pt>
                <c:pt idx="937">
                  <c:v>10.445314900400001</c:v>
                </c:pt>
                <c:pt idx="938">
                  <c:v>10.4573250998</c:v>
                </c:pt>
                <c:pt idx="939">
                  <c:v>10.46933529920018</c:v>
                </c:pt>
                <c:pt idx="940">
                  <c:v>10.481345498600001</c:v>
                </c:pt>
                <c:pt idx="941">
                  <c:v>10.493800520200002</c:v>
                </c:pt>
                <c:pt idx="942">
                  <c:v>10.506700364</c:v>
                </c:pt>
                <c:pt idx="943">
                  <c:v>10.517820919000002</c:v>
                </c:pt>
                <c:pt idx="944">
                  <c:v>10.531165584999998</c:v>
                </c:pt>
                <c:pt idx="945">
                  <c:v>10.544955073200001</c:v>
                </c:pt>
                <c:pt idx="946">
                  <c:v>10.556965272600022</c:v>
                </c:pt>
                <c:pt idx="947">
                  <c:v>10.5707547608</c:v>
                </c:pt>
                <c:pt idx="948">
                  <c:v>10.583209782399999</c:v>
                </c:pt>
                <c:pt idx="949">
                  <c:v>10.595664804000076</c:v>
                </c:pt>
                <c:pt idx="950">
                  <c:v>10.606785359000074</c:v>
                </c:pt>
                <c:pt idx="951">
                  <c:v>10.617905914000001</c:v>
                </c:pt>
                <c:pt idx="952">
                  <c:v>10.6299161134</c:v>
                </c:pt>
                <c:pt idx="953">
                  <c:v>10.640147024000001</c:v>
                </c:pt>
                <c:pt idx="954">
                  <c:v>10.650377934600002</c:v>
                </c:pt>
                <c:pt idx="955">
                  <c:v>10.659719200800026</c:v>
                </c:pt>
                <c:pt idx="956">
                  <c:v>10.6677260004</c:v>
                </c:pt>
                <c:pt idx="957">
                  <c:v>10.6766224444</c:v>
                </c:pt>
                <c:pt idx="958">
                  <c:v>10.683739599600182</c:v>
                </c:pt>
                <c:pt idx="959">
                  <c:v>10.690411932600002</c:v>
                </c:pt>
                <c:pt idx="960">
                  <c:v>10.695749799000026</c:v>
                </c:pt>
                <c:pt idx="961">
                  <c:v>10.699753198800002</c:v>
                </c:pt>
                <c:pt idx="962">
                  <c:v>10.704646243000004</c:v>
                </c:pt>
                <c:pt idx="963">
                  <c:v>10.709094465</c:v>
                </c:pt>
                <c:pt idx="964">
                  <c:v>10.713542687</c:v>
                </c:pt>
                <c:pt idx="965">
                  <c:v>10.713987509200004</c:v>
                </c:pt>
                <c:pt idx="966">
                  <c:v>10.714877153599998</c:v>
                </c:pt>
                <c:pt idx="967">
                  <c:v>10.714877153599998</c:v>
                </c:pt>
                <c:pt idx="968">
                  <c:v>10.714877153599998</c:v>
                </c:pt>
                <c:pt idx="969">
                  <c:v>10.716656442400001</c:v>
                </c:pt>
                <c:pt idx="970">
                  <c:v>10.718435731200001</c:v>
                </c:pt>
                <c:pt idx="971">
                  <c:v>10.719770197800001</c:v>
                </c:pt>
                <c:pt idx="972">
                  <c:v>10.722439131000026</c:v>
                </c:pt>
                <c:pt idx="973">
                  <c:v>10.723328775399821</c:v>
                </c:pt>
                <c:pt idx="974">
                  <c:v>10.726887353</c:v>
                </c:pt>
                <c:pt idx="975">
                  <c:v>10.730001108399998</c:v>
                </c:pt>
                <c:pt idx="976">
                  <c:v>10.7322252194</c:v>
                </c:pt>
                <c:pt idx="977">
                  <c:v>10.7344493304</c:v>
                </c:pt>
                <c:pt idx="978">
                  <c:v>10.737118263599998</c:v>
                </c:pt>
                <c:pt idx="979">
                  <c:v>10.739787196800002</c:v>
                </c:pt>
                <c:pt idx="980">
                  <c:v>10.742900952199999</c:v>
                </c:pt>
                <c:pt idx="981">
                  <c:v>10.744680240999999</c:v>
                </c:pt>
                <c:pt idx="982">
                  <c:v>10.746904352000001</c:v>
                </c:pt>
                <c:pt idx="983">
                  <c:v>10.749128462999767</c:v>
                </c:pt>
                <c:pt idx="984">
                  <c:v>10.750018107399999</c:v>
                </c:pt>
                <c:pt idx="985">
                  <c:v>10.751797396200002</c:v>
                </c:pt>
                <c:pt idx="986">
                  <c:v>10.754021507200001</c:v>
                </c:pt>
                <c:pt idx="987">
                  <c:v>10.7584697292</c:v>
                </c:pt>
                <c:pt idx="988">
                  <c:v>10.761138662399999</c:v>
                </c:pt>
                <c:pt idx="989">
                  <c:v>10.763807595600024</c:v>
                </c:pt>
                <c:pt idx="990">
                  <c:v>10.768255817600002</c:v>
                </c:pt>
                <c:pt idx="991">
                  <c:v>10.773593684000002</c:v>
                </c:pt>
                <c:pt idx="992">
                  <c:v>10.779376372600002</c:v>
                </c:pt>
                <c:pt idx="993">
                  <c:v>10.7856038834</c:v>
                </c:pt>
                <c:pt idx="994">
                  <c:v>10.791386572</c:v>
                </c:pt>
                <c:pt idx="995">
                  <c:v>10.799393371600001</c:v>
                </c:pt>
                <c:pt idx="996">
                  <c:v>10.806510526800126</c:v>
                </c:pt>
                <c:pt idx="997">
                  <c:v>10.814072504200002</c:v>
                </c:pt>
                <c:pt idx="998">
                  <c:v>10.820744837200206</c:v>
                </c:pt>
                <c:pt idx="999">
                  <c:v>10.8274171702</c:v>
                </c:pt>
                <c:pt idx="1000">
                  <c:v>10.83319985880016</c:v>
                </c:pt>
                <c:pt idx="1001">
                  <c:v>10.8385377252</c:v>
                </c:pt>
                <c:pt idx="1002">
                  <c:v>10.844765236000002</c:v>
                </c:pt>
                <c:pt idx="1003">
                  <c:v>10.8501031024</c:v>
                </c:pt>
                <c:pt idx="1004">
                  <c:v>10.854551324400004</c:v>
                </c:pt>
                <c:pt idx="1005">
                  <c:v>10.858554724200006</c:v>
                </c:pt>
                <c:pt idx="1006">
                  <c:v>10.862558124000024</c:v>
                </c:pt>
                <c:pt idx="1007">
                  <c:v>10.863447768400126</c:v>
                </c:pt>
                <c:pt idx="1008">
                  <c:v>10.864782235000236</c:v>
                </c:pt>
                <c:pt idx="1009">
                  <c:v>10.865227057200126</c:v>
                </c:pt>
                <c:pt idx="1010">
                  <c:v>10.866116701600006</c:v>
                </c:pt>
                <c:pt idx="1011">
                  <c:v>10.865227057200126</c:v>
                </c:pt>
                <c:pt idx="1012">
                  <c:v>10.864782235000236</c:v>
                </c:pt>
                <c:pt idx="1013">
                  <c:v>10.863892590600178</c:v>
                </c:pt>
                <c:pt idx="1014">
                  <c:v>10.863002946200076</c:v>
                </c:pt>
                <c:pt idx="1015">
                  <c:v>10.862558124000024</c:v>
                </c:pt>
                <c:pt idx="1016">
                  <c:v>10.863002946200076</c:v>
                </c:pt>
                <c:pt idx="1017">
                  <c:v>10.864337412800024</c:v>
                </c:pt>
                <c:pt idx="1018">
                  <c:v>10.866116701600006</c:v>
                </c:pt>
                <c:pt idx="1019">
                  <c:v>10.867006346000124</c:v>
                </c:pt>
                <c:pt idx="1020">
                  <c:v>10.867895990400006</c:v>
                </c:pt>
                <c:pt idx="1021">
                  <c:v>10.868785634800076</c:v>
                </c:pt>
                <c:pt idx="1022">
                  <c:v>10.86923045700016</c:v>
                </c:pt>
                <c:pt idx="1023">
                  <c:v>10.869675279200182</c:v>
                </c:pt>
                <c:pt idx="1024">
                  <c:v>10.871454568000177</c:v>
                </c:pt>
                <c:pt idx="1025">
                  <c:v>10.873233856800171</c:v>
                </c:pt>
                <c:pt idx="1026">
                  <c:v>10.875902790000024</c:v>
                </c:pt>
                <c:pt idx="1027">
                  <c:v>10.878571723199999</c:v>
                </c:pt>
                <c:pt idx="1028">
                  <c:v>10.881685478600026</c:v>
                </c:pt>
                <c:pt idx="1029">
                  <c:v>10.883464767400024</c:v>
                </c:pt>
                <c:pt idx="1030">
                  <c:v>10.885688878400245</c:v>
                </c:pt>
                <c:pt idx="1031">
                  <c:v>10.888802633800006</c:v>
                </c:pt>
                <c:pt idx="1032">
                  <c:v>10.892361211400004</c:v>
                </c:pt>
                <c:pt idx="1033">
                  <c:v>10.895919789000002</c:v>
                </c:pt>
                <c:pt idx="1034">
                  <c:v>10.899478366600002</c:v>
                </c:pt>
                <c:pt idx="1035">
                  <c:v>10.903481766400002</c:v>
                </c:pt>
                <c:pt idx="1036">
                  <c:v>10.907929988399999</c:v>
                </c:pt>
                <c:pt idx="1037">
                  <c:v>10.913267854800004</c:v>
                </c:pt>
                <c:pt idx="1038">
                  <c:v>10.919050543400004</c:v>
                </c:pt>
                <c:pt idx="1039">
                  <c:v>10.924388409800001</c:v>
                </c:pt>
                <c:pt idx="1040">
                  <c:v>10.932840031600024</c:v>
                </c:pt>
                <c:pt idx="1041">
                  <c:v>10.940846831200076</c:v>
                </c:pt>
                <c:pt idx="1042">
                  <c:v>10.950188097400074</c:v>
                </c:pt>
                <c:pt idx="1043">
                  <c:v>10.960419008000166</c:v>
                </c:pt>
                <c:pt idx="1044">
                  <c:v>10.971094740800002</c:v>
                </c:pt>
                <c:pt idx="1045">
                  <c:v>10.981770473600001</c:v>
                </c:pt>
                <c:pt idx="1046">
                  <c:v>10.992446206400281</c:v>
                </c:pt>
                <c:pt idx="1047">
                  <c:v>11.0031219392</c:v>
                </c:pt>
                <c:pt idx="1048">
                  <c:v>11.013797672000004</c:v>
                </c:pt>
                <c:pt idx="1049">
                  <c:v>11.025363049200001</c:v>
                </c:pt>
                <c:pt idx="1050">
                  <c:v>11.037818070799998</c:v>
                </c:pt>
                <c:pt idx="1051">
                  <c:v>11.051607559000173</c:v>
                </c:pt>
                <c:pt idx="1052">
                  <c:v>11.064952225000004</c:v>
                </c:pt>
                <c:pt idx="1053">
                  <c:v>11.077407246600076</c:v>
                </c:pt>
                <c:pt idx="1054">
                  <c:v>11.091196734800002</c:v>
                </c:pt>
                <c:pt idx="1055">
                  <c:v>11.104986223000004</c:v>
                </c:pt>
                <c:pt idx="1056">
                  <c:v>11.1192205334</c:v>
                </c:pt>
                <c:pt idx="1057">
                  <c:v>11.133454843800004</c:v>
                </c:pt>
                <c:pt idx="1058">
                  <c:v>11.148133976399999</c:v>
                </c:pt>
                <c:pt idx="1059">
                  <c:v>11.161923464599948</c:v>
                </c:pt>
                <c:pt idx="1060">
                  <c:v>11.176157775000002</c:v>
                </c:pt>
                <c:pt idx="1061">
                  <c:v>11.189947263200002</c:v>
                </c:pt>
                <c:pt idx="1062">
                  <c:v>11.203291929200001</c:v>
                </c:pt>
                <c:pt idx="1063">
                  <c:v>11.217526239600026</c:v>
                </c:pt>
                <c:pt idx="1064">
                  <c:v>11.230870905599998</c:v>
                </c:pt>
                <c:pt idx="1065">
                  <c:v>11.243770749399998</c:v>
                </c:pt>
                <c:pt idx="1066">
                  <c:v>11.256670593200004</c:v>
                </c:pt>
                <c:pt idx="1067">
                  <c:v>11.270015259200004</c:v>
                </c:pt>
                <c:pt idx="1068">
                  <c:v>11.281580636400006</c:v>
                </c:pt>
                <c:pt idx="1069">
                  <c:v>11.293590835800076</c:v>
                </c:pt>
                <c:pt idx="1070">
                  <c:v>11.304266568600006</c:v>
                </c:pt>
                <c:pt idx="1071">
                  <c:v>11.315831945800022</c:v>
                </c:pt>
                <c:pt idx="1072">
                  <c:v>11.326062856400076</c:v>
                </c:pt>
                <c:pt idx="1073">
                  <c:v>11.335848944800002</c:v>
                </c:pt>
                <c:pt idx="1074">
                  <c:v>11.344745388800002</c:v>
                </c:pt>
                <c:pt idx="1075">
                  <c:v>11.353197010600171</c:v>
                </c:pt>
                <c:pt idx="1076">
                  <c:v>11.362538276800304</c:v>
                </c:pt>
                <c:pt idx="1077">
                  <c:v>11.37010025420016</c:v>
                </c:pt>
                <c:pt idx="1078">
                  <c:v>11.378551876000024</c:v>
                </c:pt>
                <c:pt idx="1079">
                  <c:v>11.386113853400024</c:v>
                </c:pt>
                <c:pt idx="1080">
                  <c:v>11.393231008600004</c:v>
                </c:pt>
                <c:pt idx="1081">
                  <c:v>11.399013697200004</c:v>
                </c:pt>
                <c:pt idx="1082">
                  <c:v>11.4039067414</c:v>
                </c:pt>
                <c:pt idx="1083">
                  <c:v>11.409244607800026</c:v>
                </c:pt>
                <c:pt idx="1084">
                  <c:v>11.415027296400076</c:v>
                </c:pt>
                <c:pt idx="1085">
                  <c:v>11.419030696200076</c:v>
                </c:pt>
                <c:pt idx="1086">
                  <c:v>11.423034096000126</c:v>
                </c:pt>
                <c:pt idx="1087">
                  <c:v>11.4270374958</c:v>
                </c:pt>
                <c:pt idx="1088">
                  <c:v>11.431040895600002</c:v>
                </c:pt>
                <c:pt idx="1089">
                  <c:v>11.435044295400182</c:v>
                </c:pt>
                <c:pt idx="1090">
                  <c:v>11.439047695200006</c:v>
                </c:pt>
                <c:pt idx="1091">
                  <c:v>11.442606272800182</c:v>
                </c:pt>
                <c:pt idx="1092">
                  <c:v>11.445720028200002</c:v>
                </c:pt>
                <c:pt idx="1093">
                  <c:v>11.447944139200002</c:v>
                </c:pt>
                <c:pt idx="1094">
                  <c:v>11.449723427999999</c:v>
                </c:pt>
                <c:pt idx="1095">
                  <c:v>11.451502716800126</c:v>
                </c:pt>
                <c:pt idx="1096">
                  <c:v>11.453282005600126</c:v>
                </c:pt>
                <c:pt idx="1097">
                  <c:v>11.454171650000001</c:v>
                </c:pt>
                <c:pt idx="1098">
                  <c:v>11.453726827800168</c:v>
                </c:pt>
                <c:pt idx="1099">
                  <c:v>11.453282005600126</c:v>
                </c:pt>
                <c:pt idx="1100">
                  <c:v>11.452392361200006</c:v>
                </c:pt>
                <c:pt idx="1101">
                  <c:v>11.450613072400024</c:v>
                </c:pt>
                <c:pt idx="1102">
                  <c:v>11.447944139200002</c:v>
                </c:pt>
                <c:pt idx="1103">
                  <c:v>11.443495917200076</c:v>
                </c:pt>
                <c:pt idx="1104">
                  <c:v>11.439492517400227</c:v>
                </c:pt>
                <c:pt idx="1105">
                  <c:v>11.434154651</c:v>
                </c:pt>
                <c:pt idx="1106">
                  <c:v>11.4270374958</c:v>
                </c:pt>
                <c:pt idx="1107">
                  <c:v>11.419920340600001</c:v>
                </c:pt>
                <c:pt idx="1108">
                  <c:v>11.411023896600001</c:v>
                </c:pt>
                <c:pt idx="1109">
                  <c:v>11.403017097000006</c:v>
                </c:pt>
                <c:pt idx="1110">
                  <c:v>11.395010297400173</c:v>
                </c:pt>
                <c:pt idx="1111">
                  <c:v>11.387003497800002</c:v>
                </c:pt>
                <c:pt idx="1112">
                  <c:v>11.378996698200076</c:v>
                </c:pt>
                <c:pt idx="1113">
                  <c:v>11.370989898600218</c:v>
                </c:pt>
                <c:pt idx="1114">
                  <c:v>11.363427921200024</c:v>
                </c:pt>
                <c:pt idx="1115">
                  <c:v>11.352752188400126</c:v>
                </c:pt>
                <c:pt idx="1116">
                  <c:v>11.344300566600001</c:v>
                </c:pt>
                <c:pt idx="1117">
                  <c:v>11.335404122600076</c:v>
                </c:pt>
                <c:pt idx="1118">
                  <c:v>11.326952500800004</c:v>
                </c:pt>
                <c:pt idx="1119">
                  <c:v>11.319835345600024</c:v>
                </c:pt>
                <c:pt idx="1120">
                  <c:v>11.314497479200076</c:v>
                </c:pt>
                <c:pt idx="1121">
                  <c:v>11.306935501800076</c:v>
                </c:pt>
                <c:pt idx="1122">
                  <c:v>11.302042457600173</c:v>
                </c:pt>
                <c:pt idx="1123">
                  <c:v>11.298039057800002</c:v>
                </c:pt>
                <c:pt idx="1124">
                  <c:v>11.294925302399998</c:v>
                </c:pt>
                <c:pt idx="1125">
                  <c:v>11.291811546999998</c:v>
                </c:pt>
                <c:pt idx="1126">
                  <c:v>11.287363324999998</c:v>
                </c:pt>
                <c:pt idx="1127">
                  <c:v>11.282915103000001</c:v>
                </c:pt>
                <c:pt idx="1128">
                  <c:v>11.280690992000002</c:v>
                </c:pt>
                <c:pt idx="1129">
                  <c:v>11.278466881</c:v>
                </c:pt>
                <c:pt idx="1130">
                  <c:v>11.275797947800006</c:v>
                </c:pt>
                <c:pt idx="1131">
                  <c:v>11.275353125600001</c:v>
                </c:pt>
                <c:pt idx="1132">
                  <c:v>11.274018659000001</c:v>
                </c:pt>
                <c:pt idx="1133">
                  <c:v>11.273573836800002</c:v>
                </c:pt>
                <c:pt idx="1134">
                  <c:v>11.271349725799999</c:v>
                </c:pt>
                <c:pt idx="1135">
                  <c:v>11.270015259200004</c:v>
                </c:pt>
                <c:pt idx="1136">
                  <c:v>11.268235970400001</c:v>
                </c:pt>
                <c:pt idx="1137">
                  <c:v>11.267346326</c:v>
                </c:pt>
                <c:pt idx="1138">
                  <c:v>11.266011859400002</c:v>
                </c:pt>
                <c:pt idx="1139">
                  <c:v>11.264677392800001</c:v>
                </c:pt>
                <c:pt idx="1140">
                  <c:v>11.262453281800004</c:v>
                </c:pt>
                <c:pt idx="1141">
                  <c:v>11.259339526400026</c:v>
                </c:pt>
                <c:pt idx="1142">
                  <c:v>11.256670593200004</c:v>
                </c:pt>
                <c:pt idx="1143">
                  <c:v>11.254446482200002</c:v>
                </c:pt>
                <c:pt idx="1144">
                  <c:v>11.251332726800001</c:v>
                </c:pt>
                <c:pt idx="1145">
                  <c:v>11.248218971399774</c:v>
                </c:pt>
                <c:pt idx="1146">
                  <c:v>11.2459948604</c:v>
                </c:pt>
                <c:pt idx="1147">
                  <c:v>11.244660393799998</c:v>
                </c:pt>
                <c:pt idx="1148">
                  <c:v>11.242436282800076</c:v>
                </c:pt>
                <c:pt idx="1149">
                  <c:v>11.241546638400004</c:v>
                </c:pt>
                <c:pt idx="1150">
                  <c:v>11.241546638400004</c:v>
                </c:pt>
                <c:pt idx="1151">
                  <c:v>11.245550038200006</c:v>
                </c:pt>
                <c:pt idx="1152">
                  <c:v>11.247329326999948</c:v>
                </c:pt>
                <c:pt idx="1153">
                  <c:v>11.249998260199998</c:v>
                </c:pt>
                <c:pt idx="1154">
                  <c:v>11.252667193400002</c:v>
                </c:pt>
                <c:pt idx="1155">
                  <c:v>11.255336126600024</c:v>
                </c:pt>
                <c:pt idx="1156">
                  <c:v>11.258449882000004</c:v>
                </c:pt>
                <c:pt idx="1157">
                  <c:v>11.260673993000001</c:v>
                </c:pt>
                <c:pt idx="1158">
                  <c:v>11.264232570600004</c:v>
                </c:pt>
                <c:pt idx="1159">
                  <c:v>11.267346326</c:v>
                </c:pt>
                <c:pt idx="1160">
                  <c:v>11.270015259200004</c:v>
                </c:pt>
                <c:pt idx="1161">
                  <c:v>11.272684192400074</c:v>
                </c:pt>
                <c:pt idx="1162">
                  <c:v>11.275797947800006</c:v>
                </c:pt>
                <c:pt idx="1163">
                  <c:v>11.279356525400004</c:v>
                </c:pt>
                <c:pt idx="1164">
                  <c:v>11.282915103000001</c:v>
                </c:pt>
                <c:pt idx="1165">
                  <c:v>11.286918502800001</c:v>
                </c:pt>
                <c:pt idx="1166">
                  <c:v>11.290477080400001</c:v>
                </c:pt>
                <c:pt idx="1167">
                  <c:v>11.292701191399999</c:v>
                </c:pt>
                <c:pt idx="1168">
                  <c:v>11.295370124599998</c:v>
                </c:pt>
                <c:pt idx="1169">
                  <c:v>11.298483880000001</c:v>
                </c:pt>
                <c:pt idx="1170">
                  <c:v>11.301597635400126</c:v>
                </c:pt>
                <c:pt idx="1171">
                  <c:v>11.304266568600006</c:v>
                </c:pt>
                <c:pt idx="1172">
                  <c:v>11.308269968399999</c:v>
                </c:pt>
                <c:pt idx="1173">
                  <c:v>11.3122733682</c:v>
                </c:pt>
                <c:pt idx="1174">
                  <c:v>11.316276768000002</c:v>
                </c:pt>
                <c:pt idx="1175">
                  <c:v>11.319835345600024</c:v>
                </c:pt>
                <c:pt idx="1176">
                  <c:v>11.323393923200001</c:v>
                </c:pt>
                <c:pt idx="1177">
                  <c:v>11.328731789600003</c:v>
                </c:pt>
                <c:pt idx="1178">
                  <c:v>11.333624833800076</c:v>
                </c:pt>
                <c:pt idx="1179">
                  <c:v>11.340297166800001</c:v>
                </c:pt>
                <c:pt idx="1180">
                  <c:v>11.346524677600026</c:v>
                </c:pt>
                <c:pt idx="1181">
                  <c:v>11.352307366200026</c:v>
                </c:pt>
                <c:pt idx="1182">
                  <c:v>11.358979699200002</c:v>
                </c:pt>
                <c:pt idx="1183">
                  <c:v>11.365652032200245</c:v>
                </c:pt>
                <c:pt idx="1184">
                  <c:v>11.372324365200004</c:v>
                </c:pt>
                <c:pt idx="1185">
                  <c:v>11.378996698200076</c:v>
                </c:pt>
                <c:pt idx="1186">
                  <c:v>11.386113853400024</c:v>
                </c:pt>
                <c:pt idx="1187">
                  <c:v>11.396789586200166</c:v>
                </c:pt>
                <c:pt idx="1188">
                  <c:v>11.403461919200026</c:v>
                </c:pt>
                <c:pt idx="1189">
                  <c:v>11.410579074400006</c:v>
                </c:pt>
                <c:pt idx="1190">
                  <c:v>11.418585874000026</c:v>
                </c:pt>
                <c:pt idx="1191">
                  <c:v>11.424368562599998</c:v>
                </c:pt>
                <c:pt idx="1192">
                  <c:v>11.430151251200002</c:v>
                </c:pt>
                <c:pt idx="1193">
                  <c:v>11.435933939800076</c:v>
                </c:pt>
                <c:pt idx="1194">
                  <c:v>11.442161450599999</c:v>
                </c:pt>
                <c:pt idx="1195">
                  <c:v>11.448833783599998</c:v>
                </c:pt>
                <c:pt idx="1196">
                  <c:v>11.455061294400076</c:v>
                </c:pt>
                <c:pt idx="1197">
                  <c:v>11.459954338600202</c:v>
                </c:pt>
                <c:pt idx="1198">
                  <c:v>11.464402560600076</c:v>
                </c:pt>
                <c:pt idx="1199">
                  <c:v>11.468850782600001</c:v>
                </c:pt>
                <c:pt idx="1200">
                  <c:v>11.472409360200126</c:v>
                </c:pt>
                <c:pt idx="1201">
                  <c:v>11.475523115600026</c:v>
                </c:pt>
                <c:pt idx="1202">
                  <c:v>11.478192048800002</c:v>
                </c:pt>
                <c:pt idx="1203">
                  <c:v>11.47952651540025</c:v>
                </c:pt>
                <c:pt idx="1204">
                  <c:v>11.47863687100018</c:v>
                </c:pt>
                <c:pt idx="1205">
                  <c:v>11.474188649000002</c:v>
                </c:pt>
                <c:pt idx="1206">
                  <c:v>11.434154651</c:v>
                </c:pt>
                <c:pt idx="1207">
                  <c:v>11.285584036200213</c:v>
                </c:pt>
                <c:pt idx="1208">
                  <c:v>11.240656994</c:v>
                </c:pt>
                <c:pt idx="1209">
                  <c:v>11.217081417400001</c:v>
                </c:pt>
                <c:pt idx="1210">
                  <c:v>11.198398884999998</c:v>
                </c:pt>
                <c:pt idx="1211">
                  <c:v>11.182385285800002</c:v>
                </c:pt>
                <c:pt idx="1212">
                  <c:v>11.167706153200006</c:v>
                </c:pt>
                <c:pt idx="1213">
                  <c:v>11.156140776000004</c:v>
                </c:pt>
                <c:pt idx="1214">
                  <c:v>11.1459098654</c:v>
                </c:pt>
                <c:pt idx="1215">
                  <c:v>11.137458243600001</c:v>
                </c:pt>
                <c:pt idx="1216">
                  <c:v>11.129896266200006</c:v>
                </c:pt>
                <c:pt idx="1217">
                  <c:v>11.122779111000002</c:v>
                </c:pt>
                <c:pt idx="1218">
                  <c:v>11.115217133600002</c:v>
                </c:pt>
                <c:pt idx="1219">
                  <c:v>11.107210334000001</c:v>
                </c:pt>
                <c:pt idx="1220">
                  <c:v>11.100093178800002</c:v>
                </c:pt>
                <c:pt idx="1221">
                  <c:v>11.092976023600002</c:v>
                </c:pt>
                <c:pt idx="1222">
                  <c:v>11.087638157200002</c:v>
                </c:pt>
                <c:pt idx="1223">
                  <c:v>11.0809658242</c:v>
                </c:pt>
                <c:pt idx="1224">
                  <c:v>11.076072780000001</c:v>
                </c:pt>
                <c:pt idx="1225">
                  <c:v>11.069400447000024</c:v>
                </c:pt>
                <c:pt idx="1226">
                  <c:v>11.064507402800002</c:v>
                </c:pt>
                <c:pt idx="1227">
                  <c:v>11.0569454254</c:v>
                </c:pt>
                <c:pt idx="1228">
                  <c:v>11.048048981399948</c:v>
                </c:pt>
                <c:pt idx="1229">
                  <c:v>11.037818070799998</c:v>
                </c:pt>
                <c:pt idx="1230">
                  <c:v>11.024918227000001</c:v>
                </c:pt>
                <c:pt idx="1231">
                  <c:v>11.011573561000001</c:v>
                </c:pt>
                <c:pt idx="1232">
                  <c:v>10.999118539400024</c:v>
                </c:pt>
                <c:pt idx="1233">
                  <c:v>10.986663517800126</c:v>
                </c:pt>
                <c:pt idx="1234">
                  <c:v>10.975987785000004</c:v>
                </c:pt>
                <c:pt idx="1235">
                  <c:v>10.965312052200026</c:v>
                </c:pt>
                <c:pt idx="1236">
                  <c:v>10.955081141600004</c:v>
                </c:pt>
                <c:pt idx="1237">
                  <c:v>10.947963986399998</c:v>
                </c:pt>
                <c:pt idx="1238">
                  <c:v>10.941291653399999</c:v>
                </c:pt>
                <c:pt idx="1239">
                  <c:v>10.935953787000001</c:v>
                </c:pt>
                <c:pt idx="1240">
                  <c:v>10.933284853800076</c:v>
                </c:pt>
                <c:pt idx="1241">
                  <c:v>10.930615920600001</c:v>
                </c:pt>
                <c:pt idx="1242">
                  <c:v>10.929726276200126</c:v>
                </c:pt>
                <c:pt idx="1243">
                  <c:v>10.928391809600001</c:v>
                </c:pt>
                <c:pt idx="1244">
                  <c:v>10.9279469874</c:v>
                </c:pt>
                <c:pt idx="1245">
                  <c:v>10.928391809600001</c:v>
                </c:pt>
                <c:pt idx="1246">
                  <c:v>10.929281454</c:v>
                </c:pt>
                <c:pt idx="1247">
                  <c:v>10.931060742799998</c:v>
                </c:pt>
                <c:pt idx="1248">
                  <c:v>10.931950387200001</c:v>
                </c:pt>
                <c:pt idx="1249">
                  <c:v>10.934174498200001</c:v>
                </c:pt>
                <c:pt idx="1250">
                  <c:v>10.935953787000001</c:v>
                </c:pt>
                <c:pt idx="1251">
                  <c:v>10.937733075800002</c:v>
                </c:pt>
                <c:pt idx="1252">
                  <c:v>10.939957186800003</c:v>
                </c:pt>
                <c:pt idx="1253">
                  <c:v>10.943960586600001</c:v>
                </c:pt>
                <c:pt idx="1254">
                  <c:v>10.946629519800076</c:v>
                </c:pt>
                <c:pt idx="1255">
                  <c:v>10.950632919600286</c:v>
                </c:pt>
                <c:pt idx="1256">
                  <c:v>10.954191497200002</c:v>
                </c:pt>
                <c:pt idx="1257">
                  <c:v>10.957305252600024</c:v>
                </c:pt>
                <c:pt idx="1258">
                  <c:v>10.96219829680016</c:v>
                </c:pt>
                <c:pt idx="1259">
                  <c:v>10.966201696600002</c:v>
                </c:pt>
                <c:pt idx="1260">
                  <c:v>10.970205096400004</c:v>
                </c:pt>
                <c:pt idx="1261">
                  <c:v>10.9750981406</c:v>
                </c:pt>
                <c:pt idx="1262">
                  <c:v>10.979991184800001</c:v>
                </c:pt>
                <c:pt idx="1263">
                  <c:v>10.986218695600002</c:v>
                </c:pt>
                <c:pt idx="1264">
                  <c:v>10.991556562000024</c:v>
                </c:pt>
                <c:pt idx="1265">
                  <c:v>10.997339250600024</c:v>
                </c:pt>
                <c:pt idx="1266">
                  <c:v>11.004011583600001</c:v>
                </c:pt>
                <c:pt idx="1267">
                  <c:v>11.008014983400001</c:v>
                </c:pt>
                <c:pt idx="1268">
                  <c:v>11.014242494199999</c:v>
                </c:pt>
                <c:pt idx="1269">
                  <c:v>11.0186907162</c:v>
                </c:pt>
                <c:pt idx="1270">
                  <c:v>11.022249293800026</c:v>
                </c:pt>
                <c:pt idx="1271">
                  <c:v>11.027142338000004</c:v>
                </c:pt>
                <c:pt idx="1272">
                  <c:v>11.031145737800001</c:v>
                </c:pt>
                <c:pt idx="1273">
                  <c:v>11.036038781999999</c:v>
                </c:pt>
                <c:pt idx="1274">
                  <c:v>11.040042181800001</c:v>
                </c:pt>
                <c:pt idx="1275">
                  <c:v>11.044045581600001</c:v>
                </c:pt>
                <c:pt idx="1276">
                  <c:v>11.048048981399948</c:v>
                </c:pt>
                <c:pt idx="1277">
                  <c:v>11.050717914600074</c:v>
                </c:pt>
                <c:pt idx="1278">
                  <c:v>11.0547213144</c:v>
                </c:pt>
                <c:pt idx="1279">
                  <c:v>11.057835069800024</c:v>
                </c:pt>
                <c:pt idx="1280">
                  <c:v>11.061393647400001</c:v>
                </c:pt>
                <c:pt idx="1281">
                  <c:v>11.064507402800002</c:v>
                </c:pt>
                <c:pt idx="1282">
                  <c:v>11.069400447000024</c:v>
                </c:pt>
                <c:pt idx="1283">
                  <c:v>11.069845269200076</c:v>
                </c:pt>
                <c:pt idx="1284">
                  <c:v>11.075627957800076</c:v>
                </c:pt>
                <c:pt idx="1285">
                  <c:v>11.078741713200001</c:v>
                </c:pt>
                <c:pt idx="1286">
                  <c:v>11.08363475740016</c:v>
                </c:pt>
                <c:pt idx="1287">
                  <c:v>11.0903070904</c:v>
                </c:pt>
                <c:pt idx="1288">
                  <c:v>11.096089779000026</c:v>
                </c:pt>
                <c:pt idx="1289">
                  <c:v>11.101427645399999</c:v>
                </c:pt>
                <c:pt idx="1290">
                  <c:v>11.1058758674</c:v>
                </c:pt>
                <c:pt idx="1291">
                  <c:v>11.110324089399999</c:v>
                </c:pt>
                <c:pt idx="1292">
                  <c:v>11.115661955800002</c:v>
                </c:pt>
                <c:pt idx="1293">
                  <c:v>11.120110177800001</c:v>
                </c:pt>
                <c:pt idx="1294">
                  <c:v>11.125003222000002</c:v>
                </c:pt>
                <c:pt idx="1295">
                  <c:v>11.1290066218</c:v>
                </c:pt>
                <c:pt idx="1296">
                  <c:v>11.1325651994</c:v>
                </c:pt>
                <c:pt idx="1297">
                  <c:v>11.137013421399836</c:v>
                </c:pt>
                <c:pt idx="1298">
                  <c:v>11.140127176799998</c:v>
                </c:pt>
                <c:pt idx="1299">
                  <c:v>11.142796110000004</c:v>
                </c:pt>
                <c:pt idx="1300">
                  <c:v>11.142796110000004</c:v>
                </c:pt>
                <c:pt idx="1301">
                  <c:v>11.1454650432</c:v>
                </c:pt>
                <c:pt idx="1302">
                  <c:v>11.148578798599948</c:v>
                </c:pt>
                <c:pt idx="1303">
                  <c:v>11.152137376200173</c:v>
                </c:pt>
                <c:pt idx="1304">
                  <c:v>11.1570304204</c:v>
                </c:pt>
                <c:pt idx="1305">
                  <c:v>11.161478642399999</c:v>
                </c:pt>
                <c:pt idx="1306">
                  <c:v>11.166371686599998</c:v>
                </c:pt>
                <c:pt idx="1307">
                  <c:v>11.171264730800001</c:v>
                </c:pt>
                <c:pt idx="1308">
                  <c:v>11.17660259720016</c:v>
                </c:pt>
                <c:pt idx="1309">
                  <c:v>11.182385285800002</c:v>
                </c:pt>
                <c:pt idx="1310">
                  <c:v>11.187278329999998</c:v>
                </c:pt>
                <c:pt idx="1311">
                  <c:v>11.193061018600002</c:v>
                </c:pt>
                <c:pt idx="1312">
                  <c:v>11.198843707199998</c:v>
                </c:pt>
                <c:pt idx="1313">
                  <c:v>11.207295329000001</c:v>
                </c:pt>
                <c:pt idx="1314">
                  <c:v>11.214412484199999</c:v>
                </c:pt>
                <c:pt idx="1315">
                  <c:v>11.221974461599805</c:v>
                </c:pt>
                <c:pt idx="1316">
                  <c:v>11.229091616800002</c:v>
                </c:pt>
                <c:pt idx="1317">
                  <c:v>11.234874305399998</c:v>
                </c:pt>
                <c:pt idx="1318">
                  <c:v>11.240212171799998</c:v>
                </c:pt>
                <c:pt idx="1319">
                  <c:v>11.247774149199998</c:v>
                </c:pt>
                <c:pt idx="1320">
                  <c:v>11.255780948800076</c:v>
                </c:pt>
                <c:pt idx="1321">
                  <c:v>11.262453281800004</c:v>
                </c:pt>
                <c:pt idx="1322">
                  <c:v>11.270904903600002</c:v>
                </c:pt>
                <c:pt idx="1323">
                  <c:v>11.281135814200002</c:v>
                </c:pt>
                <c:pt idx="1324">
                  <c:v>11.291366724799998</c:v>
                </c:pt>
                <c:pt idx="1325">
                  <c:v>11.2971494134</c:v>
                </c:pt>
                <c:pt idx="1326">
                  <c:v>11.304266568600006</c:v>
                </c:pt>
                <c:pt idx="1327">
                  <c:v>11.311828546000001</c:v>
                </c:pt>
                <c:pt idx="1328">
                  <c:v>11.317611234600006</c:v>
                </c:pt>
                <c:pt idx="1329">
                  <c:v>11.324283567600002</c:v>
                </c:pt>
                <c:pt idx="1330">
                  <c:v>11.331400722800002</c:v>
                </c:pt>
                <c:pt idx="1331">
                  <c:v>11.338962700199998</c:v>
                </c:pt>
                <c:pt idx="1332">
                  <c:v>11.346079855400006</c:v>
                </c:pt>
                <c:pt idx="1333">
                  <c:v>11.352752188400126</c:v>
                </c:pt>
                <c:pt idx="1334">
                  <c:v>11.359424521400198</c:v>
                </c:pt>
                <c:pt idx="1335">
                  <c:v>11.366986498800198</c:v>
                </c:pt>
                <c:pt idx="1336">
                  <c:v>11.374103654000002</c:v>
                </c:pt>
                <c:pt idx="1337">
                  <c:v>11.379441520400126</c:v>
                </c:pt>
                <c:pt idx="1338">
                  <c:v>11.3847793868</c:v>
                </c:pt>
                <c:pt idx="1339">
                  <c:v>11.390562075400076</c:v>
                </c:pt>
                <c:pt idx="1340">
                  <c:v>11.397679230600026</c:v>
                </c:pt>
                <c:pt idx="1341">
                  <c:v>11.403461919200026</c:v>
                </c:pt>
                <c:pt idx="1342">
                  <c:v>11.408799785600001</c:v>
                </c:pt>
                <c:pt idx="1343">
                  <c:v>11.414137652000004</c:v>
                </c:pt>
                <c:pt idx="1344">
                  <c:v>11.418141051800001</c:v>
                </c:pt>
                <c:pt idx="1345">
                  <c:v>11.422589273800245</c:v>
                </c:pt>
                <c:pt idx="1346">
                  <c:v>11.427927140199998</c:v>
                </c:pt>
                <c:pt idx="1347">
                  <c:v>11.433709828800026</c:v>
                </c:pt>
                <c:pt idx="1348">
                  <c:v>11.439047695200006</c:v>
                </c:pt>
                <c:pt idx="1349">
                  <c:v>11.442606272800182</c:v>
                </c:pt>
                <c:pt idx="1350">
                  <c:v>11.447944139200002</c:v>
                </c:pt>
                <c:pt idx="1351">
                  <c:v>11.452837183400026</c:v>
                </c:pt>
                <c:pt idx="1352">
                  <c:v>11.456395761000001</c:v>
                </c:pt>
                <c:pt idx="1353">
                  <c:v>11.461733627400006</c:v>
                </c:pt>
                <c:pt idx="1354">
                  <c:v>11.467516316000198</c:v>
                </c:pt>
                <c:pt idx="1355">
                  <c:v>11.472409360200126</c:v>
                </c:pt>
                <c:pt idx="1356">
                  <c:v>11.476412760000002</c:v>
                </c:pt>
                <c:pt idx="1357">
                  <c:v>11.482195448600002</c:v>
                </c:pt>
                <c:pt idx="1358">
                  <c:v>11.477747226600076</c:v>
                </c:pt>
                <c:pt idx="1359">
                  <c:v>11.477747226600076</c:v>
                </c:pt>
                <c:pt idx="1360">
                  <c:v>11.479081693200024</c:v>
                </c:pt>
                <c:pt idx="1361">
                  <c:v>11.482195448600002</c:v>
                </c:pt>
                <c:pt idx="1362">
                  <c:v>11.484864381800001</c:v>
                </c:pt>
                <c:pt idx="1363">
                  <c:v>11.487533315000126</c:v>
                </c:pt>
                <c:pt idx="1364">
                  <c:v>11.490202248200006</c:v>
                </c:pt>
                <c:pt idx="1365">
                  <c:v>11.49153671480016</c:v>
                </c:pt>
                <c:pt idx="1366">
                  <c:v>11.4933160036</c:v>
                </c:pt>
                <c:pt idx="1367">
                  <c:v>11.4946504702</c:v>
                </c:pt>
                <c:pt idx="1368">
                  <c:v>11.495540114600173</c:v>
                </c:pt>
                <c:pt idx="1369">
                  <c:v>11.4946504702</c:v>
                </c:pt>
                <c:pt idx="1370">
                  <c:v>11.4946504702</c:v>
                </c:pt>
                <c:pt idx="1371">
                  <c:v>11.493760825800004</c:v>
                </c:pt>
                <c:pt idx="1372">
                  <c:v>11.491981537000004</c:v>
                </c:pt>
                <c:pt idx="1373">
                  <c:v>11.490202248200006</c:v>
                </c:pt>
                <c:pt idx="1374">
                  <c:v>11.487088492800002</c:v>
                </c:pt>
                <c:pt idx="1375">
                  <c:v>11.483529915200076</c:v>
                </c:pt>
                <c:pt idx="1376">
                  <c:v>11.47863687100018</c:v>
                </c:pt>
                <c:pt idx="1377">
                  <c:v>11.472854182400004</c:v>
                </c:pt>
                <c:pt idx="1378">
                  <c:v>11.465292205000177</c:v>
                </c:pt>
                <c:pt idx="1379">
                  <c:v>11.4572854054</c:v>
                </c:pt>
                <c:pt idx="1380">
                  <c:v>11.449278605799998</c:v>
                </c:pt>
                <c:pt idx="1381">
                  <c:v>11.440382161800001</c:v>
                </c:pt>
                <c:pt idx="1382">
                  <c:v>11.428816784599999</c:v>
                </c:pt>
                <c:pt idx="1383">
                  <c:v>11.416361762999998</c:v>
                </c:pt>
                <c:pt idx="1384">
                  <c:v>11.403017097000006</c:v>
                </c:pt>
                <c:pt idx="1385">
                  <c:v>11.386113853400024</c:v>
                </c:pt>
                <c:pt idx="1386">
                  <c:v>11.368765787600001</c:v>
                </c:pt>
                <c:pt idx="1387">
                  <c:v>11.3491936108</c:v>
                </c:pt>
                <c:pt idx="1388">
                  <c:v>11.325173212000006</c:v>
                </c:pt>
                <c:pt idx="1389">
                  <c:v>11.294925302399998</c:v>
                </c:pt>
                <c:pt idx="1390">
                  <c:v>11.255780948800076</c:v>
                </c:pt>
                <c:pt idx="1391">
                  <c:v>11.1948403074</c:v>
                </c:pt>
                <c:pt idx="1392">
                  <c:v>11.1290066218</c:v>
                </c:pt>
                <c:pt idx="1393">
                  <c:v>11.061838469600001</c:v>
                </c:pt>
                <c:pt idx="1394">
                  <c:v>10.998673717200001</c:v>
                </c:pt>
                <c:pt idx="1395">
                  <c:v>10.937733075800002</c:v>
                </c:pt>
                <c:pt idx="1396">
                  <c:v>10.885688878400245</c:v>
                </c:pt>
                <c:pt idx="1397">
                  <c:v>10.8367584364</c:v>
                </c:pt>
                <c:pt idx="1398">
                  <c:v>10.792721038600002</c:v>
                </c:pt>
                <c:pt idx="1399">
                  <c:v>10.754911151599998</c:v>
                </c:pt>
                <c:pt idx="1400">
                  <c:v>10.720215019999999</c:v>
                </c:pt>
                <c:pt idx="1401">
                  <c:v>10.6908567548</c:v>
                </c:pt>
                <c:pt idx="1402">
                  <c:v>10.664612245000002</c:v>
                </c:pt>
                <c:pt idx="1403">
                  <c:v>10.6410366684</c:v>
                </c:pt>
                <c:pt idx="1404">
                  <c:v>10.622354136</c:v>
                </c:pt>
                <c:pt idx="1405">
                  <c:v>10.604561248</c:v>
                </c:pt>
                <c:pt idx="1406">
                  <c:v>10.5903269376</c:v>
                </c:pt>
                <c:pt idx="1407">
                  <c:v>10.580985671400002</c:v>
                </c:pt>
                <c:pt idx="1408">
                  <c:v>10.572534049600236</c:v>
                </c:pt>
                <c:pt idx="1409">
                  <c:v>10.566306538800191</c:v>
                </c:pt>
                <c:pt idx="1410">
                  <c:v>10.5618583168</c:v>
                </c:pt>
                <c:pt idx="1411">
                  <c:v>10.559634205800263</c:v>
                </c:pt>
                <c:pt idx="1412">
                  <c:v>10.560079028000002</c:v>
                </c:pt>
                <c:pt idx="1413">
                  <c:v>10.560523850200006</c:v>
                </c:pt>
                <c:pt idx="1414">
                  <c:v>10.562747961200024</c:v>
                </c:pt>
                <c:pt idx="1415">
                  <c:v>10.564527250000006</c:v>
                </c:pt>
                <c:pt idx="1416">
                  <c:v>10.569420294200158</c:v>
                </c:pt>
                <c:pt idx="1417">
                  <c:v>10.574758160599998</c:v>
                </c:pt>
                <c:pt idx="1418">
                  <c:v>10.580985671400002</c:v>
                </c:pt>
                <c:pt idx="1419">
                  <c:v>10.5863235378</c:v>
                </c:pt>
                <c:pt idx="1420">
                  <c:v>10.592995870800006</c:v>
                </c:pt>
                <c:pt idx="1421">
                  <c:v>10.600113026000001</c:v>
                </c:pt>
                <c:pt idx="1422">
                  <c:v>10.608564647800002</c:v>
                </c:pt>
                <c:pt idx="1423">
                  <c:v>10.620130025</c:v>
                </c:pt>
                <c:pt idx="1424">
                  <c:v>10.626802358000004</c:v>
                </c:pt>
                <c:pt idx="1425">
                  <c:v>10.635253979800002</c:v>
                </c:pt>
                <c:pt idx="1426">
                  <c:v>10.6428159572</c:v>
                </c:pt>
                <c:pt idx="1427">
                  <c:v>10.653491690000006</c:v>
                </c:pt>
                <c:pt idx="1428">
                  <c:v>10.662388134</c:v>
                </c:pt>
                <c:pt idx="1429">
                  <c:v>10.672174222400002</c:v>
                </c:pt>
                <c:pt idx="1430">
                  <c:v>10.6806258442</c:v>
                </c:pt>
                <c:pt idx="1431">
                  <c:v>10.689522288200004</c:v>
                </c:pt>
                <c:pt idx="1432">
                  <c:v>10.697973909999998</c:v>
                </c:pt>
                <c:pt idx="1433">
                  <c:v>10.708204820600001</c:v>
                </c:pt>
                <c:pt idx="1434">
                  <c:v>10.718435731200001</c:v>
                </c:pt>
                <c:pt idx="1435">
                  <c:v>10.727332175200001</c:v>
                </c:pt>
                <c:pt idx="1436">
                  <c:v>10.737563085799998</c:v>
                </c:pt>
                <c:pt idx="1437">
                  <c:v>10.748683640799998</c:v>
                </c:pt>
                <c:pt idx="1438">
                  <c:v>10.758024907000001</c:v>
                </c:pt>
                <c:pt idx="1439">
                  <c:v>10.767366173199999</c:v>
                </c:pt>
                <c:pt idx="1440">
                  <c:v>10.778041905999999</c:v>
                </c:pt>
                <c:pt idx="1441">
                  <c:v>10.787827994400001</c:v>
                </c:pt>
                <c:pt idx="1442">
                  <c:v>10.798503727199998</c:v>
                </c:pt>
                <c:pt idx="1443">
                  <c:v>10.807844993400026</c:v>
                </c:pt>
                <c:pt idx="1444">
                  <c:v>10.816741437400006</c:v>
                </c:pt>
                <c:pt idx="1445">
                  <c:v>10.826527525800024</c:v>
                </c:pt>
                <c:pt idx="1446">
                  <c:v>10.834979147599999</c:v>
                </c:pt>
                <c:pt idx="1447">
                  <c:v>10.843875591600002</c:v>
                </c:pt>
                <c:pt idx="1448">
                  <c:v>10.851882391200126</c:v>
                </c:pt>
                <c:pt idx="1449">
                  <c:v>10.862113301800004</c:v>
                </c:pt>
                <c:pt idx="1450">
                  <c:v>10.871009745800002</c:v>
                </c:pt>
                <c:pt idx="1451">
                  <c:v>10.878571723199999</c:v>
                </c:pt>
                <c:pt idx="1452">
                  <c:v>10.886578522800002</c:v>
                </c:pt>
                <c:pt idx="1453">
                  <c:v>10.894140500200002</c:v>
                </c:pt>
                <c:pt idx="1454">
                  <c:v>10.899923188800001</c:v>
                </c:pt>
                <c:pt idx="1455">
                  <c:v>10.904371410799998</c:v>
                </c:pt>
                <c:pt idx="1456">
                  <c:v>10.908819632800002</c:v>
                </c:pt>
                <c:pt idx="1457">
                  <c:v>10.915936788000026</c:v>
                </c:pt>
                <c:pt idx="1458">
                  <c:v>10.92038501</c:v>
                </c:pt>
                <c:pt idx="1459">
                  <c:v>10.924388409800001</c:v>
                </c:pt>
                <c:pt idx="1460">
                  <c:v>10.9275021652</c:v>
                </c:pt>
                <c:pt idx="1461">
                  <c:v>10.931950387200001</c:v>
                </c:pt>
                <c:pt idx="1462">
                  <c:v>10.934174498200001</c:v>
                </c:pt>
                <c:pt idx="1463">
                  <c:v>10.937288253600002</c:v>
                </c:pt>
                <c:pt idx="1464">
                  <c:v>10.939512364600002</c:v>
                </c:pt>
                <c:pt idx="1465">
                  <c:v>10.941736475600004</c:v>
                </c:pt>
                <c:pt idx="1466">
                  <c:v>10.941736475600004</c:v>
                </c:pt>
                <c:pt idx="1467">
                  <c:v>10.940846831200076</c:v>
                </c:pt>
                <c:pt idx="1468">
                  <c:v>10.938622720199998</c:v>
                </c:pt>
                <c:pt idx="1469">
                  <c:v>10.935953787000001</c:v>
                </c:pt>
                <c:pt idx="1470">
                  <c:v>10.930171098400001</c:v>
                </c:pt>
                <c:pt idx="1471">
                  <c:v>10.922164298800126</c:v>
                </c:pt>
                <c:pt idx="1472">
                  <c:v>10.9123782104</c:v>
                </c:pt>
                <c:pt idx="1473">
                  <c:v>10.900368011000001</c:v>
                </c:pt>
                <c:pt idx="1474">
                  <c:v>10.887023345000001</c:v>
                </c:pt>
                <c:pt idx="1475">
                  <c:v>10.871899390200022</c:v>
                </c:pt>
                <c:pt idx="1476">
                  <c:v>10.854996146600024</c:v>
                </c:pt>
                <c:pt idx="1477">
                  <c:v>10.8385377252</c:v>
                </c:pt>
                <c:pt idx="1478">
                  <c:v>10.817631081800002</c:v>
                </c:pt>
                <c:pt idx="1479">
                  <c:v>10.794945149599998</c:v>
                </c:pt>
                <c:pt idx="1480">
                  <c:v>10.761583484600001</c:v>
                </c:pt>
                <c:pt idx="1481">
                  <c:v>10.739342374600001</c:v>
                </c:pt>
                <c:pt idx="1482">
                  <c:v>10.719770197800001</c:v>
                </c:pt>
                <c:pt idx="1483">
                  <c:v>10.701532487600002</c:v>
                </c:pt>
                <c:pt idx="1484">
                  <c:v>10.682849955200076</c:v>
                </c:pt>
                <c:pt idx="1485">
                  <c:v>10.662832956200178</c:v>
                </c:pt>
                <c:pt idx="1486">
                  <c:v>10.641481490599999</c:v>
                </c:pt>
                <c:pt idx="1487">
                  <c:v>10.620130025</c:v>
                </c:pt>
                <c:pt idx="1488">
                  <c:v>10.598333737200001</c:v>
                </c:pt>
                <c:pt idx="1489">
                  <c:v>10.576982271600126</c:v>
                </c:pt>
                <c:pt idx="1490">
                  <c:v>10.555630806000254</c:v>
                </c:pt>
                <c:pt idx="1491">
                  <c:v>10.535168984799999</c:v>
                </c:pt>
                <c:pt idx="1492">
                  <c:v>10.518710563399999</c:v>
                </c:pt>
                <c:pt idx="1493">
                  <c:v>10.502252142000001</c:v>
                </c:pt>
                <c:pt idx="1494">
                  <c:v>10.484904076200024</c:v>
                </c:pt>
                <c:pt idx="1495">
                  <c:v>10.46933529920018</c:v>
                </c:pt>
                <c:pt idx="1496">
                  <c:v>10.447539011400076</c:v>
                </c:pt>
                <c:pt idx="1497">
                  <c:v>10.421739323800002</c:v>
                </c:pt>
                <c:pt idx="1498">
                  <c:v>10.401277502600001</c:v>
                </c:pt>
                <c:pt idx="1499">
                  <c:v>10.381260503600002</c:v>
                </c:pt>
                <c:pt idx="1500">
                  <c:v>10.363467615600209</c:v>
                </c:pt>
                <c:pt idx="1501">
                  <c:v>10.347454016400158</c:v>
                </c:pt>
                <c:pt idx="1502">
                  <c:v>10.332330061600002</c:v>
                </c:pt>
                <c:pt idx="1503">
                  <c:v>10.317206106800002</c:v>
                </c:pt>
                <c:pt idx="1504">
                  <c:v>10.3029717964</c:v>
                </c:pt>
                <c:pt idx="1505">
                  <c:v>10.2896271304</c:v>
                </c:pt>
                <c:pt idx="1506">
                  <c:v>10.278951397599998</c:v>
                </c:pt>
                <c:pt idx="1507">
                  <c:v>10.270944598000026</c:v>
                </c:pt>
                <c:pt idx="1508">
                  <c:v>10.262937798400024</c:v>
                </c:pt>
                <c:pt idx="1509">
                  <c:v>10.257155109800001</c:v>
                </c:pt>
                <c:pt idx="1510">
                  <c:v>10.251817243400001</c:v>
                </c:pt>
                <c:pt idx="1511">
                  <c:v>10.245589732600004</c:v>
                </c:pt>
                <c:pt idx="1512">
                  <c:v>10.241586332800004</c:v>
                </c:pt>
                <c:pt idx="1513">
                  <c:v>10.236693288600001</c:v>
                </c:pt>
                <c:pt idx="1514">
                  <c:v>10.232245066600003</c:v>
                </c:pt>
                <c:pt idx="1515">
                  <c:v>10.230020955600001</c:v>
                </c:pt>
                <c:pt idx="1516">
                  <c:v>10.227352022399998</c:v>
                </c:pt>
                <c:pt idx="1517">
                  <c:v>10.226462378000004</c:v>
                </c:pt>
                <c:pt idx="1518">
                  <c:v>10.226462378000004</c:v>
                </c:pt>
                <c:pt idx="1519">
                  <c:v>10.226907200200001</c:v>
                </c:pt>
                <c:pt idx="1520">
                  <c:v>10.228241666799832</c:v>
                </c:pt>
                <c:pt idx="1521">
                  <c:v>10.230020955600001</c:v>
                </c:pt>
                <c:pt idx="1522">
                  <c:v>10.232689888800024</c:v>
                </c:pt>
                <c:pt idx="1523">
                  <c:v>10.235358821999998</c:v>
                </c:pt>
                <c:pt idx="1524">
                  <c:v>10.238027755199948</c:v>
                </c:pt>
                <c:pt idx="1525">
                  <c:v>10.243365621599825</c:v>
                </c:pt>
                <c:pt idx="1526">
                  <c:v>10.246479377000002</c:v>
                </c:pt>
                <c:pt idx="1527">
                  <c:v>10.249593132399999</c:v>
                </c:pt>
                <c:pt idx="1528">
                  <c:v>10.254486176600157</c:v>
                </c:pt>
                <c:pt idx="1529">
                  <c:v>10.259379220800001</c:v>
                </c:pt>
                <c:pt idx="1530">
                  <c:v>10.263827442799998</c:v>
                </c:pt>
                <c:pt idx="1531">
                  <c:v>10.268720486999998</c:v>
                </c:pt>
                <c:pt idx="1532">
                  <c:v>10.273168708999998</c:v>
                </c:pt>
                <c:pt idx="1533">
                  <c:v>10.276727286600002</c:v>
                </c:pt>
                <c:pt idx="1534">
                  <c:v>10.281175508600001</c:v>
                </c:pt>
                <c:pt idx="1535">
                  <c:v>10.286068552800002</c:v>
                </c:pt>
                <c:pt idx="1536">
                  <c:v>10.2896271304</c:v>
                </c:pt>
                <c:pt idx="1537">
                  <c:v>10.294520174600001</c:v>
                </c:pt>
                <c:pt idx="1538">
                  <c:v>10.299413218800026</c:v>
                </c:pt>
                <c:pt idx="1539">
                  <c:v>10.305640729600126</c:v>
                </c:pt>
                <c:pt idx="1540">
                  <c:v>10.3114234182</c:v>
                </c:pt>
                <c:pt idx="1541">
                  <c:v>10.317206106800002</c:v>
                </c:pt>
                <c:pt idx="1542">
                  <c:v>10.321209506600002</c:v>
                </c:pt>
                <c:pt idx="1543">
                  <c:v>10.326547373000126</c:v>
                </c:pt>
                <c:pt idx="1544">
                  <c:v>10.330995595000006</c:v>
                </c:pt>
                <c:pt idx="1545">
                  <c:v>10.336333461399999</c:v>
                </c:pt>
                <c:pt idx="1546">
                  <c:v>10.341226505600002</c:v>
                </c:pt>
                <c:pt idx="1547">
                  <c:v>10.346564372000024</c:v>
                </c:pt>
                <c:pt idx="1548">
                  <c:v>10.351457416200166</c:v>
                </c:pt>
                <c:pt idx="1549">
                  <c:v>10.357240104800002</c:v>
                </c:pt>
                <c:pt idx="1550">
                  <c:v>10.363022793400004</c:v>
                </c:pt>
                <c:pt idx="1551">
                  <c:v>10.368805482000001</c:v>
                </c:pt>
                <c:pt idx="1552">
                  <c:v>10.374143348400002</c:v>
                </c:pt>
                <c:pt idx="1553">
                  <c:v>10.379481214800281</c:v>
                </c:pt>
                <c:pt idx="1554">
                  <c:v>10.384819081200002</c:v>
                </c:pt>
                <c:pt idx="1555">
                  <c:v>10.3892673032</c:v>
                </c:pt>
                <c:pt idx="1556">
                  <c:v>10.393715525200006</c:v>
                </c:pt>
                <c:pt idx="1557">
                  <c:v>10.398163747199998</c:v>
                </c:pt>
                <c:pt idx="1558">
                  <c:v>10.400387858200126</c:v>
                </c:pt>
                <c:pt idx="1559">
                  <c:v>10.403056791400004</c:v>
                </c:pt>
                <c:pt idx="1560">
                  <c:v>10.406615369000004</c:v>
                </c:pt>
                <c:pt idx="1561">
                  <c:v>10.407949835600126</c:v>
                </c:pt>
                <c:pt idx="1562">
                  <c:v>10.4097291244</c:v>
                </c:pt>
                <c:pt idx="1563">
                  <c:v>10.411063591</c:v>
                </c:pt>
                <c:pt idx="1564">
                  <c:v>10.413287702000002</c:v>
                </c:pt>
                <c:pt idx="1565">
                  <c:v>10.414622168600001</c:v>
                </c:pt>
                <c:pt idx="1566">
                  <c:v>10.416401457400006</c:v>
                </c:pt>
                <c:pt idx="1567">
                  <c:v>10.418625568400001</c:v>
                </c:pt>
                <c:pt idx="1568">
                  <c:v>10.418625568400001</c:v>
                </c:pt>
                <c:pt idx="1569">
                  <c:v>10.419070390600002</c:v>
                </c:pt>
                <c:pt idx="1570">
                  <c:v>10.419960035000004</c:v>
                </c:pt>
                <c:pt idx="1571">
                  <c:v>10.419960035000004</c:v>
                </c:pt>
                <c:pt idx="1572">
                  <c:v>10.421294501600002</c:v>
                </c:pt>
                <c:pt idx="1573">
                  <c:v>10.422184146000006</c:v>
                </c:pt>
                <c:pt idx="1574">
                  <c:v>10.423963434800001</c:v>
                </c:pt>
                <c:pt idx="1575">
                  <c:v>10.4252979014</c:v>
                </c:pt>
                <c:pt idx="1576">
                  <c:v>10.427522012400004</c:v>
                </c:pt>
                <c:pt idx="1577">
                  <c:v>10.429746123400006</c:v>
                </c:pt>
                <c:pt idx="1578">
                  <c:v>10.432415056600076</c:v>
                </c:pt>
                <c:pt idx="1579">
                  <c:v>10.435083989800004</c:v>
                </c:pt>
                <c:pt idx="1580">
                  <c:v>10.437752923</c:v>
                </c:pt>
                <c:pt idx="1581">
                  <c:v>10.441311500599998</c:v>
                </c:pt>
                <c:pt idx="1582">
                  <c:v>10.444870078199999</c:v>
                </c:pt>
                <c:pt idx="1583">
                  <c:v>10.448873477999998</c:v>
                </c:pt>
                <c:pt idx="1584">
                  <c:v>10.453321699999998</c:v>
                </c:pt>
                <c:pt idx="1585">
                  <c:v>10.456880277600236</c:v>
                </c:pt>
                <c:pt idx="1586">
                  <c:v>10.459994033000186</c:v>
                </c:pt>
                <c:pt idx="1587">
                  <c:v>10.463997432800006</c:v>
                </c:pt>
                <c:pt idx="1588">
                  <c:v>10.468445654800076</c:v>
                </c:pt>
                <c:pt idx="1589">
                  <c:v>10.474228343399998</c:v>
                </c:pt>
                <c:pt idx="1590">
                  <c:v>10.479566209800231</c:v>
                </c:pt>
                <c:pt idx="1591">
                  <c:v>10.484459254000177</c:v>
                </c:pt>
                <c:pt idx="1592">
                  <c:v>10.488907476</c:v>
                </c:pt>
                <c:pt idx="1593">
                  <c:v>10.495134986800124</c:v>
                </c:pt>
                <c:pt idx="1594">
                  <c:v>10.500028031000001</c:v>
                </c:pt>
                <c:pt idx="1595">
                  <c:v>10.505810719600024</c:v>
                </c:pt>
                <c:pt idx="1596">
                  <c:v>10.510258941599998</c:v>
                </c:pt>
                <c:pt idx="1597">
                  <c:v>10.513817519200026</c:v>
                </c:pt>
                <c:pt idx="1598">
                  <c:v>10.518265741199814</c:v>
                </c:pt>
                <c:pt idx="1599">
                  <c:v>10.318985395600002</c:v>
                </c:pt>
                <c:pt idx="1600">
                  <c:v>10.193545535200126</c:v>
                </c:pt>
                <c:pt idx="1601">
                  <c:v>10.175752647200024</c:v>
                </c:pt>
                <c:pt idx="1602">
                  <c:v>10.165966558800188</c:v>
                </c:pt>
                <c:pt idx="1603">
                  <c:v>10.159294225800076</c:v>
                </c:pt>
                <c:pt idx="1604">
                  <c:v>10.118815405599998</c:v>
                </c:pt>
                <c:pt idx="1605">
                  <c:v>10.106805206200002</c:v>
                </c:pt>
                <c:pt idx="1606">
                  <c:v>10.099243228800002</c:v>
                </c:pt>
                <c:pt idx="1607">
                  <c:v>10.093905362400001</c:v>
                </c:pt>
                <c:pt idx="1608">
                  <c:v>10.090791607000002</c:v>
                </c:pt>
                <c:pt idx="1609">
                  <c:v>10.086788207200026</c:v>
                </c:pt>
                <c:pt idx="1610">
                  <c:v>10.081895162999999</c:v>
                </c:pt>
                <c:pt idx="1611">
                  <c:v>10.080115874200002</c:v>
                </c:pt>
                <c:pt idx="1612">
                  <c:v>10.079671052000002</c:v>
                </c:pt>
                <c:pt idx="1613">
                  <c:v>10.081895162999999</c:v>
                </c:pt>
                <c:pt idx="1614">
                  <c:v>10.085898562800002</c:v>
                </c:pt>
                <c:pt idx="1615">
                  <c:v>10.090346784800001</c:v>
                </c:pt>
                <c:pt idx="1616">
                  <c:v>10.0947950068</c:v>
                </c:pt>
                <c:pt idx="1617">
                  <c:v>10.099688051000006</c:v>
                </c:pt>
                <c:pt idx="1618">
                  <c:v>10.105470739600024</c:v>
                </c:pt>
                <c:pt idx="1619">
                  <c:v>10.110808606000001</c:v>
                </c:pt>
                <c:pt idx="1620">
                  <c:v>10.117480939000076</c:v>
                </c:pt>
                <c:pt idx="1621">
                  <c:v>10.125042916400076</c:v>
                </c:pt>
                <c:pt idx="1622">
                  <c:v>10.133939360399999</c:v>
                </c:pt>
                <c:pt idx="1623">
                  <c:v>10.14194616</c:v>
                </c:pt>
                <c:pt idx="1624">
                  <c:v>10.150397781800001</c:v>
                </c:pt>
                <c:pt idx="1625">
                  <c:v>10.157959759200002</c:v>
                </c:pt>
                <c:pt idx="1626">
                  <c:v>10.166856203200076</c:v>
                </c:pt>
                <c:pt idx="1627">
                  <c:v>10.1761974694</c:v>
                </c:pt>
                <c:pt idx="1628">
                  <c:v>10.185538735600026</c:v>
                </c:pt>
                <c:pt idx="1629">
                  <c:v>10.195324824000002</c:v>
                </c:pt>
                <c:pt idx="1630">
                  <c:v>10.206000556800022</c:v>
                </c:pt>
                <c:pt idx="1631">
                  <c:v>10.217121111799948</c:v>
                </c:pt>
                <c:pt idx="1632">
                  <c:v>10.228241666799832</c:v>
                </c:pt>
                <c:pt idx="1633">
                  <c:v>10.240251866199998</c:v>
                </c:pt>
                <c:pt idx="1634">
                  <c:v>10.250927599000002</c:v>
                </c:pt>
                <c:pt idx="1635">
                  <c:v>10.262048154</c:v>
                </c:pt>
                <c:pt idx="1636">
                  <c:v>10.2727238868</c:v>
                </c:pt>
                <c:pt idx="1637">
                  <c:v>10.282509975200076</c:v>
                </c:pt>
                <c:pt idx="1638">
                  <c:v>10.294520174600001</c:v>
                </c:pt>
                <c:pt idx="1639">
                  <c:v>10.306530374000198</c:v>
                </c:pt>
                <c:pt idx="1640">
                  <c:v>10.318095751200001</c:v>
                </c:pt>
                <c:pt idx="1641">
                  <c:v>10.329216306200006</c:v>
                </c:pt>
                <c:pt idx="1642">
                  <c:v>10.339892039000159</c:v>
                </c:pt>
                <c:pt idx="1643">
                  <c:v>10.351012594000126</c:v>
                </c:pt>
                <c:pt idx="1644">
                  <c:v>10.361243504600004</c:v>
                </c:pt>
                <c:pt idx="1645">
                  <c:v>10.371474415200026</c:v>
                </c:pt>
                <c:pt idx="1646">
                  <c:v>10.381260503600002</c:v>
                </c:pt>
                <c:pt idx="1647">
                  <c:v>10.391491414200004</c:v>
                </c:pt>
                <c:pt idx="1648">
                  <c:v>10.399943036000026</c:v>
                </c:pt>
                <c:pt idx="1649">
                  <c:v>10.3986085694</c:v>
                </c:pt>
                <c:pt idx="1650">
                  <c:v>10.262048154</c:v>
                </c:pt>
                <c:pt idx="1651">
                  <c:v>10.234913999799998</c:v>
                </c:pt>
                <c:pt idx="1652">
                  <c:v>10.096574295600076</c:v>
                </c:pt>
                <c:pt idx="1653">
                  <c:v>10.053426542200159</c:v>
                </c:pt>
                <c:pt idx="1654">
                  <c:v>10.026737210200126</c:v>
                </c:pt>
                <c:pt idx="1655">
                  <c:v>10.006720211200006</c:v>
                </c:pt>
                <c:pt idx="1656">
                  <c:v>9.9924859008000748</c:v>
                </c:pt>
                <c:pt idx="1657">
                  <c:v>9.9813653457999987</c:v>
                </c:pt>
                <c:pt idx="1658">
                  <c:v>9.9724689018000028</c:v>
                </c:pt>
                <c:pt idx="1659">
                  <c:v>9.9626828134002956</c:v>
                </c:pt>
                <c:pt idx="1660">
                  <c:v>9.9537863694001878</c:v>
                </c:pt>
                <c:pt idx="1661">
                  <c:v>9.9466692142000248</c:v>
                </c:pt>
                <c:pt idx="1662">
                  <c:v>9.9408865256000247</c:v>
                </c:pt>
                <c:pt idx="1663">
                  <c:v>9.9355486592000268</c:v>
                </c:pt>
                <c:pt idx="1664">
                  <c:v>9.9302107927999987</c:v>
                </c:pt>
                <c:pt idx="1665">
                  <c:v>9.9275418596000247</c:v>
                </c:pt>
                <c:pt idx="1666">
                  <c:v>9.9230936376000027</c:v>
                </c:pt>
                <c:pt idx="1667">
                  <c:v>9.9190902378001642</c:v>
                </c:pt>
                <c:pt idx="1668">
                  <c:v>9.9168661268000022</c:v>
                </c:pt>
                <c:pt idx="1669">
                  <c:v>9.9146420158000268</c:v>
                </c:pt>
                <c:pt idx="1670">
                  <c:v>9.9141971936000015</c:v>
                </c:pt>
                <c:pt idx="1671">
                  <c:v>9.912862727000002</c:v>
                </c:pt>
                <c:pt idx="1672">
                  <c:v>9.9133075492000007</c:v>
                </c:pt>
                <c:pt idx="1673">
                  <c:v>9.9141971936000015</c:v>
                </c:pt>
                <c:pt idx="1674">
                  <c:v>9.9159764823999996</c:v>
                </c:pt>
                <c:pt idx="1675">
                  <c:v>9.9168661268000022</c:v>
                </c:pt>
                <c:pt idx="1676">
                  <c:v>9.9186454156000021</c:v>
                </c:pt>
                <c:pt idx="1677">
                  <c:v>9.9199798822000016</c:v>
                </c:pt>
                <c:pt idx="1678">
                  <c:v>9.9217591710000015</c:v>
                </c:pt>
                <c:pt idx="1679">
                  <c:v>9.9226488154001267</c:v>
                </c:pt>
                <c:pt idx="1680">
                  <c:v>9.9213143488000011</c:v>
                </c:pt>
                <c:pt idx="1681">
                  <c:v>9.8955146612000267</c:v>
                </c:pt>
                <c:pt idx="1682">
                  <c:v>9.3661762432000248</c:v>
                </c:pt>
                <c:pt idx="1683">
                  <c:v>9.1989230959999979</c:v>
                </c:pt>
                <c:pt idx="1684">
                  <c:v>9.131754943799999</c:v>
                </c:pt>
                <c:pt idx="1685">
                  <c:v>9.0863830794000027</c:v>
                </c:pt>
                <c:pt idx="1686">
                  <c:v>9.0534662366002543</c:v>
                </c:pt>
                <c:pt idx="1687">
                  <c:v>9.0285561934000018</c:v>
                </c:pt>
                <c:pt idx="1688">
                  <c:v>9.0107633054000011</c:v>
                </c:pt>
                <c:pt idx="1689">
                  <c:v>8.9969738172000024</c:v>
                </c:pt>
                <c:pt idx="1690">
                  <c:v>8.9867429066000248</c:v>
                </c:pt>
                <c:pt idx="1691">
                  <c:v>8.9769568182001986</c:v>
                </c:pt>
                <c:pt idx="1692">
                  <c:v>8.9698396630000268</c:v>
                </c:pt>
                <c:pt idx="1693">
                  <c:v>8.9653914410000013</c:v>
                </c:pt>
                <c:pt idx="1694">
                  <c:v>8.9604983968000766</c:v>
                </c:pt>
                <c:pt idx="1695">
                  <c:v>8.9587191080000004</c:v>
                </c:pt>
                <c:pt idx="1696">
                  <c:v>8.9573846414000027</c:v>
                </c:pt>
                <c:pt idx="1697">
                  <c:v>8.9578294636000013</c:v>
                </c:pt>
                <c:pt idx="1698">
                  <c:v>8.9582742858000017</c:v>
                </c:pt>
                <c:pt idx="1699">
                  <c:v>8.9604983968000766</c:v>
                </c:pt>
                <c:pt idx="1700">
                  <c:v>8.9622776856000002</c:v>
                </c:pt>
                <c:pt idx="1701">
                  <c:v>8.9671707298000012</c:v>
                </c:pt>
                <c:pt idx="1702">
                  <c:v>8.9693948408000068</c:v>
                </c:pt>
                <c:pt idx="1703">
                  <c:v>8.9733982406000017</c:v>
                </c:pt>
                <c:pt idx="1704">
                  <c:v>8.9769568182001986</c:v>
                </c:pt>
                <c:pt idx="1705">
                  <c:v>8.9814050402000003</c:v>
                </c:pt>
                <c:pt idx="1706">
                  <c:v>8.9862980844000013</c:v>
                </c:pt>
                <c:pt idx="1707">
                  <c:v>8.9911911285999988</c:v>
                </c:pt>
                <c:pt idx="1708">
                  <c:v>8.9969738172000024</c:v>
                </c:pt>
                <c:pt idx="1709">
                  <c:v>9.0027565058001624</c:v>
                </c:pt>
                <c:pt idx="1710">
                  <c:v>9.0089840166000048</c:v>
                </c:pt>
                <c:pt idx="1711">
                  <c:v>9.0152115274</c:v>
                </c:pt>
                <c:pt idx="1712">
                  <c:v>9.0218838604000009</c:v>
                </c:pt>
                <c:pt idx="1713">
                  <c:v>9.0281113711999819</c:v>
                </c:pt>
                <c:pt idx="1714">
                  <c:v>9.0343388819999983</c:v>
                </c:pt>
                <c:pt idx="1715">
                  <c:v>9.0405663928000006</c:v>
                </c:pt>
                <c:pt idx="1716">
                  <c:v>9.0463490813999989</c:v>
                </c:pt>
                <c:pt idx="1717">
                  <c:v>9.0530214144000016</c:v>
                </c:pt>
                <c:pt idx="1718">
                  <c:v>9.0552455254000268</c:v>
                </c:pt>
                <c:pt idx="1719">
                  <c:v>8.4436150004000012</c:v>
                </c:pt>
                <c:pt idx="1720">
                  <c:v>8.4018017135999994</c:v>
                </c:pt>
                <c:pt idx="1721">
                  <c:v>8.3760020260000267</c:v>
                </c:pt>
                <c:pt idx="1722">
                  <c:v>8.3604332490002093</c:v>
                </c:pt>
                <c:pt idx="1723">
                  <c:v>8.3528712716000246</c:v>
                </c:pt>
                <c:pt idx="1724">
                  <c:v>8.349312694</c:v>
                </c:pt>
                <c:pt idx="1725">
                  <c:v>8.3479782273999987</c:v>
                </c:pt>
                <c:pt idx="1726">
                  <c:v>8.349312694</c:v>
                </c:pt>
                <c:pt idx="1727">
                  <c:v>8.3533160938000268</c:v>
                </c:pt>
                <c:pt idx="1728">
                  <c:v>8.3573194936000004</c:v>
                </c:pt>
                <c:pt idx="1729">
                  <c:v>8.3635470044001732</c:v>
                </c:pt>
                <c:pt idx="1730">
                  <c:v>8.3702193374000267</c:v>
                </c:pt>
                <c:pt idx="1731">
                  <c:v>8.3782261370000022</c:v>
                </c:pt>
                <c:pt idx="1732">
                  <c:v>8.3866777588000048</c:v>
                </c:pt>
                <c:pt idx="1733">
                  <c:v>8.3955742028001268</c:v>
                </c:pt>
                <c:pt idx="1734">
                  <c:v>8.3764468482002741</c:v>
                </c:pt>
                <c:pt idx="1735">
                  <c:v>8.3804502480001268</c:v>
                </c:pt>
                <c:pt idx="1736">
                  <c:v>8.3880122254000025</c:v>
                </c:pt>
                <c:pt idx="1737">
                  <c:v>8.3933500918000004</c:v>
                </c:pt>
                <c:pt idx="1738">
                  <c:v>8.4009120692000003</c:v>
                </c:pt>
                <c:pt idx="1739">
                  <c:v>8.4098085132000246</c:v>
                </c:pt>
                <c:pt idx="1740">
                  <c:v>8.4195946016000267</c:v>
                </c:pt>
                <c:pt idx="1741">
                  <c:v>8.4293806900000003</c:v>
                </c:pt>
                <c:pt idx="1742">
                  <c:v>8.4387219561999984</c:v>
                </c:pt>
                <c:pt idx="1743">
                  <c:v>8.4498425112000248</c:v>
                </c:pt>
                <c:pt idx="1744">
                  <c:v>8.4587389552000047</c:v>
                </c:pt>
                <c:pt idx="1745">
                  <c:v>8.4698595102001715</c:v>
                </c:pt>
                <c:pt idx="1746">
                  <c:v>8.4809800652000025</c:v>
                </c:pt>
                <c:pt idx="1747">
                  <c:v>8.4921006202000004</c:v>
                </c:pt>
                <c:pt idx="1748">
                  <c:v>8.5027763530000247</c:v>
                </c:pt>
                <c:pt idx="1749">
                  <c:v>8.5125624414000018</c:v>
                </c:pt>
                <c:pt idx="1750">
                  <c:v>8.5241278186000002</c:v>
                </c:pt>
                <c:pt idx="1751">
                  <c:v>8.532579440400001</c:v>
                </c:pt>
                <c:pt idx="1752">
                  <c:v>8.4863179316000004</c:v>
                </c:pt>
                <c:pt idx="1753">
                  <c:v>8.4836489984000067</c:v>
                </c:pt>
                <c:pt idx="1754">
                  <c:v>8.4885420426000007</c:v>
                </c:pt>
                <c:pt idx="1755">
                  <c:v>8.4929902646000048</c:v>
                </c:pt>
                <c:pt idx="1756">
                  <c:v>8.4969936644000015</c:v>
                </c:pt>
                <c:pt idx="1757">
                  <c:v>8.4996625976000768</c:v>
                </c:pt>
                <c:pt idx="1758">
                  <c:v>8.4872075760000047</c:v>
                </c:pt>
                <c:pt idx="1759">
                  <c:v>8.3884570476000047</c:v>
                </c:pt>
                <c:pt idx="1760">
                  <c:v>8.3746675594001267</c:v>
                </c:pt>
                <c:pt idx="1761">
                  <c:v>8.3657711154000047</c:v>
                </c:pt>
                <c:pt idx="1762">
                  <c:v>8.3599884268000046</c:v>
                </c:pt>
                <c:pt idx="1763">
                  <c:v>8.3550953826000267</c:v>
                </c:pt>
                <c:pt idx="1764">
                  <c:v>8.3510919828000016</c:v>
                </c:pt>
                <c:pt idx="1765">
                  <c:v>8.3484230495999991</c:v>
                </c:pt>
                <c:pt idx="1766">
                  <c:v>8.3484230495999991</c:v>
                </c:pt>
                <c:pt idx="1767">
                  <c:v>8.3479782273999987</c:v>
                </c:pt>
                <c:pt idx="1768">
                  <c:v>8.3484230495999991</c:v>
                </c:pt>
                <c:pt idx="1769">
                  <c:v>8.3519816272000007</c:v>
                </c:pt>
                <c:pt idx="1770">
                  <c:v>8.3555402048002776</c:v>
                </c:pt>
                <c:pt idx="1771">
                  <c:v>8.3573194936000004</c:v>
                </c:pt>
                <c:pt idx="1772">
                  <c:v>8.3599884268000046</c:v>
                </c:pt>
                <c:pt idx="1773">
                  <c:v>8.3590987824000003</c:v>
                </c:pt>
                <c:pt idx="1774">
                  <c:v>8.3608780712000002</c:v>
                </c:pt>
                <c:pt idx="1775">
                  <c:v>8.3635470044001732</c:v>
                </c:pt>
                <c:pt idx="1776">
                  <c:v>8.3666607598000748</c:v>
                </c:pt>
                <c:pt idx="1777">
                  <c:v>8.3711089817999991</c:v>
                </c:pt>
                <c:pt idx="1778">
                  <c:v>8.3751123816000028</c:v>
                </c:pt>
                <c:pt idx="1779">
                  <c:v>8.3791157814000012</c:v>
                </c:pt>
                <c:pt idx="1780">
                  <c:v>8.3719986262000017</c:v>
                </c:pt>
                <c:pt idx="1781">
                  <c:v>8.3573194936000004</c:v>
                </c:pt>
                <c:pt idx="1782">
                  <c:v>8.3586539601999998</c:v>
                </c:pt>
                <c:pt idx="1783">
                  <c:v>8.3608780712000002</c:v>
                </c:pt>
                <c:pt idx="1784">
                  <c:v>8.3639918266000048</c:v>
                </c:pt>
                <c:pt idx="1785">
                  <c:v>8.3684400486000268</c:v>
                </c:pt>
                <c:pt idx="1786">
                  <c:v>8.3715538040000048</c:v>
                </c:pt>
                <c:pt idx="1787">
                  <c:v>8.3760020260000267</c:v>
                </c:pt>
                <c:pt idx="1788">
                  <c:v>8.3817847146000268</c:v>
                </c:pt>
                <c:pt idx="1789">
                  <c:v>8.3871225810000016</c:v>
                </c:pt>
                <c:pt idx="1790">
                  <c:v>8.3751123816000028</c:v>
                </c:pt>
                <c:pt idx="1791">
                  <c:v>8.3773364926000067</c:v>
                </c:pt>
                <c:pt idx="1792">
                  <c:v>8.3808950702000047</c:v>
                </c:pt>
                <c:pt idx="1793">
                  <c:v>8.3853432922000248</c:v>
                </c:pt>
                <c:pt idx="1794">
                  <c:v>8.3893466920000268</c:v>
                </c:pt>
                <c:pt idx="1795">
                  <c:v>8.3937949140001642</c:v>
                </c:pt>
                <c:pt idx="1796">
                  <c:v>8.3982431360000014</c:v>
                </c:pt>
                <c:pt idx="1797">
                  <c:v>8.4018017135999994</c:v>
                </c:pt>
                <c:pt idx="1798">
                  <c:v>8.4062499356000266</c:v>
                </c:pt>
                <c:pt idx="1799">
                  <c:v>8.4093636910000011</c:v>
                </c:pt>
                <c:pt idx="1800">
                  <c:v>8.4089188687999989</c:v>
                </c:pt>
                <c:pt idx="1801">
                  <c:v>8.4098085132000246</c:v>
                </c:pt>
                <c:pt idx="1802">
                  <c:v>8.4124774464000005</c:v>
                </c:pt>
                <c:pt idx="1803">
                  <c:v>8.4160360240000767</c:v>
                </c:pt>
                <c:pt idx="1804">
                  <c:v>8.415146379600186</c:v>
                </c:pt>
                <c:pt idx="1805">
                  <c:v>8.4133670907999996</c:v>
                </c:pt>
                <c:pt idx="1806">
                  <c:v>8.4124774464000005</c:v>
                </c:pt>
                <c:pt idx="1807">
                  <c:v>8.4093636910000011</c:v>
                </c:pt>
                <c:pt idx="1808">
                  <c:v>8.4026913580000748</c:v>
                </c:pt>
                <c:pt idx="1809">
                  <c:v>8.3889018698000015</c:v>
                </c:pt>
                <c:pt idx="1810">
                  <c:v>8.2238728335999998</c:v>
                </c:pt>
                <c:pt idx="1811">
                  <c:v>8.1829491912000005</c:v>
                </c:pt>
                <c:pt idx="1812">
                  <c:v>8.1562598592000768</c:v>
                </c:pt>
                <c:pt idx="1813">
                  <c:v>8.1384669711999997</c:v>
                </c:pt>
                <c:pt idx="1814">
                  <c:v>8.1242326607999988</c:v>
                </c:pt>
                <c:pt idx="1815">
                  <c:v>8.1131121058000009</c:v>
                </c:pt>
                <c:pt idx="1816">
                  <c:v>8.1055501284000027</c:v>
                </c:pt>
                <c:pt idx="1817">
                  <c:v>8.1002122620000012</c:v>
                </c:pt>
                <c:pt idx="1818">
                  <c:v>8.0966536844000014</c:v>
                </c:pt>
                <c:pt idx="1819">
                  <c:v>8.0953192178000268</c:v>
                </c:pt>
                <c:pt idx="1820">
                  <c:v>8.0953192178000268</c:v>
                </c:pt>
                <c:pt idx="1821">
                  <c:v>8.0944295734000047</c:v>
                </c:pt>
                <c:pt idx="1822">
                  <c:v>8.0939847512000007</c:v>
                </c:pt>
                <c:pt idx="1823">
                  <c:v>8.0962088621999992</c:v>
                </c:pt>
                <c:pt idx="1824">
                  <c:v>8.0979881510000009</c:v>
                </c:pt>
                <c:pt idx="1825">
                  <c:v>8.1011019063999985</c:v>
                </c:pt>
                <c:pt idx="1826">
                  <c:v>8.1046604839999983</c:v>
                </c:pt>
                <c:pt idx="1827">
                  <c:v>8.1091087059999989</c:v>
                </c:pt>
                <c:pt idx="1828">
                  <c:v>8.1135569280000048</c:v>
                </c:pt>
                <c:pt idx="1829">
                  <c:v>8.1162258611999984</c:v>
                </c:pt>
                <c:pt idx="1830">
                  <c:v>8.1211189053999959</c:v>
                </c:pt>
                <c:pt idx="1831">
                  <c:v>8.1242326607999988</c:v>
                </c:pt>
                <c:pt idx="1832">
                  <c:v>8.1304601716000011</c:v>
                </c:pt>
                <c:pt idx="1833">
                  <c:v>8.1353532158000004</c:v>
                </c:pt>
                <c:pt idx="1834">
                  <c:v>8.1406910821999983</c:v>
                </c:pt>
                <c:pt idx="1835">
                  <c:v>8.1464737708000019</c:v>
                </c:pt>
                <c:pt idx="1836">
                  <c:v>8.1522564594000748</c:v>
                </c:pt>
                <c:pt idx="1837">
                  <c:v>8.1580391480000003</c:v>
                </c:pt>
                <c:pt idx="1838">
                  <c:v>8.1633770144000017</c:v>
                </c:pt>
                <c:pt idx="1839">
                  <c:v>8.1629321922000067</c:v>
                </c:pt>
                <c:pt idx="1840">
                  <c:v>8.1664907698000047</c:v>
                </c:pt>
                <c:pt idx="1841">
                  <c:v>8.1713838140000004</c:v>
                </c:pt>
                <c:pt idx="1842">
                  <c:v>8.1776113248000009</c:v>
                </c:pt>
                <c:pt idx="1843">
                  <c:v>8.1833940134000027</c:v>
                </c:pt>
                <c:pt idx="1844">
                  <c:v>8.1887318798000006</c:v>
                </c:pt>
                <c:pt idx="1845">
                  <c:v>8.1945145684000025</c:v>
                </c:pt>
                <c:pt idx="1846">
                  <c:v>8.2002972570000008</c:v>
                </c:pt>
                <c:pt idx="1847">
                  <c:v>8.2051903012</c:v>
                </c:pt>
                <c:pt idx="1848">
                  <c:v>8.211862634200001</c:v>
                </c:pt>
                <c:pt idx="1849">
                  <c:v>8.217645322800001</c:v>
                </c:pt>
                <c:pt idx="1850">
                  <c:v>8.2238728335999998</c:v>
                </c:pt>
                <c:pt idx="1851">
                  <c:v>8.2296555222000016</c:v>
                </c:pt>
                <c:pt idx="1852">
                  <c:v>8.2349933885999889</c:v>
                </c:pt>
                <c:pt idx="1853">
                  <c:v>8.240331255000001</c:v>
                </c:pt>
                <c:pt idx="1854">
                  <c:v>8.2461139435999939</c:v>
                </c:pt>
                <c:pt idx="1855">
                  <c:v>8.2527862766002507</c:v>
                </c:pt>
                <c:pt idx="1856">
                  <c:v>8.2576793208000012</c:v>
                </c:pt>
                <c:pt idx="1857">
                  <c:v>8.2621275428000001</c:v>
                </c:pt>
                <c:pt idx="1858">
                  <c:v>8.2674654091999997</c:v>
                </c:pt>
                <c:pt idx="1859">
                  <c:v>8.271023986799948</c:v>
                </c:pt>
                <c:pt idx="1860">
                  <c:v>8.2763618531999992</c:v>
                </c:pt>
                <c:pt idx="1861">
                  <c:v>8.2785859641999995</c:v>
                </c:pt>
                <c:pt idx="1862">
                  <c:v>8.279920430799999</c:v>
                </c:pt>
                <c:pt idx="1863">
                  <c:v>8.2816997196000006</c:v>
                </c:pt>
                <c:pt idx="1864">
                  <c:v>8.2839238306000009</c:v>
                </c:pt>
                <c:pt idx="1865">
                  <c:v>8.2861479415999995</c:v>
                </c:pt>
                <c:pt idx="1866">
                  <c:v>8.2861479415999995</c:v>
                </c:pt>
                <c:pt idx="1867">
                  <c:v>8.2781411419999689</c:v>
                </c:pt>
                <c:pt idx="1868">
                  <c:v>8.2692446980000067</c:v>
                </c:pt>
                <c:pt idx="1869">
                  <c:v>8.2656861204000247</c:v>
                </c:pt>
                <c:pt idx="1870">
                  <c:v>8.2665757648000007</c:v>
                </c:pt>
                <c:pt idx="1871">
                  <c:v>8.2674654091999997</c:v>
                </c:pt>
                <c:pt idx="1872">
                  <c:v>8.2692446980000067</c:v>
                </c:pt>
                <c:pt idx="1873">
                  <c:v>8.2705791645999991</c:v>
                </c:pt>
                <c:pt idx="1874">
                  <c:v>8.2732480977999998</c:v>
                </c:pt>
                <c:pt idx="1875">
                  <c:v>8.2754722088000268</c:v>
                </c:pt>
                <c:pt idx="1876">
                  <c:v>8.2776963198000768</c:v>
                </c:pt>
                <c:pt idx="1877">
                  <c:v>8.2790307864000017</c:v>
                </c:pt>
                <c:pt idx="1878">
                  <c:v>8.2714688090000017</c:v>
                </c:pt>
                <c:pt idx="1879">
                  <c:v>8.2670205870000011</c:v>
                </c:pt>
                <c:pt idx="1880">
                  <c:v>8.2665757648000007</c:v>
                </c:pt>
                <c:pt idx="1881">
                  <c:v>8.2670205870000011</c:v>
                </c:pt>
                <c:pt idx="1882">
                  <c:v>8.2679102314000037</c:v>
                </c:pt>
                <c:pt idx="1883">
                  <c:v>8.2661309426000003</c:v>
                </c:pt>
                <c:pt idx="1884">
                  <c:v>8.2643516537999986</c:v>
                </c:pt>
                <c:pt idx="1885">
                  <c:v>8.2634620094000066</c:v>
                </c:pt>
                <c:pt idx="1886">
                  <c:v>8.2634620094000066</c:v>
                </c:pt>
                <c:pt idx="1887">
                  <c:v>8.2625723650000005</c:v>
                </c:pt>
                <c:pt idx="1888">
                  <c:v>8.2621275428000001</c:v>
                </c:pt>
                <c:pt idx="1889">
                  <c:v>8.2616827205999996</c:v>
                </c:pt>
                <c:pt idx="1890">
                  <c:v>8.2621275428000001</c:v>
                </c:pt>
                <c:pt idx="1891">
                  <c:v>8.2612378984000028</c:v>
                </c:pt>
                <c:pt idx="1892">
                  <c:v>8.2612378984000028</c:v>
                </c:pt>
                <c:pt idx="1893">
                  <c:v>8.2621275428000001</c:v>
                </c:pt>
                <c:pt idx="1894">
                  <c:v>8.2630171872000009</c:v>
                </c:pt>
                <c:pt idx="1895">
                  <c:v>8.2643516537999986</c:v>
                </c:pt>
                <c:pt idx="1896">
                  <c:v>8.2661309426000003</c:v>
                </c:pt>
                <c:pt idx="1897">
                  <c:v>8.2679102314000037</c:v>
                </c:pt>
                <c:pt idx="1898">
                  <c:v>8.271023986799948</c:v>
                </c:pt>
                <c:pt idx="1899">
                  <c:v>8.2732480977999998</c:v>
                </c:pt>
                <c:pt idx="1900">
                  <c:v>8.2754722088000268</c:v>
                </c:pt>
                <c:pt idx="1901">
                  <c:v>8.2790307864000017</c:v>
                </c:pt>
                <c:pt idx="1902">
                  <c:v>8.2794756086000003</c:v>
                </c:pt>
                <c:pt idx="1903">
                  <c:v>8.2803652529999994</c:v>
                </c:pt>
                <c:pt idx="1904">
                  <c:v>8.2812548974000002</c:v>
                </c:pt>
                <c:pt idx="1905">
                  <c:v>8.2830341862000001</c:v>
                </c:pt>
                <c:pt idx="1906">
                  <c:v>8.2839238306000009</c:v>
                </c:pt>
                <c:pt idx="1907">
                  <c:v>8.2848134749999982</c:v>
                </c:pt>
                <c:pt idx="1908">
                  <c:v>8.2865927638000016</c:v>
                </c:pt>
                <c:pt idx="1909">
                  <c:v>8.288372052599998</c:v>
                </c:pt>
                <c:pt idx="1910">
                  <c:v>8.2910409857999987</c:v>
                </c:pt>
                <c:pt idx="1911">
                  <c:v>8.2950443856000007</c:v>
                </c:pt>
                <c:pt idx="1912">
                  <c:v>8.2972684965999939</c:v>
                </c:pt>
                <c:pt idx="1913">
                  <c:v>8.3017167186000247</c:v>
                </c:pt>
                <c:pt idx="1914">
                  <c:v>8.3052752962000067</c:v>
                </c:pt>
                <c:pt idx="1915">
                  <c:v>8.3083890516000007</c:v>
                </c:pt>
                <c:pt idx="1916">
                  <c:v>8.3115028070000267</c:v>
                </c:pt>
                <c:pt idx="1917">
                  <c:v>8.3141717401999919</c:v>
                </c:pt>
                <c:pt idx="1918">
                  <c:v>8.3168406734000246</c:v>
                </c:pt>
                <c:pt idx="1919">
                  <c:v>8.3186199621999997</c:v>
                </c:pt>
                <c:pt idx="1920">
                  <c:v>8.3190647844000036</c:v>
                </c:pt>
                <c:pt idx="1921">
                  <c:v>8.3199544288000027</c:v>
                </c:pt>
                <c:pt idx="1922">
                  <c:v>8.3190647844000036</c:v>
                </c:pt>
                <c:pt idx="1923">
                  <c:v>8.3159510290000007</c:v>
                </c:pt>
                <c:pt idx="1924">
                  <c:v>8.3146165624000048</c:v>
                </c:pt>
                <c:pt idx="1925">
                  <c:v>8.3119476292000005</c:v>
                </c:pt>
                <c:pt idx="1926">
                  <c:v>8.3110579848000015</c:v>
                </c:pt>
                <c:pt idx="1927">
                  <c:v>8.3097235182000748</c:v>
                </c:pt>
                <c:pt idx="1928">
                  <c:v>8.3092786960000016</c:v>
                </c:pt>
                <c:pt idx="1929">
                  <c:v>8.3097235182000748</c:v>
                </c:pt>
                <c:pt idx="1930">
                  <c:v>8.3101683403999989</c:v>
                </c:pt>
                <c:pt idx="1931">
                  <c:v>8.3092786960000016</c:v>
                </c:pt>
                <c:pt idx="1932">
                  <c:v>8.3088338738000047</c:v>
                </c:pt>
                <c:pt idx="1933">
                  <c:v>8.3083890516000007</c:v>
                </c:pt>
                <c:pt idx="1934">
                  <c:v>8.3083890516000007</c:v>
                </c:pt>
                <c:pt idx="1935">
                  <c:v>8.3079442294000767</c:v>
                </c:pt>
                <c:pt idx="1936">
                  <c:v>8.3074994072000248</c:v>
                </c:pt>
                <c:pt idx="1937">
                  <c:v>8.3079442294000767</c:v>
                </c:pt>
                <c:pt idx="1938">
                  <c:v>8.3088338738000047</c:v>
                </c:pt>
                <c:pt idx="1939">
                  <c:v>8.2905961636000018</c:v>
                </c:pt>
                <c:pt idx="1940">
                  <c:v>8.2888168748000002</c:v>
                </c:pt>
                <c:pt idx="1941">
                  <c:v>8.2870375860000003</c:v>
                </c:pt>
                <c:pt idx="1942">
                  <c:v>8.2870375860000003</c:v>
                </c:pt>
                <c:pt idx="1943">
                  <c:v>8.2870375860000003</c:v>
                </c:pt>
                <c:pt idx="1944">
                  <c:v>8.2874824082000025</c:v>
                </c:pt>
                <c:pt idx="1945">
                  <c:v>8.288372052599998</c:v>
                </c:pt>
                <c:pt idx="1946">
                  <c:v>8.2892616969999988</c:v>
                </c:pt>
                <c:pt idx="1947">
                  <c:v>8.2888168748000002</c:v>
                </c:pt>
                <c:pt idx="1948">
                  <c:v>8.2888168748000002</c:v>
                </c:pt>
                <c:pt idx="1949">
                  <c:v>8.2865927638000016</c:v>
                </c:pt>
                <c:pt idx="1950">
                  <c:v>8.2692446980000067</c:v>
                </c:pt>
                <c:pt idx="1951">
                  <c:v>8.255455209800175</c:v>
                </c:pt>
                <c:pt idx="1952">
                  <c:v>8.2510069878000021</c:v>
                </c:pt>
                <c:pt idx="1953">
                  <c:v>8.2474484101999987</c:v>
                </c:pt>
                <c:pt idx="1954">
                  <c:v>8.2438898326000007</c:v>
                </c:pt>
                <c:pt idx="1955">
                  <c:v>8.2421105438000009</c:v>
                </c:pt>
                <c:pt idx="1956">
                  <c:v>8.2398864328000023</c:v>
                </c:pt>
                <c:pt idx="1957">
                  <c:v>8.237217499599998</c:v>
                </c:pt>
                <c:pt idx="1958">
                  <c:v>8.236327855199999</c:v>
                </c:pt>
                <c:pt idx="1959">
                  <c:v>8.2367726773999994</c:v>
                </c:pt>
                <c:pt idx="1960">
                  <c:v>8.2376623217999985</c:v>
                </c:pt>
                <c:pt idx="1961">
                  <c:v>8.2376623217999985</c:v>
                </c:pt>
                <c:pt idx="1962">
                  <c:v>8.237217499599998</c:v>
                </c:pt>
                <c:pt idx="1963">
                  <c:v>8.2381071439999189</c:v>
                </c:pt>
                <c:pt idx="1964">
                  <c:v>8.2381071439999189</c:v>
                </c:pt>
                <c:pt idx="1965">
                  <c:v>8.2367726773999994</c:v>
                </c:pt>
                <c:pt idx="1966">
                  <c:v>8.236327855199999</c:v>
                </c:pt>
                <c:pt idx="1967">
                  <c:v>8.2358830330000004</c:v>
                </c:pt>
                <c:pt idx="1968">
                  <c:v>8.236327855199999</c:v>
                </c:pt>
                <c:pt idx="1969">
                  <c:v>8.2367726773999994</c:v>
                </c:pt>
                <c:pt idx="1970">
                  <c:v>8.2367726773999994</c:v>
                </c:pt>
                <c:pt idx="1971">
                  <c:v>8.2376623217999985</c:v>
                </c:pt>
                <c:pt idx="1972">
                  <c:v>8.2381071439999189</c:v>
                </c:pt>
                <c:pt idx="1973">
                  <c:v>8.2376623217999985</c:v>
                </c:pt>
                <c:pt idx="1974">
                  <c:v>8.237217499599998</c:v>
                </c:pt>
                <c:pt idx="1975">
                  <c:v>8.237217499599998</c:v>
                </c:pt>
                <c:pt idx="1976">
                  <c:v>8.2367726773999994</c:v>
                </c:pt>
                <c:pt idx="1977">
                  <c:v>8.236327855199999</c:v>
                </c:pt>
                <c:pt idx="1978">
                  <c:v>8.2354382108000248</c:v>
                </c:pt>
                <c:pt idx="1979">
                  <c:v>8.2341037441999489</c:v>
                </c:pt>
                <c:pt idx="1980">
                  <c:v>8.2278762334</c:v>
                </c:pt>
                <c:pt idx="1981">
                  <c:v>8.2216487225999959</c:v>
                </c:pt>
                <c:pt idx="1982">
                  <c:v>8.2172005005999988</c:v>
                </c:pt>
                <c:pt idx="1983">
                  <c:v>8.2145315674000017</c:v>
                </c:pt>
                <c:pt idx="1984">
                  <c:v>8.2091937009999985</c:v>
                </c:pt>
                <c:pt idx="1985">
                  <c:v>8.1762768582000067</c:v>
                </c:pt>
                <c:pt idx="1986">
                  <c:v>8.1535909260000068</c:v>
                </c:pt>
                <c:pt idx="1987">
                  <c:v>8.1411359043999987</c:v>
                </c:pt>
                <c:pt idx="1988">
                  <c:v>8.1304601716000011</c:v>
                </c:pt>
                <c:pt idx="1989">
                  <c:v>8.1202292609999986</c:v>
                </c:pt>
                <c:pt idx="1990">
                  <c:v>8.1113328170000027</c:v>
                </c:pt>
                <c:pt idx="1991">
                  <c:v>8.1006570842000016</c:v>
                </c:pt>
                <c:pt idx="1992">
                  <c:v>8.0868675960000047</c:v>
                </c:pt>
                <c:pt idx="1993">
                  <c:v>8.0766366854000768</c:v>
                </c:pt>
                <c:pt idx="1994">
                  <c:v>8.0677402414000028</c:v>
                </c:pt>
                <c:pt idx="1995">
                  <c:v>8.060178264000001</c:v>
                </c:pt>
                <c:pt idx="1996">
                  <c:v>8.0543955754000027</c:v>
                </c:pt>
                <c:pt idx="1997">
                  <c:v>8.0099133554000002</c:v>
                </c:pt>
                <c:pt idx="1998">
                  <c:v>8.0005720892000003</c:v>
                </c:pt>
                <c:pt idx="1999">
                  <c:v>7.9938997562000003</c:v>
                </c:pt>
                <c:pt idx="2000">
                  <c:v>7.9885618898000024</c:v>
                </c:pt>
                <c:pt idx="2001">
                  <c:v>7.9850033122000124</c:v>
                </c:pt>
                <c:pt idx="2002">
                  <c:v>7.9818895568000006</c:v>
                </c:pt>
                <c:pt idx="2003">
                  <c:v>7.9801102679999101</c:v>
                </c:pt>
                <c:pt idx="2004">
                  <c:v>7.9765516904000124</c:v>
                </c:pt>
                <c:pt idx="2005">
                  <c:v>7.9756620460000134</c:v>
                </c:pt>
                <c:pt idx="2006">
                  <c:v>7.9752172238000014</c:v>
                </c:pt>
                <c:pt idx="2007">
                  <c:v>7.9747724016000134</c:v>
                </c:pt>
                <c:pt idx="2008">
                  <c:v>7.9752172238000014</c:v>
                </c:pt>
                <c:pt idx="2009">
                  <c:v>7.9769965126000004</c:v>
                </c:pt>
                <c:pt idx="2010">
                  <c:v>7.9769965126000004</c:v>
                </c:pt>
                <c:pt idx="2011">
                  <c:v>7.9778861569999755</c:v>
                </c:pt>
                <c:pt idx="2012">
                  <c:v>7.9792206236001153</c:v>
                </c:pt>
                <c:pt idx="2013">
                  <c:v>7.9805550902000002</c:v>
                </c:pt>
                <c:pt idx="2014">
                  <c:v>7.9818895568000006</c:v>
                </c:pt>
                <c:pt idx="2015">
                  <c:v>7.9805550902000002</c:v>
                </c:pt>
                <c:pt idx="2016">
                  <c:v>7.9823343789999655</c:v>
                </c:pt>
                <c:pt idx="2017">
                  <c:v>7.9845584900000004</c:v>
                </c:pt>
                <c:pt idx="2018">
                  <c:v>7.9867826010000034</c:v>
                </c:pt>
                <c:pt idx="2019">
                  <c:v>7.9881170675999655</c:v>
                </c:pt>
                <c:pt idx="2020">
                  <c:v>7.9912308230000004</c:v>
                </c:pt>
                <c:pt idx="2021">
                  <c:v>7.9934549340000007</c:v>
                </c:pt>
                <c:pt idx="2022">
                  <c:v>7.9956790450000534</c:v>
                </c:pt>
                <c:pt idx="2023">
                  <c:v>7.9979031560000005</c:v>
                </c:pt>
                <c:pt idx="2024">
                  <c:v>8.0001272670000017</c:v>
                </c:pt>
                <c:pt idx="2025">
                  <c:v>8.0027962002001267</c:v>
                </c:pt>
                <c:pt idx="2026">
                  <c:v>8.0050203112000027</c:v>
                </c:pt>
                <c:pt idx="2027">
                  <c:v>8.0076892444000247</c:v>
                </c:pt>
                <c:pt idx="2028">
                  <c:v>8.0108029998000028</c:v>
                </c:pt>
                <c:pt idx="2029">
                  <c:v>8.0152512218000016</c:v>
                </c:pt>
                <c:pt idx="2030">
                  <c:v>8.0183649771999992</c:v>
                </c:pt>
                <c:pt idx="2031">
                  <c:v>8.0232580213999984</c:v>
                </c:pt>
                <c:pt idx="2032">
                  <c:v>8.0277062434000008</c:v>
                </c:pt>
                <c:pt idx="2033">
                  <c:v>8.0334889320000027</c:v>
                </c:pt>
                <c:pt idx="2034">
                  <c:v>8.0392716205999939</c:v>
                </c:pt>
                <c:pt idx="2035">
                  <c:v>8.0454991314000068</c:v>
                </c:pt>
                <c:pt idx="2036">
                  <c:v>8.0499473534000003</c:v>
                </c:pt>
                <c:pt idx="2037">
                  <c:v>8.0561748642000008</c:v>
                </c:pt>
                <c:pt idx="2038">
                  <c:v>8.0632920194000768</c:v>
                </c:pt>
                <c:pt idx="2039">
                  <c:v>8.0726332856000766</c:v>
                </c:pt>
                <c:pt idx="2040">
                  <c:v>8.078860796399999</c:v>
                </c:pt>
                <c:pt idx="2041">
                  <c:v>8.0841986627999987</c:v>
                </c:pt>
                <c:pt idx="2042">
                  <c:v>8.0917606401999986</c:v>
                </c:pt>
                <c:pt idx="2043">
                  <c:v>8.0988777953999982</c:v>
                </c:pt>
                <c:pt idx="2044">
                  <c:v>8.1051053062000005</c:v>
                </c:pt>
                <c:pt idx="2045">
                  <c:v>8.1108879948000006</c:v>
                </c:pt>
                <c:pt idx="2046">
                  <c:v>8.1180051499999983</c:v>
                </c:pt>
                <c:pt idx="2047">
                  <c:v>8.1242326607999988</c:v>
                </c:pt>
                <c:pt idx="2048">
                  <c:v>8.132239460400001</c:v>
                </c:pt>
                <c:pt idx="2049">
                  <c:v>8.1393566156000006</c:v>
                </c:pt>
                <c:pt idx="2050">
                  <c:v>8.1464737708000019</c:v>
                </c:pt>
                <c:pt idx="2051">
                  <c:v>8.1527012816000006</c:v>
                </c:pt>
                <c:pt idx="2052">
                  <c:v>8.1518116371999998</c:v>
                </c:pt>
                <c:pt idx="2053">
                  <c:v>8.1571495036000048</c:v>
                </c:pt>
                <c:pt idx="2054">
                  <c:v>8.1629321922000067</c:v>
                </c:pt>
                <c:pt idx="2055">
                  <c:v>8.1682700585999992</c:v>
                </c:pt>
                <c:pt idx="2056">
                  <c:v>8.1740527472000011</c:v>
                </c:pt>
                <c:pt idx="2057">
                  <c:v>8.1798354358000047</c:v>
                </c:pt>
                <c:pt idx="2058">
                  <c:v>8.1851733021999991</c:v>
                </c:pt>
                <c:pt idx="2059">
                  <c:v>8.192735279600166</c:v>
                </c:pt>
                <c:pt idx="2060">
                  <c:v>8.1985179681999991</c:v>
                </c:pt>
                <c:pt idx="2061">
                  <c:v>8.2051903012</c:v>
                </c:pt>
                <c:pt idx="2062">
                  <c:v>8.2123074564000014</c:v>
                </c:pt>
                <c:pt idx="2063">
                  <c:v>8.2198694338000013</c:v>
                </c:pt>
                <c:pt idx="2064">
                  <c:v>8.2256521224000014</c:v>
                </c:pt>
                <c:pt idx="2065">
                  <c:v>8.2327692776000028</c:v>
                </c:pt>
                <c:pt idx="2066">
                  <c:v>8.2398864328000023</c:v>
                </c:pt>
                <c:pt idx="2067">
                  <c:v>8.2461139435999939</c:v>
                </c:pt>
                <c:pt idx="2068">
                  <c:v>8.2545655654000001</c:v>
                </c:pt>
                <c:pt idx="2069">
                  <c:v>8.2607930762000006</c:v>
                </c:pt>
                <c:pt idx="2070">
                  <c:v>8.2687998758000028</c:v>
                </c:pt>
                <c:pt idx="2071">
                  <c:v>8.2763618531999992</c:v>
                </c:pt>
                <c:pt idx="2072">
                  <c:v>8.2825893640000068</c:v>
                </c:pt>
                <c:pt idx="2073">
                  <c:v>8.2914858080000027</c:v>
                </c:pt>
                <c:pt idx="2074">
                  <c:v>8.2972684965999939</c:v>
                </c:pt>
                <c:pt idx="2075">
                  <c:v>8.3057201184000267</c:v>
                </c:pt>
                <c:pt idx="2076">
                  <c:v>8.3128372736001985</c:v>
                </c:pt>
                <c:pt idx="2077">
                  <c:v>8.3203992510000067</c:v>
                </c:pt>
                <c:pt idx="2078">
                  <c:v>8.3261819396000067</c:v>
                </c:pt>
                <c:pt idx="2079">
                  <c:v>8.3319646281999997</c:v>
                </c:pt>
                <c:pt idx="2080">
                  <c:v>8.3395266056000068</c:v>
                </c:pt>
                <c:pt idx="2081">
                  <c:v>8.346643760800001</c:v>
                </c:pt>
                <c:pt idx="2082">
                  <c:v>8.3533160938000268</c:v>
                </c:pt>
                <c:pt idx="2083">
                  <c:v>8.3604332490002093</c:v>
                </c:pt>
                <c:pt idx="2084">
                  <c:v>8.3675504042000028</c:v>
                </c:pt>
                <c:pt idx="2085">
                  <c:v>8.3751123816000028</c:v>
                </c:pt>
                <c:pt idx="2086">
                  <c:v>8.3826743590001769</c:v>
                </c:pt>
                <c:pt idx="2087">
                  <c:v>8.3906811586000067</c:v>
                </c:pt>
                <c:pt idx="2088">
                  <c:v>8.3969086694000037</c:v>
                </c:pt>
                <c:pt idx="2089">
                  <c:v>8.4049154689999988</c:v>
                </c:pt>
                <c:pt idx="2090">
                  <c:v>8.4129222686000027</c:v>
                </c:pt>
                <c:pt idx="2091">
                  <c:v>8.4200394238000005</c:v>
                </c:pt>
                <c:pt idx="2092">
                  <c:v>8.4271565790000267</c:v>
                </c:pt>
                <c:pt idx="2093">
                  <c:v>8.4342737341999889</c:v>
                </c:pt>
                <c:pt idx="2094">
                  <c:v>8.4422805338000266</c:v>
                </c:pt>
                <c:pt idx="2095">
                  <c:v>8.4480632223999983</c:v>
                </c:pt>
                <c:pt idx="2096">
                  <c:v>8.4556251998000267</c:v>
                </c:pt>
                <c:pt idx="2097">
                  <c:v>8.4631871772000267</c:v>
                </c:pt>
                <c:pt idx="2098">
                  <c:v>8.4711939768000004</c:v>
                </c:pt>
                <c:pt idx="2099">
                  <c:v>8.4792007764000008</c:v>
                </c:pt>
                <c:pt idx="2100">
                  <c:v>8.4858731094000017</c:v>
                </c:pt>
                <c:pt idx="2101">
                  <c:v>8.4934350868000248</c:v>
                </c:pt>
                <c:pt idx="2102">
                  <c:v>8.5014418864000021</c:v>
                </c:pt>
                <c:pt idx="2103">
                  <c:v>8.5090038638000003</c:v>
                </c:pt>
                <c:pt idx="2104">
                  <c:v>8.5170106633999989</c:v>
                </c:pt>
                <c:pt idx="2105">
                  <c:v>8.5245726407999989</c:v>
                </c:pt>
                <c:pt idx="2106">
                  <c:v>8.5348035513999996</c:v>
                </c:pt>
                <c:pt idx="2107">
                  <c:v>8.542810351</c:v>
                </c:pt>
                <c:pt idx="2108">
                  <c:v>8.5494826840000027</c:v>
                </c:pt>
                <c:pt idx="2109">
                  <c:v>8.556599839200274</c:v>
                </c:pt>
                <c:pt idx="2110">
                  <c:v>8.5628273500000027</c:v>
                </c:pt>
                <c:pt idx="2111">
                  <c:v>8.5686100386000028</c:v>
                </c:pt>
                <c:pt idx="2112">
                  <c:v>8.5752823716000268</c:v>
                </c:pt>
                <c:pt idx="2113">
                  <c:v>8.5837339934000028</c:v>
                </c:pt>
                <c:pt idx="2114">
                  <c:v>8.5895166820000028</c:v>
                </c:pt>
                <c:pt idx="2115">
                  <c:v>8.5961890150000748</c:v>
                </c:pt>
                <c:pt idx="2116">
                  <c:v>8.6024165258001268</c:v>
                </c:pt>
                <c:pt idx="2117">
                  <c:v>8.6086440366000048</c:v>
                </c:pt>
                <c:pt idx="2118">
                  <c:v>8.6144267252000013</c:v>
                </c:pt>
                <c:pt idx="2119">
                  <c:v>8.6215438804000009</c:v>
                </c:pt>
                <c:pt idx="2120">
                  <c:v>8.6273265690000009</c:v>
                </c:pt>
                <c:pt idx="2121">
                  <c:v>8.6339989020000019</c:v>
                </c:pt>
                <c:pt idx="2122">
                  <c:v>8.6384471239999989</c:v>
                </c:pt>
                <c:pt idx="2123">
                  <c:v>8.644229812599999</c:v>
                </c:pt>
                <c:pt idx="2124">
                  <c:v>8.6495676790000005</c:v>
                </c:pt>
                <c:pt idx="2125">
                  <c:v>8.6544607231999997</c:v>
                </c:pt>
                <c:pt idx="2126">
                  <c:v>8.6611330562000006</c:v>
                </c:pt>
                <c:pt idx="2127">
                  <c:v>8.665581278200186</c:v>
                </c:pt>
                <c:pt idx="2128">
                  <c:v>8.6722536112000004</c:v>
                </c:pt>
                <c:pt idx="2129">
                  <c:v>8.6775914776</c:v>
                </c:pt>
                <c:pt idx="2130">
                  <c:v>8.6824845218001823</c:v>
                </c:pt>
                <c:pt idx="2131">
                  <c:v>8.6864879216000048</c:v>
                </c:pt>
                <c:pt idx="2132">
                  <c:v>8.6918257879999619</c:v>
                </c:pt>
                <c:pt idx="2133">
                  <c:v>8.6967188322000002</c:v>
                </c:pt>
                <c:pt idx="2134">
                  <c:v>8.7016118763999994</c:v>
                </c:pt>
                <c:pt idx="2135">
                  <c:v>8.7060600984000018</c:v>
                </c:pt>
                <c:pt idx="2136">
                  <c:v>8.711397964799998</c:v>
                </c:pt>
                <c:pt idx="2137">
                  <c:v>8.7158461868000021</c:v>
                </c:pt>
                <c:pt idx="2138">
                  <c:v>8.7216288753999986</c:v>
                </c:pt>
                <c:pt idx="2139">
                  <c:v>8.7256322752001267</c:v>
                </c:pt>
                <c:pt idx="2140">
                  <c:v>8.7340838969999997</c:v>
                </c:pt>
                <c:pt idx="2141">
                  <c:v>8.7389769411999119</c:v>
                </c:pt>
                <c:pt idx="2142">
                  <c:v>8.7434251631999889</c:v>
                </c:pt>
                <c:pt idx="2143">
                  <c:v>8.7483182073999419</c:v>
                </c:pt>
                <c:pt idx="2144">
                  <c:v>8.7536560738000748</c:v>
                </c:pt>
                <c:pt idx="2145">
                  <c:v>8.7585491180000048</c:v>
                </c:pt>
                <c:pt idx="2146">
                  <c:v>8.7634421622000005</c:v>
                </c:pt>
                <c:pt idx="2147">
                  <c:v>8.7692248508000006</c:v>
                </c:pt>
                <c:pt idx="2148">
                  <c:v>8.7750075394001268</c:v>
                </c:pt>
                <c:pt idx="2149">
                  <c:v>8.7812350502000012</c:v>
                </c:pt>
                <c:pt idx="2150">
                  <c:v>8.7865729166000008</c:v>
                </c:pt>
                <c:pt idx="2151">
                  <c:v>8.7936900718000022</c:v>
                </c:pt>
                <c:pt idx="2152">
                  <c:v>8.8008072270000248</c:v>
                </c:pt>
                <c:pt idx="2153">
                  <c:v>8.8083692044000017</c:v>
                </c:pt>
                <c:pt idx="2154">
                  <c:v>8.8145967152000768</c:v>
                </c:pt>
                <c:pt idx="2155">
                  <c:v>8.8203794037999987</c:v>
                </c:pt>
                <c:pt idx="2156">
                  <c:v>8.8261620924000024</c:v>
                </c:pt>
                <c:pt idx="2157">
                  <c:v>8.8323896032000047</c:v>
                </c:pt>
                <c:pt idx="2158">
                  <c:v>8.8386171139999998</c:v>
                </c:pt>
                <c:pt idx="2159">
                  <c:v>8.8452894470000007</c:v>
                </c:pt>
                <c:pt idx="2160">
                  <c:v>8.8519617799999999</c:v>
                </c:pt>
                <c:pt idx="2161">
                  <c:v>8.8586341130001678</c:v>
                </c:pt>
                <c:pt idx="2162">
                  <c:v>8.8657512682000768</c:v>
                </c:pt>
                <c:pt idx="2163">
                  <c:v>8.8710891346000267</c:v>
                </c:pt>
                <c:pt idx="2164">
                  <c:v>8.8782062898000067</c:v>
                </c:pt>
                <c:pt idx="2165">
                  <c:v>8.8839889784000068</c:v>
                </c:pt>
                <c:pt idx="2166">
                  <c:v>8.8915509558000068</c:v>
                </c:pt>
                <c:pt idx="2167">
                  <c:v>8.898668111000001</c:v>
                </c:pt>
                <c:pt idx="2168">
                  <c:v>8.9062300884000027</c:v>
                </c:pt>
                <c:pt idx="2169">
                  <c:v>8.9133472436000005</c:v>
                </c:pt>
                <c:pt idx="2170">
                  <c:v>8.9200195766000068</c:v>
                </c:pt>
                <c:pt idx="2171">
                  <c:v>8.9266919096000006</c:v>
                </c:pt>
                <c:pt idx="2172">
                  <c:v>8.9333642425999997</c:v>
                </c:pt>
                <c:pt idx="2173">
                  <c:v>8.9395917534000002</c:v>
                </c:pt>
                <c:pt idx="2174">
                  <c:v>8.9484881973999997</c:v>
                </c:pt>
                <c:pt idx="2175">
                  <c:v>8.9529364194002543</c:v>
                </c:pt>
                <c:pt idx="2176">
                  <c:v>8.9573846414000027</c:v>
                </c:pt>
                <c:pt idx="2177">
                  <c:v>8.9618328634000068</c:v>
                </c:pt>
                <c:pt idx="2178">
                  <c:v>8.9653914410000013</c:v>
                </c:pt>
                <c:pt idx="2179">
                  <c:v>8.9689500186000028</c:v>
                </c:pt>
                <c:pt idx="2180">
                  <c:v>8.9729534184000048</c:v>
                </c:pt>
                <c:pt idx="2181">
                  <c:v>8.9573846414000027</c:v>
                </c:pt>
                <c:pt idx="2182">
                  <c:v>8.9435951532000004</c:v>
                </c:pt>
                <c:pt idx="2183">
                  <c:v>8.9355883536000267</c:v>
                </c:pt>
                <c:pt idx="2184">
                  <c:v>8.9315849538000247</c:v>
                </c:pt>
                <c:pt idx="2185">
                  <c:v>8.9289160205999991</c:v>
                </c:pt>
                <c:pt idx="2186">
                  <c:v>8.9289160205999991</c:v>
                </c:pt>
                <c:pt idx="2187">
                  <c:v>8.9302504871999986</c:v>
                </c:pt>
                <c:pt idx="2188">
                  <c:v>8.9329194204000011</c:v>
                </c:pt>
                <c:pt idx="2189">
                  <c:v>8.9342538869999988</c:v>
                </c:pt>
                <c:pt idx="2190">
                  <c:v>8.9369228201999995</c:v>
                </c:pt>
                <c:pt idx="2191">
                  <c:v>8.943150331</c:v>
                </c:pt>
                <c:pt idx="2192">
                  <c:v>8.9489330196000036</c:v>
                </c:pt>
                <c:pt idx="2193">
                  <c:v>8.9542708859999998</c:v>
                </c:pt>
                <c:pt idx="2194">
                  <c:v>8.9600535746000247</c:v>
                </c:pt>
                <c:pt idx="2195">
                  <c:v>8.9653914410000013</c:v>
                </c:pt>
                <c:pt idx="2196">
                  <c:v>8.9716189518000018</c:v>
                </c:pt>
                <c:pt idx="2197">
                  <c:v>8.9787361070000067</c:v>
                </c:pt>
                <c:pt idx="2198">
                  <c:v>8.9862980844000013</c:v>
                </c:pt>
                <c:pt idx="2199">
                  <c:v>8.9934152396001714</c:v>
                </c:pt>
                <c:pt idx="2200">
                  <c:v>9.0005323948000768</c:v>
                </c:pt>
                <c:pt idx="2201">
                  <c:v>9.0067599056000027</c:v>
                </c:pt>
                <c:pt idx="2202">
                  <c:v>9.0134322386002452</c:v>
                </c:pt>
                <c:pt idx="2203">
                  <c:v>9.0205493938000068</c:v>
                </c:pt>
                <c:pt idx="2204">
                  <c:v>9.0281113711999819</c:v>
                </c:pt>
                <c:pt idx="2205">
                  <c:v>9.035228526400001</c:v>
                </c:pt>
                <c:pt idx="2206">
                  <c:v>9.0427905038000027</c:v>
                </c:pt>
                <c:pt idx="2207">
                  <c:v>9.0521317700000008</c:v>
                </c:pt>
                <c:pt idx="2208">
                  <c:v>9.0588041030000017</c:v>
                </c:pt>
                <c:pt idx="2209">
                  <c:v>9.0650316138000768</c:v>
                </c:pt>
                <c:pt idx="2210">
                  <c:v>9.0721487690000018</c:v>
                </c:pt>
                <c:pt idx="2211">
                  <c:v>9.0792659242000013</c:v>
                </c:pt>
                <c:pt idx="2212">
                  <c:v>9.0854934350000267</c:v>
                </c:pt>
                <c:pt idx="2213">
                  <c:v>9.0930554124000018</c:v>
                </c:pt>
                <c:pt idx="2214">
                  <c:v>9.099727745400001</c:v>
                </c:pt>
                <c:pt idx="2215">
                  <c:v>9.1064000784000267</c:v>
                </c:pt>
                <c:pt idx="2216">
                  <c:v>9.1135172336000068</c:v>
                </c:pt>
                <c:pt idx="2217">
                  <c:v>9.1206343888000028</c:v>
                </c:pt>
                <c:pt idx="2218">
                  <c:v>9.1286411883999889</c:v>
                </c:pt>
                <c:pt idx="2219">
                  <c:v>9.136647988</c:v>
                </c:pt>
                <c:pt idx="2220">
                  <c:v>9.1446547875999986</c:v>
                </c:pt>
                <c:pt idx="2221">
                  <c:v>9.1522167650000004</c:v>
                </c:pt>
                <c:pt idx="2222">
                  <c:v>9.1611132090000016</c:v>
                </c:pt>
                <c:pt idx="2223">
                  <c:v>9.1691200086000002</c:v>
                </c:pt>
                <c:pt idx="2224">
                  <c:v>9.1771268082000006</c:v>
                </c:pt>
                <c:pt idx="2225">
                  <c:v>9.1846887855999988</c:v>
                </c:pt>
                <c:pt idx="2226">
                  <c:v>9.1931404073999996</c:v>
                </c:pt>
                <c:pt idx="2227">
                  <c:v>9.2007023848000014</c:v>
                </c:pt>
                <c:pt idx="2228">
                  <c:v>9.2091540066000022</c:v>
                </c:pt>
                <c:pt idx="2229">
                  <c:v>9.217160806199999</c:v>
                </c:pt>
                <c:pt idx="2230">
                  <c:v>9.2256124279999998</c:v>
                </c:pt>
                <c:pt idx="2231">
                  <c:v>9.2340640497999988</c:v>
                </c:pt>
                <c:pt idx="2232">
                  <c:v>9.2420708493999992</c:v>
                </c:pt>
                <c:pt idx="2233">
                  <c:v>9.2500776490000014</c:v>
                </c:pt>
                <c:pt idx="2234">
                  <c:v>9.2585292708000022</c:v>
                </c:pt>
                <c:pt idx="2235">
                  <c:v>9.2660912482000004</c:v>
                </c:pt>
                <c:pt idx="2236">
                  <c:v>9.2732084033999982</c:v>
                </c:pt>
                <c:pt idx="2237">
                  <c:v>9.2803255586000013</c:v>
                </c:pt>
                <c:pt idx="2238">
                  <c:v>9.2887771803997641</c:v>
                </c:pt>
                <c:pt idx="2239">
                  <c:v>9.297673624399998</c:v>
                </c:pt>
                <c:pt idx="2240">
                  <c:v>9.3030114908000012</c:v>
                </c:pt>
                <c:pt idx="2241">
                  <c:v>9.310128645999999</c:v>
                </c:pt>
                <c:pt idx="2242">
                  <c:v>9.3199147344000028</c:v>
                </c:pt>
                <c:pt idx="2243">
                  <c:v>9.3261422452000247</c:v>
                </c:pt>
                <c:pt idx="2244">
                  <c:v>9.3328145782001268</c:v>
                </c:pt>
                <c:pt idx="2245">
                  <c:v>9.3399317334000003</c:v>
                </c:pt>
                <c:pt idx="2246">
                  <c:v>9.3466040664000047</c:v>
                </c:pt>
                <c:pt idx="2247">
                  <c:v>9.3550556882000748</c:v>
                </c:pt>
                <c:pt idx="2248">
                  <c:v>9.3626176656000268</c:v>
                </c:pt>
                <c:pt idx="2249">
                  <c:v>9.3706244652000006</c:v>
                </c:pt>
                <c:pt idx="2250">
                  <c:v>9.3786312648000028</c:v>
                </c:pt>
                <c:pt idx="2251">
                  <c:v>9.3853035978000268</c:v>
                </c:pt>
                <c:pt idx="2252">
                  <c:v>9.3915311086000024</c:v>
                </c:pt>
                <c:pt idx="2253">
                  <c:v>9.398648263800002</c:v>
                </c:pt>
                <c:pt idx="2254">
                  <c:v>9.4039861302000247</c:v>
                </c:pt>
                <c:pt idx="2255">
                  <c:v>9.4102136409999986</c:v>
                </c:pt>
                <c:pt idx="2256">
                  <c:v>9.4159963296000768</c:v>
                </c:pt>
                <c:pt idx="2257">
                  <c:v>9.4213341960000037</c:v>
                </c:pt>
                <c:pt idx="2258">
                  <c:v>9.4253375958000767</c:v>
                </c:pt>
                <c:pt idx="2259">
                  <c:v>9.4288961734000001</c:v>
                </c:pt>
                <c:pt idx="2260">
                  <c:v>9.4204445516001805</c:v>
                </c:pt>
                <c:pt idx="2261">
                  <c:v>9.4208893738000068</c:v>
                </c:pt>
                <c:pt idx="2262">
                  <c:v>9.4226686626000014</c:v>
                </c:pt>
                <c:pt idx="2263">
                  <c:v>9.4244479514000048</c:v>
                </c:pt>
                <c:pt idx="2264">
                  <c:v>9.4275617067999988</c:v>
                </c:pt>
                <c:pt idx="2265">
                  <c:v>9.431565106599999</c:v>
                </c:pt>
                <c:pt idx="2266">
                  <c:v>9.4355685064000028</c:v>
                </c:pt>
                <c:pt idx="2267">
                  <c:v>9.439127083999999</c:v>
                </c:pt>
                <c:pt idx="2268">
                  <c:v>9.4444649504000004</c:v>
                </c:pt>
                <c:pt idx="2269">
                  <c:v>9.4498028168000268</c:v>
                </c:pt>
                <c:pt idx="2270">
                  <c:v>9.4551406832000247</c:v>
                </c:pt>
                <c:pt idx="2271">
                  <c:v>9.4613681939999985</c:v>
                </c:pt>
                <c:pt idx="2272">
                  <c:v>9.4671508826000004</c:v>
                </c:pt>
                <c:pt idx="2273">
                  <c:v>9.4738232156000048</c:v>
                </c:pt>
                <c:pt idx="2274">
                  <c:v>9.4800507264</c:v>
                </c:pt>
                <c:pt idx="2275">
                  <c:v>9.4876127038000018</c:v>
                </c:pt>
                <c:pt idx="2276">
                  <c:v>9.4951746812</c:v>
                </c:pt>
                <c:pt idx="2277">
                  <c:v>9.5027366586002238</c:v>
                </c:pt>
                <c:pt idx="2278">
                  <c:v>9.5089641693999987</c:v>
                </c:pt>
                <c:pt idx="2279">
                  <c:v>9.5151916801999992</c:v>
                </c:pt>
                <c:pt idx="2280">
                  <c:v>9.5218640132000001</c:v>
                </c:pt>
                <c:pt idx="2281">
                  <c:v>9.5289811683999979</c:v>
                </c:pt>
                <c:pt idx="2282">
                  <c:v>9.5356535014000006</c:v>
                </c:pt>
                <c:pt idx="2283">
                  <c:v>9.5414361900000007</c:v>
                </c:pt>
                <c:pt idx="2284">
                  <c:v>9.5476637007999479</c:v>
                </c:pt>
                <c:pt idx="2285">
                  <c:v>9.553446389400186</c:v>
                </c:pt>
                <c:pt idx="2286">
                  <c:v>9.5592290780000067</c:v>
                </c:pt>
                <c:pt idx="2287">
                  <c:v>9.5645669444000028</c:v>
                </c:pt>
                <c:pt idx="2288">
                  <c:v>9.5703496330000046</c:v>
                </c:pt>
                <c:pt idx="2289">
                  <c:v>9.5761323216000047</c:v>
                </c:pt>
                <c:pt idx="2290">
                  <c:v>9.5828046546000767</c:v>
                </c:pt>
                <c:pt idx="2291">
                  <c:v>9.5885873432000004</c:v>
                </c:pt>
                <c:pt idx="2292">
                  <c:v>9.5939252096000018</c:v>
                </c:pt>
                <c:pt idx="2293">
                  <c:v>9.5992630760000015</c:v>
                </c:pt>
                <c:pt idx="2294">
                  <c:v>9.604156120199999</c:v>
                </c:pt>
                <c:pt idx="2295">
                  <c:v>9.6094939866000022</c:v>
                </c:pt>
                <c:pt idx="2296">
                  <c:v>9.6157214973999992</c:v>
                </c:pt>
                <c:pt idx="2297">
                  <c:v>9.6210593637999988</c:v>
                </c:pt>
                <c:pt idx="2298">
                  <c:v>9.6268420524000025</c:v>
                </c:pt>
                <c:pt idx="2299">
                  <c:v>9.632624740999999</c:v>
                </c:pt>
                <c:pt idx="2300">
                  <c:v>9.6379626073999987</c:v>
                </c:pt>
                <c:pt idx="2301">
                  <c:v>9.6437452960000005</c:v>
                </c:pt>
                <c:pt idx="2302">
                  <c:v>9.6481935179999994</c:v>
                </c:pt>
                <c:pt idx="2303">
                  <c:v>9.6530865622000768</c:v>
                </c:pt>
                <c:pt idx="2304">
                  <c:v>9.6575347842000028</c:v>
                </c:pt>
                <c:pt idx="2305">
                  <c:v>9.6619830061999998</c:v>
                </c:pt>
                <c:pt idx="2306">
                  <c:v>9.6642071172000001</c:v>
                </c:pt>
                <c:pt idx="2307">
                  <c:v>9.6659864060000267</c:v>
                </c:pt>
                <c:pt idx="2308">
                  <c:v>9.6677656948000017</c:v>
                </c:pt>
                <c:pt idx="2309">
                  <c:v>9.6686553392000008</c:v>
                </c:pt>
                <c:pt idx="2310">
                  <c:v>9.6739932056000022</c:v>
                </c:pt>
                <c:pt idx="2311">
                  <c:v>9.6744380278000008</c:v>
                </c:pt>
                <c:pt idx="2312">
                  <c:v>9.6757724944000003</c:v>
                </c:pt>
                <c:pt idx="2313">
                  <c:v>9.6766621388000047</c:v>
                </c:pt>
                <c:pt idx="2314">
                  <c:v>9.6779966054000006</c:v>
                </c:pt>
                <c:pt idx="2315">
                  <c:v>9.6788862498000068</c:v>
                </c:pt>
                <c:pt idx="2316">
                  <c:v>9.6793310720000001</c:v>
                </c:pt>
                <c:pt idx="2317">
                  <c:v>9.6802207163999991</c:v>
                </c:pt>
                <c:pt idx="2318">
                  <c:v>9.6811103607999982</c:v>
                </c:pt>
                <c:pt idx="2319">
                  <c:v>9.6828896496000247</c:v>
                </c:pt>
                <c:pt idx="2320">
                  <c:v>9.6828896496000247</c:v>
                </c:pt>
                <c:pt idx="2321">
                  <c:v>9.6820000052000008</c:v>
                </c:pt>
                <c:pt idx="2322">
                  <c:v>9.6820000052000008</c:v>
                </c:pt>
                <c:pt idx="2323">
                  <c:v>9.6815551829999986</c:v>
                </c:pt>
                <c:pt idx="2324">
                  <c:v>9.6815551829999986</c:v>
                </c:pt>
                <c:pt idx="2325">
                  <c:v>9.6828896496000247</c:v>
                </c:pt>
                <c:pt idx="2326">
                  <c:v>9.6833344718000003</c:v>
                </c:pt>
                <c:pt idx="2327">
                  <c:v>9.6855585828000006</c:v>
                </c:pt>
                <c:pt idx="2328">
                  <c:v>9.6877826938000027</c:v>
                </c:pt>
                <c:pt idx="2329">
                  <c:v>9.6900068048000048</c:v>
                </c:pt>
                <c:pt idx="2330">
                  <c:v>9.6917860936000046</c:v>
                </c:pt>
                <c:pt idx="2331">
                  <c:v>9.6944550268</c:v>
                </c:pt>
                <c:pt idx="2332">
                  <c:v>9.6971239599999972</c:v>
                </c:pt>
                <c:pt idx="2333">
                  <c:v>9.6997928932000068</c:v>
                </c:pt>
                <c:pt idx="2334">
                  <c:v>9.7029066486000008</c:v>
                </c:pt>
                <c:pt idx="2335">
                  <c:v>9.7069100483999993</c:v>
                </c:pt>
                <c:pt idx="2336">
                  <c:v>9.710468625999999</c:v>
                </c:pt>
                <c:pt idx="2337">
                  <c:v>9.7149168480000014</c:v>
                </c:pt>
                <c:pt idx="2338">
                  <c:v>9.7206995366000228</c:v>
                </c:pt>
                <c:pt idx="2339">
                  <c:v>9.7260374029999994</c:v>
                </c:pt>
                <c:pt idx="2340">
                  <c:v>9.7327097360000003</c:v>
                </c:pt>
                <c:pt idx="2341">
                  <c:v>9.7389372467999991</c:v>
                </c:pt>
                <c:pt idx="2342">
                  <c:v>9.7456095798000248</c:v>
                </c:pt>
                <c:pt idx="2343">
                  <c:v>9.7531715572000017</c:v>
                </c:pt>
                <c:pt idx="2344">
                  <c:v>9.7589542458000018</c:v>
                </c:pt>
                <c:pt idx="2345">
                  <c:v>9.7656265788001733</c:v>
                </c:pt>
                <c:pt idx="2346">
                  <c:v>9.7727437340000023</c:v>
                </c:pt>
                <c:pt idx="2347">
                  <c:v>9.7789712447999939</c:v>
                </c:pt>
                <c:pt idx="2348">
                  <c:v>9.7847539333999993</c:v>
                </c:pt>
                <c:pt idx="2349">
                  <c:v>9.7914262664000002</c:v>
                </c:pt>
                <c:pt idx="2350">
                  <c:v>9.7989882437999984</c:v>
                </c:pt>
                <c:pt idx="2351">
                  <c:v>9.8065502212000268</c:v>
                </c:pt>
                <c:pt idx="2352">
                  <c:v>9.8118880876000016</c:v>
                </c:pt>
                <c:pt idx="2353">
                  <c:v>9.8181155984000004</c:v>
                </c:pt>
                <c:pt idx="2354">
                  <c:v>9.8243431092000009</c:v>
                </c:pt>
                <c:pt idx="2355">
                  <c:v>9.8310154421999982</c:v>
                </c:pt>
                <c:pt idx="2356">
                  <c:v>9.8372429530000005</c:v>
                </c:pt>
                <c:pt idx="2357">
                  <c:v>9.8421359972000246</c:v>
                </c:pt>
                <c:pt idx="2358">
                  <c:v>9.8483635079999985</c:v>
                </c:pt>
                <c:pt idx="2359">
                  <c:v>9.8550358410001841</c:v>
                </c:pt>
                <c:pt idx="2360">
                  <c:v>9.8625978184003333</c:v>
                </c:pt>
                <c:pt idx="2361">
                  <c:v>9.8701597958000047</c:v>
                </c:pt>
                <c:pt idx="2362">
                  <c:v>9.8763873066000247</c:v>
                </c:pt>
                <c:pt idx="2363">
                  <c:v>9.8826148174002739</c:v>
                </c:pt>
                <c:pt idx="2364">
                  <c:v>9.8888423282000026</c:v>
                </c:pt>
                <c:pt idx="2365">
                  <c:v>9.8955146612000267</c:v>
                </c:pt>
                <c:pt idx="2366">
                  <c:v>9.9030766386000266</c:v>
                </c:pt>
                <c:pt idx="2367">
                  <c:v>9.9106386160000248</c:v>
                </c:pt>
                <c:pt idx="2368">
                  <c:v>9.9186454156000021</c:v>
                </c:pt>
                <c:pt idx="2369">
                  <c:v>9.9270970374000047</c:v>
                </c:pt>
                <c:pt idx="2370">
                  <c:v>9.9355486592000268</c:v>
                </c:pt>
                <c:pt idx="2371">
                  <c:v>9.9435554588000006</c:v>
                </c:pt>
                <c:pt idx="2372">
                  <c:v>9.9515622584001715</c:v>
                </c:pt>
                <c:pt idx="2373">
                  <c:v>9.9595690580002056</c:v>
                </c:pt>
                <c:pt idx="2374">
                  <c:v>9.9693551464000016</c:v>
                </c:pt>
                <c:pt idx="2375">
                  <c:v>9.9791412348000268</c:v>
                </c:pt>
                <c:pt idx="2376">
                  <c:v>9.9875928566001733</c:v>
                </c:pt>
                <c:pt idx="2377">
                  <c:v>9.9973789449999959</c:v>
                </c:pt>
                <c:pt idx="2378">
                  <c:v>10.008944322200001</c:v>
                </c:pt>
                <c:pt idx="2379">
                  <c:v>10.017395943999999</c:v>
                </c:pt>
                <c:pt idx="2380">
                  <c:v>10.026737210200126</c:v>
                </c:pt>
                <c:pt idx="2381">
                  <c:v>10.035633654200026</c:v>
                </c:pt>
                <c:pt idx="2382">
                  <c:v>10.044530098200006</c:v>
                </c:pt>
                <c:pt idx="2383">
                  <c:v>10.054316186600001</c:v>
                </c:pt>
                <c:pt idx="2384">
                  <c:v>10.063657452800006</c:v>
                </c:pt>
                <c:pt idx="2385">
                  <c:v>10.073443541200024</c:v>
                </c:pt>
                <c:pt idx="2386">
                  <c:v>10.082339985200004</c:v>
                </c:pt>
                <c:pt idx="2387">
                  <c:v>10.091681251400002</c:v>
                </c:pt>
                <c:pt idx="2388">
                  <c:v>10.101022517600002</c:v>
                </c:pt>
                <c:pt idx="2389">
                  <c:v>10.113032717000006</c:v>
                </c:pt>
                <c:pt idx="2390">
                  <c:v>10.1228188054</c:v>
                </c:pt>
                <c:pt idx="2391">
                  <c:v>10.132604893800076</c:v>
                </c:pt>
                <c:pt idx="2392">
                  <c:v>10.14194616</c:v>
                </c:pt>
                <c:pt idx="2393">
                  <c:v>10.150842604000006</c:v>
                </c:pt>
                <c:pt idx="2394">
                  <c:v>10.15973904800016</c:v>
                </c:pt>
                <c:pt idx="2395">
                  <c:v>10.169080314200126</c:v>
                </c:pt>
                <c:pt idx="2396">
                  <c:v>10.178866402600001</c:v>
                </c:pt>
                <c:pt idx="2397">
                  <c:v>10.189542135400076</c:v>
                </c:pt>
                <c:pt idx="2398">
                  <c:v>10.200217868200001</c:v>
                </c:pt>
                <c:pt idx="2399">
                  <c:v>10.2104487788</c:v>
                </c:pt>
                <c:pt idx="2400">
                  <c:v>10.219790045000002</c:v>
                </c:pt>
                <c:pt idx="2401">
                  <c:v>10.2309106</c:v>
                </c:pt>
                <c:pt idx="2402">
                  <c:v>10.241141510599999</c:v>
                </c:pt>
                <c:pt idx="2403">
                  <c:v>10.250927599000002</c:v>
                </c:pt>
                <c:pt idx="2404">
                  <c:v>10.260713687400001</c:v>
                </c:pt>
                <c:pt idx="2405">
                  <c:v>10.270944598000026</c:v>
                </c:pt>
                <c:pt idx="2406">
                  <c:v>10.281620330800001</c:v>
                </c:pt>
                <c:pt idx="2407">
                  <c:v>10.291406419200024</c:v>
                </c:pt>
                <c:pt idx="2408">
                  <c:v>10.301192507600026</c:v>
                </c:pt>
                <c:pt idx="2409">
                  <c:v>10.311868240399999</c:v>
                </c:pt>
                <c:pt idx="2410">
                  <c:v>10.321209506600002</c:v>
                </c:pt>
                <c:pt idx="2411">
                  <c:v>10.330550772800002</c:v>
                </c:pt>
                <c:pt idx="2412">
                  <c:v>10.340781683400001</c:v>
                </c:pt>
                <c:pt idx="2413">
                  <c:v>10.350567771800026</c:v>
                </c:pt>
                <c:pt idx="2414">
                  <c:v>10.362133149000076</c:v>
                </c:pt>
                <c:pt idx="2415">
                  <c:v>10.370584770800177</c:v>
                </c:pt>
                <c:pt idx="2416">
                  <c:v>10.379481214800281</c:v>
                </c:pt>
                <c:pt idx="2417">
                  <c:v>10.388377658800001</c:v>
                </c:pt>
                <c:pt idx="2418">
                  <c:v>10.397718925000001</c:v>
                </c:pt>
                <c:pt idx="2419">
                  <c:v>10.407505013400026</c:v>
                </c:pt>
                <c:pt idx="2420">
                  <c:v>10.417735924</c:v>
                </c:pt>
                <c:pt idx="2421">
                  <c:v>10.427077190199999</c:v>
                </c:pt>
                <c:pt idx="2422">
                  <c:v>10.436863278600002</c:v>
                </c:pt>
                <c:pt idx="2423">
                  <c:v>10.4462045448</c:v>
                </c:pt>
                <c:pt idx="2424">
                  <c:v>10.456880277600236</c:v>
                </c:pt>
                <c:pt idx="2425">
                  <c:v>10.465776721600006</c:v>
                </c:pt>
                <c:pt idx="2426">
                  <c:v>10.473783521200026</c:v>
                </c:pt>
                <c:pt idx="2427">
                  <c:v>10.482679965200004</c:v>
                </c:pt>
                <c:pt idx="2428">
                  <c:v>10.491131587000002</c:v>
                </c:pt>
                <c:pt idx="2429">
                  <c:v>10.499138386600002</c:v>
                </c:pt>
                <c:pt idx="2430">
                  <c:v>10.505365897400004</c:v>
                </c:pt>
                <c:pt idx="2431">
                  <c:v>10.510258941599998</c:v>
                </c:pt>
                <c:pt idx="2432">
                  <c:v>10.515596808000231</c:v>
                </c:pt>
                <c:pt idx="2433">
                  <c:v>10.523603607600002</c:v>
                </c:pt>
                <c:pt idx="2434">
                  <c:v>10.530275940599948</c:v>
                </c:pt>
                <c:pt idx="2435">
                  <c:v>10.536058629200001</c:v>
                </c:pt>
                <c:pt idx="2436">
                  <c:v>10.543620606600001</c:v>
                </c:pt>
                <c:pt idx="2437">
                  <c:v>10.551182584000006</c:v>
                </c:pt>
                <c:pt idx="2438">
                  <c:v>10.557854917000126</c:v>
                </c:pt>
                <c:pt idx="2439">
                  <c:v>10.565861716600002</c:v>
                </c:pt>
                <c:pt idx="2440">
                  <c:v>10.572534049600236</c:v>
                </c:pt>
                <c:pt idx="2441">
                  <c:v>10.579206382600002</c:v>
                </c:pt>
                <c:pt idx="2442">
                  <c:v>10.5863235378</c:v>
                </c:pt>
                <c:pt idx="2443">
                  <c:v>10.594330337400002</c:v>
                </c:pt>
                <c:pt idx="2444">
                  <c:v>10.600113026000001</c:v>
                </c:pt>
                <c:pt idx="2445">
                  <c:v>10.602337137000006</c:v>
                </c:pt>
                <c:pt idx="2446">
                  <c:v>10.60900947</c:v>
                </c:pt>
                <c:pt idx="2447">
                  <c:v>10.616571447399998</c:v>
                </c:pt>
                <c:pt idx="2448">
                  <c:v>10.622354136</c:v>
                </c:pt>
                <c:pt idx="2449">
                  <c:v>10.628581646800001</c:v>
                </c:pt>
                <c:pt idx="2450">
                  <c:v>10.634364335399999</c:v>
                </c:pt>
                <c:pt idx="2451">
                  <c:v>10.638367735199948</c:v>
                </c:pt>
                <c:pt idx="2452">
                  <c:v>10.6428159572</c:v>
                </c:pt>
                <c:pt idx="2453">
                  <c:v>10.648598645799998</c:v>
                </c:pt>
                <c:pt idx="2454">
                  <c:v>10.652602045600124</c:v>
                </c:pt>
                <c:pt idx="2455">
                  <c:v>10.6566054454</c:v>
                </c:pt>
                <c:pt idx="2456">
                  <c:v>10.661498489600003</c:v>
                </c:pt>
                <c:pt idx="2457">
                  <c:v>10.662832956200178</c:v>
                </c:pt>
                <c:pt idx="2458">
                  <c:v>10.663277778400001</c:v>
                </c:pt>
                <c:pt idx="2459">
                  <c:v>10.662388134</c:v>
                </c:pt>
                <c:pt idx="2460">
                  <c:v>10.661053667399999</c:v>
                </c:pt>
                <c:pt idx="2461">
                  <c:v>10.657050267600004</c:v>
                </c:pt>
                <c:pt idx="2462">
                  <c:v>10.646374534800001</c:v>
                </c:pt>
                <c:pt idx="2463">
                  <c:v>10.6299161134</c:v>
                </c:pt>
                <c:pt idx="2464">
                  <c:v>10.602781959200026</c:v>
                </c:pt>
                <c:pt idx="2465">
                  <c:v>10.568530649800024</c:v>
                </c:pt>
                <c:pt idx="2466">
                  <c:v>10.531165584999998</c:v>
                </c:pt>
                <c:pt idx="2467">
                  <c:v>10.500028031000001</c:v>
                </c:pt>
                <c:pt idx="2468">
                  <c:v>10.476452454400157</c:v>
                </c:pt>
                <c:pt idx="2469">
                  <c:v>10.445759722600002</c:v>
                </c:pt>
                <c:pt idx="2470">
                  <c:v>10.426187545800024</c:v>
                </c:pt>
                <c:pt idx="2471">
                  <c:v>10.4097291244</c:v>
                </c:pt>
                <c:pt idx="2472">
                  <c:v>10.396384458400076</c:v>
                </c:pt>
                <c:pt idx="2473">
                  <c:v>10.3852639034</c:v>
                </c:pt>
                <c:pt idx="2474">
                  <c:v>10.376367459400004</c:v>
                </c:pt>
                <c:pt idx="2475">
                  <c:v>10.370139948600126</c:v>
                </c:pt>
                <c:pt idx="2476">
                  <c:v>10.364802082200002</c:v>
                </c:pt>
                <c:pt idx="2477">
                  <c:v>10.3607986824</c:v>
                </c:pt>
                <c:pt idx="2478">
                  <c:v>10.358574571400124</c:v>
                </c:pt>
                <c:pt idx="2479">
                  <c:v>10.357684927000198</c:v>
                </c:pt>
                <c:pt idx="2480">
                  <c:v>10.358129749200002</c:v>
                </c:pt>
                <c:pt idx="2481">
                  <c:v>10.357684927000198</c:v>
                </c:pt>
                <c:pt idx="2482">
                  <c:v>10.359909038000223</c:v>
                </c:pt>
                <c:pt idx="2483">
                  <c:v>10.361688326800024</c:v>
                </c:pt>
                <c:pt idx="2484">
                  <c:v>10.363912437800026</c:v>
                </c:pt>
                <c:pt idx="2485">
                  <c:v>10.367026193200006</c:v>
                </c:pt>
                <c:pt idx="2486">
                  <c:v>10.370584770800177</c:v>
                </c:pt>
                <c:pt idx="2487">
                  <c:v>10.373698526200076</c:v>
                </c:pt>
                <c:pt idx="2488">
                  <c:v>10.3772571038</c:v>
                </c:pt>
                <c:pt idx="2489">
                  <c:v>10.381705325800002</c:v>
                </c:pt>
                <c:pt idx="2490">
                  <c:v>10.387488014400166</c:v>
                </c:pt>
                <c:pt idx="2491">
                  <c:v>10.3928258808</c:v>
                </c:pt>
                <c:pt idx="2492">
                  <c:v>10.397274102800003</c:v>
                </c:pt>
                <c:pt idx="2493">
                  <c:v>10.403056791400004</c:v>
                </c:pt>
                <c:pt idx="2494">
                  <c:v>10.4097291244</c:v>
                </c:pt>
                <c:pt idx="2495">
                  <c:v>10.414177346399999</c:v>
                </c:pt>
                <c:pt idx="2496">
                  <c:v>10.421294501600002</c:v>
                </c:pt>
                <c:pt idx="2497">
                  <c:v>10.427966834600022</c:v>
                </c:pt>
                <c:pt idx="2498">
                  <c:v>10.435083989800004</c:v>
                </c:pt>
                <c:pt idx="2499">
                  <c:v>10.441756322800002</c:v>
                </c:pt>
                <c:pt idx="2500">
                  <c:v>10.4479838336</c:v>
                </c:pt>
                <c:pt idx="2501">
                  <c:v>10.455100988800076</c:v>
                </c:pt>
                <c:pt idx="2502">
                  <c:v>10.462218144000001</c:v>
                </c:pt>
                <c:pt idx="2503">
                  <c:v>10.46933529920018</c:v>
                </c:pt>
                <c:pt idx="2504">
                  <c:v>10.476452454400157</c:v>
                </c:pt>
                <c:pt idx="2505">
                  <c:v>10.483569609600076</c:v>
                </c:pt>
                <c:pt idx="2506">
                  <c:v>10.4915764092</c:v>
                </c:pt>
                <c:pt idx="2507">
                  <c:v>10.4986935644</c:v>
                </c:pt>
                <c:pt idx="2508">
                  <c:v>10.505810719600024</c:v>
                </c:pt>
                <c:pt idx="2509">
                  <c:v>10.512927874800004</c:v>
                </c:pt>
                <c:pt idx="2510">
                  <c:v>10.519155385600001</c:v>
                </c:pt>
                <c:pt idx="2511">
                  <c:v>10.527162185199998</c:v>
                </c:pt>
                <c:pt idx="2512">
                  <c:v>10.53383451820018</c:v>
                </c:pt>
                <c:pt idx="2513">
                  <c:v>10.539172384599999</c:v>
                </c:pt>
                <c:pt idx="2514">
                  <c:v>10.547179184199948</c:v>
                </c:pt>
                <c:pt idx="2515">
                  <c:v>10.553406695000223</c:v>
                </c:pt>
                <c:pt idx="2516">
                  <c:v>10.559189383600026</c:v>
                </c:pt>
                <c:pt idx="2517">
                  <c:v>10.5649720722</c:v>
                </c:pt>
                <c:pt idx="2518">
                  <c:v>10.572089227400198</c:v>
                </c:pt>
                <c:pt idx="2519">
                  <c:v>10.577871915999999</c:v>
                </c:pt>
                <c:pt idx="2520">
                  <c:v>10.583209782399999</c:v>
                </c:pt>
                <c:pt idx="2521">
                  <c:v>10.588547648800002</c:v>
                </c:pt>
                <c:pt idx="2522">
                  <c:v>10.592551048600004</c:v>
                </c:pt>
                <c:pt idx="2523">
                  <c:v>10.597444092800076</c:v>
                </c:pt>
                <c:pt idx="2524">
                  <c:v>10.603226781399998</c:v>
                </c:pt>
                <c:pt idx="2525">
                  <c:v>10.609899114400006</c:v>
                </c:pt>
                <c:pt idx="2526">
                  <c:v>10.615681803000006</c:v>
                </c:pt>
                <c:pt idx="2527">
                  <c:v>10.620130025</c:v>
                </c:pt>
                <c:pt idx="2528">
                  <c:v>10.622798958200002</c:v>
                </c:pt>
                <c:pt idx="2529">
                  <c:v>10.6276920024</c:v>
                </c:pt>
                <c:pt idx="2530">
                  <c:v>10.63125058</c:v>
                </c:pt>
                <c:pt idx="2531">
                  <c:v>10.634364335399999</c:v>
                </c:pt>
                <c:pt idx="2532">
                  <c:v>10.638367735199948</c:v>
                </c:pt>
                <c:pt idx="2533">
                  <c:v>10.641481490599999</c:v>
                </c:pt>
                <c:pt idx="2534">
                  <c:v>10.643260779399998</c:v>
                </c:pt>
                <c:pt idx="2535">
                  <c:v>10.644150423799998</c:v>
                </c:pt>
                <c:pt idx="2536">
                  <c:v>10.647264179199999</c:v>
                </c:pt>
                <c:pt idx="2537">
                  <c:v>10.648598645799998</c:v>
                </c:pt>
                <c:pt idx="2538">
                  <c:v>10.649933112399999</c:v>
                </c:pt>
                <c:pt idx="2539">
                  <c:v>10.650377934600002</c:v>
                </c:pt>
                <c:pt idx="2540">
                  <c:v>10.648598645799998</c:v>
                </c:pt>
                <c:pt idx="2541">
                  <c:v>10.646374534800001</c:v>
                </c:pt>
                <c:pt idx="2542">
                  <c:v>10.641926312800003</c:v>
                </c:pt>
                <c:pt idx="2543">
                  <c:v>10.634809157600003</c:v>
                </c:pt>
                <c:pt idx="2544">
                  <c:v>10.623243780399998</c:v>
                </c:pt>
                <c:pt idx="2545">
                  <c:v>10.602781959200026</c:v>
                </c:pt>
                <c:pt idx="2546">
                  <c:v>10.594330337400002</c:v>
                </c:pt>
                <c:pt idx="2547">
                  <c:v>10.587213182199998</c:v>
                </c:pt>
                <c:pt idx="2548">
                  <c:v>10.580540849200124</c:v>
                </c:pt>
                <c:pt idx="2549">
                  <c:v>10.5752029828</c:v>
                </c:pt>
                <c:pt idx="2550">
                  <c:v>10.571644405200002</c:v>
                </c:pt>
                <c:pt idx="2551">
                  <c:v>10.566306538800191</c:v>
                </c:pt>
                <c:pt idx="2552">
                  <c:v>10.562747961200024</c:v>
                </c:pt>
                <c:pt idx="2553">
                  <c:v>10.558744561400006</c:v>
                </c:pt>
                <c:pt idx="2554">
                  <c:v>10.554741161600001</c:v>
                </c:pt>
                <c:pt idx="2555">
                  <c:v>10.550292939600126</c:v>
                </c:pt>
                <c:pt idx="2556">
                  <c:v>10.545844717600026</c:v>
                </c:pt>
                <c:pt idx="2557">
                  <c:v>10.540506851200076</c:v>
                </c:pt>
                <c:pt idx="2558">
                  <c:v>10.535168984799999</c:v>
                </c:pt>
                <c:pt idx="2559">
                  <c:v>10.531610407200001</c:v>
                </c:pt>
                <c:pt idx="2560">
                  <c:v>10.528051829600001</c:v>
                </c:pt>
                <c:pt idx="2561">
                  <c:v>10.524493252000006</c:v>
                </c:pt>
                <c:pt idx="2562">
                  <c:v>10.521824318800002</c:v>
                </c:pt>
                <c:pt idx="2563">
                  <c:v>10.518710563399999</c:v>
                </c:pt>
                <c:pt idx="2564">
                  <c:v>10.516041630200002</c:v>
                </c:pt>
                <c:pt idx="2565">
                  <c:v>10.512483052600126</c:v>
                </c:pt>
                <c:pt idx="2566">
                  <c:v>10.509814119400026</c:v>
                </c:pt>
                <c:pt idx="2567">
                  <c:v>10.5084796528</c:v>
                </c:pt>
                <c:pt idx="2568">
                  <c:v>10.506700364</c:v>
                </c:pt>
                <c:pt idx="2569">
                  <c:v>10.504476253000076</c:v>
                </c:pt>
                <c:pt idx="2570">
                  <c:v>10.502696964200076</c:v>
                </c:pt>
                <c:pt idx="2571">
                  <c:v>10.501807319800006</c:v>
                </c:pt>
                <c:pt idx="2572">
                  <c:v>10.500028031000001</c:v>
                </c:pt>
                <c:pt idx="2573">
                  <c:v>10.499138386600002</c:v>
                </c:pt>
                <c:pt idx="2574">
                  <c:v>10.498248742199998</c:v>
                </c:pt>
                <c:pt idx="2575">
                  <c:v>10.493800520200002</c:v>
                </c:pt>
                <c:pt idx="2576">
                  <c:v>10.4875730094</c:v>
                </c:pt>
                <c:pt idx="2577">
                  <c:v>10.475562810000218</c:v>
                </c:pt>
                <c:pt idx="2578">
                  <c:v>10.455545811000281</c:v>
                </c:pt>
                <c:pt idx="2579">
                  <c:v>10.426187545800024</c:v>
                </c:pt>
                <c:pt idx="2580">
                  <c:v>10.397274102800003</c:v>
                </c:pt>
                <c:pt idx="2581">
                  <c:v>10.370139948600126</c:v>
                </c:pt>
                <c:pt idx="2582">
                  <c:v>10.346119549800004</c:v>
                </c:pt>
                <c:pt idx="2583">
                  <c:v>10.322988795400002</c:v>
                </c:pt>
                <c:pt idx="2584">
                  <c:v>10.306085551800175</c:v>
                </c:pt>
                <c:pt idx="2585">
                  <c:v>10.2896271304</c:v>
                </c:pt>
                <c:pt idx="2586">
                  <c:v>10.277172108799999</c:v>
                </c:pt>
                <c:pt idx="2587">
                  <c:v>10.265606731600124</c:v>
                </c:pt>
                <c:pt idx="2588">
                  <c:v>10.254930998800004</c:v>
                </c:pt>
                <c:pt idx="2589">
                  <c:v>10.246034554800024</c:v>
                </c:pt>
                <c:pt idx="2590">
                  <c:v>10.238027755199948</c:v>
                </c:pt>
                <c:pt idx="2591">
                  <c:v>10.231800244399999</c:v>
                </c:pt>
                <c:pt idx="2592">
                  <c:v>10.228241666799832</c:v>
                </c:pt>
                <c:pt idx="2593">
                  <c:v>10.223793444799998</c:v>
                </c:pt>
                <c:pt idx="2594">
                  <c:v>10.2184555784</c:v>
                </c:pt>
                <c:pt idx="2595">
                  <c:v>10.212228067599998</c:v>
                </c:pt>
                <c:pt idx="2596">
                  <c:v>10.2046660902</c:v>
                </c:pt>
                <c:pt idx="2597">
                  <c:v>10.197993757199999</c:v>
                </c:pt>
                <c:pt idx="2598">
                  <c:v>10.1917662464</c:v>
                </c:pt>
                <c:pt idx="2599">
                  <c:v>10.187762846600002</c:v>
                </c:pt>
                <c:pt idx="2600">
                  <c:v>10.184204269000002</c:v>
                </c:pt>
                <c:pt idx="2601">
                  <c:v>10.181535335800024</c:v>
                </c:pt>
                <c:pt idx="2602">
                  <c:v>10.180645691400002</c:v>
                </c:pt>
                <c:pt idx="2603">
                  <c:v>10.179311224800001</c:v>
                </c:pt>
                <c:pt idx="2604">
                  <c:v>10.178866402600001</c:v>
                </c:pt>
                <c:pt idx="2605">
                  <c:v>10.179311224800001</c:v>
                </c:pt>
                <c:pt idx="2606">
                  <c:v>10.178866402600001</c:v>
                </c:pt>
                <c:pt idx="2607">
                  <c:v>10.179756047000026</c:v>
                </c:pt>
                <c:pt idx="2608">
                  <c:v>10.181090513600004</c:v>
                </c:pt>
                <c:pt idx="2609">
                  <c:v>10.1824249802</c:v>
                </c:pt>
                <c:pt idx="2610">
                  <c:v>10.184204269000002</c:v>
                </c:pt>
                <c:pt idx="2611">
                  <c:v>10.186873202200001</c:v>
                </c:pt>
                <c:pt idx="2612">
                  <c:v>10.189542135400076</c:v>
                </c:pt>
                <c:pt idx="2613">
                  <c:v>10.192655890800006</c:v>
                </c:pt>
                <c:pt idx="2614">
                  <c:v>10.1957696462</c:v>
                </c:pt>
                <c:pt idx="2615">
                  <c:v>10.201107512600002</c:v>
                </c:pt>
                <c:pt idx="2616">
                  <c:v>10.202886801400076</c:v>
                </c:pt>
                <c:pt idx="2617">
                  <c:v>10.2051109124</c:v>
                </c:pt>
                <c:pt idx="2618">
                  <c:v>10.208224667799998</c:v>
                </c:pt>
                <c:pt idx="2619">
                  <c:v>10.210893600999999</c:v>
                </c:pt>
                <c:pt idx="2620">
                  <c:v>10.212672889800002</c:v>
                </c:pt>
                <c:pt idx="2621">
                  <c:v>10.214897000800001</c:v>
                </c:pt>
                <c:pt idx="2622">
                  <c:v>10.216231467399998</c:v>
                </c:pt>
                <c:pt idx="2623">
                  <c:v>10.216231467399998</c:v>
                </c:pt>
                <c:pt idx="2624">
                  <c:v>10.219790045000002</c:v>
                </c:pt>
                <c:pt idx="2625">
                  <c:v>10.222014156000002</c:v>
                </c:pt>
                <c:pt idx="2626">
                  <c:v>10.226907200200001</c:v>
                </c:pt>
                <c:pt idx="2627">
                  <c:v>10.228686489000001</c:v>
                </c:pt>
                <c:pt idx="2628">
                  <c:v>10.230020955600001</c:v>
                </c:pt>
                <c:pt idx="2629">
                  <c:v>10.232689888800024</c:v>
                </c:pt>
                <c:pt idx="2630">
                  <c:v>10.234469177600001</c:v>
                </c:pt>
                <c:pt idx="2631">
                  <c:v>10.237138110799998</c:v>
                </c:pt>
                <c:pt idx="2632">
                  <c:v>10.239807044000001</c:v>
                </c:pt>
                <c:pt idx="2633">
                  <c:v>10.241586332800004</c:v>
                </c:pt>
                <c:pt idx="2634">
                  <c:v>10.242920799399998</c:v>
                </c:pt>
                <c:pt idx="2635">
                  <c:v>10.245144910400002</c:v>
                </c:pt>
                <c:pt idx="2636">
                  <c:v>10.248703487999801</c:v>
                </c:pt>
                <c:pt idx="2637">
                  <c:v>10.251372421199948</c:v>
                </c:pt>
                <c:pt idx="2638">
                  <c:v>10.254486176600157</c:v>
                </c:pt>
                <c:pt idx="2639">
                  <c:v>10.258489576400164</c:v>
                </c:pt>
                <c:pt idx="2640">
                  <c:v>10.262048154</c:v>
                </c:pt>
                <c:pt idx="2641">
                  <c:v>10.265606731600124</c:v>
                </c:pt>
                <c:pt idx="2642">
                  <c:v>10.267830842600002</c:v>
                </c:pt>
                <c:pt idx="2643">
                  <c:v>10.271389420199998</c:v>
                </c:pt>
                <c:pt idx="2644">
                  <c:v>10.27539282</c:v>
                </c:pt>
                <c:pt idx="2645">
                  <c:v>10.278061753199998</c:v>
                </c:pt>
                <c:pt idx="2646">
                  <c:v>10.280285864200001</c:v>
                </c:pt>
                <c:pt idx="2647">
                  <c:v>10.282509975200076</c:v>
                </c:pt>
                <c:pt idx="2648">
                  <c:v>10.286068552800002</c:v>
                </c:pt>
                <c:pt idx="2649">
                  <c:v>10.289182308200004</c:v>
                </c:pt>
                <c:pt idx="2650">
                  <c:v>10.291851241399998</c:v>
                </c:pt>
                <c:pt idx="2651">
                  <c:v>10.294520174600001</c:v>
                </c:pt>
                <c:pt idx="2652">
                  <c:v>10.296299463399999</c:v>
                </c:pt>
                <c:pt idx="2653">
                  <c:v>10.299413218800026</c:v>
                </c:pt>
                <c:pt idx="2654">
                  <c:v>10.302082152000162</c:v>
                </c:pt>
                <c:pt idx="2655">
                  <c:v>10.304306263000004</c:v>
                </c:pt>
                <c:pt idx="2656">
                  <c:v>10.308754485000001</c:v>
                </c:pt>
                <c:pt idx="2657">
                  <c:v>10.309644129400162</c:v>
                </c:pt>
                <c:pt idx="2658">
                  <c:v>10.311868240399999</c:v>
                </c:pt>
                <c:pt idx="2659">
                  <c:v>10.314092351400006</c:v>
                </c:pt>
                <c:pt idx="2660">
                  <c:v>10.315871640200001</c:v>
                </c:pt>
                <c:pt idx="2661">
                  <c:v>10.318985395600002</c:v>
                </c:pt>
                <c:pt idx="2662">
                  <c:v>10.3207646844</c:v>
                </c:pt>
                <c:pt idx="2663">
                  <c:v>10.322543973200126</c:v>
                </c:pt>
                <c:pt idx="2664">
                  <c:v>10.325657728600024</c:v>
                </c:pt>
                <c:pt idx="2665">
                  <c:v>10.328771483999832</c:v>
                </c:pt>
                <c:pt idx="2666">
                  <c:v>10.331885239400076</c:v>
                </c:pt>
                <c:pt idx="2667">
                  <c:v>10.3341093504</c:v>
                </c:pt>
                <c:pt idx="2668">
                  <c:v>10.338112750200001</c:v>
                </c:pt>
                <c:pt idx="2669">
                  <c:v>10.342116150000004</c:v>
                </c:pt>
                <c:pt idx="2670">
                  <c:v>10.346564372000024</c:v>
                </c:pt>
                <c:pt idx="2671">
                  <c:v>10.350122949600006</c:v>
                </c:pt>
                <c:pt idx="2672">
                  <c:v>10.35323670500016</c:v>
                </c:pt>
                <c:pt idx="2673">
                  <c:v>10.356350460400002</c:v>
                </c:pt>
                <c:pt idx="2674">
                  <c:v>10.359019393600166</c:v>
                </c:pt>
                <c:pt idx="2675">
                  <c:v>10.363467615600209</c:v>
                </c:pt>
                <c:pt idx="2676">
                  <c:v>10.3683606598</c:v>
                </c:pt>
                <c:pt idx="2677">
                  <c:v>10.373698526200076</c:v>
                </c:pt>
                <c:pt idx="2678">
                  <c:v>10.378146748200002</c:v>
                </c:pt>
                <c:pt idx="2679">
                  <c:v>10.38348461460029</c:v>
                </c:pt>
                <c:pt idx="2680">
                  <c:v>10.387932836600188</c:v>
                </c:pt>
                <c:pt idx="2681">
                  <c:v>10.3941603474</c:v>
                </c:pt>
                <c:pt idx="2682">
                  <c:v>10.399943036000026</c:v>
                </c:pt>
                <c:pt idx="2683">
                  <c:v>10.406170546800002</c:v>
                </c:pt>
                <c:pt idx="2684">
                  <c:v>10.4119532354</c:v>
                </c:pt>
                <c:pt idx="2685">
                  <c:v>10.418625568400001</c:v>
                </c:pt>
                <c:pt idx="2686">
                  <c:v>10.425742723600004</c:v>
                </c:pt>
                <c:pt idx="2687">
                  <c:v>10.433304701000001</c:v>
                </c:pt>
                <c:pt idx="2688">
                  <c:v>10.438642567400002</c:v>
                </c:pt>
                <c:pt idx="2689">
                  <c:v>10.443535611600026</c:v>
                </c:pt>
                <c:pt idx="2690">
                  <c:v>10.449318300199998</c:v>
                </c:pt>
                <c:pt idx="2691">
                  <c:v>10.455545811000281</c:v>
                </c:pt>
                <c:pt idx="2692">
                  <c:v>10.460883677400076</c:v>
                </c:pt>
                <c:pt idx="2693">
                  <c:v>10.468000832600024</c:v>
                </c:pt>
                <c:pt idx="2694">
                  <c:v>10.473783521200026</c:v>
                </c:pt>
                <c:pt idx="2695">
                  <c:v>10.4817903208</c:v>
                </c:pt>
                <c:pt idx="2696">
                  <c:v>10.4875730094</c:v>
                </c:pt>
                <c:pt idx="2697">
                  <c:v>10.493355698000002</c:v>
                </c:pt>
                <c:pt idx="2698">
                  <c:v>10.499583208800175</c:v>
                </c:pt>
                <c:pt idx="2699">
                  <c:v>10.505365897400004</c:v>
                </c:pt>
                <c:pt idx="2700">
                  <c:v>10.5115934082</c:v>
                </c:pt>
                <c:pt idx="2701">
                  <c:v>10.517820919000002</c:v>
                </c:pt>
                <c:pt idx="2702">
                  <c:v>10.523158785399998</c:v>
                </c:pt>
                <c:pt idx="2703">
                  <c:v>10.529386296200126</c:v>
                </c:pt>
                <c:pt idx="2704">
                  <c:v>10.534724162599998</c:v>
                </c:pt>
                <c:pt idx="2705">
                  <c:v>10.540951673399999</c:v>
                </c:pt>
                <c:pt idx="2706">
                  <c:v>10.546734362</c:v>
                </c:pt>
                <c:pt idx="2707">
                  <c:v>10.552517050600164</c:v>
                </c:pt>
                <c:pt idx="2708">
                  <c:v>10.558744561400006</c:v>
                </c:pt>
                <c:pt idx="2709">
                  <c:v>10.563637605600126</c:v>
                </c:pt>
                <c:pt idx="2710">
                  <c:v>10.568975471999998</c:v>
                </c:pt>
                <c:pt idx="2711">
                  <c:v>10.5743133384</c:v>
                </c:pt>
                <c:pt idx="2712">
                  <c:v>10.579651204800006</c:v>
                </c:pt>
                <c:pt idx="2713">
                  <c:v>10.584544249000126</c:v>
                </c:pt>
                <c:pt idx="2714">
                  <c:v>10.589882115400076</c:v>
                </c:pt>
                <c:pt idx="2715">
                  <c:v>10.593440693000026</c:v>
                </c:pt>
                <c:pt idx="2716">
                  <c:v>10.597444092800076</c:v>
                </c:pt>
                <c:pt idx="2717">
                  <c:v>10.601447492600002</c:v>
                </c:pt>
                <c:pt idx="2718">
                  <c:v>10.605895714600004</c:v>
                </c:pt>
                <c:pt idx="2719">
                  <c:v>10.609454292200166</c:v>
                </c:pt>
                <c:pt idx="2720">
                  <c:v>10.612123225400001</c:v>
                </c:pt>
                <c:pt idx="2721">
                  <c:v>10.6143473364</c:v>
                </c:pt>
                <c:pt idx="2722">
                  <c:v>10.617016269600002</c:v>
                </c:pt>
                <c:pt idx="2723">
                  <c:v>10.619685202800024</c:v>
                </c:pt>
                <c:pt idx="2724">
                  <c:v>10.622354136</c:v>
                </c:pt>
                <c:pt idx="2725">
                  <c:v>10.623688602600001</c:v>
                </c:pt>
                <c:pt idx="2726">
                  <c:v>10.625467891400024</c:v>
                </c:pt>
                <c:pt idx="2727">
                  <c:v>10.627247180199998</c:v>
                </c:pt>
                <c:pt idx="2728">
                  <c:v>10.626802358000004</c:v>
                </c:pt>
                <c:pt idx="2729">
                  <c:v>10.625912713600002</c:v>
                </c:pt>
                <c:pt idx="2730">
                  <c:v>10.617905914000001</c:v>
                </c:pt>
                <c:pt idx="2731">
                  <c:v>10.544510251000002</c:v>
                </c:pt>
                <c:pt idx="2732">
                  <c:v>10.516486452400166</c:v>
                </c:pt>
                <c:pt idx="2733">
                  <c:v>10.501807319800006</c:v>
                </c:pt>
                <c:pt idx="2734">
                  <c:v>10.4897971204</c:v>
                </c:pt>
                <c:pt idx="2735">
                  <c:v>10.482235143000002</c:v>
                </c:pt>
                <c:pt idx="2736">
                  <c:v>10.476452454400157</c:v>
                </c:pt>
                <c:pt idx="2737">
                  <c:v>10.472893876800166</c:v>
                </c:pt>
                <c:pt idx="2738">
                  <c:v>10.46933529920018</c:v>
                </c:pt>
                <c:pt idx="2739">
                  <c:v>10.467111188200001</c:v>
                </c:pt>
                <c:pt idx="2740">
                  <c:v>10.464887077200126</c:v>
                </c:pt>
                <c:pt idx="2741">
                  <c:v>10.464442255000236</c:v>
                </c:pt>
                <c:pt idx="2742">
                  <c:v>10.464442255000236</c:v>
                </c:pt>
                <c:pt idx="2743">
                  <c:v>10.465331899400171</c:v>
                </c:pt>
                <c:pt idx="2744">
                  <c:v>10.468445654800076</c:v>
                </c:pt>
                <c:pt idx="2745">
                  <c:v>10.470224943600002</c:v>
                </c:pt>
                <c:pt idx="2746">
                  <c:v>10.473338699000006</c:v>
                </c:pt>
                <c:pt idx="2747">
                  <c:v>10.476897276600178</c:v>
                </c:pt>
                <c:pt idx="2748">
                  <c:v>10.479566209800231</c:v>
                </c:pt>
                <c:pt idx="2749">
                  <c:v>10.4831247874</c:v>
                </c:pt>
                <c:pt idx="2750">
                  <c:v>10.4875730094</c:v>
                </c:pt>
                <c:pt idx="2751">
                  <c:v>10.491131587000002</c:v>
                </c:pt>
                <c:pt idx="2752">
                  <c:v>10.494690164600003</c:v>
                </c:pt>
                <c:pt idx="2753">
                  <c:v>10.497803920000001</c:v>
                </c:pt>
                <c:pt idx="2754">
                  <c:v>10.501807319800006</c:v>
                </c:pt>
                <c:pt idx="2755">
                  <c:v>10.505810719600024</c:v>
                </c:pt>
                <c:pt idx="2756">
                  <c:v>10.508034830600026</c:v>
                </c:pt>
                <c:pt idx="2757">
                  <c:v>10.510258941599998</c:v>
                </c:pt>
                <c:pt idx="2758">
                  <c:v>10.516486452400166</c:v>
                </c:pt>
                <c:pt idx="2759">
                  <c:v>10.522269141000001</c:v>
                </c:pt>
                <c:pt idx="2760">
                  <c:v>10.525382896400076</c:v>
                </c:pt>
                <c:pt idx="2761">
                  <c:v>10.529386296200126</c:v>
                </c:pt>
                <c:pt idx="2762">
                  <c:v>10.532944873800076</c:v>
                </c:pt>
                <c:pt idx="2763">
                  <c:v>10.5369482736</c:v>
                </c:pt>
                <c:pt idx="2764">
                  <c:v>10.541841317800001</c:v>
                </c:pt>
                <c:pt idx="2765">
                  <c:v>10.546289539800076</c:v>
                </c:pt>
                <c:pt idx="2766">
                  <c:v>10.550292939600126</c:v>
                </c:pt>
                <c:pt idx="2767">
                  <c:v>10.554296339400159</c:v>
                </c:pt>
                <c:pt idx="2768">
                  <c:v>10.559189383600026</c:v>
                </c:pt>
                <c:pt idx="2769">
                  <c:v>10.562747961200024</c:v>
                </c:pt>
                <c:pt idx="2770">
                  <c:v>10.564527250000006</c:v>
                </c:pt>
                <c:pt idx="2771">
                  <c:v>10.5631927834</c:v>
                </c:pt>
                <c:pt idx="2772">
                  <c:v>10.341671327799999</c:v>
                </c:pt>
                <c:pt idx="2773">
                  <c:v>10.264272265000001</c:v>
                </c:pt>
                <c:pt idx="2774">
                  <c:v>10.224238266999999</c:v>
                </c:pt>
                <c:pt idx="2775">
                  <c:v>10.193100713000002</c:v>
                </c:pt>
                <c:pt idx="2776">
                  <c:v>10.167745847600004</c:v>
                </c:pt>
                <c:pt idx="2777">
                  <c:v>10.145949559800076</c:v>
                </c:pt>
                <c:pt idx="2778">
                  <c:v>10.126377382999998</c:v>
                </c:pt>
                <c:pt idx="2779">
                  <c:v>10.109474139400024</c:v>
                </c:pt>
                <c:pt idx="2780">
                  <c:v>10.09523982900016</c:v>
                </c:pt>
                <c:pt idx="2781">
                  <c:v>10.082784807400209</c:v>
                </c:pt>
                <c:pt idx="2782">
                  <c:v>10.072553896800166</c:v>
                </c:pt>
                <c:pt idx="2783">
                  <c:v>10.061878163999998</c:v>
                </c:pt>
                <c:pt idx="2784">
                  <c:v>10.053871364399999</c:v>
                </c:pt>
                <c:pt idx="2785">
                  <c:v>10.046754209200024</c:v>
                </c:pt>
                <c:pt idx="2786">
                  <c:v>10.040526698400004</c:v>
                </c:pt>
                <c:pt idx="2787">
                  <c:v>10.035633654200026</c:v>
                </c:pt>
                <c:pt idx="2788">
                  <c:v>10.030295787799998</c:v>
                </c:pt>
                <c:pt idx="2789">
                  <c:v>10.026737210200126</c:v>
                </c:pt>
                <c:pt idx="2790">
                  <c:v>10.022733810400076</c:v>
                </c:pt>
                <c:pt idx="2791">
                  <c:v>10.018285588399999</c:v>
                </c:pt>
                <c:pt idx="2792">
                  <c:v>10.0133925442</c:v>
                </c:pt>
                <c:pt idx="2793">
                  <c:v>10.0098339666</c:v>
                </c:pt>
                <c:pt idx="2794">
                  <c:v>10.010278788799948</c:v>
                </c:pt>
                <c:pt idx="2795">
                  <c:v>10.0093891444</c:v>
                </c:pt>
                <c:pt idx="2796">
                  <c:v>10.008499500000006</c:v>
                </c:pt>
                <c:pt idx="2797">
                  <c:v>10.007609855600126</c:v>
                </c:pt>
                <c:pt idx="2798">
                  <c:v>10.008054677800002</c:v>
                </c:pt>
                <c:pt idx="2799">
                  <c:v>10.008499500000006</c:v>
                </c:pt>
                <c:pt idx="2800">
                  <c:v>10.010278788799948</c:v>
                </c:pt>
                <c:pt idx="2801">
                  <c:v>10.012502899800209</c:v>
                </c:pt>
                <c:pt idx="2802">
                  <c:v>10.014727010800001</c:v>
                </c:pt>
                <c:pt idx="2803">
                  <c:v>10.016506299600223</c:v>
                </c:pt>
                <c:pt idx="2804">
                  <c:v>10.020064877200006</c:v>
                </c:pt>
                <c:pt idx="2805">
                  <c:v>10.024957921399999</c:v>
                </c:pt>
                <c:pt idx="2806">
                  <c:v>10.028516499000002</c:v>
                </c:pt>
                <c:pt idx="2807">
                  <c:v>10.032964721000001</c:v>
                </c:pt>
                <c:pt idx="2808">
                  <c:v>10.036968120799948</c:v>
                </c:pt>
                <c:pt idx="2809">
                  <c:v>10.040971520599998</c:v>
                </c:pt>
                <c:pt idx="2810">
                  <c:v>10.046309387000001</c:v>
                </c:pt>
                <c:pt idx="2811">
                  <c:v>10.051647253400162</c:v>
                </c:pt>
                <c:pt idx="2812">
                  <c:v>10.056985119800126</c:v>
                </c:pt>
                <c:pt idx="2813">
                  <c:v>10.063657452800006</c:v>
                </c:pt>
                <c:pt idx="2814">
                  <c:v>10.070329785799998</c:v>
                </c:pt>
                <c:pt idx="2815">
                  <c:v>10.077002118800024</c:v>
                </c:pt>
                <c:pt idx="2816">
                  <c:v>10.084119274000004</c:v>
                </c:pt>
                <c:pt idx="2817">
                  <c:v>10.090791607000002</c:v>
                </c:pt>
                <c:pt idx="2818">
                  <c:v>10.098353584399998</c:v>
                </c:pt>
                <c:pt idx="2819">
                  <c:v>10.105470739600024</c:v>
                </c:pt>
                <c:pt idx="2820">
                  <c:v>10.113922361399998</c:v>
                </c:pt>
                <c:pt idx="2821">
                  <c:v>10.121484338800126</c:v>
                </c:pt>
                <c:pt idx="2822">
                  <c:v>10.129491138400002</c:v>
                </c:pt>
                <c:pt idx="2823">
                  <c:v>10.137053115800001</c:v>
                </c:pt>
                <c:pt idx="2824">
                  <c:v>10.145059915400006</c:v>
                </c:pt>
                <c:pt idx="2825">
                  <c:v>10.152621892800004</c:v>
                </c:pt>
                <c:pt idx="2826">
                  <c:v>10.159294225800076</c:v>
                </c:pt>
                <c:pt idx="2827">
                  <c:v>10.168190669800001</c:v>
                </c:pt>
                <c:pt idx="2828">
                  <c:v>10.175307825000004</c:v>
                </c:pt>
                <c:pt idx="2829">
                  <c:v>10.1824249802</c:v>
                </c:pt>
                <c:pt idx="2830">
                  <c:v>10.190431779800004</c:v>
                </c:pt>
                <c:pt idx="2831">
                  <c:v>10.198438579400024</c:v>
                </c:pt>
                <c:pt idx="2832">
                  <c:v>10.2068902012</c:v>
                </c:pt>
                <c:pt idx="2833">
                  <c:v>10.213562534200006</c:v>
                </c:pt>
                <c:pt idx="2834">
                  <c:v>10.220679689400001</c:v>
                </c:pt>
                <c:pt idx="2835">
                  <c:v>10.227796844600002</c:v>
                </c:pt>
                <c:pt idx="2836">
                  <c:v>10.235358821999998</c:v>
                </c:pt>
                <c:pt idx="2837">
                  <c:v>10.243365621599825</c:v>
                </c:pt>
                <c:pt idx="2838">
                  <c:v>10.252262065600002</c:v>
                </c:pt>
                <c:pt idx="2839">
                  <c:v>10.259379220800001</c:v>
                </c:pt>
                <c:pt idx="2840">
                  <c:v>10.2673860204</c:v>
                </c:pt>
                <c:pt idx="2841">
                  <c:v>10.274503175600001</c:v>
                </c:pt>
                <c:pt idx="2842">
                  <c:v>10.281620330800001</c:v>
                </c:pt>
                <c:pt idx="2843">
                  <c:v>10.288292663799998</c:v>
                </c:pt>
                <c:pt idx="2844">
                  <c:v>10.295409819000218</c:v>
                </c:pt>
                <c:pt idx="2845">
                  <c:v>10.304306263000004</c:v>
                </c:pt>
                <c:pt idx="2846">
                  <c:v>10.309199307200076</c:v>
                </c:pt>
                <c:pt idx="2847">
                  <c:v>10.310533773800024</c:v>
                </c:pt>
                <c:pt idx="2848">
                  <c:v>10.3163164624</c:v>
                </c:pt>
                <c:pt idx="2849">
                  <c:v>10.322988795400002</c:v>
                </c:pt>
                <c:pt idx="2850">
                  <c:v>10.3296611284</c:v>
                </c:pt>
                <c:pt idx="2851">
                  <c:v>10.335443817000236</c:v>
                </c:pt>
                <c:pt idx="2852">
                  <c:v>10.342116150000004</c:v>
                </c:pt>
                <c:pt idx="2853">
                  <c:v>10.349233305200002</c:v>
                </c:pt>
                <c:pt idx="2854">
                  <c:v>10.355460816000326</c:v>
                </c:pt>
                <c:pt idx="2855">
                  <c:v>10.361243504600004</c:v>
                </c:pt>
                <c:pt idx="2856">
                  <c:v>10.366581371000162</c:v>
                </c:pt>
                <c:pt idx="2857">
                  <c:v>10.372364059600171</c:v>
                </c:pt>
                <c:pt idx="2858">
                  <c:v>10.376812281600024</c:v>
                </c:pt>
                <c:pt idx="2859">
                  <c:v>10.382594970200213</c:v>
                </c:pt>
                <c:pt idx="2860">
                  <c:v>10.390156947600024</c:v>
                </c:pt>
                <c:pt idx="2861">
                  <c:v>10.395049991800164</c:v>
                </c:pt>
                <c:pt idx="2862">
                  <c:v>10.3986085694</c:v>
                </c:pt>
                <c:pt idx="2863">
                  <c:v>10.399943036000026</c:v>
                </c:pt>
                <c:pt idx="2864">
                  <c:v>10.402611969200002</c:v>
                </c:pt>
                <c:pt idx="2865">
                  <c:v>10.403501613600024</c:v>
                </c:pt>
                <c:pt idx="2866">
                  <c:v>10.403501613600024</c:v>
                </c:pt>
                <c:pt idx="2867">
                  <c:v>10.404836080200004</c:v>
                </c:pt>
                <c:pt idx="2868">
                  <c:v>10.38348461460029</c:v>
                </c:pt>
                <c:pt idx="2869">
                  <c:v>10.376367459400004</c:v>
                </c:pt>
                <c:pt idx="2870">
                  <c:v>10.371919237400126</c:v>
                </c:pt>
                <c:pt idx="2871">
                  <c:v>10.367915837600076</c:v>
                </c:pt>
                <c:pt idx="2872">
                  <c:v>10.364802082200002</c:v>
                </c:pt>
                <c:pt idx="2873">
                  <c:v>10.361688326800024</c:v>
                </c:pt>
                <c:pt idx="2874">
                  <c:v>10.359019393600166</c:v>
                </c:pt>
                <c:pt idx="2875">
                  <c:v>10.357684927000198</c:v>
                </c:pt>
                <c:pt idx="2876">
                  <c:v>10.357684927000198</c:v>
                </c:pt>
                <c:pt idx="2877">
                  <c:v>10.356795282600126</c:v>
                </c:pt>
                <c:pt idx="2878">
                  <c:v>10.356350460400002</c:v>
                </c:pt>
                <c:pt idx="2879">
                  <c:v>10.357240104800002</c:v>
                </c:pt>
                <c:pt idx="2880">
                  <c:v>10.359019393600166</c:v>
                </c:pt>
                <c:pt idx="2881">
                  <c:v>10.361243504600004</c:v>
                </c:pt>
                <c:pt idx="2882">
                  <c:v>10.363022793400004</c:v>
                </c:pt>
                <c:pt idx="2883">
                  <c:v>10.362133149000076</c:v>
                </c:pt>
                <c:pt idx="2884">
                  <c:v>10.363467615600209</c:v>
                </c:pt>
                <c:pt idx="2885">
                  <c:v>10.364802082200002</c:v>
                </c:pt>
                <c:pt idx="2886">
                  <c:v>10.365691726600026</c:v>
                </c:pt>
                <c:pt idx="2887">
                  <c:v>10.367471015400024</c:v>
                </c:pt>
                <c:pt idx="2888">
                  <c:v>10.370139948600126</c:v>
                </c:pt>
                <c:pt idx="2889">
                  <c:v>10.373253704000001</c:v>
                </c:pt>
                <c:pt idx="2890">
                  <c:v>10.375922637200159</c:v>
                </c:pt>
                <c:pt idx="2891">
                  <c:v>10.3772571038</c:v>
                </c:pt>
                <c:pt idx="2892">
                  <c:v>10.379926037000166</c:v>
                </c:pt>
                <c:pt idx="2893">
                  <c:v>10.38348461460029</c:v>
                </c:pt>
                <c:pt idx="2894">
                  <c:v>10.387932836600188</c:v>
                </c:pt>
                <c:pt idx="2895">
                  <c:v>10.391046592000126</c:v>
                </c:pt>
                <c:pt idx="2896">
                  <c:v>10.3928258808</c:v>
                </c:pt>
                <c:pt idx="2897">
                  <c:v>10.394605169600002</c:v>
                </c:pt>
                <c:pt idx="2898">
                  <c:v>10.397718925000001</c:v>
                </c:pt>
                <c:pt idx="2899">
                  <c:v>10.400832680400002</c:v>
                </c:pt>
                <c:pt idx="2900">
                  <c:v>10.402167147</c:v>
                </c:pt>
                <c:pt idx="2901">
                  <c:v>10.404836080200004</c:v>
                </c:pt>
                <c:pt idx="2902">
                  <c:v>10.408839480000001</c:v>
                </c:pt>
                <c:pt idx="2903">
                  <c:v>10.411063591</c:v>
                </c:pt>
                <c:pt idx="2904">
                  <c:v>10.414177346399999</c:v>
                </c:pt>
                <c:pt idx="2905">
                  <c:v>10.416846279600223</c:v>
                </c:pt>
                <c:pt idx="2906">
                  <c:v>10.420404857200209</c:v>
                </c:pt>
                <c:pt idx="2907">
                  <c:v>10.423963434800001</c:v>
                </c:pt>
                <c:pt idx="2908">
                  <c:v>10.426632368000076</c:v>
                </c:pt>
                <c:pt idx="2909">
                  <c:v>10.429746123400006</c:v>
                </c:pt>
                <c:pt idx="2910">
                  <c:v>10.435528812000006</c:v>
                </c:pt>
                <c:pt idx="2911">
                  <c:v>10.439087389600004</c:v>
                </c:pt>
                <c:pt idx="2912">
                  <c:v>10.441756322800002</c:v>
                </c:pt>
                <c:pt idx="2913">
                  <c:v>10.446649367000004</c:v>
                </c:pt>
                <c:pt idx="2914">
                  <c:v>10.449763122399998</c:v>
                </c:pt>
                <c:pt idx="2915">
                  <c:v>10.452432055600351</c:v>
                </c:pt>
                <c:pt idx="2916">
                  <c:v>10.456435455400205</c:v>
                </c:pt>
                <c:pt idx="2917">
                  <c:v>10.460438855200218</c:v>
                </c:pt>
                <c:pt idx="2918">
                  <c:v>10.464442255000236</c:v>
                </c:pt>
                <c:pt idx="2919">
                  <c:v>10.468445654800076</c:v>
                </c:pt>
                <c:pt idx="2920">
                  <c:v>10.471114588000002</c:v>
                </c:pt>
                <c:pt idx="2921">
                  <c:v>10.475117987800004</c:v>
                </c:pt>
                <c:pt idx="2922">
                  <c:v>10.479566209800231</c:v>
                </c:pt>
                <c:pt idx="2923">
                  <c:v>10.482679965200004</c:v>
                </c:pt>
                <c:pt idx="2924">
                  <c:v>10.486683365000006</c:v>
                </c:pt>
                <c:pt idx="2925">
                  <c:v>10.488907476</c:v>
                </c:pt>
                <c:pt idx="2926">
                  <c:v>10.492021231400004</c:v>
                </c:pt>
                <c:pt idx="2927">
                  <c:v>10.493800520200002</c:v>
                </c:pt>
                <c:pt idx="2928">
                  <c:v>10.494690164600003</c:v>
                </c:pt>
                <c:pt idx="2929">
                  <c:v>10.493800520200002</c:v>
                </c:pt>
                <c:pt idx="2930">
                  <c:v>10.490241942600001</c:v>
                </c:pt>
                <c:pt idx="2931">
                  <c:v>10.472004232400236</c:v>
                </c:pt>
                <c:pt idx="2932">
                  <c:v>10.463997432800006</c:v>
                </c:pt>
                <c:pt idx="2933">
                  <c:v>10.457769922000002</c:v>
                </c:pt>
                <c:pt idx="2934">
                  <c:v>10.452876877800223</c:v>
                </c:pt>
                <c:pt idx="2935">
                  <c:v>10.4479838336</c:v>
                </c:pt>
                <c:pt idx="2936">
                  <c:v>10.443090789399999</c:v>
                </c:pt>
                <c:pt idx="2937">
                  <c:v>10.437752923</c:v>
                </c:pt>
                <c:pt idx="2938">
                  <c:v>10.431525412200001</c:v>
                </c:pt>
                <c:pt idx="2939">
                  <c:v>10.4252979014</c:v>
                </c:pt>
                <c:pt idx="2940">
                  <c:v>10.420404857200209</c:v>
                </c:pt>
                <c:pt idx="2941">
                  <c:v>10.413732524200126</c:v>
                </c:pt>
                <c:pt idx="2942">
                  <c:v>10.406615369000004</c:v>
                </c:pt>
                <c:pt idx="2943">
                  <c:v>10.401277502600001</c:v>
                </c:pt>
                <c:pt idx="2944">
                  <c:v>10.3928258808</c:v>
                </c:pt>
                <c:pt idx="2945">
                  <c:v>10.386598370000026</c:v>
                </c:pt>
                <c:pt idx="2946">
                  <c:v>10.379036392600236</c:v>
                </c:pt>
                <c:pt idx="2947">
                  <c:v>10.371029593000006</c:v>
                </c:pt>
                <c:pt idx="2948">
                  <c:v>10.363912437800026</c:v>
                </c:pt>
                <c:pt idx="2949">
                  <c:v>10.354571171600002</c:v>
                </c:pt>
                <c:pt idx="2950">
                  <c:v>10.346119549800004</c:v>
                </c:pt>
                <c:pt idx="2951">
                  <c:v>10.337667928</c:v>
                </c:pt>
                <c:pt idx="2952">
                  <c:v>10.331440417200024</c:v>
                </c:pt>
                <c:pt idx="2953">
                  <c:v>10.323878439800001</c:v>
                </c:pt>
                <c:pt idx="2954">
                  <c:v>10.319430217800326</c:v>
                </c:pt>
                <c:pt idx="2955">
                  <c:v>10.314537173600026</c:v>
                </c:pt>
                <c:pt idx="2956">
                  <c:v>10.310533773800024</c:v>
                </c:pt>
                <c:pt idx="2957">
                  <c:v>10.306975196200002</c:v>
                </c:pt>
                <c:pt idx="2958">
                  <c:v>10.3029717964</c:v>
                </c:pt>
                <c:pt idx="2959">
                  <c:v>10.300302863200002</c:v>
                </c:pt>
                <c:pt idx="2960">
                  <c:v>10.297189107800001</c:v>
                </c:pt>
                <c:pt idx="2961">
                  <c:v>10.294520174600001</c:v>
                </c:pt>
                <c:pt idx="2962">
                  <c:v>10.292740885800002</c:v>
                </c:pt>
                <c:pt idx="2963">
                  <c:v>10.290961597000001</c:v>
                </c:pt>
                <c:pt idx="2964">
                  <c:v>10.288737485999999</c:v>
                </c:pt>
                <c:pt idx="2965">
                  <c:v>10.251372421199948</c:v>
                </c:pt>
                <c:pt idx="2966">
                  <c:v>10.244700088199998</c:v>
                </c:pt>
                <c:pt idx="2967">
                  <c:v>10.240251866199998</c:v>
                </c:pt>
                <c:pt idx="2968">
                  <c:v>10.2384725774</c:v>
                </c:pt>
                <c:pt idx="2969">
                  <c:v>10.235803644200001</c:v>
                </c:pt>
                <c:pt idx="2970">
                  <c:v>10.235358821999998</c:v>
                </c:pt>
                <c:pt idx="2971">
                  <c:v>10.2335795332</c:v>
                </c:pt>
                <c:pt idx="2972">
                  <c:v>10.232689888800024</c:v>
                </c:pt>
                <c:pt idx="2973">
                  <c:v>10.231800244399999</c:v>
                </c:pt>
                <c:pt idx="2974">
                  <c:v>10.2309106</c:v>
                </c:pt>
                <c:pt idx="2975">
                  <c:v>10.230020955600001</c:v>
                </c:pt>
                <c:pt idx="2976">
                  <c:v>10.230020955600001</c:v>
                </c:pt>
                <c:pt idx="2977">
                  <c:v>10.2295761334</c:v>
                </c:pt>
                <c:pt idx="2978">
                  <c:v>10.2295761334</c:v>
                </c:pt>
                <c:pt idx="2979">
                  <c:v>10.2295761334</c:v>
                </c:pt>
                <c:pt idx="2980">
                  <c:v>10.230020955600001</c:v>
                </c:pt>
                <c:pt idx="2981">
                  <c:v>10.230020955600001</c:v>
                </c:pt>
                <c:pt idx="2982">
                  <c:v>10.2309106</c:v>
                </c:pt>
                <c:pt idx="2983">
                  <c:v>10.231800244399999</c:v>
                </c:pt>
                <c:pt idx="2984">
                  <c:v>10.233134711</c:v>
                </c:pt>
                <c:pt idx="2985">
                  <c:v>10.2335795332</c:v>
                </c:pt>
                <c:pt idx="2986">
                  <c:v>10.234913999799998</c:v>
                </c:pt>
                <c:pt idx="2987">
                  <c:v>10.235803644200001</c:v>
                </c:pt>
                <c:pt idx="2988">
                  <c:v>10.236248466399998</c:v>
                </c:pt>
                <c:pt idx="2989">
                  <c:v>10.238027755199948</c:v>
                </c:pt>
                <c:pt idx="2990">
                  <c:v>10.239362221799999</c:v>
                </c:pt>
                <c:pt idx="2991">
                  <c:v>10.240251866199998</c:v>
                </c:pt>
                <c:pt idx="2992">
                  <c:v>10.241586332800004</c:v>
                </c:pt>
                <c:pt idx="2993">
                  <c:v>10.2424759772</c:v>
                </c:pt>
                <c:pt idx="2994">
                  <c:v>10.242920799399998</c:v>
                </c:pt>
                <c:pt idx="2995">
                  <c:v>10.243365621599825</c:v>
                </c:pt>
                <c:pt idx="2996">
                  <c:v>10.245144910400002</c:v>
                </c:pt>
                <c:pt idx="2997">
                  <c:v>10.247813843599998</c:v>
                </c:pt>
                <c:pt idx="2998">
                  <c:v>10.248703487999801</c:v>
                </c:pt>
                <c:pt idx="2999">
                  <c:v>10.249148310200001</c:v>
                </c:pt>
                <c:pt idx="3000">
                  <c:v>10.250037954600026</c:v>
                </c:pt>
                <c:pt idx="3001">
                  <c:v>10.250037954600026</c:v>
                </c:pt>
                <c:pt idx="3002">
                  <c:v>10.251372421199948</c:v>
                </c:pt>
                <c:pt idx="3003">
                  <c:v>10.251817243400001</c:v>
                </c:pt>
                <c:pt idx="3004">
                  <c:v>10.250927599000002</c:v>
                </c:pt>
                <c:pt idx="3005">
                  <c:v>10.251372421199948</c:v>
                </c:pt>
                <c:pt idx="3006">
                  <c:v>10.252262065600002</c:v>
                </c:pt>
                <c:pt idx="3007">
                  <c:v>10.252262065600002</c:v>
                </c:pt>
                <c:pt idx="3008">
                  <c:v>10.247369021399948</c:v>
                </c:pt>
                <c:pt idx="3009">
                  <c:v>10.246479377000002</c:v>
                </c:pt>
                <c:pt idx="3010">
                  <c:v>10.245589732600004</c:v>
                </c:pt>
                <c:pt idx="3011">
                  <c:v>10.244700088199998</c:v>
                </c:pt>
                <c:pt idx="3012">
                  <c:v>10.245144910400002</c:v>
                </c:pt>
                <c:pt idx="3013">
                  <c:v>10.245589732600004</c:v>
                </c:pt>
                <c:pt idx="3014">
                  <c:v>10.247813843599998</c:v>
                </c:pt>
                <c:pt idx="3015">
                  <c:v>10.248703487999801</c:v>
                </c:pt>
                <c:pt idx="3016">
                  <c:v>10.250927599000002</c:v>
                </c:pt>
                <c:pt idx="3017">
                  <c:v>10.253151710000001</c:v>
                </c:pt>
                <c:pt idx="3018">
                  <c:v>10.256710287600002</c:v>
                </c:pt>
                <c:pt idx="3019">
                  <c:v>10.2580447542</c:v>
                </c:pt>
                <c:pt idx="3020">
                  <c:v>10.259824043</c:v>
                </c:pt>
                <c:pt idx="3021">
                  <c:v>10.263382620600002</c:v>
                </c:pt>
                <c:pt idx="3022">
                  <c:v>10.2651619094</c:v>
                </c:pt>
                <c:pt idx="3023">
                  <c:v>10.267830842600002</c:v>
                </c:pt>
                <c:pt idx="3024">
                  <c:v>10.270499775800022</c:v>
                </c:pt>
                <c:pt idx="3025">
                  <c:v>10.271389420199998</c:v>
                </c:pt>
                <c:pt idx="3026">
                  <c:v>10.273613531200002</c:v>
                </c:pt>
                <c:pt idx="3027">
                  <c:v>10.27539282</c:v>
                </c:pt>
                <c:pt idx="3028">
                  <c:v>10.276282464399999</c:v>
                </c:pt>
                <c:pt idx="3029">
                  <c:v>10.277616931000004</c:v>
                </c:pt>
                <c:pt idx="3030">
                  <c:v>10.278506575400026</c:v>
                </c:pt>
                <c:pt idx="3031">
                  <c:v>10.278061753199998</c:v>
                </c:pt>
                <c:pt idx="3032">
                  <c:v>10.276727286600002</c:v>
                </c:pt>
                <c:pt idx="3033">
                  <c:v>10.272279064600001</c:v>
                </c:pt>
                <c:pt idx="3034">
                  <c:v>10.2696101314</c:v>
                </c:pt>
                <c:pt idx="3035">
                  <c:v>10.267830842600002</c:v>
                </c:pt>
                <c:pt idx="3036">
                  <c:v>10.265606731600124</c:v>
                </c:pt>
                <c:pt idx="3037">
                  <c:v>10.2651619094</c:v>
                </c:pt>
                <c:pt idx="3038">
                  <c:v>10.264272265000001</c:v>
                </c:pt>
                <c:pt idx="3039">
                  <c:v>10.263382620600002</c:v>
                </c:pt>
                <c:pt idx="3040">
                  <c:v>10.264272265000001</c:v>
                </c:pt>
                <c:pt idx="3041">
                  <c:v>10.262937798400024</c:v>
                </c:pt>
                <c:pt idx="3042">
                  <c:v>10.263382620600002</c:v>
                </c:pt>
                <c:pt idx="3043">
                  <c:v>10.263827442799998</c:v>
                </c:pt>
                <c:pt idx="3044">
                  <c:v>10.263827442799998</c:v>
                </c:pt>
                <c:pt idx="3045">
                  <c:v>10.264272265000001</c:v>
                </c:pt>
                <c:pt idx="3046">
                  <c:v>10.264272265000001</c:v>
                </c:pt>
                <c:pt idx="3047">
                  <c:v>10.264272265000001</c:v>
                </c:pt>
                <c:pt idx="3048">
                  <c:v>10.262492976200177</c:v>
                </c:pt>
                <c:pt idx="3049">
                  <c:v>10.259824043</c:v>
                </c:pt>
                <c:pt idx="3050">
                  <c:v>10.257599932000026</c:v>
                </c:pt>
                <c:pt idx="3051">
                  <c:v>10.256265465399999</c:v>
                </c:pt>
                <c:pt idx="3052">
                  <c:v>10.253596532200218</c:v>
                </c:pt>
                <c:pt idx="3053">
                  <c:v>10.251372421199948</c:v>
                </c:pt>
                <c:pt idx="3054">
                  <c:v>10.249593132399999</c:v>
                </c:pt>
                <c:pt idx="3055">
                  <c:v>10.246924199199999</c:v>
                </c:pt>
                <c:pt idx="3056">
                  <c:v>10.245589732600004</c:v>
                </c:pt>
                <c:pt idx="3057">
                  <c:v>10.243365621599825</c:v>
                </c:pt>
                <c:pt idx="3058">
                  <c:v>10.241141510599999</c:v>
                </c:pt>
                <c:pt idx="3059">
                  <c:v>10.241141510599999</c:v>
                </c:pt>
                <c:pt idx="3060">
                  <c:v>10.2384725774</c:v>
                </c:pt>
                <c:pt idx="3061">
                  <c:v>10.236248466399998</c:v>
                </c:pt>
                <c:pt idx="3062">
                  <c:v>10.234024355400001</c:v>
                </c:pt>
                <c:pt idx="3063">
                  <c:v>10.231800244399999</c:v>
                </c:pt>
                <c:pt idx="3064">
                  <c:v>10.230020955600001</c:v>
                </c:pt>
                <c:pt idx="3065">
                  <c:v>10.230465777800003</c:v>
                </c:pt>
                <c:pt idx="3066">
                  <c:v>10.222903800399999</c:v>
                </c:pt>
                <c:pt idx="3067">
                  <c:v>10.185538735600026</c:v>
                </c:pt>
                <c:pt idx="3068">
                  <c:v>10.172194069600026</c:v>
                </c:pt>
                <c:pt idx="3069">
                  <c:v>10.161073514600002</c:v>
                </c:pt>
                <c:pt idx="3070">
                  <c:v>10.151732248400076</c:v>
                </c:pt>
                <c:pt idx="3071">
                  <c:v>10.144615093200001</c:v>
                </c:pt>
                <c:pt idx="3072">
                  <c:v>10.138832404599999</c:v>
                </c:pt>
                <c:pt idx="3073">
                  <c:v>10.133494538200177</c:v>
                </c:pt>
                <c:pt idx="3074">
                  <c:v>10.127267027399999</c:v>
                </c:pt>
                <c:pt idx="3075">
                  <c:v>10.121929160999825</c:v>
                </c:pt>
                <c:pt idx="3076">
                  <c:v>10.117480939000076</c:v>
                </c:pt>
                <c:pt idx="3077">
                  <c:v>10.112587894800177</c:v>
                </c:pt>
                <c:pt idx="3078">
                  <c:v>10.107694850600026</c:v>
                </c:pt>
                <c:pt idx="3079">
                  <c:v>10.103246628600004</c:v>
                </c:pt>
                <c:pt idx="3080">
                  <c:v>10.098798406599999</c:v>
                </c:pt>
                <c:pt idx="3081">
                  <c:v>10.094350184599998</c:v>
                </c:pt>
                <c:pt idx="3082">
                  <c:v>10.089012318200076</c:v>
                </c:pt>
                <c:pt idx="3083">
                  <c:v>10.083229629600002</c:v>
                </c:pt>
                <c:pt idx="3084">
                  <c:v>10.080115874200002</c:v>
                </c:pt>
                <c:pt idx="3085">
                  <c:v>10.075667652200076</c:v>
                </c:pt>
                <c:pt idx="3086">
                  <c:v>10.071664252400026</c:v>
                </c:pt>
                <c:pt idx="3087">
                  <c:v>10.068105674800002</c:v>
                </c:pt>
                <c:pt idx="3088">
                  <c:v>10.065436741600191</c:v>
                </c:pt>
                <c:pt idx="3089">
                  <c:v>10.06098851960016</c:v>
                </c:pt>
                <c:pt idx="3090">
                  <c:v>10.058764408600002</c:v>
                </c:pt>
                <c:pt idx="3091">
                  <c:v>10.055650653200175</c:v>
                </c:pt>
                <c:pt idx="3092">
                  <c:v>10.054316186600001</c:v>
                </c:pt>
                <c:pt idx="3093">
                  <c:v>10.053426542200159</c:v>
                </c:pt>
                <c:pt idx="3094">
                  <c:v>10.051647253400162</c:v>
                </c:pt>
                <c:pt idx="3095">
                  <c:v>10.049423142399998</c:v>
                </c:pt>
                <c:pt idx="3096">
                  <c:v>10.047643853600002</c:v>
                </c:pt>
                <c:pt idx="3097">
                  <c:v>10.045419742600002</c:v>
                </c:pt>
                <c:pt idx="3098">
                  <c:v>10.0436404538</c:v>
                </c:pt>
                <c:pt idx="3099">
                  <c:v>10.043195631600002</c:v>
                </c:pt>
                <c:pt idx="3100">
                  <c:v>10.041416342800002</c:v>
                </c:pt>
                <c:pt idx="3101">
                  <c:v>10.0400818762</c:v>
                </c:pt>
                <c:pt idx="3102">
                  <c:v>10.037412943000001</c:v>
                </c:pt>
                <c:pt idx="3103">
                  <c:v>10.034744009800002</c:v>
                </c:pt>
                <c:pt idx="3104">
                  <c:v>10.032519898800157</c:v>
                </c:pt>
                <c:pt idx="3105">
                  <c:v>10.032075076600002</c:v>
                </c:pt>
                <c:pt idx="3106">
                  <c:v>10.028961321199825</c:v>
                </c:pt>
                <c:pt idx="3107">
                  <c:v>10.026737210200126</c:v>
                </c:pt>
                <c:pt idx="3108">
                  <c:v>10.022733810400076</c:v>
                </c:pt>
                <c:pt idx="3109">
                  <c:v>10.018285588399999</c:v>
                </c:pt>
                <c:pt idx="3110">
                  <c:v>10.013837366400002</c:v>
                </c:pt>
                <c:pt idx="3111">
                  <c:v>10.008054677800002</c:v>
                </c:pt>
                <c:pt idx="3112">
                  <c:v>10.000492700400002</c:v>
                </c:pt>
                <c:pt idx="3113">
                  <c:v>9.9920410786000247</c:v>
                </c:pt>
                <c:pt idx="3114">
                  <c:v>9.9818101679999991</c:v>
                </c:pt>
                <c:pt idx="3115">
                  <c:v>9.9720240796001267</c:v>
                </c:pt>
                <c:pt idx="3116">
                  <c:v>9.9644621022000006</c:v>
                </c:pt>
                <c:pt idx="3117">
                  <c:v>9.9551208360001606</c:v>
                </c:pt>
                <c:pt idx="3118">
                  <c:v>9.9480036807999959</c:v>
                </c:pt>
                <c:pt idx="3119">
                  <c:v>9.9408865256000247</c:v>
                </c:pt>
                <c:pt idx="3120">
                  <c:v>9.9355486592000268</c:v>
                </c:pt>
                <c:pt idx="3121">
                  <c:v>9.9297659706000037</c:v>
                </c:pt>
                <c:pt idx="3122">
                  <c:v>9.9279866818000002</c:v>
                </c:pt>
                <c:pt idx="3123">
                  <c:v>9.9266522152001588</c:v>
                </c:pt>
                <c:pt idx="3124">
                  <c:v>9.9262073930000003</c:v>
                </c:pt>
                <c:pt idx="3125">
                  <c:v>9.9257625708000248</c:v>
                </c:pt>
                <c:pt idx="3126">
                  <c:v>9.9262073930000003</c:v>
                </c:pt>
                <c:pt idx="3127">
                  <c:v>9.9275418596000247</c:v>
                </c:pt>
                <c:pt idx="3128">
                  <c:v>9.9284315040000006</c:v>
                </c:pt>
                <c:pt idx="3129">
                  <c:v>9.9302107927999987</c:v>
                </c:pt>
                <c:pt idx="3130">
                  <c:v>9.9328797260000012</c:v>
                </c:pt>
                <c:pt idx="3131">
                  <c:v>9.9359934813999988</c:v>
                </c:pt>
                <c:pt idx="3132">
                  <c:v>9.9382175924000009</c:v>
                </c:pt>
                <c:pt idx="3133">
                  <c:v>9.9426658144000228</c:v>
                </c:pt>
                <c:pt idx="3134">
                  <c:v>9.9466692142000248</c:v>
                </c:pt>
                <c:pt idx="3135">
                  <c:v>9.9493381473999989</c:v>
                </c:pt>
                <c:pt idx="3136">
                  <c:v>9.9515622584001715</c:v>
                </c:pt>
                <c:pt idx="3137">
                  <c:v>9.9533415472000026</c:v>
                </c:pt>
                <c:pt idx="3138">
                  <c:v>9.9564553026000748</c:v>
                </c:pt>
                <c:pt idx="3139">
                  <c:v>9.9600138802</c:v>
                </c:pt>
                <c:pt idx="3140">
                  <c:v>9.9635724578000247</c:v>
                </c:pt>
                <c:pt idx="3141">
                  <c:v>9.9680206798000022</c:v>
                </c:pt>
                <c:pt idx="3142">
                  <c:v>9.9724689018000028</c:v>
                </c:pt>
                <c:pt idx="3143">
                  <c:v>9.9769171238000016</c:v>
                </c:pt>
                <c:pt idx="3144">
                  <c:v>9.9813653457999987</c:v>
                </c:pt>
                <c:pt idx="3145">
                  <c:v>9.9867032122000268</c:v>
                </c:pt>
                <c:pt idx="3146">
                  <c:v>9.9929307230000006</c:v>
                </c:pt>
                <c:pt idx="3147">
                  <c:v>9.9987134115999989</c:v>
                </c:pt>
                <c:pt idx="3148">
                  <c:v>10.003606455800076</c:v>
                </c:pt>
                <c:pt idx="3149">
                  <c:v>10.008944322200001</c:v>
                </c:pt>
                <c:pt idx="3150">
                  <c:v>10.0133925442</c:v>
                </c:pt>
                <c:pt idx="3151">
                  <c:v>10.017395943999999</c:v>
                </c:pt>
                <c:pt idx="3152">
                  <c:v>10.021399343800001</c:v>
                </c:pt>
                <c:pt idx="3153">
                  <c:v>10.027182032400002</c:v>
                </c:pt>
                <c:pt idx="3154">
                  <c:v>10.031630254400024</c:v>
                </c:pt>
                <c:pt idx="3155">
                  <c:v>10.034299187599999</c:v>
                </c:pt>
                <c:pt idx="3156">
                  <c:v>10.037857765199998</c:v>
                </c:pt>
                <c:pt idx="3157">
                  <c:v>10.042305987200001</c:v>
                </c:pt>
                <c:pt idx="3158">
                  <c:v>10.045419742600002</c:v>
                </c:pt>
                <c:pt idx="3159">
                  <c:v>10.048088675800001</c:v>
                </c:pt>
                <c:pt idx="3160">
                  <c:v>10.051647253400162</c:v>
                </c:pt>
                <c:pt idx="3161">
                  <c:v>10.054316186600001</c:v>
                </c:pt>
                <c:pt idx="3162">
                  <c:v>10.056985119800126</c:v>
                </c:pt>
                <c:pt idx="3163">
                  <c:v>10.059654053000184</c:v>
                </c:pt>
                <c:pt idx="3164">
                  <c:v>10.062767808400126</c:v>
                </c:pt>
                <c:pt idx="3165">
                  <c:v>10.064991919400002</c:v>
                </c:pt>
                <c:pt idx="3166">
                  <c:v>10.067216030400004</c:v>
                </c:pt>
                <c:pt idx="3167">
                  <c:v>10.071664252400026</c:v>
                </c:pt>
                <c:pt idx="3168">
                  <c:v>10.075667652200076</c:v>
                </c:pt>
                <c:pt idx="3169">
                  <c:v>10.080115874200002</c:v>
                </c:pt>
                <c:pt idx="3170">
                  <c:v>10.082339985200004</c:v>
                </c:pt>
                <c:pt idx="3171">
                  <c:v>10.086343384999999</c:v>
                </c:pt>
                <c:pt idx="3172">
                  <c:v>10.090791607000002</c:v>
                </c:pt>
                <c:pt idx="3173">
                  <c:v>10.09523982900016</c:v>
                </c:pt>
                <c:pt idx="3174">
                  <c:v>10.100132873200026</c:v>
                </c:pt>
                <c:pt idx="3175">
                  <c:v>10.1059155618</c:v>
                </c:pt>
                <c:pt idx="3176">
                  <c:v>10.109029317200006</c:v>
                </c:pt>
                <c:pt idx="3177">
                  <c:v>10.113477539200026</c:v>
                </c:pt>
                <c:pt idx="3178">
                  <c:v>10.117036116800024</c:v>
                </c:pt>
                <c:pt idx="3179">
                  <c:v>10.121484338800126</c:v>
                </c:pt>
                <c:pt idx="3180">
                  <c:v>10.126377382999998</c:v>
                </c:pt>
                <c:pt idx="3181">
                  <c:v>10.130380782799998</c:v>
                </c:pt>
                <c:pt idx="3182">
                  <c:v>10.134384182599998</c:v>
                </c:pt>
                <c:pt idx="3183">
                  <c:v>10.139277226800001</c:v>
                </c:pt>
                <c:pt idx="3184">
                  <c:v>10.144170270999998</c:v>
                </c:pt>
                <c:pt idx="3185">
                  <c:v>10.147284026400001</c:v>
                </c:pt>
                <c:pt idx="3186">
                  <c:v>10.149952959600002</c:v>
                </c:pt>
                <c:pt idx="3187">
                  <c:v>10.152621892800004</c:v>
                </c:pt>
                <c:pt idx="3188">
                  <c:v>10.154401181600003</c:v>
                </c:pt>
                <c:pt idx="3189">
                  <c:v>10.157514937000126</c:v>
                </c:pt>
                <c:pt idx="3190">
                  <c:v>10.158849403600001</c:v>
                </c:pt>
                <c:pt idx="3191">
                  <c:v>10.158404581400006</c:v>
                </c:pt>
                <c:pt idx="3192">
                  <c:v>10.152621892800004</c:v>
                </c:pt>
                <c:pt idx="3193">
                  <c:v>10.152177070600002</c:v>
                </c:pt>
                <c:pt idx="3194">
                  <c:v>10.152177070600002</c:v>
                </c:pt>
                <c:pt idx="3195">
                  <c:v>10.152621892800004</c:v>
                </c:pt>
                <c:pt idx="3196">
                  <c:v>10.153066715000024</c:v>
                </c:pt>
                <c:pt idx="3197">
                  <c:v>10.153511537200076</c:v>
                </c:pt>
                <c:pt idx="3198">
                  <c:v>10.153956359400159</c:v>
                </c:pt>
                <c:pt idx="3199">
                  <c:v>10.155735648200126</c:v>
                </c:pt>
                <c:pt idx="3200">
                  <c:v>10.157070114800002</c:v>
                </c:pt>
                <c:pt idx="3201">
                  <c:v>10.15973904800016</c:v>
                </c:pt>
                <c:pt idx="3202">
                  <c:v>10.163297625600002</c:v>
                </c:pt>
                <c:pt idx="3203">
                  <c:v>10.163742447800002</c:v>
                </c:pt>
                <c:pt idx="3204">
                  <c:v>10.165521736600002</c:v>
                </c:pt>
                <c:pt idx="3205">
                  <c:v>10.168635492000002</c:v>
                </c:pt>
                <c:pt idx="3206">
                  <c:v>10.170859603</c:v>
                </c:pt>
                <c:pt idx="3207">
                  <c:v>10.173973358400001</c:v>
                </c:pt>
                <c:pt idx="3208">
                  <c:v>10.177531936000006</c:v>
                </c:pt>
                <c:pt idx="3209">
                  <c:v>10.181980158</c:v>
                </c:pt>
                <c:pt idx="3210">
                  <c:v>10.184649091200004</c:v>
                </c:pt>
                <c:pt idx="3211">
                  <c:v>10.188652491000001</c:v>
                </c:pt>
                <c:pt idx="3212">
                  <c:v>10.192655890800006</c:v>
                </c:pt>
                <c:pt idx="3213">
                  <c:v>10.196659290600024</c:v>
                </c:pt>
                <c:pt idx="3214">
                  <c:v>10.200217868200001</c:v>
                </c:pt>
                <c:pt idx="3215">
                  <c:v>10.203776445800003</c:v>
                </c:pt>
                <c:pt idx="3216">
                  <c:v>10.208224667799998</c:v>
                </c:pt>
                <c:pt idx="3217">
                  <c:v>10.211338423199948</c:v>
                </c:pt>
                <c:pt idx="3218">
                  <c:v>10.216231467399998</c:v>
                </c:pt>
                <c:pt idx="3219">
                  <c:v>10.221124511600001</c:v>
                </c:pt>
                <c:pt idx="3220">
                  <c:v>10.225572733600002</c:v>
                </c:pt>
                <c:pt idx="3221">
                  <c:v>10.2309106</c:v>
                </c:pt>
                <c:pt idx="3222">
                  <c:v>10.235358821999998</c:v>
                </c:pt>
                <c:pt idx="3223">
                  <c:v>10.239807044000001</c:v>
                </c:pt>
                <c:pt idx="3224">
                  <c:v>10.243365621599825</c:v>
                </c:pt>
                <c:pt idx="3225">
                  <c:v>10.248258665799762</c:v>
                </c:pt>
                <c:pt idx="3226">
                  <c:v>10.2540413544</c:v>
                </c:pt>
                <c:pt idx="3227">
                  <c:v>10.258489576400164</c:v>
                </c:pt>
                <c:pt idx="3228">
                  <c:v>10.263827442799998</c:v>
                </c:pt>
                <c:pt idx="3229">
                  <c:v>10.267830842600002</c:v>
                </c:pt>
                <c:pt idx="3230">
                  <c:v>10.271389420199998</c:v>
                </c:pt>
                <c:pt idx="3231">
                  <c:v>10.274947997800002</c:v>
                </c:pt>
                <c:pt idx="3232">
                  <c:v>10.278951397599998</c:v>
                </c:pt>
                <c:pt idx="3233">
                  <c:v>10.283399619600004</c:v>
                </c:pt>
                <c:pt idx="3234">
                  <c:v>10.287403019400006</c:v>
                </c:pt>
                <c:pt idx="3235">
                  <c:v>10.2905167748</c:v>
                </c:pt>
                <c:pt idx="3236">
                  <c:v>10.294964996800001</c:v>
                </c:pt>
                <c:pt idx="3237">
                  <c:v>10.234913999799998</c:v>
                </c:pt>
                <c:pt idx="3238">
                  <c:v>10.1824249802</c:v>
                </c:pt>
                <c:pt idx="3239">
                  <c:v>10.164187270000006</c:v>
                </c:pt>
                <c:pt idx="3240">
                  <c:v>10.152177070600002</c:v>
                </c:pt>
                <c:pt idx="3241">
                  <c:v>10.14194616</c:v>
                </c:pt>
                <c:pt idx="3242">
                  <c:v>10.134829004799998</c:v>
                </c:pt>
                <c:pt idx="3243">
                  <c:v>10.129491138400002</c:v>
                </c:pt>
                <c:pt idx="3244">
                  <c:v>10.124153272000001</c:v>
                </c:pt>
                <c:pt idx="3245">
                  <c:v>10.120149872200004</c:v>
                </c:pt>
                <c:pt idx="3246">
                  <c:v>10.117480939000076</c:v>
                </c:pt>
                <c:pt idx="3247">
                  <c:v>10.1157016502</c:v>
                </c:pt>
                <c:pt idx="3248">
                  <c:v>10.114812005800001</c:v>
                </c:pt>
                <c:pt idx="3249">
                  <c:v>10.113477539200026</c:v>
                </c:pt>
                <c:pt idx="3250">
                  <c:v>10.1116982504</c:v>
                </c:pt>
                <c:pt idx="3251">
                  <c:v>10.108584495000002</c:v>
                </c:pt>
                <c:pt idx="3252">
                  <c:v>10.105470739600024</c:v>
                </c:pt>
                <c:pt idx="3253">
                  <c:v>10.1028018064</c:v>
                </c:pt>
                <c:pt idx="3254">
                  <c:v>10.1005776954</c:v>
                </c:pt>
                <c:pt idx="3255">
                  <c:v>10.100132873200026</c:v>
                </c:pt>
                <c:pt idx="3256">
                  <c:v>10.098798406599999</c:v>
                </c:pt>
                <c:pt idx="3257">
                  <c:v>10.099243228800002</c:v>
                </c:pt>
                <c:pt idx="3258">
                  <c:v>10.099243228800002</c:v>
                </c:pt>
                <c:pt idx="3259">
                  <c:v>10.099243228800002</c:v>
                </c:pt>
                <c:pt idx="3260">
                  <c:v>10.099688051000006</c:v>
                </c:pt>
                <c:pt idx="3261">
                  <c:v>10.099688051000006</c:v>
                </c:pt>
                <c:pt idx="3262">
                  <c:v>10.101912161999998</c:v>
                </c:pt>
                <c:pt idx="3263">
                  <c:v>10.103691450800001</c:v>
                </c:pt>
                <c:pt idx="3264">
                  <c:v>10.105470739600024</c:v>
                </c:pt>
                <c:pt idx="3265">
                  <c:v>10.107250028399999</c:v>
                </c:pt>
                <c:pt idx="3266">
                  <c:v>10.107694850600026</c:v>
                </c:pt>
                <c:pt idx="3267">
                  <c:v>10.108584495000002</c:v>
                </c:pt>
                <c:pt idx="3268">
                  <c:v>10.109918961599998</c:v>
                </c:pt>
                <c:pt idx="3269">
                  <c:v>10.110808606000001</c:v>
                </c:pt>
                <c:pt idx="3270">
                  <c:v>10.116146472400002</c:v>
                </c:pt>
                <c:pt idx="3271">
                  <c:v>10.116591294600006</c:v>
                </c:pt>
                <c:pt idx="3272">
                  <c:v>10.116591294600006</c:v>
                </c:pt>
                <c:pt idx="3273">
                  <c:v>10.1157016502</c:v>
                </c:pt>
                <c:pt idx="3274">
                  <c:v>10.116591294600006</c:v>
                </c:pt>
                <c:pt idx="3275">
                  <c:v>10.117036116800024</c:v>
                </c:pt>
                <c:pt idx="3276">
                  <c:v>10.117036116800024</c:v>
                </c:pt>
                <c:pt idx="3277">
                  <c:v>10.116591294600006</c:v>
                </c:pt>
                <c:pt idx="3278">
                  <c:v>10.116146472400002</c:v>
                </c:pt>
                <c:pt idx="3279">
                  <c:v>10.116146472400002</c:v>
                </c:pt>
                <c:pt idx="3280">
                  <c:v>10.114812005800001</c:v>
                </c:pt>
                <c:pt idx="3281">
                  <c:v>10.113477539200026</c:v>
                </c:pt>
                <c:pt idx="3282">
                  <c:v>10.112587894800177</c:v>
                </c:pt>
                <c:pt idx="3283">
                  <c:v>10.110808606000001</c:v>
                </c:pt>
                <c:pt idx="3284">
                  <c:v>10.109918961599998</c:v>
                </c:pt>
                <c:pt idx="3285">
                  <c:v>10.109029317200006</c:v>
                </c:pt>
                <c:pt idx="3286">
                  <c:v>10.107694850600026</c:v>
                </c:pt>
                <c:pt idx="3287">
                  <c:v>10.108584495000002</c:v>
                </c:pt>
                <c:pt idx="3288">
                  <c:v>10.107250028399999</c:v>
                </c:pt>
                <c:pt idx="3289">
                  <c:v>10.107694850600026</c:v>
                </c:pt>
                <c:pt idx="3290">
                  <c:v>10.107694850600026</c:v>
                </c:pt>
                <c:pt idx="3291">
                  <c:v>10.109029317200006</c:v>
                </c:pt>
                <c:pt idx="3292">
                  <c:v>10.109918961599998</c:v>
                </c:pt>
                <c:pt idx="3293">
                  <c:v>10.113032717000006</c:v>
                </c:pt>
                <c:pt idx="3294">
                  <c:v>10.115256828000026</c:v>
                </c:pt>
                <c:pt idx="3295">
                  <c:v>10.116591294600006</c:v>
                </c:pt>
                <c:pt idx="3296">
                  <c:v>10.118370583399948</c:v>
                </c:pt>
                <c:pt idx="3297">
                  <c:v>10.120149872200004</c:v>
                </c:pt>
                <c:pt idx="3298">
                  <c:v>10.121484338800126</c:v>
                </c:pt>
                <c:pt idx="3299">
                  <c:v>10.123263627599998</c:v>
                </c:pt>
                <c:pt idx="3300">
                  <c:v>10.125042916400076</c:v>
                </c:pt>
                <c:pt idx="3301">
                  <c:v>10.127711849600001</c:v>
                </c:pt>
                <c:pt idx="3302">
                  <c:v>10.129491138400002</c:v>
                </c:pt>
                <c:pt idx="3303">
                  <c:v>10.130380782799998</c:v>
                </c:pt>
                <c:pt idx="3304">
                  <c:v>10.133494538200177</c:v>
                </c:pt>
                <c:pt idx="3305">
                  <c:v>10.136608293600002</c:v>
                </c:pt>
                <c:pt idx="3306">
                  <c:v>10.140611693399999</c:v>
                </c:pt>
                <c:pt idx="3307">
                  <c:v>10.142835804400002</c:v>
                </c:pt>
                <c:pt idx="3308">
                  <c:v>10.146394381999999</c:v>
                </c:pt>
                <c:pt idx="3309">
                  <c:v>10.1495081374</c:v>
                </c:pt>
                <c:pt idx="3310">
                  <c:v>10.153956359400159</c:v>
                </c:pt>
                <c:pt idx="3311">
                  <c:v>10.157959759200002</c:v>
                </c:pt>
                <c:pt idx="3312">
                  <c:v>10.161518336800002</c:v>
                </c:pt>
                <c:pt idx="3313">
                  <c:v>10.165966558800188</c:v>
                </c:pt>
                <c:pt idx="3314">
                  <c:v>10.169080314200126</c:v>
                </c:pt>
                <c:pt idx="3315">
                  <c:v>10.172638891800124</c:v>
                </c:pt>
                <c:pt idx="3316">
                  <c:v>10.177531936000006</c:v>
                </c:pt>
                <c:pt idx="3317">
                  <c:v>10.181535335800024</c:v>
                </c:pt>
                <c:pt idx="3318">
                  <c:v>10.184204269000002</c:v>
                </c:pt>
                <c:pt idx="3319">
                  <c:v>10.188652491000001</c:v>
                </c:pt>
                <c:pt idx="3320">
                  <c:v>10.192211068600001</c:v>
                </c:pt>
                <c:pt idx="3321">
                  <c:v>10.1957696462</c:v>
                </c:pt>
                <c:pt idx="3322">
                  <c:v>10.199773046000001</c:v>
                </c:pt>
                <c:pt idx="3323">
                  <c:v>10.2046660902</c:v>
                </c:pt>
                <c:pt idx="3324">
                  <c:v>10.208669489999998</c:v>
                </c:pt>
                <c:pt idx="3325">
                  <c:v>10.212672889800002</c:v>
                </c:pt>
                <c:pt idx="3326">
                  <c:v>10.216676289600002</c:v>
                </c:pt>
                <c:pt idx="3327">
                  <c:v>10.222903800399999</c:v>
                </c:pt>
                <c:pt idx="3328">
                  <c:v>10.228241666799832</c:v>
                </c:pt>
                <c:pt idx="3329">
                  <c:v>10.2335795332</c:v>
                </c:pt>
                <c:pt idx="3330">
                  <c:v>10.239807044000001</c:v>
                </c:pt>
                <c:pt idx="3331">
                  <c:v>10.244255265999998</c:v>
                </c:pt>
                <c:pt idx="3332">
                  <c:v>10.248703487999801</c:v>
                </c:pt>
                <c:pt idx="3333">
                  <c:v>10.252706887800162</c:v>
                </c:pt>
                <c:pt idx="3334">
                  <c:v>10.257155109800001</c:v>
                </c:pt>
                <c:pt idx="3335">
                  <c:v>10.262492976200177</c:v>
                </c:pt>
                <c:pt idx="3336">
                  <c:v>10.268275664799948</c:v>
                </c:pt>
                <c:pt idx="3337">
                  <c:v>10.274947997800002</c:v>
                </c:pt>
                <c:pt idx="3338">
                  <c:v>10.2807306864</c:v>
                </c:pt>
                <c:pt idx="3339">
                  <c:v>10.2847340862</c:v>
                </c:pt>
                <c:pt idx="3340">
                  <c:v>10.288737485999999</c:v>
                </c:pt>
                <c:pt idx="3341">
                  <c:v>10.293630530200026</c:v>
                </c:pt>
                <c:pt idx="3342">
                  <c:v>10.299413218800026</c:v>
                </c:pt>
                <c:pt idx="3343">
                  <c:v>10.305195907400076</c:v>
                </c:pt>
                <c:pt idx="3344">
                  <c:v>10.310533773800024</c:v>
                </c:pt>
                <c:pt idx="3345">
                  <c:v>10.3163164624</c:v>
                </c:pt>
                <c:pt idx="3346">
                  <c:v>10.321654328800006</c:v>
                </c:pt>
                <c:pt idx="3347">
                  <c:v>10.325212906400004</c:v>
                </c:pt>
                <c:pt idx="3348">
                  <c:v>10.329216306200006</c:v>
                </c:pt>
                <c:pt idx="3349">
                  <c:v>10.332774883800004</c:v>
                </c:pt>
                <c:pt idx="3350">
                  <c:v>10.332774883800004</c:v>
                </c:pt>
                <c:pt idx="3351">
                  <c:v>10.328771483999832</c:v>
                </c:pt>
                <c:pt idx="3352">
                  <c:v>10.330105950600002</c:v>
                </c:pt>
                <c:pt idx="3353">
                  <c:v>10.332330061600002</c:v>
                </c:pt>
                <c:pt idx="3354">
                  <c:v>10.334554172600004</c:v>
                </c:pt>
                <c:pt idx="3355">
                  <c:v>10.337667928</c:v>
                </c:pt>
                <c:pt idx="3356">
                  <c:v>10.342116150000004</c:v>
                </c:pt>
                <c:pt idx="3357">
                  <c:v>10.345674727600002</c:v>
                </c:pt>
                <c:pt idx="3358">
                  <c:v>10.349678127400001</c:v>
                </c:pt>
                <c:pt idx="3359">
                  <c:v>10.355015993800126</c:v>
                </c:pt>
                <c:pt idx="3360">
                  <c:v>10.359909038000223</c:v>
                </c:pt>
                <c:pt idx="3361">
                  <c:v>10.363912437800026</c:v>
                </c:pt>
                <c:pt idx="3362">
                  <c:v>10.368805482000001</c:v>
                </c:pt>
                <c:pt idx="3363">
                  <c:v>10.373253704000001</c:v>
                </c:pt>
                <c:pt idx="3364">
                  <c:v>10.378146748200002</c:v>
                </c:pt>
                <c:pt idx="3365">
                  <c:v>10.38348461460029</c:v>
                </c:pt>
                <c:pt idx="3366">
                  <c:v>10.387932836600188</c:v>
                </c:pt>
                <c:pt idx="3367">
                  <c:v>10.3928258808</c:v>
                </c:pt>
                <c:pt idx="3368">
                  <c:v>10.397274102800003</c:v>
                </c:pt>
                <c:pt idx="3369">
                  <c:v>10.400832680400002</c:v>
                </c:pt>
                <c:pt idx="3370">
                  <c:v>10.403056791400004</c:v>
                </c:pt>
                <c:pt idx="3371">
                  <c:v>10.407505013400026</c:v>
                </c:pt>
                <c:pt idx="3372">
                  <c:v>10.410173946600001</c:v>
                </c:pt>
                <c:pt idx="3373">
                  <c:v>10.4119532354</c:v>
                </c:pt>
                <c:pt idx="3374">
                  <c:v>10.413287702000002</c:v>
                </c:pt>
                <c:pt idx="3375">
                  <c:v>10.414177346399999</c:v>
                </c:pt>
                <c:pt idx="3376">
                  <c:v>10.415956635200166</c:v>
                </c:pt>
                <c:pt idx="3377">
                  <c:v>10.415956635200166</c:v>
                </c:pt>
                <c:pt idx="3378">
                  <c:v>10.415066990800026</c:v>
                </c:pt>
                <c:pt idx="3379">
                  <c:v>10.413732524200126</c:v>
                </c:pt>
                <c:pt idx="3380">
                  <c:v>10.411063591</c:v>
                </c:pt>
                <c:pt idx="3381">
                  <c:v>10.408394657800002</c:v>
                </c:pt>
                <c:pt idx="3382">
                  <c:v>10.406170546800002</c:v>
                </c:pt>
                <c:pt idx="3383">
                  <c:v>10.403501613600024</c:v>
                </c:pt>
                <c:pt idx="3384">
                  <c:v>10.399943036000026</c:v>
                </c:pt>
                <c:pt idx="3385">
                  <c:v>10.395494814000346</c:v>
                </c:pt>
                <c:pt idx="3386">
                  <c:v>10.391491414200004</c:v>
                </c:pt>
                <c:pt idx="3387">
                  <c:v>10.3870431922</c:v>
                </c:pt>
                <c:pt idx="3388">
                  <c:v>10.3808156814</c:v>
                </c:pt>
                <c:pt idx="3389">
                  <c:v>10.376367459400004</c:v>
                </c:pt>
                <c:pt idx="3390">
                  <c:v>10.369695126400076</c:v>
                </c:pt>
                <c:pt idx="3391">
                  <c:v>10.362577971200126</c:v>
                </c:pt>
                <c:pt idx="3392">
                  <c:v>10.355460816000326</c:v>
                </c:pt>
                <c:pt idx="3393">
                  <c:v>10.343895438800002</c:v>
                </c:pt>
                <c:pt idx="3394">
                  <c:v>10.326102550800076</c:v>
                </c:pt>
                <c:pt idx="3395">
                  <c:v>10.202886801400076</c:v>
                </c:pt>
                <c:pt idx="3396">
                  <c:v>9.9964893006000768</c:v>
                </c:pt>
                <c:pt idx="3397">
                  <c:v>9.9328797260000012</c:v>
                </c:pt>
                <c:pt idx="3398">
                  <c:v>9.8861733950000037</c:v>
                </c:pt>
                <c:pt idx="3399">
                  <c:v>9.8496979746000068</c:v>
                </c:pt>
                <c:pt idx="3400">
                  <c:v>9.8207845316001858</c:v>
                </c:pt>
                <c:pt idx="3401">
                  <c:v>9.7945400218000014</c:v>
                </c:pt>
                <c:pt idx="3402">
                  <c:v>9.7727437340000023</c:v>
                </c:pt>
                <c:pt idx="3403">
                  <c:v>9.7545060238000048</c:v>
                </c:pt>
                <c:pt idx="3404">
                  <c:v>9.7398268912000017</c:v>
                </c:pt>
                <c:pt idx="3405">
                  <c:v>9.7255925808000008</c:v>
                </c:pt>
                <c:pt idx="3406">
                  <c:v>9.7140272035999988</c:v>
                </c:pt>
                <c:pt idx="3407">
                  <c:v>9.7042411151999985</c:v>
                </c:pt>
                <c:pt idx="3408">
                  <c:v>9.6957894934000048</c:v>
                </c:pt>
                <c:pt idx="3409">
                  <c:v>9.6873378716000005</c:v>
                </c:pt>
                <c:pt idx="3410">
                  <c:v>9.6811103607999982</c:v>
                </c:pt>
                <c:pt idx="3411">
                  <c:v>9.6757724944000003</c:v>
                </c:pt>
                <c:pt idx="3412">
                  <c:v>9.6722139168000005</c:v>
                </c:pt>
                <c:pt idx="3413">
                  <c:v>9.6699898058000748</c:v>
                </c:pt>
                <c:pt idx="3414">
                  <c:v>9.6686553392000008</c:v>
                </c:pt>
                <c:pt idx="3415">
                  <c:v>9.6664312282000768</c:v>
                </c:pt>
                <c:pt idx="3416">
                  <c:v>9.6659864060000267</c:v>
                </c:pt>
                <c:pt idx="3417">
                  <c:v>9.6659864060000267</c:v>
                </c:pt>
                <c:pt idx="3418">
                  <c:v>9.6668760504000026</c:v>
                </c:pt>
                <c:pt idx="3419">
                  <c:v>9.6668760504000026</c:v>
                </c:pt>
                <c:pt idx="3420">
                  <c:v>9.6673208726000013</c:v>
                </c:pt>
                <c:pt idx="3421">
                  <c:v>9.6682105170000021</c:v>
                </c:pt>
                <c:pt idx="3422">
                  <c:v>9.6691001613999994</c:v>
                </c:pt>
                <c:pt idx="3423">
                  <c:v>9.6713242723999997</c:v>
                </c:pt>
                <c:pt idx="3424">
                  <c:v>9.6744380278000008</c:v>
                </c:pt>
                <c:pt idx="3425">
                  <c:v>9.6762173166000007</c:v>
                </c:pt>
                <c:pt idx="3426">
                  <c:v>9.6788862498000068</c:v>
                </c:pt>
                <c:pt idx="3427">
                  <c:v>9.682444827400186</c:v>
                </c:pt>
                <c:pt idx="3428">
                  <c:v>9.6864482272000068</c:v>
                </c:pt>
                <c:pt idx="3429">
                  <c:v>9.6891171603999986</c:v>
                </c:pt>
                <c:pt idx="3430">
                  <c:v>9.6926757380000002</c:v>
                </c:pt>
                <c:pt idx="3431">
                  <c:v>9.6962343156000248</c:v>
                </c:pt>
                <c:pt idx="3432">
                  <c:v>9.7029066486000008</c:v>
                </c:pt>
                <c:pt idx="3433">
                  <c:v>9.7069100483999993</c:v>
                </c:pt>
                <c:pt idx="3434">
                  <c:v>9.7109134481999959</c:v>
                </c:pt>
                <c:pt idx="3435">
                  <c:v>9.7162513146000009</c:v>
                </c:pt>
                <c:pt idx="3436">
                  <c:v>9.7202547143999993</c:v>
                </c:pt>
                <c:pt idx="3437">
                  <c:v>9.7260374029999994</c:v>
                </c:pt>
                <c:pt idx="3438">
                  <c:v>9.7344890248000002</c:v>
                </c:pt>
                <c:pt idx="3439">
                  <c:v>9.7389372467999991</c:v>
                </c:pt>
                <c:pt idx="3440">
                  <c:v>9.7442751131999419</c:v>
                </c:pt>
                <c:pt idx="3441">
                  <c:v>9.749168157399998</c:v>
                </c:pt>
                <c:pt idx="3442">
                  <c:v>9.7545060238000048</c:v>
                </c:pt>
                <c:pt idx="3443">
                  <c:v>9.7602887124000013</c:v>
                </c:pt>
                <c:pt idx="3444">
                  <c:v>9.7647369344000268</c:v>
                </c:pt>
                <c:pt idx="3445">
                  <c:v>9.7705196230000002</c:v>
                </c:pt>
                <c:pt idx="3446">
                  <c:v>9.7771919560000011</c:v>
                </c:pt>
                <c:pt idx="3447">
                  <c:v>9.7847539333999993</c:v>
                </c:pt>
                <c:pt idx="3448">
                  <c:v>9.7896469776000767</c:v>
                </c:pt>
                <c:pt idx="3449">
                  <c:v>9.7958744884000009</c:v>
                </c:pt>
                <c:pt idx="3450">
                  <c:v>9.8003227103999997</c:v>
                </c:pt>
                <c:pt idx="3451">
                  <c:v>9.8056605768001841</c:v>
                </c:pt>
                <c:pt idx="3452">
                  <c:v>9.8114432654000048</c:v>
                </c:pt>
                <c:pt idx="3453">
                  <c:v>9.8158914874000001</c:v>
                </c:pt>
                <c:pt idx="3454">
                  <c:v>9.8212293538000015</c:v>
                </c:pt>
                <c:pt idx="3455">
                  <c:v>9.8256775758000767</c:v>
                </c:pt>
                <c:pt idx="3456">
                  <c:v>9.8305706200000014</c:v>
                </c:pt>
                <c:pt idx="3457">
                  <c:v>9.835018842000002</c:v>
                </c:pt>
                <c:pt idx="3458">
                  <c:v>9.8403567084000017</c:v>
                </c:pt>
                <c:pt idx="3459">
                  <c:v>9.8452497526000027</c:v>
                </c:pt>
                <c:pt idx="3460">
                  <c:v>9.8492531524000011</c:v>
                </c:pt>
                <c:pt idx="3461">
                  <c:v>9.8532565522001896</c:v>
                </c:pt>
                <c:pt idx="3462">
                  <c:v>9.8572599520000068</c:v>
                </c:pt>
                <c:pt idx="3463">
                  <c:v>9.8621529962001588</c:v>
                </c:pt>
                <c:pt idx="3464">
                  <c:v>9.8666012182001985</c:v>
                </c:pt>
                <c:pt idx="3465">
                  <c:v>9.8697149736001268</c:v>
                </c:pt>
                <c:pt idx="3466">
                  <c:v>9.8737183734000027</c:v>
                </c:pt>
                <c:pt idx="3467">
                  <c:v>9.8772769510000025</c:v>
                </c:pt>
                <c:pt idx="3468">
                  <c:v>9.8817251730000013</c:v>
                </c:pt>
                <c:pt idx="3469">
                  <c:v>9.8861733950000037</c:v>
                </c:pt>
                <c:pt idx="3470">
                  <c:v>9.8901767948000021</c:v>
                </c:pt>
                <c:pt idx="3471">
                  <c:v>9.8950698390002056</c:v>
                </c:pt>
                <c:pt idx="3472">
                  <c:v>9.8990732388000247</c:v>
                </c:pt>
                <c:pt idx="3473">
                  <c:v>9.9057455718001268</c:v>
                </c:pt>
                <c:pt idx="3474">
                  <c:v>9.9088593272000001</c:v>
                </c:pt>
                <c:pt idx="3475">
                  <c:v>9.9133075492000007</c:v>
                </c:pt>
                <c:pt idx="3476">
                  <c:v>9.9177557711999995</c:v>
                </c:pt>
                <c:pt idx="3477">
                  <c:v>9.9208695266000007</c:v>
                </c:pt>
                <c:pt idx="3478">
                  <c:v>9.9226488154001267</c:v>
                </c:pt>
                <c:pt idx="3479">
                  <c:v>9.9266522152001588</c:v>
                </c:pt>
                <c:pt idx="3480">
                  <c:v>9.9297659706000037</c:v>
                </c:pt>
                <c:pt idx="3481">
                  <c:v>9.9328797260000012</c:v>
                </c:pt>
                <c:pt idx="3482">
                  <c:v>9.9364383036000028</c:v>
                </c:pt>
                <c:pt idx="3483">
                  <c:v>9.9404417033999994</c:v>
                </c:pt>
                <c:pt idx="3484">
                  <c:v>9.9435554588000006</c:v>
                </c:pt>
                <c:pt idx="3485">
                  <c:v>9.9466692142000248</c:v>
                </c:pt>
                <c:pt idx="3486">
                  <c:v>9.9488933251999985</c:v>
                </c:pt>
                <c:pt idx="3487">
                  <c:v>9.9515622584001715</c:v>
                </c:pt>
                <c:pt idx="3488">
                  <c:v>9.9551208360001606</c:v>
                </c:pt>
                <c:pt idx="3489">
                  <c:v>9.9573449470000028</c:v>
                </c:pt>
                <c:pt idx="3490">
                  <c:v>9.9604587024000004</c:v>
                </c:pt>
                <c:pt idx="3491">
                  <c:v>9.9635724578000247</c:v>
                </c:pt>
                <c:pt idx="3492">
                  <c:v>9.9666862132003136</c:v>
                </c:pt>
                <c:pt idx="3493">
                  <c:v>9.9693551464000016</c:v>
                </c:pt>
                <c:pt idx="3494">
                  <c:v>9.9720240796001267</c:v>
                </c:pt>
                <c:pt idx="3495">
                  <c:v>9.9751378350002273</c:v>
                </c:pt>
                <c:pt idx="3496">
                  <c:v>9.9791412348000268</c:v>
                </c:pt>
                <c:pt idx="3497">
                  <c:v>9.9818101679999991</c:v>
                </c:pt>
                <c:pt idx="3498">
                  <c:v>9.9844791011999998</c:v>
                </c:pt>
                <c:pt idx="3499">
                  <c:v>9.9867032122000268</c:v>
                </c:pt>
                <c:pt idx="3500">
                  <c:v>9.9880376788000067</c:v>
                </c:pt>
                <c:pt idx="3501">
                  <c:v>9.9907066120000767</c:v>
                </c:pt>
                <c:pt idx="3502">
                  <c:v>9.9924859008000748</c:v>
                </c:pt>
                <c:pt idx="3503">
                  <c:v>9.9938203673999997</c:v>
                </c:pt>
                <c:pt idx="3504">
                  <c:v>9.9951548340001732</c:v>
                </c:pt>
                <c:pt idx="3505">
                  <c:v>9.9964893006000768</c:v>
                </c:pt>
                <c:pt idx="3506">
                  <c:v>9.9982685893999985</c:v>
                </c:pt>
                <c:pt idx="3507">
                  <c:v>9.9996030560000246</c:v>
                </c:pt>
                <c:pt idx="3508">
                  <c:v>10.003161633600003</c:v>
                </c:pt>
                <c:pt idx="3509">
                  <c:v>10.004496100200004</c:v>
                </c:pt>
                <c:pt idx="3510">
                  <c:v>10.005830566800126</c:v>
                </c:pt>
                <c:pt idx="3511">
                  <c:v>10.007609855600126</c:v>
                </c:pt>
                <c:pt idx="3512">
                  <c:v>10.008054677800002</c:v>
                </c:pt>
                <c:pt idx="3513">
                  <c:v>10.0093891444</c:v>
                </c:pt>
                <c:pt idx="3514">
                  <c:v>10.0098339666</c:v>
                </c:pt>
                <c:pt idx="3515">
                  <c:v>10.010278788799948</c:v>
                </c:pt>
                <c:pt idx="3516">
                  <c:v>10.010278788799948</c:v>
                </c:pt>
                <c:pt idx="3517">
                  <c:v>10.010278788799948</c:v>
                </c:pt>
                <c:pt idx="3518">
                  <c:v>10.0098339666</c:v>
                </c:pt>
                <c:pt idx="3519">
                  <c:v>10.0093891444</c:v>
                </c:pt>
                <c:pt idx="3520">
                  <c:v>10.007609855600126</c:v>
                </c:pt>
                <c:pt idx="3521">
                  <c:v>10.008054677800002</c:v>
                </c:pt>
                <c:pt idx="3522">
                  <c:v>10.006720211200006</c:v>
                </c:pt>
                <c:pt idx="3523">
                  <c:v>10.004940922399999</c:v>
                </c:pt>
                <c:pt idx="3524">
                  <c:v>10.003161633600003</c:v>
                </c:pt>
                <c:pt idx="3525">
                  <c:v>10.002716811400182</c:v>
                </c:pt>
                <c:pt idx="3526">
                  <c:v>10.000047878200126</c:v>
                </c:pt>
                <c:pt idx="3527">
                  <c:v>9.9991582338000047</c:v>
                </c:pt>
                <c:pt idx="3528">
                  <c:v>9.9969341228000008</c:v>
                </c:pt>
                <c:pt idx="3529">
                  <c:v>9.995599656200195</c:v>
                </c:pt>
                <c:pt idx="3530">
                  <c:v>9.9929307230000006</c:v>
                </c:pt>
                <c:pt idx="3531">
                  <c:v>9.9907066120000767</c:v>
                </c:pt>
                <c:pt idx="3532">
                  <c:v>9.9884825010000267</c:v>
                </c:pt>
                <c:pt idx="3533">
                  <c:v>9.9867032122000268</c:v>
                </c:pt>
                <c:pt idx="3534">
                  <c:v>9.9840342790001859</c:v>
                </c:pt>
                <c:pt idx="3535">
                  <c:v>9.9800308792001751</c:v>
                </c:pt>
                <c:pt idx="3536">
                  <c:v>9.9778067682000007</c:v>
                </c:pt>
                <c:pt idx="3537">
                  <c:v>9.9738033684000005</c:v>
                </c:pt>
                <c:pt idx="3538">
                  <c:v>9.9702447908000007</c:v>
                </c:pt>
                <c:pt idx="3539">
                  <c:v>9.9689103241999995</c:v>
                </c:pt>
                <c:pt idx="3540">
                  <c:v>9.9644621022000006</c:v>
                </c:pt>
                <c:pt idx="3541">
                  <c:v>9.9617931690000017</c:v>
                </c:pt>
                <c:pt idx="3542">
                  <c:v>9.9595690580002056</c:v>
                </c:pt>
                <c:pt idx="3543">
                  <c:v>9.9560104803999998</c:v>
                </c:pt>
                <c:pt idx="3544">
                  <c:v>9.9537863694001878</c:v>
                </c:pt>
                <c:pt idx="3545">
                  <c:v>9.9515622584001715</c:v>
                </c:pt>
                <c:pt idx="3546">
                  <c:v>9.9484485030000016</c:v>
                </c:pt>
                <c:pt idx="3547">
                  <c:v>9.9462243919999995</c:v>
                </c:pt>
                <c:pt idx="3548">
                  <c:v>9.9431106366000037</c:v>
                </c:pt>
                <c:pt idx="3549">
                  <c:v>9.9426658144000228</c:v>
                </c:pt>
                <c:pt idx="3550">
                  <c:v>9.9386624146000013</c:v>
                </c:pt>
                <c:pt idx="3551">
                  <c:v>9.9351038370000246</c:v>
                </c:pt>
                <c:pt idx="3552">
                  <c:v>9.9306556150000027</c:v>
                </c:pt>
                <c:pt idx="3553">
                  <c:v>9.9275418596000247</c:v>
                </c:pt>
                <c:pt idx="3554">
                  <c:v>9.9230936376000027</c:v>
                </c:pt>
                <c:pt idx="3555">
                  <c:v>9.9177557711999995</c:v>
                </c:pt>
                <c:pt idx="3556">
                  <c:v>9.9110834382000004</c:v>
                </c:pt>
                <c:pt idx="3557">
                  <c:v>9.9017421720000005</c:v>
                </c:pt>
                <c:pt idx="3558">
                  <c:v>9.8906216170000008</c:v>
                </c:pt>
                <c:pt idx="3559">
                  <c:v>9.8790562398002901</c:v>
                </c:pt>
                <c:pt idx="3560">
                  <c:v>9.8670460404000266</c:v>
                </c:pt>
                <c:pt idx="3561">
                  <c:v>9.8559254854000002</c:v>
                </c:pt>
                <c:pt idx="3562">
                  <c:v>9.8456945748001914</c:v>
                </c:pt>
                <c:pt idx="3563">
                  <c:v>9.8345740198000247</c:v>
                </c:pt>
                <c:pt idx="3564">
                  <c:v>9.8247879314000048</c:v>
                </c:pt>
                <c:pt idx="3565">
                  <c:v>9.8150018430000028</c:v>
                </c:pt>
                <c:pt idx="3566">
                  <c:v>9.8061053990000246</c:v>
                </c:pt>
                <c:pt idx="3567">
                  <c:v>9.7972089549999986</c:v>
                </c:pt>
                <c:pt idx="3568">
                  <c:v>9.7892021554000017</c:v>
                </c:pt>
                <c:pt idx="3569">
                  <c:v>9.7825298224000008</c:v>
                </c:pt>
                <c:pt idx="3570">
                  <c:v>9.7771919560000011</c:v>
                </c:pt>
                <c:pt idx="3571">
                  <c:v>9.7718540896000015</c:v>
                </c:pt>
                <c:pt idx="3572">
                  <c:v>9.7665162232000267</c:v>
                </c:pt>
                <c:pt idx="3573">
                  <c:v>9.7625128234000247</c:v>
                </c:pt>
                <c:pt idx="3574">
                  <c:v>9.7593990680000005</c:v>
                </c:pt>
                <c:pt idx="3575">
                  <c:v>9.7567301348000068</c:v>
                </c:pt>
                <c:pt idx="3576">
                  <c:v>9.7549508460000016</c:v>
                </c:pt>
                <c:pt idx="3577">
                  <c:v>9.7527267350000066</c:v>
                </c:pt>
                <c:pt idx="3578">
                  <c:v>9.7531715572000017</c:v>
                </c:pt>
                <c:pt idx="3579">
                  <c:v>9.7531715572000017</c:v>
                </c:pt>
                <c:pt idx="3580">
                  <c:v>9.7509474461999996</c:v>
                </c:pt>
                <c:pt idx="3581">
                  <c:v>9.7496129796000037</c:v>
                </c:pt>
                <c:pt idx="3582">
                  <c:v>9.749168157399998</c:v>
                </c:pt>
                <c:pt idx="3583">
                  <c:v>9.749168157399998</c:v>
                </c:pt>
                <c:pt idx="3584">
                  <c:v>9.749168157399998</c:v>
                </c:pt>
                <c:pt idx="3585">
                  <c:v>9.749168157399998</c:v>
                </c:pt>
                <c:pt idx="3586">
                  <c:v>9.749168157399998</c:v>
                </c:pt>
                <c:pt idx="3587">
                  <c:v>9.7487233351999389</c:v>
                </c:pt>
                <c:pt idx="3588">
                  <c:v>9.7438302910000001</c:v>
                </c:pt>
                <c:pt idx="3589">
                  <c:v>9.7184754255999959</c:v>
                </c:pt>
                <c:pt idx="3590">
                  <c:v>9.6873378716000005</c:v>
                </c:pt>
                <c:pt idx="3591">
                  <c:v>9.6575347842000028</c:v>
                </c:pt>
                <c:pt idx="3592">
                  <c:v>9.6263972302000003</c:v>
                </c:pt>
                <c:pt idx="3593">
                  <c:v>9.5992630760000015</c:v>
                </c:pt>
                <c:pt idx="3594">
                  <c:v>9.5734633884000004</c:v>
                </c:pt>
                <c:pt idx="3595">
                  <c:v>9.5525567450000768</c:v>
                </c:pt>
                <c:pt idx="3596">
                  <c:v>9.5352086792000001</c:v>
                </c:pt>
                <c:pt idx="3597">
                  <c:v>9.5196399022000247</c:v>
                </c:pt>
                <c:pt idx="3598">
                  <c:v>9.5067400584000268</c:v>
                </c:pt>
                <c:pt idx="3599">
                  <c:v>9.4947298590000067</c:v>
                </c:pt>
                <c:pt idx="3600">
                  <c:v>9.4831644818000012</c:v>
                </c:pt>
                <c:pt idx="3601">
                  <c:v>9.4738232156000048</c:v>
                </c:pt>
                <c:pt idx="3602">
                  <c:v>9.4689301714000003</c:v>
                </c:pt>
                <c:pt idx="3603">
                  <c:v>9.4604785496000048</c:v>
                </c:pt>
                <c:pt idx="3604">
                  <c:v>9.4533613944000017</c:v>
                </c:pt>
                <c:pt idx="3605">
                  <c:v>9.4471338836000012</c:v>
                </c:pt>
                <c:pt idx="3606">
                  <c:v>9.4422408394000268</c:v>
                </c:pt>
                <c:pt idx="3607">
                  <c:v>9.4377926174000066</c:v>
                </c:pt>
                <c:pt idx="3608">
                  <c:v>9.4337892176001894</c:v>
                </c:pt>
                <c:pt idx="3609">
                  <c:v>9.4320099288000048</c:v>
                </c:pt>
                <c:pt idx="3610">
                  <c:v>9.4311202843999986</c:v>
                </c:pt>
                <c:pt idx="3611">
                  <c:v>9.4284513512000014</c:v>
                </c:pt>
                <c:pt idx="3612">
                  <c:v>9.4253375958000767</c:v>
                </c:pt>
                <c:pt idx="3613">
                  <c:v>9.4240031291999991</c:v>
                </c:pt>
                <c:pt idx="3614">
                  <c:v>9.4222238403999992</c:v>
                </c:pt>
                <c:pt idx="3615">
                  <c:v>9.4213341960000037</c:v>
                </c:pt>
                <c:pt idx="3616">
                  <c:v>9.4208893738000068</c:v>
                </c:pt>
                <c:pt idx="3617">
                  <c:v>9.4195549072000748</c:v>
                </c:pt>
                <c:pt idx="3618">
                  <c:v>9.4204445516001805</c:v>
                </c:pt>
                <c:pt idx="3619">
                  <c:v>9.4213341960000037</c:v>
                </c:pt>
                <c:pt idx="3620">
                  <c:v>9.4253375958000767</c:v>
                </c:pt>
                <c:pt idx="3621">
                  <c:v>9.4275617067999988</c:v>
                </c:pt>
                <c:pt idx="3622">
                  <c:v>9.4293409956000023</c:v>
                </c:pt>
                <c:pt idx="3623">
                  <c:v>9.431565106599999</c:v>
                </c:pt>
                <c:pt idx="3624">
                  <c:v>9.4337892176001894</c:v>
                </c:pt>
                <c:pt idx="3625">
                  <c:v>9.4351236841999988</c:v>
                </c:pt>
                <c:pt idx="3626">
                  <c:v>9.4364581508000018</c:v>
                </c:pt>
                <c:pt idx="3627">
                  <c:v>9.4382374396000017</c:v>
                </c:pt>
                <c:pt idx="3628">
                  <c:v>9.4404615506000003</c:v>
                </c:pt>
                <c:pt idx="3629">
                  <c:v>9.4426856616000023</c:v>
                </c:pt>
                <c:pt idx="3630">
                  <c:v>9.4453545948000048</c:v>
                </c:pt>
                <c:pt idx="3631">
                  <c:v>9.4471338836000012</c:v>
                </c:pt>
                <c:pt idx="3632">
                  <c:v>9.4493579946000015</c:v>
                </c:pt>
                <c:pt idx="3633">
                  <c:v>9.4511372834000067</c:v>
                </c:pt>
                <c:pt idx="3634">
                  <c:v>9.4533613944000017</c:v>
                </c:pt>
                <c:pt idx="3635">
                  <c:v>9.4551406832000247</c:v>
                </c:pt>
                <c:pt idx="3636">
                  <c:v>9.4564751498000028</c:v>
                </c:pt>
                <c:pt idx="3637">
                  <c:v>9.4573647942000001</c:v>
                </c:pt>
                <c:pt idx="3638">
                  <c:v>9.4582544386000027</c:v>
                </c:pt>
                <c:pt idx="3639">
                  <c:v>9.4591440830000248</c:v>
                </c:pt>
                <c:pt idx="3640">
                  <c:v>9.4586992608000067</c:v>
                </c:pt>
                <c:pt idx="3641">
                  <c:v>9.4618130162000025</c:v>
                </c:pt>
                <c:pt idx="3642">
                  <c:v>9.4640371272000028</c:v>
                </c:pt>
                <c:pt idx="3643">
                  <c:v>9.4631474828000002</c:v>
                </c:pt>
                <c:pt idx="3644">
                  <c:v>9.4627026606000246</c:v>
                </c:pt>
                <c:pt idx="3645">
                  <c:v>9.4622578384001841</c:v>
                </c:pt>
                <c:pt idx="3646">
                  <c:v>9.4604785496000048</c:v>
                </c:pt>
                <c:pt idx="3647">
                  <c:v>9.4586992608000067</c:v>
                </c:pt>
                <c:pt idx="3648">
                  <c:v>9.4560303276001267</c:v>
                </c:pt>
                <c:pt idx="3649">
                  <c:v>9.4538062166002632</c:v>
                </c:pt>
                <c:pt idx="3650">
                  <c:v>9.452916572200186</c:v>
                </c:pt>
                <c:pt idx="3651">
                  <c:v>9.4515821056000267</c:v>
                </c:pt>
                <c:pt idx="3652">
                  <c:v>9.4498028168000268</c:v>
                </c:pt>
                <c:pt idx="3653">
                  <c:v>9.447578705799998</c:v>
                </c:pt>
                <c:pt idx="3654">
                  <c:v>9.4466890614000008</c:v>
                </c:pt>
                <c:pt idx="3655">
                  <c:v>9.4466890614000008</c:v>
                </c:pt>
                <c:pt idx="3656">
                  <c:v>9.4444649504000004</c:v>
                </c:pt>
                <c:pt idx="3657">
                  <c:v>9.4417960172000068</c:v>
                </c:pt>
                <c:pt idx="3658">
                  <c:v>9.4395719062000012</c:v>
                </c:pt>
                <c:pt idx="3659">
                  <c:v>9.4369029730000005</c:v>
                </c:pt>
                <c:pt idx="3660">
                  <c:v>9.4346788619999984</c:v>
                </c:pt>
                <c:pt idx="3661">
                  <c:v>9.4306754621999982</c:v>
                </c:pt>
                <c:pt idx="3662">
                  <c:v>9.427116884600002</c:v>
                </c:pt>
                <c:pt idx="3663">
                  <c:v>9.4235583070000004</c:v>
                </c:pt>
                <c:pt idx="3664">
                  <c:v>9.4191100849999998</c:v>
                </c:pt>
                <c:pt idx="3665">
                  <c:v>9.4128825742001823</c:v>
                </c:pt>
                <c:pt idx="3666">
                  <c:v>9.4097688188000248</c:v>
                </c:pt>
                <c:pt idx="3667">
                  <c:v>9.4066550634000006</c:v>
                </c:pt>
                <c:pt idx="3668">
                  <c:v>9.4026516636000022</c:v>
                </c:pt>
                <c:pt idx="3669">
                  <c:v>9.3990930860000006</c:v>
                </c:pt>
                <c:pt idx="3670">
                  <c:v>9.3959793306000048</c:v>
                </c:pt>
                <c:pt idx="3671">
                  <c:v>9.3928655752000267</c:v>
                </c:pt>
                <c:pt idx="3672">
                  <c:v>9.3901966420000047</c:v>
                </c:pt>
                <c:pt idx="3673">
                  <c:v>9.3888621754000017</c:v>
                </c:pt>
                <c:pt idx="3674">
                  <c:v>9.3870828866000267</c:v>
                </c:pt>
                <c:pt idx="3675">
                  <c:v>9.3839691312000024</c:v>
                </c:pt>
                <c:pt idx="3676">
                  <c:v>9.3826346646001841</c:v>
                </c:pt>
                <c:pt idx="3677">
                  <c:v>9.3844139534000028</c:v>
                </c:pt>
                <c:pt idx="3678">
                  <c:v>9.3857484200000005</c:v>
                </c:pt>
                <c:pt idx="3679">
                  <c:v>9.3848587756000015</c:v>
                </c:pt>
                <c:pt idx="3680">
                  <c:v>9.3835243090000748</c:v>
                </c:pt>
                <c:pt idx="3681">
                  <c:v>9.3830794868000016</c:v>
                </c:pt>
                <c:pt idx="3682">
                  <c:v>9.3830794868000016</c:v>
                </c:pt>
                <c:pt idx="3683">
                  <c:v>9.3826346646001841</c:v>
                </c:pt>
                <c:pt idx="3684">
                  <c:v>9.3839691312000024</c:v>
                </c:pt>
                <c:pt idx="3685">
                  <c:v>9.3830794868000016</c:v>
                </c:pt>
                <c:pt idx="3686">
                  <c:v>9.3839691312000024</c:v>
                </c:pt>
                <c:pt idx="3687">
                  <c:v>9.3848587756000015</c:v>
                </c:pt>
                <c:pt idx="3688">
                  <c:v>9.3857484200000005</c:v>
                </c:pt>
                <c:pt idx="3689">
                  <c:v>9.3870828866000267</c:v>
                </c:pt>
                <c:pt idx="3690">
                  <c:v>9.3879725310000008</c:v>
                </c:pt>
                <c:pt idx="3691">
                  <c:v>9.3901966420000047</c:v>
                </c:pt>
                <c:pt idx="3692">
                  <c:v>9.3906414641999998</c:v>
                </c:pt>
                <c:pt idx="3693">
                  <c:v>9.391975930800001</c:v>
                </c:pt>
                <c:pt idx="3694">
                  <c:v>9.3937552196001732</c:v>
                </c:pt>
                <c:pt idx="3695">
                  <c:v>9.3946448640000266</c:v>
                </c:pt>
                <c:pt idx="3696">
                  <c:v>9.3959793306000048</c:v>
                </c:pt>
                <c:pt idx="3697">
                  <c:v>9.3973137971999989</c:v>
                </c:pt>
                <c:pt idx="3698">
                  <c:v>9.3995379082001751</c:v>
                </c:pt>
                <c:pt idx="3699">
                  <c:v>9.4022068414000248</c:v>
                </c:pt>
                <c:pt idx="3700">
                  <c:v>9.4035413080000048</c:v>
                </c:pt>
                <c:pt idx="3701">
                  <c:v>9.4053205968000047</c:v>
                </c:pt>
                <c:pt idx="3702">
                  <c:v>9.4079895300000267</c:v>
                </c:pt>
                <c:pt idx="3703">
                  <c:v>9.4111032854000012</c:v>
                </c:pt>
                <c:pt idx="3704">
                  <c:v>9.4124377520001268</c:v>
                </c:pt>
                <c:pt idx="3705">
                  <c:v>9.4155515074000267</c:v>
                </c:pt>
                <c:pt idx="3706">
                  <c:v>9.4177756184000003</c:v>
                </c:pt>
                <c:pt idx="3707">
                  <c:v>9.4199997294000006</c:v>
                </c:pt>
                <c:pt idx="3708">
                  <c:v>9.4244479514000048</c:v>
                </c:pt>
                <c:pt idx="3709">
                  <c:v>9.4253375958000767</c:v>
                </c:pt>
                <c:pt idx="3710">
                  <c:v>9.4257824180001268</c:v>
                </c:pt>
                <c:pt idx="3711">
                  <c:v>9.4266720623999998</c:v>
                </c:pt>
                <c:pt idx="3712">
                  <c:v>9.4257824180001268</c:v>
                </c:pt>
                <c:pt idx="3713">
                  <c:v>9.4235583070000004</c:v>
                </c:pt>
                <c:pt idx="3714">
                  <c:v>9.4199997294000006</c:v>
                </c:pt>
                <c:pt idx="3715">
                  <c:v>9.4155515074000267</c:v>
                </c:pt>
                <c:pt idx="3716">
                  <c:v>9.410658463199999</c:v>
                </c:pt>
                <c:pt idx="3717">
                  <c:v>9.4075447078000067</c:v>
                </c:pt>
                <c:pt idx="3718">
                  <c:v>9.4057654190000068</c:v>
                </c:pt>
                <c:pt idx="3719">
                  <c:v>9.4026516636000022</c:v>
                </c:pt>
                <c:pt idx="3720">
                  <c:v>9.398203441599998</c:v>
                </c:pt>
                <c:pt idx="3721">
                  <c:v>9.3955345084003064</c:v>
                </c:pt>
                <c:pt idx="3722">
                  <c:v>9.391975930800001</c:v>
                </c:pt>
                <c:pt idx="3723">
                  <c:v>9.3888621754000017</c:v>
                </c:pt>
                <c:pt idx="3724">
                  <c:v>9.3861932422000027</c:v>
                </c:pt>
                <c:pt idx="3725">
                  <c:v>9.3835243090000748</c:v>
                </c:pt>
                <c:pt idx="3726">
                  <c:v>9.3804105536001714</c:v>
                </c:pt>
                <c:pt idx="3727">
                  <c:v>9.3764071538001268</c:v>
                </c:pt>
                <c:pt idx="3728">
                  <c:v>9.3741830428000004</c:v>
                </c:pt>
                <c:pt idx="3729">
                  <c:v>9.3710692874000028</c:v>
                </c:pt>
                <c:pt idx="3730">
                  <c:v>9.3670658876000008</c:v>
                </c:pt>
                <c:pt idx="3731">
                  <c:v>9.3630624878000024</c:v>
                </c:pt>
                <c:pt idx="3732">
                  <c:v>9.3603935546000248</c:v>
                </c:pt>
                <c:pt idx="3733">
                  <c:v>9.3563901548000068</c:v>
                </c:pt>
                <c:pt idx="3734">
                  <c:v>9.3537212216000007</c:v>
                </c:pt>
                <c:pt idx="3735">
                  <c:v>9.3501626440000027</c:v>
                </c:pt>
                <c:pt idx="3736">
                  <c:v>9.3461592442000008</c:v>
                </c:pt>
                <c:pt idx="3737">
                  <c:v>9.3208043788000268</c:v>
                </c:pt>
                <c:pt idx="3738">
                  <c:v>9.3065700684000028</c:v>
                </c:pt>
                <c:pt idx="3739">
                  <c:v>9.2972288021999479</c:v>
                </c:pt>
                <c:pt idx="3740">
                  <c:v>9.290111646999998</c:v>
                </c:pt>
                <c:pt idx="3741">
                  <c:v>9.2834393140001268</c:v>
                </c:pt>
                <c:pt idx="3742">
                  <c:v>9.2785462698000067</c:v>
                </c:pt>
                <c:pt idx="3743">
                  <c:v>9.2732084033999982</c:v>
                </c:pt>
                <c:pt idx="3744">
                  <c:v>9.2705394702000028</c:v>
                </c:pt>
                <c:pt idx="3745">
                  <c:v>9.2669808926000048</c:v>
                </c:pt>
                <c:pt idx="3746">
                  <c:v>9.2634223150000068</c:v>
                </c:pt>
                <c:pt idx="3747">
                  <c:v>9.260753381799999</c:v>
                </c:pt>
                <c:pt idx="3748">
                  <c:v>9.2580844486000018</c:v>
                </c:pt>
                <c:pt idx="3749">
                  <c:v>9.2554155154001787</c:v>
                </c:pt>
                <c:pt idx="3750">
                  <c:v>9.253191404399999</c:v>
                </c:pt>
                <c:pt idx="3751">
                  <c:v>9.2518569378000048</c:v>
                </c:pt>
                <c:pt idx="3752">
                  <c:v>9.2509672934000005</c:v>
                </c:pt>
                <c:pt idx="3753">
                  <c:v>9.2509672934000005</c:v>
                </c:pt>
                <c:pt idx="3754">
                  <c:v>9.2496328268000028</c:v>
                </c:pt>
                <c:pt idx="3755">
                  <c:v>9.2491880045999988</c:v>
                </c:pt>
                <c:pt idx="3756">
                  <c:v>9.248298360199728</c:v>
                </c:pt>
                <c:pt idx="3757">
                  <c:v>9.2496328268000028</c:v>
                </c:pt>
                <c:pt idx="3758">
                  <c:v>9.248298360199728</c:v>
                </c:pt>
                <c:pt idx="3759">
                  <c:v>9.2478535380000011</c:v>
                </c:pt>
                <c:pt idx="3760">
                  <c:v>9.248298360199728</c:v>
                </c:pt>
                <c:pt idx="3761">
                  <c:v>9.248298360199728</c:v>
                </c:pt>
                <c:pt idx="3762">
                  <c:v>9.2474087157999989</c:v>
                </c:pt>
                <c:pt idx="3763">
                  <c:v>9.2478535380000011</c:v>
                </c:pt>
                <c:pt idx="3764">
                  <c:v>9.248298360199728</c:v>
                </c:pt>
                <c:pt idx="3765">
                  <c:v>9.2496328268000028</c:v>
                </c:pt>
                <c:pt idx="3766">
                  <c:v>9.2496328268000028</c:v>
                </c:pt>
                <c:pt idx="3767">
                  <c:v>9.2509672934000005</c:v>
                </c:pt>
                <c:pt idx="3768">
                  <c:v>9.2527465822000767</c:v>
                </c:pt>
                <c:pt idx="3769">
                  <c:v>9.253191404399999</c:v>
                </c:pt>
                <c:pt idx="3770">
                  <c:v>9.2545258710000002</c:v>
                </c:pt>
                <c:pt idx="3771">
                  <c:v>9.2545258710000002</c:v>
                </c:pt>
                <c:pt idx="3772">
                  <c:v>9.2549706931999989</c:v>
                </c:pt>
                <c:pt idx="3773">
                  <c:v>9.2563051598000037</c:v>
                </c:pt>
                <c:pt idx="3774">
                  <c:v>9.2580844486000018</c:v>
                </c:pt>
                <c:pt idx="3775">
                  <c:v>9.2620878484000748</c:v>
                </c:pt>
                <c:pt idx="3776">
                  <c:v>9.2656464260000266</c:v>
                </c:pt>
                <c:pt idx="3777">
                  <c:v>9.2652016038000014</c:v>
                </c:pt>
                <c:pt idx="3778">
                  <c:v>9.2656464260000266</c:v>
                </c:pt>
                <c:pt idx="3779">
                  <c:v>9.2665360704001696</c:v>
                </c:pt>
                <c:pt idx="3780">
                  <c:v>9.2687601813999319</c:v>
                </c:pt>
                <c:pt idx="3781">
                  <c:v>9.2696498258000268</c:v>
                </c:pt>
                <c:pt idx="3782">
                  <c:v>9.2692050036000015</c:v>
                </c:pt>
                <c:pt idx="3783">
                  <c:v>9.2714291146000036</c:v>
                </c:pt>
                <c:pt idx="3784">
                  <c:v>9.2727635812000013</c:v>
                </c:pt>
                <c:pt idx="3785">
                  <c:v>9.274098047799999</c:v>
                </c:pt>
                <c:pt idx="3786">
                  <c:v>9.2749876922000016</c:v>
                </c:pt>
                <c:pt idx="3787">
                  <c:v>9.2772118031999984</c:v>
                </c:pt>
                <c:pt idx="3788">
                  <c:v>9.2772118031999984</c:v>
                </c:pt>
                <c:pt idx="3789">
                  <c:v>9.2785462698000067</c:v>
                </c:pt>
                <c:pt idx="3790">
                  <c:v>9.2794359142001248</c:v>
                </c:pt>
                <c:pt idx="3791">
                  <c:v>9.2812152029999986</c:v>
                </c:pt>
                <c:pt idx="3792">
                  <c:v>9.2807703807999999</c:v>
                </c:pt>
                <c:pt idx="3793">
                  <c:v>9.2803255586000013</c:v>
                </c:pt>
                <c:pt idx="3794">
                  <c:v>9.2807703807999999</c:v>
                </c:pt>
                <c:pt idx="3795">
                  <c:v>9.2812152029999986</c:v>
                </c:pt>
                <c:pt idx="3796">
                  <c:v>9.2803255586000013</c:v>
                </c:pt>
                <c:pt idx="3797">
                  <c:v>9.2798807364000027</c:v>
                </c:pt>
                <c:pt idx="3798">
                  <c:v>9.2803255586000013</c:v>
                </c:pt>
                <c:pt idx="3799">
                  <c:v>9.2798807364000027</c:v>
                </c:pt>
                <c:pt idx="3800">
                  <c:v>9.2789910919999983</c:v>
                </c:pt>
                <c:pt idx="3801">
                  <c:v>9.2785462698000067</c:v>
                </c:pt>
                <c:pt idx="3802">
                  <c:v>9.2789910919999983</c:v>
                </c:pt>
                <c:pt idx="3803">
                  <c:v>9.2794359142001248</c:v>
                </c:pt>
                <c:pt idx="3804">
                  <c:v>9.2789910919999983</c:v>
                </c:pt>
                <c:pt idx="3805">
                  <c:v>9.2794359142001248</c:v>
                </c:pt>
                <c:pt idx="3806">
                  <c:v>9.2807703807999999</c:v>
                </c:pt>
                <c:pt idx="3807">
                  <c:v>9.2807703807999999</c:v>
                </c:pt>
                <c:pt idx="3808">
                  <c:v>9.2807703807999999</c:v>
                </c:pt>
                <c:pt idx="3809">
                  <c:v>9.282994491800002</c:v>
                </c:pt>
                <c:pt idx="3810">
                  <c:v>9.282994491800002</c:v>
                </c:pt>
                <c:pt idx="3811">
                  <c:v>9.282994491800002</c:v>
                </c:pt>
                <c:pt idx="3812">
                  <c:v>9.2825496696000247</c:v>
                </c:pt>
                <c:pt idx="3813">
                  <c:v>9.2825496696000247</c:v>
                </c:pt>
                <c:pt idx="3814">
                  <c:v>9.2825496696000247</c:v>
                </c:pt>
                <c:pt idx="3815">
                  <c:v>9.2821048474000047</c:v>
                </c:pt>
                <c:pt idx="3816">
                  <c:v>9.2665360704001696</c:v>
                </c:pt>
                <c:pt idx="3817">
                  <c:v>9.2620878484000748</c:v>
                </c:pt>
                <c:pt idx="3818">
                  <c:v>9.260753381799999</c:v>
                </c:pt>
                <c:pt idx="3819">
                  <c:v>9.2580844486000018</c:v>
                </c:pt>
                <c:pt idx="3820">
                  <c:v>9.2563051598000037</c:v>
                </c:pt>
                <c:pt idx="3821">
                  <c:v>9.2554155154001787</c:v>
                </c:pt>
                <c:pt idx="3822">
                  <c:v>9.2549706931999989</c:v>
                </c:pt>
                <c:pt idx="3823">
                  <c:v>9.2536362266001859</c:v>
                </c:pt>
                <c:pt idx="3824">
                  <c:v>9.2523017600000017</c:v>
                </c:pt>
                <c:pt idx="3825">
                  <c:v>9.2514121156000027</c:v>
                </c:pt>
                <c:pt idx="3826">
                  <c:v>9.2509672934000005</c:v>
                </c:pt>
                <c:pt idx="3827">
                  <c:v>9.2505224712</c:v>
                </c:pt>
                <c:pt idx="3828">
                  <c:v>9.2496328268000028</c:v>
                </c:pt>
                <c:pt idx="3829">
                  <c:v>9.2496328268000028</c:v>
                </c:pt>
                <c:pt idx="3830">
                  <c:v>9.2496328268000028</c:v>
                </c:pt>
                <c:pt idx="3831">
                  <c:v>9.248298360199728</c:v>
                </c:pt>
                <c:pt idx="3832">
                  <c:v>9.2496328268000028</c:v>
                </c:pt>
                <c:pt idx="3833">
                  <c:v>9.2505224712</c:v>
                </c:pt>
                <c:pt idx="3834">
                  <c:v>9.2514121156000027</c:v>
                </c:pt>
                <c:pt idx="3835">
                  <c:v>9.2518569378000048</c:v>
                </c:pt>
                <c:pt idx="3836">
                  <c:v>9.2527465822000767</c:v>
                </c:pt>
                <c:pt idx="3837">
                  <c:v>9.2549706931999989</c:v>
                </c:pt>
                <c:pt idx="3838">
                  <c:v>9.2549706931999989</c:v>
                </c:pt>
                <c:pt idx="3839">
                  <c:v>9.2563051598000037</c:v>
                </c:pt>
                <c:pt idx="3840">
                  <c:v>9.2580844486000018</c:v>
                </c:pt>
                <c:pt idx="3841">
                  <c:v>9.260753381799999</c:v>
                </c:pt>
                <c:pt idx="3842">
                  <c:v>9.2616430261999998</c:v>
                </c:pt>
                <c:pt idx="3843">
                  <c:v>9.2652016038000014</c:v>
                </c:pt>
                <c:pt idx="3844">
                  <c:v>9.2652016038000014</c:v>
                </c:pt>
                <c:pt idx="3845">
                  <c:v>9.2656464260000266</c:v>
                </c:pt>
                <c:pt idx="3846">
                  <c:v>9.2643119593999987</c:v>
                </c:pt>
                <c:pt idx="3847">
                  <c:v>9.2638671372000001</c:v>
                </c:pt>
                <c:pt idx="3848">
                  <c:v>9.2643119593999987</c:v>
                </c:pt>
                <c:pt idx="3849">
                  <c:v>9.2638671372000001</c:v>
                </c:pt>
                <c:pt idx="3850">
                  <c:v>9.262977492800001</c:v>
                </c:pt>
                <c:pt idx="3851">
                  <c:v>9.2625326706001267</c:v>
                </c:pt>
                <c:pt idx="3852">
                  <c:v>9.262977492800001</c:v>
                </c:pt>
                <c:pt idx="3853">
                  <c:v>9.262977492800001</c:v>
                </c:pt>
                <c:pt idx="3854">
                  <c:v>9.2616430261999998</c:v>
                </c:pt>
                <c:pt idx="3855">
                  <c:v>9.2616430261999998</c:v>
                </c:pt>
                <c:pt idx="3856">
                  <c:v>9.2603085596000021</c:v>
                </c:pt>
                <c:pt idx="3857">
                  <c:v>9.2594189152000048</c:v>
                </c:pt>
                <c:pt idx="3858">
                  <c:v>9.2580844486000018</c:v>
                </c:pt>
                <c:pt idx="3859">
                  <c:v>9.2563051598000037</c:v>
                </c:pt>
                <c:pt idx="3860">
                  <c:v>9.2523017600000017</c:v>
                </c:pt>
                <c:pt idx="3861">
                  <c:v>9.2465190713999998</c:v>
                </c:pt>
                <c:pt idx="3862">
                  <c:v>9.2429604937999983</c:v>
                </c:pt>
                <c:pt idx="3863">
                  <c:v>9.2411812049999984</c:v>
                </c:pt>
                <c:pt idx="3864">
                  <c:v>9.2394019162000003</c:v>
                </c:pt>
                <c:pt idx="3865">
                  <c:v>9.2376226273999986</c:v>
                </c:pt>
                <c:pt idx="3866">
                  <c:v>9.2362881607999689</c:v>
                </c:pt>
                <c:pt idx="3867">
                  <c:v>9.2340640497999988</c:v>
                </c:pt>
                <c:pt idx="3868">
                  <c:v>9.2313951165999999</c:v>
                </c:pt>
                <c:pt idx="3869">
                  <c:v>9.2296158278</c:v>
                </c:pt>
                <c:pt idx="3870">
                  <c:v>9.2291710055999889</c:v>
                </c:pt>
                <c:pt idx="3871">
                  <c:v>9.2278365390000268</c:v>
                </c:pt>
                <c:pt idx="3872">
                  <c:v>9.2282813611999419</c:v>
                </c:pt>
                <c:pt idx="3873">
                  <c:v>9.2269468946000028</c:v>
                </c:pt>
                <c:pt idx="3874">
                  <c:v>9.2260572502000002</c:v>
                </c:pt>
                <c:pt idx="3875">
                  <c:v>9.2256124279999998</c:v>
                </c:pt>
                <c:pt idx="3876">
                  <c:v>9.2251676058000012</c:v>
                </c:pt>
                <c:pt idx="3877">
                  <c:v>9.2278365390000268</c:v>
                </c:pt>
                <c:pt idx="3878">
                  <c:v>9.2278365390000268</c:v>
                </c:pt>
                <c:pt idx="3879">
                  <c:v>9.2282813611999419</c:v>
                </c:pt>
                <c:pt idx="3880">
                  <c:v>9.2291710055999889</c:v>
                </c:pt>
                <c:pt idx="3881">
                  <c:v>9.2296158278</c:v>
                </c:pt>
                <c:pt idx="3882">
                  <c:v>9.2313951165999999</c:v>
                </c:pt>
                <c:pt idx="3883">
                  <c:v>9.233619227600002</c:v>
                </c:pt>
                <c:pt idx="3884">
                  <c:v>9.2349536941999979</c:v>
                </c:pt>
                <c:pt idx="3885">
                  <c:v>9.2367329829999996</c:v>
                </c:pt>
                <c:pt idx="3886">
                  <c:v>9.2407363828000015</c:v>
                </c:pt>
                <c:pt idx="3887">
                  <c:v>9.2407363828000015</c:v>
                </c:pt>
                <c:pt idx="3888">
                  <c:v>9.2420708493999992</c:v>
                </c:pt>
                <c:pt idx="3889">
                  <c:v>9.2442949603999889</c:v>
                </c:pt>
                <c:pt idx="3890">
                  <c:v>9.2478535380000011</c:v>
                </c:pt>
                <c:pt idx="3891">
                  <c:v>9.2496328268000028</c:v>
                </c:pt>
                <c:pt idx="3892">
                  <c:v>9.2527465822000767</c:v>
                </c:pt>
                <c:pt idx="3893">
                  <c:v>9.2558603376000068</c:v>
                </c:pt>
                <c:pt idx="3894">
                  <c:v>9.2603085596000021</c:v>
                </c:pt>
                <c:pt idx="3895">
                  <c:v>9.2634223150000068</c:v>
                </c:pt>
                <c:pt idx="3896">
                  <c:v>9.2660912482000004</c:v>
                </c:pt>
                <c:pt idx="3897">
                  <c:v>9.2700946480000006</c:v>
                </c:pt>
                <c:pt idx="3898">
                  <c:v>9.2727635812000013</c:v>
                </c:pt>
                <c:pt idx="3899">
                  <c:v>9.2767669810000015</c:v>
                </c:pt>
                <c:pt idx="3900">
                  <c:v>9.2798807364000027</c:v>
                </c:pt>
                <c:pt idx="3901">
                  <c:v>9.282994491800002</c:v>
                </c:pt>
                <c:pt idx="3902">
                  <c:v>9.2861082471999996</c:v>
                </c:pt>
                <c:pt idx="3903">
                  <c:v>9.2887771803997641</c:v>
                </c:pt>
                <c:pt idx="3904">
                  <c:v>9.2918909358000015</c:v>
                </c:pt>
                <c:pt idx="3905">
                  <c:v>9.2945598690000004</c:v>
                </c:pt>
                <c:pt idx="3906">
                  <c:v>9.2985632687999988</c:v>
                </c:pt>
                <c:pt idx="3907">
                  <c:v>9.3003425576001248</c:v>
                </c:pt>
                <c:pt idx="3908">
                  <c:v>9.3025666686001696</c:v>
                </c:pt>
                <c:pt idx="3909">
                  <c:v>9.3070148906000068</c:v>
                </c:pt>
                <c:pt idx="3910">
                  <c:v>9.3087941794000066</c:v>
                </c:pt>
                <c:pt idx="3911">
                  <c:v>9.3092390016000248</c:v>
                </c:pt>
                <c:pt idx="3912">
                  <c:v>9.310128645999999</c:v>
                </c:pt>
                <c:pt idx="3913">
                  <c:v>9.3127975792002058</c:v>
                </c:pt>
                <c:pt idx="3914">
                  <c:v>9.3150216902000018</c:v>
                </c:pt>
                <c:pt idx="3915">
                  <c:v>9.3163561568000048</c:v>
                </c:pt>
                <c:pt idx="3916">
                  <c:v>9.3181354456000012</c:v>
                </c:pt>
                <c:pt idx="3917">
                  <c:v>9.3194699122001268</c:v>
                </c:pt>
                <c:pt idx="3918">
                  <c:v>9.3208043788000268</c:v>
                </c:pt>
                <c:pt idx="3919">
                  <c:v>9.3203595566000068</c:v>
                </c:pt>
                <c:pt idx="3920">
                  <c:v>9.3221388454000067</c:v>
                </c:pt>
                <c:pt idx="3921">
                  <c:v>9.3230284897999987</c:v>
                </c:pt>
                <c:pt idx="3922">
                  <c:v>9.3256974230000047</c:v>
                </c:pt>
                <c:pt idx="3923">
                  <c:v>9.3248077786000021</c:v>
                </c:pt>
                <c:pt idx="3924">
                  <c:v>9.3261422452000247</c:v>
                </c:pt>
                <c:pt idx="3925">
                  <c:v>9.3270318896000006</c:v>
                </c:pt>
                <c:pt idx="3926">
                  <c:v>9.3283663562000001</c:v>
                </c:pt>
                <c:pt idx="3927">
                  <c:v>9.3292560006000027</c:v>
                </c:pt>
                <c:pt idx="3928">
                  <c:v>9.3292560006000027</c:v>
                </c:pt>
                <c:pt idx="3929">
                  <c:v>9.3297008228000067</c:v>
                </c:pt>
                <c:pt idx="3930">
                  <c:v>9.3305904672000004</c:v>
                </c:pt>
                <c:pt idx="3931">
                  <c:v>9.3297008228000067</c:v>
                </c:pt>
                <c:pt idx="3932">
                  <c:v>9.3297008228000067</c:v>
                </c:pt>
                <c:pt idx="3933">
                  <c:v>9.330145645</c:v>
                </c:pt>
                <c:pt idx="3934">
                  <c:v>9.3297008228000067</c:v>
                </c:pt>
                <c:pt idx="3935">
                  <c:v>9.3288111783999987</c:v>
                </c:pt>
                <c:pt idx="3936">
                  <c:v>9.3283663562000001</c:v>
                </c:pt>
                <c:pt idx="3937">
                  <c:v>9.3261422452000247</c:v>
                </c:pt>
                <c:pt idx="3938">
                  <c:v>9.3243629564000017</c:v>
                </c:pt>
                <c:pt idx="3939">
                  <c:v>9.3216940232000027</c:v>
                </c:pt>
                <c:pt idx="3940">
                  <c:v>9.3199147344000028</c:v>
                </c:pt>
                <c:pt idx="3941">
                  <c:v>9.3185802678000247</c:v>
                </c:pt>
                <c:pt idx="3942">
                  <c:v>9.3172458012000003</c:v>
                </c:pt>
                <c:pt idx="3943">
                  <c:v>9.3159113346000026</c:v>
                </c:pt>
                <c:pt idx="3944">
                  <c:v>9.3141320458000028</c:v>
                </c:pt>
                <c:pt idx="3945">
                  <c:v>9.3150216902000018</c:v>
                </c:pt>
                <c:pt idx="3946">
                  <c:v>9.3127975792002058</c:v>
                </c:pt>
                <c:pt idx="3947">
                  <c:v>9.3092390016000248</c:v>
                </c:pt>
                <c:pt idx="3948">
                  <c:v>9.3074597128000267</c:v>
                </c:pt>
                <c:pt idx="3949">
                  <c:v>9.3052356018000228</c:v>
                </c:pt>
                <c:pt idx="3950">
                  <c:v>9.3039011352000003</c:v>
                </c:pt>
                <c:pt idx="3951">
                  <c:v>9.3016770242</c:v>
                </c:pt>
                <c:pt idx="3952">
                  <c:v>9.299008091000001</c:v>
                </c:pt>
                <c:pt idx="3953">
                  <c:v>9.297673624399998</c:v>
                </c:pt>
                <c:pt idx="3954">
                  <c:v>9.297673624399998</c:v>
                </c:pt>
                <c:pt idx="3955">
                  <c:v>9.2967839800000025</c:v>
                </c:pt>
                <c:pt idx="3956">
                  <c:v>9.295449513400186</c:v>
                </c:pt>
                <c:pt idx="3957">
                  <c:v>9.2932254023999619</c:v>
                </c:pt>
                <c:pt idx="3958">
                  <c:v>9.2869978916000022</c:v>
                </c:pt>
                <c:pt idx="3959">
                  <c:v>9.2843289583999979</c:v>
                </c:pt>
                <c:pt idx="3960">
                  <c:v>9.2825496696000247</c:v>
                </c:pt>
                <c:pt idx="3961">
                  <c:v>9.2807703807999999</c:v>
                </c:pt>
                <c:pt idx="3962">
                  <c:v>9.2785462698000067</c:v>
                </c:pt>
                <c:pt idx="3963">
                  <c:v>9.2767669810000015</c:v>
                </c:pt>
                <c:pt idx="3964">
                  <c:v>9.2754325144002543</c:v>
                </c:pt>
                <c:pt idx="3965">
                  <c:v>9.274098047799999</c:v>
                </c:pt>
                <c:pt idx="3966">
                  <c:v>9.2723187590000009</c:v>
                </c:pt>
                <c:pt idx="3967">
                  <c:v>9.2709842924000068</c:v>
                </c:pt>
                <c:pt idx="3968">
                  <c:v>9.2700946480000006</c:v>
                </c:pt>
                <c:pt idx="3969">
                  <c:v>9.2696498258000268</c:v>
                </c:pt>
                <c:pt idx="3970">
                  <c:v>9.2687601813999319</c:v>
                </c:pt>
                <c:pt idx="3971">
                  <c:v>9.2687601813999319</c:v>
                </c:pt>
                <c:pt idx="3972">
                  <c:v>9.2687601813999319</c:v>
                </c:pt>
                <c:pt idx="3973">
                  <c:v>9.2678705370000003</c:v>
                </c:pt>
                <c:pt idx="3974">
                  <c:v>9.2678705370000003</c:v>
                </c:pt>
                <c:pt idx="3975">
                  <c:v>9.2687601813999319</c:v>
                </c:pt>
                <c:pt idx="3976">
                  <c:v>9.2692050036000015</c:v>
                </c:pt>
                <c:pt idx="3977">
                  <c:v>9.2687601813999319</c:v>
                </c:pt>
                <c:pt idx="3978">
                  <c:v>9.2687601813999319</c:v>
                </c:pt>
                <c:pt idx="3979">
                  <c:v>9.2709842924000068</c:v>
                </c:pt>
                <c:pt idx="3980">
                  <c:v>9.2709842924000068</c:v>
                </c:pt>
                <c:pt idx="3981">
                  <c:v>9.2718739367999987</c:v>
                </c:pt>
                <c:pt idx="3982">
                  <c:v>9.2727635812000013</c:v>
                </c:pt>
                <c:pt idx="3983">
                  <c:v>9.2736532256000004</c:v>
                </c:pt>
                <c:pt idx="3984">
                  <c:v>9.274098047799999</c:v>
                </c:pt>
                <c:pt idx="3985">
                  <c:v>9.274098047799999</c:v>
                </c:pt>
                <c:pt idx="3986">
                  <c:v>9.2758773366000025</c:v>
                </c:pt>
                <c:pt idx="3987">
                  <c:v>9.2767669810000015</c:v>
                </c:pt>
                <c:pt idx="3988">
                  <c:v>9.2772118031999984</c:v>
                </c:pt>
                <c:pt idx="3989">
                  <c:v>9.2785462698000067</c:v>
                </c:pt>
                <c:pt idx="3990">
                  <c:v>9.2807703807999999</c:v>
                </c:pt>
                <c:pt idx="3991">
                  <c:v>9.2821048474000047</c:v>
                </c:pt>
                <c:pt idx="3992">
                  <c:v>9.2825496696000247</c:v>
                </c:pt>
                <c:pt idx="3993">
                  <c:v>9.282994491800002</c:v>
                </c:pt>
                <c:pt idx="3994">
                  <c:v>9.282994491800002</c:v>
                </c:pt>
                <c:pt idx="3995">
                  <c:v>9.282994491800002</c:v>
                </c:pt>
                <c:pt idx="3996">
                  <c:v>9.2843289583999979</c:v>
                </c:pt>
                <c:pt idx="3997">
                  <c:v>9.2852186027999988</c:v>
                </c:pt>
                <c:pt idx="3998">
                  <c:v>9.2865530694</c:v>
                </c:pt>
                <c:pt idx="3999">
                  <c:v>9.2878875360000048</c:v>
                </c:pt>
                <c:pt idx="4000">
                  <c:v>9.2874427138000026</c:v>
                </c:pt>
                <c:pt idx="4001">
                  <c:v>9.2874427138000026</c:v>
                </c:pt>
                <c:pt idx="4002">
                  <c:v>9.2861082471999996</c:v>
                </c:pt>
                <c:pt idx="4003">
                  <c:v>9.2861082471999996</c:v>
                </c:pt>
                <c:pt idx="4004">
                  <c:v>9.2865530694</c:v>
                </c:pt>
                <c:pt idx="4005">
                  <c:v>9.2869978916000022</c:v>
                </c:pt>
                <c:pt idx="4006">
                  <c:v>9.2878875360000048</c:v>
                </c:pt>
                <c:pt idx="4007">
                  <c:v>9.2887771803997641</c:v>
                </c:pt>
                <c:pt idx="4008">
                  <c:v>9.2896668248000047</c:v>
                </c:pt>
                <c:pt idx="4009">
                  <c:v>9.2896668248000047</c:v>
                </c:pt>
                <c:pt idx="4010">
                  <c:v>9.2918909358000015</c:v>
                </c:pt>
                <c:pt idx="4011">
                  <c:v>9.2941150467999982</c:v>
                </c:pt>
                <c:pt idx="4012">
                  <c:v>9.2950046912000008</c:v>
                </c:pt>
                <c:pt idx="4013">
                  <c:v>9.2972288021999479</c:v>
                </c:pt>
                <c:pt idx="4014">
                  <c:v>9.2998977354000001</c:v>
                </c:pt>
                <c:pt idx="4015">
                  <c:v>9.3003425576001248</c:v>
                </c:pt>
                <c:pt idx="4016">
                  <c:v>9.2998977354000001</c:v>
                </c:pt>
                <c:pt idx="4017">
                  <c:v>9.300787379800175</c:v>
                </c:pt>
                <c:pt idx="4018">
                  <c:v>9.3025666686001696</c:v>
                </c:pt>
                <c:pt idx="4019">
                  <c:v>9.3030114908000012</c:v>
                </c:pt>
                <c:pt idx="4020">
                  <c:v>9.3043459574000007</c:v>
                </c:pt>
                <c:pt idx="4021">
                  <c:v>9.3047907796000047</c:v>
                </c:pt>
                <c:pt idx="4022">
                  <c:v>9.3070148906000068</c:v>
                </c:pt>
                <c:pt idx="4023">
                  <c:v>9.3083493572000027</c:v>
                </c:pt>
                <c:pt idx="4024">
                  <c:v>9.3096838238000768</c:v>
                </c:pt>
                <c:pt idx="4025">
                  <c:v>9.3127975792002058</c:v>
                </c:pt>
                <c:pt idx="4026">
                  <c:v>9.3154665124002687</c:v>
                </c:pt>
                <c:pt idx="4027">
                  <c:v>9.3176906234000008</c:v>
                </c:pt>
                <c:pt idx="4028">
                  <c:v>9.3194699122001268</c:v>
                </c:pt>
                <c:pt idx="4029">
                  <c:v>9.3216940232000027</c:v>
                </c:pt>
                <c:pt idx="4030">
                  <c:v>9.3225836676000267</c:v>
                </c:pt>
                <c:pt idx="4031">
                  <c:v>9.3248077786000021</c:v>
                </c:pt>
                <c:pt idx="4032">
                  <c:v>9.3265870674000748</c:v>
                </c:pt>
                <c:pt idx="4033">
                  <c:v>9.3274767118000028</c:v>
                </c:pt>
                <c:pt idx="4034">
                  <c:v>9.3283663562000001</c:v>
                </c:pt>
                <c:pt idx="4035">
                  <c:v>9.3292560006000027</c:v>
                </c:pt>
                <c:pt idx="4036">
                  <c:v>9.330145645</c:v>
                </c:pt>
                <c:pt idx="4037">
                  <c:v>9.3310352894000008</c:v>
                </c:pt>
                <c:pt idx="4038">
                  <c:v>9.3319249338000017</c:v>
                </c:pt>
                <c:pt idx="4039">
                  <c:v>9.3332594003999994</c:v>
                </c:pt>
                <c:pt idx="4040">
                  <c:v>9.3350386892000028</c:v>
                </c:pt>
                <c:pt idx="4041">
                  <c:v>9.3359283336000001</c:v>
                </c:pt>
                <c:pt idx="4042">
                  <c:v>9.3368179780000027</c:v>
                </c:pt>
                <c:pt idx="4043">
                  <c:v>9.3372628001999995</c:v>
                </c:pt>
                <c:pt idx="4044">
                  <c:v>9.3372628001999995</c:v>
                </c:pt>
                <c:pt idx="4045">
                  <c:v>9.3368179780000027</c:v>
                </c:pt>
                <c:pt idx="4046">
                  <c:v>9.3363731557999987</c:v>
                </c:pt>
                <c:pt idx="4047">
                  <c:v>9.3341490448000002</c:v>
                </c:pt>
                <c:pt idx="4048">
                  <c:v>9.3319249338000017</c:v>
                </c:pt>
                <c:pt idx="4049">
                  <c:v>9.3310352894000008</c:v>
                </c:pt>
                <c:pt idx="4050">
                  <c:v>9.3279215340000015</c:v>
                </c:pt>
                <c:pt idx="4051">
                  <c:v>9.3221388454000067</c:v>
                </c:pt>
                <c:pt idx="4052">
                  <c:v>9.3154665124002687</c:v>
                </c:pt>
                <c:pt idx="4053">
                  <c:v>9.3061252462000006</c:v>
                </c:pt>
                <c:pt idx="4054">
                  <c:v>9.2950046912000008</c:v>
                </c:pt>
                <c:pt idx="4055">
                  <c:v>9.2821048474000047</c:v>
                </c:pt>
                <c:pt idx="4056">
                  <c:v>9.2674257148000017</c:v>
                </c:pt>
                <c:pt idx="4057">
                  <c:v>9.253191404399999</c:v>
                </c:pt>
                <c:pt idx="4058">
                  <c:v>9.2398467384000025</c:v>
                </c:pt>
                <c:pt idx="4059">
                  <c:v>9.2269468946000028</c:v>
                </c:pt>
                <c:pt idx="4060">
                  <c:v>9.2149366952000005</c:v>
                </c:pt>
                <c:pt idx="4061">
                  <c:v>9.205150606800002</c:v>
                </c:pt>
                <c:pt idx="4062">
                  <c:v>9.1953645184000248</c:v>
                </c:pt>
                <c:pt idx="4063">
                  <c:v>9.1873577188000013</c:v>
                </c:pt>
                <c:pt idx="4064">
                  <c:v>9.1793509192000027</c:v>
                </c:pt>
                <c:pt idx="4065">
                  <c:v>9.1722337640000013</c:v>
                </c:pt>
                <c:pt idx="4066">
                  <c:v>9.1651166088000267</c:v>
                </c:pt>
                <c:pt idx="4067">
                  <c:v>9.1593339202000017</c:v>
                </c:pt>
                <c:pt idx="4068">
                  <c:v>9.1539960538000766</c:v>
                </c:pt>
                <c:pt idx="4069">
                  <c:v>9.147768542999998</c:v>
                </c:pt>
                <c:pt idx="4070">
                  <c:v>9.1424306766000267</c:v>
                </c:pt>
                <c:pt idx="4071">
                  <c:v>9.1384272768000017</c:v>
                </c:pt>
                <c:pt idx="4072">
                  <c:v>9.1330894104000002</c:v>
                </c:pt>
                <c:pt idx="4073">
                  <c:v>9.1277515439999988</c:v>
                </c:pt>
                <c:pt idx="4074">
                  <c:v>9.1228584998000013</c:v>
                </c:pt>
                <c:pt idx="4075">
                  <c:v>9.1197447444000002</c:v>
                </c:pt>
                <c:pt idx="4076">
                  <c:v>9.1161861668000022</c:v>
                </c:pt>
                <c:pt idx="4077">
                  <c:v>9.1117379448000015</c:v>
                </c:pt>
                <c:pt idx="4078">
                  <c:v>9.1077345450000067</c:v>
                </c:pt>
                <c:pt idx="4079">
                  <c:v>9.1050656118000006</c:v>
                </c:pt>
                <c:pt idx="4080">
                  <c:v>9.1015070342000008</c:v>
                </c:pt>
                <c:pt idx="4081">
                  <c:v>9.0983932788000015</c:v>
                </c:pt>
                <c:pt idx="4082">
                  <c:v>9.0952795234000003</c:v>
                </c:pt>
                <c:pt idx="4083">
                  <c:v>9.0943898790000048</c:v>
                </c:pt>
                <c:pt idx="4084">
                  <c:v>9.0908313014000015</c:v>
                </c:pt>
                <c:pt idx="4085">
                  <c:v>9.088162368199999</c:v>
                </c:pt>
                <c:pt idx="4086">
                  <c:v>9.084603790600001</c:v>
                </c:pt>
                <c:pt idx="4087">
                  <c:v>9.0806003908000008</c:v>
                </c:pt>
                <c:pt idx="4088">
                  <c:v>9.0788211019999689</c:v>
                </c:pt>
                <c:pt idx="4089">
                  <c:v>9.0757073466000246</c:v>
                </c:pt>
                <c:pt idx="4090">
                  <c:v>9.073483235600186</c:v>
                </c:pt>
                <c:pt idx="4091">
                  <c:v>9.0717039467999996</c:v>
                </c:pt>
                <c:pt idx="4092">
                  <c:v>9.0685901914000002</c:v>
                </c:pt>
                <c:pt idx="4093">
                  <c:v>9.0659212582000048</c:v>
                </c:pt>
                <c:pt idx="4094">
                  <c:v>9.0623626806000015</c:v>
                </c:pt>
                <c:pt idx="4095">
                  <c:v>9.0605833918000247</c:v>
                </c:pt>
                <c:pt idx="4096">
                  <c:v>9.0574696364001248</c:v>
                </c:pt>
                <c:pt idx="4097">
                  <c:v>9.0543558810000011</c:v>
                </c:pt>
                <c:pt idx="4098">
                  <c:v>9.0507973034000067</c:v>
                </c:pt>
                <c:pt idx="4099">
                  <c:v>9.0459042592000767</c:v>
                </c:pt>
                <c:pt idx="4100">
                  <c:v>9.0401215705999984</c:v>
                </c:pt>
                <c:pt idx="4101">
                  <c:v>9.0334492376001787</c:v>
                </c:pt>
                <c:pt idx="4102">
                  <c:v>9.0241079714000012</c:v>
                </c:pt>
                <c:pt idx="4103">
                  <c:v>9.0094288388000248</c:v>
                </c:pt>
                <c:pt idx="4104">
                  <c:v>8.9831843290000268</c:v>
                </c:pt>
                <c:pt idx="4105">
                  <c:v>8.9409262200000015</c:v>
                </c:pt>
                <c:pt idx="4106">
                  <c:v>8.8826545118002507</c:v>
                </c:pt>
                <c:pt idx="4107">
                  <c:v>8.8274965590002452</c:v>
                </c:pt>
                <c:pt idx="4108">
                  <c:v>8.7887970275999994</c:v>
                </c:pt>
                <c:pt idx="4109">
                  <c:v>8.7416458744000014</c:v>
                </c:pt>
                <c:pt idx="4110">
                  <c:v>8.7069497428000009</c:v>
                </c:pt>
                <c:pt idx="4111">
                  <c:v>8.6815948774000766</c:v>
                </c:pt>
                <c:pt idx="4112">
                  <c:v>8.6611330562000006</c:v>
                </c:pt>
                <c:pt idx="4113">
                  <c:v>8.6437849904000021</c:v>
                </c:pt>
                <c:pt idx="4114">
                  <c:v>8.6295506800000013</c:v>
                </c:pt>
                <c:pt idx="4115">
                  <c:v>8.6179853028000011</c:v>
                </c:pt>
                <c:pt idx="4116">
                  <c:v>8.6086440366000048</c:v>
                </c:pt>
                <c:pt idx="4117">
                  <c:v>8.6024165258001268</c:v>
                </c:pt>
                <c:pt idx="4118">
                  <c:v>8.5957441928000247</c:v>
                </c:pt>
                <c:pt idx="4119">
                  <c:v>8.588627037600002</c:v>
                </c:pt>
                <c:pt idx="4120">
                  <c:v>8.5828443490000268</c:v>
                </c:pt>
                <c:pt idx="4121">
                  <c:v>8.5770616603999983</c:v>
                </c:pt>
                <c:pt idx="4122">
                  <c:v>8.5735030828000021</c:v>
                </c:pt>
                <c:pt idx="4123">
                  <c:v>8.5699445052001266</c:v>
                </c:pt>
                <c:pt idx="4124">
                  <c:v>8.5672755719999998</c:v>
                </c:pt>
                <c:pt idx="4125">
                  <c:v>8.5646066388001714</c:v>
                </c:pt>
                <c:pt idx="4126">
                  <c:v>8.5637169944000266</c:v>
                </c:pt>
                <c:pt idx="4127">
                  <c:v>8.5623825278001267</c:v>
                </c:pt>
                <c:pt idx="4128">
                  <c:v>8.5610480612000011</c:v>
                </c:pt>
                <c:pt idx="4129">
                  <c:v>8.5610480612000011</c:v>
                </c:pt>
                <c:pt idx="4130">
                  <c:v>8.5606032390001268</c:v>
                </c:pt>
                <c:pt idx="4131">
                  <c:v>8.5614928834000068</c:v>
                </c:pt>
                <c:pt idx="4132">
                  <c:v>8.5623825278001267</c:v>
                </c:pt>
                <c:pt idx="4133">
                  <c:v>8.5623825278001267</c:v>
                </c:pt>
                <c:pt idx="4134">
                  <c:v>8.5632721722000014</c:v>
                </c:pt>
                <c:pt idx="4135">
                  <c:v>8.5637169944000266</c:v>
                </c:pt>
                <c:pt idx="4136">
                  <c:v>8.5646066388001714</c:v>
                </c:pt>
                <c:pt idx="4137">
                  <c:v>8.5659411054000003</c:v>
                </c:pt>
                <c:pt idx="4138">
                  <c:v>8.5677203942000002</c:v>
                </c:pt>
                <c:pt idx="4139">
                  <c:v>8.5699445052001266</c:v>
                </c:pt>
                <c:pt idx="4140">
                  <c:v>8.5726134384000048</c:v>
                </c:pt>
                <c:pt idx="4141">
                  <c:v>8.5752823716000268</c:v>
                </c:pt>
                <c:pt idx="4142">
                  <c:v>8.5779513048000009</c:v>
                </c:pt>
                <c:pt idx="4143">
                  <c:v>8.579730593600166</c:v>
                </c:pt>
                <c:pt idx="4144">
                  <c:v>8.5819547046000011</c:v>
                </c:pt>
                <c:pt idx="4145">
                  <c:v>8.5850684599999987</c:v>
                </c:pt>
                <c:pt idx="4146">
                  <c:v>8.5881822154000247</c:v>
                </c:pt>
                <c:pt idx="4147">
                  <c:v>8.5926304374000768</c:v>
                </c:pt>
                <c:pt idx="4148">
                  <c:v>8.5948545484000007</c:v>
                </c:pt>
                <c:pt idx="4149">
                  <c:v>8.5979683037999983</c:v>
                </c:pt>
                <c:pt idx="4150">
                  <c:v>8.6015268814000017</c:v>
                </c:pt>
                <c:pt idx="4151">
                  <c:v>8.6046406368000028</c:v>
                </c:pt>
                <c:pt idx="4152">
                  <c:v>8.610868147599998</c:v>
                </c:pt>
                <c:pt idx="4153">
                  <c:v>8.6130922586000267</c:v>
                </c:pt>
                <c:pt idx="4154">
                  <c:v>8.6162060140000047</c:v>
                </c:pt>
                <c:pt idx="4155">
                  <c:v>8.6197645916000027</c:v>
                </c:pt>
                <c:pt idx="4156">
                  <c:v>8.6246576358000002</c:v>
                </c:pt>
                <c:pt idx="4157">
                  <c:v>8.6282162134000018</c:v>
                </c:pt>
                <c:pt idx="4158">
                  <c:v>8.631774790999998</c:v>
                </c:pt>
                <c:pt idx="4159">
                  <c:v>8.6366678352000008</c:v>
                </c:pt>
                <c:pt idx="4160">
                  <c:v>8.6415608794000001</c:v>
                </c:pt>
                <c:pt idx="4161">
                  <c:v>8.6473435679999984</c:v>
                </c:pt>
                <c:pt idx="4162">
                  <c:v>8.6522366122001841</c:v>
                </c:pt>
                <c:pt idx="4163">
                  <c:v>8.6580193008000013</c:v>
                </c:pt>
                <c:pt idx="4164">
                  <c:v>8.6633571671999992</c:v>
                </c:pt>
                <c:pt idx="4165">
                  <c:v>8.6686950336000006</c:v>
                </c:pt>
                <c:pt idx="4166">
                  <c:v>8.6740329000000003</c:v>
                </c:pt>
                <c:pt idx="4167">
                  <c:v>8.6789259441999889</c:v>
                </c:pt>
                <c:pt idx="4168">
                  <c:v>8.6855982772000768</c:v>
                </c:pt>
                <c:pt idx="4169">
                  <c:v>8.6904913214000015</c:v>
                </c:pt>
                <c:pt idx="4170">
                  <c:v>8.6949395434000021</c:v>
                </c:pt>
                <c:pt idx="4171">
                  <c:v>8.7007222320000004</c:v>
                </c:pt>
                <c:pt idx="4172">
                  <c:v>8.705170454000001</c:v>
                </c:pt>
                <c:pt idx="4173">
                  <c:v>8.7100634981999985</c:v>
                </c:pt>
                <c:pt idx="4174">
                  <c:v>8.7149565424000013</c:v>
                </c:pt>
                <c:pt idx="4175">
                  <c:v>8.720294408800001</c:v>
                </c:pt>
                <c:pt idx="4176">
                  <c:v>8.7256322752001267</c:v>
                </c:pt>
                <c:pt idx="4177">
                  <c:v>8.7314149638000007</c:v>
                </c:pt>
                <c:pt idx="4178">
                  <c:v>8.7367528302000004</c:v>
                </c:pt>
                <c:pt idx="4179">
                  <c:v>8.7429803410000009</c:v>
                </c:pt>
                <c:pt idx="4180">
                  <c:v>8.7483182073999419</c:v>
                </c:pt>
                <c:pt idx="4181">
                  <c:v>8.7541008960000006</c:v>
                </c:pt>
                <c:pt idx="4182">
                  <c:v>8.7589939401999999</c:v>
                </c:pt>
                <c:pt idx="4183">
                  <c:v>8.7647766288</c:v>
                </c:pt>
                <c:pt idx="4184">
                  <c:v>8.7692248508000006</c:v>
                </c:pt>
                <c:pt idx="4185">
                  <c:v>8.7745627172000003</c:v>
                </c:pt>
                <c:pt idx="4186">
                  <c:v>8.7799005836000017</c:v>
                </c:pt>
                <c:pt idx="4187">
                  <c:v>8.7830143390000028</c:v>
                </c:pt>
                <c:pt idx="4188">
                  <c:v>8.7861280943999986</c:v>
                </c:pt>
                <c:pt idx="4189">
                  <c:v>8.7910211385999979</c:v>
                </c:pt>
                <c:pt idx="4190">
                  <c:v>8.7950245384000247</c:v>
                </c:pt>
                <c:pt idx="4191">
                  <c:v>8.7994727603999987</c:v>
                </c:pt>
                <c:pt idx="4192">
                  <c:v>8.8043658045999997</c:v>
                </c:pt>
                <c:pt idx="4193">
                  <c:v>8.8092588488000025</c:v>
                </c:pt>
                <c:pt idx="4194">
                  <c:v>8.814151893</c:v>
                </c:pt>
                <c:pt idx="4195">
                  <c:v>8.8190449372001787</c:v>
                </c:pt>
                <c:pt idx="4196">
                  <c:v>8.8243828036000007</c:v>
                </c:pt>
                <c:pt idx="4197">
                  <c:v>8.8283862034000027</c:v>
                </c:pt>
                <c:pt idx="4198">
                  <c:v>8.8328344254000228</c:v>
                </c:pt>
                <c:pt idx="4199">
                  <c:v>8.8368378252000248</c:v>
                </c:pt>
                <c:pt idx="4200">
                  <c:v>8.8408412250000001</c:v>
                </c:pt>
                <c:pt idx="4201">
                  <c:v>8.8452894470000007</c:v>
                </c:pt>
                <c:pt idx="4202">
                  <c:v>8.8492928468000027</c:v>
                </c:pt>
                <c:pt idx="4203">
                  <c:v>8.8532962466001841</c:v>
                </c:pt>
                <c:pt idx="4204">
                  <c:v>8.8564100020001248</c:v>
                </c:pt>
                <c:pt idx="4205">
                  <c:v>8.8613030461999998</c:v>
                </c:pt>
                <c:pt idx="4206">
                  <c:v>8.866196090400166</c:v>
                </c:pt>
                <c:pt idx="4207">
                  <c:v>8.8697546680001267</c:v>
                </c:pt>
                <c:pt idx="4208">
                  <c:v>8.8737580678000008</c:v>
                </c:pt>
                <c:pt idx="4209">
                  <c:v>8.8782062898000067</c:v>
                </c:pt>
                <c:pt idx="4210">
                  <c:v>8.8826545118002507</c:v>
                </c:pt>
                <c:pt idx="4211">
                  <c:v>8.887547556000186</c:v>
                </c:pt>
                <c:pt idx="4212">
                  <c:v>8.8928854224000027</c:v>
                </c:pt>
                <c:pt idx="4213">
                  <c:v>8.8959991778000767</c:v>
                </c:pt>
                <c:pt idx="4214">
                  <c:v>8.8991129332000067</c:v>
                </c:pt>
                <c:pt idx="4215">
                  <c:v>8.9031163330000247</c:v>
                </c:pt>
                <c:pt idx="4216">
                  <c:v>8.9057852662001267</c:v>
                </c:pt>
                <c:pt idx="4217">
                  <c:v>8.9093438438000003</c:v>
                </c:pt>
                <c:pt idx="4218">
                  <c:v>8.9133472436000005</c:v>
                </c:pt>
                <c:pt idx="4219">
                  <c:v>8.9173506433999989</c:v>
                </c:pt>
                <c:pt idx="4220">
                  <c:v>8.9186851100000002</c:v>
                </c:pt>
                <c:pt idx="4221">
                  <c:v>8.9204643988000267</c:v>
                </c:pt>
                <c:pt idx="4222">
                  <c:v>8.9217988653999996</c:v>
                </c:pt>
                <c:pt idx="4223">
                  <c:v>8.9213540432000009</c:v>
                </c:pt>
                <c:pt idx="4224">
                  <c:v>8.9213540432000009</c:v>
                </c:pt>
                <c:pt idx="4225">
                  <c:v>8.9169058212000003</c:v>
                </c:pt>
                <c:pt idx="4226">
                  <c:v>8.9084541994000048</c:v>
                </c:pt>
                <c:pt idx="4227">
                  <c:v>8.8973336444000015</c:v>
                </c:pt>
                <c:pt idx="4228">
                  <c:v>8.8839889784000068</c:v>
                </c:pt>
                <c:pt idx="4229">
                  <c:v>8.8243828036000007</c:v>
                </c:pt>
                <c:pt idx="4230">
                  <c:v>8.651791789999999</c:v>
                </c:pt>
                <c:pt idx="4231">
                  <c:v>8.6037509924000002</c:v>
                </c:pt>
                <c:pt idx="4232">
                  <c:v>8.5694996830000267</c:v>
                </c:pt>
                <c:pt idx="4233">
                  <c:v>8.5410310621999983</c:v>
                </c:pt>
                <c:pt idx="4234">
                  <c:v>8.516565841200002</c:v>
                </c:pt>
                <c:pt idx="4235">
                  <c:v>8.4969936644000015</c:v>
                </c:pt>
                <c:pt idx="4236">
                  <c:v>8.4800904208000016</c:v>
                </c:pt>
                <c:pt idx="4237">
                  <c:v>8.4649664660000017</c:v>
                </c:pt>
                <c:pt idx="4238">
                  <c:v>8.4520666222000767</c:v>
                </c:pt>
                <c:pt idx="4239">
                  <c:v>8.4418357116000013</c:v>
                </c:pt>
                <c:pt idx="4240">
                  <c:v>8.4311599788000002</c:v>
                </c:pt>
                <c:pt idx="4241">
                  <c:v>8.4213738903999982</c:v>
                </c:pt>
                <c:pt idx="4242">
                  <c:v>8.3417507166</c:v>
                </c:pt>
                <c:pt idx="4243">
                  <c:v>8.3137269180000768</c:v>
                </c:pt>
                <c:pt idx="4244">
                  <c:v>8.2928202746000004</c:v>
                </c:pt>
                <c:pt idx="4245">
                  <c:v>8.2768066754000067</c:v>
                </c:pt>
                <c:pt idx="4246">
                  <c:v>8.2647964760000008</c:v>
                </c:pt>
                <c:pt idx="4247">
                  <c:v>8.255455209800175</c:v>
                </c:pt>
                <c:pt idx="4248">
                  <c:v>8.2492276989999986</c:v>
                </c:pt>
                <c:pt idx="4249">
                  <c:v>8.2443346548000012</c:v>
                </c:pt>
                <c:pt idx="4250">
                  <c:v>8.2425553660000013</c:v>
                </c:pt>
                <c:pt idx="4251">
                  <c:v>8.2398864328000023</c:v>
                </c:pt>
                <c:pt idx="4252">
                  <c:v>8.2381071439999189</c:v>
                </c:pt>
                <c:pt idx="4253">
                  <c:v>8.2381071439999189</c:v>
                </c:pt>
                <c:pt idx="4254">
                  <c:v>8.2385519661999389</c:v>
                </c:pt>
                <c:pt idx="4255">
                  <c:v>8.2407760771999996</c:v>
                </c:pt>
                <c:pt idx="4256">
                  <c:v>8.2421105438000009</c:v>
                </c:pt>
                <c:pt idx="4257">
                  <c:v>8.2443346548000012</c:v>
                </c:pt>
                <c:pt idx="4258">
                  <c:v>8.2470035880000019</c:v>
                </c:pt>
                <c:pt idx="4259">
                  <c:v>8.2496725211999991</c:v>
                </c:pt>
                <c:pt idx="4260">
                  <c:v>8.2536759209999992</c:v>
                </c:pt>
                <c:pt idx="4261">
                  <c:v>8.2572344986000008</c:v>
                </c:pt>
                <c:pt idx="4262">
                  <c:v>8.2599034318000015</c:v>
                </c:pt>
                <c:pt idx="4263">
                  <c:v>8.2634620094000066</c:v>
                </c:pt>
                <c:pt idx="4264">
                  <c:v>8.2679102314000037</c:v>
                </c:pt>
                <c:pt idx="4265">
                  <c:v>8.2728032756000047</c:v>
                </c:pt>
                <c:pt idx="4266">
                  <c:v>8.2772514975999982</c:v>
                </c:pt>
                <c:pt idx="4267">
                  <c:v>8.2812548974000002</c:v>
                </c:pt>
                <c:pt idx="4268">
                  <c:v>8.2857031194000008</c:v>
                </c:pt>
                <c:pt idx="4269">
                  <c:v>8.2901513413999979</c:v>
                </c:pt>
                <c:pt idx="4270">
                  <c:v>8.2945995634000003</c:v>
                </c:pt>
                <c:pt idx="4271">
                  <c:v>8.2990477854000009</c:v>
                </c:pt>
                <c:pt idx="4272">
                  <c:v>8.3048304740000027</c:v>
                </c:pt>
                <c:pt idx="4273">
                  <c:v>8.310613162600001</c:v>
                </c:pt>
                <c:pt idx="4274">
                  <c:v>8.3168406734000246</c:v>
                </c:pt>
                <c:pt idx="4275">
                  <c:v>8.3230681841999985</c:v>
                </c:pt>
                <c:pt idx="4276">
                  <c:v>8.3292956950000008</c:v>
                </c:pt>
                <c:pt idx="4277">
                  <c:v>8.3346335614000004</c:v>
                </c:pt>
                <c:pt idx="4278">
                  <c:v>8.3395266056000068</c:v>
                </c:pt>
                <c:pt idx="4279">
                  <c:v>8.3453092942000247</c:v>
                </c:pt>
                <c:pt idx="4280">
                  <c:v>8.3510919828000016</c:v>
                </c:pt>
                <c:pt idx="4281">
                  <c:v>8.3568746714000248</c:v>
                </c:pt>
                <c:pt idx="4282">
                  <c:v>8.3639918266000048</c:v>
                </c:pt>
                <c:pt idx="4283">
                  <c:v>8.3688848708001267</c:v>
                </c:pt>
                <c:pt idx="4284">
                  <c:v>8.3751123816000028</c:v>
                </c:pt>
                <c:pt idx="4285">
                  <c:v>8.3817847146000268</c:v>
                </c:pt>
                <c:pt idx="4286">
                  <c:v>8.3884570476000047</c:v>
                </c:pt>
                <c:pt idx="4287">
                  <c:v>8.3946845584002201</c:v>
                </c:pt>
                <c:pt idx="4288">
                  <c:v>8.4004672470000248</c:v>
                </c:pt>
                <c:pt idx="4289">
                  <c:v>8.4062499356000266</c:v>
                </c:pt>
                <c:pt idx="4290">
                  <c:v>8.4120326242000267</c:v>
                </c:pt>
                <c:pt idx="4291">
                  <c:v>8.4178153128000037</c:v>
                </c:pt>
                <c:pt idx="4292">
                  <c:v>8.4231531791999998</c:v>
                </c:pt>
                <c:pt idx="4293">
                  <c:v>8.4284910455999995</c:v>
                </c:pt>
                <c:pt idx="4294">
                  <c:v>8.4342737341999889</c:v>
                </c:pt>
                <c:pt idx="4295">
                  <c:v>8.4391667784000006</c:v>
                </c:pt>
                <c:pt idx="4296">
                  <c:v>8.4453942892000047</c:v>
                </c:pt>
                <c:pt idx="4297">
                  <c:v>8.4516218000000016</c:v>
                </c:pt>
                <c:pt idx="4298">
                  <c:v>8.4565148442001732</c:v>
                </c:pt>
                <c:pt idx="4299">
                  <c:v>8.4636319994000768</c:v>
                </c:pt>
                <c:pt idx="4300">
                  <c:v>8.4694146880001266</c:v>
                </c:pt>
                <c:pt idx="4301">
                  <c:v>8.4756421988001787</c:v>
                </c:pt>
                <c:pt idx="4302">
                  <c:v>8.4818697095999998</c:v>
                </c:pt>
                <c:pt idx="4303">
                  <c:v>8.4880972204000003</c:v>
                </c:pt>
                <c:pt idx="4304">
                  <c:v>8.494324731199999</c:v>
                </c:pt>
                <c:pt idx="4305">
                  <c:v>8.4996625976000768</c:v>
                </c:pt>
                <c:pt idx="4306">
                  <c:v>8.5067797528000018</c:v>
                </c:pt>
                <c:pt idx="4307">
                  <c:v>8.5094486860000007</c:v>
                </c:pt>
                <c:pt idx="4308">
                  <c:v>8.5183451300000019</c:v>
                </c:pt>
                <c:pt idx="4309">
                  <c:v>8.5236829964000247</c:v>
                </c:pt>
                <c:pt idx="4310">
                  <c:v>8.5294656850000017</c:v>
                </c:pt>
                <c:pt idx="4311">
                  <c:v>8.5348035513999996</c:v>
                </c:pt>
                <c:pt idx="4312">
                  <c:v>8.5405862400000068</c:v>
                </c:pt>
                <c:pt idx="4313">
                  <c:v>8.5454792842000007</c:v>
                </c:pt>
                <c:pt idx="4314">
                  <c:v>8.5499275061999995</c:v>
                </c:pt>
                <c:pt idx="4315">
                  <c:v>8.5543757281999984</c:v>
                </c:pt>
                <c:pt idx="4316">
                  <c:v>8.5570446614000026</c:v>
                </c:pt>
                <c:pt idx="4317">
                  <c:v>8.5606032390001268</c:v>
                </c:pt>
                <c:pt idx="4318">
                  <c:v>8.5646066388001714</c:v>
                </c:pt>
                <c:pt idx="4319">
                  <c:v>8.5672755719999998</c:v>
                </c:pt>
                <c:pt idx="4320">
                  <c:v>8.5708341496000067</c:v>
                </c:pt>
                <c:pt idx="4321">
                  <c:v>8.5735030828000021</c:v>
                </c:pt>
                <c:pt idx="4322">
                  <c:v>8.5779513048000009</c:v>
                </c:pt>
                <c:pt idx="4323">
                  <c:v>8.5823995268000068</c:v>
                </c:pt>
                <c:pt idx="4324">
                  <c:v>8.5850684599999987</c:v>
                </c:pt>
                <c:pt idx="4325">
                  <c:v>8.5868477488000003</c:v>
                </c:pt>
                <c:pt idx="4326">
                  <c:v>8.5890718598000007</c:v>
                </c:pt>
                <c:pt idx="4327">
                  <c:v>8.5904063264000268</c:v>
                </c:pt>
                <c:pt idx="4328">
                  <c:v>8.5917407930000014</c:v>
                </c:pt>
                <c:pt idx="4329">
                  <c:v>8.5948545484000007</c:v>
                </c:pt>
                <c:pt idx="4330">
                  <c:v>8.5961890150000748</c:v>
                </c:pt>
                <c:pt idx="4331">
                  <c:v>8.5984131259999987</c:v>
                </c:pt>
                <c:pt idx="4332">
                  <c:v>8.5988579482000009</c:v>
                </c:pt>
                <c:pt idx="4333">
                  <c:v>8.5988579482000009</c:v>
                </c:pt>
                <c:pt idx="4334">
                  <c:v>8.5988579482000009</c:v>
                </c:pt>
                <c:pt idx="4335">
                  <c:v>8.5997475926000266</c:v>
                </c:pt>
                <c:pt idx="4336">
                  <c:v>8.5993027704000014</c:v>
                </c:pt>
                <c:pt idx="4337">
                  <c:v>8.5993027704000014</c:v>
                </c:pt>
                <c:pt idx="4338">
                  <c:v>8.5997475926000266</c:v>
                </c:pt>
                <c:pt idx="4339">
                  <c:v>8.5997475926000266</c:v>
                </c:pt>
                <c:pt idx="4340">
                  <c:v>8.5988579482000009</c:v>
                </c:pt>
                <c:pt idx="4341">
                  <c:v>8.5961890150000748</c:v>
                </c:pt>
                <c:pt idx="4342">
                  <c:v>8.591295970800001</c:v>
                </c:pt>
                <c:pt idx="4343">
                  <c:v>8.5712789717999982</c:v>
                </c:pt>
                <c:pt idx="4344">
                  <c:v>8.5614928834000068</c:v>
                </c:pt>
                <c:pt idx="4345">
                  <c:v>8.5539309060000068</c:v>
                </c:pt>
                <c:pt idx="4346">
                  <c:v>8.5481482174000014</c:v>
                </c:pt>
                <c:pt idx="4347">
                  <c:v>8.5423655288000013</c:v>
                </c:pt>
                <c:pt idx="4348">
                  <c:v>8.5383621289999319</c:v>
                </c:pt>
                <c:pt idx="4349">
                  <c:v>8.5356931958000004</c:v>
                </c:pt>
                <c:pt idx="4350">
                  <c:v>8.5343587291999619</c:v>
                </c:pt>
                <c:pt idx="4351">
                  <c:v>8.532579440400001</c:v>
                </c:pt>
                <c:pt idx="4352">
                  <c:v>8.5334690848000001</c:v>
                </c:pt>
                <c:pt idx="4353">
                  <c:v>8.5343587291999619</c:v>
                </c:pt>
                <c:pt idx="4354">
                  <c:v>8.5343587291999619</c:v>
                </c:pt>
                <c:pt idx="4355">
                  <c:v>8.5356931958000004</c:v>
                </c:pt>
                <c:pt idx="4356">
                  <c:v>8.5361380180000008</c:v>
                </c:pt>
                <c:pt idx="4357">
                  <c:v>8.5405862400000068</c:v>
                </c:pt>
                <c:pt idx="4358">
                  <c:v>8.5423655288000013</c:v>
                </c:pt>
                <c:pt idx="4359">
                  <c:v>8.5450344620000021</c:v>
                </c:pt>
                <c:pt idx="4360">
                  <c:v>8.5485930396000001</c:v>
                </c:pt>
                <c:pt idx="4361">
                  <c:v>8.5494826840000027</c:v>
                </c:pt>
                <c:pt idx="4362">
                  <c:v>8.5521516172000247</c:v>
                </c:pt>
                <c:pt idx="4363">
                  <c:v>8.5543757281999984</c:v>
                </c:pt>
                <c:pt idx="4364">
                  <c:v>8.5552653726000027</c:v>
                </c:pt>
                <c:pt idx="4365">
                  <c:v>8.5570446614000026</c:v>
                </c:pt>
                <c:pt idx="4366">
                  <c:v>8.5583791279999986</c:v>
                </c:pt>
                <c:pt idx="4367">
                  <c:v>8.5610480612000011</c:v>
                </c:pt>
                <c:pt idx="4368">
                  <c:v>8.5646066388001714</c:v>
                </c:pt>
                <c:pt idx="4369">
                  <c:v>8.5677203942000002</c:v>
                </c:pt>
                <c:pt idx="4370">
                  <c:v>8.5703893274000027</c:v>
                </c:pt>
                <c:pt idx="4371">
                  <c:v>8.5726134384000048</c:v>
                </c:pt>
                <c:pt idx="4372">
                  <c:v>8.5752823716000268</c:v>
                </c:pt>
                <c:pt idx="4373">
                  <c:v>8.5783961269999995</c:v>
                </c:pt>
                <c:pt idx="4374">
                  <c:v>8.5819547046000011</c:v>
                </c:pt>
                <c:pt idx="4375">
                  <c:v>8.5859581044000013</c:v>
                </c:pt>
                <c:pt idx="4376">
                  <c:v>8.5890718598000007</c:v>
                </c:pt>
                <c:pt idx="4377">
                  <c:v>8.5935200818000013</c:v>
                </c:pt>
                <c:pt idx="4378">
                  <c:v>8.5966338372001267</c:v>
                </c:pt>
                <c:pt idx="4379">
                  <c:v>8.6001924148000022</c:v>
                </c:pt>
                <c:pt idx="4380">
                  <c:v>8.6037509924000002</c:v>
                </c:pt>
                <c:pt idx="4381">
                  <c:v>8.6081992144000008</c:v>
                </c:pt>
                <c:pt idx="4382">
                  <c:v>8.6117577919999988</c:v>
                </c:pt>
                <c:pt idx="4383">
                  <c:v>8.6162060140000047</c:v>
                </c:pt>
                <c:pt idx="4384">
                  <c:v>8.6206542360000267</c:v>
                </c:pt>
                <c:pt idx="4385">
                  <c:v>8.6237679913999994</c:v>
                </c:pt>
                <c:pt idx="4386">
                  <c:v>8.6268817467999988</c:v>
                </c:pt>
                <c:pt idx="4387">
                  <c:v>8.6299955022000017</c:v>
                </c:pt>
                <c:pt idx="4388">
                  <c:v>8.6335540798000068</c:v>
                </c:pt>
                <c:pt idx="4389">
                  <c:v>8.6366678352000008</c:v>
                </c:pt>
                <c:pt idx="4390">
                  <c:v>8.6402264127999988</c:v>
                </c:pt>
                <c:pt idx="4391">
                  <c:v>8.6437849904000021</c:v>
                </c:pt>
                <c:pt idx="4392">
                  <c:v>8.6166508362000247</c:v>
                </c:pt>
                <c:pt idx="4393">
                  <c:v>8.610868147599998</c:v>
                </c:pt>
                <c:pt idx="4394">
                  <c:v>8.6081992144000008</c:v>
                </c:pt>
                <c:pt idx="4395">
                  <c:v>8.6059751033999987</c:v>
                </c:pt>
                <c:pt idx="4396">
                  <c:v>8.6055302812000267</c:v>
                </c:pt>
                <c:pt idx="4397">
                  <c:v>8.6050854590000068</c:v>
                </c:pt>
                <c:pt idx="4398">
                  <c:v>8.6055302812000267</c:v>
                </c:pt>
                <c:pt idx="4399">
                  <c:v>8.6077543922000004</c:v>
                </c:pt>
                <c:pt idx="4400">
                  <c:v>8.6086440366000048</c:v>
                </c:pt>
                <c:pt idx="4401">
                  <c:v>8.6081992144000008</c:v>
                </c:pt>
                <c:pt idx="4402">
                  <c:v>8.6073095700000017</c:v>
                </c:pt>
                <c:pt idx="4403">
                  <c:v>8.6073095700000017</c:v>
                </c:pt>
                <c:pt idx="4404">
                  <c:v>8.6077543922000004</c:v>
                </c:pt>
                <c:pt idx="4405">
                  <c:v>8.6090888588000247</c:v>
                </c:pt>
                <c:pt idx="4406">
                  <c:v>8.6090888588000247</c:v>
                </c:pt>
                <c:pt idx="4407">
                  <c:v>8.6095336810000003</c:v>
                </c:pt>
                <c:pt idx="4408">
                  <c:v>8.6113129698000019</c:v>
                </c:pt>
                <c:pt idx="4409">
                  <c:v>8.6126474364000067</c:v>
                </c:pt>
                <c:pt idx="4410">
                  <c:v>8.6148715473999999</c:v>
                </c:pt>
                <c:pt idx="4411">
                  <c:v>8.6166508362000247</c:v>
                </c:pt>
                <c:pt idx="4412">
                  <c:v>8.6210990582000004</c:v>
                </c:pt>
                <c:pt idx="4413">
                  <c:v>8.6242128136000016</c:v>
                </c:pt>
                <c:pt idx="4414">
                  <c:v>8.6282162134000018</c:v>
                </c:pt>
                <c:pt idx="4415">
                  <c:v>8.6313299687999319</c:v>
                </c:pt>
                <c:pt idx="4416">
                  <c:v>8.6339989020000019</c:v>
                </c:pt>
                <c:pt idx="4417">
                  <c:v>8.6380023017999985</c:v>
                </c:pt>
                <c:pt idx="4418">
                  <c:v>8.6424505238000027</c:v>
                </c:pt>
                <c:pt idx="4419">
                  <c:v>8.6460091013999989</c:v>
                </c:pt>
                <c:pt idx="4420">
                  <c:v>8.6504573234000048</c:v>
                </c:pt>
                <c:pt idx="4421">
                  <c:v>8.6535710788000006</c:v>
                </c:pt>
                <c:pt idx="4422">
                  <c:v>8.6571296564000004</c:v>
                </c:pt>
                <c:pt idx="4423">
                  <c:v>8.6606882340000748</c:v>
                </c:pt>
                <c:pt idx="4424">
                  <c:v>8.6651364560001678</c:v>
                </c:pt>
                <c:pt idx="4425">
                  <c:v>8.6713639667999889</c:v>
                </c:pt>
                <c:pt idx="4426">
                  <c:v>8.6762570110000024</c:v>
                </c:pt>
                <c:pt idx="4427">
                  <c:v>8.6807052330000047</c:v>
                </c:pt>
                <c:pt idx="4428">
                  <c:v>8.6851534550000018</c:v>
                </c:pt>
                <c:pt idx="4429">
                  <c:v>8.6896016770000006</c:v>
                </c:pt>
                <c:pt idx="4430">
                  <c:v>8.6944947212000017</c:v>
                </c:pt>
                <c:pt idx="4431">
                  <c:v>8.7016118763999994</c:v>
                </c:pt>
                <c:pt idx="4432">
                  <c:v>8.7056152762000067</c:v>
                </c:pt>
                <c:pt idx="4433">
                  <c:v>8.7105083203999989</c:v>
                </c:pt>
                <c:pt idx="4434">
                  <c:v>8.7154013646000017</c:v>
                </c:pt>
                <c:pt idx="4435">
                  <c:v>8.7198495866000005</c:v>
                </c:pt>
                <c:pt idx="4436">
                  <c:v>8.7229633419999999</c:v>
                </c:pt>
                <c:pt idx="4437">
                  <c:v>8.7291908528000004</c:v>
                </c:pt>
                <c:pt idx="4438">
                  <c:v>8.7340838969999997</c:v>
                </c:pt>
                <c:pt idx="4439">
                  <c:v>8.7398665856000015</c:v>
                </c:pt>
                <c:pt idx="4440">
                  <c:v>8.744759629799999</c:v>
                </c:pt>
                <c:pt idx="4441">
                  <c:v>8.749652674</c:v>
                </c:pt>
                <c:pt idx="4442">
                  <c:v>8.7558801848000005</c:v>
                </c:pt>
                <c:pt idx="4443">
                  <c:v>8.7612180511999984</c:v>
                </c:pt>
                <c:pt idx="4444">
                  <c:v>8.7647766288</c:v>
                </c:pt>
                <c:pt idx="4445">
                  <c:v>8.7692248508000006</c:v>
                </c:pt>
                <c:pt idx="4446">
                  <c:v>8.7745627172000003</c:v>
                </c:pt>
                <c:pt idx="4447">
                  <c:v>8.7790109392000026</c:v>
                </c:pt>
                <c:pt idx="4448">
                  <c:v>8.7843488055999988</c:v>
                </c:pt>
                <c:pt idx="4449">
                  <c:v>8.7892418497999998</c:v>
                </c:pt>
                <c:pt idx="4450">
                  <c:v>8.7945797161999995</c:v>
                </c:pt>
                <c:pt idx="4451">
                  <c:v>8.8003624048000013</c:v>
                </c:pt>
                <c:pt idx="4452">
                  <c:v>8.8052554490000006</c:v>
                </c:pt>
                <c:pt idx="4453">
                  <c:v>8.8110381376000007</c:v>
                </c:pt>
                <c:pt idx="4454">
                  <c:v>8.818155292800002</c:v>
                </c:pt>
                <c:pt idx="4455">
                  <c:v>8.8234931592000247</c:v>
                </c:pt>
                <c:pt idx="4456">
                  <c:v>8.8292758478000017</c:v>
                </c:pt>
                <c:pt idx="4457">
                  <c:v>8.834168892000001</c:v>
                </c:pt>
                <c:pt idx="4458">
                  <c:v>8.837727469599999</c:v>
                </c:pt>
                <c:pt idx="4459">
                  <c:v>8.8399515805999993</c:v>
                </c:pt>
                <c:pt idx="4460">
                  <c:v>8.8430653360000022</c:v>
                </c:pt>
                <c:pt idx="4461">
                  <c:v>8.8457342692001841</c:v>
                </c:pt>
                <c:pt idx="4462">
                  <c:v>8.8492928468000027</c:v>
                </c:pt>
                <c:pt idx="4463">
                  <c:v>8.8475135580000028</c:v>
                </c:pt>
                <c:pt idx="4464">
                  <c:v>8.8488480245999988</c:v>
                </c:pt>
                <c:pt idx="4465">
                  <c:v>8.8519617799999999</c:v>
                </c:pt>
                <c:pt idx="4466">
                  <c:v>8.8541858910000268</c:v>
                </c:pt>
                <c:pt idx="4467">
                  <c:v>8.8572996464000067</c:v>
                </c:pt>
                <c:pt idx="4468">
                  <c:v>8.8617478684000268</c:v>
                </c:pt>
                <c:pt idx="4469">
                  <c:v>8.8657512682000768</c:v>
                </c:pt>
                <c:pt idx="4470">
                  <c:v>8.8684202014000046</c:v>
                </c:pt>
                <c:pt idx="4471">
                  <c:v>8.8719787790000009</c:v>
                </c:pt>
                <c:pt idx="4472">
                  <c:v>8.8755373566002937</c:v>
                </c:pt>
                <c:pt idx="4473">
                  <c:v>8.8790959342000768</c:v>
                </c:pt>
                <c:pt idx="4474">
                  <c:v>8.8830993340001267</c:v>
                </c:pt>
                <c:pt idx="4475">
                  <c:v>8.8871027338000008</c:v>
                </c:pt>
                <c:pt idx="4476">
                  <c:v>8.8915509558000068</c:v>
                </c:pt>
                <c:pt idx="4477">
                  <c:v>8.8955543556002308</c:v>
                </c:pt>
                <c:pt idx="4478">
                  <c:v>8.9000025776000768</c:v>
                </c:pt>
                <c:pt idx="4479">
                  <c:v>8.9044507996000046</c:v>
                </c:pt>
                <c:pt idx="4480">
                  <c:v>8.9088990216000017</c:v>
                </c:pt>
                <c:pt idx="4481">
                  <c:v>8.9137920658000027</c:v>
                </c:pt>
                <c:pt idx="4482">
                  <c:v>8.9177954655999994</c:v>
                </c:pt>
                <c:pt idx="4483">
                  <c:v>8.9231333320000008</c:v>
                </c:pt>
                <c:pt idx="4484">
                  <c:v>8.9280263762000001</c:v>
                </c:pt>
                <c:pt idx="4485">
                  <c:v>8.9329194204000011</c:v>
                </c:pt>
                <c:pt idx="4486">
                  <c:v>8.9360331758000004</c:v>
                </c:pt>
                <c:pt idx="4487">
                  <c:v>8.9409262200000015</c:v>
                </c:pt>
                <c:pt idx="4488">
                  <c:v>8.9458192642000007</c:v>
                </c:pt>
                <c:pt idx="4489">
                  <c:v>8.9493778417999987</c:v>
                </c:pt>
                <c:pt idx="4490">
                  <c:v>8.9542708859999998</c:v>
                </c:pt>
                <c:pt idx="4491">
                  <c:v>8.9591639302000008</c:v>
                </c:pt>
                <c:pt idx="4492">
                  <c:v>8.9640569744000267</c:v>
                </c:pt>
                <c:pt idx="4493">
                  <c:v>8.9685051964000007</c:v>
                </c:pt>
                <c:pt idx="4494">
                  <c:v>8.9716189518000018</c:v>
                </c:pt>
                <c:pt idx="4495">
                  <c:v>8.9751775294000247</c:v>
                </c:pt>
                <c:pt idx="4496">
                  <c:v>8.9787361070000067</c:v>
                </c:pt>
                <c:pt idx="4497">
                  <c:v>8.9805153958000048</c:v>
                </c:pt>
                <c:pt idx="4498">
                  <c:v>8.9836291512000006</c:v>
                </c:pt>
                <c:pt idx="4499">
                  <c:v>8.9867429066000248</c:v>
                </c:pt>
                <c:pt idx="4500">
                  <c:v>8.9983082837999984</c:v>
                </c:pt>
                <c:pt idx="4501">
                  <c:v>9.0103184831999439</c:v>
                </c:pt>
                <c:pt idx="4502">
                  <c:v>9.0218838604000009</c:v>
                </c:pt>
                <c:pt idx="4503">
                  <c:v>9.0392319261999994</c:v>
                </c:pt>
                <c:pt idx="4504">
                  <c:v>9.0592489252000004</c:v>
                </c:pt>
                <c:pt idx="4505">
                  <c:v>9.0752625244000047</c:v>
                </c:pt>
                <c:pt idx="4506">
                  <c:v>9.0903864792000046</c:v>
                </c:pt>
                <c:pt idx="4507">
                  <c:v>9.1023966786000248</c:v>
                </c:pt>
                <c:pt idx="4508">
                  <c:v>9.0378974596000017</c:v>
                </c:pt>
                <c:pt idx="4509">
                  <c:v>9.0267769046000037</c:v>
                </c:pt>
                <c:pt idx="4510">
                  <c:v>9.0272217267999419</c:v>
                </c:pt>
                <c:pt idx="4511">
                  <c:v>9.0307803044000003</c:v>
                </c:pt>
                <c:pt idx="4512">
                  <c:v>9.0361181707999982</c:v>
                </c:pt>
                <c:pt idx="4513">
                  <c:v>9.0419008594000001</c:v>
                </c:pt>
                <c:pt idx="4514">
                  <c:v>9.0427905038000027</c:v>
                </c:pt>
                <c:pt idx="4515">
                  <c:v>9.044569792599999</c:v>
                </c:pt>
                <c:pt idx="4516">
                  <c:v>9.0481283701999189</c:v>
                </c:pt>
                <c:pt idx="4517">
                  <c:v>9.0530214144000016</c:v>
                </c:pt>
                <c:pt idx="4518">
                  <c:v>9.0636971472000027</c:v>
                </c:pt>
                <c:pt idx="4519">
                  <c:v>9.0717039467999996</c:v>
                </c:pt>
                <c:pt idx="4520">
                  <c:v>9.0912761235999984</c:v>
                </c:pt>
                <c:pt idx="4521">
                  <c:v>9.1108483004000007</c:v>
                </c:pt>
                <c:pt idx="4522">
                  <c:v>9.1335342326001268</c:v>
                </c:pt>
                <c:pt idx="4523">
                  <c:v>9.1575546314000267</c:v>
                </c:pt>
                <c:pt idx="4524">
                  <c:v>9.1793509192000027</c:v>
                </c:pt>
                <c:pt idx="4525">
                  <c:v>9.1926955852000027</c:v>
                </c:pt>
                <c:pt idx="4526">
                  <c:v>9.1958093406000003</c:v>
                </c:pt>
                <c:pt idx="4527">
                  <c:v>9.1993679182000001</c:v>
                </c:pt>
                <c:pt idx="4528">
                  <c:v>9.1771268082000006</c:v>
                </c:pt>
                <c:pt idx="4529">
                  <c:v>9.1789060970000005</c:v>
                </c:pt>
                <c:pt idx="4530">
                  <c:v>9.1864680744000005</c:v>
                </c:pt>
                <c:pt idx="4531">
                  <c:v>9.1993679182000001</c:v>
                </c:pt>
                <c:pt idx="4532">
                  <c:v>9.2100436509999994</c:v>
                </c:pt>
                <c:pt idx="4533">
                  <c:v>9.2216090281999996</c:v>
                </c:pt>
                <c:pt idx="4534">
                  <c:v>9.2296158278</c:v>
                </c:pt>
                <c:pt idx="4535">
                  <c:v>9.1740130528000012</c:v>
                </c:pt>
                <c:pt idx="4536">
                  <c:v>9.1357583436000009</c:v>
                </c:pt>
                <c:pt idx="4537">
                  <c:v>9.1233033219999999</c:v>
                </c:pt>
                <c:pt idx="4538">
                  <c:v>9.0943898790000048</c:v>
                </c:pt>
                <c:pt idx="4539">
                  <c:v>9.0992829232000005</c:v>
                </c:pt>
                <c:pt idx="4540">
                  <c:v>9.1135172336000068</c:v>
                </c:pt>
                <c:pt idx="4541">
                  <c:v>9.1268618996000015</c:v>
                </c:pt>
                <c:pt idx="4542">
                  <c:v>9.1388720989999985</c:v>
                </c:pt>
                <c:pt idx="4543">
                  <c:v>9.1544408760001268</c:v>
                </c:pt>
                <c:pt idx="4544">
                  <c:v>9.1700096530000028</c:v>
                </c:pt>
                <c:pt idx="4545">
                  <c:v>9.1820198524000247</c:v>
                </c:pt>
                <c:pt idx="4546">
                  <c:v>9.1926955852000027</c:v>
                </c:pt>
                <c:pt idx="4547">
                  <c:v>9.1975886294000002</c:v>
                </c:pt>
                <c:pt idx="4548">
                  <c:v>9.2029264958000017</c:v>
                </c:pt>
                <c:pt idx="4549">
                  <c:v>9.2069298956000036</c:v>
                </c:pt>
                <c:pt idx="4550">
                  <c:v>9.2100436509999994</c:v>
                </c:pt>
                <c:pt idx="4551">
                  <c:v>9.2131574063999988</c:v>
                </c:pt>
                <c:pt idx="4552">
                  <c:v>9.2193849172000046</c:v>
                </c:pt>
                <c:pt idx="4553">
                  <c:v>9.2273917167999979</c:v>
                </c:pt>
                <c:pt idx="4554">
                  <c:v>9.234508872000001</c:v>
                </c:pt>
                <c:pt idx="4555">
                  <c:v>9.2429604937999983</c:v>
                </c:pt>
                <c:pt idx="4556">
                  <c:v>9.2554155154001787</c:v>
                </c:pt>
                <c:pt idx="4557">
                  <c:v>9.2705394702000028</c:v>
                </c:pt>
                <c:pt idx="4558">
                  <c:v>9.2865530694</c:v>
                </c:pt>
                <c:pt idx="4559">
                  <c:v>9.3016770242</c:v>
                </c:pt>
                <c:pt idx="4560">
                  <c:v>9.3159113346000026</c:v>
                </c:pt>
                <c:pt idx="4561">
                  <c:v>9.3292560006000027</c:v>
                </c:pt>
                <c:pt idx="4562">
                  <c:v>9.3354835114001986</c:v>
                </c:pt>
                <c:pt idx="4563">
                  <c:v>9.3377076224</c:v>
                </c:pt>
                <c:pt idx="4564">
                  <c:v>9.3399317334000003</c:v>
                </c:pt>
                <c:pt idx="4565">
                  <c:v>9.3426006666000028</c:v>
                </c:pt>
                <c:pt idx="4566">
                  <c:v>9.3394869112002308</c:v>
                </c:pt>
                <c:pt idx="4567">
                  <c:v>9.3359283336000001</c:v>
                </c:pt>
                <c:pt idx="4568">
                  <c:v>9.3314801116000048</c:v>
                </c:pt>
                <c:pt idx="4569">
                  <c:v>9.3230284897999987</c:v>
                </c:pt>
                <c:pt idx="4570">
                  <c:v>9.3087941794000066</c:v>
                </c:pt>
                <c:pt idx="4571">
                  <c:v>9.2803255586000013</c:v>
                </c:pt>
                <c:pt idx="4572">
                  <c:v>9.2625326706001267</c:v>
                </c:pt>
                <c:pt idx="4573">
                  <c:v>9.2580844486000018</c:v>
                </c:pt>
                <c:pt idx="4574">
                  <c:v>9.2563051598000037</c:v>
                </c:pt>
                <c:pt idx="4575">
                  <c:v>9.2265020724000006</c:v>
                </c:pt>
                <c:pt idx="4576">
                  <c:v>9.2015920292000004</c:v>
                </c:pt>
                <c:pt idx="4577">
                  <c:v>9.2100436509999994</c:v>
                </c:pt>
                <c:pt idx="4578">
                  <c:v>9.2247227835999919</c:v>
                </c:pt>
                <c:pt idx="4579">
                  <c:v>9.2389570939999999</c:v>
                </c:pt>
                <c:pt idx="4580">
                  <c:v>9.2514121156000027</c:v>
                </c:pt>
                <c:pt idx="4581">
                  <c:v>9.2647567816000009</c:v>
                </c:pt>
                <c:pt idx="4582">
                  <c:v>9.2758773366000025</c:v>
                </c:pt>
                <c:pt idx="4583">
                  <c:v>9.2852186027999988</c:v>
                </c:pt>
                <c:pt idx="4584">
                  <c:v>9.2869978916000022</c:v>
                </c:pt>
                <c:pt idx="4585">
                  <c:v>9.2678705370000003</c:v>
                </c:pt>
                <c:pt idx="4586">
                  <c:v>9.2469638935999985</c:v>
                </c:pt>
                <c:pt idx="4587">
                  <c:v>9.2305054721999991</c:v>
                </c:pt>
                <c:pt idx="4588">
                  <c:v>9.2127125842000002</c:v>
                </c:pt>
                <c:pt idx="4589">
                  <c:v>9.1971438071999998</c:v>
                </c:pt>
                <c:pt idx="4590">
                  <c:v>9.1851336078000028</c:v>
                </c:pt>
                <c:pt idx="4591">
                  <c:v>9.1722337640000013</c:v>
                </c:pt>
                <c:pt idx="4592">
                  <c:v>9.0975036344000006</c:v>
                </c:pt>
                <c:pt idx="4593">
                  <c:v>9.0792659242000013</c:v>
                </c:pt>
                <c:pt idx="4594">
                  <c:v>9.0685901914000002</c:v>
                </c:pt>
                <c:pt idx="4595">
                  <c:v>9.0632523250000006</c:v>
                </c:pt>
                <c:pt idx="4596">
                  <c:v>9.0623626806000015</c:v>
                </c:pt>
                <c:pt idx="4597">
                  <c:v>9.0636971472000027</c:v>
                </c:pt>
                <c:pt idx="4598">
                  <c:v>9.0694798358001787</c:v>
                </c:pt>
                <c:pt idx="4599">
                  <c:v>9.0770418132000028</c:v>
                </c:pt>
                <c:pt idx="4600">
                  <c:v>9.0872727237999982</c:v>
                </c:pt>
                <c:pt idx="4601">
                  <c:v>9.1015070342000008</c:v>
                </c:pt>
                <c:pt idx="4602">
                  <c:v>9.1068449006000005</c:v>
                </c:pt>
                <c:pt idx="4603">
                  <c:v>9.1152965224000067</c:v>
                </c:pt>
                <c:pt idx="4604">
                  <c:v>9.1188550999999993</c:v>
                </c:pt>
                <c:pt idx="4605">
                  <c:v>9.1268618996000015</c:v>
                </c:pt>
                <c:pt idx="4606">
                  <c:v>9.1304204772000013</c:v>
                </c:pt>
                <c:pt idx="4607">
                  <c:v>9.1379824546000012</c:v>
                </c:pt>
                <c:pt idx="4608">
                  <c:v>9.1419858543999997</c:v>
                </c:pt>
                <c:pt idx="4609">
                  <c:v>9.1419858543999997</c:v>
                </c:pt>
                <c:pt idx="4610">
                  <c:v>9.1410962100000024</c:v>
                </c:pt>
                <c:pt idx="4611">
                  <c:v>9.1419858543999997</c:v>
                </c:pt>
                <c:pt idx="4612">
                  <c:v>9.1437651431999889</c:v>
                </c:pt>
                <c:pt idx="4613">
                  <c:v>9.1482133651997639</c:v>
                </c:pt>
                <c:pt idx="4614">
                  <c:v>9.1566649870000028</c:v>
                </c:pt>
                <c:pt idx="4615">
                  <c:v>9.168675186399998</c:v>
                </c:pt>
                <c:pt idx="4616">
                  <c:v>9.176681986000002</c:v>
                </c:pt>
                <c:pt idx="4617">
                  <c:v>9.1829094968000007</c:v>
                </c:pt>
                <c:pt idx="4618">
                  <c:v>9.1900266520000002</c:v>
                </c:pt>
                <c:pt idx="4619">
                  <c:v>9.1971438071999998</c:v>
                </c:pt>
                <c:pt idx="4620">
                  <c:v>9.2060402512000028</c:v>
                </c:pt>
                <c:pt idx="4621">
                  <c:v>9.2140470508000014</c:v>
                </c:pt>
                <c:pt idx="4622">
                  <c:v>9.2216090281999996</c:v>
                </c:pt>
                <c:pt idx="4623">
                  <c:v>9.2296158278</c:v>
                </c:pt>
                <c:pt idx="4624">
                  <c:v>9.2353985164000001</c:v>
                </c:pt>
                <c:pt idx="4625">
                  <c:v>9.2358433386000023</c:v>
                </c:pt>
                <c:pt idx="4626">
                  <c:v>9.2367329829999996</c:v>
                </c:pt>
                <c:pt idx="4627">
                  <c:v>9.2367329829999996</c:v>
                </c:pt>
                <c:pt idx="4628">
                  <c:v>9.233619227600002</c:v>
                </c:pt>
                <c:pt idx="4629">
                  <c:v>9.221164206000001</c:v>
                </c:pt>
                <c:pt idx="4630">
                  <c:v>9.2095988288000008</c:v>
                </c:pt>
                <c:pt idx="4631">
                  <c:v>9.1998127403999987</c:v>
                </c:pt>
                <c:pt idx="4632">
                  <c:v>9.1918059407999984</c:v>
                </c:pt>
                <c:pt idx="4633">
                  <c:v>9.1762371637999998</c:v>
                </c:pt>
                <c:pt idx="4634">
                  <c:v>9.1615580312000002</c:v>
                </c:pt>
                <c:pt idx="4635">
                  <c:v>9.1455444320000048</c:v>
                </c:pt>
                <c:pt idx="4636">
                  <c:v>9.1259722552000007</c:v>
                </c:pt>
                <c:pt idx="4637">
                  <c:v>9.0868279015999995</c:v>
                </c:pt>
                <c:pt idx="4638">
                  <c:v>9.0628075028000268</c:v>
                </c:pt>
                <c:pt idx="4639">
                  <c:v>9.0530214144000016</c:v>
                </c:pt>
                <c:pt idx="4640">
                  <c:v>9.0561351698000028</c:v>
                </c:pt>
                <c:pt idx="4641">
                  <c:v>9.0694798358001787</c:v>
                </c:pt>
                <c:pt idx="4642">
                  <c:v>9.0854934350000267</c:v>
                </c:pt>
                <c:pt idx="4643">
                  <c:v>9.0988381010000019</c:v>
                </c:pt>
                <c:pt idx="4644">
                  <c:v>9.1104034782000003</c:v>
                </c:pt>
                <c:pt idx="4645">
                  <c:v>9.1273067218000019</c:v>
                </c:pt>
                <c:pt idx="4646">
                  <c:v>9.1464340764000767</c:v>
                </c:pt>
                <c:pt idx="4647">
                  <c:v>9.1651166088000267</c:v>
                </c:pt>
                <c:pt idx="4648">
                  <c:v>9.1806853858000022</c:v>
                </c:pt>
                <c:pt idx="4649">
                  <c:v>9.1953645184000248</c:v>
                </c:pt>
                <c:pt idx="4650">
                  <c:v>9.2082643621999889</c:v>
                </c:pt>
                <c:pt idx="4651">
                  <c:v>9.2251676058000012</c:v>
                </c:pt>
                <c:pt idx="4652">
                  <c:v>9.2425156716000014</c:v>
                </c:pt>
                <c:pt idx="4653">
                  <c:v>9.2603085596000021</c:v>
                </c:pt>
                <c:pt idx="4654">
                  <c:v>9.2785462698000067</c:v>
                </c:pt>
                <c:pt idx="4655">
                  <c:v>9.3012322020000067</c:v>
                </c:pt>
                <c:pt idx="4656">
                  <c:v>9.3230284897999987</c:v>
                </c:pt>
                <c:pt idx="4657">
                  <c:v>9.3403765556000025</c:v>
                </c:pt>
                <c:pt idx="4658">
                  <c:v>9.3581694436000014</c:v>
                </c:pt>
                <c:pt idx="4659">
                  <c:v>9.3772967982000068</c:v>
                </c:pt>
                <c:pt idx="4660">
                  <c:v>9.3964241528000247</c:v>
                </c:pt>
                <c:pt idx="4661">
                  <c:v>9.4137722186000268</c:v>
                </c:pt>
                <c:pt idx="4662">
                  <c:v>9.4337892176001894</c:v>
                </c:pt>
                <c:pt idx="4663">
                  <c:v>9.4275617067999988</c:v>
                </c:pt>
                <c:pt idx="4664">
                  <c:v>9.4102136409999986</c:v>
                </c:pt>
                <c:pt idx="4665">
                  <c:v>9.4079895300000267</c:v>
                </c:pt>
                <c:pt idx="4666">
                  <c:v>9.4030964858000008</c:v>
                </c:pt>
                <c:pt idx="4667">
                  <c:v>9.4088791743999991</c:v>
                </c:pt>
                <c:pt idx="4668">
                  <c:v>9.4137722186000268</c:v>
                </c:pt>
                <c:pt idx="4669">
                  <c:v>9.4057654190000068</c:v>
                </c:pt>
                <c:pt idx="4670">
                  <c:v>9.3857484200000005</c:v>
                </c:pt>
                <c:pt idx="4671">
                  <c:v>9.3630624878000024</c:v>
                </c:pt>
                <c:pt idx="4672">
                  <c:v>9.3145768680000067</c:v>
                </c:pt>
                <c:pt idx="4673">
                  <c:v>9.2754325144002543</c:v>
                </c:pt>
                <c:pt idx="4674">
                  <c:v>9.2540810487999998</c:v>
                </c:pt>
                <c:pt idx="4675">
                  <c:v>9.248298360199728</c:v>
                </c:pt>
                <c:pt idx="4676">
                  <c:v>9.1757923416000047</c:v>
                </c:pt>
                <c:pt idx="4677">
                  <c:v>9.1615580312000002</c:v>
                </c:pt>
                <c:pt idx="4678">
                  <c:v>9.1575546314000267</c:v>
                </c:pt>
                <c:pt idx="4679">
                  <c:v>9.1575546314000267</c:v>
                </c:pt>
                <c:pt idx="4680">
                  <c:v>9.1624476756001805</c:v>
                </c:pt>
                <c:pt idx="4681">
                  <c:v>9.1713441196000023</c:v>
                </c:pt>
                <c:pt idx="4682">
                  <c:v>9.1784612748000018</c:v>
                </c:pt>
                <c:pt idx="4683">
                  <c:v>9.1833543190000047</c:v>
                </c:pt>
                <c:pt idx="4684">
                  <c:v>9.1904714742000007</c:v>
                </c:pt>
                <c:pt idx="4685">
                  <c:v>9.1975886294000002</c:v>
                </c:pt>
                <c:pt idx="4686">
                  <c:v>9.2024816736000048</c:v>
                </c:pt>
                <c:pt idx="4687">
                  <c:v>9.2109332954000003</c:v>
                </c:pt>
                <c:pt idx="4688">
                  <c:v>9.2207193837999988</c:v>
                </c:pt>
                <c:pt idx="4689">
                  <c:v>9.2340640497999988</c:v>
                </c:pt>
                <c:pt idx="4690">
                  <c:v>9.2469638935999985</c:v>
                </c:pt>
                <c:pt idx="4691">
                  <c:v>9.2611982039999994</c:v>
                </c:pt>
                <c:pt idx="4692">
                  <c:v>9.2687601813999319</c:v>
                </c:pt>
                <c:pt idx="4693">
                  <c:v>9.2718739367999987</c:v>
                </c:pt>
                <c:pt idx="4694">
                  <c:v>9.2242779613997641</c:v>
                </c:pt>
                <c:pt idx="4695">
                  <c:v>9.2078195400000009</c:v>
                </c:pt>
                <c:pt idx="4696">
                  <c:v>9.2033713179999985</c:v>
                </c:pt>
                <c:pt idx="4697">
                  <c:v>9.2024816736000048</c:v>
                </c:pt>
                <c:pt idx="4698">
                  <c:v>9.2033713179999985</c:v>
                </c:pt>
                <c:pt idx="4699">
                  <c:v>9.2029264958000017</c:v>
                </c:pt>
                <c:pt idx="4700">
                  <c:v>9.201147207</c:v>
                </c:pt>
                <c:pt idx="4701">
                  <c:v>9.1989230959999979</c:v>
                </c:pt>
                <c:pt idx="4702">
                  <c:v>9.1958093406000003</c:v>
                </c:pt>
                <c:pt idx="4703">
                  <c:v>9.1909162964000028</c:v>
                </c:pt>
                <c:pt idx="4704">
                  <c:v>9.1806853858000022</c:v>
                </c:pt>
                <c:pt idx="4705">
                  <c:v>9.1740130528000012</c:v>
                </c:pt>
                <c:pt idx="4706">
                  <c:v>9.1677855420000007</c:v>
                </c:pt>
                <c:pt idx="4707">
                  <c:v>9.1682303642000011</c:v>
                </c:pt>
                <c:pt idx="4708">
                  <c:v>9.1597787423999986</c:v>
                </c:pt>
                <c:pt idx="4709">
                  <c:v>9.1522167650000004</c:v>
                </c:pt>
                <c:pt idx="4710">
                  <c:v>9.1557753426000037</c:v>
                </c:pt>
                <c:pt idx="4711">
                  <c:v>9.1611132090000016</c:v>
                </c:pt>
                <c:pt idx="4712">
                  <c:v>9.1646717865999889</c:v>
                </c:pt>
                <c:pt idx="4713">
                  <c:v>9.1584442758001714</c:v>
                </c:pt>
                <c:pt idx="4714">
                  <c:v>9.1539960538000766</c:v>
                </c:pt>
                <c:pt idx="4715">
                  <c:v>9.1611132090000016</c:v>
                </c:pt>
                <c:pt idx="4716">
                  <c:v>9.1735682306000008</c:v>
                </c:pt>
                <c:pt idx="4717">
                  <c:v>9.1953645184000248</c:v>
                </c:pt>
                <c:pt idx="4718">
                  <c:v>9.2189400949999989</c:v>
                </c:pt>
                <c:pt idx="4719">
                  <c:v>9.2469638935999985</c:v>
                </c:pt>
                <c:pt idx="4720">
                  <c:v>9.2767669810000015</c:v>
                </c:pt>
                <c:pt idx="4721">
                  <c:v>9.3092390016000248</c:v>
                </c:pt>
                <c:pt idx="4722">
                  <c:v>9.3434903110000267</c:v>
                </c:pt>
                <c:pt idx="4723">
                  <c:v>9.3724037540001248</c:v>
                </c:pt>
                <c:pt idx="4724">
                  <c:v>9.4022068414000248</c:v>
                </c:pt>
                <c:pt idx="4725">
                  <c:v>9.4297858178001732</c:v>
                </c:pt>
                <c:pt idx="4726">
                  <c:v>9.4542510388000007</c:v>
                </c:pt>
                <c:pt idx="4727">
                  <c:v>9.4782714376000019</c:v>
                </c:pt>
                <c:pt idx="4728">
                  <c:v>9.4965091478000048</c:v>
                </c:pt>
                <c:pt idx="4729">
                  <c:v>9.5147468580001267</c:v>
                </c:pt>
                <c:pt idx="4730">
                  <c:v>9.5294259906000001</c:v>
                </c:pt>
                <c:pt idx="4731">
                  <c:v>9.5414361900000007</c:v>
                </c:pt>
                <c:pt idx="4732">
                  <c:v>9.5325397460000048</c:v>
                </c:pt>
                <c:pt idx="4733">
                  <c:v>9.4987332588000228</c:v>
                </c:pt>
                <c:pt idx="4734">
                  <c:v>9.4564751498000028</c:v>
                </c:pt>
                <c:pt idx="4735">
                  <c:v>9.4235583070000004</c:v>
                </c:pt>
                <c:pt idx="4736">
                  <c:v>9.4013171970000009</c:v>
                </c:pt>
                <c:pt idx="4737">
                  <c:v>9.3933103974000005</c:v>
                </c:pt>
                <c:pt idx="4738">
                  <c:v>9.3924207530000068</c:v>
                </c:pt>
                <c:pt idx="4739">
                  <c:v>9.3928655752000267</c:v>
                </c:pt>
                <c:pt idx="4740">
                  <c:v>9.3977586194000047</c:v>
                </c:pt>
                <c:pt idx="4741">
                  <c:v>9.4013171970000009</c:v>
                </c:pt>
                <c:pt idx="4742">
                  <c:v>9.4048757745999989</c:v>
                </c:pt>
                <c:pt idx="4743">
                  <c:v>9.4066550634000006</c:v>
                </c:pt>
                <c:pt idx="4744">
                  <c:v>9.4075447078000067</c:v>
                </c:pt>
                <c:pt idx="4745">
                  <c:v>9.1179654555999985</c:v>
                </c:pt>
                <c:pt idx="4746">
                  <c:v>9.041011215000001</c:v>
                </c:pt>
                <c:pt idx="4747">
                  <c:v>9.0156563496000768</c:v>
                </c:pt>
                <c:pt idx="4748">
                  <c:v>9.0125425942001787</c:v>
                </c:pt>
                <c:pt idx="4749">
                  <c:v>9.0183252827999389</c:v>
                </c:pt>
                <c:pt idx="4750">
                  <c:v>9.0276665490000028</c:v>
                </c:pt>
                <c:pt idx="4751">
                  <c:v>9.0401215705999984</c:v>
                </c:pt>
                <c:pt idx="4752">
                  <c:v>9.0530214144000016</c:v>
                </c:pt>
                <c:pt idx="4753">
                  <c:v>9.0690350136001268</c:v>
                </c:pt>
                <c:pt idx="4754">
                  <c:v>9.0868279015999995</c:v>
                </c:pt>
                <c:pt idx="4755">
                  <c:v>9.1055104340000028</c:v>
                </c:pt>
                <c:pt idx="4756">
                  <c:v>9.1197447444000002</c:v>
                </c:pt>
                <c:pt idx="4757">
                  <c:v>9.1290860106000267</c:v>
                </c:pt>
                <c:pt idx="4758">
                  <c:v>9.1410962100000024</c:v>
                </c:pt>
                <c:pt idx="4759">
                  <c:v>9.1593339202000017</c:v>
                </c:pt>
                <c:pt idx="4760">
                  <c:v>9.176681986000002</c:v>
                </c:pt>
                <c:pt idx="4761">
                  <c:v>9.1971438071999998</c:v>
                </c:pt>
                <c:pt idx="4762">
                  <c:v>9.2158263396000066</c:v>
                </c:pt>
                <c:pt idx="4763">
                  <c:v>9.2362881607999689</c:v>
                </c:pt>
                <c:pt idx="4764">
                  <c:v>9.2594189152000048</c:v>
                </c:pt>
                <c:pt idx="4765">
                  <c:v>9.282994491800002</c:v>
                </c:pt>
                <c:pt idx="4766">
                  <c:v>9.3065700684000028</c:v>
                </c:pt>
                <c:pt idx="4767">
                  <c:v>9.3292560006000027</c:v>
                </c:pt>
                <c:pt idx="4768">
                  <c:v>9.3483833551999993</c:v>
                </c:pt>
                <c:pt idx="4769">
                  <c:v>9.3675107098000048</c:v>
                </c:pt>
                <c:pt idx="4770">
                  <c:v>9.3870828866000267</c:v>
                </c:pt>
                <c:pt idx="4771">
                  <c:v>9.4066550634000006</c:v>
                </c:pt>
                <c:pt idx="4772">
                  <c:v>9.4240031291999991</c:v>
                </c:pt>
                <c:pt idx="4773">
                  <c:v>9.4417960172000068</c:v>
                </c:pt>
                <c:pt idx="4774">
                  <c:v>9.4538062166002632</c:v>
                </c:pt>
                <c:pt idx="4775">
                  <c:v>9.4644819494000068</c:v>
                </c:pt>
                <c:pt idx="4776">
                  <c:v>9.4756025044001859</c:v>
                </c:pt>
                <c:pt idx="4777">
                  <c:v>9.4831644818000012</c:v>
                </c:pt>
                <c:pt idx="4778">
                  <c:v>9.4902816370000007</c:v>
                </c:pt>
                <c:pt idx="4779">
                  <c:v>9.4996229032000006</c:v>
                </c:pt>
                <c:pt idx="4780">
                  <c:v>9.5085193472000018</c:v>
                </c:pt>
                <c:pt idx="4781">
                  <c:v>9.5151916801999992</c:v>
                </c:pt>
                <c:pt idx="4782">
                  <c:v>9.5174157912000013</c:v>
                </c:pt>
                <c:pt idx="4783">
                  <c:v>9.5183054355999985</c:v>
                </c:pt>
                <c:pt idx="4784">
                  <c:v>9.5165261468000004</c:v>
                </c:pt>
                <c:pt idx="4785">
                  <c:v>9.5138572136000068</c:v>
                </c:pt>
                <c:pt idx="4786">
                  <c:v>9.5134123914000028</c:v>
                </c:pt>
                <c:pt idx="4787">
                  <c:v>9.5116331026000012</c:v>
                </c:pt>
                <c:pt idx="4788">
                  <c:v>9.5107434582000003</c:v>
                </c:pt>
                <c:pt idx="4789">
                  <c:v>9.5129675692000006</c:v>
                </c:pt>
                <c:pt idx="4790">
                  <c:v>9.5129675692000006</c:v>
                </c:pt>
                <c:pt idx="4791">
                  <c:v>9.5107434582000003</c:v>
                </c:pt>
                <c:pt idx="4792">
                  <c:v>9.4889471704000012</c:v>
                </c:pt>
                <c:pt idx="4793">
                  <c:v>9.4831644818000012</c:v>
                </c:pt>
                <c:pt idx="4794">
                  <c:v>9.4804955486000768</c:v>
                </c:pt>
                <c:pt idx="4795">
                  <c:v>9.4804955486000768</c:v>
                </c:pt>
                <c:pt idx="4796">
                  <c:v>9.4840541262000002</c:v>
                </c:pt>
                <c:pt idx="4797">
                  <c:v>9.4938402146001248</c:v>
                </c:pt>
                <c:pt idx="4798">
                  <c:v>9.5049607695999985</c:v>
                </c:pt>
                <c:pt idx="4799">
                  <c:v>9.5151916801999992</c:v>
                </c:pt>
                <c:pt idx="4800">
                  <c:v>9.523643302</c:v>
                </c:pt>
                <c:pt idx="4801">
                  <c:v>9.5294259906000001</c:v>
                </c:pt>
                <c:pt idx="4802">
                  <c:v>9.5365431457999996</c:v>
                </c:pt>
                <c:pt idx="4803">
                  <c:v>9.5405465456000247</c:v>
                </c:pt>
                <c:pt idx="4804">
                  <c:v>9.5454395898001696</c:v>
                </c:pt>
                <c:pt idx="4805">
                  <c:v>9.5489981673999189</c:v>
                </c:pt>
                <c:pt idx="4806">
                  <c:v>9.5552256782000047</c:v>
                </c:pt>
                <c:pt idx="4807">
                  <c:v>9.5605635446000008</c:v>
                </c:pt>
                <c:pt idx="4808">
                  <c:v>9.5663462332001714</c:v>
                </c:pt>
                <c:pt idx="4809">
                  <c:v>9.5645669444000028</c:v>
                </c:pt>
                <c:pt idx="4810">
                  <c:v>9.5592290780000067</c:v>
                </c:pt>
                <c:pt idx="4811">
                  <c:v>9.5627876556001858</c:v>
                </c:pt>
                <c:pt idx="4812">
                  <c:v>9.5734633884000004</c:v>
                </c:pt>
                <c:pt idx="4813">
                  <c:v>9.5921459208000037</c:v>
                </c:pt>
                <c:pt idx="4814">
                  <c:v>9.6090491644</c:v>
                </c:pt>
                <c:pt idx="4815">
                  <c:v>9.6259524080000016</c:v>
                </c:pt>
                <c:pt idx="4816">
                  <c:v>9.6446349403999996</c:v>
                </c:pt>
                <c:pt idx="4817">
                  <c:v>9.6659864060000267</c:v>
                </c:pt>
                <c:pt idx="4818">
                  <c:v>9.6873378716000005</c:v>
                </c:pt>
                <c:pt idx="4819">
                  <c:v>9.7109134481999959</c:v>
                </c:pt>
                <c:pt idx="4820">
                  <c:v>9.7322649138000017</c:v>
                </c:pt>
                <c:pt idx="4821">
                  <c:v>9.7518370906000023</c:v>
                </c:pt>
                <c:pt idx="4822">
                  <c:v>9.7709644451999988</c:v>
                </c:pt>
                <c:pt idx="4823">
                  <c:v>9.7905366220000047</c:v>
                </c:pt>
                <c:pt idx="4824">
                  <c:v>9.8141121986000037</c:v>
                </c:pt>
                <c:pt idx="4825">
                  <c:v>9.8385774196000018</c:v>
                </c:pt>
                <c:pt idx="4826">
                  <c:v>9.8621529962001588</c:v>
                </c:pt>
                <c:pt idx="4827">
                  <c:v>9.8821699952000248</c:v>
                </c:pt>
                <c:pt idx="4828">
                  <c:v>9.8964043056001696</c:v>
                </c:pt>
                <c:pt idx="4829">
                  <c:v>9.9106386160000248</c:v>
                </c:pt>
                <c:pt idx="4830">
                  <c:v>9.9177557711999995</c:v>
                </c:pt>
                <c:pt idx="4831">
                  <c:v>9.8408015306000021</c:v>
                </c:pt>
                <c:pt idx="4832">
                  <c:v>9.818560420599999</c:v>
                </c:pt>
                <c:pt idx="4833">
                  <c:v>9.8069950434000006</c:v>
                </c:pt>
                <c:pt idx="4834">
                  <c:v>9.794095199600001</c:v>
                </c:pt>
                <c:pt idx="4835">
                  <c:v>9.7909814441999981</c:v>
                </c:pt>
                <c:pt idx="4836">
                  <c:v>9.798543421599998</c:v>
                </c:pt>
                <c:pt idx="4837">
                  <c:v>9.8043261102000017</c:v>
                </c:pt>
                <c:pt idx="4838">
                  <c:v>9.8096639766000067</c:v>
                </c:pt>
                <c:pt idx="4839">
                  <c:v>9.8154466652002021</c:v>
                </c:pt>
                <c:pt idx="4840">
                  <c:v>9.8225638204000028</c:v>
                </c:pt>
                <c:pt idx="4841">
                  <c:v>9.835018842000002</c:v>
                </c:pt>
                <c:pt idx="4842">
                  <c:v>9.847029041399999</c:v>
                </c:pt>
                <c:pt idx="4843">
                  <c:v>9.8594840630002363</c:v>
                </c:pt>
                <c:pt idx="4844">
                  <c:v>9.8683805070000048</c:v>
                </c:pt>
                <c:pt idx="4845">
                  <c:v>9.8723839068000068</c:v>
                </c:pt>
                <c:pt idx="4846">
                  <c:v>8.5094486860000007</c:v>
                </c:pt>
                <c:pt idx="4847">
                  <c:v>8.3804502480001268</c:v>
                </c:pt>
                <c:pt idx="4848">
                  <c:v>8.3786709592000008</c:v>
                </c:pt>
                <c:pt idx="4849">
                  <c:v>8.4169256684000011</c:v>
                </c:pt>
                <c:pt idx="4850">
                  <c:v>8.4640768216000026</c:v>
                </c:pt>
                <c:pt idx="4851">
                  <c:v>8.5072245750000004</c:v>
                </c:pt>
                <c:pt idx="4852">
                  <c:v>8.5597135946000247</c:v>
                </c:pt>
                <c:pt idx="4853">
                  <c:v>8.6095336810000003</c:v>
                </c:pt>
                <c:pt idx="4854">
                  <c:v>8.6571296564000004</c:v>
                </c:pt>
                <c:pt idx="4855">
                  <c:v>8.6989429431999987</c:v>
                </c:pt>
                <c:pt idx="4856">
                  <c:v>8.7363080079999982</c:v>
                </c:pt>
                <c:pt idx="4857">
                  <c:v>8.7683352064000015</c:v>
                </c:pt>
                <c:pt idx="4858">
                  <c:v>8.7919107829999419</c:v>
                </c:pt>
                <c:pt idx="4859">
                  <c:v>8.8137070708000067</c:v>
                </c:pt>
                <c:pt idx="4860">
                  <c:v>8.834168892000001</c:v>
                </c:pt>
                <c:pt idx="4861">
                  <c:v>8.8497376690000067</c:v>
                </c:pt>
                <c:pt idx="4862">
                  <c:v>8.8590789352000048</c:v>
                </c:pt>
                <c:pt idx="4863">
                  <c:v>8.8644168016001732</c:v>
                </c:pt>
                <c:pt idx="4864">
                  <c:v>8.8541858910000268</c:v>
                </c:pt>
                <c:pt idx="4865">
                  <c:v>8.8586341130001678</c:v>
                </c:pt>
                <c:pt idx="4866">
                  <c:v>8.8679753792000007</c:v>
                </c:pt>
                <c:pt idx="4867">
                  <c:v>8.8804304008000248</c:v>
                </c:pt>
                <c:pt idx="4868">
                  <c:v>8.8715339568000768</c:v>
                </c:pt>
                <c:pt idx="4869">
                  <c:v>8.8697546680001267</c:v>
                </c:pt>
                <c:pt idx="4870">
                  <c:v>8.8915509558000068</c:v>
                </c:pt>
                <c:pt idx="4871">
                  <c:v>8.9213540432000009</c:v>
                </c:pt>
                <c:pt idx="4872">
                  <c:v>8.9560501748000068</c:v>
                </c:pt>
                <c:pt idx="4873">
                  <c:v>8.9916359508000028</c:v>
                </c:pt>
                <c:pt idx="4874">
                  <c:v>9.0267769046000037</c:v>
                </c:pt>
                <c:pt idx="4875">
                  <c:v>9.0574696364001248</c:v>
                </c:pt>
                <c:pt idx="4876">
                  <c:v>9.0903864792000046</c:v>
                </c:pt>
                <c:pt idx="4877">
                  <c:v>9.1246377886000012</c:v>
                </c:pt>
                <c:pt idx="4878">
                  <c:v>9.1588890980000048</c:v>
                </c:pt>
                <c:pt idx="4879">
                  <c:v>9.1882473631999986</c:v>
                </c:pt>
                <c:pt idx="4880">
                  <c:v>9.2095988288000008</c:v>
                </c:pt>
                <c:pt idx="4881">
                  <c:v>9.2300606499999986</c:v>
                </c:pt>
                <c:pt idx="4882">
                  <c:v>9.2460742492000012</c:v>
                </c:pt>
                <c:pt idx="4883">
                  <c:v>9.260753381799999</c:v>
                </c:pt>
                <c:pt idx="4884">
                  <c:v>9.2705394702000028</c:v>
                </c:pt>
                <c:pt idx="4885">
                  <c:v>9.2821048474000047</c:v>
                </c:pt>
                <c:pt idx="4886">
                  <c:v>9.2918909358000015</c:v>
                </c:pt>
                <c:pt idx="4887">
                  <c:v>9.2936702246000031</c:v>
                </c:pt>
                <c:pt idx="4888">
                  <c:v>9.2394019162000003</c:v>
                </c:pt>
                <c:pt idx="4889">
                  <c:v>9.1953645184000248</c:v>
                </c:pt>
                <c:pt idx="4890">
                  <c:v>9.1846887855999988</c:v>
                </c:pt>
                <c:pt idx="4891">
                  <c:v>9.1860232522</c:v>
                </c:pt>
                <c:pt idx="4892">
                  <c:v>9.1975886294000002</c:v>
                </c:pt>
                <c:pt idx="4893">
                  <c:v>9.2113781175999119</c:v>
                </c:pt>
                <c:pt idx="4894">
                  <c:v>9.2282813611999419</c:v>
                </c:pt>
                <c:pt idx="4895">
                  <c:v>9.234508872000001</c:v>
                </c:pt>
                <c:pt idx="4896">
                  <c:v>9.2318399388000021</c:v>
                </c:pt>
                <c:pt idx="4897">
                  <c:v>9.2131574063999988</c:v>
                </c:pt>
                <c:pt idx="4898">
                  <c:v>9.1926955852000027</c:v>
                </c:pt>
                <c:pt idx="4899">
                  <c:v>9.1726785862</c:v>
                </c:pt>
                <c:pt idx="4900">
                  <c:v>9.147768542999998</c:v>
                </c:pt>
                <c:pt idx="4901">
                  <c:v>9.1295308328000768</c:v>
                </c:pt>
                <c:pt idx="4902">
                  <c:v>9.1184102778000007</c:v>
                </c:pt>
                <c:pt idx="4903">
                  <c:v>9.1170758111999994</c:v>
                </c:pt>
                <c:pt idx="4904">
                  <c:v>9.1166309890000008</c:v>
                </c:pt>
                <c:pt idx="4905">
                  <c:v>9.1197447444000002</c:v>
                </c:pt>
                <c:pt idx="4906">
                  <c:v>9.1237481441999986</c:v>
                </c:pt>
                <c:pt idx="4907">
                  <c:v>9.1166309890000008</c:v>
                </c:pt>
                <c:pt idx="4908">
                  <c:v>9.0801555686000004</c:v>
                </c:pt>
                <c:pt idx="4909">
                  <c:v>9.0325595932000748</c:v>
                </c:pt>
                <c:pt idx="4910">
                  <c:v>8.9044507996000046</c:v>
                </c:pt>
                <c:pt idx="4911">
                  <c:v>8.3675504042000028</c:v>
                </c:pt>
                <c:pt idx="4912">
                  <c:v>8.2367726773999994</c:v>
                </c:pt>
                <c:pt idx="4913">
                  <c:v>8.1869525910000007</c:v>
                </c:pt>
                <c:pt idx="4914">
                  <c:v>8.1691597030000001</c:v>
                </c:pt>
                <c:pt idx="4915">
                  <c:v>8.1540357482000001</c:v>
                </c:pt>
                <c:pt idx="4916">
                  <c:v>8.143360015399999</c:v>
                </c:pt>
                <c:pt idx="4917">
                  <c:v>8.1277912384000004</c:v>
                </c:pt>
                <c:pt idx="4918">
                  <c:v>8.1077742394000047</c:v>
                </c:pt>
                <c:pt idx="4919">
                  <c:v>8.0895365292002452</c:v>
                </c:pt>
                <c:pt idx="4920">
                  <c:v>8.0766366854000768</c:v>
                </c:pt>
                <c:pt idx="4921">
                  <c:v>8.0726332856000766</c:v>
                </c:pt>
                <c:pt idx="4922">
                  <c:v>8.0721884633999998</c:v>
                </c:pt>
                <c:pt idx="4923">
                  <c:v>8.0712988190000008</c:v>
                </c:pt>
                <c:pt idx="4924">
                  <c:v>8.0761918632</c:v>
                </c:pt>
                <c:pt idx="4925">
                  <c:v>8.0775263298000048</c:v>
                </c:pt>
                <c:pt idx="4926">
                  <c:v>8.0806400852000007</c:v>
                </c:pt>
                <c:pt idx="4927">
                  <c:v>8.0850883072000048</c:v>
                </c:pt>
                <c:pt idx="4928">
                  <c:v>8.0917606401999986</c:v>
                </c:pt>
                <c:pt idx="4929">
                  <c:v>8.0975433288000005</c:v>
                </c:pt>
                <c:pt idx="4930">
                  <c:v>8.1095535282000046</c:v>
                </c:pt>
                <c:pt idx="4931">
                  <c:v>8.1175603278000015</c:v>
                </c:pt>
                <c:pt idx="4932">
                  <c:v>8.1273464162</c:v>
                </c:pt>
                <c:pt idx="4933">
                  <c:v>8.139801437800001</c:v>
                </c:pt>
                <c:pt idx="4934">
                  <c:v>8.1540357482000001</c:v>
                </c:pt>
                <c:pt idx="4935">
                  <c:v>8.1691597030000001</c:v>
                </c:pt>
                <c:pt idx="4936">
                  <c:v>8.1825043690000268</c:v>
                </c:pt>
                <c:pt idx="4937">
                  <c:v>8.1949593906000011</c:v>
                </c:pt>
                <c:pt idx="4938">
                  <c:v>8.2069695900000017</c:v>
                </c:pt>
                <c:pt idx="4939">
                  <c:v>8.2167556784000002</c:v>
                </c:pt>
                <c:pt idx="4940">
                  <c:v>8.2296555222000016</c:v>
                </c:pt>
                <c:pt idx="4941">
                  <c:v>8.2456691213999989</c:v>
                </c:pt>
                <c:pt idx="4942">
                  <c:v>8.2585689651999985</c:v>
                </c:pt>
                <c:pt idx="4943">
                  <c:v>8.273692920000002</c:v>
                </c:pt>
                <c:pt idx="4944">
                  <c:v>8.2865927638000016</c:v>
                </c:pt>
                <c:pt idx="4945">
                  <c:v>8.2963788521999984</c:v>
                </c:pt>
                <c:pt idx="4946">
                  <c:v>8.3048304740000027</c:v>
                </c:pt>
                <c:pt idx="4947">
                  <c:v>8.3057201184000267</c:v>
                </c:pt>
                <c:pt idx="4948">
                  <c:v>8.3083890516000007</c:v>
                </c:pt>
                <c:pt idx="4949">
                  <c:v>8.3052752962000067</c:v>
                </c:pt>
                <c:pt idx="4950">
                  <c:v>8.3012718964000012</c:v>
                </c:pt>
                <c:pt idx="4951">
                  <c:v>8.2905961636000018</c:v>
                </c:pt>
                <c:pt idx="4952">
                  <c:v>8.2732480977999998</c:v>
                </c:pt>
                <c:pt idx="4953">
                  <c:v>8.2541207431999979</c:v>
                </c:pt>
                <c:pt idx="4954">
                  <c:v>8.2318796331999984</c:v>
                </c:pt>
                <c:pt idx="4955">
                  <c:v>8.2149763895999985</c:v>
                </c:pt>
                <c:pt idx="4956">
                  <c:v>8.1980731459999419</c:v>
                </c:pt>
                <c:pt idx="4957">
                  <c:v>8.1847284799999969</c:v>
                </c:pt>
                <c:pt idx="4958">
                  <c:v>8.1722734584000012</c:v>
                </c:pt>
                <c:pt idx="4959">
                  <c:v>8.1647114809999959</c:v>
                </c:pt>
                <c:pt idx="4960">
                  <c:v>8.1620425478001248</c:v>
                </c:pt>
                <c:pt idx="4961">
                  <c:v>8.1580391480000003</c:v>
                </c:pt>
                <c:pt idx="4962">
                  <c:v>8.1571495036000048</c:v>
                </c:pt>
                <c:pt idx="4963">
                  <c:v>8.1549253926000009</c:v>
                </c:pt>
                <c:pt idx="4964">
                  <c:v>8.1562598592000768</c:v>
                </c:pt>
                <c:pt idx="4965">
                  <c:v>8.1567046814000008</c:v>
                </c:pt>
                <c:pt idx="4966">
                  <c:v>8.1553702148000067</c:v>
                </c:pt>
                <c:pt idx="4967">
                  <c:v>8.1531461038000028</c:v>
                </c:pt>
                <c:pt idx="4968">
                  <c:v>8.1522564594000748</c:v>
                </c:pt>
                <c:pt idx="4969">
                  <c:v>8.1469185929999988</c:v>
                </c:pt>
                <c:pt idx="4970">
                  <c:v>8.1469185929999988</c:v>
                </c:pt>
                <c:pt idx="4971">
                  <c:v>8.1495875262000048</c:v>
                </c:pt>
                <c:pt idx="4972">
                  <c:v>8.1513668150000047</c:v>
                </c:pt>
                <c:pt idx="4973">
                  <c:v>8.1473634151999939</c:v>
                </c:pt>
                <c:pt idx="4974">
                  <c:v>8.1313498160000002</c:v>
                </c:pt>
                <c:pt idx="4975">
                  <c:v>8.0979881510000009</c:v>
                </c:pt>
                <c:pt idx="4976">
                  <c:v>8.0855331294000248</c:v>
                </c:pt>
                <c:pt idx="4977">
                  <c:v>8.0908709958000014</c:v>
                </c:pt>
                <c:pt idx="4978">
                  <c:v>8.0997674398000008</c:v>
                </c:pt>
                <c:pt idx="4979">
                  <c:v>8.1117776392000014</c:v>
                </c:pt>
                <c:pt idx="4980">
                  <c:v>8.1242326607999988</c:v>
                </c:pt>
                <c:pt idx="4981">
                  <c:v>8.1357980380000008</c:v>
                </c:pt>
                <c:pt idx="4982">
                  <c:v>8.1491427039999991</c:v>
                </c:pt>
                <c:pt idx="4983">
                  <c:v>8.1620425478001248</c:v>
                </c:pt>
                <c:pt idx="4984">
                  <c:v>8.1753872138001267</c:v>
                </c:pt>
                <c:pt idx="4985">
                  <c:v>8.189176702000001</c:v>
                </c:pt>
                <c:pt idx="4986">
                  <c:v>8.2029661902000015</c:v>
                </c:pt>
                <c:pt idx="4987">
                  <c:v>8.2131971007999987</c:v>
                </c:pt>
                <c:pt idx="4988">
                  <c:v>8.2216487225999959</c:v>
                </c:pt>
                <c:pt idx="4989">
                  <c:v>8.2309899888000011</c:v>
                </c:pt>
                <c:pt idx="4990">
                  <c:v>8.2421105438000009</c:v>
                </c:pt>
                <c:pt idx="4991">
                  <c:v>8.2505621656000017</c:v>
                </c:pt>
                <c:pt idx="4992">
                  <c:v>8.2576793208000012</c:v>
                </c:pt>
                <c:pt idx="4993">
                  <c:v>8.2639068316000248</c:v>
                </c:pt>
                <c:pt idx="4994">
                  <c:v>8.2670205870000011</c:v>
                </c:pt>
                <c:pt idx="4995">
                  <c:v>8.2741377421999989</c:v>
                </c:pt>
                <c:pt idx="4996">
                  <c:v>8.2772514975999982</c:v>
                </c:pt>
                <c:pt idx="4997">
                  <c:v>8.2812548974000002</c:v>
                </c:pt>
                <c:pt idx="4998">
                  <c:v>8.2874824082000025</c:v>
                </c:pt>
                <c:pt idx="4999">
                  <c:v>8.2959340300000068</c:v>
                </c:pt>
                <c:pt idx="5000">
                  <c:v>8.3070545850000048</c:v>
                </c:pt>
                <c:pt idx="5001">
                  <c:v>8.3190647844000036</c:v>
                </c:pt>
                <c:pt idx="5002">
                  <c:v>8.3355232058000048</c:v>
                </c:pt>
                <c:pt idx="5003">
                  <c:v>8.3502023384001678</c:v>
                </c:pt>
                <c:pt idx="5004">
                  <c:v>8.3626573600000267</c:v>
                </c:pt>
                <c:pt idx="5005">
                  <c:v>8.3666607598000748</c:v>
                </c:pt>
                <c:pt idx="5006">
                  <c:v>8.3617677156000028</c:v>
                </c:pt>
                <c:pt idx="5007">
                  <c:v>8.3413058943999996</c:v>
                </c:pt>
                <c:pt idx="5008">
                  <c:v>8.3221785398000048</c:v>
                </c:pt>
                <c:pt idx="5009">
                  <c:v>8.3083890516000007</c:v>
                </c:pt>
                <c:pt idx="5010">
                  <c:v>8.3034960074002058</c:v>
                </c:pt>
                <c:pt idx="5011">
                  <c:v>8.2990477854000009</c:v>
                </c:pt>
                <c:pt idx="5012">
                  <c:v>8.2999374298000017</c:v>
                </c:pt>
                <c:pt idx="5013">
                  <c:v>8.3057201184000267</c:v>
                </c:pt>
                <c:pt idx="5014">
                  <c:v>8.3123924514000027</c:v>
                </c:pt>
                <c:pt idx="5015">
                  <c:v>8.3199544288000027</c:v>
                </c:pt>
                <c:pt idx="5016">
                  <c:v>8.3261819396000067</c:v>
                </c:pt>
                <c:pt idx="5017">
                  <c:v>8.3279612284000013</c:v>
                </c:pt>
                <c:pt idx="5018">
                  <c:v>8.3292956950000008</c:v>
                </c:pt>
                <c:pt idx="5019">
                  <c:v>8.3350783836000009</c:v>
                </c:pt>
                <c:pt idx="5020">
                  <c:v>8.3426403610000008</c:v>
                </c:pt>
                <c:pt idx="5021">
                  <c:v>8.346643760800001</c:v>
                </c:pt>
                <c:pt idx="5022">
                  <c:v>8.349312694</c:v>
                </c:pt>
                <c:pt idx="5023">
                  <c:v>8.3542057382000028</c:v>
                </c:pt>
                <c:pt idx="5024">
                  <c:v>8.3599884268000046</c:v>
                </c:pt>
                <c:pt idx="5025">
                  <c:v>8.3568746714000248</c:v>
                </c:pt>
                <c:pt idx="5026">
                  <c:v>8.3586539601999998</c:v>
                </c:pt>
                <c:pt idx="5027">
                  <c:v>8.3586539601999998</c:v>
                </c:pt>
                <c:pt idx="5028">
                  <c:v>8.3528712716000246</c:v>
                </c:pt>
                <c:pt idx="5029">
                  <c:v>8.3550953826000267</c:v>
                </c:pt>
                <c:pt idx="5030">
                  <c:v>8.3639918266000048</c:v>
                </c:pt>
                <c:pt idx="5031">
                  <c:v>8.3755572038002022</c:v>
                </c:pt>
                <c:pt idx="5032">
                  <c:v>8.3915708030000005</c:v>
                </c:pt>
                <c:pt idx="5033">
                  <c:v>8.4089188687999989</c:v>
                </c:pt>
                <c:pt idx="5034">
                  <c:v>8.4231531791999998</c:v>
                </c:pt>
                <c:pt idx="5035">
                  <c:v>8.438277133999998</c:v>
                </c:pt>
                <c:pt idx="5036">
                  <c:v>8.4542907332000006</c:v>
                </c:pt>
                <c:pt idx="5037">
                  <c:v>8.4716387990000008</c:v>
                </c:pt>
                <c:pt idx="5038">
                  <c:v>8.4836489984000067</c:v>
                </c:pt>
                <c:pt idx="5039">
                  <c:v>8.4885420426000007</c:v>
                </c:pt>
                <c:pt idx="5040">
                  <c:v>8.5045556418000015</c:v>
                </c:pt>
                <c:pt idx="5041">
                  <c:v>8.5227933520000008</c:v>
                </c:pt>
                <c:pt idx="5042">
                  <c:v>8.5370276623999999</c:v>
                </c:pt>
                <c:pt idx="5043">
                  <c:v>8.551261972799999</c:v>
                </c:pt>
                <c:pt idx="5044">
                  <c:v>8.540141417800001</c:v>
                </c:pt>
                <c:pt idx="5045">
                  <c:v>8.5494826840000027</c:v>
                </c:pt>
                <c:pt idx="5046">
                  <c:v>8.5592687724000012</c:v>
                </c:pt>
                <c:pt idx="5047">
                  <c:v>8.5690548608000068</c:v>
                </c:pt>
                <c:pt idx="5048">
                  <c:v>8.579730593600166</c:v>
                </c:pt>
                <c:pt idx="5049">
                  <c:v>8.5961890150000748</c:v>
                </c:pt>
                <c:pt idx="5050">
                  <c:v>8.6001924148000022</c:v>
                </c:pt>
                <c:pt idx="5051">
                  <c:v>8.6081992144000008</c:v>
                </c:pt>
                <c:pt idx="5052">
                  <c:v>8.6122026142000028</c:v>
                </c:pt>
                <c:pt idx="5053">
                  <c:v>8.6197645916000027</c:v>
                </c:pt>
                <c:pt idx="5054">
                  <c:v>8.6246576358000002</c:v>
                </c:pt>
                <c:pt idx="5055">
                  <c:v>8.6286610355999986</c:v>
                </c:pt>
                <c:pt idx="5056">
                  <c:v>8.6371126574000012</c:v>
                </c:pt>
                <c:pt idx="5057">
                  <c:v>8.6437849904000021</c:v>
                </c:pt>
                <c:pt idx="5058">
                  <c:v>8.6509021456000017</c:v>
                </c:pt>
                <c:pt idx="5059">
                  <c:v>8.6602434118000016</c:v>
                </c:pt>
                <c:pt idx="5060">
                  <c:v>8.6642468116000266</c:v>
                </c:pt>
                <c:pt idx="5061">
                  <c:v>8.6686950336000006</c:v>
                </c:pt>
                <c:pt idx="5062">
                  <c:v>8.6726984334000008</c:v>
                </c:pt>
                <c:pt idx="5063">
                  <c:v>8.6775914776</c:v>
                </c:pt>
                <c:pt idx="5064">
                  <c:v>8.6851534550000018</c:v>
                </c:pt>
                <c:pt idx="5065">
                  <c:v>8.6922706102000014</c:v>
                </c:pt>
                <c:pt idx="5066">
                  <c:v>8.6949395434000021</c:v>
                </c:pt>
                <c:pt idx="5067">
                  <c:v>8.697608476600001</c:v>
                </c:pt>
                <c:pt idx="5068">
                  <c:v>8.6993877654000009</c:v>
                </c:pt>
                <c:pt idx="5069">
                  <c:v>8.7002774097999982</c:v>
                </c:pt>
                <c:pt idx="5070">
                  <c:v>8.7038359874000015</c:v>
                </c:pt>
                <c:pt idx="5071">
                  <c:v>8.708729031599999</c:v>
                </c:pt>
                <c:pt idx="5072">
                  <c:v>8.7122876092000006</c:v>
                </c:pt>
                <c:pt idx="5073">
                  <c:v>8.716291008999999</c:v>
                </c:pt>
                <c:pt idx="5074">
                  <c:v>8.7167358312000047</c:v>
                </c:pt>
                <c:pt idx="5075">
                  <c:v>8.7189599421999979</c:v>
                </c:pt>
                <c:pt idx="5076">
                  <c:v>8.7131772536000014</c:v>
                </c:pt>
                <c:pt idx="5077">
                  <c:v>8.6940498990000048</c:v>
                </c:pt>
                <c:pt idx="5078">
                  <c:v>8.6784811220000009</c:v>
                </c:pt>
                <c:pt idx="5079">
                  <c:v>8.6597985896000047</c:v>
                </c:pt>
                <c:pt idx="5080">
                  <c:v>8.6406712349999992</c:v>
                </c:pt>
                <c:pt idx="5081">
                  <c:v>8.6041958146000006</c:v>
                </c:pt>
                <c:pt idx="5082">
                  <c:v>8.5285760406000009</c:v>
                </c:pt>
                <c:pt idx="5083">
                  <c:v>8.4769766654000005</c:v>
                </c:pt>
                <c:pt idx="5084">
                  <c:v>8.4498425112000248</c:v>
                </c:pt>
                <c:pt idx="5085">
                  <c:v>8.4307151566000016</c:v>
                </c:pt>
                <c:pt idx="5086">
                  <c:v>8.4253772902000001</c:v>
                </c:pt>
                <c:pt idx="5087">
                  <c:v>8.4213738903999982</c:v>
                </c:pt>
                <c:pt idx="5088">
                  <c:v>8.4111429798000028</c:v>
                </c:pt>
                <c:pt idx="5089">
                  <c:v>8.3848984699999995</c:v>
                </c:pt>
                <c:pt idx="5090">
                  <c:v>8.3795606036000247</c:v>
                </c:pt>
                <c:pt idx="5091">
                  <c:v>8.3848984699999995</c:v>
                </c:pt>
                <c:pt idx="5092">
                  <c:v>8.3889018698000015</c:v>
                </c:pt>
                <c:pt idx="5093">
                  <c:v>8.3982431360000014</c:v>
                </c:pt>
                <c:pt idx="5094">
                  <c:v>8.4102533354000002</c:v>
                </c:pt>
                <c:pt idx="5095">
                  <c:v>8.4218187125999986</c:v>
                </c:pt>
                <c:pt idx="5096">
                  <c:v>8.4351633786000004</c:v>
                </c:pt>
                <c:pt idx="5097">
                  <c:v>8.4476184001999979</c:v>
                </c:pt>
                <c:pt idx="5098">
                  <c:v>8.4667457548000247</c:v>
                </c:pt>
                <c:pt idx="5099">
                  <c:v>8.4818697095999998</c:v>
                </c:pt>
                <c:pt idx="5100">
                  <c:v>8.4978833088000005</c:v>
                </c:pt>
                <c:pt idx="5101">
                  <c:v>8.5094486860000007</c:v>
                </c:pt>
                <c:pt idx="5102">
                  <c:v>8.5219037075999999</c:v>
                </c:pt>
                <c:pt idx="5103">
                  <c:v>8.5299105072000003</c:v>
                </c:pt>
                <c:pt idx="5104">
                  <c:v>8.5396965956001267</c:v>
                </c:pt>
                <c:pt idx="5105">
                  <c:v>8.547703395200001</c:v>
                </c:pt>
                <c:pt idx="5106">
                  <c:v>8.5508171506000004</c:v>
                </c:pt>
                <c:pt idx="5107">
                  <c:v>8.5570446614000026</c:v>
                </c:pt>
                <c:pt idx="5108">
                  <c:v>8.5641618166000004</c:v>
                </c:pt>
                <c:pt idx="5109">
                  <c:v>8.5694996830000267</c:v>
                </c:pt>
                <c:pt idx="5110">
                  <c:v>8.5743927271999993</c:v>
                </c:pt>
                <c:pt idx="5111">
                  <c:v>8.5792857714000004</c:v>
                </c:pt>
                <c:pt idx="5112">
                  <c:v>8.5801754158000012</c:v>
                </c:pt>
                <c:pt idx="5113">
                  <c:v>8.5788409492000017</c:v>
                </c:pt>
                <c:pt idx="5114">
                  <c:v>8.5783961269999995</c:v>
                </c:pt>
                <c:pt idx="5115">
                  <c:v>8.5770616603999983</c:v>
                </c:pt>
                <c:pt idx="5116">
                  <c:v>8.5735030828000021</c:v>
                </c:pt>
                <c:pt idx="5117">
                  <c:v>8.5654962832002273</c:v>
                </c:pt>
                <c:pt idx="5118">
                  <c:v>8.5543757281999984</c:v>
                </c:pt>
                <c:pt idx="5119">
                  <c:v>8.5414758843999987</c:v>
                </c:pt>
                <c:pt idx="5120">
                  <c:v>8.5236829964000247</c:v>
                </c:pt>
                <c:pt idx="5121">
                  <c:v>8.4961040200000006</c:v>
                </c:pt>
                <c:pt idx="5122">
                  <c:v>8.4663009326000047</c:v>
                </c:pt>
                <c:pt idx="5123">
                  <c:v>8.4453942892000047</c:v>
                </c:pt>
                <c:pt idx="5124">
                  <c:v>8.4276014011999987</c:v>
                </c:pt>
                <c:pt idx="5125">
                  <c:v>8.4147015574000008</c:v>
                </c:pt>
                <c:pt idx="5126">
                  <c:v>8.4093636910000011</c:v>
                </c:pt>
                <c:pt idx="5127">
                  <c:v>8.4022465358002236</c:v>
                </c:pt>
                <c:pt idx="5128">
                  <c:v>8.3960190250000046</c:v>
                </c:pt>
                <c:pt idx="5129">
                  <c:v>8.3915708030000005</c:v>
                </c:pt>
                <c:pt idx="5130">
                  <c:v>8.3871225810000016</c:v>
                </c:pt>
                <c:pt idx="5131">
                  <c:v>8.3751123816000028</c:v>
                </c:pt>
                <c:pt idx="5132">
                  <c:v>8.3061649406000004</c:v>
                </c:pt>
                <c:pt idx="5133">
                  <c:v>8.2790307864000017</c:v>
                </c:pt>
                <c:pt idx="5134">
                  <c:v>8.271023986799948</c:v>
                </c:pt>
                <c:pt idx="5135">
                  <c:v>8.2745825644000028</c:v>
                </c:pt>
                <c:pt idx="5136">
                  <c:v>8.2816997196000006</c:v>
                </c:pt>
                <c:pt idx="5137">
                  <c:v>8.2892616969999988</c:v>
                </c:pt>
                <c:pt idx="5138">
                  <c:v>8.2963788521999984</c:v>
                </c:pt>
                <c:pt idx="5139">
                  <c:v>8.3110579848000015</c:v>
                </c:pt>
                <c:pt idx="5140">
                  <c:v>8.3203992510000067</c:v>
                </c:pt>
                <c:pt idx="5141">
                  <c:v>8.3306301616000002</c:v>
                </c:pt>
                <c:pt idx="5142">
                  <c:v>8.3413058943999996</c:v>
                </c:pt>
                <c:pt idx="5143">
                  <c:v>8.3510919828000016</c:v>
                </c:pt>
                <c:pt idx="5144">
                  <c:v>8.3573194936000004</c:v>
                </c:pt>
                <c:pt idx="5145">
                  <c:v>8.3172854956000002</c:v>
                </c:pt>
                <c:pt idx="5146">
                  <c:v>8.2452242992000002</c:v>
                </c:pt>
                <c:pt idx="5147">
                  <c:v>8.2256521224000014</c:v>
                </c:pt>
                <c:pt idx="5148">
                  <c:v>8.2234280114000011</c:v>
                </c:pt>
                <c:pt idx="5149">
                  <c:v>8.2292106999999994</c:v>
                </c:pt>
                <c:pt idx="5150">
                  <c:v>8.2354382108000248</c:v>
                </c:pt>
                <c:pt idx="5151">
                  <c:v>8.2421105438000009</c:v>
                </c:pt>
                <c:pt idx="5152">
                  <c:v>8.2456691213999989</c:v>
                </c:pt>
                <c:pt idx="5153">
                  <c:v>8.2487828768000018</c:v>
                </c:pt>
                <c:pt idx="5154">
                  <c:v>8.2487828768000018</c:v>
                </c:pt>
                <c:pt idx="5155">
                  <c:v>8.2501173434000012</c:v>
                </c:pt>
                <c:pt idx="5156">
                  <c:v>8.2474484101999987</c:v>
                </c:pt>
                <c:pt idx="5157">
                  <c:v>8.2461139435999939</c:v>
                </c:pt>
                <c:pt idx="5158">
                  <c:v>8.2456691213999989</c:v>
                </c:pt>
                <c:pt idx="5159">
                  <c:v>8.2487828768000018</c:v>
                </c:pt>
                <c:pt idx="5160">
                  <c:v>8.255455209800175</c:v>
                </c:pt>
                <c:pt idx="5161">
                  <c:v>8.2634620094000066</c:v>
                </c:pt>
                <c:pt idx="5162">
                  <c:v>8.273692920000002</c:v>
                </c:pt>
                <c:pt idx="5163">
                  <c:v>8.2857031194000008</c:v>
                </c:pt>
                <c:pt idx="5164">
                  <c:v>8.2986029631999987</c:v>
                </c:pt>
                <c:pt idx="5165">
                  <c:v>8.3150613846000017</c:v>
                </c:pt>
                <c:pt idx="5166">
                  <c:v>8.3261819396000067</c:v>
                </c:pt>
                <c:pt idx="5167">
                  <c:v>8.3386369612000006</c:v>
                </c:pt>
                <c:pt idx="5168">
                  <c:v>8.3502023384001678</c:v>
                </c:pt>
                <c:pt idx="5169">
                  <c:v>8.3631021822000005</c:v>
                </c:pt>
                <c:pt idx="5170">
                  <c:v>8.3742227372000002</c:v>
                </c:pt>
                <c:pt idx="5171">
                  <c:v>8.3848984699999995</c:v>
                </c:pt>
                <c:pt idx="5172">
                  <c:v>8.3955742028001268</c:v>
                </c:pt>
                <c:pt idx="5173">
                  <c:v>8.4075844022000048</c:v>
                </c:pt>
                <c:pt idx="5174">
                  <c:v>8.4155912018000247</c:v>
                </c:pt>
                <c:pt idx="5175">
                  <c:v>8.4258221124000006</c:v>
                </c:pt>
                <c:pt idx="5176">
                  <c:v>8.4342737341999889</c:v>
                </c:pt>
                <c:pt idx="5177">
                  <c:v>8.4422805338000266</c:v>
                </c:pt>
                <c:pt idx="5178">
                  <c:v>8.4507321556001642</c:v>
                </c:pt>
                <c:pt idx="5179">
                  <c:v>8.4636319994000768</c:v>
                </c:pt>
                <c:pt idx="5180">
                  <c:v>8.4738629100000047</c:v>
                </c:pt>
                <c:pt idx="5181">
                  <c:v>8.4783111319999982</c:v>
                </c:pt>
                <c:pt idx="5182">
                  <c:v>8.4845386428000005</c:v>
                </c:pt>
                <c:pt idx="5183">
                  <c:v>8.4889868648000046</c:v>
                </c:pt>
                <c:pt idx="5184">
                  <c:v>8.4921006202000004</c:v>
                </c:pt>
                <c:pt idx="5185">
                  <c:v>8.491655798</c:v>
                </c:pt>
                <c:pt idx="5186">
                  <c:v>8.4912109758000014</c:v>
                </c:pt>
                <c:pt idx="5187">
                  <c:v>8.4903213313999988</c:v>
                </c:pt>
                <c:pt idx="5188">
                  <c:v>8.4854282872000066</c:v>
                </c:pt>
                <c:pt idx="5189">
                  <c:v>8.4827593540001267</c:v>
                </c:pt>
                <c:pt idx="5190">
                  <c:v>8.4778663098000067</c:v>
                </c:pt>
                <c:pt idx="5191">
                  <c:v>8.4743077322000016</c:v>
                </c:pt>
                <c:pt idx="5192">
                  <c:v>8.4698595102001715</c:v>
                </c:pt>
                <c:pt idx="5193">
                  <c:v>8.4711939768000004</c:v>
                </c:pt>
                <c:pt idx="5194">
                  <c:v>8.4774214876000009</c:v>
                </c:pt>
                <c:pt idx="5195">
                  <c:v>8.4809800652000025</c:v>
                </c:pt>
                <c:pt idx="5196">
                  <c:v>8.4867627538000008</c:v>
                </c:pt>
                <c:pt idx="5197">
                  <c:v>8.4876523982000247</c:v>
                </c:pt>
                <c:pt idx="5198">
                  <c:v>8.4858731094000017</c:v>
                </c:pt>
                <c:pt idx="5199">
                  <c:v>8.4823145318000268</c:v>
                </c:pt>
                <c:pt idx="5200">
                  <c:v>8.4680802214000028</c:v>
                </c:pt>
                <c:pt idx="5201">
                  <c:v>8.4489528668000009</c:v>
                </c:pt>
                <c:pt idx="5202">
                  <c:v>8.4302703343999994</c:v>
                </c:pt>
                <c:pt idx="5203">
                  <c:v>8.4213738903999982</c:v>
                </c:pt>
                <c:pt idx="5204">
                  <c:v>8.4133670907999996</c:v>
                </c:pt>
                <c:pt idx="5205">
                  <c:v>8.4084740466000003</c:v>
                </c:pt>
                <c:pt idx="5206">
                  <c:v>8.3995776026000026</c:v>
                </c:pt>
                <c:pt idx="5207">
                  <c:v>8.3902363364001751</c:v>
                </c:pt>
                <c:pt idx="5208">
                  <c:v>8.3822295368001267</c:v>
                </c:pt>
                <c:pt idx="5209">
                  <c:v>8.3737779150000247</c:v>
                </c:pt>
                <c:pt idx="5210">
                  <c:v>8.3671055820000007</c:v>
                </c:pt>
                <c:pt idx="5211">
                  <c:v>8.3590987824000003</c:v>
                </c:pt>
                <c:pt idx="5212">
                  <c:v>8.3515368050002543</c:v>
                </c:pt>
                <c:pt idx="5213">
                  <c:v>8.3439748276000003</c:v>
                </c:pt>
                <c:pt idx="5214">
                  <c:v>8.3337439170000067</c:v>
                </c:pt>
                <c:pt idx="5215">
                  <c:v>8.3301853394000247</c:v>
                </c:pt>
                <c:pt idx="5216">
                  <c:v>8.3252922952001267</c:v>
                </c:pt>
                <c:pt idx="5217">
                  <c:v>8.3190647844000036</c:v>
                </c:pt>
                <c:pt idx="5218">
                  <c:v>8.2954892078001841</c:v>
                </c:pt>
                <c:pt idx="5219">
                  <c:v>8.2812548974000002</c:v>
                </c:pt>
                <c:pt idx="5220">
                  <c:v>8.2670205870000011</c:v>
                </c:pt>
                <c:pt idx="5221">
                  <c:v>8.2341037441999489</c:v>
                </c:pt>
                <c:pt idx="5222">
                  <c:v>8.1673804142000002</c:v>
                </c:pt>
                <c:pt idx="5223">
                  <c:v>8.1064397728000248</c:v>
                </c:pt>
                <c:pt idx="5224">
                  <c:v>8.0477232423999983</c:v>
                </c:pt>
                <c:pt idx="5225">
                  <c:v>8.0023513780000002</c:v>
                </c:pt>
                <c:pt idx="5226">
                  <c:v>7.9356280480000034</c:v>
                </c:pt>
                <c:pt idx="5227">
                  <c:v>7.8413257416000004</c:v>
                </c:pt>
                <c:pt idx="5228">
                  <c:v>7.8115226542</c:v>
                </c:pt>
                <c:pt idx="5229">
                  <c:v>7.8044054990000005</c:v>
                </c:pt>
                <c:pt idx="5230">
                  <c:v>7.8057399656000008</c:v>
                </c:pt>
                <c:pt idx="5231">
                  <c:v>7.8066296100000034</c:v>
                </c:pt>
                <c:pt idx="5232">
                  <c:v>7.8079640765998777</c:v>
                </c:pt>
                <c:pt idx="5233">
                  <c:v>7.8133019430000008</c:v>
                </c:pt>
                <c:pt idx="5234">
                  <c:v>7.8186398094000005</c:v>
                </c:pt>
                <c:pt idx="5235">
                  <c:v>7.8177501650000005</c:v>
                </c:pt>
                <c:pt idx="5236">
                  <c:v>7.8230880313999656</c:v>
                </c:pt>
                <c:pt idx="5237">
                  <c:v>7.8248673201999646</c:v>
                </c:pt>
                <c:pt idx="5238">
                  <c:v>7.8293155421999083</c:v>
                </c:pt>
                <c:pt idx="5239">
                  <c:v>7.8373223418000011</c:v>
                </c:pt>
                <c:pt idx="5240">
                  <c:v>7.8391016306000001</c:v>
                </c:pt>
                <c:pt idx="5241">
                  <c:v>7.8150812317999101</c:v>
                </c:pt>
                <c:pt idx="5242">
                  <c:v>7.7688197230000009</c:v>
                </c:pt>
                <c:pt idx="5243">
                  <c:v>7.7523613016000024</c:v>
                </c:pt>
                <c:pt idx="5244">
                  <c:v>7.7492475462000003</c:v>
                </c:pt>
                <c:pt idx="5245">
                  <c:v>7.7568095236000012</c:v>
                </c:pt>
                <c:pt idx="5246">
                  <c:v>7.7674852563998442</c:v>
                </c:pt>
                <c:pt idx="5247">
                  <c:v>7.7763817004000124</c:v>
                </c:pt>
                <c:pt idx="5248">
                  <c:v>7.7848333221999955</c:v>
                </c:pt>
                <c:pt idx="5249">
                  <c:v>7.7923952996000008</c:v>
                </c:pt>
                <c:pt idx="5250">
                  <c:v>7.8012917436000793</c:v>
                </c:pt>
                <c:pt idx="5251">
                  <c:v>7.8124122985999245</c:v>
                </c:pt>
                <c:pt idx="5252">
                  <c:v>7.8195294538000004</c:v>
                </c:pt>
                <c:pt idx="5253">
                  <c:v>7.8284258977999146</c:v>
                </c:pt>
                <c:pt idx="5254">
                  <c:v>7.8350982308000008</c:v>
                </c:pt>
                <c:pt idx="5255">
                  <c:v>7.8435498525999945</c:v>
                </c:pt>
                <c:pt idx="5256">
                  <c:v>7.8462187858000991</c:v>
                </c:pt>
                <c:pt idx="5257">
                  <c:v>7.8439946747999745</c:v>
                </c:pt>
                <c:pt idx="5258">
                  <c:v>7.8391016306000001</c:v>
                </c:pt>
                <c:pt idx="5259">
                  <c:v>7.8350982308000008</c:v>
                </c:pt>
                <c:pt idx="5260">
                  <c:v>7.8213087426000003</c:v>
                </c:pt>
                <c:pt idx="5261">
                  <c:v>7.7657059675999065</c:v>
                </c:pt>
                <c:pt idx="5262">
                  <c:v>7.7172203478000005</c:v>
                </c:pt>
                <c:pt idx="5263">
                  <c:v>7.6914206601999755</c:v>
                </c:pt>
                <c:pt idx="5264">
                  <c:v>7.6776311719999955</c:v>
                </c:pt>
                <c:pt idx="5265">
                  <c:v>7.6700691946001234</c:v>
                </c:pt>
                <c:pt idx="5266">
                  <c:v>7.6625072171998649</c:v>
                </c:pt>
                <c:pt idx="5267">
                  <c:v>7.6553900619999755</c:v>
                </c:pt>
                <c:pt idx="5268">
                  <c:v>7.6451591514000015</c:v>
                </c:pt>
                <c:pt idx="5269">
                  <c:v>7.6300351966000006</c:v>
                </c:pt>
                <c:pt idx="5270">
                  <c:v>7.6100181976000005</c:v>
                </c:pt>
                <c:pt idx="5271">
                  <c:v>7.5984528203999755</c:v>
                </c:pt>
                <c:pt idx="5272">
                  <c:v>7.5908908429999755</c:v>
                </c:pt>
                <c:pt idx="5273">
                  <c:v>7.5931149539999101</c:v>
                </c:pt>
                <c:pt idx="5274">
                  <c:v>7.5975631759999995</c:v>
                </c:pt>
                <c:pt idx="5275">
                  <c:v>7.6051251533999755</c:v>
                </c:pt>
                <c:pt idx="5276">
                  <c:v>7.6104630198000009</c:v>
                </c:pt>
                <c:pt idx="5277">
                  <c:v>7.6131319529999173</c:v>
                </c:pt>
                <c:pt idx="5278">
                  <c:v>7.6158008861999047</c:v>
                </c:pt>
                <c:pt idx="5279">
                  <c:v>7.6171353527998713</c:v>
                </c:pt>
                <c:pt idx="5280">
                  <c:v>7.6166905306000006</c:v>
                </c:pt>
                <c:pt idx="5281">
                  <c:v>7.6140215973999137</c:v>
                </c:pt>
                <c:pt idx="5282">
                  <c:v>7.6069044421999745</c:v>
                </c:pt>
                <c:pt idx="5283">
                  <c:v>7.6051251533999755</c:v>
                </c:pt>
                <c:pt idx="5284">
                  <c:v>7.6082389088000006</c:v>
                </c:pt>
                <c:pt idx="5285">
                  <c:v>7.6104630198000009</c:v>
                </c:pt>
                <c:pt idx="5286">
                  <c:v>7.6171353527998713</c:v>
                </c:pt>
                <c:pt idx="5287">
                  <c:v>7.6180249971999645</c:v>
                </c:pt>
                <c:pt idx="5288">
                  <c:v>7.6193594638000013</c:v>
                </c:pt>
                <c:pt idx="5289">
                  <c:v>7.6220283969999745</c:v>
                </c:pt>
                <c:pt idx="5290">
                  <c:v>7.6269214411999755</c:v>
                </c:pt>
                <c:pt idx="5291">
                  <c:v>7.63403859639992</c:v>
                </c:pt>
                <c:pt idx="5292">
                  <c:v>7.6478280846000004</c:v>
                </c:pt>
                <c:pt idx="5293">
                  <c:v>7.6558348841999191</c:v>
                </c:pt>
                <c:pt idx="5294">
                  <c:v>7.5891115541999845</c:v>
                </c:pt>
                <c:pt idx="5295">
                  <c:v>7.5535257781999645</c:v>
                </c:pt>
                <c:pt idx="5296">
                  <c:v>7.5481879117999755</c:v>
                </c:pt>
                <c:pt idx="5297">
                  <c:v>7.552636133800001</c:v>
                </c:pt>
                <c:pt idx="5298">
                  <c:v>7.5584188223999655</c:v>
                </c:pt>
                <c:pt idx="5299">
                  <c:v>7.5615325777998921</c:v>
                </c:pt>
                <c:pt idx="5300">
                  <c:v>7.5419604009999999</c:v>
                </c:pt>
                <c:pt idx="5301">
                  <c:v>7.5228330463999047</c:v>
                </c:pt>
                <c:pt idx="5302">
                  <c:v>7.5072642693999745</c:v>
                </c:pt>
                <c:pt idx="5303">
                  <c:v>7.4997022920000838</c:v>
                </c:pt>
                <c:pt idx="5304">
                  <c:v>7.4988126475999755</c:v>
                </c:pt>
                <c:pt idx="5305">
                  <c:v>7.4992574698000034</c:v>
                </c:pt>
                <c:pt idx="5306">
                  <c:v>7.4956988922000134</c:v>
                </c:pt>
                <c:pt idx="5307">
                  <c:v>7.4939196034000002</c:v>
                </c:pt>
                <c:pt idx="5308">
                  <c:v>7.4921403146000003</c:v>
                </c:pt>
                <c:pt idx="5309">
                  <c:v>7.4930299590000002</c:v>
                </c:pt>
                <c:pt idx="5310">
                  <c:v>7.4939196034000002</c:v>
                </c:pt>
                <c:pt idx="5311">
                  <c:v>7.4956988922000134</c:v>
                </c:pt>
                <c:pt idx="5312">
                  <c:v>7.4979230032000004</c:v>
                </c:pt>
                <c:pt idx="5313">
                  <c:v>7.4983678254000123</c:v>
                </c:pt>
                <c:pt idx="5314">
                  <c:v>7.4974781810000124</c:v>
                </c:pt>
                <c:pt idx="5315">
                  <c:v>7.4899162036000009</c:v>
                </c:pt>
                <c:pt idx="5316">
                  <c:v>7.4859128038000007</c:v>
                </c:pt>
                <c:pt idx="5317">
                  <c:v>7.4863576260000011</c:v>
                </c:pt>
                <c:pt idx="5318">
                  <c:v>7.4827990484000013</c:v>
                </c:pt>
                <c:pt idx="5319">
                  <c:v>7.4761267154000901</c:v>
                </c:pt>
                <c:pt idx="5320">
                  <c:v>7.4739026044000134</c:v>
                </c:pt>
                <c:pt idx="5321">
                  <c:v>7.4770163597999755</c:v>
                </c:pt>
                <c:pt idx="5322">
                  <c:v>7.4827990484000013</c:v>
                </c:pt>
                <c:pt idx="5323">
                  <c:v>7.4921403146000003</c:v>
                </c:pt>
                <c:pt idx="5324">
                  <c:v>7.4988126475999755</c:v>
                </c:pt>
                <c:pt idx="5325">
                  <c:v>7.5041505139999645</c:v>
                </c:pt>
                <c:pt idx="5326">
                  <c:v>7.5103780248000014</c:v>
                </c:pt>
                <c:pt idx="5327">
                  <c:v>7.5219434020000024</c:v>
                </c:pt>
                <c:pt idx="5328">
                  <c:v>7.5352880680000007</c:v>
                </c:pt>
                <c:pt idx="5329">
                  <c:v>7.5472982673999756</c:v>
                </c:pt>
                <c:pt idx="5330">
                  <c:v>7.5597532890000014</c:v>
                </c:pt>
                <c:pt idx="5331">
                  <c:v>7.5739875994000005</c:v>
                </c:pt>
                <c:pt idx="5332">
                  <c:v>7.5797702880000024</c:v>
                </c:pt>
                <c:pt idx="5333">
                  <c:v>7.5833288656000004</c:v>
                </c:pt>
                <c:pt idx="5334">
                  <c:v>7.5824392212000005</c:v>
                </c:pt>
                <c:pt idx="5335">
                  <c:v>7.5762117104000124</c:v>
                </c:pt>
                <c:pt idx="5336">
                  <c:v>7.5753220660000009</c:v>
                </c:pt>
                <c:pt idx="5337">
                  <c:v>7.5819943990000001</c:v>
                </c:pt>
                <c:pt idx="5338">
                  <c:v>7.5917804874000012</c:v>
                </c:pt>
                <c:pt idx="5339">
                  <c:v>7.6011217536000002</c:v>
                </c:pt>
                <c:pt idx="5340">
                  <c:v>7.6135767751999746</c:v>
                </c:pt>
                <c:pt idx="5341">
                  <c:v>7.6273662633999173</c:v>
                </c:pt>
                <c:pt idx="5342">
                  <c:v>7.6438246848000011</c:v>
                </c:pt>
                <c:pt idx="5343">
                  <c:v>7.6647313281998777</c:v>
                </c:pt>
                <c:pt idx="5344">
                  <c:v>7.6820793940000014</c:v>
                </c:pt>
                <c:pt idx="5345">
                  <c:v>7.6972033488000005</c:v>
                </c:pt>
                <c:pt idx="5346">
                  <c:v>7.7069894371999945</c:v>
                </c:pt>
                <c:pt idx="5347">
                  <c:v>7.7172203478000005</c:v>
                </c:pt>
                <c:pt idx="5348">
                  <c:v>7.7261167918000009</c:v>
                </c:pt>
                <c:pt idx="5349">
                  <c:v>7.7332339470000004</c:v>
                </c:pt>
                <c:pt idx="5350">
                  <c:v>7.7394614578000134</c:v>
                </c:pt>
                <c:pt idx="5351">
                  <c:v>7.7407959244000013</c:v>
                </c:pt>
                <c:pt idx="5352">
                  <c:v>7.6945344155999038</c:v>
                </c:pt>
                <c:pt idx="5353">
                  <c:v>7.6754070610000005</c:v>
                </c:pt>
                <c:pt idx="5354">
                  <c:v>7.6656209725999656</c:v>
                </c:pt>
                <c:pt idx="5355">
                  <c:v>7.6585038173999056</c:v>
                </c:pt>
                <c:pt idx="5356">
                  <c:v>7.6562797064000003</c:v>
                </c:pt>
                <c:pt idx="5357">
                  <c:v>7.6518314844000024</c:v>
                </c:pt>
                <c:pt idx="5358">
                  <c:v>7.6496073734000012</c:v>
                </c:pt>
                <c:pt idx="5359">
                  <c:v>7.6478280846000004</c:v>
                </c:pt>
                <c:pt idx="5360">
                  <c:v>7.6433798626000007</c:v>
                </c:pt>
                <c:pt idx="5361">
                  <c:v>7.6411557515999755</c:v>
                </c:pt>
                <c:pt idx="5362">
                  <c:v>7.6473832623999645</c:v>
                </c:pt>
                <c:pt idx="5363">
                  <c:v>7.6553900619999755</c:v>
                </c:pt>
                <c:pt idx="5364">
                  <c:v>7.6638416838000012</c:v>
                </c:pt>
                <c:pt idx="5365">
                  <c:v>7.6651761503999083</c:v>
                </c:pt>
                <c:pt idx="5366">
                  <c:v>7.6607279283999645</c:v>
                </c:pt>
                <c:pt idx="5367">
                  <c:v>7.6616175727999645</c:v>
                </c:pt>
                <c:pt idx="5368">
                  <c:v>7.6642865059999083</c:v>
                </c:pt>
                <c:pt idx="5369">
                  <c:v>7.6678450836000005</c:v>
                </c:pt>
                <c:pt idx="5370">
                  <c:v>7.6678450836000005</c:v>
                </c:pt>
                <c:pt idx="5371">
                  <c:v>7.6651761503999083</c:v>
                </c:pt>
                <c:pt idx="5372">
                  <c:v>7.6616175727999645</c:v>
                </c:pt>
                <c:pt idx="5373">
                  <c:v>7.6562797064000003</c:v>
                </c:pt>
                <c:pt idx="5374">
                  <c:v>7.6006769314000016</c:v>
                </c:pt>
                <c:pt idx="5375">
                  <c:v>7.5828840433999645</c:v>
                </c:pt>
                <c:pt idx="5376">
                  <c:v>7.5753220660000009</c:v>
                </c:pt>
                <c:pt idx="5377">
                  <c:v>7.5682049108000005</c:v>
                </c:pt>
                <c:pt idx="5378">
                  <c:v>7.5633118665998831</c:v>
                </c:pt>
                <c:pt idx="5379">
                  <c:v>7.5544154225999645</c:v>
                </c:pt>
                <c:pt idx="5380">
                  <c:v>7.5464086230000014</c:v>
                </c:pt>
                <c:pt idx="5381">
                  <c:v>7.5401811122</c:v>
                </c:pt>
                <c:pt idx="5382">
                  <c:v>7.5384018234000001</c:v>
                </c:pt>
                <c:pt idx="5383">
                  <c:v>7.5370673568000015</c:v>
                </c:pt>
                <c:pt idx="5384">
                  <c:v>7.5330639570000004</c:v>
                </c:pt>
                <c:pt idx="5385">
                  <c:v>7.5295053793999065</c:v>
                </c:pt>
                <c:pt idx="5386">
                  <c:v>7.5206089354000003</c:v>
                </c:pt>
                <c:pt idx="5387">
                  <c:v>7.5117124914000124</c:v>
                </c:pt>
                <c:pt idx="5388">
                  <c:v>7.4948092477999655</c:v>
                </c:pt>
                <c:pt idx="5389">
                  <c:v>7.4725681378000024</c:v>
                </c:pt>
                <c:pt idx="5390">
                  <c:v>7.4485477390000003</c:v>
                </c:pt>
                <c:pt idx="5391">
                  <c:v>7.4311996732000134</c:v>
                </c:pt>
                <c:pt idx="5392">
                  <c:v>7.4080689188000024</c:v>
                </c:pt>
                <c:pt idx="5393">
                  <c:v>7.3907208529999755</c:v>
                </c:pt>
                <c:pt idx="5394">
                  <c:v>7.3818244090000009</c:v>
                </c:pt>
                <c:pt idx="5395">
                  <c:v>7.3769313648000008</c:v>
                </c:pt>
                <c:pt idx="5396">
                  <c:v>7.3769313648000008</c:v>
                </c:pt>
                <c:pt idx="5397">
                  <c:v>7.3782658314000011</c:v>
                </c:pt>
                <c:pt idx="5398">
                  <c:v>7.3804899424000006</c:v>
                </c:pt>
                <c:pt idx="5399">
                  <c:v>7.3831588755999755</c:v>
                </c:pt>
                <c:pt idx="5400">
                  <c:v>7.3844933422000008</c:v>
                </c:pt>
                <c:pt idx="5401">
                  <c:v>7.3818244090000009</c:v>
                </c:pt>
                <c:pt idx="5402">
                  <c:v>7.3787106535999945</c:v>
                </c:pt>
                <c:pt idx="5403">
                  <c:v>7.3782658314000011</c:v>
                </c:pt>
                <c:pt idx="5404">
                  <c:v>7.3813795868000014</c:v>
                </c:pt>
                <c:pt idx="5405">
                  <c:v>7.3844933422000008</c:v>
                </c:pt>
                <c:pt idx="5406">
                  <c:v>7.3840485199999755</c:v>
                </c:pt>
                <c:pt idx="5407">
                  <c:v>7.3791554758000011</c:v>
                </c:pt>
                <c:pt idx="5408">
                  <c:v>7.3742624316000134</c:v>
                </c:pt>
                <c:pt idx="5409">
                  <c:v>7.3675900985999645</c:v>
                </c:pt>
                <c:pt idx="5410">
                  <c:v>7.3626970544000008</c:v>
                </c:pt>
                <c:pt idx="5411">
                  <c:v>7.3560247214000007</c:v>
                </c:pt>
                <c:pt idx="5412">
                  <c:v>7.3484627440000034</c:v>
                </c:pt>
                <c:pt idx="5413">
                  <c:v>7.3413455888000012</c:v>
                </c:pt>
                <c:pt idx="5414">
                  <c:v>7.3355629002000002</c:v>
                </c:pt>
                <c:pt idx="5415">
                  <c:v>7.3302250338000023</c:v>
                </c:pt>
                <c:pt idx="5416">
                  <c:v>7.3293353894000015</c:v>
                </c:pt>
                <c:pt idx="5417">
                  <c:v>7.3275561005999137</c:v>
                </c:pt>
                <c:pt idx="5418">
                  <c:v>7.3275561005999137</c:v>
                </c:pt>
                <c:pt idx="5419">
                  <c:v>7.3244423452000005</c:v>
                </c:pt>
                <c:pt idx="5420">
                  <c:v>7.3231078785998731</c:v>
                </c:pt>
                <c:pt idx="5421">
                  <c:v>7.3199941231999945</c:v>
                </c:pt>
                <c:pt idx="5422">
                  <c:v>7.3164355455999655</c:v>
                </c:pt>
                <c:pt idx="5423">
                  <c:v>7.3119873235999755</c:v>
                </c:pt>
                <c:pt idx="5424">
                  <c:v>7.3070942793998777</c:v>
                </c:pt>
                <c:pt idx="5425">
                  <c:v>7.2990874798000016</c:v>
                </c:pt>
                <c:pt idx="5426">
                  <c:v>7.2933047911999997</c:v>
                </c:pt>
                <c:pt idx="5427">
                  <c:v>7.2839635249999999</c:v>
                </c:pt>
                <c:pt idx="5428">
                  <c:v>7.2697292145999999</c:v>
                </c:pt>
                <c:pt idx="5429">
                  <c:v>7.2559397263999745</c:v>
                </c:pt>
                <c:pt idx="5430">
                  <c:v>7.2292503944000766</c:v>
                </c:pt>
                <c:pt idx="5431">
                  <c:v>7.1536306203999755</c:v>
                </c:pt>
                <c:pt idx="5432">
                  <c:v>7.0918003346000003</c:v>
                </c:pt>
                <c:pt idx="5433">
                  <c:v>7.0477629368000008</c:v>
                </c:pt>
                <c:pt idx="5434">
                  <c:v>6.9770362069999745</c:v>
                </c:pt>
                <c:pt idx="5435">
                  <c:v>6.9156507434000014</c:v>
                </c:pt>
                <c:pt idx="5436">
                  <c:v>6.8809546117999645</c:v>
                </c:pt>
                <c:pt idx="5437">
                  <c:v>6.8636065459999855</c:v>
                </c:pt>
                <c:pt idx="5438">
                  <c:v>6.8284655922000006</c:v>
                </c:pt>
                <c:pt idx="5439">
                  <c:v>6.8200139703999101</c:v>
                </c:pt>
                <c:pt idx="5440">
                  <c:v>6.8231277258000009</c:v>
                </c:pt>
                <c:pt idx="5441">
                  <c:v>6.8271311255999745</c:v>
                </c:pt>
                <c:pt idx="5442">
                  <c:v>6.8342482808000034</c:v>
                </c:pt>
                <c:pt idx="5443">
                  <c:v>6.8386965028000013</c:v>
                </c:pt>
                <c:pt idx="5444">
                  <c:v>6.8426999026000024</c:v>
                </c:pt>
                <c:pt idx="5445">
                  <c:v>6.8458136579999245</c:v>
                </c:pt>
                <c:pt idx="5446">
                  <c:v>6.8520411688000005</c:v>
                </c:pt>
                <c:pt idx="5447">
                  <c:v>6.8609376127999209</c:v>
                </c:pt>
                <c:pt idx="5448">
                  <c:v>6.8684995901999955</c:v>
                </c:pt>
                <c:pt idx="5449">
                  <c:v>6.8738374566000005</c:v>
                </c:pt>
                <c:pt idx="5450">
                  <c:v>6.8805097896000014</c:v>
                </c:pt>
                <c:pt idx="5451">
                  <c:v>6.8858476559999975</c:v>
                </c:pt>
                <c:pt idx="5452">
                  <c:v>6.8938544556000005</c:v>
                </c:pt>
                <c:pt idx="5453">
                  <c:v>6.8996371441999997</c:v>
                </c:pt>
                <c:pt idx="5454">
                  <c:v>6.9054198328000007</c:v>
                </c:pt>
                <c:pt idx="5455">
                  <c:v>6.8444791914000014</c:v>
                </c:pt>
                <c:pt idx="5456">
                  <c:v>6.8084485931999996</c:v>
                </c:pt>
                <c:pt idx="5457">
                  <c:v>6.7911005273999745</c:v>
                </c:pt>
                <c:pt idx="5458">
                  <c:v>6.7799799724000014</c:v>
                </c:pt>
                <c:pt idx="5459">
                  <c:v>6.7661904842000133</c:v>
                </c:pt>
                <c:pt idx="5460">
                  <c:v>6.7519561738000009</c:v>
                </c:pt>
                <c:pt idx="5461">
                  <c:v>6.7377218634000009</c:v>
                </c:pt>
                <c:pt idx="5462">
                  <c:v>6.730159886</c:v>
                </c:pt>
                <c:pt idx="5463">
                  <c:v>6.7163703978000013</c:v>
                </c:pt>
                <c:pt idx="5464">
                  <c:v>6.7092532426000124</c:v>
                </c:pt>
                <c:pt idx="5465">
                  <c:v>6.7030257318000013</c:v>
                </c:pt>
                <c:pt idx="5466">
                  <c:v>6.693239643400001</c:v>
                </c:pt>
                <c:pt idx="5467">
                  <c:v>6.6861224881999997</c:v>
                </c:pt>
                <c:pt idx="5468">
                  <c:v>6.672333000000001</c:v>
                </c:pt>
                <c:pt idx="5469">
                  <c:v>6.6629917337999665</c:v>
                </c:pt>
                <c:pt idx="5470">
                  <c:v>6.6540952897999146</c:v>
                </c:pt>
                <c:pt idx="5471">
                  <c:v>6.6527608231999755</c:v>
                </c:pt>
                <c:pt idx="5472">
                  <c:v>6.6540952897999146</c:v>
                </c:pt>
                <c:pt idx="5473">
                  <c:v>6.6540952897999146</c:v>
                </c:pt>
                <c:pt idx="5474">
                  <c:v>6.6558745785998505</c:v>
                </c:pt>
                <c:pt idx="5475">
                  <c:v>6.6554297563999745</c:v>
                </c:pt>
                <c:pt idx="5476">
                  <c:v>6.6589883339999645</c:v>
                </c:pt>
                <c:pt idx="5477">
                  <c:v>6.6603228005999755</c:v>
                </c:pt>
                <c:pt idx="5478">
                  <c:v>6.6616572671999119</c:v>
                </c:pt>
                <c:pt idx="5479">
                  <c:v>6.6661054892000005</c:v>
                </c:pt>
                <c:pt idx="5480">
                  <c:v>6.6696640667999745</c:v>
                </c:pt>
                <c:pt idx="5481">
                  <c:v>6.6727778221999845</c:v>
                </c:pt>
                <c:pt idx="5482">
                  <c:v>6.6750019331999955</c:v>
                </c:pt>
                <c:pt idx="5483">
                  <c:v>6.6754467554000012</c:v>
                </c:pt>
                <c:pt idx="5484">
                  <c:v>6.6816742661999191</c:v>
                </c:pt>
                <c:pt idx="5485">
                  <c:v>6.6874569547999645</c:v>
                </c:pt>
                <c:pt idx="5486">
                  <c:v>6.6963533988000012</c:v>
                </c:pt>
                <c:pt idx="5487">
                  <c:v>6.7065843093999655</c:v>
                </c:pt>
                <c:pt idx="5488">
                  <c:v>6.7114773536000003</c:v>
                </c:pt>
                <c:pt idx="5489">
                  <c:v>6.7181496866000003</c:v>
                </c:pt>
                <c:pt idx="5490">
                  <c:v>6.7212634420001018</c:v>
                </c:pt>
                <c:pt idx="5491">
                  <c:v>6.7234875529999645</c:v>
                </c:pt>
                <c:pt idx="5492">
                  <c:v>6.7297150638000005</c:v>
                </c:pt>
                <c:pt idx="5493">
                  <c:v>6.7354977524000024</c:v>
                </c:pt>
                <c:pt idx="5494">
                  <c:v>6.7426149075999655</c:v>
                </c:pt>
                <c:pt idx="5495">
                  <c:v>6.7439493742000014</c:v>
                </c:pt>
                <c:pt idx="5496">
                  <c:v>6.7461734852001234</c:v>
                </c:pt>
                <c:pt idx="5497">
                  <c:v>6.7479527740000007</c:v>
                </c:pt>
                <c:pt idx="5498">
                  <c:v>6.7519561738000009</c:v>
                </c:pt>
                <c:pt idx="5499">
                  <c:v>6.7555147513999101</c:v>
                </c:pt>
                <c:pt idx="5500">
                  <c:v>6.7577388623999655</c:v>
                </c:pt>
                <c:pt idx="5501">
                  <c:v>6.7608526177999755</c:v>
                </c:pt>
                <c:pt idx="5502">
                  <c:v>6.7612974399999999</c:v>
                </c:pt>
                <c:pt idx="5503">
                  <c:v>6.7604077955999999</c:v>
                </c:pt>
                <c:pt idx="5504">
                  <c:v>6.7617422622000003</c:v>
                </c:pt>
                <c:pt idx="5505">
                  <c:v>6.7621870844000007</c:v>
                </c:pt>
                <c:pt idx="5506">
                  <c:v>6.7661904842000133</c:v>
                </c:pt>
                <c:pt idx="5507">
                  <c:v>6.7719731728000134</c:v>
                </c:pt>
                <c:pt idx="5508">
                  <c:v>6.7750869281999755</c:v>
                </c:pt>
                <c:pt idx="5509">
                  <c:v>6.7804247946000133</c:v>
                </c:pt>
                <c:pt idx="5510">
                  <c:v>6.7822040834000124</c:v>
                </c:pt>
                <c:pt idx="5511">
                  <c:v>6.7804247946000133</c:v>
                </c:pt>
                <c:pt idx="5512">
                  <c:v>6.7817592611999995</c:v>
                </c:pt>
                <c:pt idx="5513">
                  <c:v>6.7844281944000784</c:v>
                </c:pt>
                <c:pt idx="5514">
                  <c:v>6.7911005273999745</c:v>
                </c:pt>
                <c:pt idx="5515">
                  <c:v>6.7942142828000005</c:v>
                </c:pt>
                <c:pt idx="5516">
                  <c:v>6.7982176826000034</c:v>
                </c:pt>
                <c:pt idx="5517">
                  <c:v>6.8031107267999245</c:v>
                </c:pt>
                <c:pt idx="5518">
                  <c:v>6.811117526399884</c:v>
                </c:pt>
                <c:pt idx="5519">
                  <c:v>6.8133416374000006</c:v>
                </c:pt>
                <c:pt idx="5520">
                  <c:v>6.8155657483999645</c:v>
                </c:pt>
                <c:pt idx="5521">
                  <c:v>6.822238081400001</c:v>
                </c:pt>
                <c:pt idx="5522">
                  <c:v>6.8249070145999191</c:v>
                </c:pt>
                <c:pt idx="5523">
                  <c:v>6.8293552365998984</c:v>
                </c:pt>
                <c:pt idx="5524">
                  <c:v>6.8333586364000007</c:v>
                </c:pt>
                <c:pt idx="5525">
                  <c:v>6.8355827473999655</c:v>
                </c:pt>
                <c:pt idx="5526">
                  <c:v>6.8386965028000013</c:v>
                </c:pt>
                <c:pt idx="5527">
                  <c:v>6.8355827473999655</c:v>
                </c:pt>
                <c:pt idx="5528">
                  <c:v>6.8382516806000124</c:v>
                </c:pt>
                <c:pt idx="5529">
                  <c:v>6.8404757916000012</c:v>
                </c:pt>
                <c:pt idx="5530">
                  <c:v>6.8462584802000883</c:v>
                </c:pt>
                <c:pt idx="5531">
                  <c:v>6.8538204575999755</c:v>
                </c:pt>
                <c:pt idx="5532">
                  <c:v>6.8596031462000004</c:v>
                </c:pt>
                <c:pt idx="5533">
                  <c:v>6.8649410125999655</c:v>
                </c:pt>
                <c:pt idx="5534">
                  <c:v>6.8720581678000006</c:v>
                </c:pt>
                <c:pt idx="5535">
                  <c:v>6.8769512120000007</c:v>
                </c:pt>
                <c:pt idx="5536">
                  <c:v>6.8876269448000009</c:v>
                </c:pt>
                <c:pt idx="5537">
                  <c:v>6.8974130331999755</c:v>
                </c:pt>
                <c:pt idx="5538">
                  <c:v>6.9071991216000024</c:v>
                </c:pt>
                <c:pt idx="5539">
                  <c:v>6.9200989654000002</c:v>
                </c:pt>
                <c:pt idx="5540">
                  <c:v>6.9294402316000001</c:v>
                </c:pt>
                <c:pt idx="5541">
                  <c:v>6.9432297198001018</c:v>
                </c:pt>
                <c:pt idx="5542">
                  <c:v>6.9516813416000014</c:v>
                </c:pt>
                <c:pt idx="5543">
                  <c:v>6.9610226078000004</c:v>
                </c:pt>
                <c:pt idx="5544">
                  <c:v>6.9690294073999999</c:v>
                </c:pt>
                <c:pt idx="5545">
                  <c:v>6.9748120960000008</c:v>
                </c:pt>
                <c:pt idx="5546">
                  <c:v>6.9805947846000134</c:v>
                </c:pt>
                <c:pt idx="5547">
                  <c:v>6.9894912285999995</c:v>
                </c:pt>
                <c:pt idx="5548">
                  <c:v>6.9983876726000007</c:v>
                </c:pt>
                <c:pt idx="5549">
                  <c:v>7.0046151834000012</c:v>
                </c:pt>
                <c:pt idx="5550">
                  <c:v>7.0121771607999746</c:v>
                </c:pt>
                <c:pt idx="5551">
                  <c:v>7.0219632491999855</c:v>
                </c:pt>
                <c:pt idx="5552">
                  <c:v>7.0313045154000013</c:v>
                </c:pt>
                <c:pt idx="5553">
                  <c:v>7.0393113150000124</c:v>
                </c:pt>
                <c:pt idx="5554">
                  <c:v>7.0486525811999998</c:v>
                </c:pt>
                <c:pt idx="5555">
                  <c:v>7.0593283140000134</c:v>
                </c:pt>
                <c:pt idx="5556">
                  <c:v>7.0686695802000123</c:v>
                </c:pt>
                <c:pt idx="5557">
                  <c:v>7.0784556685999656</c:v>
                </c:pt>
                <c:pt idx="5558">
                  <c:v>7.0877969348000009</c:v>
                </c:pt>
                <c:pt idx="5559">
                  <c:v>7.09713820099992</c:v>
                </c:pt>
                <c:pt idx="5560">
                  <c:v>7.1087035781999655</c:v>
                </c:pt>
                <c:pt idx="5561">
                  <c:v>7.1207137775999083</c:v>
                </c:pt>
                <c:pt idx="5562">
                  <c:v>7.1318343325999765</c:v>
                </c:pt>
                <c:pt idx="5563">
                  <c:v>7.1411755987999745</c:v>
                </c:pt>
                <c:pt idx="5564">
                  <c:v>7.1536306203999755</c:v>
                </c:pt>
                <c:pt idx="5565">
                  <c:v>7.1638615309999745</c:v>
                </c:pt>
                <c:pt idx="5566">
                  <c:v>7.172313152800001</c:v>
                </c:pt>
                <c:pt idx="5567">
                  <c:v>7.1785406636000006</c:v>
                </c:pt>
                <c:pt idx="5568">
                  <c:v>7.1852129965999945</c:v>
                </c:pt>
                <c:pt idx="5569">
                  <c:v>7.1887715742000005</c:v>
                </c:pt>
                <c:pt idx="5570">
                  <c:v>7.190550862999884</c:v>
                </c:pt>
                <c:pt idx="5571">
                  <c:v>7.1927749739999065</c:v>
                </c:pt>
                <c:pt idx="5572">
                  <c:v>7.1985576625999119</c:v>
                </c:pt>
                <c:pt idx="5573">
                  <c:v>7.2052299956001189</c:v>
                </c:pt>
                <c:pt idx="5574">
                  <c:v>7.2145712617999056</c:v>
                </c:pt>
                <c:pt idx="5575">
                  <c:v>7.2212435948001135</c:v>
                </c:pt>
                <c:pt idx="5576">
                  <c:v>7.2256918167999755</c:v>
                </c:pt>
                <c:pt idx="5577">
                  <c:v>7.2305848609998966</c:v>
                </c:pt>
                <c:pt idx="5578">
                  <c:v>7.2425950603999745</c:v>
                </c:pt>
                <c:pt idx="5579">
                  <c:v>7.2506018600000006</c:v>
                </c:pt>
                <c:pt idx="5580">
                  <c:v>7.2608327705999756</c:v>
                </c:pt>
                <c:pt idx="5581">
                  <c:v>7.2692843924000012</c:v>
                </c:pt>
                <c:pt idx="5582">
                  <c:v>7.2790704808001072</c:v>
                </c:pt>
                <c:pt idx="5583">
                  <c:v>7.2835187028000012</c:v>
                </c:pt>
                <c:pt idx="5584">
                  <c:v>7.2901910358000013</c:v>
                </c:pt>
                <c:pt idx="5585">
                  <c:v>7.2919703246000003</c:v>
                </c:pt>
                <c:pt idx="5586">
                  <c:v>7.2950840800000005</c:v>
                </c:pt>
                <c:pt idx="5587">
                  <c:v>7.2973081910000124</c:v>
                </c:pt>
                <c:pt idx="5588">
                  <c:v>7.30487016839992</c:v>
                </c:pt>
                <c:pt idx="5589">
                  <c:v>7.3102080348000014</c:v>
                </c:pt>
                <c:pt idx="5590">
                  <c:v>7.3159907234000006</c:v>
                </c:pt>
                <c:pt idx="5591">
                  <c:v>7.3195493010000012</c:v>
                </c:pt>
                <c:pt idx="5592">
                  <c:v>7.3222182341999655</c:v>
                </c:pt>
                <c:pt idx="5593">
                  <c:v>7.3226630564000006</c:v>
                </c:pt>
                <c:pt idx="5594">
                  <c:v>7.3231078785998731</c:v>
                </c:pt>
                <c:pt idx="5595">
                  <c:v>7.3222182341999655</c:v>
                </c:pt>
                <c:pt idx="5596">
                  <c:v>7.3164355455999655</c:v>
                </c:pt>
                <c:pt idx="5597">
                  <c:v>7.3151010789999047</c:v>
                </c:pt>
                <c:pt idx="5598">
                  <c:v>7.3177700122000005</c:v>
                </c:pt>
                <c:pt idx="5599">
                  <c:v>7.31910447879992</c:v>
                </c:pt>
                <c:pt idx="5600">
                  <c:v>7.3195493010000012</c:v>
                </c:pt>
                <c:pt idx="5601">
                  <c:v>7.3235527008000005</c:v>
                </c:pt>
                <c:pt idx="5602">
                  <c:v>7.3280009227999745</c:v>
                </c:pt>
                <c:pt idx="5603">
                  <c:v>7.3271112783998289</c:v>
                </c:pt>
                <c:pt idx="5604">
                  <c:v>7.3235527008000005</c:v>
                </c:pt>
                <c:pt idx="5605">
                  <c:v>7.31910447879992</c:v>
                </c:pt>
                <c:pt idx="5606">
                  <c:v>7.3177700122000005</c:v>
                </c:pt>
                <c:pt idx="5607">
                  <c:v>7.31910447879992</c:v>
                </c:pt>
                <c:pt idx="5608">
                  <c:v>7.3217734120000024</c:v>
                </c:pt>
                <c:pt idx="5609">
                  <c:v>7.3253319895999756</c:v>
                </c:pt>
                <c:pt idx="5610">
                  <c:v>7.3262216340000004</c:v>
                </c:pt>
                <c:pt idx="5611">
                  <c:v>7.3297802115999655</c:v>
                </c:pt>
                <c:pt idx="5612">
                  <c:v>7.3360077224000024</c:v>
                </c:pt>
                <c:pt idx="5613">
                  <c:v>7.3440145219998749</c:v>
                </c:pt>
                <c:pt idx="5614">
                  <c:v>7.3542454326000009</c:v>
                </c:pt>
                <c:pt idx="5615">
                  <c:v>7.3631418765998813</c:v>
                </c:pt>
                <c:pt idx="5616">
                  <c:v>7.3729279650000006</c:v>
                </c:pt>
                <c:pt idx="5617">
                  <c:v>7.3818244090000009</c:v>
                </c:pt>
                <c:pt idx="5618">
                  <c:v>7.3942794306000001</c:v>
                </c:pt>
                <c:pt idx="5619">
                  <c:v>7.4049551633999755</c:v>
                </c:pt>
                <c:pt idx="5620">
                  <c:v>7.4142964296000002</c:v>
                </c:pt>
                <c:pt idx="5621">
                  <c:v>7.4245273401999645</c:v>
                </c:pt>
                <c:pt idx="5622">
                  <c:v>7.4360927174000793</c:v>
                </c:pt>
                <c:pt idx="5623">
                  <c:v>7.4481029168000017</c:v>
                </c:pt>
                <c:pt idx="5624">
                  <c:v>7.4574441830000024</c:v>
                </c:pt>
                <c:pt idx="5625">
                  <c:v>7.4672302713999645</c:v>
                </c:pt>
                <c:pt idx="5626">
                  <c:v>7.4787956486000002</c:v>
                </c:pt>
                <c:pt idx="5627">
                  <c:v>7.4863576260000011</c:v>
                </c:pt>
                <c:pt idx="5628">
                  <c:v>7.4912506702000004</c:v>
                </c:pt>
                <c:pt idx="5629">
                  <c:v>7.4983678254000123</c:v>
                </c:pt>
                <c:pt idx="5630">
                  <c:v>7.5085987360000006</c:v>
                </c:pt>
                <c:pt idx="5631">
                  <c:v>7.5152710690000006</c:v>
                </c:pt>
                <c:pt idx="5632">
                  <c:v>7.5219434020000024</c:v>
                </c:pt>
                <c:pt idx="5633">
                  <c:v>7.5281709127999745</c:v>
                </c:pt>
                <c:pt idx="5634">
                  <c:v>7.5379570012000006</c:v>
                </c:pt>
                <c:pt idx="5635">
                  <c:v>7.5486327340000114</c:v>
                </c:pt>
                <c:pt idx="5636">
                  <c:v>7.5597532890000014</c:v>
                </c:pt>
                <c:pt idx="5637">
                  <c:v>7.5686497330000124</c:v>
                </c:pt>
                <c:pt idx="5638">
                  <c:v>7.5744324216000001</c:v>
                </c:pt>
                <c:pt idx="5639">
                  <c:v>7.5846633321999999</c:v>
                </c:pt>
                <c:pt idx="5640">
                  <c:v>7.5922253096000007</c:v>
                </c:pt>
                <c:pt idx="5641">
                  <c:v>7.5975631759999995</c:v>
                </c:pt>
                <c:pt idx="5642">
                  <c:v>7.6055699755999955</c:v>
                </c:pt>
                <c:pt idx="5643">
                  <c:v>7.6117974864000004</c:v>
                </c:pt>
                <c:pt idx="5644">
                  <c:v>7.6131319529999173</c:v>
                </c:pt>
                <c:pt idx="5645">
                  <c:v>7.6135767751999746</c:v>
                </c:pt>
                <c:pt idx="5646">
                  <c:v>7.6122423086000008</c:v>
                </c:pt>
                <c:pt idx="5647">
                  <c:v>7.6091285532000006</c:v>
                </c:pt>
                <c:pt idx="5648">
                  <c:v>7.6117974864000004</c:v>
                </c:pt>
                <c:pt idx="5649">
                  <c:v>7.6184698194000005</c:v>
                </c:pt>
                <c:pt idx="5650">
                  <c:v>7.6246973301999645</c:v>
                </c:pt>
                <c:pt idx="5651">
                  <c:v>7.6153560639999665</c:v>
                </c:pt>
                <c:pt idx="5652">
                  <c:v>7.5103780248000014</c:v>
                </c:pt>
                <c:pt idx="5653">
                  <c:v>7.4378720062000001</c:v>
                </c:pt>
                <c:pt idx="5654">
                  <c:v>7.4254169846</c:v>
                </c:pt>
                <c:pt idx="5655">
                  <c:v>7.4338686064000123</c:v>
                </c:pt>
                <c:pt idx="5656">
                  <c:v>7.4498822056000034</c:v>
                </c:pt>
                <c:pt idx="5657">
                  <c:v>7.4690095602</c:v>
                </c:pt>
                <c:pt idx="5658">
                  <c:v>7.4885817370000005</c:v>
                </c:pt>
                <c:pt idx="5659">
                  <c:v>7.5099332026000001</c:v>
                </c:pt>
                <c:pt idx="5660">
                  <c:v>7.5317294904001404</c:v>
                </c:pt>
                <c:pt idx="5661">
                  <c:v>7.5557498892000003</c:v>
                </c:pt>
                <c:pt idx="5662">
                  <c:v>7.5811047546000001</c:v>
                </c:pt>
                <c:pt idx="5663">
                  <c:v>7.6091285532000006</c:v>
                </c:pt>
                <c:pt idx="5664">
                  <c:v>7.6393764628000014</c:v>
                </c:pt>
                <c:pt idx="5665">
                  <c:v>7.6696243723999755</c:v>
                </c:pt>
                <c:pt idx="5666">
                  <c:v>7.6972033488000005</c:v>
                </c:pt>
                <c:pt idx="5667">
                  <c:v>7.7230030364000006</c:v>
                </c:pt>
                <c:pt idx="5668">
                  <c:v>7.7492475462000003</c:v>
                </c:pt>
                <c:pt idx="5669">
                  <c:v>7.7750472338000014</c:v>
                </c:pt>
                <c:pt idx="5670">
                  <c:v>7.803071032400001</c:v>
                </c:pt>
                <c:pt idx="5671">
                  <c:v>7.8319844754000005</c:v>
                </c:pt>
                <c:pt idx="5672">
                  <c:v>7.8582289852000802</c:v>
                </c:pt>
                <c:pt idx="5673">
                  <c:v>7.8862527838001171</c:v>
                </c:pt>
                <c:pt idx="5674">
                  <c:v>7.9116076492000014</c:v>
                </c:pt>
                <c:pt idx="5675">
                  <c:v>7.9365176924000034</c:v>
                </c:pt>
                <c:pt idx="5676">
                  <c:v>7.9627622022000004</c:v>
                </c:pt>
                <c:pt idx="5677">
                  <c:v>7.9872274232000793</c:v>
                </c:pt>
                <c:pt idx="5678">
                  <c:v>8.0152512218000016</c:v>
                </c:pt>
                <c:pt idx="5679">
                  <c:v>8.0406060872000005</c:v>
                </c:pt>
                <c:pt idx="5680">
                  <c:v>8.0628471972000266</c:v>
                </c:pt>
                <c:pt idx="5681">
                  <c:v>8.0833090184000067</c:v>
                </c:pt>
                <c:pt idx="5682">
                  <c:v>8.1064397728000248</c:v>
                </c:pt>
                <c:pt idx="5683">
                  <c:v>8.1277912384000004</c:v>
                </c:pt>
                <c:pt idx="5684">
                  <c:v>8.1478082374000014</c:v>
                </c:pt>
                <c:pt idx="5685">
                  <c:v>8.1664907698000047</c:v>
                </c:pt>
                <c:pt idx="5686">
                  <c:v>8.1838388356000067</c:v>
                </c:pt>
                <c:pt idx="5687">
                  <c:v>8.2056351234000005</c:v>
                </c:pt>
                <c:pt idx="5688">
                  <c:v>8.2256521224000014</c:v>
                </c:pt>
                <c:pt idx="5689">
                  <c:v>8.2474484101999987</c:v>
                </c:pt>
                <c:pt idx="5690">
                  <c:v>8.2639068316000248</c:v>
                </c:pt>
                <c:pt idx="5691">
                  <c:v>8.2803652529999994</c:v>
                </c:pt>
                <c:pt idx="5692">
                  <c:v>8.3034960074002058</c:v>
                </c:pt>
                <c:pt idx="5693">
                  <c:v>8.3221785398000048</c:v>
                </c:pt>
                <c:pt idx="5694">
                  <c:v>8.3470885830000014</c:v>
                </c:pt>
                <c:pt idx="5695">
                  <c:v>8.3742227372000002</c:v>
                </c:pt>
                <c:pt idx="5696">
                  <c:v>8.3973534915999988</c:v>
                </c:pt>
                <c:pt idx="5697">
                  <c:v>8.4182601349999988</c:v>
                </c:pt>
                <c:pt idx="5698">
                  <c:v>8.4427253560000004</c:v>
                </c:pt>
                <c:pt idx="5699">
                  <c:v>8.4663009326000047</c:v>
                </c:pt>
                <c:pt idx="5700">
                  <c:v>8.4912109758000014</c:v>
                </c:pt>
                <c:pt idx="5701">
                  <c:v>8.5161210189999998</c:v>
                </c:pt>
                <c:pt idx="5702">
                  <c:v>8.5396965956001267</c:v>
                </c:pt>
                <c:pt idx="5703">
                  <c:v>8.5623825278001267</c:v>
                </c:pt>
                <c:pt idx="5704">
                  <c:v>8.5868477488000003</c:v>
                </c:pt>
                <c:pt idx="5705">
                  <c:v>8.6113129698000019</c:v>
                </c:pt>
                <c:pt idx="5706">
                  <c:v>8.6353333686000013</c:v>
                </c:pt>
                <c:pt idx="5707">
                  <c:v>8.6584641230000017</c:v>
                </c:pt>
                <c:pt idx="5708">
                  <c:v>8.684263810600001</c:v>
                </c:pt>
                <c:pt idx="5709">
                  <c:v>8.7060600984000018</c:v>
                </c:pt>
                <c:pt idx="5710">
                  <c:v>8.732749430400002</c:v>
                </c:pt>
                <c:pt idx="5711">
                  <c:v>8.7603284067999319</c:v>
                </c:pt>
                <c:pt idx="5712">
                  <c:v>8.7874625610000017</c:v>
                </c:pt>
                <c:pt idx="5713">
                  <c:v>8.814151893</c:v>
                </c:pt>
                <c:pt idx="5714">
                  <c:v>8.8412860472000006</c:v>
                </c:pt>
                <c:pt idx="5715">
                  <c:v>8.8675305570002507</c:v>
                </c:pt>
                <c:pt idx="5716">
                  <c:v>8.8946647112000008</c:v>
                </c:pt>
                <c:pt idx="5717">
                  <c:v>8.9226885098000768</c:v>
                </c:pt>
                <c:pt idx="5718">
                  <c:v>8.9498226640000009</c:v>
                </c:pt>
                <c:pt idx="5719">
                  <c:v>8.9778464626000005</c:v>
                </c:pt>
                <c:pt idx="5720">
                  <c:v>9.0023116835999986</c:v>
                </c:pt>
                <c:pt idx="5721">
                  <c:v>9.0272217267999419</c:v>
                </c:pt>
                <c:pt idx="5722">
                  <c:v>9.0543558810000011</c:v>
                </c:pt>
                <c:pt idx="5723">
                  <c:v>9.0832693240000015</c:v>
                </c:pt>
                <c:pt idx="5724">
                  <c:v>9.1099586560000017</c:v>
                </c:pt>
                <c:pt idx="5725">
                  <c:v>9.1362031657999889</c:v>
                </c:pt>
                <c:pt idx="5726">
                  <c:v>9.1646717865999889</c:v>
                </c:pt>
                <c:pt idx="5727">
                  <c:v>9.188692185399999</c:v>
                </c:pt>
                <c:pt idx="5728">
                  <c:v>9.1468788986000007</c:v>
                </c:pt>
                <c:pt idx="5729">
                  <c:v>9.1433203209999689</c:v>
                </c:pt>
                <c:pt idx="5730">
                  <c:v>9.1637821422000005</c:v>
                </c:pt>
                <c:pt idx="5731">
                  <c:v>9.188692185399999</c:v>
                </c:pt>
                <c:pt idx="5732">
                  <c:v>9.217160806199999</c:v>
                </c:pt>
                <c:pt idx="5733">
                  <c:v>9.2509672934000005</c:v>
                </c:pt>
                <c:pt idx="5734">
                  <c:v>9.285663425000001</c:v>
                </c:pt>
                <c:pt idx="5735">
                  <c:v>9.3176906234000008</c:v>
                </c:pt>
                <c:pt idx="5736">
                  <c:v>9.3501626440000027</c:v>
                </c:pt>
                <c:pt idx="5737">
                  <c:v>9.3848587756000015</c:v>
                </c:pt>
                <c:pt idx="5738">
                  <c:v>9.4182204405999919</c:v>
                </c:pt>
                <c:pt idx="5739">
                  <c:v>9.4506924612000027</c:v>
                </c:pt>
                <c:pt idx="5740">
                  <c:v>9.4831644818000012</c:v>
                </c:pt>
                <c:pt idx="5741">
                  <c:v>9.5147468580001267</c:v>
                </c:pt>
                <c:pt idx="5742">
                  <c:v>9.5458844120000048</c:v>
                </c:pt>
                <c:pt idx="5743">
                  <c:v>9.5810253657999986</c:v>
                </c:pt>
                <c:pt idx="5744">
                  <c:v>9.6148318530000036</c:v>
                </c:pt>
                <c:pt idx="5745">
                  <c:v>9.649972806800001</c:v>
                </c:pt>
                <c:pt idx="5746">
                  <c:v>9.6855585828000006</c:v>
                </c:pt>
                <c:pt idx="5747">
                  <c:v>9.7224788253999996</c:v>
                </c:pt>
                <c:pt idx="5748">
                  <c:v>9.7571749570000037</c:v>
                </c:pt>
                <c:pt idx="5749">
                  <c:v>9.790091799799999</c:v>
                </c:pt>
                <c:pt idx="5750">
                  <c:v>9.8243431092000009</c:v>
                </c:pt>
                <c:pt idx="5751">
                  <c:v>9.8577047742000268</c:v>
                </c:pt>
                <c:pt idx="5752">
                  <c:v>9.8901767948000021</c:v>
                </c:pt>
                <c:pt idx="5753">
                  <c:v>9.9262073930000003</c:v>
                </c:pt>
                <c:pt idx="5754">
                  <c:v>9.9626828134002956</c:v>
                </c:pt>
                <c:pt idx="5755">
                  <c:v>10.000047878200126</c:v>
                </c:pt>
                <c:pt idx="5756">
                  <c:v>10.035633654200026</c:v>
                </c:pt>
                <c:pt idx="5757">
                  <c:v>10.072998719000006</c:v>
                </c:pt>
                <c:pt idx="5758">
                  <c:v>10.110363783799807</c:v>
                </c:pt>
                <c:pt idx="5759">
                  <c:v>10.145949559800076</c:v>
                </c:pt>
                <c:pt idx="5760">
                  <c:v>10.1779767582</c:v>
                </c:pt>
                <c:pt idx="5761">
                  <c:v>10.2104487788</c:v>
                </c:pt>
                <c:pt idx="5762">
                  <c:v>10.244700088199998</c:v>
                </c:pt>
                <c:pt idx="5763">
                  <c:v>10.278951397599998</c:v>
                </c:pt>
                <c:pt idx="5764">
                  <c:v>10.310533773800024</c:v>
                </c:pt>
                <c:pt idx="5765">
                  <c:v>10.348343660799998</c:v>
                </c:pt>
                <c:pt idx="5766">
                  <c:v>10.382594970200213</c:v>
                </c:pt>
                <c:pt idx="5767">
                  <c:v>10.418625568400001</c:v>
                </c:pt>
                <c:pt idx="5768">
                  <c:v>10.454211344400001</c:v>
                </c:pt>
                <c:pt idx="5769">
                  <c:v>10.492466053600202</c:v>
                </c:pt>
                <c:pt idx="5770">
                  <c:v>10.528941473999998</c:v>
                </c:pt>
                <c:pt idx="5771">
                  <c:v>10.567641005400002</c:v>
                </c:pt>
                <c:pt idx="5772">
                  <c:v>10.600557848200006</c:v>
                </c:pt>
                <c:pt idx="5773">
                  <c:v>10.630805757800001</c:v>
                </c:pt>
                <c:pt idx="5774">
                  <c:v>10.661498489600003</c:v>
                </c:pt>
                <c:pt idx="5775">
                  <c:v>10.686853355</c:v>
                </c:pt>
                <c:pt idx="5776">
                  <c:v>10.709984109400002</c:v>
                </c:pt>
                <c:pt idx="5777">
                  <c:v>10.730890752800001</c:v>
                </c:pt>
                <c:pt idx="5778">
                  <c:v>10.747349174199998</c:v>
                </c:pt>
                <c:pt idx="5779">
                  <c:v>10.780266017000002</c:v>
                </c:pt>
                <c:pt idx="5780">
                  <c:v>10.821189659400074</c:v>
                </c:pt>
                <c:pt idx="5781">
                  <c:v>10.871009745800002</c:v>
                </c:pt>
                <c:pt idx="5782">
                  <c:v>10.913712677000024</c:v>
                </c:pt>
                <c:pt idx="5783">
                  <c:v>10.960419008000166</c:v>
                </c:pt>
                <c:pt idx="5784">
                  <c:v>11.005346050200076</c:v>
                </c:pt>
                <c:pt idx="5785">
                  <c:v>11.056500603200076</c:v>
                </c:pt>
                <c:pt idx="5786">
                  <c:v>11.1121033782</c:v>
                </c:pt>
                <c:pt idx="5787">
                  <c:v>11.169040619800162</c:v>
                </c:pt>
                <c:pt idx="5788">
                  <c:v>11.224198572600001</c:v>
                </c:pt>
                <c:pt idx="5789">
                  <c:v>11.282025458600001</c:v>
                </c:pt>
                <c:pt idx="5790">
                  <c:v>11.335404122600076</c:v>
                </c:pt>
                <c:pt idx="5791">
                  <c:v>11.3883379644</c:v>
                </c:pt>
                <c:pt idx="5792">
                  <c:v>11.440826984000001</c:v>
                </c:pt>
                <c:pt idx="5793">
                  <c:v>11.494205648000001</c:v>
                </c:pt>
                <c:pt idx="5794">
                  <c:v>11.552032534000286</c:v>
                </c:pt>
                <c:pt idx="5795">
                  <c:v>11.609414597800175</c:v>
                </c:pt>
                <c:pt idx="5796">
                  <c:v>11.667686306000126</c:v>
                </c:pt>
                <c:pt idx="5797">
                  <c:v>11.726847658600002</c:v>
                </c:pt>
                <c:pt idx="5798">
                  <c:v>11.785119366800002</c:v>
                </c:pt>
                <c:pt idx="5799">
                  <c:v>11.846949652600006</c:v>
                </c:pt>
                <c:pt idx="5800">
                  <c:v>11.907000649600002</c:v>
                </c:pt>
                <c:pt idx="5801">
                  <c:v>11.969720579800166</c:v>
                </c:pt>
                <c:pt idx="5802">
                  <c:v>12.023988888200002</c:v>
                </c:pt>
                <c:pt idx="5803">
                  <c:v>12.083150240800002</c:v>
                </c:pt>
                <c:pt idx="5804">
                  <c:v>12.133415149399999</c:v>
                </c:pt>
                <c:pt idx="5805">
                  <c:v>12.185014524600026</c:v>
                </c:pt>
                <c:pt idx="5806">
                  <c:v>12.237503544200001</c:v>
                </c:pt>
                <c:pt idx="5807">
                  <c:v>12.283765053000002</c:v>
                </c:pt>
                <c:pt idx="5808">
                  <c:v>12.322909406600004</c:v>
                </c:pt>
                <c:pt idx="5809">
                  <c:v>12.364277871200002</c:v>
                </c:pt>
                <c:pt idx="5810">
                  <c:v>12.405646335800286</c:v>
                </c:pt>
                <c:pt idx="5811">
                  <c:v>12.393191314200006</c:v>
                </c:pt>
                <c:pt idx="5812">
                  <c:v>12.332250672800004</c:v>
                </c:pt>
                <c:pt idx="5813">
                  <c:v>12.3580503604</c:v>
                </c:pt>
                <c:pt idx="5814">
                  <c:v>12.401642936000076</c:v>
                </c:pt>
                <c:pt idx="5815">
                  <c:v>12.455466422200173</c:v>
                </c:pt>
                <c:pt idx="5816">
                  <c:v>12.512848486000001</c:v>
                </c:pt>
                <c:pt idx="5817">
                  <c:v>12.572899483</c:v>
                </c:pt>
                <c:pt idx="5818">
                  <c:v>12.629836724600002</c:v>
                </c:pt>
                <c:pt idx="5819">
                  <c:v>12.693001477000001</c:v>
                </c:pt>
                <c:pt idx="5820">
                  <c:v>12.761504095800024</c:v>
                </c:pt>
                <c:pt idx="5821">
                  <c:v>12.833565292200024</c:v>
                </c:pt>
                <c:pt idx="5822">
                  <c:v>12.9007334444</c:v>
                </c:pt>
                <c:pt idx="5823">
                  <c:v>12.967901596600004</c:v>
                </c:pt>
                <c:pt idx="5824">
                  <c:v>13.034180104400001</c:v>
                </c:pt>
                <c:pt idx="5825">
                  <c:v>13.100903434400001</c:v>
                </c:pt>
                <c:pt idx="5826">
                  <c:v>13.168961231000001</c:v>
                </c:pt>
                <c:pt idx="5827">
                  <c:v>13.239687960800001</c:v>
                </c:pt>
                <c:pt idx="5828">
                  <c:v>13.312638801600126</c:v>
                </c:pt>
                <c:pt idx="5829">
                  <c:v>13.384255175800002</c:v>
                </c:pt>
                <c:pt idx="5830">
                  <c:v>13.454537083400076</c:v>
                </c:pt>
                <c:pt idx="5831">
                  <c:v>13.521260413399999</c:v>
                </c:pt>
                <c:pt idx="5832">
                  <c:v>13.592431965400024</c:v>
                </c:pt>
                <c:pt idx="5833">
                  <c:v>13.666717272800026</c:v>
                </c:pt>
                <c:pt idx="5834">
                  <c:v>13.741447402399999</c:v>
                </c:pt>
                <c:pt idx="5835">
                  <c:v>13.8148430654</c:v>
                </c:pt>
                <c:pt idx="5836">
                  <c:v>13.886014617400177</c:v>
                </c:pt>
                <c:pt idx="5837">
                  <c:v>13.952737947400191</c:v>
                </c:pt>
                <c:pt idx="5838">
                  <c:v>14.018126810800002</c:v>
                </c:pt>
                <c:pt idx="5839">
                  <c:v>14.087519074000006</c:v>
                </c:pt>
                <c:pt idx="5840">
                  <c:v>14.159580270400195</c:v>
                </c:pt>
                <c:pt idx="5841">
                  <c:v>14.2396482664</c:v>
                </c:pt>
                <c:pt idx="5842">
                  <c:v>14.312599107200162</c:v>
                </c:pt>
                <c:pt idx="5843">
                  <c:v>14.393111925400001</c:v>
                </c:pt>
                <c:pt idx="5844">
                  <c:v>14.467397232800026</c:v>
                </c:pt>
                <c:pt idx="5845">
                  <c:v>14.542572184600001</c:v>
                </c:pt>
                <c:pt idx="5846">
                  <c:v>14.614633381000001</c:v>
                </c:pt>
                <c:pt idx="5847">
                  <c:v>14.688918688399998</c:v>
                </c:pt>
                <c:pt idx="5848">
                  <c:v>14.765428106800002</c:v>
                </c:pt>
                <c:pt idx="5849">
                  <c:v>14.838378947599843</c:v>
                </c:pt>
                <c:pt idx="5850">
                  <c:v>14.906881566400006</c:v>
                </c:pt>
                <c:pt idx="5851">
                  <c:v>14.979832407200076</c:v>
                </c:pt>
                <c:pt idx="5852">
                  <c:v>15.0514487814</c:v>
                </c:pt>
                <c:pt idx="5853">
                  <c:v>15.127068555400001</c:v>
                </c:pt>
                <c:pt idx="5854">
                  <c:v>15.201353862799998</c:v>
                </c:pt>
                <c:pt idx="5855">
                  <c:v>15.279642570000076</c:v>
                </c:pt>
                <c:pt idx="5856">
                  <c:v>15.360155388200004</c:v>
                </c:pt>
                <c:pt idx="5857">
                  <c:v>15.443337139600002</c:v>
                </c:pt>
                <c:pt idx="5858">
                  <c:v>15.5247396022</c:v>
                </c:pt>
                <c:pt idx="5859">
                  <c:v>15.603028309400001</c:v>
                </c:pt>
                <c:pt idx="5860">
                  <c:v>15.681317016600001</c:v>
                </c:pt>
                <c:pt idx="5861">
                  <c:v>15.761385012600002</c:v>
                </c:pt>
                <c:pt idx="5862">
                  <c:v>15.8450115862</c:v>
                </c:pt>
                <c:pt idx="5863">
                  <c:v>15.922410649000026</c:v>
                </c:pt>
                <c:pt idx="5864">
                  <c:v>15.994471845400001</c:v>
                </c:pt>
                <c:pt idx="5865">
                  <c:v>16.059860708800354</c:v>
                </c:pt>
                <c:pt idx="5866">
                  <c:v>16.114573839399988</c:v>
                </c:pt>
                <c:pt idx="5867">
                  <c:v>16.181741991600003</c:v>
                </c:pt>
                <c:pt idx="5868">
                  <c:v>16.256027299000003</c:v>
                </c:pt>
                <c:pt idx="5869">
                  <c:v>16.333426361800001</c:v>
                </c:pt>
                <c:pt idx="5870">
                  <c:v>16.408601313600006</c:v>
                </c:pt>
                <c:pt idx="5871">
                  <c:v>16.488669309599551</c:v>
                </c:pt>
                <c:pt idx="5872">
                  <c:v>16.570961416600401</c:v>
                </c:pt>
                <c:pt idx="5873">
                  <c:v>16.655922456800031</c:v>
                </c:pt>
                <c:pt idx="5874">
                  <c:v>16.742217963600002</c:v>
                </c:pt>
                <c:pt idx="5875">
                  <c:v>16.8347409812</c:v>
                </c:pt>
                <c:pt idx="5876">
                  <c:v>16.917922732600005</c:v>
                </c:pt>
                <c:pt idx="5877">
                  <c:v>17.005997528200005</c:v>
                </c:pt>
                <c:pt idx="5878">
                  <c:v>17.094961968200447</c:v>
                </c:pt>
                <c:pt idx="5879">
                  <c:v>17.185705697</c:v>
                </c:pt>
                <c:pt idx="5880">
                  <c:v>17.283566580999551</c:v>
                </c:pt>
                <c:pt idx="5881">
                  <c:v>17.382317109399889</c:v>
                </c:pt>
                <c:pt idx="5882">
                  <c:v>17.4841813932</c:v>
                </c:pt>
                <c:pt idx="5883">
                  <c:v>17.5829319216</c:v>
                </c:pt>
                <c:pt idx="5884">
                  <c:v>17.682572094399685</c:v>
                </c:pt>
                <c:pt idx="5885">
                  <c:v>17.779543333999591</c:v>
                </c:pt>
                <c:pt idx="5886">
                  <c:v>17.8747352848</c:v>
                </c:pt>
                <c:pt idx="5887">
                  <c:v>17.963254902600003</c:v>
                </c:pt>
                <c:pt idx="5888">
                  <c:v>18.062005431000003</c:v>
                </c:pt>
                <c:pt idx="5889">
                  <c:v>18.168762759</c:v>
                </c:pt>
                <c:pt idx="5890">
                  <c:v>18.276409731399685</c:v>
                </c:pt>
                <c:pt idx="5891">
                  <c:v>18.388060103600001</c:v>
                </c:pt>
                <c:pt idx="5892">
                  <c:v>18.49971047579966</c:v>
                </c:pt>
                <c:pt idx="5893">
                  <c:v>18.616698714400339</c:v>
                </c:pt>
                <c:pt idx="5894">
                  <c:v>18.734131775200005</c:v>
                </c:pt>
                <c:pt idx="5895">
                  <c:v>18.857347524600005</c:v>
                </c:pt>
                <c:pt idx="5896">
                  <c:v>18.982787384999515</c:v>
                </c:pt>
                <c:pt idx="5897">
                  <c:v>19.101999734600035</c:v>
                </c:pt>
                <c:pt idx="5898">
                  <c:v>19.224770661800001</c:v>
                </c:pt>
                <c:pt idx="5899">
                  <c:v>19.345762300199667</c:v>
                </c:pt>
                <c:pt idx="5900">
                  <c:v>19.462305716600003</c:v>
                </c:pt>
                <c:pt idx="5901">
                  <c:v>19.579738777400003</c:v>
                </c:pt>
                <c:pt idx="5902">
                  <c:v>19.697616660399987</c:v>
                </c:pt>
                <c:pt idx="5903">
                  <c:v>19.811935965800462</c:v>
                </c:pt>
                <c:pt idx="5904">
                  <c:v>19.913355427400376</c:v>
                </c:pt>
                <c:pt idx="5905">
                  <c:v>19.9943130678</c:v>
                </c:pt>
                <c:pt idx="5906">
                  <c:v>20.073491419400035</c:v>
                </c:pt>
                <c:pt idx="5907">
                  <c:v>20.150000837799986</c:v>
                </c:pt>
                <c:pt idx="5908">
                  <c:v>20.2429686776</c:v>
                </c:pt>
                <c:pt idx="5909">
                  <c:v>20.347057072399988</c:v>
                </c:pt>
                <c:pt idx="5910">
                  <c:v>20.465379777599566</c:v>
                </c:pt>
                <c:pt idx="5911">
                  <c:v>20.586816238199674</c:v>
                </c:pt>
                <c:pt idx="5912">
                  <c:v>20.712700920800003</c:v>
                </c:pt>
                <c:pt idx="5913">
                  <c:v>20.841254536600001</c:v>
                </c:pt>
                <c:pt idx="5914">
                  <c:v>20.9729219078</c:v>
                </c:pt>
                <c:pt idx="5915">
                  <c:v>21.109037501000003</c:v>
                </c:pt>
                <c:pt idx="5916">
                  <c:v>21.249601316200003</c:v>
                </c:pt>
                <c:pt idx="5917">
                  <c:v>21.392834064600031</c:v>
                </c:pt>
                <c:pt idx="5918">
                  <c:v>21.536066813000001</c:v>
                </c:pt>
                <c:pt idx="5919">
                  <c:v>21.677520272600002</c:v>
                </c:pt>
                <c:pt idx="5920">
                  <c:v>21.824311598600001</c:v>
                </c:pt>
                <c:pt idx="5921">
                  <c:v>21.971102924600004</c:v>
                </c:pt>
                <c:pt idx="5922">
                  <c:v>22.121897650400303</c:v>
                </c:pt>
                <c:pt idx="5923">
                  <c:v>22.271802731799987</c:v>
                </c:pt>
                <c:pt idx="5924">
                  <c:v>22.42304227979945</c:v>
                </c:pt>
                <c:pt idx="5925">
                  <c:v>22.570723250199649</c:v>
                </c:pt>
                <c:pt idx="5926">
                  <c:v>22.719293865000004</c:v>
                </c:pt>
                <c:pt idx="5927">
                  <c:v>22.865195546600003</c:v>
                </c:pt>
                <c:pt idx="5928">
                  <c:v>23.010652406000005</c:v>
                </c:pt>
                <c:pt idx="5929">
                  <c:v>23.159223020799999</c:v>
                </c:pt>
                <c:pt idx="5930">
                  <c:v>23.304235058000035</c:v>
                </c:pt>
                <c:pt idx="5931">
                  <c:v>23.43634725139967</c:v>
                </c:pt>
                <c:pt idx="5932">
                  <c:v>23.572907666800031</c:v>
                </c:pt>
                <c:pt idx="5933">
                  <c:v>23.710802548799986</c:v>
                </c:pt>
                <c:pt idx="5934">
                  <c:v>23.851811186200376</c:v>
                </c:pt>
                <c:pt idx="5935">
                  <c:v>23.997712867799667</c:v>
                </c:pt>
                <c:pt idx="5936">
                  <c:v>24.147617949200004</c:v>
                </c:pt>
                <c:pt idx="5937">
                  <c:v>24.301526430400003</c:v>
                </c:pt>
                <c:pt idx="5938">
                  <c:v>24.453655622799999</c:v>
                </c:pt>
                <c:pt idx="5939">
                  <c:v>24.610233037200004</c:v>
                </c:pt>
                <c:pt idx="5940">
                  <c:v>24.770813851400003</c:v>
                </c:pt>
                <c:pt idx="5941">
                  <c:v>24.928280910200002</c:v>
                </c:pt>
                <c:pt idx="5942">
                  <c:v>25.092420301999667</c:v>
                </c:pt>
                <c:pt idx="5943">
                  <c:v>25.257894160400397</c:v>
                </c:pt>
                <c:pt idx="5944">
                  <c:v>25.426926596399696</c:v>
                </c:pt>
                <c:pt idx="5945">
                  <c:v>25.595959032400003</c:v>
                </c:pt>
                <c:pt idx="5946">
                  <c:v>25.765436290599435</c:v>
                </c:pt>
                <c:pt idx="5947">
                  <c:v>25.933579082199703</c:v>
                </c:pt>
                <c:pt idx="5948">
                  <c:v>26.104835629200483</c:v>
                </c:pt>
                <c:pt idx="5949">
                  <c:v>26.274312887399667</c:v>
                </c:pt>
                <c:pt idx="5950">
                  <c:v>26.446903901000002</c:v>
                </c:pt>
                <c:pt idx="5951">
                  <c:v>26.619939736799999</c:v>
                </c:pt>
                <c:pt idx="5952">
                  <c:v>26.78986181720003</c:v>
                </c:pt>
                <c:pt idx="5953">
                  <c:v>26.959783897599692</c:v>
                </c:pt>
                <c:pt idx="5954">
                  <c:v>27.1181406008</c:v>
                </c:pt>
                <c:pt idx="5955">
                  <c:v>27.276942126200005</c:v>
                </c:pt>
                <c:pt idx="5956">
                  <c:v>27.448198673199649</c:v>
                </c:pt>
                <c:pt idx="5957">
                  <c:v>27.615451820400231</c:v>
                </c:pt>
                <c:pt idx="5958">
                  <c:v>27.787153189600001</c:v>
                </c:pt>
                <c:pt idx="5959">
                  <c:v>27.954851159000501</c:v>
                </c:pt>
                <c:pt idx="5960">
                  <c:v>28.125662883799652</c:v>
                </c:pt>
                <c:pt idx="5961">
                  <c:v>28.300033186200004</c:v>
                </c:pt>
                <c:pt idx="5962">
                  <c:v>28.471289733200003</c:v>
                </c:pt>
                <c:pt idx="5963">
                  <c:v>28.6416566358</c:v>
                </c:pt>
                <c:pt idx="5964">
                  <c:v>28.814692471600004</c:v>
                </c:pt>
                <c:pt idx="5965">
                  <c:v>28.984614551999623</c:v>
                </c:pt>
                <c:pt idx="5966">
                  <c:v>29.155426276799624</c:v>
                </c:pt>
                <c:pt idx="5967">
                  <c:v>29.316007091000031</c:v>
                </c:pt>
                <c:pt idx="5968">
                  <c:v>29.473029327600006</c:v>
                </c:pt>
                <c:pt idx="5969">
                  <c:v>29.621155120200555</c:v>
                </c:pt>
                <c:pt idx="5970">
                  <c:v>29.779956645600031</c:v>
                </c:pt>
                <c:pt idx="5971">
                  <c:v>29.941427104200002</c:v>
                </c:pt>
                <c:pt idx="5972">
                  <c:v>30.102007918400005</c:v>
                </c:pt>
                <c:pt idx="5973">
                  <c:v>30.233675289600004</c:v>
                </c:pt>
                <c:pt idx="5974">
                  <c:v>30.381356260000004</c:v>
                </c:pt>
                <c:pt idx="5975">
                  <c:v>30.516137386600004</c:v>
                </c:pt>
                <c:pt idx="5976">
                  <c:v>30.663818357000135</c:v>
                </c:pt>
                <c:pt idx="5977">
                  <c:v>30.821285415800347</c:v>
                </c:pt>
                <c:pt idx="5978">
                  <c:v>30.978307652400002</c:v>
                </c:pt>
                <c:pt idx="5979">
                  <c:v>31.143336688600002</c:v>
                </c:pt>
                <c:pt idx="5980">
                  <c:v>31.312813946800031</c:v>
                </c:pt>
                <c:pt idx="5981">
                  <c:v>31.485404960399649</c:v>
                </c:pt>
                <c:pt idx="5982">
                  <c:v>31.667337240200002</c:v>
                </c:pt>
                <c:pt idx="5983">
                  <c:v>31.847490231200002</c:v>
                </c:pt>
                <c:pt idx="5984">
                  <c:v>32.025863933400011</c:v>
                </c:pt>
                <c:pt idx="5985">
                  <c:v>32.206461746600006</c:v>
                </c:pt>
                <c:pt idx="5986">
                  <c:v>32.394621537199974</c:v>
                </c:pt>
                <c:pt idx="5987">
                  <c:v>32.585895083199993</c:v>
                </c:pt>
                <c:pt idx="5988">
                  <c:v>32.774499695999999</c:v>
                </c:pt>
                <c:pt idx="5989">
                  <c:v>32.963104308800013</c:v>
                </c:pt>
                <c:pt idx="5990">
                  <c:v>33.156601965799894</c:v>
                </c:pt>
                <c:pt idx="5991">
                  <c:v>33.351878911599997</c:v>
                </c:pt>
                <c:pt idx="5992">
                  <c:v>33.552938546000163</c:v>
                </c:pt>
                <c:pt idx="5993">
                  <c:v>33.749549958400003</c:v>
                </c:pt>
                <c:pt idx="5994">
                  <c:v>33.942602793200003</c:v>
                </c:pt>
                <c:pt idx="5995">
                  <c:v>34.132986694800003</c:v>
                </c:pt>
                <c:pt idx="5996">
                  <c:v>34.330932573800006</c:v>
                </c:pt>
                <c:pt idx="5997">
                  <c:v>34.536440430199995</c:v>
                </c:pt>
                <c:pt idx="5998">
                  <c:v>34.742393108800513</c:v>
                </c:pt>
                <c:pt idx="5999">
                  <c:v>34.951904364999997</c:v>
                </c:pt>
                <c:pt idx="6000">
                  <c:v>35.167198309800163</c:v>
                </c:pt>
                <c:pt idx="6001">
                  <c:v>35.379823321399996</c:v>
                </c:pt>
                <c:pt idx="6002">
                  <c:v>35.596451732800013</c:v>
                </c:pt>
                <c:pt idx="6003">
                  <c:v>35.806852633400005</c:v>
                </c:pt>
                <c:pt idx="6004">
                  <c:v>36.022591400400003</c:v>
                </c:pt>
                <c:pt idx="6005">
                  <c:v>36.231657834400011</c:v>
                </c:pt>
                <c:pt idx="6006">
                  <c:v>36.442948379400008</c:v>
                </c:pt>
                <c:pt idx="6007">
                  <c:v>36.646676947000003</c:v>
                </c:pt>
                <c:pt idx="6008">
                  <c:v>36.855298558799994</c:v>
                </c:pt>
                <c:pt idx="6009">
                  <c:v>37.063920170600007</c:v>
                </c:pt>
                <c:pt idx="6010">
                  <c:v>37.278324471000005</c:v>
                </c:pt>
                <c:pt idx="6011">
                  <c:v>37.491839127000006</c:v>
                </c:pt>
                <c:pt idx="6012">
                  <c:v>37.708912360600593</c:v>
                </c:pt>
                <c:pt idx="6013">
                  <c:v>37.924651127599994</c:v>
                </c:pt>
                <c:pt idx="6014">
                  <c:v>38.138165783600002</c:v>
                </c:pt>
                <c:pt idx="6015">
                  <c:v>38.351235617399944</c:v>
                </c:pt>
                <c:pt idx="6016">
                  <c:v>38.570088139799999</c:v>
                </c:pt>
                <c:pt idx="6017">
                  <c:v>38.782272777422001</c:v>
                </c:pt>
                <c:pt idx="6018">
                  <c:v>38.996227807400004</c:v>
                </c:pt>
                <c:pt idx="6019">
                  <c:v>39.209302089422003</c:v>
                </c:pt>
                <c:pt idx="6020">
                  <c:v>39.426815697000002</c:v>
                </c:pt>
                <c:pt idx="6021">
                  <c:v>39.637216597599995</c:v>
                </c:pt>
                <c:pt idx="6022">
                  <c:v>39.847172676</c:v>
                </c:pt>
                <c:pt idx="6023">
                  <c:v>40.056688380421996</c:v>
                </c:pt>
                <c:pt idx="6024">
                  <c:v>40.259082481421999</c:v>
                </c:pt>
                <c:pt idx="6025">
                  <c:v>40.464141067399844</c:v>
                </c:pt>
                <c:pt idx="6026">
                  <c:v>40.673207501399894</c:v>
                </c:pt>
                <c:pt idx="6027">
                  <c:v>40.880494646599999</c:v>
                </c:pt>
                <c:pt idx="6028">
                  <c:v>41.087781791799209</c:v>
                </c:pt>
                <c:pt idx="6029">
                  <c:v>41.291955181600002</c:v>
                </c:pt>
                <c:pt idx="6030">
                  <c:v>41.506359482000001</c:v>
                </c:pt>
                <c:pt idx="6031">
                  <c:v>41.707863938600006</c:v>
                </c:pt>
                <c:pt idx="6032">
                  <c:v>41.908033928600013</c:v>
                </c:pt>
                <c:pt idx="6033">
                  <c:v>42.102421230000012</c:v>
                </c:pt>
                <c:pt idx="6034">
                  <c:v>42.286132798600313</c:v>
                </c:pt>
                <c:pt idx="6035">
                  <c:v>42.480075277800005</c:v>
                </c:pt>
                <c:pt idx="6036">
                  <c:v>42.677576334600012</c:v>
                </c:pt>
                <c:pt idx="6037">
                  <c:v>42.8755222136</c:v>
                </c:pt>
                <c:pt idx="6038">
                  <c:v>43.076137025800001</c:v>
                </c:pt>
                <c:pt idx="6039">
                  <c:v>43.277201108422005</c:v>
                </c:pt>
                <c:pt idx="6040">
                  <c:v>43.476921828000009</c:v>
                </c:pt>
                <c:pt idx="6041">
                  <c:v>43.688212373000013</c:v>
                </c:pt>
                <c:pt idx="6042">
                  <c:v>43.899058095800001</c:v>
                </c:pt>
                <c:pt idx="6043">
                  <c:v>44.107679707599999</c:v>
                </c:pt>
                <c:pt idx="6044">
                  <c:v>44.313187563999087</c:v>
                </c:pt>
                <c:pt idx="6045">
                  <c:v>44.517805775999996</c:v>
                </c:pt>
                <c:pt idx="6046">
                  <c:v>44.722423988000585</c:v>
                </c:pt>
                <c:pt idx="6047">
                  <c:v>44.935938644000636</c:v>
                </c:pt>
                <c:pt idx="6048">
                  <c:v>45.140556856000003</c:v>
                </c:pt>
                <c:pt idx="6049">
                  <c:v>45.349623290000004</c:v>
                </c:pt>
                <c:pt idx="6050">
                  <c:v>45.558689724000004</c:v>
                </c:pt>
                <c:pt idx="6051">
                  <c:v>45.776652602000013</c:v>
                </c:pt>
                <c:pt idx="6052">
                  <c:v>45.99461548</c:v>
                </c:pt>
                <c:pt idx="6053">
                  <c:v>46.217026579999995</c:v>
                </c:pt>
                <c:pt idx="6054">
                  <c:v>46.434989457999158</c:v>
                </c:pt>
                <c:pt idx="6055">
                  <c:v>46.657400557999352</c:v>
                </c:pt>
                <c:pt idx="6056">
                  <c:v>46.879811657999994</c:v>
                </c:pt>
                <c:pt idx="6057">
                  <c:v>47.106670980000011</c:v>
                </c:pt>
                <c:pt idx="6058">
                  <c:v>47.333530302000113</c:v>
                </c:pt>
                <c:pt idx="6059">
                  <c:v>47.560389624000003</c:v>
                </c:pt>
                <c:pt idx="6060">
                  <c:v>47.796145390000916</c:v>
                </c:pt>
                <c:pt idx="6061">
                  <c:v>48.023004712000002</c:v>
                </c:pt>
                <c:pt idx="6062">
                  <c:v>48.245415812000694</c:v>
                </c:pt>
                <c:pt idx="6063">
                  <c:v>48.472275134000213</c:v>
                </c:pt>
                <c:pt idx="6064">
                  <c:v>48.69913445600001</c:v>
                </c:pt>
                <c:pt idx="6065">
                  <c:v>48.921545556000005</c:v>
                </c:pt>
                <c:pt idx="6066">
                  <c:v>49.135060212000013</c:v>
                </c:pt>
                <c:pt idx="6067">
                  <c:v>49.361919534000002</c:v>
                </c:pt>
                <c:pt idx="6068">
                  <c:v>49.593227078000005</c:v>
                </c:pt>
                <c:pt idx="6069">
                  <c:v>49.820086400000001</c:v>
                </c:pt>
                <c:pt idx="6070">
                  <c:v>50.042497499999996</c:v>
                </c:pt>
                <c:pt idx="6071">
                  <c:v>50.264908600000012</c:v>
                </c:pt>
                <c:pt idx="6072">
                  <c:v>50.491767922000008</c:v>
                </c:pt>
                <c:pt idx="6073">
                  <c:v>50.705282578000009</c:v>
                </c:pt>
                <c:pt idx="6074">
                  <c:v>50.909900790000009</c:v>
                </c:pt>
                <c:pt idx="6075">
                  <c:v>51.118967224000009</c:v>
                </c:pt>
                <c:pt idx="6076">
                  <c:v>51.32803365800001</c:v>
                </c:pt>
                <c:pt idx="6077">
                  <c:v>51.532651870000002</c:v>
                </c:pt>
                <c:pt idx="6078">
                  <c:v>51.746166526000003</c:v>
                </c:pt>
                <c:pt idx="6079">
                  <c:v>51.968577626000013</c:v>
                </c:pt>
                <c:pt idx="6080">
                  <c:v>52.190988726000263</c:v>
                </c:pt>
                <c:pt idx="6081">
                  <c:v>52.417848047999996</c:v>
                </c:pt>
                <c:pt idx="6082">
                  <c:v>52.644707370000006</c:v>
                </c:pt>
                <c:pt idx="6083">
                  <c:v>52.87601491400001</c:v>
                </c:pt>
                <c:pt idx="6084">
                  <c:v>53.107322458000006</c:v>
                </c:pt>
                <c:pt idx="6085">
                  <c:v>53.334181779999994</c:v>
                </c:pt>
                <c:pt idx="6086">
                  <c:v>53.565489324000012</c:v>
                </c:pt>
                <c:pt idx="6087">
                  <c:v>53.796796868000413</c:v>
                </c:pt>
                <c:pt idx="6088">
                  <c:v>54.028104412000012</c:v>
                </c:pt>
                <c:pt idx="6089">
                  <c:v>54.263860178000002</c:v>
                </c:pt>
                <c:pt idx="6090">
                  <c:v>54.495167722000012</c:v>
                </c:pt>
                <c:pt idx="6091">
                  <c:v>54.7398199320006</c:v>
                </c:pt>
                <c:pt idx="6092">
                  <c:v>54.980023920000008</c:v>
                </c:pt>
                <c:pt idx="6093">
                  <c:v>55.224676130000013</c:v>
                </c:pt>
                <c:pt idx="6094">
                  <c:v>55.464880118000004</c:v>
                </c:pt>
                <c:pt idx="6095">
                  <c:v>55.709532328001067</c:v>
                </c:pt>
                <c:pt idx="6096">
                  <c:v>55.954184537999794</c:v>
                </c:pt>
                <c:pt idx="6097">
                  <c:v>56.194388526000012</c:v>
                </c:pt>
                <c:pt idx="6098">
                  <c:v>56.434592514000002</c:v>
                </c:pt>
                <c:pt idx="6099">
                  <c:v>56.679244724000007</c:v>
                </c:pt>
                <c:pt idx="6100">
                  <c:v>56.928345156000013</c:v>
                </c:pt>
                <c:pt idx="6101">
                  <c:v>57.181893809999998</c:v>
                </c:pt>
                <c:pt idx="6102">
                  <c:v>57.439890686000005</c:v>
                </c:pt>
                <c:pt idx="6103">
                  <c:v>57.693439340000708</c:v>
                </c:pt>
                <c:pt idx="6104">
                  <c:v>57.951436216000005</c:v>
                </c:pt>
                <c:pt idx="6105">
                  <c:v>58.213881314000005</c:v>
                </c:pt>
                <c:pt idx="6106">
                  <c:v>58.471878190000005</c:v>
                </c:pt>
                <c:pt idx="6107">
                  <c:v>58.725426844000708</c:v>
                </c:pt>
                <c:pt idx="6108">
                  <c:v>58.987871942000005</c:v>
                </c:pt>
                <c:pt idx="6109">
                  <c:v>59.245868818000012</c:v>
                </c:pt>
                <c:pt idx="6110">
                  <c:v>59.508313916000866</c:v>
                </c:pt>
                <c:pt idx="6111">
                  <c:v>59.775207236000163</c:v>
                </c:pt>
                <c:pt idx="6112">
                  <c:v>60.033204112000007</c:v>
                </c:pt>
                <c:pt idx="6113">
                  <c:v>60.295649210000263</c:v>
                </c:pt>
                <c:pt idx="6114">
                  <c:v>60.558094308000008</c:v>
                </c:pt>
                <c:pt idx="6115">
                  <c:v>60.820539406000002</c:v>
                </c:pt>
                <c:pt idx="6116">
                  <c:v>61.078536282000513</c:v>
                </c:pt>
                <c:pt idx="6117">
                  <c:v>61.340981379999995</c:v>
                </c:pt>
                <c:pt idx="6118">
                  <c:v>61.598978256000557</c:v>
                </c:pt>
                <c:pt idx="6119">
                  <c:v>61.856975132000009</c:v>
                </c:pt>
                <c:pt idx="6120">
                  <c:v>62.114972008000002</c:v>
                </c:pt>
                <c:pt idx="6121">
                  <c:v>62.372968884000002</c:v>
                </c:pt>
                <c:pt idx="6122">
                  <c:v>62.626517538000513</c:v>
                </c:pt>
                <c:pt idx="6123">
                  <c:v>62.888962636000002</c:v>
                </c:pt>
                <c:pt idx="6124">
                  <c:v>63.160304178000011</c:v>
                </c:pt>
                <c:pt idx="6125">
                  <c:v>63.422749276000012</c:v>
                </c:pt>
                <c:pt idx="6126">
                  <c:v>63.685194374000012</c:v>
                </c:pt>
                <c:pt idx="6127">
                  <c:v>63.943191250000005</c:v>
                </c:pt>
                <c:pt idx="6128">
                  <c:v>64.214532792</c:v>
                </c:pt>
                <c:pt idx="6129">
                  <c:v>64.485874333998296</c:v>
                </c:pt>
                <c:pt idx="6130">
                  <c:v>64.766112320000005</c:v>
                </c:pt>
                <c:pt idx="6131">
                  <c:v>65.046350306000008</c:v>
                </c:pt>
                <c:pt idx="6132">
                  <c:v>65.322140069999989</c:v>
                </c:pt>
                <c:pt idx="6133">
                  <c:v>65.602378055997846</c:v>
                </c:pt>
                <c:pt idx="6134">
                  <c:v>65.887064264000827</c:v>
                </c:pt>
                <c:pt idx="6135">
                  <c:v>66.167302249999949</c:v>
                </c:pt>
                <c:pt idx="6136">
                  <c:v>66.451988458000002</c:v>
                </c:pt>
                <c:pt idx="6137">
                  <c:v>66.741122887999992</c:v>
                </c:pt>
                <c:pt idx="6138">
                  <c:v>67.02136087400001</c:v>
                </c:pt>
                <c:pt idx="6139">
                  <c:v>67.301598859999658</c:v>
                </c:pt>
                <c:pt idx="6140">
                  <c:v>67.590733290000003</c:v>
                </c:pt>
                <c:pt idx="6141">
                  <c:v>67.8709712759985</c:v>
                </c:pt>
                <c:pt idx="6142">
                  <c:v>68.155657484000017</c:v>
                </c:pt>
                <c:pt idx="6143">
                  <c:v>68.444791914000007</c:v>
                </c:pt>
                <c:pt idx="6144">
                  <c:v>68.725029900000024</c:v>
                </c:pt>
                <c:pt idx="6145">
                  <c:v>69.005267885999999</c:v>
                </c:pt>
                <c:pt idx="6146">
                  <c:v>69.281057650000022</c:v>
                </c:pt>
                <c:pt idx="6147">
                  <c:v>69.556847413998369</c:v>
                </c:pt>
                <c:pt idx="6148">
                  <c:v>69.832637177998208</c:v>
                </c:pt>
                <c:pt idx="6149">
                  <c:v>70.117323386000024</c:v>
                </c:pt>
                <c:pt idx="6150">
                  <c:v>70.406457815999858</c:v>
                </c:pt>
                <c:pt idx="6151">
                  <c:v>70.695592245999919</c:v>
                </c:pt>
                <c:pt idx="6152">
                  <c:v>70.975830231998586</c:v>
                </c:pt>
                <c:pt idx="6153">
                  <c:v>71.269412884000005</c:v>
                </c:pt>
                <c:pt idx="6154">
                  <c:v>71.558547313998005</c:v>
                </c:pt>
                <c:pt idx="6155">
                  <c:v>71.856578187998267</c:v>
                </c:pt>
                <c:pt idx="6156">
                  <c:v>72.141264395999997</c:v>
                </c:pt>
                <c:pt idx="6157">
                  <c:v>72.430398825999958</c:v>
                </c:pt>
                <c:pt idx="6158">
                  <c:v>72.488225712000002</c:v>
                </c:pt>
              </c:numCache>
            </c:numRef>
          </c:yVal>
          <c:smooth val="1"/>
        </c:ser>
        <c:ser>
          <c:idx val="2"/>
          <c:order val="2"/>
          <c:tx>
            <c:strRef>
              <c:f>'C:\Users\jinzhou\Documents\PhD2012\Test Lab\[Test-Tube Reinforced Foam-D130605-FE-One tube 30sq Foam131225-edit140511paper.xlsx]C80G8'!$G$46</c:f>
              <c:strCache>
                <c:ptCount val="1"/>
                <c:pt idx="0">
                  <c:v>C80G8</c:v>
                </c:pt>
              </c:strCache>
            </c:strRef>
          </c:tx>
          <c:spPr>
            <a:ln w="12700">
              <a:solidFill>
                <a:srgbClr val="FF0000"/>
              </a:solidFill>
            </a:ln>
          </c:spPr>
          <c:marker>
            <c:symbol val="none"/>
          </c:marker>
          <c:xVal>
            <c:numRef>
              <c:f>'C:\Users\jinzhou\Documents\PhD2012\Test Lab\[Test-Tube Reinforced Foam-D130605-FE-One tube 30sq Foam131225-edit140511paper.xlsx]C80G8'!$D$49:$D$6353</c:f>
              <c:numCache>
                <c:formatCode>General</c:formatCode>
                <c:ptCount val="6305"/>
                <c:pt idx="0">
                  <c:v>-2.3885999999999991E-2</c:v>
                </c:pt>
                <c:pt idx="1">
                  <c:v>-2.3123999999999988E-2</c:v>
                </c:pt>
                <c:pt idx="2">
                  <c:v>-2.1854000000000002E-2</c:v>
                </c:pt>
                <c:pt idx="3">
                  <c:v>-2.0583999999999991E-2</c:v>
                </c:pt>
                <c:pt idx="4">
                  <c:v>-1.9822000000000308E-2</c:v>
                </c:pt>
                <c:pt idx="5">
                  <c:v>-1.8297999999999995E-2</c:v>
                </c:pt>
                <c:pt idx="6">
                  <c:v>-1.6773999999999997E-2</c:v>
                </c:pt>
                <c:pt idx="7">
                  <c:v>-1.550399999999999E-2</c:v>
                </c:pt>
                <c:pt idx="8">
                  <c:v>-1.3979999999999992E-2</c:v>
                </c:pt>
                <c:pt idx="9">
                  <c:v>-1.2455999999999978E-2</c:v>
                </c:pt>
                <c:pt idx="10">
                  <c:v>-1.0931999999999978E-2</c:v>
                </c:pt>
                <c:pt idx="11">
                  <c:v>-9.9160000000000567E-3</c:v>
                </c:pt>
                <c:pt idx="12">
                  <c:v>-8.3920000000000747E-3</c:v>
                </c:pt>
                <c:pt idx="13">
                  <c:v>-7.1219999999999903E-3</c:v>
                </c:pt>
                <c:pt idx="14">
                  <c:v>-5.5979999999999919E-3</c:v>
                </c:pt>
                <c:pt idx="15">
                  <c:v>-4.5819999999999923E-3</c:v>
                </c:pt>
                <c:pt idx="16">
                  <c:v>-3.3119999999999955E-3</c:v>
                </c:pt>
                <c:pt idx="17">
                  <c:v>-1.7879999999999979E-3</c:v>
                </c:pt>
                <c:pt idx="18">
                  <c:v>-5.1799999999999134E-4</c:v>
                </c:pt>
                <c:pt idx="19">
                  <c:v>1.0060000000000101E-3</c:v>
                </c:pt>
                <c:pt idx="20">
                  <c:v>2.2760000000000202E-3</c:v>
                </c:pt>
                <c:pt idx="21">
                  <c:v>3.8000000000000052E-3</c:v>
                </c:pt>
                <c:pt idx="22">
                  <c:v>5.0700000000000901E-3</c:v>
                </c:pt>
                <c:pt idx="23">
                  <c:v>6.5940000000000104E-3</c:v>
                </c:pt>
                <c:pt idx="24">
                  <c:v>7.8640000000000099E-3</c:v>
                </c:pt>
                <c:pt idx="25">
                  <c:v>9.1340000000000032E-3</c:v>
                </c:pt>
                <c:pt idx="26">
                  <c:v>1.0404000000000021E-2</c:v>
                </c:pt>
                <c:pt idx="27">
                  <c:v>1.1674000000000007E-2</c:v>
                </c:pt>
                <c:pt idx="28">
                  <c:v>1.3198E-2</c:v>
                </c:pt>
                <c:pt idx="29">
                  <c:v>1.4468000000000009E-2</c:v>
                </c:pt>
                <c:pt idx="30">
                  <c:v>1.5484000000000001E-2</c:v>
                </c:pt>
                <c:pt idx="31">
                  <c:v>1.6754000000000005E-2</c:v>
                </c:pt>
                <c:pt idx="32">
                  <c:v>1.8278000000000013E-2</c:v>
                </c:pt>
                <c:pt idx="33">
                  <c:v>1.9548000000000221E-2</c:v>
                </c:pt>
                <c:pt idx="34">
                  <c:v>2.1072000000000052E-2</c:v>
                </c:pt>
                <c:pt idx="35">
                  <c:v>2.2342000000000011E-2</c:v>
                </c:pt>
                <c:pt idx="36">
                  <c:v>2.3865999999999998E-2</c:v>
                </c:pt>
                <c:pt idx="37">
                  <c:v>2.5136000000000006E-2</c:v>
                </c:pt>
                <c:pt idx="38">
                  <c:v>2.666000000000001E-2</c:v>
                </c:pt>
                <c:pt idx="39">
                  <c:v>2.7930000000000052E-2</c:v>
                </c:pt>
                <c:pt idx="40">
                  <c:v>2.9200000000000011E-2</c:v>
                </c:pt>
                <c:pt idx="41">
                  <c:v>3.0470000000000212E-2</c:v>
                </c:pt>
                <c:pt idx="42">
                  <c:v>3.1994000000000009E-2</c:v>
                </c:pt>
                <c:pt idx="43">
                  <c:v>3.3264000000000002E-2</c:v>
                </c:pt>
                <c:pt idx="44">
                  <c:v>3.4534000000000009E-2</c:v>
                </c:pt>
                <c:pt idx="45">
                  <c:v>3.5550000000000005E-2</c:v>
                </c:pt>
                <c:pt idx="46">
                  <c:v>3.6820000000000006E-2</c:v>
                </c:pt>
                <c:pt idx="47">
                  <c:v>3.8344000000000003E-2</c:v>
                </c:pt>
                <c:pt idx="48">
                  <c:v>3.961400000000001E-2</c:v>
                </c:pt>
                <c:pt idx="49">
                  <c:v>4.1138000000000008E-2</c:v>
                </c:pt>
                <c:pt idx="50">
                  <c:v>4.2408000000000022E-2</c:v>
                </c:pt>
                <c:pt idx="51">
                  <c:v>4.3677999999999995E-2</c:v>
                </c:pt>
                <c:pt idx="52">
                  <c:v>4.5202000000000013E-2</c:v>
                </c:pt>
                <c:pt idx="53">
                  <c:v>4.6472000000000013E-2</c:v>
                </c:pt>
                <c:pt idx="54">
                  <c:v>4.7742000000000034E-2</c:v>
                </c:pt>
                <c:pt idx="55">
                  <c:v>4.9012000000001263E-2</c:v>
                </c:pt>
                <c:pt idx="56">
                  <c:v>5.0536000000000032E-2</c:v>
                </c:pt>
                <c:pt idx="57">
                  <c:v>5.1806000000000033E-2</c:v>
                </c:pt>
                <c:pt idx="58">
                  <c:v>5.3076000000000012E-2</c:v>
                </c:pt>
                <c:pt idx="59">
                  <c:v>5.4346000000000533E-2</c:v>
                </c:pt>
                <c:pt idx="60">
                  <c:v>5.5362000000001119E-2</c:v>
                </c:pt>
                <c:pt idx="61">
                  <c:v>5.6886000000000013E-2</c:v>
                </c:pt>
                <c:pt idx="62">
                  <c:v>5.8155999999999999E-2</c:v>
                </c:pt>
                <c:pt idx="63">
                  <c:v>5.9426000000000534E-2</c:v>
                </c:pt>
                <c:pt idx="64">
                  <c:v>6.0696000000000132E-2</c:v>
                </c:pt>
                <c:pt idx="65">
                  <c:v>6.2220000000000004E-2</c:v>
                </c:pt>
                <c:pt idx="66">
                  <c:v>6.3490000000000033E-2</c:v>
                </c:pt>
                <c:pt idx="67">
                  <c:v>6.501400000000003E-2</c:v>
                </c:pt>
                <c:pt idx="68">
                  <c:v>6.628400000000001E-2</c:v>
                </c:pt>
                <c:pt idx="69">
                  <c:v>6.7554000000000003E-2</c:v>
                </c:pt>
                <c:pt idx="70">
                  <c:v>6.9078000000000001E-2</c:v>
                </c:pt>
                <c:pt idx="71">
                  <c:v>7.0094000000000031E-2</c:v>
                </c:pt>
                <c:pt idx="72">
                  <c:v>7.1364000000000011E-2</c:v>
                </c:pt>
                <c:pt idx="73">
                  <c:v>7.2888000000000022E-2</c:v>
                </c:pt>
                <c:pt idx="74">
                  <c:v>7.4158000000000002E-2</c:v>
                </c:pt>
                <c:pt idx="75">
                  <c:v>7.5174000000000005E-2</c:v>
                </c:pt>
                <c:pt idx="76">
                  <c:v>7.6443999999999998E-2</c:v>
                </c:pt>
                <c:pt idx="77">
                  <c:v>7.7714000000001213E-2</c:v>
                </c:pt>
                <c:pt idx="78">
                  <c:v>7.9238000000000003E-2</c:v>
                </c:pt>
                <c:pt idx="79">
                  <c:v>8.0508000000000066E-2</c:v>
                </c:pt>
                <c:pt idx="80">
                  <c:v>8.1778000000000003E-2</c:v>
                </c:pt>
                <c:pt idx="81">
                  <c:v>8.3302000000000001E-2</c:v>
                </c:pt>
                <c:pt idx="82">
                  <c:v>8.4572000000000008E-2</c:v>
                </c:pt>
                <c:pt idx="83">
                  <c:v>8.6096000000000047E-2</c:v>
                </c:pt>
                <c:pt idx="84">
                  <c:v>8.7366000000000041E-2</c:v>
                </c:pt>
                <c:pt idx="85">
                  <c:v>8.8636000000001727E-2</c:v>
                </c:pt>
                <c:pt idx="86">
                  <c:v>8.9906000000000028E-2</c:v>
                </c:pt>
                <c:pt idx="87">
                  <c:v>9.0922000000000044E-2</c:v>
                </c:pt>
                <c:pt idx="88">
                  <c:v>9.2446E-2</c:v>
                </c:pt>
                <c:pt idx="89">
                  <c:v>9.3716000000000244E-2</c:v>
                </c:pt>
                <c:pt idx="90">
                  <c:v>9.4986000000000001E-2</c:v>
                </c:pt>
                <c:pt idx="91">
                  <c:v>9.6002000000000004E-2</c:v>
                </c:pt>
                <c:pt idx="92">
                  <c:v>9.7272000000000011E-2</c:v>
                </c:pt>
                <c:pt idx="93">
                  <c:v>9.8796000000001785E-2</c:v>
                </c:pt>
                <c:pt idx="94">
                  <c:v>0.10006600000000022</c:v>
                </c:pt>
                <c:pt idx="95">
                  <c:v>0.10159000000000012</c:v>
                </c:pt>
                <c:pt idx="96">
                  <c:v>0.10286000000000002</c:v>
                </c:pt>
                <c:pt idx="97">
                  <c:v>0.10413000000000019</c:v>
                </c:pt>
                <c:pt idx="98">
                  <c:v>0.10565400000000012</c:v>
                </c:pt>
                <c:pt idx="99">
                  <c:v>0.10692399999999999</c:v>
                </c:pt>
                <c:pt idx="100">
                  <c:v>0.10819400000000183</c:v>
                </c:pt>
                <c:pt idx="101">
                  <c:v>0.10946400000000124</c:v>
                </c:pt>
                <c:pt idx="102">
                  <c:v>0.11073400000000012</c:v>
                </c:pt>
                <c:pt idx="103">
                  <c:v>0.11200399999999998</c:v>
                </c:pt>
                <c:pt idx="104">
                  <c:v>0.11327400000000012</c:v>
                </c:pt>
                <c:pt idx="105">
                  <c:v>0.11479800000000009</c:v>
                </c:pt>
                <c:pt idx="106">
                  <c:v>0.11556000000000002</c:v>
                </c:pt>
                <c:pt idx="107">
                  <c:v>0.11708399999999998</c:v>
                </c:pt>
                <c:pt idx="108">
                  <c:v>0.118354</c:v>
                </c:pt>
                <c:pt idx="109">
                  <c:v>0.11962400000000144</c:v>
                </c:pt>
                <c:pt idx="110">
                  <c:v>0.12114800000000002</c:v>
                </c:pt>
                <c:pt idx="111">
                  <c:v>0.122418</c:v>
                </c:pt>
                <c:pt idx="112">
                  <c:v>0.12368799999999998</c:v>
                </c:pt>
                <c:pt idx="113">
                  <c:v>0.12521199999999999</c:v>
                </c:pt>
                <c:pt idx="114">
                  <c:v>0.12648199999999998</c:v>
                </c:pt>
                <c:pt idx="115">
                  <c:v>0.127752</c:v>
                </c:pt>
                <c:pt idx="116">
                  <c:v>0.129276</c:v>
                </c:pt>
                <c:pt idx="117">
                  <c:v>0.13029199999999999</c:v>
                </c:pt>
                <c:pt idx="118">
                  <c:v>0.13156200000000001</c:v>
                </c:pt>
                <c:pt idx="119">
                  <c:v>0.13283200000000001</c:v>
                </c:pt>
                <c:pt idx="120">
                  <c:v>0.134356</c:v>
                </c:pt>
                <c:pt idx="121">
                  <c:v>0.13537199999999988</c:v>
                </c:pt>
                <c:pt idx="122">
                  <c:v>0.13664200000000001</c:v>
                </c:pt>
                <c:pt idx="123">
                  <c:v>0.13791200000000234</c:v>
                </c:pt>
                <c:pt idx="124">
                  <c:v>0.139182</c:v>
                </c:pt>
                <c:pt idx="125">
                  <c:v>0.14070600000000041</c:v>
                </c:pt>
                <c:pt idx="126">
                  <c:v>0.14197599999999999</c:v>
                </c:pt>
                <c:pt idx="127">
                  <c:v>0.14324600000000273</c:v>
                </c:pt>
                <c:pt idx="128">
                  <c:v>0.14451600000000234</c:v>
                </c:pt>
                <c:pt idx="129">
                  <c:v>0.14604000000000208</c:v>
                </c:pt>
                <c:pt idx="130">
                  <c:v>0.14756400000000044</c:v>
                </c:pt>
                <c:pt idx="131">
                  <c:v>0.14883400000000024</c:v>
                </c:pt>
                <c:pt idx="132">
                  <c:v>0.15010399999999999</c:v>
                </c:pt>
                <c:pt idx="133">
                  <c:v>0.15112</c:v>
                </c:pt>
                <c:pt idx="134">
                  <c:v>0.15239000000000041</c:v>
                </c:pt>
                <c:pt idx="135">
                  <c:v>0.15365999999999999</c:v>
                </c:pt>
                <c:pt idx="136">
                  <c:v>0.15493000000000276</c:v>
                </c:pt>
                <c:pt idx="137">
                  <c:v>0.15594600000000394</c:v>
                </c:pt>
                <c:pt idx="138">
                  <c:v>0.15747000000000044</c:v>
                </c:pt>
                <c:pt idx="139">
                  <c:v>0.15874000000000324</c:v>
                </c:pt>
                <c:pt idx="140">
                  <c:v>0.16000999999999999</c:v>
                </c:pt>
                <c:pt idx="141">
                  <c:v>0.16153400000000001</c:v>
                </c:pt>
                <c:pt idx="142">
                  <c:v>0.162804</c:v>
                </c:pt>
                <c:pt idx="143">
                  <c:v>0.164074</c:v>
                </c:pt>
                <c:pt idx="144">
                  <c:v>0.16559800000000041</c:v>
                </c:pt>
                <c:pt idx="145">
                  <c:v>0.16686799999999999</c:v>
                </c:pt>
                <c:pt idx="146">
                  <c:v>0.16813800000000001</c:v>
                </c:pt>
                <c:pt idx="147">
                  <c:v>0.16940800000000208</c:v>
                </c:pt>
                <c:pt idx="148">
                  <c:v>0.170678</c:v>
                </c:pt>
                <c:pt idx="149">
                  <c:v>0.17194800000000324</c:v>
                </c:pt>
                <c:pt idx="150">
                  <c:v>0.17321800000000256</c:v>
                </c:pt>
                <c:pt idx="151">
                  <c:v>0.17448800000000214</c:v>
                </c:pt>
                <c:pt idx="152">
                  <c:v>0.17550399999999999</c:v>
                </c:pt>
                <c:pt idx="153">
                  <c:v>0.17677399999999999</c:v>
                </c:pt>
                <c:pt idx="154">
                  <c:v>0.17829800000000276</c:v>
                </c:pt>
                <c:pt idx="155">
                  <c:v>0.17956800000000234</c:v>
                </c:pt>
                <c:pt idx="156">
                  <c:v>0.18083800000000044</c:v>
                </c:pt>
                <c:pt idx="157">
                  <c:v>0.18236200000000041</c:v>
                </c:pt>
                <c:pt idx="158">
                  <c:v>0.18363200000000021</c:v>
                </c:pt>
                <c:pt idx="159">
                  <c:v>0.18490200000000259</c:v>
                </c:pt>
                <c:pt idx="160">
                  <c:v>0.18642600000000234</c:v>
                </c:pt>
                <c:pt idx="161">
                  <c:v>0.18769600000000194</c:v>
                </c:pt>
                <c:pt idx="162">
                  <c:v>0.18896600000000349</c:v>
                </c:pt>
                <c:pt idx="163">
                  <c:v>0.19023600000000004</c:v>
                </c:pt>
                <c:pt idx="164">
                  <c:v>0.19150600000000001</c:v>
                </c:pt>
                <c:pt idx="165">
                  <c:v>0.192776</c:v>
                </c:pt>
                <c:pt idx="166">
                  <c:v>0.19404600000000041</c:v>
                </c:pt>
                <c:pt idx="167">
                  <c:v>0.19506200000000001</c:v>
                </c:pt>
                <c:pt idx="168">
                  <c:v>0.19658599999999998</c:v>
                </c:pt>
                <c:pt idx="169">
                  <c:v>0.19785599999999998</c:v>
                </c:pt>
                <c:pt idx="170">
                  <c:v>0.19912599999999997</c:v>
                </c:pt>
                <c:pt idx="171">
                  <c:v>0.20039600000000021</c:v>
                </c:pt>
                <c:pt idx="172">
                  <c:v>0.20192000000000004</c:v>
                </c:pt>
                <c:pt idx="173">
                  <c:v>0.20318999999999998</c:v>
                </c:pt>
                <c:pt idx="174">
                  <c:v>0.20446000000000206</c:v>
                </c:pt>
                <c:pt idx="175">
                  <c:v>0.20598400000000044</c:v>
                </c:pt>
                <c:pt idx="176">
                  <c:v>0.20725399999999999</c:v>
                </c:pt>
                <c:pt idx="177">
                  <c:v>0.20852399999999999</c:v>
                </c:pt>
                <c:pt idx="178">
                  <c:v>0.20979400000000234</c:v>
                </c:pt>
                <c:pt idx="179">
                  <c:v>0.21106400000000144</c:v>
                </c:pt>
                <c:pt idx="180">
                  <c:v>0.21233400000000024</c:v>
                </c:pt>
                <c:pt idx="181">
                  <c:v>0.21360400000000004</c:v>
                </c:pt>
                <c:pt idx="182">
                  <c:v>0.21487400000000001</c:v>
                </c:pt>
                <c:pt idx="183">
                  <c:v>0.21589000000000041</c:v>
                </c:pt>
                <c:pt idx="184">
                  <c:v>0.21716000000000021</c:v>
                </c:pt>
                <c:pt idx="185">
                  <c:v>0.21868399999999999</c:v>
                </c:pt>
                <c:pt idx="186">
                  <c:v>0.21995400000000254</c:v>
                </c:pt>
                <c:pt idx="187">
                  <c:v>0.22147800000000001</c:v>
                </c:pt>
                <c:pt idx="188">
                  <c:v>0.22274800000000144</c:v>
                </c:pt>
                <c:pt idx="189">
                  <c:v>0.22401799999999999</c:v>
                </c:pt>
                <c:pt idx="190">
                  <c:v>0.22528799999999999</c:v>
                </c:pt>
                <c:pt idx="191">
                  <c:v>0.22681200000000001</c:v>
                </c:pt>
                <c:pt idx="192">
                  <c:v>0.22808200000000001</c:v>
                </c:pt>
                <c:pt idx="193">
                  <c:v>0.229352</c:v>
                </c:pt>
                <c:pt idx="194">
                  <c:v>0.23062199999999997</c:v>
                </c:pt>
                <c:pt idx="195">
                  <c:v>0.23189199999999999</c:v>
                </c:pt>
                <c:pt idx="196">
                  <c:v>0.23316199999999998</c:v>
                </c:pt>
                <c:pt idx="197">
                  <c:v>0.23443200000000144</c:v>
                </c:pt>
                <c:pt idx="198">
                  <c:v>0.23544800000000324</c:v>
                </c:pt>
                <c:pt idx="199">
                  <c:v>0.23671800000000273</c:v>
                </c:pt>
                <c:pt idx="200">
                  <c:v>0.23798800000000225</c:v>
                </c:pt>
                <c:pt idx="201">
                  <c:v>0.23951200000000208</c:v>
                </c:pt>
                <c:pt idx="202">
                  <c:v>0.24078200000000041</c:v>
                </c:pt>
                <c:pt idx="203">
                  <c:v>0.24205199999999999</c:v>
                </c:pt>
                <c:pt idx="204">
                  <c:v>0.24357600000000001</c:v>
                </c:pt>
                <c:pt idx="205">
                  <c:v>0.24484600000000237</c:v>
                </c:pt>
                <c:pt idx="206">
                  <c:v>0.24611600000000144</c:v>
                </c:pt>
                <c:pt idx="207">
                  <c:v>0.24764000000000044</c:v>
                </c:pt>
                <c:pt idx="208">
                  <c:v>0.24891000000000318</c:v>
                </c:pt>
                <c:pt idx="209">
                  <c:v>0.24992600000000234</c:v>
                </c:pt>
                <c:pt idx="210">
                  <c:v>0.25119599999999997</c:v>
                </c:pt>
                <c:pt idx="211">
                  <c:v>0.25272</c:v>
                </c:pt>
                <c:pt idx="212">
                  <c:v>0.2539900000000001</c:v>
                </c:pt>
                <c:pt idx="213">
                  <c:v>0.25500600000000001</c:v>
                </c:pt>
                <c:pt idx="214">
                  <c:v>0.256276</c:v>
                </c:pt>
                <c:pt idx="215">
                  <c:v>0.257546</c:v>
                </c:pt>
                <c:pt idx="216">
                  <c:v>0.25881600000000032</c:v>
                </c:pt>
                <c:pt idx="217">
                  <c:v>0.26034000000000002</c:v>
                </c:pt>
                <c:pt idx="218">
                  <c:v>0.26161000000000001</c:v>
                </c:pt>
                <c:pt idx="219">
                  <c:v>0.26288000000000394</c:v>
                </c:pt>
                <c:pt idx="220">
                  <c:v>0.26440400000000008</c:v>
                </c:pt>
                <c:pt idx="221">
                  <c:v>0.26542000000000032</c:v>
                </c:pt>
                <c:pt idx="222">
                  <c:v>0.26694400000000001</c:v>
                </c:pt>
                <c:pt idx="223">
                  <c:v>0.26821400000000001</c:v>
                </c:pt>
                <c:pt idx="224">
                  <c:v>0.26948400000000394</c:v>
                </c:pt>
                <c:pt idx="225">
                  <c:v>0.27050000000000002</c:v>
                </c:pt>
                <c:pt idx="226">
                  <c:v>0.27177000000000001</c:v>
                </c:pt>
                <c:pt idx="227">
                  <c:v>0.27329399999999998</c:v>
                </c:pt>
                <c:pt idx="228">
                  <c:v>0.27456400000000031</c:v>
                </c:pt>
                <c:pt idx="229">
                  <c:v>0.27558000000000032</c:v>
                </c:pt>
                <c:pt idx="230">
                  <c:v>0.27685000000000032</c:v>
                </c:pt>
                <c:pt idx="231">
                  <c:v>0.27812000000000031</c:v>
                </c:pt>
                <c:pt idx="232">
                  <c:v>0.279644</c:v>
                </c:pt>
                <c:pt idx="233">
                  <c:v>0.28091400000000138</c:v>
                </c:pt>
                <c:pt idx="234">
                  <c:v>0.28218400000000032</c:v>
                </c:pt>
                <c:pt idx="235">
                  <c:v>0.28345400000000032</c:v>
                </c:pt>
                <c:pt idx="236">
                  <c:v>0.28472400000000031</c:v>
                </c:pt>
                <c:pt idx="237">
                  <c:v>0.28599400000000008</c:v>
                </c:pt>
                <c:pt idx="238">
                  <c:v>0.28751800000000038</c:v>
                </c:pt>
                <c:pt idx="239">
                  <c:v>0.28878800000000032</c:v>
                </c:pt>
                <c:pt idx="240">
                  <c:v>0.29005800000000032</c:v>
                </c:pt>
                <c:pt idx="241">
                  <c:v>0.29107400000000394</c:v>
                </c:pt>
                <c:pt idx="242">
                  <c:v>0.29234400000000038</c:v>
                </c:pt>
                <c:pt idx="243">
                  <c:v>0.29386800000000507</c:v>
                </c:pt>
                <c:pt idx="244">
                  <c:v>0.29488400000000592</c:v>
                </c:pt>
                <c:pt idx="245">
                  <c:v>0.29590000000000038</c:v>
                </c:pt>
                <c:pt idx="246">
                  <c:v>0.29717000000000032</c:v>
                </c:pt>
                <c:pt idx="247">
                  <c:v>0.29869400000000002</c:v>
                </c:pt>
                <c:pt idx="248">
                  <c:v>0.29996400000000445</c:v>
                </c:pt>
                <c:pt idx="249">
                  <c:v>0.301234</c:v>
                </c:pt>
                <c:pt idx="250">
                  <c:v>0.30275800000000008</c:v>
                </c:pt>
                <c:pt idx="251">
                  <c:v>0.30402800000000507</c:v>
                </c:pt>
                <c:pt idx="252">
                  <c:v>0.30529800000000001</c:v>
                </c:pt>
                <c:pt idx="253">
                  <c:v>0.30656800000000445</c:v>
                </c:pt>
                <c:pt idx="254">
                  <c:v>0.30783800000000394</c:v>
                </c:pt>
                <c:pt idx="255">
                  <c:v>0.30936200000000524</c:v>
                </c:pt>
                <c:pt idx="256">
                  <c:v>0.31037800000000715</c:v>
                </c:pt>
                <c:pt idx="257">
                  <c:v>0.31164800000000031</c:v>
                </c:pt>
                <c:pt idx="258">
                  <c:v>0.31317200000000439</c:v>
                </c:pt>
                <c:pt idx="259">
                  <c:v>0.31444200000000394</c:v>
                </c:pt>
                <c:pt idx="260">
                  <c:v>0.31520400000000032</c:v>
                </c:pt>
                <c:pt idx="261">
                  <c:v>0.31647400000000592</c:v>
                </c:pt>
                <c:pt idx="262">
                  <c:v>0.31774400000000008</c:v>
                </c:pt>
                <c:pt idx="263">
                  <c:v>0.31901400000000507</c:v>
                </c:pt>
                <c:pt idx="264">
                  <c:v>0.32053800000000032</c:v>
                </c:pt>
                <c:pt idx="265">
                  <c:v>0.32180800000000642</c:v>
                </c:pt>
                <c:pt idx="266">
                  <c:v>0.32307800000000592</c:v>
                </c:pt>
                <c:pt idx="267">
                  <c:v>0.32460200000000394</c:v>
                </c:pt>
                <c:pt idx="268">
                  <c:v>0.32587200000000716</c:v>
                </c:pt>
                <c:pt idx="269">
                  <c:v>0.32714200000000032</c:v>
                </c:pt>
                <c:pt idx="270">
                  <c:v>0.32841200000000614</c:v>
                </c:pt>
                <c:pt idx="271">
                  <c:v>0.32968200000000591</c:v>
                </c:pt>
                <c:pt idx="272">
                  <c:v>0.33095200000000508</c:v>
                </c:pt>
                <c:pt idx="273">
                  <c:v>0.33222200000000501</c:v>
                </c:pt>
                <c:pt idx="274">
                  <c:v>0.33349200000000445</c:v>
                </c:pt>
                <c:pt idx="275">
                  <c:v>0.33501600000000598</c:v>
                </c:pt>
                <c:pt idx="276">
                  <c:v>0.33577800000000507</c:v>
                </c:pt>
                <c:pt idx="277">
                  <c:v>0.33704800000000451</c:v>
                </c:pt>
                <c:pt idx="278">
                  <c:v>0.33831800000000856</c:v>
                </c:pt>
                <c:pt idx="279">
                  <c:v>0.33984200000000592</c:v>
                </c:pt>
                <c:pt idx="280">
                  <c:v>0.34111200000000008</c:v>
                </c:pt>
                <c:pt idx="281">
                  <c:v>0.342636</c:v>
                </c:pt>
                <c:pt idx="282">
                  <c:v>0.34390600000000032</c:v>
                </c:pt>
                <c:pt idx="283">
                  <c:v>0.34517600000000032</c:v>
                </c:pt>
                <c:pt idx="284">
                  <c:v>0.34670000000000001</c:v>
                </c:pt>
                <c:pt idx="285">
                  <c:v>0.34797000000000394</c:v>
                </c:pt>
                <c:pt idx="286">
                  <c:v>0.34924000000000005</c:v>
                </c:pt>
                <c:pt idx="287">
                  <c:v>0.35025600000000001</c:v>
                </c:pt>
                <c:pt idx="288">
                  <c:v>0.35152600000000428</c:v>
                </c:pt>
                <c:pt idx="289">
                  <c:v>0.352796</c:v>
                </c:pt>
                <c:pt idx="290">
                  <c:v>0.35432000000000508</c:v>
                </c:pt>
                <c:pt idx="291">
                  <c:v>0.35533600000000032</c:v>
                </c:pt>
                <c:pt idx="292">
                  <c:v>0.35660600000000031</c:v>
                </c:pt>
                <c:pt idx="293">
                  <c:v>0.35787600000000558</c:v>
                </c:pt>
                <c:pt idx="294">
                  <c:v>0.35940000000000188</c:v>
                </c:pt>
                <c:pt idx="295">
                  <c:v>0.36067000000000032</c:v>
                </c:pt>
                <c:pt idx="296">
                  <c:v>0.36194000000000032</c:v>
                </c:pt>
                <c:pt idx="297">
                  <c:v>0.36346400000000445</c:v>
                </c:pt>
                <c:pt idx="298">
                  <c:v>0.364734</c:v>
                </c:pt>
                <c:pt idx="299">
                  <c:v>0.36600400000000038</c:v>
                </c:pt>
                <c:pt idx="300">
                  <c:v>0.36727400000000032</c:v>
                </c:pt>
                <c:pt idx="301">
                  <c:v>0.36854400000000032</c:v>
                </c:pt>
                <c:pt idx="302">
                  <c:v>0.36981400000000592</c:v>
                </c:pt>
                <c:pt idx="303">
                  <c:v>0.37108400000000508</c:v>
                </c:pt>
                <c:pt idx="304">
                  <c:v>0.37235400000000507</c:v>
                </c:pt>
                <c:pt idx="305">
                  <c:v>0.37387800000000715</c:v>
                </c:pt>
                <c:pt idx="306">
                  <c:v>0.37489400000000428</c:v>
                </c:pt>
                <c:pt idx="307">
                  <c:v>0.37591000000000507</c:v>
                </c:pt>
                <c:pt idx="308">
                  <c:v>0.37718000000000468</c:v>
                </c:pt>
                <c:pt idx="309">
                  <c:v>0.37870400000000032</c:v>
                </c:pt>
                <c:pt idx="310">
                  <c:v>0.37997400000000592</c:v>
                </c:pt>
                <c:pt idx="311">
                  <c:v>0.38124400000000008</c:v>
                </c:pt>
                <c:pt idx="312">
                  <c:v>0.38276800000000138</c:v>
                </c:pt>
                <c:pt idx="313">
                  <c:v>0.38403800000000032</c:v>
                </c:pt>
                <c:pt idx="314">
                  <c:v>0.38530800000000653</c:v>
                </c:pt>
                <c:pt idx="315">
                  <c:v>0.38683200000000445</c:v>
                </c:pt>
                <c:pt idx="316">
                  <c:v>0.38810200000000394</c:v>
                </c:pt>
                <c:pt idx="317">
                  <c:v>0.38937200000000716</c:v>
                </c:pt>
                <c:pt idx="318">
                  <c:v>0.39064200000000032</c:v>
                </c:pt>
                <c:pt idx="319">
                  <c:v>0.39191200000000637</c:v>
                </c:pt>
                <c:pt idx="320">
                  <c:v>0.39318200000000597</c:v>
                </c:pt>
                <c:pt idx="321">
                  <c:v>0.39445200000000508</c:v>
                </c:pt>
                <c:pt idx="322">
                  <c:v>0.39546800000000715</c:v>
                </c:pt>
                <c:pt idx="323">
                  <c:v>0.39673800000000031</c:v>
                </c:pt>
                <c:pt idx="324">
                  <c:v>0.39800800000000564</c:v>
                </c:pt>
                <c:pt idx="325">
                  <c:v>0.39927800000000507</c:v>
                </c:pt>
                <c:pt idx="326">
                  <c:v>0.40080200000000032</c:v>
                </c:pt>
                <c:pt idx="327">
                  <c:v>0.40207200000000032</c:v>
                </c:pt>
                <c:pt idx="328">
                  <c:v>0.40359600000000001</c:v>
                </c:pt>
                <c:pt idx="329">
                  <c:v>0.40486600000000406</c:v>
                </c:pt>
                <c:pt idx="330">
                  <c:v>0.406136</c:v>
                </c:pt>
                <c:pt idx="331">
                  <c:v>0.40740600000000032</c:v>
                </c:pt>
                <c:pt idx="332">
                  <c:v>0.40867600000000032</c:v>
                </c:pt>
                <c:pt idx="333">
                  <c:v>0.40994600000000031</c:v>
                </c:pt>
                <c:pt idx="334">
                  <c:v>0.41121600000000008</c:v>
                </c:pt>
                <c:pt idx="335">
                  <c:v>0.41248600000000507</c:v>
                </c:pt>
                <c:pt idx="336">
                  <c:v>0.41401000000000032</c:v>
                </c:pt>
                <c:pt idx="337">
                  <c:v>0.41502600000000439</c:v>
                </c:pt>
                <c:pt idx="338">
                  <c:v>0.41604200000000002</c:v>
                </c:pt>
                <c:pt idx="339">
                  <c:v>0.41731200000000485</c:v>
                </c:pt>
                <c:pt idx="340">
                  <c:v>0.41883600000000032</c:v>
                </c:pt>
                <c:pt idx="341">
                  <c:v>0.42010600000000031</c:v>
                </c:pt>
                <c:pt idx="342">
                  <c:v>0.42137600000000575</c:v>
                </c:pt>
                <c:pt idx="343">
                  <c:v>0.42290000000000288</c:v>
                </c:pt>
                <c:pt idx="344">
                  <c:v>0.42417000000000032</c:v>
                </c:pt>
                <c:pt idx="345">
                  <c:v>0.42544000000000032</c:v>
                </c:pt>
                <c:pt idx="346">
                  <c:v>0.42671000000000031</c:v>
                </c:pt>
                <c:pt idx="347">
                  <c:v>0.42798000000000552</c:v>
                </c:pt>
                <c:pt idx="348">
                  <c:v>0.42950400000000138</c:v>
                </c:pt>
                <c:pt idx="349">
                  <c:v>0.43052000000000445</c:v>
                </c:pt>
                <c:pt idx="350">
                  <c:v>0.43179000000000001</c:v>
                </c:pt>
                <c:pt idx="351">
                  <c:v>0.43331400000000597</c:v>
                </c:pt>
                <c:pt idx="352">
                  <c:v>0.43458400000000535</c:v>
                </c:pt>
                <c:pt idx="353">
                  <c:v>0.43534600000000445</c:v>
                </c:pt>
                <c:pt idx="354">
                  <c:v>0.43661600000000411</c:v>
                </c:pt>
                <c:pt idx="355">
                  <c:v>0.43814000000000008</c:v>
                </c:pt>
                <c:pt idx="356">
                  <c:v>0.43941000000000507</c:v>
                </c:pt>
                <c:pt idx="357">
                  <c:v>0.44068000000000002</c:v>
                </c:pt>
                <c:pt idx="358">
                  <c:v>0.44220400000000004</c:v>
                </c:pt>
                <c:pt idx="359">
                  <c:v>0.44347400000000031</c:v>
                </c:pt>
                <c:pt idx="360">
                  <c:v>0.44474399999999997</c:v>
                </c:pt>
                <c:pt idx="361">
                  <c:v>0.44601400000000002</c:v>
                </c:pt>
                <c:pt idx="362">
                  <c:v>0.44728400000000001</c:v>
                </c:pt>
                <c:pt idx="363">
                  <c:v>0.44880800000000032</c:v>
                </c:pt>
                <c:pt idx="364">
                  <c:v>0.45007800000000031</c:v>
                </c:pt>
                <c:pt idx="365">
                  <c:v>0.45109400000000005</c:v>
                </c:pt>
                <c:pt idx="366">
                  <c:v>0.45236400000000032</c:v>
                </c:pt>
                <c:pt idx="367">
                  <c:v>0.45363400000000004</c:v>
                </c:pt>
                <c:pt idx="368">
                  <c:v>0.45490400000000031</c:v>
                </c:pt>
                <c:pt idx="369">
                  <c:v>0.45592000000000038</c:v>
                </c:pt>
                <c:pt idx="370">
                  <c:v>0.4571900000000001</c:v>
                </c:pt>
                <c:pt idx="371">
                  <c:v>0.45846000000000031</c:v>
                </c:pt>
                <c:pt idx="372">
                  <c:v>0.45973000000000003</c:v>
                </c:pt>
                <c:pt idx="373">
                  <c:v>0.461254</c:v>
                </c:pt>
                <c:pt idx="374">
                  <c:v>0.46252400000000032</c:v>
                </c:pt>
                <c:pt idx="375">
                  <c:v>0.46379399999999998</c:v>
                </c:pt>
                <c:pt idx="376">
                  <c:v>0.46506400000000031</c:v>
                </c:pt>
                <c:pt idx="377">
                  <c:v>0.46633400000000008</c:v>
                </c:pt>
                <c:pt idx="378">
                  <c:v>0.46785800000000038</c:v>
                </c:pt>
                <c:pt idx="379">
                  <c:v>0.46912800000000032</c:v>
                </c:pt>
                <c:pt idx="380">
                  <c:v>0.47039800000000032</c:v>
                </c:pt>
                <c:pt idx="381">
                  <c:v>0.47166800000000031</c:v>
                </c:pt>
                <c:pt idx="382">
                  <c:v>0.47293800000000008</c:v>
                </c:pt>
                <c:pt idx="383">
                  <c:v>0.47420800000000002</c:v>
                </c:pt>
                <c:pt idx="384">
                  <c:v>0.47522400000000031</c:v>
                </c:pt>
                <c:pt idx="385">
                  <c:v>0.47649400000000008</c:v>
                </c:pt>
                <c:pt idx="386">
                  <c:v>0.47776400000000002</c:v>
                </c:pt>
                <c:pt idx="387">
                  <c:v>0.47903400000000002</c:v>
                </c:pt>
                <c:pt idx="388">
                  <c:v>0.48055800000000032</c:v>
                </c:pt>
                <c:pt idx="389">
                  <c:v>0.48182800000000597</c:v>
                </c:pt>
                <c:pt idx="390">
                  <c:v>0.48309800000000008</c:v>
                </c:pt>
                <c:pt idx="391">
                  <c:v>0.48462200000000188</c:v>
                </c:pt>
                <c:pt idx="392">
                  <c:v>0.48589200000000032</c:v>
                </c:pt>
                <c:pt idx="393">
                  <c:v>0.48716200000000032</c:v>
                </c:pt>
                <c:pt idx="394">
                  <c:v>0.48843200000000031</c:v>
                </c:pt>
                <c:pt idx="395">
                  <c:v>0.48970200000000008</c:v>
                </c:pt>
                <c:pt idx="396">
                  <c:v>0.49097200000000507</c:v>
                </c:pt>
                <c:pt idx="397">
                  <c:v>0.49224200000000001</c:v>
                </c:pt>
                <c:pt idx="398">
                  <c:v>0.49376600000000032</c:v>
                </c:pt>
                <c:pt idx="399">
                  <c:v>0.49503600000000031</c:v>
                </c:pt>
                <c:pt idx="400">
                  <c:v>0.49579800000000002</c:v>
                </c:pt>
                <c:pt idx="401">
                  <c:v>0.49706800000000445</c:v>
                </c:pt>
                <c:pt idx="402">
                  <c:v>0.49859200000000031</c:v>
                </c:pt>
                <c:pt idx="403">
                  <c:v>0.50011599999999956</c:v>
                </c:pt>
                <c:pt idx="404">
                  <c:v>0.50138599999999856</c:v>
                </c:pt>
                <c:pt idx="405">
                  <c:v>0.50265599999999988</c:v>
                </c:pt>
                <c:pt idx="406">
                  <c:v>0.50392599999999999</c:v>
                </c:pt>
                <c:pt idx="407">
                  <c:v>0.50544999999999951</c:v>
                </c:pt>
                <c:pt idx="408">
                  <c:v>0.5067199999999995</c:v>
                </c:pt>
                <c:pt idx="409">
                  <c:v>0.5079899999999995</c:v>
                </c:pt>
                <c:pt idx="410">
                  <c:v>0.50951399999998825</c:v>
                </c:pt>
                <c:pt idx="411">
                  <c:v>0.51078399999999957</c:v>
                </c:pt>
                <c:pt idx="412">
                  <c:v>0.51230799999999166</c:v>
                </c:pt>
                <c:pt idx="413">
                  <c:v>0.51357799999999099</c:v>
                </c:pt>
                <c:pt idx="414">
                  <c:v>0.51535599999999959</c:v>
                </c:pt>
                <c:pt idx="415">
                  <c:v>0.51662599999999992</c:v>
                </c:pt>
                <c:pt idx="416">
                  <c:v>0.51815</c:v>
                </c:pt>
                <c:pt idx="417">
                  <c:v>0.51941999999999211</c:v>
                </c:pt>
                <c:pt idx="418">
                  <c:v>0.52094399999999996</c:v>
                </c:pt>
                <c:pt idx="419">
                  <c:v>0.52221399999998985</c:v>
                </c:pt>
                <c:pt idx="420">
                  <c:v>0.52348399999998985</c:v>
                </c:pt>
                <c:pt idx="421">
                  <c:v>0.52500800000000003</c:v>
                </c:pt>
                <c:pt idx="422">
                  <c:v>0.52627799999999958</c:v>
                </c:pt>
                <c:pt idx="423">
                  <c:v>0.52754800000000002</c:v>
                </c:pt>
                <c:pt idx="424">
                  <c:v>0.52881800000000001</c:v>
                </c:pt>
                <c:pt idx="425">
                  <c:v>0.530088</c:v>
                </c:pt>
                <c:pt idx="426">
                  <c:v>0.531358</c:v>
                </c:pt>
                <c:pt idx="427">
                  <c:v>0.53288199999999997</c:v>
                </c:pt>
                <c:pt idx="428">
                  <c:v>0.53415199999999996</c:v>
                </c:pt>
                <c:pt idx="429">
                  <c:v>0.53491399999999956</c:v>
                </c:pt>
                <c:pt idx="430">
                  <c:v>0.53643799999999109</c:v>
                </c:pt>
                <c:pt idx="431">
                  <c:v>0.53770799999999996</c:v>
                </c:pt>
                <c:pt idx="432">
                  <c:v>0.53897799999999996</c:v>
                </c:pt>
                <c:pt idx="433">
                  <c:v>0.54050199999999959</c:v>
                </c:pt>
                <c:pt idx="434">
                  <c:v>0.54177200000000003</c:v>
                </c:pt>
                <c:pt idx="435">
                  <c:v>0.54329599999999989</c:v>
                </c:pt>
                <c:pt idx="436">
                  <c:v>0.54456599999999356</c:v>
                </c:pt>
                <c:pt idx="437">
                  <c:v>0.54583599999999988</c:v>
                </c:pt>
                <c:pt idx="438">
                  <c:v>0.54710599999999998</c:v>
                </c:pt>
                <c:pt idx="439">
                  <c:v>0.54837599999999997</c:v>
                </c:pt>
                <c:pt idx="440">
                  <c:v>0.54989999999999994</c:v>
                </c:pt>
                <c:pt idx="441">
                  <c:v>0.55116999999999949</c:v>
                </c:pt>
                <c:pt idx="442">
                  <c:v>0.55243999999999949</c:v>
                </c:pt>
                <c:pt idx="443">
                  <c:v>0.55370999999999992</c:v>
                </c:pt>
                <c:pt idx="444">
                  <c:v>0.55498000000000003</c:v>
                </c:pt>
                <c:pt idx="445">
                  <c:v>0.55599599999999993</c:v>
                </c:pt>
                <c:pt idx="446">
                  <c:v>0.55726599999999948</c:v>
                </c:pt>
                <c:pt idx="447">
                  <c:v>0.55853599999999959</c:v>
                </c:pt>
                <c:pt idx="448">
                  <c:v>0.56006</c:v>
                </c:pt>
                <c:pt idx="449">
                  <c:v>0.56133</c:v>
                </c:pt>
                <c:pt idx="450">
                  <c:v>0.56259999999999999</c:v>
                </c:pt>
                <c:pt idx="451">
                  <c:v>0.56412399999999996</c:v>
                </c:pt>
                <c:pt idx="452">
                  <c:v>0.56539399999999951</c:v>
                </c:pt>
                <c:pt idx="453">
                  <c:v>0.5666639999999995</c:v>
                </c:pt>
                <c:pt idx="454">
                  <c:v>0.56793400000000005</c:v>
                </c:pt>
                <c:pt idx="455">
                  <c:v>0.56920399999999949</c:v>
                </c:pt>
                <c:pt idx="456">
                  <c:v>0.57047399999999959</c:v>
                </c:pt>
                <c:pt idx="457">
                  <c:v>0.57174399999999992</c:v>
                </c:pt>
                <c:pt idx="458">
                  <c:v>0.573268</c:v>
                </c:pt>
                <c:pt idx="459">
                  <c:v>0.57453799999999211</c:v>
                </c:pt>
                <c:pt idx="460">
                  <c:v>0.57529999999999992</c:v>
                </c:pt>
                <c:pt idx="461">
                  <c:v>0.57657000000000003</c:v>
                </c:pt>
                <c:pt idx="462">
                  <c:v>0.57783999999999991</c:v>
                </c:pt>
                <c:pt idx="463">
                  <c:v>0.57936399999999211</c:v>
                </c:pt>
                <c:pt idx="464">
                  <c:v>0.58063399999999132</c:v>
                </c:pt>
                <c:pt idx="465">
                  <c:v>0.5819039999999911</c:v>
                </c:pt>
                <c:pt idx="466">
                  <c:v>0.58342799999998973</c:v>
                </c:pt>
                <c:pt idx="467">
                  <c:v>0.5846979999999995</c:v>
                </c:pt>
                <c:pt idx="468">
                  <c:v>0.58571399999998985</c:v>
                </c:pt>
                <c:pt idx="469">
                  <c:v>0.58723799999998816</c:v>
                </c:pt>
                <c:pt idx="470">
                  <c:v>0.58850799999998815</c:v>
                </c:pt>
                <c:pt idx="471">
                  <c:v>0.58977799999999958</c:v>
                </c:pt>
                <c:pt idx="472">
                  <c:v>0.59079399999999949</c:v>
                </c:pt>
                <c:pt idx="473">
                  <c:v>0.5923179999999858</c:v>
                </c:pt>
                <c:pt idx="474">
                  <c:v>0.59358799999998568</c:v>
                </c:pt>
                <c:pt idx="475">
                  <c:v>0.59485799999999756</c:v>
                </c:pt>
                <c:pt idx="476">
                  <c:v>0.59561999999999959</c:v>
                </c:pt>
                <c:pt idx="477">
                  <c:v>0.59688999999999959</c:v>
                </c:pt>
                <c:pt idx="478">
                  <c:v>0.5984139999999859</c:v>
                </c:pt>
                <c:pt idx="479">
                  <c:v>0.59968399999999356</c:v>
                </c:pt>
                <c:pt idx="480">
                  <c:v>0.60095399999999999</c:v>
                </c:pt>
                <c:pt idx="481">
                  <c:v>0.60247799999999996</c:v>
                </c:pt>
                <c:pt idx="482">
                  <c:v>0.60374799999999995</c:v>
                </c:pt>
                <c:pt idx="483">
                  <c:v>0.6050179999999995</c:v>
                </c:pt>
                <c:pt idx="484">
                  <c:v>0.60628799999999949</c:v>
                </c:pt>
                <c:pt idx="485">
                  <c:v>0.60755799999999949</c:v>
                </c:pt>
                <c:pt idx="486">
                  <c:v>0.60908200000000001</c:v>
                </c:pt>
                <c:pt idx="487">
                  <c:v>0.61009799999999992</c:v>
                </c:pt>
                <c:pt idx="488">
                  <c:v>0.61136799999999958</c:v>
                </c:pt>
                <c:pt idx="489">
                  <c:v>0.61289200000000565</c:v>
                </c:pt>
                <c:pt idx="490">
                  <c:v>0.61416199999999999</c:v>
                </c:pt>
                <c:pt idx="491">
                  <c:v>0.61492399999999992</c:v>
                </c:pt>
                <c:pt idx="492">
                  <c:v>0.61619399999999991</c:v>
                </c:pt>
                <c:pt idx="493">
                  <c:v>0.61746400000000001</c:v>
                </c:pt>
                <c:pt idx="494">
                  <c:v>0.6187339999999999</c:v>
                </c:pt>
                <c:pt idx="495">
                  <c:v>0.62025799999999998</c:v>
                </c:pt>
                <c:pt idx="496">
                  <c:v>0.62152799999999986</c:v>
                </c:pt>
                <c:pt idx="497">
                  <c:v>0.62279800000001184</c:v>
                </c:pt>
                <c:pt idx="498">
                  <c:v>0.62432199999999993</c:v>
                </c:pt>
                <c:pt idx="499">
                  <c:v>0.62559199999999993</c:v>
                </c:pt>
                <c:pt idx="500">
                  <c:v>0.62686199999999992</c:v>
                </c:pt>
                <c:pt idx="501">
                  <c:v>0.62813199999999991</c:v>
                </c:pt>
                <c:pt idx="502">
                  <c:v>0.62940199999999991</c:v>
                </c:pt>
                <c:pt idx="503">
                  <c:v>0.63067200000000889</c:v>
                </c:pt>
                <c:pt idx="504">
                  <c:v>0.63194200000000833</c:v>
                </c:pt>
                <c:pt idx="505">
                  <c:v>0.63346599999999997</c:v>
                </c:pt>
                <c:pt idx="506">
                  <c:v>0.63473600000000063</c:v>
                </c:pt>
                <c:pt idx="507">
                  <c:v>0.6354979999999999</c:v>
                </c:pt>
                <c:pt idx="508">
                  <c:v>0.63676799999999989</c:v>
                </c:pt>
                <c:pt idx="509">
                  <c:v>0.63829200000000064</c:v>
                </c:pt>
                <c:pt idx="510">
                  <c:v>0.63956199999999996</c:v>
                </c:pt>
                <c:pt idx="511">
                  <c:v>0.64083199999999985</c:v>
                </c:pt>
                <c:pt idx="512">
                  <c:v>0.64235599999999993</c:v>
                </c:pt>
                <c:pt idx="513">
                  <c:v>0.64362600000001002</c:v>
                </c:pt>
                <c:pt idx="514">
                  <c:v>0.64489600000000924</c:v>
                </c:pt>
                <c:pt idx="515">
                  <c:v>0.64616599999999991</c:v>
                </c:pt>
                <c:pt idx="516">
                  <c:v>0.6474359999999999</c:v>
                </c:pt>
                <c:pt idx="517">
                  <c:v>0.64896000000000065</c:v>
                </c:pt>
                <c:pt idx="518">
                  <c:v>0.65023000000000064</c:v>
                </c:pt>
                <c:pt idx="519">
                  <c:v>0.65150000000000063</c:v>
                </c:pt>
                <c:pt idx="520">
                  <c:v>0.65277000000001184</c:v>
                </c:pt>
                <c:pt idx="521">
                  <c:v>0.65403999999999984</c:v>
                </c:pt>
                <c:pt idx="522">
                  <c:v>0.65505600000000064</c:v>
                </c:pt>
                <c:pt idx="523">
                  <c:v>0.65632599999999985</c:v>
                </c:pt>
                <c:pt idx="524">
                  <c:v>0.65759600000000062</c:v>
                </c:pt>
                <c:pt idx="525">
                  <c:v>0.65911999999999993</c:v>
                </c:pt>
                <c:pt idx="526">
                  <c:v>0.66064400000001677</c:v>
                </c:pt>
                <c:pt idx="527">
                  <c:v>0.66191399999999989</c:v>
                </c:pt>
                <c:pt idx="528">
                  <c:v>0.66318400000000788</c:v>
                </c:pt>
                <c:pt idx="529">
                  <c:v>0.66445399999999988</c:v>
                </c:pt>
                <c:pt idx="530">
                  <c:v>0.66572400000001408</c:v>
                </c:pt>
                <c:pt idx="531">
                  <c:v>0.66724799999999995</c:v>
                </c:pt>
                <c:pt idx="532">
                  <c:v>0.6685179999999995</c:v>
                </c:pt>
                <c:pt idx="533">
                  <c:v>0.66978799999999994</c:v>
                </c:pt>
                <c:pt idx="534">
                  <c:v>0.67105799999999993</c:v>
                </c:pt>
                <c:pt idx="535">
                  <c:v>0.67232799999999993</c:v>
                </c:pt>
                <c:pt idx="536">
                  <c:v>0.67359799999999992</c:v>
                </c:pt>
                <c:pt idx="537">
                  <c:v>0.67512200000000777</c:v>
                </c:pt>
                <c:pt idx="538">
                  <c:v>0.67588399999999993</c:v>
                </c:pt>
                <c:pt idx="539">
                  <c:v>0.67715399999999992</c:v>
                </c:pt>
                <c:pt idx="540">
                  <c:v>0.67842399999999992</c:v>
                </c:pt>
                <c:pt idx="541">
                  <c:v>0.67994800000001498</c:v>
                </c:pt>
                <c:pt idx="542">
                  <c:v>0.68147199999999997</c:v>
                </c:pt>
                <c:pt idx="543">
                  <c:v>0.68274200000000063</c:v>
                </c:pt>
                <c:pt idx="544">
                  <c:v>0.68401199999999951</c:v>
                </c:pt>
                <c:pt idx="545">
                  <c:v>0.6852819999999995</c:v>
                </c:pt>
                <c:pt idx="546">
                  <c:v>0.68680599999999992</c:v>
                </c:pt>
                <c:pt idx="547">
                  <c:v>0.68807599999999991</c:v>
                </c:pt>
                <c:pt idx="548">
                  <c:v>0.6893459999999999</c:v>
                </c:pt>
                <c:pt idx="549">
                  <c:v>0.6906159999999999</c:v>
                </c:pt>
                <c:pt idx="550">
                  <c:v>0.69188599999999989</c:v>
                </c:pt>
                <c:pt idx="551">
                  <c:v>0.69340999999999997</c:v>
                </c:pt>
                <c:pt idx="552">
                  <c:v>0.69467999999999985</c:v>
                </c:pt>
                <c:pt idx="553">
                  <c:v>0.695442</c:v>
                </c:pt>
                <c:pt idx="554">
                  <c:v>0.69696599999999986</c:v>
                </c:pt>
                <c:pt idx="555">
                  <c:v>0.69823599999999997</c:v>
                </c:pt>
                <c:pt idx="556">
                  <c:v>0.69950599999999952</c:v>
                </c:pt>
                <c:pt idx="557">
                  <c:v>0.70102999999999993</c:v>
                </c:pt>
                <c:pt idx="558">
                  <c:v>0.70229999999999992</c:v>
                </c:pt>
                <c:pt idx="559">
                  <c:v>0.70382399999999989</c:v>
                </c:pt>
                <c:pt idx="560">
                  <c:v>0.70509399999999989</c:v>
                </c:pt>
                <c:pt idx="561">
                  <c:v>0.70636399999999211</c:v>
                </c:pt>
                <c:pt idx="562">
                  <c:v>0.70763399999999987</c:v>
                </c:pt>
                <c:pt idx="563">
                  <c:v>0.70890399999999998</c:v>
                </c:pt>
                <c:pt idx="564">
                  <c:v>0.71017399999999986</c:v>
                </c:pt>
                <c:pt idx="565">
                  <c:v>0.71144399999999997</c:v>
                </c:pt>
                <c:pt idx="566">
                  <c:v>0.71271399999999996</c:v>
                </c:pt>
                <c:pt idx="567">
                  <c:v>0.71423799999999948</c:v>
                </c:pt>
                <c:pt idx="568">
                  <c:v>0.71500000000000064</c:v>
                </c:pt>
                <c:pt idx="569">
                  <c:v>0.71626999999999996</c:v>
                </c:pt>
                <c:pt idx="570">
                  <c:v>0.71753999999999996</c:v>
                </c:pt>
                <c:pt idx="571">
                  <c:v>0.71906399999999959</c:v>
                </c:pt>
                <c:pt idx="572">
                  <c:v>0.72033399999999959</c:v>
                </c:pt>
                <c:pt idx="573">
                  <c:v>0.72185800000000788</c:v>
                </c:pt>
                <c:pt idx="574">
                  <c:v>0.72312799999999988</c:v>
                </c:pt>
                <c:pt idx="575">
                  <c:v>0.72439799999999988</c:v>
                </c:pt>
                <c:pt idx="576">
                  <c:v>0.72566799999999998</c:v>
                </c:pt>
                <c:pt idx="577">
                  <c:v>0.72693799999999986</c:v>
                </c:pt>
                <c:pt idx="578">
                  <c:v>0.72820799999999997</c:v>
                </c:pt>
                <c:pt idx="579">
                  <c:v>0.72973199999999994</c:v>
                </c:pt>
                <c:pt idx="580">
                  <c:v>0.73100199999999993</c:v>
                </c:pt>
                <c:pt idx="581">
                  <c:v>0.73227199999999992</c:v>
                </c:pt>
                <c:pt idx="582">
                  <c:v>0.73354199999999992</c:v>
                </c:pt>
                <c:pt idx="583">
                  <c:v>0.73481199999999991</c:v>
                </c:pt>
                <c:pt idx="584">
                  <c:v>0.73582799999999993</c:v>
                </c:pt>
                <c:pt idx="585">
                  <c:v>0.73709799999999992</c:v>
                </c:pt>
                <c:pt idx="586">
                  <c:v>0.73836799999999958</c:v>
                </c:pt>
                <c:pt idx="587">
                  <c:v>0.73989200000000765</c:v>
                </c:pt>
                <c:pt idx="588">
                  <c:v>0.74141599999999996</c:v>
                </c:pt>
                <c:pt idx="589">
                  <c:v>0.74268599999999985</c:v>
                </c:pt>
                <c:pt idx="590">
                  <c:v>0.74395599999999995</c:v>
                </c:pt>
                <c:pt idx="591">
                  <c:v>0.74522599999999994</c:v>
                </c:pt>
                <c:pt idx="592">
                  <c:v>0.74649599999999994</c:v>
                </c:pt>
                <c:pt idx="593">
                  <c:v>0.74801999999999991</c:v>
                </c:pt>
                <c:pt idx="594">
                  <c:v>0.7492899999999999</c:v>
                </c:pt>
                <c:pt idx="595">
                  <c:v>0.75055999999999989</c:v>
                </c:pt>
                <c:pt idx="596">
                  <c:v>0.75183000000000788</c:v>
                </c:pt>
                <c:pt idx="597">
                  <c:v>0.75335399999999986</c:v>
                </c:pt>
                <c:pt idx="598">
                  <c:v>0.75462400000001184</c:v>
                </c:pt>
                <c:pt idx="599">
                  <c:v>0.75538599999999989</c:v>
                </c:pt>
                <c:pt idx="600">
                  <c:v>0.75665600000000777</c:v>
                </c:pt>
                <c:pt idx="601">
                  <c:v>0.75818000000000063</c:v>
                </c:pt>
                <c:pt idx="602">
                  <c:v>0.75945000000000062</c:v>
                </c:pt>
                <c:pt idx="603">
                  <c:v>0.76097399999999993</c:v>
                </c:pt>
                <c:pt idx="604">
                  <c:v>0.76224399999999992</c:v>
                </c:pt>
                <c:pt idx="605">
                  <c:v>0.76351399999999958</c:v>
                </c:pt>
                <c:pt idx="606">
                  <c:v>0.76503800000000788</c:v>
                </c:pt>
                <c:pt idx="607">
                  <c:v>0.76630799999999988</c:v>
                </c:pt>
                <c:pt idx="608">
                  <c:v>0.76757799999999998</c:v>
                </c:pt>
                <c:pt idx="609">
                  <c:v>0.76884800000001374</c:v>
                </c:pt>
                <c:pt idx="610">
                  <c:v>0.77011799999999997</c:v>
                </c:pt>
                <c:pt idx="611">
                  <c:v>0.77138799999999996</c:v>
                </c:pt>
                <c:pt idx="612">
                  <c:v>0.77291199999999993</c:v>
                </c:pt>
                <c:pt idx="613">
                  <c:v>0.77418199999999993</c:v>
                </c:pt>
                <c:pt idx="614">
                  <c:v>0.77494400000001173</c:v>
                </c:pt>
                <c:pt idx="615">
                  <c:v>0.77621399999999996</c:v>
                </c:pt>
                <c:pt idx="616">
                  <c:v>0.77748399999999951</c:v>
                </c:pt>
                <c:pt idx="617">
                  <c:v>0.77875399999999995</c:v>
                </c:pt>
                <c:pt idx="618">
                  <c:v>0.78027799999999958</c:v>
                </c:pt>
                <c:pt idx="619">
                  <c:v>0.78180199999999989</c:v>
                </c:pt>
                <c:pt idx="620">
                  <c:v>0.78307199999999988</c:v>
                </c:pt>
                <c:pt idx="621">
                  <c:v>0.78434199999999998</c:v>
                </c:pt>
                <c:pt idx="622">
                  <c:v>0.78561199999999987</c:v>
                </c:pt>
                <c:pt idx="623">
                  <c:v>0.78688199999999997</c:v>
                </c:pt>
                <c:pt idx="624">
                  <c:v>0.7884059999999995</c:v>
                </c:pt>
                <c:pt idx="625">
                  <c:v>0.78967599999999993</c:v>
                </c:pt>
                <c:pt idx="626">
                  <c:v>0.79094599999999993</c:v>
                </c:pt>
                <c:pt idx="627">
                  <c:v>0.79221599999999959</c:v>
                </c:pt>
                <c:pt idx="628">
                  <c:v>0.79373999999999989</c:v>
                </c:pt>
                <c:pt idx="629">
                  <c:v>0.79500999999999999</c:v>
                </c:pt>
                <c:pt idx="630">
                  <c:v>0.79577199999999992</c:v>
                </c:pt>
                <c:pt idx="631">
                  <c:v>0.79704199999999992</c:v>
                </c:pt>
                <c:pt idx="632">
                  <c:v>0.79856599999999756</c:v>
                </c:pt>
                <c:pt idx="633">
                  <c:v>0.80008999999999997</c:v>
                </c:pt>
                <c:pt idx="634">
                  <c:v>0.80135999999999996</c:v>
                </c:pt>
                <c:pt idx="635">
                  <c:v>0.80288399999999949</c:v>
                </c:pt>
                <c:pt idx="636">
                  <c:v>0.80415399999999959</c:v>
                </c:pt>
                <c:pt idx="637">
                  <c:v>0.80567800000000867</c:v>
                </c:pt>
                <c:pt idx="638">
                  <c:v>0.80694799999999989</c:v>
                </c:pt>
                <c:pt idx="639">
                  <c:v>0.80821799999999211</c:v>
                </c:pt>
                <c:pt idx="640">
                  <c:v>0.80948799999999155</c:v>
                </c:pt>
                <c:pt idx="641">
                  <c:v>0.81075799999999998</c:v>
                </c:pt>
                <c:pt idx="642">
                  <c:v>0.81202799999999986</c:v>
                </c:pt>
                <c:pt idx="643">
                  <c:v>0.8135519999999995</c:v>
                </c:pt>
                <c:pt idx="644">
                  <c:v>0.81482199999999994</c:v>
                </c:pt>
                <c:pt idx="645">
                  <c:v>0.81558399999999098</c:v>
                </c:pt>
                <c:pt idx="646">
                  <c:v>0.81685399999999997</c:v>
                </c:pt>
                <c:pt idx="647">
                  <c:v>0.81837799999999949</c:v>
                </c:pt>
                <c:pt idx="648">
                  <c:v>0.81964799999999993</c:v>
                </c:pt>
                <c:pt idx="649">
                  <c:v>0.8211719999999999</c:v>
                </c:pt>
                <c:pt idx="650">
                  <c:v>0.8224419999999999</c:v>
                </c:pt>
                <c:pt idx="651">
                  <c:v>0.82396599999999987</c:v>
                </c:pt>
                <c:pt idx="652">
                  <c:v>0.82523599999999997</c:v>
                </c:pt>
                <c:pt idx="653">
                  <c:v>0.82650599999999952</c:v>
                </c:pt>
                <c:pt idx="654">
                  <c:v>0.82802999999999993</c:v>
                </c:pt>
                <c:pt idx="655">
                  <c:v>0.82929999999999993</c:v>
                </c:pt>
                <c:pt idx="656">
                  <c:v>0.83056999999999959</c:v>
                </c:pt>
                <c:pt idx="657">
                  <c:v>0.83209399999999989</c:v>
                </c:pt>
                <c:pt idx="658">
                  <c:v>0.83336399999999256</c:v>
                </c:pt>
                <c:pt idx="659">
                  <c:v>0.83463399999999988</c:v>
                </c:pt>
                <c:pt idx="660">
                  <c:v>0.83565000000000844</c:v>
                </c:pt>
                <c:pt idx="661">
                  <c:v>0.83691999999999989</c:v>
                </c:pt>
                <c:pt idx="662">
                  <c:v>0.83844399999999997</c:v>
                </c:pt>
                <c:pt idx="663">
                  <c:v>0.83996799999999949</c:v>
                </c:pt>
                <c:pt idx="664">
                  <c:v>0.84123799999999949</c:v>
                </c:pt>
                <c:pt idx="665">
                  <c:v>0.8427619999999999</c:v>
                </c:pt>
                <c:pt idx="666">
                  <c:v>0.84403199999999989</c:v>
                </c:pt>
                <c:pt idx="667">
                  <c:v>0.84530199999999989</c:v>
                </c:pt>
                <c:pt idx="668">
                  <c:v>0.84657199999999988</c:v>
                </c:pt>
                <c:pt idx="669">
                  <c:v>0.84784200000000065</c:v>
                </c:pt>
                <c:pt idx="670">
                  <c:v>0.84936599999999951</c:v>
                </c:pt>
                <c:pt idx="671">
                  <c:v>0.85063599999999984</c:v>
                </c:pt>
                <c:pt idx="672">
                  <c:v>0.85190599999999994</c:v>
                </c:pt>
                <c:pt idx="673">
                  <c:v>0.85342999999999991</c:v>
                </c:pt>
                <c:pt idx="674">
                  <c:v>0.85470000000000879</c:v>
                </c:pt>
                <c:pt idx="675">
                  <c:v>0.8554619999999995</c:v>
                </c:pt>
                <c:pt idx="676">
                  <c:v>0.85673199999999994</c:v>
                </c:pt>
                <c:pt idx="677">
                  <c:v>0.85800199999999993</c:v>
                </c:pt>
                <c:pt idx="678">
                  <c:v>0.8595259999999999</c:v>
                </c:pt>
                <c:pt idx="679">
                  <c:v>0.86105000000000065</c:v>
                </c:pt>
                <c:pt idx="680">
                  <c:v>0.86231999999999998</c:v>
                </c:pt>
                <c:pt idx="681">
                  <c:v>0.86384399999999983</c:v>
                </c:pt>
                <c:pt idx="682">
                  <c:v>0.86511399999999949</c:v>
                </c:pt>
                <c:pt idx="683">
                  <c:v>0.86638399999999949</c:v>
                </c:pt>
                <c:pt idx="684">
                  <c:v>0.86765399999999993</c:v>
                </c:pt>
                <c:pt idx="685">
                  <c:v>0.86892399999999992</c:v>
                </c:pt>
                <c:pt idx="686">
                  <c:v>0.87044799999999989</c:v>
                </c:pt>
                <c:pt idx="687">
                  <c:v>0.87171799999999988</c:v>
                </c:pt>
                <c:pt idx="688">
                  <c:v>0.87298799999999999</c:v>
                </c:pt>
                <c:pt idx="689">
                  <c:v>0.87451199999999996</c:v>
                </c:pt>
                <c:pt idx="690">
                  <c:v>0.87527399999999989</c:v>
                </c:pt>
                <c:pt idx="691">
                  <c:v>0.87654399999999988</c:v>
                </c:pt>
                <c:pt idx="692">
                  <c:v>0.87806799999999952</c:v>
                </c:pt>
                <c:pt idx="693">
                  <c:v>0.87933799999999951</c:v>
                </c:pt>
                <c:pt idx="694">
                  <c:v>0.88086199999999959</c:v>
                </c:pt>
                <c:pt idx="695">
                  <c:v>0.88213199999999958</c:v>
                </c:pt>
                <c:pt idx="696">
                  <c:v>0.88340199999999958</c:v>
                </c:pt>
                <c:pt idx="697">
                  <c:v>0.88492599999999999</c:v>
                </c:pt>
                <c:pt idx="698">
                  <c:v>0.88619599999999987</c:v>
                </c:pt>
                <c:pt idx="699">
                  <c:v>0.88746599999999098</c:v>
                </c:pt>
                <c:pt idx="700">
                  <c:v>0.88873599999999997</c:v>
                </c:pt>
                <c:pt idx="701">
                  <c:v>0.89000599999999996</c:v>
                </c:pt>
                <c:pt idx="702">
                  <c:v>0.89127599999999996</c:v>
                </c:pt>
                <c:pt idx="703">
                  <c:v>0.89279999999999993</c:v>
                </c:pt>
                <c:pt idx="704">
                  <c:v>0.89406999999999959</c:v>
                </c:pt>
                <c:pt idx="705">
                  <c:v>0.89508599999999949</c:v>
                </c:pt>
                <c:pt idx="706">
                  <c:v>0.89610199999999951</c:v>
                </c:pt>
                <c:pt idx="707">
                  <c:v>0.89762600000000003</c:v>
                </c:pt>
                <c:pt idx="708">
                  <c:v>0.89889599999999981</c:v>
                </c:pt>
                <c:pt idx="709">
                  <c:v>0.90042</c:v>
                </c:pt>
                <c:pt idx="710">
                  <c:v>0.90168999999999988</c:v>
                </c:pt>
                <c:pt idx="711">
                  <c:v>0.90295999999999987</c:v>
                </c:pt>
                <c:pt idx="712">
                  <c:v>0.90448399999998985</c:v>
                </c:pt>
                <c:pt idx="713">
                  <c:v>0.9057539999999995</c:v>
                </c:pt>
                <c:pt idx="714">
                  <c:v>0.9070239999999995</c:v>
                </c:pt>
                <c:pt idx="715">
                  <c:v>0.90829399999999949</c:v>
                </c:pt>
                <c:pt idx="716">
                  <c:v>0.90956399999998816</c:v>
                </c:pt>
                <c:pt idx="717">
                  <c:v>0.91108799999999956</c:v>
                </c:pt>
                <c:pt idx="718">
                  <c:v>0.91235799999999956</c:v>
                </c:pt>
                <c:pt idx="719">
                  <c:v>0.91388199999999986</c:v>
                </c:pt>
                <c:pt idx="720">
                  <c:v>0.91489799999999999</c:v>
                </c:pt>
                <c:pt idx="721">
                  <c:v>0.91591400000000001</c:v>
                </c:pt>
                <c:pt idx="722">
                  <c:v>0.917184</c:v>
                </c:pt>
                <c:pt idx="723">
                  <c:v>0.918453999999992</c:v>
                </c:pt>
                <c:pt idx="724">
                  <c:v>0.92023199999999949</c:v>
                </c:pt>
                <c:pt idx="725">
                  <c:v>0.92150199999999949</c:v>
                </c:pt>
                <c:pt idx="726">
                  <c:v>0.92277199999999993</c:v>
                </c:pt>
                <c:pt idx="727">
                  <c:v>0.92404200000000003</c:v>
                </c:pt>
                <c:pt idx="728">
                  <c:v>0.92556599999999956</c:v>
                </c:pt>
                <c:pt idx="729">
                  <c:v>0.92683599999999999</c:v>
                </c:pt>
                <c:pt idx="730">
                  <c:v>0.92810599999999999</c:v>
                </c:pt>
                <c:pt idx="731">
                  <c:v>0.92937599999999987</c:v>
                </c:pt>
                <c:pt idx="732">
                  <c:v>0.93064600000000064</c:v>
                </c:pt>
                <c:pt idx="733">
                  <c:v>0.93191599999999997</c:v>
                </c:pt>
                <c:pt idx="734">
                  <c:v>0.93343999999999949</c:v>
                </c:pt>
                <c:pt idx="735">
                  <c:v>0.93470999999999993</c:v>
                </c:pt>
                <c:pt idx="736">
                  <c:v>0.93547199999999997</c:v>
                </c:pt>
                <c:pt idx="737">
                  <c:v>0.93674200000000063</c:v>
                </c:pt>
                <c:pt idx="738">
                  <c:v>0.93826599999999949</c:v>
                </c:pt>
                <c:pt idx="739">
                  <c:v>0.93953599999999959</c:v>
                </c:pt>
                <c:pt idx="740">
                  <c:v>0.9410599999999999</c:v>
                </c:pt>
                <c:pt idx="741">
                  <c:v>0.94232999999999989</c:v>
                </c:pt>
                <c:pt idx="742">
                  <c:v>0.94359999999999999</c:v>
                </c:pt>
                <c:pt idx="743">
                  <c:v>0.94512399999999996</c:v>
                </c:pt>
                <c:pt idx="744">
                  <c:v>0.94639399999999996</c:v>
                </c:pt>
                <c:pt idx="745">
                  <c:v>0.94766399999999951</c:v>
                </c:pt>
                <c:pt idx="746">
                  <c:v>0.9489339999999995</c:v>
                </c:pt>
                <c:pt idx="747">
                  <c:v>0.95020399999999949</c:v>
                </c:pt>
                <c:pt idx="748">
                  <c:v>0.95147399999999949</c:v>
                </c:pt>
                <c:pt idx="749">
                  <c:v>0.9529979999999999</c:v>
                </c:pt>
                <c:pt idx="750">
                  <c:v>0.95426799999999956</c:v>
                </c:pt>
                <c:pt idx="751">
                  <c:v>0.95528399999999958</c:v>
                </c:pt>
                <c:pt idx="752">
                  <c:v>0.95680799999999999</c:v>
                </c:pt>
                <c:pt idx="753">
                  <c:v>0.9613799999999999</c:v>
                </c:pt>
                <c:pt idx="754">
                  <c:v>0.96595199999999992</c:v>
                </c:pt>
                <c:pt idx="755">
                  <c:v>0.96747599999999989</c:v>
                </c:pt>
                <c:pt idx="756">
                  <c:v>0.96874600000000777</c:v>
                </c:pt>
                <c:pt idx="757">
                  <c:v>0.97077799999999981</c:v>
                </c:pt>
                <c:pt idx="758">
                  <c:v>0.97204799999999991</c:v>
                </c:pt>
                <c:pt idx="759">
                  <c:v>0.97331799999999957</c:v>
                </c:pt>
                <c:pt idx="760">
                  <c:v>0.97458799999999957</c:v>
                </c:pt>
                <c:pt idx="761">
                  <c:v>0.97560399999999992</c:v>
                </c:pt>
                <c:pt idx="762">
                  <c:v>0.97687399999999991</c:v>
                </c:pt>
                <c:pt idx="763">
                  <c:v>0.97839799999999988</c:v>
                </c:pt>
                <c:pt idx="764">
                  <c:v>0.97992200000000063</c:v>
                </c:pt>
                <c:pt idx="765">
                  <c:v>0.98144599999999949</c:v>
                </c:pt>
                <c:pt idx="766">
                  <c:v>0.98271599999999959</c:v>
                </c:pt>
                <c:pt idx="767">
                  <c:v>0.98398599999999958</c:v>
                </c:pt>
                <c:pt idx="768">
                  <c:v>0.98550999999999656</c:v>
                </c:pt>
                <c:pt idx="769">
                  <c:v>0.98677999999999999</c:v>
                </c:pt>
                <c:pt idx="770">
                  <c:v>0.98804999999999987</c:v>
                </c:pt>
                <c:pt idx="771">
                  <c:v>0.98931999999999098</c:v>
                </c:pt>
                <c:pt idx="772">
                  <c:v>0.9908439999999995</c:v>
                </c:pt>
                <c:pt idx="773">
                  <c:v>0.99211399999998906</c:v>
                </c:pt>
                <c:pt idx="774">
                  <c:v>0.99338399999998817</c:v>
                </c:pt>
                <c:pt idx="775">
                  <c:v>0.99465399999999959</c:v>
                </c:pt>
                <c:pt idx="776">
                  <c:v>0.99592399999999959</c:v>
                </c:pt>
                <c:pt idx="777">
                  <c:v>0.99719400000000002</c:v>
                </c:pt>
                <c:pt idx="778">
                  <c:v>0.99846399999998736</c:v>
                </c:pt>
                <c:pt idx="779">
                  <c:v>1.0002419999999999</c:v>
                </c:pt>
                <c:pt idx="780">
                  <c:v>1.001512</c:v>
                </c:pt>
                <c:pt idx="781">
                  <c:v>1.0030359999999998</c:v>
                </c:pt>
                <c:pt idx="782">
                  <c:v>1.0043059999999999</c:v>
                </c:pt>
                <c:pt idx="783">
                  <c:v>1.0055759999999998</c:v>
                </c:pt>
                <c:pt idx="784">
                  <c:v>1.0070999999999823</c:v>
                </c:pt>
                <c:pt idx="785">
                  <c:v>1.00837</c:v>
                </c:pt>
                <c:pt idx="786">
                  <c:v>1.0096399999999803</c:v>
                </c:pt>
                <c:pt idx="787">
                  <c:v>1.01091</c:v>
                </c:pt>
                <c:pt idx="788">
                  <c:v>1.0121800000000001</c:v>
                </c:pt>
                <c:pt idx="789">
                  <c:v>1.01345</c:v>
                </c:pt>
                <c:pt idx="790">
                  <c:v>1.0149739999999998</c:v>
                </c:pt>
                <c:pt idx="791">
                  <c:v>1.0159899999999842</c:v>
                </c:pt>
                <c:pt idx="792">
                  <c:v>1.0172599999999998</c:v>
                </c:pt>
                <c:pt idx="793">
                  <c:v>1.0185299999999842</c:v>
                </c:pt>
                <c:pt idx="794">
                  <c:v>1.020308</c:v>
                </c:pt>
                <c:pt idx="795">
                  <c:v>1.0215779999999999</c:v>
                </c:pt>
                <c:pt idx="796">
                  <c:v>1.022848</c:v>
                </c:pt>
                <c:pt idx="797">
                  <c:v>1.0243719999999998</c:v>
                </c:pt>
                <c:pt idx="798">
                  <c:v>1.0256419999999842</c:v>
                </c:pt>
                <c:pt idx="799">
                  <c:v>1.026912</c:v>
                </c:pt>
                <c:pt idx="800">
                  <c:v>1.0284359999999999</c:v>
                </c:pt>
                <c:pt idx="801">
                  <c:v>1.0297059999999998</c:v>
                </c:pt>
                <c:pt idx="802">
                  <c:v>1.0309759999999999</c:v>
                </c:pt>
                <c:pt idx="803">
                  <c:v>1.0325</c:v>
                </c:pt>
                <c:pt idx="804">
                  <c:v>1.0337699999999796</c:v>
                </c:pt>
                <c:pt idx="805">
                  <c:v>1.03504</c:v>
                </c:pt>
                <c:pt idx="806">
                  <c:v>1.0358019999999823</c:v>
                </c:pt>
                <c:pt idx="807">
                  <c:v>1.0373259999999958</c:v>
                </c:pt>
                <c:pt idx="808">
                  <c:v>1.0385959999999999</c:v>
                </c:pt>
                <c:pt idx="809">
                  <c:v>1.0403739999999999</c:v>
                </c:pt>
                <c:pt idx="810">
                  <c:v>1.0416439999999998</c:v>
                </c:pt>
                <c:pt idx="811">
                  <c:v>1.0429139999999999</c:v>
                </c:pt>
                <c:pt idx="812">
                  <c:v>1.044184</c:v>
                </c:pt>
                <c:pt idx="813">
                  <c:v>1.0457079999999999</c:v>
                </c:pt>
                <c:pt idx="814">
                  <c:v>1.046978</c:v>
                </c:pt>
                <c:pt idx="815">
                  <c:v>1.0482480000000001</c:v>
                </c:pt>
                <c:pt idx="816">
                  <c:v>1.0497719999999842</c:v>
                </c:pt>
                <c:pt idx="817">
                  <c:v>1.051042</c:v>
                </c:pt>
                <c:pt idx="818">
                  <c:v>1.0525659999999999</c:v>
                </c:pt>
                <c:pt idx="819">
                  <c:v>1.0538359999999998</c:v>
                </c:pt>
                <c:pt idx="820">
                  <c:v>1.0551059999999999</c:v>
                </c:pt>
                <c:pt idx="821">
                  <c:v>1.056122</c:v>
                </c:pt>
                <c:pt idx="822">
                  <c:v>1.0573919999999823</c:v>
                </c:pt>
                <c:pt idx="823">
                  <c:v>1.058662</c:v>
                </c:pt>
                <c:pt idx="824">
                  <c:v>1.06044</c:v>
                </c:pt>
                <c:pt idx="825">
                  <c:v>1.0617099999999842</c:v>
                </c:pt>
                <c:pt idx="826">
                  <c:v>1.0629799999999998</c:v>
                </c:pt>
                <c:pt idx="827">
                  <c:v>1.0645039999999999</c:v>
                </c:pt>
                <c:pt idx="828">
                  <c:v>1.0657739999999998</c:v>
                </c:pt>
                <c:pt idx="829">
                  <c:v>1.0670439999999999</c:v>
                </c:pt>
                <c:pt idx="830">
                  <c:v>1.068568</c:v>
                </c:pt>
                <c:pt idx="831">
                  <c:v>1.0698379999999998</c:v>
                </c:pt>
                <c:pt idx="832">
                  <c:v>1.0711079999999999</c:v>
                </c:pt>
                <c:pt idx="833">
                  <c:v>1.0726319999999998</c:v>
                </c:pt>
                <c:pt idx="834">
                  <c:v>1.0739019999999824</c:v>
                </c:pt>
                <c:pt idx="835">
                  <c:v>1.074918</c:v>
                </c:pt>
                <c:pt idx="836">
                  <c:v>1.0761880000000001</c:v>
                </c:pt>
                <c:pt idx="837">
                  <c:v>1.077458</c:v>
                </c:pt>
                <c:pt idx="838">
                  <c:v>1.0787279999999999</c:v>
                </c:pt>
                <c:pt idx="839">
                  <c:v>1.080506</c:v>
                </c:pt>
                <c:pt idx="840">
                  <c:v>1.0817759999999998</c:v>
                </c:pt>
                <c:pt idx="841">
                  <c:v>1.083046</c:v>
                </c:pt>
                <c:pt idx="842">
                  <c:v>1.0843160000000001</c:v>
                </c:pt>
                <c:pt idx="843">
                  <c:v>1.0855859999999999</c:v>
                </c:pt>
                <c:pt idx="844">
                  <c:v>1.08711</c:v>
                </c:pt>
                <c:pt idx="845">
                  <c:v>1.0883799999999999</c:v>
                </c:pt>
                <c:pt idx="846">
                  <c:v>1.08965</c:v>
                </c:pt>
                <c:pt idx="847">
                  <c:v>1.0911739999999999</c:v>
                </c:pt>
                <c:pt idx="848">
                  <c:v>1.092444</c:v>
                </c:pt>
                <c:pt idx="849">
                  <c:v>1.0937139999999999</c:v>
                </c:pt>
                <c:pt idx="850">
                  <c:v>1.0949840000000002</c:v>
                </c:pt>
                <c:pt idx="851">
                  <c:v>1.0960000000000001</c:v>
                </c:pt>
                <c:pt idx="852">
                  <c:v>1.09727</c:v>
                </c:pt>
                <c:pt idx="853">
                  <c:v>1.0985399999999998</c:v>
                </c:pt>
                <c:pt idx="854">
                  <c:v>1.1003180000000001</c:v>
                </c:pt>
                <c:pt idx="855">
                  <c:v>1.101588</c:v>
                </c:pt>
                <c:pt idx="856">
                  <c:v>1.1028580000000001</c:v>
                </c:pt>
                <c:pt idx="857">
                  <c:v>1.104382000000016</c:v>
                </c:pt>
                <c:pt idx="858">
                  <c:v>1.1053979999999999</c:v>
                </c:pt>
                <c:pt idx="859">
                  <c:v>1.106922</c:v>
                </c:pt>
                <c:pt idx="860">
                  <c:v>1.1081920000000001</c:v>
                </c:pt>
                <c:pt idx="861">
                  <c:v>1.1094619999999842</c:v>
                </c:pt>
                <c:pt idx="862">
                  <c:v>1.110986</c:v>
                </c:pt>
                <c:pt idx="863">
                  <c:v>1.1122560000000001</c:v>
                </c:pt>
                <c:pt idx="864">
                  <c:v>1.1135259999999998</c:v>
                </c:pt>
                <c:pt idx="865">
                  <c:v>1.1147959999999999</c:v>
                </c:pt>
                <c:pt idx="866">
                  <c:v>1.115812</c:v>
                </c:pt>
                <c:pt idx="867">
                  <c:v>1.1170819999999999</c:v>
                </c:pt>
                <c:pt idx="868">
                  <c:v>1.1183520000000176</c:v>
                </c:pt>
                <c:pt idx="869">
                  <c:v>1.1198759999999999</c:v>
                </c:pt>
                <c:pt idx="870">
                  <c:v>1.1214</c:v>
                </c:pt>
                <c:pt idx="871">
                  <c:v>1.1226700000000001</c:v>
                </c:pt>
                <c:pt idx="872">
                  <c:v>1.1239399999999842</c:v>
                </c:pt>
                <c:pt idx="873">
                  <c:v>1.12521</c:v>
                </c:pt>
                <c:pt idx="874">
                  <c:v>1.1264799999999999</c:v>
                </c:pt>
                <c:pt idx="875">
                  <c:v>1.128004</c:v>
                </c:pt>
                <c:pt idx="876">
                  <c:v>1.1292739999999999</c:v>
                </c:pt>
                <c:pt idx="877">
                  <c:v>1.130798</c:v>
                </c:pt>
                <c:pt idx="878">
                  <c:v>1.1320680000000001</c:v>
                </c:pt>
                <c:pt idx="879">
                  <c:v>1.133338</c:v>
                </c:pt>
                <c:pt idx="880">
                  <c:v>1.1346080000000001</c:v>
                </c:pt>
                <c:pt idx="881">
                  <c:v>1.1356239999999918</c:v>
                </c:pt>
                <c:pt idx="882">
                  <c:v>1.1368939999999998</c:v>
                </c:pt>
                <c:pt idx="883">
                  <c:v>1.1381640000000002</c:v>
                </c:pt>
                <c:pt idx="884">
                  <c:v>1.1394339999999998</c:v>
                </c:pt>
                <c:pt idx="885">
                  <c:v>1.1409580000000001</c:v>
                </c:pt>
                <c:pt idx="886">
                  <c:v>1.1424820000000175</c:v>
                </c:pt>
                <c:pt idx="887">
                  <c:v>1.1437520000000001</c:v>
                </c:pt>
                <c:pt idx="888">
                  <c:v>1.145022</c:v>
                </c:pt>
                <c:pt idx="889">
                  <c:v>1.1465460000000001</c:v>
                </c:pt>
                <c:pt idx="890">
                  <c:v>1.1478159999999999</c:v>
                </c:pt>
                <c:pt idx="891">
                  <c:v>1.1490860000000001</c:v>
                </c:pt>
                <c:pt idx="892">
                  <c:v>1.1506099999999999</c:v>
                </c:pt>
                <c:pt idx="893">
                  <c:v>1.15188</c:v>
                </c:pt>
                <c:pt idx="894">
                  <c:v>1.1531500000000001</c:v>
                </c:pt>
                <c:pt idx="895">
                  <c:v>1.154674</c:v>
                </c:pt>
                <c:pt idx="896">
                  <c:v>1.1554359999999999</c:v>
                </c:pt>
                <c:pt idx="897">
                  <c:v>1.15696</c:v>
                </c:pt>
                <c:pt idx="898">
                  <c:v>1.1582300000000001</c:v>
                </c:pt>
                <c:pt idx="899">
                  <c:v>1.1595000000000002</c:v>
                </c:pt>
                <c:pt idx="900">
                  <c:v>1.161278</c:v>
                </c:pt>
                <c:pt idx="901">
                  <c:v>1.1625480000000001</c:v>
                </c:pt>
                <c:pt idx="902">
                  <c:v>1.163818</c:v>
                </c:pt>
                <c:pt idx="903">
                  <c:v>1.1650880000000001</c:v>
                </c:pt>
                <c:pt idx="904">
                  <c:v>1.1663580000000175</c:v>
                </c:pt>
                <c:pt idx="905">
                  <c:v>1.1678820000000001</c:v>
                </c:pt>
                <c:pt idx="906">
                  <c:v>1.1691520000000157</c:v>
                </c:pt>
                <c:pt idx="907">
                  <c:v>1.170676</c:v>
                </c:pt>
                <c:pt idx="908">
                  <c:v>1.1719459999999999</c:v>
                </c:pt>
                <c:pt idx="909">
                  <c:v>1.173216</c:v>
                </c:pt>
                <c:pt idx="910">
                  <c:v>1.1744860000000001</c:v>
                </c:pt>
                <c:pt idx="911">
                  <c:v>1.175502</c:v>
                </c:pt>
                <c:pt idx="912">
                  <c:v>1.1767720000000021</c:v>
                </c:pt>
                <c:pt idx="913">
                  <c:v>1.1780420000000202</c:v>
                </c:pt>
                <c:pt idx="914">
                  <c:v>1.1793119999999999</c:v>
                </c:pt>
                <c:pt idx="915">
                  <c:v>1.18109</c:v>
                </c:pt>
                <c:pt idx="916">
                  <c:v>1.1823600000000001</c:v>
                </c:pt>
                <c:pt idx="917">
                  <c:v>1.1838839999999999</c:v>
                </c:pt>
                <c:pt idx="918">
                  <c:v>1.185154</c:v>
                </c:pt>
                <c:pt idx="919">
                  <c:v>1.1864239999999999</c:v>
                </c:pt>
                <c:pt idx="920">
                  <c:v>1.1876939999999998</c:v>
                </c:pt>
                <c:pt idx="921">
                  <c:v>1.1892180000000001</c:v>
                </c:pt>
                <c:pt idx="922">
                  <c:v>1.1904880000000175</c:v>
                </c:pt>
                <c:pt idx="923">
                  <c:v>1.1917580000000001</c:v>
                </c:pt>
                <c:pt idx="924">
                  <c:v>1.1932820000000157</c:v>
                </c:pt>
                <c:pt idx="925">
                  <c:v>1.1945520000000203</c:v>
                </c:pt>
                <c:pt idx="926">
                  <c:v>1.195314</c:v>
                </c:pt>
                <c:pt idx="927">
                  <c:v>1.1968380000000001</c:v>
                </c:pt>
                <c:pt idx="928">
                  <c:v>1.1981080000000157</c:v>
                </c:pt>
                <c:pt idx="929">
                  <c:v>1.1993780000000001</c:v>
                </c:pt>
                <c:pt idx="930">
                  <c:v>1.2011559999999999</c:v>
                </c:pt>
                <c:pt idx="931">
                  <c:v>1.2026800000000002</c:v>
                </c:pt>
                <c:pt idx="932">
                  <c:v>1.2039499999999796</c:v>
                </c:pt>
                <c:pt idx="933">
                  <c:v>1.2052199999999842</c:v>
                </c:pt>
                <c:pt idx="934">
                  <c:v>1.2064899999999998</c:v>
                </c:pt>
                <c:pt idx="935">
                  <c:v>1.2077599999999844</c:v>
                </c:pt>
                <c:pt idx="936">
                  <c:v>1.2092839999999998</c:v>
                </c:pt>
                <c:pt idx="937">
                  <c:v>1.2105539999999999</c:v>
                </c:pt>
                <c:pt idx="938">
                  <c:v>1.2118239999999754</c:v>
                </c:pt>
                <c:pt idx="939">
                  <c:v>1.2133479999999999</c:v>
                </c:pt>
                <c:pt idx="940">
                  <c:v>1.214618</c:v>
                </c:pt>
                <c:pt idx="941">
                  <c:v>1.2156339999999819</c:v>
                </c:pt>
                <c:pt idx="942">
                  <c:v>1.2169039999999998</c:v>
                </c:pt>
                <c:pt idx="943">
                  <c:v>1.2181739999999999</c:v>
                </c:pt>
                <c:pt idx="944">
                  <c:v>1.2194439999999998</c:v>
                </c:pt>
                <c:pt idx="945">
                  <c:v>1.2209679999999998</c:v>
                </c:pt>
                <c:pt idx="946">
                  <c:v>1.2224919999999824</c:v>
                </c:pt>
                <c:pt idx="947">
                  <c:v>1.2237619999999767</c:v>
                </c:pt>
                <c:pt idx="948">
                  <c:v>1.2250319999999826</c:v>
                </c:pt>
                <c:pt idx="949">
                  <c:v>1.226556</c:v>
                </c:pt>
                <c:pt idx="950">
                  <c:v>1.2278259999999797</c:v>
                </c:pt>
                <c:pt idx="951">
                  <c:v>1.2290959999999918</c:v>
                </c:pt>
                <c:pt idx="952">
                  <c:v>1.2306199999999998</c:v>
                </c:pt>
                <c:pt idx="953">
                  <c:v>1.2318899999999844</c:v>
                </c:pt>
                <c:pt idx="954">
                  <c:v>1.2331599999999998</c:v>
                </c:pt>
                <c:pt idx="955">
                  <c:v>1.2344299999999826</c:v>
                </c:pt>
                <c:pt idx="956">
                  <c:v>1.2354459999999998</c:v>
                </c:pt>
                <c:pt idx="957">
                  <c:v>1.2367159999999999</c:v>
                </c:pt>
                <c:pt idx="958">
                  <c:v>1.2379859999999998</c:v>
                </c:pt>
                <c:pt idx="959">
                  <c:v>1.2395099999999826</c:v>
                </c:pt>
                <c:pt idx="960">
                  <c:v>1.2410339999999978</c:v>
                </c:pt>
                <c:pt idx="961">
                  <c:v>1.2423039999999999</c:v>
                </c:pt>
                <c:pt idx="962">
                  <c:v>1.2438279999999842</c:v>
                </c:pt>
                <c:pt idx="963">
                  <c:v>1.2450979999999998</c:v>
                </c:pt>
                <c:pt idx="964">
                  <c:v>1.2463679999999999</c:v>
                </c:pt>
                <c:pt idx="965">
                  <c:v>1.2476379999999998</c:v>
                </c:pt>
                <c:pt idx="966">
                  <c:v>1.2489079999999999</c:v>
                </c:pt>
                <c:pt idx="967">
                  <c:v>1.250432</c:v>
                </c:pt>
                <c:pt idx="968">
                  <c:v>1.2517019999999803</c:v>
                </c:pt>
                <c:pt idx="969">
                  <c:v>1.252972</c:v>
                </c:pt>
                <c:pt idx="970">
                  <c:v>1.2544959999999998</c:v>
                </c:pt>
                <c:pt idx="971">
                  <c:v>1.255258</c:v>
                </c:pt>
                <c:pt idx="972">
                  <c:v>1.2565279999999999</c:v>
                </c:pt>
                <c:pt idx="973">
                  <c:v>1.2577979999999978</c:v>
                </c:pt>
                <c:pt idx="974">
                  <c:v>1.2593219999999787</c:v>
                </c:pt>
                <c:pt idx="975">
                  <c:v>1.2608459999999999</c:v>
                </c:pt>
                <c:pt idx="976">
                  <c:v>1.262116</c:v>
                </c:pt>
                <c:pt idx="977">
                  <c:v>1.2633859999999999</c:v>
                </c:pt>
                <c:pt idx="978">
                  <c:v>1.26491</c:v>
                </c:pt>
                <c:pt idx="979">
                  <c:v>1.2661799999999999</c:v>
                </c:pt>
                <c:pt idx="980">
                  <c:v>1.26745</c:v>
                </c:pt>
                <c:pt idx="981">
                  <c:v>1.2689739999999998</c:v>
                </c:pt>
                <c:pt idx="982">
                  <c:v>1.2702439999999999</c:v>
                </c:pt>
                <c:pt idx="983">
                  <c:v>1.2715139999999998</c:v>
                </c:pt>
                <c:pt idx="984">
                  <c:v>1.2727839999999999</c:v>
                </c:pt>
                <c:pt idx="985">
                  <c:v>1.274054</c:v>
                </c:pt>
                <c:pt idx="986">
                  <c:v>1.2750699999999842</c:v>
                </c:pt>
                <c:pt idx="987">
                  <c:v>1.2765939999999998</c:v>
                </c:pt>
                <c:pt idx="988">
                  <c:v>1.2778639999999823</c:v>
                </c:pt>
                <c:pt idx="989">
                  <c:v>1.2791339999999998</c:v>
                </c:pt>
                <c:pt idx="990">
                  <c:v>1.2806580000000001</c:v>
                </c:pt>
                <c:pt idx="991">
                  <c:v>1.2819279999999842</c:v>
                </c:pt>
                <c:pt idx="992">
                  <c:v>1.2831979999999998</c:v>
                </c:pt>
                <c:pt idx="993">
                  <c:v>1.284721999999983</c:v>
                </c:pt>
                <c:pt idx="994">
                  <c:v>1.2859919999999769</c:v>
                </c:pt>
                <c:pt idx="995">
                  <c:v>1.2875159999999999</c:v>
                </c:pt>
                <c:pt idx="996">
                  <c:v>1.288786</c:v>
                </c:pt>
                <c:pt idx="997">
                  <c:v>1.2900560000000001</c:v>
                </c:pt>
                <c:pt idx="998">
                  <c:v>1.29158</c:v>
                </c:pt>
                <c:pt idx="999">
                  <c:v>1.2928500000000001</c:v>
                </c:pt>
                <c:pt idx="1000">
                  <c:v>1.2941200000000002</c:v>
                </c:pt>
                <c:pt idx="1001">
                  <c:v>1.2951359999999998</c:v>
                </c:pt>
                <c:pt idx="1002">
                  <c:v>1.2964059999999999</c:v>
                </c:pt>
                <c:pt idx="1003">
                  <c:v>1.2976759999999998</c:v>
                </c:pt>
                <c:pt idx="1004">
                  <c:v>1.2991999999999826</c:v>
                </c:pt>
                <c:pt idx="1005">
                  <c:v>1.3007239999999998</c:v>
                </c:pt>
                <c:pt idx="1006">
                  <c:v>1.3019939999999808</c:v>
                </c:pt>
                <c:pt idx="1007">
                  <c:v>1.303518</c:v>
                </c:pt>
                <c:pt idx="1008">
                  <c:v>1.3047880000000001</c:v>
                </c:pt>
                <c:pt idx="1009">
                  <c:v>1.3060580000000157</c:v>
                </c:pt>
                <c:pt idx="1010">
                  <c:v>1.3073279999999998</c:v>
                </c:pt>
                <c:pt idx="1011">
                  <c:v>1.3085979999999999</c:v>
                </c:pt>
                <c:pt idx="1012">
                  <c:v>1.310122</c:v>
                </c:pt>
                <c:pt idx="1013">
                  <c:v>1.3113919999999826</c:v>
                </c:pt>
                <c:pt idx="1014">
                  <c:v>1.312916</c:v>
                </c:pt>
                <c:pt idx="1015">
                  <c:v>1.3141860000000001</c:v>
                </c:pt>
                <c:pt idx="1016">
                  <c:v>1.315202</c:v>
                </c:pt>
                <c:pt idx="1017">
                  <c:v>1.3167259999999998</c:v>
                </c:pt>
                <c:pt idx="1018">
                  <c:v>1.3179959999999842</c:v>
                </c:pt>
                <c:pt idx="1019">
                  <c:v>1.3192659999999998</c:v>
                </c:pt>
                <c:pt idx="1020">
                  <c:v>1.3212979999999999</c:v>
                </c:pt>
                <c:pt idx="1021">
                  <c:v>1.322568</c:v>
                </c:pt>
                <c:pt idx="1022">
                  <c:v>1.3238379999999998</c:v>
                </c:pt>
                <c:pt idx="1023">
                  <c:v>1.3253619999999842</c:v>
                </c:pt>
                <c:pt idx="1024">
                  <c:v>1.326632</c:v>
                </c:pt>
                <c:pt idx="1025">
                  <c:v>1.3279019999999826</c:v>
                </c:pt>
                <c:pt idx="1026">
                  <c:v>1.329172</c:v>
                </c:pt>
                <c:pt idx="1027">
                  <c:v>1.3309500000000001</c:v>
                </c:pt>
                <c:pt idx="1028">
                  <c:v>1.33222</c:v>
                </c:pt>
                <c:pt idx="1029">
                  <c:v>1.3334899999999998</c:v>
                </c:pt>
                <c:pt idx="1030">
                  <c:v>1.3347599999999999</c:v>
                </c:pt>
                <c:pt idx="1031">
                  <c:v>1.3357759999999999</c:v>
                </c:pt>
                <c:pt idx="1032">
                  <c:v>1.337046</c:v>
                </c:pt>
                <c:pt idx="1033">
                  <c:v>1.3385699999999998</c:v>
                </c:pt>
                <c:pt idx="1034">
                  <c:v>1.3400939999999999</c:v>
                </c:pt>
                <c:pt idx="1035">
                  <c:v>1.3413639999999998</c:v>
                </c:pt>
                <c:pt idx="1036">
                  <c:v>1.3428880000000001</c:v>
                </c:pt>
                <c:pt idx="1037">
                  <c:v>1.3441580000000157</c:v>
                </c:pt>
                <c:pt idx="1038">
                  <c:v>1.345682</c:v>
                </c:pt>
                <c:pt idx="1039">
                  <c:v>1.3469519999999999</c:v>
                </c:pt>
                <c:pt idx="1040">
                  <c:v>1.348476</c:v>
                </c:pt>
                <c:pt idx="1041">
                  <c:v>1.3497459999999999</c:v>
                </c:pt>
                <c:pt idx="1042">
                  <c:v>1.351016</c:v>
                </c:pt>
                <c:pt idx="1043">
                  <c:v>1.3522860000000001</c:v>
                </c:pt>
                <c:pt idx="1044">
                  <c:v>1.35381</c:v>
                </c:pt>
                <c:pt idx="1045">
                  <c:v>1.3550800000000001</c:v>
                </c:pt>
                <c:pt idx="1046">
                  <c:v>1.356096</c:v>
                </c:pt>
                <c:pt idx="1047">
                  <c:v>1.3573659999999999</c:v>
                </c:pt>
                <c:pt idx="1048">
                  <c:v>1.3586360000000002</c:v>
                </c:pt>
                <c:pt idx="1049">
                  <c:v>1.36016</c:v>
                </c:pt>
                <c:pt idx="1050">
                  <c:v>1.3616839999999999</c:v>
                </c:pt>
                <c:pt idx="1051">
                  <c:v>1.362954</c:v>
                </c:pt>
                <c:pt idx="1052">
                  <c:v>1.3642239999999999</c:v>
                </c:pt>
                <c:pt idx="1053">
                  <c:v>1.365748</c:v>
                </c:pt>
                <c:pt idx="1054">
                  <c:v>1.3670180000000001</c:v>
                </c:pt>
                <c:pt idx="1055">
                  <c:v>1.3685419999999999</c:v>
                </c:pt>
                <c:pt idx="1056">
                  <c:v>1.370066</c:v>
                </c:pt>
                <c:pt idx="1057">
                  <c:v>1.3713359999999999</c:v>
                </c:pt>
                <c:pt idx="1058">
                  <c:v>1.372606</c:v>
                </c:pt>
                <c:pt idx="1059">
                  <c:v>1.3738759999999999</c:v>
                </c:pt>
                <c:pt idx="1060">
                  <c:v>1.374892</c:v>
                </c:pt>
                <c:pt idx="1061">
                  <c:v>1.3764160000000001</c:v>
                </c:pt>
                <c:pt idx="1062">
                  <c:v>1.3776860000000002</c:v>
                </c:pt>
                <c:pt idx="1063">
                  <c:v>1.3789560000000001</c:v>
                </c:pt>
                <c:pt idx="1064">
                  <c:v>1.3807339999999999</c:v>
                </c:pt>
                <c:pt idx="1065">
                  <c:v>1.382004</c:v>
                </c:pt>
                <c:pt idx="1066">
                  <c:v>1.3832739999999999</c:v>
                </c:pt>
                <c:pt idx="1067">
                  <c:v>1.3850519999999999</c:v>
                </c:pt>
                <c:pt idx="1068">
                  <c:v>1.3863219999999998</c:v>
                </c:pt>
                <c:pt idx="1069">
                  <c:v>1.3875919999999842</c:v>
                </c:pt>
                <c:pt idx="1070">
                  <c:v>1.389116</c:v>
                </c:pt>
                <c:pt idx="1071">
                  <c:v>1.3906400000000001</c:v>
                </c:pt>
                <c:pt idx="1072">
                  <c:v>1.39191</c:v>
                </c:pt>
                <c:pt idx="1073">
                  <c:v>1.3931800000000001</c:v>
                </c:pt>
                <c:pt idx="1074">
                  <c:v>1.3944500000000157</c:v>
                </c:pt>
                <c:pt idx="1075">
                  <c:v>1.3957199999999998</c:v>
                </c:pt>
                <c:pt idx="1076">
                  <c:v>1.3972440000000002</c:v>
                </c:pt>
                <c:pt idx="1077">
                  <c:v>1.398514</c:v>
                </c:pt>
                <c:pt idx="1078">
                  <c:v>1.4000379999999999</c:v>
                </c:pt>
                <c:pt idx="1079">
                  <c:v>1.401561999999972</c:v>
                </c:pt>
                <c:pt idx="1080">
                  <c:v>1.4028319999999801</c:v>
                </c:pt>
                <c:pt idx="1081">
                  <c:v>1.404102</c:v>
                </c:pt>
                <c:pt idx="1082">
                  <c:v>1.4056259999999765</c:v>
                </c:pt>
                <c:pt idx="1083">
                  <c:v>1.4068959999999837</c:v>
                </c:pt>
                <c:pt idx="1084">
                  <c:v>1.4084199999999998</c:v>
                </c:pt>
                <c:pt idx="1085">
                  <c:v>1.4099439999999797</c:v>
                </c:pt>
                <c:pt idx="1086">
                  <c:v>1.4114679999999842</c:v>
                </c:pt>
                <c:pt idx="1087">
                  <c:v>1.4127379999999998</c:v>
                </c:pt>
                <c:pt idx="1088">
                  <c:v>1.4140079999999999</c:v>
                </c:pt>
                <c:pt idx="1089">
                  <c:v>1.4150239999999794</c:v>
                </c:pt>
                <c:pt idx="1090">
                  <c:v>1.4165479999999999</c:v>
                </c:pt>
                <c:pt idx="1091">
                  <c:v>1.4178179999999998</c:v>
                </c:pt>
                <c:pt idx="1092">
                  <c:v>1.4190879999999999</c:v>
                </c:pt>
                <c:pt idx="1093">
                  <c:v>1.4208659999999858</c:v>
                </c:pt>
                <c:pt idx="1094">
                  <c:v>1.4221359999999998</c:v>
                </c:pt>
                <c:pt idx="1095">
                  <c:v>1.4234059999999842</c:v>
                </c:pt>
                <c:pt idx="1096">
                  <c:v>1.4249299999999769</c:v>
                </c:pt>
                <c:pt idx="1097">
                  <c:v>1.4261999999999824</c:v>
                </c:pt>
                <c:pt idx="1098">
                  <c:v>1.4277239999999716</c:v>
                </c:pt>
                <c:pt idx="1099">
                  <c:v>1.428993999999981</c:v>
                </c:pt>
                <c:pt idx="1100">
                  <c:v>1.430518</c:v>
                </c:pt>
                <c:pt idx="1101">
                  <c:v>1.4317879999999998</c:v>
                </c:pt>
                <c:pt idx="1102">
                  <c:v>1.4330579999999999</c:v>
                </c:pt>
                <c:pt idx="1103">
                  <c:v>1.4343279999999998</c:v>
                </c:pt>
                <c:pt idx="1104">
                  <c:v>1.4353439999999842</c:v>
                </c:pt>
                <c:pt idx="1105">
                  <c:v>1.4366139999999998</c:v>
                </c:pt>
                <c:pt idx="1106">
                  <c:v>1.4381379999999999</c:v>
                </c:pt>
                <c:pt idx="1107">
                  <c:v>1.4394079999999998</c:v>
                </c:pt>
                <c:pt idx="1108">
                  <c:v>1.4411859999999999</c:v>
                </c:pt>
                <c:pt idx="1109">
                  <c:v>1.442456</c:v>
                </c:pt>
                <c:pt idx="1110">
                  <c:v>1.4437259999999796</c:v>
                </c:pt>
                <c:pt idx="1111">
                  <c:v>1.4449959999999844</c:v>
                </c:pt>
                <c:pt idx="1112">
                  <c:v>1.4462659999999998</c:v>
                </c:pt>
                <c:pt idx="1113">
                  <c:v>1.4475359999999842</c:v>
                </c:pt>
                <c:pt idx="1114">
                  <c:v>1.4490599999999998</c:v>
                </c:pt>
                <c:pt idx="1115">
                  <c:v>1.4503299999999824</c:v>
                </c:pt>
                <c:pt idx="1116">
                  <c:v>1.4515999999999734</c:v>
                </c:pt>
                <c:pt idx="1117">
                  <c:v>1.4531239999999797</c:v>
                </c:pt>
                <c:pt idx="1118">
                  <c:v>1.4543939999999898</c:v>
                </c:pt>
                <c:pt idx="1119">
                  <c:v>1.4551559999999999</c:v>
                </c:pt>
                <c:pt idx="1120">
                  <c:v>1.45668</c:v>
                </c:pt>
                <c:pt idx="1121">
                  <c:v>1.4579499999999801</c:v>
                </c:pt>
                <c:pt idx="1122">
                  <c:v>1.4592199999999858</c:v>
                </c:pt>
                <c:pt idx="1123">
                  <c:v>1.4609979999999998</c:v>
                </c:pt>
                <c:pt idx="1124">
                  <c:v>1.4622679999999999</c:v>
                </c:pt>
                <c:pt idx="1125">
                  <c:v>1.4635379999999998</c:v>
                </c:pt>
                <c:pt idx="1126">
                  <c:v>1.4650619999999801</c:v>
                </c:pt>
                <c:pt idx="1127">
                  <c:v>1.466332</c:v>
                </c:pt>
                <c:pt idx="1128">
                  <c:v>1.4676019999999796</c:v>
                </c:pt>
                <c:pt idx="1129">
                  <c:v>1.4691259999999844</c:v>
                </c:pt>
                <c:pt idx="1130">
                  <c:v>1.4703959999999998</c:v>
                </c:pt>
                <c:pt idx="1131">
                  <c:v>1.471665999999983</c:v>
                </c:pt>
                <c:pt idx="1132">
                  <c:v>1.4731899999999998</c:v>
                </c:pt>
                <c:pt idx="1133">
                  <c:v>1.4744599999999999</c:v>
                </c:pt>
                <c:pt idx="1134">
                  <c:v>1.4754759999999998</c:v>
                </c:pt>
                <c:pt idx="1135">
                  <c:v>1.4767459999999999</c:v>
                </c:pt>
                <c:pt idx="1136">
                  <c:v>1.478016</c:v>
                </c:pt>
                <c:pt idx="1137">
                  <c:v>1.4792859999999999</c:v>
                </c:pt>
                <c:pt idx="1138">
                  <c:v>1.48081</c:v>
                </c:pt>
                <c:pt idx="1139">
                  <c:v>1.4823339999999998</c:v>
                </c:pt>
                <c:pt idx="1140">
                  <c:v>1.4836039999999835</c:v>
                </c:pt>
                <c:pt idx="1141">
                  <c:v>1.4848739999999998</c:v>
                </c:pt>
                <c:pt idx="1142">
                  <c:v>1.4863979999999999</c:v>
                </c:pt>
                <c:pt idx="1143">
                  <c:v>1.4876679999999998</c:v>
                </c:pt>
                <c:pt idx="1144">
                  <c:v>1.4889379999999999</c:v>
                </c:pt>
                <c:pt idx="1145">
                  <c:v>1.4904620000000002</c:v>
                </c:pt>
                <c:pt idx="1146">
                  <c:v>1.4917319999999792</c:v>
                </c:pt>
                <c:pt idx="1147">
                  <c:v>1.4930019999999842</c:v>
                </c:pt>
                <c:pt idx="1148">
                  <c:v>1.4945259999999998</c:v>
                </c:pt>
                <c:pt idx="1149">
                  <c:v>1.495288</c:v>
                </c:pt>
                <c:pt idx="1150">
                  <c:v>1.496812</c:v>
                </c:pt>
                <c:pt idx="1151">
                  <c:v>1.4980819999999999</c:v>
                </c:pt>
                <c:pt idx="1152">
                  <c:v>1.499352</c:v>
                </c:pt>
                <c:pt idx="1153">
                  <c:v>1.5008759999999999</c:v>
                </c:pt>
                <c:pt idx="1154">
                  <c:v>1.5024</c:v>
                </c:pt>
                <c:pt idx="1155">
                  <c:v>1.5036699999999799</c:v>
                </c:pt>
                <c:pt idx="1156">
                  <c:v>1.5049399999999842</c:v>
                </c:pt>
                <c:pt idx="1157">
                  <c:v>1.50621</c:v>
                </c:pt>
                <c:pt idx="1158">
                  <c:v>1.5077339999999824</c:v>
                </c:pt>
                <c:pt idx="1159">
                  <c:v>1.5090039999999998</c:v>
                </c:pt>
                <c:pt idx="1160">
                  <c:v>1.5102739999999999</c:v>
                </c:pt>
                <c:pt idx="1161">
                  <c:v>1.5115439999999998</c:v>
                </c:pt>
                <c:pt idx="1162">
                  <c:v>1.5128139999999999</c:v>
                </c:pt>
                <c:pt idx="1163">
                  <c:v>1.514338</c:v>
                </c:pt>
                <c:pt idx="1164">
                  <c:v>1.5153539999999999</c:v>
                </c:pt>
                <c:pt idx="1165">
                  <c:v>1.5166239999999998</c:v>
                </c:pt>
                <c:pt idx="1166">
                  <c:v>1.5178939999999796</c:v>
                </c:pt>
                <c:pt idx="1167">
                  <c:v>1.5191639999999842</c:v>
                </c:pt>
                <c:pt idx="1168">
                  <c:v>1.520688</c:v>
                </c:pt>
                <c:pt idx="1169">
                  <c:v>1.5222119999999999</c:v>
                </c:pt>
                <c:pt idx="1170">
                  <c:v>1.523482</c:v>
                </c:pt>
                <c:pt idx="1171">
                  <c:v>1.5247519999999999</c:v>
                </c:pt>
                <c:pt idx="1172">
                  <c:v>1.526276</c:v>
                </c:pt>
                <c:pt idx="1173">
                  <c:v>1.5275459999999998</c:v>
                </c:pt>
                <c:pt idx="1174">
                  <c:v>1.528816</c:v>
                </c:pt>
                <c:pt idx="1175">
                  <c:v>1.5300860000000001</c:v>
                </c:pt>
                <c:pt idx="1176">
                  <c:v>1.5313560000000002</c:v>
                </c:pt>
                <c:pt idx="1177">
                  <c:v>1.53288</c:v>
                </c:pt>
                <c:pt idx="1178">
                  <c:v>1.5341500000000001</c:v>
                </c:pt>
                <c:pt idx="1179">
                  <c:v>1.5351659999999998</c:v>
                </c:pt>
                <c:pt idx="1180">
                  <c:v>1.5366899999999999</c:v>
                </c:pt>
                <c:pt idx="1181">
                  <c:v>1.5379599999999998</c:v>
                </c:pt>
                <c:pt idx="1182">
                  <c:v>1.5392299999999814</c:v>
                </c:pt>
                <c:pt idx="1183">
                  <c:v>1.540754</c:v>
                </c:pt>
                <c:pt idx="1184">
                  <c:v>1.5420239999999998</c:v>
                </c:pt>
                <c:pt idx="1185">
                  <c:v>1.5435479999999999</c:v>
                </c:pt>
                <c:pt idx="1186">
                  <c:v>1.544818</c:v>
                </c:pt>
                <c:pt idx="1187">
                  <c:v>1.5460880000000001</c:v>
                </c:pt>
                <c:pt idx="1188">
                  <c:v>1.547612</c:v>
                </c:pt>
                <c:pt idx="1189">
                  <c:v>1.5488819999999999</c:v>
                </c:pt>
                <c:pt idx="1190">
                  <c:v>1.550152000000016</c:v>
                </c:pt>
                <c:pt idx="1191">
                  <c:v>1.5514219999999801</c:v>
                </c:pt>
                <c:pt idx="1192">
                  <c:v>1.552692</c:v>
                </c:pt>
                <c:pt idx="1193">
                  <c:v>1.554216</c:v>
                </c:pt>
                <c:pt idx="1194">
                  <c:v>1.5552319999999842</c:v>
                </c:pt>
                <c:pt idx="1195">
                  <c:v>1.5565020000000001</c:v>
                </c:pt>
                <c:pt idx="1196">
                  <c:v>1.5577720000000002</c:v>
                </c:pt>
                <c:pt idx="1197">
                  <c:v>1.5590419999999998</c:v>
                </c:pt>
                <c:pt idx="1198">
                  <c:v>1.5608199999999999</c:v>
                </c:pt>
                <c:pt idx="1199">
                  <c:v>1.56209</c:v>
                </c:pt>
                <c:pt idx="1200">
                  <c:v>1.5633599999999999</c:v>
                </c:pt>
                <c:pt idx="1201">
                  <c:v>1.5648839999999999</c:v>
                </c:pt>
                <c:pt idx="1202">
                  <c:v>1.566154</c:v>
                </c:pt>
                <c:pt idx="1203">
                  <c:v>1.5674239999999842</c:v>
                </c:pt>
                <c:pt idx="1204">
                  <c:v>1.568948</c:v>
                </c:pt>
                <c:pt idx="1205">
                  <c:v>1.5702180000000001</c:v>
                </c:pt>
                <c:pt idx="1206">
                  <c:v>1.571488</c:v>
                </c:pt>
                <c:pt idx="1207">
                  <c:v>1.5727580000000001</c:v>
                </c:pt>
                <c:pt idx="1208">
                  <c:v>1.574028</c:v>
                </c:pt>
                <c:pt idx="1209">
                  <c:v>1.5750439999999999</c:v>
                </c:pt>
                <c:pt idx="1210">
                  <c:v>1.576568</c:v>
                </c:pt>
                <c:pt idx="1211">
                  <c:v>1.5778379999999999</c:v>
                </c:pt>
                <c:pt idx="1212">
                  <c:v>1.579108</c:v>
                </c:pt>
                <c:pt idx="1213">
                  <c:v>1.580886</c:v>
                </c:pt>
                <c:pt idx="1214">
                  <c:v>1.5821560000000001</c:v>
                </c:pt>
                <c:pt idx="1215">
                  <c:v>1.5834259999999998</c:v>
                </c:pt>
                <c:pt idx="1216">
                  <c:v>1.5846959999999999</c:v>
                </c:pt>
                <c:pt idx="1217">
                  <c:v>1.58622</c:v>
                </c:pt>
                <c:pt idx="1218">
                  <c:v>1.5874899999999998</c:v>
                </c:pt>
                <c:pt idx="1219">
                  <c:v>1.58876</c:v>
                </c:pt>
                <c:pt idx="1220">
                  <c:v>1.590284</c:v>
                </c:pt>
                <c:pt idx="1221">
                  <c:v>1.5915539999999999</c:v>
                </c:pt>
                <c:pt idx="1222">
                  <c:v>1.5928239999999998</c:v>
                </c:pt>
                <c:pt idx="1223">
                  <c:v>1.5943480000000001</c:v>
                </c:pt>
                <c:pt idx="1224">
                  <c:v>1.59511</c:v>
                </c:pt>
                <c:pt idx="1225">
                  <c:v>1.5963800000000001</c:v>
                </c:pt>
                <c:pt idx="1226">
                  <c:v>1.5979039999999998</c:v>
                </c:pt>
                <c:pt idx="1227">
                  <c:v>1.5991739999999999</c:v>
                </c:pt>
                <c:pt idx="1228">
                  <c:v>1.600698</c:v>
                </c:pt>
                <c:pt idx="1229">
                  <c:v>1.6022219999999998</c:v>
                </c:pt>
                <c:pt idx="1230">
                  <c:v>1.6034919999999828</c:v>
                </c:pt>
                <c:pt idx="1231">
                  <c:v>1.604762</c:v>
                </c:pt>
                <c:pt idx="1232">
                  <c:v>1.6062860000000001</c:v>
                </c:pt>
                <c:pt idx="1233">
                  <c:v>1.607556</c:v>
                </c:pt>
                <c:pt idx="1234">
                  <c:v>1.6088259999999999</c:v>
                </c:pt>
                <c:pt idx="1235">
                  <c:v>1.610096</c:v>
                </c:pt>
                <c:pt idx="1236">
                  <c:v>1.6113659999999999</c:v>
                </c:pt>
                <c:pt idx="1237">
                  <c:v>1.6128899999999999</c:v>
                </c:pt>
                <c:pt idx="1238">
                  <c:v>1.61416</c:v>
                </c:pt>
                <c:pt idx="1239">
                  <c:v>1.614922</c:v>
                </c:pt>
                <c:pt idx="1240">
                  <c:v>1.616446</c:v>
                </c:pt>
                <c:pt idx="1241">
                  <c:v>1.6177159999999999</c:v>
                </c:pt>
                <c:pt idx="1242">
                  <c:v>1.618986</c:v>
                </c:pt>
                <c:pt idx="1243">
                  <c:v>1.6207639999999999</c:v>
                </c:pt>
                <c:pt idx="1244">
                  <c:v>1.622034</c:v>
                </c:pt>
                <c:pt idx="1245">
                  <c:v>1.6233039999999999</c:v>
                </c:pt>
                <c:pt idx="1246">
                  <c:v>1.624574</c:v>
                </c:pt>
                <c:pt idx="1247">
                  <c:v>1.6258439999999998</c:v>
                </c:pt>
                <c:pt idx="1248">
                  <c:v>1.6273679999999999</c:v>
                </c:pt>
                <c:pt idx="1249">
                  <c:v>1.628638</c:v>
                </c:pt>
                <c:pt idx="1250">
                  <c:v>1.6299079999999999</c:v>
                </c:pt>
                <c:pt idx="1251">
                  <c:v>1.631178</c:v>
                </c:pt>
                <c:pt idx="1252">
                  <c:v>1.6324480000000001</c:v>
                </c:pt>
                <c:pt idx="1253">
                  <c:v>1.633718</c:v>
                </c:pt>
                <c:pt idx="1254">
                  <c:v>1.6349880000000001</c:v>
                </c:pt>
                <c:pt idx="1255">
                  <c:v>1.636004</c:v>
                </c:pt>
                <c:pt idx="1256">
                  <c:v>1.6372739999999999</c:v>
                </c:pt>
                <c:pt idx="1257">
                  <c:v>1.638798</c:v>
                </c:pt>
                <c:pt idx="1258">
                  <c:v>1.6403219999999998</c:v>
                </c:pt>
                <c:pt idx="1259">
                  <c:v>1.6418459999999999</c:v>
                </c:pt>
                <c:pt idx="1260">
                  <c:v>1.643116</c:v>
                </c:pt>
                <c:pt idx="1261">
                  <c:v>1.6443860000000001</c:v>
                </c:pt>
                <c:pt idx="1262">
                  <c:v>1.64591</c:v>
                </c:pt>
                <c:pt idx="1263">
                  <c:v>1.6471799999999999</c:v>
                </c:pt>
                <c:pt idx="1264">
                  <c:v>1.6484500000000157</c:v>
                </c:pt>
                <c:pt idx="1265">
                  <c:v>1.6497199999999999</c:v>
                </c:pt>
                <c:pt idx="1266">
                  <c:v>1.65099</c:v>
                </c:pt>
                <c:pt idx="1267">
                  <c:v>1.6522600000000001</c:v>
                </c:pt>
                <c:pt idx="1268">
                  <c:v>1.6537839999999999</c:v>
                </c:pt>
                <c:pt idx="1269">
                  <c:v>1.655054</c:v>
                </c:pt>
                <c:pt idx="1270">
                  <c:v>1.6560699999999999</c:v>
                </c:pt>
                <c:pt idx="1271">
                  <c:v>1.65734</c:v>
                </c:pt>
                <c:pt idx="1272">
                  <c:v>1.6586099999999999</c:v>
                </c:pt>
                <c:pt idx="1273">
                  <c:v>1.660388000000016</c:v>
                </c:pt>
                <c:pt idx="1274">
                  <c:v>1.6616580000000001</c:v>
                </c:pt>
                <c:pt idx="1275">
                  <c:v>1.662928</c:v>
                </c:pt>
                <c:pt idx="1276">
                  <c:v>1.6641980000000001</c:v>
                </c:pt>
                <c:pt idx="1277">
                  <c:v>1.6657219999999839</c:v>
                </c:pt>
                <c:pt idx="1278">
                  <c:v>1.666992</c:v>
                </c:pt>
                <c:pt idx="1279">
                  <c:v>1.6682620000000001</c:v>
                </c:pt>
                <c:pt idx="1280">
                  <c:v>1.6697860000000002</c:v>
                </c:pt>
                <c:pt idx="1281">
                  <c:v>1.6708020000000001</c:v>
                </c:pt>
                <c:pt idx="1282">
                  <c:v>1.672326</c:v>
                </c:pt>
                <c:pt idx="1283">
                  <c:v>1.6735959999999999</c:v>
                </c:pt>
                <c:pt idx="1284">
                  <c:v>1.674866</c:v>
                </c:pt>
                <c:pt idx="1285">
                  <c:v>1.6758819999999999</c:v>
                </c:pt>
                <c:pt idx="1286">
                  <c:v>1.677406</c:v>
                </c:pt>
                <c:pt idx="1287">
                  <c:v>1.6786760000000001</c:v>
                </c:pt>
                <c:pt idx="1288">
                  <c:v>1.6801999999999999</c:v>
                </c:pt>
                <c:pt idx="1289">
                  <c:v>1.6817239999999998</c:v>
                </c:pt>
                <c:pt idx="1290">
                  <c:v>1.6829939999999999</c:v>
                </c:pt>
                <c:pt idx="1291">
                  <c:v>1.684264</c:v>
                </c:pt>
                <c:pt idx="1292">
                  <c:v>1.6857880000000001</c:v>
                </c:pt>
                <c:pt idx="1293">
                  <c:v>1.6870580000000159</c:v>
                </c:pt>
                <c:pt idx="1294">
                  <c:v>1.6883280000000001</c:v>
                </c:pt>
                <c:pt idx="1295">
                  <c:v>1.6895979999999999</c:v>
                </c:pt>
                <c:pt idx="1296">
                  <c:v>1.691122</c:v>
                </c:pt>
                <c:pt idx="1297">
                  <c:v>1.6923919999999999</c:v>
                </c:pt>
                <c:pt idx="1298">
                  <c:v>1.693662</c:v>
                </c:pt>
                <c:pt idx="1299">
                  <c:v>1.6949319999999999</c:v>
                </c:pt>
                <c:pt idx="1300">
                  <c:v>1.695948</c:v>
                </c:pt>
                <c:pt idx="1301">
                  <c:v>1.6972180000000001</c:v>
                </c:pt>
                <c:pt idx="1302">
                  <c:v>1.6984880000000175</c:v>
                </c:pt>
                <c:pt idx="1303">
                  <c:v>1.7002659999999998</c:v>
                </c:pt>
                <c:pt idx="1304">
                  <c:v>1.7015359999999842</c:v>
                </c:pt>
                <c:pt idx="1305">
                  <c:v>1.7028059999999998</c:v>
                </c:pt>
                <c:pt idx="1306">
                  <c:v>1.7043299999999826</c:v>
                </c:pt>
                <c:pt idx="1307">
                  <c:v>1.7055999999999742</c:v>
                </c:pt>
                <c:pt idx="1308">
                  <c:v>1.7071239999999797</c:v>
                </c:pt>
                <c:pt idx="1309">
                  <c:v>1.7083939999999938</c:v>
                </c:pt>
                <c:pt idx="1310">
                  <c:v>1.7096639999999796</c:v>
                </c:pt>
                <c:pt idx="1311">
                  <c:v>1.7109339999999842</c:v>
                </c:pt>
                <c:pt idx="1312">
                  <c:v>1.712458</c:v>
                </c:pt>
                <c:pt idx="1313">
                  <c:v>1.7137279999999828</c:v>
                </c:pt>
                <c:pt idx="1314">
                  <c:v>1.7149979999999998</c:v>
                </c:pt>
                <c:pt idx="1315">
                  <c:v>1.7160139999999999</c:v>
                </c:pt>
                <c:pt idx="1316">
                  <c:v>1.7172839999999998</c:v>
                </c:pt>
                <c:pt idx="1317">
                  <c:v>1.7188079999999999</c:v>
                </c:pt>
                <c:pt idx="1318">
                  <c:v>1.720332</c:v>
                </c:pt>
                <c:pt idx="1319">
                  <c:v>1.7216019999999801</c:v>
                </c:pt>
                <c:pt idx="1320">
                  <c:v>1.722872</c:v>
                </c:pt>
                <c:pt idx="1321">
                  <c:v>1.7243959999999998</c:v>
                </c:pt>
                <c:pt idx="1322">
                  <c:v>1.7256659999999835</c:v>
                </c:pt>
                <c:pt idx="1323">
                  <c:v>1.7269359999999998</c:v>
                </c:pt>
                <c:pt idx="1324">
                  <c:v>1.7284599999999999</c:v>
                </c:pt>
                <c:pt idx="1325">
                  <c:v>1.7297299999999716</c:v>
                </c:pt>
                <c:pt idx="1326">
                  <c:v>1.7309999999999808</c:v>
                </c:pt>
                <c:pt idx="1327">
                  <c:v>1.7325239999999844</c:v>
                </c:pt>
                <c:pt idx="1328">
                  <c:v>1.7337939999999792</c:v>
                </c:pt>
                <c:pt idx="1329">
                  <c:v>1.7350639999999842</c:v>
                </c:pt>
                <c:pt idx="1330">
                  <c:v>1.7360799999999998</c:v>
                </c:pt>
                <c:pt idx="1331">
                  <c:v>1.7373499999999842</c:v>
                </c:pt>
                <c:pt idx="1332">
                  <c:v>1.7386199999999998</c:v>
                </c:pt>
                <c:pt idx="1333">
                  <c:v>1.7403979999999999</c:v>
                </c:pt>
                <c:pt idx="1334">
                  <c:v>1.7416679999999998</c:v>
                </c:pt>
                <c:pt idx="1335">
                  <c:v>1.7431919999999796</c:v>
                </c:pt>
                <c:pt idx="1336">
                  <c:v>1.7444620000000002</c:v>
                </c:pt>
                <c:pt idx="1337">
                  <c:v>1.7457319999999799</c:v>
                </c:pt>
                <c:pt idx="1338">
                  <c:v>1.747001999999984</c:v>
                </c:pt>
                <c:pt idx="1339">
                  <c:v>1.7485259999999998</c:v>
                </c:pt>
                <c:pt idx="1340">
                  <c:v>1.7497959999999824</c:v>
                </c:pt>
                <c:pt idx="1341">
                  <c:v>1.7510659999999998</c:v>
                </c:pt>
                <c:pt idx="1342">
                  <c:v>1.7523359999999999</c:v>
                </c:pt>
                <c:pt idx="1343">
                  <c:v>1.7538599999999998</c:v>
                </c:pt>
                <c:pt idx="1344">
                  <c:v>1.7548759999999999</c:v>
                </c:pt>
                <c:pt idx="1345">
                  <c:v>1.756146</c:v>
                </c:pt>
                <c:pt idx="1346">
                  <c:v>1.7574159999999999</c:v>
                </c:pt>
                <c:pt idx="1347">
                  <c:v>1.758686</c:v>
                </c:pt>
                <c:pt idx="1348">
                  <c:v>1.7602100000000001</c:v>
                </c:pt>
                <c:pt idx="1349">
                  <c:v>1.7614799999999842</c:v>
                </c:pt>
                <c:pt idx="1350">
                  <c:v>1.7630039999999998</c:v>
                </c:pt>
                <c:pt idx="1351">
                  <c:v>1.7642739999999999</c:v>
                </c:pt>
                <c:pt idx="1352">
                  <c:v>1.7657979999999998</c:v>
                </c:pt>
                <c:pt idx="1353">
                  <c:v>1.7670679999999999</c:v>
                </c:pt>
                <c:pt idx="1354">
                  <c:v>1.768338</c:v>
                </c:pt>
                <c:pt idx="1355">
                  <c:v>1.7696079999999998</c:v>
                </c:pt>
                <c:pt idx="1356">
                  <c:v>1.7708780000000002</c:v>
                </c:pt>
                <c:pt idx="1357">
                  <c:v>1.7724019999999998</c:v>
                </c:pt>
                <c:pt idx="1358">
                  <c:v>1.7736719999999828</c:v>
                </c:pt>
                <c:pt idx="1359">
                  <c:v>1.774942</c:v>
                </c:pt>
                <c:pt idx="1360">
                  <c:v>1.7759579999999999</c:v>
                </c:pt>
                <c:pt idx="1361">
                  <c:v>1.7772279999999998</c:v>
                </c:pt>
                <c:pt idx="1362">
                  <c:v>1.7784979999999999</c:v>
                </c:pt>
                <c:pt idx="1363">
                  <c:v>1.780022</c:v>
                </c:pt>
                <c:pt idx="1364">
                  <c:v>1.7815459999999999</c:v>
                </c:pt>
                <c:pt idx="1365">
                  <c:v>1.782816</c:v>
                </c:pt>
                <c:pt idx="1366">
                  <c:v>1.7840860000000001</c:v>
                </c:pt>
                <c:pt idx="1367">
                  <c:v>1.7853560000000002</c:v>
                </c:pt>
                <c:pt idx="1368">
                  <c:v>1.7866259999999998</c:v>
                </c:pt>
                <c:pt idx="1369">
                  <c:v>1.7881500000000001</c:v>
                </c:pt>
                <c:pt idx="1370">
                  <c:v>1.7894199999999998</c:v>
                </c:pt>
                <c:pt idx="1371">
                  <c:v>1.7906899999999999</c:v>
                </c:pt>
                <c:pt idx="1372">
                  <c:v>1.7919599999999998</c:v>
                </c:pt>
                <c:pt idx="1373">
                  <c:v>1.7932299999999817</c:v>
                </c:pt>
                <c:pt idx="1374">
                  <c:v>1.794754</c:v>
                </c:pt>
                <c:pt idx="1375">
                  <c:v>1.7957699999999797</c:v>
                </c:pt>
                <c:pt idx="1376">
                  <c:v>1.7970399999999978</c:v>
                </c:pt>
                <c:pt idx="1377">
                  <c:v>1.7983100000000001</c:v>
                </c:pt>
                <c:pt idx="1378">
                  <c:v>1.79958</c:v>
                </c:pt>
                <c:pt idx="1379">
                  <c:v>1.8011039999999998</c:v>
                </c:pt>
                <c:pt idx="1380">
                  <c:v>1.8026279999999999</c:v>
                </c:pt>
                <c:pt idx="1381">
                  <c:v>1.8038979999999998</c:v>
                </c:pt>
                <c:pt idx="1382">
                  <c:v>1.8051679999999999</c:v>
                </c:pt>
                <c:pt idx="1383">
                  <c:v>1.806692</c:v>
                </c:pt>
                <c:pt idx="1384">
                  <c:v>1.8079619999999796</c:v>
                </c:pt>
                <c:pt idx="1385">
                  <c:v>1.809232</c:v>
                </c:pt>
                <c:pt idx="1386">
                  <c:v>1.8105019999999998</c:v>
                </c:pt>
                <c:pt idx="1387">
                  <c:v>1.8117720000000002</c:v>
                </c:pt>
                <c:pt idx="1388">
                  <c:v>1.8132959999999998</c:v>
                </c:pt>
                <c:pt idx="1389">
                  <c:v>1.8145659999999999</c:v>
                </c:pt>
                <c:pt idx="1390">
                  <c:v>1.8153279999999998</c:v>
                </c:pt>
                <c:pt idx="1391">
                  <c:v>1.8165979999999999</c:v>
                </c:pt>
                <c:pt idx="1392">
                  <c:v>1.818122</c:v>
                </c:pt>
                <c:pt idx="1393">
                  <c:v>1.8193919999999824</c:v>
                </c:pt>
                <c:pt idx="1394">
                  <c:v>1.82117</c:v>
                </c:pt>
                <c:pt idx="1395">
                  <c:v>1.8224399999999998</c:v>
                </c:pt>
                <c:pt idx="1396">
                  <c:v>1.8237099999999842</c:v>
                </c:pt>
                <c:pt idx="1397">
                  <c:v>1.8252339999999998</c:v>
                </c:pt>
                <c:pt idx="1398">
                  <c:v>1.8265039999999999</c:v>
                </c:pt>
                <c:pt idx="1399">
                  <c:v>1.8277739999999998</c:v>
                </c:pt>
                <c:pt idx="1400">
                  <c:v>1.8290439999999999</c:v>
                </c:pt>
                <c:pt idx="1401">
                  <c:v>1.830568</c:v>
                </c:pt>
                <c:pt idx="1402">
                  <c:v>1.8318379999999999</c:v>
                </c:pt>
                <c:pt idx="1403">
                  <c:v>1.833108</c:v>
                </c:pt>
                <c:pt idx="1404">
                  <c:v>1.834632</c:v>
                </c:pt>
                <c:pt idx="1405">
                  <c:v>1.8356479999999999</c:v>
                </c:pt>
                <c:pt idx="1406">
                  <c:v>1.8369180000000001</c:v>
                </c:pt>
                <c:pt idx="1407">
                  <c:v>1.8381880000000081</c:v>
                </c:pt>
                <c:pt idx="1408">
                  <c:v>1.839458</c:v>
                </c:pt>
                <c:pt idx="1409">
                  <c:v>1.8412359999999999</c:v>
                </c:pt>
                <c:pt idx="1410">
                  <c:v>1.842506</c:v>
                </c:pt>
                <c:pt idx="1411">
                  <c:v>1.8437759999999999</c:v>
                </c:pt>
                <c:pt idx="1412">
                  <c:v>1.845046</c:v>
                </c:pt>
                <c:pt idx="1413">
                  <c:v>1.8463160000000001</c:v>
                </c:pt>
                <c:pt idx="1414">
                  <c:v>1.8478399999999842</c:v>
                </c:pt>
                <c:pt idx="1415">
                  <c:v>1.84911</c:v>
                </c:pt>
                <c:pt idx="1416">
                  <c:v>1.8506339999999999</c:v>
                </c:pt>
                <c:pt idx="1417">
                  <c:v>1.8519039999999998</c:v>
                </c:pt>
                <c:pt idx="1418">
                  <c:v>1.8531739999999999</c:v>
                </c:pt>
                <c:pt idx="1419">
                  <c:v>1.8544440000000002</c:v>
                </c:pt>
                <c:pt idx="1420">
                  <c:v>1.8554599999999999</c:v>
                </c:pt>
                <c:pt idx="1421">
                  <c:v>1.8569839999999997</c:v>
                </c:pt>
                <c:pt idx="1422">
                  <c:v>1.8582540000000001</c:v>
                </c:pt>
                <c:pt idx="1423">
                  <c:v>1.8595239999999842</c:v>
                </c:pt>
                <c:pt idx="1424">
                  <c:v>1.861302</c:v>
                </c:pt>
                <c:pt idx="1425">
                  <c:v>1.8625720000000001</c:v>
                </c:pt>
                <c:pt idx="1426">
                  <c:v>1.863842</c:v>
                </c:pt>
                <c:pt idx="1427">
                  <c:v>1.8653659999999999</c:v>
                </c:pt>
                <c:pt idx="1428">
                  <c:v>1.866636</c:v>
                </c:pt>
                <c:pt idx="1429">
                  <c:v>1.8679059999999998</c:v>
                </c:pt>
                <c:pt idx="1430">
                  <c:v>1.8691759999999999</c:v>
                </c:pt>
                <c:pt idx="1431">
                  <c:v>1.8706999999999998</c:v>
                </c:pt>
                <c:pt idx="1432">
                  <c:v>1.8719699999999824</c:v>
                </c:pt>
                <c:pt idx="1433">
                  <c:v>1.8732399999999998</c:v>
                </c:pt>
                <c:pt idx="1434">
                  <c:v>1.8747639999999999</c:v>
                </c:pt>
                <c:pt idx="1435">
                  <c:v>1.8755259999999998</c:v>
                </c:pt>
                <c:pt idx="1436">
                  <c:v>1.8767959999999999</c:v>
                </c:pt>
                <c:pt idx="1437">
                  <c:v>1.87832</c:v>
                </c:pt>
                <c:pt idx="1438">
                  <c:v>1.8795899999999999</c:v>
                </c:pt>
                <c:pt idx="1439">
                  <c:v>1.881114</c:v>
                </c:pt>
                <c:pt idx="1440">
                  <c:v>1.882638</c:v>
                </c:pt>
                <c:pt idx="1441">
                  <c:v>1.8839079999999999</c:v>
                </c:pt>
                <c:pt idx="1442">
                  <c:v>1.885178</c:v>
                </c:pt>
                <c:pt idx="1443">
                  <c:v>1.8867019999999999</c:v>
                </c:pt>
                <c:pt idx="1444">
                  <c:v>1.8879719999999998</c:v>
                </c:pt>
                <c:pt idx="1445">
                  <c:v>1.8892420000000001</c:v>
                </c:pt>
                <c:pt idx="1446">
                  <c:v>1.8907660000000002</c:v>
                </c:pt>
                <c:pt idx="1447">
                  <c:v>1.8920360000000001</c:v>
                </c:pt>
                <c:pt idx="1448">
                  <c:v>1.8933059999999999</c:v>
                </c:pt>
                <c:pt idx="1449">
                  <c:v>1.894576</c:v>
                </c:pt>
                <c:pt idx="1450">
                  <c:v>1.8955919999999842</c:v>
                </c:pt>
                <c:pt idx="1451">
                  <c:v>1.897116</c:v>
                </c:pt>
                <c:pt idx="1452">
                  <c:v>1.8983860000000001</c:v>
                </c:pt>
                <c:pt idx="1453">
                  <c:v>1.899656</c:v>
                </c:pt>
                <c:pt idx="1454">
                  <c:v>1.9011799999999999</c:v>
                </c:pt>
                <c:pt idx="1455">
                  <c:v>1.9024500000000157</c:v>
                </c:pt>
                <c:pt idx="1456">
                  <c:v>1.9039739999999998</c:v>
                </c:pt>
                <c:pt idx="1457">
                  <c:v>1.9052439999999997</c:v>
                </c:pt>
                <c:pt idx="1458">
                  <c:v>1.906514</c:v>
                </c:pt>
                <c:pt idx="1459">
                  <c:v>1.9080380000000001</c:v>
                </c:pt>
                <c:pt idx="1460">
                  <c:v>1.909308</c:v>
                </c:pt>
                <c:pt idx="1461">
                  <c:v>1.9105780000000001</c:v>
                </c:pt>
                <c:pt idx="1462">
                  <c:v>1.911848</c:v>
                </c:pt>
                <c:pt idx="1463">
                  <c:v>1.9131180000000001</c:v>
                </c:pt>
                <c:pt idx="1464">
                  <c:v>1.9146420000000157</c:v>
                </c:pt>
                <c:pt idx="1465">
                  <c:v>1.9154039999999999</c:v>
                </c:pt>
                <c:pt idx="1466">
                  <c:v>1.916674</c:v>
                </c:pt>
                <c:pt idx="1467">
                  <c:v>1.9179439999999999</c:v>
                </c:pt>
                <c:pt idx="1468">
                  <c:v>1.919468</c:v>
                </c:pt>
                <c:pt idx="1469">
                  <c:v>1.920992</c:v>
                </c:pt>
                <c:pt idx="1470">
                  <c:v>1.9225160000000001</c:v>
                </c:pt>
                <c:pt idx="1471">
                  <c:v>1.923786</c:v>
                </c:pt>
                <c:pt idx="1472">
                  <c:v>1.9250560000000001</c:v>
                </c:pt>
                <c:pt idx="1473">
                  <c:v>1.926326</c:v>
                </c:pt>
                <c:pt idx="1474">
                  <c:v>1.9275959999999999</c:v>
                </c:pt>
                <c:pt idx="1475">
                  <c:v>1.9291200000000002</c:v>
                </c:pt>
                <c:pt idx="1476">
                  <c:v>1.9301360000000001</c:v>
                </c:pt>
                <c:pt idx="1477">
                  <c:v>1.9316600000000002</c:v>
                </c:pt>
                <c:pt idx="1478">
                  <c:v>1.93293</c:v>
                </c:pt>
                <c:pt idx="1479">
                  <c:v>1.9341999999999999</c:v>
                </c:pt>
                <c:pt idx="1480">
                  <c:v>1.935216</c:v>
                </c:pt>
                <c:pt idx="1481">
                  <c:v>1.9364860000000041</c:v>
                </c:pt>
                <c:pt idx="1482">
                  <c:v>1.938010000000018</c:v>
                </c:pt>
                <c:pt idx="1483">
                  <c:v>1.9392799999999999</c:v>
                </c:pt>
                <c:pt idx="1484">
                  <c:v>1.9408040000000002</c:v>
                </c:pt>
                <c:pt idx="1485">
                  <c:v>1.9420740000000001</c:v>
                </c:pt>
                <c:pt idx="1486">
                  <c:v>1.9435980000000002</c:v>
                </c:pt>
                <c:pt idx="1487">
                  <c:v>1.944868</c:v>
                </c:pt>
                <c:pt idx="1488">
                  <c:v>1.9461380000000001</c:v>
                </c:pt>
                <c:pt idx="1489">
                  <c:v>1.947408</c:v>
                </c:pt>
                <c:pt idx="1490">
                  <c:v>1.9486780000000001</c:v>
                </c:pt>
                <c:pt idx="1491">
                  <c:v>1.949948</c:v>
                </c:pt>
                <c:pt idx="1492">
                  <c:v>1.9514719999999999</c:v>
                </c:pt>
                <c:pt idx="1493">
                  <c:v>1.9527420000000164</c:v>
                </c:pt>
                <c:pt idx="1494">
                  <c:v>1.954012000000023</c:v>
                </c:pt>
                <c:pt idx="1495">
                  <c:v>1.955028</c:v>
                </c:pt>
                <c:pt idx="1496">
                  <c:v>1.9562980000000001</c:v>
                </c:pt>
                <c:pt idx="1497">
                  <c:v>1.957568</c:v>
                </c:pt>
                <c:pt idx="1498">
                  <c:v>1.9588380000000001</c:v>
                </c:pt>
                <c:pt idx="1499">
                  <c:v>1.9606160000000001</c:v>
                </c:pt>
                <c:pt idx="1500">
                  <c:v>1.961886</c:v>
                </c:pt>
                <c:pt idx="1501">
                  <c:v>1.9631560000000001</c:v>
                </c:pt>
                <c:pt idx="1502">
                  <c:v>1.9646800000000171</c:v>
                </c:pt>
                <c:pt idx="1503">
                  <c:v>1.9659499999999999</c:v>
                </c:pt>
                <c:pt idx="1504">
                  <c:v>1.9672200000000002</c:v>
                </c:pt>
                <c:pt idx="1505">
                  <c:v>1.9684900000000001</c:v>
                </c:pt>
                <c:pt idx="1506">
                  <c:v>1.9700140000000061</c:v>
                </c:pt>
                <c:pt idx="1507">
                  <c:v>1.971284</c:v>
                </c:pt>
                <c:pt idx="1508">
                  <c:v>1.9725540000000001</c:v>
                </c:pt>
                <c:pt idx="1509">
                  <c:v>1.9738239999999998</c:v>
                </c:pt>
                <c:pt idx="1510">
                  <c:v>1.9750939999999999</c:v>
                </c:pt>
                <c:pt idx="1511">
                  <c:v>1.9761100000000198</c:v>
                </c:pt>
                <c:pt idx="1512">
                  <c:v>1.9773800000000001</c:v>
                </c:pt>
                <c:pt idx="1513">
                  <c:v>1.978650000000018</c:v>
                </c:pt>
                <c:pt idx="1514">
                  <c:v>1.9804280000000001</c:v>
                </c:pt>
                <c:pt idx="1515">
                  <c:v>1.9816980000000002</c:v>
                </c:pt>
                <c:pt idx="1516">
                  <c:v>1.9829680000000001</c:v>
                </c:pt>
                <c:pt idx="1517">
                  <c:v>1.9844920000000001</c:v>
                </c:pt>
                <c:pt idx="1518">
                  <c:v>1.985762</c:v>
                </c:pt>
                <c:pt idx="1519">
                  <c:v>1.9870319999999999</c:v>
                </c:pt>
                <c:pt idx="1520">
                  <c:v>1.9885560000000175</c:v>
                </c:pt>
                <c:pt idx="1521">
                  <c:v>1.9898259999999999</c:v>
                </c:pt>
                <c:pt idx="1522">
                  <c:v>1.991096</c:v>
                </c:pt>
                <c:pt idx="1523">
                  <c:v>1.9926200000000001</c:v>
                </c:pt>
                <c:pt idx="1524">
                  <c:v>1.9938899999999999</c:v>
                </c:pt>
                <c:pt idx="1525">
                  <c:v>1.9949060000000001</c:v>
                </c:pt>
                <c:pt idx="1526">
                  <c:v>1.9961760000000155</c:v>
                </c:pt>
                <c:pt idx="1527">
                  <c:v>1.9974460000000001</c:v>
                </c:pt>
                <c:pt idx="1528">
                  <c:v>1.9989700000000001</c:v>
                </c:pt>
                <c:pt idx="1529">
                  <c:v>2.0004939999999998</c:v>
                </c:pt>
                <c:pt idx="1530">
                  <c:v>2.0017640000000001</c:v>
                </c:pt>
                <c:pt idx="1531">
                  <c:v>2.003288</c:v>
                </c:pt>
                <c:pt idx="1532">
                  <c:v>2.0045579999999998</c:v>
                </c:pt>
                <c:pt idx="1533">
                  <c:v>2.0058279999999997</c:v>
                </c:pt>
                <c:pt idx="1534">
                  <c:v>2.007352</c:v>
                </c:pt>
                <c:pt idx="1535">
                  <c:v>2.0086219999999999</c:v>
                </c:pt>
                <c:pt idx="1536">
                  <c:v>2.0098919999999998</c:v>
                </c:pt>
                <c:pt idx="1537">
                  <c:v>2.0111619999999997</c:v>
                </c:pt>
                <c:pt idx="1538">
                  <c:v>2.0124319999999987</c:v>
                </c:pt>
                <c:pt idx="1539">
                  <c:v>2.0139559999999967</c:v>
                </c:pt>
                <c:pt idx="1540">
                  <c:v>2.0149719999999998</c:v>
                </c:pt>
                <c:pt idx="1541">
                  <c:v>2.0162419999999552</c:v>
                </c:pt>
                <c:pt idx="1542">
                  <c:v>2.017512</c:v>
                </c:pt>
                <c:pt idx="1543">
                  <c:v>2.0187819999999999</c:v>
                </c:pt>
                <c:pt idx="1544">
                  <c:v>2.0205599999999997</c:v>
                </c:pt>
                <c:pt idx="1545">
                  <c:v>2.02183</c:v>
                </c:pt>
                <c:pt idx="1546">
                  <c:v>2.0230999999999999</c:v>
                </c:pt>
                <c:pt idx="1547">
                  <c:v>2.0246239999999998</c:v>
                </c:pt>
                <c:pt idx="1548">
                  <c:v>2.0258939999999988</c:v>
                </c:pt>
                <c:pt idx="1549">
                  <c:v>2.027164000000035</c:v>
                </c:pt>
                <c:pt idx="1550">
                  <c:v>2.0286879999999998</c:v>
                </c:pt>
                <c:pt idx="1551">
                  <c:v>2.0299579999999997</c:v>
                </c:pt>
                <c:pt idx="1552">
                  <c:v>2.0312279999999987</c:v>
                </c:pt>
                <c:pt idx="1553">
                  <c:v>2.0324979999999977</c:v>
                </c:pt>
                <c:pt idx="1554">
                  <c:v>2.0337679999999998</c:v>
                </c:pt>
                <c:pt idx="1555">
                  <c:v>2.0350379999999997</c:v>
                </c:pt>
                <c:pt idx="1556">
                  <c:v>2.0360539999999547</c:v>
                </c:pt>
                <c:pt idx="1557">
                  <c:v>2.0373239999999999</c:v>
                </c:pt>
                <c:pt idx="1558">
                  <c:v>2.0385939999999998</c:v>
                </c:pt>
                <c:pt idx="1559">
                  <c:v>2.0403719999999996</c:v>
                </c:pt>
                <c:pt idx="1560">
                  <c:v>2.0416419999999977</c:v>
                </c:pt>
                <c:pt idx="1561">
                  <c:v>2.0431659999999998</c:v>
                </c:pt>
                <c:pt idx="1562">
                  <c:v>2.0444360000000001</c:v>
                </c:pt>
                <c:pt idx="1563">
                  <c:v>2.045706</c:v>
                </c:pt>
                <c:pt idx="1564">
                  <c:v>2.0472299999999999</c:v>
                </c:pt>
                <c:pt idx="1565">
                  <c:v>2.0484999999999998</c:v>
                </c:pt>
                <c:pt idx="1566">
                  <c:v>2.0497699999999988</c:v>
                </c:pt>
                <c:pt idx="1567">
                  <c:v>2.0510399999999978</c:v>
                </c:pt>
                <c:pt idx="1568">
                  <c:v>2.0523099999999967</c:v>
                </c:pt>
                <c:pt idx="1569">
                  <c:v>2.0535800000000002</c:v>
                </c:pt>
                <c:pt idx="1570">
                  <c:v>2.0551039999999987</c:v>
                </c:pt>
                <c:pt idx="1571">
                  <c:v>2.0561199999999977</c:v>
                </c:pt>
                <c:pt idx="1572">
                  <c:v>2.0573899999999998</c:v>
                </c:pt>
                <c:pt idx="1573">
                  <c:v>2.0586599999999624</c:v>
                </c:pt>
                <c:pt idx="1574">
                  <c:v>2.0601840000000413</c:v>
                </c:pt>
                <c:pt idx="1575">
                  <c:v>2.0617079999999999</c:v>
                </c:pt>
                <c:pt idx="1576">
                  <c:v>2.0629779999999998</c:v>
                </c:pt>
                <c:pt idx="1577">
                  <c:v>2.0642479999999988</c:v>
                </c:pt>
                <c:pt idx="1578">
                  <c:v>2.065518</c:v>
                </c:pt>
                <c:pt idx="1579">
                  <c:v>2.0670419999999998</c:v>
                </c:pt>
                <c:pt idx="1580">
                  <c:v>2.0683120000000002</c:v>
                </c:pt>
                <c:pt idx="1581">
                  <c:v>2.0695819999999996</c:v>
                </c:pt>
                <c:pt idx="1582">
                  <c:v>2.0711059999999977</c:v>
                </c:pt>
                <c:pt idx="1583">
                  <c:v>2.0723759999999967</c:v>
                </c:pt>
                <c:pt idx="1584">
                  <c:v>2.0736459999999557</c:v>
                </c:pt>
                <c:pt idx="1585">
                  <c:v>2.074916</c:v>
                </c:pt>
                <c:pt idx="1586">
                  <c:v>2.0759319999999999</c:v>
                </c:pt>
                <c:pt idx="1587">
                  <c:v>2.0772019999999998</c:v>
                </c:pt>
                <c:pt idx="1588">
                  <c:v>2.0787259999999987</c:v>
                </c:pt>
                <c:pt idx="1589">
                  <c:v>2.0802499999999977</c:v>
                </c:pt>
                <c:pt idx="1590">
                  <c:v>2.0815199999999998</c:v>
                </c:pt>
                <c:pt idx="1591">
                  <c:v>2.0830440000000001</c:v>
                </c:pt>
                <c:pt idx="1592">
                  <c:v>2.0843140000000391</c:v>
                </c:pt>
                <c:pt idx="1593">
                  <c:v>2.0855839999999999</c:v>
                </c:pt>
                <c:pt idx="1594">
                  <c:v>2.0868539999999967</c:v>
                </c:pt>
                <c:pt idx="1595">
                  <c:v>2.0881240000000414</c:v>
                </c:pt>
                <c:pt idx="1596">
                  <c:v>2.0896479999999977</c:v>
                </c:pt>
                <c:pt idx="1597">
                  <c:v>2.0909180000000003</c:v>
                </c:pt>
                <c:pt idx="1598">
                  <c:v>2.0921879999999997</c:v>
                </c:pt>
                <c:pt idx="1599">
                  <c:v>2.093712</c:v>
                </c:pt>
                <c:pt idx="1600">
                  <c:v>2.0949819999999999</c:v>
                </c:pt>
                <c:pt idx="1601">
                  <c:v>2.0957439999999967</c:v>
                </c:pt>
                <c:pt idx="1602">
                  <c:v>2.0970139999999997</c:v>
                </c:pt>
                <c:pt idx="1603">
                  <c:v>2.098538</c:v>
                </c:pt>
                <c:pt idx="1604">
                  <c:v>2.1000619999999999</c:v>
                </c:pt>
                <c:pt idx="1605">
                  <c:v>2.1015859999999997</c:v>
                </c:pt>
                <c:pt idx="1606">
                  <c:v>2.1028559999999556</c:v>
                </c:pt>
                <c:pt idx="1607">
                  <c:v>2.1041259999999999</c:v>
                </c:pt>
                <c:pt idx="1608">
                  <c:v>2.1053960000000012</c:v>
                </c:pt>
                <c:pt idx="1609">
                  <c:v>2.1069199999999997</c:v>
                </c:pt>
                <c:pt idx="1610">
                  <c:v>2.1081900000000404</c:v>
                </c:pt>
                <c:pt idx="1611">
                  <c:v>2.1094599999999977</c:v>
                </c:pt>
                <c:pt idx="1612">
                  <c:v>2.1107299999999998</c:v>
                </c:pt>
                <c:pt idx="1613">
                  <c:v>2.1119999999999997</c:v>
                </c:pt>
                <c:pt idx="1614">
                  <c:v>2.1135240000000342</c:v>
                </c:pt>
                <c:pt idx="1615">
                  <c:v>2.1147939999999998</c:v>
                </c:pt>
                <c:pt idx="1616">
                  <c:v>2.1155559999999967</c:v>
                </c:pt>
                <c:pt idx="1617">
                  <c:v>2.1170799999999987</c:v>
                </c:pt>
                <c:pt idx="1618">
                  <c:v>2.11835</c:v>
                </c:pt>
                <c:pt idx="1619">
                  <c:v>2.1196199999999967</c:v>
                </c:pt>
                <c:pt idx="1620">
                  <c:v>2.1211440000000001</c:v>
                </c:pt>
                <c:pt idx="1621">
                  <c:v>2.1226679999999987</c:v>
                </c:pt>
                <c:pt idx="1622">
                  <c:v>2.1239380000000012</c:v>
                </c:pt>
                <c:pt idx="1623">
                  <c:v>2.1252079999999998</c:v>
                </c:pt>
                <c:pt idx="1624">
                  <c:v>2.1264779999999988</c:v>
                </c:pt>
                <c:pt idx="1625">
                  <c:v>2.1280019999999999</c:v>
                </c:pt>
                <c:pt idx="1626">
                  <c:v>2.1292719999999998</c:v>
                </c:pt>
                <c:pt idx="1627">
                  <c:v>2.1305419999999997</c:v>
                </c:pt>
                <c:pt idx="1628">
                  <c:v>2.1318119999999987</c:v>
                </c:pt>
                <c:pt idx="1629">
                  <c:v>2.1330819999999999</c:v>
                </c:pt>
                <c:pt idx="1630">
                  <c:v>2.1346059999999967</c:v>
                </c:pt>
                <c:pt idx="1631">
                  <c:v>2.1353679999999997</c:v>
                </c:pt>
                <c:pt idx="1632">
                  <c:v>2.1366379999999987</c:v>
                </c:pt>
                <c:pt idx="1633">
                  <c:v>2.1381619999999999</c:v>
                </c:pt>
                <c:pt idx="1634">
                  <c:v>2.1394319999999998</c:v>
                </c:pt>
                <c:pt idx="1635">
                  <c:v>2.1409560000000001</c:v>
                </c:pt>
                <c:pt idx="1636">
                  <c:v>2.142226</c:v>
                </c:pt>
                <c:pt idx="1637">
                  <c:v>2.1434960000000012</c:v>
                </c:pt>
                <c:pt idx="1638">
                  <c:v>2.1450199999999997</c:v>
                </c:pt>
                <c:pt idx="1639">
                  <c:v>2.14629</c:v>
                </c:pt>
                <c:pt idx="1640">
                  <c:v>2.1475599999999999</c:v>
                </c:pt>
                <c:pt idx="1641">
                  <c:v>2.1490840000000002</c:v>
                </c:pt>
                <c:pt idx="1642">
                  <c:v>2.1503540000000001</c:v>
                </c:pt>
                <c:pt idx="1643">
                  <c:v>2.151624</c:v>
                </c:pt>
                <c:pt idx="1644">
                  <c:v>2.1528939999999968</c:v>
                </c:pt>
                <c:pt idx="1645">
                  <c:v>2.1541639999999997</c:v>
                </c:pt>
                <c:pt idx="1646">
                  <c:v>2.1551799999999997</c:v>
                </c:pt>
                <c:pt idx="1647">
                  <c:v>2.1564499999999525</c:v>
                </c:pt>
                <c:pt idx="1648">
                  <c:v>2.1579739999999998</c:v>
                </c:pt>
                <c:pt idx="1649">
                  <c:v>2.1592439999999637</c:v>
                </c:pt>
                <c:pt idx="1650">
                  <c:v>2.160768</c:v>
                </c:pt>
                <c:pt idx="1651">
                  <c:v>2.1620379999999999</c:v>
                </c:pt>
                <c:pt idx="1652">
                  <c:v>2.1635620000000002</c:v>
                </c:pt>
                <c:pt idx="1653">
                  <c:v>2.1648320000000001</c:v>
                </c:pt>
                <c:pt idx="1654">
                  <c:v>2.166102</c:v>
                </c:pt>
                <c:pt idx="1655">
                  <c:v>2.1676259999999998</c:v>
                </c:pt>
                <c:pt idx="1656">
                  <c:v>2.1688959999999997</c:v>
                </c:pt>
                <c:pt idx="1657">
                  <c:v>2.170166</c:v>
                </c:pt>
                <c:pt idx="1658">
                  <c:v>2.1714359999999977</c:v>
                </c:pt>
                <c:pt idx="1659">
                  <c:v>2.1727059999999967</c:v>
                </c:pt>
                <c:pt idx="1660">
                  <c:v>2.1742299999999997</c:v>
                </c:pt>
                <c:pt idx="1661">
                  <c:v>2.1752459999999543</c:v>
                </c:pt>
                <c:pt idx="1662">
                  <c:v>2.1765159999999977</c:v>
                </c:pt>
                <c:pt idx="1663">
                  <c:v>2.1777859999999998</c:v>
                </c:pt>
                <c:pt idx="1664">
                  <c:v>2.1790559999999557</c:v>
                </c:pt>
                <c:pt idx="1665">
                  <c:v>2.1808339999999999</c:v>
                </c:pt>
                <c:pt idx="1666">
                  <c:v>2.1821039999999998</c:v>
                </c:pt>
                <c:pt idx="1667">
                  <c:v>2.183374000000045</c:v>
                </c:pt>
                <c:pt idx="1668">
                  <c:v>2.184644</c:v>
                </c:pt>
                <c:pt idx="1669">
                  <c:v>2.1861679999999999</c:v>
                </c:pt>
                <c:pt idx="1670">
                  <c:v>2.1874380000000002</c:v>
                </c:pt>
                <c:pt idx="1671">
                  <c:v>2.1889620000000001</c:v>
                </c:pt>
                <c:pt idx="1672">
                  <c:v>2.190232</c:v>
                </c:pt>
                <c:pt idx="1673">
                  <c:v>2.1915019999999998</c:v>
                </c:pt>
                <c:pt idx="1674">
                  <c:v>2.1927719999999997</c:v>
                </c:pt>
                <c:pt idx="1675">
                  <c:v>2.1940419999999987</c:v>
                </c:pt>
                <c:pt idx="1676">
                  <c:v>2.1950579999999977</c:v>
                </c:pt>
                <c:pt idx="1677">
                  <c:v>2.1965819999999998</c:v>
                </c:pt>
                <c:pt idx="1678">
                  <c:v>2.1978519999999997</c:v>
                </c:pt>
                <c:pt idx="1679">
                  <c:v>2.199122</c:v>
                </c:pt>
                <c:pt idx="1680">
                  <c:v>2.2006459999999977</c:v>
                </c:pt>
                <c:pt idx="1681">
                  <c:v>2.2019160000000002</c:v>
                </c:pt>
                <c:pt idx="1682">
                  <c:v>2.2034399999999996</c:v>
                </c:pt>
                <c:pt idx="1683">
                  <c:v>2.2047099999999999</c:v>
                </c:pt>
                <c:pt idx="1684">
                  <c:v>2.2062340000000011</c:v>
                </c:pt>
                <c:pt idx="1685">
                  <c:v>2.207504000000045</c:v>
                </c:pt>
                <c:pt idx="1686">
                  <c:v>2.2087740000000413</c:v>
                </c:pt>
                <c:pt idx="1687">
                  <c:v>2.2100439999999977</c:v>
                </c:pt>
                <c:pt idx="1688">
                  <c:v>2.2115679999999998</c:v>
                </c:pt>
                <c:pt idx="1689">
                  <c:v>2.2128379999999988</c:v>
                </c:pt>
                <c:pt idx="1690">
                  <c:v>2.214108</c:v>
                </c:pt>
                <c:pt idx="1691">
                  <c:v>2.2151239999999999</c:v>
                </c:pt>
                <c:pt idx="1692">
                  <c:v>2.2163940000000002</c:v>
                </c:pt>
                <c:pt idx="1693">
                  <c:v>2.2179179999999996</c:v>
                </c:pt>
                <c:pt idx="1694">
                  <c:v>2.2191879999999999</c:v>
                </c:pt>
                <c:pt idx="1695">
                  <c:v>2.2207120000000002</c:v>
                </c:pt>
                <c:pt idx="1696">
                  <c:v>2.2222360000000001</c:v>
                </c:pt>
                <c:pt idx="1697">
                  <c:v>2.2235060000000355</c:v>
                </c:pt>
                <c:pt idx="1698">
                  <c:v>2.2247759999999999</c:v>
                </c:pt>
                <c:pt idx="1699">
                  <c:v>2.2263000000000002</c:v>
                </c:pt>
                <c:pt idx="1700">
                  <c:v>2.2275700000000414</c:v>
                </c:pt>
                <c:pt idx="1701">
                  <c:v>2.2288399999999999</c:v>
                </c:pt>
                <c:pt idx="1702">
                  <c:v>2.2301099999999998</c:v>
                </c:pt>
                <c:pt idx="1703">
                  <c:v>2.2313799999999997</c:v>
                </c:pt>
                <c:pt idx="1704">
                  <c:v>2.232904</c:v>
                </c:pt>
                <c:pt idx="1705">
                  <c:v>2.2341739999999999</c:v>
                </c:pt>
                <c:pt idx="1706">
                  <c:v>2.2351899999999998</c:v>
                </c:pt>
                <c:pt idx="1707">
                  <c:v>2.236459999999957</c:v>
                </c:pt>
                <c:pt idx="1708">
                  <c:v>2.2377300000000386</c:v>
                </c:pt>
                <c:pt idx="1709">
                  <c:v>2.2390000000000003</c:v>
                </c:pt>
                <c:pt idx="1710">
                  <c:v>2.2405240000000473</c:v>
                </c:pt>
                <c:pt idx="1711">
                  <c:v>2.2420479999999987</c:v>
                </c:pt>
                <c:pt idx="1712">
                  <c:v>2.2433180000000092</c:v>
                </c:pt>
                <c:pt idx="1713">
                  <c:v>2.2445880000000002</c:v>
                </c:pt>
                <c:pt idx="1714">
                  <c:v>2.2461120000000001</c:v>
                </c:pt>
                <c:pt idx="1715">
                  <c:v>2.2473820000000369</c:v>
                </c:pt>
                <c:pt idx="1716">
                  <c:v>2.2486519999999999</c:v>
                </c:pt>
                <c:pt idx="1717">
                  <c:v>2.2501760000000002</c:v>
                </c:pt>
                <c:pt idx="1718">
                  <c:v>2.2514459999999556</c:v>
                </c:pt>
                <c:pt idx="1719">
                  <c:v>2.2527159999999977</c:v>
                </c:pt>
                <c:pt idx="1720">
                  <c:v>2.2542399999999998</c:v>
                </c:pt>
                <c:pt idx="1721">
                  <c:v>2.2550019999999997</c:v>
                </c:pt>
                <c:pt idx="1722">
                  <c:v>2.2562719999999987</c:v>
                </c:pt>
                <c:pt idx="1723">
                  <c:v>2.2577959999999999</c:v>
                </c:pt>
                <c:pt idx="1724">
                  <c:v>2.2590659999999967</c:v>
                </c:pt>
                <c:pt idx="1725">
                  <c:v>2.2605900000000414</c:v>
                </c:pt>
                <c:pt idx="1726">
                  <c:v>2.2621140000000342</c:v>
                </c:pt>
                <c:pt idx="1727">
                  <c:v>2.2633840000000607</c:v>
                </c:pt>
                <c:pt idx="1728">
                  <c:v>2.2646540000000002</c:v>
                </c:pt>
                <c:pt idx="1729">
                  <c:v>2.2659240000000413</c:v>
                </c:pt>
                <c:pt idx="1730">
                  <c:v>2.2671940000000643</c:v>
                </c:pt>
                <c:pt idx="1731">
                  <c:v>2.2687180000000002</c:v>
                </c:pt>
                <c:pt idx="1732">
                  <c:v>2.2699880000000001</c:v>
                </c:pt>
                <c:pt idx="1733">
                  <c:v>2.2712579999999987</c:v>
                </c:pt>
                <c:pt idx="1734">
                  <c:v>2.2725279999999999</c:v>
                </c:pt>
                <c:pt idx="1735">
                  <c:v>2.2737980000000002</c:v>
                </c:pt>
                <c:pt idx="1736">
                  <c:v>2.2750679999999988</c:v>
                </c:pt>
                <c:pt idx="1737">
                  <c:v>2.276084</c:v>
                </c:pt>
                <c:pt idx="1738">
                  <c:v>2.2776079999999999</c:v>
                </c:pt>
                <c:pt idx="1739">
                  <c:v>2.2788779999999997</c:v>
                </c:pt>
                <c:pt idx="1740">
                  <c:v>2.280402</c:v>
                </c:pt>
                <c:pt idx="1741">
                  <c:v>2.2816719999999999</c:v>
                </c:pt>
                <c:pt idx="1742">
                  <c:v>2.2831960000000553</c:v>
                </c:pt>
                <c:pt idx="1743">
                  <c:v>2.2844660000000001</c:v>
                </c:pt>
                <c:pt idx="1744">
                  <c:v>2.2857360000000368</c:v>
                </c:pt>
                <c:pt idx="1745">
                  <c:v>2.2870059999999999</c:v>
                </c:pt>
                <c:pt idx="1746">
                  <c:v>2.2885300000000459</c:v>
                </c:pt>
                <c:pt idx="1747">
                  <c:v>2.2897999999999996</c:v>
                </c:pt>
                <c:pt idx="1748">
                  <c:v>2.2910699999999977</c:v>
                </c:pt>
                <c:pt idx="1749">
                  <c:v>2.2923399999999998</c:v>
                </c:pt>
                <c:pt idx="1750">
                  <c:v>2.2936100000000001</c:v>
                </c:pt>
                <c:pt idx="1751">
                  <c:v>2.29488</c:v>
                </c:pt>
                <c:pt idx="1752">
                  <c:v>2.2958959999999977</c:v>
                </c:pt>
                <c:pt idx="1753">
                  <c:v>2.2971660000000012</c:v>
                </c:pt>
                <c:pt idx="1754">
                  <c:v>2.2986899999999997</c:v>
                </c:pt>
                <c:pt idx="1755">
                  <c:v>2.300214</c:v>
                </c:pt>
                <c:pt idx="1756">
                  <c:v>2.3014839999999968</c:v>
                </c:pt>
                <c:pt idx="1757">
                  <c:v>2.3027539999999767</c:v>
                </c:pt>
                <c:pt idx="1758">
                  <c:v>2.3042779999999987</c:v>
                </c:pt>
                <c:pt idx="1759">
                  <c:v>2.3055479999999977</c:v>
                </c:pt>
                <c:pt idx="1760">
                  <c:v>2.3068179999999967</c:v>
                </c:pt>
                <c:pt idx="1761">
                  <c:v>2.3080879999999997</c:v>
                </c:pt>
                <c:pt idx="1762">
                  <c:v>2.3096119999999987</c:v>
                </c:pt>
                <c:pt idx="1763">
                  <c:v>2.3108819999999977</c:v>
                </c:pt>
                <c:pt idx="1764">
                  <c:v>2.3121519999999967</c:v>
                </c:pt>
                <c:pt idx="1765">
                  <c:v>2.3134219999999988</c:v>
                </c:pt>
                <c:pt idx="1766">
                  <c:v>2.3146919999999978</c:v>
                </c:pt>
                <c:pt idx="1767">
                  <c:v>2.3157079999999977</c:v>
                </c:pt>
                <c:pt idx="1768">
                  <c:v>2.3169779999999967</c:v>
                </c:pt>
                <c:pt idx="1769">
                  <c:v>2.3182479999999552</c:v>
                </c:pt>
                <c:pt idx="1770">
                  <c:v>2.3195179999999977</c:v>
                </c:pt>
                <c:pt idx="1771">
                  <c:v>2.3212959999999967</c:v>
                </c:pt>
                <c:pt idx="1772">
                  <c:v>2.3225659999999588</c:v>
                </c:pt>
                <c:pt idx="1773">
                  <c:v>2.323836</c:v>
                </c:pt>
                <c:pt idx="1774">
                  <c:v>2.3253600000000003</c:v>
                </c:pt>
                <c:pt idx="1775">
                  <c:v>2.3268839999999638</c:v>
                </c:pt>
                <c:pt idx="1776">
                  <c:v>2.3281540000000001</c:v>
                </c:pt>
                <c:pt idx="1777">
                  <c:v>2.3294239999999977</c:v>
                </c:pt>
                <c:pt idx="1778">
                  <c:v>2.3306939999999967</c:v>
                </c:pt>
                <c:pt idx="1779">
                  <c:v>2.3319639999999624</c:v>
                </c:pt>
                <c:pt idx="1780">
                  <c:v>2.333234</c:v>
                </c:pt>
                <c:pt idx="1781">
                  <c:v>2.3347579999999977</c:v>
                </c:pt>
                <c:pt idx="1782">
                  <c:v>2.3357739999999967</c:v>
                </c:pt>
                <c:pt idx="1783">
                  <c:v>2.3370439999999575</c:v>
                </c:pt>
                <c:pt idx="1784">
                  <c:v>2.338314</c:v>
                </c:pt>
                <c:pt idx="1785">
                  <c:v>2.3395839999999977</c:v>
                </c:pt>
                <c:pt idx="1786">
                  <c:v>2.3411079999999997</c:v>
                </c:pt>
                <c:pt idx="1787">
                  <c:v>2.3426319999999987</c:v>
                </c:pt>
                <c:pt idx="1788">
                  <c:v>2.3439019999999999</c:v>
                </c:pt>
                <c:pt idx="1789">
                  <c:v>2.3454259999999967</c:v>
                </c:pt>
                <c:pt idx="1790">
                  <c:v>2.346695999999957</c:v>
                </c:pt>
                <c:pt idx="1791">
                  <c:v>2.347966</c:v>
                </c:pt>
                <c:pt idx="1792">
                  <c:v>2.3494899999999967</c:v>
                </c:pt>
                <c:pt idx="1793">
                  <c:v>2.3507599999999642</c:v>
                </c:pt>
                <c:pt idx="1794">
                  <c:v>2.3520299999999557</c:v>
                </c:pt>
                <c:pt idx="1795">
                  <c:v>2.3532999999999977</c:v>
                </c:pt>
                <c:pt idx="1796">
                  <c:v>2.3545700000000003</c:v>
                </c:pt>
                <c:pt idx="1797">
                  <c:v>2.3555859999999647</c:v>
                </c:pt>
                <c:pt idx="1798">
                  <c:v>2.3571099999999987</c:v>
                </c:pt>
                <c:pt idx="1799">
                  <c:v>2.3583799999999977</c:v>
                </c:pt>
                <c:pt idx="1800">
                  <c:v>2.3596499999999359</c:v>
                </c:pt>
                <c:pt idx="1801">
                  <c:v>2.3611740000000001</c:v>
                </c:pt>
                <c:pt idx="1802">
                  <c:v>2.3624439999999525</c:v>
                </c:pt>
                <c:pt idx="1803">
                  <c:v>2.3637139999999999</c:v>
                </c:pt>
                <c:pt idx="1804">
                  <c:v>2.3654919999999997</c:v>
                </c:pt>
                <c:pt idx="1805">
                  <c:v>2.3667619999999987</c:v>
                </c:pt>
                <c:pt idx="1806">
                  <c:v>2.3680319999999999</c:v>
                </c:pt>
                <c:pt idx="1807">
                  <c:v>2.3693019999999998</c:v>
                </c:pt>
                <c:pt idx="1808">
                  <c:v>2.3705719999999997</c:v>
                </c:pt>
                <c:pt idx="1809">
                  <c:v>2.3720959999999525</c:v>
                </c:pt>
                <c:pt idx="1810">
                  <c:v>2.3733659999999968</c:v>
                </c:pt>
                <c:pt idx="1811">
                  <c:v>2.3746359999999767</c:v>
                </c:pt>
                <c:pt idx="1812">
                  <c:v>2.3756519999999552</c:v>
                </c:pt>
                <c:pt idx="1813">
                  <c:v>2.3769219999999978</c:v>
                </c:pt>
                <c:pt idx="1814">
                  <c:v>2.3784459999999359</c:v>
                </c:pt>
                <c:pt idx="1815">
                  <c:v>2.3799699999999619</c:v>
                </c:pt>
                <c:pt idx="1816">
                  <c:v>2.3812399999999987</c:v>
                </c:pt>
                <c:pt idx="1817">
                  <c:v>2.3827639999999977</c:v>
                </c:pt>
                <c:pt idx="1818">
                  <c:v>2.3840339999999998</c:v>
                </c:pt>
                <c:pt idx="1819">
                  <c:v>2.3853039999999988</c:v>
                </c:pt>
                <c:pt idx="1820">
                  <c:v>2.3868279999999977</c:v>
                </c:pt>
                <c:pt idx="1821">
                  <c:v>2.3880980000000003</c:v>
                </c:pt>
                <c:pt idx="1822">
                  <c:v>2.3893679999999997</c:v>
                </c:pt>
                <c:pt idx="1823">
                  <c:v>2.3906379999999987</c:v>
                </c:pt>
                <c:pt idx="1824">
                  <c:v>2.3921619999999977</c:v>
                </c:pt>
                <c:pt idx="1825">
                  <c:v>2.3934319999999998</c:v>
                </c:pt>
                <c:pt idx="1826">
                  <c:v>2.3947019999999997</c:v>
                </c:pt>
                <c:pt idx="1827">
                  <c:v>2.3957179999999987</c:v>
                </c:pt>
                <c:pt idx="1828">
                  <c:v>2.3969879999999977</c:v>
                </c:pt>
                <c:pt idx="1829">
                  <c:v>2.3982579999999967</c:v>
                </c:pt>
                <c:pt idx="1830">
                  <c:v>2.4000360000000001</c:v>
                </c:pt>
                <c:pt idx="1831">
                  <c:v>2.4013059999999977</c:v>
                </c:pt>
                <c:pt idx="1832">
                  <c:v>2.4025759999999967</c:v>
                </c:pt>
                <c:pt idx="1833">
                  <c:v>2.4040999999999997</c:v>
                </c:pt>
                <c:pt idx="1834">
                  <c:v>2.40537</c:v>
                </c:pt>
                <c:pt idx="1835">
                  <c:v>2.4066399999999977</c:v>
                </c:pt>
                <c:pt idx="1836">
                  <c:v>2.4081640000000002</c:v>
                </c:pt>
                <c:pt idx="1837">
                  <c:v>2.4094340000000001</c:v>
                </c:pt>
                <c:pt idx="1838">
                  <c:v>2.410704</c:v>
                </c:pt>
                <c:pt idx="1839">
                  <c:v>2.4119739999999967</c:v>
                </c:pt>
                <c:pt idx="1840">
                  <c:v>2.4132439999999638</c:v>
                </c:pt>
                <c:pt idx="1841">
                  <c:v>2.4147679999999987</c:v>
                </c:pt>
                <c:pt idx="1842">
                  <c:v>2.4157839999999977</c:v>
                </c:pt>
                <c:pt idx="1843">
                  <c:v>2.4170539999999967</c:v>
                </c:pt>
                <c:pt idx="1844">
                  <c:v>2.4183240000000001</c:v>
                </c:pt>
                <c:pt idx="1845">
                  <c:v>2.420102</c:v>
                </c:pt>
                <c:pt idx="1846">
                  <c:v>2.4213719999999999</c:v>
                </c:pt>
                <c:pt idx="1847">
                  <c:v>2.4228959999999633</c:v>
                </c:pt>
                <c:pt idx="1848">
                  <c:v>2.424166</c:v>
                </c:pt>
                <c:pt idx="1849">
                  <c:v>2.4256899999999977</c:v>
                </c:pt>
                <c:pt idx="1850">
                  <c:v>2.4269599999999967</c:v>
                </c:pt>
                <c:pt idx="1851">
                  <c:v>2.4284840000000001</c:v>
                </c:pt>
                <c:pt idx="1852">
                  <c:v>2.429754</c:v>
                </c:pt>
                <c:pt idx="1853">
                  <c:v>2.4310239999999967</c:v>
                </c:pt>
                <c:pt idx="1854">
                  <c:v>2.4322939999999642</c:v>
                </c:pt>
                <c:pt idx="1855">
                  <c:v>2.4338179999999987</c:v>
                </c:pt>
                <c:pt idx="1856">
                  <c:v>2.4350879999999977</c:v>
                </c:pt>
                <c:pt idx="1857">
                  <c:v>2.4358499999999359</c:v>
                </c:pt>
                <c:pt idx="1858">
                  <c:v>2.4371199999999997</c:v>
                </c:pt>
                <c:pt idx="1859">
                  <c:v>2.4386439999999556</c:v>
                </c:pt>
                <c:pt idx="1860">
                  <c:v>2.4401679999999999</c:v>
                </c:pt>
                <c:pt idx="1861">
                  <c:v>2.4414379999999998</c:v>
                </c:pt>
                <c:pt idx="1862">
                  <c:v>2.4427079999999997</c:v>
                </c:pt>
                <c:pt idx="1863">
                  <c:v>2.444232</c:v>
                </c:pt>
                <c:pt idx="1864">
                  <c:v>2.4455019999999998</c:v>
                </c:pt>
                <c:pt idx="1865">
                  <c:v>2.4467719999999997</c:v>
                </c:pt>
                <c:pt idx="1866">
                  <c:v>2.448296</c:v>
                </c:pt>
                <c:pt idx="1867">
                  <c:v>2.4495659999999977</c:v>
                </c:pt>
                <c:pt idx="1868">
                  <c:v>2.4508359999999967</c:v>
                </c:pt>
                <c:pt idx="1869">
                  <c:v>2.4523599999999552</c:v>
                </c:pt>
                <c:pt idx="1870">
                  <c:v>2.45363</c:v>
                </c:pt>
                <c:pt idx="1871">
                  <c:v>2.4548999999999968</c:v>
                </c:pt>
                <c:pt idx="1872">
                  <c:v>2.4561699999999727</c:v>
                </c:pt>
                <c:pt idx="1873">
                  <c:v>2.4574399999999987</c:v>
                </c:pt>
                <c:pt idx="1874">
                  <c:v>2.4589639999999977</c:v>
                </c:pt>
                <c:pt idx="1875">
                  <c:v>2.4604879999999998</c:v>
                </c:pt>
                <c:pt idx="1876">
                  <c:v>2.4617579999999997</c:v>
                </c:pt>
                <c:pt idx="1877">
                  <c:v>2.463282</c:v>
                </c:pt>
                <c:pt idx="1878">
                  <c:v>2.4645519999999999</c:v>
                </c:pt>
                <c:pt idx="1879">
                  <c:v>2.4660759999999624</c:v>
                </c:pt>
                <c:pt idx="1880">
                  <c:v>2.467346</c:v>
                </c:pt>
                <c:pt idx="1881">
                  <c:v>2.4686159999999977</c:v>
                </c:pt>
                <c:pt idx="1882">
                  <c:v>2.4698859999999967</c:v>
                </c:pt>
                <c:pt idx="1883">
                  <c:v>2.4714099999999557</c:v>
                </c:pt>
                <c:pt idx="1884">
                  <c:v>2.4726799999999525</c:v>
                </c:pt>
                <c:pt idx="1885">
                  <c:v>2.4739499999999977</c:v>
                </c:pt>
                <c:pt idx="1886">
                  <c:v>2.4749659999999967</c:v>
                </c:pt>
                <c:pt idx="1887">
                  <c:v>2.4762359999999553</c:v>
                </c:pt>
                <c:pt idx="1888">
                  <c:v>2.47776</c:v>
                </c:pt>
                <c:pt idx="1889">
                  <c:v>2.4790300000000003</c:v>
                </c:pt>
                <c:pt idx="1890">
                  <c:v>2.4805539999999997</c:v>
                </c:pt>
                <c:pt idx="1891">
                  <c:v>2.481824</c:v>
                </c:pt>
                <c:pt idx="1892">
                  <c:v>2.4830939999999999</c:v>
                </c:pt>
                <c:pt idx="1893">
                  <c:v>2.4846179999999998</c:v>
                </c:pt>
                <c:pt idx="1894">
                  <c:v>2.4858879999999997</c:v>
                </c:pt>
                <c:pt idx="1895">
                  <c:v>2.487158</c:v>
                </c:pt>
                <c:pt idx="1896">
                  <c:v>2.4886819999999998</c:v>
                </c:pt>
                <c:pt idx="1897">
                  <c:v>2.4899519999999997</c:v>
                </c:pt>
                <c:pt idx="1898">
                  <c:v>2.4912219999999987</c:v>
                </c:pt>
                <c:pt idx="1899">
                  <c:v>2.4924919999999977</c:v>
                </c:pt>
                <c:pt idx="1900">
                  <c:v>2.4937619999999998</c:v>
                </c:pt>
                <c:pt idx="1901">
                  <c:v>2.4950319999999997</c:v>
                </c:pt>
                <c:pt idx="1902">
                  <c:v>2.4963019999999987</c:v>
                </c:pt>
                <c:pt idx="1903">
                  <c:v>2.4975719999999999</c:v>
                </c:pt>
                <c:pt idx="1904">
                  <c:v>2.4988419999999967</c:v>
                </c:pt>
                <c:pt idx="1905">
                  <c:v>2.5003660000000001</c:v>
                </c:pt>
                <c:pt idx="1906">
                  <c:v>2.501636</c:v>
                </c:pt>
                <c:pt idx="1907">
                  <c:v>2.5031599999999998</c:v>
                </c:pt>
                <c:pt idx="1908">
                  <c:v>2.5044299999999997</c:v>
                </c:pt>
                <c:pt idx="1909">
                  <c:v>2.505954</c:v>
                </c:pt>
                <c:pt idx="1910">
                  <c:v>2.5072239999999999</c:v>
                </c:pt>
                <c:pt idx="1911">
                  <c:v>2.5084939999999998</c:v>
                </c:pt>
                <c:pt idx="1912">
                  <c:v>2.5100179999999988</c:v>
                </c:pt>
                <c:pt idx="1913">
                  <c:v>2.5112879999999977</c:v>
                </c:pt>
                <c:pt idx="1914">
                  <c:v>2.5125579999999967</c:v>
                </c:pt>
                <c:pt idx="1915">
                  <c:v>2.5140819999999997</c:v>
                </c:pt>
                <c:pt idx="1916">
                  <c:v>2.5150979999999987</c:v>
                </c:pt>
                <c:pt idx="1917">
                  <c:v>2.5163679999999977</c:v>
                </c:pt>
                <c:pt idx="1918">
                  <c:v>2.5176379999999998</c:v>
                </c:pt>
                <c:pt idx="1919">
                  <c:v>2.5189079999999997</c:v>
                </c:pt>
                <c:pt idx="1920">
                  <c:v>2.520686</c:v>
                </c:pt>
                <c:pt idx="1921">
                  <c:v>2.5219559999999968</c:v>
                </c:pt>
                <c:pt idx="1922">
                  <c:v>2.5232259999999997</c:v>
                </c:pt>
                <c:pt idx="1923">
                  <c:v>2.5244960000000001</c:v>
                </c:pt>
                <c:pt idx="1924">
                  <c:v>2.5260199999999977</c:v>
                </c:pt>
                <c:pt idx="1925">
                  <c:v>2.5275439999999998</c:v>
                </c:pt>
                <c:pt idx="1926">
                  <c:v>2.5288139999999997</c:v>
                </c:pt>
                <c:pt idx="1927">
                  <c:v>2.530084</c:v>
                </c:pt>
                <c:pt idx="1928">
                  <c:v>2.5313539999999977</c:v>
                </c:pt>
                <c:pt idx="1929">
                  <c:v>2.5326239999999967</c:v>
                </c:pt>
                <c:pt idx="1930">
                  <c:v>2.5338940000000001</c:v>
                </c:pt>
                <c:pt idx="1931">
                  <c:v>2.53491</c:v>
                </c:pt>
                <c:pt idx="1932">
                  <c:v>2.5364339999999967</c:v>
                </c:pt>
                <c:pt idx="1933">
                  <c:v>2.5377039999999997</c:v>
                </c:pt>
                <c:pt idx="1934">
                  <c:v>2.5389739999999987</c:v>
                </c:pt>
                <c:pt idx="1935">
                  <c:v>2.5407519999999999</c:v>
                </c:pt>
                <c:pt idx="1936">
                  <c:v>2.5420219999999998</c:v>
                </c:pt>
                <c:pt idx="1937">
                  <c:v>2.5432920000000001</c:v>
                </c:pt>
                <c:pt idx="1938">
                  <c:v>2.544562</c:v>
                </c:pt>
                <c:pt idx="1939">
                  <c:v>2.5460859999999967</c:v>
                </c:pt>
                <c:pt idx="1940">
                  <c:v>2.5473560000000002</c:v>
                </c:pt>
                <c:pt idx="1941">
                  <c:v>2.5488799999999987</c:v>
                </c:pt>
                <c:pt idx="1942">
                  <c:v>2.5501499999999977</c:v>
                </c:pt>
                <c:pt idx="1943">
                  <c:v>2.5514199999999967</c:v>
                </c:pt>
                <c:pt idx="1944">
                  <c:v>2.5529439999999557</c:v>
                </c:pt>
                <c:pt idx="1945">
                  <c:v>2.554214</c:v>
                </c:pt>
                <c:pt idx="1946">
                  <c:v>2.5552299999999977</c:v>
                </c:pt>
                <c:pt idx="1947">
                  <c:v>2.5564999999999967</c:v>
                </c:pt>
                <c:pt idx="1948">
                  <c:v>2.5577700000000001</c:v>
                </c:pt>
                <c:pt idx="1949">
                  <c:v>2.5590399999999978</c:v>
                </c:pt>
                <c:pt idx="1950">
                  <c:v>2.5605639999999998</c:v>
                </c:pt>
                <c:pt idx="1951">
                  <c:v>2.5620879999999997</c:v>
                </c:pt>
                <c:pt idx="1952">
                  <c:v>2.563358</c:v>
                </c:pt>
                <c:pt idx="1953">
                  <c:v>2.5646279999999999</c:v>
                </c:pt>
                <c:pt idx="1954">
                  <c:v>2.5661519999999998</c:v>
                </c:pt>
                <c:pt idx="1955">
                  <c:v>2.5674220000000001</c:v>
                </c:pt>
                <c:pt idx="1956">
                  <c:v>2.568692</c:v>
                </c:pt>
                <c:pt idx="1957">
                  <c:v>2.5702159999999967</c:v>
                </c:pt>
                <c:pt idx="1958">
                  <c:v>2.5714859999999629</c:v>
                </c:pt>
                <c:pt idx="1959">
                  <c:v>2.5727559999999556</c:v>
                </c:pt>
                <c:pt idx="1960">
                  <c:v>2.5740259999999977</c:v>
                </c:pt>
                <c:pt idx="1961">
                  <c:v>2.5750419999999967</c:v>
                </c:pt>
                <c:pt idx="1962">
                  <c:v>2.5763119999999997</c:v>
                </c:pt>
                <c:pt idx="1963">
                  <c:v>2.577582</c:v>
                </c:pt>
                <c:pt idx="1964">
                  <c:v>2.5791059999999977</c:v>
                </c:pt>
                <c:pt idx="1965">
                  <c:v>2.5806299999999998</c:v>
                </c:pt>
                <c:pt idx="1966">
                  <c:v>2.5819000000000001</c:v>
                </c:pt>
                <c:pt idx="1967">
                  <c:v>2.583170000000035</c:v>
                </c:pt>
                <c:pt idx="1968">
                  <c:v>2.5844399999999998</c:v>
                </c:pt>
                <c:pt idx="1969">
                  <c:v>2.5859639999999997</c:v>
                </c:pt>
                <c:pt idx="1970">
                  <c:v>2.5872340000000413</c:v>
                </c:pt>
                <c:pt idx="1971">
                  <c:v>2.5885039999999999</c:v>
                </c:pt>
                <c:pt idx="1972">
                  <c:v>2.5900279999999998</c:v>
                </c:pt>
                <c:pt idx="1973">
                  <c:v>2.5912979999999997</c:v>
                </c:pt>
                <c:pt idx="1974">
                  <c:v>2.5925679999999987</c:v>
                </c:pt>
                <c:pt idx="1975">
                  <c:v>2.5938379999999999</c:v>
                </c:pt>
                <c:pt idx="1976">
                  <c:v>2.5951079999999997</c:v>
                </c:pt>
                <c:pt idx="1977">
                  <c:v>2.5961239999999997</c:v>
                </c:pt>
                <c:pt idx="1978">
                  <c:v>2.5973940000000355</c:v>
                </c:pt>
                <c:pt idx="1979">
                  <c:v>2.5989179999999998</c:v>
                </c:pt>
                <c:pt idx="1980">
                  <c:v>2.6004419999999997</c:v>
                </c:pt>
                <c:pt idx="1981">
                  <c:v>2.6017119999999996</c:v>
                </c:pt>
                <c:pt idx="1982">
                  <c:v>2.6029819999999999</c:v>
                </c:pt>
                <c:pt idx="1983">
                  <c:v>2.6042519999999998</c:v>
                </c:pt>
                <c:pt idx="1984">
                  <c:v>2.6057760000000001</c:v>
                </c:pt>
                <c:pt idx="1985">
                  <c:v>2.607046</c:v>
                </c:pt>
                <c:pt idx="1986">
                  <c:v>2.6083159999999999</c:v>
                </c:pt>
                <c:pt idx="1987">
                  <c:v>2.6098399999999997</c:v>
                </c:pt>
                <c:pt idx="1988">
                  <c:v>2.61111</c:v>
                </c:pt>
                <c:pt idx="1989">
                  <c:v>2.6123799999999977</c:v>
                </c:pt>
                <c:pt idx="1990">
                  <c:v>2.6136500000000003</c:v>
                </c:pt>
                <c:pt idx="1991">
                  <c:v>2.6149200000000001</c:v>
                </c:pt>
                <c:pt idx="1992">
                  <c:v>2.615936</c:v>
                </c:pt>
                <c:pt idx="1993">
                  <c:v>2.6174599999999977</c:v>
                </c:pt>
                <c:pt idx="1994">
                  <c:v>2.6187299999999998</c:v>
                </c:pt>
                <c:pt idx="1995">
                  <c:v>2.6202540000000001</c:v>
                </c:pt>
                <c:pt idx="1996">
                  <c:v>2.621524000000035</c:v>
                </c:pt>
                <c:pt idx="1997">
                  <c:v>2.6230479999999998</c:v>
                </c:pt>
                <c:pt idx="1998">
                  <c:v>2.6243180000000002</c:v>
                </c:pt>
                <c:pt idx="1999">
                  <c:v>2.625588</c:v>
                </c:pt>
                <c:pt idx="2000">
                  <c:v>2.6271120000000012</c:v>
                </c:pt>
                <c:pt idx="2001">
                  <c:v>2.6283820000000002</c:v>
                </c:pt>
                <c:pt idx="2002">
                  <c:v>2.6296519999999997</c:v>
                </c:pt>
                <c:pt idx="2003">
                  <c:v>2.630922</c:v>
                </c:pt>
                <c:pt idx="2004">
                  <c:v>2.6321919999999999</c:v>
                </c:pt>
                <c:pt idx="2005">
                  <c:v>2.6337160000000002</c:v>
                </c:pt>
                <c:pt idx="2006">
                  <c:v>2.6349860000000001</c:v>
                </c:pt>
                <c:pt idx="2007">
                  <c:v>2.6360019999999977</c:v>
                </c:pt>
                <c:pt idx="2008">
                  <c:v>2.6372720000000003</c:v>
                </c:pt>
                <c:pt idx="2009">
                  <c:v>2.6385419999999997</c:v>
                </c:pt>
                <c:pt idx="2010">
                  <c:v>2.640066</c:v>
                </c:pt>
                <c:pt idx="2011">
                  <c:v>2.6415899999999999</c:v>
                </c:pt>
                <c:pt idx="2012">
                  <c:v>2.6428599999999967</c:v>
                </c:pt>
                <c:pt idx="2013">
                  <c:v>2.6441300000000414</c:v>
                </c:pt>
                <c:pt idx="2014">
                  <c:v>2.645654</c:v>
                </c:pt>
                <c:pt idx="2015">
                  <c:v>2.6469239999999998</c:v>
                </c:pt>
                <c:pt idx="2016">
                  <c:v>2.6481940000000455</c:v>
                </c:pt>
                <c:pt idx="2017">
                  <c:v>2.649718</c:v>
                </c:pt>
                <c:pt idx="2018">
                  <c:v>2.6509879999999999</c:v>
                </c:pt>
                <c:pt idx="2019">
                  <c:v>2.6522579999999967</c:v>
                </c:pt>
                <c:pt idx="2020">
                  <c:v>2.6535280000000001</c:v>
                </c:pt>
                <c:pt idx="2021">
                  <c:v>2.654798</c:v>
                </c:pt>
                <c:pt idx="2022">
                  <c:v>2.6560679999999977</c:v>
                </c:pt>
                <c:pt idx="2023">
                  <c:v>2.6573380000000002</c:v>
                </c:pt>
                <c:pt idx="2024">
                  <c:v>2.6586079999999987</c:v>
                </c:pt>
                <c:pt idx="2025">
                  <c:v>2.6601320000000337</c:v>
                </c:pt>
                <c:pt idx="2026">
                  <c:v>2.6616559999999967</c:v>
                </c:pt>
                <c:pt idx="2027">
                  <c:v>2.6629260000000001</c:v>
                </c:pt>
                <c:pt idx="2028">
                  <c:v>2.6641960000000404</c:v>
                </c:pt>
                <c:pt idx="2029">
                  <c:v>2.6657199999999999</c:v>
                </c:pt>
                <c:pt idx="2030">
                  <c:v>2.6669899999999997</c:v>
                </c:pt>
                <c:pt idx="2031">
                  <c:v>2.6682600000000001</c:v>
                </c:pt>
                <c:pt idx="2032">
                  <c:v>2.6697839999999999</c:v>
                </c:pt>
                <c:pt idx="2033">
                  <c:v>2.6707999999999998</c:v>
                </c:pt>
                <c:pt idx="2034">
                  <c:v>2.6723239999999997</c:v>
                </c:pt>
                <c:pt idx="2035">
                  <c:v>2.6735940000000413</c:v>
                </c:pt>
                <c:pt idx="2036">
                  <c:v>2.6748639999999977</c:v>
                </c:pt>
                <c:pt idx="2037">
                  <c:v>2.6758799999999967</c:v>
                </c:pt>
                <c:pt idx="2038">
                  <c:v>2.6774040000000001</c:v>
                </c:pt>
                <c:pt idx="2039">
                  <c:v>2.678674</c:v>
                </c:pt>
                <c:pt idx="2040">
                  <c:v>2.6801980000000012</c:v>
                </c:pt>
                <c:pt idx="2041">
                  <c:v>2.6814679999999997</c:v>
                </c:pt>
                <c:pt idx="2042">
                  <c:v>2.6827380000000001</c:v>
                </c:pt>
                <c:pt idx="2043">
                  <c:v>2.6840079999999999</c:v>
                </c:pt>
                <c:pt idx="2044">
                  <c:v>2.6857859999999998</c:v>
                </c:pt>
                <c:pt idx="2045">
                  <c:v>2.6870559999999997</c:v>
                </c:pt>
                <c:pt idx="2046">
                  <c:v>2.6883260000000377</c:v>
                </c:pt>
                <c:pt idx="2047">
                  <c:v>2.6895959999999999</c:v>
                </c:pt>
                <c:pt idx="2048">
                  <c:v>2.6908659999999927</c:v>
                </c:pt>
                <c:pt idx="2049">
                  <c:v>2.6921360000000001</c:v>
                </c:pt>
                <c:pt idx="2050">
                  <c:v>2.6936599999999977</c:v>
                </c:pt>
                <c:pt idx="2051">
                  <c:v>2.6949299999999998</c:v>
                </c:pt>
                <c:pt idx="2052">
                  <c:v>2.6959459999999638</c:v>
                </c:pt>
                <c:pt idx="2053">
                  <c:v>2.6972160000000001</c:v>
                </c:pt>
                <c:pt idx="2054">
                  <c:v>2.6984859999999977</c:v>
                </c:pt>
                <c:pt idx="2055">
                  <c:v>2.7002639999999998</c:v>
                </c:pt>
                <c:pt idx="2056">
                  <c:v>2.7015340000000418</c:v>
                </c:pt>
                <c:pt idx="2057">
                  <c:v>2.702804</c:v>
                </c:pt>
                <c:pt idx="2058">
                  <c:v>2.7043280000000012</c:v>
                </c:pt>
                <c:pt idx="2059">
                  <c:v>2.7055980000000002</c:v>
                </c:pt>
                <c:pt idx="2060">
                  <c:v>2.7071220000000409</c:v>
                </c:pt>
                <c:pt idx="2061">
                  <c:v>2.7083920000000012</c:v>
                </c:pt>
                <c:pt idx="2062">
                  <c:v>2.7096619999999998</c:v>
                </c:pt>
                <c:pt idx="2063">
                  <c:v>2.7109320000000001</c:v>
                </c:pt>
                <c:pt idx="2064">
                  <c:v>2.7122019999999987</c:v>
                </c:pt>
                <c:pt idx="2065">
                  <c:v>2.7137259999999999</c:v>
                </c:pt>
                <c:pt idx="2066">
                  <c:v>2.7149959999999997</c:v>
                </c:pt>
                <c:pt idx="2067">
                  <c:v>2.7160119999999988</c:v>
                </c:pt>
                <c:pt idx="2068">
                  <c:v>2.717282</c:v>
                </c:pt>
                <c:pt idx="2069">
                  <c:v>2.7185519999999999</c:v>
                </c:pt>
                <c:pt idx="2070">
                  <c:v>2.7200760000000002</c:v>
                </c:pt>
                <c:pt idx="2071">
                  <c:v>2.721346</c:v>
                </c:pt>
                <c:pt idx="2072">
                  <c:v>2.7228699999999977</c:v>
                </c:pt>
                <c:pt idx="2073">
                  <c:v>2.7241400000000002</c:v>
                </c:pt>
                <c:pt idx="2074">
                  <c:v>2.7254100000000001</c:v>
                </c:pt>
                <c:pt idx="2075">
                  <c:v>2.7269340000000351</c:v>
                </c:pt>
                <c:pt idx="2076">
                  <c:v>2.7282039999999999</c:v>
                </c:pt>
                <c:pt idx="2077">
                  <c:v>2.7294739999999997</c:v>
                </c:pt>
                <c:pt idx="2078">
                  <c:v>2.7307439999999987</c:v>
                </c:pt>
                <c:pt idx="2079">
                  <c:v>2.7320139999999977</c:v>
                </c:pt>
                <c:pt idx="2080">
                  <c:v>2.7335380000000002</c:v>
                </c:pt>
                <c:pt idx="2081">
                  <c:v>2.7348079999999997</c:v>
                </c:pt>
                <c:pt idx="2082">
                  <c:v>2.735824</c:v>
                </c:pt>
                <c:pt idx="2083">
                  <c:v>2.7373479999999999</c:v>
                </c:pt>
                <c:pt idx="2084">
                  <c:v>2.7386179999999998</c:v>
                </c:pt>
                <c:pt idx="2085">
                  <c:v>2.7401420000000001</c:v>
                </c:pt>
                <c:pt idx="2086">
                  <c:v>2.741412</c:v>
                </c:pt>
                <c:pt idx="2087">
                  <c:v>2.7426820000000003</c:v>
                </c:pt>
                <c:pt idx="2088">
                  <c:v>2.7442059999999997</c:v>
                </c:pt>
                <c:pt idx="2089">
                  <c:v>2.7459840000000355</c:v>
                </c:pt>
                <c:pt idx="2090">
                  <c:v>2.7472539999999999</c:v>
                </c:pt>
                <c:pt idx="2091">
                  <c:v>2.7485240000000473</c:v>
                </c:pt>
                <c:pt idx="2092">
                  <c:v>2.7500479999999987</c:v>
                </c:pt>
                <c:pt idx="2093">
                  <c:v>2.7513179999999999</c:v>
                </c:pt>
                <c:pt idx="2094">
                  <c:v>2.7525879999999998</c:v>
                </c:pt>
                <c:pt idx="2095">
                  <c:v>2.7541120000000001</c:v>
                </c:pt>
                <c:pt idx="2096">
                  <c:v>2.755128</c:v>
                </c:pt>
                <c:pt idx="2097">
                  <c:v>2.7563979999999999</c:v>
                </c:pt>
                <c:pt idx="2098">
                  <c:v>2.7579220000000002</c:v>
                </c:pt>
                <c:pt idx="2099">
                  <c:v>2.7591920000000001</c:v>
                </c:pt>
                <c:pt idx="2100">
                  <c:v>2.7607159999999999</c:v>
                </c:pt>
                <c:pt idx="2101">
                  <c:v>2.7619859999999998</c:v>
                </c:pt>
                <c:pt idx="2102">
                  <c:v>2.7632559999999997</c:v>
                </c:pt>
                <c:pt idx="2103">
                  <c:v>2.7645260000000413</c:v>
                </c:pt>
                <c:pt idx="2104">
                  <c:v>2.7660499999999977</c:v>
                </c:pt>
                <c:pt idx="2105">
                  <c:v>2.7673200000000553</c:v>
                </c:pt>
                <c:pt idx="2106">
                  <c:v>2.7688439999999988</c:v>
                </c:pt>
                <c:pt idx="2107">
                  <c:v>2.770114000000035</c:v>
                </c:pt>
                <c:pt idx="2108">
                  <c:v>2.7713839999999998</c:v>
                </c:pt>
                <c:pt idx="2109">
                  <c:v>2.7729079999999997</c:v>
                </c:pt>
                <c:pt idx="2110">
                  <c:v>2.774178</c:v>
                </c:pt>
                <c:pt idx="2111">
                  <c:v>2.7751939999999999</c:v>
                </c:pt>
                <c:pt idx="2112">
                  <c:v>2.7764639999999967</c:v>
                </c:pt>
                <c:pt idx="2113">
                  <c:v>2.7777340000000446</c:v>
                </c:pt>
                <c:pt idx="2114">
                  <c:v>2.7792579999999987</c:v>
                </c:pt>
                <c:pt idx="2115">
                  <c:v>2.7805280000000012</c:v>
                </c:pt>
                <c:pt idx="2116">
                  <c:v>2.7820519999999997</c:v>
                </c:pt>
                <c:pt idx="2117">
                  <c:v>2.7833220000000409</c:v>
                </c:pt>
                <c:pt idx="2118">
                  <c:v>2.7845920000000342</c:v>
                </c:pt>
                <c:pt idx="2119">
                  <c:v>2.7861159999999998</c:v>
                </c:pt>
                <c:pt idx="2120">
                  <c:v>2.787386000000045</c:v>
                </c:pt>
                <c:pt idx="2121">
                  <c:v>2.788656</c:v>
                </c:pt>
                <c:pt idx="2122">
                  <c:v>2.7901799999999999</c:v>
                </c:pt>
                <c:pt idx="2123">
                  <c:v>2.7914499999999967</c:v>
                </c:pt>
                <c:pt idx="2124">
                  <c:v>2.7927200000000001</c:v>
                </c:pt>
                <c:pt idx="2125">
                  <c:v>2.794244</c:v>
                </c:pt>
                <c:pt idx="2126">
                  <c:v>2.7952599999999967</c:v>
                </c:pt>
                <c:pt idx="2127">
                  <c:v>2.7965300000000002</c:v>
                </c:pt>
                <c:pt idx="2128">
                  <c:v>2.7978000000000001</c:v>
                </c:pt>
                <c:pt idx="2129">
                  <c:v>2.7990699999999977</c:v>
                </c:pt>
                <c:pt idx="2130">
                  <c:v>2.8005939999999998</c:v>
                </c:pt>
                <c:pt idx="2131">
                  <c:v>2.8021179999999997</c:v>
                </c:pt>
                <c:pt idx="2132">
                  <c:v>2.803388</c:v>
                </c:pt>
                <c:pt idx="2133">
                  <c:v>2.8046579999999977</c:v>
                </c:pt>
                <c:pt idx="2134">
                  <c:v>2.8061819999999997</c:v>
                </c:pt>
                <c:pt idx="2135">
                  <c:v>2.8074519999999987</c:v>
                </c:pt>
                <c:pt idx="2136">
                  <c:v>2.8087219999999999</c:v>
                </c:pt>
                <c:pt idx="2137">
                  <c:v>2.8099920000000003</c:v>
                </c:pt>
                <c:pt idx="2138">
                  <c:v>2.8112619999999624</c:v>
                </c:pt>
                <c:pt idx="2139">
                  <c:v>2.8127859999999538</c:v>
                </c:pt>
                <c:pt idx="2140">
                  <c:v>2.8140559999999395</c:v>
                </c:pt>
                <c:pt idx="2141">
                  <c:v>2.8150719999999967</c:v>
                </c:pt>
                <c:pt idx="2142">
                  <c:v>2.8163419999999579</c:v>
                </c:pt>
                <c:pt idx="2143">
                  <c:v>2.8176119999999987</c:v>
                </c:pt>
                <c:pt idx="2144">
                  <c:v>2.8188819999999977</c:v>
                </c:pt>
                <c:pt idx="2145">
                  <c:v>2.8204059999999767</c:v>
                </c:pt>
                <c:pt idx="2146">
                  <c:v>2.82193</c:v>
                </c:pt>
                <c:pt idx="2147">
                  <c:v>2.8231999999999999</c:v>
                </c:pt>
                <c:pt idx="2148">
                  <c:v>2.8244699999999967</c:v>
                </c:pt>
                <c:pt idx="2149">
                  <c:v>2.8259939999999997</c:v>
                </c:pt>
                <c:pt idx="2150">
                  <c:v>2.827264</c:v>
                </c:pt>
                <c:pt idx="2151">
                  <c:v>2.8285339999999999</c:v>
                </c:pt>
                <c:pt idx="2152">
                  <c:v>2.8300579999999727</c:v>
                </c:pt>
                <c:pt idx="2153">
                  <c:v>2.8313279999999987</c:v>
                </c:pt>
                <c:pt idx="2154">
                  <c:v>2.8325979999999977</c:v>
                </c:pt>
                <c:pt idx="2155">
                  <c:v>2.8341219999999998</c:v>
                </c:pt>
                <c:pt idx="2156">
                  <c:v>2.8348839999999642</c:v>
                </c:pt>
                <c:pt idx="2157">
                  <c:v>2.8364079999999547</c:v>
                </c:pt>
                <c:pt idx="2158">
                  <c:v>2.8376779999999977</c:v>
                </c:pt>
                <c:pt idx="2159">
                  <c:v>2.8389479999999967</c:v>
                </c:pt>
                <c:pt idx="2160">
                  <c:v>2.8404719999999997</c:v>
                </c:pt>
                <c:pt idx="2161">
                  <c:v>2.841996</c:v>
                </c:pt>
                <c:pt idx="2162">
                  <c:v>2.8432659999999967</c:v>
                </c:pt>
                <c:pt idx="2163">
                  <c:v>2.8445360000000002</c:v>
                </c:pt>
                <c:pt idx="2164">
                  <c:v>2.8458059999999556</c:v>
                </c:pt>
                <c:pt idx="2165">
                  <c:v>2.8473299999999999</c:v>
                </c:pt>
                <c:pt idx="2166">
                  <c:v>2.8485999999999998</c:v>
                </c:pt>
                <c:pt idx="2167">
                  <c:v>2.8498699999999579</c:v>
                </c:pt>
                <c:pt idx="2168">
                  <c:v>2.8511399999999987</c:v>
                </c:pt>
                <c:pt idx="2169">
                  <c:v>2.8524099999999395</c:v>
                </c:pt>
                <c:pt idx="2170">
                  <c:v>2.8539339999999997</c:v>
                </c:pt>
                <c:pt idx="2171">
                  <c:v>2.8549499999999557</c:v>
                </c:pt>
                <c:pt idx="2172">
                  <c:v>2.8562199999999525</c:v>
                </c:pt>
                <c:pt idx="2173">
                  <c:v>2.8574899999999968</c:v>
                </c:pt>
                <c:pt idx="2174">
                  <c:v>2.8587599999999767</c:v>
                </c:pt>
                <c:pt idx="2175">
                  <c:v>2.860538</c:v>
                </c:pt>
                <c:pt idx="2176">
                  <c:v>2.8618079999999977</c:v>
                </c:pt>
                <c:pt idx="2177">
                  <c:v>2.8630779999999998</c:v>
                </c:pt>
                <c:pt idx="2178">
                  <c:v>2.8646019999999988</c:v>
                </c:pt>
                <c:pt idx="2179">
                  <c:v>2.8658719999999978</c:v>
                </c:pt>
                <c:pt idx="2180">
                  <c:v>2.8671419999999999</c:v>
                </c:pt>
                <c:pt idx="2181">
                  <c:v>2.8686659999999629</c:v>
                </c:pt>
                <c:pt idx="2182">
                  <c:v>2.8699359999999987</c:v>
                </c:pt>
                <c:pt idx="2183">
                  <c:v>2.8712059999999471</c:v>
                </c:pt>
                <c:pt idx="2184">
                  <c:v>2.8724759999999359</c:v>
                </c:pt>
                <c:pt idx="2185">
                  <c:v>2.8739999999999997</c:v>
                </c:pt>
                <c:pt idx="2186">
                  <c:v>2.8750159999999543</c:v>
                </c:pt>
                <c:pt idx="2187">
                  <c:v>2.8762859999999413</c:v>
                </c:pt>
                <c:pt idx="2188">
                  <c:v>2.8775559999999967</c:v>
                </c:pt>
                <c:pt idx="2189">
                  <c:v>2.8788259999999557</c:v>
                </c:pt>
                <c:pt idx="2190">
                  <c:v>2.8806039999999977</c:v>
                </c:pt>
                <c:pt idx="2191">
                  <c:v>2.8818740000000003</c:v>
                </c:pt>
                <c:pt idx="2192">
                  <c:v>2.8831439999999997</c:v>
                </c:pt>
                <c:pt idx="2193">
                  <c:v>2.8846679999999987</c:v>
                </c:pt>
                <c:pt idx="2194">
                  <c:v>2.8859379999999999</c:v>
                </c:pt>
                <c:pt idx="2195">
                  <c:v>2.8872079999999998</c:v>
                </c:pt>
                <c:pt idx="2196">
                  <c:v>2.8884779999999997</c:v>
                </c:pt>
                <c:pt idx="2197">
                  <c:v>2.8900019999999977</c:v>
                </c:pt>
                <c:pt idx="2198">
                  <c:v>2.8912719999999967</c:v>
                </c:pt>
                <c:pt idx="2199">
                  <c:v>2.8925419999999638</c:v>
                </c:pt>
                <c:pt idx="2200">
                  <c:v>2.8938119999999987</c:v>
                </c:pt>
                <c:pt idx="2201">
                  <c:v>2.8950819999999977</c:v>
                </c:pt>
                <c:pt idx="2202">
                  <c:v>2.8960979999999967</c:v>
                </c:pt>
                <c:pt idx="2203">
                  <c:v>2.8976219999999997</c:v>
                </c:pt>
                <c:pt idx="2204">
                  <c:v>2.8988919999999987</c:v>
                </c:pt>
                <c:pt idx="2205">
                  <c:v>2.9004159999999977</c:v>
                </c:pt>
                <c:pt idx="2206">
                  <c:v>2.9016859999999967</c:v>
                </c:pt>
                <c:pt idx="2207">
                  <c:v>2.9029559999999557</c:v>
                </c:pt>
                <c:pt idx="2208">
                  <c:v>2.90448</c:v>
                </c:pt>
                <c:pt idx="2209">
                  <c:v>2.9057499999999967</c:v>
                </c:pt>
                <c:pt idx="2210">
                  <c:v>2.9070199999999997</c:v>
                </c:pt>
                <c:pt idx="2211">
                  <c:v>2.908544</c:v>
                </c:pt>
                <c:pt idx="2212">
                  <c:v>2.9098139999999977</c:v>
                </c:pt>
                <c:pt idx="2213">
                  <c:v>2.9110839999999967</c:v>
                </c:pt>
                <c:pt idx="2214">
                  <c:v>2.9126079999999552</c:v>
                </c:pt>
                <c:pt idx="2215">
                  <c:v>2.9138779999999977</c:v>
                </c:pt>
                <c:pt idx="2216">
                  <c:v>2.9148939999999977</c:v>
                </c:pt>
                <c:pt idx="2217">
                  <c:v>2.9161639999999927</c:v>
                </c:pt>
                <c:pt idx="2218">
                  <c:v>2.9174340000000001</c:v>
                </c:pt>
                <c:pt idx="2219">
                  <c:v>2.9189579999999977</c:v>
                </c:pt>
                <c:pt idx="2220">
                  <c:v>2.9204819999999998</c:v>
                </c:pt>
                <c:pt idx="2221">
                  <c:v>2.9217519999999997</c:v>
                </c:pt>
                <c:pt idx="2222">
                  <c:v>2.923022</c:v>
                </c:pt>
                <c:pt idx="2223">
                  <c:v>2.9245459999999968</c:v>
                </c:pt>
                <c:pt idx="2224">
                  <c:v>2.9260699999999638</c:v>
                </c:pt>
                <c:pt idx="2225">
                  <c:v>2.9273400000000001</c:v>
                </c:pt>
                <c:pt idx="2226">
                  <c:v>2.9286099999999977</c:v>
                </c:pt>
                <c:pt idx="2227">
                  <c:v>2.9298799999999967</c:v>
                </c:pt>
                <c:pt idx="2228">
                  <c:v>2.931149999999962</c:v>
                </c:pt>
                <c:pt idx="2229">
                  <c:v>2.9324199999999556</c:v>
                </c:pt>
                <c:pt idx="2230">
                  <c:v>2.9339439999999977</c:v>
                </c:pt>
                <c:pt idx="2231">
                  <c:v>2.9349599999999967</c:v>
                </c:pt>
                <c:pt idx="2232">
                  <c:v>2.936229999999957</c:v>
                </c:pt>
                <c:pt idx="2233">
                  <c:v>2.9375</c:v>
                </c:pt>
                <c:pt idx="2234">
                  <c:v>2.9387699999999977</c:v>
                </c:pt>
                <c:pt idx="2235">
                  <c:v>2.9402939999999997</c:v>
                </c:pt>
                <c:pt idx="2236">
                  <c:v>2.9415639999999987</c:v>
                </c:pt>
                <c:pt idx="2237">
                  <c:v>2.9428339999999977</c:v>
                </c:pt>
                <c:pt idx="2238">
                  <c:v>2.9443579999999998</c:v>
                </c:pt>
                <c:pt idx="2239">
                  <c:v>2.9456279999999997</c:v>
                </c:pt>
                <c:pt idx="2240">
                  <c:v>2.9468979999999987</c:v>
                </c:pt>
                <c:pt idx="2241">
                  <c:v>2.9484219999999999</c:v>
                </c:pt>
                <c:pt idx="2242">
                  <c:v>2.9496919999999998</c:v>
                </c:pt>
                <c:pt idx="2243">
                  <c:v>2.9509619999999988</c:v>
                </c:pt>
                <c:pt idx="2244">
                  <c:v>2.9522319999999977</c:v>
                </c:pt>
                <c:pt idx="2245">
                  <c:v>2.9535019999999998</c:v>
                </c:pt>
                <c:pt idx="2246">
                  <c:v>2.9550259999999624</c:v>
                </c:pt>
                <c:pt idx="2247">
                  <c:v>2.9560419999999548</c:v>
                </c:pt>
                <c:pt idx="2248">
                  <c:v>2.9573119999999999</c:v>
                </c:pt>
                <c:pt idx="2249">
                  <c:v>2.9585819999999998</c:v>
                </c:pt>
                <c:pt idx="2250">
                  <c:v>2.9601060000000001</c:v>
                </c:pt>
                <c:pt idx="2251">
                  <c:v>2.961376</c:v>
                </c:pt>
                <c:pt idx="2252">
                  <c:v>2.9628999999999968</c:v>
                </c:pt>
                <c:pt idx="2253">
                  <c:v>2.9641699999999997</c:v>
                </c:pt>
                <c:pt idx="2254">
                  <c:v>2.9654399999999987</c:v>
                </c:pt>
                <c:pt idx="2255">
                  <c:v>2.9669639999999977</c:v>
                </c:pt>
                <c:pt idx="2256">
                  <c:v>2.9682340000000011</c:v>
                </c:pt>
                <c:pt idx="2257">
                  <c:v>2.9695039999999997</c:v>
                </c:pt>
                <c:pt idx="2258">
                  <c:v>2.9707739999999987</c:v>
                </c:pt>
                <c:pt idx="2259">
                  <c:v>2.9720439999999431</c:v>
                </c:pt>
                <c:pt idx="2260">
                  <c:v>2.9735679999999998</c:v>
                </c:pt>
                <c:pt idx="2261">
                  <c:v>2.9748379999999988</c:v>
                </c:pt>
                <c:pt idx="2262">
                  <c:v>2.9758539999999534</c:v>
                </c:pt>
                <c:pt idx="2263">
                  <c:v>2.9771239999999999</c:v>
                </c:pt>
                <c:pt idx="2264">
                  <c:v>2.9783940000000002</c:v>
                </c:pt>
                <c:pt idx="2265">
                  <c:v>2.9799179999999987</c:v>
                </c:pt>
                <c:pt idx="2266">
                  <c:v>2.9814419999999977</c:v>
                </c:pt>
                <c:pt idx="2267">
                  <c:v>2.9827120000000003</c:v>
                </c:pt>
                <c:pt idx="2268">
                  <c:v>2.9839820000000001</c:v>
                </c:pt>
                <c:pt idx="2269">
                  <c:v>2.985506</c:v>
                </c:pt>
                <c:pt idx="2270">
                  <c:v>2.9867759999999977</c:v>
                </c:pt>
                <c:pt idx="2271">
                  <c:v>2.9880459999999927</c:v>
                </c:pt>
                <c:pt idx="2272">
                  <c:v>2.9893160000000001</c:v>
                </c:pt>
                <c:pt idx="2273">
                  <c:v>2.990586</c:v>
                </c:pt>
                <c:pt idx="2274">
                  <c:v>2.9921099999999967</c:v>
                </c:pt>
                <c:pt idx="2275">
                  <c:v>2.9933799999999997</c:v>
                </c:pt>
                <c:pt idx="2276">
                  <c:v>2.9946499999999556</c:v>
                </c:pt>
                <c:pt idx="2277">
                  <c:v>2.995665999999948</c:v>
                </c:pt>
                <c:pt idx="2278">
                  <c:v>2.9969359999999967</c:v>
                </c:pt>
                <c:pt idx="2279">
                  <c:v>2.9984599999999584</c:v>
                </c:pt>
                <c:pt idx="2280">
                  <c:v>2.999984</c:v>
                </c:pt>
                <c:pt idx="2281">
                  <c:v>3.0012539999999968</c:v>
                </c:pt>
                <c:pt idx="2282">
                  <c:v>3.0025239999999997</c:v>
                </c:pt>
                <c:pt idx="2283">
                  <c:v>3.0040479999999987</c:v>
                </c:pt>
                <c:pt idx="2284">
                  <c:v>3.0053179999999999</c:v>
                </c:pt>
                <c:pt idx="2285">
                  <c:v>3.0068419999999967</c:v>
                </c:pt>
                <c:pt idx="2286">
                  <c:v>3.0081120000000001</c:v>
                </c:pt>
                <c:pt idx="2287">
                  <c:v>3.009382</c:v>
                </c:pt>
                <c:pt idx="2288">
                  <c:v>3.0109059999999968</c:v>
                </c:pt>
                <c:pt idx="2289">
                  <c:v>3.0121759999999727</c:v>
                </c:pt>
                <c:pt idx="2290">
                  <c:v>3.0134459999999552</c:v>
                </c:pt>
                <c:pt idx="2291">
                  <c:v>3.014716</c:v>
                </c:pt>
                <c:pt idx="2292">
                  <c:v>3.0159859999999967</c:v>
                </c:pt>
                <c:pt idx="2293">
                  <c:v>3.0172559999999633</c:v>
                </c:pt>
                <c:pt idx="2294">
                  <c:v>3.018526</c:v>
                </c:pt>
                <c:pt idx="2295">
                  <c:v>3.0200499999999977</c:v>
                </c:pt>
                <c:pt idx="2296">
                  <c:v>3.0213199999999998</c:v>
                </c:pt>
                <c:pt idx="2297">
                  <c:v>3.0228439999999557</c:v>
                </c:pt>
                <c:pt idx="2298">
                  <c:v>3.0241140000000351</c:v>
                </c:pt>
                <c:pt idx="2299">
                  <c:v>3.0256379999999998</c:v>
                </c:pt>
                <c:pt idx="2300">
                  <c:v>3.0269079999999997</c:v>
                </c:pt>
                <c:pt idx="2301">
                  <c:v>3.028178</c:v>
                </c:pt>
                <c:pt idx="2302">
                  <c:v>3.0294479999999977</c:v>
                </c:pt>
                <c:pt idx="2303">
                  <c:v>3.0309719999999998</c:v>
                </c:pt>
                <c:pt idx="2304">
                  <c:v>3.0322419999999553</c:v>
                </c:pt>
                <c:pt idx="2305">
                  <c:v>3.033512</c:v>
                </c:pt>
                <c:pt idx="2306">
                  <c:v>3.0350359999999967</c:v>
                </c:pt>
                <c:pt idx="2307">
                  <c:v>3.0357979999999998</c:v>
                </c:pt>
                <c:pt idx="2308">
                  <c:v>3.0373220000000001</c:v>
                </c:pt>
                <c:pt idx="2309">
                  <c:v>3.038592</c:v>
                </c:pt>
                <c:pt idx="2310">
                  <c:v>3.0401159999999998</c:v>
                </c:pt>
                <c:pt idx="2311">
                  <c:v>3.0416399999999997</c:v>
                </c:pt>
                <c:pt idx="2312">
                  <c:v>3.04291</c:v>
                </c:pt>
                <c:pt idx="2313">
                  <c:v>3.0441799999999999</c:v>
                </c:pt>
                <c:pt idx="2314">
                  <c:v>3.0457040000000002</c:v>
                </c:pt>
                <c:pt idx="2315">
                  <c:v>3.0469739999999987</c:v>
                </c:pt>
                <c:pt idx="2316">
                  <c:v>3.048244</c:v>
                </c:pt>
                <c:pt idx="2317">
                  <c:v>3.0497679999999998</c:v>
                </c:pt>
                <c:pt idx="2318">
                  <c:v>3.0510379999999997</c:v>
                </c:pt>
                <c:pt idx="2319">
                  <c:v>3.0523079999999987</c:v>
                </c:pt>
                <c:pt idx="2320">
                  <c:v>3.0538319999999999</c:v>
                </c:pt>
                <c:pt idx="2321">
                  <c:v>3.0551019999999998</c:v>
                </c:pt>
                <c:pt idx="2322">
                  <c:v>3.0561179999999997</c:v>
                </c:pt>
                <c:pt idx="2323">
                  <c:v>3.0576419999999978</c:v>
                </c:pt>
                <c:pt idx="2324">
                  <c:v>3.0589119999999999</c:v>
                </c:pt>
                <c:pt idx="2325">
                  <c:v>3.0604359999999997</c:v>
                </c:pt>
                <c:pt idx="2326">
                  <c:v>3.0617059999999987</c:v>
                </c:pt>
                <c:pt idx="2327">
                  <c:v>3.0629759999999977</c:v>
                </c:pt>
                <c:pt idx="2328">
                  <c:v>3.0644999999999998</c:v>
                </c:pt>
                <c:pt idx="2329">
                  <c:v>3.0657700000000001</c:v>
                </c:pt>
                <c:pt idx="2330">
                  <c:v>3.06704</c:v>
                </c:pt>
                <c:pt idx="2331">
                  <c:v>3.0685639999999998</c:v>
                </c:pt>
                <c:pt idx="2332">
                  <c:v>3.0698339999999997</c:v>
                </c:pt>
                <c:pt idx="2333">
                  <c:v>3.0711040000000001</c:v>
                </c:pt>
                <c:pt idx="2334">
                  <c:v>3.0723739999999977</c:v>
                </c:pt>
                <c:pt idx="2335">
                  <c:v>3.0736440000000003</c:v>
                </c:pt>
                <c:pt idx="2336">
                  <c:v>3.0749140000000001</c:v>
                </c:pt>
                <c:pt idx="2337">
                  <c:v>3.0761839999999987</c:v>
                </c:pt>
                <c:pt idx="2338">
                  <c:v>3.0774539999999977</c:v>
                </c:pt>
                <c:pt idx="2339">
                  <c:v>3.0789779999999998</c:v>
                </c:pt>
                <c:pt idx="2340">
                  <c:v>3.0802479999999997</c:v>
                </c:pt>
                <c:pt idx="2341">
                  <c:v>3.081518</c:v>
                </c:pt>
                <c:pt idx="2342">
                  <c:v>3.0830419999999998</c:v>
                </c:pt>
                <c:pt idx="2343">
                  <c:v>3.0843120000000002</c:v>
                </c:pt>
                <c:pt idx="2344">
                  <c:v>3.085836</c:v>
                </c:pt>
                <c:pt idx="2345">
                  <c:v>3.0871059999999999</c:v>
                </c:pt>
                <c:pt idx="2346">
                  <c:v>3.0883759999999998</c:v>
                </c:pt>
                <c:pt idx="2347">
                  <c:v>3.0896459999999566</c:v>
                </c:pt>
                <c:pt idx="2348">
                  <c:v>3.09117</c:v>
                </c:pt>
                <c:pt idx="2349">
                  <c:v>3.0924399999999967</c:v>
                </c:pt>
                <c:pt idx="2350">
                  <c:v>3.0937100000000002</c:v>
                </c:pt>
                <c:pt idx="2351">
                  <c:v>3.0949800000000001</c:v>
                </c:pt>
                <c:pt idx="2352">
                  <c:v>3.095996</c:v>
                </c:pt>
                <c:pt idx="2353">
                  <c:v>3.0975199999999998</c:v>
                </c:pt>
                <c:pt idx="2354">
                  <c:v>3.0987899999999997</c:v>
                </c:pt>
                <c:pt idx="2355">
                  <c:v>3.1003140000000413</c:v>
                </c:pt>
                <c:pt idx="2356">
                  <c:v>3.1015839999999999</c:v>
                </c:pt>
                <c:pt idx="2357">
                  <c:v>3.1028539999999967</c:v>
                </c:pt>
                <c:pt idx="2358">
                  <c:v>3.1043779999999996</c:v>
                </c:pt>
                <c:pt idx="2359">
                  <c:v>3.1056479999999977</c:v>
                </c:pt>
                <c:pt idx="2360">
                  <c:v>3.1069179999999998</c:v>
                </c:pt>
                <c:pt idx="2361">
                  <c:v>3.1084419999999997</c:v>
                </c:pt>
                <c:pt idx="2362">
                  <c:v>3.109712</c:v>
                </c:pt>
                <c:pt idx="2363">
                  <c:v>3.1109819999999999</c:v>
                </c:pt>
                <c:pt idx="2364">
                  <c:v>3.1122519999999967</c:v>
                </c:pt>
                <c:pt idx="2365">
                  <c:v>3.1135220000000001</c:v>
                </c:pt>
                <c:pt idx="2366">
                  <c:v>3.1150459999999525</c:v>
                </c:pt>
                <c:pt idx="2367">
                  <c:v>3.1160619999999977</c:v>
                </c:pt>
                <c:pt idx="2368">
                  <c:v>3.1173320000000002</c:v>
                </c:pt>
                <c:pt idx="2369">
                  <c:v>3.1186019999999997</c:v>
                </c:pt>
                <c:pt idx="2370">
                  <c:v>3.1201260000000341</c:v>
                </c:pt>
                <c:pt idx="2371">
                  <c:v>3.1213959999999998</c:v>
                </c:pt>
                <c:pt idx="2372">
                  <c:v>3.1226659999999633</c:v>
                </c:pt>
                <c:pt idx="2373">
                  <c:v>3.1239360000000413</c:v>
                </c:pt>
                <c:pt idx="2374">
                  <c:v>3.1254599999999977</c:v>
                </c:pt>
                <c:pt idx="2375">
                  <c:v>3.1267299999999998</c:v>
                </c:pt>
                <c:pt idx="2376">
                  <c:v>3.1280000000000001</c:v>
                </c:pt>
                <c:pt idx="2377">
                  <c:v>3.1295240000000351</c:v>
                </c:pt>
                <c:pt idx="2378">
                  <c:v>3.1307939999999999</c:v>
                </c:pt>
                <c:pt idx="2379">
                  <c:v>3.1320639999999647</c:v>
                </c:pt>
                <c:pt idx="2380">
                  <c:v>3.1333339999999996</c:v>
                </c:pt>
                <c:pt idx="2381">
                  <c:v>3.1346039999999977</c:v>
                </c:pt>
                <c:pt idx="2382">
                  <c:v>3.1356199999999967</c:v>
                </c:pt>
                <c:pt idx="2383">
                  <c:v>3.1368899999999642</c:v>
                </c:pt>
                <c:pt idx="2384">
                  <c:v>3.138414</c:v>
                </c:pt>
                <c:pt idx="2385">
                  <c:v>3.1399379999999999</c:v>
                </c:pt>
                <c:pt idx="2386">
                  <c:v>3.1412079999999998</c:v>
                </c:pt>
                <c:pt idx="2387">
                  <c:v>3.1427320000000001</c:v>
                </c:pt>
                <c:pt idx="2388">
                  <c:v>3.144002</c:v>
                </c:pt>
                <c:pt idx="2389">
                  <c:v>3.1455259999999998</c:v>
                </c:pt>
                <c:pt idx="2390">
                  <c:v>3.1467959999999997</c:v>
                </c:pt>
                <c:pt idx="2391">
                  <c:v>3.1480659999999987</c:v>
                </c:pt>
                <c:pt idx="2392">
                  <c:v>3.1493359999999999</c:v>
                </c:pt>
                <c:pt idx="2393">
                  <c:v>3.1506059999999967</c:v>
                </c:pt>
                <c:pt idx="2394">
                  <c:v>3.1518759999999579</c:v>
                </c:pt>
                <c:pt idx="2395">
                  <c:v>3.1534</c:v>
                </c:pt>
                <c:pt idx="2396">
                  <c:v>3.1546699999999968</c:v>
                </c:pt>
                <c:pt idx="2397">
                  <c:v>3.1556859999999967</c:v>
                </c:pt>
                <c:pt idx="2398">
                  <c:v>3.1572099999999987</c:v>
                </c:pt>
                <c:pt idx="2399">
                  <c:v>3.15848</c:v>
                </c:pt>
                <c:pt idx="2400">
                  <c:v>3.1600040000000011</c:v>
                </c:pt>
                <c:pt idx="2401">
                  <c:v>3.1612740000000001</c:v>
                </c:pt>
                <c:pt idx="2402">
                  <c:v>3.1625439999999987</c:v>
                </c:pt>
                <c:pt idx="2403">
                  <c:v>3.1640679999999999</c:v>
                </c:pt>
                <c:pt idx="2404">
                  <c:v>3.1653380000000002</c:v>
                </c:pt>
                <c:pt idx="2405">
                  <c:v>3.1666079999999988</c:v>
                </c:pt>
                <c:pt idx="2406">
                  <c:v>3.1681320000000341</c:v>
                </c:pt>
                <c:pt idx="2407">
                  <c:v>3.1694019999999998</c:v>
                </c:pt>
                <c:pt idx="2408">
                  <c:v>3.1709260000000001</c:v>
                </c:pt>
                <c:pt idx="2409">
                  <c:v>3.172196</c:v>
                </c:pt>
                <c:pt idx="2410">
                  <c:v>3.1734659999999977</c:v>
                </c:pt>
                <c:pt idx="2411">
                  <c:v>3.1747359999999998</c:v>
                </c:pt>
                <c:pt idx="2412">
                  <c:v>3.1757519999999997</c:v>
                </c:pt>
                <c:pt idx="2413">
                  <c:v>3.177022</c:v>
                </c:pt>
                <c:pt idx="2414">
                  <c:v>3.1785459999999977</c:v>
                </c:pt>
                <c:pt idx="2415">
                  <c:v>3.1800700000000002</c:v>
                </c:pt>
                <c:pt idx="2416">
                  <c:v>3.1813400000000001</c:v>
                </c:pt>
                <c:pt idx="2417">
                  <c:v>3.1826099999999977</c:v>
                </c:pt>
                <c:pt idx="2418">
                  <c:v>3.1838799999999998</c:v>
                </c:pt>
                <c:pt idx="2419">
                  <c:v>3.1854039999999997</c:v>
                </c:pt>
                <c:pt idx="2420">
                  <c:v>3.186928</c:v>
                </c:pt>
                <c:pt idx="2421">
                  <c:v>3.1881980000000012</c:v>
                </c:pt>
                <c:pt idx="2422">
                  <c:v>3.1894679999999997</c:v>
                </c:pt>
                <c:pt idx="2423">
                  <c:v>3.1907379999999996</c:v>
                </c:pt>
                <c:pt idx="2424">
                  <c:v>3.1922619999999977</c:v>
                </c:pt>
                <c:pt idx="2425">
                  <c:v>3.1935320000000011</c:v>
                </c:pt>
                <c:pt idx="2426">
                  <c:v>3.1948019999999997</c:v>
                </c:pt>
                <c:pt idx="2427">
                  <c:v>3.1958179999999987</c:v>
                </c:pt>
                <c:pt idx="2428">
                  <c:v>3.1973419999999999</c:v>
                </c:pt>
                <c:pt idx="2429">
                  <c:v>3.1986119999999998</c:v>
                </c:pt>
                <c:pt idx="2430">
                  <c:v>3.2001360000000414</c:v>
                </c:pt>
                <c:pt idx="2431">
                  <c:v>3.201406</c:v>
                </c:pt>
                <c:pt idx="2432">
                  <c:v>3.2026759999999967</c:v>
                </c:pt>
                <c:pt idx="2433">
                  <c:v>3.2042000000000002</c:v>
                </c:pt>
                <c:pt idx="2434">
                  <c:v>3.2057240000000413</c:v>
                </c:pt>
                <c:pt idx="2435">
                  <c:v>3.2069939999999999</c:v>
                </c:pt>
                <c:pt idx="2436">
                  <c:v>3.2082640000000002</c:v>
                </c:pt>
                <c:pt idx="2437">
                  <c:v>3.2095340000000423</c:v>
                </c:pt>
                <c:pt idx="2438">
                  <c:v>3.2110579999999977</c:v>
                </c:pt>
                <c:pt idx="2439">
                  <c:v>3.2123279999999999</c:v>
                </c:pt>
                <c:pt idx="2440">
                  <c:v>3.2135980000000002</c:v>
                </c:pt>
                <c:pt idx="2441">
                  <c:v>3.2148679999999987</c:v>
                </c:pt>
                <c:pt idx="2442">
                  <c:v>3.215884</c:v>
                </c:pt>
                <c:pt idx="2443">
                  <c:v>3.2171539999999998</c:v>
                </c:pt>
                <c:pt idx="2444">
                  <c:v>3.2186779999999997</c:v>
                </c:pt>
                <c:pt idx="2445">
                  <c:v>3.220202</c:v>
                </c:pt>
                <c:pt idx="2446">
                  <c:v>3.2217259999999999</c:v>
                </c:pt>
                <c:pt idx="2447">
                  <c:v>3.2229959999999997</c:v>
                </c:pt>
                <c:pt idx="2448">
                  <c:v>3.2242659999999987</c:v>
                </c:pt>
                <c:pt idx="2449">
                  <c:v>3.2255360000000342</c:v>
                </c:pt>
                <c:pt idx="2450">
                  <c:v>3.2270599999999998</c:v>
                </c:pt>
                <c:pt idx="2451">
                  <c:v>3.228330000000045</c:v>
                </c:pt>
                <c:pt idx="2452">
                  <c:v>3.2296</c:v>
                </c:pt>
                <c:pt idx="2453">
                  <c:v>3.2311239999999999</c:v>
                </c:pt>
                <c:pt idx="2454">
                  <c:v>3.2323939999999998</c:v>
                </c:pt>
                <c:pt idx="2455">
                  <c:v>3.2336640000000001</c:v>
                </c:pt>
                <c:pt idx="2456">
                  <c:v>3.2349340000000355</c:v>
                </c:pt>
                <c:pt idx="2457">
                  <c:v>3.2359499999999977</c:v>
                </c:pt>
                <c:pt idx="2458">
                  <c:v>3.2374740000000002</c:v>
                </c:pt>
                <c:pt idx="2459">
                  <c:v>3.2387440000000001</c:v>
                </c:pt>
                <c:pt idx="2460">
                  <c:v>3.2402679999999999</c:v>
                </c:pt>
                <c:pt idx="2461">
                  <c:v>3.2415380000000011</c:v>
                </c:pt>
                <c:pt idx="2462">
                  <c:v>3.2428079999999997</c:v>
                </c:pt>
                <c:pt idx="2463">
                  <c:v>3.2443320000000377</c:v>
                </c:pt>
                <c:pt idx="2464">
                  <c:v>3.2456019999999999</c:v>
                </c:pt>
                <c:pt idx="2465">
                  <c:v>3.2471260000000464</c:v>
                </c:pt>
                <c:pt idx="2466">
                  <c:v>3.2483960000000414</c:v>
                </c:pt>
                <c:pt idx="2467">
                  <c:v>3.2496659999999977</c:v>
                </c:pt>
                <c:pt idx="2468">
                  <c:v>3.2509360000000012</c:v>
                </c:pt>
                <c:pt idx="2469">
                  <c:v>3.2522059999999624</c:v>
                </c:pt>
                <c:pt idx="2470">
                  <c:v>3.2534759999999987</c:v>
                </c:pt>
                <c:pt idx="2471">
                  <c:v>3.2549999999999999</c:v>
                </c:pt>
                <c:pt idx="2472">
                  <c:v>3.2560159999999967</c:v>
                </c:pt>
                <c:pt idx="2473">
                  <c:v>3.2572860000000001</c:v>
                </c:pt>
                <c:pt idx="2474">
                  <c:v>3.258556</c:v>
                </c:pt>
                <c:pt idx="2475">
                  <c:v>3.2600799999999999</c:v>
                </c:pt>
                <c:pt idx="2476">
                  <c:v>3.2613499999999997</c:v>
                </c:pt>
                <c:pt idx="2477">
                  <c:v>3.2628740000000001</c:v>
                </c:pt>
                <c:pt idx="2478">
                  <c:v>3.2641439999999999</c:v>
                </c:pt>
                <c:pt idx="2479">
                  <c:v>3.2654139999999998</c:v>
                </c:pt>
                <c:pt idx="2480">
                  <c:v>3.2669380000000001</c:v>
                </c:pt>
                <c:pt idx="2481">
                  <c:v>3.2682079999999996</c:v>
                </c:pt>
                <c:pt idx="2482">
                  <c:v>3.2694779999999994</c:v>
                </c:pt>
                <c:pt idx="2483">
                  <c:v>3.2707479999999998</c:v>
                </c:pt>
                <c:pt idx="2484">
                  <c:v>3.2720179999999988</c:v>
                </c:pt>
                <c:pt idx="2485">
                  <c:v>3.273288</c:v>
                </c:pt>
                <c:pt idx="2486">
                  <c:v>3.2745579999999999</c:v>
                </c:pt>
                <c:pt idx="2487">
                  <c:v>3.2758279999999997</c:v>
                </c:pt>
                <c:pt idx="2488">
                  <c:v>3.2770980000000001</c:v>
                </c:pt>
                <c:pt idx="2489">
                  <c:v>3.2786219999999995</c:v>
                </c:pt>
                <c:pt idx="2490">
                  <c:v>3.2798920000000003</c:v>
                </c:pt>
                <c:pt idx="2491">
                  <c:v>3.2811620000000001</c:v>
                </c:pt>
                <c:pt idx="2492">
                  <c:v>3.282686</c:v>
                </c:pt>
                <c:pt idx="2493">
                  <c:v>3.2839559999999999</c:v>
                </c:pt>
                <c:pt idx="2494">
                  <c:v>3.2852259999999998</c:v>
                </c:pt>
                <c:pt idx="2495">
                  <c:v>3.2864959999999988</c:v>
                </c:pt>
                <c:pt idx="2496">
                  <c:v>3.2880199999999999</c:v>
                </c:pt>
                <c:pt idx="2497">
                  <c:v>3.2892899999999998</c:v>
                </c:pt>
                <c:pt idx="2498">
                  <c:v>3.2905600000000002</c:v>
                </c:pt>
                <c:pt idx="2499">
                  <c:v>3.29183</c:v>
                </c:pt>
                <c:pt idx="2500">
                  <c:v>3.2930999999999999</c:v>
                </c:pt>
                <c:pt idx="2501">
                  <c:v>3.2946240000000002</c:v>
                </c:pt>
                <c:pt idx="2502">
                  <c:v>3.2956399999999997</c:v>
                </c:pt>
                <c:pt idx="2503">
                  <c:v>3.29691</c:v>
                </c:pt>
                <c:pt idx="2504">
                  <c:v>3.2981799999999999</c:v>
                </c:pt>
                <c:pt idx="2505">
                  <c:v>3.2994499999999967</c:v>
                </c:pt>
                <c:pt idx="2506">
                  <c:v>3.3009740000000001</c:v>
                </c:pt>
                <c:pt idx="2507">
                  <c:v>3.3024979999999977</c:v>
                </c:pt>
                <c:pt idx="2508">
                  <c:v>3.3037679999999998</c:v>
                </c:pt>
                <c:pt idx="2509">
                  <c:v>3.3050379999999997</c:v>
                </c:pt>
                <c:pt idx="2510">
                  <c:v>3.3065619999999987</c:v>
                </c:pt>
                <c:pt idx="2511">
                  <c:v>3.3078319999999999</c:v>
                </c:pt>
                <c:pt idx="2512">
                  <c:v>3.3091019999999998</c:v>
                </c:pt>
                <c:pt idx="2513">
                  <c:v>3.3103719999999988</c:v>
                </c:pt>
                <c:pt idx="2514">
                  <c:v>3.3116419999999516</c:v>
                </c:pt>
                <c:pt idx="2515">
                  <c:v>3.3129119999999967</c:v>
                </c:pt>
                <c:pt idx="2516">
                  <c:v>3.3141819999999997</c:v>
                </c:pt>
                <c:pt idx="2517">
                  <c:v>3.3154519999999552</c:v>
                </c:pt>
                <c:pt idx="2518">
                  <c:v>3.3167219999999977</c:v>
                </c:pt>
                <c:pt idx="2519">
                  <c:v>3.3179920000000003</c:v>
                </c:pt>
                <c:pt idx="2520">
                  <c:v>3.3195159999999593</c:v>
                </c:pt>
                <c:pt idx="2521">
                  <c:v>3.3210399999999987</c:v>
                </c:pt>
                <c:pt idx="2522">
                  <c:v>3.3223100000000003</c:v>
                </c:pt>
                <c:pt idx="2523">
                  <c:v>3.3238339999999997</c:v>
                </c:pt>
                <c:pt idx="2524">
                  <c:v>3.3251040000000001</c:v>
                </c:pt>
                <c:pt idx="2525">
                  <c:v>3.3263739999999977</c:v>
                </c:pt>
                <c:pt idx="2526">
                  <c:v>3.3278979999999998</c:v>
                </c:pt>
                <c:pt idx="2527">
                  <c:v>3.3291679999999997</c:v>
                </c:pt>
                <c:pt idx="2528">
                  <c:v>3.3304379999999987</c:v>
                </c:pt>
                <c:pt idx="2529">
                  <c:v>3.3319619999999968</c:v>
                </c:pt>
                <c:pt idx="2530">
                  <c:v>3.3332319999999998</c:v>
                </c:pt>
                <c:pt idx="2531">
                  <c:v>3.3345019999999987</c:v>
                </c:pt>
                <c:pt idx="2532">
                  <c:v>3.3355179999999987</c:v>
                </c:pt>
                <c:pt idx="2533">
                  <c:v>3.3367879999999968</c:v>
                </c:pt>
                <c:pt idx="2534">
                  <c:v>3.3383119999999997</c:v>
                </c:pt>
                <c:pt idx="2535">
                  <c:v>3.3395819999999987</c:v>
                </c:pt>
                <c:pt idx="2536">
                  <c:v>3.3411059999999977</c:v>
                </c:pt>
                <c:pt idx="2537">
                  <c:v>3.3426299999999967</c:v>
                </c:pt>
                <c:pt idx="2538">
                  <c:v>3.3439000000000001</c:v>
                </c:pt>
                <c:pt idx="2539">
                  <c:v>3.34517</c:v>
                </c:pt>
                <c:pt idx="2540">
                  <c:v>3.3466939999999967</c:v>
                </c:pt>
                <c:pt idx="2541">
                  <c:v>3.3479639999999997</c:v>
                </c:pt>
                <c:pt idx="2542">
                  <c:v>3.3492339999999987</c:v>
                </c:pt>
                <c:pt idx="2543">
                  <c:v>3.3505040000000004</c:v>
                </c:pt>
                <c:pt idx="2544">
                  <c:v>3.3517740000000003</c:v>
                </c:pt>
                <c:pt idx="2545">
                  <c:v>3.3532979999999997</c:v>
                </c:pt>
                <c:pt idx="2546">
                  <c:v>3.3545679999999987</c:v>
                </c:pt>
                <c:pt idx="2547">
                  <c:v>3.3555839999999977</c:v>
                </c:pt>
                <c:pt idx="2548">
                  <c:v>3.3568539999999358</c:v>
                </c:pt>
                <c:pt idx="2549">
                  <c:v>3.3583779999999988</c:v>
                </c:pt>
                <c:pt idx="2550">
                  <c:v>3.3596479999999516</c:v>
                </c:pt>
                <c:pt idx="2551">
                  <c:v>3.3611719999999998</c:v>
                </c:pt>
                <c:pt idx="2552">
                  <c:v>3.3624419999999624</c:v>
                </c:pt>
                <c:pt idx="2553">
                  <c:v>3.3639659999999987</c:v>
                </c:pt>
                <c:pt idx="2554">
                  <c:v>3.3654899999999977</c:v>
                </c:pt>
                <c:pt idx="2555">
                  <c:v>3.3667599999999767</c:v>
                </c:pt>
                <c:pt idx="2556">
                  <c:v>3.3680300000000001</c:v>
                </c:pt>
                <c:pt idx="2557">
                  <c:v>3.3693</c:v>
                </c:pt>
                <c:pt idx="2558">
                  <c:v>3.3705699999999967</c:v>
                </c:pt>
                <c:pt idx="2559">
                  <c:v>3.3718399999999638</c:v>
                </c:pt>
                <c:pt idx="2560">
                  <c:v>3.373364</c:v>
                </c:pt>
                <c:pt idx="2561">
                  <c:v>3.3746339999999977</c:v>
                </c:pt>
                <c:pt idx="2562">
                  <c:v>3.3756499999999359</c:v>
                </c:pt>
                <c:pt idx="2563">
                  <c:v>3.3769199999999615</c:v>
                </c:pt>
                <c:pt idx="2564">
                  <c:v>3.3781899999999987</c:v>
                </c:pt>
                <c:pt idx="2565">
                  <c:v>3.3797139999999977</c:v>
                </c:pt>
                <c:pt idx="2566">
                  <c:v>3.3812379999999997</c:v>
                </c:pt>
                <c:pt idx="2567">
                  <c:v>3.3825079999999987</c:v>
                </c:pt>
                <c:pt idx="2568">
                  <c:v>3.3837779999999995</c:v>
                </c:pt>
                <c:pt idx="2569">
                  <c:v>3.3853019999999998</c:v>
                </c:pt>
                <c:pt idx="2570">
                  <c:v>3.3868259999999566</c:v>
                </c:pt>
                <c:pt idx="2571">
                  <c:v>3.3880959999999987</c:v>
                </c:pt>
                <c:pt idx="2572">
                  <c:v>3.3893659999999977</c:v>
                </c:pt>
                <c:pt idx="2573">
                  <c:v>3.3906359999999967</c:v>
                </c:pt>
                <c:pt idx="2574">
                  <c:v>3.3919059999999557</c:v>
                </c:pt>
                <c:pt idx="2575">
                  <c:v>3.393176</c:v>
                </c:pt>
                <c:pt idx="2576">
                  <c:v>3.3944459999999359</c:v>
                </c:pt>
                <c:pt idx="2577">
                  <c:v>3.3957159999999642</c:v>
                </c:pt>
                <c:pt idx="2578">
                  <c:v>3.3969859999999557</c:v>
                </c:pt>
                <c:pt idx="2579">
                  <c:v>3.398255999999948</c:v>
                </c:pt>
                <c:pt idx="2580">
                  <c:v>3.3995259999999967</c:v>
                </c:pt>
                <c:pt idx="2581">
                  <c:v>3.4013039999999997</c:v>
                </c:pt>
                <c:pt idx="2582">
                  <c:v>3.402574</c:v>
                </c:pt>
                <c:pt idx="2583">
                  <c:v>3.4038439999999968</c:v>
                </c:pt>
                <c:pt idx="2584">
                  <c:v>3.4053679999999997</c:v>
                </c:pt>
                <c:pt idx="2585">
                  <c:v>3.4066379999999987</c:v>
                </c:pt>
                <c:pt idx="2586">
                  <c:v>3.4079079999999999</c:v>
                </c:pt>
                <c:pt idx="2587">
                  <c:v>3.4091779999999998</c:v>
                </c:pt>
                <c:pt idx="2588">
                  <c:v>3.4107019999999997</c:v>
                </c:pt>
                <c:pt idx="2589">
                  <c:v>3.4119719999999987</c:v>
                </c:pt>
                <c:pt idx="2590">
                  <c:v>3.4132419999999977</c:v>
                </c:pt>
                <c:pt idx="2591">
                  <c:v>3.4147659999999767</c:v>
                </c:pt>
                <c:pt idx="2592">
                  <c:v>3.4157819999999997</c:v>
                </c:pt>
                <c:pt idx="2593">
                  <c:v>3.4170519999999978</c:v>
                </c:pt>
                <c:pt idx="2594">
                  <c:v>3.4183219999999999</c:v>
                </c:pt>
                <c:pt idx="2595">
                  <c:v>3.4195919999999997</c:v>
                </c:pt>
                <c:pt idx="2596">
                  <c:v>3.4211159999999987</c:v>
                </c:pt>
                <c:pt idx="2597">
                  <c:v>3.4226399999999977</c:v>
                </c:pt>
                <c:pt idx="2598">
                  <c:v>3.4239099999999998</c:v>
                </c:pt>
                <c:pt idx="2599">
                  <c:v>3.4254339999999988</c:v>
                </c:pt>
                <c:pt idx="2600">
                  <c:v>3.4267039999999978</c:v>
                </c:pt>
                <c:pt idx="2601">
                  <c:v>3.4279740000000012</c:v>
                </c:pt>
                <c:pt idx="2602">
                  <c:v>3.4294979999999997</c:v>
                </c:pt>
                <c:pt idx="2603">
                  <c:v>3.4307679999999987</c:v>
                </c:pt>
                <c:pt idx="2604">
                  <c:v>3.4320379999999977</c:v>
                </c:pt>
                <c:pt idx="2605">
                  <c:v>3.4333079999999998</c:v>
                </c:pt>
                <c:pt idx="2606">
                  <c:v>3.4345779999999997</c:v>
                </c:pt>
                <c:pt idx="2607">
                  <c:v>3.435594</c:v>
                </c:pt>
                <c:pt idx="2608">
                  <c:v>3.4371180000000003</c:v>
                </c:pt>
                <c:pt idx="2609">
                  <c:v>3.4383879999999998</c:v>
                </c:pt>
                <c:pt idx="2610">
                  <c:v>3.4396579999999553</c:v>
                </c:pt>
                <c:pt idx="2611">
                  <c:v>3.441182</c:v>
                </c:pt>
                <c:pt idx="2612">
                  <c:v>3.4424519999999967</c:v>
                </c:pt>
                <c:pt idx="2613">
                  <c:v>3.4439760000000001</c:v>
                </c:pt>
                <c:pt idx="2614">
                  <c:v>3.4452459999999547</c:v>
                </c:pt>
                <c:pt idx="2615">
                  <c:v>3.4465159999999977</c:v>
                </c:pt>
                <c:pt idx="2616">
                  <c:v>3.4480399999999998</c:v>
                </c:pt>
                <c:pt idx="2617">
                  <c:v>3.4493099999999997</c:v>
                </c:pt>
                <c:pt idx="2618">
                  <c:v>3.45058</c:v>
                </c:pt>
                <c:pt idx="2619">
                  <c:v>3.4518499999999359</c:v>
                </c:pt>
                <c:pt idx="2620">
                  <c:v>3.4531199999999997</c:v>
                </c:pt>
                <c:pt idx="2621">
                  <c:v>3.4546439999999556</c:v>
                </c:pt>
                <c:pt idx="2622">
                  <c:v>3.4556599999999502</c:v>
                </c:pt>
                <c:pt idx="2623">
                  <c:v>3.4569300000000003</c:v>
                </c:pt>
                <c:pt idx="2624">
                  <c:v>3.4584539999999611</c:v>
                </c:pt>
                <c:pt idx="2625">
                  <c:v>3.459724</c:v>
                </c:pt>
                <c:pt idx="2626">
                  <c:v>3.4612479999999977</c:v>
                </c:pt>
                <c:pt idx="2627">
                  <c:v>3.4625179999999998</c:v>
                </c:pt>
                <c:pt idx="2628">
                  <c:v>3.4637880000000001</c:v>
                </c:pt>
                <c:pt idx="2629">
                  <c:v>3.4653119999999999</c:v>
                </c:pt>
                <c:pt idx="2630">
                  <c:v>3.4665819999999998</c:v>
                </c:pt>
                <c:pt idx="2631">
                  <c:v>3.4678519999999997</c:v>
                </c:pt>
                <c:pt idx="2632">
                  <c:v>3.469376</c:v>
                </c:pt>
                <c:pt idx="2633">
                  <c:v>3.4703919999999995</c:v>
                </c:pt>
                <c:pt idx="2634">
                  <c:v>3.4716619999999967</c:v>
                </c:pt>
                <c:pt idx="2635">
                  <c:v>3.4731859999999997</c:v>
                </c:pt>
                <c:pt idx="2636">
                  <c:v>3.4744559999999525</c:v>
                </c:pt>
                <c:pt idx="2637">
                  <c:v>3.4754719999999977</c:v>
                </c:pt>
                <c:pt idx="2638">
                  <c:v>3.4769959999999767</c:v>
                </c:pt>
                <c:pt idx="2639">
                  <c:v>3.4782659999999552</c:v>
                </c:pt>
                <c:pt idx="2640">
                  <c:v>3.4795359999999977</c:v>
                </c:pt>
                <c:pt idx="2641">
                  <c:v>3.4810599999999967</c:v>
                </c:pt>
                <c:pt idx="2642">
                  <c:v>3.4823300000000001</c:v>
                </c:pt>
                <c:pt idx="2643">
                  <c:v>3.4836</c:v>
                </c:pt>
                <c:pt idx="2644">
                  <c:v>3.4851240000000012</c:v>
                </c:pt>
                <c:pt idx="2645">
                  <c:v>3.4863940000000002</c:v>
                </c:pt>
                <c:pt idx="2646">
                  <c:v>3.4879180000000001</c:v>
                </c:pt>
                <c:pt idx="2647">
                  <c:v>3.489188</c:v>
                </c:pt>
                <c:pt idx="2648">
                  <c:v>3.4904579999999967</c:v>
                </c:pt>
                <c:pt idx="2649">
                  <c:v>3.4917279999999997</c:v>
                </c:pt>
                <c:pt idx="2650">
                  <c:v>3.4929979999999987</c:v>
                </c:pt>
                <c:pt idx="2651">
                  <c:v>3.4945219999999999</c:v>
                </c:pt>
                <c:pt idx="2652">
                  <c:v>3.4955380000000003</c:v>
                </c:pt>
                <c:pt idx="2653">
                  <c:v>3.4968079999999611</c:v>
                </c:pt>
                <c:pt idx="2654">
                  <c:v>3.4980779999999987</c:v>
                </c:pt>
                <c:pt idx="2655">
                  <c:v>3.4996019999999977</c:v>
                </c:pt>
                <c:pt idx="2656">
                  <c:v>3.5008719999999998</c:v>
                </c:pt>
                <c:pt idx="2657">
                  <c:v>3.5023960000000001</c:v>
                </c:pt>
                <c:pt idx="2658">
                  <c:v>3.5036659999999977</c:v>
                </c:pt>
                <c:pt idx="2659">
                  <c:v>3.5051899999999998</c:v>
                </c:pt>
                <c:pt idx="2660">
                  <c:v>3.5064599999999593</c:v>
                </c:pt>
                <c:pt idx="2661">
                  <c:v>3.5077299999999996</c:v>
                </c:pt>
                <c:pt idx="2662">
                  <c:v>3.5089999999999999</c:v>
                </c:pt>
                <c:pt idx="2663">
                  <c:v>3.5102699999999967</c:v>
                </c:pt>
                <c:pt idx="2664">
                  <c:v>3.5117940000000001</c:v>
                </c:pt>
                <c:pt idx="2665">
                  <c:v>3.513064</c:v>
                </c:pt>
                <c:pt idx="2666">
                  <c:v>3.5143339999999998</c:v>
                </c:pt>
                <c:pt idx="2667">
                  <c:v>3.5156039999999638</c:v>
                </c:pt>
                <c:pt idx="2668">
                  <c:v>3.5168739999999556</c:v>
                </c:pt>
                <c:pt idx="2669">
                  <c:v>3.5181439999999977</c:v>
                </c:pt>
                <c:pt idx="2670">
                  <c:v>3.5194139999999967</c:v>
                </c:pt>
                <c:pt idx="2671">
                  <c:v>3.5211920000000001</c:v>
                </c:pt>
                <c:pt idx="2672">
                  <c:v>3.5224619999999978</c:v>
                </c:pt>
                <c:pt idx="2673">
                  <c:v>3.5237320000000012</c:v>
                </c:pt>
                <c:pt idx="2674">
                  <c:v>3.5252559999999646</c:v>
                </c:pt>
                <c:pt idx="2675">
                  <c:v>3.526526</c:v>
                </c:pt>
                <c:pt idx="2676">
                  <c:v>3.5277959999999999</c:v>
                </c:pt>
                <c:pt idx="2677">
                  <c:v>3.5293199999999998</c:v>
                </c:pt>
                <c:pt idx="2678">
                  <c:v>3.5305899999999997</c:v>
                </c:pt>
                <c:pt idx="2679">
                  <c:v>3.5318599999999529</c:v>
                </c:pt>
                <c:pt idx="2680">
                  <c:v>3.5331299999999994</c:v>
                </c:pt>
                <c:pt idx="2681">
                  <c:v>3.5343999999999998</c:v>
                </c:pt>
                <c:pt idx="2682">
                  <c:v>3.5356699999999557</c:v>
                </c:pt>
                <c:pt idx="2683">
                  <c:v>3.5369399999999978</c:v>
                </c:pt>
                <c:pt idx="2684">
                  <c:v>3.5382099999999967</c:v>
                </c:pt>
                <c:pt idx="2685">
                  <c:v>3.5397339999999997</c:v>
                </c:pt>
                <c:pt idx="2686">
                  <c:v>3.5412579999999987</c:v>
                </c:pt>
                <c:pt idx="2687">
                  <c:v>3.5425279999999999</c:v>
                </c:pt>
                <c:pt idx="2688">
                  <c:v>3.5437980000000002</c:v>
                </c:pt>
                <c:pt idx="2689">
                  <c:v>3.5453219999999996</c:v>
                </c:pt>
                <c:pt idx="2690">
                  <c:v>3.546845999999948</c:v>
                </c:pt>
                <c:pt idx="2691">
                  <c:v>3.5481159999999998</c:v>
                </c:pt>
                <c:pt idx="2692">
                  <c:v>3.5493859999999997</c:v>
                </c:pt>
                <c:pt idx="2693">
                  <c:v>3.5509099999999987</c:v>
                </c:pt>
                <c:pt idx="2694">
                  <c:v>3.5521799999999977</c:v>
                </c:pt>
                <c:pt idx="2695">
                  <c:v>3.5534499999999967</c:v>
                </c:pt>
                <c:pt idx="2696">
                  <c:v>3.5547200000000001</c:v>
                </c:pt>
                <c:pt idx="2697">
                  <c:v>3.55599</c:v>
                </c:pt>
                <c:pt idx="2698">
                  <c:v>3.5572599999999968</c:v>
                </c:pt>
                <c:pt idx="2699">
                  <c:v>3.5585299999999997</c:v>
                </c:pt>
                <c:pt idx="2700">
                  <c:v>3.5600539999999987</c:v>
                </c:pt>
                <c:pt idx="2701">
                  <c:v>3.5615779999999999</c:v>
                </c:pt>
                <c:pt idx="2702">
                  <c:v>3.5628479999999967</c:v>
                </c:pt>
                <c:pt idx="2703">
                  <c:v>3.5641180000000001</c:v>
                </c:pt>
                <c:pt idx="2704">
                  <c:v>3.5656419999999978</c:v>
                </c:pt>
                <c:pt idx="2705">
                  <c:v>3.5669120000000003</c:v>
                </c:pt>
                <c:pt idx="2706">
                  <c:v>3.5684359999999997</c:v>
                </c:pt>
                <c:pt idx="2707">
                  <c:v>3.569706</c:v>
                </c:pt>
                <c:pt idx="2708">
                  <c:v>3.570722</c:v>
                </c:pt>
                <c:pt idx="2709">
                  <c:v>3.5722459999999359</c:v>
                </c:pt>
                <c:pt idx="2710">
                  <c:v>3.5735159999999997</c:v>
                </c:pt>
                <c:pt idx="2711">
                  <c:v>3.5747859999999987</c:v>
                </c:pt>
                <c:pt idx="2712">
                  <c:v>3.5760559999999431</c:v>
                </c:pt>
                <c:pt idx="2713">
                  <c:v>3.5773260000000002</c:v>
                </c:pt>
                <c:pt idx="2714">
                  <c:v>3.5785960000000001</c:v>
                </c:pt>
                <c:pt idx="2715">
                  <c:v>3.5801200000000351</c:v>
                </c:pt>
                <c:pt idx="2716">
                  <c:v>3.5813899999999999</c:v>
                </c:pt>
                <c:pt idx="2717">
                  <c:v>3.5829140000000002</c:v>
                </c:pt>
                <c:pt idx="2718">
                  <c:v>3.5841840000000413</c:v>
                </c:pt>
                <c:pt idx="2719">
                  <c:v>3.5857079999999999</c:v>
                </c:pt>
                <c:pt idx="2720">
                  <c:v>3.5869779999999998</c:v>
                </c:pt>
                <c:pt idx="2721">
                  <c:v>3.5882479999999997</c:v>
                </c:pt>
                <c:pt idx="2722">
                  <c:v>3.589772</c:v>
                </c:pt>
                <c:pt idx="2723">
                  <c:v>3.5910419999999967</c:v>
                </c:pt>
                <c:pt idx="2724">
                  <c:v>3.5923119999999997</c:v>
                </c:pt>
                <c:pt idx="2725">
                  <c:v>3.5935820000000001</c:v>
                </c:pt>
                <c:pt idx="2726">
                  <c:v>3.5948519999999977</c:v>
                </c:pt>
                <c:pt idx="2727">
                  <c:v>3.5961219999999998</c:v>
                </c:pt>
                <c:pt idx="2728">
                  <c:v>3.5973920000000001</c:v>
                </c:pt>
                <c:pt idx="2729">
                  <c:v>3.5986619999999987</c:v>
                </c:pt>
                <c:pt idx="2730">
                  <c:v>3.6001859999999994</c:v>
                </c:pt>
                <c:pt idx="2731">
                  <c:v>3.6017099999999997</c:v>
                </c:pt>
                <c:pt idx="2732">
                  <c:v>3.6029799999999987</c:v>
                </c:pt>
                <c:pt idx="2733">
                  <c:v>3.6042500000000004</c:v>
                </c:pt>
                <c:pt idx="2734">
                  <c:v>3.6057739999999998</c:v>
                </c:pt>
                <c:pt idx="2735">
                  <c:v>3.6070440000000001</c:v>
                </c:pt>
                <c:pt idx="2736">
                  <c:v>3.6083140000000413</c:v>
                </c:pt>
                <c:pt idx="2737">
                  <c:v>3.6095839999999999</c:v>
                </c:pt>
                <c:pt idx="2738">
                  <c:v>3.6108539999999967</c:v>
                </c:pt>
                <c:pt idx="2739">
                  <c:v>3.6121239999999997</c:v>
                </c:pt>
                <c:pt idx="2740">
                  <c:v>3.6133940000000377</c:v>
                </c:pt>
                <c:pt idx="2741">
                  <c:v>3.6149179999999994</c:v>
                </c:pt>
                <c:pt idx="2742">
                  <c:v>3.6159339999999998</c:v>
                </c:pt>
                <c:pt idx="2743">
                  <c:v>3.6172039999999988</c:v>
                </c:pt>
                <c:pt idx="2744">
                  <c:v>3.6184739999999977</c:v>
                </c:pt>
                <c:pt idx="2745">
                  <c:v>3.6199979999999998</c:v>
                </c:pt>
                <c:pt idx="2746">
                  <c:v>3.6212679999999997</c:v>
                </c:pt>
                <c:pt idx="2747">
                  <c:v>3.622538</c:v>
                </c:pt>
                <c:pt idx="2748">
                  <c:v>3.6240619999999995</c:v>
                </c:pt>
                <c:pt idx="2749">
                  <c:v>3.6253320000000002</c:v>
                </c:pt>
                <c:pt idx="2750">
                  <c:v>3.6266019999999997</c:v>
                </c:pt>
                <c:pt idx="2751">
                  <c:v>3.6281260000000346</c:v>
                </c:pt>
                <c:pt idx="2752">
                  <c:v>3.6293959999999998</c:v>
                </c:pt>
                <c:pt idx="2753">
                  <c:v>3.6304119999999998</c:v>
                </c:pt>
                <c:pt idx="2754">
                  <c:v>3.6319359999999987</c:v>
                </c:pt>
                <c:pt idx="2755">
                  <c:v>3.6332059999999977</c:v>
                </c:pt>
                <c:pt idx="2756">
                  <c:v>3.6344760000000003</c:v>
                </c:pt>
                <c:pt idx="2757">
                  <c:v>3.635745999999962</c:v>
                </c:pt>
                <c:pt idx="2758">
                  <c:v>3.637016</c:v>
                </c:pt>
                <c:pt idx="2759">
                  <c:v>3.6382859999999977</c:v>
                </c:pt>
                <c:pt idx="2760">
                  <c:v>3.6395559999999967</c:v>
                </c:pt>
                <c:pt idx="2761">
                  <c:v>3.6410799999999997</c:v>
                </c:pt>
                <c:pt idx="2762">
                  <c:v>3.6423500000000004</c:v>
                </c:pt>
                <c:pt idx="2763">
                  <c:v>3.6436199999999999</c:v>
                </c:pt>
                <c:pt idx="2764">
                  <c:v>3.6451440000000002</c:v>
                </c:pt>
                <c:pt idx="2765">
                  <c:v>3.6466679999999987</c:v>
                </c:pt>
                <c:pt idx="2766">
                  <c:v>3.6479380000000012</c:v>
                </c:pt>
                <c:pt idx="2767">
                  <c:v>3.6492079999999998</c:v>
                </c:pt>
                <c:pt idx="2768">
                  <c:v>3.6504779999999997</c:v>
                </c:pt>
                <c:pt idx="2769">
                  <c:v>3.6517479999999987</c:v>
                </c:pt>
                <c:pt idx="2770">
                  <c:v>3.6532719999999999</c:v>
                </c:pt>
                <c:pt idx="2771">
                  <c:v>3.6545419999999997</c:v>
                </c:pt>
                <c:pt idx="2772">
                  <c:v>3.6555579999999988</c:v>
                </c:pt>
                <c:pt idx="2773">
                  <c:v>3.6570819999999999</c:v>
                </c:pt>
                <c:pt idx="2774">
                  <c:v>3.6583519999999998</c:v>
                </c:pt>
                <c:pt idx="2775">
                  <c:v>3.6596219999999997</c:v>
                </c:pt>
                <c:pt idx="2776">
                  <c:v>3.661146</c:v>
                </c:pt>
                <c:pt idx="2777">
                  <c:v>3.6626699999999968</c:v>
                </c:pt>
                <c:pt idx="2778">
                  <c:v>3.6639400000000002</c:v>
                </c:pt>
                <c:pt idx="2779">
                  <c:v>3.6654640000000001</c:v>
                </c:pt>
                <c:pt idx="2780">
                  <c:v>3.6667339999999999</c:v>
                </c:pt>
                <c:pt idx="2781">
                  <c:v>3.6680039999999998</c:v>
                </c:pt>
                <c:pt idx="2782">
                  <c:v>3.6695280000000001</c:v>
                </c:pt>
                <c:pt idx="2783">
                  <c:v>3.670544</c:v>
                </c:pt>
                <c:pt idx="2784">
                  <c:v>3.6718139999999977</c:v>
                </c:pt>
                <c:pt idx="2785">
                  <c:v>3.6730839999999998</c:v>
                </c:pt>
                <c:pt idx="2786">
                  <c:v>3.6746079999999997</c:v>
                </c:pt>
                <c:pt idx="2787">
                  <c:v>3.6758779999999978</c:v>
                </c:pt>
                <c:pt idx="2788">
                  <c:v>3.6771479999999999</c:v>
                </c:pt>
                <c:pt idx="2789">
                  <c:v>3.6784179999999997</c:v>
                </c:pt>
                <c:pt idx="2790">
                  <c:v>3.6799419999999987</c:v>
                </c:pt>
                <c:pt idx="2791">
                  <c:v>3.6814659999999977</c:v>
                </c:pt>
                <c:pt idx="2792">
                  <c:v>3.6827359999999998</c:v>
                </c:pt>
                <c:pt idx="2793">
                  <c:v>3.6840059999999997</c:v>
                </c:pt>
                <c:pt idx="2794">
                  <c:v>3.6855299999999995</c:v>
                </c:pt>
                <c:pt idx="2795">
                  <c:v>3.6867999999999994</c:v>
                </c:pt>
                <c:pt idx="2796">
                  <c:v>3.688324000000045</c:v>
                </c:pt>
                <c:pt idx="2797">
                  <c:v>3.6895939999999996</c:v>
                </c:pt>
                <c:pt idx="2798">
                  <c:v>3.6908639999999977</c:v>
                </c:pt>
                <c:pt idx="2799">
                  <c:v>3.6921339999999998</c:v>
                </c:pt>
                <c:pt idx="2800">
                  <c:v>3.6934039999999997</c:v>
                </c:pt>
                <c:pt idx="2801">
                  <c:v>3.6946739999999987</c:v>
                </c:pt>
                <c:pt idx="2802">
                  <c:v>3.6959439999999977</c:v>
                </c:pt>
                <c:pt idx="2803">
                  <c:v>3.6972140000000002</c:v>
                </c:pt>
                <c:pt idx="2804">
                  <c:v>3.6984840000000001</c:v>
                </c:pt>
                <c:pt idx="2805">
                  <c:v>3.700008</c:v>
                </c:pt>
                <c:pt idx="2806">
                  <c:v>3.7012779999999998</c:v>
                </c:pt>
                <c:pt idx="2807">
                  <c:v>3.7028019999999997</c:v>
                </c:pt>
                <c:pt idx="2808">
                  <c:v>3.704072</c:v>
                </c:pt>
                <c:pt idx="2809">
                  <c:v>3.7055959999999999</c:v>
                </c:pt>
                <c:pt idx="2810">
                  <c:v>3.707120000000049</c:v>
                </c:pt>
                <c:pt idx="2811">
                  <c:v>3.7083900000000414</c:v>
                </c:pt>
                <c:pt idx="2812">
                  <c:v>3.70966</c:v>
                </c:pt>
                <c:pt idx="2813">
                  <c:v>3.7106760000000003</c:v>
                </c:pt>
                <c:pt idx="2814">
                  <c:v>3.7121999999999997</c:v>
                </c:pt>
                <c:pt idx="2815">
                  <c:v>3.71347</c:v>
                </c:pt>
                <c:pt idx="2816">
                  <c:v>3.7147399999999999</c:v>
                </c:pt>
                <c:pt idx="2817">
                  <c:v>3.7160099999999967</c:v>
                </c:pt>
                <c:pt idx="2818">
                  <c:v>3.7172799999999997</c:v>
                </c:pt>
                <c:pt idx="2819">
                  <c:v>3.7185499999999987</c:v>
                </c:pt>
                <c:pt idx="2820">
                  <c:v>3.7200739999999999</c:v>
                </c:pt>
                <c:pt idx="2821">
                  <c:v>3.7215980000000002</c:v>
                </c:pt>
                <c:pt idx="2822">
                  <c:v>3.7228679999999987</c:v>
                </c:pt>
                <c:pt idx="2823">
                  <c:v>3.7241380000000333</c:v>
                </c:pt>
                <c:pt idx="2824">
                  <c:v>3.7256619999999998</c:v>
                </c:pt>
                <c:pt idx="2825">
                  <c:v>3.7269320000000001</c:v>
                </c:pt>
                <c:pt idx="2826">
                  <c:v>3.728202</c:v>
                </c:pt>
                <c:pt idx="2827">
                  <c:v>3.7297260000000012</c:v>
                </c:pt>
                <c:pt idx="2828">
                  <c:v>3.7309960000000002</c:v>
                </c:pt>
                <c:pt idx="2829">
                  <c:v>3.7322659999999557</c:v>
                </c:pt>
                <c:pt idx="2830">
                  <c:v>3.733536000000035</c:v>
                </c:pt>
                <c:pt idx="2831">
                  <c:v>3.7350599999999967</c:v>
                </c:pt>
                <c:pt idx="2832">
                  <c:v>3.7360759999999646</c:v>
                </c:pt>
                <c:pt idx="2833">
                  <c:v>3.7373460000000001</c:v>
                </c:pt>
                <c:pt idx="2834">
                  <c:v>3.7386159999999977</c:v>
                </c:pt>
                <c:pt idx="2835">
                  <c:v>3.7401400000000002</c:v>
                </c:pt>
                <c:pt idx="2836">
                  <c:v>3.7416640000000001</c:v>
                </c:pt>
                <c:pt idx="2837">
                  <c:v>3.7429340000000355</c:v>
                </c:pt>
                <c:pt idx="2838">
                  <c:v>3.7442039999999999</c:v>
                </c:pt>
                <c:pt idx="2839">
                  <c:v>3.7457280000000002</c:v>
                </c:pt>
                <c:pt idx="2840">
                  <c:v>3.747252</c:v>
                </c:pt>
                <c:pt idx="2841">
                  <c:v>3.7485220000000012</c:v>
                </c:pt>
                <c:pt idx="2842">
                  <c:v>3.7497920000000002</c:v>
                </c:pt>
                <c:pt idx="2843">
                  <c:v>3.7508079999999997</c:v>
                </c:pt>
                <c:pt idx="2844">
                  <c:v>3.7523319999999996</c:v>
                </c:pt>
                <c:pt idx="2845">
                  <c:v>3.7536019999999999</c:v>
                </c:pt>
                <c:pt idx="2846">
                  <c:v>3.7548719999999998</c:v>
                </c:pt>
                <c:pt idx="2847">
                  <c:v>3.7561419999999988</c:v>
                </c:pt>
                <c:pt idx="2848">
                  <c:v>3.7574119999999995</c:v>
                </c:pt>
                <c:pt idx="2849">
                  <c:v>3.7586819999999994</c:v>
                </c:pt>
                <c:pt idx="2850">
                  <c:v>3.7602059999999997</c:v>
                </c:pt>
                <c:pt idx="2851">
                  <c:v>3.761476</c:v>
                </c:pt>
                <c:pt idx="2852">
                  <c:v>3.7627459999999977</c:v>
                </c:pt>
                <c:pt idx="2853">
                  <c:v>3.7642700000000002</c:v>
                </c:pt>
                <c:pt idx="2854">
                  <c:v>3.7657939999999996</c:v>
                </c:pt>
                <c:pt idx="2855">
                  <c:v>3.7670640000000351</c:v>
                </c:pt>
                <c:pt idx="2856">
                  <c:v>3.7683340000000607</c:v>
                </c:pt>
                <c:pt idx="2857">
                  <c:v>3.7696039999999997</c:v>
                </c:pt>
                <c:pt idx="2858">
                  <c:v>3.7708739999999987</c:v>
                </c:pt>
                <c:pt idx="2859">
                  <c:v>3.7721439999999977</c:v>
                </c:pt>
                <c:pt idx="2860">
                  <c:v>3.7734140000000012</c:v>
                </c:pt>
                <c:pt idx="2861">
                  <c:v>3.7746840000000002</c:v>
                </c:pt>
                <c:pt idx="2862">
                  <c:v>3.775954</c:v>
                </c:pt>
                <c:pt idx="2863">
                  <c:v>3.7772239999999999</c:v>
                </c:pt>
                <c:pt idx="2864">
                  <c:v>3.7784939999999998</c:v>
                </c:pt>
                <c:pt idx="2865">
                  <c:v>3.7800180000000001</c:v>
                </c:pt>
                <c:pt idx="2866">
                  <c:v>3.7812879999999995</c:v>
                </c:pt>
                <c:pt idx="2867">
                  <c:v>3.7825580000000003</c:v>
                </c:pt>
                <c:pt idx="2868">
                  <c:v>3.7840820000000002</c:v>
                </c:pt>
                <c:pt idx="2869">
                  <c:v>3.7853520000000001</c:v>
                </c:pt>
                <c:pt idx="2870">
                  <c:v>3.7868759999999977</c:v>
                </c:pt>
                <c:pt idx="2871">
                  <c:v>3.7881460000000002</c:v>
                </c:pt>
                <c:pt idx="2872">
                  <c:v>3.7894160000000001</c:v>
                </c:pt>
                <c:pt idx="2873">
                  <c:v>3.7904319999999996</c:v>
                </c:pt>
                <c:pt idx="2874">
                  <c:v>3.7919559999999977</c:v>
                </c:pt>
                <c:pt idx="2875">
                  <c:v>3.7932259999999993</c:v>
                </c:pt>
                <c:pt idx="2876">
                  <c:v>3.7944960000000001</c:v>
                </c:pt>
                <c:pt idx="2877">
                  <c:v>3.795766</c:v>
                </c:pt>
                <c:pt idx="2878">
                  <c:v>3.7970359999999999</c:v>
                </c:pt>
                <c:pt idx="2879">
                  <c:v>3.7983059999999997</c:v>
                </c:pt>
                <c:pt idx="2880">
                  <c:v>3.7995759999999987</c:v>
                </c:pt>
                <c:pt idx="2881">
                  <c:v>3.8010999999999977</c:v>
                </c:pt>
                <c:pt idx="2882">
                  <c:v>3.8023699999999967</c:v>
                </c:pt>
                <c:pt idx="2883">
                  <c:v>3.8036399999999997</c:v>
                </c:pt>
                <c:pt idx="2884">
                  <c:v>3.805164</c:v>
                </c:pt>
                <c:pt idx="2885">
                  <c:v>3.8064339999999977</c:v>
                </c:pt>
                <c:pt idx="2886">
                  <c:v>3.8077039999999998</c:v>
                </c:pt>
                <c:pt idx="2887">
                  <c:v>3.8092279999999987</c:v>
                </c:pt>
                <c:pt idx="2888">
                  <c:v>3.8102439999999507</c:v>
                </c:pt>
                <c:pt idx="2889">
                  <c:v>3.8115140000000003</c:v>
                </c:pt>
                <c:pt idx="2890">
                  <c:v>3.8130379999999997</c:v>
                </c:pt>
                <c:pt idx="2891">
                  <c:v>3.8143079999999987</c:v>
                </c:pt>
                <c:pt idx="2892">
                  <c:v>3.8155779999999977</c:v>
                </c:pt>
                <c:pt idx="2893">
                  <c:v>3.8168479999999358</c:v>
                </c:pt>
                <c:pt idx="2894">
                  <c:v>3.8181179999999997</c:v>
                </c:pt>
                <c:pt idx="2895">
                  <c:v>3.819641999999952</c:v>
                </c:pt>
                <c:pt idx="2896">
                  <c:v>3.8209119999999999</c:v>
                </c:pt>
                <c:pt idx="2897">
                  <c:v>3.8221819999999997</c:v>
                </c:pt>
                <c:pt idx="2898">
                  <c:v>3.8237059999999987</c:v>
                </c:pt>
                <c:pt idx="2899">
                  <c:v>3.8252299999999977</c:v>
                </c:pt>
                <c:pt idx="2900">
                  <c:v>3.8264999999999967</c:v>
                </c:pt>
                <c:pt idx="2901">
                  <c:v>3.8280239999999988</c:v>
                </c:pt>
                <c:pt idx="2902">
                  <c:v>3.8292939999999978</c:v>
                </c:pt>
                <c:pt idx="2903">
                  <c:v>3.8303099999999977</c:v>
                </c:pt>
                <c:pt idx="2904">
                  <c:v>3.8318339999999727</c:v>
                </c:pt>
                <c:pt idx="2905">
                  <c:v>3.8331040000000001</c:v>
                </c:pt>
                <c:pt idx="2906">
                  <c:v>3.8343739999999977</c:v>
                </c:pt>
                <c:pt idx="2907">
                  <c:v>3.8356439999999359</c:v>
                </c:pt>
                <c:pt idx="2908">
                  <c:v>3.8369139999999633</c:v>
                </c:pt>
                <c:pt idx="2909">
                  <c:v>3.8384379999999987</c:v>
                </c:pt>
                <c:pt idx="2910">
                  <c:v>3.8397079999999977</c:v>
                </c:pt>
                <c:pt idx="2911">
                  <c:v>3.8409779999999998</c:v>
                </c:pt>
                <c:pt idx="2912">
                  <c:v>3.8425019999999988</c:v>
                </c:pt>
                <c:pt idx="2913">
                  <c:v>3.843772</c:v>
                </c:pt>
                <c:pt idx="2914">
                  <c:v>3.8452960000000003</c:v>
                </c:pt>
                <c:pt idx="2915">
                  <c:v>3.8465659999999628</c:v>
                </c:pt>
                <c:pt idx="2916">
                  <c:v>3.847836</c:v>
                </c:pt>
                <c:pt idx="2917">
                  <c:v>3.8493599999999977</c:v>
                </c:pt>
                <c:pt idx="2918">
                  <c:v>3.8506299999999967</c:v>
                </c:pt>
                <c:pt idx="2919">
                  <c:v>3.8518999999999552</c:v>
                </c:pt>
                <c:pt idx="2920">
                  <c:v>3.8531699999999987</c:v>
                </c:pt>
                <c:pt idx="2921">
                  <c:v>3.8544399999999968</c:v>
                </c:pt>
                <c:pt idx="2922">
                  <c:v>3.8557099999999767</c:v>
                </c:pt>
                <c:pt idx="2923">
                  <c:v>3.8569799999999552</c:v>
                </c:pt>
                <c:pt idx="2924">
                  <c:v>3.8582499999999502</c:v>
                </c:pt>
                <c:pt idx="2925">
                  <c:v>3.8597739999999967</c:v>
                </c:pt>
                <c:pt idx="2926">
                  <c:v>3.8612979999999997</c:v>
                </c:pt>
                <c:pt idx="2927">
                  <c:v>3.8625679999999987</c:v>
                </c:pt>
                <c:pt idx="2928">
                  <c:v>3.8638379999999994</c:v>
                </c:pt>
                <c:pt idx="2929">
                  <c:v>3.8653619999999997</c:v>
                </c:pt>
                <c:pt idx="2930">
                  <c:v>3.8666319999999987</c:v>
                </c:pt>
                <c:pt idx="2931">
                  <c:v>3.8681559999999977</c:v>
                </c:pt>
                <c:pt idx="2932">
                  <c:v>3.8694259999999967</c:v>
                </c:pt>
                <c:pt idx="2933">
                  <c:v>3.8706959999999611</c:v>
                </c:pt>
                <c:pt idx="2934">
                  <c:v>3.8719659999999543</c:v>
                </c:pt>
                <c:pt idx="2935">
                  <c:v>3.8732359999999977</c:v>
                </c:pt>
                <c:pt idx="2936">
                  <c:v>3.8747599999999967</c:v>
                </c:pt>
                <c:pt idx="2937">
                  <c:v>3.8757759999999561</c:v>
                </c:pt>
                <c:pt idx="2938">
                  <c:v>3.8770459999999529</c:v>
                </c:pt>
                <c:pt idx="2939">
                  <c:v>3.8783159999999977</c:v>
                </c:pt>
                <c:pt idx="2940">
                  <c:v>3.8798399999999642</c:v>
                </c:pt>
                <c:pt idx="2941">
                  <c:v>3.8811100000000001</c:v>
                </c:pt>
                <c:pt idx="2942">
                  <c:v>3.8826339999999977</c:v>
                </c:pt>
                <c:pt idx="2943">
                  <c:v>3.8839039999999998</c:v>
                </c:pt>
                <c:pt idx="2944">
                  <c:v>3.8854279999999997</c:v>
                </c:pt>
                <c:pt idx="2945">
                  <c:v>3.8869519999999977</c:v>
                </c:pt>
                <c:pt idx="2946">
                  <c:v>3.8882219999999998</c:v>
                </c:pt>
                <c:pt idx="2947">
                  <c:v>3.8894919999999997</c:v>
                </c:pt>
                <c:pt idx="2948">
                  <c:v>3.8907619999999987</c:v>
                </c:pt>
                <c:pt idx="2949">
                  <c:v>3.8920319999999977</c:v>
                </c:pt>
                <c:pt idx="2950">
                  <c:v>3.8933020000000003</c:v>
                </c:pt>
                <c:pt idx="2951">
                  <c:v>3.8945719999999997</c:v>
                </c:pt>
                <c:pt idx="2952">
                  <c:v>3.8958419999999547</c:v>
                </c:pt>
                <c:pt idx="2953">
                  <c:v>3.8971119999999999</c:v>
                </c:pt>
                <c:pt idx="2954">
                  <c:v>3.8983819999999998</c:v>
                </c:pt>
                <c:pt idx="2955">
                  <c:v>3.8999059999999552</c:v>
                </c:pt>
                <c:pt idx="2956">
                  <c:v>3.9011759999999978</c:v>
                </c:pt>
                <c:pt idx="2957">
                  <c:v>3.9024459999999364</c:v>
                </c:pt>
                <c:pt idx="2958">
                  <c:v>3.9039699999999997</c:v>
                </c:pt>
                <c:pt idx="2959">
                  <c:v>3.9052399999999987</c:v>
                </c:pt>
                <c:pt idx="2960">
                  <c:v>3.9065099999999977</c:v>
                </c:pt>
                <c:pt idx="2961">
                  <c:v>3.9080340000000002</c:v>
                </c:pt>
                <c:pt idx="2962">
                  <c:v>3.9093040000000001</c:v>
                </c:pt>
                <c:pt idx="2963">
                  <c:v>3.9103199999999987</c:v>
                </c:pt>
                <c:pt idx="2964">
                  <c:v>3.9118439999999373</c:v>
                </c:pt>
                <c:pt idx="2965">
                  <c:v>3.9131139999999998</c:v>
                </c:pt>
                <c:pt idx="2966">
                  <c:v>3.9143840000000001</c:v>
                </c:pt>
                <c:pt idx="2967">
                  <c:v>3.9153999999999987</c:v>
                </c:pt>
                <c:pt idx="2968">
                  <c:v>3.9169239999999967</c:v>
                </c:pt>
                <c:pt idx="2969">
                  <c:v>3.9181939999999997</c:v>
                </c:pt>
                <c:pt idx="2970">
                  <c:v>3.9194639999999552</c:v>
                </c:pt>
                <c:pt idx="2971">
                  <c:v>3.9209879999999995</c:v>
                </c:pt>
                <c:pt idx="2972">
                  <c:v>3.9225119999999998</c:v>
                </c:pt>
                <c:pt idx="2973">
                  <c:v>3.9237820000000001</c:v>
                </c:pt>
                <c:pt idx="2974">
                  <c:v>3.925306</c:v>
                </c:pt>
                <c:pt idx="2975">
                  <c:v>3.9265759999999967</c:v>
                </c:pt>
                <c:pt idx="2976">
                  <c:v>3.9278459999999646</c:v>
                </c:pt>
                <c:pt idx="2977">
                  <c:v>3.9293699999999987</c:v>
                </c:pt>
                <c:pt idx="2978">
                  <c:v>3.9301319999999995</c:v>
                </c:pt>
                <c:pt idx="2979">
                  <c:v>3.9316559999999359</c:v>
                </c:pt>
                <c:pt idx="2980">
                  <c:v>3.9329259999999615</c:v>
                </c:pt>
                <c:pt idx="2981">
                  <c:v>3.934196</c:v>
                </c:pt>
                <c:pt idx="2982">
                  <c:v>3.935465999999944</c:v>
                </c:pt>
                <c:pt idx="2983">
                  <c:v>3.9367359999999967</c:v>
                </c:pt>
                <c:pt idx="2984">
                  <c:v>3.938005999999957</c:v>
                </c:pt>
                <c:pt idx="2985">
                  <c:v>3.9392759999999529</c:v>
                </c:pt>
                <c:pt idx="2986">
                  <c:v>3.9407999999999999</c:v>
                </c:pt>
                <c:pt idx="2987">
                  <c:v>3.9420699999999727</c:v>
                </c:pt>
                <c:pt idx="2988">
                  <c:v>3.9435939999999996</c:v>
                </c:pt>
                <c:pt idx="2989">
                  <c:v>3.9451179999999999</c:v>
                </c:pt>
                <c:pt idx="2990">
                  <c:v>3.9463879999999998</c:v>
                </c:pt>
                <c:pt idx="2991">
                  <c:v>3.9476579999999997</c:v>
                </c:pt>
                <c:pt idx="2992">
                  <c:v>3.948928</c:v>
                </c:pt>
                <c:pt idx="2993">
                  <c:v>3.9501979999999999</c:v>
                </c:pt>
                <c:pt idx="2994">
                  <c:v>3.9514679999999927</c:v>
                </c:pt>
                <c:pt idx="2995">
                  <c:v>3.9527379999999988</c:v>
                </c:pt>
                <c:pt idx="2996">
                  <c:v>3.9542619999999977</c:v>
                </c:pt>
                <c:pt idx="2997">
                  <c:v>3.9552779999999967</c:v>
                </c:pt>
                <c:pt idx="2998">
                  <c:v>3.9565479999999638</c:v>
                </c:pt>
                <c:pt idx="2999">
                  <c:v>3.9578179999999987</c:v>
                </c:pt>
                <c:pt idx="3000">
                  <c:v>3.9593419999999977</c:v>
                </c:pt>
                <c:pt idx="3001">
                  <c:v>3.9606119999999998</c:v>
                </c:pt>
                <c:pt idx="3002">
                  <c:v>3.9618819999999997</c:v>
                </c:pt>
                <c:pt idx="3003">
                  <c:v>3.963406</c:v>
                </c:pt>
                <c:pt idx="3004">
                  <c:v>3.9649299999999998</c:v>
                </c:pt>
                <c:pt idx="3005">
                  <c:v>3.9664539999999624</c:v>
                </c:pt>
                <c:pt idx="3006">
                  <c:v>3.9677240000000413</c:v>
                </c:pt>
                <c:pt idx="3007">
                  <c:v>3.9689939999999999</c:v>
                </c:pt>
                <c:pt idx="3008">
                  <c:v>3.9702639999999967</c:v>
                </c:pt>
                <c:pt idx="3009">
                  <c:v>3.9715340000000001</c:v>
                </c:pt>
                <c:pt idx="3010">
                  <c:v>3.9728039999999534</c:v>
                </c:pt>
                <c:pt idx="3011">
                  <c:v>3.9740739999999977</c:v>
                </c:pt>
                <c:pt idx="3012">
                  <c:v>3.9753439999999967</c:v>
                </c:pt>
                <c:pt idx="3013">
                  <c:v>3.9766139999999552</c:v>
                </c:pt>
                <c:pt idx="3014">
                  <c:v>3.977884</c:v>
                </c:pt>
                <c:pt idx="3015">
                  <c:v>3.9794079999999967</c:v>
                </c:pt>
                <c:pt idx="3016">
                  <c:v>3.9806779999999997</c:v>
                </c:pt>
                <c:pt idx="3017">
                  <c:v>3.9819479999999987</c:v>
                </c:pt>
                <c:pt idx="3018">
                  <c:v>3.9834720000000003</c:v>
                </c:pt>
                <c:pt idx="3019">
                  <c:v>3.9849959999999998</c:v>
                </c:pt>
                <c:pt idx="3020">
                  <c:v>3.9862659999999557</c:v>
                </c:pt>
                <c:pt idx="3021">
                  <c:v>3.9877899999999995</c:v>
                </c:pt>
                <c:pt idx="3022">
                  <c:v>3.9890600000000003</c:v>
                </c:pt>
                <c:pt idx="3023">
                  <c:v>3.9900759999999642</c:v>
                </c:pt>
                <c:pt idx="3024">
                  <c:v>3.9915999999999987</c:v>
                </c:pt>
                <c:pt idx="3025">
                  <c:v>3.9928699999999471</c:v>
                </c:pt>
                <c:pt idx="3026">
                  <c:v>3.9941399999999994</c:v>
                </c:pt>
                <c:pt idx="3027">
                  <c:v>3.9951559999999624</c:v>
                </c:pt>
                <c:pt idx="3028">
                  <c:v>3.9966799999999543</c:v>
                </c:pt>
                <c:pt idx="3029">
                  <c:v>3.9979499999999977</c:v>
                </c:pt>
                <c:pt idx="3030">
                  <c:v>3.9992199999999967</c:v>
                </c:pt>
                <c:pt idx="3031">
                  <c:v>4.0007439999999992</c:v>
                </c:pt>
                <c:pt idx="3032">
                  <c:v>4.0020139999999955</c:v>
                </c:pt>
                <c:pt idx="3033">
                  <c:v>4.0035379999999945</c:v>
                </c:pt>
                <c:pt idx="3034">
                  <c:v>4.0050619999999997</c:v>
                </c:pt>
                <c:pt idx="3035">
                  <c:v>4.0063319999999996</c:v>
                </c:pt>
                <c:pt idx="3036">
                  <c:v>4.0076019999999986</c:v>
                </c:pt>
                <c:pt idx="3037">
                  <c:v>4.0091259999999975</c:v>
                </c:pt>
                <c:pt idx="3038">
                  <c:v>4.0101420000000001</c:v>
                </c:pt>
                <c:pt idx="3039">
                  <c:v>4.0116660000000124</c:v>
                </c:pt>
                <c:pt idx="3040">
                  <c:v>4.0129359999999101</c:v>
                </c:pt>
                <c:pt idx="3041">
                  <c:v>4.0142059999999855</c:v>
                </c:pt>
                <c:pt idx="3042">
                  <c:v>4.0154759999999845</c:v>
                </c:pt>
                <c:pt idx="3043">
                  <c:v>4.0167459999999995</c:v>
                </c:pt>
                <c:pt idx="3044">
                  <c:v>4.0180159999999745</c:v>
                </c:pt>
                <c:pt idx="3045">
                  <c:v>4.0192860000000001</c:v>
                </c:pt>
                <c:pt idx="3046">
                  <c:v>4.0208099999999956</c:v>
                </c:pt>
                <c:pt idx="3047">
                  <c:v>4.0220799999999945</c:v>
                </c:pt>
                <c:pt idx="3048">
                  <c:v>4.0236039999999997</c:v>
                </c:pt>
                <c:pt idx="3049">
                  <c:v>4.0248739999999845</c:v>
                </c:pt>
                <c:pt idx="3050">
                  <c:v>4.0263979999999995</c:v>
                </c:pt>
                <c:pt idx="3051">
                  <c:v>4.0276679999999985</c:v>
                </c:pt>
                <c:pt idx="3052">
                  <c:v>4.0289379999999655</c:v>
                </c:pt>
                <c:pt idx="3053">
                  <c:v>4.0302079999999991</c:v>
                </c:pt>
                <c:pt idx="3054">
                  <c:v>4.0314779999999999</c:v>
                </c:pt>
                <c:pt idx="3055">
                  <c:v>4.0330019999999998</c:v>
                </c:pt>
                <c:pt idx="3056">
                  <c:v>4.0342719999999996</c:v>
                </c:pt>
                <c:pt idx="3057">
                  <c:v>4.0352879999999995</c:v>
                </c:pt>
                <c:pt idx="3058">
                  <c:v>4.0368119999999985</c:v>
                </c:pt>
                <c:pt idx="3059">
                  <c:v>4.0380819999999975</c:v>
                </c:pt>
                <c:pt idx="3060">
                  <c:v>4.0393519999999992</c:v>
                </c:pt>
                <c:pt idx="3061">
                  <c:v>4.0408759999999955</c:v>
                </c:pt>
                <c:pt idx="3062">
                  <c:v>4.0421459999999945</c:v>
                </c:pt>
                <c:pt idx="3063">
                  <c:v>4.0434159999999855</c:v>
                </c:pt>
                <c:pt idx="3064">
                  <c:v>4.0451939999999995</c:v>
                </c:pt>
                <c:pt idx="3065">
                  <c:v>4.0464639999999994</c:v>
                </c:pt>
                <c:pt idx="3066">
                  <c:v>4.0477339999999975</c:v>
                </c:pt>
                <c:pt idx="3067">
                  <c:v>4.049004</c:v>
                </c:pt>
                <c:pt idx="3068">
                  <c:v>4.0502739999999999</c:v>
                </c:pt>
                <c:pt idx="3069">
                  <c:v>4.0515439999999998</c:v>
                </c:pt>
                <c:pt idx="3070">
                  <c:v>4.0530679999999997</c:v>
                </c:pt>
                <c:pt idx="3071">
                  <c:v>4.0543379999999845</c:v>
                </c:pt>
                <c:pt idx="3072">
                  <c:v>4.0553539999999995</c:v>
                </c:pt>
                <c:pt idx="3073">
                  <c:v>4.0568779999999975</c:v>
                </c:pt>
                <c:pt idx="3074">
                  <c:v>4.0581480000000001</c:v>
                </c:pt>
                <c:pt idx="3075">
                  <c:v>4.059418</c:v>
                </c:pt>
                <c:pt idx="3076">
                  <c:v>4.0609419999999945</c:v>
                </c:pt>
                <c:pt idx="3077">
                  <c:v>4.0622119999999855</c:v>
                </c:pt>
                <c:pt idx="3078">
                  <c:v>4.0634819999999845</c:v>
                </c:pt>
                <c:pt idx="3079">
                  <c:v>4.0652600000000003</c:v>
                </c:pt>
                <c:pt idx="3080">
                  <c:v>4.0665299999999975</c:v>
                </c:pt>
                <c:pt idx="3081">
                  <c:v>4.0677999999999965</c:v>
                </c:pt>
                <c:pt idx="3082">
                  <c:v>4.0690699999999991</c:v>
                </c:pt>
                <c:pt idx="3083">
                  <c:v>4.070339999999999</c:v>
                </c:pt>
                <c:pt idx="3084">
                  <c:v>4.0716100000000024</c:v>
                </c:pt>
                <c:pt idx="3085">
                  <c:v>4.0728799999999996</c:v>
                </c:pt>
                <c:pt idx="3086">
                  <c:v>4.0741499999999995</c:v>
                </c:pt>
                <c:pt idx="3087">
                  <c:v>4.0754199999999985</c:v>
                </c:pt>
                <c:pt idx="3088">
                  <c:v>4.0766899999999993</c:v>
                </c:pt>
                <c:pt idx="3089">
                  <c:v>4.07796</c:v>
                </c:pt>
                <c:pt idx="3090">
                  <c:v>4.079483999999999</c:v>
                </c:pt>
                <c:pt idx="3091">
                  <c:v>4.0807539999999998</c:v>
                </c:pt>
                <c:pt idx="3092">
                  <c:v>4.0820239999999997</c:v>
                </c:pt>
                <c:pt idx="3093">
                  <c:v>4.0835480000000004</c:v>
                </c:pt>
                <c:pt idx="3094">
                  <c:v>4.0850719999999985</c:v>
                </c:pt>
                <c:pt idx="3095">
                  <c:v>4.0863420000000534</c:v>
                </c:pt>
                <c:pt idx="3096">
                  <c:v>4.087866</c:v>
                </c:pt>
                <c:pt idx="3097">
                  <c:v>4.0891359999999946</c:v>
                </c:pt>
                <c:pt idx="3098">
                  <c:v>4.0901519999999945</c:v>
                </c:pt>
                <c:pt idx="3099">
                  <c:v>4.0916759999999996</c:v>
                </c:pt>
                <c:pt idx="3100">
                  <c:v>4.0929459999999755</c:v>
                </c:pt>
                <c:pt idx="3101">
                  <c:v>4.0942159999999745</c:v>
                </c:pt>
                <c:pt idx="3102">
                  <c:v>4.0954859999999655</c:v>
                </c:pt>
                <c:pt idx="3103">
                  <c:v>4.0967560000000001</c:v>
                </c:pt>
                <c:pt idx="3104">
                  <c:v>4.0980259999999955</c:v>
                </c:pt>
                <c:pt idx="3105">
                  <c:v>4.0992959999999998</c:v>
                </c:pt>
                <c:pt idx="3106">
                  <c:v>4.1008199999999855</c:v>
                </c:pt>
                <c:pt idx="3107">
                  <c:v>4.1020899999999845</c:v>
                </c:pt>
                <c:pt idx="3108">
                  <c:v>4.1033600000000003</c:v>
                </c:pt>
                <c:pt idx="3109">
                  <c:v>4.1048839999999656</c:v>
                </c:pt>
                <c:pt idx="3110">
                  <c:v>4.1064080000000001</c:v>
                </c:pt>
                <c:pt idx="3111">
                  <c:v>4.1076779999999955</c:v>
                </c:pt>
                <c:pt idx="3112">
                  <c:v>4.1089479999999945</c:v>
                </c:pt>
                <c:pt idx="3113">
                  <c:v>4.1102179999999855</c:v>
                </c:pt>
                <c:pt idx="3114">
                  <c:v>4.1114879999999845</c:v>
                </c:pt>
                <c:pt idx="3115">
                  <c:v>4.1127579999999755</c:v>
                </c:pt>
                <c:pt idx="3116">
                  <c:v>4.1142819999999745</c:v>
                </c:pt>
                <c:pt idx="3117">
                  <c:v>4.1152980000000001</c:v>
                </c:pt>
                <c:pt idx="3118">
                  <c:v>4.116822</c:v>
                </c:pt>
                <c:pt idx="3119">
                  <c:v>4.1180919999999945</c:v>
                </c:pt>
                <c:pt idx="3120">
                  <c:v>4.1193619999999997</c:v>
                </c:pt>
                <c:pt idx="3121">
                  <c:v>4.1208859999998948</c:v>
                </c:pt>
                <c:pt idx="3122">
                  <c:v>4.1221559999998867</c:v>
                </c:pt>
                <c:pt idx="3123">
                  <c:v>4.1234259999999745</c:v>
                </c:pt>
                <c:pt idx="3124">
                  <c:v>4.1249499999999655</c:v>
                </c:pt>
                <c:pt idx="3125">
                  <c:v>4.12622</c:v>
                </c:pt>
                <c:pt idx="3126">
                  <c:v>4.1277439999999945</c:v>
                </c:pt>
                <c:pt idx="3127">
                  <c:v>4.1290139999999855</c:v>
                </c:pt>
                <c:pt idx="3128">
                  <c:v>4.1300299999999996</c:v>
                </c:pt>
                <c:pt idx="3129">
                  <c:v>4.1315539999999995</c:v>
                </c:pt>
                <c:pt idx="3130">
                  <c:v>4.1328239999999985</c:v>
                </c:pt>
                <c:pt idx="3131">
                  <c:v>4.1340939999999975</c:v>
                </c:pt>
                <c:pt idx="3132">
                  <c:v>4.135364</c:v>
                </c:pt>
                <c:pt idx="3133">
                  <c:v>4.1366339999999999</c:v>
                </c:pt>
                <c:pt idx="3134">
                  <c:v>4.1379039999999945</c:v>
                </c:pt>
                <c:pt idx="3135">
                  <c:v>4.1391739999999997</c:v>
                </c:pt>
                <c:pt idx="3136">
                  <c:v>4.1406980000000004</c:v>
                </c:pt>
                <c:pt idx="3137">
                  <c:v>4.1422219999999985</c:v>
                </c:pt>
                <c:pt idx="3138">
                  <c:v>4.1434920000000002</c:v>
                </c:pt>
                <c:pt idx="3139">
                  <c:v>4.1450159999999645</c:v>
                </c:pt>
                <c:pt idx="3140">
                  <c:v>4.1462859999999955</c:v>
                </c:pt>
                <c:pt idx="3141">
                  <c:v>4.1475559999999083</c:v>
                </c:pt>
                <c:pt idx="3142">
                  <c:v>4.1490799999999997</c:v>
                </c:pt>
                <c:pt idx="3143">
                  <c:v>4.1500959999999845</c:v>
                </c:pt>
                <c:pt idx="3144">
                  <c:v>4.1513659999999986</c:v>
                </c:pt>
                <c:pt idx="3145">
                  <c:v>4.1528899999999656</c:v>
                </c:pt>
                <c:pt idx="3146">
                  <c:v>4.1541599999999645</c:v>
                </c:pt>
                <c:pt idx="3147">
                  <c:v>4.1551759999999645</c:v>
                </c:pt>
                <c:pt idx="3148">
                  <c:v>4.1566999999999998</c:v>
                </c:pt>
                <c:pt idx="3149">
                  <c:v>4.1579699999999855</c:v>
                </c:pt>
                <c:pt idx="3150">
                  <c:v>4.1592399999999996</c:v>
                </c:pt>
                <c:pt idx="3151">
                  <c:v>4.1607639999999995</c:v>
                </c:pt>
                <c:pt idx="3152">
                  <c:v>4.1620339999999745</c:v>
                </c:pt>
                <c:pt idx="3153">
                  <c:v>4.1633039999999975</c:v>
                </c:pt>
                <c:pt idx="3154">
                  <c:v>4.1650819999999245</c:v>
                </c:pt>
                <c:pt idx="3155">
                  <c:v>4.1663519999999945</c:v>
                </c:pt>
                <c:pt idx="3156">
                  <c:v>4.1676219999999855</c:v>
                </c:pt>
                <c:pt idx="3157">
                  <c:v>4.1688920000000005</c:v>
                </c:pt>
                <c:pt idx="3158">
                  <c:v>4.1699079999999755</c:v>
                </c:pt>
                <c:pt idx="3159">
                  <c:v>4.1714320000000003</c:v>
                </c:pt>
                <c:pt idx="3160">
                  <c:v>4.1727020000000001</c:v>
                </c:pt>
                <c:pt idx="3161">
                  <c:v>4.173972</c:v>
                </c:pt>
                <c:pt idx="3162">
                  <c:v>4.1752419999999999</c:v>
                </c:pt>
                <c:pt idx="3163">
                  <c:v>4.1765119999999945</c:v>
                </c:pt>
                <c:pt idx="3164">
                  <c:v>4.1780360000000005</c:v>
                </c:pt>
                <c:pt idx="3165">
                  <c:v>4.1793060000000004</c:v>
                </c:pt>
                <c:pt idx="3166">
                  <c:v>4.1805759999999745</c:v>
                </c:pt>
                <c:pt idx="3167">
                  <c:v>4.1820999999999975</c:v>
                </c:pt>
                <c:pt idx="3168">
                  <c:v>4.18337</c:v>
                </c:pt>
                <c:pt idx="3169">
                  <c:v>4.1846399999999955</c:v>
                </c:pt>
                <c:pt idx="3170">
                  <c:v>4.1861639999999998</c:v>
                </c:pt>
                <c:pt idx="3171">
                  <c:v>4.1874339999999846</c:v>
                </c:pt>
                <c:pt idx="3172">
                  <c:v>4.1889579999999755</c:v>
                </c:pt>
                <c:pt idx="3173">
                  <c:v>4.1902279999999985</c:v>
                </c:pt>
                <c:pt idx="3174">
                  <c:v>4.1914980000000002</c:v>
                </c:pt>
                <c:pt idx="3175">
                  <c:v>4.1927680000000001</c:v>
                </c:pt>
                <c:pt idx="3176">
                  <c:v>4.1940379999999191</c:v>
                </c:pt>
                <c:pt idx="3177">
                  <c:v>4.1953079999999945</c:v>
                </c:pt>
                <c:pt idx="3178">
                  <c:v>4.1965779999999855</c:v>
                </c:pt>
                <c:pt idx="3179">
                  <c:v>4.1978479999999845</c:v>
                </c:pt>
                <c:pt idx="3180">
                  <c:v>4.1993719999999986</c:v>
                </c:pt>
                <c:pt idx="3181">
                  <c:v>4.2006420000000784</c:v>
                </c:pt>
                <c:pt idx="3182">
                  <c:v>4.2019120000000001</c:v>
                </c:pt>
                <c:pt idx="3183">
                  <c:v>4.203436</c:v>
                </c:pt>
                <c:pt idx="3184">
                  <c:v>4.2049599999999945</c:v>
                </c:pt>
                <c:pt idx="3185">
                  <c:v>4.2064839999999997</c:v>
                </c:pt>
                <c:pt idx="3186">
                  <c:v>4.2077539999999996</c:v>
                </c:pt>
                <c:pt idx="3187">
                  <c:v>4.2090240000000003</c:v>
                </c:pt>
                <c:pt idx="3188">
                  <c:v>4.2100399999999985</c:v>
                </c:pt>
                <c:pt idx="3189">
                  <c:v>4.2115640000000001</c:v>
                </c:pt>
                <c:pt idx="3190">
                  <c:v>4.2128339999999955</c:v>
                </c:pt>
                <c:pt idx="3191">
                  <c:v>4.2141039999999945</c:v>
                </c:pt>
                <c:pt idx="3192">
                  <c:v>4.2151199999999855</c:v>
                </c:pt>
                <c:pt idx="3193">
                  <c:v>4.2166440000000014</c:v>
                </c:pt>
                <c:pt idx="3194">
                  <c:v>4.2179139999999755</c:v>
                </c:pt>
                <c:pt idx="3195">
                  <c:v>4.2191839999999985</c:v>
                </c:pt>
                <c:pt idx="3196">
                  <c:v>4.2207080000000001</c:v>
                </c:pt>
                <c:pt idx="3197">
                  <c:v>4.222232</c:v>
                </c:pt>
                <c:pt idx="3198">
                  <c:v>4.2235019999999945</c:v>
                </c:pt>
                <c:pt idx="3199">
                  <c:v>4.2250259999999855</c:v>
                </c:pt>
                <c:pt idx="3200">
                  <c:v>4.2262959999999996</c:v>
                </c:pt>
                <c:pt idx="3201">
                  <c:v>4.2275659999999755</c:v>
                </c:pt>
                <c:pt idx="3202">
                  <c:v>4.2290899999999985</c:v>
                </c:pt>
                <c:pt idx="3203">
                  <c:v>4.2303599999999992</c:v>
                </c:pt>
                <c:pt idx="3204">
                  <c:v>4.2316300000000124</c:v>
                </c:pt>
                <c:pt idx="3205">
                  <c:v>4.2328999999999999</c:v>
                </c:pt>
                <c:pt idx="3206">
                  <c:v>4.2341699999999998</c:v>
                </c:pt>
                <c:pt idx="3207">
                  <c:v>4.2354399999999996</c:v>
                </c:pt>
                <c:pt idx="3208">
                  <c:v>4.2369640000000004</c:v>
                </c:pt>
                <c:pt idx="3209">
                  <c:v>4.2382339999999994</c:v>
                </c:pt>
                <c:pt idx="3210">
                  <c:v>4.2395039999999993</c:v>
                </c:pt>
                <c:pt idx="3211">
                  <c:v>4.2410280000000133</c:v>
                </c:pt>
                <c:pt idx="3212">
                  <c:v>4.2422979999999999</c:v>
                </c:pt>
                <c:pt idx="3213">
                  <c:v>4.2435679999999998</c:v>
                </c:pt>
                <c:pt idx="3214">
                  <c:v>4.2450919999999996</c:v>
                </c:pt>
                <c:pt idx="3215">
                  <c:v>4.246362000000091</c:v>
                </c:pt>
                <c:pt idx="3216">
                  <c:v>4.2478859999999745</c:v>
                </c:pt>
                <c:pt idx="3217">
                  <c:v>4.2491560000000002</c:v>
                </c:pt>
                <c:pt idx="3218">
                  <c:v>4.2501720000000001</c:v>
                </c:pt>
                <c:pt idx="3219">
                  <c:v>4.2516959999999999</c:v>
                </c:pt>
                <c:pt idx="3220">
                  <c:v>4.2529659999999945</c:v>
                </c:pt>
                <c:pt idx="3221">
                  <c:v>4.2542360000000006</c:v>
                </c:pt>
                <c:pt idx="3222">
                  <c:v>4.2555060000000005</c:v>
                </c:pt>
                <c:pt idx="3223">
                  <c:v>4.2567760000000003</c:v>
                </c:pt>
                <c:pt idx="3224">
                  <c:v>4.2583000000000002</c:v>
                </c:pt>
                <c:pt idx="3225">
                  <c:v>4.2595700000000001</c:v>
                </c:pt>
                <c:pt idx="3226">
                  <c:v>4.26084</c:v>
                </c:pt>
                <c:pt idx="3227">
                  <c:v>4.2623639999999998</c:v>
                </c:pt>
                <c:pt idx="3228">
                  <c:v>4.2636339999999997</c:v>
                </c:pt>
                <c:pt idx="3229">
                  <c:v>4.2651579999999845</c:v>
                </c:pt>
                <c:pt idx="3230">
                  <c:v>4.2664279999999986</c:v>
                </c:pt>
                <c:pt idx="3231">
                  <c:v>4.2676979999999975</c:v>
                </c:pt>
                <c:pt idx="3232">
                  <c:v>4.2692220000000134</c:v>
                </c:pt>
                <c:pt idx="3233">
                  <c:v>4.2702380000000124</c:v>
                </c:pt>
                <c:pt idx="3234">
                  <c:v>4.2715079999999999</c:v>
                </c:pt>
                <c:pt idx="3235">
                  <c:v>4.2730319999999997</c:v>
                </c:pt>
                <c:pt idx="3236">
                  <c:v>4.2743019999999996</c:v>
                </c:pt>
                <c:pt idx="3237">
                  <c:v>4.2753180000000004</c:v>
                </c:pt>
                <c:pt idx="3238">
                  <c:v>4.2768419999999994</c:v>
                </c:pt>
                <c:pt idx="3239">
                  <c:v>4.2781120000000001</c:v>
                </c:pt>
                <c:pt idx="3240">
                  <c:v>4.2793820000000133</c:v>
                </c:pt>
                <c:pt idx="3241">
                  <c:v>4.2809059999999945</c:v>
                </c:pt>
                <c:pt idx="3242">
                  <c:v>4.2821759999999855</c:v>
                </c:pt>
                <c:pt idx="3243">
                  <c:v>4.2834459999999996</c:v>
                </c:pt>
                <c:pt idx="3244">
                  <c:v>4.2849699999999995</c:v>
                </c:pt>
                <c:pt idx="3245">
                  <c:v>4.2862399999999994</c:v>
                </c:pt>
                <c:pt idx="3246">
                  <c:v>4.2877640000000001</c:v>
                </c:pt>
                <c:pt idx="3247">
                  <c:v>4.289034</c:v>
                </c:pt>
                <c:pt idx="3248">
                  <c:v>4.2900499999999999</c:v>
                </c:pt>
                <c:pt idx="3249">
                  <c:v>4.2915739999999998</c:v>
                </c:pt>
                <c:pt idx="3250">
                  <c:v>4.2928439999999997</c:v>
                </c:pt>
                <c:pt idx="3251">
                  <c:v>4.2941139999999756</c:v>
                </c:pt>
                <c:pt idx="3252">
                  <c:v>4.2953839999999985</c:v>
                </c:pt>
                <c:pt idx="3253">
                  <c:v>4.2966539999999993</c:v>
                </c:pt>
                <c:pt idx="3254">
                  <c:v>4.2979239999999965</c:v>
                </c:pt>
                <c:pt idx="3255">
                  <c:v>4.299194</c:v>
                </c:pt>
                <c:pt idx="3256">
                  <c:v>4.3007179999999945</c:v>
                </c:pt>
                <c:pt idx="3257">
                  <c:v>4.3019879999999855</c:v>
                </c:pt>
                <c:pt idx="3258">
                  <c:v>4.3032579999999996</c:v>
                </c:pt>
                <c:pt idx="3259">
                  <c:v>4.3045279999999755</c:v>
                </c:pt>
                <c:pt idx="3260">
                  <c:v>4.3063060000000002</c:v>
                </c:pt>
                <c:pt idx="3261">
                  <c:v>4.3075759999999645</c:v>
                </c:pt>
                <c:pt idx="3262">
                  <c:v>4.308846</c:v>
                </c:pt>
                <c:pt idx="3263">
                  <c:v>4.3101159999999101</c:v>
                </c:pt>
                <c:pt idx="3264">
                  <c:v>4.3113859999999855</c:v>
                </c:pt>
                <c:pt idx="3265">
                  <c:v>4.3126560000000005</c:v>
                </c:pt>
                <c:pt idx="3266">
                  <c:v>4.3139259999999755</c:v>
                </c:pt>
                <c:pt idx="3267">
                  <c:v>4.3151959999999745</c:v>
                </c:pt>
                <c:pt idx="3268">
                  <c:v>4.3167200000000001</c:v>
                </c:pt>
                <c:pt idx="3269">
                  <c:v>4.3179899999999645</c:v>
                </c:pt>
                <c:pt idx="3270">
                  <c:v>4.3192599999999999</c:v>
                </c:pt>
                <c:pt idx="3271">
                  <c:v>4.3207839999999855</c:v>
                </c:pt>
                <c:pt idx="3272">
                  <c:v>4.3220539999999845</c:v>
                </c:pt>
                <c:pt idx="3273">
                  <c:v>4.3233239999999995</c:v>
                </c:pt>
                <c:pt idx="3274">
                  <c:v>4.3245939999999745</c:v>
                </c:pt>
                <c:pt idx="3275">
                  <c:v>4.3261179999999655</c:v>
                </c:pt>
                <c:pt idx="3276">
                  <c:v>4.327642</c:v>
                </c:pt>
                <c:pt idx="3277">
                  <c:v>4.3289119999999137</c:v>
                </c:pt>
                <c:pt idx="3278">
                  <c:v>4.3301819999999855</c:v>
                </c:pt>
                <c:pt idx="3279">
                  <c:v>4.3314519999999996</c:v>
                </c:pt>
                <c:pt idx="3280">
                  <c:v>4.3327219999999995</c:v>
                </c:pt>
                <c:pt idx="3281">
                  <c:v>4.3342460000000003</c:v>
                </c:pt>
                <c:pt idx="3282">
                  <c:v>4.3355159999999655</c:v>
                </c:pt>
                <c:pt idx="3283">
                  <c:v>4.3367859999999965</c:v>
                </c:pt>
                <c:pt idx="3284">
                  <c:v>4.3380559999999955</c:v>
                </c:pt>
                <c:pt idx="3285">
                  <c:v>4.3393259999999998</c:v>
                </c:pt>
                <c:pt idx="3286">
                  <c:v>4.3408499999999997</c:v>
                </c:pt>
                <c:pt idx="3287">
                  <c:v>4.3421199999999756</c:v>
                </c:pt>
                <c:pt idx="3288">
                  <c:v>4.3433899999999985</c:v>
                </c:pt>
                <c:pt idx="3289">
                  <c:v>4.3451680000000001</c:v>
                </c:pt>
                <c:pt idx="3290">
                  <c:v>4.346438</c:v>
                </c:pt>
                <c:pt idx="3291">
                  <c:v>4.3477079999999955</c:v>
                </c:pt>
                <c:pt idx="3292">
                  <c:v>4.3492319999999998</c:v>
                </c:pt>
                <c:pt idx="3293">
                  <c:v>4.3502479999999997</c:v>
                </c:pt>
                <c:pt idx="3294">
                  <c:v>4.3515179999999845</c:v>
                </c:pt>
                <c:pt idx="3295">
                  <c:v>4.3530419999999985</c:v>
                </c:pt>
                <c:pt idx="3296">
                  <c:v>4.3543119999999655</c:v>
                </c:pt>
                <c:pt idx="3297">
                  <c:v>4.3555819999999645</c:v>
                </c:pt>
                <c:pt idx="3298">
                  <c:v>4.3568519999999955</c:v>
                </c:pt>
                <c:pt idx="3299">
                  <c:v>4.3581219999999945</c:v>
                </c:pt>
                <c:pt idx="3300">
                  <c:v>4.3596459999999997</c:v>
                </c:pt>
                <c:pt idx="3301">
                  <c:v>4.3611699999999995</c:v>
                </c:pt>
                <c:pt idx="3302">
                  <c:v>4.3624399999999746</c:v>
                </c:pt>
                <c:pt idx="3303">
                  <c:v>4.3637099999999975</c:v>
                </c:pt>
                <c:pt idx="3304">
                  <c:v>4.3654879999999645</c:v>
                </c:pt>
                <c:pt idx="3305">
                  <c:v>4.3667579999999955</c:v>
                </c:pt>
                <c:pt idx="3306">
                  <c:v>4.3680279999999945</c:v>
                </c:pt>
                <c:pt idx="3307">
                  <c:v>4.3695519999999846</c:v>
                </c:pt>
                <c:pt idx="3308">
                  <c:v>4.3705679999999996</c:v>
                </c:pt>
                <c:pt idx="3309">
                  <c:v>4.3720919999999985</c:v>
                </c:pt>
                <c:pt idx="3310">
                  <c:v>4.3733620000000766</c:v>
                </c:pt>
                <c:pt idx="3311">
                  <c:v>4.3746320000000001</c:v>
                </c:pt>
                <c:pt idx="3312">
                  <c:v>4.375902</c:v>
                </c:pt>
                <c:pt idx="3313">
                  <c:v>4.3771719999999945</c:v>
                </c:pt>
                <c:pt idx="3314">
                  <c:v>4.3786959999999997</c:v>
                </c:pt>
                <c:pt idx="3315">
                  <c:v>4.3799659999999996</c:v>
                </c:pt>
                <c:pt idx="3316">
                  <c:v>4.3812359999999995</c:v>
                </c:pt>
                <c:pt idx="3317">
                  <c:v>4.3827599999999975</c:v>
                </c:pt>
                <c:pt idx="3318">
                  <c:v>4.3840299999999965</c:v>
                </c:pt>
                <c:pt idx="3319">
                  <c:v>4.3855539999999955</c:v>
                </c:pt>
                <c:pt idx="3320">
                  <c:v>4.3870779999999945</c:v>
                </c:pt>
                <c:pt idx="3321">
                  <c:v>4.3883479999999997</c:v>
                </c:pt>
                <c:pt idx="3322">
                  <c:v>4.3896179999999996</c:v>
                </c:pt>
                <c:pt idx="3323">
                  <c:v>4.3908879999999755</c:v>
                </c:pt>
                <c:pt idx="3324">
                  <c:v>4.3921579999999745</c:v>
                </c:pt>
                <c:pt idx="3325">
                  <c:v>4.3936820000000001</c:v>
                </c:pt>
                <c:pt idx="3326">
                  <c:v>4.3949519999999245</c:v>
                </c:pt>
                <c:pt idx="3327">
                  <c:v>4.3959679999999945</c:v>
                </c:pt>
                <c:pt idx="3328">
                  <c:v>4.3974919999999855</c:v>
                </c:pt>
                <c:pt idx="3329">
                  <c:v>4.3987619999999996</c:v>
                </c:pt>
                <c:pt idx="3330">
                  <c:v>4.4002859999999995</c:v>
                </c:pt>
                <c:pt idx="3331">
                  <c:v>4.4015560000000002</c:v>
                </c:pt>
                <c:pt idx="3332">
                  <c:v>4.4028260000000001</c:v>
                </c:pt>
                <c:pt idx="3333">
                  <c:v>4.40435</c:v>
                </c:pt>
                <c:pt idx="3334">
                  <c:v>4.4058739999999998</c:v>
                </c:pt>
                <c:pt idx="3335">
                  <c:v>4.4071439999999997</c:v>
                </c:pt>
                <c:pt idx="3336">
                  <c:v>4.4084139999999996</c:v>
                </c:pt>
                <c:pt idx="3337">
                  <c:v>4.4096840000000004</c:v>
                </c:pt>
                <c:pt idx="3338">
                  <c:v>4.4109539999999985</c:v>
                </c:pt>
                <c:pt idx="3339">
                  <c:v>4.4122239999999993</c:v>
                </c:pt>
                <c:pt idx="3340">
                  <c:v>4.413494</c:v>
                </c:pt>
                <c:pt idx="3341">
                  <c:v>4.4150179999999946</c:v>
                </c:pt>
                <c:pt idx="3342">
                  <c:v>4.4162879999999998</c:v>
                </c:pt>
                <c:pt idx="3343">
                  <c:v>4.4175579999999846</c:v>
                </c:pt>
                <c:pt idx="3344">
                  <c:v>4.4188279999999995</c:v>
                </c:pt>
                <c:pt idx="3345">
                  <c:v>4.4203520000000003</c:v>
                </c:pt>
                <c:pt idx="3346">
                  <c:v>4.4216220000000748</c:v>
                </c:pt>
                <c:pt idx="3347">
                  <c:v>4.422892</c:v>
                </c:pt>
                <c:pt idx="3348">
                  <c:v>4.4241619999999955</c:v>
                </c:pt>
                <c:pt idx="3349">
                  <c:v>4.4256859999999945</c:v>
                </c:pt>
                <c:pt idx="3350">
                  <c:v>4.4272099999999996</c:v>
                </c:pt>
                <c:pt idx="3351">
                  <c:v>4.4284799999999995</c:v>
                </c:pt>
                <c:pt idx="3352">
                  <c:v>4.4297500000000003</c:v>
                </c:pt>
                <c:pt idx="3353">
                  <c:v>4.4310200000000766</c:v>
                </c:pt>
                <c:pt idx="3354">
                  <c:v>4.4322900000000134</c:v>
                </c:pt>
                <c:pt idx="3355">
                  <c:v>4.4335599999999999</c:v>
                </c:pt>
                <c:pt idx="3356">
                  <c:v>4.4348299999999998</c:v>
                </c:pt>
                <c:pt idx="3357">
                  <c:v>4.4361000000000024</c:v>
                </c:pt>
                <c:pt idx="3358">
                  <c:v>4.4373700000000014</c:v>
                </c:pt>
                <c:pt idx="3359">
                  <c:v>4.4386400000000839</c:v>
                </c:pt>
                <c:pt idx="3360">
                  <c:v>4.4401640000000002</c:v>
                </c:pt>
                <c:pt idx="3361">
                  <c:v>4.4414340000000001</c:v>
                </c:pt>
                <c:pt idx="3362">
                  <c:v>4.442704</c:v>
                </c:pt>
                <c:pt idx="3363">
                  <c:v>4.4439739999999999</c:v>
                </c:pt>
                <c:pt idx="3364">
                  <c:v>4.4457519999999997</c:v>
                </c:pt>
                <c:pt idx="3365">
                  <c:v>4.4470219999999996</c:v>
                </c:pt>
                <c:pt idx="3366">
                  <c:v>4.4482920000000838</c:v>
                </c:pt>
                <c:pt idx="3367">
                  <c:v>4.4495619999999994</c:v>
                </c:pt>
                <c:pt idx="3368">
                  <c:v>4.4508320000000001</c:v>
                </c:pt>
                <c:pt idx="3369">
                  <c:v>4.452102</c:v>
                </c:pt>
                <c:pt idx="3370">
                  <c:v>4.4533719999999999</c:v>
                </c:pt>
                <c:pt idx="3371">
                  <c:v>4.4548959999999855</c:v>
                </c:pt>
                <c:pt idx="3372">
                  <c:v>4.4559119999999846</c:v>
                </c:pt>
                <c:pt idx="3373">
                  <c:v>4.4571819999999756</c:v>
                </c:pt>
                <c:pt idx="3374">
                  <c:v>4.4584520000000003</c:v>
                </c:pt>
                <c:pt idx="3375">
                  <c:v>4.4599760000000002</c:v>
                </c:pt>
                <c:pt idx="3376">
                  <c:v>4.4612460000000134</c:v>
                </c:pt>
                <c:pt idx="3377">
                  <c:v>4.4625159999999191</c:v>
                </c:pt>
                <c:pt idx="3378">
                  <c:v>4.4640399999999945</c:v>
                </c:pt>
                <c:pt idx="3379">
                  <c:v>4.4655639999999996</c:v>
                </c:pt>
                <c:pt idx="3380">
                  <c:v>4.4670879999999755</c:v>
                </c:pt>
                <c:pt idx="3381">
                  <c:v>4.4683580000000003</c:v>
                </c:pt>
                <c:pt idx="3382">
                  <c:v>4.4696280000000534</c:v>
                </c:pt>
                <c:pt idx="3383">
                  <c:v>4.4708980000000134</c:v>
                </c:pt>
                <c:pt idx="3384">
                  <c:v>4.4721679999999999</c:v>
                </c:pt>
                <c:pt idx="3385">
                  <c:v>4.4734379999999998</c:v>
                </c:pt>
                <c:pt idx="3386">
                  <c:v>4.4749619999999997</c:v>
                </c:pt>
                <c:pt idx="3387">
                  <c:v>4.4759779999999996</c:v>
                </c:pt>
                <c:pt idx="3388">
                  <c:v>4.4772480000000838</c:v>
                </c:pt>
                <c:pt idx="3389">
                  <c:v>4.4785179999999976</c:v>
                </c:pt>
                <c:pt idx="3390">
                  <c:v>4.4800420000000134</c:v>
                </c:pt>
                <c:pt idx="3391">
                  <c:v>4.4813120000000124</c:v>
                </c:pt>
                <c:pt idx="3392">
                  <c:v>4.4825819999999945</c:v>
                </c:pt>
                <c:pt idx="3393">
                  <c:v>4.4841059999999855</c:v>
                </c:pt>
                <c:pt idx="3394">
                  <c:v>4.4856300000000013</c:v>
                </c:pt>
                <c:pt idx="3395">
                  <c:v>4.4868999999999994</c:v>
                </c:pt>
                <c:pt idx="3396">
                  <c:v>4.4884239999999993</c:v>
                </c:pt>
                <c:pt idx="3397">
                  <c:v>4.4896940000000134</c:v>
                </c:pt>
                <c:pt idx="3398">
                  <c:v>4.49071</c:v>
                </c:pt>
                <c:pt idx="3399">
                  <c:v>4.4922339999999998</c:v>
                </c:pt>
                <c:pt idx="3400">
                  <c:v>4.4935039999999997</c:v>
                </c:pt>
                <c:pt idx="3401">
                  <c:v>4.4947739999999996</c:v>
                </c:pt>
                <c:pt idx="3402">
                  <c:v>4.4960440000000004</c:v>
                </c:pt>
                <c:pt idx="3403">
                  <c:v>4.4973139999999985</c:v>
                </c:pt>
                <c:pt idx="3404">
                  <c:v>4.4985839999999975</c:v>
                </c:pt>
                <c:pt idx="3405">
                  <c:v>4.500108</c:v>
                </c:pt>
                <c:pt idx="3406">
                  <c:v>4.5013779999999999</c:v>
                </c:pt>
                <c:pt idx="3407">
                  <c:v>4.5029019999999855</c:v>
                </c:pt>
                <c:pt idx="3408">
                  <c:v>4.5041719999999845</c:v>
                </c:pt>
                <c:pt idx="3409">
                  <c:v>4.5056960000000004</c:v>
                </c:pt>
                <c:pt idx="3410">
                  <c:v>4.5069660000000002</c:v>
                </c:pt>
                <c:pt idx="3411">
                  <c:v>4.5082360000000001</c:v>
                </c:pt>
                <c:pt idx="3412">
                  <c:v>4.5097600000000124</c:v>
                </c:pt>
                <c:pt idx="3413">
                  <c:v>4.5110299999999999</c:v>
                </c:pt>
                <c:pt idx="3414">
                  <c:v>4.5122999999999998</c:v>
                </c:pt>
                <c:pt idx="3415">
                  <c:v>4.5135700000000005</c:v>
                </c:pt>
                <c:pt idx="3416">
                  <c:v>4.5148399999999755</c:v>
                </c:pt>
                <c:pt idx="3417">
                  <c:v>4.5161099999999985</c:v>
                </c:pt>
                <c:pt idx="3418">
                  <c:v>4.5173799999999975</c:v>
                </c:pt>
                <c:pt idx="3419">
                  <c:v>4.5186499999999992</c:v>
                </c:pt>
                <c:pt idx="3420">
                  <c:v>4.5201739999999955</c:v>
                </c:pt>
                <c:pt idx="3421">
                  <c:v>4.5214439999999998</c:v>
                </c:pt>
                <c:pt idx="3422">
                  <c:v>4.5229679999999846</c:v>
                </c:pt>
                <c:pt idx="3423">
                  <c:v>4.5242379999999756</c:v>
                </c:pt>
                <c:pt idx="3424">
                  <c:v>4.5257619999999985</c:v>
                </c:pt>
                <c:pt idx="3425">
                  <c:v>4.5270319999999655</c:v>
                </c:pt>
                <c:pt idx="3426">
                  <c:v>4.5285559999999645</c:v>
                </c:pt>
                <c:pt idx="3427">
                  <c:v>4.5298259999999955</c:v>
                </c:pt>
                <c:pt idx="3428">
                  <c:v>4.5308419999999998</c:v>
                </c:pt>
                <c:pt idx="3429">
                  <c:v>4.5323659999999997</c:v>
                </c:pt>
                <c:pt idx="3430">
                  <c:v>4.5336359999999996</c:v>
                </c:pt>
                <c:pt idx="3431">
                  <c:v>4.5349059999999755</c:v>
                </c:pt>
                <c:pt idx="3432">
                  <c:v>4.5361760000000002</c:v>
                </c:pt>
                <c:pt idx="3433">
                  <c:v>4.5374460000000001</c:v>
                </c:pt>
                <c:pt idx="3434">
                  <c:v>4.5389699999999999</c:v>
                </c:pt>
                <c:pt idx="3435">
                  <c:v>4.5402399999999998</c:v>
                </c:pt>
                <c:pt idx="3436">
                  <c:v>4.5415099999999997</c:v>
                </c:pt>
                <c:pt idx="3437">
                  <c:v>4.5430339999999996</c:v>
                </c:pt>
                <c:pt idx="3438">
                  <c:v>4.5443039999999995</c:v>
                </c:pt>
                <c:pt idx="3439">
                  <c:v>4.5460819999999975</c:v>
                </c:pt>
                <c:pt idx="3440">
                  <c:v>4.5473520000000001</c:v>
                </c:pt>
                <c:pt idx="3441">
                  <c:v>4.5486219999999999</c:v>
                </c:pt>
                <c:pt idx="3442">
                  <c:v>4.5498919999999998</c:v>
                </c:pt>
                <c:pt idx="3443">
                  <c:v>4.5511619999999997</c:v>
                </c:pt>
                <c:pt idx="3444">
                  <c:v>4.5524319999999845</c:v>
                </c:pt>
                <c:pt idx="3445">
                  <c:v>4.5537020000000004</c:v>
                </c:pt>
                <c:pt idx="3446">
                  <c:v>4.5549719999999745</c:v>
                </c:pt>
                <c:pt idx="3447">
                  <c:v>4.5562420000000134</c:v>
                </c:pt>
                <c:pt idx="3448">
                  <c:v>4.5575119999999645</c:v>
                </c:pt>
                <c:pt idx="3449">
                  <c:v>4.5587819999999946</c:v>
                </c:pt>
                <c:pt idx="3450">
                  <c:v>4.5603059999999855</c:v>
                </c:pt>
                <c:pt idx="3451">
                  <c:v>4.5618299999999996</c:v>
                </c:pt>
                <c:pt idx="3452">
                  <c:v>4.5630999999999995</c:v>
                </c:pt>
                <c:pt idx="3453">
                  <c:v>4.5643699999999985</c:v>
                </c:pt>
                <c:pt idx="3454">
                  <c:v>4.5658939999999975</c:v>
                </c:pt>
                <c:pt idx="3455">
                  <c:v>4.5671639999999956</c:v>
                </c:pt>
                <c:pt idx="3456">
                  <c:v>4.5686879999999945</c:v>
                </c:pt>
                <c:pt idx="3457">
                  <c:v>4.5699579999999855</c:v>
                </c:pt>
                <c:pt idx="3458">
                  <c:v>4.5709739999999996</c:v>
                </c:pt>
                <c:pt idx="3459">
                  <c:v>4.5722440000000004</c:v>
                </c:pt>
                <c:pt idx="3460">
                  <c:v>4.5737679999999994</c:v>
                </c:pt>
                <c:pt idx="3461">
                  <c:v>4.5750379999999975</c:v>
                </c:pt>
                <c:pt idx="3462">
                  <c:v>4.5763080000000134</c:v>
                </c:pt>
                <c:pt idx="3463">
                  <c:v>4.5775779999999955</c:v>
                </c:pt>
                <c:pt idx="3464">
                  <c:v>4.5788479999999998</c:v>
                </c:pt>
                <c:pt idx="3465">
                  <c:v>4.5803719999999997</c:v>
                </c:pt>
                <c:pt idx="3466">
                  <c:v>4.581642000000091</c:v>
                </c:pt>
                <c:pt idx="3467">
                  <c:v>4.5829119999999746</c:v>
                </c:pt>
                <c:pt idx="3468">
                  <c:v>4.5841819999999665</c:v>
                </c:pt>
                <c:pt idx="3469">
                  <c:v>4.5857060000000001</c:v>
                </c:pt>
                <c:pt idx="3470">
                  <c:v>4.5872299999999999</c:v>
                </c:pt>
                <c:pt idx="3471">
                  <c:v>4.5884999999999998</c:v>
                </c:pt>
                <c:pt idx="3472">
                  <c:v>4.5897700000000023</c:v>
                </c:pt>
                <c:pt idx="3473">
                  <c:v>4.5910400000000013</c:v>
                </c:pt>
                <c:pt idx="3474">
                  <c:v>4.5923099999999986</c:v>
                </c:pt>
                <c:pt idx="3475">
                  <c:v>4.5935799999999976</c:v>
                </c:pt>
                <c:pt idx="3476">
                  <c:v>4.5948499999999965</c:v>
                </c:pt>
                <c:pt idx="3477">
                  <c:v>4.59612</c:v>
                </c:pt>
                <c:pt idx="3478">
                  <c:v>4.5973899999999945</c:v>
                </c:pt>
                <c:pt idx="3479">
                  <c:v>4.5986599999999997</c:v>
                </c:pt>
                <c:pt idx="3480">
                  <c:v>4.6001839999999845</c:v>
                </c:pt>
                <c:pt idx="3481">
                  <c:v>4.6014539999999995</c:v>
                </c:pt>
                <c:pt idx="3482">
                  <c:v>4.6027239999999985</c:v>
                </c:pt>
                <c:pt idx="3483">
                  <c:v>4.6042480000000001</c:v>
                </c:pt>
                <c:pt idx="3484">
                  <c:v>4.6055179999999645</c:v>
                </c:pt>
                <c:pt idx="3485">
                  <c:v>4.6070419999999945</c:v>
                </c:pt>
                <c:pt idx="3486">
                  <c:v>4.6083119999999855</c:v>
                </c:pt>
                <c:pt idx="3487">
                  <c:v>4.6095819999999845</c:v>
                </c:pt>
                <c:pt idx="3488">
                  <c:v>4.6108519999999755</c:v>
                </c:pt>
                <c:pt idx="3489">
                  <c:v>4.6121219999999745</c:v>
                </c:pt>
                <c:pt idx="3490">
                  <c:v>4.6133920000000002</c:v>
                </c:pt>
                <c:pt idx="3491">
                  <c:v>4.6149159999998659</c:v>
                </c:pt>
                <c:pt idx="3492">
                  <c:v>4.6159319999999191</c:v>
                </c:pt>
                <c:pt idx="3493">
                  <c:v>4.6172019999999945</c:v>
                </c:pt>
                <c:pt idx="3494">
                  <c:v>4.6187259999999855</c:v>
                </c:pt>
                <c:pt idx="3495">
                  <c:v>4.6199959999999765</c:v>
                </c:pt>
                <c:pt idx="3496">
                  <c:v>4.6212660000000003</c:v>
                </c:pt>
                <c:pt idx="3497">
                  <c:v>4.6225359999998767</c:v>
                </c:pt>
                <c:pt idx="3498">
                  <c:v>4.6240599999999645</c:v>
                </c:pt>
                <c:pt idx="3499">
                  <c:v>4.6255839999999173</c:v>
                </c:pt>
                <c:pt idx="3500">
                  <c:v>4.6268539999999945</c:v>
                </c:pt>
                <c:pt idx="3501">
                  <c:v>4.6281239999999855</c:v>
                </c:pt>
                <c:pt idx="3502">
                  <c:v>4.6293939999999996</c:v>
                </c:pt>
                <c:pt idx="3503">
                  <c:v>4.6306640000000003</c:v>
                </c:pt>
                <c:pt idx="3504">
                  <c:v>4.6319339999999976</c:v>
                </c:pt>
                <c:pt idx="3505">
                  <c:v>4.6332040000000001</c:v>
                </c:pt>
                <c:pt idx="3506">
                  <c:v>4.6344739999999955</c:v>
                </c:pt>
                <c:pt idx="3507">
                  <c:v>4.6357439999999999</c:v>
                </c:pt>
                <c:pt idx="3508">
                  <c:v>4.6370139999999855</c:v>
                </c:pt>
                <c:pt idx="3509">
                  <c:v>4.6385379999999845</c:v>
                </c:pt>
                <c:pt idx="3510">
                  <c:v>4.6398080000000004</c:v>
                </c:pt>
                <c:pt idx="3511">
                  <c:v>4.6410780000000003</c:v>
                </c:pt>
                <c:pt idx="3512">
                  <c:v>4.6426020000000001</c:v>
                </c:pt>
                <c:pt idx="3513">
                  <c:v>4.643872</c:v>
                </c:pt>
                <c:pt idx="3514">
                  <c:v>4.6453959999999945</c:v>
                </c:pt>
                <c:pt idx="3515">
                  <c:v>4.6466659999999997</c:v>
                </c:pt>
                <c:pt idx="3516">
                  <c:v>4.6479359999998948</c:v>
                </c:pt>
                <c:pt idx="3517">
                  <c:v>4.6494599999999995</c:v>
                </c:pt>
                <c:pt idx="3518">
                  <c:v>4.6504759999999745</c:v>
                </c:pt>
                <c:pt idx="3519">
                  <c:v>4.6519999999999975</c:v>
                </c:pt>
                <c:pt idx="3520">
                  <c:v>4.6532699999999991</c:v>
                </c:pt>
                <c:pt idx="3521">
                  <c:v>4.6545399999999155</c:v>
                </c:pt>
                <c:pt idx="3522">
                  <c:v>4.6558099999999945</c:v>
                </c:pt>
                <c:pt idx="3523">
                  <c:v>4.6570799999999855</c:v>
                </c:pt>
                <c:pt idx="3524">
                  <c:v>4.6583499999999995</c:v>
                </c:pt>
                <c:pt idx="3525">
                  <c:v>4.6598739999999985</c:v>
                </c:pt>
                <c:pt idx="3526">
                  <c:v>4.6611439999999975</c:v>
                </c:pt>
                <c:pt idx="3527">
                  <c:v>4.662668</c:v>
                </c:pt>
                <c:pt idx="3528">
                  <c:v>4.6639379999999173</c:v>
                </c:pt>
                <c:pt idx="3529">
                  <c:v>4.6654619999999865</c:v>
                </c:pt>
                <c:pt idx="3530">
                  <c:v>4.6669859999998957</c:v>
                </c:pt>
                <c:pt idx="3531">
                  <c:v>4.6682559999999755</c:v>
                </c:pt>
                <c:pt idx="3532">
                  <c:v>4.6695259999999745</c:v>
                </c:pt>
                <c:pt idx="3533">
                  <c:v>4.6707960000000002</c:v>
                </c:pt>
                <c:pt idx="3534">
                  <c:v>4.6720660000000001</c:v>
                </c:pt>
                <c:pt idx="3535">
                  <c:v>4.6733359999999955</c:v>
                </c:pt>
                <c:pt idx="3536">
                  <c:v>4.6746059999999945</c:v>
                </c:pt>
                <c:pt idx="3537">
                  <c:v>4.6758759999999855</c:v>
                </c:pt>
                <c:pt idx="3538">
                  <c:v>4.6773999999999996</c:v>
                </c:pt>
                <c:pt idx="3539">
                  <c:v>4.6786699999999994</c:v>
                </c:pt>
                <c:pt idx="3540">
                  <c:v>4.6799400000000002</c:v>
                </c:pt>
                <c:pt idx="3541">
                  <c:v>4.6814639999999992</c:v>
                </c:pt>
                <c:pt idx="3542">
                  <c:v>4.6827339999999955</c:v>
                </c:pt>
                <c:pt idx="3543">
                  <c:v>4.6840039999999945</c:v>
                </c:pt>
                <c:pt idx="3544">
                  <c:v>4.6857819999999855</c:v>
                </c:pt>
                <c:pt idx="3545">
                  <c:v>4.6870519999999845</c:v>
                </c:pt>
                <c:pt idx="3546">
                  <c:v>4.6883220000000003</c:v>
                </c:pt>
                <c:pt idx="3547">
                  <c:v>4.6895920000000002</c:v>
                </c:pt>
                <c:pt idx="3548">
                  <c:v>4.6908620000000001</c:v>
                </c:pt>
                <c:pt idx="3549">
                  <c:v>4.6921319999999245</c:v>
                </c:pt>
                <c:pt idx="3550">
                  <c:v>4.6934019999999945</c:v>
                </c:pt>
                <c:pt idx="3551">
                  <c:v>4.6946719999999855</c:v>
                </c:pt>
                <c:pt idx="3552">
                  <c:v>4.6959419999999845</c:v>
                </c:pt>
                <c:pt idx="3553">
                  <c:v>4.6972119999999755</c:v>
                </c:pt>
                <c:pt idx="3554">
                  <c:v>4.6984819999999745</c:v>
                </c:pt>
                <c:pt idx="3555">
                  <c:v>4.7002600000000134</c:v>
                </c:pt>
                <c:pt idx="3556">
                  <c:v>4.70153</c:v>
                </c:pt>
                <c:pt idx="3557">
                  <c:v>4.7027999999999999</c:v>
                </c:pt>
                <c:pt idx="3558">
                  <c:v>4.7040699999999998</c:v>
                </c:pt>
                <c:pt idx="3559">
                  <c:v>4.7055939999999996</c:v>
                </c:pt>
                <c:pt idx="3560">
                  <c:v>4.7068640000000004</c:v>
                </c:pt>
                <c:pt idx="3561">
                  <c:v>4.7083879999999985</c:v>
                </c:pt>
                <c:pt idx="3562">
                  <c:v>4.7096579999999992</c:v>
                </c:pt>
                <c:pt idx="3563">
                  <c:v>4.710674</c:v>
                </c:pt>
                <c:pt idx="3564">
                  <c:v>4.7121979999999946</c:v>
                </c:pt>
                <c:pt idx="3565">
                  <c:v>4.7134679999999998</c:v>
                </c:pt>
                <c:pt idx="3566">
                  <c:v>4.7147379999999846</c:v>
                </c:pt>
                <c:pt idx="3567">
                  <c:v>4.7160079999999995</c:v>
                </c:pt>
                <c:pt idx="3568">
                  <c:v>4.7172780000000003</c:v>
                </c:pt>
                <c:pt idx="3569">
                  <c:v>4.7185480000000002</c:v>
                </c:pt>
                <c:pt idx="3570">
                  <c:v>4.720072</c:v>
                </c:pt>
                <c:pt idx="3571">
                  <c:v>4.7213419999999999</c:v>
                </c:pt>
                <c:pt idx="3572">
                  <c:v>4.7226119999999945</c:v>
                </c:pt>
                <c:pt idx="3573">
                  <c:v>4.7238819999999855</c:v>
                </c:pt>
                <c:pt idx="3574">
                  <c:v>4.7256600000000004</c:v>
                </c:pt>
                <c:pt idx="3575">
                  <c:v>4.7269299999999985</c:v>
                </c:pt>
                <c:pt idx="3576">
                  <c:v>4.7284539999999975</c:v>
                </c:pt>
                <c:pt idx="3577">
                  <c:v>4.729724</c:v>
                </c:pt>
                <c:pt idx="3578">
                  <c:v>4.7307399999999999</c:v>
                </c:pt>
                <c:pt idx="3579">
                  <c:v>4.7322640000000034</c:v>
                </c:pt>
                <c:pt idx="3580">
                  <c:v>4.7335339999999997</c:v>
                </c:pt>
                <c:pt idx="3581">
                  <c:v>4.7348039999999996</c:v>
                </c:pt>
                <c:pt idx="3582">
                  <c:v>4.7360740000000003</c:v>
                </c:pt>
                <c:pt idx="3583">
                  <c:v>4.7373439999999993</c:v>
                </c:pt>
                <c:pt idx="3584">
                  <c:v>4.7386139999999992</c:v>
                </c:pt>
                <c:pt idx="3585">
                  <c:v>4.7403919999999999</c:v>
                </c:pt>
                <c:pt idx="3586">
                  <c:v>4.7416620000001153</c:v>
                </c:pt>
                <c:pt idx="3587">
                  <c:v>4.7429319999999855</c:v>
                </c:pt>
                <c:pt idx="3588">
                  <c:v>4.7442019999999996</c:v>
                </c:pt>
                <c:pt idx="3589">
                  <c:v>4.7459799999999985</c:v>
                </c:pt>
                <c:pt idx="3590">
                  <c:v>4.7472499999999993</c:v>
                </c:pt>
                <c:pt idx="3591">
                  <c:v>4.7485199999999965</c:v>
                </c:pt>
                <c:pt idx="3592">
                  <c:v>4.7500439999999999</c:v>
                </c:pt>
                <c:pt idx="3593">
                  <c:v>4.7510599999999998</c:v>
                </c:pt>
                <c:pt idx="3594">
                  <c:v>4.7523299999999997</c:v>
                </c:pt>
                <c:pt idx="3595">
                  <c:v>4.7535999999999996</c:v>
                </c:pt>
                <c:pt idx="3596">
                  <c:v>4.7551239999999995</c:v>
                </c:pt>
                <c:pt idx="3597">
                  <c:v>4.7563939999999993</c:v>
                </c:pt>
                <c:pt idx="3598">
                  <c:v>4.7576639999999992</c:v>
                </c:pt>
                <c:pt idx="3599">
                  <c:v>4.7589339999999956</c:v>
                </c:pt>
                <c:pt idx="3600">
                  <c:v>4.7604579999999945</c:v>
                </c:pt>
                <c:pt idx="3601">
                  <c:v>4.7617279999999997</c:v>
                </c:pt>
                <c:pt idx="3602">
                  <c:v>4.7629979999999845</c:v>
                </c:pt>
                <c:pt idx="3603">
                  <c:v>4.7645219999999755</c:v>
                </c:pt>
                <c:pt idx="3604">
                  <c:v>4.7660459999999985</c:v>
                </c:pt>
                <c:pt idx="3605">
                  <c:v>4.7673159999999655</c:v>
                </c:pt>
                <c:pt idx="3606">
                  <c:v>4.7688399999999955</c:v>
                </c:pt>
                <c:pt idx="3607">
                  <c:v>4.7701099999999999</c:v>
                </c:pt>
                <c:pt idx="3608">
                  <c:v>4.7711259999999998</c:v>
                </c:pt>
                <c:pt idx="3609">
                  <c:v>4.7723959999999996</c:v>
                </c:pt>
                <c:pt idx="3610">
                  <c:v>4.773666000000091</c:v>
                </c:pt>
                <c:pt idx="3611">
                  <c:v>4.7749359999999745</c:v>
                </c:pt>
                <c:pt idx="3612">
                  <c:v>4.7762060000000766</c:v>
                </c:pt>
                <c:pt idx="3613">
                  <c:v>4.77773</c:v>
                </c:pt>
                <c:pt idx="3614">
                  <c:v>4.7789999999999999</c:v>
                </c:pt>
                <c:pt idx="3615">
                  <c:v>4.7805239999999998</c:v>
                </c:pt>
                <c:pt idx="3616">
                  <c:v>4.7817940000000014</c:v>
                </c:pt>
                <c:pt idx="3617">
                  <c:v>4.7830640000000004</c:v>
                </c:pt>
                <c:pt idx="3618">
                  <c:v>4.7843339999999985</c:v>
                </c:pt>
                <c:pt idx="3619">
                  <c:v>4.7861120000000001</c:v>
                </c:pt>
                <c:pt idx="3620">
                  <c:v>4.787382</c:v>
                </c:pt>
                <c:pt idx="3621">
                  <c:v>4.7886519999999999</c:v>
                </c:pt>
                <c:pt idx="3622">
                  <c:v>4.7899219999999998</c:v>
                </c:pt>
                <c:pt idx="3623">
                  <c:v>4.7911919999999997</c:v>
                </c:pt>
                <c:pt idx="3624">
                  <c:v>4.7924619999999996</c:v>
                </c:pt>
                <c:pt idx="3625">
                  <c:v>4.7939859999999745</c:v>
                </c:pt>
                <c:pt idx="3626">
                  <c:v>4.7950019999999975</c:v>
                </c:pt>
                <c:pt idx="3627">
                  <c:v>4.7962720000000134</c:v>
                </c:pt>
                <c:pt idx="3628">
                  <c:v>4.7977959999999955</c:v>
                </c:pt>
                <c:pt idx="3629">
                  <c:v>4.7990659999999998</c:v>
                </c:pt>
                <c:pt idx="3630">
                  <c:v>4.8003359999999855</c:v>
                </c:pt>
                <c:pt idx="3631">
                  <c:v>4.8016059999999996</c:v>
                </c:pt>
                <c:pt idx="3632">
                  <c:v>4.8031299999999995</c:v>
                </c:pt>
                <c:pt idx="3633">
                  <c:v>4.8043999999999976</c:v>
                </c:pt>
                <c:pt idx="3634">
                  <c:v>4.8061780000000001</c:v>
                </c:pt>
                <c:pt idx="3635">
                  <c:v>4.8074479999999955</c:v>
                </c:pt>
                <c:pt idx="3636">
                  <c:v>4.8087179999999945</c:v>
                </c:pt>
                <c:pt idx="3637">
                  <c:v>4.8099879999999855</c:v>
                </c:pt>
                <c:pt idx="3638">
                  <c:v>4.8110039999999996</c:v>
                </c:pt>
                <c:pt idx="3639">
                  <c:v>4.8122739999999995</c:v>
                </c:pt>
                <c:pt idx="3640">
                  <c:v>4.8137980000000002</c:v>
                </c:pt>
                <c:pt idx="3641">
                  <c:v>4.8150680000000001</c:v>
                </c:pt>
                <c:pt idx="3642">
                  <c:v>4.816338</c:v>
                </c:pt>
                <c:pt idx="3643">
                  <c:v>4.8176079999999946</c:v>
                </c:pt>
                <c:pt idx="3644">
                  <c:v>4.8188779999999865</c:v>
                </c:pt>
                <c:pt idx="3645">
                  <c:v>4.8204019999999845</c:v>
                </c:pt>
                <c:pt idx="3646">
                  <c:v>4.8216720000000004</c:v>
                </c:pt>
                <c:pt idx="3647">
                  <c:v>4.8229419999999745</c:v>
                </c:pt>
                <c:pt idx="3648">
                  <c:v>4.8244659999999655</c:v>
                </c:pt>
                <c:pt idx="3649">
                  <c:v>4.8259899999999645</c:v>
                </c:pt>
                <c:pt idx="3650">
                  <c:v>4.8272599999999946</c:v>
                </c:pt>
                <c:pt idx="3651">
                  <c:v>4.8285299999999856</c:v>
                </c:pt>
                <c:pt idx="3652">
                  <c:v>4.8297999999999996</c:v>
                </c:pt>
                <c:pt idx="3653">
                  <c:v>4.8310700000000004</c:v>
                </c:pt>
                <c:pt idx="3654">
                  <c:v>4.8323399999999985</c:v>
                </c:pt>
                <c:pt idx="3655">
                  <c:v>4.8336100000000002</c:v>
                </c:pt>
                <c:pt idx="3656">
                  <c:v>4.8348799999999965</c:v>
                </c:pt>
                <c:pt idx="3657">
                  <c:v>4.8364039999999999</c:v>
                </c:pt>
                <c:pt idx="3658">
                  <c:v>4.8376739999999998</c:v>
                </c:pt>
                <c:pt idx="3659">
                  <c:v>4.8389439999999997</c:v>
                </c:pt>
                <c:pt idx="3660">
                  <c:v>4.8402139999999996</c:v>
                </c:pt>
                <c:pt idx="3661">
                  <c:v>4.8414839999999995</c:v>
                </c:pt>
                <c:pt idx="3662">
                  <c:v>4.8430079999999975</c:v>
                </c:pt>
                <c:pt idx="3663">
                  <c:v>4.8442779999999965</c:v>
                </c:pt>
                <c:pt idx="3664">
                  <c:v>4.8458019999999955</c:v>
                </c:pt>
                <c:pt idx="3665">
                  <c:v>4.8473259999999945</c:v>
                </c:pt>
                <c:pt idx="3666">
                  <c:v>4.8485959999999855</c:v>
                </c:pt>
                <c:pt idx="3667">
                  <c:v>4.8498660000000013</c:v>
                </c:pt>
                <c:pt idx="3668">
                  <c:v>4.8511359999999755</c:v>
                </c:pt>
                <c:pt idx="3669">
                  <c:v>4.8524059999999745</c:v>
                </c:pt>
                <c:pt idx="3670">
                  <c:v>4.8536760000000001</c:v>
                </c:pt>
                <c:pt idx="3671">
                  <c:v>4.8549459999999645</c:v>
                </c:pt>
                <c:pt idx="3672">
                  <c:v>4.8562159999999945</c:v>
                </c:pt>
                <c:pt idx="3673">
                  <c:v>4.8577399999999855</c:v>
                </c:pt>
                <c:pt idx="3674">
                  <c:v>4.8590100000000005</c:v>
                </c:pt>
                <c:pt idx="3675">
                  <c:v>4.8602799999999995</c:v>
                </c:pt>
                <c:pt idx="3676">
                  <c:v>4.8615499999999985</c:v>
                </c:pt>
                <c:pt idx="3677">
                  <c:v>4.8628199999999655</c:v>
                </c:pt>
                <c:pt idx="3678">
                  <c:v>4.8643439999999956</c:v>
                </c:pt>
                <c:pt idx="3679">
                  <c:v>4.8658679999999945</c:v>
                </c:pt>
                <c:pt idx="3680">
                  <c:v>4.8671379999999047</c:v>
                </c:pt>
                <c:pt idx="3681">
                  <c:v>4.8686619999999996</c:v>
                </c:pt>
                <c:pt idx="3682">
                  <c:v>4.8699319999999755</c:v>
                </c:pt>
                <c:pt idx="3683">
                  <c:v>4.8712019999999994</c:v>
                </c:pt>
                <c:pt idx="3684">
                  <c:v>4.8724719999999975</c:v>
                </c:pt>
                <c:pt idx="3685">
                  <c:v>4.8737420000000133</c:v>
                </c:pt>
                <c:pt idx="3686">
                  <c:v>4.8750119999999955</c:v>
                </c:pt>
                <c:pt idx="3687">
                  <c:v>4.8762819999999998</c:v>
                </c:pt>
                <c:pt idx="3688">
                  <c:v>4.8778059999999845</c:v>
                </c:pt>
                <c:pt idx="3689">
                  <c:v>4.8790759999999995</c:v>
                </c:pt>
                <c:pt idx="3690">
                  <c:v>4.8803459999999985</c:v>
                </c:pt>
                <c:pt idx="3691">
                  <c:v>4.8818699999999993</c:v>
                </c:pt>
                <c:pt idx="3692">
                  <c:v>4.8831399999999965</c:v>
                </c:pt>
                <c:pt idx="3693">
                  <c:v>4.8844099999999955</c:v>
                </c:pt>
                <c:pt idx="3694">
                  <c:v>4.8859339999999865</c:v>
                </c:pt>
                <c:pt idx="3695">
                  <c:v>4.8874579999999845</c:v>
                </c:pt>
                <c:pt idx="3696">
                  <c:v>4.8887279999999995</c:v>
                </c:pt>
                <c:pt idx="3697">
                  <c:v>4.8899980000000003</c:v>
                </c:pt>
                <c:pt idx="3698">
                  <c:v>4.8910139999999975</c:v>
                </c:pt>
                <c:pt idx="3699">
                  <c:v>4.8922839999999965</c:v>
                </c:pt>
                <c:pt idx="3700">
                  <c:v>4.8938079999999955</c:v>
                </c:pt>
                <c:pt idx="3701">
                  <c:v>4.8950779999999945</c:v>
                </c:pt>
                <c:pt idx="3702">
                  <c:v>4.8963479999999997</c:v>
                </c:pt>
                <c:pt idx="3703">
                  <c:v>4.8976179999999845</c:v>
                </c:pt>
                <c:pt idx="3704">
                  <c:v>4.8991420000000003</c:v>
                </c:pt>
                <c:pt idx="3705">
                  <c:v>4.9004120000000002</c:v>
                </c:pt>
                <c:pt idx="3706">
                  <c:v>4.9016820000000134</c:v>
                </c:pt>
                <c:pt idx="3707">
                  <c:v>4.9032060000000124</c:v>
                </c:pt>
                <c:pt idx="3708">
                  <c:v>4.9044759999999945</c:v>
                </c:pt>
                <c:pt idx="3709">
                  <c:v>4.9059999999999997</c:v>
                </c:pt>
                <c:pt idx="3710">
                  <c:v>4.9075239999999996</c:v>
                </c:pt>
                <c:pt idx="3711">
                  <c:v>4.9087939999999994</c:v>
                </c:pt>
                <c:pt idx="3712">
                  <c:v>4.9100639999999993</c:v>
                </c:pt>
                <c:pt idx="3713">
                  <c:v>4.9110800000000001</c:v>
                </c:pt>
                <c:pt idx="3714">
                  <c:v>4.91235</c:v>
                </c:pt>
                <c:pt idx="3715">
                  <c:v>4.9138739999999999</c:v>
                </c:pt>
                <c:pt idx="3716">
                  <c:v>4.9148899999999855</c:v>
                </c:pt>
                <c:pt idx="3717">
                  <c:v>4.9164139999999996</c:v>
                </c:pt>
                <c:pt idx="3718">
                  <c:v>4.9176839999999995</c:v>
                </c:pt>
                <c:pt idx="3719">
                  <c:v>4.9189539999999985</c:v>
                </c:pt>
                <c:pt idx="3720">
                  <c:v>4.9204779999999975</c:v>
                </c:pt>
                <c:pt idx="3721">
                  <c:v>4.9217480000000124</c:v>
                </c:pt>
                <c:pt idx="3722">
                  <c:v>4.9230179999999955</c:v>
                </c:pt>
                <c:pt idx="3723">
                  <c:v>4.9242879999999865</c:v>
                </c:pt>
                <c:pt idx="3724">
                  <c:v>4.9260659999999996</c:v>
                </c:pt>
                <c:pt idx="3725">
                  <c:v>4.9273359999999755</c:v>
                </c:pt>
                <c:pt idx="3726">
                  <c:v>4.9286060000000003</c:v>
                </c:pt>
                <c:pt idx="3727">
                  <c:v>4.9298760000000001</c:v>
                </c:pt>
                <c:pt idx="3728">
                  <c:v>4.9308920000000134</c:v>
                </c:pt>
                <c:pt idx="3729">
                  <c:v>4.9321619999999999</c:v>
                </c:pt>
                <c:pt idx="3730">
                  <c:v>4.9336859999999998</c:v>
                </c:pt>
                <c:pt idx="3731">
                  <c:v>4.9349559999999855</c:v>
                </c:pt>
                <c:pt idx="3732">
                  <c:v>4.936226000000091</c:v>
                </c:pt>
                <c:pt idx="3733">
                  <c:v>4.9374959999999986</c:v>
                </c:pt>
                <c:pt idx="3734">
                  <c:v>4.9387659999999993</c:v>
                </c:pt>
                <c:pt idx="3735">
                  <c:v>4.9400360000000001</c:v>
                </c:pt>
                <c:pt idx="3736">
                  <c:v>4.9415599999999991</c:v>
                </c:pt>
                <c:pt idx="3737">
                  <c:v>4.9428299999999998</c:v>
                </c:pt>
                <c:pt idx="3738">
                  <c:v>4.9440999999999997</c:v>
                </c:pt>
                <c:pt idx="3739">
                  <c:v>4.9456240000000014</c:v>
                </c:pt>
                <c:pt idx="3740">
                  <c:v>4.9471480000000003</c:v>
                </c:pt>
                <c:pt idx="3741">
                  <c:v>4.9484180000000002</c:v>
                </c:pt>
                <c:pt idx="3742">
                  <c:v>4.9496880000000134</c:v>
                </c:pt>
                <c:pt idx="3743">
                  <c:v>4.950704</c:v>
                </c:pt>
                <c:pt idx="3744">
                  <c:v>4.9519739999999999</c:v>
                </c:pt>
                <c:pt idx="3745">
                  <c:v>4.9532440000000024</c:v>
                </c:pt>
                <c:pt idx="3746">
                  <c:v>4.9547679999999996</c:v>
                </c:pt>
                <c:pt idx="3747">
                  <c:v>4.9557839999999995</c:v>
                </c:pt>
                <c:pt idx="3748">
                  <c:v>4.9570539999999985</c:v>
                </c:pt>
                <c:pt idx="3749">
                  <c:v>4.9585779999999975</c:v>
                </c:pt>
                <c:pt idx="3750">
                  <c:v>4.9598480000000134</c:v>
                </c:pt>
                <c:pt idx="3751">
                  <c:v>4.9611179999999955</c:v>
                </c:pt>
                <c:pt idx="3752">
                  <c:v>4.9623879999999945</c:v>
                </c:pt>
                <c:pt idx="3753">
                  <c:v>4.9636579999999997</c:v>
                </c:pt>
                <c:pt idx="3754">
                  <c:v>4.9654359999999755</c:v>
                </c:pt>
                <c:pt idx="3755">
                  <c:v>4.9667060000000003</c:v>
                </c:pt>
                <c:pt idx="3756">
                  <c:v>4.9679759999999655</c:v>
                </c:pt>
                <c:pt idx="3757">
                  <c:v>4.9695</c:v>
                </c:pt>
                <c:pt idx="3758">
                  <c:v>4.9705159999999955</c:v>
                </c:pt>
                <c:pt idx="3759">
                  <c:v>4.9717859999999998</c:v>
                </c:pt>
                <c:pt idx="3760">
                  <c:v>4.9730559999999997</c:v>
                </c:pt>
                <c:pt idx="3761">
                  <c:v>4.9743259999999996</c:v>
                </c:pt>
                <c:pt idx="3762">
                  <c:v>4.9755959999999995</c:v>
                </c:pt>
                <c:pt idx="3763">
                  <c:v>4.9771200000000002</c:v>
                </c:pt>
                <c:pt idx="3764">
                  <c:v>4.9783899999999992</c:v>
                </c:pt>
                <c:pt idx="3765">
                  <c:v>4.9796600000001279</c:v>
                </c:pt>
                <c:pt idx="3766">
                  <c:v>4.9809299999999999</c:v>
                </c:pt>
                <c:pt idx="3767">
                  <c:v>4.9821999999999997</c:v>
                </c:pt>
                <c:pt idx="3768">
                  <c:v>4.9837240000000014</c:v>
                </c:pt>
                <c:pt idx="3769">
                  <c:v>4.9852480000000847</c:v>
                </c:pt>
                <c:pt idx="3770">
                  <c:v>4.9865180000000002</c:v>
                </c:pt>
                <c:pt idx="3771">
                  <c:v>4.9880420000000134</c:v>
                </c:pt>
                <c:pt idx="3772">
                  <c:v>4.9893120000000124</c:v>
                </c:pt>
                <c:pt idx="3773">
                  <c:v>4.9903279999999999</c:v>
                </c:pt>
                <c:pt idx="3774">
                  <c:v>4.9915979999999998</c:v>
                </c:pt>
                <c:pt idx="3775">
                  <c:v>4.9928679999999996</c:v>
                </c:pt>
                <c:pt idx="3776">
                  <c:v>4.9941379999999755</c:v>
                </c:pt>
                <c:pt idx="3777">
                  <c:v>4.9956620000000829</c:v>
                </c:pt>
                <c:pt idx="3778">
                  <c:v>4.9969320000000002</c:v>
                </c:pt>
                <c:pt idx="3779">
                  <c:v>4.9982020000000134</c:v>
                </c:pt>
                <c:pt idx="3780">
                  <c:v>4.9994719999999999</c:v>
                </c:pt>
                <c:pt idx="3781">
                  <c:v>5.0007419999999998</c:v>
                </c:pt>
                <c:pt idx="3782">
                  <c:v>5.0022659999999997</c:v>
                </c:pt>
                <c:pt idx="3783">
                  <c:v>5.0035359999999756</c:v>
                </c:pt>
                <c:pt idx="3784">
                  <c:v>5.0053139999999985</c:v>
                </c:pt>
                <c:pt idx="3785">
                  <c:v>5.0065839999999975</c:v>
                </c:pt>
                <c:pt idx="3786">
                  <c:v>5.0078539999999965</c:v>
                </c:pt>
                <c:pt idx="3787">
                  <c:v>5.0093779999999999</c:v>
                </c:pt>
                <c:pt idx="3788">
                  <c:v>5.0103939999999998</c:v>
                </c:pt>
                <c:pt idx="3789">
                  <c:v>5.0116640000000023</c:v>
                </c:pt>
                <c:pt idx="3790">
                  <c:v>5.0129339999999845</c:v>
                </c:pt>
                <c:pt idx="3791">
                  <c:v>5.0142039999999986</c:v>
                </c:pt>
                <c:pt idx="3792">
                  <c:v>5.0154739999999975</c:v>
                </c:pt>
                <c:pt idx="3793">
                  <c:v>5.0169979999999965</c:v>
                </c:pt>
                <c:pt idx="3794">
                  <c:v>5.0182680000000124</c:v>
                </c:pt>
                <c:pt idx="3795">
                  <c:v>5.0195379999999945</c:v>
                </c:pt>
                <c:pt idx="3796">
                  <c:v>5.0210619999999997</c:v>
                </c:pt>
                <c:pt idx="3797">
                  <c:v>5.0223319999999845</c:v>
                </c:pt>
                <c:pt idx="3798">
                  <c:v>5.0236019999999995</c:v>
                </c:pt>
                <c:pt idx="3799">
                  <c:v>5.0253799999999975</c:v>
                </c:pt>
                <c:pt idx="3800">
                  <c:v>5.0266500000000001</c:v>
                </c:pt>
                <c:pt idx="3801">
                  <c:v>5.02791999999992</c:v>
                </c:pt>
                <c:pt idx="3802">
                  <c:v>5.0291899999999945</c:v>
                </c:pt>
                <c:pt idx="3803">
                  <c:v>5.0302059999999997</c:v>
                </c:pt>
                <c:pt idx="3804">
                  <c:v>5.0314759999999996</c:v>
                </c:pt>
                <c:pt idx="3805">
                  <c:v>5.0330000000000004</c:v>
                </c:pt>
                <c:pt idx="3806">
                  <c:v>5.0342700000000002</c:v>
                </c:pt>
                <c:pt idx="3807">
                  <c:v>5.0355400000000001</c:v>
                </c:pt>
                <c:pt idx="3808">
                  <c:v>5.0368099999999991</c:v>
                </c:pt>
                <c:pt idx="3809">
                  <c:v>5.0380799999999999</c:v>
                </c:pt>
                <c:pt idx="3810">
                  <c:v>5.0396040000000024</c:v>
                </c:pt>
                <c:pt idx="3811">
                  <c:v>5.0408740000000005</c:v>
                </c:pt>
                <c:pt idx="3812">
                  <c:v>5.0423979999999995</c:v>
                </c:pt>
                <c:pt idx="3813">
                  <c:v>5.043668000000082</c:v>
                </c:pt>
                <c:pt idx="3814">
                  <c:v>5.0451919999999975</c:v>
                </c:pt>
                <c:pt idx="3815">
                  <c:v>5.046716</c:v>
                </c:pt>
                <c:pt idx="3816">
                  <c:v>5.0479859999999119</c:v>
                </c:pt>
                <c:pt idx="3817">
                  <c:v>5.0492559999999997</c:v>
                </c:pt>
                <c:pt idx="3818">
                  <c:v>5.0502719999999997</c:v>
                </c:pt>
                <c:pt idx="3819">
                  <c:v>5.0517959999999995</c:v>
                </c:pt>
                <c:pt idx="3820">
                  <c:v>5.0530659999999985</c:v>
                </c:pt>
                <c:pt idx="3821">
                  <c:v>5.0543359999999655</c:v>
                </c:pt>
                <c:pt idx="3822">
                  <c:v>5.055606</c:v>
                </c:pt>
                <c:pt idx="3823">
                  <c:v>5.0568759999999955</c:v>
                </c:pt>
                <c:pt idx="3824">
                  <c:v>5.0583999999999998</c:v>
                </c:pt>
                <c:pt idx="3825">
                  <c:v>5.0596700000000014</c:v>
                </c:pt>
                <c:pt idx="3826">
                  <c:v>5.0611939999999995</c:v>
                </c:pt>
                <c:pt idx="3827">
                  <c:v>5.0624639999999985</c:v>
                </c:pt>
                <c:pt idx="3828">
                  <c:v>5.0637339999999975</c:v>
                </c:pt>
                <c:pt idx="3829">
                  <c:v>5.0655119999999645</c:v>
                </c:pt>
                <c:pt idx="3830">
                  <c:v>5.0667819999999955</c:v>
                </c:pt>
                <c:pt idx="3831">
                  <c:v>5.0680519999999945</c:v>
                </c:pt>
                <c:pt idx="3832">
                  <c:v>5.0693219999999997</c:v>
                </c:pt>
                <c:pt idx="3833">
                  <c:v>5.0703379999999996</c:v>
                </c:pt>
                <c:pt idx="3834">
                  <c:v>5.0718620000000847</c:v>
                </c:pt>
                <c:pt idx="3835">
                  <c:v>5.0731320000000002</c:v>
                </c:pt>
                <c:pt idx="3836">
                  <c:v>5.0744020000000001</c:v>
                </c:pt>
                <c:pt idx="3837">
                  <c:v>5.0756720000000124</c:v>
                </c:pt>
                <c:pt idx="3838">
                  <c:v>5.0769419999999998</c:v>
                </c:pt>
                <c:pt idx="3839">
                  <c:v>5.0782119999999997</c:v>
                </c:pt>
                <c:pt idx="3840">
                  <c:v>5.0794819999999996</c:v>
                </c:pt>
                <c:pt idx="3841">
                  <c:v>5.0810060000000004</c:v>
                </c:pt>
                <c:pt idx="3842">
                  <c:v>5.0822760000000002</c:v>
                </c:pt>
                <c:pt idx="3843">
                  <c:v>5.0835460000000001</c:v>
                </c:pt>
                <c:pt idx="3844">
                  <c:v>5.08507</c:v>
                </c:pt>
                <c:pt idx="3845">
                  <c:v>5.0865939999999998</c:v>
                </c:pt>
                <c:pt idx="3846">
                  <c:v>5.0878639999999997</c:v>
                </c:pt>
                <c:pt idx="3847">
                  <c:v>5.0891339999999996</c:v>
                </c:pt>
                <c:pt idx="3848">
                  <c:v>5.0901499999999995</c:v>
                </c:pt>
                <c:pt idx="3849">
                  <c:v>5.0916740000000003</c:v>
                </c:pt>
                <c:pt idx="3850">
                  <c:v>5.0929439999999975</c:v>
                </c:pt>
                <c:pt idx="3851">
                  <c:v>5.0942139999999965</c:v>
                </c:pt>
                <c:pt idx="3852">
                  <c:v>5.0954839999999955</c:v>
                </c:pt>
                <c:pt idx="3853">
                  <c:v>5.0967539999999998</c:v>
                </c:pt>
                <c:pt idx="3854">
                  <c:v>5.0980240000000006</c:v>
                </c:pt>
                <c:pt idx="3855">
                  <c:v>5.0992940000000004</c:v>
                </c:pt>
                <c:pt idx="3856">
                  <c:v>5.1005639999999985</c:v>
                </c:pt>
                <c:pt idx="3857">
                  <c:v>5.1020879999999655</c:v>
                </c:pt>
                <c:pt idx="3858">
                  <c:v>5.1033580000000001</c:v>
                </c:pt>
                <c:pt idx="3859">
                  <c:v>5.1048819999999191</c:v>
                </c:pt>
                <c:pt idx="3860">
                  <c:v>5.1064059999999865</c:v>
                </c:pt>
                <c:pt idx="3861">
                  <c:v>5.1076759999999855</c:v>
                </c:pt>
                <c:pt idx="3862">
                  <c:v>5.1089459999999765</c:v>
                </c:pt>
                <c:pt idx="3863">
                  <c:v>5.1099620000000003</c:v>
                </c:pt>
                <c:pt idx="3864">
                  <c:v>5.1112320000000002</c:v>
                </c:pt>
                <c:pt idx="3865">
                  <c:v>5.1127559999999646</c:v>
                </c:pt>
                <c:pt idx="3866">
                  <c:v>5.1140259999999245</c:v>
                </c:pt>
                <c:pt idx="3867">
                  <c:v>5.1152959999999945</c:v>
                </c:pt>
                <c:pt idx="3868">
                  <c:v>5.1165659999999855</c:v>
                </c:pt>
                <c:pt idx="3869">
                  <c:v>5.1178359999998939</c:v>
                </c:pt>
                <c:pt idx="3870">
                  <c:v>5.1193599999999995</c:v>
                </c:pt>
                <c:pt idx="3871">
                  <c:v>5.1206299999999985</c:v>
                </c:pt>
                <c:pt idx="3872">
                  <c:v>5.1218999999999975</c:v>
                </c:pt>
                <c:pt idx="3873">
                  <c:v>5.1231699999999956</c:v>
                </c:pt>
                <c:pt idx="3874">
                  <c:v>5.1244399999999146</c:v>
                </c:pt>
                <c:pt idx="3875">
                  <c:v>5.1262179999999855</c:v>
                </c:pt>
                <c:pt idx="3876">
                  <c:v>5.1274879999998939</c:v>
                </c:pt>
                <c:pt idx="3877">
                  <c:v>5.1287579999999755</c:v>
                </c:pt>
                <c:pt idx="3878">
                  <c:v>5.1300279999999985</c:v>
                </c:pt>
                <c:pt idx="3879">
                  <c:v>5.1312979999999992</c:v>
                </c:pt>
                <c:pt idx="3880">
                  <c:v>5.132568</c:v>
                </c:pt>
                <c:pt idx="3881">
                  <c:v>5.1338379999999955</c:v>
                </c:pt>
                <c:pt idx="3882">
                  <c:v>5.1351079999999945</c:v>
                </c:pt>
                <c:pt idx="3883">
                  <c:v>5.1363779999999997</c:v>
                </c:pt>
                <c:pt idx="3884">
                  <c:v>5.1379019999999755</c:v>
                </c:pt>
                <c:pt idx="3885">
                  <c:v>5.1406960000000002</c:v>
                </c:pt>
                <c:pt idx="3886">
                  <c:v>5.14222</c:v>
                </c:pt>
                <c:pt idx="3887">
                  <c:v>5.1434899999999955</c:v>
                </c:pt>
                <c:pt idx="3888">
                  <c:v>5.1452679999999997</c:v>
                </c:pt>
                <c:pt idx="3889">
                  <c:v>5.1465379999999845</c:v>
                </c:pt>
                <c:pt idx="3890">
                  <c:v>5.1478079999999755</c:v>
                </c:pt>
                <c:pt idx="3891">
                  <c:v>5.1493320000000002</c:v>
                </c:pt>
                <c:pt idx="3892">
                  <c:v>5.1503479999999975</c:v>
                </c:pt>
                <c:pt idx="3893">
                  <c:v>5.1516179999999965</c:v>
                </c:pt>
                <c:pt idx="3894">
                  <c:v>5.1531419999999946</c:v>
                </c:pt>
                <c:pt idx="3895">
                  <c:v>5.1544119999999065</c:v>
                </c:pt>
                <c:pt idx="3896">
                  <c:v>5.1556819999999846</c:v>
                </c:pt>
                <c:pt idx="3897">
                  <c:v>5.1569519999999756</c:v>
                </c:pt>
                <c:pt idx="3898">
                  <c:v>5.1582219999999985</c:v>
                </c:pt>
                <c:pt idx="3899">
                  <c:v>5.1597460000000002</c:v>
                </c:pt>
                <c:pt idx="3900">
                  <c:v>5.1610159999999645</c:v>
                </c:pt>
                <c:pt idx="3901">
                  <c:v>5.1622859999999191</c:v>
                </c:pt>
                <c:pt idx="3902">
                  <c:v>5.1638099999999945</c:v>
                </c:pt>
                <c:pt idx="3903">
                  <c:v>5.1655879999998948</c:v>
                </c:pt>
                <c:pt idx="3904">
                  <c:v>5.1668579999999755</c:v>
                </c:pt>
                <c:pt idx="3905">
                  <c:v>5.1681279999999745</c:v>
                </c:pt>
                <c:pt idx="3906">
                  <c:v>5.1693979999999975</c:v>
                </c:pt>
                <c:pt idx="3907">
                  <c:v>5.1706679999999992</c:v>
                </c:pt>
                <c:pt idx="3908">
                  <c:v>5.1719379999999955</c:v>
                </c:pt>
                <c:pt idx="3909">
                  <c:v>5.1732079999999998</c:v>
                </c:pt>
                <c:pt idx="3910">
                  <c:v>5.1747319999999855</c:v>
                </c:pt>
                <c:pt idx="3911">
                  <c:v>5.1760019999999995</c:v>
                </c:pt>
                <c:pt idx="3912">
                  <c:v>5.1772719999999985</c:v>
                </c:pt>
                <c:pt idx="3913">
                  <c:v>5.1785419999999975</c:v>
                </c:pt>
                <c:pt idx="3914">
                  <c:v>5.1800660000000001</c:v>
                </c:pt>
                <c:pt idx="3915">
                  <c:v>5.1813359999999955</c:v>
                </c:pt>
                <c:pt idx="3916">
                  <c:v>5.1826059999999945</c:v>
                </c:pt>
                <c:pt idx="3917">
                  <c:v>5.1838759999999855</c:v>
                </c:pt>
                <c:pt idx="3918">
                  <c:v>5.1856539999999995</c:v>
                </c:pt>
                <c:pt idx="3919">
                  <c:v>5.1869239999999985</c:v>
                </c:pt>
                <c:pt idx="3920">
                  <c:v>5.1881939999999975</c:v>
                </c:pt>
                <c:pt idx="3921">
                  <c:v>5.1897179999999965</c:v>
                </c:pt>
                <c:pt idx="3922">
                  <c:v>5.1907339999999955</c:v>
                </c:pt>
                <c:pt idx="3923">
                  <c:v>5.1920039999999945</c:v>
                </c:pt>
                <c:pt idx="3924">
                  <c:v>5.1935279999999855</c:v>
                </c:pt>
                <c:pt idx="3925">
                  <c:v>5.1947979999999845</c:v>
                </c:pt>
                <c:pt idx="3926">
                  <c:v>5.1960679999999995</c:v>
                </c:pt>
                <c:pt idx="3927">
                  <c:v>5.1973379999999745</c:v>
                </c:pt>
                <c:pt idx="3928">
                  <c:v>5.1988619999999965</c:v>
                </c:pt>
                <c:pt idx="3929">
                  <c:v>5.200132</c:v>
                </c:pt>
                <c:pt idx="3930">
                  <c:v>5.2014019999999999</c:v>
                </c:pt>
                <c:pt idx="3931">
                  <c:v>5.2029259999999855</c:v>
                </c:pt>
                <c:pt idx="3932">
                  <c:v>5.2041959999999845</c:v>
                </c:pt>
                <c:pt idx="3933">
                  <c:v>5.2057200000000003</c:v>
                </c:pt>
                <c:pt idx="3934">
                  <c:v>5.2072440000000002</c:v>
                </c:pt>
                <c:pt idx="3935">
                  <c:v>5.2085139999999965</c:v>
                </c:pt>
                <c:pt idx="3936">
                  <c:v>5.209784</c:v>
                </c:pt>
                <c:pt idx="3937">
                  <c:v>5.2110539999999999</c:v>
                </c:pt>
                <c:pt idx="3938">
                  <c:v>5.2123239999999997</c:v>
                </c:pt>
                <c:pt idx="3939">
                  <c:v>5.2135940000000005</c:v>
                </c:pt>
                <c:pt idx="3940">
                  <c:v>5.2148639999999995</c:v>
                </c:pt>
                <c:pt idx="3941">
                  <c:v>5.2161339999999985</c:v>
                </c:pt>
                <c:pt idx="3942">
                  <c:v>5.2174039999999975</c:v>
                </c:pt>
                <c:pt idx="3943">
                  <c:v>5.218928</c:v>
                </c:pt>
                <c:pt idx="3944">
                  <c:v>5.2201979999999955</c:v>
                </c:pt>
                <c:pt idx="3945">
                  <c:v>5.2217219999999998</c:v>
                </c:pt>
                <c:pt idx="3946">
                  <c:v>5.2229919999999845</c:v>
                </c:pt>
                <c:pt idx="3947">
                  <c:v>5.2242619999999995</c:v>
                </c:pt>
                <c:pt idx="3948">
                  <c:v>5.2260400000000002</c:v>
                </c:pt>
                <c:pt idx="3949">
                  <c:v>5.2273099999999975</c:v>
                </c:pt>
                <c:pt idx="3950">
                  <c:v>5.2285799999999965</c:v>
                </c:pt>
                <c:pt idx="3951">
                  <c:v>5.2298499999999999</c:v>
                </c:pt>
                <c:pt idx="3952">
                  <c:v>5.2311199999999998</c:v>
                </c:pt>
                <c:pt idx="3953">
                  <c:v>5.2323899999999997</c:v>
                </c:pt>
                <c:pt idx="3954">
                  <c:v>5.2336600000000901</c:v>
                </c:pt>
                <c:pt idx="3955">
                  <c:v>5.2349299999999985</c:v>
                </c:pt>
                <c:pt idx="3956">
                  <c:v>5.2362000000000766</c:v>
                </c:pt>
                <c:pt idx="3957">
                  <c:v>5.2374700000000001</c:v>
                </c:pt>
                <c:pt idx="3958">
                  <c:v>5.2389939999999999</c:v>
                </c:pt>
                <c:pt idx="3959">
                  <c:v>5.2402640000000034</c:v>
                </c:pt>
                <c:pt idx="3960">
                  <c:v>5.2415339999999997</c:v>
                </c:pt>
                <c:pt idx="3961">
                  <c:v>5.2430579999999996</c:v>
                </c:pt>
                <c:pt idx="3962">
                  <c:v>5.2443279999999985</c:v>
                </c:pt>
                <c:pt idx="3963">
                  <c:v>5.2458520000000002</c:v>
                </c:pt>
                <c:pt idx="3964">
                  <c:v>5.2471220000000001</c:v>
                </c:pt>
                <c:pt idx="3965">
                  <c:v>5.2483919999999999</c:v>
                </c:pt>
                <c:pt idx="3966">
                  <c:v>5.2499159999999945</c:v>
                </c:pt>
                <c:pt idx="3967">
                  <c:v>5.2509319999999855</c:v>
                </c:pt>
                <c:pt idx="3968">
                  <c:v>5.2522019999999996</c:v>
                </c:pt>
                <c:pt idx="3969">
                  <c:v>5.2537260000000003</c:v>
                </c:pt>
                <c:pt idx="3970">
                  <c:v>5.2549959999999745</c:v>
                </c:pt>
                <c:pt idx="3971">
                  <c:v>5.2560119999999975</c:v>
                </c:pt>
                <c:pt idx="3972">
                  <c:v>5.257282</c:v>
                </c:pt>
                <c:pt idx="3973">
                  <c:v>5.2588059999999945</c:v>
                </c:pt>
                <c:pt idx="3974">
                  <c:v>5.2600759999999855</c:v>
                </c:pt>
                <c:pt idx="3975">
                  <c:v>5.2613459999999996</c:v>
                </c:pt>
                <c:pt idx="3976">
                  <c:v>5.2626159999999755</c:v>
                </c:pt>
                <c:pt idx="3977">
                  <c:v>5.2638859999999745</c:v>
                </c:pt>
                <c:pt idx="3978">
                  <c:v>5.2656640000000001</c:v>
                </c:pt>
                <c:pt idx="3979">
                  <c:v>5.2669339999999965</c:v>
                </c:pt>
                <c:pt idx="3980">
                  <c:v>5.2682039999999999</c:v>
                </c:pt>
                <c:pt idx="3981">
                  <c:v>5.2697279999999997</c:v>
                </c:pt>
                <c:pt idx="3982">
                  <c:v>5.2707440000000014</c:v>
                </c:pt>
                <c:pt idx="3983">
                  <c:v>5.2720139999999995</c:v>
                </c:pt>
                <c:pt idx="3984">
                  <c:v>5.2732839999999994</c:v>
                </c:pt>
                <c:pt idx="3985">
                  <c:v>5.2745539999999975</c:v>
                </c:pt>
                <c:pt idx="3986">
                  <c:v>5.2760780000000134</c:v>
                </c:pt>
                <c:pt idx="3987">
                  <c:v>5.2773479999999999</c:v>
                </c:pt>
                <c:pt idx="3988">
                  <c:v>5.2786179999999998</c:v>
                </c:pt>
                <c:pt idx="3989">
                  <c:v>5.2798879999999997</c:v>
                </c:pt>
                <c:pt idx="3990">
                  <c:v>5.2814119999999996</c:v>
                </c:pt>
                <c:pt idx="3991">
                  <c:v>5.2826820000000003</c:v>
                </c:pt>
                <c:pt idx="3992">
                  <c:v>5.2839520000000002</c:v>
                </c:pt>
                <c:pt idx="3993">
                  <c:v>5.2854760000000001</c:v>
                </c:pt>
                <c:pt idx="3994">
                  <c:v>5.286999999999999</c:v>
                </c:pt>
                <c:pt idx="3995">
                  <c:v>5.2882700000000034</c:v>
                </c:pt>
                <c:pt idx="3996">
                  <c:v>5.2895399999999997</c:v>
                </c:pt>
                <c:pt idx="3997">
                  <c:v>5.2905559999999845</c:v>
                </c:pt>
                <c:pt idx="3998">
                  <c:v>5.2920799999999995</c:v>
                </c:pt>
                <c:pt idx="3999">
                  <c:v>5.2933499999999993</c:v>
                </c:pt>
                <c:pt idx="4000">
                  <c:v>5.2946200000000001</c:v>
                </c:pt>
                <c:pt idx="4001">
                  <c:v>5.29589</c:v>
                </c:pt>
                <c:pt idx="4002">
                  <c:v>5.2971599999999945</c:v>
                </c:pt>
                <c:pt idx="4003">
                  <c:v>5.2984299999999998</c:v>
                </c:pt>
                <c:pt idx="4004">
                  <c:v>5.2999539999999996</c:v>
                </c:pt>
                <c:pt idx="4005">
                  <c:v>5.3012240000000004</c:v>
                </c:pt>
                <c:pt idx="4006">
                  <c:v>5.3024939999999985</c:v>
                </c:pt>
                <c:pt idx="4007">
                  <c:v>5.3037640000000001</c:v>
                </c:pt>
                <c:pt idx="4008">
                  <c:v>5.3052879999999965</c:v>
                </c:pt>
                <c:pt idx="4009">
                  <c:v>5.3068119999999945</c:v>
                </c:pt>
                <c:pt idx="4010">
                  <c:v>5.3080819999999855</c:v>
                </c:pt>
                <c:pt idx="4011">
                  <c:v>5.3093519999999996</c:v>
                </c:pt>
                <c:pt idx="4012">
                  <c:v>5.3106219999999995</c:v>
                </c:pt>
                <c:pt idx="4013">
                  <c:v>5.3118919999999985</c:v>
                </c:pt>
                <c:pt idx="4014">
                  <c:v>5.3131619999999975</c:v>
                </c:pt>
                <c:pt idx="4015">
                  <c:v>5.3146859999999645</c:v>
                </c:pt>
                <c:pt idx="4016">
                  <c:v>5.3157019999999955</c:v>
                </c:pt>
                <c:pt idx="4017">
                  <c:v>5.3172259999999945</c:v>
                </c:pt>
                <c:pt idx="4018">
                  <c:v>5.3184959999999855</c:v>
                </c:pt>
                <c:pt idx="4019">
                  <c:v>5.3197659999999996</c:v>
                </c:pt>
                <c:pt idx="4020">
                  <c:v>5.3212900000000003</c:v>
                </c:pt>
                <c:pt idx="4021">
                  <c:v>5.3225599999999655</c:v>
                </c:pt>
                <c:pt idx="4022">
                  <c:v>5.3238299999999965</c:v>
                </c:pt>
                <c:pt idx="4023">
                  <c:v>5.3256079999999955</c:v>
                </c:pt>
                <c:pt idx="4024">
                  <c:v>5.3268779999999945</c:v>
                </c:pt>
                <c:pt idx="4025">
                  <c:v>5.3281479999999855</c:v>
                </c:pt>
                <c:pt idx="4026">
                  <c:v>5.3296719999999995</c:v>
                </c:pt>
                <c:pt idx="4027">
                  <c:v>5.3306879999999985</c:v>
                </c:pt>
                <c:pt idx="4028">
                  <c:v>5.3319580000000002</c:v>
                </c:pt>
                <c:pt idx="4029">
                  <c:v>5.3332280000000134</c:v>
                </c:pt>
                <c:pt idx="4030">
                  <c:v>5.3347519999999955</c:v>
                </c:pt>
                <c:pt idx="4031">
                  <c:v>5.3360219999999998</c:v>
                </c:pt>
                <c:pt idx="4032">
                  <c:v>5.3372919999999997</c:v>
                </c:pt>
                <c:pt idx="4033">
                  <c:v>5.3385619999999996</c:v>
                </c:pt>
                <c:pt idx="4034">
                  <c:v>5.3400859999999755</c:v>
                </c:pt>
                <c:pt idx="4035">
                  <c:v>5.3413559999999976</c:v>
                </c:pt>
                <c:pt idx="4036">
                  <c:v>5.3426260000000001</c:v>
                </c:pt>
                <c:pt idx="4037">
                  <c:v>5.343896</c:v>
                </c:pt>
                <c:pt idx="4038">
                  <c:v>5.3454199999999945</c:v>
                </c:pt>
                <c:pt idx="4039">
                  <c:v>5.3469439999999997</c:v>
                </c:pt>
                <c:pt idx="4040">
                  <c:v>5.3482140000000005</c:v>
                </c:pt>
                <c:pt idx="4041">
                  <c:v>5.3494839999999995</c:v>
                </c:pt>
                <c:pt idx="4042">
                  <c:v>5.3507539999999985</c:v>
                </c:pt>
                <c:pt idx="4043">
                  <c:v>5.3520239999999975</c:v>
                </c:pt>
                <c:pt idx="4044">
                  <c:v>5.3532939999999991</c:v>
                </c:pt>
                <c:pt idx="4045">
                  <c:v>5.3545639999999946</c:v>
                </c:pt>
                <c:pt idx="4046">
                  <c:v>5.3558339999999856</c:v>
                </c:pt>
                <c:pt idx="4047">
                  <c:v>5.3573579999999845</c:v>
                </c:pt>
                <c:pt idx="4048">
                  <c:v>5.3586279999999995</c:v>
                </c:pt>
                <c:pt idx="4049">
                  <c:v>5.3598979999999985</c:v>
                </c:pt>
                <c:pt idx="4050">
                  <c:v>5.3611679999999975</c:v>
                </c:pt>
                <c:pt idx="4051">
                  <c:v>5.3624379999999645</c:v>
                </c:pt>
                <c:pt idx="4052">
                  <c:v>5.3639619999999955</c:v>
                </c:pt>
                <c:pt idx="4053">
                  <c:v>5.3654859999999056</c:v>
                </c:pt>
                <c:pt idx="4054">
                  <c:v>5.3667559999999845</c:v>
                </c:pt>
                <c:pt idx="4055">
                  <c:v>5.3682799999999995</c:v>
                </c:pt>
                <c:pt idx="4056">
                  <c:v>5.3695499999999985</c:v>
                </c:pt>
                <c:pt idx="4057">
                  <c:v>5.3705660000000002</c:v>
                </c:pt>
                <c:pt idx="4058">
                  <c:v>5.37209</c:v>
                </c:pt>
                <c:pt idx="4059">
                  <c:v>5.3733599999999999</c:v>
                </c:pt>
                <c:pt idx="4060">
                  <c:v>5.3746299999999998</c:v>
                </c:pt>
                <c:pt idx="4061">
                  <c:v>5.3758999999999997</c:v>
                </c:pt>
                <c:pt idx="4062">
                  <c:v>5.3771699999999996</c:v>
                </c:pt>
                <c:pt idx="4063">
                  <c:v>5.3784400000000003</c:v>
                </c:pt>
                <c:pt idx="4064">
                  <c:v>5.3799640000000002</c:v>
                </c:pt>
                <c:pt idx="4065">
                  <c:v>5.3812340000000001</c:v>
                </c:pt>
                <c:pt idx="4066">
                  <c:v>5.3825039999999955</c:v>
                </c:pt>
                <c:pt idx="4067">
                  <c:v>5.3837739999999998</c:v>
                </c:pt>
                <c:pt idx="4068">
                  <c:v>5.3855519999999855</c:v>
                </c:pt>
                <c:pt idx="4069">
                  <c:v>5.3868219999999996</c:v>
                </c:pt>
                <c:pt idx="4070">
                  <c:v>5.3880919999999985</c:v>
                </c:pt>
                <c:pt idx="4071">
                  <c:v>5.3896160000000002</c:v>
                </c:pt>
                <c:pt idx="4072">
                  <c:v>5.3906319999999965</c:v>
                </c:pt>
                <c:pt idx="4073">
                  <c:v>5.391902</c:v>
                </c:pt>
                <c:pt idx="4074">
                  <c:v>5.3934259999999945</c:v>
                </c:pt>
                <c:pt idx="4075">
                  <c:v>5.3946959999999855</c:v>
                </c:pt>
                <c:pt idx="4076">
                  <c:v>5.3959659999999845</c:v>
                </c:pt>
                <c:pt idx="4077">
                  <c:v>5.3972359999999755</c:v>
                </c:pt>
                <c:pt idx="4078">
                  <c:v>5.3985059999999745</c:v>
                </c:pt>
                <c:pt idx="4079">
                  <c:v>5.4000300000000001</c:v>
                </c:pt>
                <c:pt idx="4080">
                  <c:v>5.4013000000000124</c:v>
                </c:pt>
                <c:pt idx="4081">
                  <c:v>5.402569999999999</c:v>
                </c:pt>
                <c:pt idx="4082">
                  <c:v>5.4040939999999997</c:v>
                </c:pt>
                <c:pt idx="4083">
                  <c:v>5.4056179999999996</c:v>
                </c:pt>
                <c:pt idx="4084">
                  <c:v>5.4068879999999995</c:v>
                </c:pt>
                <c:pt idx="4085">
                  <c:v>5.4084119999999976</c:v>
                </c:pt>
                <c:pt idx="4086">
                  <c:v>5.4096819999999992</c:v>
                </c:pt>
                <c:pt idx="4087">
                  <c:v>5.4106980000000124</c:v>
                </c:pt>
                <c:pt idx="4088">
                  <c:v>5.4122219999999999</c:v>
                </c:pt>
                <c:pt idx="4089">
                  <c:v>5.4134919999999997</c:v>
                </c:pt>
                <c:pt idx="4090">
                  <c:v>5.4147619999999996</c:v>
                </c:pt>
                <c:pt idx="4091">
                  <c:v>5.4160319999999995</c:v>
                </c:pt>
                <c:pt idx="4092">
                  <c:v>5.4173020000000003</c:v>
                </c:pt>
                <c:pt idx="4093">
                  <c:v>5.4188259999999975</c:v>
                </c:pt>
                <c:pt idx="4094">
                  <c:v>5.420096</c:v>
                </c:pt>
                <c:pt idx="4095">
                  <c:v>5.4213659999999999</c:v>
                </c:pt>
                <c:pt idx="4096">
                  <c:v>5.4226359999999945</c:v>
                </c:pt>
                <c:pt idx="4097">
                  <c:v>5.4241599999999845</c:v>
                </c:pt>
                <c:pt idx="4098">
                  <c:v>5.4256839999999995</c:v>
                </c:pt>
                <c:pt idx="4099">
                  <c:v>5.4272080000000003</c:v>
                </c:pt>
                <c:pt idx="4100">
                  <c:v>5.4284780000000001</c:v>
                </c:pt>
                <c:pt idx="4101">
                  <c:v>5.4297480000000133</c:v>
                </c:pt>
                <c:pt idx="4102">
                  <c:v>5.4307640000000124</c:v>
                </c:pt>
                <c:pt idx="4103">
                  <c:v>5.4320339999999998</c:v>
                </c:pt>
                <c:pt idx="4104">
                  <c:v>5.4335579999999997</c:v>
                </c:pt>
                <c:pt idx="4105">
                  <c:v>5.4348279999999995</c:v>
                </c:pt>
                <c:pt idx="4106">
                  <c:v>5.4360979999999994</c:v>
                </c:pt>
                <c:pt idx="4107">
                  <c:v>5.4373679999999993</c:v>
                </c:pt>
                <c:pt idx="4108">
                  <c:v>5.4386379999999992</c:v>
                </c:pt>
                <c:pt idx="4109">
                  <c:v>5.4399080000000124</c:v>
                </c:pt>
                <c:pt idx="4110">
                  <c:v>5.4414319999999998</c:v>
                </c:pt>
                <c:pt idx="4111">
                  <c:v>5.4427019999999997</c:v>
                </c:pt>
                <c:pt idx="4112">
                  <c:v>5.4439719999999996</c:v>
                </c:pt>
                <c:pt idx="4113">
                  <c:v>5.4457499999999994</c:v>
                </c:pt>
                <c:pt idx="4114">
                  <c:v>5.4470199999999975</c:v>
                </c:pt>
                <c:pt idx="4115">
                  <c:v>5.4482900000000134</c:v>
                </c:pt>
                <c:pt idx="4116">
                  <c:v>5.4495600000000124</c:v>
                </c:pt>
                <c:pt idx="4117">
                  <c:v>5.4505759999999945</c:v>
                </c:pt>
                <c:pt idx="4118">
                  <c:v>5.4520999999999997</c:v>
                </c:pt>
                <c:pt idx="4119">
                  <c:v>5.4533700000000014</c:v>
                </c:pt>
                <c:pt idx="4120">
                  <c:v>5.4546400000000004</c:v>
                </c:pt>
                <c:pt idx="4121">
                  <c:v>5.4559099999999985</c:v>
                </c:pt>
                <c:pt idx="4122">
                  <c:v>5.4571799999999975</c:v>
                </c:pt>
                <c:pt idx="4123">
                  <c:v>5.45845</c:v>
                </c:pt>
                <c:pt idx="4124">
                  <c:v>5.4599739999999999</c:v>
                </c:pt>
                <c:pt idx="4125">
                  <c:v>5.4612440000000024</c:v>
                </c:pt>
                <c:pt idx="4126">
                  <c:v>5.4627679999999996</c:v>
                </c:pt>
                <c:pt idx="4127">
                  <c:v>5.4640379999999755</c:v>
                </c:pt>
                <c:pt idx="4128">
                  <c:v>5.4655619999999985</c:v>
                </c:pt>
                <c:pt idx="4129">
                  <c:v>5.4668319999999975</c:v>
                </c:pt>
                <c:pt idx="4130">
                  <c:v>5.468102</c:v>
                </c:pt>
                <c:pt idx="4131">
                  <c:v>5.4696259999999999</c:v>
                </c:pt>
                <c:pt idx="4132">
                  <c:v>5.4706420000001099</c:v>
                </c:pt>
                <c:pt idx="4133">
                  <c:v>5.4719119999999997</c:v>
                </c:pt>
                <c:pt idx="4134">
                  <c:v>5.4734359999999995</c:v>
                </c:pt>
                <c:pt idx="4135">
                  <c:v>5.4747059999999985</c:v>
                </c:pt>
                <c:pt idx="4136">
                  <c:v>5.4757220000000784</c:v>
                </c:pt>
                <c:pt idx="4137">
                  <c:v>5.4772460000000134</c:v>
                </c:pt>
                <c:pt idx="4138">
                  <c:v>5.4785159999999955</c:v>
                </c:pt>
                <c:pt idx="4139">
                  <c:v>5.4797859999999998</c:v>
                </c:pt>
                <c:pt idx="4140">
                  <c:v>5.4813100000000023</c:v>
                </c:pt>
                <c:pt idx="4141">
                  <c:v>5.4825799999999996</c:v>
                </c:pt>
                <c:pt idx="4142">
                  <c:v>5.4838499999999994</c:v>
                </c:pt>
                <c:pt idx="4143">
                  <c:v>5.4853739999999993</c:v>
                </c:pt>
                <c:pt idx="4144">
                  <c:v>5.4866440000000134</c:v>
                </c:pt>
                <c:pt idx="4145">
                  <c:v>5.4879139999999955</c:v>
                </c:pt>
                <c:pt idx="4146">
                  <c:v>5.4894379999999998</c:v>
                </c:pt>
                <c:pt idx="4147">
                  <c:v>5.4904539999999997</c:v>
                </c:pt>
                <c:pt idx="4148">
                  <c:v>5.4917240000000014</c:v>
                </c:pt>
                <c:pt idx="4149">
                  <c:v>5.4932480000000838</c:v>
                </c:pt>
                <c:pt idx="4150">
                  <c:v>5.4945179999999745</c:v>
                </c:pt>
                <c:pt idx="4151">
                  <c:v>5.4957879999999975</c:v>
                </c:pt>
                <c:pt idx="4152">
                  <c:v>5.4970579999999956</c:v>
                </c:pt>
                <c:pt idx="4153">
                  <c:v>5.4983279999999999</c:v>
                </c:pt>
                <c:pt idx="4154">
                  <c:v>5.4998519999999997</c:v>
                </c:pt>
                <c:pt idx="4155">
                  <c:v>5.5011219999999996</c:v>
                </c:pt>
                <c:pt idx="4156">
                  <c:v>5.5023919999999995</c:v>
                </c:pt>
                <c:pt idx="4157">
                  <c:v>5.5036619999999994</c:v>
                </c:pt>
                <c:pt idx="4158">
                  <c:v>5.5054400000000001</c:v>
                </c:pt>
                <c:pt idx="4159">
                  <c:v>5.50671</c:v>
                </c:pt>
                <c:pt idx="4160">
                  <c:v>5.5079799999999945</c:v>
                </c:pt>
                <c:pt idx="4161">
                  <c:v>5.5095039999999997</c:v>
                </c:pt>
                <c:pt idx="4162">
                  <c:v>5.5105199999999845</c:v>
                </c:pt>
                <c:pt idx="4163">
                  <c:v>5.5117900000000004</c:v>
                </c:pt>
                <c:pt idx="4164">
                  <c:v>5.5133139999999985</c:v>
                </c:pt>
                <c:pt idx="4165">
                  <c:v>5.5145839999999655</c:v>
                </c:pt>
                <c:pt idx="4166">
                  <c:v>5.5158539999999965</c:v>
                </c:pt>
                <c:pt idx="4167">
                  <c:v>5.5171239999999955</c:v>
                </c:pt>
                <c:pt idx="4168">
                  <c:v>5.5183939999999998</c:v>
                </c:pt>
                <c:pt idx="4169">
                  <c:v>5.5196640000000023</c:v>
                </c:pt>
                <c:pt idx="4170">
                  <c:v>5.5211879999999756</c:v>
                </c:pt>
                <c:pt idx="4171">
                  <c:v>5.5224579999999746</c:v>
                </c:pt>
                <c:pt idx="4172">
                  <c:v>5.5237280000000002</c:v>
                </c:pt>
                <c:pt idx="4173">
                  <c:v>5.5252519999999965</c:v>
                </c:pt>
                <c:pt idx="4174">
                  <c:v>5.5267759999999955</c:v>
                </c:pt>
                <c:pt idx="4175">
                  <c:v>5.5280459999999945</c:v>
                </c:pt>
                <c:pt idx="4176">
                  <c:v>5.5293159999999855</c:v>
                </c:pt>
                <c:pt idx="4177">
                  <c:v>5.5305859999999845</c:v>
                </c:pt>
                <c:pt idx="4178">
                  <c:v>5.5318559999999986</c:v>
                </c:pt>
                <c:pt idx="4179">
                  <c:v>5.5331259999999975</c:v>
                </c:pt>
                <c:pt idx="4180">
                  <c:v>5.5343959999999965</c:v>
                </c:pt>
                <c:pt idx="4181">
                  <c:v>5.53592</c:v>
                </c:pt>
                <c:pt idx="4182">
                  <c:v>5.5371899999999945</c:v>
                </c:pt>
                <c:pt idx="4183">
                  <c:v>5.5384599999999997</c:v>
                </c:pt>
                <c:pt idx="4184">
                  <c:v>5.5397300000000014</c:v>
                </c:pt>
                <c:pt idx="4185">
                  <c:v>5.5412540000000003</c:v>
                </c:pt>
                <c:pt idx="4186">
                  <c:v>5.5425239999999985</c:v>
                </c:pt>
                <c:pt idx="4187">
                  <c:v>5.5437939999999992</c:v>
                </c:pt>
                <c:pt idx="4188">
                  <c:v>5.5455719999999955</c:v>
                </c:pt>
                <c:pt idx="4189">
                  <c:v>5.5468419999999998</c:v>
                </c:pt>
                <c:pt idx="4190">
                  <c:v>5.5481119999999855</c:v>
                </c:pt>
                <c:pt idx="4191">
                  <c:v>5.5496359999999996</c:v>
                </c:pt>
                <c:pt idx="4192">
                  <c:v>5.5506519999999995</c:v>
                </c:pt>
                <c:pt idx="4193">
                  <c:v>5.5519220000000002</c:v>
                </c:pt>
                <c:pt idx="4194">
                  <c:v>5.5534459999999966</c:v>
                </c:pt>
                <c:pt idx="4195">
                  <c:v>5.5547159999999645</c:v>
                </c:pt>
                <c:pt idx="4196">
                  <c:v>5.5559859999999137</c:v>
                </c:pt>
                <c:pt idx="4197">
                  <c:v>5.5575099999999855</c:v>
                </c:pt>
                <c:pt idx="4198">
                  <c:v>5.5587799999999996</c:v>
                </c:pt>
                <c:pt idx="4199">
                  <c:v>5.5600499999999995</c:v>
                </c:pt>
                <c:pt idx="4200">
                  <c:v>5.5613199999999985</c:v>
                </c:pt>
                <c:pt idx="4201">
                  <c:v>5.5625899999999655</c:v>
                </c:pt>
                <c:pt idx="4202">
                  <c:v>5.5641139999999645</c:v>
                </c:pt>
                <c:pt idx="4203">
                  <c:v>5.5656379999999945</c:v>
                </c:pt>
                <c:pt idx="4204">
                  <c:v>5.5669079999999855</c:v>
                </c:pt>
                <c:pt idx="4205">
                  <c:v>5.5684319999999845</c:v>
                </c:pt>
                <c:pt idx="4206">
                  <c:v>5.5697019999999995</c:v>
                </c:pt>
                <c:pt idx="4207">
                  <c:v>5.5707179999999985</c:v>
                </c:pt>
                <c:pt idx="4208">
                  <c:v>5.5722420000000534</c:v>
                </c:pt>
                <c:pt idx="4209">
                  <c:v>5.573512</c:v>
                </c:pt>
                <c:pt idx="4210">
                  <c:v>5.5747819999999955</c:v>
                </c:pt>
                <c:pt idx="4211">
                  <c:v>5.5760519999999998</c:v>
                </c:pt>
                <c:pt idx="4212">
                  <c:v>5.5773219999999997</c:v>
                </c:pt>
                <c:pt idx="4213">
                  <c:v>5.5788459999999995</c:v>
                </c:pt>
                <c:pt idx="4214">
                  <c:v>5.5801159999999745</c:v>
                </c:pt>
                <c:pt idx="4215">
                  <c:v>5.5813860000000002</c:v>
                </c:pt>
                <c:pt idx="4216">
                  <c:v>5.5829099999999965</c:v>
                </c:pt>
                <c:pt idx="4217">
                  <c:v>5.5841799999999955</c:v>
                </c:pt>
                <c:pt idx="4218">
                  <c:v>5.5857039999999998</c:v>
                </c:pt>
                <c:pt idx="4219">
                  <c:v>5.5869739999999997</c:v>
                </c:pt>
                <c:pt idx="4220">
                  <c:v>5.5882440000000004</c:v>
                </c:pt>
                <c:pt idx="4221">
                  <c:v>5.5895139999999985</c:v>
                </c:pt>
                <c:pt idx="4222">
                  <c:v>5.5907839999999975</c:v>
                </c:pt>
                <c:pt idx="4223">
                  <c:v>5.5920539999999965</c:v>
                </c:pt>
                <c:pt idx="4224">
                  <c:v>5.5935779999999955</c:v>
                </c:pt>
                <c:pt idx="4225">
                  <c:v>5.5948479999999945</c:v>
                </c:pt>
                <c:pt idx="4226">
                  <c:v>5.5961179999999855</c:v>
                </c:pt>
                <c:pt idx="4227">
                  <c:v>5.5973879999999845</c:v>
                </c:pt>
                <c:pt idx="4228">
                  <c:v>5.5986579999999995</c:v>
                </c:pt>
                <c:pt idx="4229">
                  <c:v>5.5999280000000002</c:v>
                </c:pt>
                <c:pt idx="4230">
                  <c:v>5.6011980000000001</c:v>
                </c:pt>
                <c:pt idx="4231">
                  <c:v>5.602722</c:v>
                </c:pt>
                <c:pt idx="4232">
                  <c:v>5.6039919999999945</c:v>
                </c:pt>
                <c:pt idx="4233">
                  <c:v>5.6055159999999038</c:v>
                </c:pt>
                <c:pt idx="4234">
                  <c:v>5.6070399999999845</c:v>
                </c:pt>
                <c:pt idx="4235">
                  <c:v>5.6083099999999995</c:v>
                </c:pt>
                <c:pt idx="4236">
                  <c:v>5.6095799999999985</c:v>
                </c:pt>
                <c:pt idx="4237">
                  <c:v>5.6105959999999655</c:v>
                </c:pt>
                <c:pt idx="4238">
                  <c:v>5.6121199999999645</c:v>
                </c:pt>
                <c:pt idx="4239">
                  <c:v>5.6133899999999946</c:v>
                </c:pt>
                <c:pt idx="4240">
                  <c:v>5.6146599999999856</c:v>
                </c:pt>
                <c:pt idx="4241">
                  <c:v>5.6159299999999845</c:v>
                </c:pt>
                <c:pt idx="4242">
                  <c:v>5.6171999999999755</c:v>
                </c:pt>
                <c:pt idx="4243">
                  <c:v>5.6184699999999985</c:v>
                </c:pt>
                <c:pt idx="4244">
                  <c:v>5.6199939999999975</c:v>
                </c:pt>
                <c:pt idx="4245">
                  <c:v>5.6212639999999992</c:v>
                </c:pt>
                <c:pt idx="4246">
                  <c:v>5.6225339999999191</c:v>
                </c:pt>
                <c:pt idx="4247">
                  <c:v>5.6238039999999945</c:v>
                </c:pt>
                <c:pt idx="4248">
                  <c:v>5.6253279999999855</c:v>
                </c:pt>
                <c:pt idx="4249">
                  <c:v>5.6265979999999765</c:v>
                </c:pt>
                <c:pt idx="4250">
                  <c:v>5.6281219999999745</c:v>
                </c:pt>
                <c:pt idx="4251">
                  <c:v>5.6293920000000002</c:v>
                </c:pt>
                <c:pt idx="4252">
                  <c:v>5.6304079999999965</c:v>
                </c:pt>
                <c:pt idx="4253">
                  <c:v>5.6316779999999991</c:v>
                </c:pt>
                <c:pt idx="4254">
                  <c:v>5.6329479999999945</c:v>
                </c:pt>
                <c:pt idx="4255">
                  <c:v>5.6344719999999855</c:v>
                </c:pt>
                <c:pt idx="4256">
                  <c:v>5.6357419999999996</c:v>
                </c:pt>
                <c:pt idx="4257">
                  <c:v>5.6370119999999755</c:v>
                </c:pt>
                <c:pt idx="4258">
                  <c:v>5.6382819999999985</c:v>
                </c:pt>
                <c:pt idx="4259">
                  <c:v>5.6395519999999975</c:v>
                </c:pt>
                <c:pt idx="4260">
                  <c:v>5.640822</c:v>
                </c:pt>
                <c:pt idx="4261">
                  <c:v>5.6423459999999945</c:v>
                </c:pt>
                <c:pt idx="4262">
                  <c:v>5.6436159999999855</c:v>
                </c:pt>
                <c:pt idx="4263">
                  <c:v>5.6451399999999845</c:v>
                </c:pt>
                <c:pt idx="4264">
                  <c:v>5.6466640000000003</c:v>
                </c:pt>
                <c:pt idx="4265">
                  <c:v>5.6479339999999745</c:v>
                </c:pt>
                <c:pt idx="4266">
                  <c:v>5.6492040000000001</c:v>
                </c:pt>
                <c:pt idx="4267">
                  <c:v>5.65022</c:v>
                </c:pt>
                <c:pt idx="4268">
                  <c:v>5.6514899999999955</c:v>
                </c:pt>
                <c:pt idx="4269">
                  <c:v>5.6530139999999856</c:v>
                </c:pt>
                <c:pt idx="4270">
                  <c:v>5.6542839999999845</c:v>
                </c:pt>
                <c:pt idx="4271">
                  <c:v>5.6555539999999755</c:v>
                </c:pt>
                <c:pt idx="4272">
                  <c:v>5.6568239999999985</c:v>
                </c:pt>
                <c:pt idx="4273">
                  <c:v>5.6580939999999975</c:v>
                </c:pt>
                <c:pt idx="4274">
                  <c:v>5.659618</c:v>
                </c:pt>
                <c:pt idx="4275">
                  <c:v>5.6608879999999191</c:v>
                </c:pt>
                <c:pt idx="4276">
                  <c:v>5.6621579999999083</c:v>
                </c:pt>
                <c:pt idx="4277">
                  <c:v>5.6636819999999855</c:v>
                </c:pt>
                <c:pt idx="4278">
                  <c:v>5.6652059999999755</c:v>
                </c:pt>
                <c:pt idx="4279">
                  <c:v>5.6664759999999745</c:v>
                </c:pt>
                <c:pt idx="4280">
                  <c:v>5.6679999999999655</c:v>
                </c:pt>
                <c:pt idx="4281">
                  <c:v>5.66927</c:v>
                </c:pt>
                <c:pt idx="4282">
                  <c:v>5.6702859999999955</c:v>
                </c:pt>
                <c:pt idx="4283">
                  <c:v>5.6715559999999945</c:v>
                </c:pt>
                <c:pt idx="4284">
                  <c:v>5.6730799999999997</c:v>
                </c:pt>
                <c:pt idx="4285">
                  <c:v>5.6743499999999996</c:v>
                </c:pt>
                <c:pt idx="4286">
                  <c:v>5.6756199999999986</c:v>
                </c:pt>
                <c:pt idx="4287">
                  <c:v>5.6768899999999975</c:v>
                </c:pt>
                <c:pt idx="4288">
                  <c:v>5.6784139999999965</c:v>
                </c:pt>
                <c:pt idx="4289">
                  <c:v>5.6796839999999991</c:v>
                </c:pt>
                <c:pt idx="4290">
                  <c:v>5.6809539999999945</c:v>
                </c:pt>
                <c:pt idx="4291">
                  <c:v>5.6824779999999855</c:v>
                </c:pt>
                <c:pt idx="4292">
                  <c:v>5.6837480000000014</c:v>
                </c:pt>
                <c:pt idx="4293">
                  <c:v>5.6855259999999745</c:v>
                </c:pt>
                <c:pt idx="4294">
                  <c:v>5.6867959999999975</c:v>
                </c:pt>
                <c:pt idx="4295">
                  <c:v>5.6880659999999965</c:v>
                </c:pt>
                <c:pt idx="4296">
                  <c:v>5.6893359999999955</c:v>
                </c:pt>
                <c:pt idx="4297">
                  <c:v>5.6903519999999945</c:v>
                </c:pt>
                <c:pt idx="4298">
                  <c:v>5.6916219999999997</c:v>
                </c:pt>
                <c:pt idx="4299">
                  <c:v>5.6931459999999845</c:v>
                </c:pt>
                <c:pt idx="4300">
                  <c:v>5.6944159999998858</c:v>
                </c:pt>
                <c:pt idx="4301">
                  <c:v>5.6956859999999745</c:v>
                </c:pt>
                <c:pt idx="4302">
                  <c:v>5.6972099999999966</c:v>
                </c:pt>
                <c:pt idx="4303">
                  <c:v>5.6984799999999955</c:v>
                </c:pt>
                <c:pt idx="4304">
                  <c:v>5.6997499999999999</c:v>
                </c:pt>
                <c:pt idx="4305">
                  <c:v>5.7012740000000024</c:v>
                </c:pt>
                <c:pt idx="4306">
                  <c:v>5.7025439999999996</c:v>
                </c:pt>
                <c:pt idx="4307">
                  <c:v>5.7038139999999995</c:v>
                </c:pt>
                <c:pt idx="4308">
                  <c:v>5.7055920000000002</c:v>
                </c:pt>
                <c:pt idx="4309">
                  <c:v>5.7068620000000134</c:v>
                </c:pt>
                <c:pt idx="4310">
                  <c:v>5.708132</c:v>
                </c:pt>
                <c:pt idx="4311">
                  <c:v>5.7096559999999998</c:v>
                </c:pt>
                <c:pt idx="4312">
                  <c:v>5.7106719999999997</c:v>
                </c:pt>
                <c:pt idx="4313">
                  <c:v>5.7119419999999996</c:v>
                </c:pt>
                <c:pt idx="4314">
                  <c:v>5.7132119999999995</c:v>
                </c:pt>
                <c:pt idx="4315">
                  <c:v>5.7147359999999745</c:v>
                </c:pt>
                <c:pt idx="4316">
                  <c:v>5.7160060000000001</c:v>
                </c:pt>
                <c:pt idx="4317">
                  <c:v>5.717276</c:v>
                </c:pt>
                <c:pt idx="4318">
                  <c:v>5.7185459999999955</c:v>
                </c:pt>
                <c:pt idx="4319">
                  <c:v>5.7200699999999998</c:v>
                </c:pt>
                <c:pt idx="4320">
                  <c:v>5.7213399999999996</c:v>
                </c:pt>
                <c:pt idx="4321">
                  <c:v>5.7226099999999995</c:v>
                </c:pt>
                <c:pt idx="4322">
                  <c:v>5.7238799999999985</c:v>
                </c:pt>
                <c:pt idx="4323">
                  <c:v>5.7256579999999975</c:v>
                </c:pt>
                <c:pt idx="4324">
                  <c:v>5.7269279999999965</c:v>
                </c:pt>
                <c:pt idx="4325">
                  <c:v>5.7284519999999945</c:v>
                </c:pt>
                <c:pt idx="4326">
                  <c:v>5.7297219999999998</c:v>
                </c:pt>
                <c:pt idx="4327">
                  <c:v>5.7307379999999997</c:v>
                </c:pt>
                <c:pt idx="4328">
                  <c:v>5.7320079999999995</c:v>
                </c:pt>
                <c:pt idx="4329">
                  <c:v>5.7335319999999985</c:v>
                </c:pt>
                <c:pt idx="4330">
                  <c:v>5.7348019999999975</c:v>
                </c:pt>
                <c:pt idx="4331">
                  <c:v>5.7360719999999992</c:v>
                </c:pt>
                <c:pt idx="4332">
                  <c:v>5.7373419999999999</c:v>
                </c:pt>
                <c:pt idx="4333">
                  <c:v>5.7386119999999998</c:v>
                </c:pt>
                <c:pt idx="4334">
                  <c:v>5.7398819999999997</c:v>
                </c:pt>
                <c:pt idx="4335">
                  <c:v>5.7414059999999996</c:v>
                </c:pt>
                <c:pt idx="4336">
                  <c:v>5.7426759999999986</c:v>
                </c:pt>
                <c:pt idx="4337">
                  <c:v>5.7439459999999976</c:v>
                </c:pt>
                <c:pt idx="4338">
                  <c:v>5.7457240000000001</c:v>
                </c:pt>
                <c:pt idx="4339">
                  <c:v>5.7469939999999999</c:v>
                </c:pt>
                <c:pt idx="4340">
                  <c:v>5.7482640000000034</c:v>
                </c:pt>
                <c:pt idx="4341">
                  <c:v>5.7495339999999997</c:v>
                </c:pt>
                <c:pt idx="4342">
                  <c:v>5.7508039999999996</c:v>
                </c:pt>
                <c:pt idx="4343">
                  <c:v>5.7520739999999995</c:v>
                </c:pt>
                <c:pt idx="4344">
                  <c:v>5.7533440000000002</c:v>
                </c:pt>
                <c:pt idx="4345">
                  <c:v>5.7546139999999975</c:v>
                </c:pt>
                <c:pt idx="4346">
                  <c:v>5.7558839999999956</c:v>
                </c:pt>
                <c:pt idx="4347">
                  <c:v>5.7571539999999946</c:v>
                </c:pt>
                <c:pt idx="4348">
                  <c:v>5.7586779999999997</c:v>
                </c:pt>
                <c:pt idx="4349">
                  <c:v>5.7599480000000014</c:v>
                </c:pt>
                <c:pt idx="4350">
                  <c:v>5.7612179999999995</c:v>
                </c:pt>
                <c:pt idx="4351">
                  <c:v>5.7624879999999745</c:v>
                </c:pt>
                <c:pt idx="4352">
                  <c:v>5.7637579999999975</c:v>
                </c:pt>
                <c:pt idx="4353">
                  <c:v>5.7655359999999645</c:v>
                </c:pt>
                <c:pt idx="4354">
                  <c:v>5.7668059999999945</c:v>
                </c:pt>
                <c:pt idx="4355">
                  <c:v>5.7680759999999855</c:v>
                </c:pt>
                <c:pt idx="4356">
                  <c:v>5.7695999999999996</c:v>
                </c:pt>
                <c:pt idx="4357">
                  <c:v>5.7706159999999995</c:v>
                </c:pt>
                <c:pt idx="4358">
                  <c:v>5.7718860000000003</c:v>
                </c:pt>
                <c:pt idx="4359">
                  <c:v>5.7731560000000002</c:v>
                </c:pt>
                <c:pt idx="4360">
                  <c:v>5.7744260000000001</c:v>
                </c:pt>
                <c:pt idx="4361">
                  <c:v>5.7756959999999999</c:v>
                </c:pt>
                <c:pt idx="4362">
                  <c:v>5.7772199999999998</c:v>
                </c:pt>
                <c:pt idx="4363">
                  <c:v>5.7784899999999997</c:v>
                </c:pt>
                <c:pt idx="4364">
                  <c:v>5.7797600000000919</c:v>
                </c:pt>
                <c:pt idx="4365">
                  <c:v>5.7810300000000003</c:v>
                </c:pt>
                <c:pt idx="4366">
                  <c:v>5.7825539999999975</c:v>
                </c:pt>
                <c:pt idx="4367">
                  <c:v>5.7838240000000001</c:v>
                </c:pt>
                <c:pt idx="4368">
                  <c:v>5.785347999999999</c:v>
                </c:pt>
                <c:pt idx="4369">
                  <c:v>5.7866179999999998</c:v>
                </c:pt>
                <c:pt idx="4370">
                  <c:v>5.7881419999999997</c:v>
                </c:pt>
                <c:pt idx="4371">
                  <c:v>5.7894119999999996</c:v>
                </c:pt>
                <c:pt idx="4372">
                  <c:v>5.7904279999999995</c:v>
                </c:pt>
                <c:pt idx="4373">
                  <c:v>5.7916979999999993</c:v>
                </c:pt>
                <c:pt idx="4374">
                  <c:v>5.7929680000000001</c:v>
                </c:pt>
                <c:pt idx="4375">
                  <c:v>5.794492</c:v>
                </c:pt>
                <c:pt idx="4376">
                  <c:v>5.7957619999999999</c:v>
                </c:pt>
                <c:pt idx="4377">
                  <c:v>5.7970319999999855</c:v>
                </c:pt>
                <c:pt idx="4378">
                  <c:v>5.7983019999999996</c:v>
                </c:pt>
                <c:pt idx="4379">
                  <c:v>5.7995719999999995</c:v>
                </c:pt>
                <c:pt idx="4380">
                  <c:v>5.8008420000000003</c:v>
                </c:pt>
                <c:pt idx="4381">
                  <c:v>5.8023659999999975</c:v>
                </c:pt>
                <c:pt idx="4382">
                  <c:v>5.803636</c:v>
                </c:pt>
                <c:pt idx="4383">
                  <c:v>5.8051599999999945</c:v>
                </c:pt>
                <c:pt idx="4384">
                  <c:v>5.8066839999999997</c:v>
                </c:pt>
                <c:pt idx="4385">
                  <c:v>5.8079539999999845</c:v>
                </c:pt>
                <c:pt idx="4386">
                  <c:v>5.8092240000000004</c:v>
                </c:pt>
                <c:pt idx="4387">
                  <c:v>5.8102399999999985</c:v>
                </c:pt>
                <c:pt idx="4388">
                  <c:v>5.8115099999999975</c:v>
                </c:pt>
                <c:pt idx="4389">
                  <c:v>5.8130339999999965</c:v>
                </c:pt>
                <c:pt idx="4390">
                  <c:v>5.8143039999999955</c:v>
                </c:pt>
                <c:pt idx="4391">
                  <c:v>5.8155739999999945</c:v>
                </c:pt>
                <c:pt idx="4392">
                  <c:v>5.8170979999999846</c:v>
                </c:pt>
                <c:pt idx="4393">
                  <c:v>5.8183680000000004</c:v>
                </c:pt>
                <c:pt idx="4394">
                  <c:v>5.8196379999999985</c:v>
                </c:pt>
                <c:pt idx="4395">
                  <c:v>5.8209079999999656</c:v>
                </c:pt>
                <c:pt idx="4396">
                  <c:v>5.8221779999999645</c:v>
                </c:pt>
                <c:pt idx="4397">
                  <c:v>5.8237019999999955</c:v>
                </c:pt>
                <c:pt idx="4398">
                  <c:v>5.8254799999999856</c:v>
                </c:pt>
                <c:pt idx="4399">
                  <c:v>5.8267499999999997</c:v>
                </c:pt>
                <c:pt idx="4400">
                  <c:v>5.8280199999999756</c:v>
                </c:pt>
                <c:pt idx="4401">
                  <c:v>5.8292899999999985</c:v>
                </c:pt>
                <c:pt idx="4402">
                  <c:v>5.8305599999999975</c:v>
                </c:pt>
                <c:pt idx="4403">
                  <c:v>5.8318300000000001</c:v>
                </c:pt>
                <c:pt idx="4404">
                  <c:v>5.8331</c:v>
                </c:pt>
                <c:pt idx="4405">
                  <c:v>5.8343699999999998</c:v>
                </c:pt>
                <c:pt idx="4406">
                  <c:v>5.8358939999999997</c:v>
                </c:pt>
                <c:pt idx="4407">
                  <c:v>5.8371639999999996</c:v>
                </c:pt>
                <c:pt idx="4408">
                  <c:v>5.8384339999999995</c:v>
                </c:pt>
                <c:pt idx="4409">
                  <c:v>5.8397039999999993</c:v>
                </c:pt>
                <c:pt idx="4410">
                  <c:v>5.8412279999999992</c:v>
                </c:pt>
                <c:pt idx="4411">
                  <c:v>5.8424979999999955</c:v>
                </c:pt>
                <c:pt idx="4412">
                  <c:v>5.8437679999999999</c:v>
                </c:pt>
                <c:pt idx="4413">
                  <c:v>5.8455459999999855</c:v>
                </c:pt>
                <c:pt idx="4414">
                  <c:v>5.8468159999999845</c:v>
                </c:pt>
                <c:pt idx="4415">
                  <c:v>5.8480859999999755</c:v>
                </c:pt>
                <c:pt idx="4416">
                  <c:v>5.8496099999999993</c:v>
                </c:pt>
                <c:pt idx="4417">
                  <c:v>5.8506260000000001</c:v>
                </c:pt>
                <c:pt idx="4418">
                  <c:v>5.851896</c:v>
                </c:pt>
                <c:pt idx="4419">
                  <c:v>5.8531659999999945</c:v>
                </c:pt>
                <c:pt idx="4420">
                  <c:v>5.8544359999999056</c:v>
                </c:pt>
                <c:pt idx="4421">
                  <c:v>5.8559599999999845</c:v>
                </c:pt>
                <c:pt idx="4422">
                  <c:v>5.8572299999999995</c:v>
                </c:pt>
                <c:pt idx="4423">
                  <c:v>5.8584999999999985</c:v>
                </c:pt>
                <c:pt idx="4424">
                  <c:v>5.8600239999999975</c:v>
                </c:pt>
                <c:pt idx="4425">
                  <c:v>5.86104</c:v>
                </c:pt>
                <c:pt idx="4426">
                  <c:v>5.8625639999999946</c:v>
                </c:pt>
                <c:pt idx="4427">
                  <c:v>5.8638339999999856</c:v>
                </c:pt>
                <c:pt idx="4428">
                  <c:v>5.8656119999999845</c:v>
                </c:pt>
                <c:pt idx="4429">
                  <c:v>5.8668819999999755</c:v>
                </c:pt>
                <c:pt idx="4430">
                  <c:v>5.8681519999999745</c:v>
                </c:pt>
                <c:pt idx="4431">
                  <c:v>5.8694219999999975</c:v>
                </c:pt>
                <c:pt idx="4432">
                  <c:v>5.8706919999999991</c:v>
                </c:pt>
                <c:pt idx="4433">
                  <c:v>5.8719619999999999</c:v>
                </c:pt>
                <c:pt idx="4434">
                  <c:v>5.8732319999999998</c:v>
                </c:pt>
                <c:pt idx="4435">
                  <c:v>5.8747559999999845</c:v>
                </c:pt>
                <c:pt idx="4436">
                  <c:v>5.8760259999999995</c:v>
                </c:pt>
                <c:pt idx="4437">
                  <c:v>5.8772959999999985</c:v>
                </c:pt>
                <c:pt idx="4438">
                  <c:v>5.8785659999999975</c:v>
                </c:pt>
                <c:pt idx="4439">
                  <c:v>5.8798359999999965</c:v>
                </c:pt>
                <c:pt idx="4440">
                  <c:v>5.8811059999999955</c:v>
                </c:pt>
                <c:pt idx="4441">
                  <c:v>5.8826299999999998</c:v>
                </c:pt>
                <c:pt idx="4442">
                  <c:v>5.8838999999999997</c:v>
                </c:pt>
                <c:pt idx="4443">
                  <c:v>5.8856779999999995</c:v>
                </c:pt>
                <c:pt idx="4444">
                  <c:v>5.8869479999999985</c:v>
                </c:pt>
                <c:pt idx="4445">
                  <c:v>5.8882180000000002</c:v>
                </c:pt>
                <c:pt idx="4446">
                  <c:v>5.8897419999999991</c:v>
                </c:pt>
                <c:pt idx="4447">
                  <c:v>5.8907579999999955</c:v>
                </c:pt>
                <c:pt idx="4448">
                  <c:v>5.8920279999999945</c:v>
                </c:pt>
                <c:pt idx="4449">
                  <c:v>5.8932979999999997</c:v>
                </c:pt>
                <c:pt idx="4450">
                  <c:v>5.8945680000000005</c:v>
                </c:pt>
                <c:pt idx="4451">
                  <c:v>5.8958379999999755</c:v>
                </c:pt>
                <c:pt idx="4452">
                  <c:v>5.8973620000000002</c:v>
                </c:pt>
                <c:pt idx="4453">
                  <c:v>5.8986320000000001</c:v>
                </c:pt>
                <c:pt idx="4454">
                  <c:v>5.899902</c:v>
                </c:pt>
                <c:pt idx="4455">
                  <c:v>5.9011719999999999</c:v>
                </c:pt>
                <c:pt idx="4456">
                  <c:v>5.9024419999999997</c:v>
                </c:pt>
                <c:pt idx="4457">
                  <c:v>5.9039659999999996</c:v>
                </c:pt>
                <c:pt idx="4458">
                  <c:v>5.9054899999999995</c:v>
                </c:pt>
                <c:pt idx="4459">
                  <c:v>5.9067599999999993</c:v>
                </c:pt>
                <c:pt idx="4460">
                  <c:v>5.9082840000000001</c:v>
                </c:pt>
                <c:pt idx="4461">
                  <c:v>5.909554</c:v>
                </c:pt>
                <c:pt idx="4462">
                  <c:v>5.9105699999999999</c:v>
                </c:pt>
                <c:pt idx="4463">
                  <c:v>5.9118399999999998</c:v>
                </c:pt>
                <c:pt idx="4464">
                  <c:v>5.9131099999999996</c:v>
                </c:pt>
                <c:pt idx="4465">
                  <c:v>5.9146339999999995</c:v>
                </c:pt>
                <c:pt idx="4466">
                  <c:v>5.9159039999999985</c:v>
                </c:pt>
                <c:pt idx="4467">
                  <c:v>5.9171739999999975</c:v>
                </c:pt>
                <c:pt idx="4468">
                  <c:v>5.9186979999999991</c:v>
                </c:pt>
                <c:pt idx="4469">
                  <c:v>5.9199679999999999</c:v>
                </c:pt>
                <c:pt idx="4470">
                  <c:v>5.9212379999999998</c:v>
                </c:pt>
                <c:pt idx="4471">
                  <c:v>5.9225079999999855</c:v>
                </c:pt>
                <c:pt idx="4472">
                  <c:v>5.9237779999999995</c:v>
                </c:pt>
                <c:pt idx="4473">
                  <c:v>5.9255559999999745</c:v>
                </c:pt>
                <c:pt idx="4474">
                  <c:v>5.9268260000000001</c:v>
                </c:pt>
                <c:pt idx="4475">
                  <c:v>5.928096</c:v>
                </c:pt>
                <c:pt idx="4476">
                  <c:v>5.9296199999999999</c:v>
                </c:pt>
                <c:pt idx="4477">
                  <c:v>5.9306359999999998</c:v>
                </c:pt>
                <c:pt idx="4478">
                  <c:v>5.9319059999999997</c:v>
                </c:pt>
                <c:pt idx="4479">
                  <c:v>5.9331759999999996</c:v>
                </c:pt>
                <c:pt idx="4480">
                  <c:v>5.9344459999999986</c:v>
                </c:pt>
                <c:pt idx="4481">
                  <c:v>5.9357159999999975</c:v>
                </c:pt>
                <c:pt idx="4482">
                  <c:v>5.9372400000000134</c:v>
                </c:pt>
                <c:pt idx="4483">
                  <c:v>5.93851</c:v>
                </c:pt>
                <c:pt idx="4484">
                  <c:v>5.9397800000000034</c:v>
                </c:pt>
                <c:pt idx="4485">
                  <c:v>5.9410500000000024</c:v>
                </c:pt>
                <c:pt idx="4486">
                  <c:v>5.9423199999999996</c:v>
                </c:pt>
                <c:pt idx="4487">
                  <c:v>5.9438440000000003</c:v>
                </c:pt>
                <c:pt idx="4488">
                  <c:v>5.9453679999999993</c:v>
                </c:pt>
                <c:pt idx="4489">
                  <c:v>5.9466380000000134</c:v>
                </c:pt>
                <c:pt idx="4490">
                  <c:v>5.9481619999999999</c:v>
                </c:pt>
                <c:pt idx="4491">
                  <c:v>5.9494319999999998</c:v>
                </c:pt>
                <c:pt idx="4492">
                  <c:v>5.9501939999999998</c:v>
                </c:pt>
                <c:pt idx="4493">
                  <c:v>5.9517179999999996</c:v>
                </c:pt>
                <c:pt idx="4494">
                  <c:v>5.9529879999999755</c:v>
                </c:pt>
                <c:pt idx="4495">
                  <c:v>5.9542579999999985</c:v>
                </c:pt>
                <c:pt idx="4496">
                  <c:v>5.9555279999999975</c:v>
                </c:pt>
                <c:pt idx="4497">
                  <c:v>5.9567979999999991</c:v>
                </c:pt>
                <c:pt idx="4498">
                  <c:v>5.9583219999999999</c:v>
                </c:pt>
                <c:pt idx="4499">
                  <c:v>5.9595919999999998</c:v>
                </c:pt>
                <c:pt idx="4500">
                  <c:v>5.966704</c:v>
                </c:pt>
                <c:pt idx="4501">
                  <c:v>5.9728000000000003</c:v>
                </c:pt>
                <c:pt idx="4502">
                  <c:v>5.9796580000000992</c:v>
                </c:pt>
                <c:pt idx="4503">
                  <c:v>5.9865159999999955</c:v>
                </c:pt>
                <c:pt idx="4504">
                  <c:v>5.9928659999999985</c:v>
                </c:pt>
                <c:pt idx="4505">
                  <c:v>5.9997240000000014</c:v>
                </c:pt>
                <c:pt idx="4506">
                  <c:v>6.0065819999999945</c:v>
                </c:pt>
                <c:pt idx="4507">
                  <c:v>6.0129319999999655</c:v>
                </c:pt>
                <c:pt idx="4508">
                  <c:v>6.0197899999999995</c:v>
                </c:pt>
                <c:pt idx="4509">
                  <c:v>6.0266479999999998</c:v>
                </c:pt>
                <c:pt idx="4510">
                  <c:v>6.0329979999999965</c:v>
                </c:pt>
                <c:pt idx="4511">
                  <c:v>6.0398559999999986</c:v>
                </c:pt>
                <c:pt idx="4512">
                  <c:v>6.0467139999999997</c:v>
                </c:pt>
                <c:pt idx="4513">
                  <c:v>6.0533179999999955</c:v>
                </c:pt>
                <c:pt idx="4514">
                  <c:v>6.0599219999999985</c:v>
                </c:pt>
                <c:pt idx="4515">
                  <c:v>6.0667799999999996</c:v>
                </c:pt>
                <c:pt idx="4516">
                  <c:v>6.0731299999999999</c:v>
                </c:pt>
                <c:pt idx="4517">
                  <c:v>6.0799880000000002</c:v>
                </c:pt>
                <c:pt idx="4518">
                  <c:v>6.0868459999999995</c:v>
                </c:pt>
                <c:pt idx="4519">
                  <c:v>6.0931959999999945</c:v>
                </c:pt>
                <c:pt idx="4520">
                  <c:v>6.1000539999999965</c:v>
                </c:pt>
                <c:pt idx="4521">
                  <c:v>6.1069119999999755</c:v>
                </c:pt>
                <c:pt idx="4522">
                  <c:v>6.1132619999999998</c:v>
                </c:pt>
                <c:pt idx="4523">
                  <c:v>6.119866</c:v>
                </c:pt>
                <c:pt idx="4524">
                  <c:v>6.1267239999999985</c:v>
                </c:pt>
                <c:pt idx="4525">
                  <c:v>6.1328199999999855</c:v>
                </c:pt>
                <c:pt idx="4526">
                  <c:v>6.1396780000000124</c:v>
                </c:pt>
                <c:pt idx="4527">
                  <c:v>6.1465359999999745</c:v>
                </c:pt>
                <c:pt idx="4528">
                  <c:v>6.1528859999998957</c:v>
                </c:pt>
                <c:pt idx="4529">
                  <c:v>6.1594899999999955</c:v>
                </c:pt>
                <c:pt idx="4530">
                  <c:v>6.1663480000000002</c:v>
                </c:pt>
                <c:pt idx="4531">
                  <c:v>6.1726979999999996</c:v>
                </c:pt>
                <c:pt idx="4532">
                  <c:v>6.1793019999999999</c:v>
                </c:pt>
                <c:pt idx="4533">
                  <c:v>6.1864139999999965</c:v>
                </c:pt>
                <c:pt idx="4534">
                  <c:v>6.1927639999999995</c:v>
                </c:pt>
                <c:pt idx="4535">
                  <c:v>6.1996219999999997</c:v>
                </c:pt>
                <c:pt idx="4536">
                  <c:v>6.20648</c:v>
                </c:pt>
                <c:pt idx="4537">
                  <c:v>6.2128299999999985</c:v>
                </c:pt>
                <c:pt idx="4538">
                  <c:v>6.2196879999999997</c:v>
                </c:pt>
                <c:pt idx="4539">
                  <c:v>6.2267999999999999</c:v>
                </c:pt>
                <c:pt idx="4540">
                  <c:v>6.2331499999999993</c:v>
                </c:pt>
                <c:pt idx="4541">
                  <c:v>6.2397540000000014</c:v>
                </c:pt>
                <c:pt idx="4542">
                  <c:v>6.2468659999999998</c:v>
                </c:pt>
                <c:pt idx="4543">
                  <c:v>6.2532160000000001</c:v>
                </c:pt>
                <c:pt idx="4544">
                  <c:v>6.2600739999999995</c:v>
                </c:pt>
                <c:pt idx="4545">
                  <c:v>6.2666779999999997</c:v>
                </c:pt>
                <c:pt idx="4546">
                  <c:v>6.2730280000000134</c:v>
                </c:pt>
                <c:pt idx="4547">
                  <c:v>6.2796319999999994</c:v>
                </c:pt>
                <c:pt idx="4548">
                  <c:v>6.2867440000000014</c:v>
                </c:pt>
                <c:pt idx="4549">
                  <c:v>6.29284</c:v>
                </c:pt>
                <c:pt idx="4550">
                  <c:v>6.2994439999999994</c:v>
                </c:pt>
                <c:pt idx="4551">
                  <c:v>6.3065559999999845</c:v>
                </c:pt>
                <c:pt idx="4552">
                  <c:v>6.3126519999999955</c:v>
                </c:pt>
                <c:pt idx="4553">
                  <c:v>6.3195099999999975</c:v>
                </c:pt>
                <c:pt idx="4554">
                  <c:v>6.3263679999999995</c:v>
                </c:pt>
                <c:pt idx="4555">
                  <c:v>6.3327179999999945</c:v>
                </c:pt>
                <c:pt idx="4556">
                  <c:v>6.3395759999999965</c:v>
                </c:pt>
                <c:pt idx="4557">
                  <c:v>6.3466879999999986</c:v>
                </c:pt>
                <c:pt idx="4558">
                  <c:v>6.3530379999999855</c:v>
                </c:pt>
                <c:pt idx="4559">
                  <c:v>6.3598959999999956</c:v>
                </c:pt>
                <c:pt idx="4560">
                  <c:v>6.3667539999999985</c:v>
                </c:pt>
                <c:pt idx="4561">
                  <c:v>6.3731039999999997</c:v>
                </c:pt>
                <c:pt idx="4562">
                  <c:v>6.3799619999999999</c:v>
                </c:pt>
                <c:pt idx="4563">
                  <c:v>6.3870739999999975</c:v>
                </c:pt>
                <c:pt idx="4564">
                  <c:v>6.3934239999999996</c:v>
                </c:pt>
                <c:pt idx="4565">
                  <c:v>6.4000279999999998</c:v>
                </c:pt>
                <c:pt idx="4566">
                  <c:v>6.4068860000000001</c:v>
                </c:pt>
                <c:pt idx="4567">
                  <c:v>6.4132359999999995</c:v>
                </c:pt>
                <c:pt idx="4568">
                  <c:v>6.4200939999999997</c:v>
                </c:pt>
                <c:pt idx="4569">
                  <c:v>6.4269519999999956</c:v>
                </c:pt>
                <c:pt idx="4570">
                  <c:v>6.4330480000000847</c:v>
                </c:pt>
                <c:pt idx="4571">
                  <c:v>6.4399059999999997</c:v>
                </c:pt>
                <c:pt idx="4572">
                  <c:v>6.4467640000000124</c:v>
                </c:pt>
                <c:pt idx="4573">
                  <c:v>6.4528600000000003</c:v>
                </c:pt>
                <c:pt idx="4574">
                  <c:v>6.4597179999999996</c:v>
                </c:pt>
                <c:pt idx="4575">
                  <c:v>6.4668299999999999</c:v>
                </c:pt>
                <c:pt idx="4576">
                  <c:v>6.4729260000000002</c:v>
                </c:pt>
                <c:pt idx="4577">
                  <c:v>6.4797840000000004</c:v>
                </c:pt>
                <c:pt idx="4578">
                  <c:v>6.4866420000001117</c:v>
                </c:pt>
                <c:pt idx="4579">
                  <c:v>6.4927380000000001</c:v>
                </c:pt>
                <c:pt idx="4580">
                  <c:v>6.4995960000000004</c:v>
                </c:pt>
                <c:pt idx="4581">
                  <c:v>6.5067080000000024</c:v>
                </c:pt>
                <c:pt idx="4582">
                  <c:v>6.513058</c:v>
                </c:pt>
                <c:pt idx="4583">
                  <c:v>6.5199159999999745</c:v>
                </c:pt>
                <c:pt idx="4584">
                  <c:v>6.5270279999999845</c:v>
                </c:pt>
                <c:pt idx="4585">
                  <c:v>6.5333779999999999</c:v>
                </c:pt>
                <c:pt idx="4586">
                  <c:v>6.5399819999999975</c:v>
                </c:pt>
                <c:pt idx="4587">
                  <c:v>6.5473480000000004</c:v>
                </c:pt>
                <c:pt idx="4588">
                  <c:v>6.5534439999999989</c:v>
                </c:pt>
                <c:pt idx="4589">
                  <c:v>6.5603020000000001</c:v>
                </c:pt>
                <c:pt idx="4590">
                  <c:v>6.5674139999999745</c:v>
                </c:pt>
                <c:pt idx="4591">
                  <c:v>6.5735099999999997</c:v>
                </c:pt>
                <c:pt idx="4592">
                  <c:v>6.5801139999999965</c:v>
                </c:pt>
                <c:pt idx="4593">
                  <c:v>6.5872259999999985</c:v>
                </c:pt>
                <c:pt idx="4594">
                  <c:v>6.5933219999999997</c:v>
                </c:pt>
                <c:pt idx="4595">
                  <c:v>6.5999259999999955</c:v>
                </c:pt>
                <c:pt idx="4596">
                  <c:v>6.6070379999999655</c:v>
                </c:pt>
                <c:pt idx="4597">
                  <c:v>6.6133879999999845</c:v>
                </c:pt>
                <c:pt idx="4598">
                  <c:v>6.6199919999999945</c:v>
                </c:pt>
                <c:pt idx="4599">
                  <c:v>6.6271039999999655</c:v>
                </c:pt>
                <c:pt idx="4600">
                  <c:v>6.6331999999999995</c:v>
                </c:pt>
                <c:pt idx="4601">
                  <c:v>6.6400579999999945</c:v>
                </c:pt>
                <c:pt idx="4602">
                  <c:v>6.6469159999999645</c:v>
                </c:pt>
                <c:pt idx="4603">
                  <c:v>6.6532660000000003</c:v>
                </c:pt>
                <c:pt idx="4604">
                  <c:v>6.6598699999999997</c:v>
                </c:pt>
                <c:pt idx="4605">
                  <c:v>6.666728</c:v>
                </c:pt>
                <c:pt idx="4606">
                  <c:v>6.6730780000000003</c:v>
                </c:pt>
                <c:pt idx="4607">
                  <c:v>6.6796819999999997</c:v>
                </c:pt>
                <c:pt idx="4608">
                  <c:v>6.6867939999999999</c:v>
                </c:pt>
                <c:pt idx="4609">
                  <c:v>6.6931439999999975</c:v>
                </c:pt>
                <c:pt idx="4610">
                  <c:v>6.6997480000000014</c:v>
                </c:pt>
                <c:pt idx="4611">
                  <c:v>6.7071139999999945</c:v>
                </c:pt>
                <c:pt idx="4612">
                  <c:v>6.7132099999999992</c:v>
                </c:pt>
                <c:pt idx="4613">
                  <c:v>6.7200679999999995</c:v>
                </c:pt>
                <c:pt idx="4614">
                  <c:v>6.7271799999999855</c:v>
                </c:pt>
                <c:pt idx="4615">
                  <c:v>6.7332760000000134</c:v>
                </c:pt>
                <c:pt idx="4616">
                  <c:v>6.7398799999999994</c:v>
                </c:pt>
                <c:pt idx="4617">
                  <c:v>6.7472459999999996</c:v>
                </c:pt>
                <c:pt idx="4618">
                  <c:v>6.7535959999999955</c:v>
                </c:pt>
                <c:pt idx="4619">
                  <c:v>6.7602000000000002</c:v>
                </c:pt>
                <c:pt idx="4620">
                  <c:v>6.7673119999999845</c:v>
                </c:pt>
                <c:pt idx="4621">
                  <c:v>6.773407999999999</c:v>
                </c:pt>
                <c:pt idx="4622">
                  <c:v>6.7800120000000001</c:v>
                </c:pt>
                <c:pt idx="4623">
                  <c:v>6.7873780000000004</c:v>
                </c:pt>
                <c:pt idx="4624">
                  <c:v>6.7934739999999998</c:v>
                </c:pt>
                <c:pt idx="4625">
                  <c:v>6.8000780000000001</c:v>
                </c:pt>
                <c:pt idx="4626">
                  <c:v>6.8071899999999745</c:v>
                </c:pt>
                <c:pt idx="4627">
                  <c:v>6.8132859999999855</c:v>
                </c:pt>
                <c:pt idx="4628">
                  <c:v>6.8198899999999965</c:v>
                </c:pt>
                <c:pt idx="4629">
                  <c:v>6.8270019999999745</c:v>
                </c:pt>
                <c:pt idx="4630">
                  <c:v>6.8330979999999997</c:v>
                </c:pt>
                <c:pt idx="4631">
                  <c:v>6.8399559999999955</c:v>
                </c:pt>
                <c:pt idx="4632">
                  <c:v>6.8470679999999975</c:v>
                </c:pt>
                <c:pt idx="4633">
                  <c:v>6.8534180000000005</c:v>
                </c:pt>
                <c:pt idx="4634">
                  <c:v>6.8600219999999945</c:v>
                </c:pt>
                <c:pt idx="4635">
                  <c:v>6.8671339999999645</c:v>
                </c:pt>
                <c:pt idx="4636">
                  <c:v>6.8734839999999995</c:v>
                </c:pt>
                <c:pt idx="4637">
                  <c:v>6.8800879999999855</c:v>
                </c:pt>
                <c:pt idx="4638">
                  <c:v>6.8872</c:v>
                </c:pt>
                <c:pt idx="4639">
                  <c:v>6.8935499999999985</c:v>
                </c:pt>
                <c:pt idx="4640">
                  <c:v>6.9001540000000006</c:v>
                </c:pt>
                <c:pt idx="4641">
                  <c:v>6.907265999999999</c:v>
                </c:pt>
                <c:pt idx="4642">
                  <c:v>6.9133619999999993</c:v>
                </c:pt>
                <c:pt idx="4643">
                  <c:v>6.9202199999999996</c:v>
                </c:pt>
                <c:pt idx="4644">
                  <c:v>6.9273319999999945</c:v>
                </c:pt>
                <c:pt idx="4645">
                  <c:v>6.9334280000000534</c:v>
                </c:pt>
                <c:pt idx="4646">
                  <c:v>6.9400319999999995</c:v>
                </c:pt>
                <c:pt idx="4647">
                  <c:v>6.9468899999999989</c:v>
                </c:pt>
                <c:pt idx="4648">
                  <c:v>6.9529859999999655</c:v>
                </c:pt>
                <c:pt idx="4649">
                  <c:v>6.9598440000000004</c:v>
                </c:pt>
                <c:pt idx="4650">
                  <c:v>6.9669559999999855</c:v>
                </c:pt>
                <c:pt idx="4651">
                  <c:v>6.9727980000000134</c:v>
                </c:pt>
                <c:pt idx="4652">
                  <c:v>6.9799099999999994</c:v>
                </c:pt>
                <c:pt idx="4653">
                  <c:v>6.9867680000000982</c:v>
                </c:pt>
                <c:pt idx="4654">
                  <c:v>6.992864</c:v>
                </c:pt>
                <c:pt idx="4655">
                  <c:v>6.9997220000000784</c:v>
                </c:pt>
                <c:pt idx="4656">
                  <c:v>7.0068339999999996</c:v>
                </c:pt>
                <c:pt idx="4657">
                  <c:v>7.0131839999999945</c:v>
                </c:pt>
                <c:pt idx="4658">
                  <c:v>7.0200419999999975</c:v>
                </c:pt>
                <c:pt idx="4659">
                  <c:v>7.0268999999999995</c:v>
                </c:pt>
                <c:pt idx="4660">
                  <c:v>7.0332500000000024</c:v>
                </c:pt>
                <c:pt idx="4661">
                  <c:v>7.0401079999999965</c:v>
                </c:pt>
                <c:pt idx="4662">
                  <c:v>7.0472199999999985</c:v>
                </c:pt>
                <c:pt idx="4663">
                  <c:v>7.0535699999999997</c:v>
                </c:pt>
                <c:pt idx="4664">
                  <c:v>7.0601739999999955</c:v>
                </c:pt>
                <c:pt idx="4665">
                  <c:v>7.0672859999999655</c:v>
                </c:pt>
                <c:pt idx="4666">
                  <c:v>7.0736359999999987</c:v>
                </c:pt>
                <c:pt idx="4667">
                  <c:v>7.0802399999999999</c:v>
                </c:pt>
                <c:pt idx="4668">
                  <c:v>7.0873520000000001</c:v>
                </c:pt>
                <c:pt idx="4669">
                  <c:v>7.0934479999999986</c:v>
                </c:pt>
                <c:pt idx="4670">
                  <c:v>7.1000519999999945</c:v>
                </c:pt>
                <c:pt idx="4671">
                  <c:v>7.1071639999999965</c:v>
                </c:pt>
                <c:pt idx="4672">
                  <c:v>7.1135139999999755</c:v>
                </c:pt>
                <c:pt idx="4673">
                  <c:v>7.1201179999999047</c:v>
                </c:pt>
                <c:pt idx="4674">
                  <c:v>7.1272299999999955</c:v>
                </c:pt>
                <c:pt idx="4675">
                  <c:v>7.1333259999999985</c:v>
                </c:pt>
                <c:pt idx="4676">
                  <c:v>7.1399299999999988</c:v>
                </c:pt>
                <c:pt idx="4677">
                  <c:v>7.1472959999999945</c:v>
                </c:pt>
                <c:pt idx="4678">
                  <c:v>7.1533920000000002</c:v>
                </c:pt>
                <c:pt idx="4679">
                  <c:v>7.1602499999999996</c:v>
                </c:pt>
                <c:pt idx="4680">
                  <c:v>7.1673619999999945</c:v>
                </c:pt>
                <c:pt idx="4681">
                  <c:v>7.1737119999999965</c:v>
                </c:pt>
                <c:pt idx="4682">
                  <c:v>7.1803159999999755</c:v>
                </c:pt>
                <c:pt idx="4683">
                  <c:v>7.1874279999999855</c:v>
                </c:pt>
                <c:pt idx="4684">
                  <c:v>7.1937779999999965</c:v>
                </c:pt>
                <c:pt idx="4685">
                  <c:v>7.2006359999999985</c:v>
                </c:pt>
                <c:pt idx="4686">
                  <c:v>7.2077479999999996</c:v>
                </c:pt>
                <c:pt idx="4687">
                  <c:v>7.2140979999999955</c:v>
                </c:pt>
                <c:pt idx="4688">
                  <c:v>7.2207019999999975</c:v>
                </c:pt>
                <c:pt idx="4689">
                  <c:v>7.2278139999999755</c:v>
                </c:pt>
                <c:pt idx="4690">
                  <c:v>7.2339099999999998</c:v>
                </c:pt>
                <c:pt idx="4691">
                  <c:v>7.2407680000000134</c:v>
                </c:pt>
                <c:pt idx="4692">
                  <c:v>7.2481339999999985</c:v>
                </c:pt>
                <c:pt idx="4693">
                  <c:v>7.2542299999999988</c:v>
                </c:pt>
                <c:pt idx="4694">
                  <c:v>7.2608339999999965</c:v>
                </c:pt>
                <c:pt idx="4695">
                  <c:v>7.2681999999999976</c:v>
                </c:pt>
                <c:pt idx="4696">
                  <c:v>7.2742959999999997</c:v>
                </c:pt>
                <c:pt idx="4697">
                  <c:v>7.280899999999999</c:v>
                </c:pt>
                <c:pt idx="4698">
                  <c:v>7.2882659999999992</c:v>
                </c:pt>
                <c:pt idx="4699">
                  <c:v>7.2943619999999996</c:v>
                </c:pt>
                <c:pt idx="4700">
                  <c:v>7.3009659999999945</c:v>
                </c:pt>
                <c:pt idx="4701">
                  <c:v>7.3083320000000001</c:v>
                </c:pt>
                <c:pt idx="4702">
                  <c:v>7.3141739999999755</c:v>
                </c:pt>
                <c:pt idx="4703">
                  <c:v>7.3210319999999856</c:v>
                </c:pt>
                <c:pt idx="4704">
                  <c:v>7.3281439999999956</c:v>
                </c:pt>
                <c:pt idx="4705">
                  <c:v>7.3342400000000003</c:v>
                </c:pt>
                <c:pt idx="4706">
                  <c:v>7.3408439999999997</c:v>
                </c:pt>
                <c:pt idx="4707">
                  <c:v>7.3482099999999999</c:v>
                </c:pt>
                <c:pt idx="4708">
                  <c:v>7.3543059999999745</c:v>
                </c:pt>
                <c:pt idx="4709">
                  <c:v>7.3609099999999845</c:v>
                </c:pt>
                <c:pt idx="4710">
                  <c:v>7.3682759999999945</c:v>
                </c:pt>
                <c:pt idx="4711">
                  <c:v>7.3743719999999975</c:v>
                </c:pt>
                <c:pt idx="4712">
                  <c:v>7.3809759999999756</c:v>
                </c:pt>
                <c:pt idx="4713">
                  <c:v>7.3883419999999997</c:v>
                </c:pt>
                <c:pt idx="4714">
                  <c:v>7.3944379999999645</c:v>
                </c:pt>
                <c:pt idx="4715">
                  <c:v>7.4010420000000838</c:v>
                </c:pt>
                <c:pt idx="4716">
                  <c:v>7.4084079999999997</c:v>
                </c:pt>
                <c:pt idx="4717">
                  <c:v>7.4145039999999955</c:v>
                </c:pt>
                <c:pt idx="4718">
                  <c:v>7.4211079999999985</c:v>
                </c:pt>
                <c:pt idx="4719">
                  <c:v>7.4284739999999996</c:v>
                </c:pt>
                <c:pt idx="4720">
                  <c:v>7.434569999999999</c:v>
                </c:pt>
                <c:pt idx="4721">
                  <c:v>7.4411740000000002</c:v>
                </c:pt>
                <c:pt idx="4722">
                  <c:v>7.4485400000000004</c:v>
                </c:pt>
                <c:pt idx="4723">
                  <c:v>7.4546359999999945</c:v>
                </c:pt>
                <c:pt idx="4724">
                  <c:v>7.4612400000000134</c:v>
                </c:pt>
                <c:pt idx="4725">
                  <c:v>7.4686059999999985</c:v>
                </c:pt>
                <c:pt idx="4726">
                  <c:v>7.4744479999999998</c:v>
                </c:pt>
                <c:pt idx="4727">
                  <c:v>7.4810519999999991</c:v>
                </c:pt>
                <c:pt idx="4728">
                  <c:v>7.4884179999999985</c:v>
                </c:pt>
                <c:pt idx="4729">
                  <c:v>7.4942599999999997</c:v>
                </c:pt>
                <c:pt idx="4730">
                  <c:v>7.5008639999999991</c:v>
                </c:pt>
                <c:pt idx="4731">
                  <c:v>7.5082299999999993</c:v>
                </c:pt>
                <c:pt idx="4732">
                  <c:v>7.5143259999999845</c:v>
                </c:pt>
                <c:pt idx="4733">
                  <c:v>7.5211839999999945</c:v>
                </c:pt>
                <c:pt idx="4734">
                  <c:v>7.5282960000000001</c:v>
                </c:pt>
                <c:pt idx="4735">
                  <c:v>7.5346459999999986</c:v>
                </c:pt>
                <c:pt idx="4736">
                  <c:v>7.5412500000000033</c:v>
                </c:pt>
                <c:pt idx="4737">
                  <c:v>7.5483620000000133</c:v>
                </c:pt>
                <c:pt idx="4738">
                  <c:v>7.5547119999999746</c:v>
                </c:pt>
                <c:pt idx="4739">
                  <c:v>7.5613160000000006</c:v>
                </c:pt>
                <c:pt idx="4740">
                  <c:v>7.5686819999999955</c:v>
                </c:pt>
                <c:pt idx="4741">
                  <c:v>7.5750320000000002</c:v>
                </c:pt>
                <c:pt idx="4742">
                  <c:v>7.5816359999999996</c:v>
                </c:pt>
                <c:pt idx="4743">
                  <c:v>7.5890019999999998</c:v>
                </c:pt>
                <c:pt idx="4744">
                  <c:v>7.5950980000000001</c:v>
                </c:pt>
                <c:pt idx="4745">
                  <c:v>7.6014479999999995</c:v>
                </c:pt>
                <c:pt idx="4746">
                  <c:v>7.6088139999999855</c:v>
                </c:pt>
                <c:pt idx="4747">
                  <c:v>7.6149099999999645</c:v>
                </c:pt>
                <c:pt idx="4748">
                  <c:v>7.6212599999999995</c:v>
                </c:pt>
                <c:pt idx="4749">
                  <c:v>7.6286259999999855</c:v>
                </c:pt>
                <c:pt idx="4750">
                  <c:v>7.634722</c:v>
                </c:pt>
                <c:pt idx="4751">
                  <c:v>7.6413260000000003</c:v>
                </c:pt>
                <c:pt idx="4752">
                  <c:v>7.6484379999999845</c:v>
                </c:pt>
                <c:pt idx="4753">
                  <c:v>7.6545339999999245</c:v>
                </c:pt>
                <c:pt idx="4754">
                  <c:v>7.6613920000000002</c:v>
                </c:pt>
                <c:pt idx="4755">
                  <c:v>7.6687579999999755</c:v>
                </c:pt>
                <c:pt idx="4756">
                  <c:v>7.6751079999999945</c:v>
                </c:pt>
                <c:pt idx="4757">
                  <c:v>7.6814579999999975</c:v>
                </c:pt>
                <c:pt idx="4758">
                  <c:v>7.6888239999999985</c:v>
                </c:pt>
                <c:pt idx="4759">
                  <c:v>7.6951739999999855</c:v>
                </c:pt>
                <c:pt idx="4760">
                  <c:v>7.7015239999999991</c:v>
                </c:pt>
                <c:pt idx="4761">
                  <c:v>7.7088899999999985</c:v>
                </c:pt>
                <c:pt idx="4762">
                  <c:v>7.7152399999999988</c:v>
                </c:pt>
                <c:pt idx="4763">
                  <c:v>7.72159</c:v>
                </c:pt>
                <c:pt idx="4764">
                  <c:v>7.7289559999999655</c:v>
                </c:pt>
                <c:pt idx="4765">
                  <c:v>7.7353059999999996</c:v>
                </c:pt>
                <c:pt idx="4766">
                  <c:v>7.7416559999999999</c:v>
                </c:pt>
                <c:pt idx="4767">
                  <c:v>7.7487680000000134</c:v>
                </c:pt>
                <c:pt idx="4768">
                  <c:v>7.7551179999999755</c:v>
                </c:pt>
                <c:pt idx="4769">
                  <c:v>7.7614679999999998</c:v>
                </c:pt>
                <c:pt idx="4770">
                  <c:v>7.7688339999999965</c:v>
                </c:pt>
                <c:pt idx="4771">
                  <c:v>7.7749299999999995</c:v>
                </c:pt>
                <c:pt idx="4772">
                  <c:v>7.7812800000000024</c:v>
                </c:pt>
                <c:pt idx="4773">
                  <c:v>7.7886459999999991</c:v>
                </c:pt>
                <c:pt idx="4774">
                  <c:v>7.7944879999999745</c:v>
                </c:pt>
                <c:pt idx="4775">
                  <c:v>7.8010919999999988</c:v>
                </c:pt>
                <c:pt idx="4776">
                  <c:v>7.8084579999999955</c:v>
                </c:pt>
                <c:pt idx="4777">
                  <c:v>7.8142999999999985</c:v>
                </c:pt>
                <c:pt idx="4778">
                  <c:v>7.8211579999999845</c:v>
                </c:pt>
                <c:pt idx="4779">
                  <c:v>7.828269999999999</c:v>
                </c:pt>
                <c:pt idx="4780">
                  <c:v>7.8346200000000001</c:v>
                </c:pt>
                <c:pt idx="4781">
                  <c:v>7.8409699999999996</c:v>
                </c:pt>
                <c:pt idx="4782">
                  <c:v>7.8483359999999855</c:v>
                </c:pt>
                <c:pt idx="4783">
                  <c:v>7.8544319999999646</c:v>
                </c:pt>
                <c:pt idx="4784">
                  <c:v>7.8610359999999755</c:v>
                </c:pt>
                <c:pt idx="4785">
                  <c:v>7.8684019999999855</c:v>
                </c:pt>
                <c:pt idx="4786">
                  <c:v>7.8744979999999956</c:v>
                </c:pt>
                <c:pt idx="4787">
                  <c:v>7.8811020000000003</c:v>
                </c:pt>
                <c:pt idx="4788">
                  <c:v>7.8884680000000014</c:v>
                </c:pt>
                <c:pt idx="4789">
                  <c:v>7.8945639999999955</c:v>
                </c:pt>
                <c:pt idx="4790">
                  <c:v>7.9011680000000766</c:v>
                </c:pt>
                <c:pt idx="4791">
                  <c:v>7.9082800000000004</c:v>
                </c:pt>
                <c:pt idx="4792">
                  <c:v>7.9143759999999945</c:v>
                </c:pt>
                <c:pt idx="4793">
                  <c:v>7.9209799999999975</c:v>
                </c:pt>
                <c:pt idx="4794">
                  <c:v>7.9283459999999986</c:v>
                </c:pt>
                <c:pt idx="4795">
                  <c:v>7.9344419999999998</c:v>
                </c:pt>
                <c:pt idx="4796">
                  <c:v>7.9410459999999992</c:v>
                </c:pt>
                <c:pt idx="4797">
                  <c:v>7.9484119999999985</c:v>
                </c:pt>
                <c:pt idx="4798">
                  <c:v>7.9545079999999855</c:v>
                </c:pt>
                <c:pt idx="4799">
                  <c:v>7.9608579999999955</c:v>
                </c:pt>
                <c:pt idx="4800">
                  <c:v>7.9682239999999993</c:v>
                </c:pt>
                <c:pt idx="4801">
                  <c:v>7.9743200000000014</c:v>
                </c:pt>
                <c:pt idx="4802">
                  <c:v>7.9809239999999999</c:v>
                </c:pt>
                <c:pt idx="4803">
                  <c:v>7.9880360000000001</c:v>
                </c:pt>
                <c:pt idx="4804">
                  <c:v>7.9943859999999765</c:v>
                </c:pt>
                <c:pt idx="4805">
                  <c:v>8.0009900000000016</c:v>
                </c:pt>
                <c:pt idx="4806">
                  <c:v>8.0083559999999991</c:v>
                </c:pt>
                <c:pt idx="4807">
                  <c:v>8.0144520000000004</c:v>
                </c:pt>
                <c:pt idx="4808">
                  <c:v>8.0210559999999997</c:v>
                </c:pt>
                <c:pt idx="4809">
                  <c:v>8.0284219999999991</c:v>
                </c:pt>
                <c:pt idx="4810">
                  <c:v>8.0345180000000003</c:v>
                </c:pt>
                <c:pt idx="4811">
                  <c:v>8.0411219999999979</c:v>
                </c:pt>
                <c:pt idx="4812">
                  <c:v>8.0484880000000008</c:v>
                </c:pt>
                <c:pt idx="4813">
                  <c:v>8.0550920000000268</c:v>
                </c:pt>
                <c:pt idx="4814">
                  <c:v>8.0614420000000067</c:v>
                </c:pt>
                <c:pt idx="4815">
                  <c:v>8.0688080000000006</c:v>
                </c:pt>
                <c:pt idx="4816">
                  <c:v>8.0751580000000018</c:v>
                </c:pt>
                <c:pt idx="4817">
                  <c:v>8.0815080000000012</c:v>
                </c:pt>
                <c:pt idx="4818">
                  <c:v>8.0888739999999988</c:v>
                </c:pt>
                <c:pt idx="4819">
                  <c:v>8.095478</c:v>
                </c:pt>
                <c:pt idx="4820">
                  <c:v>8.1018279999999994</c:v>
                </c:pt>
                <c:pt idx="4821">
                  <c:v>8.1091940000000005</c:v>
                </c:pt>
                <c:pt idx="4822">
                  <c:v>8.1155440000000247</c:v>
                </c:pt>
                <c:pt idx="4823">
                  <c:v>8.1218939999999993</c:v>
                </c:pt>
                <c:pt idx="4824">
                  <c:v>8.1290060000000004</c:v>
                </c:pt>
                <c:pt idx="4825">
                  <c:v>8.1353559999999998</c:v>
                </c:pt>
                <c:pt idx="4826">
                  <c:v>8.1417059999999992</c:v>
                </c:pt>
                <c:pt idx="4827">
                  <c:v>8.1490719999999985</c:v>
                </c:pt>
                <c:pt idx="4828">
                  <c:v>8.1554220000000068</c:v>
                </c:pt>
                <c:pt idx="4829">
                  <c:v>8.1617720000000009</c:v>
                </c:pt>
                <c:pt idx="4830">
                  <c:v>8.1688840000000003</c:v>
                </c:pt>
                <c:pt idx="4831">
                  <c:v>8.1752340000000068</c:v>
                </c:pt>
                <c:pt idx="4832">
                  <c:v>8.1815840000000026</c:v>
                </c:pt>
                <c:pt idx="4833">
                  <c:v>8.1889500000000002</c:v>
                </c:pt>
                <c:pt idx="4834">
                  <c:v>8.1953000000000014</c:v>
                </c:pt>
                <c:pt idx="4835">
                  <c:v>8.2016500000000008</c:v>
                </c:pt>
                <c:pt idx="4836">
                  <c:v>8.2090160000000001</c:v>
                </c:pt>
                <c:pt idx="4837">
                  <c:v>8.2153659999999995</c:v>
                </c:pt>
                <c:pt idx="4838">
                  <c:v>8.2217160000000007</c:v>
                </c:pt>
                <c:pt idx="4839">
                  <c:v>8.229082</c:v>
                </c:pt>
                <c:pt idx="4840">
                  <c:v>8.2356860000000047</c:v>
                </c:pt>
                <c:pt idx="4841">
                  <c:v>8.2420360000000006</c:v>
                </c:pt>
                <c:pt idx="4842">
                  <c:v>8.2494020000000017</c:v>
                </c:pt>
                <c:pt idx="4843">
                  <c:v>8.2557520000000046</c:v>
                </c:pt>
                <c:pt idx="4844">
                  <c:v>8.2621020000000005</c:v>
                </c:pt>
                <c:pt idx="4845">
                  <c:v>8.2694680000000016</c:v>
                </c:pt>
                <c:pt idx="4846">
                  <c:v>8.2755640000000028</c:v>
                </c:pt>
                <c:pt idx="4847">
                  <c:v>8.2819139999999987</c:v>
                </c:pt>
                <c:pt idx="4848">
                  <c:v>8.2892799999999998</c:v>
                </c:pt>
                <c:pt idx="4849">
                  <c:v>8.2953759999999992</c:v>
                </c:pt>
                <c:pt idx="4850">
                  <c:v>8.3017260000000004</c:v>
                </c:pt>
                <c:pt idx="4851">
                  <c:v>8.3090920000000068</c:v>
                </c:pt>
                <c:pt idx="4852">
                  <c:v>8.3151880000000027</c:v>
                </c:pt>
                <c:pt idx="4853">
                  <c:v>8.3215380000000021</c:v>
                </c:pt>
                <c:pt idx="4854">
                  <c:v>8.3289039999999996</c:v>
                </c:pt>
                <c:pt idx="4855">
                  <c:v>8.3355080000000026</c:v>
                </c:pt>
                <c:pt idx="4856">
                  <c:v>8.3418579999999984</c:v>
                </c:pt>
                <c:pt idx="4857">
                  <c:v>8.3492239999999995</c:v>
                </c:pt>
                <c:pt idx="4858">
                  <c:v>8.3555740000001268</c:v>
                </c:pt>
                <c:pt idx="4859">
                  <c:v>8.3621780000000001</c:v>
                </c:pt>
                <c:pt idx="4860">
                  <c:v>8.3695440000001842</c:v>
                </c:pt>
                <c:pt idx="4861">
                  <c:v>8.3758940000001267</c:v>
                </c:pt>
                <c:pt idx="4862">
                  <c:v>8.3822440000000267</c:v>
                </c:pt>
                <c:pt idx="4863">
                  <c:v>8.3896100000000047</c:v>
                </c:pt>
                <c:pt idx="4864">
                  <c:v>8.3959600000000005</c:v>
                </c:pt>
                <c:pt idx="4865">
                  <c:v>8.4023100000000035</c:v>
                </c:pt>
                <c:pt idx="4866">
                  <c:v>8.4096760000000028</c:v>
                </c:pt>
                <c:pt idx="4867">
                  <c:v>8.4160260000000005</c:v>
                </c:pt>
                <c:pt idx="4868">
                  <c:v>8.4226300000000247</c:v>
                </c:pt>
                <c:pt idx="4869">
                  <c:v>8.4297420000000027</c:v>
                </c:pt>
                <c:pt idx="4870">
                  <c:v>8.4360920000000004</c:v>
                </c:pt>
                <c:pt idx="4871">
                  <c:v>8.4424420000000246</c:v>
                </c:pt>
                <c:pt idx="4872">
                  <c:v>8.4495540000000027</c:v>
                </c:pt>
                <c:pt idx="4873">
                  <c:v>8.4559040000000767</c:v>
                </c:pt>
                <c:pt idx="4874">
                  <c:v>8.4622540000000068</c:v>
                </c:pt>
                <c:pt idx="4875">
                  <c:v>8.4696200000000026</c:v>
                </c:pt>
                <c:pt idx="4876">
                  <c:v>8.4759700000000002</c:v>
                </c:pt>
                <c:pt idx="4877">
                  <c:v>8.4823200000000014</c:v>
                </c:pt>
                <c:pt idx="4878">
                  <c:v>8.4896860000001588</c:v>
                </c:pt>
                <c:pt idx="4879">
                  <c:v>8.4960360000000268</c:v>
                </c:pt>
                <c:pt idx="4880">
                  <c:v>8.5023860000000067</c:v>
                </c:pt>
                <c:pt idx="4881">
                  <c:v>8.5097520000000006</c:v>
                </c:pt>
                <c:pt idx="4882">
                  <c:v>8.5161020000000001</c:v>
                </c:pt>
                <c:pt idx="4883">
                  <c:v>8.5224520000000048</c:v>
                </c:pt>
                <c:pt idx="4884">
                  <c:v>8.5300719999999988</c:v>
                </c:pt>
                <c:pt idx="4885">
                  <c:v>8.5361679999999982</c:v>
                </c:pt>
                <c:pt idx="4886">
                  <c:v>8.5425180000000012</c:v>
                </c:pt>
                <c:pt idx="4887">
                  <c:v>8.5498840000000005</c:v>
                </c:pt>
                <c:pt idx="4888">
                  <c:v>8.5562340000000248</c:v>
                </c:pt>
                <c:pt idx="4889">
                  <c:v>8.5625840000001805</c:v>
                </c:pt>
                <c:pt idx="4890">
                  <c:v>8.5699500000000022</c:v>
                </c:pt>
                <c:pt idx="4891">
                  <c:v>8.5763000000000016</c:v>
                </c:pt>
                <c:pt idx="4892">
                  <c:v>8.5829040000000028</c:v>
                </c:pt>
                <c:pt idx="4893">
                  <c:v>8.5900160000000003</c:v>
                </c:pt>
                <c:pt idx="4894">
                  <c:v>8.5963659999999997</c:v>
                </c:pt>
                <c:pt idx="4895">
                  <c:v>8.6027160000000027</c:v>
                </c:pt>
                <c:pt idx="4896">
                  <c:v>8.6100820000000002</c:v>
                </c:pt>
                <c:pt idx="4897">
                  <c:v>8.6166860000000067</c:v>
                </c:pt>
                <c:pt idx="4898">
                  <c:v>8.6230360000000008</c:v>
                </c:pt>
                <c:pt idx="4899">
                  <c:v>8.6298940000000002</c:v>
                </c:pt>
                <c:pt idx="4900">
                  <c:v>8.6364980000000013</c:v>
                </c:pt>
                <c:pt idx="4901">
                  <c:v>8.6428480000000008</c:v>
                </c:pt>
                <c:pt idx="4902">
                  <c:v>8.6499600000000001</c:v>
                </c:pt>
                <c:pt idx="4903">
                  <c:v>8.6565640000000048</c:v>
                </c:pt>
                <c:pt idx="4904">
                  <c:v>8.6629140000000024</c:v>
                </c:pt>
                <c:pt idx="4905">
                  <c:v>8.670026</c:v>
                </c:pt>
                <c:pt idx="4906">
                  <c:v>8.6766300000000047</c:v>
                </c:pt>
                <c:pt idx="4907">
                  <c:v>8.6829800000000006</c:v>
                </c:pt>
                <c:pt idx="4908">
                  <c:v>8.6900920000000017</c:v>
                </c:pt>
                <c:pt idx="4909">
                  <c:v>8.6966960000000046</c:v>
                </c:pt>
                <c:pt idx="4910">
                  <c:v>8.7030460000000005</c:v>
                </c:pt>
                <c:pt idx="4911">
                  <c:v>8.7099040000000016</c:v>
                </c:pt>
                <c:pt idx="4912">
                  <c:v>8.7167619999999992</c:v>
                </c:pt>
                <c:pt idx="4913">
                  <c:v>8.7228579999999987</c:v>
                </c:pt>
                <c:pt idx="4914">
                  <c:v>8.7299699999999998</c:v>
                </c:pt>
                <c:pt idx="4915">
                  <c:v>8.7368279999999992</c:v>
                </c:pt>
                <c:pt idx="4916">
                  <c:v>8.7431779999999986</c:v>
                </c:pt>
                <c:pt idx="4917">
                  <c:v>8.7500360000000068</c:v>
                </c:pt>
                <c:pt idx="4918">
                  <c:v>8.7568940000000008</c:v>
                </c:pt>
                <c:pt idx="4919">
                  <c:v>8.7629900000000021</c:v>
                </c:pt>
                <c:pt idx="4920">
                  <c:v>8.7701019999999996</c:v>
                </c:pt>
                <c:pt idx="4921">
                  <c:v>8.7767060000000008</c:v>
                </c:pt>
                <c:pt idx="4922">
                  <c:v>8.7830560000000002</c:v>
                </c:pt>
                <c:pt idx="4923">
                  <c:v>8.7899139999999996</c:v>
                </c:pt>
                <c:pt idx="4924">
                  <c:v>8.7967720000000007</c:v>
                </c:pt>
                <c:pt idx="4925">
                  <c:v>8.8028680000000001</c:v>
                </c:pt>
                <c:pt idx="4926">
                  <c:v>8.8099800000000048</c:v>
                </c:pt>
                <c:pt idx="4927">
                  <c:v>8.8165840000001268</c:v>
                </c:pt>
                <c:pt idx="4928">
                  <c:v>8.8226800000000267</c:v>
                </c:pt>
                <c:pt idx="4929">
                  <c:v>8.8300460000000047</c:v>
                </c:pt>
                <c:pt idx="4930">
                  <c:v>8.8366500000000023</c:v>
                </c:pt>
                <c:pt idx="4931">
                  <c:v>8.8427460000000266</c:v>
                </c:pt>
                <c:pt idx="4932">
                  <c:v>8.8501120000000046</c:v>
                </c:pt>
                <c:pt idx="4933">
                  <c:v>8.8564620000001248</c:v>
                </c:pt>
                <c:pt idx="4934">
                  <c:v>8.8628120000000248</c:v>
                </c:pt>
                <c:pt idx="4935">
                  <c:v>8.8699240000000028</c:v>
                </c:pt>
                <c:pt idx="4936">
                  <c:v>8.8767820000000768</c:v>
                </c:pt>
                <c:pt idx="4937">
                  <c:v>8.8831320000000247</c:v>
                </c:pt>
                <c:pt idx="4938">
                  <c:v>8.8899900000000027</c:v>
                </c:pt>
                <c:pt idx="4939">
                  <c:v>8.8968480000000021</c:v>
                </c:pt>
                <c:pt idx="4940">
                  <c:v>8.9031980000000015</c:v>
                </c:pt>
                <c:pt idx="4941">
                  <c:v>8.9100560000000026</c:v>
                </c:pt>
                <c:pt idx="4942">
                  <c:v>8.9169140000000002</c:v>
                </c:pt>
                <c:pt idx="4943">
                  <c:v>8.9232639999999996</c:v>
                </c:pt>
                <c:pt idx="4944">
                  <c:v>8.930121999999999</c:v>
                </c:pt>
                <c:pt idx="4945">
                  <c:v>8.9367260000000002</c:v>
                </c:pt>
                <c:pt idx="4946">
                  <c:v>8.9430759999999996</c:v>
                </c:pt>
                <c:pt idx="4947">
                  <c:v>8.9499340000000007</c:v>
                </c:pt>
                <c:pt idx="4948">
                  <c:v>8.9562840000000268</c:v>
                </c:pt>
                <c:pt idx="4949">
                  <c:v>8.9626340000001914</c:v>
                </c:pt>
                <c:pt idx="4950">
                  <c:v>8.9700000000000042</c:v>
                </c:pt>
                <c:pt idx="4951">
                  <c:v>8.9760960000000267</c:v>
                </c:pt>
                <c:pt idx="4952">
                  <c:v>8.982446000000186</c:v>
                </c:pt>
                <c:pt idx="4953">
                  <c:v>8.9898120000000006</c:v>
                </c:pt>
                <c:pt idx="4954">
                  <c:v>8.996162</c:v>
                </c:pt>
                <c:pt idx="4955">
                  <c:v>9.0025120000000047</c:v>
                </c:pt>
                <c:pt idx="4956">
                  <c:v>9.0098780000000005</c:v>
                </c:pt>
                <c:pt idx="4957">
                  <c:v>9.0164820000000248</c:v>
                </c:pt>
                <c:pt idx="4958">
                  <c:v>9.0225780000000011</c:v>
                </c:pt>
                <c:pt idx="4959">
                  <c:v>9.0299440000000004</c:v>
                </c:pt>
                <c:pt idx="4960">
                  <c:v>9.0362939999999998</c:v>
                </c:pt>
                <c:pt idx="4961">
                  <c:v>9.0426440000000028</c:v>
                </c:pt>
                <c:pt idx="4962">
                  <c:v>9.0500100000000003</c:v>
                </c:pt>
                <c:pt idx="4963">
                  <c:v>9.0563600000000015</c:v>
                </c:pt>
                <c:pt idx="4964">
                  <c:v>9.0627100000000027</c:v>
                </c:pt>
                <c:pt idx="4965">
                  <c:v>9.0700760000000002</c:v>
                </c:pt>
                <c:pt idx="4966">
                  <c:v>9.0764260000000068</c:v>
                </c:pt>
                <c:pt idx="4967">
                  <c:v>9.0827760000000008</c:v>
                </c:pt>
                <c:pt idx="4968">
                  <c:v>9.089888000000002</c:v>
                </c:pt>
                <c:pt idx="4969">
                  <c:v>9.0962380000000014</c:v>
                </c:pt>
                <c:pt idx="4970">
                  <c:v>9.1025880000000026</c:v>
                </c:pt>
                <c:pt idx="4971">
                  <c:v>9.1099540000000001</c:v>
                </c:pt>
                <c:pt idx="4972">
                  <c:v>9.1163039999999995</c:v>
                </c:pt>
                <c:pt idx="4973">
                  <c:v>9.1226540000000025</c:v>
                </c:pt>
                <c:pt idx="4974">
                  <c:v>9.1300199999999982</c:v>
                </c:pt>
                <c:pt idx="4975">
                  <c:v>9.1361159999999995</c:v>
                </c:pt>
                <c:pt idx="4976">
                  <c:v>9.1424660000000024</c:v>
                </c:pt>
                <c:pt idx="4977">
                  <c:v>9.149832</c:v>
                </c:pt>
                <c:pt idx="4978">
                  <c:v>9.1561820000000047</c:v>
                </c:pt>
                <c:pt idx="4979">
                  <c:v>9.1627860000001267</c:v>
                </c:pt>
                <c:pt idx="4980">
                  <c:v>9.1698980000000034</c:v>
                </c:pt>
                <c:pt idx="4981">
                  <c:v>9.1762480000000011</c:v>
                </c:pt>
                <c:pt idx="4982">
                  <c:v>9.1825980000000005</c:v>
                </c:pt>
                <c:pt idx="4983">
                  <c:v>9.1899639999999998</c:v>
                </c:pt>
                <c:pt idx="4984">
                  <c:v>9.1963139999999992</c:v>
                </c:pt>
                <c:pt idx="4985">
                  <c:v>9.2029180000000004</c:v>
                </c:pt>
                <c:pt idx="4986">
                  <c:v>9.2100299999999997</c:v>
                </c:pt>
                <c:pt idx="4987">
                  <c:v>9.2163800000000009</c:v>
                </c:pt>
                <c:pt idx="4988">
                  <c:v>9.2227300000000003</c:v>
                </c:pt>
                <c:pt idx="4989">
                  <c:v>9.2300959999999996</c:v>
                </c:pt>
                <c:pt idx="4990">
                  <c:v>9.2364460000000008</c:v>
                </c:pt>
                <c:pt idx="4991">
                  <c:v>9.2427960000000002</c:v>
                </c:pt>
                <c:pt idx="4992">
                  <c:v>9.2499079999999996</c:v>
                </c:pt>
                <c:pt idx="4993">
                  <c:v>9.2565120000000007</c:v>
                </c:pt>
                <c:pt idx="4994">
                  <c:v>9.2628620000000002</c:v>
                </c:pt>
                <c:pt idx="4995">
                  <c:v>9.2699739999999995</c:v>
                </c:pt>
                <c:pt idx="4996">
                  <c:v>9.2765780000000007</c:v>
                </c:pt>
                <c:pt idx="4997">
                  <c:v>9.2826740000000001</c:v>
                </c:pt>
                <c:pt idx="4998">
                  <c:v>9.2900400000000012</c:v>
                </c:pt>
                <c:pt idx="4999">
                  <c:v>9.2963900000000006</c:v>
                </c:pt>
                <c:pt idx="5000">
                  <c:v>9.3027400000000267</c:v>
                </c:pt>
                <c:pt idx="5001">
                  <c:v>9.3101060000000047</c:v>
                </c:pt>
                <c:pt idx="5002">
                  <c:v>9.3164560000001266</c:v>
                </c:pt>
                <c:pt idx="5003">
                  <c:v>9.3228060000000248</c:v>
                </c:pt>
                <c:pt idx="5004">
                  <c:v>9.329918000000001</c:v>
                </c:pt>
                <c:pt idx="5005">
                  <c:v>9.3362679999999987</c:v>
                </c:pt>
                <c:pt idx="5006">
                  <c:v>9.3426180000000034</c:v>
                </c:pt>
                <c:pt idx="5007">
                  <c:v>9.3499840000000027</c:v>
                </c:pt>
                <c:pt idx="5008">
                  <c:v>9.3563340000000768</c:v>
                </c:pt>
                <c:pt idx="5009">
                  <c:v>9.3626840000002183</c:v>
                </c:pt>
                <c:pt idx="5010">
                  <c:v>9.3700500000000027</c:v>
                </c:pt>
                <c:pt idx="5011">
                  <c:v>9.3764000000000767</c:v>
                </c:pt>
                <c:pt idx="5012">
                  <c:v>9.3827500000000068</c:v>
                </c:pt>
                <c:pt idx="5013">
                  <c:v>9.3901160000000008</c:v>
                </c:pt>
                <c:pt idx="5014">
                  <c:v>9.3964660000000748</c:v>
                </c:pt>
                <c:pt idx="5015">
                  <c:v>9.4028160000000067</c:v>
                </c:pt>
                <c:pt idx="5016">
                  <c:v>9.4099280000000007</c:v>
                </c:pt>
                <c:pt idx="5017">
                  <c:v>9.4165320000000268</c:v>
                </c:pt>
                <c:pt idx="5018">
                  <c:v>9.4228820000000066</c:v>
                </c:pt>
                <c:pt idx="5019">
                  <c:v>9.4299940000000024</c:v>
                </c:pt>
                <c:pt idx="5020">
                  <c:v>9.4365980000000018</c:v>
                </c:pt>
                <c:pt idx="5021">
                  <c:v>9.4426940000000048</c:v>
                </c:pt>
                <c:pt idx="5022">
                  <c:v>9.4500600000000006</c:v>
                </c:pt>
                <c:pt idx="5023">
                  <c:v>9.4564100000000266</c:v>
                </c:pt>
                <c:pt idx="5024">
                  <c:v>9.4627600000000047</c:v>
                </c:pt>
                <c:pt idx="5025">
                  <c:v>9.4701260000000005</c:v>
                </c:pt>
                <c:pt idx="5026">
                  <c:v>9.4762220000000017</c:v>
                </c:pt>
                <c:pt idx="5027">
                  <c:v>9.4825720000000047</c:v>
                </c:pt>
                <c:pt idx="5028">
                  <c:v>9.4899380000000004</c:v>
                </c:pt>
                <c:pt idx="5029">
                  <c:v>9.4960340000000247</c:v>
                </c:pt>
                <c:pt idx="5030">
                  <c:v>9.5023840000000028</c:v>
                </c:pt>
                <c:pt idx="5031">
                  <c:v>9.5100040000000003</c:v>
                </c:pt>
                <c:pt idx="5032">
                  <c:v>9.5161000000000016</c:v>
                </c:pt>
                <c:pt idx="5033">
                  <c:v>9.5224500000000027</c:v>
                </c:pt>
                <c:pt idx="5034">
                  <c:v>9.5300700000000003</c:v>
                </c:pt>
                <c:pt idx="5035">
                  <c:v>9.5364200000000015</c:v>
                </c:pt>
                <c:pt idx="5036">
                  <c:v>9.5427700000000009</c:v>
                </c:pt>
                <c:pt idx="5037">
                  <c:v>9.5498820000000002</c:v>
                </c:pt>
                <c:pt idx="5038">
                  <c:v>9.5564860000002021</c:v>
                </c:pt>
                <c:pt idx="5039">
                  <c:v>9.5630900000000008</c:v>
                </c:pt>
                <c:pt idx="5040">
                  <c:v>9.5699480000000001</c:v>
                </c:pt>
                <c:pt idx="5041">
                  <c:v>9.5770600000000012</c:v>
                </c:pt>
                <c:pt idx="5042">
                  <c:v>9.5831560000000025</c:v>
                </c:pt>
                <c:pt idx="5043">
                  <c:v>9.590014</c:v>
                </c:pt>
                <c:pt idx="5044">
                  <c:v>9.5971259999999994</c:v>
                </c:pt>
                <c:pt idx="5045">
                  <c:v>9.6032219999999988</c:v>
                </c:pt>
                <c:pt idx="5046">
                  <c:v>9.61008</c:v>
                </c:pt>
                <c:pt idx="5047">
                  <c:v>9.6169380000000011</c:v>
                </c:pt>
                <c:pt idx="5048">
                  <c:v>9.6230340000000005</c:v>
                </c:pt>
                <c:pt idx="5049">
                  <c:v>9.6298920000000017</c:v>
                </c:pt>
                <c:pt idx="5050">
                  <c:v>9.636750000000001</c:v>
                </c:pt>
                <c:pt idx="5051">
                  <c:v>9.6430999999999987</c:v>
                </c:pt>
                <c:pt idx="5052">
                  <c:v>9.6499579999999998</c:v>
                </c:pt>
                <c:pt idx="5053">
                  <c:v>9.6570700000000009</c:v>
                </c:pt>
                <c:pt idx="5054">
                  <c:v>9.6631660000000004</c:v>
                </c:pt>
                <c:pt idx="5055">
                  <c:v>9.6702779999999997</c:v>
                </c:pt>
                <c:pt idx="5056">
                  <c:v>9.6771360000000008</c:v>
                </c:pt>
                <c:pt idx="5057">
                  <c:v>9.6832320000000003</c:v>
                </c:pt>
                <c:pt idx="5058">
                  <c:v>9.6903439999999996</c:v>
                </c:pt>
                <c:pt idx="5059">
                  <c:v>9.697201999999999</c:v>
                </c:pt>
                <c:pt idx="5060">
                  <c:v>9.7035520000000002</c:v>
                </c:pt>
                <c:pt idx="5061">
                  <c:v>9.7104100000000013</c:v>
                </c:pt>
                <c:pt idx="5062">
                  <c:v>9.7175220000000007</c:v>
                </c:pt>
                <c:pt idx="5063">
                  <c:v>9.7238719999999983</c:v>
                </c:pt>
                <c:pt idx="5064">
                  <c:v>9.7304759999999995</c:v>
                </c:pt>
                <c:pt idx="5065">
                  <c:v>9.7375880000000006</c:v>
                </c:pt>
                <c:pt idx="5066">
                  <c:v>9.743684</c:v>
                </c:pt>
                <c:pt idx="5067">
                  <c:v>9.7505420000000047</c:v>
                </c:pt>
                <c:pt idx="5068">
                  <c:v>9.7574000000000005</c:v>
                </c:pt>
                <c:pt idx="5069">
                  <c:v>9.7634960000000248</c:v>
                </c:pt>
                <c:pt idx="5070">
                  <c:v>9.7703539999999993</c:v>
                </c:pt>
                <c:pt idx="5071">
                  <c:v>9.7772119999999987</c:v>
                </c:pt>
                <c:pt idx="5072">
                  <c:v>9.7833080000000017</c:v>
                </c:pt>
                <c:pt idx="5073">
                  <c:v>9.7901659999999993</c:v>
                </c:pt>
                <c:pt idx="5074">
                  <c:v>9.7970239999999986</c:v>
                </c:pt>
                <c:pt idx="5075">
                  <c:v>9.8033739999999998</c:v>
                </c:pt>
                <c:pt idx="5076">
                  <c:v>9.8102320000000027</c:v>
                </c:pt>
                <c:pt idx="5077">
                  <c:v>9.8173440000000003</c:v>
                </c:pt>
                <c:pt idx="5078">
                  <c:v>9.8234400000000068</c:v>
                </c:pt>
                <c:pt idx="5079">
                  <c:v>9.8302980000000009</c:v>
                </c:pt>
                <c:pt idx="5080">
                  <c:v>9.8376640000000002</c:v>
                </c:pt>
                <c:pt idx="5081">
                  <c:v>9.8437600000000014</c:v>
                </c:pt>
                <c:pt idx="5082">
                  <c:v>9.8506180000000025</c:v>
                </c:pt>
                <c:pt idx="5083">
                  <c:v>9.8577300000000267</c:v>
                </c:pt>
                <c:pt idx="5084">
                  <c:v>9.8638260000000066</c:v>
                </c:pt>
                <c:pt idx="5085">
                  <c:v>9.8706840000001268</c:v>
                </c:pt>
                <c:pt idx="5086">
                  <c:v>9.8777960000000267</c:v>
                </c:pt>
                <c:pt idx="5087">
                  <c:v>9.8838920000000048</c:v>
                </c:pt>
                <c:pt idx="5088">
                  <c:v>9.8907500000000024</c:v>
                </c:pt>
                <c:pt idx="5089">
                  <c:v>9.8976080000000017</c:v>
                </c:pt>
                <c:pt idx="5090">
                  <c:v>9.9039580000000011</c:v>
                </c:pt>
                <c:pt idx="5091">
                  <c:v>9.9105620000000005</c:v>
                </c:pt>
                <c:pt idx="5092">
                  <c:v>9.9176740000000017</c:v>
                </c:pt>
                <c:pt idx="5093">
                  <c:v>9.9240239999999993</c:v>
                </c:pt>
                <c:pt idx="5094">
                  <c:v>9.9308820000000004</c:v>
                </c:pt>
                <c:pt idx="5095">
                  <c:v>9.9377400000000016</c:v>
                </c:pt>
                <c:pt idx="5096">
                  <c:v>9.944090000000001</c:v>
                </c:pt>
                <c:pt idx="5097">
                  <c:v>9.9506940000000768</c:v>
                </c:pt>
                <c:pt idx="5098">
                  <c:v>9.9578060000000068</c:v>
                </c:pt>
                <c:pt idx="5099">
                  <c:v>9.9639020000000027</c:v>
                </c:pt>
                <c:pt idx="5100">
                  <c:v>9.9707600000000003</c:v>
                </c:pt>
                <c:pt idx="5101">
                  <c:v>9.9778719999999996</c:v>
                </c:pt>
                <c:pt idx="5102">
                  <c:v>9.9839680000000008</c:v>
                </c:pt>
                <c:pt idx="5103">
                  <c:v>9.9905720000000002</c:v>
                </c:pt>
                <c:pt idx="5104">
                  <c:v>9.9976840000000067</c:v>
                </c:pt>
                <c:pt idx="5105">
                  <c:v>10.003780000000004</c:v>
                </c:pt>
                <c:pt idx="5106">
                  <c:v>10.010638000000002</c:v>
                </c:pt>
                <c:pt idx="5107">
                  <c:v>10.017750000000001</c:v>
                </c:pt>
                <c:pt idx="5108">
                  <c:v>10.023846000000002</c:v>
                </c:pt>
                <c:pt idx="5109">
                  <c:v>10.030704</c:v>
                </c:pt>
                <c:pt idx="5110">
                  <c:v>10.037815999999999</c:v>
                </c:pt>
                <c:pt idx="5111">
                  <c:v>10.043912000000001</c:v>
                </c:pt>
                <c:pt idx="5112">
                  <c:v>10.05077</c:v>
                </c:pt>
                <c:pt idx="5113">
                  <c:v>10.057882000000006</c:v>
                </c:pt>
                <c:pt idx="5114">
                  <c:v>10.064994</c:v>
                </c:pt>
                <c:pt idx="5115">
                  <c:v>10.070836000000076</c:v>
                </c:pt>
                <c:pt idx="5116">
                  <c:v>10.077948000000001</c:v>
                </c:pt>
                <c:pt idx="5117">
                  <c:v>10.085060000000002</c:v>
                </c:pt>
                <c:pt idx="5118">
                  <c:v>10.090902</c:v>
                </c:pt>
                <c:pt idx="5119">
                  <c:v>10.098013999999999</c:v>
                </c:pt>
                <c:pt idx="5120">
                  <c:v>10.105126</c:v>
                </c:pt>
                <c:pt idx="5121">
                  <c:v>10.110714</c:v>
                </c:pt>
                <c:pt idx="5122">
                  <c:v>10.117825999999999</c:v>
                </c:pt>
                <c:pt idx="5123">
                  <c:v>10.124938</c:v>
                </c:pt>
                <c:pt idx="5124">
                  <c:v>10.131034</c:v>
                </c:pt>
                <c:pt idx="5125">
                  <c:v>10.137891999999999</c:v>
                </c:pt>
                <c:pt idx="5126">
                  <c:v>10.145004</c:v>
                </c:pt>
                <c:pt idx="5127">
                  <c:v>10.150846000000024</c:v>
                </c:pt>
                <c:pt idx="5128">
                  <c:v>10.157958000000001</c:v>
                </c:pt>
                <c:pt idx="5129">
                  <c:v>10.164054</c:v>
                </c:pt>
                <c:pt idx="5130">
                  <c:v>10.170912</c:v>
                </c:pt>
                <c:pt idx="5131">
                  <c:v>10.177770000000001</c:v>
                </c:pt>
                <c:pt idx="5132">
                  <c:v>10.183866</c:v>
                </c:pt>
                <c:pt idx="5133">
                  <c:v>10.190723999999999</c:v>
                </c:pt>
                <c:pt idx="5134">
                  <c:v>10.197836000000002</c:v>
                </c:pt>
                <c:pt idx="5135">
                  <c:v>10.204948</c:v>
                </c:pt>
                <c:pt idx="5136">
                  <c:v>10.211043999999999</c:v>
                </c:pt>
                <c:pt idx="5137">
                  <c:v>10.218155999999999</c:v>
                </c:pt>
                <c:pt idx="5138">
                  <c:v>10.225267999999998</c:v>
                </c:pt>
                <c:pt idx="5139">
                  <c:v>10.231109999999999</c:v>
                </c:pt>
                <c:pt idx="5140">
                  <c:v>10.238221999999807</c:v>
                </c:pt>
                <c:pt idx="5141">
                  <c:v>10.245334</c:v>
                </c:pt>
                <c:pt idx="5142">
                  <c:v>10.251175999999999</c:v>
                </c:pt>
                <c:pt idx="5143">
                  <c:v>10.258287999999999</c:v>
                </c:pt>
                <c:pt idx="5144">
                  <c:v>10.265400000000026</c:v>
                </c:pt>
                <c:pt idx="5145">
                  <c:v>10.270988000000001</c:v>
                </c:pt>
                <c:pt idx="5146">
                  <c:v>10.278099999999998</c:v>
                </c:pt>
                <c:pt idx="5147">
                  <c:v>10.284957999999998</c:v>
                </c:pt>
                <c:pt idx="5148">
                  <c:v>10.290800000000001</c:v>
                </c:pt>
                <c:pt idx="5149">
                  <c:v>10.297911999999998</c:v>
                </c:pt>
                <c:pt idx="5150">
                  <c:v>10.304008</c:v>
                </c:pt>
                <c:pt idx="5151">
                  <c:v>10.310612000000004</c:v>
                </c:pt>
                <c:pt idx="5152">
                  <c:v>10.317724</c:v>
                </c:pt>
                <c:pt idx="5153">
                  <c:v>10.32382</c:v>
                </c:pt>
                <c:pt idx="5154">
                  <c:v>10.330678000000001</c:v>
                </c:pt>
                <c:pt idx="5155">
                  <c:v>10.338044</c:v>
                </c:pt>
                <c:pt idx="5156">
                  <c:v>10.345156000000006</c:v>
                </c:pt>
                <c:pt idx="5157">
                  <c:v>10.350998000000002</c:v>
                </c:pt>
                <c:pt idx="5158">
                  <c:v>10.358364</c:v>
                </c:pt>
                <c:pt idx="5159">
                  <c:v>10.365476000000188</c:v>
                </c:pt>
                <c:pt idx="5160">
                  <c:v>10.371318</c:v>
                </c:pt>
                <c:pt idx="5161">
                  <c:v>10.378430000000026</c:v>
                </c:pt>
                <c:pt idx="5162">
                  <c:v>10.385542000000184</c:v>
                </c:pt>
                <c:pt idx="5163">
                  <c:v>10.391638000000002</c:v>
                </c:pt>
                <c:pt idx="5164">
                  <c:v>10.39875</c:v>
                </c:pt>
                <c:pt idx="5165">
                  <c:v>10.405862000000004</c:v>
                </c:pt>
                <c:pt idx="5166">
                  <c:v>10.411704</c:v>
                </c:pt>
                <c:pt idx="5167">
                  <c:v>10.418816</c:v>
                </c:pt>
                <c:pt idx="5168">
                  <c:v>10.425674000000004</c:v>
                </c:pt>
                <c:pt idx="5169">
                  <c:v>10.431516</c:v>
                </c:pt>
                <c:pt idx="5170">
                  <c:v>10.438627999999998</c:v>
                </c:pt>
                <c:pt idx="5171">
                  <c:v>10.445486000000171</c:v>
                </c:pt>
                <c:pt idx="5172">
                  <c:v>10.451327999999998</c:v>
                </c:pt>
                <c:pt idx="5173">
                  <c:v>10.458440000000024</c:v>
                </c:pt>
                <c:pt idx="5174">
                  <c:v>10.465552000000171</c:v>
                </c:pt>
                <c:pt idx="5175">
                  <c:v>10.471394</c:v>
                </c:pt>
                <c:pt idx="5176">
                  <c:v>10.478506000000024</c:v>
                </c:pt>
                <c:pt idx="5177">
                  <c:v>10.485618000000002</c:v>
                </c:pt>
                <c:pt idx="5178">
                  <c:v>10.49146</c:v>
                </c:pt>
                <c:pt idx="5179">
                  <c:v>10.498571999999999</c:v>
                </c:pt>
                <c:pt idx="5180">
                  <c:v>10.50568400000016</c:v>
                </c:pt>
                <c:pt idx="5181">
                  <c:v>10.511526</c:v>
                </c:pt>
                <c:pt idx="5182">
                  <c:v>10.518638000000001</c:v>
                </c:pt>
                <c:pt idx="5183">
                  <c:v>10.52575</c:v>
                </c:pt>
                <c:pt idx="5184">
                  <c:v>10.531592</c:v>
                </c:pt>
                <c:pt idx="5185">
                  <c:v>10.538703999999999</c:v>
                </c:pt>
                <c:pt idx="5186">
                  <c:v>10.545562</c:v>
                </c:pt>
                <c:pt idx="5187">
                  <c:v>10.551658</c:v>
                </c:pt>
                <c:pt idx="5188">
                  <c:v>10.558770000000001</c:v>
                </c:pt>
                <c:pt idx="5189">
                  <c:v>10.565882000000126</c:v>
                </c:pt>
                <c:pt idx="5190">
                  <c:v>10.571724</c:v>
                </c:pt>
                <c:pt idx="5191">
                  <c:v>10.578836000000004</c:v>
                </c:pt>
                <c:pt idx="5192">
                  <c:v>10.585694000000126</c:v>
                </c:pt>
                <c:pt idx="5193">
                  <c:v>10.59179</c:v>
                </c:pt>
                <c:pt idx="5194">
                  <c:v>10.598901999999999</c:v>
                </c:pt>
                <c:pt idx="5195">
                  <c:v>10.606014</c:v>
                </c:pt>
                <c:pt idx="5196">
                  <c:v>10.611856</c:v>
                </c:pt>
                <c:pt idx="5197">
                  <c:v>10.618967999999999</c:v>
                </c:pt>
                <c:pt idx="5198">
                  <c:v>10.625826</c:v>
                </c:pt>
                <c:pt idx="5199">
                  <c:v>10.631667999999999</c:v>
                </c:pt>
                <c:pt idx="5200">
                  <c:v>10.638780000000001</c:v>
                </c:pt>
                <c:pt idx="5201">
                  <c:v>10.645892</c:v>
                </c:pt>
                <c:pt idx="5202">
                  <c:v>10.651734000000006</c:v>
                </c:pt>
                <c:pt idx="5203">
                  <c:v>10.659100000000002</c:v>
                </c:pt>
                <c:pt idx="5204">
                  <c:v>10.665958000000002</c:v>
                </c:pt>
                <c:pt idx="5205">
                  <c:v>10.672054000000006</c:v>
                </c:pt>
                <c:pt idx="5206">
                  <c:v>10.679166</c:v>
                </c:pt>
                <c:pt idx="5207">
                  <c:v>10.686277999999998</c:v>
                </c:pt>
                <c:pt idx="5208">
                  <c:v>10.692120000000001</c:v>
                </c:pt>
                <c:pt idx="5209">
                  <c:v>10.699232</c:v>
                </c:pt>
                <c:pt idx="5210">
                  <c:v>10.70609</c:v>
                </c:pt>
                <c:pt idx="5211">
                  <c:v>10.712186000000004</c:v>
                </c:pt>
                <c:pt idx="5212">
                  <c:v>10.719297999999998</c:v>
                </c:pt>
                <c:pt idx="5213">
                  <c:v>10.72641</c:v>
                </c:pt>
                <c:pt idx="5214">
                  <c:v>10.732251999999999</c:v>
                </c:pt>
                <c:pt idx="5215">
                  <c:v>10.739618</c:v>
                </c:pt>
                <c:pt idx="5216">
                  <c:v>10.746475999999999</c:v>
                </c:pt>
                <c:pt idx="5217">
                  <c:v>10.752572000000002</c:v>
                </c:pt>
                <c:pt idx="5218">
                  <c:v>10.759684000000076</c:v>
                </c:pt>
                <c:pt idx="5219">
                  <c:v>10.766796000000006</c:v>
                </c:pt>
                <c:pt idx="5220">
                  <c:v>10.772638000000002</c:v>
                </c:pt>
                <c:pt idx="5221">
                  <c:v>10.77975</c:v>
                </c:pt>
                <c:pt idx="5222">
                  <c:v>10.786608000000001</c:v>
                </c:pt>
                <c:pt idx="5223">
                  <c:v>10.792704000000002</c:v>
                </c:pt>
                <c:pt idx="5224">
                  <c:v>10.799562</c:v>
                </c:pt>
                <c:pt idx="5225">
                  <c:v>10.806674000000006</c:v>
                </c:pt>
                <c:pt idx="5226">
                  <c:v>10.81251600000016</c:v>
                </c:pt>
                <c:pt idx="5227">
                  <c:v>10.819628000000002</c:v>
                </c:pt>
                <c:pt idx="5228">
                  <c:v>10.826486000000184</c:v>
                </c:pt>
                <c:pt idx="5229">
                  <c:v>10.832328</c:v>
                </c:pt>
                <c:pt idx="5230">
                  <c:v>10.839440000000026</c:v>
                </c:pt>
                <c:pt idx="5231">
                  <c:v>10.846552000000004</c:v>
                </c:pt>
                <c:pt idx="5232">
                  <c:v>10.852394000000126</c:v>
                </c:pt>
                <c:pt idx="5233">
                  <c:v>10.859760000000026</c:v>
                </c:pt>
                <c:pt idx="5234">
                  <c:v>10.866872000000004</c:v>
                </c:pt>
                <c:pt idx="5235">
                  <c:v>10.872714000000126</c:v>
                </c:pt>
                <c:pt idx="5236">
                  <c:v>10.879826000000024</c:v>
                </c:pt>
                <c:pt idx="5237">
                  <c:v>10.886938000000002</c:v>
                </c:pt>
                <c:pt idx="5238">
                  <c:v>10.892780000000124</c:v>
                </c:pt>
                <c:pt idx="5239">
                  <c:v>10.899892000000024</c:v>
                </c:pt>
                <c:pt idx="5240">
                  <c:v>10.907004000000002</c:v>
                </c:pt>
                <c:pt idx="5241">
                  <c:v>10.912846000000076</c:v>
                </c:pt>
                <c:pt idx="5242">
                  <c:v>10.919958000000001</c:v>
                </c:pt>
                <c:pt idx="5243">
                  <c:v>10.927323999999999</c:v>
                </c:pt>
                <c:pt idx="5244">
                  <c:v>10.932912</c:v>
                </c:pt>
                <c:pt idx="5245">
                  <c:v>10.940023999999999</c:v>
                </c:pt>
                <c:pt idx="5246">
                  <c:v>10.946882</c:v>
                </c:pt>
                <c:pt idx="5247">
                  <c:v>10.952724000000076</c:v>
                </c:pt>
                <c:pt idx="5248">
                  <c:v>10.959836000000188</c:v>
                </c:pt>
                <c:pt idx="5249">
                  <c:v>10.966948</c:v>
                </c:pt>
                <c:pt idx="5250">
                  <c:v>10.972790000000026</c:v>
                </c:pt>
                <c:pt idx="5251">
                  <c:v>10.979902000000004</c:v>
                </c:pt>
                <c:pt idx="5252">
                  <c:v>10.987014</c:v>
                </c:pt>
                <c:pt idx="5253">
                  <c:v>10.992856000000026</c:v>
                </c:pt>
                <c:pt idx="5254">
                  <c:v>10.999968000000001</c:v>
                </c:pt>
                <c:pt idx="5255">
                  <c:v>11.00708</c:v>
                </c:pt>
                <c:pt idx="5256">
                  <c:v>11.013176</c:v>
                </c:pt>
                <c:pt idx="5257">
                  <c:v>11.020034000000004</c:v>
                </c:pt>
                <c:pt idx="5258">
                  <c:v>11.0274</c:v>
                </c:pt>
                <c:pt idx="5259">
                  <c:v>11.033242</c:v>
                </c:pt>
                <c:pt idx="5260">
                  <c:v>11.040100000000001</c:v>
                </c:pt>
                <c:pt idx="5261">
                  <c:v>11.047466</c:v>
                </c:pt>
                <c:pt idx="5262">
                  <c:v>11.053308000000001</c:v>
                </c:pt>
                <c:pt idx="5263">
                  <c:v>11.059912000000002</c:v>
                </c:pt>
                <c:pt idx="5264">
                  <c:v>11.067786000000076</c:v>
                </c:pt>
                <c:pt idx="5265">
                  <c:v>11.073373999999999</c:v>
                </c:pt>
                <c:pt idx="5266">
                  <c:v>11.079978000000001</c:v>
                </c:pt>
                <c:pt idx="5267">
                  <c:v>11.087598000000002</c:v>
                </c:pt>
                <c:pt idx="5268">
                  <c:v>11.093440000000006</c:v>
                </c:pt>
                <c:pt idx="5269">
                  <c:v>11.100044</c:v>
                </c:pt>
                <c:pt idx="5270">
                  <c:v>11.107664</c:v>
                </c:pt>
                <c:pt idx="5271">
                  <c:v>11.113506000000006</c:v>
                </c:pt>
                <c:pt idx="5272">
                  <c:v>11.12011</c:v>
                </c:pt>
                <c:pt idx="5273">
                  <c:v>11.12773</c:v>
                </c:pt>
                <c:pt idx="5274">
                  <c:v>11.133571999999999</c:v>
                </c:pt>
                <c:pt idx="5275">
                  <c:v>11.140175999999999</c:v>
                </c:pt>
                <c:pt idx="5276">
                  <c:v>11.147796</c:v>
                </c:pt>
                <c:pt idx="5277">
                  <c:v>11.153638000000004</c:v>
                </c:pt>
                <c:pt idx="5278">
                  <c:v>11.160496000000126</c:v>
                </c:pt>
                <c:pt idx="5279">
                  <c:v>11.167862</c:v>
                </c:pt>
                <c:pt idx="5280">
                  <c:v>11.173958000000001</c:v>
                </c:pt>
                <c:pt idx="5281">
                  <c:v>11.180562</c:v>
                </c:pt>
                <c:pt idx="5282">
                  <c:v>11.188181999999999</c:v>
                </c:pt>
                <c:pt idx="5283">
                  <c:v>11.194023999999999</c:v>
                </c:pt>
                <c:pt idx="5284">
                  <c:v>11.200628</c:v>
                </c:pt>
                <c:pt idx="5285">
                  <c:v>11.208247999999999</c:v>
                </c:pt>
                <c:pt idx="5286">
                  <c:v>11.214090000000001</c:v>
                </c:pt>
                <c:pt idx="5287">
                  <c:v>11.220694</c:v>
                </c:pt>
                <c:pt idx="5288">
                  <c:v>11.228313999999948</c:v>
                </c:pt>
                <c:pt idx="5289">
                  <c:v>11.234155999999999</c:v>
                </c:pt>
                <c:pt idx="5290">
                  <c:v>11.241013999999998</c:v>
                </c:pt>
                <c:pt idx="5291">
                  <c:v>11.248633999999999</c:v>
                </c:pt>
                <c:pt idx="5292">
                  <c:v>11.254476</c:v>
                </c:pt>
                <c:pt idx="5293">
                  <c:v>11.26108</c:v>
                </c:pt>
                <c:pt idx="5294">
                  <c:v>11.268700000000001</c:v>
                </c:pt>
                <c:pt idx="5295">
                  <c:v>11.274542</c:v>
                </c:pt>
                <c:pt idx="5296">
                  <c:v>11.281146</c:v>
                </c:pt>
                <c:pt idx="5297">
                  <c:v>11.288765999999999</c:v>
                </c:pt>
                <c:pt idx="5298">
                  <c:v>11.295116</c:v>
                </c:pt>
                <c:pt idx="5299">
                  <c:v>11.300958</c:v>
                </c:pt>
                <c:pt idx="5300">
                  <c:v>11.308832000000002</c:v>
                </c:pt>
                <c:pt idx="5301">
                  <c:v>11.314927999999998</c:v>
                </c:pt>
                <c:pt idx="5302">
                  <c:v>11.321024</c:v>
                </c:pt>
                <c:pt idx="5303">
                  <c:v>11.328644000000002</c:v>
                </c:pt>
                <c:pt idx="5304">
                  <c:v>11.334994</c:v>
                </c:pt>
                <c:pt idx="5305">
                  <c:v>11.341090000000001</c:v>
                </c:pt>
                <c:pt idx="5306">
                  <c:v>11.348710000000001</c:v>
                </c:pt>
                <c:pt idx="5307">
                  <c:v>11.355060000000076</c:v>
                </c:pt>
                <c:pt idx="5308">
                  <c:v>11.361156000000006</c:v>
                </c:pt>
                <c:pt idx="5309">
                  <c:v>11.368776</c:v>
                </c:pt>
                <c:pt idx="5310">
                  <c:v>11.375126000000026</c:v>
                </c:pt>
                <c:pt idx="5311">
                  <c:v>11.381221999999999</c:v>
                </c:pt>
                <c:pt idx="5312">
                  <c:v>11.388842</c:v>
                </c:pt>
                <c:pt idx="5313">
                  <c:v>11.395192000000026</c:v>
                </c:pt>
                <c:pt idx="5314">
                  <c:v>11.401288000000001</c:v>
                </c:pt>
                <c:pt idx="5315">
                  <c:v>11.408907999999998</c:v>
                </c:pt>
                <c:pt idx="5316">
                  <c:v>11.415258</c:v>
                </c:pt>
                <c:pt idx="5317">
                  <c:v>11.421353999999999</c:v>
                </c:pt>
                <c:pt idx="5318">
                  <c:v>11.428973999999998</c:v>
                </c:pt>
                <c:pt idx="5319">
                  <c:v>11.435324</c:v>
                </c:pt>
                <c:pt idx="5320">
                  <c:v>11.441420000000001</c:v>
                </c:pt>
                <c:pt idx="5321">
                  <c:v>11.44904</c:v>
                </c:pt>
                <c:pt idx="5322">
                  <c:v>11.455390000000024</c:v>
                </c:pt>
                <c:pt idx="5323">
                  <c:v>11.461232000000004</c:v>
                </c:pt>
                <c:pt idx="5324">
                  <c:v>11.468852</c:v>
                </c:pt>
                <c:pt idx="5325">
                  <c:v>11.475202000000024</c:v>
                </c:pt>
                <c:pt idx="5326">
                  <c:v>11.481044000000002</c:v>
                </c:pt>
                <c:pt idx="5327">
                  <c:v>11.488917999999998</c:v>
                </c:pt>
                <c:pt idx="5328">
                  <c:v>11.495014000000022</c:v>
                </c:pt>
                <c:pt idx="5329">
                  <c:v>11.501110000000001</c:v>
                </c:pt>
                <c:pt idx="5330">
                  <c:v>11.50873</c:v>
                </c:pt>
                <c:pt idx="5331">
                  <c:v>11.515080000000006</c:v>
                </c:pt>
                <c:pt idx="5332">
                  <c:v>11.521430000000002</c:v>
                </c:pt>
                <c:pt idx="5333">
                  <c:v>11.52905</c:v>
                </c:pt>
                <c:pt idx="5334">
                  <c:v>11.535400000000006</c:v>
                </c:pt>
                <c:pt idx="5335">
                  <c:v>11.541496</c:v>
                </c:pt>
                <c:pt idx="5336">
                  <c:v>11.549116</c:v>
                </c:pt>
                <c:pt idx="5337">
                  <c:v>11.555466000000182</c:v>
                </c:pt>
                <c:pt idx="5338">
                  <c:v>11.561816</c:v>
                </c:pt>
                <c:pt idx="5339">
                  <c:v>11.569182000000026</c:v>
                </c:pt>
                <c:pt idx="5340">
                  <c:v>11.575786000000177</c:v>
                </c:pt>
                <c:pt idx="5341">
                  <c:v>11.581882</c:v>
                </c:pt>
                <c:pt idx="5342">
                  <c:v>11.589502000000024</c:v>
                </c:pt>
                <c:pt idx="5343">
                  <c:v>11.595598000000004</c:v>
                </c:pt>
                <c:pt idx="5344">
                  <c:v>11.601694</c:v>
                </c:pt>
                <c:pt idx="5345">
                  <c:v>11.609313999999999</c:v>
                </c:pt>
                <c:pt idx="5346">
                  <c:v>11.615664000000002</c:v>
                </c:pt>
                <c:pt idx="5347">
                  <c:v>11.621506</c:v>
                </c:pt>
                <c:pt idx="5348">
                  <c:v>11.629125999999999</c:v>
                </c:pt>
                <c:pt idx="5349">
                  <c:v>11.635221999999999</c:v>
                </c:pt>
                <c:pt idx="5350">
                  <c:v>11.641317999999997</c:v>
                </c:pt>
                <c:pt idx="5351">
                  <c:v>11.648937999999999</c:v>
                </c:pt>
                <c:pt idx="5352">
                  <c:v>11.655288000000002</c:v>
                </c:pt>
                <c:pt idx="5353">
                  <c:v>11.661384</c:v>
                </c:pt>
                <c:pt idx="5354">
                  <c:v>11.669004000000006</c:v>
                </c:pt>
                <c:pt idx="5355">
                  <c:v>11.675354</c:v>
                </c:pt>
                <c:pt idx="5356">
                  <c:v>11.68145</c:v>
                </c:pt>
                <c:pt idx="5357">
                  <c:v>11.689070000000001</c:v>
                </c:pt>
                <c:pt idx="5358">
                  <c:v>11.695420000000002</c:v>
                </c:pt>
                <c:pt idx="5359">
                  <c:v>11.701769999999998</c:v>
                </c:pt>
                <c:pt idx="5360">
                  <c:v>11.709390000000001</c:v>
                </c:pt>
                <c:pt idx="5361">
                  <c:v>11.71574</c:v>
                </c:pt>
                <c:pt idx="5362">
                  <c:v>11.721836</c:v>
                </c:pt>
                <c:pt idx="5363">
                  <c:v>11.729456000000004</c:v>
                </c:pt>
                <c:pt idx="5364">
                  <c:v>11.735806</c:v>
                </c:pt>
                <c:pt idx="5365">
                  <c:v>11.741648</c:v>
                </c:pt>
                <c:pt idx="5366">
                  <c:v>11.749267999999999</c:v>
                </c:pt>
                <c:pt idx="5367">
                  <c:v>11.755364</c:v>
                </c:pt>
                <c:pt idx="5368">
                  <c:v>11.761714</c:v>
                </c:pt>
                <c:pt idx="5369">
                  <c:v>11.769080000000002</c:v>
                </c:pt>
                <c:pt idx="5370">
                  <c:v>11.775176</c:v>
                </c:pt>
                <c:pt idx="5371">
                  <c:v>11.781271999999998</c:v>
                </c:pt>
                <c:pt idx="5372">
                  <c:v>11.788891999999999</c:v>
                </c:pt>
                <c:pt idx="5373">
                  <c:v>11.795242</c:v>
                </c:pt>
                <c:pt idx="5374">
                  <c:v>11.801338000000001</c:v>
                </c:pt>
                <c:pt idx="5375">
                  <c:v>11.808958000000001</c:v>
                </c:pt>
                <c:pt idx="5376">
                  <c:v>11.815054000000076</c:v>
                </c:pt>
                <c:pt idx="5377">
                  <c:v>11.821404000000006</c:v>
                </c:pt>
                <c:pt idx="5378">
                  <c:v>11.828769999999999</c:v>
                </c:pt>
                <c:pt idx="5379">
                  <c:v>11.83512</c:v>
                </c:pt>
                <c:pt idx="5380">
                  <c:v>11.841215999999999</c:v>
                </c:pt>
                <c:pt idx="5381">
                  <c:v>11.849090000000002</c:v>
                </c:pt>
                <c:pt idx="5382">
                  <c:v>11.855186000000236</c:v>
                </c:pt>
                <c:pt idx="5383">
                  <c:v>11.861282000000006</c:v>
                </c:pt>
                <c:pt idx="5384">
                  <c:v>11.868902</c:v>
                </c:pt>
                <c:pt idx="5385">
                  <c:v>11.875252000000026</c:v>
                </c:pt>
                <c:pt idx="5386">
                  <c:v>11.881348000000001</c:v>
                </c:pt>
                <c:pt idx="5387">
                  <c:v>11.888714</c:v>
                </c:pt>
                <c:pt idx="5388">
                  <c:v>11.895318000000001</c:v>
                </c:pt>
                <c:pt idx="5389">
                  <c:v>11.901414000000004</c:v>
                </c:pt>
                <c:pt idx="5390">
                  <c:v>11.90878</c:v>
                </c:pt>
                <c:pt idx="5391">
                  <c:v>11.915384000000024</c:v>
                </c:pt>
                <c:pt idx="5392">
                  <c:v>11.921480000000004</c:v>
                </c:pt>
                <c:pt idx="5393">
                  <c:v>11.9291</c:v>
                </c:pt>
                <c:pt idx="5394">
                  <c:v>11.935196000000024</c:v>
                </c:pt>
                <c:pt idx="5395">
                  <c:v>11.941546000000002</c:v>
                </c:pt>
                <c:pt idx="5396">
                  <c:v>11.948911999999998</c:v>
                </c:pt>
                <c:pt idx="5397">
                  <c:v>11.955262000000006</c:v>
                </c:pt>
                <c:pt idx="5398">
                  <c:v>11.961358000000001</c:v>
                </c:pt>
                <c:pt idx="5399">
                  <c:v>11.968977999999998</c:v>
                </c:pt>
                <c:pt idx="5400">
                  <c:v>11.975328000000001</c:v>
                </c:pt>
                <c:pt idx="5401">
                  <c:v>11.981424000000002</c:v>
                </c:pt>
                <c:pt idx="5402">
                  <c:v>11.989044000000026</c:v>
                </c:pt>
                <c:pt idx="5403">
                  <c:v>11.995140000000006</c:v>
                </c:pt>
                <c:pt idx="5404">
                  <c:v>12.001490000000002</c:v>
                </c:pt>
                <c:pt idx="5405">
                  <c:v>12.00911</c:v>
                </c:pt>
                <c:pt idx="5406">
                  <c:v>12.015460000000004</c:v>
                </c:pt>
                <c:pt idx="5407">
                  <c:v>12.021556</c:v>
                </c:pt>
                <c:pt idx="5408">
                  <c:v>12.029176</c:v>
                </c:pt>
                <c:pt idx="5409">
                  <c:v>12.035526000000004</c:v>
                </c:pt>
                <c:pt idx="5410">
                  <c:v>12.041621999999998</c:v>
                </c:pt>
                <c:pt idx="5411">
                  <c:v>12.049242</c:v>
                </c:pt>
                <c:pt idx="5412">
                  <c:v>12.055592000000177</c:v>
                </c:pt>
                <c:pt idx="5413">
                  <c:v>12.061942</c:v>
                </c:pt>
                <c:pt idx="5414">
                  <c:v>12.069308000000001</c:v>
                </c:pt>
                <c:pt idx="5415">
                  <c:v>12.075912000000002</c:v>
                </c:pt>
                <c:pt idx="5416">
                  <c:v>12.082008</c:v>
                </c:pt>
                <c:pt idx="5417">
                  <c:v>12.089628000000001</c:v>
                </c:pt>
                <c:pt idx="5418">
                  <c:v>12.095724000000002</c:v>
                </c:pt>
                <c:pt idx="5419">
                  <c:v>12.102074</c:v>
                </c:pt>
                <c:pt idx="5420">
                  <c:v>12.109440000000006</c:v>
                </c:pt>
                <c:pt idx="5421">
                  <c:v>12.116044</c:v>
                </c:pt>
                <c:pt idx="5422">
                  <c:v>12.121886</c:v>
                </c:pt>
                <c:pt idx="5423">
                  <c:v>12.129506000000006</c:v>
                </c:pt>
                <c:pt idx="5424">
                  <c:v>12.135602</c:v>
                </c:pt>
                <c:pt idx="5425">
                  <c:v>12.141951999999998</c:v>
                </c:pt>
                <c:pt idx="5426">
                  <c:v>12.149317999999999</c:v>
                </c:pt>
                <c:pt idx="5427">
                  <c:v>12.155668</c:v>
                </c:pt>
                <c:pt idx="5428">
                  <c:v>12.161764</c:v>
                </c:pt>
                <c:pt idx="5429">
                  <c:v>12.169130000000004</c:v>
                </c:pt>
                <c:pt idx="5430">
                  <c:v>12.175734000000126</c:v>
                </c:pt>
                <c:pt idx="5431">
                  <c:v>12.18183</c:v>
                </c:pt>
                <c:pt idx="5432">
                  <c:v>12.189450000000004</c:v>
                </c:pt>
                <c:pt idx="5433">
                  <c:v>12.195800000000002</c:v>
                </c:pt>
                <c:pt idx="5434">
                  <c:v>12.201896</c:v>
                </c:pt>
                <c:pt idx="5435">
                  <c:v>12.209516000000002</c:v>
                </c:pt>
                <c:pt idx="5436">
                  <c:v>12.215866</c:v>
                </c:pt>
                <c:pt idx="5437">
                  <c:v>12.222216</c:v>
                </c:pt>
                <c:pt idx="5438">
                  <c:v>12.229582000000002</c:v>
                </c:pt>
                <c:pt idx="5439">
                  <c:v>12.236186</c:v>
                </c:pt>
                <c:pt idx="5440">
                  <c:v>12.242281999999999</c:v>
                </c:pt>
                <c:pt idx="5441">
                  <c:v>12.249901999999999</c:v>
                </c:pt>
                <c:pt idx="5442">
                  <c:v>12.255998</c:v>
                </c:pt>
                <c:pt idx="5443">
                  <c:v>12.262348000000001</c:v>
                </c:pt>
                <c:pt idx="5444">
                  <c:v>12.269714</c:v>
                </c:pt>
                <c:pt idx="5445">
                  <c:v>12.27581</c:v>
                </c:pt>
                <c:pt idx="5446">
                  <c:v>12.282160000000001</c:v>
                </c:pt>
                <c:pt idx="5447">
                  <c:v>12.289526</c:v>
                </c:pt>
                <c:pt idx="5448">
                  <c:v>12.295876</c:v>
                </c:pt>
                <c:pt idx="5449">
                  <c:v>12.301971999999999</c:v>
                </c:pt>
                <c:pt idx="5450">
                  <c:v>12.309338</c:v>
                </c:pt>
                <c:pt idx="5451">
                  <c:v>12.315688000000026</c:v>
                </c:pt>
                <c:pt idx="5452">
                  <c:v>12.321784000000006</c:v>
                </c:pt>
                <c:pt idx="5453">
                  <c:v>12.329404000000126</c:v>
                </c:pt>
                <c:pt idx="5454">
                  <c:v>12.335754000000026</c:v>
                </c:pt>
                <c:pt idx="5455">
                  <c:v>12.342104000000004</c:v>
                </c:pt>
                <c:pt idx="5456">
                  <c:v>12.349470000000002</c:v>
                </c:pt>
                <c:pt idx="5457">
                  <c:v>12.355820000000024</c:v>
                </c:pt>
                <c:pt idx="5458">
                  <c:v>12.362170000000004</c:v>
                </c:pt>
                <c:pt idx="5459">
                  <c:v>12.369536000000259</c:v>
                </c:pt>
                <c:pt idx="5460">
                  <c:v>12.375886000000213</c:v>
                </c:pt>
                <c:pt idx="5461">
                  <c:v>12.382236000000171</c:v>
                </c:pt>
                <c:pt idx="5462">
                  <c:v>12.389602000000076</c:v>
                </c:pt>
                <c:pt idx="5463">
                  <c:v>12.396206000000006</c:v>
                </c:pt>
                <c:pt idx="5464">
                  <c:v>12.402302000000002</c:v>
                </c:pt>
                <c:pt idx="5465">
                  <c:v>12.409668</c:v>
                </c:pt>
                <c:pt idx="5466">
                  <c:v>12.416018000000001</c:v>
                </c:pt>
                <c:pt idx="5467">
                  <c:v>12.422368000000001</c:v>
                </c:pt>
                <c:pt idx="5468">
                  <c:v>12.429734000000026</c:v>
                </c:pt>
                <c:pt idx="5469">
                  <c:v>12.436084000000006</c:v>
                </c:pt>
                <c:pt idx="5470">
                  <c:v>12.442434000000159</c:v>
                </c:pt>
                <c:pt idx="5471">
                  <c:v>12.4498</c:v>
                </c:pt>
                <c:pt idx="5472">
                  <c:v>12.456150000000004</c:v>
                </c:pt>
                <c:pt idx="5473">
                  <c:v>12.462246000000157</c:v>
                </c:pt>
                <c:pt idx="5474">
                  <c:v>12.469866000000026</c:v>
                </c:pt>
                <c:pt idx="5475">
                  <c:v>12.476216000000004</c:v>
                </c:pt>
                <c:pt idx="5476">
                  <c:v>12.482312</c:v>
                </c:pt>
                <c:pt idx="5477">
                  <c:v>12.489932000000024</c:v>
                </c:pt>
                <c:pt idx="5478">
                  <c:v>12.496282000000004</c:v>
                </c:pt>
                <c:pt idx="5479">
                  <c:v>12.502632000000126</c:v>
                </c:pt>
                <c:pt idx="5480">
                  <c:v>12.509998</c:v>
                </c:pt>
                <c:pt idx="5481">
                  <c:v>12.516602000000002</c:v>
                </c:pt>
                <c:pt idx="5482">
                  <c:v>12.522698</c:v>
                </c:pt>
                <c:pt idx="5483">
                  <c:v>12.530063999999999</c:v>
                </c:pt>
                <c:pt idx="5484">
                  <c:v>12.536414000000002</c:v>
                </c:pt>
                <c:pt idx="5485">
                  <c:v>12.542764</c:v>
                </c:pt>
                <c:pt idx="5486">
                  <c:v>12.549875999999999</c:v>
                </c:pt>
                <c:pt idx="5487">
                  <c:v>12.556226000000002</c:v>
                </c:pt>
                <c:pt idx="5488">
                  <c:v>12.562576000000076</c:v>
                </c:pt>
                <c:pt idx="5489">
                  <c:v>12.569942000000006</c:v>
                </c:pt>
                <c:pt idx="5490">
                  <c:v>12.576292</c:v>
                </c:pt>
                <c:pt idx="5491">
                  <c:v>12.582642000000074</c:v>
                </c:pt>
                <c:pt idx="5492">
                  <c:v>12.590008000000001</c:v>
                </c:pt>
                <c:pt idx="5493">
                  <c:v>12.596358</c:v>
                </c:pt>
                <c:pt idx="5494">
                  <c:v>12.602454000000026</c:v>
                </c:pt>
                <c:pt idx="5495">
                  <c:v>12.609820000000001</c:v>
                </c:pt>
                <c:pt idx="5496">
                  <c:v>12.616424</c:v>
                </c:pt>
                <c:pt idx="5497">
                  <c:v>12.62252</c:v>
                </c:pt>
                <c:pt idx="5498">
                  <c:v>12.629886000000004</c:v>
                </c:pt>
                <c:pt idx="5499">
                  <c:v>12.636236</c:v>
                </c:pt>
                <c:pt idx="5500">
                  <c:v>12.642332</c:v>
                </c:pt>
                <c:pt idx="5501">
                  <c:v>12.649951999999999</c:v>
                </c:pt>
                <c:pt idx="5502">
                  <c:v>12.656048</c:v>
                </c:pt>
                <c:pt idx="5503">
                  <c:v>12.662398</c:v>
                </c:pt>
                <c:pt idx="5504">
                  <c:v>12.669764000000002</c:v>
                </c:pt>
                <c:pt idx="5505">
                  <c:v>12.67586</c:v>
                </c:pt>
                <c:pt idx="5506">
                  <c:v>12.68221</c:v>
                </c:pt>
                <c:pt idx="5507">
                  <c:v>12.689576000000002</c:v>
                </c:pt>
                <c:pt idx="5508">
                  <c:v>12.695926</c:v>
                </c:pt>
                <c:pt idx="5509">
                  <c:v>12.702275999999999</c:v>
                </c:pt>
                <c:pt idx="5510">
                  <c:v>12.709642000000002</c:v>
                </c:pt>
                <c:pt idx="5511">
                  <c:v>12.715992</c:v>
                </c:pt>
                <c:pt idx="5512">
                  <c:v>12.722088000000001</c:v>
                </c:pt>
                <c:pt idx="5513">
                  <c:v>12.729707999999999</c:v>
                </c:pt>
                <c:pt idx="5514">
                  <c:v>12.736057999999998</c:v>
                </c:pt>
                <c:pt idx="5515">
                  <c:v>12.742153999999999</c:v>
                </c:pt>
                <c:pt idx="5516">
                  <c:v>12.749773999999999</c:v>
                </c:pt>
                <c:pt idx="5517">
                  <c:v>12.756124</c:v>
                </c:pt>
                <c:pt idx="5518">
                  <c:v>12.762474000000006</c:v>
                </c:pt>
                <c:pt idx="5519">
                  <c:v>12.769840000000002</c:v>
                </c:pt>
                <c:pt idx="5520">
                  <c:v>12.77619</c:v>
                </c:pt>
                <c:pt idx="5521">
                  <c:v>12.782540000000004</c:v>
                </c:pt>
                <c:pt idx="5522">
                  <c:v>12.789906</c:v>
                </c:pt>
                <c:pt idx="5523">
                  <c:v>12.796256</c:v>
                </c:pt>
                <c:pt idx="5524">
                  <c:v>12.802606000000177</c:v>
                </c:pt>
                <c:pt idx="5525">
                  <c:v>12.809972</c:v>
                </c:pt>
                <c:pt idx="5526">
                  <c:v>12.816322</c:v>
                </c:pt>
                <c:pt idx="5527">
                  <c:v>12.822164000000004</c:v>
                </c:pt>
                <c:pt idx="5528">
                  <c:v>12.829530000000076</c:v>
                </c:pt>
                <c:pt idx="5529">
                  <c:v>12.836134000000024</c:v>
                </c:pt>
                <c:pt idx="5530">
                  <c:v>12.842230000000002</c:v>
                </c:pt>
                <c:pt idx="5531">
                  <c:v>12.84985</c:v>
                </c:pt>
                <c:pt idx="5532">
                  <c:v>12.856200000000022</c:v>
                </c:pt>
                <c:pt idx="5533">
                  <c:v>12.862296000000168</c:v>
                </c:pt>
                <c:pt idx="5534">
                  <c:v>12.869916000000076</c:v>
                </c:pt>
                <c:pt idx="5535">
                  <c:v>12.876266000000006</c:v>
                </c:pt>
                <c:pt idx="5536">
                  <c:v>12.882616000000162</c:v>
                </c:pt>
                <c:pt idx="5537">
                  <c:v>12.889982000000026</c:v>
                </c:pt>
                <c:pt idx="5538">
                  <c:v>12.896586000000186</c:v>
                </c:pt>
                <c:pt idx="5539">
                  <c:v>12.902936000000159</c:v>
                </c:pt>
                <c:pt idx="5540">
                  <c:v>12.910048</c:v>
                </c:pt>
                <c:pt idx="5541">
                  <c:v>12.916652000000004</c:v>
                </c:pt>
                <c:pt idx="5542">
                  <c:v>12.922748000000002</c:v>
                </c:pt>
                <c:pt idx="5543">
                  <c:v>12.930114</c:v>
                </c:pt>
                <c:pt idx="5544">
                  <c:v>12.936718000000001</c:v>
                </c:pt>
                <c:pt idx="5545">
                  <c:v>12.942814</c:v>
                </c:pt>
                <c:pt idx="5546">
                  <c:v>12.949926</c:v>
                </c:pt>
                <c:pt idx="5547">
                  <c:v>12.956276000000004</c:v>
                </c:pt>
                <c:pt idx="5548">
                  <c:v>12.962626000000126</c:v>
                </c:pt>
                <c:pt idx="5549">
                  <c:v>12.969992000000024</c:v>
                </c:pt>
                <c:pt idx="5550">
                  <c:v>12.976088000000004</c:v>
                </c:pt>
                <c:pt idx="5551">
                  <c:v>12.982438000000124</c:v>
                </c:pt>
                <c:pt idx="5552">
                  <c:v>12.990058000000001</c:v>
                </c:pt>
                <c:pt idx="5553">
                  <c:v>12.996154000000002</c:v>
                </c:pt>
                <c:pt idx="5554">
                  <c:v>13.002504000000076</c:v>
                </c:pt>
                <c:pt idx="5555">
                  <c:v>13.009870000000001</c:v>
                </c:pt>
                <c:pt idx="5556">
                  <c:v>13.016220000000001</c:v>
                </c:pt>
                <c:pt idx="5557">
                  <c:v>13.022570000000002</c:v>
                </c:pt>
                <c:pt idx="5558">
                  <c:v>13.029936000000006</c:v>
                </c:pt>
                <c:pt idx="5559">
                  <c:v>13.036540000000002</c:v>
                </c:pt>
                <c:pt idx="5560">
                  <c:v>13.042636000000076</c:v>
                </c:pt>
                <c:pt idx="5561">
                  <c:v>13.050002000000006</c:v>
                </c:pt>
                <c:pt idx="5562">
                  <c:v>13.056352</c:v>
                </c:pt>
                <c:pt idx="5563">
                  <c:v>13.062702000000026</c:v>
                </c:pt>
                <c:pt idx="5564">
                  <c:v>13.070068000000001</c:v>
                </c:pt>
                <c:pt idx="5565">
                  <c:v>13.076418000000002</c:v>
                </c:pt>
                <c:pt idx="5566">
                  <c:v>13.082514000000026</c:v>
                </c:pt>
                <c:pt idx="5567">
                  <c:v>13.089880000000004</c:v>
                </c:pt>
                <c:pt idx="5568">
                  <c:v>13.09623</c:v>
                </c:pt>
                <c:pt idx="5569">
                  <c:v>13.102580000000026</c:v>
                </c:pt>
                <c:pt idx="5570">
                  <c:v>13.109946000000004</c:v>
                </c:pt>
                <c:pt idx="5571">
                  <c:v>13.116296</c:v>
                </c:pt>
                <c:pt idx="5572">
                  <c:v>13.122646000000024</c:v>
                </c:pt>
                <c:pt idx="5573">
                  <c:v>13.130011999999999</c:v>
                </c:pt>
                <c:pt idx="5574">
                  <c:v>13.136361999999998</c:v>
                </c:pt>
                <c:pt idx="5575">
                  <c:v>13.142458</c:v>
                </c:pt>
                <c:pt idx="5576">
                  <c:v>13.150078000000001</c:v>
                </c:pt>
                <c:pt idx="5577">
                  <c:v>13.156174</c:v>
                </c:pt>
                <c:pt idx="5578">
                  <c:v>13.162524000000024</c:v>
                </c:pt>
                <c:pt idx="5579">
                  <c:v>13.169890000000002</c:v>
                </c:pt>
                <c:pt idx="5580">
                  <c:v>13.176240000000002</c:v>
                </c:pt>
                <c:pt idx="5581">
                  <c:v>13.182590000000006</c:v>
                </c:pt>
                <c:pt idx="5582">
                  <c:v>13.189956</c:v>
                </c:pt>
                <c:pt idx="5583">
                  <c:v>13.196052</c:v>
                </c:pt>
                <c:pt idx="5584">
                  <c:v>13.202402000000006</c:v>
                </c:pt>
                <c:pt idx="5585">
                  <c:v>13.209767999999999</c:v>
                </c:pt>
                <c:pt idx="5586">
                  <c:v>13.216117999999998</c:v>
                </c:pt>
                <c:pt idx="5587">
                  <c:v>13.222468000000001</c:v>
                </c:pt>
                <c:pt idx="5588">
                  <c:v>13.229834</c:v>
                </c:pt>
                <c:pt idx="5589">
                  <c:v>13.236184</c:v>
                </c:pt>
                <c:pt idx="5590">
                  <c:v>13.242279999999999</c:v>
                </c:pt>
                <c:pt idx="5591">
                  <c:v>13.2499</c:v>
                </c:pt>
                <c:pt idx="5592">
                  <c:v>13.25625</c:v>
                </c:pt>
                <c:pt idx="5593">
                  <c:v>13.262346000000004</c:v>
                </c:pt>
                <c:pt idx="5594">
                  <c:v>13.269712</c:v>
                </c:pt>
                <c:pt idx="5595">
                  <c:v>13.276316</c:v>
                </c:pt>
                <c:pt idx="5596">
                  <c:v>13.282412000000004</c:v>
                </c:pt>
                <c:pt idx="5597">
                  <c:v>13.289777999999998</c:v>
                </c:pt>
                <c:pt idx="5598">
                  <c:v>13.296127999999998</c:v>
                </c:pt>
                <c:pt idx="5599">
                  <c:v>13.302478000000002</c:v>
                </c:pt>
                <c:pt idx="5600">
                  <c:v>13.309844000000076</c:v>
                </c:pt>
                <c:pt idx="5601">
                  <c:v>13.316194000000024</c:v>
                </c:pt>
                <c:pt idx="5602">
                  <c:v>13.322290000000002</c:v>
                </c:pt>
                <c:pt idx="5603">
                  <c:v>13.329656000000076</c:v>
                </c:pt>
                <c:pt idx="5604">
                  <c:v>13.336260000000001</c:v>
                </c:pt>
                <c:pt idx="5605">
                  <c:v>13.342610000000002</c:v>
                </c:pt>
                <c:pt idx="5606">
                  <c:v>13.349976</c:v>
                </c:pt>
                <c:pt idx="5607">
                  <c:v>13.356072000000006</c:v>
                </c:pt>
                <c:pt idx="5608">
                  <c:v>13.36242200000016</c:v>
                </c:pt>
                <c:pt idx="5609">
                  <c:v>13.369788000000026</c:v>
                </c:pt>
                <c:pt idx="5610">
                  <c:v>13.376138000000006</c:v>
                </c:pt>
                <c:pt idx="5611">
                  <c:v>13.382488000000158</c:v>
                </c:pt>
                <c:pt idx="5612">
                  <c:v>13.389854000000026</c:v>
                </c:pt>
                <c:pt idx="5613">
                  <c:v>13.396204000000004</c:v>
                </c:pt>
                <c:pt idx="5614">
                  <c:v>13.402554000000126</c:v>
                </c:pt>
                <c:pt idx="5615">
                  <c:v>13.40992</c:v>
                </c:pt>
                <c:pt idx="5616">
                  <c:v>13.416270000000001</c:v>
                </c:pt>
                <c:pt idx="5617">
                  <c:v>13.422620000000002</c:v>
                </c:pt>
                <c:pt idx="5618">
                  <c:v>13.429986000000024</c:v>
                </c:pt>
                <c:pt idx="5619">
                  <c:v>13.436082000000004</c:v>
                </c:pt>
                <c:pt idx="5620">
                  <c:v>13.442432000000126</c:v>
                </c:pt>
                <c:pt idx="5621">
                  <c:v>13.449798000000001</c:v>
                </c:pt>
                <c:pt idx="5622">
                  <c:v>13.456148000000002</c:v>
                </c:pt>
                <c:pt idx="5623">
                  <c:v>13.462244000000076</c:v>
                </c:pt>
                <c:pt idx="5624">
                  <c:v>13.469610000000024</c:v>
                </c:pt>
                <c:pt idx="5625">
                  <c:v>13.475706000000171</c:v>
                </c:pt>
                <c:pt idx="5626">
                  <c:v>13.482056000000076</c:v>
                </c:pt>
                <c:pt idx="5627">
                  <c:v>13.489422000000006</c:v>
                </c:pt>
                <c:pt idx="5628">
                  <c:v>13.495772000000002</c:v>
                </c:pt>
                <c:pt idx="5629">
                  <c:v>13.501867999999998</c:v>
                </c:pt>
                <c:pt idx="5630">
                  <c:v>13.509234000000006</c:v>
                </c:pt>
                <c:pt idx="5631">
                  <c:v>13.51558400000016</c:v>
                </c:pt>
                <c:pt idx="5632">
                  <c:v>13.521934</c:v>
                </c:pt>
                <c:pt idx="5633">
                  <c:v>13.529300000000001</c:v>
                </c:pt>
                <c:pt idx="5634">
                  <c:v>13.53565</c:v>
                </c:pt>
                <c:pt idx="5635">
                  <c:v>13.542</c:v>
                </c:pt>
                <c:pt idx="5636">
                  <c:v>13.549366000000001</c:v>
                </c:pt>
                <c:pt idx="5637">
                  <c:v>13.555716000000126</c:v>
                </c:pt>
                <c:pt idx="5638">
                  <c:v>13.562066000000026</c:v>
                </c:pt>
                <c:pt idx="5639">
                  <c:v>13.56943200000018</c:v>
                </c:pt>
                <c:pt idx="5640">
                  <c:v>13.575782000000126</c:v>
                </c:pt>
                <c:pt idx="5641">
                  <c:v>13.582132000000026</c:v>
                </c:pt>
                <c:pt idx="5642">
                  <c:v>13.589498000000004</c:v>
                </c:pt>
                <c:pt idx="5643">
                  <c:v>13.595594000000126</c:v>
                </c:pt>
                <c:pt idx="5644">
                  <c:v>13.601944000000001</c:v>
                </c:pt>
                <c:pt idx="5645">
                  <c:v>13.609056000000002</c:v>
                </c:pt>
                <c:pt idx="5646">
                  <c:v>13.615406000000124</c:v>
                </c:pt>
                <c:pt idx="5647">
                  <c:v>13.621502</c:v>
                </c:pt>
                <c:pt idx="5648">
                  <c:v>13.629121999999999</c:v>
                </c:pt>
                <c:pt idx="5649">
                  <c:v>13.635218</c:v>
                </c:pt>
                <c:pt idx="5650">
                  <c:v>13.641567999999999</c:v>
                </c:pt>
                <c:pt idx="5651">
                  <c:v>13.648933999999999</c:v>
                </c:pt>
                <c:pt idx="5652">
                  <c:v>13.655030000000076</c:v>
                </c:pt>
                <c:pt idx="5653">
                  <c:v>13.661379999999999</c:v>
                </c:pt>
                <c:pt idx="5654">
                  <c:v>13.668746000000002</c:v>
                </c:pt>
                <c:pt idx="5655">
                  <c:v>13.675096000000076</c:v>
                </c:pt>
                <c:pt idx="5656">
                  <c:v>13.681446000000006</c:v>
                </c:pt>
                <c:pt idx="5657">
                  <c:v>13.688811999999999</c:v>
                </c:pt>
                <c:pt idx="5658">
                  <c:v>13.695162</c:v>
                </c:pt>
                <c:pt idx="5659">
                  <c:v>13.701511999999999</c:v>
                </c:pt>
                <c:pt idx="5660">
                  <c:v>13.708877999999999</c:v>
                </c:pt>
                <c:pt idx="5661">
                  <c:v>13.715228</c:v>
                </c:pt>
                <c:pt idx="5662">
                  <c:v>13.721323999999948</c:v>
                </c:pt>
                <c:pt idx="5663">
                  <c:v>13.72869</c:v>
                </c:pt>
                <c:pt idx="5664">
                  <c:v>13.735040000000001</c:v>
                </c:pt>
                <c:pt idx="5665">
                  <c:v>13.741389999999999</c:v>
                </c:pt>
                <c:pt idx="5666">
                  <c:v>13.748501999999998</c:v>
                </c:pt>
                <c:pt idx="5667">
                  <c:v>13.754598</c:v>
                </c:pt>
                <c:pt idx="5668">
                  <c:v>13.761202000000001</c:v>
                </c:pt>
                <c:pt idx="5669">
                  <c:v>13.768313999999998</c:v>
                </c:pt>
                <c:pt idx="5670">
                  <c:v>13.77441</c:v>
                </c:pt>
                <c:pt idx="5671">
                  <c:v>13.781013999999997</c:v>
                </c:pt>
                <c:pt idx="5672">
                  <c:v>13.788379999999998</c:v>
                </c:pt>
                <c:pt idx="5673">
                  <c:v>13.794221999999998</c:v>
                </c:pt>
                <c:pt idx="5674">
                  <c:v>13.800826000000002</c:v>
                </c:pt>
                <c:pt idx="5675">
                  <c:v>13.808192</c:v>
                </c:pt>
                <c:pt idx="5676">
                  <c:v>13.814034000000024</c:v>
                </c:pt>
                <c:pt idx="5677">
                  <c:v>13.820638000000002</c:v>
                </c:pt>
                <c:pt idx="5678">
                  <c:v>13.828004</c:v>
                </c:pt>
                <c:pt idx="5679">
                  <c:v>13.834100000000001</c:v>
                </c:pt>
                <c:pt idx="5680">
                  <c:v>13.840704000000002</c:v>
                </c:pt>
                <c:pt idx="5681">
                  <c:v>13.848069999999998</c:v>
                </c:pt>
                <c:pt idx="5682">
                  <c:v>13.854166000000006</c:v>
                </c:pt>
                <c:pt idx="5683">
                  <c:v>13.860770000000002</c:v>
                </c:pt>
                <c:pt idx="5684">
                  <c:v>13.868136000000026</c:v>
                </c:pt>
                <c:pt idx="5685">
                  <c:v>13.873978000000001</c:v>
                </c:pt>
                <c:pt idx="5686">
                  <c:v>13.880582000000159</c:v>
                </c:pt>
                <c:pt idx="5687">
                  <c:v>13.887948</c:v>
                </c:pt>
                <c:pt idx="5688">
                  <c:v>13.893790000000006</c:v>
                </c:pt>
                <c:pt idx="5689">
                  <c:v>13.900394</c:v>
                </c:pt>
                <c:pt idx="5690">
                  <c:v>13.90776</c:v>
                </c:pt>
                <c:pt idx="5691">
                  <c:v>13.913856000000004</c:v>
                </c:pt>
                <c:pt idx="5692">
                  <c:v>13.920206</c:v>
                </c:pt>
                <c:pt idx="5693">
                  <c:v>13.927572</c:v>
                </c:pt>
                <c:pt idx="5694">
                  <c:v>13.933668000000001</c:v>
                </c:pt>
                <c:pt idx="5695">
                  <c:v>13.940271999999998</c:v>
                </c:pt>
                <c:pt idx="5696">
                  <c:v>13.947638000000001</c:v>
                </c:pt>
                <c:pt idx="5697">
                  <c:v>13.953734000000175</c:v>
                </c:pt>
                <c:pt idx="5698">
                  <c:v>13.960084000000126</c:v>
                </c:pt>
                <c:pt idx="5699">
                  <c:v>13.967450000000024</c:v>
                </c:pt>
                <c:pt idx="5700">
                  <c:v>13.973546000000171</c:v>
                </c:pt>
                <c:pt idx="5701">
                  <c:v>13.979896000000076</c:v>
                </c:pt>
                <c:pt idx="5702">
                  <c:v>13.987516000000006</c:v>
                </c:pt>
                <c:pt idx="5703">
                  <c:v>13.993358000000001</c:v>
                </c:pt>
                <c:pt idx="5704">
                  <c:v>13.999962</c:v>
                </c:pt>
                <c:pt idx="5705">
                  <c:v>14.007327999999999</c:v>
                </c:pt>
                <c:pt idx="5706">
                  <c:v>14.013170000000001</c:v>
                </c:pt>
                <c:pt idx="5707">
                  <c:v>14.020028</c:v>
                </c:pt>
                <c:pt idx="5708">
                  <c:v>14.027140000000001</c:v>
                </c:pt>
                <c:pt idx="5709">
                  <c:v>14.033236</c:v>
                </c:pt>
                <c:pt idx="5710">
                  <c:v>14.040094</c:v>
                </c:pt>
                <c:pt idx="5711">
                  <c:v>14.047205999999999</c:v>
                </c:pt>
                <c:pt idx="5712">
                  <c:v>14.053302</c:v>
                </c:pt>
                <c:pt idx="5713">
                  <c:v>14.059906000000026</c:v>
                </c:pt>
                <c:pt idx="5714">
                  <c:v>14.067526000000004</c:v>
                </c:pt>
                <c:pt idx="5715">
                  <c:v>14.073368</c:v>
                </c:pt>
                <c:pt idx="5716">
                  <c:v>14.080226</c:v>
                </c:pt>
                <c:pt idx="5717">
                  <c:v>14.087592000000004</c:v>
                </c:pt>
                <c:pt idx="5718">
                  <c:v>14.093434000000126</c:v>
                </c:pt>
                <c:pt idx="5719">
                  <c:v>14.100038000000001</c:v>
                </c:pt>
                <c:pt idx="5720">
                  <c:v>14.107404000000002</c:v>
                </c:pt>
                <c:pt idx="5721">
                  <c:v>14.113246</c:v>
                </c:pt>
                <c:pt idx="5722">
                  <c:v>14.120104</c:v>
                </c:pt>
                <c:pt idx="5723">
                  <c:v>14.127215999999999</c:v>
                </c:pt>
                <c:pt idx="5724">
                  <c:v>14.133057999999998</c:v>
                </c:pt>
                <c:pt idx="5725">
                  <c:v>14.139915999999999</c:v>
                </c:pt>
                <c:pt idx="5726">
                  <c:v>14.147027999999999</c:v>
                </c:pt>
                <c:pt idx="5727">
                  <c:v>14.15287</c:v>
                </c:pt>
                <c:pt idx="5728">
                  <c:v>14.159982000000022</c:v>
                </c:pt>
                <c:pt idx="5729">
                  <c:v>14.166840000000002</c:v>
                </c:pt>
                <c:pt idx="5730">
                  <c:v>14.172682000000076</c:v>
                </c:pt>
                <c:pt idx="5731">
                  <c:v>14.179794000000006</c:v>
                </c:pt>
                <c:pt idx="5732">
                  <c:v>14.186906</c:v>
                </c:pt>
                <c:pt idx="5733">
                  <c:v>14.192748</c:v>
                </c:pt>
                <c:pt idx="5734">
                  <c:v>14.199860000000001</c:v>
                </c:pt>
                <c:pt idx="5735">
                  <c:v>14.206971999999999</c:v>
                </c:pt>
                <c:pt idx="5736">
                  <c:v>14.212814</c:v>
                </c:pt>
                <c:pt idx="5737">
                  <c:v>14.219925999999999</c:v>
                </c:pt>
                <c:pt idx="5738">
                  <c:v>14.226784</c:v>
                </c:pt>
                <c:pt idx="5739">
                  <c:v>14.23288</c:v>
                </c:pt>
                <c:pt idx="5740">
                  <c:v>14.239991999999999</c:v>
                </c:pt>
                <c:pt idx="5741">
                  <c:v>14.24685</c:v>
                </c:pt>
                <c:pt idx="5742">
                  <c:v>14.252946000000026</c:v>
                </c:pt>
                <c:pt idx="5743">
                  <c:v>14.259804000000004</c:v>
                </c:pt>
                <c:pt idx="5744">
                  <c:v>14.266662</c:v>
                </c:pt>
                <c:pt idx="5745">
                  <c:v>14.272758</c:v>
                </c:pt>
                <c:pt idx="5746">
                  <c:v>14.279616000000004</c:v>
                </c:pt>
                <c:pt idx="5747">
                  <c:v>14.286474</c:v>
                </c:pt>
                <c:pt idx="5748">
                  <c:v>14.29257</c:v>
                </c:pt>
                <c:pt idx="5749">
                  <c:v>14.299428000000001</c:v>
                </c:pt>
                <c:pt idx="5750">
                  <c:v>14.306286000000076</c:v>
                </c:pt>
                <c:pt idx="5751">
                  <c:v>14.312382000000024</c:v>
                </c:pt>
                <c:pt idx="5752">
                  <c:v>14.319240000000002</c:v>
                </c:pt>
                <c:pt idx="5753">
                  <c:v>14.326098000000002</c:v>
                </c:pt>
                <c:pt idx="5754">
                  <c:v>14.332194000000024</c:v>
                </c:pt>
                <c:pt idx="5755">
                  <c:v>14.339306000000002</c:v>
                </c:pt>
                <c:pt idx="5756">
                  <c:v>14.346164</c:v>
                </c:pt>
                <c:pt idx="5757">
                  <c:v>14.352260000000006</c:v>
                </c:pt>
                <c:pt idx="5758">
                  <c:v>14.359372</c:v>
                </c:pt>
                <c:pt idx="5759">
                  <c:v>14.366484000000236</c:v>
                </c:pt>
                <c:pt idx="5760">
                  <c:v>14.372326000000006</c:v>
                </c:pt>
                <c:pt idx="5761">
                  <c:v>14.379184000000159</c:v>
                </c:pt>
                <c:pt idx="5762">
                  <c:v>14.386296000000026</c:v>
                </c:pt>
                <c:pt idx="5763">
                  <c:v>14.392138000000006</c:v>
                </c:pt>
                <c:pt idx="5764">
                  <c:v>14.399250000000002</c:v>
                </c:pt>
                <c:pt idx="5765">
                  <c:v>14.406108000000001</c:v>
                </c:pt>
                <c:pt idx="5766">
                  <c:v>14.412204000000004</c:v>
                </c:pt>
                <c:pt idx="5767">
                  <c:v>14.419062</c:v>
                </c:pt>
                <c:pt idx="5768">
                  <c:v>14.426174</c:v>
                </c:pt>
                <c:pt idx="5769">
                  <c:v>14.432016000000004</c:v>
                </c:pt>
                <c:pt idx="5770">
                  <c:v>14.439127999999998</c:v>
                </c:pt>
                <c:pt idx="5771">
                  <c:v>14.445986000000024</c:v>
                </c:pt>
                <c:pt idx="5772">
                  <c:v>14.452082000000177</c:v>
                </c:pt>
                <c:pt idx="5773">
                  <c:v>14.45894</c:v>
                </c:pt>
                <c:pt idx="5774">
                  <c:v>14.465798000000024</c:v>
                </c:pt>
                <c:pt idx="5775">
                  <c:v>14.472148000000002</c:v>
                </c:pt>
                <c:pt idx="5776">
                  <c:v>14.479006000000076</c:v>
                </c:pt>
                <c:pt idx="5777">
                  <c:v>14.485864000000024</c:v>
                </c:pt>
                <c:pt idx="5778">
                  <c:v>14.491960000000001</c:v>
                </c:pt>
                <c:pt idx="5779">
                  <c:v>14.498817999999998</c:v>
                </c:pt>
                <c:pt idx="5780">
                  <c:v>14.505676000000006</c:v>
                </c:pt>
                <c:pt idx="5781">
                  <c:v>14.511772000000001</c:v>
                </c:pt>
                <c:pt idx="5782">
                  <c:v>14.51863</c:v>
                </c:pt>
                <c:pt idx="5783">
                  <c:v>14.525742000000006</c:v>
                </c:pt>
                <c:pt idx="5784">
                  <c:v>14.531584000000002</c:v>
                </c:pt>
                <c:pt idx="5785">
                  <c:v>14.538442</c:v>
                </c:pt>
                <c:pt idx="5786">
                  <c:v>14.545554000000006</c:v>
                </c:pt>
                <c:pt idx="5787">
                  <c:v>14.551396</c:v>
                </c:pt>
                <c:pt idx="5788">
                  <c:v>14.558508000000002</c:v>
                </c:pt>
                <c:pt idx="5789">
                  <c:v>14.565366000000004</c:v>
                </c:pt>
                <c:pt idx="5790">
                  <c:v>14.571462</c:v>
                </c:pt>
                <c:pt idx="5791">
                  <c:v>14.57832</c:v>
                </c:pt>
                <c:pt idx="5792">
                  <c:v>14.58543200000018</c:v>
                </c:pt>
                <c:pt idx="5793">
                  <c:v>14.591273999999999</c:v>
                </c:pt>
                <c:pt idx="5794">
                  <c:v>14.598386</c:v>
                </c:pt>
                <c:pt idx="5795">
                  <c:v>14.605244000000004</c:v>
                </c:pt>
                <c:pt idx="5796">
                  <c:v>14.611339999999998</c:v>
                </c:pt>
                <c:pt idx="5797">
                  <c:v>14.618197999999998</c:v>
                </c:pt>
                <c:pt idx="5798">
                  <c:v>14.625056000000002</c:v>
                </c:pt>
                <c:pt idx="5799">
                  <c:v>14.631151999999998</c:v>
                </c:pt>
                <c:pt idx="5800">
                  <c:v>14.63801</c:v>
                </c:pt>
                <c:pt idx="5801">
                  <c:v>14.644359999999999</c:v>
                </c:pt>
                <c:pt idx="5802">
                  <c:v>14.650710000000002</c:v>
                </c:pt>
                <c:pt idx="5803">
                  <c:v>14.657568000000001</c:v>
                </c:pt>
                <c:pt idx="5804">
                  <c:v>14.663918000000001</c:v>
                </c:pt>
                <c:pt idx="5805">
                  <c:v>14.670776</c:v>
                </c:pt>
                <c:pt idx="5806">
                  <c:v>14.677634000000022</c:v>
                </c:pt>
                <c:pt idx="5807">
                  <c:v>14.683730000000002</c:v>
                </c:pt>
                <c:pt idx="5808">
                  <c:v>14.690588000000002</c:v>
                </c:pt>
                <c:pt idx="5809">
                  <c:v>14.697446000000006</c:v>
                </c:pt>
                <c:pt idx="5810">
                  <c:v>14.703796000000002</c:v>
                </c:pt>
                <c:pt idx="5811">
                  <c:v>14.7104</c:v>
                </c:pt>
                <c:pt idx="5812">
                  <c:v>14.717511999999999</c:v>
                </c:pt>
                <c:pt idx="5813">
                  <c:v>14.723861999999999</c:v>
                </c:pt>
                <c:pt idx="5814">
                  <c:v>14.730466</c:v>
                </c:pt>
                <c:pt idx="5815">
                  <c:v>14.737323999999948</c:v>
                </c:pt>
                <c:pt idx="5816">
                  <c:v>14.743673999999999</c:v>
                </c:pt>
                <c:pt idx="5817">
                  <c:v>14.750277999999998</c:v>
                </c:pt>
                <c:pt idx="5818">
                  <c:v>14.757390000000001</c:v>
                </c:pt>
                <c:pt idx="5819">
                  <c:v>14.763486000000126</c:v>
                </c:pt>
                <c:pt idx="5820">
                  <c:v>14.77009</c:v>
                </c:pt>
                <c:pt idx="5821">
                  <c:v>14.776948000000001</c:v>
                </c:pt>
                <c:pt idx="5822">
                  <c:v>14.783298</c:v>
                </c:pt>
                <c:pt idx="5823">
                  <c:v>14.789902</c:v>
                </c:pt>
                <c:pt idx="5824">
                  <c:v>14.796760000000001</c:v>
                </c:pt>
                <c:pt idx="5825">
                  <c:v>14.803110000000002</c:v>
                </c:pt>
                <c:pt idx="5826">
                  <c:v>14.809968</c:v>
                </c:pt>
                <c:pt idx="5827">
                  <c:v>14.816572000000004</c:v>
                </c:pt>
                <c:pt idx="5828">
                  <c:v>14.822922</c:v>
                </c:pt>
                <c:pt idx="5829">
                  <c:v>14.830034000000024</c:v>
                </c:pt>
                <c:pt idx="5830">
                  <c:v>14.836384000000002</c:v>
                </c:pt>
                <c:pt idx="5831">
                  <c:v>14.842734000000076</c:v>
                </c:pt>
                <c:pt idx="5832">
                  <c:v>14.850100000000024</c:v>
                </c:pt>
                <c:pt idx="5833">
                  <c:v>14.856196000000168</c:v>
                </c:pt>
                <c:pt idx="5834">
                  <c:v>14.862546000000259</c:v>
                </c:pt>
                <c:pt idx="5835">
                  <c:v>14.869912000000006</c:v>
                </c:pt>
                <c:pt idx="5836">
                  <c:v>14.876262000000002</c:v>
                </c:pt>
                <c:pt idx="5837">
                  <c:v>14.882866000000076</c:v>
                </c:pt>
                <c:pt idx="5838">
                  <c:v>14.889978000000001</c:v>
                </c:pt>
                <c:pt idx="5839">
                  <c:v>14.896328</c:v>
                </c:pt>
                <c:pt idx="5840">
                  <c:v>14.902678</c:v>
                </c:pt>
                <c:pt idx="5841">
                  <c:v>14.909790000000006</c:v>
                </c:pt>
                <c:pt idx="5842">
                  <c:v>14.916140000000002</c:v>
                </c:pt>
                <c:pt idx="5843">
                  <c:v>14.922490000000026</c:v>
                </c:pt>
                <c:pt idx="5844">
                  <c:v>14.929602000000004</c:v>
                </c:pt>
                <c:pt idx="5845">
                  <c:v>14.935698000000002</c:v>
                </c:pt>
                <c:pt idx="5846">
                  <c:v>14.942048000000002</c:v>
                </c:pt>
                <c:pt idx="5847">
                  <c:v>14.949160000000001</c:v>
                </c:pt>
                <c:pt idx="5848">
                  <c:v>14.955510000000126</c:v>
                </c:pt>
                <c:pt idx="5849">
                  <c:v>14.961860000000001</c:v>
                </c:pt>
                <c:pt idx="5850">
                  <c:v>14.968972000000001</c:v>
                </c:pt>
                <c:pt idx="5851">
                  <c:v>14.975068</c:v>
                </c:pt>
                <c:pt idx="5852">
                  <c:v>14.981418</c:v>
                </c:pt>
                <c:pt idx="5853">
                  <c:v>14.988530000000004</c:v>
                </c:pt>
                <c:pt idx="5854">
                  <c:v>14.99488</c:v>
                </c:pt>
                <c:pt idx="5855">
                  <c:v>15.001484000000024</c:v>
                </c:pt>
                <c:pt idx="5856">
                  <c:v>15.008596000000002</c:v>
                </c:pt>
                <c:pt idx="5857">
                  <c:v>15.014692</c:v>
                </c:pt>
                <c:pt idx="5858">
                  <c:v>15.021296</c:v>
                </c:pt>
                <c:pt idx="5859">
                  <c:v>15.028408000000001</c:v>
                </c:pt>
                <c:pt idx="5860">
                  <c:v>15.034757999999998</c:v>
                </c:pt>
                <c:pt idx="5861">
                  <c:v>15.041107999999999</c:v>
                </c:pt>
                <c:pt idx="5862">
                  <c:v>15.048219999999999</c:v>
                </c:pt>
                <c:pt idx="5863">
                  <c:v>15.054316</c:v>
                </c:pt>
                <c:pt idx="5864">
                  <c:v>15.060920000000001</c:v>
                </c:pt>
                <c:pt idx="5865">
                  <c:v>15.068286000000002</c:v>
                </c:pt>
                <c:pt idx="5866">
                  <c:v>15.074128</c:v>
                </c:pt>
                <c:pt idx="5867">
                  <c:v>15.080732000000006</c:v>
                </c:pt>
                <c:pt idx="5868">
                  <c:v>15.087844</c:v>
                </c:pt>
                <c:pt idx="5869">
                  <c:v>15.093940000000002</c:v>
                </c:pt>
                <c:pt idx="5870">
                  <c:v>15.100544000000006</c:v>
                </c:pt>
                <c:pt idx="5871">
                  <c:v>15.107656</c:v>
                </c:pt>
                <c:pt idx="5872">
                  <c:v>15.113752</c:v>
                </c:pt>
                <c:pt idx="5873">
                  <c:v>15.120355999999999</c:v>
                </c:pt>
                <c:pt idx="5874">
                  <c:v>15.127213999999999</c:v>
                </c:pt>
                <c:pt idx="5875">
                  <c:v>15.133564</c:v>
                </c:pt>
                <c:pt idx="5876">
                  <c:v>15.139914000000001</c:v>
                </c:pt>
                <c:pt idx="5877">
                  <c:v>15.147025999999999</c:v>
                </c:pt>
                <c:pt idx="5878">
                  <c:v>15.153122</c:v>
                </c:pt>
                <c:pt idx="5879">
                  <c:v>15.159980000000004</c:v>
                </c:pt>
                <c:pt idx="5880">
                  <c:v>15.166838000000002</c:v>
                </c:pt>
                <c:pt idx="5881">
                  <c:v>15.172934000000026</c:v>
                </c:pt>
                <c:pt idx="5882">
                  <c:v>15.179792000000004</c:v>
                </c:pt>
                <c:pt idx="5883">
                  <c:v>15.186650000000002</c:v>
                </c:pt>
                <c:pt idx="5884">
                  <c:v>15.192746000000026</c:v>
                </c:pt>
                <c:pt idx="5885">
                  <c:v>15.199604000000004</c:v>
                </c:pt>
                <c:pt idx="5886">
                  <c:v>15.206207999999998</c:v>
                </c:pt>
                <c:pt idx="5887">
                  <c:v>15.212558</c:v>
                </c:pt>
                <c:pt idx="5888">
                  <c:v>15.219161999999997</c:v>
                </c:pt>
                <c:pt idx="5889">
                  <c:v>15.226019999999998</c:v>
                </c:pt>
                <c:pt idx="5890">
                  <c:v>15.232369999999998</c:v>
                </c:pt>
                <c:pt idx="5891">
                  <c:v>15.238973999999825</c:v>
                </c:pt>
                <c:pt idx="5892">
                  <c:v>15.246086</c:v>
                </c:pt>
                <c:pt idx="5893">
                  <c:v>15.251927999999999</c:v>
                </c:pt>
                <c:pt idx="5894">
                  <c:v>15.258786000000002</c:v>
                </c:pt>
                <c:pt idx="5895">
                  <c:v>15.265644000000076</c:v>
                </c:pt>
                <c:pt idx="5896">
                  <c:v>15.271993999999999</c:v>
                </c:pt>
                <c:pt idx="5897">
                  <c:v>15.278598000000001</c:v>
                </c:pt>
                <c:pt idx="5898">
                  <c:v>15.285456000000076</c:v>
                </c:pt>
                <c:pt idx="5899">
                  <c:v>15.291805999999999</c:v>
                </c:pt>
                <c:pt idx="5900">
                  <c:v>15.298410000000001</c:v>
                </c:pt>
                <c:pt idx="5901">
                  <c:v>15.305014000000076</c:v>
                </c:pt>
                <c:pt idx="5902">
                  <c:v>15.311363999999999</c:v>
                </c:pt>
                <c:pt idx="5903">
                  <c:v>15.317968</c:v>
                </c:pt>
                <c:pt idx="5904">
                  <c:v>15.324318</c:v>
                </c:pt>
                <c:pt idx="5905">
                  <c:v>15.330921999999999</c:v>
                </c:pt>
                <c:pt idx="5906">
                  <c:v>15.337526</c:v>
                </c:pt>
                <c:pt idx="5907">
                  <c:v>15.34413</c:v>
                </c:pt>
                <c:pt idx="5908">
                  <c:v>15.350734000000186</c:v>
                </c:pt>
                <c:pt idx="5909">
                  <c:v>15.357338000000002</c:v>
                </c:pt>
                <c:pt idx="5910">
                  <c:v>15.363942000000026</c:v>
                </c:pt>
                <c:pt idx="5911">
                  <c:v>15.370292000000006</c:v>
                </c:pt>
                <c:pt idx="5912">
                  <c:v>15.377404000000126</c:v>
                </c:pt>
                <c:pt idx="5913">
                  <c:v>15.383754000000026</c:v>
                </c:pt>
                <c:pt idx="5914">
                  <c:v>15.390358000000001</c:v>
                </c:pt>
                <c:pt idx="5915">
                  <c:v>15.396962</c:v>
                </c:pt>
                <c:pt idx="5916">
                  <c:v>15.403566000000026</c:v>
                </c:pt>
                <c:pt idx="5917">
                  <c:v>15.409916000000004</c:v>
                </c:pt>
                <c:pt idx="5918">
                  <c:v>15.416774</c:v>
                </c:pt>
                <c:pt idx="5919">
                  <c:v>15.423124</c:v>
                </c:pt>
                <c:pt idx="5920">
                  <c:v>15.429982000000004</c:v>
                </c:pt>
                <c:pt idx="5921">
                  <c:v>15.436332</c:v>
                </c:pt>
                <c:pt idx="5922">
                  <c:v>15.442682000000024</c:v>
                </c:pt>
                <c:pt idx="5923">
                  <c:v>15.449794000000002</c:v>
                </c:pt>
                <c:pt idx="5924">
                  <c:v>15.455890000000124</c:v>
                </c:pt>
                <c:pt idx="5925">
                  <c:v>15.462240000000024</c:v>
                </c:pt>
                <c:pt idx="5926">
                  <c:v>15.469352000000002</c:v>
                </c:pt>
                <c:pt idx="5927">
                  <c:v>15.475448000000076</c:v>
                </c:pt>
                <c:pt idx="5928">
                  <c:v>15.481798000000001</c:v>
                </c:pt>
                <c:pt idx="5929">
                  <c:v>15.488910000000001</c:v>
                </c:pt>
                <c:pt idx="5930">
                  <c:v>15.495260000000002</c:v>
                </c:pt>
                <c:pt idx="5931">
                  <c:v>15.501355999999999</c:v>
                </c:pt>
                <c:pt idx="5932">
                  <c:v>15.508722000000001</c:v>
                </c:pt>
                <c:pt idx="5933">
                  <c:v>15.514817999999998</c:v>
                </c:pt>
                <c:pt idx="5934">
                  <c:v>15.521167999999999</c:v>
                </c:pt>
                <c:pt idx="5935">
                  <c:v>15.528279999999999</c:v>
                </c:pt>
                <c:pt idx="5936">
                  <c:v>15.534375999999998</c:v>
                </c:pt>
                <c:pt idx="5937">
                  <c:v>15.540725999999999</c:v>
                </c:pt>
                <c:pt idx="5938">
                  <c:v>15.547838</c:v>
                </c:pt>
                <c:pt idx="5939">
                  <c:v>15.553934000000076</c:v>
                </c:pt>
                <c:pt idx="5940">
                  <c:v>15.560538000000006</c:v>
                </c:pt>
                <c:pt idx="5941">
                  <c:v>15.567396</c:v>
                </c:pt>
                <c:pt idx="5942">
                  <c:v>15.573492000000074</c:v>
                </c:pt>
                <c:pt idx="5943">
                  <c:v>15.580096000000006</c:v>
                </c:pt>
                <c:pt idx="5944">
                  <c:v>15.586954</c:v>
                </c:pt>
                <c:pt idx="5945">
                  <c:v>15.593304</c:v>
                </c:pt>
                <c:pt idx="5946">
                  <c:v>15.599654000000006</c:v>
                </c:pt>
                <c:pt idx="5947">
                  <c:v>15.606512</c:v>
                </c:pt>
                <c:pt idx="5948">
                  <c:v>15.612862</c:v>
                </c:pt>
                <c:pt idx="5949">
                  <c:v>15.619466000000006</c:v>
                </c:pt>
                <c:pt idx="5950">
                  <c:v>15.626323999999999</c:v>
                </c:pt>
                <c:pt idx="5951">
                  <c:v>15.632166</c:v>
                </c:pt>
                <c:pt idx="5952">
                  <c:v>15.639023999999999</c:v>
                </c:pt>
                <c:pt idx="5953">
                  <c:v>15.645882</c:v>
                </c:pt>
                <c:pt idx="5954">
                  <c:v>15.651977999999998</c:v>
                </c:pt>
                <c:pt idx="5955">
                  <c:v>15.658836000000004</c:v>
                </c:pt>
                <c:pt idx="5956">
                  <c:v>15.665440000000126</c:v>
                </c:pt>
                <c:pt idx="5957">
                  <c:v>15.671536000000026</c:v>
                </c:pt>
                <c:pt idx="5958">
                  <c:v>15.678394000000001</c:v>
                </c:pt>
                <c:pt idx="5959">
                  <c:v>15.685252</c:v>
                </c:pt>
                <c:pt idx="5960">
                  <c:v>15.691348</c:v>
                </c:pt>
                <c:pt idx="5961">
                  <c:v>15.697951999999999</c:v>
                </c:pt>
                <c:pt idx="5962">
                  <c:v>15.704301999999998</c:v>
                </c:pt>
                <c:pt idx="5963">
                  <c:v>15.710906</c:v>
                </c:pt>
                <c:pt idx="5964">
                  <c:v>15.717510000000001</c:v>
                </c:pt>
                <c:pt idx="5965">
                  <c:v>15.724113999999998</c:v>
                </c:pt>
                <c:pt idx="5966">
                  <c:v>15.730464</c:v>
                </c:pt>
                <c:pt idx="5967">
                  <c:v>15.737067999999999</c:v>
                </c:pt>
                <c:pt idx="5968">
                  <c:v>15.743671999999998</c:v>
                </c:pt>
                <c:pt idx="5969">
                  <c:v>15.750022</c:v>
                </c:pt>
                <c:pt idx="5970">
                  <c:v>15.756626000000002</c:v>
                </c:pt>
                <c:pt idx="5971">
                  <c:v>15.76323</c:v>
                </c:pt>
                <c:pt idx="5972">
                  <c:v>15.770088000000001</c:v>
                </c:pt>
                <c:pt idx="5973">
                  <c:v>15.776438000000002</c:v>
                </c:pt>
                <c:pt idx="5974">
                  <c:v>15.782788000000002</c:v>
                </c:pt>
                <c:pt idx="5975">
                  <c:v>15.789900000000001</c:v>
                </c:pt>
                <c:pt idx="5976">
                  <c:v>15.795996000000002</c:v>
                </c:pt>
                <c:pt idx="5977">
                  <c:v>15.802346000000076</c:v>
                </c:pt>
                <c:pt idx="5978">
                  <c:v>15.809458000000006</c:v>
                </c:pt>
                <c:pt idx="5979">
                  <c:v>15.815300000000002</c:v>
                </c:pt>
                <c:pt idx="5980">
                  <c:v>15.821904</c:v>
                </c:pt>
                <c:pt idx="5981">
                  <c:v>15.828761999999999</c:v>
                </c:pt>
                <c:pt idx="5982">
                  <c:v>15.834858000000001</c:v>
                </c:pt>
                <c:pt idx="5983">
                  <c:v>15.841208</c:v>
                </c:pt>
                <c:pt idx="5984">
                  <c:v>15.848319999999999</c:v>
                </c:pt>
                <c:pt idx="5985">
                  <c:v>15.854670000000002</c:v>
                </c:pt>
                <c:pt idx="5986">
                  <c:v>15.860766000000076</c:v>
                </c:pt>
                <c:pt idx="5987">
                  <c:v>15.867878000000001</c:v>
                </c:pt>
                <c:pt idx="5988">
                  <c:v>15.873974</c:v>
                </c:pt>
                <c:pt idx="5989">
                  <c:v>15.880324</c:v>
                </c:pt>
                <c:pt idx="5990">
                  <c:v>15.887436000000186</c:v>
                </c:pt>
                <c:pt idx="5991">
                  <c:v>15.893532000000159</c:v>
                </c:pt>
                <c:pt idx="5992">
                  <c:v>15.899882000000026</c:v>
                </c:pt>
                <c:pt idx="5993">
                  <c:v>15.906994000000006</c:v>
                </c:pt>
                <c:pt idx="5994">
                  <c:v>15.913090000000002</c:v>
                </c:pt>
                <c:pt idx="5995">
                  <c:v>15.919694000000026</c:v>
                </c:pt>
                <c:pt idx="5996">
                  <c:v>15.926552000000004</c:v>
                </c:pt>
                <c:pt idx="5997">
                  <c:v>15.932648000000002</c:v>
                </c:pt>
                <c:pt idx="5998">
                  <c:v>15.939252</c:v>
                </c:pt>
                <c:pt idx="5999">
                  <c:v>15.946110000000001</c:v>
                </c:pt>
                <c:pt idx="6000">
                  <c:v>15.952206000000126</c:v>
                </c:pt>
                <c:pt idx="6001">
                  <c:v>15.958810000000001</c:v>
                </c:pt>
                <c:pt idx="6002">
                  <c:v>15.965414000000182</c:v>
                </c:pt>
                <c:pt idx="6003">
                  <c:v>15.97151</c:v>
                </c:pt>
                <c:pt idx="6004">
                  <c:v>15.978114</c:v>
                </c:pt>
                <c:pt idx="6005">
                  <c:v>15.984464000000004</c:v>
                </c:pt>
                <c:pt idx="6006">
                  <c:v>15.991068</c:v>
                </c:pt>
                <c:pt idx="6007">
                  <c:v>15.997672</c:v>
                </c:pt>
                <c:pt idx="6008">
                  <c:v>16.004276000000001</c:v>
                </c:pt>
                <c:pt idx="6009">
                  <c:v>16.010625999999988</c:v>
                </c:pt>
                <c:pt idx="6010">
                  <c:v>16.017229999999987</c:v>
                </c:pt>
                <c:pt idx="6011">
                  <c:v>16.023579999999889</c:v>
                </c:pt>
                <c:pt idx="6012">
                  <c:v>16.030183999999988</c:v>
                </c:pt>
                <c:pt idx="6013">
                  <c:v>16.036787999999987</c:v>
                </c:pt>
                <c:pt idx="6014">
                  <c:v>16.043137999999889</c:v>
                </c:pt>
                <c:pt idx="6015">
                  <c:v>16.049995999999997</c:v>
                </c:pt>
                <c:pt idx="6016">
                  <c:v>16.056345999999987</c:v>
                </c:pt>
                <c:pt idx="6017">
                  <c:v>16.062949999999663</c:v>
                </c:pt>
                <c:pt idx="6018">
                  <c:v>16.069807999999988</c:v>
                </c:pt>
                <c:pt idx="6019">
                  <c:v>16.075903999999987</c:v>
                </c:pt>
                <c:pt idx="6020">
                  <c:v>16.082253999999889</c:v>
                </c:pt>
                <c:pt idx="6021">
                  <c:v>16.089365999999988</c:v>
                </c:pt>
                <c:pt idx="6022">
                  <c:v>16.095461999999987</c:v>
                </c:pt>
                <c:pt idx="6023">
                  <c:v>16.101812000000031</c:v>
                </c:pt>
                <c:pt idx="6024">
                  <c:v>16.108669999999989</c:v>
                </c:pt>
                <c:pt idx="6025">
                  <c:v>16.115019999999987</c:v>
                </c:pt>
                <c:pt idx="6026">
                  <c:v>16.121115999999997</c:v>
                </c:pt>
                <c:pt idx="6027">
                  <c:v>16.127973999999998</c:v>
                </c:pt>
                <c:pt idx="6028">
                  <c:v>16.134323999999996</c:v>
                </c:pt>
                <c:pt idx="6029">
                  <c:v>16.140673999999986</c:v>
                </c:pt>
                <c:pt idx="6030">
                  <c:v>16.147531999999988</c:v>
                </c:pt>
                <c:pt idx="6031">
                  <c:v>16.153882000000031</c:v>
                </c:pt>
                <c:pt idx="6032">
                  <c:v>16.159978000000354</c:v>
                </c:pt>
                <c:pt idx="6033">
                  <c:v>16.167089999999988</c:v>
                </c:pt>
                <c:pt idx="6034">
                  <c:v>16.173185999999998</c:v>
                </c:pt>
                <c:pt idx="6035">
                  <c:v>16.179789999999986</c:v>
                </c:pt>
                <c:pt idx="6036">
                  <c:v>16.186393999999989</c:v>
                </c:pt>
                <c:pt idx="6037">
                  <c:v>16.192743999999685</c:v>
                </c:pt>
                <c:pt idx="6038">
                  <c:v>16.199093999999999</c:v>
                </c:pt>
                <c:pt idx="6039">
                  <c:v>16.205951999999996</c:v>
                </c:pt>
                <c:pt idx="6040">
                  <c:v>16.212047999999989</c:v>
                </c:pt>
                <c:pt idx="6041">
                  <c:v>16.218651999999992</c:v>
                </c:pt>
                <c:pt idx="6042">
                  <c:v>16.225255999999987</c:v>
                </c:pt>
                <c:pt idx="6043">
                  <c:v>16.231605999999996</c:v>
                </c:pt>
                <c:pt idx="6044">
                  <c:v>16.237956000000231</c:v>
                </c:pt>
                <c:pt idx="6045">
                  <c:v>16.244305999999987</c:v>
                </c:pt>
                <c:pt idx="6046">
                  <c:v>16.250909999999987</c:v>
                </c:pt>
                <c:pt idx="6047">
                  <c:v>16.257259999999999</c:v>
                </c:pt>
                <c:pt idx="6048">
                  <c:v>16.263863999999987</c:v>
                </c:pt>
                <c:pt idx="6049">
                  <c:v>16.270213999999989</c:v>
                </c:pt>
                <c:pt idx="6050">
                  <c:v>16.276817999999992</c:v>
                </c:pt>
                <c:pt idx="6051">
                  <c:v>16.283168</c:v>
                </c:pt>
                <c:pt idx="6052">
                  <c:v>16.290025999999987</c:v>
                </c:pt>
                <c:pt idx="6053">
                  <c:v>16.296121999999986</c:v>
                </c:pt>
                <c:pt idx="6054">
                  <c:v>16.302471999999987</c:v>
                </c:pt>
                <c:pt idx="6055">
                  <c:v>16.309329999999989</c:v>
                </c:pt>
                <c:pt idx="6056">
                  <c:v>16.315425999999999</c:v>
                </c:pt>
                <c:pt idx="6057">
                  <c:v>16.322029999999707</c:v>
                </c:pt>
                <c:pt idx="6058">
                  <c:v>16.328887999999996</c:v>
                </c:pt>
                <c:pt idx="6059">
                  <c:v>16.334983999999995</c:v>
                </c:pt>
                <c:pt idx="6060">
                  <c:v>16.341333999999989</c:v>
                </c:pt>
                <c:pt idx="6061">
                  <c:v>16.348191999999987</c:v>
                </c:pt>
                <c:pt idx="6062">
                  <c:v>16.354287999999997</c:v>
                </c:pt>
                <c:pt idx="6063">
                  <c:v>16.360637999999707</c:v>
                </c:pt>
                <c:pt idx="6064">
                  <c:v>16.367495999999999</c:v>
                </c:pt>
                <c:pt idx="6065">
                  <c:v>16.373845999999997</c:v>
                </c:pt>
                <c:pt idx="6066">
                  <c:v>16.380195999999987</c:v>
                </c:pt>
                <c:pt idx="6067">
                  <c:v>16.387053999999996</c:v>
                </c:pt>
                <c:pt idx="6068">
                  <c:v>16.393404</c:v>
                </c:pt>
                <c:pt idx="6069">
                  <c:v>16.399753999999987</c:v>
                </c:pt>
                <c:pt idx="6070">
                  <c:v>16.406357999999987</c:v>
                </c:pt>
                <c:pt idx="6071">
                  <c:v>16.412707999999789</c:v>
                </c:pt>
                <c:pt idx="6072">
                  <c:v>16.419311999999987</c:v>
                </c:pt>
                <c:pt idx="6073">
                  <c:v>16.425915999999987</c:v>
                </c:pt>
                <c:pt idx="6074">
                  <c:v>16.432265999999988</c:v>
                </c:pt>
                <c:pt idx="6075">
                  <c:v>16.438615999999989</c:v>
                </c:pt>
                <c:pt idx="6076">
                  <c:v>16.445473999999667</c:v>
                </c:pt>
                <c:pt idx="6077">
                  <c:v>16.451569999999986</c:v>
                </c:pt>
                <c:pt idx="6078">
                  <c:v>16.457919999999987</c:v>
                </c:pt>
                <c:pt idx="6079">
                  <c:v>16.464523999999667</c:v>
                </c:pt>
                <c:pt idx="6080">
                  <c:v>16.470873999999988</c:v>
                </c:pt>
                <c:pt idx="6081">
                  <c:v>16.477224</c:v>
                </c:pt>
                <c:pt idx="6082">
                  <c:v>16.483827999999889</c:v>
                </c:pt>
                <c:pt idx="6083">
                  <c:v>16.490177999999986</c:v>
                </c:pt>
                <c:pt idx="6084">
                  <c:v>16.496527999999696</c:v>
                </c:pt>
                <c:pt idx="6085">
                  <c:v>16.503131999999987</c:v>
                </c:pt>
                <c:pt idx="6086">
                  <c:v>16.509735999999986</c:v>
                </c:pt>
                <c:pt idx="6087">
                  <c:v>16.515831999999996</c:v>
                </c:pt>
                <c:pt idx="6088">
                  <c:v>16.522435999999889</c:v>
                </c:pt>
                <c:pt idx="6089">
                  <c:v>16.529293999999989</c:v>
                </c:pt>
                <c:pt idx="6090">
                  <c:v>16.53539</c:v>
                </c:pt>
                <c:pt idx="6091">
                  <c:v>16.541993999999992</c:v>
                </c:pt>
                <c:pt idx="6092">
                  <c:v>16.548851999999997</c:v>
                </c:pt>
                <c:pt idx="6093">
                  <c:v>16.554947999999996</c:v>
                </c:pt>
                <c:pt idx="6094">
                  <c:v>16.561297999999987</c:v>
                </c:pt>
                <c:pt idx="6095">
                  <c:v>16.568155999999988</c:v>
                </c:pt>
                <c:pt idx="6096">
                  <c:v>16.574506</c:v>
                </c:pt>
                <c:pt idx="6097">
                  <c:v>16.580855999999997</c:v>
                </c:pt>
                <c:pt idx="6098">
                  <c:v>16.587459999999989</c:v>
                </c:pt>
                <c:pt idx="6099">
                  <c:v>16.593556</c:v>
                </c:pt>
                <c:pt idx="6100">
                  <c:v>16.599905999999997</c:v>
                </c:pt>
                <c:pt idx="6101">
                  <c:v>16.606509999999989</c:v>
                </c:pt>
                <c:pt idx="6102">
                  <c:v>16.612859999999998</c:v>
                </c:pt>
                <c:pt idx="6103">
                  <c:v>16.619209999999999</c:v>
                </c:pt>
                <c:pt idx="6104">
                  <c:v>16.625813999999988</c:v>
                </c:pt>
                <c:pt idx="6105">
                  <c:v>16.632164000000031</c:v>
                </c:pt>
                <c:pt idx="6106">
                  <c:v>16.638259999999999</c:v>
                </c:pt>
                <c:pt idx="6107">
                  <c:v>16.645117999999989</c:v>
                </c:pt>
                <c:pt idx="6108">
                  <c:v>16.651467999999998</c:v>
                </c:pt>
                <c:pt idx="6109">
                  <c:v>16.657563999999997</c:v>
                </c:pt>
                <c:pt idx="6110">
                  <c:v>16.664167999999997</c:v>
                </c:pt>
                <c:pt idx="6111">
                  <c:v>16.670517999999987</c:v>
                </c:pt>
                <c:pt idx="6112">
                  <c:v>16.677121999999997</c:v>
                </c:pt>
                <c:pt idx="6113">
                  <c:v>16.683725999999989</c:v>
                </c:pt>
                <c:pt idx="6114">
                  <c:v>16.690075999999998</c:v>
                </c:pt>
                <c:pt idx="6115">
                  <c:v>16.696425999999999</c:v>
                </c:pt>
                <c:pt idx="6116">
                  <c:v>16.703029999999789</c:v>
                </c:pt>
                <c:pt idx="6117">
                  <c:v>16.709633999999689</c:v>
                </c:pt>
                <c:pt idx="6118">
                  <c:v>16.715729999999663</c:v>
                </c:pt>
                <c:pt idx="6119">
                  <c:v>16.722333999999616</c:v>
                </c:pt>
                <c:pt idx="6120">
                  <c:v>16.728937999999989</c:v>
                </c:pt>
                <c:pt idx="6121">
                  <c:v>16.735033999999889</c:v>
                </c:pt>
                <c:pt idx="6122">
                  <c:v>16.741637999999789</c:v>
                </c:pt>
                <c:pt idx="6123">
                  <c:v>16.748495999999989</c:v>
                </c:pt>
                <c:pt idx="6124">
                  <c:v>16.754845999999997</c:v>
                </c:pt>
                <c:pt idx="6125">
                  <c:v>16.761195999999988</c:v>
                </c:pt>
                <c:pt idx="6126">
                  <c:v>16.767799999999689</c:v>
                </c:pt>
                <c:pt idx="6127">
                  <c:v>16.774403999999986</c:v>
                </c:pt>
                <c:pt idx="6128">
                  <c:v>16.780499999999616</c:v>
                </c:pt>
                <c:pt idx="6129">
                  <c:v>16.787103999999989</c:v>
                </c:pt>
                <c:pt idx="6130">
                  <c:v>16.793453999999986</c:v>
                </c:pt>
                <c:pt idx="6131">
                  <c:v>16.799803999999988</c:v>
                </c:pt>
                <c:pt idx="6132">
                  <c:v>16.806661999999996</c:v>
                </c:pt>
                <c:pt idx="6133">
                  <c:v>16.813011999999997</c:v>
                </c:pt>
                <c:pt idx="6134">
                  <c:v>16.819108000000035</c:v>
                </c:pt>
                <c:pt idx="6135">
                  <c:v>16.825965999999998</c:v>
                </c:pt>
                <c:pt idx="6136">
                  <c:v>16.832315999999999</c:v>
                </c:pt>
                <c:pt idx="6137">
                  <c:v>16.838665999999996</c:v>
                </c:pt>
                <c:pt idx="6138">
                  <c:v>16.845269999999989</c:v>
                </c:pt>
                <c:pt idx="6139">
                  <c:v>16.851619999999986</c:v>
                </c:pt>
                <c:pt idx="6140">
                  <c:v>16.857969999999998</c:v>
                </c:pt>
                <c:pt idx="6141">
                  <c:v>16.864573999999987</c:v>
                </c:pt>
                <c:pt idx="6142">
                  <c:v>16.870923999999992</c:v>
                </c:pt>
                <c:pt idx="6143">
                  <c:v>16.877273999999996</c:v>
                </c:pt>
                <c:pt idx="6144">
                  <c:v>16.883877999999996</c:v>
                </c:pt>
                <c:pt idx="6145">
                  <c:v>16.890227999999986</c:v>
                </c:pt>
                <c:pt idx="6146">
                  <c:v>16.896577999999987</c:v>
                </c:pt>
                <c:pt idx="6147">
                  <c:v>16.903435999999989</c:v>
                </c:pt>
                <c:pt idx="6148">
                  <c:v>16.910039999999789</c:v>
                </c:pt>
                <c:pt idx="6149">
                  <c:v>16.915882</c:v>
                </c:pt>
                <c:pt idx="6150">
                  <c:v>16.922485999999989</c:v>
                </c:pt>
                <c:pt idx="6151">
                  <c:v>16.929343999999649</c:v>
                </c:pt>
                <c:pt idx="6152">
                  <c:v>16.935185999999987</c:v>
                </c:pt>
                <c:pt idx="6153">
                  <c:v>16.941789999999674</c:v>
                </c:pt>
                <c:pt idx="6154">
                  <c:v>16.948647999999523</c:v>
                </c:pt>
              </c:numCache>
            </c:numRef>
          </c:xVal>
          <c:yVal>
            <c:numRef>
              <c:f>'C:\Users\jinzhou\Documents\PhD2012\Test Lab\[Test-Tube Reinforced Foam-D130605-FE-One tube 30sq Foam131225-edit140511paper.xlsx]C80G8'!$E$49:$E$6263</c:f>
              <c:numCache>
                <c:formatCode>General</c:formatCode>
                <c:ptCount val="6215"/>
                <c:pt idx="0">
                  <c:v>3.8256933311000003E-2</c:v>
                </c:pt>
                <c:pt idx="1">
                  <c:v>3.8241364534000011E-2</c:v>
                </c:pt>
                <c:pt idx="2">
                  <c:v>3.9934357827200256E-2</c:v>
                </c:pt>
                <c:pt idx="3">
                  <c:v>4.4054301043600134E-2</c:v>
                </c:pt>
                <c:pt idx="4">
                  <c:v>4.9397505310000034E-2</c:v>
                </c:pt>
                <c:pt idx="5">
                  <c:v>5.5940839872000006E-2</c:v>
                </c:pt>
                <c:pt idx="6">
                  <c:v>6.2235074002000013E-2</c:v>
                </c:pt>
                <c:pt idx="7">
                  <c:v>6.7661904842001228E-2</c:v>
                </c:pt>
                <c:pt idx="8">
                  <c:v>7.3733727872001401E-2</c:v>
                </c:pt>
                <c:pt idx="9">
                  <c:v>7.9160558711999979E-2</c:v>
                </c:pt>
                <c:pt idx="10">
                  <c:v>8.5815098824000027E-2</c:v>
                </c:pt>
                <c:pt idx="11">
                  <c:v>9.2211642060000001E-2</c:v>
                </c:pt>
                <c:pt idx="12">
                  <c:v>9.8479186857999987E-2</c:v>
                </c:pt>
                <c:pt idx="13">
                  <c:v>0.10451097589000001</c:v>
                </c:pt>
                <c:pt idx="14">
                  <c:v>0.11156585598200019</c:v>
                </c:pt>
                <c:pt idx="15">
                  <c:v>0.11805581188000001</c:v>
                </c:pt>
                <c:pt idx="16">
                  <c:v>0.12460359466400002</c:v>
                </c:pt>
                <c:pt idx="17">
                  <c:v>0.13290842513800041</c:v>
                </c:pt>
                <c:pt idx="18">
                  <c:v>0.14047929898200276</c:v>
                </c:pt>
                <c:pt idx="19">
                  <c:v>0.14750304152000304</c:v>
                </c:pt>
                <c:pt idx="20">
                  <c:v>0.15577228621800004</c:v>
                </c:pt>
                <c:pt idx="21">
                  <c:v>0.16433956179</c:v>
                </c:pt>
                <c:pt idx="22">
                  <c:v>0.17330272912</c:v>
                </c:pt>
                <c:pt idx="23">
                  <c:v>0.18203014068400208</c:v>
                </c:pt>
                <c:pt idx="24">
                  <c:v>0.19065524314200041</c:v>
                </c:pt>
                <c:pt idx="25">
                  <c:v>0.20038350465600002</c:v>
                </c:pt>
                <c:pt idx="26">
                  <c:v>0.20962690997199998</c:v>
                </c:pt>
                <c:pt idx="27">
                  <c:v>0.22004464589600237</c:v>
                </c:pt>
                <c:pt idx="28">
                  <c:v>0.22979959674200279</c:v>
                </c:pt>
                <c:pt idx="29">
                  <c:v>0.24051536354000363</c:v>
                </c:pt>
                <c:pt idx="30">
                  <c:v>0.25135123233200002</c:v>
                </c:pt>
                <c:pt idx="31">
                  <c:v>0.26292105775399999</c:v>
                </c:pt>
                <c:pt idx="32">
                  <c:v>0.27457984761600007</c:v>
                </c:pt>
                <c:pt idx="33">
                  <c:v>0.28548243973800547</c:v>
                </c:pt>
                <c:pt idx="34">
                  <c:v>0.29801752933400727</c:v>
                </c:pt>
                <c:pt idx="35">
                  <c:v>0.30971639767622394</c:v>
                </c:pt>
                <c:pt idx="36">
                  <c:v>0.32228258034400986</c:v>
                </c:pt>
                <c:pt idx="37">
                  <c:v>0.33447070862400896</c:v>
                </c:pt>
                <c:pt idx="38">
                  <c:v>0.34732607020400896</c:v>
                </c:pt>
                <c:pt idx="39">
                  <c:v>0.36014144226822004</c:v>
                </c:pt>
                <c:pt idx="40">
                  <c:v>0.37360621026222507</c:v>
                </c:pt>
                <c:pt idx="41">
                  <c:v>0.38661721513000508</c:v>
                </c:pt>
                <c:pt idx="42">
                  <c:v>0.39972172162422648</c:v>
                </c:pt>
                <c:pt idx="43">
                  <c:v>0.413662404890004</c:v>
                </c:pt>
                <c:pt idx="44">
                  <c:v>0.42723837843400031</c:v>
                </c:pt>
                <c:pt idx="45">
                  <c:v>0.44154390486822004</c:v>
                </c:pt>
                <c:pt idx="46">
                  <c:v>0.45585379056000008</c:v>
                </c:pt>
                <c:pt idx="47">
                  <c:v>0.47004361874000006</c:v>
                </c:pt>
                <c:pt idx="48">
                  <c:v>0.48534550242000007</c:v>
                </c:pt>
                <c:pt idx="49">
                  <c:v>0.50046945722000002</c:v>
                </c:pt>
                <c:pt idx="50">
                  <c:v>0.51594926978</c:v>
                </c:pt>
                <c:pt idx="51">
                  <c:v>0.53151804677999959</c:v>
                </c:pt>
                <c:pt idx="52">
                  <c:v>0.54650855492000006</c:v>
                </c:pt>
                <c:pt idx="53">
                  <c:v>0.56336731630000003</c:v>
                </c:pt>
                <c:pt idx="54">
                  <c:v>0.57964780882000788</c:v>
                </c:pt>
                <c:pt idx="55">
                  <c:v>0.59543899691999957</c:v>
                </c:pt>
                <c:pt idx="56">
                  <c:v>0.61220879386000004</c:v>
                </c:pt>
                <c:pt idx="57">
                  <c:v>0.6296458241000179</c:v>
                </c:pt>
                <c:pt idx="58">
                  <c:v>0.64690492546000833</c:v>
                </c:pt>
                <c:pt idx="59">
                  <c:v>0.66371920462001632</c:v>
                </c:pt>
                <c:pt idx="60">
                  <c:v>0.68137864596000008</c:v>
                </c:pt>
                <c:pt idx="61">
                  <c:v>0.69988324948000002</c:v>
                </c:pt>
                <c:pt idx="62">
                  <c:v>0.71798751302000063</c:v>
                </c:pt>
                <c:pt idx="63">
                  <c:v>0.73667004542001013</c:v>
                </c:pt>
                <c:pt idx="64">
                  <c:v>0.75619774000000062</c:v>
                </c:pt>
                <c:pt idx="65">
                  <c:v>0.77536957682000063</c:v>
                </c:pt>
                <c:pt idx="66">
                  <c:v>0.79498623584000006</c:v>
                </c:pt>
                <c:pt idx="67">
                  <c:v>0.81406910822</c:v>
                </c:pt>
                <c:pt idx="68">
                  <c:v>0.83359680280000004</c:v>
                </c:pt>
                <c:pt idx="69">
                  <c:v>0.85254622851999995</c:v>
                </c:pt>
                <c:pt idx="70">
                  <c:v>0.8730525319400001</c:v>
                </c:pt>
                <c:pt idx="71">
                  <c:v>0.89351435314000016</c:v>
                </c:pt>
                <c:pt idx="72">
                  <c:v>0.91402065656001408</c:v>
                </c:pt>
                <c:pt idx="73">
                  <c:v>0.93466040664001038</c:v>
                </c:pt>
                <c:pt idx="74">
                  <c:v>0.9567235877600001</c:v>
                </c:pt>
                <c:pt idx="75">
                  <c:v>0.97847539334000799</c:v>
                </c:pt>
                <c:pt idx="76">
                  <c:v>1.0007609855599842</c:v>
                </c:pt>
                <c:pt idx="77">
                  <c:v>1.0234913999799689</c:v>
                </c:pt>
                <c:pt idx="78">
                  <c:v>1.0464442255000002</c:v>
                </c:pt>
                <c:pt idx="79">
                  <c:v>1.0706870354000175</c:v>
                </c:pt>
                <c:pt idx="80">
                  <c:v>1.0948853630800157</c:v>
                </c:pt>
                <c:pt idx="81">
                  <c:v>1.1196619596199839</c:v>
                </c:pt>
                <c:pt idx="82">
                  <c:v>1.1443495917199999</c:v>
                </c:pt>
                <c:pt idx="83">
                  <c:v>1.16961549268</c:v>
                </c:pt>
                <c:pt idx="84">
                  <c:v>1.1954151802800081</c:v>
                </c:pt>
                <c:pt idx="85">
                  <c:v>1.2211703856599769</c:v>
                </c:pt>
                <c:pt idx="86">
                  <c:v>1.2475928243400001</c:v>
                </c:pt>
                <c:pt idx="87">
                  <c:v>1.27499387186</c:v>
                </c:pt>
                <c:pt idx="88">
                  <c:v>1.3030176704600001</c:v>
                </c:pt>
                <c:pt idx="89">
                  <c:v>1.3303297535399778</c:v>
                </c:pt>
                <c:pt idx="90">
                  <c:v>1.3583535521400001</c:v>
                </c:pt>
                <c:pt idx="91">
                  <c:v>1.3878897462199842</c:v>
                </c:pt>
                <c:pt idx="92">
                  <c:v>1.4171590469800002</c:v>
                </c:pt>
                <c:pt idx="93">
                  <c:v>1.4480297076599684</c:v>
                </c:pt>
                <c:pt idx="94">
                  <c:v>1.47823313504</c:v>
                </c:pt>
                <c:pt idx="95">
                  <c:v>1.5097265467999801</c:v>
                </c:pt>
                <c:pt idx="96">
                  <c:v>1.5432661406799826</c:v>
                </c:pt>
                <c:pt idx="97">
                  <c:v>1.5753823035200003</c:v>
                </c:pt>
                <c:pt idx="98">
                  <c:v>1.6077208774599769</c:v>
                </c:pt>
                <c:pt idx="99">
                  <c:v>1.6409935780200002</c:v>
                </c:pt>
                <c:pt idx="100">
                  <c:v>1.6750224763200001</c:v>
                </c:pt>
                <c:pt idx="101">
                  <c:v>1.7101634301199842</c:v>
                </c:pt>
                <c:pt idx="102">
                  <c:v>1.7447261150599718</c:v>
                </c:pt>
                <c:pt idx="103">
                  <c:v>1.7800894799600175</c:v>
                </c:pt>
                <c:pt idx="104">
                  <c:v>1.8162090426000002</c:v>
                </c:pt>
                <c:pt idx="105">
                  <c:v>1.8520172297000292</c:v>
                </c:pt>
                <c:pt idx="106">
                  <c:v>1.8884926500999826</c:v>
                </c:pt>
                <c:pt idx="107">
                  <c:v>1.92527944604</c:v>
                </c:pt>
                <c:pt idx="108">
                  <c:v>1.962466581960018</c:v>
                </c:pt>
                <c:pt idx="109">
                  <c:v>2.0002319867400002</c:v>
                </c:pt>
                <c:pt idx="110">
                  <c:v>2.0376860159799999</c:v>
                </c:pt>
                <c:pt idx="111">
                  <c:v>2.0762076184999998</c:v>
                </c:pt>
                <c:pt idx="112">
                  <c:v>2.1144178454800002</c:v>
                </c:pt>
                <c:pt idx="113">
                  <c:v>2.1536066813000003</c:v>
                </c:pt>
                <c:pt idx="114">
                  <c:v>2.1923062127000001</c:v>
                </c:pt>
                <c:pt idx="115">
                  <c:v>2.2313171196400003</c:v>
                </c:pt>
                <c:pt idx="116">
                  <c:v>2.2709952598800012</c:v>
                </c:pt>
                <c:pt idx="117">
                  <c:v>2.3101396134799987</c:v>
                </c:pt>
                <c:pt idx="118">
                  <c:v>2.3497732715000001</c:v>
                </c:pt>
                <c:pt idx="119">
                  <c:v>2.3897183050599997</c:v>
                </c:pt>
                <c:pt idx="120">
                  <c:v>2.4294854097399967</c:v>
                </c:pt>
                <c:pt idx="121">
                  <c:v>2.4706314632399997</c:v>
                </c:pt>
                <c:pt idx="122">
                  <c:v>2.5107099434599998</c:v>
                </c:pt>
                <c:pt idx="123">
                  <c:v>2.5524342658200001</c:v>
                </c:pt>
                <c:pt idx="124">
                  <c:v>2.5933579082200002</c:v>
                </c:pt>
                <c:pt idx="125">
                  <c:v>2.6344149972799999</c:v>
                </c:pt>
                <c:pt idx="126">
                  <c:v>2.6745824419400002</c:v>
                </c:pt>
                <c:pt idx="127">
                  <c:v>2.7160843532000003</c:v>
                </c:pt>
                <c:pt idx="128">
                  <c:v>2.7578976399999999</c:v>
                </c:pt>
                <c:pt idx="129">
                  <c:v>2.8006895356399997</c:v>
                </c:pt>
                <c:pt idx="130">
                  <c:v>2.8428141979799997</c:v>
                </c:pt>
                <c:pt idx="131">
                  <c:v>2.8841826625800002</c:v>
                </c:pt>
                <c:pt idx="132">
                  <c:v>2.9264852537999997</c:v>
                </c:pt>
                <c:pt idx="133">
                  <c:v>2.9687878450200413</c:v>
                </c:pt>
                <c:pt idx="134">
                  <c:v>3.0111349184600011</c:v>
                </c:pt>
                <c:pt idx="135">
                  <c:v>3.0571740161600012</c:v>
                </c:pt>
                <c:pt idx="136">
                  <c:v>3.10112244952</c:v>
                </c:pt>
                <c:pt idx="137">
                  <c:v>3.1444926140199998</c:v>
                </c:pt>
                <c:pt idx="138">
                  <c:v>3.1883076007200355</c:v>
                </c:pt>
                <c:pt idx="139">
                  <c:v>3.2315443185600001</c:v>
                </c:pt>
                <c:pt idx="140">
                  <c:v>3.2748700008400005</c:v>
                </c:pt>
                <c:pt idx="141">
                  <c:v>3.3186405053199977</c:v>
                </c:pt>
                <c:pt idx="142">
                  <c:v>3.3619217053800012</c:v>
                </c:pt>
                <c:pt idx="143">
                  <c:v>3.4063594431599977</c:v>
                </c:pt>
                <c:pt idx="144">
                  <c:v>3.4513309675800001</c:v>
                </c:pt>
                <c:pt idx="145">
                  <c:v>3.4958576697999977</c:v>
                </c:pt>
                <c:pt idx="146">
                  <c:v>3.5410960875400006</c:v>
                </c:pt>
                <c:pt idx="147">
                  <c:v>3.5850000386800005</c:v>
                </c:pt>
                <c:pt idx="148">
                  <c:v>3.6302829386399997</c:v>
                </c:pt>
                <c:pt idx="149">
                  <c:v>3.6752544630599977</c:v>
                </c:pt>
                <c:pt idx="150">
                  <c:v>3.720581845240063</c:v>
                </c:pt>
                <c:pt idx="151">
                  <c:v>3.7662650851799997</c:v>
                </c:pt>
                <c:pt idx="152">
                  <c:v>3.8126600406399977</c:v>
                </c:pt>
                <c:pt idx="153">
                  <c:v>3.8594108538599987</c:v>
                </c:pt>
                <c:pt idx="154">
                  <c:v>3.9055833982200001</c:v>
                </c:pt>
                <c:pt idx="155">
                  <c:v>3.9519783536799977</c:v>
                </c:pt>
                <c:pt idx="156">
                  <c:v>3.9986402024600003</c:v>
                </c:pt>
                <c:pt idx="157">
                  <c:v>4.0452575690199755</c:v>
                </c:pt>
                <c:pt idx="158">
                  <c:v>4.0920083822400004</c:v>
                </c:pt>
                <c:pt idx="159">
                  <c:v>4.1388926421200001</c:v>
                </c:pt>
                <c:pt idx="160">
                  <c:v>4.1861772419799745</c:v>
                </c:pt>
                <c:pt idx="161">
                  <c:v>4.2334173596200007</c:v>
                </c:pt>
                <c:pt idx="162">
                  <c:v>4.2797678328600766</c:v>
                </c:pt>
                <c:pt idx="163">
                  <c:v>4.3264296816400014</c:v>
                </c:pt>
                <c:pt idx="164">
                  <c:v>4.3734918704000005</c:v>
                </c:pt>
                <c:pt idx="165">
                  <c:v>4.4207764702600008</c:v>
                </c:pt>
                <c:pt idx="166">
                  <c:v>4.4677941767999645</c:v>
                </c:pt>
                <c:pt idx="167">
                  <c:v>4.5153901522000002</c:v>
                </c:pt>
                <c:pt idx="168">
                  <c:v>4.5634309497999137</c:v>
                </c:pt>
                <c:pt idx="169">
                  <c:v>4.6101372807999645</c:v>
                </c:pt>
                <c:pt idx="170">
                  <c:v>4.6581780783999065</c:v>
                </c:pt>
                <c:pt idx="171">
                  <c:v>4.7053292315999995</c:v>
                </c:pt>
                <c:pt idx="172">
                  <c:v>4.7533700292000001</c:v>
                </c:pt>
                <c:pt idx="173">
                  <c:v>4.8018556489999655</c:v>
                </c:pt>
                <c:pt idx="174">
                  <c:v>4.8507860909999945</c:v>
                </c:pt>
                <c:pt idx="175">
                  <c:v>4.8997165329999746</c:v>
                </c:pt>
                <c:pt idx="176">
                  <c:v>4.9477573306</c:v>
                </c:pt>
                <c:pt idx="177">
                  <c:v>4.9971325948000009</c:v>
                </c:pt>
                <c:pt idx="178">
                  <c:v>5.0460630368000023</c:v>
                </c:pt>
                <c:pt idx="179">
                  <c:v>5.0963279454000014</c:v>
                </c:pt>
                <c:pt idx="180">
                  <c:v>5.1465928540000005</c:v>
                </c:pt>
                <c:pt idx="181">
                  <c:v>5.1964129403999655</c:v>
                </c:pt>
                <c:pt idx="182">
                  <c:v>5.2471226711999845</c:v>
                </c:pt>
                <c:pt idx="183">
                  <c:v>5.2987220464</c:v>
                </c:pt>
                <c:pt idx="184">
                  <c:v>5.3498765994000008</c:v>
                </c:pt>
                <c:pt idx="185">
                  <c:v>5.4010311524000034</c:v>
                </c:pt>
                <c:pt idx="186">
                  <c:v>5.4539649941999997</c:v>
                </c:pt>
                <c:pt idx="187">
                  <c:v>5.5055643693999645</c:v>
                </c:pt>
                <c:pt idx="188">
                  <c:v>5.5589430334000012</c:v>
                </c:pt>
                <c:pt idx="189">
                  <c:v>5.6118768751999655</c:v>
                </c:pt>
                <c:pt idx="190">
                  <c:v>5.6661451836000003</c:v>
                </c:pt>
                <c:pt idx="191">
                  <c:v>5.7208583142</c:v>
                </c:pt>
                <c:pt idx="192">
                  <c:v>5.7755714448000024</c:v>
                </c:pt>
                <c:pt idx="193">
                  <c:v>5.8302845753999755</c:v>
                </c:pt>
                <c:pt idx="194">
                  <c:v>5.8863321726000004</c:v>
                </c:pt>
                <c:pt idx="195">
                  <c:v>5.9428245920000009</c:v>
                </c:pt>
                <c:pt idx="196">
                  <c:v>6.0002066558000013</c:v>
                </c:pt>
                <c:pt idx="197">
                  <c:v>6.0575887195999645</c:v>
                </c:pt>
                <c:pt idx="198">
                  <c:v>6.1189741831999855</c:v>
                </c:pt>
                <c:pt idx="199">
                  <c:v>6.1790251802000133</c:v>
                </c:pt>
                <c:pt idx="200">
                  <c:v>6.2372968884000013</c:v>
                </c:pt>
                <c:pt idx="201">
                  <c:v>6.2973478854000033</c:v>
                </c:pt>
                <c:pt idx="202">
                  <c:v>6.3578437045999996</c:v>
                </c:pt>
                <c:pt idx="203">
                  <c:v>6.4192291682000784</c:v>
                </c:pt>
                <c:pt idx="204">
                  <c:v>6.4792801652000964</c:v>
                </c:pt>
                <c:pt idx="205">
                  <c:v>6.5411104510000007</c:v>
                </c:pt>
                <c:pt idx="206">
                  <c:v>6.6038303812000008</c:v>
                </c:pt>
                <c:pt idx="207">
                  <c:v>6.6652158447998957</c:v>
                </c:pt>
                <c:pt idx="208">
                  <c:v>6.7274909527999665</c:v>
                </c:pt>
                <c:pt idx="209">
                  <c:v>6.7902108830000003</c:v>
                </c:pt>
                <c:pt idx="210">
                  <c:v>6.8542652797999173</c:v>
                </c:pt>
                <c:pt idx="211">
                  <c:v>6.9169852099999645</c:v>
                </c:pt>
                <c:pt idx="212">
                  <c:v>6.9805947846000134</c:v>
                </c:pt>
                <c:pt idx="213">
                  <c:v>7.0455388258000005</c:v>
                </c:pt>
                <c:pt idx="214">
                  <c:v>7.1095932226</c:v>
                </c:pt>
                <c:pt idx="215">
                  <c:v>7.1749820859999955</c:v>
                </c:pt>
                <c:pt idx="216">
                  <c:v>7.2399261272000004</c:v>
                </c:pt>
                <c:pt idx="217">
                  <c:v>7.3062046350000012</c:v>
                </c:pt>
                <c:pt idx="218">
                  <c:v>7.3711486762000007</c:v>
                </c:pt>
                <c:pt idx="219">
                  <c:v>7.4374271840000992</c:v>
                </c:pt>
                <c:pt idx="220">
                  <c:v>7.5050401584000008</c:v>
                </c:pt>
                <c:pt idx="221">
                  <c:v>7.5708738440000003</c:v>
                </c:pt>
                <c:pt idx="222">
                  <c:v>7.6367075296000007</c:v>
                </c:pt>
                <c:pt idx="223">
                  <c:v>7.7047653261999756</c:v>
                </c:pt>
                <c:pt idx="224">
                  <c:v>7.7714886561999945</c:v>
                </c:pt>
                <c:pt idx="225">
                  <c:v>7.8386568084000006</c:v>
                </c:pt>
                <c:pt idx="226">
                  <c:v>7.9080490716000034</c:v>
                </c:pt>
                <c:pt idx="227">
                  <c:v>7.9765516904000124</c:v>
                </c:pt>
                <c:pt idx="228">
                  <c:v>8.0432750203999959</c:v>
                </c:pt>
                <c:pt idx="229">
                  <c:v>8.1122224613999983</c:v>
                </c:pt>
                <c:pt idx="230">
                  <c:v>8.1802802580000247</c:v>
                </c:pt>
                <c:pt idx="231">
                  <c:v>8.2483380545999889</c:v>
                </c:pt>
                <c:pt idx="232">
                  <c:v>8.3163958512000047</c:v>
                </c:pt>
                <c:pt idx="233">
                  <c:v>8.3853432922000248</c:v>
                </c:pt>
                <c:pt idx="234">
                  <c:v>8.4547355554001751</c:v>
                </c:pt>
                <c:pt idx="235">
                  <c:v>8.5241278186000002</c:v>
                </c:pt>
                <c:pt idx="236">
                  <c:v>8.5935200818000013</c:v>
                </c:pt>
                <c:pt idx="237">
                  <c:v>8.6620227005999997</c:v>
                </c:pt>
                <c:pt idx="238">
                  <c:v>8.7314149638000007</c:v>
                </c:pt>
                <c:pt idx="239">
                  <c:v>8.8008072270000248</c:v>
                </c:pt>
                <c:pt idx="240">
                  <c:v>8.8710891346000267</c:v>
                </c:pt>
                <c:pt idx="241">
                  <c:v>8.9404813978000028</c:v>
                </c:pt>
                <c:pt idx="242">
                  <c:v>9.011652949800002</c:v>
                </c:pt>
                <c:pt idx="243">
                  <c:v>9.0823796796000007</c:v>
                </c:pt>
                <c:pt idx="244">
                  <c:v>9.1531064094000048</c:v>
                </c:pt>
                <c:pt idx="245">
                  <c:v>9.2233883170000013</c:v>
                </c:pt>
                <c:pt idx="246">
                  <c:v>9.2936702246000031</c:v>
                </c:pt>
                <c:pt idx="247">
                  <c:v>9.3643969544000267</c:v>
                </c:pt>
                <c:pt idx="248">
                  <c:v>9.4351236841999988</c:v>
                </c:pt>
                <c:pt idx="249">
                  <c:v>9.5071848806000023</c:v>
                </c:pt>
                <c:pt idx="250">
                  <c:v>9.5774667882000024</c:v>
                </c:pt>
                <c:pt idx="251">
                  <c:v>9.6495279845999988</c:v>
                </c:pt>
                <c:pt idx="252">
                  <c:v>9.7206995366000228</c:v>
                </c:pt>
                <c:pt idx="253">
                  <c:v>9.7914262664000002</c:v>
                </c:pt>
                <c:pt idx="254">
                  <c:v>9.8617081740000021</c:v>
                </c:pt>
                <c:pt idx="255">
                  <c:v>9.9333245482000017</c:v>
                </c:pt>
                <c:pt idx="256">
                  <c:v>10.004051278</c:v>
                </c:pt>
                <c:pt idx="257">
                  <c:v>10.075667652200076</c:v>
                </c:pt>
                <c:pt idx="258">
                  <c:v>10.146839204200004</c:v>
                </c:pt>
                <c:pt idx="259">
                  <c:v>10.217565934</c:v>
                </c:pt>
                <c:pt idx="260">
                  <c:v>10.288292663799998</c:v>
                </c:pt>
                <c:pt idx="261">
                  <c:v>10.359909038000223</c:v>
                </c:pt>
                <c:pt idx="262">
                  <c:v>10.431080590000002</c:v>
                </c:pt>
                <c:pt idx="263">
                  <c:v>10.502696964200076</c:v>
                </c:pt>
                <c:pt idx="264">
                  <c:v>10.5752029828</c:v>
                </c:pt>
                <c:pt idx="265">
                  <c:v>10.646374534800001</c:v>
                </c:pt>
                <c:pt idx="266">
                  <c:v>10.717990909000001</c:v>
                </c:pt>
                <c:pt idx="267">
                  <c:v>10.789607283200002</c:v>
                </c:pt>
                <c:pt idx="268">
                  <c:v>10.8612236574</c:v>
                </c:pt>
                <c:pt idx="269">
                  <c:v>10.933729676</c:v>
                </c:pt>
                <c:pt idx="270">
                  <c:v>11.004901228000001</c:v>
                </c:pt>
                <c:pt idx="271">
                  <c:v>11.077407246600076</c:v>
                </c:pt>
                <c:pt idx="272">
                  <c:v>11.149468442999998</c:v>
                </c:pt>
                <c:pt idx="273">
                  <c:v>11.222419283800004</c:v>
                </c:pt>
                <c:pt idx="274">
                  <c:v>11.295370124599998</c:v>
                </c:pt>
                <c:pt idx="275">
                  <c:v>11.3678761432</c:v>
                </c:pt>
                <c:pt idx="276">
                  <c:v>11.439937339600124</c:v>
                </c:pt>
                <c:pt idx="277">
                  <c:v>11.512888180399999</c:v>
                </c:pt>
                <c:pt idx="278">
                  <c:v>11.584949376800004</c:v>
                </c:pt>
                <c:pt idx="279">
                  <c:v>11.657900217600076</c:v>
                </c:pt>
                <c:pt idx="280">
                  <c:v>11.729961413999998</c:v>
                </c:pt>
                <c:pt idx="281">
                  <c:v>11.803357077000006</c:v>
                </c:pt>
                <c:pt idx="282">
                  <c:v>11.875418273400198</c:v>
                </c:pt>
                <c:pt idx="283">
                  <c:v>11.948813936400001</c:v>
                </c:pt>
                <c:pt idx="284">
                  <c:v>12.021319955000001</c:v>
                </c:pt>
                <c:pt idx="285">
                  <c:v>12.094715618</c:v>
                </c:pt>
                <c:pt idx="286">
                  <c:v>12.167221636600001</c:v>
                </c:pt>
                <c:pt idx="287">
                  <c:v>12.2423965884</c:v>
                </c:pt>
                <c:pt idx="288">
                  <c:v>12.317571540200001</c:v>
                </c:pt>
                <c:pt idx="289">
                  <c:v>12.390522381</c:v>
                </c:pt>
                <c:pt idx="290">
                  <c:v>12.463028399600002</c:v>
                </c:pt>
                <c:pt idx="291">
                  <c:v>12.535534418200191</c:v>
                </c:pt>
                <c:pt idx="292">
                  <c:v>12.608040436800001</c:v>
                </c:pt>
                <c:pt idx="293">
                  <c:v>12.6801016332</c:v>
                </c:pt>
                <c:pt idx="294">
                  <c:v>12.752162829600024</c:v>
                </c:pt>
                <c:pt idx="295">
                  <c:v>12.825558492600004</c:v>
                </c:pt>
                <c:pt idx="296">
                  <c:v>12.897174866800002</c:v>
                </c:pt>
                <c:pt idx="297">
                  <c:v>12.970125707600001</c:v>
                </c:pt>
                <c:pt idx="298">
                  <c:v>13.0430765484</c:v>
                </c:pt>
                <c:pt idx="299">
                  <c:v>13.115582567000166</c:v>
                </c:pt>
                <c:pt idx="300">
                  <c:v>13.186309296800006</c:v>
                </c:pt>
                <c:pt idx="301">
                  <c:v>13.260149782000001</c:v>
                </c:pt>
                <c:pt idx="302">
                  <c:v>13.3317661562</c:v>
                </c:pt>
                <c:pt idx="303">
                  <c:v>13.404272174800003</c:v>
                </c:pt>
                <c:pt idx="304">
                  <c:v>13.476778193399999</c:v>
                </c:pt>
                <c:pt idx="305">
                  <c:v>13.549729034200002</c:v>
                </c:pt>
                <c:pt idx="306">
                  <c:v>13.622235052800002</c:v>
                </c:pt>
                <c:pt idx="307">
                  <c:v>13.695185893600026</c:v>
                </c:pt>
                <c:pt idx="308">
                  <c:v>13.767247090000001</c:v>
                </c:pt>
                <c:pt idx="309">
                  <c:v>13.839753108600002</c:v>
                </c:pt>
                <c:pt idx="310">
                  <c:v>13.911814305000002</c:v>
                </c:pt>
                <c:pt idx="311">
                  <c:v>13.982541034800162</c:v>
                </c:pt>
                <c:pt idx="312">
                  <c:v>14.05638152</c:v>
                </c:pt>
                <c:pt idx="313">
                  <c:v>14.128887538600004</c:v>
                </c:pt>
                <c:pt idx="314">
                  <c:v>14.200948735000003</c:v>
                </c:pt>
                <c:pt idx="315">
                  <c:v>14.273454753600006</c:v>
                </c:pt>
                <c:pt idx="316">
                  <c:v>14.345515950000006</c:v>
                </c:pt>
                <c:pt idx="317">
                  <c:v>14.415797857600209</c:v>
                </c:pt>
                <c:pt idx="318">
                  <c:v>14.486969409600002</c:v>
                </c:pt>
                <c:pt idx="319">
                  <c:v>14.559475428200004</c:v>
                </c:pt>
                <c:pt idx="320">
                  <c:v>14.631981446799998</c:v>
                </c:pt>
                <c:pt idx="321">
                  <c:v>14.703597821000002</c:v>
                </c:pt>
                <c:pt idx="322">
                  <c:v>14.775659017400171</c:v>
                </c:pt>
                <c:pt idx="323">
                  <c:v>14.847720213800002</c:v>
                </c:pt>
                <c:pt idx="324">
                  <c:v>14.919336588000126</c:v>
                </c:pt>
                <c:pt idx="325">
                  <c:v>14.990508140000001</c:v>
                </c:pt>
                <c:pt idx="326">
                  <c:v>15.061234869800026</c:v>
                </c:pt>
                <c:pt idx="327">
                  <c:v>15.132406421800004</c:v>
                </c:pt>
                <c:pt idx="328">
                  <c:v>15.203577973800002</c:v>
                </c:pt>
                <c:pt idx="329">
                  <c:v>15.2760839924</c:v>
                </c:pt>
                <c:pt idx="330">
                  <c:v>15.347700366600002</c:v>
                </c:pt>
                <c:pt idx="331">
                  <c:v>15.418871918600003</c:v>
                </c:pt>
                <c:pt idx="332">
                  <c:v>15.489153826200004</c:v>
                </c:pt>
                <c:pt idx="333">
                  <c:v>15.560325378200002</c:v>
                </c:pt>
                <c:pt idx="334">
                  <c:v>15.631052107999999</c:v>
                </c:pt>
                <c:pt idx="335">
                  <c:v>15.70222366</c:v>
                </c:pt>
                <c:pt idx="336">
                  <c:v>15.775174500800002</c:v>
                </c:pt>
                <c:pt idx="337">
                  <c:v>15.8450115862</c:v>
                </c:pt>
                <c:pt idx="338">
                  <c:v>15.915738316000164</c:v>
                </c:pt>
                <c:pt idx="339">
                  <c:v>15.986020223600002</c:v>
                </c:pt>
                <c:pt idx="340">
                  <c:v>16.057191775600035</c:v>
                </c:pt>
                <c:pt idx="341">
                  <c:v>16.126139216600002</c:v>
                </c:pt>
                <c:pt idx="342">
                  <c:v>16.197755590800035</c:v>
                </c:pt>
                <c:pt idx="343">
                  <c:v>16.267592676199609</c:v>
                </c:pt>
                <c:pt idx="344">
                  <c:v>16.338319406</c:v>
                </c:pt>
                <c:pt idx="345">
                  <c:v>16.407711669200001</c:v>
                </c:pt>
                <c:pt idx="346">
                  <c:v>16.478438399000002</c:v>
                </c:pt>
                <c:pt idx="347">
                  <c:v>16.546941017800005</c:v>
                </c:pt>
                <c:pt idx="348">
                  <c:v>16.617667747600354</c:v>
                </c:pt>
                <c:pt idx="349">
                  <c:v>16.686615188600001</c:v>
                </c:pt>
                <c:pt idx="350">
                  <c:v>16.756007451799999</c:v>
                </c:pt>
                <c:pt idx="351">
                  <c:v>16.825844537200002</c:v>
                </c:pt>
                <c:pt idx="352">
                  <c:v>16.895681622600005</c:v>
                </c:pt>
                <c:pt idx="353">
                  <c:v>16.964629063599645</c:v>
                </c:pt>
                <c:pt idx="354">
                  <c:v>17.033131682400004</c:v>
                </c:pt>
                <c:pt idx="355">
                  <c:v>17.103413589999889</c:v>
                </c:pt>
                <c:pt idx="356">
                  <c:v>17.171916208800031</c:v>
                </c:pt>
                <c:pt idx="357">
                  <c:v>17.240418827600003</c:v>
                </c:pt>
                <c:pt idx="358">
                  <c:v>17.309811090800135</c:v>
                </c:pt>
                <c:pt idx="359">
                  <c:v>17.377868887399998</c:v>
                </c:pt>
                <c:pt idx="360">
                  <c:v>17.446371506200002</c:v>
                </c:pt>
                <c:pt idx="361">
                  <c:v>17.515763769399999</c:v>
                </c:pt>
                <c:pt idx="362">
                  <c:v>17.584266388200003</c:v>
                </c:pt>
                <c:pt idx="363">
                  <c:v>17.651879362600365</c:v>
                </c:pt>
                <c:pt idx="364">
                  <c:v>17.719492336999789</c:v>
                </c:pt>
                <c:pt idx="365">
                  <c:v>17.787105311399987</c:v>
                </c:pt>
                <c:pt idx="366">
                  <c:v>17.854718285800001</c:v>
                </c:pt>
                <c:pt idx="367">
                  <c:v>17.92322090459967</c:v>
                </c:pt>
                <c:pt idx="368">
                  <c:v>17.98994423459958</c:v>
                </c:pt>
                <c:pt idx="369">
                  <c:v>18.058002031199674</c:v>
                </c:pt>
                <c:pt idx="370">
                  <c:v>18.1256150056</c:v>
                </c:pt>
                <c:pt idx="371">
                  <c:v>18.193672802200002</c:v>
                </c:pt>
                <c:pt idx="372">
                  <c:v>18.260840954400003</c:v>
                </c:pt>
                <c:pt idx="373">
                  <c:v>18.328453928800005</c:v>
                </c:pt>
                <c:pt idx="374">
                  <c:v>18.396066903200005</c:v>
                </c:pt>
                <c:pt idx="375">
                  <c:v>18.463235055400002</c:v>
                </c:pt>
                <c:pt idx="376">
                  <c:v>18.530403207600003</c:v>
                </c:pt>
                <c:pt idx="377">
                  <c:v>18.598016182000002</c:v>
                </c:pt>
                <c:pt idx="378">
                  <c:v>18.665184334200003</c:v>
                </c:pt>
                <c:pt idx="379">
                  <c:v>18.731462841999889</c:v>
                </c:pt>
                <c:pt idx="380">
                  <c:v>18.799075816399988</c:v>
                </c:pt>
                <c:pt idx="381">
                  <c:v>18.866688790799987</c:v>
                </c:pt>
                <c:pt idx="382">
                  <c:v>18.934746587399577</c:v>
                </c:pt>
                <c:pt idx="383">
                  <c:v>19.001914739600135</c:v>
                </c:pt>
                <c:pt idx="384">
                  <c:v>19.067303602999889</c:v>
                </c:pt>
                <c:pt idx="385">
                  <c:v>19.134916577399999</c:v>
                </c:pt>
                <c:pt idx="386">
                  <c:v>19.202529551799483</c:v>
                </c:pt>
                <c:pt idx="387">
                  <c:v>19.268363237399562</c:v>
                </c:pt>
                <c:pt idx="388">
                  <c:v>19.3355313896</c:v>
                </c:pt>
                <c:pt idx="389">
                  <c:v>19.400920252999889</c:v>
                </c:pt>
                <c:pt idx="390">
                  <c:v>19.467643582999468</c:v>
                </c:pt>
                <c:pt idx="391">
                  <c:v>19.5330324464</c:v>
                </c:pt>
                <c:pt idx="392">
                  <c:v>19.598866132000001</c:v>
                </c:pt>
                <c:pt idx="393">
                  <c:v>19.665589462</c:v>
                </c:pt>
                <c:pt idx="394">
                  <c:v>19.717188837200005</c:v>
                </c:pt>
                <c:pt idx="395">
                  <c:v>19.769233034599566</c:v>
                </c:pt>
                <c:pt idx="396">
                  <c:v>19.810156677000005</c:v>
                </c:pt>
                <c:pt idx="397">
                  <c:v>19.848856208400001</c:v>
                </c:pt>
                <c:pt idx="398">
                  <c:v>19.889335028600001</c:v>
                </c:pt>
                <c:pt idx="399">
                  <c:v>19.930258671000004</c:v>
                </c:pt>
                <c:pt idx="400">
                  <c:v>19.967178913600005</c:v>
                </c:pt>
                <c:pt idx="401">
                  <c:v>20.002319867399667</c:v>
                </c:pt>
                <c:pt idx="402">
                  <c:v>20.039240110000001</c:v>
                </c:pt>
                <c:pt idx="403">
                  <c:v>20.075715530399634</c:v>
                </c:pt>
                <c:pt idx="404">
                  <c:v>20.112635773000001</c:v>
                </c:pt>
                <c:pt idx="405">
                  <c:v>20.1455526158</c:v>
                </c:pt>
                <c:pt idx="406">
                  <c:v>20.182917680600003</c:v>
                </c:pt>
                <c:pt idx="407">
                  <c:v>20.222951678600001</c:v>
                </c:pt>
                <c:pt idx="408">
                  <c:v>20.262096032199551</c:v>
                </c:pt>
                <c:pt idx="409">
                  <c:v>20.299016274799605</c:v>
                </c:pt>
                <c:pt idx="410">
                  <c:v>20.327040073399989</c:v>
                </c:pt>
                <c:pt idx="411">
                  <c:v>18.311105863000325</c:v>
                </c:pt>
                <c:pt idx="412">
                  <c:v>18.166983470200005</c:v>
                </c:pt>
                <c:pt idx="413">
                  <c:v>18.136290738400035</c:v>
                </c:pt>
                <c:pt idx="414">
                  <c:v>18.140294138200005</c:v>
                </c:pt>
                <c:pt idx="415">
                  <c:v>18.164314537000003</c:v>
                </c:pt>
                <c:pt idx="416">
                  <c:v>18.195452091000003</c:v>
                </c:pt>
                <c:pt idx="417">
                  <c:v>18.234151622400361</c:v>
                </c:pt>
                <c:pt idx="418">
                  <c:v>18.277299375800002</c:v>
                </c:pt>
                <c:pt idx="419">
                  <c:v>18.325340173399667</c:v>
                </c:pt>
                <c:pt idx="420">
                  <c:v>18.375605082000003</c:v>
                </c:pt>
                <c:pt idx="421">
                  <c:v>18.428538923799699</c:v>
                </c:pt>
                <c:pt idx="422">
                  <c:v>18.483696876599403</c:v>
                </c:pt>
                <c:pt idx="423">
                  <c:v>18.5392996516</c:v>
                </c:pt>
                <c:pt idx="424">
                  <c:v>18.595792070999508</c:v>
                </c:pt>
                <c:pt idx="425">
                  <c:v>18.652284490400035</c:v>
                </c:pt>
                <c:pt idx="426">
                  <c:v>18.709221732000003</c:v>
                </c:pt>
                <c:pt idx="427">
                  <c:v>18.769272729000001</c:v>
                </c:pt>
                <c:pt idx="428">
                  <c:v>18.829323726000005</c:v>
                </c:pt>
                <c:pt idx="429">
                  <c:v>18.890264367400135</c:v>
                </c:pt>
                <c:pt idx="430">
                  <c:v>18.949425720000004</c:v>
                </c:pt>
                <c:pt idx="431">
                  <c:v>19.011700828000031</c:v>
                </c:pt>
                <c:pt idx="432">
                  <c:v>19.072641469400001</c:v>
                </c:pt>
                <c:pt idx="433">
                  <c:v>19.134026933000001</c:v>
                </c:pt>
                <c:pt idx="434">
                  <c:v>19.196746863199696</c:v>
                </c:pt>
                <c:pt idx="435">
                  <c:v>19.257687504600003</c:v>
                </c:pt>
                <c:pt idx="436">
                  <c:v>19.319072968200135</c:v>
                </c:pt>
                <c:pt idx="437">
                  <c:v>19.380903254</c:v>
                </c:pt>
                <c:pt idx="438">
                  <c:v>19.443623184199613</c:v>
                </c:pt>
                <c:pt idx="439">
                  <c:v>19.5050086478</c:v>
                </c:pt>
                <c:pt idx="440">
                  <c:v>19.566838933600003</c:v>
                </c:pt>
                <c:pt idx="441">
                  <c:v>19.628669219400003</c:v>
                </c:pt>
                <c:pt idx="442">
                  <c:v>19.690054683000035</c:v>
                </c:pt>
                <c:pt idx="443">
                  <c:v>19.7514401466</c:v>
                </c:pt>
                <c:pt idx="444">
                  <c:v>19.813715254600005</c:v>
                </c:pt>
                <c:pt idx="445">
                  <c:v>19.876435184800005</c:v>
                </c:pt>
                <c:pt idx="446">
                  <c:v>19.938265470600005</c:v>
                </c:pt>
                <c:pt idx="447">
                  <c:v>20.000095756400135</c:v>
                </c:pt>
                <c:pt idx="448">
                  <c:v>20.061926042200003</c:v>
                </c:pt>
                <c:pt idx="449">
                  <c:v>20.1233115058</c:v>
                </c:pt>
                <c:pt idx="450">
                  <c:v>20.184696969400001</c:v>
                </c:pt>
                <c:pt idx="451">
                  <c:v>20.247416899599678</c:v>
                </c:pt>
                <c:pt idx="452">
                  <c:v>20.308802363200005</c:v>
                </c:pt>
                <c:pt idx="453">
                  <c:v>20.370632648999678</c:v>
                </c:pt>
                <c:pt idx="454">
                  <c:v>20.431573290399989</c:v>
                </c:pt>
                <c:pt idx="455">
                  <c:v>20.492069109600003</c:v>
                </c:pt>
                <c:pt idx="456">
                  <c:v>20.554344217600004</c:v>
                </c:pt>
                <c:pt idx="457">
                  <c:v>20.613060748000354</c:v>
                </c:pt>
                <c:pt idx="458">
                  <c:v>20.674446211600003</c:v>
                </c:pt>
                <c:pt idx="459">
                  <c:v>20.735831675200004</c:v>
                </c:pt>
                <c:pt idx="460">
                  <c:v>20.795882672199696</c:v>
                </c:pt>
                <c:pt idx="461">
                  <c:v>20.855933669200031</c:v>
                </c:pt>
                <c:pt idx="462">
                  <c:v>20.917319132799989</c:v>
                </c:pt>
                <c:pt idx="463">
                  <c:v>20.977370129800235</c:v>
                </c:pt>
                <c:pt idx="464">
                  <c:v>21.036086660200031</c:v>
                </c:pt>
                <c:pt idx="465">
                  <c:v>21.095248012799889</c:v>
                </c:pt>
                <c:pt idx="466">
                  <c:v>21.154854187600602</c:v>
                </c:pt>
                <c:pt idx="467">
                  <c:v>21.214015540200005</c:v>
                </c:pt>
                <c:pt idx="468">
                  <c:v>21.274066537200003</c:v>
                </c:pt>
                <c:pt idx="469">
                  <c:v>21.3332278898</c:v>
                </c:pt>
                <c:pt idx="470">
                  <c:v>21.390609953600002</c:v>
                </c:pt>
                <c:pt idx="471">
                  <c:v>21.449326483999627</c:v>
                </c:pt>
                <c:pt idx="472">
                  <c:v>21.507598192200035</c:v>
                </c:pt>
                <c:pt idx="473">
                  <c:v>21.567204367000031</c:v>
                </c:pt>
                <c:pt idx="474">
                  <c:v>21.6259208974</c:v>
                </c:pt>
                <c:pt idx="475">
                  <c:v>21.683747783399692</c:v>
                </c:pt>
                <c:pt idx="476">
                  <c:v>21.742909136000002</c:v>
                </c:pt>
                <c:pt idx="477">
                  <c:v>21.8025153108</c:v>
                </c:pt>
                <c:pt idx="478">
                  <c:v>21.860342196799696</c:v>
                </c:pt>
                <c:pt idx="479">
                  <c:v>21.916834616200031</c:v>
                </c:pt>
                <c:pt idx="480">
                  <c:v>21.974216679999696</c:v>
                </c:pt>
                <c:pt idx="481">
                  <c:v>22.031598743800135</c:v>
                </c:pt>
                <c:pt idx="482">
                  <c:v>22.090315274200002</c:v>
                </c:pt>
                <c:pt idx="483">
                  <c:v>22.147697338</c:v>
                </c:pt>
                <c:pt idx="484">
                  <c:v>22.205969046200003</c:v>
                </c:pt>
                <c:pt idx="485">
                  <c:v>22.263351110000031</c:v>
                </c:pt>
                <c:pt idx="486">
                  <c:v>22.319843529400035</c:v>
                </c:pt>
                <c:pt idx="487">
                  <c:v>22.377225593200031</c:v>
                </c:pt>
                <c:pt idx="488">
                  <c:v>22.435497301400002</c:v>
                </c:pt>
                <c:pt idx="489">
                  <c:v>22.492434542999504</c:v>
                </c:pt>
                <c:pt idx="490">
                  <c:v>22.5498166068</c:v>
                </c:pt>
                <c:pt idx="491">
                  <c:v>22.607198670600031</c:v>
                </c:pt>
                <c:pt idx="492">
                  <c:v>22.662801445600035</c:v>
                </c:pt>
                <c:pt idx="493">
                  <c:v>22.719293865000004</c:v>
                </c:pt>
                <c:pt idx="494">
                  <c:v>22.776675928800035</c:v>
                </c:pt>
                <c:pt idx="495">
                  <c:v>22.831833881600001</c:v>
                </c:pt>
                <c:pt idx="496">
                  <c:v>22.888326300999573</c:v>
                </c:pt>
                <c:pt idx="497">
                  <c:v>22.944373898200002</c:v>
                </c:pt>
                <c:pt idx="498">
                  <c:v>23.001755962000235</c:v>
                </c:pt>
                <c:pt idx="499">
                  <c:v>23.059138025799999</c:v>
                </c:pt>
                <c:pt idx="500">
                  <c:v>23.112961512000339</c:v>
                </c:pt>
                <c:pt idx="501">
                  <c:v>23.165005709399999</c:v>
                </c:pt>
                <c:pt idx="502">
                  <c:v>23.220163662200004</c:v>
                </c:pt>
                <c:pt idx="503">
                  <c:v>23.275766437199707</c:v>
                </c:pt>
                <c:pt idx="504">
                  <c:v>23.330924390000035</c:v>
                </c:pt>
                <c:pt idx="505">
                  <c:v>23.386971987200031</c:v>
                </c:pt>
                <c:pt idx="506">
                  <c:v>23.442129939999468</c:v>
                </c:pt>
                <c:pt idx="507">
                  <c:v>23.497287892799989</c:v>
                </c:pt>
                <c:pt idx="508">
                  <c:v>23.552890667800035</c:v>
                </c:pt>
                <c:pt idx="509">
                  <c:v>23.606714154000031</c:v>
                </c:pt>
                <c:pt idx="510">
                  <c:v>23.663206573399634</c:v>
                </c:pt>
                <c:pt idx="511">
                  <c:v>23.717030059600031</c:v>
                </c:pt>
                <c:pt idx="512">
                  <c:v>23.770853545800001</c:v>
                </c:pt>
                <c:pt idx="513">
                  <c:v>23.825566676399689</c:v>
                </c:pt>
                <c:pt idx="514">
                  <c:v>23.879390162600131</c:v>
                </c:pt>
                <c:pt idx="515">
                  <c:v>23.935882581999699</c:v>
                </c:pt>
                <c:pt idx="516">
                  <c:v>23.988816423799989</c:v>
                </c:pt>
                <c:pt idx="517">
                  <c:v>24.044864021000354</c:v>
                </c:pt>
                <c:pt idx="518">
                  <c:v>24.099577151600005</c:v>
                </c:pt>
                <c:pt idx="519">
                  <c:v>24.155624748800001</c:v>
                </c:pt>
                <c:pt idx="520">
                  <c:v>24.209003412800001</c:v>
                </c:pt>
                <c:pt idx="521">
                  <c:v>24.264161365600035</c:v>
                </c:pt>
                <c:pt idx="522">
                  <c:v>24.318429673999674</c:v>
                </c:pt>
                <c:pt idx="523">
                  <c:v>24.367804938200031</c:v>
                </c:pt>
                <c:pt idx="524">
                  <c:v>24.417625024600031</c:v>
                </c:pt>
                <c:pt idx="525">
                  <c:v>24.467445111</c:v>
                </c:pt>
                <c:pt idx="526">
                  <c:v>24.521268597200031</c:v>
                </c:pt>
                <c:pt idx="527">
                  <c:v>24.571088683600031</c:v>
                </c:pt>
                <c:pt idx="528">
                  <c:v>24.622688058799987</c:v>
                </c:pt>
                <c:pt idx="529">
                  <c:v>24.672952967400231</c:v>
                </c:pt>
                <c:pt idx="530">
                  <c:v>24.7241075204</c:v>
                </c:pt>
                <c:pt idx="531">
                  <c:v>24.777931006600031</c:v>
                </c:pt>
                <c:pt idx="532">
                  <c:v>24.827751093000035</c:v>
                </c:pt>
                <c:pt idx="533">
                  <c:v>24.877126357200005</c:v>
                </c:pt>
                <c:pt idx="534">
                  <c:v>24.927391265800001</c:v>
                </c:pt>
                <c:pt idx="535">
                  <c:v>24.977656174400003</c:v>
                </c:pt>
                <c:pt idx="536">
                  <c:v>25.028365905200005</c:v>
                </c:pt>
                <c:pt idx="537">
                  <c:v>25.078185991600005</c:v>
                </c:pt>
                <c:pt idx="538">
                  <c:v>25.127116433600005</c:v>
                </c:pt>
                <c:pt idx="539">
                  <c:v>25.178270986600005</c:v>
                </c:pt>
                <c:pt idx="540">
                  <c:v>25.228535895199649</c:v>
                </c:pt>
                <c:pt idx="541">
                  <c:v>25.279245626000005</c:v>
                </c:pt>
                <c:pt idx="542">
                  <c:v>25.330845001200135</c:v>
                </c:pt>
                <c:pt idx="543">
                  <c:v>25.381109909800003</c:v>
                </c:pt>
                <c:pt idx="544">
                  <c:v>25.431374818399988</c:v>
                </c:pt>
                <c:pt idx="545">
                  <c:v>25.481194904799889</c:v>
                </c:pt>
                <c:pt idx="546">
                  <c:v>25.531014991200031</c:v>
                </c:pt>
                <c:pt idx="547">
                  <c:v>25.58394883299967</c:v>
                </c:pt>
                <c:pt idx="548">
                  <c:v>25.632879275000004</c:v>
                </c:pt>
                <c:pt idx="549">
                  <c:v>25.684033828000004</c:v>
                </c:pt>
                <c:pt idx="550">
                  <c:v>25.735188381000004</c:v>
                </c:pt>
                <c:pt idx="551">
                  <c:v>25.785898111800005</c:v>
                </c:pt>
                <c:pt idx="552">
                  <c:v>25.834383731600031</c:v>
                </c:pt>
                <c:pt idx="553">
                  <c:v>25.883314173600002</c:v>
                </c:pt>
                <c:pt idx="554">
                  <c:v>25.9340239044</c:v>
                </c:pt>
                <c:pt idx="555">
                  <c:v>25.983399168600002</c:v>
                </c:pt>
                <c:pt idx="556">
                  <c:v>26.034108899400035</c:v>
                </c:pt>
                <c:pt idx="557">
                  <c:v>26.084818630200004</c:v>
                </c:pt>
                <c:pt idx="558">
                  <c:v>26.1350835388</c:v>
                </c:pt>
                <c:pt idx="559">
                  <c:v>26.184013980800003</c:v>
                </c:pt>
                <c:pt idx="560">
                  <c:v>26.22226869</c:v>
                </c:pt>
                <c:pt idx="561">
                  <c:v>26.268085376600002</c:v>
                </c:pt>
                <c:pt idx="562">
                  <c:v>26.31479170760031</c:v>
                </c:pt>
                <c:pt idx="563">
                  <c:v>26.362387682999703</c:v>
                </c:pt>
                <c:pt idx="564">
                  <c:v>26.409094014000001</c:v>
                </c:pt>
                <c:pt idx="565">
                  <c:v>26.458469278199566</c:v>
                </c:pt>
                <c:pt idx="566">
                  <c:v>26.506510075799699</c:v>
                </c:pt>
                <c:pt idx="567">
                  <c:v>26.554106051200005</c:v>
                </c:pt>
                <c:pt idx="568">
                  <c:v>26.600367560000031</c:v>
                </c:pt>
                <c:pt idx="569">
                  <c:v>26.647518713200135</c:v>
                </c:pt>
                <c:pt idx="570">
                  <c:v>26.694225044200035</c:v>
                </c:pt>
                <c:pt idx="571">
                  <c:v>26.740486552999641</c:v>
                </c:pt>
                <c:pt idx="572">
                  <c:v>26.786303239599551</c:v>
                </c:pt>
                <c:pt idx="573">
                  <c:v>26.832564748399999</c:v>
                </c:pt>
                <c:pt idx="574">
                  <c:v>26.879271079400031</c:v>
                </c:pt>
                <c:pt idx="575">
                  <c:v>26.924642943799537</c:v>
                </c:pt>
                <c:pt idx="576">
                  <c:v>26.970014808200006</c:v>
                </c:pt>
                <c:pt idx="577">
                  <c:v>27.015831494800135</c:v>
                </c:pt>
                <c:pt idx="578">
                  <c:v>27.058089603799989</c:v>
                </c:pt>
                <c:pt idx="579">
                  <c:v>27.098568424000035</c:v>
                </c:pt>
                <c:pt idx="580">
                  <c:v>27.141271355200235</c:v>
                </c:pt>
                <c:pt idx="581">
                  <c:v>27.184863930800031</c:v>
                </c:pt>
                <c:pt idx="582">
                  <c:v>27.229346150799703</c:v>
                </c:pt>
                <c:pt idx="583">
                  <c:v>27.267600860000002</c:v>
                </c:pt>
                <c:pt idx="584">
                  <c:v>27.320089879599688</c:v>
                </c:pt>
                <c:pt idx="585">
                  <c:v>27.362792810799519</c:v>
                </c:pt>
                <c:pt idx="586">
                  <c:v>27.405495742000003</c:v>
                </c:pt>
                <c:pt idx="587">
                  <c:v>27.44997796200003</c:v>
                </c:pt>
                <c:pt idx="588">
                  <c:v>27.493570537599641</c:v>
                </c:pt>
                <c:pt idx="589">
                  <c:v>27.535828646600031</c:v>
                </c:pt>
                <c:pt idx="590">
                  <c:v>27.580310866599703</c:v>
                </c:pt>
                <c:pt idx="591">
                  <c:v>27.624348264399988</c:v>
                </c:pt>
                <c:pt idx="592">
                  <c:v>27.668385662200031</c:v>
                </c:pt>
                <c:pt idx="593">
                  <c:v>27.712867882200005</c:v>
                </c:pt>
                <c:pt idx="594">
                  <c:v>27.745784725</c:v>
                </c:pt>
                <c:pt idx="595">
                  <c:v>27.781815323200131</c:v>
                </c:pt>
                <c:pt idx="596">
                  <c:v>27.8156218104</c:v>
                </c:pt>
                <c:pt idx="597">
                  <c:v>27.848983475400001</c:v>
                </c:pt>
                <c:pt idx="598">
                  <c:v>27.884124429200035</c:v>
                </c:pt>
                <c:pt idx="599">
                  <c:v>27.9188205608</c:v>
                </c:pt>
                <c:pt idx="600">
                  <c:v>27.955740803399483</c:v>
                </c:pt>
                <c:pt idx="601">
                  <c:v>27.993105868200004</c:v>
                </c:pt>
                <c:pt idx="602">
                  <c:v>28.029136466400004</c:v>
                </c:pt>
                <c:pt idx="603">
                  <c:v>28.066056709000001</c:v>
                </c:pt>
                <c:pt idx="604">
                  <c:v>28.102532129400004</c:v>
                </c:pt>
                <c:pt idx="605">
                  <c:v>28.134114505600031</c:v>
                </c:pt>
                <c:pt idx="606">
                  <c:v>28.164807237400005</c:v>
                </c:pt>
                <c:pt idx="607">
                  <c:v>28.196389613600005</c:v>
                </c:pt>
                <c:pt idx="608">
                  <c:v>28.22574787879941</c:v>
                </c:pt>
                <c:pt idx="609">
                  <c:v>28.259109543799685</c:v>
                </c:pt>
                <c:pt idx="610">
                  <c:v>28.291581564400005</c:v>
                </c:pt>
                <c:pt idx="611">
                  <c:v>28.324053585000001</c:v>
                </c:pt>
                <c:pt idx="612">
                  <c:v>28.327167340400031</c:v>
                </c:pt>
                <c:pt idx="613">
                  <c:v>28.356080783399999</c:v>
                </c:pt>
                <c:pt idx="614">
                  <c:v>28.388107981799685</c:v>
                </c:pt>
                <c:pt idx="615">
                  <c:v>28.421469646799789</c:v>
                </c:pt>
                <c:pt idx="616">
                  <c:v>28.454386489600001</c:v>
                </c:pt>
                <c:pt idx="617">
                  <c:v>28.486858510200005</c:v>
                </c:pt>
                <c:pt idx="618">
                  <c:v>28.517106419800299</c:v>
                </c:pt>
                <c:pt idx="619">
                  <c:v>28.549578440400001</c:v>
                </c:pt>
                <c:pt idx="620">
                  <c:v>28.584274572000002</c:v>
                </c:pt>
                <c:pt idx="621">
                  <c:v>28.619415525800235</c:v>
                </c:pt>
                <c:pt idx="622">
                  <c:v>28.653222013000001</c:v>
                </c:pt>
                <c:pt idx="623">
                  <c:v>28.688807789000005</c:v>
                </c:pt>
                <c:pt idx="624">
                  <c:v>28.72528320939966</c:v>
                </c:pt>
                <c:pt idx="625">
                  <c:v>28.761758629800031</c:v>
                </c:pt>
                <c:pt idx="626">
                  <c:v>28.799123694600002</c:v>
                </c:pt>
                <c:pt idx="627">
                  <c:v>28.831595715200365</c:v>
                </c:pt>
                <c:pt idx="628">
                  <c:v>28.868960780000005</c:v>
                </c:pt>
                <c:pt idx="629">
                  <c:v>28.906770667</c:v>
                </c:pt>
                <c:pt idx="630">
                  <c:v>28.942801265200004</c:v>
                </c:pt>
                <c:pt idx="631">
                  <c:v>28.966376841799562</c:v>
                </c:pt>
                <c:pt idx="632">
                  <c:v>28.7230590984</c:v>
                </c:pt>
                <c:pt idx="633">
                  <c:v>28.6696804344</c:v>
                </c:pt>
                <c:pt idx="634">
                  <c:v>28.663897745800035</c:v>
                </c:pt>
                <c:pt idx="635">
                  <c:v>28.662563279199656</c:v>
                </c:pt>
                <c:pt idx="636">
                  <c:v>28.663008101400031</c:v>
                </c:pt>
                <c:pt idx="637">
                  <c:v>28.666566679000002</c:v>
                </c:pt>
                <c:pt idx="638">
                  <c:v>28.674573478600031</c:v>
                </c:pt>
                <c:pt idx="639">
                  <c:v>28.685249211399537</c:v>
                </c:pt>
                <c:pt idx="640">
                  <c:v>28.702152455000004</c:v>
                </c:pt>
                <c:pt idx="641">
                  <c:v>28.72172463179967</c:v>
                </c:pt>
                <c:pt idx="642">
                  <c:v>28.741296808599699</c:v>
                </c:pt>
                <c:pt idx="643">
                  <c:v>28.762203451999696</c:v>
                </c:pt>
                <c:pt idx="644">
                  <c:v>28.784889384200003</c:v>
                </c:pt>
                <c:pt idx="645">
                  <c:v>28.810244249600004</c:v>
                </c:pt>
                <c:pt idx="646">
                  <c:v>28.831150893000135</c:v>
                </c:pt>
                <c:pt idx="647">
                  <c:v>28.847164492200235</c:v>
                </c:pt>
                <c:pt idx="648">
                  <c:v>28.863622913599656</c:v>
                </c:pt>
                <c:pt idx="649">
                  <c:v>28.877857224000415</c:v>
                </c:pt>
                <c:pt idx="650">
                  <c:v>28.892091534400002</c:v>
                </c:pt>
                <c:pt idx="651">
                  <c:v>28.901877622799997</c:v>
                </c:pt>
                <c:pt idx="652">
                  <c:v>28.906770667</c:v>
                </c:pt>
                <c:pt idx="653">
                  <c:v>28.905436200399436</c:v>
                </c:pt>
                <c:pt idx="654">
                  <c:v>28.89565011200003</c:v>
                </c:pt>
                <c:pt idx="655">
                  <c:v>28.880526157200006</c:v>
                </c:pt>
                <c:pt idx="656">
                  <c:v>28.855616114000004</c:v>
                </c:pt>
                <c:pt idx="657">
                  <c:v>28.818695871400003</c:v>
                </c:pt>
                <c:pt idx="658">
                  <c:v>28.775548118000003</c:v>
                </c:pt>
                <c:pt idx="659">
                  <c:v>28.735514120000005</c:v>
                </c:pt>
                <c:pt idx="660">
                  <c:v>28.704376566000004</c:v>
                </c:pt>
                <c:pt idx="661">
                  <c:v>28.683914744799999</c:v>
                </c:pt>
                <c:pt idx="662">
                  <c:v>28.671904545400135</c:v>
                </c:pt>
                <c:pt idx="663">
                  <c:v>28.66523221239958</c:v>
                </c:pt>
                <c:pt idx="664">
                  <c:v>28.6616736348</c:v>
                </c:pt>
                <c:pt idx="665">
                  <c:v>28.663897745800035</c:v>
                </c:pt>
                <c:pt idx="666">
                  <c:v>28.672349367600003</c:v>
                </c:pt>
                <c:pt idx="667">
                  <c:v>28.683469922600004</c:v>
                </c:pt>
                <c:pt idx="668">
                  <c:v>28.698593877399656</c:v>
                </c:pt>
                <c:pt idx="669">
                  <c:v>28.718610876399605</c:v>
                </c:pt>
                <c:pt idx="670">
                  <c:v>28.738183053200004</c:v>
                </c:pt>
                <c:pt idx="671">
                  <c:v>28.759534518799889</c:v>
                </c:pt>
                <c:pt idx="672">
                  <c:v>28.786223850799562</c:v>
                </c:pt>
                <c:pt idx="673">
                  <c:v>28.812468360600135</c:v>
                </c:pt>
                <c:pt idx="674">
                  <c:v>28.839602514799989</c:v>
                </c:pt>
                <c:pt idx="675">
                  <c:v>28.868960780000005</c:v>
                </c:pt>
                <c:pt idx="676">
                  <c:v>28.90143280059953</c:v>
                </c:pt>
                <c:pt idx="677">
                  <c:v>28.933904821200031</c:v>
                </c:pt>
                <c:pt idx="678">
                  <c:v>28.967711308400002</c:v>
                </c:pt>
                <c:pt idx="679">
                  <c:v>29.003741906600006</c:v>
                </c:pt>
                <c:pt idx="680">
                  <c:v>29.037993216000135</c:v>
                </c:pt>
                <c:pt idx="681">
                  <c:v>29.074468636400031</c:v>
                </c:pt>
                <c:pt idx="682">
                  <c:v>29.111388879000035</c:v>
                </c:pt>
                <c:pt idx="683">
                  <c:v>29.147419477200003</c:v>
                </c:pt>
                <c:pt idx="684">
                  <c:v>29.1834500754</c:v>
                </c:pt>
                <c:pt idx="685">
                  <c:v>29.219925495800339</c:v>
                </c:pt>
                <c:pt idx="686">
                  <c:v>29.257290560600001</c:v>
                </c:pt>
                <c:pt idx="687">
                  <c:v>29.294210803200002</c:v>
                </c:pt>
                <c:pt idx="688">
                  <c:v>29.332910334600005</c:v>
                </c:pt>
                <c:pt idx="689">
                  <c:v>29.369830577200002</c:v>
                </c:pt>
                <c:pt idx="690">
                  <c:v>29.406305997600004</c:v>
                </c:pt>
                <c:pt idx="691">
                  <c:v>29.445005529000003</c:v>
                </c:pt>
                <c:pt idx="692">
                  <c:v>29.482815416000001</c:v>
                </c:pt>
                <c:pt idx="693">
                  <c:v>29.521070125200318</c:v>
                </c:pt>
                <c:pt idx="694">
                  <c:v>29.5575455456</c:v>
                </c:pt>
                <c:pt idx="695">
                  <c:v>29.593131321600001</c:v>
                </c:pt>
                <c:pt idx="696">
                  <c:v>29.630496386400001</c:v>
                </c:pt>
                <c:pt idx="697">
                  <c:v>29.666526984599674</c:v>
                </c:pt>
                <c:pt idx="698">
                  <c:v>29.702112760600006</c:v>
                </c:pt>
                <c:pt idx="699">
                  <c:v>29.738588181000004</c:v>
                </c:pt>
                <c:pt idx="700">
                  <c:v>29.773729134799616</c:v>
                </c:pt>
                <c:pt idx="701">
                  <c:v>29.807535622000035</c:v>
                </c:pt>
                <c:pt idx="702">
                  <c:v>29.843121398000005</c:v>
                </c:pt>
                <c:pt idx="703">
                  <c:v>29.87648306300003</c:v>
                </c:pt>
                <c:pt idx="704">
                  <c:v>29.908065439200005</c:v>
                </c:pt>
                <c:pt idx="705">
                  <c:v>29.93964781539967</c:v>
                </c:pt>
                <c:pt idx="706">
                  <c:v>29.970785369400001</c:v>
                </c:pt>
                <c:pt idx="707">
                  <c:v>30.002367745600004</c:v>
                </c:pt>
                <c:pt idx="708">
                  <c:v>30.032170833000002</c:v>
                </c:pt>
                <c:pt idx="709">
                  <c:v>30.061529098199696</c:v>
                </c:pt>
                <c:pt idx="710">
                  <c:v>30.093111474400001</c:v>
                </c:pt>
                <c:pt idx="711">
                  <c:v>30.124249028400001</c:v>
                </c:pt>
                <c:pt idx="712">
                  <c:v>30.154941760200458</c:v>
                </c:pt>
                <c:pt idx="713">
                  <c:v>30.186079314200004</c:v>
                </c:pt>
                <c:pt idx="714">
                  <c:v>30.216772046000003</c:v>
                </c:pt>
                <c:pt idx="715">
                  <c:v>30.24835442220003</c:v>
                </c:pt>
                <c:pt idx="716">
                  <c:v>30.279491976200003</c:v>
                </c:pt>
                <c:pt idx="717">
                  <c:v>30.311519174600001</c:v>
                </c:pt>
                <c:pt idx="718">
                  <c:v>30.3431015508</c:v>
                </c:pt>
                <c:pt idx="719">
                  <c:v>30.374239104799987</c:v>
                </c:pt>
                <c:pt idx="720">
                  <c:v>30.404931836600003</c:v>
                </c:pt>
                <c:pt idx="721">
                  <c:v>30.436514212800002</c:v>
                </c:pt>
                <c:pt idx="722">
                  <c:v>30.467651766800035</c:v>
                </c:pt>
                <c:pt idx="723">
                  <c:v>30.501013431800001</c:v>
                </c:pt>
                <c:pt idx="724">
                  <c:v>30.531261341400135</c:v>
                </c:pt>
                <c:pt idx="725">
                  <c:v>30.56373336199967</c:v>
                </c:pt>
                <c:pt idx="726">
                  <c:v>30.5966502048</c:v>
                </c:pt>
                <c:pt idx="727">
                  <c:v>30.629567047600005</c:v>
                </c:pt>
                <c:pt idx="728">
                  <c:v>30.662039068200002</c:v>
                </c:pt>
                <c:pt idx="729">
                  <c:v>30.694511088800031</c:v>
                </c:pt>
                <c:pt idx="730">
                  <c:v>30.7300968648</c:v>
                </c:pt>
                <c:pt idx="731">
                  <c:v>30.760789596599551</c:v>
                </c:pt>
                <c:pt idx="732">
                  <c:v>30.792371972799707</c:v>
                </c:pt>
                <c:pt idx="733">
                  <c:v>30.824843993400005</c:v>
                </c:pt>
                <c:pt idx="734">
                  <c:v>30.855981547400031</c:v>
                </c:pt>
                <c:pt idx="735">
                  <c:v>30.887119101400003</c:v>
                </c:pt>
                <c:pt idx="736">
                  <c:v>30.916032544399634</c:v>
                </c:pt>
                <c:pt idx="737">
                  <c:v>30.944501165200005</c:v>
                </c:pt>
                <c:pt idx="738">
                  <c:v>30.972969786</c:v>
                </c:pt>
                <c:pt idx="739">
                  <c:v>30.999214295800002</c:v>
                </c:pt>
                <c:pt idx="740">
                  <c:v>31.02634845</c:v>
                </c:pt>
                <c:pt idx="741">
                  <c:v>31.050368848800005</c:v>
                </c:pt>
                <c:pt idx="742">
                  <c:v>31.073944425400231</c:v>
                </c:pt>
                <c:pt idx="743">
                  <c:v>31.092626957799645</c:v>
                </c:pt>
                <c:pt idx="744">
                  <c:v>31.106416446000004</c:v>
                </c:pt>
                <c:pt idx="745">
                  <c:v>31.121540400800001</c:v>
                </c:pt>
                <c:pt idx="746">
                  <c:v>31.125543800599566</c:v>
                </c:pt>
                <c:pt idx="747">
                  <c:v>31.118426645400003</c:v>
                </c:pt>
                <c:pt idx="748">
                  <c:v>31.10018893520003</c:v>
                </c:pt>
                <c:pt idx="749">
                  <c:v>31.029017383200003</c:v>
                </c:pt>
                <c:pt idx="750">
                  <c:v>30.846640281199569</c:v>
                </c:pt>
                <c:pt idx="751">
                  <c:v>30.497454854200004</c:v>
                </c:pt>
                <c:pt idx="752">
                  <c:v>29.275973093000001</c:v>
                </c:pt>
                <c:pt idx="753">
                  <c:v>18.879588634600001</c:v>
                </c:pt>
                <c:pt idx="754">
                  <c:v>18.134066627400394</c:v>
                </c:pt>
                <c:pt idx="755">
                  <c:v>17.793777644400002</c:v>
                </c:pt>
                <c:pt idx="756">
                  <c:v>17.589604254599685</c:v>
                </c:pt>
                <c:pt idx="757">
                  <c:v>17.43169237359967</c:v>
                </c:pt>
                <c:pt idx="758">
                  <c:v>17.321376468000135</c:v>
                </c:pt>
                <c:pt idx="759">
                  <c:v>17.239084361000035</c:v>
                </c:pt>
                <c:pt idx="760">
                  <c:v>17.176809253000005</c:v>
                </c:pt>
                <c:pt idx="761">
                  <c:v>17.129658099800135</c:v>
                </c:pt>
                <c:pt idx="762">
                  <c:v>17.094961968200447</c:v>
                </c:pt>
                <c:pt idx="763">
                  <c:v>17.07005192500031</c:v>
                </c:pt>
                <c:pt idx="764">
                  <c:v>17.0553727924</c:v>
                </c:pt>
                <c:pt idx="765">
                  <c:v>17.044252237399789</c:v>
                </c:pt>
                <c:pt idx="766">
                  <c:v>17.037579904400001</c:v>
                </c:pt>
                <c:pt idx="767">
                  <c:v>17.036245437800005</c:v>
                </c:pt>
                <c:pt idx="768">
                  <c:v>17.032686860199789</c:v>
                </c:pt>
                <c:pt idx="769">
                  <c:v>17.0264593494</c:v>
                </c:pt>
                <c:pt idx="770">
                  <c:v>17.02023183859967</c:v>
                </c:pt>
                <c:pt idx="771">
                  <c:v>16.844082247400003</c:v>
                </c:pt>
                <c:pt idx="772">
                  <c:v>16.758676384999685</c:v>
                </c:pt>
                <c:pt idx="773">
                  <c:v>16.686615188600001</c:v>
                </c:pt>
                <c:pt idx="774">
                  <c:v>16.608326481399889</c:v>
                </c:pt>
                <c:pt idx="775">
                  <c:v>16.476659110200004</c:v>
                </c:pt>
                <c:pt idx="776">
                  <c:v>16.393032536599616</c:v>
                </c:pt>
                <c:pt idx="777">
                  <c:v>16.343657272400002</c:v>
                </c:pt>
                <c:pt idx="778">
                  <c:v>16.308961140800299</c:v>
                </c:pt>
                <c:pt idx="779">
                  <c:v>16.282716630999374</c:v>
                </c:pt>
                <c:pt idx="780">
                  <c:v>16.263144454200003</c:v>
                </c:pt>
                <c:pt idx="781">
                  <c:v>16.2489101438</c:v>
                </c:pt>
                <c:pt idx="782">
                  <c:v>16.237789588800002</c:v>
                </c:pt>
                <c:pt idx="783">
                  <c:v>16.230672433600002</c:v>
                </c:pt>
                <c:pt idx="784">
                  <c:v>16.22533456719967</c:v>
                </c:pt>
                <c:pt idx="785">
                  <c:v>16.222665634000002</c:v>
                </c:pt>
                <c:pt idx="786">
                  <c:v>16.223110456200001</c:v>
                </c:pt>
                <c:pt idx="787">
                  <c:v>16.225779389399584</c:v>
                </c:pt>
                <c:pt idx="788">
                  <c:v>16.228003500399613</c:v>
                </c:pt>
                <c:pt idx="789">
                  <c:v>16.232451722400135</c:v>
                </c:pt>
                <c:pt idx="790">
                  <c:v>16.237789588800002</c:v>
                </c:pt>
                <c:pt idx="791">
                  <c:v>16.244017099600001</c:v>
                </c:pt>
                <c:pt idx="792">
                  <c:v>16.24935496600003</c:v>
                </c:pt>
                <c:pt idx="793">
                  <c:v>16.256027299000003</c:v>
                </c:pt>
                <c:pt idx="794">
                  <c:v>16.264034098600003</c:v>
                </c:pt>
                <c:pt idx="795">
                  <c:v>16.272930542599685</c:v>
                </c:pt>
                <c:pt idx="796">
                  <c:v>16.282271808799674</c:v>
                </c:pt>
                <c:pt idx="797">
                  <c:v>16.290278608400001</c:v>
                </c:pt>
                <c:pt idx="798">
                  <c:v>16.299619874599482</c:v>
                </c:pt>
                <c:pt idx="799">
                  <c:v>16.308961140800299</c:v>
                </c:pt>
                <c:pt idx="800">
                  <c:v>16.315188651600035</c:v>
                </c:pt>
                <c:pt idx="801">
                  <c:v>16.321860984600235</c:v>
                </c:pt>
                <c:pt idx="802">
                  <c:v>16.328088495400031</c:v>
                </c:pt>
                <c:pt idx="803">
                  <c:v>16.334316006200005</c:v>
                </c:pt>
                <c:pt idx="804">
                  <c:v>16.340098694800005</c:v>
                </c:pt>
                <c:pt idx="805">
                  <c:v>16.343657272400002</c:v>
                </c:pt>
                <c:pt idx="806">
                  <c:v>16.3476606722</c:v>
                </c:pt>
                <c:pt idx="807">
                  <c:v>16.351219249800003</c:v>
                </c:pt>
                <c:pt idx="808">
                  <c:v>16.355222649600002</c:v>
                </c:pt>
                <c:pt idx="809">
                  <c:v>16.360115693800001</c:v>
                </c:pt>
                <c:pt idx="810">
                  <c:v>16.365008738</c:v>
                </c:pt>
                <c:pt idx="811">
                  <c:v>16.369012137800002</c:v>
                </c:pt>
                <c:pt idx="812">
                  <c:v>16.374350004200135</c:v>
                </c:pt>
                <c:pt idx="813">
                  <c:v>16.380577515000002</c:v>
                </c:pt>
                <c:pt idx="814">
                  <c:v>16.3859153814</c:v>
                </c:pt>
                <c:pt idx="815">
                  <c:v>16.393032536599616</c:v>
                </c:pt>
                <c:pt idx="816">
                  <c:v>16.397925580800031</c:v>
                </c:pt>
                <c:pt idx="817">
                  <c:v>16.407266847000002</c:v>
                </c:pt>
                <c:pt idx="818">
                  <c:v>16.41393918</c:v>
                </c:pt>
                <c:pt idx="819">
                  <c:v>16.421056335200003</c:v>
                </c:pt>
                <c:pt idx="820">
                  <c:v>16.428618312599692</c:v>
                </c:pt>
                <c:pt idx="821">
                  <c:v>16.434401001200001</c:v>
                </c:pt>
                <c:pt idx="822">
                  <c:v>16.440628511999623</c:v>
                </c:pt>
                <c:pt idx="823">
                  <c:v>16.44730084499967</c:v>
                </c:pt>
                <c:pt idx="824">
                  <c:v>16.452638711399889</c:v>
                </c:pt>
                <c:pt idx="825">
                  <c:v>16.4593110444</c:v>
                </c:pt>
                <c:pt idx="826">
                  <c:v>16.465983377399663</c:v>
                </c:pt>
                <c:pt idx="827">
                  <c:v>16.471321243800002</c:v>
                </c:pt>
                <c:pt idx="828">
                  <c:v>16.476214287999696</c:v>
                </c:pt>
                <c:pt idx="829">
                  <c:v>16.479772865599688</c:v>
                </c:pt>
                <c:pt idx="830">
                  <c:v>16.48333144319967</c:v>
                </c:pt>
                <c:pt idx="831">
                  <c:v>16.486445198600002</c:v>
                </c:pt>
                <c:pt idx="832">
                  <c:v>16.488224487399634</c:v>
                </c:pt>
                <c:pt idx="833">
                  <c:v>16.490448598399652</c:v>
                </c:pt>
                <c:pt idx="834">
                  <c:v>16.491783065</c:v>
                </c:pt>
                <c:pt idx="835">
                  <c:v>16.494896820400001</c:v>
                </c:pt>
                <c:pt idx="836">
                  <c:v>16.498010575799537</c:v>
                </c:pt>
                <c:pt idx="837">
                  <c:v>16.501569153399988</c:v>
                </c:pt>
                <c:pt idx="838">
                  <c:v>16.503793264399889</c:v>
                </c:pt>
                <c:pt idx="839">
                  <c:v>16.510465597400035</c:v>
                </c:pt>
                <c:pt idx="840">
                  <c:v>16.518027574799696</c:v>
                </c:pt>
                <c:pt idx="841">
                  <c:v>16.525589552199605</c:v>
                </c:pt>
                <c:pt idx="842">
                  <c:v>16.533151529600314</c:v>
                </c:pt>
                <c:pt idx="843">
                  <c:v>16.542937618</c:v>
                </c:pt>
                <c:pt idx="844">
                  <c:v>16.5522788842</c:v>
                </c:pt>
                <c:pt idx="845">
                  <c:v>16.562064972600002</c:v>
                </c:pt>
                <c:pt idx="846">
                  <c:v>16.571851061000501</c:v>
                </c:pt>
                <c:pt idx="847">
                  <c:v>16.581192327200004</c:v>
                </c:pt>
                <c:pt idx="848">
                  <c:v>16.592312882199497</c:v>
                </c:pt>
                <c:pt idx="849">
                  <c:v>16.602543792800002</c:v>
                </c:pt>
                <c:pt idx="850">
                  <c:v>16.612774703400031</c:v>
                </c:pt>
                <c:pt idx="851">
                  <c:v>16.626564191600131</c:v>
                </c:pt>
                <c:pt idx="852">
                  <c:v>16.623895258400299</c:v>
                </c:pt>
                <c:pt idx="853">
                  <c:v>16.632346880199623</c:v>
                </c:pt>
                <c:pt idx="854">
                  <c:v>16.641243324200001</c:v>
                </c:pt>
                <c:pt idx="855">
                  <c:v>16.650139768200031</c:v>
                </c:pt>
                <c:pt idx="856">
                  <c:v>16.658591390000005</c:v>
                </c:pt>
                <c:pt idx="857">
                  <c:v>16.665708545199681</c:v>
                </c:pt>
                <c:pt idx="858">
                  <c:v>16.675049811399674</c:v>
                </c:pt>
                <c:pt idx="859">
                  <c:v>16.6835014332</c:v>
                </c:pt>
                <c:pt idx="860">
                  <c:v>16.691953055000376</c:v>
                </c:pt>
                <c:pt idx="861">
                  <c:v>16.700404676800002</c:v>
                </c:pt>
                <c:pt idx="862">
                  <c:v>16.709745942999703</c:v>
                </c:pt>
                <c:pt idx="863">
                  <c:v>16.717307920400035</c:v>
                </c:pt>
                <c:pt idx="864">
                  <c:v>16.727094008800005</c:v>
                </c:pt>
                <c:pt idx="865">
                  <c:v>16.737324919400031</c:v>
                </c:pt>
                <c:pt idx="866">
                  <c:v>16.746666185600002</c:v>
                </c:pt>
                <c:pt idx="867">
                  <c:v>16.7555626296</c:v>
                </c:pt>
                <c:pt idx="868">
                  <c:v>16.764459073599692</c:v>
                </c:pt>
                <c:pt idx="869">
                  <c:v>16.772465873200002</c:v>
                </c:pt>
                <c:pt idx="870">
                  <c:v>16.781807139400001</c:v>
                </c:pt>
                <c:pt idx="871">
                  <c:v>16.790258761200135</c:v>
                </c:pt>
                <c:pt idx="872">
                  <c:v>16.7996000274</c:v>
                </c:pt>
                <c:pt idx="873">
                  <c:v>16.808496471400002</c:v>
                </c:pt>
                <c:pt idx="874">
                  <c:v>16.816948093200235</c:v>
                </c:pt>
                <c:pt idx="875">
                  <c:v>16.825399715</c:v>
                </c:pt>
                <c:pt idx="876">
                  <c:v>16.836075447800365</c:v>
                </c:pt>
                <c:pt idx="877">
                  <c:v>16.844527069600005</c:v>
                </c:pt>
                <c:pt idx="878">
                  <c:v>16.852089047</c:v>
                </c:pt>
                <c:pt idx="879">
                  <c:v>16.860540668799889</c:v>
                </c:pt>
                <c:pt idx="880">
                  <c:v>16.868992290599696</c:v>
                </c:pt>
                <c:pt idx="881">
                  <c:v>16.876554268000035</c:v>
                </c:pt>
                <c:pt idx="882">
                  <c:v>16.883671423200031</c:v>
                </c:pt>
                <c:pt idx="883">
                  <c:v>16.889009289599663</c:v>
                </c:pt>
                <c:pt idx="884">
                  <c:v>16.895236800399577</c:v>
                </c:pt>
                <c:pt idx="885">
                  <c:v>16.900129844599537</c:v>
                </c:pt>
                <c:pt idx="886">
                  <c:v>16.904133244399663</c:v>
                </c:pt>
                <c:pt idx="887">
                  <c:v>16.908581466399987</c:v>
                </c:pt>
                <c:pt idx="888">
                  <c:v>16.91436415500031</c:v>
                </c:pt>
                <c:pt idx="889">
                  <c:v>16.92014684359949</c:v>
                </c:pt>
                <c:pt idx="890">
                  <c:v>16.925929532199483</c:v>
                </c:pt>
                <c:pt idx="891">
                  <c:v>16.931712220799703</c:v>
                </c:pt>
                <c:pt idx="892">
                  <c:v>16.938829375999685</c:v>
                </c:pt>
                <c:pt idx="893">
                  <c:v>16.946391353400003</c:v>
                </c:pt>
                <c:pt idx="894">
                  <c:v>16.952618864200002</c:v>
                </c:pt>
                <c:pt idx="895">
                  <c:v>16.961070486000001</c:v>
                </c:pt>
                <c:pt idx="896">
                  <c:v>16.970856574399889</c:v>
                </c:pt>
                <c:pt idx="897">
                  <c:v>16.981087485</c:v>
                </c:pt>
                <c:pt idx="898">
                  <c:v>16.992652862199616</c:v>
                </c:pt>
                <c:pt idx="899">
                  <c:v>17.003328595000003</c:v>
                </c:pt>
                <c:pt idx="900">
                  <c:v>17.013559505600004</c:v>
                </c:pt>
                <c:pt idx="901">
                  <c:v>17.024680060600005</c:v>
                </c:pt>
                <c:pt idx="902">
                  <c:v>17.036245437800005</c:v>
                </c:pt>
                <c:pt idx="903">
                  <c:v>17.049145281599696</c:v>
                </c:pt>
                <c:pt idx="904">
                  <c:v>17.062045125400001</c:v>
                </c:pt>
                <c:pt idx="905">
                  <c:v>17.07450014700003</c:v>
                </c:pt>
                <c:pt idx="906">
                  <c:v>17.08651034639967</c:v>
                </c:pt>
                <c:pt idx="907">
                  <c:v>17.099855012400369</c:v>
                </c:pt>
                <c:pt idx="908">
                  <c:v>17.111420389600031</c:v>
                </c:pt>
                <c:pt idx="909">
                  <c:v>17.124320233400002</c:v>
                </c:pt>
                <c:pt idx="910">
                  <c:v>17.137664899399997</c:v>
                </c:pt>
                <c:pt idx="911">
                  <c:v>17.151899209800035</c:v>
                </c:pt>
                <c:pt idx="912">
                  <c:v>17.165688698</c:v>
                </c:pt>
                <c:pt idx="913">
                  <c:v>17.180367830600002</c:v>
                </c:pt>
                <c:pt idx="914">
                  <c:v>17.1959366076</c:v>
                </c:pt>
                <c:pt idx="915">
                  <c:v>17.208836451400003</c:v>
                </c:pt>
                <c:pt idx="916">
                  <c:v>17.223515583999689</c:v>
                </c:pt>
                <c:pt idx="917">
                  <c:v>17.236860250000031</c:v>
                </c:pt>
                <c:pt idx="918">
                  <c:v>17.249760093800003</c:v>
                </c:pt>
                <c:pt idx="919">
                  <c:v>17.264884048600031</c:v>
                </c:pt>
                <c:pt idx="920">
                  <c:v>17.278673536799584</c:v>
                </c:pt>
                <c:pt idx="921">
                  <c:v>17.293797491600003</c:v>
                </c:pt>
                <c:pt idx="922">
                  <c:v>17.308476624200001</c:v>
                </c:pt>
                <c:pt idx="923">
                  <c:v>17.32271093459962</c:v>
                </c:pt>
                <c:pt idx="924">
                  <c:v>17.336500422800135</c:v>
                </c:pt>
                <c:pt idx="925">
                  <c:v>17.351179555400005</c:v>
                </c:pt>
                <c:pt idx="926">
                  <c:v>17.365858687999999</c:v>
                </c:pt>
                <c:pt idx="927">
                  <c:v>17.380092998399789</c:v>
                </c:pt>
                <c:pt idx="928">
                  <c:v>17.395216953200002</c:v>
                </c:pt>
                <c:pt idx="929">
                  <c:v>17.410340908000002</c:v>
                </c:pt>
                <c:pt idx="930">
                  <c:v>17.425464862800002</c:v>
                </c:pt>
                <c:pt idx="931">
                  <c:v>17.438364706600005</c:v>
                </c:pt>
                <c:pt idx="932">
                  <c:v>17.453043839199577</c:v>
                </c:pt>
                <c:pt idx="933">
                  <c:v>17.463719571999302</c:v>
                </c:pt>
                <c:pt idx="934">
                  <c:v>17.478398704600004</c:v>
                </c:pt>
                <c:pt idx="935">
                  <c:v>17.48951925959949</c:v>
                </c:pt>
                <c:pt idx="936">
                  <c:v>17.501974281199999</c:v>
                </c:pt>
                <c:pt idx="937">
                  <c:v>17.513984480600314</c:v>
                </c:pt>
                <c:pt idx="938">
                  <c:v>17.526439502199558</c:v>
                </c:pt>
                <c:pt idx="939">
                  <c:v>17.539339346000002</c:v>
                </c:pt>
                <c:pt idx="940">
                  <c:v>17.55134954539967</c:v>
                </c:pt>
                <c:pt idx="941">
                  <c:v>17.562914922600001</c:v>
                </c:pt>
                <c:pt idx="942">
                  <c:v>17.574925122000447</c:v>
                </c:pt>
                <c:pt idx="943">
                  <c:v>17.587824965800031</c:v>
                </c:pt>
                <c:pt idx="944">
                  <c:v>17.6002799874</c:v>
                </c:pt>
                <c:pt idx="945">
                  <c:v>17.612735009000001</c:v>
                </c:pt>
                <c:pt idx="946">
                  <c:v>17.6247452084</c:v>
                </c:pt>
                <c:pt idx="947">
                  <c:v>17.637645052200035</c:v>
                </c:pt>
                <c:pt idx="948">
                  <c:v>17.647875962800512</c:v>
                </c:pt>
                <c:pt idx="949">
                  <c:v>17.660330984399707</c:v>
                </c:pt>
                <c:pt idx="950">
                  <c:v>17.671896361600339</c:v>
                </c:pt>
                <c:pt idx="951">
                  <c:v>17.683906561000001</c:v>
                </c:pt>
                <c:pt idx="952">
                  <c:v>17.695027116000031</c:v>
                </c:pt>
                <c:pt idx="953">
                  <c:v>17.70570284879949</c:v>
                </c:pt>
                <c:pt idx="954">
                  <c:v>17.7177130482</c:v>
                </c:pt>
                <c:pt idx="955">
                  <c:v>17.729278425400135</c:v>
                </c:pt>
                <c:pt idx="956">
                  <c:v>17.741733446999703</c:v>
                </c:pt>
                <c:pt idx="957">
                  <c:v>17.752854001999999</c:v>
                </c:pt>
                <c:pt idx="958">
                  <c:v>17.764419379199598</c:v>
                </c:pt>
                <c:pt idx="959">
                  <c:v>17.775095112000031</c:v>
                </c:pt>
                <c:pt idx="960">
                  <c:v>17.784881200400001</c:v>
                </c:pt>
                <c:pt idx="961">
                  <c:v>17.796446577599475</c:v>
                </c:pt>
                <c:pt idx="962">
                  <c:v>17.805343021600002</c:v>
                </c:pt>
                <c:pt idx="963">
                  <c:v>17.816463576600004</c:v>
                </c:pt>
                <c:pt idx="964">
                  <c:v>17.826694487200001</c:v>
                </c:pt>
                <c:pt idx="965">
                  <c:v>17.837815042200369</c:v>
                </c:pt>
                <c:pt idx="966">
                  <c:v>17.8467114862</c:v>
                </c:pt>
                <c:pt idx="967">
                  <c:v>17.855163107999999</c:v>
                </c:pt>
                <c:pt idx="968">
                  <c:v>17.862725085399685</c:v>
                </c:pt>
                <c:pt idx="969">
                  <c:v>17.871176707200135</c:v>
                </c:pt>
                <c:pt idx="970">
                  <c:v>17.878293862400003</c:v>
                </c:pt>
                <c:pt idx="971">
                  <c:v>17.886300662</c:v>
                </c:pt>
                <c:pt idx="972">
                  <c:v>17.890748883999663</c:v>
                </c:pt>
                <c:pt idx="973">
                  <c:v>17.895197106000001</c:v>
                </c:pt>
                <c:pt idx="974">
                  <c:v>17.903648727800004</c:v>
                </c:pt>
                <c:pt idx="975">
                  <c:v>17.908541771999584</c:v>
                </c:pt>
                <c:pt idx="976">
                  <c:v>17.913879638400001</c:v>
                </c:pt>
                <c:pt idx="977">
                  <c:v>17.918327860400002</c:v>
                </c:pt>
                <c:pt idx="978">
                  <c:v>17.921441615800003</c:v>
                </c:pt>
                <c:pt idx="979">
                  <c:v>17.925445015599689</c:v>
                </c:pt>
                <c:pt idx="980">
                  <c:v>17.9303380598</c:v>
                </c:pt>
                <c:pt idx="981">
                  <c:v>17.934341459600031</c:v>
                </c:pt>
                <c:pt idx="982">
                  <c:v>17.9361207484</c:v>
                </c:pt>
                <c:pt idx="983">
                  <c:v>17.937900037200031</c:v>
                </c:pt>
                <c:pt idx="984">
                  <c:v>17.939679326</c:v>
                </c:pt>
                <c:pt idx="985">
                  <c:v>17.940568970399685</c:v>
                </c:pt>
                <c:pt idx="986">
                  <c:v>17.939679326</c:v>
                </c:pt>
                <c:pt idx="987">
                  <c:v>17.937455215000035</c:v>
                </c:pt>
                <c:pt idx="988">
                  <c:v>17.935231104000003</c:v>
                </c:pt>
                <c:pt idx="989">
                  <c:v>17.930782881999566</c:v>
                </c:pt>
                <c:pt idx="990">
                  <c:v>17.926779482199663</c:v>
                </c:pt>
                <c:pt idx="991">
                  <c:v>17.919217504800002</c:v>
                </c:pt>
                <c:pt idx="992">
                  <c:v>17.912545171799703</c:v>
                </c:pt>
                <c:pt idx="993">
                  <c:v>17.903203905600002</c:v>
                </c:pt>
                <c:pt idx="994">
                  <c:v>17.890748883999663</c:v>
                </c:pt>
                <c:pt idx="995">
                  <c:v>17.883186906600002</c:v>
                </c:pt>
                <c:pt idx="996">
                  <c:v>17.870731884999703</c:v>
                </c:pt>
                <c:pt idx="997">
                  <c:v>17.857832041199988</c:v>
                </c:pt>
                <c:pt idx="998">
                  <c:v>17.844932197400031</c:v>
                </c:pt>
                <c:pt idx="999">
                  <c:v>17.829808242600031</c:v>
                </c:pt>
                <c:pt idx="1000">
                  <c:v>17.816463576600004</c:v>
                </c:pt>
                <c:pt idx="1001">
                  <c:v>17.804453377199987</c:v>
                </c:pt>
                <c:pt idx="1002">
                  <c:v>17.791108711200035</c:v>
                </c:pt>
                <c:pt idx="1003">
                  <c:v>17.779098511800001</c:v>
                </c:pt>
                <c:pt idx="1004">
                  <c:v>17.767977956800031</c:v>
                </c:pt>
                <c:pt idx="1005">
                  <c:v>17.755967757400231</c:v>
                </c:pt>
                <c:pt idx="1006">
                  <c:v>17.744847202399889</c:v>
                </c:pt>
                <c:pt idx="1007">
                  <c:v>17.731947358600031</c:v>
                </c:pt>
                <c:pt idx="1008">
                  <c:v>17.7177130482</c:v>
                </c:pt>
                <c:pt idx="1009">
                  <c:v>17.702589093399645</c:v>
                </c:pt>
                <c:pt idx="1010">
                  <c:v>17.687020316400005</c:v>
                </c:pt>
                <c:pt idx="1011">
                  <c:v>17.668337784000002</c:v>
                </c:pt>
                <c:pt idx="1012">
                  <c:v>17.645207029600005</c:v>
                </c:pt>
                <c:pt idx="1013">
                  <c:v>17.608286787000001</c:v>
                </c:pt>
                <c:pt idx="1014">
                  <c:v>17.555352945199989</c:v>
                </c:pt>
                <c:pt idx="1015">
                  <c:v>17.478843526800002</c:v>
                </c:pt>
                <c:pt idx="1016">
                  <c:v>17.334721134000031</c:v>
                </c:pt>
                <c:pt idx="1017">
                  <c:v>17.203498585000002</c:v>
                </c:pt>
                <c:pt idx="1018">
                  <c:v>17.038469548800002</c:v>
                </c:pt>
                <c:pt idx="1019">
                  <c:v>16.9472809978</c:v>
                </c:pt>
                <c:pt idx="1020">
                  <c:v>16.880112845599577</c:v>
                </c:pt>
                <c:pt idx="1021">
                  <c:v>16.827623826000004</c:v>
                </c:pt>
                <c:pt idx="1022">
                  <c:v>16.786700183599667</c:v>
                </c:pt>
                <c:pt idx="1023">
                  <c:v>16.753783340800002</c:v>
                </c:pt>
                <c:pt idx="1024">
                  <c:v>16.727094008800005</c:v>
                </c:pt>
                <c:pt idx="1025">
                  <c:v>16.703518432200003</c:v>
                </c:pt>
                <c:pt idx="1026">
                  <c:v>16.683946255400002</c:v>
                </c:pt>
                <c:pt idx="1027">
                  <c:v>16.667043011800001</c:v>
                </c:pt>
                <c:pt idx="1028">
                  <c:v>16.652808701400314</c:v>
                </c:pt>
                <c:pt idx="1029">
                  <c:v>16.641243324200001</c:v>
                </c:pt>
                <c:pt idx="1030">
                  <c:v>16.631457235799999</c:v>
                </c:pt>
                <c:pt idx="1031">
                  <c:v>16.621671147400235</c:v>
                </c:pt>
                <c:pt idx="1032">
                  <c:v>16.61099541460058</c:v>
                </c:pt>
                <c:pt idx="1033">
                  <c:v>16.604323081600004</c:v>
                </c:pt>
                <c:pt idx="1034">
                  <c:v>16.596761104200031</c:v>
                </c:pt>
                <c:pt idx="1035">
                  <c:v>16.586530193600002</c:v>
                </c:pt>
                <c:pt idx="1036">
                  <c:v>16.5776337496</c:v>
                </c:pt>
                <c:pt idx="1037">
                  <c:v>16.568737305599566</c:v>
                </c:pt>
                <c:pt idx="1038">
                  <c:v>16.557616750600001</c:v>
                </c:pt>
                <c:pt idx="1039">
                  <c:v>16.545161729000135</c:v>
                </c:pt>
                <c:pt idx="1040">
                  <c:v>16.529592952000002</c:v>
                </c:pt>
                <c:pt idx="1041">
                  <c:v>16.513579352800004</c:v>
                </c:pt>
                <c:pt idx="1042">
                  <c:v>16.494007176000004</c:v>
                </c:pt>
                <c:pt idx="1043">
                  <c:v>16.471766066000001</c:v>
                </c:pt>
                <c:pt idx="1044">
                  <c:v>16.448635311599649</c:v>
                </c:pt>
                <c:pt idx="1045">
                  <c:v>16.423725268400002</c:v>
                </c:pt>
                <c:pt idx="1046">
                  <c:v>16.393032536599616</c:v>
                </c:pt>
                <c:pt idx="1047">
                  <c:v>16.361894982600031</c:v>
                </c:pt>
                <c:pt idx="1048">
                  <c:v>16.327643673199667</c:v>
                </c:pt>
                <c:pt idx="1049">
                  <c:v>16.29072343059962</c:v>
                </c:pt>
                <c:pt idx="1050">
                  <c:v>16.019826710800135</c:v>
                </c:pt>
                <c:pt idx="1051">
                  <c:v>15.922410649000026</c:v>
                </c:pt>
                <c:pt idx="1052">
                  <c:v>15.868587162800004</c:v>
                </c:pt>
                <c:pt idx="1053">
                  <c:v>15.820991187400001</c:v>
                </c:pt>
                <c:pt idx="1054">
                  <c:v>15.7805123672</c:v>
                </c:pt>
                <c:pt idx="1055">
                  <c:v>15.741812835800001</c:v>
                </c:pt>
                <c:pt idx="1056">
                  <c:v>15.710230459600002</c:v>
                </c:pt>
                <c:pt idx="1057">
                  <c:v>15.679982550000076</c:v>
                </c:pt>
                <c:pt idx="1058">
                  <c:v>15.6515139292</c:v>
                </c:pt>
                <c:pt idx="1059">
                  <c:v>15.626603886000002</c:v>
                </c:pt>
                <c:pt idx="1060">
                  <c:v>15.600804198400002</c:v>
                </c:pt>
                <c:pt idx="1061">
                  <c:v>15.5741148664</c:v>
                </c:pt>
                <c:pt idx="1062">
                  <c:v>15.545201423399998</c:v>
                </c:pt>
                <c:pt idx="1063">
                  <c:v>15.516732802600076</c:v>
                </c:pt>
                <c:pt idx="1064">
                  <c:v>15.485595248600191</c:v>
                </c:pt>
                <c:pt idx="1065">
                  <c:v>15.415313341000001</c:v>
                </c:pt>
                <c:pt idx="1066">
                  <c:v>15.078582935600076</c:v>
                </c:pt>
                <c:pt idx="1067">
                  <c:v>14.992732251000223</c:v>
                </c:pt>
                <c:pt idx="1068">
                  <c:v>14.9099953218</c:v>
                </c:pt>
                <c:pt idx="1069">
                  <c:v>14.829927325800002</c:v>
                </c:pt>
                <c:pt idx="1070">
                  <c:v>14.749414507600004</c:v>
                </c:pt>
                <c:pt idx="1071">
                  <c:v>14.657336312200076</c:v>
                </c:pt>
                <c:pt idx="1072">
                  <c:v>14.488303876200002</c:v>
                </c:pt>
                <c:pt idx="1073">
                  <c:v>14.384660303600002</c:v>
                </c:pt>
                <c:pt idx="1074">
                  <c:v>14.294806219200026</c:v>
                </c:pt>
                <c:pt idx="1075">
                  <c:v>14.214293400999948</c:v>
                </c:pt>
                <c:pt idx="1076">
                  <c:v>14.142677026800001</c:v>
                </c:pt>
                <c:pt idx="1077">
                  <c:v>14.077288163399999</c:v>
                </c:pt>
                <c:pt idx="1078">
                  <c:v>14.015457877600202</c:v>
                </c:pt>
                <c:pt idx="1079">
                  <c:v>13.958075813800004</c:v>
                </c:pt>
                <c:pt idx="1080">
                  <c:v>13.885124973000076</c:v>
                </c:pt>
                <c:pt idx="1081">
                  <c:v>13.821960220600001</c:v>
                </c:pt>
                <c:pt idx="1082">
                  <c:v>13.755681712800024</c:v>
                </c:pt>
                <c:pt idx="1083">
                  <c:v>13.673834428000006</c:v>
                </c:pt>
                <c:pt idx="1084">
                  <c:v>13.413168618800002</c:v>
                </c:pt>
                <c:pt idx="1085">
                  <c:v>13.149833876400002</c:v>
                </c:pt>
                <c:pt idx="1086">
                  <c:v>13.006156305800006</c:v>
                </c:pt>
                <c:pt idx="1087">
                  <c:v>12.903847199800024</c:v>
                </c:pt>
                <c:pt idx="1088">
                  <c:v>12.826003314800024</c:v>
                </c:pt>
                <c:pt idx="1089">
                  <c:v>12.762393740199999</c:v>
                </c:pt>
                <c:pt idx="1090">
                  <c:v>12.710794365000002</c:v>
                </c:pt>
                <c:pt idx="1091">
                  <c:v>12.6689810782</c:v>
                </c:pt>
                <c:pt idx="1092">
                  <c:v>12.63295048</c:v>
                </c:pt>
                <c:pt idx="1093">
                  <c:v>12.602702570400076</c:v>
                </c:pt>
                <c:pt idx="1094">
                  <c:v>12.576013238400026</c:v>
                </c:pt>
                <c:pt idx="1095">
                  <c:v>12.551103195200001</c:v>
                </c:pt>
                <c:pt idx="1096">
                  <c:v>12.528417263000001</c:v>
                </c:pt>
                <c:pt idx="1097">
                  <c:v>12.503952042000002</c:v>
                </c:pt>
                <c:pt idx="1098">
                  <c:v>12.479041998800026</c:v>
                </c:pt>
                <c:pt idx="1099">
                  <c:v>12.45902499980016</c:v>
                </c:pt>
                <c:pt idx="1100">
                  <c:v>12.443456222800076</c:v>
                </c:pt>
                <c:pt idx="1101">
                  <c:v>12.431001201200001</c:v>
                </c:pt>
                <c:pt idx="1102">
                  <c:v>12.419880646200006</c:v>
                </c:pt>
                <c:pt idx="1103">
                  <c:v>12.409204913400076</c:v>
                </c:pt>
                <c:pt idx="1104">
                  <c:v>12.399418825000026</c:v>
                </c:pt>
                <c:pt idx="1105">
                  <c:v>12.390522381</c:v>
                </c:pt>
                <c:pt idx="1106">
                  <c:v>12.378957003800002</c:v>
                </c:pt>
                <c:pt idx="1107">
                  <c:v>12.365612337800258</c:v>
                </c:pt>
                <c:pt idx="1108">
                  <c:v>12.352712494000126</c:v>
                </c:pt>
                <c:pt idx="1109">
                  <c:v>12.340702294600026</c:v>
                </c:pt>
                <c:pt idx="1110">
                  <c:v>12.330916206200024</c:v>
                </c:pt>
                <c:pt idx="1111">
                  <c:v>12.32246458440016</c:v>
                </c:pt>
                <c:pt idx="1112">
                  <c:v>12.314902607000002</c:v>
                </c:pt>
                <c:pt idx="1113">
                  <c:v>12.310009562800024</c:v>
                </c:pt>
                <c:pt idx="1114">
                  <c:v>12.303782052000175</c:v>
                </c:pt>
                <c:pt idx="1115">
                  <c:v>12.299778652200001</c:v>
                </c:pt>
                <c:pt idx="1116">
                  <c:v>12.294440785800001</c:v>
                </c:pt>
                <c:pt idx="1117">
                  <c:v>12.290437386000002</c:v>
                </c:pt>
                <c:pt idx="1118">
                  <c:v>12.289102919400024</c:v>
                </c:pt>
                <c:pt idx="1119">
                  <c:v>12.2842098752</c:v>
                </c:pt>
                <c:pt idx="1120">
                  <c:v>12.2802064754</c:v>
                </c:pt>
                <c:pt idx="1121">
                  <c:v>12.275313431200001</c:v>
                </c:pt>
                <c:pt idx="1122">
                  <c:v>12.2423965884</c:v>
                </c:pt>
                <c:pt idx="1123">
                  <c:v>12.227717455800001</c:v>
                </c:pt>
                <c:pt idx="1124">
                  <c:v>12.212593501000002</c:v>
                </c:pt>
                <c:pt idx="1125">
                  <c:v>12.20102812379981</c:v>
                </c:pt>
                <c:pt idx="1126">
                  <c:v>12.1912420354</c:v>
                </c:pt>
                <c:pt idx="1127">
                  <c:v>12.185014524600026</c:v>
                </c:pt>
                <c:pt idx="1128">
                  <c:v>12.181455947</c:v>
                </c:pt>
                <c:pt idx="1129">
                  <c:v>12.1778973694</c:v>
                </c:pt>
                <c:pt idx="1130">
                  <c:v>12.176118080599998</c:v>
                </c:pt>
                <c:pt idx="1131">
                  <c:v>12.166331992200002</c:v>
                </c:pt>
                <c:pt idx="1132">
                  <c:v>12.160104481399999</c:v>
                </c:pt>
                <c:pt idx="1133">
                  <c:v>12.156990726000002</c:v>
                </c:pt>
                <c:pt idx="1134">
                  <c:v>12.154766615000026</c:v>
                </c:pt>
                <c:pt idx="1135">
                  <c:v>12.152542504000209</c:v>
                </c:pt>
                <c:pt idx="1136">
                  <c:v>12.152097681800004</c:v>
                </c:pt>
                <c:pt idx="1137">
                  <c:v>12.150763215200024</c:v>
                </c:pt>
                <c:pt idx="1138">
                  <c:v>12.154321792799998</c:v>
                </c:pt>
                <c:pt idx="1139">
                  <c:v>12.156990726000002</c:v>
                </c:pt>
                <c:pt idx="1140">
                  <c:v>12.160994125800002</c:v>
                </c:pt>
                <c:pt idx="1141">
                  <c:v>12.166331992200002</c:v>
                </c:pt>
                <c:pt idx="1142">
                  <c:v>12.172114680800002</c:v>
                </c:pt>
                <c:pt idx="1143">
                  <c:v>12.1778973694</c:v>
                </c:pt>
                <c:pt idx="1144">
                  <c:v>12.184124880200001</c:v>
                </c:pt>
                <c:pt idx="1145">
                  <c:v>12.192576502000026</c:v>
                </c:pt>
                <c:pt idx="1146">
                  <c:v>12.200583301600002</c:v>
                </c:pt>
                <c:pt idx="1147">
                  <c:v>12.2099245678</c:v>
                </c:pt>
                <c:pt idx="1148">
                  <c:v>12.218821011799998</c:v>
                </c:pt>
                <c:pt idx="1149">
                  <c:v>12.2294967446</c:v>
                </c:pt>
                <c:pt idx="1150">
                  <c:v>12.239282833000004</c:v>
                </c:pt>
                <c:pt idx="1151">
                  <c:v>12.250848210200004</c:v>
                </c:pt>
                <c:pt idx="1152">
                  <c:v>12.261968765199832</c:v>
                </c:pt>
                <c:pt idx="1153">
                  <c:v>12.273978964599998</c:v>
                </c:pt>
                <c:pt idx="1154">
                  <c:v>12.285989164</c:v>
                </c:pt>
                <c:pt idx="1155">
                  <c:v>12.297999363400001</c:v>
                </c:pt>
                <c:pt idx="1156">
                  <c:v>12.309119918400159</c:v>
                </c:pt>
                <c:pt idx="1157">
                  <c:v>12.321130117800006</c:v>
                </c:pt>
                <c:pt idx="1158">
                  <c:v>12.334029961600001</c:v>
                </c:pt>
                <c:pt idx="1159">
                  <c:v>12.345595338800178</c:v>
                </c:pt>
                <c:pt idx="1160">
                  <c:v>12.359829649200076</c:v>
                </c:pt>
                <c:pt idx="1161">
                  <c:v>12.372729493000024</c:v>
                </c:pt>
                <c:pt idx="1162">
                  <c:v>12.385629336800188</c:v>
                </c:pt>
                <c:pt idx="1163">
                  <c:v>12.398529180600001</c:v>
                </c:pt>
                <c:pt idx="1164">
                  <c:v>12.412318668800001</c:v>
                </c:pt>
                <c:pt idx="1165">
                  <c:v>12.424773690399999</c:v>
                </c:pt>
                <c:pt idx="1166">
                  <c:v>12.438118356399999</c:v>
                </c:pt>
                <c:pt idx="1167">
                  <c:v>12.450573378000026</c:v>
                </c:pt>
                <c:pt idx="1168">
                  <c:v>12.463918044000001</c:v>
                </c:pt>
                <c:pt idx="1169">
                  <c:v>12.476373065600001</c:v>
                </c:pt>
                <c:pt idx="1170">
                  <c:v>12.488828087199998</c:v>
                </c:pt>
                <c:pt idx="1171">
                  <c:v>12.501283108800003</c:v>
                </c:pt>
                <c:pt idx="1172">
                  <c:v>12.5132933082</c:v>
                </c:pt>
                <c:pt idx="1173">
                  <c:v>12.526193152000001</c:v>
                </c:pt>
                <c:pt idx="1174">
                  <c:v>12.538203351399998</c:v>
                </c:pt>
                <c:pt idx="1175">
                  <c:v>12.549768728599998</c:v>
                </c:pt>
                <c:pt idx="1176">
                  <c:v>12.548879084199998</c:v>
                </c:pt>
                <c:pt idx="1177">
                  <c:v>12.317571540200001</c:v>
                </c:pt>
                <c:pt idx="1178">
                  <c:v>12.292661497000001</c:v>
                </c:pt>
                <c:pt idx="1179">
                  <c:v>12.279316831000004</c:v>
                </c:pt>
                <c:pt idx="1180">
                  <c:v>12.272199675800024</c:v>
                </c:pt>
                <c:pt idx="1181">
                  <c:v>12.268196276000022</c:v>
                </c:pt>
                <c:pt idx="1182">
                  <c:v>12.2668618094</c:v>
                </c:pt>
                <c:pt idx="1183">
                  <c:v>12.266416987200024</c:v>
                </c:pt>
                <c:pt idx="1184">
                  <c:v>12.268196276000022</c:v>
                </c:pt>
                <c:pt idx="1185">
                  <c:v>12.270420387</c:v>
                </c:pt>
                <c:pt idx="1186">
                  <c:v>12.274423786799998</c:v>
                </c:pt>
                <c:pt idx="1187">
                  <c:v>12.279761653200001</c:v>
                </c:pt>
                <c:pt idx="1188">
                  <c:v>12.2842098752</c:v>
                </c:pt>
                <c:pt idx="1189">
                  <c:v>12.287323630599998</c:v>
                </c:pt>
                <c:pt idx="1190">
                  <c:v>12.293551141399998</c:v>
                </c:pt>
                <c:pt idx="1191">
                  <c:v>12.301113118800002</c:v>
                </c:pt>
                <c:pt idx="1192">
                  <c:v>12.307785451800004</c:v>
                </c:pt>
                <c:pt idx="1193">
                  <c:v>12.316681895800158</c:v>
                </c:pt>
                <c:pt idx="1194">
                  <c:v>12.326023161999998</c:v>
                </c:pt>
                <c:pt idx="1195">
                  <c:v>12.333585139400126</c:v>
                </c:pt>
                <c:pt idx="1196">
                  <c:v>12.342036761200006</c:v>
                </c:pt>
                <c:pt idx="1197">
                  <c:v>12.352267671800076</c:v>
                </c:pt>
                <c:pt idx="1198">
                  <c:v>12.360719293600177</c:v>
                </c:pt>
                <c:pt idx="1199">
                  <c:v>12.369170915400026</c:v>
                </c:pt>
                <c:pt idx="1200">
                  <c:v>12.377622537200166</c:v>
                </c:pt>
                <c:pt idx="1201">
                  <c:v>12.384739692400126</c:v>
                </c:pt>
                <c:pt idx="1202">
                  <c:v>12.387408625600004</c:v>
                </c:pt>
                <c:pt idx="1203">
                  <c:v>12.390967203200002</c:v>
                </c:pt>
                <c:pt idx="1204">
                  <c:v>12.393636136400218</c:v>
                </c:pt>
                <c:pt idx="1205">
                  <c:v>12.3963050696</c:v>
                </c:pt>
                <c:pt idx="1206">
                  <c:v>12.398529180600001</c:v>
                </c:pt>
                <c:pt idx="1207">
                  <c:v>12.393636136400218</c:v>
                </c:pt>
                <c:pt idx="1208">
                  <c:v>12.377622537200166</c:v>
                </c:pt>
                <c:pt idx="1209">
                  <c:v>12.285544341800026</c:v>
                </c:pt>
                <c:pt idx="1210">
                  <c:v>12.267306631600002</c:v>
                </c:pt>
                <c:pt idx="1211">
                  <c:v>12.254851610000001</c:v>
                </c:pt>
                <c:pt idx="1212">
                  <c:v>12.241951766199747</c:v>
                </c:pt>
                <c:pt idx="1213">
                  <c:v>12.210814212200004</c:v>
                </c:pt>
                <c:pt idx="1214">
                  <c:v>12.197024723999998</c:v>
                </c:pt>
                <c:pt idx="1215">
                  <c:v>12.187238635600002</c:v>
                </c:pt>
                <c:pt idx="1216">
                  <c:v>12.178787013800006</c:v>
                </c:pt>
                <c:pt idx="1217">
                  <c:v>12.172114680800002</c:v>
                </c:pt>
                <c:pt idx="1218">
                  <c:v>12.1645527034</c:v>
                </c:pt>
                <c:pt idx="1219">
                  <c:v>12.159214837000158</c:v>
                </c:pt>
                <c:pt idx="1220">
                  <c:v>12.152987326200074</c:v>
                </c:pt>
                <c:pt idx="1221">
                  <c:v>12.141421948999998</c:v>
                </c:pt>
                <c:pt idx="1222">
                  <c:v>12.130746216200126</c:v>
                </c:pt>
                <c:pt idx="1223">
                  <c:v>12.128522105199998</c:v>
                </c:pt>
                <c:pt idx="1224">
                  <c:v>12.124518705399998</c:v>
                </c:pt>
                <c:pt idx="1225">
                  <c:v>12.122739416600076</c:v>
                </c:pt>
                <c:pt idx="1226">
                  <c:v>12.122739416600076</c:v>
                </c:pt>
                <c:pt idx="1227">
                  <c:v>12.123184238800158</c:v>
                </c:pt>
                <c:pt idx="1228">
                  <c:v>12.124518705399998</c:v>
                </c:pt>
                <c:pt idx="1229">
                  <c:v>12.126742816400126</c:v>
                </c:pt>
                <c:pt idx="1230">
                  <c:v>12.129856571800024</c:v>
                </c:pt>
                <c:pt idx="1231">
                  <c:v>12.131635860600001</c:v>
                </c:pt>
                <c:pt idx="1232">
                  <c:v>12.138753015800001</c:v>
                </c:pt>
                <c:pt idx="1233">
                  <c:v>12.143201237800001</c:v>
                </c:pt>
                <c:pt idx="1234">
                  <c:v>12.146759815400006</c:v>
                </c:pt>
                <c:pt idx="1235">
                  <c:v>12.150763215200024</c:v>
                </c:pt>
                <c:pt idx="1236">
                  <c:v>12.156101081600001</c:v>
                </c:pt>
                <c:pt idx="1237">
                  <c:v>12.1623285924</c:v>
                </c:pt>
                <c:pt idx="1238">
                  <c:v>12.165887170000024</c:v>
                </c:pt>
                <c:pt idx="1239">
                  <c:v>12.169890569800026</c:v>
                </c:pt>
                <c:pt idx="1240">
                  <c:v>12.170335392</c:v>
                </c:pt>
                <c:pt idx="1241">
                  <c:v>12.1623285924</c:v>
                </c:pt>
                <c:pt idx="1242">
                  <c:v>12.141421948999998</c:v>
                </c:pt>
                <c:pt idx="1243">
                  <c:v>12.129856571800024</c:v>
                </c:pt>
                <c:pt idx="1244">
                  <c:v>12.127187638600002</c:v>
                </c:pt>
                <c:pt idx="1245">
                  <c:v>12.128966927399999</c:v>
                </c:pt>
                <c:pt idx="1246">
                  <c:v>12.130746216200126</c:v>
                </c:pt>
                <c:pt idx="1247">
                  <c:v>12.136973726999948</c:v>
                </c:pt>
                <c:pt idx="1248">
                  <c:v>12.141421948999998</c:v>
                </c:pt>
                <c:pt idx="1249">
                  <c:v>12.148094282000001</c:v>
                </c:pt>
                <c:pt idx="1250">
                  <c:v>12.153432148400126</c:v>
                </c:pt>
                <c:pt idx="1251">
                  <c:v>12.158770014800002</c:v>
                </c:pt>
                <c:pt idx="1252">
                  <c:v>12.165442347800182</c:v>
                </c:pt>
                <c:pt idx="1253">
                  <c:v>12.170780214200164</c:v>
                </c:pt>
                <c:pt idx="1254">
                  <c:v>12.1778973694</c:v>
                </c:pt>
                <c:pt idx="1255">
                  <c:v>12.184124880200001</c:v>
                </c:pt>
                <c:pt idx="1256">
                  <c:v>12.191686857600166</c:v>
                </c:pt>
                <c:pt idx="1257">
                  <c:v>12.193910968600001</c:v>
                </c:pt>
                <c:pt idx="1258">
                  <c:v>12.157880370400004</c:v>
                </c:pt>
                <c:pt idx="1259">
                  <c:v>12.148983926399998</c:v>
                </c:pt>
                <c:pt idx="1260">
                  <c:v>12.133859971600003</c:v>
                </c:pt>
                <c:pt idx="1261">
                  <c:v>12.130746216200126</c:v>
                </c:pt>
                <c:pt idx="1262">
                  <c:v>12.130746216200126</c:v>
                </c:pt>
                <c:pt idx="1263">
                  <c:v>12.1320806828</c:v>
                </c:pt>
                <c:pt idx="1264">
                  <c:v>12.136084082600002</c:v>
                </c:pt>
                <c:pt idx="1265">
                  <c:v>12.139197838000024</c:v>
                </c:pt>
                <c:pt idx="1266">
                  <c:v>12.143646060000002</c:v>
                </c:pt>
                <c:pt idx="1267">
                  <c:v>12.146314993199999</c:v>
                </c:pt>
                <c:pt idx="1268">
                  <c:v>12.150318393000001</c:v>
                </c:pt>
                <c:pt idx="1269">
                  <c:v>12.155656259400304</c:v>
                </c:pt>
                <c:pt idx="1270">
                  <c:v>12.161438948000002</c:v>
                </c:pt>
                <c:pt idx="1271">
                  <c:v>12.165442347800182</c:v>
                </c:pt>
                <c:pt idx="1272">
                  <c:v>12.171225036399999</c:v>
                </c:pt>
                <c:pt idx="1273">
                  <c:v>12.176118080599998</c:v>
                </c:pt>
                <c:pt idx="1274">
                  <c:v>12.181900769199999</c:v>
                </c:pt>
                <c:pt idx="1275">
                  <c:v>12.185459346800076</c:v>
                </c:pt>
                <c:pt idx="1276">
                  <c:v>12.1934661464</c:v>
                </c:pt>
                <c:pt idx="1277">
                  <c:v>12.198359190599998</c:v>
                </c:pt>
                <c:pt idx="1278">
                  <c:v>12.203697057000022</c:v>
                </c:pt>
                <c:pt idx="1279">
                  <c:v>12.208145279</c:v>
                </c:pt>
                <c:pt idx="1280">
                  <c:v>12.212148678800002</c:v>
                </c:pt>
                <c:pt idx="1281">
                  <c:v>12.214817612000001</c:v>
                </c:pt>
                <c:pt idx="1282">
                  <c:v>12.140087482399998</c:v>
                </c:pt>
                <c:pt idx="1283">
                  <c:v>12.090712218200126</c:v>
                </c:pt>
                <c:pt idx="1284">
                  <c:v>12.0795916632</c:v>
                </c:pt>
                <c:pt idx="1285">
                  <c:v>12.074698619000024</c:v>
                </c:pt>
                <c:pt idx="1286">
                  <c:v>12.070695219200188</c:v>
                </c:pt>
                <c:pt idx="1287">
                  <c:v>12.068915930400001</c:v>
                </c:pt>
                <c:pt idx="1288">
                  <c:v>12.068026286</c:v>
                </c:pt>
                <c:pt idx="1289">
                  <c:v>12.067581463800002</c:v>
                </c:pt>
                <c:pt idx="1290">
                  <c:v>12.068915930400001</c:v>
                </c:pt>
                <c:pt idx="1291">
                  <c:v>12.070250397000002</c:v>
                </c:pt>
                <c:pt idx="1292">
                  <c:v>12.072919330200024</c:v>
                </c:pt>
                <c:pt idx="1293">
                  <c:v>12.077367552200002</c:v>
                </c:pt>
                <c:pt idx="1294">
                  <c:v>12.080926129800002</c:v>
                </c:pt>
                <c:pt idx="1295">
                  <c:v>12.084484707400026</c:v>
                </c:pt>
                <c:pt idx="1296">
                  <c:v>12.0889329294</c:v>
                </c:pt>
                <c:pt idx="1297">
                  <c:v>12.092936329200162</c:v>
                </c:pt>
                <c:pt idx="1298">
                  <c:v>12.096494906800126</c:v>
                </c:pt>
                <c:pt idx="1299">
                  <c:v>12.101387951000001</c:v>
                </c:pt>
                <c:pt idx="1300">
                  <c:v>12.104946528600006</c:v>
                </c:pt>
                <c:pt idx="1301">
                  <c:v>12.110284395000004</c:v>
                </c:pt>
                <c:pt idx="1302">
                  <c:v>12.116067083600001</c:v>
                </c:pt>
                <c:pt idx="1303">
                  <c:v>12.120960127799998</c:v>
                </c:pt>
                <c:pt idx="1304">
                  <c:v>12.125853172000001</c:v>
                </c:pt>
                <c:pt idx="1305">
                  <c:v>12.130746216200126</c:v>
                </c:pt>
                <c:pt idx="1306">
                  <c:v>12.136084082600002</c:v>
                </c:pt>
                <c:pt idx="1307">
                  <c:v>12.140532304600002</c:v>
                </c:pt>
                <c:pt idx="1308">
                  <c:v>12.144980526600001</c:v>
                </c:pt>
                <c:pt idx="1309">
                  <c:v>12.148983926399998</c:v>
                </c:pt>
                <c:pt idx="1310">
                  <c:v>12.15165285960016</c:v>
                </c:pt>
                <c:pt idx="1311">
                  <c:v>12.153876970600002</c:v>
                </c:pt>
                <c:pt idx="1312">
                  <c:v>12.156545903800026</c:v>
                </c:pt>
                <c:pt idx="1313">
                  <c:v>12.157880370400004</c:v>
                </c:pt>
                <c:pt idx="1314">
                  <c:v>12.1623285924</c:v>
                </c:pt>
                <c:pt idx="1315">
                  <c:v>12.1645527034</c:v>
                </c:pt>
                <c:pt idx="1316">
                  <c:v>12.1685561032</c:v>
                </c:pt>
                <c:pt idx="1317">
                  <c:v>12.171225036399999</c:v>
                </c:pt>
                <c:pt idx="1318">
                  <c:v>12.176118080599998</c:v>
                </c:pt>
                <c:pt idx="1319">
                  <c:v>12.1778973694</c:v>
                </c:pt>
                <c:pt idx="1320">
                  <c:v>12.181011124799998</c:v>
                </c:pt>
                <c:pt idx="1321">
                  <c:v>12.185014524600026</c:v>
                </c:pt>
                <c:pt idx="1322">
                  <c:v>12.187683457800002</c:v>
                </c:pt>
                <c:pt idx="1323">
                  <c:v>12.153432148400126</c:v>
                </c:pt>
                <c:pt idx="1324">
                  <c:v>12.149428748599998</c:v>
                </c:pt>
                <c:pt idx="1325">
                  <c:v>12.146314993199999</c:v>
                </c:pt>
                <c:pt idx="1326">
                  <c:v>12.144535704399999</c:v>
                </c:pt>
                <c:pt idx="1327">
                  <c:v>12.144980526600001</c:v>
                </c:pt>
                <c:pt idx="1328">
                  <c:v>12.147204637600002</c:v>
                </c:pt>
                <c:pt idx="1329">
                  <c:v>12.148094282000001</c:v>
                </c:pt>
                <c:pt idx="1330">
                  <c:v>12.119625661200001</c:v>
                </c:pt>
                <c:pt idx="1331">
                  <c:v>12.110284395000004</c:v>
                </c:pt>
                <c:pt idx="1332">
                  <c:v>12.1089499284</c:v>
                </c:pt>
                <c:pt idx="1333">
                  <c:v>12.107615461799998</c:v>
                </c:pt>
                <c:pt idx="1334">
                  <c:v>12.108505106200001</c:v>
                </c:pt>
                <c:pt idx="1335">
                  <c:v>12.110284395000004</c:v>
                </c:pt>
                <c:pt idx="1336">
                  <c:v>12.114287794800001</c:v>
                </c:pt>
                <c:pt idx="1337">
                  <c:v>12.117846372400004</c:v>
                </c:pt>
                <c:pt idx="1338">
                  <c:v>12.121404950000002</c:v>
                </c:pt>
                <c:pt idx="1339">
                  <c:v>12.1262979942</c:v>
                </c:pt>
                <c:pt idx="1340">
                  <c:v>12.130301393999998</c:v>
                </c:pt>
                <c:pt idx="1341">
                  <c:v>12.134749616000002</c:v>
                </c:pt>
                <c:pt idx="1342">
                  <c:v>12.140087482399998</c:v>
                </c:pt>
                <c:pt idx="1343">
                  <c:v>12.144535704399999</c:v>
                </c:pt>
                <c:pt idx="1344">
                  <c:v>12.150318393000001</c:v>
                </c:pt>
                <c:pt idx="1345">
                  <c:v>12.135194438200006</c:v>
                </c:pt>
                <c:pt idx="1346">
                  <c:v>12.136973726999948</c:v>
                </c:pt>
                <c:pt idx="1347">
                  <c:v>12.137863371399998</c:v>
                </c:pt>
                <c:pt idx="1348">
                  <c:v>12.139197838000024</c:v>
                </c:pt>
                <c:pt idx="1349">
                  <c:v>12.139642660200002</c:v>
                </c:pt>
                <c:pt idx="1350">
                  <c:v>12.140087482399998</c:v>
                </c:pt>
                <c:pt idx="1351">
                  <c:v>12.140532304600002</c:v>
                </c:pt>
                <c:pt idx="1352">
                  <c:v>12.141866771199998</c:v>
                </c:pt>
                <c:pt idx="1353">
                  <c:v>12.144090882199999</c:v>
                </c:pt>
                <c:pt idx="1354">
                  <c:v>12.1476494598</c:v>
                </c:pt>
                <c:pt idx="1355">
                  <c:v>12.1512080374</c:v>
                </c:pt>
                <c:pt idx="1356">
                  <c:v>12.155656259400304</c:v>
                </c:pt>
                <c:pt idx="1357">
                  <c:v>12.160549303600074</c:v>
                </c:pt>
                <c:pt idx="1358">
                  <c:v>12.165442347800182</c:v>
                </c:pt>
                <c:pt idx="1359">
                  <c:v>12.170335392</c:v>
                </c:pt>
                <c:pt idx="1360">
                  <c:v>12.176562902800002</c:v>
                </c:pt>
                <c:pt idx="1361">
                  <c:v>12.181900769199999</c:v>
                </c:pt>
                <c:pt idx="1362">
                  <c:v>12.189017924400002</c:v>
                </c:pt>
                <c:pt idx="1363">
                  <c:v>12.196135079600024</c:v>
                </c:pt>
                <c:pt idx="1364">
                  <c:v>12.2023625904</c:v>
                </c:pt>
                <c:pt idx="1365">
                  <c:v>12.209034923400004</c:v>
                </c:pt>
                <c:pt idx="1366">
                  <c:v>12.2152624342</c:v>
                </c:pt>
                <c:pt idx="1367">
                  <c:v>12.221934767199999</c:v>
                </c:pt>
                <c:pt idx="1368">
                  <c:v>12.228162278000001</c:v>
                </c:pt>
                <c:pt idx="1369">
                  <c:v>12.235724255400006</c:v>
                </c:pt>
                <c:pt idx="1370">
                  <c:v>12.243286232800004</c:v>
                </c:pt>
                <c:pt idx="1371">
                  <c:v>12.251293032400001</c:v>
                </c:pt>
                <c:pt idx="1372">
                  <c:v>12.259744654200126</c:v>
                </c:pt>
                <c:pt idx="1373">
                  <c:v>12.269530742600002</c:v>
                </c:pt>
                <c:pt idx="1374">
                  <c:v>12.277092720000001</c:v>
                </c:pt>
                <c:pt idx="1375">
                  <c:v>12.284654697400002</c:v>
                </c:pt>
                <c:pt idx="1376">
                  <c:v>12.293995963599999</c:v>
                </c:pt>
                <c:pt idx="1377">
                  <c:v>12.302002763200004</c:v>
                </c:pt>
                <c:pt idx="1378">
                  <c:v>12.310454385000074</c:v>
                </c:pt>
                <c:pt idx="1379">
                  <c:v>12.318461184599999</c:v>
                </c:pt>
                <c:pt idx="1380">
                  <c:v>12.316237073600076</c:v>
                </c:pt>
                <c:pt idx="1381">
                  <c:v>12.255741254400126</c:v>
                </c:pt>
                <c:pt idx="1382">
                  <c:v>12.248624099200001</c:v>
                </c:pt>
                <c:pt idx="1383">
                  <c:v>12.247289632600001</c:v>
                </c:pt>
                <c:pt idx="1384">
                  <c:v>12.247734454800002</c:v>
                </c:pt>
                <c:pt idx="1385">
                  <c:v>12.249958565799998</c:v>
                </c:pt>
                <c:pt idx="1386">
                  <c:v>12.253072321200001</c:v>
                </c:pt>
                <c:pt idx="1387">
                  <c:v>12.256630898800188</c:v>
                </c:pt>
                <c:pt idx="1388">
                  <c:v>12.260634298600209</c:v>
                </c:pt>
                <c:pt idx="1389">
                  <c:v>12.265527342800002</c:v>
                </c:pt>
                <c:pt idx="1390">
                  <c:v>12.2730893202</c:v>
                </c:pt>
                <c:pt idx="1391">
                  <c:v>12.278872008800001</c:v>
                </c:pt>
                <c:pt idx="1392">
                  <c:v>12.285544341800026</c:v>
                </c:pt>
                <c:pt idx="1393">
                  <c:v>12.291771852599998</c:v>
                </c:pt>
                <c:pt idx="1394">
                  <c:v>12.299333830000002</c:v>
                </c:pt>
                <c:pt idx="1395">
                  <c:v>12.306450985200026</c:v>
                </c:pt>
                <c:pt idx="1396">
                  <c:v>12.314012962600001</c:v>
                </c:pt>
                <c:pt idx="1397">
                  <c:v>12.321130117800006</c:v>
                </c:pt>
                <c:pt idx="1398">
                  <c:v>12.327802450800002</c:v>
                </c:pt>
                <c:pt idx="1399">
                  <c:v>12.334919606000001</c:v>
                </c:pt>
                <c:pt idx="1400">
                  <c:v>12.342036761200006</c:v>
                </c:pt>
                <c:pt idx="1401">
                  <c:v>12.348709094200002</c:v>
                </c:pt>
                <c:pt idx="1402">
                  <c:v>12.356271071600002</c:v>
                </c:pt>
                <c:pt idx="1403">
                  <c:v>12.362943404600006</c:v>
                </c:pt>
                <c:pt idx="1404">
                  <c:v>12.369170915400026</c:v>
                </c:pt>
                <c:pt idx="1405">
                  <c:v>12.375398426200002</c:v>
                </c:pt>
                <c:pt idx="1406">
                  <c:v>12.381625937000004</c:v>
                </c:pt>
                <c:pt idx="1407">
                  <c:v>12.389187914400177</c:v>
                </c:pt>
                <c:pt idx="1408">
                  <c:v>12.3963050696</c:v>
                </c:pt>
                <c:pt idx="1409">
                  <c:v>12.403867047000002</c:v>
                </c:pt>
                <c:pt idx="1410">
                  <c:v>12.4114290244</c:v>
                </c:pt>
                <c:pt idx="1411">
                  <c:v>12.417656535200177</c:v>
                </c:pt>
                <c:pt idx="1412">
                  <c:v>12.425218512600004</c:v>
                </c:pt>
                <c:pt idx="1413">
                  <c:v>12.431446023400024</c:v>
                </c:pt>
                <c:pt idx="1414">
                  <c:v>12.4398976452</c:v>
                </c:pt>
                <c:pt idx="1415">
                  <c:v>12.448349267000001</c:v>
                </c:pt>
                <c:pt idx="1416">
                  <c:v>12.456356066600026</c:v>
                </c:pt>
                <c:pt idx="1417">
                  <c:v>12.463473221800006</c:v>
                </c:pt>
                <c:pt idx="1418">
                  <c:v>12.470145554800126</c:v>
                </c:pt>
                <c:pt idx="1419">
                  <c:v>12.477707532200126</c:v>
                </c:pt>
                <c:pt idx="1420">
                  <c:v>12.485714331800166</c:v>
                </c:pt>
                <c:pt idx="1421">
                  <c:v>12.494165953600003</c:v>
                </c:pt>
                <c:pt idx="1422">
                  <c:v>12.501727931000001</c:v>
                </c:pt>
                <c:pt idx="1423">
                  <c:v>12.509289908400024</c:v>
                </c:pt>
                <c:pt idx="1424">
                  <c:v>12.516851885800001</c:v>
                </c:pt>
                <c:pt idx="1425">
                  <c:v>12.524858685399998</c:v>
                </c:pt>
                <c:pt idx="1426">
                  <c:v>12.531975840599998</c:v>
                </c:pt>
                <c:pt idx="1427">
                  <c:v>12.538203351399998</c:v>
                </c:pt>
                <c:pt idx="1428">
                  <c:v>12.546654973200004</c:v>
                </c:pt>
                <c:pt idx="1429">
                  <c:v>12.554216950600004</c:v>
                </c:pt>
                <c:pt idx="1430">
                  <c:v>12.557330706</c:v>
                </c:pt>
                <c:pt idx="1431">
                  <c:v>12.565337505600162</c:v>
                </c:pt>
                <c:pt idx="1432">
                  <c:v>12.570230549800026</c:v>
                </c:pt>
                <c:pt idx="1433">
                  <c:v>12.576458060600002</c:v>
                </c:pt>
                <c:pt idx="1434">
                  <c:v>12.581351104799998</c:v>
                </c:pt>
                <c:pt idx="1435">
                  <c:v>12.585799326800124</c:v>
                </c:pt>
                <c:pt idx="1436">
                  <c:v>12.592026837600171</c:v>
                </c:pt>
                <c:pt idx="1437">
                  <c:v>12.596919881800002</c:v>
                </c:pt>
                <c:pt idx="1438">
                  <c:v>12.602702570400076</c:v>
                </c:pt>
                <c:pt idx="1439">
                  <c:v>12.608040436800001</c:v>
                </c:pt>
                <c:pt idx="1440">
                  <c:v>12.611154192199999</c:v>
                </c:pt>
                <c:pt idx="1441">
                  <c:v>12.616936880800004</c:v>
                </c:pt>
                <c:pt idx="1442">
                  <c:v>12.621829924999998</c:v>
                </c:pt>
                <c:pt idx="1443">
                  <c:v>12.626278146999839</c:v>
                </c:pt>
                <c:pt idx="1444">
                  <c:v>12.630281546800001</c:v>
                </c:pt>
                <c:pt idx="1445">
                  <c:v>12.635174591</c:v>
                </c:pt>
                <c:pt idx="1446">
                  <c:v>12.639177990799999</c:v>
                </c:pt>
                <c:pt idx="1447">
                  <c:v>12.644071034999998</c:v>
                </c:pt>
                <c:pt idx="1448">
                  <c:v>12.648074434799998</c:v>
                </c:pt>
                <c:pt idx="1449">
                  <c:v>12.652967479000004</c:v>
                </c:pt>
                <c:pt idx="1450">
                  <c:v>12.657415701000001</c:v>
                </c:pt>
                <c:pt idx="1451">
                  <c:v>12.662753567400006</c:v>
                </c:pt>
                <c:pt idx="1452">
                  <c:v>12.667201789399998</c:v>
                </c:pt>
                <c:pt idx="1453">
                  <c:v>12.671205189199998</c:v>
                </c:pt>
                <c:pt idx="1454">
                  <c:v>12.676543055600026</c:v>
                </c:pt>
                <c:pt idx="1455">
                  <c:v>12.682325744199998</c:v>
                </c:pt>
                <c:pt idx="1456">
                  <c:v>12.687218788399948</c:v>
                </c:pt>
                <c:pt idx="1457">
                  <c:v>12.6916670104</c:v>
                </c:pt>
                <c:pt idx="1458">
                  <c:v>12.696560054600004</c:v>
                </c:pt>
                <c:pt idx="1459">
                  <c:v>12.7014530988</c:v>
                </c:pt>
                <c:pt idx="1460">
                  <c:v>12.706346143000001</c:v>
                </c:pt>
                <c:pt idx="1461">
                  <c:v>12.711239187199999</c:v>
                </c:pt>
                <c:pt idx="1462">
                  <c:v>12.716577053600002</c:v>
                </c:pt>
                <c:pt idx="1463">
                  <c:v>12.72191492</c:v>
                </c:pt>
                <c:pt idx="1464">
                  <c:v>12.727252786399998</c:v>
                </c:pt>
                <c:pt idx="1465">
                  <c:v>12.735704408200002</c:v>
                </c:pt>
                <c:pt idx="1466">
                  <c:v>12.740152630200001</c:v>
                </c:pt>
                <c:pt idx="1467">
                  <c:v>12.744600852200001</c:v>
                </c:pt>
                <c:pt idx="1468">
                  <c:v>12.750828362999998</c:v>
                </c:pt>
                <c:pt idx="1469">
                  <c:v>12.756166229400026</c:v>
                </c:pt>
                <c:pt idx="1470">
                  <c:v>12.7606144514</c:v>
                </c:pt>
                <c:pt idx="1471">
                  <c:v>12.765952317800076</c:v>
                </c:pt>
                <c:pt idx="1472">
                  <c:v>12.770845362000001</c:v>
                </c:pt>
                <c:pt idx="1473">
                  <c:v>12.778852161599998</c:v>
                </c:pt>
                <c:pt idx="1474">
                  <c:v>12.784190028000001</c:v>
                </c:pt>
                <c:pt idx="1475">
                  <c:v>12.789527894400004</c:v>
                </c:pt>
                <c:pt idx="1476">
                  <c:v>12.7962002274</c:v>
                </c:pt>
                <c:pt idx="1477">
                  <c:v>12.801982916000076</c:v>
                </c:pt>
                <c:pt idx="1478">
                  <c:v>12.806875960200001</c:v>
                </c:pt>
                <c:pt idx="1479">
                  <c:v>12.812213826600004</c:v>
                </c:pt>
                <c:pt idx="1480">
                  <c:v>12.81799651520018</c:v>
                </c:pt>
                <c:pt idx="1481">
                  <c:v>12.823779203800004</c:v>
                </c:pt>
                <c:pt idx="1482">
                  <c:v>12.830006714600026</c:v>
                </c:pt>
                <c:pt idx="1483">
                  <c:v>12.835789403200026</c:v>
                </c:pt>
                <c:pt idx="1484">
                  <c:v>12.841127269600001</c:v>
                </c:pt>
                <c:pt idx="1485">
                  <c:v>12.847354780399998</c:v>
                </c:pt>
                <c:pt idx="1486">
                  <c:v>12.852692646800218</c:v>
                </c:pt>
                <c:pt idx="1487">
                  <c:v>12.858475335400026</c:v>
                </c:pt>
                <c:pt idx="1488">
                  <c:v>12.865147668400166</c:v>
                </c:pt>
                <c:pt idx="1489">
                  <c:v>12.8718200014</c:v>
                </c:pt>
                <c:pt idx="1490">
                  <c:v>12.877602690000026</c:v>
                </c:pt>
                <c:pt idx="1491">
                  <c:v>12.885164667400026</c:v>
                </c:pt>
                <c:pt idx="1492">
                  <c:v>12.892281822600006</c:v>
                </c:pt>
                <c:pt idx="1493">
                  <c:v>12.899398977800002</c:v>
                </c:pt>
                <c:pt idx="1494">
                  <c:v>12.906071310800002</c:v>
                </c:pt>
                <c:pt idx="1495">
                  <c:v>12.913188466000001</c:v>
                </c:pt>
                <c:pt idx="1496">
                  <c:v>12.919415976800074</c:v>
                </c:pt>
                <c:pt idx="1497">
                  <c:v>12.927867598600002</c:v>
                </c:pt>
                <c:pt idx="1498">
                  <c:v>12.936764042600002</c:v>
                </c:pt>
                <c:pt idx="1499">
                  <c:v>12.941657086800001</c:v>
                </c:pt>
                <c:pt idx="1500">
                  <c:v>12.9496638864</c:v>
                </c:pt>
                <c:pt idx="1501">
                  <c:v>12.956336219400315</c:v>
                </c:pt>
                <c:pt idx="1502">
                  <c:v>12.963453374600126</c:v>
                </c:pt>
                <c:pt idx="1503">
                  <c:v>12.968791241000002</c:v>
                </c:pt>
                <c:pt idx="1504">
                  <c:v>12.97546357400018</c:v>
                </c:pt>
                <c:pt idx="1505">
                  <c:v>12.982135907000076</c:v>
                </c:pt>
                <c:pt idx="1506">
                  <c:v>12.989253062200001</c:v>
                </c:pt>
                <c:pt idx="1507">
                  <c:v>12.995480573000259</c:v>
                </c:pt>
                <c:pt idx="1508">
                  <c:v>13.002152906000006</c:v>
                </c:pt>
                <c:pt idx="1509">
                  <c:v>13.009270061200001</c:v>
                </c:pt>
                <c:pt idx="1510">
                  <c:v>13.014607927600002</c:v>
                </c:pt>
                <c:pt idx="1511">
                  <c:v>12.908295421799998</c:v>
                </c:pt>
                <c:pt idx="1512">
                  <c:v>12.895395578000162</c:v>
                </c:pt>
                <c:pt idx="1513">
                  <c:v>12.893171466999998</c:v>
                </c:pt>
                <c:pt idx="1514">
                  <c:v>12.892281822600006</c:v>
                </c:pt>
                <c:pt idx="1515">
                  <c:v>12.893616289200166</c:v>
                </c:pt>
                <c:pt idx="1516">
                  <c:v>12.895395578000162</c:v>
                </c:pt>
                <c:pt idx="1517">
                  <c:v>12.898509333400026</c:v>
                </c:pt>
                <c:pt idx="1518">
                  <c:v>12.901178266600001</c:v>
                </c:pt>
                <c:pt idx="1519">
                  <c:v>12.903847199800024</c:v>
                </c:pt>
                <c:pt idx="1520">
                  <c:v>12.907850599600026</c:v>
                </c:pt>
                <c:pt idx="1521">
                  <c:v>12.913633288200026</c:v>
                </c:pt>
                <c:pt idx="1522">
                  <c:v>12.918971154599998</c:v>
                </c:pt>
                <c:pt idx="1523">
                  <c:v>12.925643487600002</c:v>
                </c:pt>
                <c:pt idx="1524">
                  <c:v>12.930536531800223</c:v>
                </c:pt>
                <c:pt idx="1525">
                  <c:v>12.937653687000001</c:v>
                </c:pt>
                <c:pt idx="1526">
                  <c:v>12.943881197800001</c:v>
                </c:pt>
                <c:pt idx="1527">
                  <c:v>12.951443175200026</c:v>
                </c:pt>
                <c:pt idx="1528">
                  <c:v>12.958115508200002</c:v>
                </c:pt>
                <c:pt idx="1529">
                  <c:v>12.966567130000024</c:v>
                </c:pt>
                <c:pt idx="1530">
                  <c:v>12.9741291074</c:v>
                </c:pt>
                <c:pt idx="1531">
                  <c:v>12.979466973800191</c:v>
                </c:pt>
                <c:pt idx="1532">
                  <c:v>12.984804840200002</c:v>
                </c:pt>
                <c:pt idx="1533">
                  <c:v>12.992811639800006</c:v>
                </c:pt>
                <c:pt idx="1534">
                  <c:v>12.999483972800126</c:v>
                </c:pt>
                <c:pt idx="1535">
                  <c:v>13.0048218392</c:v>
                </c:pt>
                <c:pt idx="1536">
                  <c:v>13.009714883400004</c:v>
                </c:pt>
                <c:pt idx="1537">
                  <c:v>13.014607927600002</c:v>
                </c:pt>
                <c:pt idx="1538">
                  <c:v>13.019056149600004</c:v>
                </c:pt>
                <c:pt idx="1539">
                  <c:v>13.023059549400006</c:v>
                </c:pt>
                <c:pt idx="1540">
                  <c:v>13.024838838200004</c:v>
                </c:pt>
                <c:pt idx="1541">
                  <c:v>13.0279525936</c:v>
                </c:pt>
                <c:pt idx="1542">
                  <c:v>13.031066349000001</c:v>
                </c:pt>
                <c:pt idx="1543">
                  <c:v>13.035959393200002</c:v>
                </c:pt>
                <c:pt idx="1544">
                  <c:v>13.041297259600002</c:v>
                </c:pt>
                <c:pt idx="1545">
                  <c:v>13.045745481600003</c:v>
                </c:pt>
                <c:pt idx="1546">
                  <c:v>13.050638525800126</c:v>
                </c:pt>
                <c:pt idx="1547">
                  <c:v>13.056866036600173</c:v>
                </c:pt>
                <c:pt idx="1548">
                  <c:v>13.063093547400006</c:v>
                </c:pt>
                <c:pt idx="1549">
                  <c:v>13.0697658804</c:v>
                </c:pt>
                <c:pt idx="1550">
                  <c:v>13.075103746800002</c:v>
                </c:pt>
                <c:pt idx="1551">
                  <c:v>13.081331257600002</c:v>
                </c:pt>
                <c:pt idx="1552">
                  <c:v>13.088003590600001</c:v>
                </c:pt>
                <c:pt idx="1553">
                  <c:v>13.092451812600126</c:v>
                </c:pt>
                <c:pt idx="1554">
                  <c:v>13.099568967800002</c:v>
                </c:pt>
                <c:pt idx="1555">
                  <c:v>13.105796478600126</c:v>
                </c:pt>
                <c:pt idx="1556">
                  <c:v>13.112023989400001</c:v>
                </c:pt>
                <c:pt idx="1557">
                  <c:v>13.118696322400002</c:v>
                </c:pt>
                <c:pt idx="1558">
                  <c:v>13.125368655399999</c:v>
                </c:pt>
                <c:pt idx="1559">
                  <c:v>13.131151343999948</c:v>
                </c:pt>
                <c:pt idx="1560">
                  <c:v>13.137378854799998</c:v>
                </c:pt>
                <c:pt idx="1561">
                  <c:v>13.143161543399998</c:v>
                </c:pt>
                <c:pt idx="1562">
                  <c:v>13.149833876400002</c:v>
                </c:pt>
                <c:pt idx="1563">
                  <c:v>13.156951031600002</c:v>
                </c:pt>
                <c:pt idx="1564">
                  <c:v>13.164068186799998</c:v>
                </c:pt>
                <c:pt idx="1565">
                  <c:v>13.170740519800173</c:v>
                </c:pt>
                <c:pt idx="1566">
                  <c:v>13.177412852800026</c:v>
                </c:pt>
                <c:pt idx="1567">
                  <c:v>13.186754119000026</c:v>
                </c:pt>
                <c:pt idx="1568">
                  <c:v>13.1929816298</c:v>
                </c:pt>
                <c:pt idx="1569">
                  <c:v>13.197429851800004</c:v>
                </c:pt>
                <c:pt idx="1570">
                  <c:v>13.205436651400206</c:v>
                </c:pt>
                <c:pt idx="1571">
                  <c:v>13.211664162199998</c:v>
                </c:pt>
                <c:pt idx="1572">
                  <c:v>13.217446850800076</c:v>
                </c:pt>
                <c:pt idx="1573">
                  <c:v>13.222339895000006</c:v>
                </c:pt>
                <c:pt idx="1574">
                  <c:v>13.228122583599998</c:v>
                </c:pt>
                <c:pt idx="1575">
                  <c:v>13.234350094399998</c:v>
                </c:pt>
                <c:pt idx="1576">
                  <c:v>13.240132782999998</c:v>
                </c:pt>
                <c:pt idx="1577">
                  <c:v>13.244581005000001</c:v>
                </c:pt>
                <c:pt idx="1578">
                  <c:v>13.249918871399998</c:v>
                </c:pt>
                <c:pt idx="1579">
                  <c:v>13.254811915600001</c:v>
                </c:pt>
                <c:pt idx="1580">
                  <c:v>13.259260137600002</c:v>
                </c:pt>
                <c:pt idx="1581">
                  <c:v>13.264153181799998</c:v>
                </c:pt>
                <c:pt idx="1582">
                  <c:v>13.268601403799998</c:v>
                </c:pt>
                <c:pt idx="1583">
                  <c:v>13.273049625800002</c:v>
                </c:pt>
                <c:pt idx="1584">
                  <c:v>13.277053025600003</c:v>
                </c:pt>
                <c:pt idx="1585">
                  <c:v>13.283725358600002</c:v>
                </c:pt>
                <c:pt idx="1586">
                  <c:v>13.2895080472</c:v>
                </c:pt>
                <c:pt idx="1587">
                  <c:v>13.295735558000162</c:v>
                </c:pt>
                <c:pt idx="1588">
                  <c:v>13.301518246600002</c:v>
                </c:pt>
                <c:pt idx="1589">
                  <c:v>13.307300935200002</c:v>
                </c:pt>
                <c:pt idx="1590">
                  <c:v>13.313083623800004</c:v>
                </c:pt>
                <c:pt idx="1591">
                  <c:v>13.317531845800024</c:v>
                </c:pt>
                <c:pt idx="1592">
                  <c:v>13.322869712200006</c:v>
                </c:pt>
                <c:pt idx="1593">
                  <c:v>13.328652400800001</c:v>
                </c:pt>
                <c:pt idx="1594">
                  <c:v>13.3331006228</c:v>
                </c:pt>
                <c:pt idx="1595">
                  <c:v>13.337993667000001</c:v>
                </c:pt>
                <c:pt idx="1596">
                  <c:v>13.343776355600006</c:v>
                </c:pt>
                <c:pt idx="1597">
                  <c:v>13.349559044200006</c:v>
                </c:pt>
                <c:pt idx="1598">
                  <c:v>13.355341732800024</c:v>
                </c:pt>
                <c:pt idx="1599">
                  <c:v>13.358455488200002</c:v>
                </c:pt>
                <c:pt idx="1600">
                  <c:v>13.365127821200026</c:v>
                </c:pt>
                <c:pt idx="1601">
                  <c:v>13.370020865400004</c:v>
                </c:pt>
                <c:pt idx="1602">
                  <c:v>13.374469087400024</c:v>
                </c:pt>
                <c:pt idx="1603">
                  <c:v>13.379362131600002</c:v>
                </c:pt>
                <c:pt idx="1604">
                  <c:v>13.382920709200002</c:v>
                </c:pt>
                <c:pt idx="1605">
                  <c:v>13.386924109000002</c:v>
                </c:pt>
                <c:pt idx="1606">
                  <c:v>13.393151619800006</c:v>
                </c:pt>
                <c:pt idx="1607">
                  <c:v>13.398044664</c:v>
                </c:pt>
                <c:pt idx="1608">
                  <c:v>13.4038273526</c:v>
                </c:pt>
                <c:pt idx="1609">
                  <c:v>13.408275574600003</c:v>
                </c:pt>
                <c:pt idx="1610">
                  <c:v>13.410499685600024</c:v>
                </c:pt>
                <c:pt idx="1611">
                  <c:v>13.416727196400002</c:v>
                </c:pt>
                <c:pt idx="1612">
                  <c:v>13.421175418400001</c:v>
                </c:pt>
                <c:pt idx="1613">
                  <c:v>13.426068462599998</c:v>
                </c:pt>
                <c:pt idx="1614">
                  <c:v>13.430961506800003</c:v>
                </c:pt>
                <c:pt idx="1615">
                  <c:v>13.435854551000126</c:v>
                </c:pt>
                <c:pt idx="1616">
                  <c:v>13.442526884000022</c:v>
                </c:pt>
                <c:pt idx="1617">
                  <c:v>13.448754394800002</c:v>
                </c:pt>
                <c:pt idx="1618">
                  <c:v>13.454092261200024</c:v>
                </c:pt>
                <c:pt idx="1619">
                  <c:v>13.46076459420016</c:v>
                </c:pt>
                <c:pt idx="1620">
                  <c:v>13.4678817494</c:v>
                </c:pt>
                <c:pt idx="1621">
                  <c:v>13.475888549000159</c:v>
                </c:pt>
                <c:pt idx="1622">
                  <c:v>13.483895348600004</c:v>
                </c:pt>
                <c:pt idx="1623">
                  <c:v>13.491457326000004</c:v>
                </c:pt>
                <c:pt idx="1624">
                  <c:v>13.498574481199999</c:v>
                </c:pt>
                <c:pt idx="1625">
                  <c:v>13.506581280800004</c:v>
                </c:pt>
                <c:pt idx="1626">
                  <c:v>13.513698436</c:v>
                </c:pt>
                <c:pt idx="1627">
                  <c:v>13.521260413399999</c:v>
                </c:pt>
                <c:pt idx="1628">
                  <c:v>13.529712035200006</c:v>
                </c:pt>
                <c:pt idx="1629">
                  <c:v>13.537274012600003</c:v>
                </c:pt>
                <c:pt idx="1630">
                  <c:v>13.5435015234</c:v>
                </c:pt>
                <c:pt idx="1631">
                  <c:v>13.550173856400002</c:v>
                </c:pt>
                <c:pt idx="1632">
                  <c:v>13.556401367200024</c:v>
                </c:pt>
                <c:pt idx="1633">
                  <c:v>13.564408166800002</c:v>
                </c:pt>
                <c:pt idx="1634">
                  <c:v>13.569301211000004</c:v>
                </c:pt>
                <c:pt idx="1635">
                  <c:v>13.574194255200076</c:v>
                </c:pt>
                <c:pt idx="1636">
                  <c:v>13.580421766000001</c:v>
                </c:pt>
                <c:pt idx="1637">
                  <c:v>13.586649276800202</c:v>
                </c:pt>
                <c:pt idx="1638">
                  <c:v>13.593321609799998</c:v>
                </c:pt>
                <c:pt idx="1639">
                  <c:v>13.600438765000002</c:v>
                </c:pt>
                <c:pt idx="1640">
                  <c:v>13.606666275800126</c:v>
                </c:pt>
                <c:pt idx="1641">
                  <c:v>13.613338608800001</c:v>
                </c:pt>
                <c:pt idx="1642">
                  <c:v>13.620900586200001</c:v>
                </c:pt>
                <c:pt idx="1643">
                  <c:v>13.624903985999998</c:v>
                </c:pt>
                <c:pt idx="1644">
                  <c:v>13.638248651999998</c:v>
                </c:pt>
                <c:pt idx="1645">
                  <c:v>13.646700273800002</c:v>
                </c:pt>
                <c:pt idx="1646">
                  <c:v>13.654707073400004</c:v>
                </c:pt>
                <c:pt idx="1647">
                  <c:v>13.6631586952</c:v>
                </c:pt>
                <c:pt idx="1648">
                  <c:v>13.669386206000159</c:v>
                </c:pt>
                <c:pt idx="1649">
                  <c:v>13.676948183399999</c:v>
                </c:pt>
                <c:pt idx="1650">
                  <c:v>13.685399805200024</c:v>
                </c:pt>
                <c:pt idx="1651">
                  <c:v>13.693406604800026</c:v>
                </c:pt>
                <c:pt idx="1652">
                  <c:v>13.700523759999999</c:v>
                </c:pt>
                <c:pt idx="1653">
                  <c:v>13.708085737400001</c:v>
                </c:pt>
                <c:pt idx="1654">
                  <c:v>13.715647714800006</c:v>
                </c:pt>
                <c:pt idx="1655">
                  <c:v>13.722764870000002</c:v>
                </c:pt>
                <c:pt idx="1656">
                  <c:v>13.730326847399999</c:v>
                </c:pt>
                <c:pt idx="1657">
                  <c:v>13.738333646999948</c:v>
                </c:pt>
                <c:pt idx="1658">
                  <c:v>13.736554358200006</c:v>
                </c:pt>
                <c:pt idx="1659">
                  <c:v>13.725433803200024</c:v>
                </c:pt>
                <c:pt idx="1660">
                  <c:v>13.725433803200024</c:v>
                </c:pt>
                <c:pt idx="1661">
                  <c:v>13.728102736399999</c:v>
                </c:pt>
                <c:pt idx="1662">
                  <c:v>13.730771669599998</c:v>
                </c:pt>
                <c:pt idx="1663">
                  <c:v>13.731661313999998</c:v>
                </c:pt>
                <c:pt idx="1664">
                  <c:v>13.736554358200006</c:v>
                </c:pt>
                <c:pt idx="1665">
                  <c:v>13.740557758000001</c:v>
                </c:pt>
                <c:pt idx="1666">
                  <c:v>13.744116335600001</c:v>
                </c:pt>
                <c:pt idx="1667">
                  <c:v>13.750343846400002</c:v>
                </c:pt>
                <c:pt idx="1668">
                  <c:v>13.751678313000001</c:v>
                </c:pt>
                <c:pt idx="1669">
                  <c:v>13.7547920684</c:v>
                </c:pt>
                <c:pt idx="1670">
                  <c:v>13.757016179400004</c:v>
                </c:pt>
                <c:pt idx="1671">
                  <c:v>13.760129934800002</c:v>
                </c:pt>
                <c:pt idx="1672">
                  <c:v>13.763243690200001</c:v>
                </c:pt>
                <c:pt idx="1673">
                  <c:v>13.7676919122</c:v>
                </c:pt>
                <c:pt idx="1674">
                  <c:v>13.770360845400001</c:v>
                </c:pt>
                <c:pt idx="1675">
                  <c:v>13.773919423000001</c:v>
                </c:pt>
                <c:pt idx="1676">
                  <c:v>13.769026378800024</c:v>
                </c:pt>
                <c:pt idx="1677">
                  <c:v>13.755236890600182</c:v>
                </c:pt>
                <c:pt idx="1678">
                  <c:v>13.755236890600182</c:v>
                </c:pt>
                <c:pt idx="1679">
                  <c:v>13.756126535000076</c:v>
                </c:pt>
                <c:pt idx="1680">
                  <c:v>13.757016179400004</c:v>
                </c:pt>
                <c:pt idx="1681">
                  <c:v>13.759240290400006</c:v>
                </c:pt>
                <c:pt idx="1682">
                  <c:v>13.761909223600002</c:v>
                </c:pt>
                <c:pt idx="1683">
                  <c:v>13.765467801200026</c:v>
                </c:pt>
                <c:pt idx="1684">
                  <c:v>13.7676919122</c:v>
                </c:pt>
                <c:pt idx="1685">
                  <c:v>13.771250489799998</c:v>
                </c:pt>
                <c:pt idx="1686">
                  <c:v>13.775698711800002</c:v>
                </c:pt>
                <c:pt idx="1687">
                  <c:v>13.780146933800006</c:v>
                </c:pt>
                <c:pt idx="1688">
                  <c:v>13.784595155800002</c:v>
                </c:pt>
                <c:pt idx="1689">
                  <c:v>13.789488200000006</c:v>
                </c:pt>
                <c:pt idx="1690">
                  <c:v>13.789043377800002</c:v>
                </c:pt>
                <c:pt idx="1691">
                  <c:v>13.791712311000001</c:v>
                </c:pt>
                <c:pt idx="1692">
                  <c:v>13.796160533</c:v>
                </c:pt>
                <c:pt idx="1693">
                  <c:v>13.799274288399999</c:v>
                </c:pt>
                <c:pt idx="1694">
                  <c:v>13.8032776882</c:v>
                </c:pt>
                <c:pt idx="1695">
                  <c:v>13.807281088000002</c:v>
                </c:pt>
                <c:pt idx="1696">
                  <c:v>13.810839665600026</c:v>
                </c:pt>
                <c:pt idx="1697">
                  <c:v>13.814398243200001</c:v>
                </c:pt>
                <c:pt idx="1698">
                  <c:v>13.817956820800006</c:v>
                </c:pt>
                <c:pt idx="1699">
                  <c:v>13.822405042800026</c:v>
                </c:pt>
                <c:pt idx="1700">
                  <c:v>13.826408442600002</c:v>
                </c:pt>
                <c:pt idx="1701">
                  <c:v>13.831301486799948</c:v>
                </c:pt>
                <c:pt idx="1702">
                  <c:v>13.836194531000126</c:v>
                </c:pt>
                <c:pt idx="1703">
                  <c:v>13.838863464199948</c:v>
                </c:pt>
                <c:pt idx="1704">
                  <c:v>13.845980619400166</c:v>
                </c:pt>
                <c:pt idx="1705">
                  <c:v>13.850428841400024</c:v>
                </c:pt>
                <c:pt idx="1706">
                  <c:v>13.854432241200218</c:v>
                </c:pt>
                <c:pt idx="1707">
                  <c:v>13.859325285400002</c:v>
                </c:pt>
                <c:pt idx="1708">
                  <c:v>13.863328685200001</c:v>
                </c:pt>
                <c:pt idx="1709">
                  <c:v>13.866442440600126</c:v>
                </c:pt>
                <c:pt idx="1710">
                  <c:v>13.869556196000218</c:v>
                </c:pt>
                <c:pt idx="1711">
                  <c:v>13.873559595800231</c:v>
                </c:pt>
                <c:pt idx="1712">
                  <c:v>13.876673351200004</c:v>
                </c:pt>
                <c:pt idx="1713">
                  <c:v>13.8811215732</c:v>
                </c:pt>
                <c:pt idx="1714">
                  <c:v>13.884680150800024</c:v>
                </c:pt>
                <c:pt idx="1715">
                  <c:v>13.889573195000002</c:v>
                </c:pt>
                <c:pt idx="1716">
                  <c:v>13.893576594800175</c:v>
                </c:pt>
                <c:pt idx="1717">
                  <c:v>13.900248927800002</c:v>
                </c:pt>
                <c:pt idx="1718">
                  <c:v>13.904697149800002</c:v>
                </c:pt>
                <c:pt idx="1719">
                  <c:v>13.909145371800006</c:v>
                </c:pt>
                <c:pt idx="1720">
                  <c:v>13.915817704800002</c:v>
                </c:pt>
                <c:pt idx="1721">
                  <c:v>13.920710749000001</c:v>
                </c:pt>
                <c:pt idx="1722">
                  <c:v>13.925158971</c:v>
                </c:pt>
                <c:pt idx="1723">
                  <c:v>13.930496837400236</c:v>
                </c:pt>
                <c:pt idx="1724">
                  <c:v>13.936279526</c:v>
                </c:pt>
                <c:pt idx="1725">
                  <c:v>13.942062214600076</c:v>
                </c:pt>
                <c:pt idx="1726">
                  <c:v>13.946510436600002</c:v>
                </c:pt>
                <c:pt idx="1727">
                  <c:v>13.954517236200186</c:v>
                </c:pt>
                <c:pt idx="1728">
                  <c:v>13.959410280400126</c:v>
                </c:pt>
                <c:pt idx="1729">
                  <c:v>13.964748146800002</c:v>
                </c:pt>
                <c:pt idx="1730">
                  <c:v>13.970530835400254</c:v>
                </c:pt>
                <c:pt idx="1731">
                  <c:v>13.977203168399999</c:v>
                </c:pt>
                <c:pt idx="1732">
                  <c:v>13.984320323599999</c:v>
                </c:pt>
                <c:pt idx="1733">
                  <c:v>13.990992656600024</c:v>
                </c:pt>
                <c:pt idx="1734">
                  <c:v>13.996775345200001</c:v>
                </c:pt>
                <c:pt idx="1735">
                  <c:v>14.004782144800002</c:v>
                </c:pt>
                <c:pt idx="1736">
                  <c:v>14.013233766600003</c:v>
                </c:pt>
                <c:pt idx="1737">
                  <c:v>14.021685388400002</c:v>
                </c:pt>
                <c:pt idx="1738">
                  <c:v>14.029692188</c:v>
                </c:pt>
                <c:pt idx="1739">
                  <c:v>14.0368093432</c:v>
                </c:pt>
                <c:pt idx="1740">
                  <c:v>14.044371320599762</c:v>
                </c:pt>
                <c:pt idx="1741">
                  <c:v>14.051488475800006</c:v>
                </c:pt>
                <c:pt idx="1742">
                  <c:v>14.063053853000024</c:v>
                </c:pt>
                <c:pt idx="1743">
                  <c:v>14.071950297000004</c:v>
                </c:pt>
                <c:pt idx="1744">
                  <c:v>14.081736385400006</c:v>
                </c:pt>
                <c:pt idx="1745">
                  <c:v>14.091077651600003</c:v>
                </c:pt>
                <c:pt idx="1746">
                  <c:v>14.099974095600002</c:v>
                </c:pt>
                <c:pt idx="1747">
                  <c:v>14.109760184000001</c:v>
                </c:pt>
                <c:pt idx="1748">
                  <c:v>14.120435916800076</c:v>
                </c:pt>
                <c:pt idx="1749">
                  <c:v>14.130222005199998</c:v>
                </c:pt>
                <c:pt idx="1750">
                  <c:v>14.140897738000001</c:v>
                </c:pt>
                <c:pt idx="1751">
                  <c:v>14.149349359800002</c:v>
                </c:pt>
                <c:pt idx="1752">
                  <c:v>14.158245803800002</c:v>
                </c:pt>
                <c:pt idx="1753">
                  <c:v>14.169366358800024</c:v>
                </c:pt>
                <c:pt idx="1754">
                  <c:v>14.1791524472</c:v>
                </c:pt>
                <c:pt idx="1755">
                  <c:v>14.190273002199998</c:v>
                </c:pt>
                <c:pt idx="1756">
                  <c:v>14.199614268400024</c:v>
                </c:pt>
                <c:pt idx="1757">
                  <c:v>14.209845179000002</c:v>
                </c:pt>
                <c:pt idx="1758">
                  <c:v>14.220076089600001</c:v>
                </c:pt>
                <c:pt idx="1759">
                  <c:v>14.229862178000001</c:v>
                </c:pt>
                <c:pt idx="1760">
                  <c:v>14.238758621999825</c:v>
                </c:pt>
                <c:pt idx="1761">
                  <c:v>14.248544710399999</c:v>
                </c:pt>
                <c:pt idx="1762">
                  <c:v>14.258330798800001</c:v>
                </c:pt>
                <c:pt idx="1763">
                  <c:v>14.265447954000177</c:v>
                </c:pt>
                <c:pt idx="1764">
                  <c:v>14.277013331199999</c:v>
                </c:pt>
                <c:pt idx="1765">
                  <c:v>14.287244241800002</c:v>
                </c:pt>
                <c:pt idx="1766">
                  <c:v>14.298364796799998</c:v>
                </c:pt>
                <c:pt idx="1767">
                  <c:v>14.307261240800003</c:v>
                </c:pt>
                <c:pt idx="1768">
                  <c:v>14.317047329200006</c:v>
                </c:pt>
                <c:pt idx="1769">
                  <c:v>14.326388595400006</c:v>
                </c:pt>
                <c:pt idx="1770">
                  <c:v>14.335285039400159</c:v>
                </c:pt>
                <c:pt idx="1771">
                  <c:v>14.346405594400126</c:v>
                </c:pt>
                <c:pt idx="1772">
                  <c:v>14.355746860600259</c:v>
                </c:pt>
                <c:pt idx="1773">
                  <c:v>14.364198482400001</c:v>
                </c:pt>
                <c:pt idx="1774">
                  <c:v>14.372650104200074</c:v>
                </c:pt>
                <c:pt idx="1775">
                  <c:v>14.382436192600277</c:v>
                </c:pt>
                <c:pt idx="1776">
                  <c:v>14.393111925400001</c:v>
                </c:pt>
                <c:pt idx="1777">
                  <c:v>14.402898013800026</c:v>
                </c:pt>
                <c:pt idx="1778">
                  <c:v>14.411349635600002</c:v>
                </c:pt>
                <c:pt idx="1779">
                  <c:v>14.419801257400024</c:v>
                </c:pt>
                <c:pt idx="1780">
                  <c:v>14.429587345800076</c:v>
                </c:pt>
                <c:pt idx="1781">
                  <c:v>14.438928611999998</c:v>
                </c:pt>
                <c:pt idx="1782">
                  <c:v>14.447825056000001</c:v>
                </c:pt>
                <c:pt idx="1783">
                  <c:v>14.456276677800076</c:v>
                </c:pt>
                <c:pt idx="1784">
                  <c:v>14.465173121800003</c:v>
                </c:pt>
                <c:pt idx="1785">
                  <c:v>14.4731799214</c:v>
                </c:pt>
                <c:pt idx="1786">
                  <c:v>14.47896261</c:v>
                </c:pt>
                <c:pt idx="1787">
                  <c:v>14.491417631600006</c:v>
                </c:pt>
                <c:pt idx="1788">
                  <c:v>14.499869253400076</c:v>
                </c:pt>
                <c:pt idx="1789">
                  <c:v>14.509210519600074</c:v>
                </c:pt>
                <c:pt idx="1790">
                  <c:v>14.517662141400001</c:v>
                </c:pt>
                <c:pt idx="1791">
                  <c:v>14.527003407600001</c:v>
                </c:pt>
                <c:pt idx="1792">
                  <c:v>14.534565385000001</c:v>
                </c:pt>
                <c:pt idx="1793">
                  <c:v>14.541682540200002</c:v>
                </c:pt>
                <c:pt idx="1794">
                  <c:v>14.549244517600076</c:v>
                </c:pt>
                <c:pt idx="1795">
                  <c:v>14.5572513172</c:v>
                </c:pt>
                <c:pt idx="1796">
                  <c:v>14.5639236502</c:v>
                </c:pt>
                <c:pt idx="1797">
                  <c:v>14.572375272</c:v>
                </c:pt>
                <c:pt idx="1798">
                  <c:v>14.579047605000024</c:v>
                </c:pt>
                <c:pt idx="1799">
                  <c:v>14.58571993800016</c:v>
                </c:pt>
                <c:pt idx="1800">
                  <c:v>14.594171559800001</c:v>
                </c:pt>
                <c:pt idx="1801">
                  <c:v>14.600399070600002</c:v>
                </c:pt>
                <c:pt idx="1802">
                  <c:v>14.607071403599948</c:v>
                </c:pt>
                <c:pt idx="1803">
                  <c:v>14.613743736600002</c:v>
                </c:pt>
                <c:pt idx="1804">
                  <c:v>14.619971247400001</c:v>
                </c:pt>
                <c:pt idx="1805">
                  <c:v>14.627088402599998</c:v>
                </c:pt>
                <c:pt idx="1806">
                  <c:v>14.632426269000026</c:v>
                </c:pt>
                <c:pt idx="1807">
                  <c:v>14.638653779799998</c:v>
                </c:pt>
                <c:pt idx="1808">
                  <c:v>14.646215757199998</c:v>
                </c:pt>
                <c:pt idx="1809">
                  <c:v>14.652888090200006</c:v>
                </c:pt>
                <c:pt idx="1810">
                  <c:v>14.659115601000002</c:v>
                </c:pt>
                <c:pt idx="1811">
                  <c:v>14.665787934000178</c:v>
                </c:pt>
                <c:pt idx="1812">
                  <c:v>14.672460267000076</c:v>
                </c:pt>
                <c:pt idx="1813">
                  <c:v>14.680022244400002</c:v>
                </c:pt>
                <c:pt idx="1814">
                  <c:v>14.688029043999999</c:v>
                </c:pt>
                <c:pt idx="1815">
                  <c:v>14.6955910214</c:v>
                </c:pt>
                <c:pt idx="1816">
                  <c:v>14.701818532200001</c:v>
                </c:pt>
                <c:pt idx="1817">
                  <c:v>14.708046043</c:v>
                </c:pt>
                <c:pt idx="1818">
                  <c:v>14.714273553799998</c:v>
                </c:pt>
                <c:pt idx="1819">
                  <c:v>14.720945886800003</c:v>
                </c:pt>
                <c:pt idx="1820">
                  <c:v>14.727618219800002</c:v>
                </c:pt>
                <c:pt idx="1821">
                  <c:v>14.736959485999998</c:v>
                </c:pt>
                <c:pt idx="1822">
                  <c:v>14.7431869968</c:v>
                </c:pt>
                <c:pt idx="1823">
                  <c:v>14.750304152</c:v>
                </c:pt>
                <c:pt idx="1824">
                  <c:v>14.756531662800002</c:v>
                </c:pt>
                <c:pt idx="1825">
                  <c:v>14.763203995800001</c:v>
                </c:pt>
                <c:pt idx="1826">
                  <c:v>14.769431506600124</c:v>
                </c:pt>
                <c:pt idx="1827">
                  <c:v>14.773879728600003</c:v>
                </c:pt>
                <c:pt idx="1828">
                  <c:v>14.780107239400024</c:v>
                </c:pt>
                <c:pt idx="1829">
                  <c:v>14.786334750200002</c:v>
                </c:pt>
                <c:pt idx="1830">
                  <c:v>14.792562261</c:v>
                </c:pt>
                <c:pt idx="1831">
                  <c:v>14.797010482999998</c:v>
                </c:pt>
                <c:pt idx="1832">
                  <c:v>14.8019035272</c:v>
                </c:pt>
                <c:pt idx="1833">
                  <c:v>14.805017282600026</c:v>
                </c:pt>
                <c:pt idx="1834">
                  <c:v>14.808131038000004</c:v>
                </c:pt>
                <c:pt idx="1835">
                  <c:v>14.8112447934</c:v>
                </c:pt>
                <c:pt idx="1836">
                  <c:v>14.8152481932</c:v>
                </c:pt>
                <c:pt idx="1837">
                  <c:v>14.817917126399999</c:v>
                </c:pt>
                <c:pt idx="1838">
                  <c:v>14.820586059600263</c:v>
                </c:pt>
                <c:pt idx="1839">
                  <c:v>14.820586059600263</c:v>
                </c:pt>
                <c:pt idx="1840">
                  <c:v>14.817027481999999</c:v>
                </c:pt>
                <c:pt idx="1841">
                  <c:v>14.8090206824</c:v>
                </c:pt>
                <c:pt idx="1842">
                  <c:v>14.740518063599998</c:v>
                </c:pt>
                <c:pt idx="1843">
                  <c:v>14.450493989200076</c:v>
                </c:pt>
                <c:pt idx="1844">
                  <c:v>14.337509150400004</c:v>
                </c:pt>
                <c:pt idx="1845">
                  <c:v>14.266782420600002</c:v>
                </c:pt>
                <c:pt idx="1846">
                  <c:v>14.214738223199999</c:v>
                </c:pt>
                <c:pt idx="1847">
                  <c:v>14.172035292000126</c:v>
                </c:pt>
                <c:pt idx="1848">
                  <c:v>14.136004693800002</c:v>
                </c:pt>
                <c:pt idx="1849">
                  <c:v>14.1057567842</c:v>
                </c:pt>
                <c:pt idx="1850">
                  <c:v>14.0790674522</c:v>
                </c:pt>
                <c:pt idx="1851">
                  <c:v>14.054157409000002</c:v>
                </c:pt>
                <c:pt idx="1852">
                  <c:v>14.032805943400001</c:v>
                </c:pt>
                <c:pt idx="1853">
                  <c:v>14.015013055400004</c:v>
                </c:pt>
                <c:pt idx="1854">
                  <c:v>13.995885700800002</c:v>
                </c:pt>
                <c:pt idx="1855">
                  <c:v>13.980761746000001</c:v>
                </c:pt>
                <c:pt idx="1856">
                  <c:v>13.9683067244</c:v>
                </c:pt>
                <c:pt idx="1857">
                  <c:v>13.95629652500018</c:v>
                </c:pt>
                <c:pt idx="1858">
                  <c:v>13.945175970000001</c:v>
                </c:pt>
                <c:pt idx="1859">
                  <c:v>13.936279526</c:v>
                </c:pt>
                <c:pt idx="1860">
                  <c:v>13.926938259800076</c:v>
                </c:pt>
                <c:pt idx="1861">
                  <c:v>13.918041815800002</c:v>
                </c:pt>
                <c:pt idx="1862">
                  <c:v>13.908700549600002</c:v>
                </c:pt>
                <c:pt idx="1863">
                  <c:v>13.898914461199999</c:v>
                </c:pt>
                <c:pt idx="1864">
                  <c:v>13.887349084000002</c:v>
                </c:pt>
                <c:pt idx="1865">
                  <c:v>13.872669951400173</c:v>
                </c:pt>
                <c:pt idx="1866">
                  <c:v>13.849984019200177</c:v>
                </c:pt>
                <c:pt idx="1867">
                  <c:v>13.809950021200002</c:v>
                </c:pt>
                <c:pt idx="1868">
                  <c:v>13.685399805200024</c:v>
                </c:pt>
                <c:pt idx="1869">
                  <c:v>13.505691636400076</c:v>
                </c:pt>
                <c:pt idx="1870">
                  <c:v>13.229457050200002</c:v>
                </c:pt>
                <c:pt idx="1871">
                  <c:v>13.072434813600351</c:v>
                </c:pt>
                <c:pt idx="1872">
                  <c:v>12.969680885400175</c:v>
                </c:pt>
                <c:pt idx="1873">
                  <c:v>12.893616289200166</c:v>
                </c:pt>
                <c:pt idx="1874">
                  <c:v>12.8326756478</c:v>
                </c:pt>
                <c:pt idx="1875">
                  <c:v>12.781965917000001</c:v>
                </c:pt>
                <c:pt idx="1876">
                  <c:v>12.740597452399999</c:v>
                </c:pt>
                <c:pt idx="1877">
                  <c:v>12.705456498600126</c:v>
                </c:pt>
                <c:pt idx="1878">
                  <c:v>12.676543055600026</c:v>
                </c:pt>
                <c:pt idx="1879">
                  <c:v>12.651188190200001</c:v>
                </c:pt>
                <c:pt idx="1880">
                  <c:v>12.629391902399998</c:v>
                </c:pt>
                <c:pt idx="1881">
                  <c:v>12.604926681399999</c:v>
                </c:pt>
                <c:pt idx="1882">
                  <c:v>12.585799326800124</c:v>
                </c:pt>
                <c:pt idx="1883">
                  <c:v>12.571120194200001</c:v>
                </c:pt>
                <c:pt idx="1884">
                  <c:v>12.559109994800076</c:v>
                </c:pt>
                <c:pt idx="1885">
                  <c:v>12.549323906399998</c:v>
                </c:pt>
                <c:pt idx="1886">
                  <c:v>12.541317106799998</c:v>
                </c:pt>
                <c:pt idx="1887">
                  <c:v>12.533310307200001</c:v>
                </c:pt>
                <c:pt idx="1888">
                  <c:v>12.528862085199998</c:v>
                </c:pt>
                <c:pt idx="1889">
                  <c:v>12.523969041000001</c:v>
                </c:pt>
                <c:pt idx="1890">
                  <c:v>12.521744930000002</c:v>
                </c:pt>
                <c:pt idx="1891">
                  <c:v>12.519075996800002</c:v>
                </c:pt>
                <c:pt idx="1892">
                  <c:v>12.516851885800001</c:v>
                </c:pt>
                <c:pt idx="1893">
                  <c:v>12.516407063600004</c:v>
                </c:pt>
                <c:pt idx="1894">
                  <c:v>12.516851885800001</c:v>
                </c:pt>
                <c:pt idx="1895">
                  <c:v>12.516851885800001</c:v>
                </c:pt>
                <c:pt idx="1896">
                  <c:v>12.517296708000002</c:v>
                </c:pt>
                <c:pt idx="1897">
                  <c:v>12.517296708000002</c:v>
                </c:pt>
                <c:pt idx="1898">
                  <c:v>12.519075996800002</c:v>
                </c:pt>
                <c:pt idx="1899">
                  <c:v>12.520855285600003</c:v>
                </c:pt>
                <c:pt idx="1900">
                  <c:v>12.522189752200006</c:v>
                </c:pt>
                <c:pt idx="1901">
                  <c:v>12.523524218800159</c:v>
                </c:pt>
                <c:pt idx="1902">
                  <c:v>12.525748329800004</c:v>
                </c:pt>
                <c:pt idx="1903">
                  <c:v>12.5270827964</c:v>
                </c:pt>
                <c:pt idx="1904">
                  <c:v>12.528862085199998</c:v>
                </c:pt>
                <c:pt idx="1905">
                  <c:v>12.530641374</c:v>
                </c:pt>
                <c:pt idx="1906">
                  <c:v>12.533755129400001</c:v>
                </c:pt>
                <c:pt idx="1907">
                  <c:v>12.536868884800001</c:v>
                </c:pt>
                <c:pt idx="1908">
                  <c:v>12.5399826402</c:v>
                </c:pt>
                <c:pt idx="1909">
                  <c:v>12.542206751200002</c:v>
                </c:pt>
                <c:pt idx="1910">
                  <c:v>12.5444308622</c:v>
                </c:pt>
                <c:pt idx="1911">
                  <c:v>12.547544617600026</c:v>
                </c:pt>
                <c:pt idx="1912">
                  <c:v>12.551548017400076</c:v>
                </c:pt>
                <c:pt idx="1913">
                  <c:v>12.555106595000236</c:v>
                </c:pt>
                <c:pt idx="1914">
                  <c:v>12.556885883800026</c:v>
                </c:pt>
                <c:pt idx="1915">
                  <c:v>12.558665172600001</c:v>
                </c:pt>
                <c:pt idx="1916">
                  <c:v>12.562668572400026</c:v>
                </c:pt>
                <c:pt idx="1917">
                  <c:v>12.564003039000006</c:v>
                </c:pt>
                <c:pt idx="1918">
                  <c:v>12.5648926834</c:v>
                </c:pt>
                <c:pt idx="1919">
                  <c:v>12.564447861200026</c:v>
                </c:pt>
                <c:pt idx="1920">
                  <c:v>12.565337505600162</c:v>
                </c:pt>
                <c:pt idx="1921">
                  <c:v>12.5666719722</c:v>
                </c:pt>
                <c:pt idx="1922">
                  <c:v>12.567561616600004</c:v>
                </c:pt>
                <c:pt idx="1923">
                  <c:v>12.5688960832</c:v>
                </c:pt>
                <c:pt idx="1924">
                  <c:v>12.569785727600006</c:v>
                </c:pt>
                <c:pt idx="1925">
                  <c:v>12.570230549800026</c:v>
                </c:pt>
                <c:pt idx="1926">
                  <c:v>12.570675372000002</c:v>
                </c:pt>
                <c:pt idx="1927">
                  <c:v>12.571120194200001</c:v>
                </c:pt>
                <c:pt idx="1928">
                  <c:v>12.571565016400006</c:v>
                </c:pt>
                <c:pt idx="1929">
                  <c:v>12.573344305200004</c:v>
                </c:pt>
                <c:pt idx="1930">
                  <c:v>12.575123594000004</c:v>
                </c:pt>
                <c:pt idx="1931">
                  <c:v>12.575568416200024</c:v>
                </c:pt>
                <c:pt idx="1932">
                  <c:v>12.576013238400026</c:v>
                </c:pt>
                <c:pt idx="1933">
                  <c:v>12.576902882800002</c:v>
                </c:pt>
                <c:pt idx="1934">
                  <c:v>12.578682171600002</c:v>
                </c:pt>
                <c:pt idx="1935">
                  <c:v>12.580016638200076</c:v>
                </c:pt>
                <c:pt idx="1936">
                  <c:v>12.581351104799998</c:v>
                </c:pt>
                <c:pt idx="1937">
                  <c:v>12.583130393600024</c:v>
                </c:pt>
                <c:pt idx="1938">
                  <c:v>12.584020038</c:v>
                </c:pt>
                <c:pt idx="1939">
                  <c:v>12.587578615600002</c:v>
                </c:pt>
                <c:pt idx="1940">
                  <c:v>12.589802726600002</c:v>
                </c:pt>
                <c:pt idx="1941">
                  <c:v>12.592026837600171</c:v>
                </c:pt>
                <c:pt idx="1942">
                  <c:v>12.594250948600001</c:v>
                </c:pt>
                <c:pt idx="1943">
                  <c:v>12.597364703999999</c:v>
                </c:pt>
                <c:pt idx="1944">
                  <c:v>12.601368103799816</c:v>
                </c:pt>
                <c:pt idx="1945">
                  <c:v>12.605371503600001</c:v>
                </c:pt>
                <c:pt idx="1946">
                  <c:v>12.609374903399999</c:v>
                </c:pt>
                <c:pt idx="1947">
                  <c:v>12.611599014400024</c:v>
                </c:pt>
                <c:pt idx="1948">
                  <c:v>12.616047236400076</c:v>
                </c:pt>
                <c:pt idx="1949">
                  <c:v>12.620050636200002</c:v>
                </c:pt>
                <c:pt idx="1950">
                  <c:v>12.622719569400006</c:v>
                </c:pt>
                <c:pt idx="1951">
                  <c:v>12.627167791399998</c:v>
                </c:pt>
                <c:pt idx="1952">
                  <c:v>12.631171191199767</c:v>
                </c:pt>
                <c:pt idx="1953">
                  <c:v>12.635619413200002</c:v>
                </c:pt>
                <c:pt idx="1954">
                  <c:v>12.6409572796</c:v>
                </c:pt>
                <c:pt idx="1955">
                  <c:v>12.644960679399999</c:v>
                </c:pt>
                <c:pt idx="1956">
                  <c:v>12.648964079200001</c:v>
                </c:pt>
                <c:pt idx="1957">
                  <c:v>12.652967479000004</c:v>
                </c:pt>
                <c:pt idx="1958">
                  <c:v>12.655636412200236</c:v>
                </c:pt>
                <c:pt idx="1959">
                  <c:v>12.660529456400004</c:v>
                </c:pt>
                <c:pt idx="1960">
                  <c:v>12.664088034000002</c:v>
                </c:pt>
                <c:pt idx="1961">
                  <c:v>12.668536256000209</c:v>
                </c:pt>
                <c:pt idx="1962">
                  <c:v>12.673874122400001</c:v>
                </c:pt>
                <c:pt idx="1963">
                  <c:v>12.677432700000002</c:v>
                </c:pt>
                <c:pt idx="1964">
                  <c:v>12.680991277600002</c:v>
                </c:pt>
                <c:pt idx="1965">
                  <c:v>12.683660210800006</c:v>
                </c:pt>
                <c:pt idx="1966">
                  <c:v>12.685884321800026</c:v>
                </c:pt>
                <c:pt idx="1967">
                  <c:v>12.688108432799998</c:v>
                </c:pt>
                <c:pt idx="1968">
                  <c:v>12.690777366000001</c:v>
                </c:pt>
                <c:pt idx="1969">
                  <c:v>12.691222188199998</c:v>
                </c:pt>
                <c:pt idx="1970">
                  <c:v>12.693446299200227</c:v>
                </c:pt>
                <c:pt idx="1971">
                  <c:v>12.6961152324</c:v>
                </c:pt>
                <c:pt idx="1972">
                  <c:v>12.697449699000074</c:v>
                </c:pt>
                <c:pt idx="1973">
                  <c:v>12.699228987799998</c:v>
                </c:pt>
                <c:pt idx="1974">
                  <c:v>12.700118632200001</c:v>
                </c:pt>
                <c:pt idx="1975">
                  <c:v>12.700563454400001</c:v>
                </c:pt>
                <c:pt idx="1976">
                  <c:v>12.7014530988</c:v>
                </c:pt>
                <c:pt idx="1977">
                  <c:v>12.7014530988</c:v>
                </c:pt>
                <c:pt idx="1978">
                  <c:v>12.699228987799998</c:v>
                </c:pt>
                <c:pt idx="1979">
                  <c:v>12.699228987799998</c:v>
                </c:pt>
                <c:pt idx="1980">
                  <c:v>12.697004876800024</c:v>
                </c:pt>
                <c:pt idx="1981">
                  <c:v>12.694335943600001</c:v>
                </c:pt>
                <c:pt idx="1982">
                  <c:v>12.6903325438</c:v>
                </c:pt>
                <c:pt idx="1983">
                  <c:v>12.686773966200001</c:v>
                </c:pt>
                <c:pt idx="1984">
                  <c:v>12.684105033000002</c:v>
                </c:pt>
                <c:pt idx="1985">
                  <c:v>12.680991277600002</c:v>
                </c:pt>
                <c:pt idx="1986">
                  <c:v>12.676543055600026</c:v>
                </c:pt>
                <c:pt idx="1987">
                  <c:v>12.669870722600001</c:v>
                </c:pt>
                <c:pt idx="1988">
                  <c:v>12.660084634200159</c:v>
                </c:pt>
                <c:pt idx="1989">
                  <c:v>12.652967479000004</c:v>
                </c:pt>
                <c:pt idx="1990">
                  <c:v>12.648074434799998</c:v>
                </c:pt>
                <c:pt idx="1991">
                  <c:v>12.643626212800006</c:v>
                </c:pt>
                <c:pt idx="1992">
                  <c:v>12.639622813000004</c:v>
                </c:pt>
                <c:pt idx="1993">
                  <c:v>12.636064235400006</c:v>
                </c:pt>
                <c:pt idx="1994">
                  <c:v>12.633840124399999</c:v>
                </c:pt>
                <c:pt idx="1995">
                  <c:v>12.6316160134</c:v>
                </c:pt>
                <c:pt idx="1996">
                  <c:v>12.629836724600002</c:v>
                </c:pt>
                <c:pt idx="1997">
                  <c:v>12.628947080199998</c:v>
                </c:pt>
                <c:pt idx="1998">
                  <c:v>12.628057435800001</c:v>
                </c:pt>
                <c:pt idx="1999">
                  <c:v>12.627167791399998</c:v>
                </c:pt>
                <c:pt idx="2000">
                  <c:v>12.626722969199999</c:v>
                </c:pt>
                <c:pt idx="2001">
                  <c:v>12.626722969199999</c:v>
                </c:pt>
                <c:pt idx="2002">
                  <c:v>12.626722969199999</c:v>
                </c:pt>
                <c:pt idx="2003">
                  <c:v>12.625833324800002</c:v>
                </c:pt>
                <c:pt idx="2004">
                  <c:v>12.624943680399998</c:v>
                </c:pt>
                <c:pt idx="2005">
                  <c:v>12.626722969199999</c:v>
                </c:pt>
                <c:pt idx="2006">
                  <c:v>12.627612613600002</c:v>
                </c:pt>
                <c:pt idx="2007">
                  <c:v>12.628502258000006</c:v>
                </c:pt>
                <c:pt idx="2008">
                  <c:v>12.629836724600002</c:v>
                </c:pt>
                <c:pt idx="2009">
                  <c:v>12.632505657800024</c:v>
                </c:pt>
                <c:pt idx="2010">
                  <c:v>12.63295048</c:v>
                </c:pt>
                <c:pt idx="2011">
                  <c:v>12.635619413200002</c:v>
                </c:pt>
                <c:pt idx="2012">
                  <c:v>12.636953879800002</c:v>
                </c:pt>
                <c:pt idx="2013">
                  <c:v>12.640067635200001</c:v>
                </c:pt>
                <c:pt idx="2014">
                  <c:v>12.642291746199998</c:v>
                </c:pt>
                <c:pt idx="2015">
                  <c:v>12.644960679399999</c:v>
                </c:pt>
                <c:pt idx="2016">
                  <c:v>12.648074434799998</c:v>
                </c:pt>
                <c:pt idx="2017">
                  <c:v>12.651188190200001</c:v>
                </c:pt>
                <c:pt idx="2018">
                  <c:v>12.655636412200236</c:v>
                </c:pt>
                <c:pt idx="2019">
                  <c:v>12.657415701000001</c:v>
                </c:pt>
                <c:pt idx="2020">
                  <c:v>12.660974278600024</c:v>
                </c:pt>
                <c:pt idx="2021">
                  <c:v>12.664532856200191</c:v>
                </c:pt>
                <c:pt idx="2022">
                  <c:v>12.670315544800001</c:v>
                </c:pt>
                <c:pt idx="2023">
                  <c:v>12.675208589000002</c:v>
                </c:pt>
                <c:pt idx="2024">
                  <c:v>12.678322344399998</c:v>
                </c:pt>
                <c:pt idx="2025">
                  <c:v>12.6827705664</c:v>
                </c:pt>
                <c:pt idx="2026">
                  <c:v>12.687218788399948</c:v>
                </c:pt>
                <c:pt idx="2027">
                  <c:v>12.689442899400213</c:v>
                </c:pt>
                <c:pt idx="2028">
                  <c:v>12.693446299200227</c:v>
                </c:pt>
                <c:pt idx="2029">
                  <c:v>12.6978945212</c:v>
                </c:pt>
                <c:pt idx="2030">
                  <c:v>12.702342743200001</c:v>
                </c:pt>
                <c:pt idx="2031">
                  <c:v>12.7067909652</c:v>
                </c:pt>
                <c:pt idx="2032">
                  <c:v>12.711239187199999</c:v>
                </c:pt>
                <c:pt idx="2033">
                  <c:v>12.716132231400024</c:v>
                </c:pt>
                <c:pt idx="2034">
                  <c:v>12.721025275600001</c:v>
                </c:pt>
                <c:pt idx="2035">
                  <c:v>12.726363141999801</c:v>
                </c:pt>
                <c:pt idx="2036">
                  <c:v>12.733480297200026</c:v>
                </c:pt>
                <c:pt idx="2037">
                  <c:v>12.738818163599737</c:v>
                </c:pt>
                <c:pt idx="2038">
                  <c:v>12.744156030000001</c:v>
                </c:pt>
                <c:pt idx="2039">
                  <c:v>12.750828362999998</c:v>
                </c:pt>
                <c:pt idx="2040">
                  <c:v>12.756166229400026</c:v>
                </c:pt>
                <c:pt idx="2041">
                  <c:v>12.765952317800076</c:v>
                </c:pt>
                <c:pt idx="2042">
                  <c:v>12.770845362000001</c:v>
                </c:pt>
                <c:pt idx="2043">
                  <c:v>12.781521094799999</c:v>
                </c:pt>
                <c:pt idx="2044">
                  <c:v>12.788638250000002</c:v>
                </c:pt>
                <c:pt idx="2045">
                  <c:v>12.7962002274</c:v>
                </c:pt>
                <c:pt idx="2046">
                  <c:v>12.803762204800076</c:v>
                </c:pt>
                <c:pt idx="2047">
                  <c:v>12.812213826600004</c:v>
                </c:pt>
                <c:pt idx="2048">
                  <c:v>12.821555092800002</c:v>
                </c:pt>
                <c:pt idx="2049">
                  <c:v>12.829561892400006</c:v>
                </c:pt>
                <c:pt idx="2050">
                  <c:v>12.836679047600002</c:v>
                </c:pt>
                <c:pt idx="2051">
                  <c:v>12.845130669400024</c:v>
                </c:pt>
                <c:pt idx="2052">
                  <c:v>12.853582291200293</c:v>
                </c:pt>
                <c:pt idx="2053">
                  <c:v>12.862033913000209</c:v>
                </c:pt>
                <c:pt idx="2054">
                  <c:v>12.869595890400205</c:v>
                </c:pt>
                <c:pt idx="2055">
                  <c:v>12.877157867800006</c:v>
                </c:pt>
                <c:pt idx="2056">
                  <c:v>12.885609489600126</c:v>
                </c:pt>
                <c:pt idx="2057">
                  <c:v>12.893171466999998</c:v>
                </c:pt>
                <c:pt idx="2058">
                  <c:v>12.9007334444</c:v>
                </c:pt>
                <c:pt idx="2059">
                  <c:v>12.907850599600026</c:v>
                </c:pt>
                <c:pt idx="2060">
                  <c:v>12.913633288200026</c:v>
                </c:pt>
                <c:pt idx="2061">
                  <c:v>12.919860799000002</c:v>
                </c:pt>
                <c:pt idx="2062">
                  <c:v>12.925643487600002</c:v>
                </c:pt>
                <c:pt idx="2063">
                  <c:v>12.928312420799998</c:v>
                </c:pt>
                <c:pt idx="2064">
                  <c:v>12.923419376600076</c:v>
                </c:pt>
                <c:pt idx="2065">
                  <c:v>12.910964355000004</c:v>
                </c:pt>
                <c:pt idx="2066">
                  <c:v>12.909185066200004</c:v>
                </c:pt>
                <c:pt idx="2067">
                  <c:v>12.908740244000002</c:v>
                </c:pt>
                <c:pt idx="2068">
                  <c:v>12.907850599600026</c:v>
                </c:pt>
                <c:pt idx="2069">
                  <c:v>12.909185066200004</c:v>
                </c:pt>
                <c:pt idx="2070">
                  <c:v>12.9118539994</c:v>
                </c:pt>
                <c:pt idx="2071">
                  <c:v>12.914522932600002</c:v>
                </c:pt>
                <c:pt idx="2072">
                  <c:v>12.917636688000076</c:v>
                </c:pt>
                <c:pt idx="2073">
                  <c:v>12.922974554400026</c:v>
                </c:pt>
                <c:pt idx="2074">
                  <c:v>12.928312420799998</c:v>
                </c:pt>
                <c:pt idx="2075">
                  <c:v>12.932760642800002</c:v>
                </c:pt>
                <c:pt idx="2076">
                  <c:v>12.9385433314</c:v>
                </c:pt>
                <c:pt idx="2077">
                  <c:v>12.943881197800001</c:v>
                </c:pt>
                <c:pt idx="2078">
                  <c:v>12.9496638864</c:v>
                </c:pt>
                <c:pt idx="2079">
                  <c:v>12.955001752800024</c:v>
                </c:pt>
                <c:pt idx="2080">
                  <c:v>12.961229263600002</c:v>
                </c:pt>
                <c:pt idx="2081">
                  <c:v>12.9670119522</c:v>
                </c:pt>
                <c:pt idx="2082">
                  <c:v>12.971904996400006</c:v>
                </c:pt>
                <c:pt idx="2083">
                  <c:v>12.977687685000006</c:v>
                </c:pt>
                <c:pt idx="2084">
                  <c:v>12.980801440400001</c:v>
                </c:pt>
                <c:pt idx="2085">
                  <c:v>12.983470373600024</c:v>
                </c:pt>
                <c:pt idx="2086">
                  <c:v>12.882050912000159</c:v>
                </c:pt>
                <c:pt idx="2087">
                  <c:v>12.622719569400006</c:v>
                </c:pt>
                <c:pt idx="2088">
                  <c:v>12.288213274999999</c:v>
                </c:pt>
                <c:pt idx="2089">
                  <c:v>12.174338791799999</c:v>
                </c:pt>
                <c:pt idx="2090">
                  <c:v>12.0996086622</c:v>
                </c:pt>
                <c:pt idx="2091">
                  <c:v>12.0444507094</c:v>
                </c:pt>
                <c:pt idx="2092">
                  <c:v>11.998634022800006</c:v>
                </c:pt>
                <c:pt idx="2093">
                  <c:v>11.960824135800006</c:v>
                </c:pt>
                <c:pt idx="2094">
                  <c:v>11.928796937400024</c:v>
                </c:pt>
                <c:pt idx="2095">
                  <c:v>11.900328316600001</c:v>
                </c:pt>
                <c:pt idx="2096">
                  <c:v>11.873194162400004</c:v>
                </c:pt>
                <c:pt idx="2097">
                  <c:v>11.8496185858</c:v>
                </c:pt>
                <c:pt idx="2098">
                  <c:v>11.827377475800001</c:v>
                </c:pt>
                <c:pt idx="2099">
                  <c:v>11.791791699800003</c:v>
                </c:pt>
                <c:pt idx="2100">
                  <c:v>11.7148374592</c:v>
                </c:pt>
                <c:pt idx="2101">
                  <c:v>11.656565751</c:v>
                </c:pt>
                <c:pt idx="2102">
                  <c:v>11.6085249534</c:v>
                </c:pt>
                <c:pt idx="2103">
                  <c:v>11.572939177400126</c:v>
                </c:pt>
                <c:pt idx="2104">
                  <c:v>11.544025734399998</c:v>
                </c:pt>
                <c:pt idx="2105">
                  <c:v>11.520005335600002</c:v>
                </c:pt>
                <c:pt idx="2106">
                  <c:v>11.499543514400182</c:v>
                </c:pt>
                <c:pt idx="2107">
                  <c:v>11.481305804200002</c:v>
                </c:pt>
                <c:pt idx="2108">
                  <c:v>11.461733627400006</c:v>
                </c:pt>
                <c:pt idx="2109">
                  <c:v>11.450613072400024</c:v>
                </c:pt>
                <c:pt idx="2110">
                  <c:v>11.440826984000001</c:v>
                </c:pt>
                <c:pt idx="2111">
                  <c:v>11.431930540000002</c:v>
                </c:pt>
                <c:pt idx="2112">
                  <c:v>11.424368562599998</c:v>
                </c:pt>
                <c:pt idx="2113">
                  <c:v>11.409244607800026</c:v>
                </c:pt>
                <c:pt idx="2114">
                  <c:v>11.4039067414</c:v>
                </c:pt>
                <c:pt idx="2115">
                  <c:v>11.398124052800002</c:v>
                </c:pt>
                <c:pt idx="2116">
                  <c:v>11.390562075400076</c:v>
                </c:pt>
                <c:pt idx="2117">
                  <c:v>11.382110453600006</c:v>
                </c:pt>
                <c:pt idx="2118">
                  <c:v>11.376772587200024</c:v>
                </c:pt>
                <c:pt idx="2119">
                  <c:v>11.374993298400026</c:v>
                </c:pt>
                <c:pt idx="2120">
                  <c:v>11.373214009600026</c:v>
                </c:pt>
                <c:pt idx="2121">
                  <c:v>11.371879543</c:v>
                </c:pt>
                <c:pt idx="2122">
                  <c:v>11.373658831800126</c:v>
                </c:pt>
                <c:pt idx="2123">
                  <c:v>11.375438120600124</c:v>
                </c:pt>
                <c:pt idx="2124">
                  <c:v>11.376327764999999</c:v>
                </c:pt>
                <c:pt idx="2125">
                  <c:v>11.378107053800004</c:v>
                </c:pt>
                <c:pt idx="2126">
                  <c:v>11.380775987000002</c:v>
                </c:pt>
                <c:pt idx="2127">
                  <c:v>11.38344492020016</c:v>
                </c:pt>
                <c:pt idx="2128">
                  <c:v>11.387448320000004</c:v>
                </c:pt>
                <c:pt idx="2129">
                  <c:v>11.3923413642</c:v>
                </c:pt>
                <c:pt idx="2130">
                  <c:v>11.396344764000002</c:v>
                </c:pt>
                <c:pt idx="2131">
                  <c:v>11.400348163799999</c:v>
                </c:pt>
                <c:pt idx="2132">
                  <c:v>11.404796385800006</c:v>
                </c:pt>
                <c:pt idx="2133">
                  <c:v>11.409689430000126</c:v>
                </c:pt>
                <c:pt idx="2134">
                  <c:v>11.416361762999998</c:v>
                </c:pt>
                <c:pt idx="2135">
                  <c:v>11.422144451600024</c:v>
                </c:pt>
                <c:pt idx="2136">
                  <c:v>11.427927140199998</c:v>
                </c:pt>
                <c:pt idx="2137">
                  <c:v>11.435044295400182</c:v>
                </c:pt>
                <c:pt idx="2138">
                  <c:v>11.4417166284</c:v>
                </c:pt>
                <c:pt idx="2139">
                  <c:v>11.448833783599998</c:v>
                </c:pt>
                <c:pt idx="2140">
                  <c:v>11.455950938800184</c:v>
                </c:pt>
                <c:pt idx="2141">
                  <c:v>11.463512916200182</c:v>
                </c:pt>
                <c:pt idx="2142">
                  <c:v>11.471519715800024</c:v>
                </c:pt>
                <c:pt idx="2143">
                  <c:v>11.47952651540025</c:v>
                </c:pt>
                <c:pt idx="2144">
                  <c:v>11.486643670600024</c:v>
                </c:pt>
                <c:pt idx="2145">
                  <c:v>11.494205648000001</c:v>
                </c:pt>
                <c:pt idx="2146">
                  <c:v>11.503102092000002</c:v>
                </c:pt>
                <c:pt idx="2147">
                  <c:v>11.510664069400002</c:v>
                </c:pt>
                <c:pt idx="2148">
                  <c:v>11.520450157800004</c:v>
                </c:pt>
                <c:pt idx="2149">
                  <c:v>11.527567313000002</c:v>
                </c:pt>
                <c:pt idx="2150">
                  <c:v>11.536018934800001</c:v>
                </c:pt>
                <c:pt idx="2151">
                  <c:v>11.543136090000004</c:v>
                </c:pt>
                <c:pt idx="2152">
                  <c:v>11.551587711800074</c:v>
                </c:pt>
                <c:pt idx="2153">
                  <c:v>11.560039333600173</c:v>
                </c:pt>
                <c:pt idx="2154">
                  <c:v>11.567156488800002</c:v>
                </c:pt>
                <c:pt idx="2155">
                  <c:v>11.575163288400002</c:v>
                </c:pt>
                <c:pt idx="2156">
                  <c:v>11.583170088000001</c:v>
                </c:pt>
                <c:pt idx="2157">
                  <c:v>11.591621709799998</c:v>
                </c:pt>
                <c:pt idx="2158">
                  <c:v>11.5991836872</c:v>
                </c:pt>
                <c:pt idx="2159">
                  <c:v>11.6085249534</c:v>
                </c:pt>
                <c:pt idx="2160">
                  <c:v>11.616531753</c:v>
                </c:pt>
                <c:pt idx="2161">
                  <c:v>11.622759263800004</c:v>
                </c:pt>
                <c:pt idx="2162">
                  <c:v>11.628097130199999</c:v>
                </c:pt>
                <c:pt idx="2163">
                  <c:v>11.634324640999948</c:v>
                </c:pt>
                <c:pt idx="2164">
                  <c:v>11.642331440599998</c:v>
                </c:pt>
                <c:pt idx="2165">
                  <c:v>11.649003773599999</c:v>
                </c:pt>
                <c:pt idx="2166">
                  <c:v>11.655231284400006</c:v>
                </c:pt>
                <c:pt idx="2167">
                  <c:v>11.662348439600002</c:v>
                </c:pt>
                <c:pt idx="2168">
                  <c:v>11.669465594800124</c:v>
                </c:pt>
                <c:pt idx="2169">
                  <c:v>11.6770275722</c:v>
                </c:pt>
                <c:pt idx="2170">
                  <c:v>11.685034371800162</c:v>
                </c:pt>
                <c:pt idx="2171">
                  <c:v>11.693041171400001</c:v>
                </c:pt>
                <c:pt idx="2172">
                  <c:v>11.701492793200002</c:v>
                </c:pt>
                <c:pt idx="2173">
                  <c:v>11.709499592800126</c:v>
                </c:pt>
                <c:pt idx="2174">
                  <c:v>11.719285681200001</c:v>
                </c:pt>
                <c:pt idx="2175">
                  <c:v>11.728626947399999</c:v>
                </c:pt>
                <c:pt idx="2176">
                  <c:v>11.736633747000001</c:v>
                </c:pt>
                <c:pt idx="2177">
                  <c:v>11.746864657600002</c:v>
                </c:pt>
                <c:pt idx="2178">
                  <c:v>11.756205923800001</c:v>
                </c:pt>
                <c:pt idx="2179">
                  <c:v>11.765102367800004</c:v>
                </c:pt>
                <c:pt idx="2180">
                  <c:v>11.773553989600002</c:v>
                </c:pt>
                <c:pt idx="2181">
                  <c:v>11.782895255800026</c:v>
                </c:pt>
                <c:pt idx="2182">
                  <c:v>11.793570988600003</c:v>
                </c:pt>
                <c:pt idx="2183">
                  <c:v>11.802912254800175</c:v>
                </c:pt>
                <c:pt idx="2184">
                  <c:v>11.812253521000002</c:v>
                </c:pt>
                <c:pt idx="2185">
                  <c:v>11.8215947872</c:v>
                </c:pt>
                <c:pt idx="2186">
                  <c:v>11.830936053400126</c:v>
                </c:pt>
                <c:pt idx="2187">
                  <c:v>11.840277319600002</c:v>
                </c:pt>
                <c:pt idx="2188">
                  <c:v>11.850063408000002</c:v>
                </c:pt>
                <c:pt idx="2189">
                  <c:v>11.859849496400175</c:v>
                </c:pt>
                <c:pt idx="2190">
                  <c:v>11.8687459404</c:v>
                </c:pt>
                <c:pt idx="2191">
                  <c:v>11.878087206600076</c:v>
                </c:pt>
                <c:pt idx="2192">
                  <c:v>11.887428472800002</c:v>
                </c:pt>
                <c:pt idx="2193">
                  <c:v>11.896324916800006</c:v>
                </c:pt>
                <c:pt idx="2194">
                  <c:v>11.904776538600126</c:v>
                </c:pt>
                <c:pt idx="2195">
                  <c:v>11.913672982600001</c:v>
                </c:pt>
                <c:pt idx="2196">
                  <c:v>11.921234960000001</c:v>
                </c:pt>
                <c:pt idx="2197">
                  <c:v>11.930576226200024</c:v>
                </c:pt>
                <c:pt idx="2198">
                  <c:v>11.939027848000002</c:v>
                </c:pt>
                <c:pt idx="2199">
                  <c:v>11.946589825400126</c:v>
                </c:pt>
                <c:pt idx="2200">
                  <c:v>11.955931091600076</c:v>
                </c:pt>
                <c:pt idx="2201">
                  <c:v>11.964382713400004</c:v>
                </c:pt>
                <c:pt idx="2202">
                  <c:v>11.9732791574</c:v>
                </c:pt>
                <c:pt idx="2203">
                  <c:v>11.981285957000004</c:v>
                </c:pt>
                <c:pt idx="2204">
                  <c:v>11.989737578800236</c:v>
                </c:pt>
                <c:pt idx="2205">
                  <c:v>11.998634022800006</c:v>
                </c:pt>
                <c:pt idx="2206">
                  <c:v>12.0075304668</c:v>
                </c:pt>
                <c:pt idx="2207">
                  <c:v>12.016871732999999</c:v>
                </c:pt>
                <c:pt idx="2208">
                  <c:v>12.025323354800001</c:v>
                </c:pt>
                <c:pt idx="2209">
                  <c:v>12.034219798800001</c:v>
                </c:pt>
                <c:pt idx="2210">
                  <c:v>12.043561064999999</c:v>
                </c:pt>
                <c:pt idx="2211">
                  <c:v>12.052902331200126</c:v>
                </c:pt>
                <c:pt idx="2212">
                  <c:v>12.061353953000001</c:v>
                </c:pt>
                <c:pt idx="2213">
                  <c:v>12.069805574800126</c:v>
                </c:pt>
                <c:pt idx="2214">
                  <c:v>12.079146841000076</c:v>
                </c:pt>
                <c:pt idx="2215">
                  <c:v>12.088043285000001</c:v>
                </c:pt>
                <c:pt idx="2216">
                  <c:v>12.096494906800126</c:v>
                </c:pt>
                <c:pt idx="2217">
                  <c:v>12.104056884200002</c:v>
                </c:pt>
                <c:pt idx="2218">
                  <c:v>12.112063683800001</c:v>
                </c:pt>
                <c:pt idx="2219">
                  <c:v>12.119625661200001</c:v>
                </c:pt>
                <c:pt idx="2220">
                  <c:v>12.127187638600002</c:v>
                </c:pt>
                <c:pt idx="2221">
                  <c:v>12.135194438200006</c:v>
                </c:pt>
                <c:pt idx="2222">
                  <c:v>12.144980526600001</c:v>
                </c:pt>
                <c:pt idx="2223">
                  <c:v>12.15165285960016</c:v>
                </c:pt>
                <c:pt idx="2224">
                  <c:v>12.159659659200177</c:v>
                </c:pt>
                <c:pt idx="2225">
                  <c:v>12.167666458800024</c:v>
                </c:pt>
                <c:pt idx="2226">
                  <c:v>12.174783614000004</c:v>
                </c:pt>
                <c:pt idx="2227">
                  <c:v>12.181455947</c:v>
                </c:pt>
                <c:pt idx="2228">
                  <c:v>12.189017924400002</c:v>
                </c:pt>
                <c:pt idx="2229">
                  <c:v>12.1952454352</c:v>
                </c:pt>
                <c:pt idx="2230">
                  <c:v>12.20102812379981</c:v>
                </c:pt>
                <c:pt idx="2231">
                  <c:v>12.206810812400002</c:v>
                </c:pt>
                <c:pt idx="2232">
                  <c:v>12.213038323200001</c:v>
                </c:pt>
                <c:pt idx="2233">
                  <c:v>12.219265834000002</c:v>
                </c:pt>
                <c:pt idx="2234">
                  <c:v>12.223714056</c:v>
                </c:pt>
                <c:pt idx="2235">
                  <c:v>12.235724255400006</c:v>
                </c:pt>
                <c:pt idx="2236">
                  <c:v>12.2423965884</c:v>
                </c:pt>
                <c:pt idx="2237">
                  <c:v>12.246844810400004</c:v>
                </c:pt>
                <c:pt idx="2238">
                  <c:v>12.251293032400001</c:v>
                </c:pt>
                <c:pt idx="2239">
                  <c:v>12.257965365399999</c:v>
                </c:pt>
                <c:pt idx="2240">
                  <c:v>12.264192876200006</c:v>
                </c:pt>
                <c:pt idx="2241">
                  <c:v>12.270420387</c:v>
                </c:pt>
                <c:pt idx="2242">
                  <c:v>12.275758253400006</c:v>
                </c:pt>
                <c:pt idx="2243">
                  <c:v>12.282430586400126</c:v>
                </c:pt>
                <c:pt idx="2244">
                  <c:v>12.289102919400024</c:v>
                </c:pt>
                <c:pt idx="2245">
                  <c:v>12.294440785800001</c:v>
                </c:pt>
                <c:pt idx="2246">
                  <c:v>12.299778652200001</c:v>
                </c:pt>
                <c:pt idx="2247">
                  <c:v>12.305561340800002</c:v>
                </c:pt>
                <c:pt idx="2248">
                  <c:v>12.311344029400002</c:v>
                </c:pt>
                <c:pt idx="2249">
                  <c:v>12.316681895800158</c:v>
                </c:pt>
                <c:pt idx="2250">
                  <c:v>12.323354228800024</c:v>
                </c:pt>
                <c:pt idx="2251">
                  <c:v>12.327802450800002</c:v>
                </c:pt>
                <c:pt idx="2252">
                  <c:v>12.333585139400126</c:v>
                </c:pt>
                <c:pt idx="2253">
                  <c:v>12.336698894800024</c:v>
                </c:pt>
                <c:pt idx="2254">
                  <c:v>12.341591939000002</c:v>
                </c:pt>
                <c:pt idx="2255">
                  <c:v>12.343816050000004</c:v>
                </c:pt>
                <c:pt idx="2256">
                  <c:v>12.35093320520016</c:v>
                </c:pt>
                <c:pt idx="2257">
                  <c:v>12.354936605000173</c:v>
                </c:pt>
                <c:pt idx="2258">
                  <c:v>12.360719293600177</c:v>
                </c:pt>
                <c:pt idx="2259">
                  <c:v>12.366946804400213</c:v>
                </c:pt>
                <c:pt idx="2260">
                  <c:v>12.370950204200026</c:v>
                </c:pt>
                <c:pt idx="2261">
                  <c:v>12.375398426200002</c:v>
                </c:pt>
                <c:pt idx="2262">
                  <c:v>12.3802914704</c:v>
                </c:pt>
                <c:pt idx="2263">
                  <c:v>12.385184514600304</c:v>
                </c:pt>
                <c:pt idx="2264">
                  <c:v>12.387408625600004</c:v>
                </c:pt>
                <c:pt idx="2265">
                  <c:v>12.355826249400231</c:v>
                </c:pt>
                <c:pt idx="2266">
                  <c:v>12.290882208200006</c:v>
                </c:pt>
                <c:pt idx="2267">
                  <c:v>12.282430586400126</c:v>
                </c:pt>
                <c:pt idx="2268">
                  <c:v>12.277537542200006</c:v>
                </c:pt>
                <c:pt idx="2269">
                  <c:v>12.275313431200001</c:v>
                </c:pt>
                <c:pt idx="2270">
                  <c:v>12.273978964599998</c:v>
                </c:pt>
                <c:pt idx="2271">
                  <c:v>12.274423786799998</c:v>
                </c:pt>
                <c:pt idx="2272">
                  <c:v>12.273978964599998</c:v>
                </c:pt>
                <c:pt idx="2273">
                  <c:v>12.276203075600002</c:v>
                </c:pt>
                <c:pt idx="2274">
                  <c:v>12.277537542200006</c:v>
                </c:pt>
                <c:pt idx="2275">
                  <c:v>12.281096119800004</c:v>
                </c:pt>
                <c:pt idx="2276">
                  <c:v>12.283765053000002</c:v>
                </c:pt>
                <c:pt idx="2277">
                  <c:v>12.287323630599998</c:v>
                </c:pt>
                <c:pt idx="2278">
                  <c:v>12.290437386000002</c:v>
                </c:pt>
                <c:pt idx="2279">
                  <c:v>12.2957752524</c:v>
                </c:pt>
                <c:pt idx="2280">
                  <c:v>12.300668296600024</c:v>
                </c:pt>
                <c:pt idx="2281">
                  <c:v>12.304226874200006</c:v>
                </c:pt>
                <c:pt idx="2282">
                  <c:v>12.310009562800024</c:v>
                </c:pt>
                <c:pt idx="2283">
                  <c:v>12.314902607000002</c:v>
                </c:pt>
                <c:pt idx="2284">
                  <c:v>12.3180163624</c:v>
                </c:pt>
                <c:pt idx="2285">
                  <c:v>12.32157494</c:v>
                </c:pt>
                <c:pt idx="2286">
                  <c:v>12.325133517600209</c:v>
                </c:pt>
                <c:pt idx="2287">
                  <c:v>12.329136917400223</c:v>
                </c:pt>
                <c:pt idx="2288">
                  <c:v>12.332695495000022</c:v>
                </c:pt>
                <c:pt idx="2289">
                  <c:v>12.336698894800024</c:v>
                </c:pt>
                <c:pt idx="2290">
                  <c:v>12.340702294600026</c:v>
                </c:pt>
                <c:pt idx="2291">
                  <c:v>12.342926405600002</c:v>
                </c:pt>
                <c:pt idx="2292">
                  <c:v>12.343816050000004</c:v>
                </c:pt>
                <c:pt idx="2293">
                  <c:v>12.348264272</c:v>
                </c:pt>
                <c:pt idx="2294">
                  <c:v>12.351378027400001</c:v>
                </c:pt>
                <c:pt idx="2295">
                  <c:v>12.352267671800076</c:v>
                </c:pt>
                <c:pt idx="2296">
                  <c:v>12.354936605000173</c:v>
                </c:pt>
                <c:pt idx="2297">
                  <c:v>12.357605538200223</c:v>
                </c:pt>
                <c:pt idx="2298">
                  <c:v>12.3602744714</c:v>
                </c:pt>
                <c:pt idx="2299">
                  <c:v>12.3620537602</c:v>
                </c:pt>
                <c:pt idx="2300">
                  <c:v>12.363833049000124</c:v>
                </c:pt>
                <c:pt idx="2301">
                  <c:v>12.36605716</c:v>
                </c:pt>
                <c:pt idx="2302">
                  <c:v>12.368281271000004</c:v>
                </c:pt>
                <c:pt idx="2303">
                  <c:v>12.370505382000006</c:v>
                </c:pt>
                <c:pt idx="2304">
                  <c:v>12.374063959600004</c:v>
                </c:pt>
                <c:pt idx="2305">
                  <c:v>12.377177715000002</c:v>
                </c:pt>
                <c:pt idx="2306">
                  <c:v>12.3802914704</c:v>
                </c:pt>
                <c:pt idx="2307">
                  <c:v>12.382960403600002</c:v>
                </c:pt>
                <c:pt idx="2308">
                  <c:v>12.386074159000026</c:v>
                </c:pt>
                <c:pt idx="2309">
                  <c:v>12.389632736600209</c:v>
                </c:pt>
                <c:pt idx="2310">
                  <c:v>12.393191314200006</c:v>
                </c:pt>
                <c:pt idx="2311">
                  <c:v>12.394080958600076</c:v>
                </c:pt>
                <c:pt idx="2312">
                  <c:v>12.397194714000006</c:v>
                </c:pt>
                <c:pt idx="2313">
                  <c:v>12.402087758200159</c:v>
                </c:pt>
                <c:pt idx="2314">
                  <c:v>12.404311869200001</c:v>
                </c:pt>
                <c:pt idx="2315">
                  <c:v>12.407870446800001</c:v>
                </c:pt>
                <c:pt idx="2316">
                  <c:v>12.414542779800026</c:v>
                </c:pt>
                <c:pt idx="2317">
                  <c:v>12.417211712999999</c:v>
                </c:pt>
                <c:pt idx="2318">
                  <c:v>12.420325468399998</c:v>
                </c:pt>
                <c:pt idx="2319">
                  <c:v>12.423884046000024</c:v>
                </c:pt>
                <c:pt idx="2320">
                  <c:v>12.428332268</c:v>
                </c:pt>
                <c:pt idx="2321">
                  <c:v>12.431446023400024</c:v>
                </c:pt>
                <c:pt idx="2322">
                  <c:v>12.435004601000006</c:v>
                </c:pt>
                <c:pt idx="2323">
                  <c:v>12.436783889800004</c:v>
                </c:pt>
                <c:pt idx="2324">
                  <c:v>12.438118356399999</c:v>
                </c:pt>
                <c:pt idx="2325">
                  <c:v>12.442566578400188</c:v>
                </c:pt>
                <c:pt idx="2326">
                  <c:v>12.4470148004</c:v>
                </c:pt>
                <c:pt idx="2327">
                  <c:v>12.4510182002</c:v>
                </c:pt>
                <c:pt idx="2328">
                  <c:v>12.457245711000002</c:v>
                </c:pt>
                <c:pt idx="2329">
                  <c:v>12.461249110800004</c:v>
                </c:pt>
                <c:pt idx="2330">
                  <c:v>12.467031799400004</c:v>
                </c:pt>
                <c:pt idx="2331">
                  <c:v>12.471924843600002</c:v>
                </c:pt>
                <c:pt idx="2332">
                  <c:v>12.477707532200126</c:v>
                </c:pt>
                <c:pt idx="2333">
                  <c:v>12.484379865200001</c:v>
                </c:pt>
                <c:pt idx="2334">
                  <c:v>12.490607376000026</c:v>
                </c:pt>
                <c:pt idx="2335">
                  <c:v>12.496390064600002</c:v>
                </c:pt>
                <c:pt idx="2336">
                  <c:v>12.502617575400159</c:v>
                </c:pt>
                <c:pt idx="2337">
                  <c:v>12.508400264000002</c:v>
                </c:pt>
                <c:pt idx="2338">
                  <c:v>12.514182952600002</c:v>
                </c:pt>
                <c:pt idx="2339">
                  <c:v>12.520855285600003</c:v>
                </c:pt>
                <c:pt idx="2340">
                  <c:v>12.528417263000001</c:v>
                </c:pt>
                <c:pt idx="2341">
                  <c:v>12.5359792404</c:v>
                </c:pt>
                <c:pt idx="2342">
                  <c:v>12.543096395600006</c:v>
                </c:pt>
                <c:pt idx="2343">
                  <c:v>12.550213550800002</c:v>
                </c:pt>
                <c:pt idx="2344">
                  <c:v>12.556441061600006</c:v>
                </c:pt>
                <c:pt idx="2345">
                  <c:v>12.564447861200026</c:v>
                </c:pt>
                <c:pt idx="2346">
                  <c:v>12.572009838600223</c:v>
                </c:pt>
                <c:pt idx="2347">
                  <c:v>12.579126993800006</c:v>
                </c:pt>
                <c:pt idx="2348">
                  <c:v>12.586244149000002</c:v>
                </c:pt>
                <c:pt idx="2349">
                  <c:v>12.594695770800001</c:v>
                </c:pt>
                <c:pt idx="2350">
                  <c:v>12.604037037000024</c:v>
                </c:pt>
                <c:pt idx="2351">
                  <c:v>12.61070937</c:v>
                </c:pt>
                <c:pt idx="2352">
                  <c:v>12.617381702999998</c:v>
                </c:pt>
                <c:pt idx="2353">
                  <c:v>12.624054036000002</c:v>
                </c:pt>
                <c:pt idx="2354">
                  <c:v>12.6316160134</c:v>
                </c:pt>
                <c:pt idx="2355">
                  <c:v>12.638288346399998</c:v>
                </c:pt>
                <c:pt idx="2356">
                  <c:v>12.646295145999998</c:v>
                </c:pt>
                <c:pt idx="2357">
                  <c:v>12.654301945599999</c:v>
                </c:pt>
                <c:pt idx="2358">
                  <c:v>12.661419100800002</c:v>
                </c:pt>
                <c:pt idx="2359">
                  <c:v>12.668091433800003</c:v>
                </c:pt>
                <c:pt idx="2360">
                  <c:v>12.6734293002</c:v>
                </c:pt>
                <c:pt idx="2361">
                  <c:v>12.6801016332</c:v>
                </c:pt>
                <c:pt idx="2362">
                  <c:v>12.687663610600003</c:v>
                </c:pt>
                <c:pt idx="2363">
                  <c:v>12.693891121399998</c:v>
                </c:pt>
                <c:pt idx="2364">
                  <c:v>12.700563454400001</c:v>
                </c:pt>
                <c:pt idx="2365">
                  <c:v>12.705456498600126</c:v>
                </c:pt>
                <c:pt idx="2366">
                  <c:v>12.710349542800001</c:v>
                </c:pt>
                <c:pt idx="2367">
                  <c:v>12.716132231400024</c:v>
                </c:pt>
                <c:pt idx="2368">
                  <c:v>12.721025275600001</c:v>
                </c:pt>
                <c:pt idx="2369">
                  <c:v>12.726807964200001</c:v>
                </c:pt>
                <c:pt idx="2370">
                  <c:v>12.731701008399998</c:v>
                </c:pt>
                <c:pt idx="2371">
                  <c:v>12.7370388748</c:v>
                </c:pt>
                <c:pt idx="2372">
                  <c:v>12.742376741199998</c:v>
                </c:pt>
                <c:pt idx="2373">
                  <c:v>12.745935318800004</c:v>
                </c:pt>
                <c:pt idx="2374">
                  <c:v>12.751718007400001</c:v>
                </c:pt>
                <c:pt idx="2375">
                  <c:v>12.757500696000006</c:v>
                </c:pt>
                <c:pt idx="2376">
                  <c:v>12.761504095800024</c:v>
                </c:pt>
                <c:pt idx="2377">
                  <c:v>12.765952317800076</c:v>
                </c:pt>
                <c:pt idx="2378">
                  <c:v>12.769955717600002</c:v>
                </c:pt>
                <c:pt idx="2379">
                  <c:v>12.770845362000001</c:v>
                </c:pt>
                <c:pt idx="2380">
                  <c:v>12.7792969838</c:v>
                </c:pt>
                <c:pt idx="2381">
                  <c:v>12.7828555614</c:v>
                </c:pt>
                <c:pt idx="2382">
                  <c:v>12.785524494600002</c:v>
                </c:pt>
                <c:pt idx="2383">
                  <c:v>12.789527894400004</c:v>
                </c:pt>
                <c:pt idx="2384">
                  <c:v>12.795310583000001</c:v>
                </c:pt>
                <c:pt idx="2385">
                  <c:v>12.796645049600002</c:v>
                </c:pt>
                <c:pt idx="2386">
                  <c:v>12.796645049600002</c:v>
                </c:pt>
                <c:pt idx="2387">
                  <c:v>12.797534694000024</c:v>
                </c:pt>
                <c:pt idx="2388">
                  <c:v>12.797534694000024</c:v>
                </c:pt>
                <c:pt idx="2389">
                  <c:v>12.7984243384</c:v>
                </c:pt>
                <c:pt idx="2390">
                  <c:v>12.8002036272</c:v>
                </c:pt>
                <c:pt idx="2391">
                  <c:v>12.8002036272</c:v>
                </c:pt>
                <c:pt idx="2392">
                  <c:v>12.7962002274</c:v>
                </c:pt>
                <c:pt idx="2393">
                  <c:v>12.795310583000001</c:v>
                </c:pt>
                <c:pt idx="2394">
                  <c:v>12.792196827600026</c:v>
                </c:pt>
                <c:pt idx="2395">
                  <c:v>12.789527894400004</c:v>
                </c:pt>
                <c:pt idx="2396">
                  <c:v>12.783300383599999</c:v>
                </c:pt>
                <c:pt idx="2397">
                  <c:v>12.770845362000001</c:v>
                </c:pt>
                <c:pt idx="2398">
                  <c:v>12.769510895400026</c:v>
                </c:pt>
                <c:pt idx="2399">
                  <c:v>12.766841962200001</c:v>
                </c:pt>
                <c:pt idx="2400">
                  <c:v>12.767731606600002</c:v>
                </c:pt>
                <c:pt idx="2401">
                  <c:v>12.766397139999999</c:v>
                </c:pt>
                <c:pt idx="2402">
                  <c:v>12.7672867844</c:v>
                </c:pt>
                <c:pt idx="2403">
                  <c:v>12.769066073200024</c:v>
                </c:pt>
                <c:pt idx="2404">
                  <c:v>12.770845362000001</c:v>
                </c:pt>
                <c:pt idx="2405">
                  <c:v>12.771290184199998</c:v>
                </c:pt>
                <c:pt idx="2406">
                  <c:v>12.779741806000002</c:v>
                </c:pt>
                <c:pt idx="2407">
                  <c:v>12.783745205800004</c:v>
                </c:pt>
                <c:pt idx="2408">
                  <c:v>12.789527894400004</c:v>
                </c:pt>
                <c:pt idx="2409">
                  <c:v>12.794420938600002</c:v>
                </c:pt>
                <c:pt idx="2410">
                  <c:v>12.799758805000002</c:v>
                </c:pt>
                <c:pt idx="2411">
                  <c:v>12.807320782399998</c:v>
                </c:pt>
                <c:pt idx="2412">
                  <c:v>12.815327582000002</c:v>
                </c:pt>
                <c:pt idx="2413">
                  <c:v>12.821555092800002</c:v>
                </c:pt>
                <c:pt idx="2414">
                  <c:v>12.828227425799998</c:v>
                </c:pt>
                <c:pt idx="2415">
                  <c:v>12.837123869800001</c:v>
                </c:pt>
                <c:pt idx="2416">
                  <c:v>12.843351380599998</c:v>
                </c:pt>
                <c:pt idx="2417">
                  <c:v>12.853137469000076</c:v>
                </c:pt>
                <c:pt idx="2418">
                  <c:v>12.862033913000209</c:v>
                </c:pt>
                <c:pt idx="2419">
                  <c:v>12.870040712600026</c:v>
                </c:pt>
                <c:pt idx="2420">
                  <c:v>12.877157867800006</c:v>
                </c:pt>
                <c:pt idx="2421">
                  <c:v>12.884719845200006</c:v>
                </c:pt>
                <c:pt idx="2422">
                  <c:v>12.880271623200001</c:v>
                </c:pt>
                <c:pt idx="2423">
                  <c:v>12.877157867800006</c:v>
                </c:pt>
                <c:pt idx="2424">
                  <c:v>12.881606089800076</c:v>
                </c:pt>
                <c:pt idx="2425">
                  <c:v>12.887833600600002</c:v>
                </c:pt>
                <c:pt idx="2426">
                  <c:v>12.893616289200166</c:v>
                </c:pt>
                <c:pt idx="2427">
                  <c:v>12.898954155600002</c:v>
                </c:pt>
                <c:pt idx="2428">
                  <c:v>12.904736844200126</c:v>
                </c:pt>
                <c:pt idx="2429">
                  <c:v>12.911409177200024</c:v>
                </c:pt>
                <c:pt idx="2430">
                  <c:v>12.916747043600004</c:v>
                </c:pt>
                <c:pt idx="2431">
                  <c:v>12.923419376600076</c:v>
                </c:pt>
                <c:pt idx="2432">
                  <c:v>12.929646887400166</c:v>
                </c:pt>
                <c:pt idx="2433">
                  <c:v>12.933205464999999</c:v>
                </c:pt>
                <c:pt idx="2434">
                  <c:v>12.913188466000001</c:v>
                </c:pt>
                <c:pt idx="2435">
                  <c:v>12.910519532800159</c:v>
                </c:pt>
                <c:pt idx="2436">
                  <c:v>12.909629888400024</c:v>
                </c:pt>
                <c:pt idx="2437">
                  <c:v>12.909629888400024</c:v>
                </c:pt>
                <c:pt idx="2438">
                  <c:v>12.909629888400024</c:v>
                </c:pt>
                <c:pt idx="2439">
                  <c:v>12.909185066200004</c:v>
                </c:pt>
                <c:pt idx="2440">
                  <c:v>12.897619689000004</c:v>
                </c:pt>
                <c:pt idx="2441">
                  <c:v>12.872709645800162</c:v>
                </c:pt>
                <c:pt idx="2442">
                  <c:v>12.850023713600002</c:v>
                </c:pt>
                <c:pt idx="2443">
                  <c:v>12.814437937600191</c:v>
                </c:pt>
                <c:pt idx="2444">
                  <c:v>12.800648449400002</c:v>
                </c:pt>
                <c:pt idx="2445">
                  <c:v>12.791752005399999</c:v>
                </c:pt>
                <c:pt idx="2446">
                  <c:v>12.784634850200026</c:v>
                </c:pt>
                <c:pt idx="2447">
                  <c:v>12.7792969838</c:v>
                </c:pt>
                <c:pt idx="2448">
                  <c:v>12.771290184199998</c:v>
                </c:pt>
                <c:pt idx="2449">
                  <c:v>12.770400539800173</c:v>
                </c:pt>
                <c:pt idx="2450">
                  <c:v>12.768176428799999</c:v>
                </c:pt>
                <c:pt idx="2451">
                  <c:v>12.766397139999999</c:v>
                </c:pt>
                <c:pt idx="2452">
                  <c:v>12.7672867844</c:v>
                </c:pt>
                <c:pt idx="2453">
                  <c:v>12.766397139999999</c:v>
                </c:pt>
                <c:pt idx="2454">
                  <c:v>12.767731606600002</c:v>
                </c:pt>
                <c:pt idx="2455">
                  <c:v>12.766397139999999</c:v>
                </c:pt>
                <c:pt idx="2456">
                  <c:v>12.767731606600002</c:v>
                </c:pt>
                <c:pt idx="2457">
                  <c:v>12.767731606600002</c:v>
                </c:pt>
                <c:pt idx="2458">
                  <c:v>12.770845362000001</c:v>
                </c:pt>
                <c:pt idx="2459">
                  <c:v>12.770845362000001</c:v>
                </c:pt>
                <c:pt idx="2460">
                  <c:v>12.7717350064</c:v>
                </c:pt>
                <c:pt idx="2461">
                  <c:v>12.777962517200002</c:v>
                </c:pt>
                <c:pt idx="2462">
                  <c:v>12.781076272600002</c:v>
                </c:pt>
                <c:pt idx="2463">
                  <c:v>12.784634850200026</c:v>
                </c:pt>
                <c:pt idx="2464">
                  <c:v>12.788193427799998</c:v>
                </c:pt>
                <c:pt idx="2465">
                  <c:v>12.791307183199832</c:v>
                </c:pt>
                <c:pt idx="2466">
                  <c:v>12.795755405200001</c:v>
                </c:pt>
                <c:pt idx="2467">
                  <c:v>12.800648449400002</c:v>
                </c:pt>
                <c:pt idx="2468">
                  <c:v>12.805096671400209</c:v>
                </c:pt>
                <c:pt idx="2469">
                  <c:v>12.810879360000001</c:v>
                </c:pt>
                <c:pt idx="2470">
                  <c:v>12.816217226400004</c:v>
                </c:pt>
                <c:pt idx="2471">
                  <c:v>12.822889559400259</c:v>
                </c:pt>
                <c:pt idx="2472">
                  <c:v>12.830006714600026</c:v>
                </c:pt>
                <c:pt idx="2473">
                  <c:v>12.835789403200026</c:v>
                </c:pt>
                <c:pt idx="2474">
                  <c:v>12.843351380599998</c:v>
                </c:pt>
                <c:pt idx="2475">
                  <c:v>12.850468535800191</c:v>
                </c:pt>
                <c:pt idx="2476">
                  <c:v>12.857140868800126</c:v>
                </c:pt>
                <c:pt idx="2477">
                  <c:v>12.866037312800223</c:v>
                </c:pt>
                <c:pt idx="2478">
                  <c:v>12.872264823600124</c:v>
                </c:pt>
                <c:pt idx="2479">
                  <c:v>12.878047512200126</c:v>
                </c:pt>
                <c:pt idx="2480">
                  <c:v>12.885164667400026</c:v>
                </c:pt>
                <c:pt idx="2481">
                  <c:v>12.8891680672</c:v>
                </c:pt>
                <c:pt idx="2482">
                  <c:v>12.892726644800026</c:v>
                </c:pt>
                <c:pt idx="2483">
                  <c:v>12.896730044600076</c:v>
                </c:pt>
                <c:pt idx="2484">
                  <c:v>12.898509333400026</c:v>
                </c:pt>
                <c:pt idx="2485">
                  <c:v>12.902957555400159</c:v>
                </c:pt>
                <c:pt idx="2486">
                  <c:v>12.907405777400006</c:v>
                </c:pt>
                <c:pt idx="2487">
                  <c:v>12.912298821600002</c:v>
                </c:pt>
                <c:pt idx="2488">
                  <c:v>12.917636688000076</c:v>
                </c:pt>
                <c:pt idx="2489">
                  <c:v>12.923419376600076</c:v>
                </c:pt>
                <c:pt idx="2490">
                  <c:v>12.9292020652</c:v>
                </c:pt>
                <c:pt idx="2491">
                  <c:v>12.935429576000171</c:v>
                </c:pt>
                <c:pt idx="2492">
                  <c:v>12.941212264600003</c:v>
                </c:pt>
                <c:pt idx="2493">
                  <c:v>12.9496638864</c:v>
                </c:pt>
                <c:pt idx="2494">
                  <c:v>12.957670686000002</c:v>
                </c:pt>
                <c:pt idx="2495">
                  <c:v>12.965232663400124</c:v>
                </c:pt>
                <c:pt idx="2496">
                  <c:v>12.971460174200002</c:v>
                </c:pt>
                <c:pt idx="2497">
                  <c:v>12.979022151600002</c:v>
                </c:pt>
                <c:pt idx="2498">
                  <c:v>12.985694484600026</c:v>
                </c:pt>
                <c:pt idx="2499">
                  <c:v>12.995035750800024</c:v>
                </c:pt>
                <c:pt idx="2500">
                  <c:v>13.002152906000006</c:v>
                </c:pt>
                <c:pt idx="2501">
                  <c:v>13.009714883400004</c:v>
                </c:pt>
                <c:pt idx="2502">
                  <c:v>13.0181665052</c:v>
                </c:pt>
                <c:pt idx="2503">
                  <c:v>13.0252836604</c:v>
                </c:pt>
                <c:pt idx="2504">
                  <c:v>13.032845637800024</c:v>
                </c:pt>
                <c:pt idx="2505">
                  <c:v>13.040852437400002</c:v>
                </c:pt>
                <c:pt idx="2506">
                  <c:v>13.0453006594</c:v>
                </c:pt>
                <c:pt idx="2507">
                  <c:v>13.044411015000001</c:v>
                </c:pt>
                <c:pt idx="2508">
                  <c:v>13.049748881400001</c:v>
                </c:pt>
                <c:pt idx="2509">
                  <c:v>13.055086747800178</c:v>
                </c:pt>
                <c:pt idx="2510">
                  <c:v>13.062203903000002</c:v>
                </c:pt>
                <c:pt idx="2511">
                  <c:v>13.070210702600001</c:v>
                </c:pt>
                <c:pt idx="2512">
                  <c:v>13.076438213400209</c:v>
                </c:pt>
                <c:pt idx="2513">
                  <c:v>13.0826657242</c:v>
                </c:pt>
                <c:pt idx="2514">
                  <c:v>13.090227701599998</c:v>
                </c:pt>
                <c:pt idx="2515">
                  <c:v>13.097344856800024</c:v>
                </c:pt>
                <c:pt idx="2516">
                  <c:v>13.1053516564</c:v>
                </c:pt>
                <c:pt idx="2517">
                  <c:v>13.114248100399998</c:v>
                </c:pt>
                <c:pt idx="2518">
                  <c:v>13.101348256600001</c:v>
                </c:pt>
                <c:pt idx="2519">
                  <c:v>13.102237901000002</c:v>
                </c:pt>
                <c:pt idx="2520">
                  <c:v>13.105796478600126</c:v>
                </c:pt>
                <c:pt idx="2521">
                  <c:v>13.10979987840016</c:v>
                </c:pt>
                <c:pt idx="2522">
                  <c:v>13.113358455999998</c:v>
                </c:pt>
                <c:pt idx="2523">
                  <c:v>13.116917033600002</c:v>
                </c:pt>
                <c:pt idx="2524">
                  <c:v>13.1226997222</c:v>
                </c:pt>
                <c:pt idx="2525">
                  <c:v>13.128482410800002</c:v>
                </c:pt>
                <c:pt idx="2526">
                  <c:v>13.1338202772</c:v>
                </c:pt>
                <c:pt idx="2527">
                  <c:v>13.138268499199818</c:v>
                </c:pt>
                <c:pt idx="2528">
                  <c:v>13.143606365600002</c:v>
                </c:pt>
                <c:pt idx="2529">
                  <c:v>13.148944232000002</c:v>
                </c:pt>
                <c:pt idx="2530">
                  <c:v>13.154282098400024</c:v>
                </c:pt>
                <c:pt idx="2531">
                  <c:v>13.158285498200001</c:v>
                </c:pt>
                <c:pt idx="2532">
                  <c:v>13.164068186799998</c:v>
                </c:pt>
                <c:pt idx="2533">
                  <c:v>13.169850875400074</c:v>
                </c:pt>
                <c:pt idx="2534">
                  <c:v>13.174743919600004</c:v>
                </c:pt>
                <c:pt idx="2535">
                  <c:v>13.180526608200006</c:v>
                </c:pt>
                <c:pt idx="2536">
                  <c:v>13.184530008000024</c:v>
                </c:pt>
                <c:pt idx="2537">
                  <c:v>13.188978229999998</c:v>
                </c:pt>
                <c:pt idx="2538">
                  <c:v>13.1929816298</c:v>
                </c:pt>
                <c:pt idx="2539">
                  <c:v>13.1960953852</c:v>
                </c:pt>
                <c:pt idx="2540">
                  <c:v>13.198319496199998</c:v>
                </c:pt>
                <c:pt idx="2541">
                  <c:v>13.204991829200001</c:v>
                </c:pt>
                <c:pt idx="2542">
                  <c:v>13.208995228999999</c:v>
                </c:pt>
                <c:pt idx="2543">
                  <c:v>13.2138882732</c:v>
                </c:pt>
                <c:pt idx="2544">
                  <c:v>13.216557206400006</c:v>
                </c:pt>
                <c:pt idx="2545">
                  <c:v>13.219670961799999</c:v>
                </c:pt>
                <c:pt idx="2546">
                  <c:v>13.2232295394</c:v>
                </c:pt>
                <c:pt idx="2547">
                  <c:v>13.226343294800001</c:v>
                </c:pt>
                <c:pt idx="2548">
                  <c:v>13.229457050200002</c:v>
                </c:pt>
                <c:pt idx="2549">
                  <c:v>13.231236339000002</c:v>
                </c:pt>
                <c:pt idx="2550">
                  <c:v>13.235684561000006</c:v>
                </c:pt>
                <c:pt idx="2551">
                  <c:v>13.238353494199782</c:v>
                </c:pt>
                <c:pt idx="2552">
                  <c:v>13.241467249600003</c:v>
                </c:pt>
                <c:pt idx="2553">
                  <c:v>13.245915471599998</c:v>
                </c:pt>
                <c:pt idx="2554">
                  <c:v>13.2494740492</c:v>
                </c:pt>
                <c:pt idx="2555">
                  <c:v>13.251698160199998</c:v>
                </c:pt>
                <c:pt idx="2556">
                  <c:v>13.255256737800076</c:v>
                </c:pt>
                <c:pt idx="2557">
                  <c:v>13.259704959800162</c:v>
                </c:pt>
                <c:pt idx="2558">
                  <c:v>13.262373893000001</c:v>
                </c:pt>
                <c:pt idx="2559">
                  <c:v>13.265487648400164</c:v>
                </c:pt>
                <c:pt idx="2560">
                  <c:v>13.270380692600002</c:v>
                </c:pt>
                <c:pt idx="2561">
                  <c:v>13.273494448000006</c:v>
                </c:pt>
                <c:pt idx="2562">
                  <c:v>13.278387492199998</c:v>
                </c:pt>
                <c:pt idx="2563">
                  <c:v>13.281501247600001</c:v>
                </c:pt>
                <c:pt idx="2564">
                  <c:v>13.285504647400026</c:v>
                </c:pt>
                <c:pt idx="2565">
                  <c:v>13.288173580599818</c:v>
                </c:pt>
                <c:pt idx="2566">
                  <c:v>13.2917321582</c:v>
                </c:pt>
                <c:pt idx="2567">
                  <c:v>13.295290735800002</c:v>
                </c:pt>
                <c:pt idx="2568">
                  <c:v>13.2988493134</c:v>
                </c:pt>
                <c:pt idx="2569">
                  <c:v>13.301518246600002</c:v>
                </c:pt>
                <c:pt idx="2570">
                  <c:v>13.303742357600184</c:v>
                </c:pt>
                <c:pt idx="2571">
                  <c:v>13.309080224000166</c:v>
                </c:pt>
                <c:pt idx="2572">
                  <c:v>13.311304335000004</c:v>
                </c:pt>
                <c:pt idx="2573">
                  <c:v>13.3144180904</c:v>
                </c:pt>
                <c:pt idx="2574">
                  <c:v>13.317087023600006</c:v>
                </c:pt>
                <c:pt idx="2575">
                  <c:v>13.318866312400004</c:v>
                </c:pt>
                <c:pt idx="2576">
                  <c:v>13.321090423400001</c:v>
                </c:pt>
                <c:pt idx="2577">
                  <c:v>13.323759356600076</c:v>
                </c:pt>
                <c:pt idx="2578">
                  <c:v>13.326428289800004</c:v>
                </c:pt>
                <c:pt idx="2579">
                  <c:v>13.3277627564</c:v>
                </c:pt>
                <c:pt idx="2580">
                  <c:v>13.330876511800026</c:v>
                </c:pt>
                <c:pt idx="2581">
                  <c:v>13.334435089400024</c:v>
                </c:pt>
                <c:pt idx="2582">
                  <c:v>13.337104022600002</c:v>
                </c:pt>
                <c:pt idx="2583">
                  <c:v>13.339772955800004</c:v>
                </c:pt>
                <c:pt idx="2584">
                  <c:v>13.341552244600004</c:v>
                </c:pt>
                <c:pt idx="2585">
                  <c:v>13.343776355600006</c:v>
                </c:pt>
                <c:pt idx="2586">
                  <c:v>13.346445288800076</c:v>
                </c:pt>
                <c:pt idx="2587">
                  <c:v>13.349559044200006</c:v>
                </c:pt>
                <c:pt idx="2588">
                  <c:v>13.353117621800004</c:v>
                </c:pt>
                <c:pt idx="2589">
                  <c:v>13.355341732800024</c:v>
                </c:pt>
                <c:pt idx="2590">
                  <c:v>13.357121021600001</c:v>
                </c:pt>
                <c:pt idx="2591">
                  <c:v>13.359789954800263</c:v>
                </c:pt>
                <c:pt idx="2592">
                  <c:v>13.361569243600076</c:v>
                </c:pt>
                <c:pt idx="2593">
                  <c:v>13.362903710200024</c:v>
                </c:pt>
                <c:pt idx="2594">
                  <c:v>13.364682999000202</c:v>
                </c:pt>
                <c:pt idx="2595">
                  <c:v>13.366907110000026</c:v>
                </c:pt>
                <c:pt idx="2596">
                  <c:v>13.370465687600024</c:v>
                </c:pt>
                <c:pt idx="2597">
                  <c:v>13.372244976400195</c:v>
                </c:pt>
                <c:pt idx="2598">
                  <c:v>13.373579443000002</c:v>
                </c:pt>
                <c:pt idx="2599">
                  <c:v>13.373579443000002</c:v>
                </c:pt>
                <c:pt idx="2600">
                  <c:v>13.373579443000002</c:v>
                </c:pt>
                <c:pt idx="2601">
                  <c:v>13.372689798600227</c:v>
                </c:pt>
                <c:pt idx="2602">
                  <c:v>13.373579443000002</c:v>
                </c:pt>
                <c:pt idx="2603">
                  <c:v>13.374913909600002</c:v>
                </c:pt>
                <c:pt idx="2604">
                  <c:v>13.3753587318</c:v>
                </c:pt>
                <c:pt idx="2605">
                  <c:v>13.374913909600002</c:v>
                </c:pt>
                <c:pt idx="2606">
                  <c:v>13.3753587318</c:v>
                </c:pt>
                <c:pt idx="2607">
                  <c:v>13.374913909600002</c:v>
                </c:pt>
                <c:pt idx="2608">
                  <c:v>13.376248376200024</c:v>
                </c:pt>
                <c:pt idx="2609">
                  <c:v>13.376693198400076</c:v>
                </c:pt>
                <c:pt idx="2610">
                  <c:v>13.376693198400076</c:v>
                </c:pt>
                <c:pt idx="2611">
                  <c:v>13.377582842800178</c:v>
                </c:pt>
                <c:pt idx="2612">
                  <c:v>13.376248376200024</c:v>
                </c:pt>
                <c:pt idx="2613">
                  <c:v>13.377138020600002</c:v>
                </c:pt>
                <c:pt idx="2614">
                  <c:v>13.377138020600002</c:v>
                </c:pt>
                <c:pt idx="2615">
                  <c:v>13.377582842800178</c:v>
                </c:pt>
                <c:pt idx="2616">
                  <c:v>13.3789173094</c:v>
                </c:pt>
                <c:pt idx="2617">
                  <c:v>13.380251776000001</c:v>
                </c:pt>
                <c:pt idx="2618">
                  <c:v>13.380696598200263</c:v>
                </c:pt>
                <c:pt idx="2619">
                  <c:v>13.381586242600186</c:v>
                </c:pt>
                <c:pt idx="2620">
                  <c:v>13.382031064800024</c:v>
                </c:pt>
                <c:pt idx="2621">
                  <c:v>13.382031064800024</c:v>
                </c:pt>
                <c:pt idx="2622">
                  <c:v>13.381141420399999</c:v>
                </c:pt>
                <c:pt idx="2623">
                  <c:v>13.382920709200002</c:v>
                </c:pt>
                <c:pt idx="2624">
                  <c:v>13.382031064800024</c:v>
                </c:pt>
                <c:pt idx="2625">
                  <c:v>13.382475887000076</c:v>
                </c:pt>
                <c:pt idx="2626">
                  <c:v>13.382475887000076</c:v>
                </c:pt>
                <c:pt idx="2627">
                  <c:v>13.382031064800024</c:v>
                </c:pt>
                <c:pt idx="2628">
                  <c:v>13.380251776000001</c:v>
                </c:pt>
                <c:pt idx="2629">
                  <c:v>13.3789173094</c:v>
                </c:pt>
                <c:pt idx="2630">
                  <c:v>13.380251776000001</c:v>
                </c:pt>
                <c:pt idx="2631">
                  <c:v>13.379362131600002</c:v>
                </c:pt>
                <c:pt idx="2632">
                  <c:v>13.3784724872</c:v>
                </c:pt>
                <c:pt idx="2633">
                  <c:v>13.380696598200263</c:v>
                </c:pt>
                <c:pt idx="2634">
                  <c:v>13.380696598200263</c:v>
                </c:pt>
                <c:pt idx="2635">
                  <c:v>13.380696598200263</c:v>
                </c:pt>
                <c:pt idx="2636">
                  <c:v>13.381141420399999</c:v>
                </c:pt>
                <c:pt idx="2637">
                  <c:v>13.382031064800024</c:v>
                </c:pt>
                <c:pt idx="2638">
                  <c:v>13.383810353600024</c:v>
                </c:pt>
                <c:pt idx="2639">
                  <c:v>13.384255175800002</c:v>
                </c:pt>
                <c:pt idx="2640">
                  <c:v>13.386034464600026</c:v>
                </c:pt>
                <c:pt idx="2641">
                  <c:v>13.388258575600002</c:v>
                </c:pt>
                <c:pt idx="2642">
                  <c:v>13.389593042200024</c:v>
                </c:pt>
                <c:pt idx="2643">
                  <c:v>13.39048268660016</c:v>
                </c:pt>
                <c:pt idx="2644">
                  <c:v>13.391817153200002</c:v>
                </c:pt>
                <c:pt idx="2645">
                  <c:v>13.394486086400166</c:v>
                </c:pt>
                <c:pt idx="2646">
                  <c:v>13.395375730800001</c:v>
                </c:pt>
                <c:pt idx="2647">
                  <c:v>13.396710197400004</c:v>
                </c:pt>
                <c:pt idx="2648">
                  <c:v>13.397599841800076</c:v>
                </c:pt>
                <c:pt idx="2649">
                  <c:v>13.400268775000001</c:v>
                </c:pt>
                <c:pt idx="2650">
                  <c:v>13.402492886000188</c:v>
                </c:pt>
                <c:pt idx="2651">
                  <c:v>13.402937708200026</c:v>
                </c:pt>
                <c:pt idx="2652">
                  <c:v>13.403382530400076</c:v>
                </c:pt>
                <c:pt idx="2653">
                  <c:v>13.403382530400076</c:v>
                </c:pt>
                <c:pt idx="2654">
                  <c:v>13.402937708200026</c:v>
                </c:pt>
                <c:pt idx="2655">
                  <c:v>13.402048063800002</c:v>
                </c:pt>
                <c:pt idx="2656">
                  <c:v>13.401158419400002</c:v>
                </c:pt>
                <c:pt idx="2657">
                  <c:v>13.399379130600002</c:v>
                </c:pt>
                <c:pt idx="2658">
                  <c:v>13.398489486200004</c:v>
                </c:pt>
                <c:pt idx="2659">
                  <c:v>13.395375730800001</c:v>
                </c:pt>
                <c:pt idx="2660">
                  <c:v>13.389148220000004</c:v>
                </c:pt>
                <c:pt idx="2661">
                  <c:v>13.382031064800024</c:v>
                </c:pt>
                <c:pt idx="2662">
                  <c:v>13.374469087400024</c:v>
                </c:pt>
                <c:pt idx="2663">
                  <c:v>13.363793354600126</c:v>
                </c:pt>
                <c:pt idx="2664">
                  <c:v>13.339328133599999</c:v>
                </c:pt>
                <c:pt idx="2665">
                  <c:v>13.3259834676</c:v>
                </c:pt>
                <c:pt idx="2666">
                  <c:v>13.317087023600006</c:v>
                </c:pt>
                <c:pt idx="2667">
                  <c:v>13.310414690600076</c:v>
                </c:pt>
                <c:pt idx="2668">
                  <c:v>13.304187179800024</c:v>
                </c:pt>
                <c:pt idx="2669">
                  <c:v>13.300183780000001</c:v>
                </c:pt>
                <c:pt idx="2670">
                  <c:v>13.296625202400001</c:v>
                </c:pt>
                <c:pt idx="2671">
                  <c:v>13.293956269200002</c:v>
                </c:pt>
                <c:pt idx="2672">
                  <c:v>13.290842513800024</c:v>
                </c:pt>
                <c:pt idx="2673">
                  <c:v>13.289063225000001</c:v>
                </c:pt>
                <c:pt idx="2674">
                  <c:v>13.287283936200001</c:v>
                </c:pt>
                <c:pt idx="2675">
                  <c:v>13.284170180799805</c:v>
                </c:pt>
                <c:pt idx="2676">
                  <c:v>13.281946069800002</c:v>
                </c:pt>
                <c:pt idx="2677">
                  <c:v>13.280166780999998</c:v>
                </c:pt>
                <c:pt idx="2678">
                  <c:v>13.277053025600003</c:v>
                </c:pt>
                <c:pt idx="2679">
                  <c:v>13.273494448000006</c:v>
                </c:pt>
                <c:pt idx="2680">
                  <c:v>13.2632635374</c:v>
                </c:pt>
                <c:pt idx="2681">
                  <c:v>13.2254536504</c:v>
                </c:pt>
                <c:pt idx="2682">
                  <c:v>13.200543607200002</c:v>
                </c:pt>
                <c:pt idx="2683">
                  <c:v>13.186754119000026</c:v>
                </c:pt>
                <c:pt idx="2684">
                  <c:v>13.175633564000076</c:v>
                </c:pt>
                <c:pt idx="2685">
                  <c:v>13.1676267644</c:v>
                </c:pt>
                <c:pt idx="2686">
                  <c:v>13.161399253600004</c:v>
                </c:pt>
                <c:pt idx="2687">
                  <c:v>13.157395853800002</c:v>
                </c:pt>
                <c:pt idx="2688">
                  <c:v>13.152947631800076</c:v>
                </c:pt>
                <c:pt idx="2689">
                  <c:v>13.149833876400002</c:v>
                </c:pt>
                <c:pt idx="2690">
                  <c:v>13.145830476600002</c:v>
                </c:pt>
                <c:pt idx="2691">
                  <c:v>13.144051187799821</c:v>
                </c:pt>
                <c:pt idx="2692">
                  <c:v>13.140492610200004</c:v>
                </c:pt>
                <c:pt idx="2693">
                  <c:v>13.140492610200004</c:v>
                </c:pt>
                <c:pt idx="2694">
                  <c:v>13.138713321399948</c:v>
                </c:pt>
                <c:pt idx="2695">
                  <c:v>13.137378854799998</c:v>
                </c:pt>
                <c:pt idx="2696">
                  <c:v>13.136934032600006</c:v>
                </c:pt>
                <c:pt idx="2697">
                  <c:v>13.135599566000026</c:v>
                </c:pt>
                <c:pt idx="2698">
                  <c:v>13.135599566000026</c:v>
                </c:pt>
                <c:pt idx="2699">
                  <c:v>13.135599566000026</c:v>
                </c:pt>
                <c:pt idx="2700">
                  <c:v>13.136489210400168</c:v>
                </c:pt>
                <c:pt idx="2701">
                  <c:v>13.136934032600006</c:v>
                </c:pt>
                <c:pt idx="2702">
                  <c:v>13.137378854799998</c:v>
                </c:pt>
                <c:pt idx="2703">
                  <c:v>13.137378854799998</c:v>
                </c:pt>
                <c:pt idx="2704">
                  <c:v>13.137378854799998</c:v>
                </c:pt>
                <c:pt idx="2705">
                  <c:v>13.138268499199818</c:v>
                </c:pt>
                <c:pt idx="2706">
                  <c:v>13.1396029658</c:v>
                </c:pt>
                <c:pt idx="2707">
                  <c:v>13.140492610200004</c:v>
                </c:pt>
                <c:pt idx="2708">
                  <c:v>13.140937432399999</c:v>
                </c:pt>
                <c:pt idx="2709">
                  <c:v>13.140937432399999</c:v>
                </c:pt>
                <c:pt idx="2710">
                  <c:v>13.142271899000001</c:v>
                </c:pt>
                <c:pt idx="2711">
                  <c:v>13.141827076799999</c:v>
                </c:pt>
                <c:pt idx="2712">
                  <c:v>13.141827076799999</c:v>
                </c:pt>
                <c:pt idx="2713">
                  <c:v>13.141827076799999</c:v>
                </c:pt>
                <c:pt idx="2714">
                  <c:v>13.141827076799999</c:v>
                </c:pt>
                <c:pt idx="2715">
                  <c:v>13.142271899000001</c:v>
                </c:pt>
                <c:pt idx="2716">
                  <c:v>13.142716721200001</c:v>
                </c:pt>
                <c:pt idx="2717">
                  <c:v>13.141827076799999</c:v>
                </c:pt>
                <c:pt idx="2718">
                  <c:v>13.141382254600002</c:v>
                </c:pt>
                <c:pt idx="2719">
                  <c:v>13.141827076799999</c:v>
                </c:pt>
                <c:pt idx="2720">
                  <c:v>13.140937432399999</c:v>
                </c:pt>
                <c:pt idx="2721">
                  <c:v>13.139158143599998</c:v>
                </c:pt>
                <c:pt idx="2722">
                  <c:v>13.138268499199818</c:v>
                </c:pt>
                <c:pt idx="2723">
                  <c:v>13.136934032600006</c:v>
                </c:pt>
                <c:pt idx="2724">
                  <c:v>13.134709921600003</c:v>
                </c:pt>
                <c:pt idx="2725">
                  <c:v>13.129816877400026</c:v>
                </c:pt>
                <c:pt idx="2726">
                  <c:v>13.119141144599999</c:v>
                </c:pt>
                <c:pt idx="2727">
                  <c:v>13.097789679000076</c:v>
                </c:pt>
                <c:pt idx="2728">
                  <c:v>13.085334657400173</c:v>
                </c:pt>
                <c:pt idx="2729">
                  <c:v>13.075103746800002</c:v>
                </c:pt>
                <c:pt idx="2730">
                  <c:v>13.066652125000006</c:v>
                </c:pt>
                <c:pt idx="2731">
                  <c:v>13.058645325400002</c:v>
                </c:pt>
                <c:pt idx="2732">
                  <c:v>13.050638525800126</c:v>
                </c:pt>
                <c:pt idx="2733">
                  <c:v>13.043966192800003</c:v>
                </c:pt>
                <c:pt idx="2734">
                  <c:v>13.037293859800002</c:v>
                </c:pt>
                <c:pt idx="2735">
                  <c:v>13.031066349000001</c:v>
                </c:pt>
                <c:pt idx="2736">
                  <c:v>13.026618127000001</c:v>
                </c:pt>
                <c:pt idx="2737">
                  <c:v>13.021725082799998</c:v>
                </c:pt>
                <c:pt idx="2738">
                  <c:v>13.016832038600162</c:v>
                </c:pt>
                <c:pt idx="2739">
                  <c:v>13.013718283199999</c:v>
                </c:pt>
                <c:pt idx="2740">
                  <c:v>13.010604527800076</c:v>
                </c:pt>
                <c:pt idx="2741">
                  <c:v>13.008825239000002</c:v>
                </c:pt>
                <c:pt idx="2742">
                  <c:v>13.007045950200002</c:v>
                </c:pt>
                <c:pt idx="2743">
                  <c:v>13.007045950200002</c:v>
                </c:pt>
                <c:pt idx="2744">
                  <c:v>13.007045950200002</c:v>
                </c:pt>
                <c:pt idx="2745">
                  <c:v>13.007490772400002</c:v>
                </c:pt>
                <c:pt idx="2746">
                  <c:v>13.007490772400002</c:v>
                </c:pt>
                <c:pt idx="2747">
                  <c:v>13.007935594600006</c:v>
                </c:pt>
                <c:pt idx="2748">
                  <c:v>13.009714883400004</c:v>
                </c:pt>
                <c:pt idx="2749">
                  <c:v>13.010604527800076</c:v>
                </c:pt>
                <c:pt idx="2750">
                  <c:v>13.012383816600074</c:v>
                </c:pt>
                <c:pt idx="2751">
                  <c:v>13.014163105399998</c:v>
                </c:pt>
                <c:pt idx="2752">
                  <c:v>13.014163105399998</c:v>
                </c:pt>
                <c:pt idx="2753">
                  <c:v>13.015052749800002</c:v>
                </c:pt>
                <c:pt idx="2754">
                  <c:v>13.017276860800001</c:v>
                </c:pt>
                <c:pt idx="2755">
                  <c:v>13.017721682999998</c:v>
                </c:pt>
                <c:pt idx="2756">
                  <c:v>13.017721682999998</c:v>
                </c:pt>
                <c:pt idx="2757">
                  <c:v>13.017721682999998</c:v>
                </c:pt>
                <c:pt idx="2758">
                  <c:v>13.017276860800001</c:v>
                </c:pt>
                <c:pt idx="2759">
                  <c:v>13.015052749800002</c:v>
                </c:pt>
                <c:pt idx="2760">
                  <c:v>13.009714883400004</c:v>
                </c:pt>
                <c:pt idx="2761">
                  <c:v>13.003042550400076</c:v>
                </c:pt>
                <c:pt idx="2762">
                  <c:v>12.994590928600006</c:v>
                </c:pt>
                <c:pt idx="2763">
                  <c:v>12.979911796</c:v>
                </c:pt>
                <c:pt idx="2764">
                  <c:v>12.965677485600002</c:v>
                </c:pt>
                <c:pt idx="2765">
                  <c:v>12.952332819600304</c:v>
                </c:pt>
                <c:pt idx="2766">
                  <c:v>12.9385433314</c:v>
                </c:pt>
                <c:pt idx="2767">
                  <c:v>12.9247538432</c:v>
                </c:pt>
                <c:pt idx="2768">
                  <c:v>12.912743643800004</c:v>
                </c:pt>
                <c:pt idx="2769">
                  <c:v>12.901178266600001</c:v>
                </c:pt>
                <c:pt idx="2770">
                  <c:v>12.891837000400002</c:v>
                </c:pt>
                <c:pt idx="2771">
                  <c:v>12.881606089800076</c:v>
                </c:pt>
                <c:pt idx="2772">
                  <c:v>12.873599290200213</c:v>
                </c:pt>
                <c:pt idx="2773">
                  <c:v>12.864702846200124</c:v>
                </c:pt>
                <c:pt idx="2774">
                  <c:v>12.857585691000166</c:v>
                </c:pt>
                <c:pt idx="2775">
                  <c:v>12.8495788914</c:v>
                </c:pt>
                <c:pt idx="2776">
                  <c:v>12.843796202800124</c:v>
                </c:pt>
                <c:pt idx="2777">
                  <c:v>12.8380135142</c:v>
                </c:pt>
                <c:pt idx="2778">
                  <c:v>12.8340101144</c:v>
                </c:pt>
                <c:pt idx="2779">
                  <c:v>12.829117070200002</c:v>
                </c:pt>
                <c:pt idx="2780">
                  <c:v>12.824224026000001</c:v>
                </c:pt>
                <c:pt idx="2781">
                  <c:v>12.821999915000006</c:v>
                </c:pt>
                <c:pt idx="2782">
                  <c:v>12.820220626199999</c:v>
                </c:pt>
                <c:pt idx="2783">
                  <c:v>12.817551693</c:v>
                </c:pt>
                <c:pt idx="2784">
                  <c:v>12.816217226400004</c:v>
                </c:pt>
                <c:pt idx="2785">
                  <c:v>12.813103471</c:v>
                </c:pt>
                <c:pt idx="2786">
                  <c:v>12.810879360000001</c:v>
                </c:pt>
                <c:pt idx="2787">
                  <c:v>12.80998971560016</c:v>
                </c:pt>
                <c:pt idx="2788">
                  <c:v>12.807320782399998</c:v>
                </c:pt>
                <c:pt idx="2789">
                  <c:v>12.805986315800281</c:v>
                </c:pt>
                <c:pt idx="2790">
                  <c:v>12.805541493600026</c:v>
                </c:pt>
                <c:pt idx="2791">
                  <c:v>12.804207027</c:v>
                </c:pt>
                <c:pt idx="2792">
                  <c:v>12.802872560400004</c:v>
                </c:pt>
                <c:pt idx="2793">
                  <c:v>12.8002036272</c:v>
                </c:pt>
                <c:pt idx="2794">
                  <c:v>12.7984243384</c:v>
                </c:pt>
                <c:pt idx="2795">
                  <c:v>12.797534694000024</c:v>
                </c:pt>
                <c:pt idx="2796">
                  <c:v>12.796645049600002</c:v>
                </c:pt>
                <c:pt idx="2797">
                  <c:v>12.797534694000024</c:v>
                </c:pt>
                <c:pt idx="2798">
                  <c:v>12.795755405200001</c:v>
                </c:pt>
                <c:pt idx="2799">
                  <c:v>12.793531294200006</c:v>
                </c:pt>
                <c:pt idx="2800">
                  <c:v>12.791752005399999</c:v>
                </c:pt>
                <c:pt idx="2801">
                  <c:v>12.790862360999999</c:v>
                </c:pt>
                <c:pt idx="2802">
                  <c:v>12.790862360999999</c:v>
                </c:pt>
                <c:pt idx="2803">
                  <c:v>12.790862360999999</c:v>
                </c:pt>
                <c:pt idx="2804">
                  <c:v>12.791307183199832</c:v>
                </c:pt>
                <c:pt idx="2805">
                  <c:v>12.791752005399999</c:v>
                </c:pt>
                <c:pt idx="2806">
                  <c:v>12.793531294200006</c:v>
                </c:pt>
                <c:pt idx="2807">
                  <c:v>12.795310583000001</c:v>
                </c:pt>
                <c:pt idx="2808">
                  <c:v>12.797534694000024</c:v>
                </c:pt>
                <c:pt idx="2809">
                  <c:v>12.7984243384</c:v>
                </c:pt>
                <c:pt idx="2810">
                  <c:v>12.800648449400002</c:v>
                </c:pt>
                <c:pt idx="2811">
                  <c:v>12.801982916000076</c:v>
                </c:pt>
                <c:pt idx="2812">
                  <c:v>12.803317382600001</c:v>
                </c:pt>
                <c:pt idx="2813">
                  <c:v>12.805541493600026</c:v>
                </c:pt>
                <c:pt idx="2814">
                  <c:v>12.806875960200001</c:v>
                </c:pt>
                <c:pt idx="2815">
                  <c:v>12.808655249000006</c:v>
                </c:pt>
                <c:pt idx="2816">
                  <c:v>12.810434537800326</c:v>
                </c:pt>
                <c:pt idx="2817">
                  <c:v>12.810879360000001</c:v>
                </c:pt>
                <c:pt idx="2818">
                  <c:v>12.810434537800326</c:v>
                </c:pt>
                <c:pt idx="2819">
                  <c:v>12.810434537800326</c:v>
                </c:pt>
                <c:pt idx="2820">
                  <c:v>12.809100071200024</c:v>
                </c:pt>
                <c:pt idx="2821">
                  <c:v>12.807765604600002</c:v>
                </c:pt>
                <c:pt idx="2822">
                  <c:v>12.807320782399998</c:v>
                </c:pt>
                <c:pt idx="2823">
                  <c:v>12.805986315800281</c:v>
                </c:pt>
                <c:pt idx="2824">
                  <c:v>12.804651849200004</c:v>
                </c:pt>
                <c:pt idx="2825">
                  <c:v>12.803762204800076</c:v>
                </c:pt>
                <c:pt idx="2826">
                  <c:v>12.802872560400004</c:v>
                </c:pt>
                <c:pt idx="2827">
                  <c:v>12.80242773820016</c:v>
                </c:pt>
                <c:pt idx="2828">
                  <c:v>12.801093271600006</c:v>
                </c:pt>
                <c:pt idx="2829">
                  <c:v>12.801982916000076</c:v>
                </c:pt>
                <c:pt idx="2830">
                  <c:v>12.802872560400004</c:v>
                </c:pt>
                <c:pt idx="2831">
                  <c:v>12.803762204800076</c:v>
                </c:pt>
                <c:pt idx="2832">
                  <c:v>12.804207027</c:v>
                </c:pt>
                <c:pt idx="2833">
                  <c:v>12.803762204800076</c:v>
                </c:pt>
                <c:pt idx="2834">
                  <c:v>12.805096671400209</c:v>
                </c:pt>
                <c:pt idx="2835">
                  <c:v>12.805541493600026</c:v>
                </c:pt>
                <c:pt idx="2836">
                  <c:v>12.807320782399998</c:v>
                </c:pt>
                <c:pt idx="2837">
                  <c:v>12.80998971560016</c:v>
                </c:pt>
                <c:pt idx="2838">
                  <c:v>12.811324182199998</c:v>
                </c:pt>
                <c:pt idx="2839">
                  <c:v>12.812213826600004</c:v>
                </c:pt>
                <c:pt idx="2840">
                  <c:v>12.812213826600004</c:v>
                </c:pt>
                <c:pt idx="2841">
                  <c:v>12.813548293200126</c:v>
                </c:pt>
                <c:pt idx="2842">
                  <c:v>12.814437937600191</c:v>
                </c:pt>
                <c:pt idx="2843">
                  <c:v>12.816217226400004</c:v>
                </c:pt>
                <c:pt idx="2844">
                  <c:v>12.817106870800076</c:v>
                </c:pt>
                <c:pt idx="2845">
                  <c:v>12.819330981800002</c:v>
                </c:pt>
                <c:pt idx="2846">
                  <c:v>12.820665448400002</c:v>
                </c:pt>
                <c:pt idx="2847">
                  <c:v>12.822444737200227</c:v>
                </c:pt>
                <c:pt idx="2848">
                  <c:v>12.824224026000001</c:v>
                </c:pt>
                <c:pt idx="2849">
                  <c:v>12.826892959200126</c:v>
                </c:pt>
                <c:pt idx="2850">
                  <c:v>12.830451536800076</c:v>
                </c:pt>
                <c:pt idx="2851">
                  <c:v>12.8326756478</c:v>
                </c:pt>
                <c:pt idx="2852">
                  <c:v>12.835344581000006</c:v>
                </c:pt>
                <c:pt idx="2853">
                  <c:v>12.838903158600003</c:v>
                </c:pt>
                <c:pt idx="2854">
                  <c:v>12.840237625200002</c:v>
                </c:pt>
                <c:pt idx="2855">
                  <c:v>12.842461736200002</c:v>
                </c:pt>
                <c:pt idx="2856">
                  <c:v>12.845130669400024</c:v>
                </c:pt>
                <c:pt idx="2857">
                  <c:v>12.849134069200026</c:v>
                </c:pt>
                <c:pt idx="2858">
                  <c:v>12.852247824600184</c:v>
                </c:pt>
                <c:pt idx="2859">
                  <c:v>12.855806402200173</c:v>
                </c:pt>
                <c:pt idx="2860">
                  <c:v>12.85936497980016</c:v>
                </c:pt>
                <c:pt idx="2861">
                  <c:v>12.862033913000209</c:v>
                </c:pt>
                <c:pt idx="2862">
                  <c:v>12.862923557400126</c:v>
                </c:pt>
                <c:pt idx="2863">
                  <c:v>12.864702846200124</c:v>
                </c:pt>
                <c:pt idx="2864">
                  <c:v>12.867371779400001</c:v>
                </c:pt>
                <c:pt idx="2865">
                  <c:v>12.871375179200001</c:v>
                </c:pt>
                <c:pt idx="2866">
                  <c:v>12.874933756800004</c:v>
                </c:pt>
                <c:pt idx="2867">
                  <c:v>12.877157867800006</c:v>
                </c:pt>
                <c:pt idx="2868">
                  <c:v>12.879826801000076</c:v>
                </c:pt>
                <c:pt idx="2869">
                  <c:v>12.882050912000159</c:v>
                </c:pt>
                <c:pt idx="2870">
                  <c:v>12.884719845200006</c:v>
                </c:pt>
                <c:pt idx="2871">
                  <c:v>12.886943956200026</c:v>
                </c:pt>
                <c:pt idx="2872">
                  <c:v>12.890057711600004</c:v>
                </c:pt>
                <c:pt idx="2873">
                  <c:v>12.893171466999998</c:v>
                </c:pt>
                <c:pt idx="2874">
                  <c:v>12.896730044600076</c:v>
                </c:pt>
                <c:pt idx="2875">
                  <c:v>12.898509333400026</c:v>
                </c:pt>
                <c:pt idx="2876">
                  <c:v>12.901178266600001</c:v>
                </c:pt>
                <c:pt idx="2877">
                  <c:v>12.903847199800024</c:v>
                </c:pt>
                <c:pt idx="2878">
                  <c:v>12.906071310800002</c:v>
                </c:pt>
                <c:pt idx="2879">
                  <c:v>12.909629888400024</c:v>
                </c:pt>
                <c:pt idx="2880">
                  <c:v>12.9118539994</c:v>
                </c:pt>
                <c:pt idx="2881">
                  <c:v>12.915857399200076</c:v>
                </c:pt>
                <c:pt idx="2882">
                  <c:v>12.919415976800074</c:v>
                </c:pt>
                <c:pt idx="2883">
                  <c:v>12.921195265600002</c:v>
                </c:pt>
                <c:pt idx="2884">
                  <c:v>12.9247538432</c:v>
                </c:pt>
                <c:pt idx="2885">
                  <c:v>12.928312420799998</c:v>
                </c:pt>
                <c:pt idx="2886">
                  <c:v>12.930981354000002</c:v>
                </c:pt>
                <c:pt idx="2887">
                  <c:v>12.934984753800002</c:v>
                </c:pt>
                <c:pt idx="2888">
                  <c:v>12.938098509200001</c:v>
                </c:pt>
                <c:pt idx="2889">
                  <c:v>12.942101909000002</c:v>
                </c:pt>
                <c:pt idx="2890">
                  <c:v>12.945660486600001</c:v>
                </c:pt>
                <c:pt idx="2891">
                  <c:v>12.9496638864</c:v>
                </c:pt>
                <c:pt idx="2892">
                  <c:v>12.953222464</c:v>
                </c:pt>
                <c:pt idx="2893">
                  <c:v>12.957225863800002</c:v>
                </c:pt>
                <c:pt idx="2894">
                  <c:v>12.960784441400024</c:v>
                </c:pt>
                <c:pt idx="2895">
                  <c:v>12.964343019000006</c:v>
                </c:pt>
                <c:pt idx="2896">
                  <c:v>12.968791241000002</c:v>
                </c:pt>
                <c:pt idx="2897">
                  <c:v>12.973239463000002</c:v>
                </c:pt>
                <c:pt idx="2898">
                  <c:v>12.977687685000006</c:v>
                </c:pt>
                <c:pt idx="2899">
                  <c:v>12.983915195800002</c:v>
                </c:pt>
                <c:pt idx="2900">
                  <c:v>12.988808240000001</c:v>
                </c:pt>
                <c:pt idx="2901">
                  <c:v>12.9937012842</c:v>
                </c:pt>
                <c:pt idx="2902">
                  <c:v>12.997259861800002</c:v>
                </c:pt>
                <c:pt idx="2903">
                  <c:v>13.003042550400076</c:v>
                </c:pt>
                <c:pt idx="2904">
                  <c:v>13.006601128</c:v>
                </c:pt>
                <c:pt idx="2905">
                  <c:v>13.010604527800076</c:v>
                </c:pt>
                <c:pt idx="2906">
                  <c:v>13.016387216400076</c:v>
                </c:pt>
                <c:pt idx="2907">
                  <c:v>13.021280260600003</c:v>
                </c:pt>
                <c:pt idx="2908">
                  <c:v>13.026173304799999</c:v>
                </c:pt>
                <c:pt idx="2909">
                  <c:v>13.031066349000001</c:v>
                </c:pt>
                <c:pt idx="2910">
                  <c:v>13.035959393200002</c:v>
                </c:pt>
                <c:pt idx="2911">
                  <c:v>13.041742081800001</c:v>
                </c:pt>
                <c:pt idx="2912">
                  <c:v>13.046190303800001</c:v>
                </c:pt>
                <c:pt idx="2913">
                  <c:v>13.049748881400001</c:v>
                </c:pt>
                <c:pt idx="2914">
                  <c:v>13.055086747800178</c:v>
                </c:pt>
                <c:pt idx="2915">
                  <c:v>13.060424614200159</c:v>
                </c:pt>
                <c:pt idx="2916">
                  <c:v>13.065317658400026</c:v>
                </c:pt>
                <c:pt idx="2917">
                  <c:v>13.071100347000002</c:v>
                </c:pt>
                <c:pt idx="2918">
                  <c:v>13.075993391200004</c:v>
                </c:pt>
                <c:pt idx="2919">
                  <c:v>13.082220902000001</c:v>
                </c:pt>
                <c:pt idx="2920">
                  <c:v>13.088003590600001</c:v>
                </c:pt>
                <c:pt idx="2921">
                  <c:v>13.092896634800171</c:v>
                </c:pt>
                <c:pt idx="2922">
                  <c:v>13.098679323399999</c:v>
                </c:pt>
                <c:pt idx="2923">
                  <c:v>13.103572367600002</c:v>
                </c:pt>
                <c:pt idx="2924">
                  <c:v>13.108020589600001</c:v>
                </c:pt>
                <c:pt idx="2925">
                  <c:v>13.112023989400001</c:v>
                </c:pt>
                <c:pt idx="2926">
                  <c:v>13.116472211400026</c:v>
                </c:pt>
                <c:pt idx="2927">
                  <c:v>13.120920433399998</c:v>
                </c:pt>
                <c:pt idx="2928">
                  <c:v>13.125368655399999</c:v>
                </c:pt>
                <c:pt idx="2929">
                  <c:v>13.129816877400026</c:v>
                </c:pt>
                <c:pt idx="2930">
                  <c:v>13.1338202772</c:v>
                </c:pt>
                <c:pt idx="2931">
                  <c:v>13.137378854799998</c:v>
                </c:pt>
                <c:pt idx="2932">
                  <c:v>13.142716721200001</c:v>
                </c:pt>
                <c:pt idx="2933">
                  <c:v>13.1453856544</c:v>
                </c:pt>
                <c:pt idx="2934">
                  <c:v>13.149833876400002</c:v>
                </c:pt>
                <c:pt idx="2935">
                  <c:v>13.156061387200001</c:v>
                </c:pt>
                <c:pt idx="2936">
                  <c:v>13.159175142600001</c:v>
                </c:pt>
                <c:pt idx="2937">
                  <c:v>13.164068186799998</c:v>
                </c:pt>
                <c:pt idx="2938">
                  <c:v>13.167181942200001</c:v>
                </c:pt>
                <c:pt idx="2939">
                  <c:v>13.170295697600002</c:v>
                </c:pt>
                <c:pt idx="2940">
                  <c:v>13.173409453000026</c:v>
                </c:pt>
                <c:pt idx="2941">
                  <c:v>13.175188741800001</c:v>
                </c:pt>
                <c:pt idx="2942">
                  <c:v>13.156506209400236</c:v>
                </c:pt>
                <c:pt idx="2943">
                  <c:v>13.123589366600006</c:v>
                </c:pt>
                <c:pt idx="2944">
                  <c:v>13.114692922600002</c:v>
                </c:pt>
                <c:pt idx="2945">
                  <c:v>13.108910234000001</c:v>
                </c:pt>
                <c:pt idx="2946">
                  <c:v>13.104906834200024</c:v>
                </c:pt>
                <c:pt idx="2947">
                  <c:v>13.102682723200004</c:v>
                </c:pt>
                <c:pt idx="2948">
                  <c:v>13.101793078800002</c:v>
                </c:pt>
                <c:pt idx="2949">
                  <c:v>13.102237901000002</c:v>
                </c:pt>
                <c:pt idx="2950">
                  <c:v>13.103572367600002</c:v>
                </c:pt>
                <c:pt idx="2951">
                  <c:v>13.104017189799999</c:v>
                </c:pt>
                <c:pt idx="2952">
                  <c:v>13.104906834200024</c:v>
                </c:pt>
                <c:pt idx="2953">
                  <c:v>13.107575767399998</c:v>
                </c:pt>
                <c:pt idx="2954">
                  <c:v>13.111134345</c:v>
                </c:pt>
                <c:pt idx="2955">
                  <c:v>13.113803278200002</c:v>
                </c:pt>
                <c:pt idx="2956">
                  <c:v>13.117361855799999</c:v>
                </c:pt>
                <c:pt idx="2957">
                  <c:v>13.122254900000001</c:v>
                </c:pt>
                <c:pt idx="2958">
                  <c:v>13.126258299800002</c:v>
                </c:pt>
                <c:pt idx="2959">
                  <c:v>13.130706521800002</c:v>
                </c:pt>
                <c:pt idx="2960">
                  <c:v>13.134709921600003</c:v>
                </c:pt>
                <c:pt idx="2961">
                  <c:v>13.138713321399948</c:v>
                </c:pt>
                <c:pt idx="2962">
                  <c:v>13.143161543399998</c:v>
                </c:pt>
                <c:pt idx="2963">
                  <c:v>13.148054587600001</c:v>
                </c:pt>
                <c:pt idx="2964">
                  <c:v>13.152057987400006</c:v>
                </c:pt>
                <c:pt idx="2965">
                  <c:v>13.156506209400236</c:v>
                </c:pt>
                <c:pt idx="2966">
                  <c:v>13.161844075800024</c:v>
                </c:pt>
                <c:pt idx="2967">
                  <c:v>13.166737120000002</c:v>
                </c:pt>
                <c:pt idx="2968">
                  <c:v>13.1716301642</c:v>
                </c:pt>
                <c:pt idx="2969">
                  <c:v>13.176523208400004</c:v>
                </c:pt>
                <c:pt idx="2970">
                  <c:v>13.180526608200006</c:v>
                </c:pt>
                <c:pt idx="2971">
                  <c:v>13.184530008000024</c:v>
                </c:pt>
                <c:pt idx="2972">
                  <c:v>13.188978229999998</c:v>
                </c:pt>
                <c:pt idx="2973">
                  <c:v>13.193426452000002</c:v>
                </c:pt>
                <c:pt idx="2974">
                  <c:v>13.196540207400076</c:v>
                </c:pt>
                <c:pt idx="2975">
                  <c:v>13.197874674000001</c:v>
                </c:pt>
                <c:pt idx="2976">
                  <c:v>13.206326295800002</c:v>
                </c:pt>
                <c:pt idx="2977">
                  <c:v>13.209440051200026</c:v>
                </c:pt>
                <c:pt idx="2978">
                  <c:v>13.2138882732</c:v>
                </c:pt>
                <c:pt idx="2979">
                  <c:v>13.217891672999999</c:v>
                </c:pt>
                <c:pt idx="2980">
                  <c:v>13.221450250600002</c:v>
                </c:pt>
                <c:pt idx="2981">
                  <c:v>13.225008828200002</c:v>
                </c:pt>
                <c:pt idx="2982">
                  <c:v>13.229901872399999</c:v>
                </c:pt>
                <c:pt idx="2983">
                  <c:v>13.233905272200001</c:v>
                </c:pt>
                <c:pt idx="2984">
                  <c:v>13.238798316399999</c:v>
                </c:pt>
                <c:pt idx="2985">
                  <c:v>13.243691360599998</c:v>
                </c:pt>
                <c:pt idx="2986">
                  <c:v>13.248584404800003</c:v>
                </c:pt>
                <c:pt idx="2987">
                  <c:v>13.252587804600186</c:v>
                </c:pt>
                <c:pt idx="2988">
                  <c:v>13.259704959800162</c:v>
                </c:pt>
                <c:pt idx="2989">
                  <c:v>13.265042826200126</c:v>
                </c:pt>
                <c:pt idx="2990">
                  <c:v>13.269491048200004</c:v>
                </c:pt>
                <c:pt idx="2991">
                  <c:v>13.273939270200026</c:v>
                </c:pt>
                <c:pt idx="2992">
                  <c:v>13.280166780999998</c:v>
                </c:pt>
                <c:pt idx="2993">
                  <c:v>13.285504647400026</c:v>
                </c:pt>
                <c:pt idx="2994">
                  <c:v>13.290842513800024</c:v>
                </c:pt>
                <c:pt idx="2995">
                  <c:v>13.296180380200001</c:v>
                </c:pt>
                <c:pt idx="2996">
                  <c:v>13.302407891000223</c:v>
                </c:pt>
                <c:pt idx="2997">
                  <c:v>13.306411290800026</c:v>
                </c:pt>
                <c:pt idx="2998">
                  <c:v>13.312638801600126</c:v>
                </c:pt>
                <c:pt idx="2999">
                  <c:v>13.317087023600006</c:v>
                </c:pt>
                <c:pt idx="3000">
                  <c:v>13.321090423400001</c:v>
                </c:pt>
                <c:pt idx="3001">
                  <c:v>13.325538645400076</c:v>
                </c:pt>
                <c:pt idx="3002">
                  <c:v>13.330431689600006</c:v>
                </c:pt>
                <c:pt idx="3003">
                  <c:v>13.335769556000173</c:v>
                </c:pt>
                <c:pt idx="3004">
                  <c:v>13.339772955800004</c:v>
                </c:pt>
                <c:pt idx="3005">
                  <c:v>13.344666000000002</c:v>
                </c:pt>
                <c:pt idx="3006">
                  <c:v>13.349559044200006</c:v>
                </c:pt>
                <c:pt idx="3007">
                  <c:v>13.353562444000024</c:v>
                </c:pt>
                <c:pt idx="3008">
                  <c:v>13.358010666</c:v>
                </c:pt>
                <c:pt idx="3009">
                  <c:v>13.363348532400074</c:v>
                </c:pt>
                <c:pt idx="3010">
                  <c:v>13.368686398800218</c:v>
                </c:pt>
                <c:pt idx="3011">
                  <c:v>13.371355332</c:v>
                </c:pt>
                <c:pt idx="3012">
                  <c:v>13.374913909600002</c:v>
                </c:pt>
                <c:pt idx="3013">
                  <c:v>13.379806953800191</c:v>
                </c:pt>
                <c:pt idx="3014">
                  <c:v>13.384255175800002</c:v>
                </c:pt>
                <c:pt idx="3015">
                  <c:v>13.389148220000004</c:v>
                </c:pt>
                <c:pt idx="3016">
                  <c:v>13.393151619800006</c:v>
                </c:pt>
                <c:pt idx="3017">
                  <c:v>13.395820553000076</c:v>
                </c:pt>
                <c:pt idx="3018">
                  <c:v>13.399379130600002</c:v>
                </c:pt>
                <c:pt idx="3019">
                  <c:v>13.4038273526</c:v>
                </c:pt>
                <c:pt idx="3020">
                  <c:v>13.409165219000124</c:v>
                </c:pt>
                <c:pt idx="3021">
                  <c:v>13.413613441000001</c:v>
                </c:pt>
                <c:pt idx="3022">
                  <c:v>13.418061662999998</c:v>
                </c:pt>
                <c:pt idx="3023">
                  <c:v>13.421175418400001</c:v>
                </c:pt>
                <c:pt idx="3024">
                  <c:v>13.424733996000002</c:v>
                </c:pt>
                <c:pt idx="3025">
                  <c:v>13.428737395800002</c:v>
                </c:pt>
                <c:pt idx="3026">
                  <c:v>13.433185617800024</c:v>
                </c:pt>
                <c:pt idx="3027">
                  <c:v>13.436744195400006</c:v>
                </c:pt>
                <c:pt idx="3028">
                  <c:v>13.441637239600126</c:v>
                </c:pt>
                <c:pt idx="3029">
                  <c:v>13.445195817200124</c:v>
                </c:pt>
                <c:pt idx="3030">
                  <c:v>13.449644039200175</c:v>
                </c:pt>
                <c:pt idx="3031">
                  <c:v>13.452757794600076</c:v>
                </c:pt>
                <c:pt idx="3032">
                  <c:v>13.455871550000024</c:v>
                </c:pt>
                <c:pt idx="3033">
                  <c:v>13.457650838800202</c:v>
                </c:pt>
                <c:pt idx="3034">
                  <c:v>13.457650838800202</c:v>
                </c:pt>
                <c:pt idx="3035">
                  <c:v>13.455426727800178</c:v>
                </c:pt>
                <c:pt idx="3036">
                  <c:v>13.450533683600026</c:v>
                </c:pt>
                <c:pt idx="3037">
                  <c:v>13.447864750400001</c:v>
                </c:pt>
                <c:pt idx="3038">
                  <c:v>13.446530283800024</c:v>
                </c:pt>
                <c:pt idx="3039">
                  <c:v>13.445640639400162</c:v>
                </c:pt>
                <c:pt idx="3040">
                  <c:v>13.446085461600001</c:v>
                </c:pt>
                <c:pt idx="3041">
                  <c:v>13.446085461600001</c:v>
                </c:pt>
                <c:pt idx="3042">
                  <c:v>13.446085461600001</c:v>
                </c:pt>
                <c:pt idx="3043">
                  <c:v>13.449199217000126</c:v>
                </c:pt>
                <c:pt idx="3044">
                  <c:v>13.450533683600026</c:v>
                </c:pt>
                <c:pt idx="3045">
                  <c:v>13.450978505800002</c:v>
                </c:pt>
                <c:pt idx="3046">
                  <c:v>13.450533683600026</c:v>
                </c:pt>
                <c:pt idx="3047">
                  <c:v>13.452312972400026</c:v>
                </c:pt>
                <c:pt idx="3048">
                  <c:v>13.454092261200024</c:v>
                </c:pt>
                <c:pt idx="3049">
                  <c:v>13.454537083400076</c:v>
                </c:pt>
                <c:pt idx="3050">
                  <c:v>13.4567611944</c:v>
                </c:pt>
                <c:pt idx="3051">
                  <c:v>13.4585404832</c:v>
                </c:pt>
                <c:pt idx="3052">
                  <c:v>13.458985305400002</c:v>
                </c:pt>
                <c:pt idx="3053">
                  <c:v>13.459430127600191</c:v>
                </c:pt>
                <c:pt idx="3054">
                  <c:v>13.46076459420016</c:v>
                </c:pt>
                <c:pt idx="3055">
                  <c:v>13.463433527400209</c:v>
                </c:pt>
                <c:pt idx="3056">
                  <c:v>13.463878349600002</c:v>
                </c:pt>
                <c:pt idx="3057">
                  <c:v>13.463878349600002</c:v>
                </c:pt>
                <c:pt idx="3058">
                  <c:v>13.466992105000006</c:v>
                </c:pt>
                <c:pt idx="3059">
                  <c:v>13.468326571600002</c:v>
                </c:pt>
                <c:pt idx="3060">
                  <c:v>13.468326571600002</c:v>
                </c:pt>
                <c:pt idx="3061">
                  <c:v>13.468771393800001</c:v>
                </c:pt>
                <c:pt idx="3062">
                  <c:v>13.470550682600004</c:v>
                </c:pt>
                <c:pt idx="3063">
                  <c:v>13.470550682600004</c:v>
                </c:pt>
                <c:pt idx="3064">
                  <c:v>13.470550682600004</c:v>
                </c:pt>
                <c:pt idx="3065">
                  <c:v>13.470995504800024</c:v>
                </c:pt>
                <c:pt idx="3066">
                  <c:v>13.471885149200002</c:v>
                </c:pt>
                <c:pt idx="3067">
                  <c:v>13.472329971400002</c:v>
                </c:pt>
                <c:pt idx="3068">
                  <c:v>13.472774793600006</c:v>
                </c:pt>
                <c:pt idx="3069">
                  <c:v>13.476778193399999</c:v>
                </c:pt>
                <c:pt idx="3070">
                  <c:v>13.475888549000159</c:v>
                </c:pt>
                <c:pt idx="3071">
                  <c:v>13.477223015600002</c:v>
                </c:pt>
                <c:pt idx="3072">
                  <c:v>13.476778193399999</c:v>
                </c:pt>
                <c:pt idx="3073">
                  <c:v>13.476778193399999</c:v>
                </c:pt>
                <c:pt idx="3074">
                  <c:v>13.476778193399999</c:v>
                </c:pt>
                <c:pt idx="3075">
                  <c:v>13.476778193399999</c:v>
                </c:pt>
                <c:pt idx="3076">
                  <c:v>13.477223015600002</c:v>
                </c:pt>
                <c:pt idx="3077">
                  <c:v>13.477223015600002</c:v>
                </c:pt>
                <c:pt idx="3078">
                  <c:v>13.477667837800126</c:v>
                </c:pt>
                <c:pt idx="3079">
                  <c:v>13.478557482199999</c:v>
                </c:pt>
                <c:pt idx="3080">
                  <c:v>13.478557482199999</c:v>
                </c:pt>
                <c:pt idx="3081">
                  <c:v>13.479002304400026</c:v>
                </c:pt>
                <c:pt idx="3082">
                  <c:v>13.477667837800126</c:v>
                </c:pt>
                <c:pt idx="3083">
                  <c:v>13.478557482199999</c:v>
                </c:pt>
                <c:pt idx="3084">
                  <c:v>13.478557482199999</c:v>
                </c:pt>
                <c:pt idx="3085">
                  <c:v>13.479002304400026</c:v>
                </c:pt>
                <c:pt idx="3086">
                  <c:v>13.479891948800002</c:v>
                </c:pt>
                <c:pt idx="3087">
                  <c:v>13.4812264154</c:v>
                </c:pt>
                <c:pt idx="3088">
                  <c:v>13.482116059800184</c:v>
                </c:pt>
                <c:pt idx="3089">
                  <c:v>13.483895348600004</c:v>
                </c:pt>
                <c:pt idx="3090">
                  <c:v>13.484340170800001</c:v>
                </c:pt>
                <c:pt idx="3091">
                  <c:v>13.486119459600006</c:v>
                </c:pt>
                <c:pt idx="3092">
                  <c:v>13.487009104</c:v>
                </c:pt>
                <c:pt idx="3093">
                  <c:v>13.488788392800002</c:v>
                </c:pt>
                <c:pt idx="3094">
                  <c:v>13.490567681600002</c:v>
                </c:pt>
                <c:pt idx="3095">
                  <c:v>13.491457326000004</c:v>
                </c:pt>
                <c:pt idx="3096">
                  <c:v>13.493681437000006</c:v>
                </c:pt>
                <c:pt idx="3097">
                  <c:v>13.495015903600002</c:v>
                </c:pt>
                <c:pt idx="3098">
                  <c:v>13.495905548000026</c:v>
                </c:pt>
                <c:pt idx="3099">
                  <c:v>13.4967951924</c:v>
                </c:pt>
                <c:pt idx="3100">
                  <c:v>13.497684836800218</c:v>
                </c:pt>
                <c:pt idx="3101">
                  <c:v>13.499464125600024</c:v>
                </c:pt>
                <c:pt idx="3102">
                  <c:v>13.499464125600024</c:v>
                </c:pt>
                <c:pt idx="3103">
                  <c:v>13.500353769999998</c:v>
                </c:pt>
                <c:pt idx="3104">
                  <c:v>13.501688236600026</c:v>
                </c:pt>
                <c:pt idx="3105">
                  <c:v>13.502133058800124</c:v>
                </c:pt>
                <c:pt idx="3106">
                  <c:v>13.503022703200001</c:v>
                </c:pt>
                <c:pt idx="3107">
                  <c:v>13.503912347600002</c:v>
                </c:pt>
                <c:pt idx="3108">
                  <c:v>13.504357169799999</c:v>
                </c:pt>
                <c:pt idx="3109">
                  <c:v>13.505691636400076</c:v>
                </c:pt>
                <c:pt idx="3110">
                  <c:v>13.506581280800004</c:v>
                </c:pt>
                <c:pt idx="3111">
                  <c:v>13.506581280800004</c:v>
                </c:pt>
                <c:pt idx="3112">
                  <c:v>13.506581280800004</c:v>
                </c:pt>
                <c:pt idx="3113">
                  <c:v>13.504801992000001</c:v>
                </c:pt>
                <c:pt idx="3114">
                  <c:v>13.503912347600002</c:v>
                </c:pt>
                <c:pt idx="3115">
                  <c:v>13.4145030854</c:v>
                </c:pt>
                <c:pt idx="3116">
                  <c:v>13.395375730800001</c:v>
                </c:pt>
                <c:pt idx="3117">
                  <c:v>13.380251776000001</c:v>
                </c:pt>
                <c:pt idx="3118">
                  <c:v>13.368686398800218</c:v>
                </c:pt>
                <c:pt idx="3119">
                  <c:v>13.357565843800026</c:v>
                </c:pt>
                <c:pt idx="3120">
                  <c:v>13.349559044200006</c:v>
                </c:pt>
                <c:pt idx="3121">
                  <c:v>13.330876511800026</c:v>
                </c:pt>
                <c:pt idx="3122">
                  <c:v>13.3006286022</c:v>
                </c:pt>
                <c:pt idx="3123">
                  <c:v>13.287283936200001</c:v>
                </c:pt>
                <c:pt idx="3124">
                  <c:v>13.274828914599999</c:v>
                </c:pt>
                <c:pt idx="3125">
                  <c:v>13.265487648400164</c:v>
                </c:pt>
                <c:pt idx="3126">
                  <c:v>13.256591204400006</c:v>
                </c:pt>
                <c:pt idx="3127">
                  <c:v>13.249918871399998</c:v>
                </c:pt>
                <c:pt idx="3128">
                  <c:v>13.243246538400006</c:v>
                </c:pt>
                <c:pt idx="3129">
                  <c:v>13.239243138600003</c:v>
                </c:pt>
                <c:pt idx="3130">
                  <c:v>13.237019027600001</c:v>
                </c:pt>
                <c:pt idx="3131">
                  <c:v>13.234350094399998</c:v>
                </c:pt>
                <c:pt idx="3132">
                  <c:v>13.232570805600002</c:v>
                </c:pt>
                <c:pt idx="3133">
                  <c:v>13.230791516800002</c:v>
                </c:pt>
                <c:pt idx="3134">
                  <c:v>13.229457050200002</c:v>
                </c:pt>
                <c:pt idx="3135">
                  <c:v>13.229457050200002</c:v>
                </c:pt>
                <c:pt idx="3136">
                  <c:v>13.229901872399999</c:v>
                </c:pt>
                <c:pt idx="3137">
                  <c:v>13.230346694600003</c:v>
                </c:pt>
                <c:pt idx="3138">
                  <c:v>13.231236339000002</c:v>
                </c:pt>
                <c:pt idx="3139">
                  <c:v>13.233905272200001</c:v>
                </c:pt>
                <c:pt idx="3140">
                  <c:v>13.235684561000006</c:v>
                </c:pt>
                <c:pt idx="3141">
                  <c:v>13.237463849800003</c:v>
                </c:pt>
                <c:pt idx="3142">
                  <c:v>13.239687960800001</c:v>
                </c:pt>
                <c:pt idx="3143">
                  <c:v>13.242356894</c:v>
                </c:pt>
                <c:pt idx="3144">
                  <c:v>13.245915471599998</c:v>
                </c:pt>
                <c:pt idx="3145">
                  <c:v>13.248584404800003</c:v>
                </c:pt>
                <c:pt idx="3146">
                  <c:v>13.251253338</c:v>
                </c:pt>
                <c:pt idx="3147">
                  <c:v>13.255701560000002</c:v>
                </c:pt>
                <c:pt idx="3148">
                  <c:v>13.258815315400001</c:v>
                </c:pt>
                <c:pt idx="3149">
                  <c:v>13.261929070800001</c:v>
                </c:pt>
                <c:pt idx="3150">
                  <c:v>13.265932470600006</c:v>
                </c:pt>
                <c:pt idx="3151">
                  <c:v>13.270380692600002</c:v>
                </c:pt>
                <c:pt idx="3152">
                  <c:v>13.273494448000006</c:v>
                </c:pt>
                <c:pt idx="3153">
                  <c:v>13.277053025600003</c:v>
                </c:pt>
                <c:pt idx="3154">
                  <c:v>13.281056425399999</c:v>
                </c:pt>
                <c:pt idx="3155">
                  <c:v>13.285504647400026</c:v>
                </c:pt>
                <c:pt idx="3156">
                  <c:v>13.2895080472</c:v>
                </c:pt>
                <c:pt idx="3157">
                  <c:v>13.2917321582</c:v>
                </c:pt>
                <c:pt idx="3158">
                  <c:v>13.296180380200001</c:v>
                </c:pt>
                <c:pt idx="3159">
                  <c:v>13.300183780000001</c:v>
                </c:pt>
                <c:pt idx="3160">
                  <c:v>13.304632002000076</c:v>
                </c:pt>
                <c:pt idx="3161">
                  <c:v>13.310414690600076</c:v>
                </c:pt>
                <c:pt idx="3162">
                  <c:v>13.314862912600002</c:v>
                </c:pt>
                <c:pt idx="3163">
                  <c:v>13.319311134600003</c:v>
                </c:pt>
                <c:pt idx="3164">
                  <c:v>13.323759356600076</c:v>
                </c:pt>
                <c:pt idx="3165">
                  <c:v>13.328207578600002</c:v>
                </c:pt>
                <c:pt idx="3166">
                  <c:v>13.332655800600024</c:v>
                </c:pt>
                <c:pt idx="3167">
                  <c:v>13.337104022600002</c:v>
                </c:pt>
                <c:pt idx="3168">
                  <c:v>13.341107422399999</c:v>
                </c:pt>
                <c:pt idx="3169">
                  <c:v>13.344666000000002</c:v>
                </c:pt>
                <c:pt idx="3170">
                  <c:v>13.348224577600002</c:v>
                </c:pt>
                <c:pt idx="3171">
                  <c:v>13.352227977400076</c:v>
                </c:pt>
                <c:pt idx="3172">
                  <c:v>13.356231377200126</c:v>
                </c:pt>
                <c:pt idx="3173">
                  <c:v>13.359345132600026</c:v>
                </c:pt>
                <c:pt idx="3174">
                  <c:v>13.363348532400074</c:v>
                </c:pt>
                <c:pt idx="3175">
                  <c:v>13.366017465600002</c:v>
                </c:pt>
                <c:pt idx="3176">
                  <c:v>13.369131221000076</c:v>
                </c:pt>
                <c:pt idx="3177">
                  <c:v>13.372689798600227</c:v>
                </c:pt>
                <c:pt idx="3178">
                  <c:v>13.374913909600002</c:v>
                </c:pt>
                <c:pt idx="3179">
                  <c:v>13.377138020600002</c:v>
                </c:pt>
                <c:pt idx="3180">
                  <c:v>13.380251776000001</c:v>
                </c:pt>
                <c:pt idx="3181">
                  <c:v>13.383365531400004</c:v>
                </c:pt>
                <c:pt idx="3182">
                  <c:v>13.386034464600026</c:v>
                </c:pt>
                <c:pt idx="3183">
                  <c:v>13.388258575600002</c:v>
                </c:pt>
                <c:pt idx="3184">
                  <c:v>13.39048268660016</c:v>
                </c:pt>
                <c:pt idx="3185">
                  <c:v>13.393151619800006</c:v>
                </c:pt>
                <c:pt idx="3186">
                  <c:v>13.394930908600006</c:v>
                </c:pt>
                <c:pt idx="3187">
                  <c:v>13.397155019600024</c:v>
                </c:pt>
                <c:pt idx="3188">
                  <c:v>13.399379130600002</c:v>
                </c:pt>
                <c:pt idx="3189">
                  <c:v>13.402048063800002</c:v>
                </c:pt>
                <c:pt idx="3190">
                  <c:v>13.402937708200026</c:v>
                </c:pt>
                <c:pt idx="3191">
                  <c:v>13.404272174800003</c:v>
                </c:pt>
                <c:pt idx="3192">
                  <c:v>13.406051463600003</c:v>
                </c:pt>
                <c:pt idx="3193">
                  <c:v>13.406941108000002</c:v>
                </c:pt>
                <c:pt idx="3194">
                  <c:v>13.409165219000124</c:v>
                </c:pt>
                <c:pt idx="3195">
                  <c:v>13.410499685600024</c:v>
                </c:pt>
                <c:pt idx="3196">
                  <c:v>13.410499685600024</c:v>
                </c:pt>
                <c:pt idx="3197">
                  <c:v>13.414058263200001</c:v>
                </c:pt>
                <c:pt idx="3198">
                  <c:v>13.415837552000191</c:v>
                </c:pt>
                <c:pt idx="3199">
                  <c:v>13.416727196400002</c:v>
                </c:pt>
                <c:pt idx="3200">
                  <c:v>13.416727196400002</c:v>
                </c:pt>
                <c:pt idx="3201">
                  <c:v>13.415837552000191</c:v>
                </c:pt>
                <c:pt idx="3202">
                  <c:v>13.415837552000191</c:v>
                </c:pt>
                <c:pt idx="3203">
                  <c:v>13.413613441000001</c:v>
                </c:pt>
                <c:pt idx="3204">
                  <c:v>13.411389330000002</c:v>
                </c:pt>
                <c:pt idx="3205">
                  <c:v>13.410944507800076</c:v>
                </c:pt>
                <c:pt idx="3206">
                  <c:v>13.4145030854</c:v>
                </c:pt>
                <c:pt idx="3207">
                  <c:v>13.411389330000002</c:v>
                </c:pt>
                <c:pt idx="3208">
                  <c:v>13.411834152200004</c:v>
                </c:pt>
                <c:pt idx="3209">
                  <c:v>13.410499685600024</c:v>
                </c:pt>
                <c:pt idx="3210">
                  <c:v>13.410499685600024</c:v>
                </c:pt>
                <c:pt idx="3211">
                  <c:v>13.409610041200002</c:v>
                </c:pt>
                <c:pt idx="3212">
                  <c:v>13.407830752400002</c:v>
                </c:pt>
                <c:pt idx="3213">
                  <c:v>13.407830752400002</c:v>
                </c:pt>
                <c:pt idx="3214">
                  <c:v>13.4073859302</c:v>
                </c:pt>
                <c:pt idx="3215">
                  <c:v>13.406496285800209</c:v>
                </c:pt>
                <c:pt idx="3216">
                  <c:v>13.406051463600003</c:v>
                </c:pt>
                <c:pt idx="3217">
                  <c:v>13.406496285800209</c:v>
                </c:pt>
                <c:pt idx="3218">
                  <c:v>13.406941108000002</c:v>
                </c:pt>
                <c:pt idx="3219">
                  <c:v>13.405161819200076</c:v>
                </c:pt>
                <c:pt idx="3220">
                  <c:v>13.404716997000024</c:v>
                </c:pt>
                <c:pt idx="3221">
                  <c:v>13.404716997000024</c:v>
                </c:pt>
                <c:pt idx="3222">
                  <c:v>13.404272174800003</c:v>
                </c:pt>
                <c:pt idx="3223">
                  <c:v>13.403382530400076</c:v>
                </c:pt>
                <c:pt idx="3224">
                  <c:v>13.4038273526</c:v>
                </c:pt>
                <c:pt idx="3225">
                  <c:v>13.402937708200026</c:v>
                </c:pt>
                <c:pt idx="3226">
                  <c:v>13.403382530400076</c:v>
                </c:pt>
                <c:pt idx="3227">
                  <c:v>13.401603241600002</c:v>
                </c:pt>
                <c:pt idx="3228">
                  <c:v>13.398934308400024</c:v>
                </c:pt>
                <c:pt idx="3229">
                  <c:v>13.396710197400004</c:v>
                </c:pt>
                <c:pt idx="3230">
                  <c:v>13.395375730800001</c:v>
                </c:pt>
                <c:pt idx="3231">
                  <c:v>13.394486086400166</c:v>
                </c:pt>
                <c:pt idx="3232">
                  <c:v>13.393151619800006</c:v>
                </c:pt>
                <c:pt idx="3233">
                  <c:v>13.391817153200002</c:v>
                </c:pt>
                <c:pt idx="3234">
                  <c:v>13.391817153200002</c:v>
                </c:pt>
                <c:pt idx="3235">
                  <c:v>13.390927508800004</c:v>
                </c:pt>
                <c:pt idx="3236">
                  <c:v>13.390037864400076</c:v>
                </c:pt>
                <c:pt idx="3237">
                  <c:v>13.3878137534</c:v>
                </c:pt>
                <c:pt idx="3238">
                  <c:v>13.386479286800126</c:v>
                </c:pt>
                <c:pt idx="3239">
                  <c:v>13.384255175800002</c:v>
                </c:pt>
                <c:pt idx="3240">
                  <c:v>13.383810353600024</c:v>
                </c:pt>
                <c:pt idx="3241">
                  <c:v>13.382475887000076</c:v>
                </c:pt>
                <c:pt idx="3242">
                  <c:v>13.381141420399999</c:v>
                </c:pt>
                <c:pt idx="3243">
                  <c:v>13.379362131600002</c:v>
                </c:pt>
                <c:pt idx="3244">
                  <c:v>13.379362131600002</c:v>
                </c:pt>
                <c:pt idx="3245">
                  <c:v>13.377582842800178</c:v>
                </c:pt>
                <c:pt idx="3246">
                  <c:v>13.377138020600002</c:v>
                </c:pt>
                <c:pt idx="3247">
                  <c:v>13.377582842800178</c:v>
                </c:pt>
                <c:pt idx="3248">
                  <c:v>13.377582842800178</c:v>
                </c:pt>
                <c:pt idx="3249">
                  <c:v>13.376248376200024</c:v>
                </c:pt>
                <c:pt idx="3250">
                  <c:v>13.377138020600002</c:v>
                </c:pt>
                <c:pt idx="3251">
                  <c:v>13.376693198400076</c:v>
                </c:pt>
                <c:pt idx="3252">
                  <c:v>13.377138020600002</c:v>
                </c:pt>
                <c:pt idx="3253">
                  <c:v>13.377138020600002</c:v>
                </c:pt>
                <c:pt idx="3254">
                  <c:v>13.3784724872</c:v>
                </c:pt>
                <c:pt idx="3255">
                  <c:v>13.3789173094</c:v>
                </c:pt>
                <c:pt idx="3256">
                  <c:v>13.379362131600002</c:v>
                </c:pt>
                <c:pt idx="3257">
                  <c:v>13.380696598200263</c:v>
                </c:pt>
                <c:pt idx="3258">
                  <c:v>13.382475887000076</c:v>
                </c:pt>
                <c:pt idx="3259">
                  <c:v>13.383810353600024</c:v>
                </c:pt>
                <c:pt idx="3260">
                  <c:v>13.384699998000126</c:v>
                </c:pt>
                <c:pt idx="3261">
                  <c:v>13.386479286800126</c:v>
                </c:pt>
                <c:pt idx="3262">
                  <c:v>13.388703397800002</c:v>
                </c:pt>
                <c:pt idx="3263">
                  <c:v>13.390037864400076</c:v>
                </c:pt>
                <c:pt idx="3264">
                  <c:v>13.3922619754</c:v>
                </c:pt>
                <c:pt idx="3265">
                  <c:v>13.394930908600006</c:v>
                </c:pt>
                <c:pt idx="3266">
                  <c:v>13.397155019600024</c:v>
                </c:pt>
                <c:pt idx="3267">
                  <c:v>13.400268775000001</c:v>
                </c:pt>
                <c:pt idx="3268">
                  <c:v>13.402492886000188</c:v>
                </c:pt>
                <c:pt idx="3269">
                  <c:v>13.404716997000024</c:v>
                </c:pt>
                <c:pt idx="3270">
                  <c:v>13.406496285800209</c:v>
                </c:pt>
                <c:pt idx="3271">
                  <c:v>13.407830752400002</c:v>
                </c:pt>
                <c:pt idx="3272">
                  <c:v>13.410054863400006</c:v>
                </c:pt>
                <c:pt idx="3273">
                  <c:v>13.410499685600024</c:v>
                </c:pt>
                <c:pt idx="3274">
                  <c:v>13.411389330000002</c:v>
                </c:pt>
                <c:pt idx="3275">
                  <c:v>13.416727196400002</c:v>
                </c:pt>
                <c:pt idx="3276">
                  <c:v>13.418061662999998</c:v>
                </c:pt>
                <c:pt idx="3277">
                  <c:v>13.419396129600004</c:v>
                </c:pt>
                <c:pt idx="3278">
                  <c:v>13.420285774000002</c:v>
                </c:pt>
                <c:pt idx="3279">
                  <c:v>13.421620240600001</c:v>
                </c:pt>
                <c:pt idx="3280">
                  <c:v>13.422954707200002</c:v>
                </c:pt>
                <c:pt idx="3281">
                  <c:v>13.422954707200002</c:v>
                </c:pt>
                <c:pt idx="3282">
                  <c:v>13.423399529400006</c:v>
                </c:pt>
                <c:pt idx="3283">
                  <c:v>13.423844351600026</c:v>
                </c:pt>
                <c:pt idx="3284">
                  <c:v>13.422954707200002</c:v>
                </c:pt>
                <c:pt idx="3285">
                  <c:v>13.421175418400001</c:v>
                </c:pt>
                <c:pt idx="3286">
                  <c:v>13.418951307399999</c:v>
                </c:pt>
                <c:pt idx="3287">
                  <c:v>13.357121021600001</c:v>
                </c:pt>
                <c:pt idx="3288">
                  <c:v>13.326873112000001</c:v>
                </c:pt>
                <c:pt idx="3289">
                  <c:v>13.313973268200002</c:v>
                </c:pt>
                <c:pt idx="3290">
                  <c:v>13.302852713200076</c:v>
                </c:pt>
                <c:pt idx="3291">
                  <c:v>13.295290735800002</c:v>
                </c:pt>
                <c:pt idx="3292">
                  <c:v>13.289063225000001</c:v>
                </c:pt>
                <c:pt idx="3293">
                  <c:v>13.282835714200004</c:v>
                </c:pt>
                <c:pt idx="3294">
                  <c:v>13.277053025600003</c:v>
                </c:pt>
                <c:pt idx="3295">
                  <c:v>13.2721599814</c:v>
                </c:pt>
                <c:pt idx="3296">
                  <c:v>13.268601403799998</c:v>
                </c:pt>
                <c:pt idx="3297">
                  <c:v>13.265487648400164</c:v>
                </c:pt>
                <c:pt idx="3298">
                  <c:v>13.262373893000001</c:v>
                </c:pt>
                <c:pt idx="3299">
                  <c:v>13.258815315400001</c:v>
                </c:pt>
                <c:pt idx="3300">
                  <c:v>13.255701560000002</c:v>
                </c:pt>
                <c:pt idx="3301">
                  <c:v>13.251698160199998</c:v>
                </c:pt>
                <c:pt idx="3302">
                  <c:v>13.248584404800003</c:v>
                </c:pt>
                <c:pt idx="3303">
                  <c:v>13.244136182799998</c:v>
                </c:pt>
                <c:pt idx="3304">
                  <c:v>13.241022427399948</c:v>
                </c:pt>
                <c:pt idx="3305">
                  <c:v>13.237463849800003</c:v>
                </c:pt>
                <c:pt idx="3306">
                  <c:v>13.229012228000002</c:v>
                </c:pt>
                <c:pt idx="3307">
                  <c:v>13.2187813174</c:v>
                </c:pt>
                <c:pt idx="3308">
                  <c:v>13.210329695599999</c:v>
                </c:pt>
                <c:pt idx="3309">
                  <c:v>13.198319496199998</c:v>
                </c:pt>
                <c:pt idx="3310">
                  <c:v>13.1943160964</c:v>
                </c:pt>
                <c:pt idx="3311">
                  <c:v>13.187643763399999</c:v>
                </c:pt>
                <c:pt idx="3312">
                  <c:v>13.1831955414</c:v>
                </c:pt>
                <c:pt idx="3313">
                  <c:v>13.180526608200006</c:v>
                </c:pt>
                <c:pt idx="3314">
                  <c:v>13.179636963800126</c:v>
                </c:pt>
                <c:pt idx="3315">
                  <c:v>13.176968030600001</c:v>
                </c:pt>
                <c:pt idx="3316">
                  <c:v>13.111579167199999</c:v>
                </c:pt>
                <c:pt idx="3317">
                  <c:v>13.098679323399999</c:v>
                </c:pt>
                <c:pt idx="3318">
                  <c:v>13.090227701599998</c:v>
                </c:pt>
                <c:pt idx="3319">
                  <c:v>13.084445013000026</c:v>
                </c:pt>
                <c:pt idx="3320">
                  <c:v>13.080886435400076</c:v>
                </c:pt>
                <c:pt idx="3321">
                  <c:v>13.079107146600002</c:v>
                </c:pt>
                <c:pt idx="3322">
                  <c:v>13.078217502200001</c:v>
                </c:pt>
                <c:pt idx="3323">
                  <c:v>13.0773278578</c:v>
                </c:pt>
                <c:pt idx="3324">
                  <c:v>13.075548569000158</c:v>
                </c:pt>
                <c:pt idx="3325">
                  <c:v>13.075993391200004</c:v>
                </c:pt>
                <c:pt idx="3326">
                  <c:v>13.076438213400209</c:v>
                </c:pt>
                <c:pt idx="3327">
                  <c:v>13.0773278578</c:v>
                </c:pt>
                <c:pt idx="3328">
                  <c:v>13.080441613200026</c:v>
                </c:pt>
                <c:pt idx="3329">
                  <c:v>13.080886435400076</c:v>
                </c:pt>
                <c:pt idx="3330">
                  <c:v>13.082220902000001</c:v>
                </c:pt>
                <c:pt idx="3331">
                  <c:v>13.084000190800001</c:v>
                </c:pt>
                <c:pt idx="3332">
                  <c:v>13.084889835200126</c:v>
                </c:pt>
                <c:pt idx="3333">
                  <c:v>13.086669124000002</c:v>
                </c:pt>
                <c:pt idx="3334">
                  <c:v>13.089338057200004</c:v>
                </c:pt>
                <c:pt idx="3335">
                  <c:v>13.090672523800002</c:v>
                </c:pt>
                <c:pt idx="3336">
                  <c:v>13.093786279200227</c:v>
                </c:pt>
                <c:pt idx="3337">
                  <c:v>13.096455212400159</c:v>
                </c:pt>
                <c:pt idx="3338">
                  <c:v>13.099124145600003</c:v>
                </c:pt>
                <c:pt idx="3339">
                  <c:v>13.099568967800002</c:v>
                </c:pt>
                <c:pt idx="3340">
                  <c:v>13.100458612200002</c:v>
                </c:pt>
                <c:pt idx="3341">
                  <c:v>13.100903434400001</c:v>
                </c:pt>
                <c:pt idx="3342">
                  <c:v>13.102682723200004</c:v>
                </c:pt>
                <c:pt idx="3343">
                  <c:v>13.104462012000004</c:v>
                </c:pt>
                <c:pt idx="3344">
                  <c:v>13.104017189799999</c:v>
                </c:pt>
                <c:pt idx="3345">
                  <c:v>13.104906834200024</c:v>
                </c:pt>
                <c:pt idx="3346">
                  <c:v>13.104462012000004</c:v>
                </c:pt>
                <c:pt idx="3347">
                  <c:v>13.104017189799999</c:v>
                </c:pt>
                <c:pt idx="3348">
                  <c:v>13.103572367600002</c:v>
                </c:pt>
                <c:pt idx="3349">
                  <c:v>13.104462012000004</c:v>
                </c:pt>
                <c:pt idx="3350">
                  <c:v>13.104017189799999</c:v>
                </c:pt>
                <c:pt idx="3351">
                  <c:v>13.103572367600002</c:v>
                </c:pt>
                <c:pt idx="3352">
                  <c:v>13.102682723200004</c:v>
                </c:pt>
                <c:pt idx="3353">
                  <c:v>13.100903434400001</c:v>
                </c:pt>
                <c:pt idx="3354">
                  <c:v>13.100458612200002</c:v>
                </c:pt>
                <c:pt idx="3355">
                  <c:v>13.097789679000076</c:v>
                </c:pt>
                <c:pt idx="3356">
                  <c:v>13.096900034600004</c:v>
                </c:pt>
                <c:pt idx="3357">
                  <c:v>13.096455212400159</c:v>
                </c:pt>
                <c:pt idx="3358">
                  <c:v>13.094675923600001</c:v>
                </c:pt>
                <c:pt idx="3359">
                  <c:v>13.092896634800171</c:v>
                </c:pt>
                <c:pt idx="3360">
                  <c:v>13.090672523800002</c:v>
                </c:pt>
                <c:pt idx="3361">
                  <c:v>13.088003590600001</c:v>
                </c:pt>
                <c:pt idx="3362">
                  <c:v>13.086224301800002</c:v>
                </c:pt>
                <c:pt idx="3363">
                  <c:v>13.084000190800001</c:v>
                </c:pt>
                <c:pt idx="3364">
                  <c:v>13.084000190800001</c:v>
                </c:pt>
                <c:pt idx="3365">
                  <c:v>13.0826657242</c:v>
                </c:pt>
                <c:pt idx="3366">
                  <c:v>13.081331257600002</c:v>
                </c:pt>
                <c:pt idx="3367">
                  <c:v>13.079551968800002</c:v>
                </c:pt>
                <c:pt idx="3368">
                  <c:v>13.079107146600002</c:v>
                </c:pt>
                <c:pt idx="3369">
                  <c:v>13.077772680000001</c:v>
                </c:pt>
                <c:pt idx="3370">
                  <c:v>13.076883035600074</c:v>
                </c:pt>
                <c:pt idx="3371">
                  <c:v>13.075993391200004</c:v>
                </c:pt>
                <c:pt idx="3372">
                  <c:v>13.075103746800002</c:v>
                </c:pt>
                <c:pt idx="3373">
                  <c:v>13.073769280200002</c:v>
                </c:pt>
                <c:pt idx="3374">
                  <c:v>13.073324458</c:v>
                </c:pt>
                <c:pt idx="3375">
                  <c:v>13.073324458</c:v>
                </c:pt>
                <c:pt idx="3376">
                  <c:v>13.073324458</c:v>
                </c:pt>
                <c:pt idx="3377">
                  <c:v>13.073324458</c:v>
                </c:pt>
                <c:pt idx="3378">
                  <c:v>13.072879635800026</c:v>
                </c:pt>
                <c:pt idx="3379">
                  <c:v>13.073769280200002</c:v>
                </c:pt>
                <c:pt idx="3380">
                  <c:v>13.074214102399999</c:v>
                </c:pt>
                <c:pt idx="3381">
                  <c:v>13.073769280200002</c:v>
                </c:pt>
                <c:pt idx="3382">
                  <c:v>13.074214102399999</c:v>
                </c:pt>
                <c:pt idx="3383">
                  <c:v>13.073324458</c:v>
                </c:pt>
                <c:pt idx="3384">
                  <c:v>13.072879635800026</c:v>
                </c:pt>
                <c:pt idx="3385">
                  <c:v>13.072434813600351</c:v>
                </c:pt>
                <c:pt idx="3386">
                  <c:v>13.071100347000002</c:v>
                </c:pt>
                <c:pt idx="3387">
                  <c:v>13.071100347000002</c:v>
                </c:pt>
                <c:pt idx="3388">
                  <c:v>13.069321058200002</c:v>
                </c:pt>
                <c:pt idx="3389">
                  <c:v>13.0675417694</c:v>
                </c:pt>
                <c:pt idx="3390">
                  <c:v>13.065317658400026</c:v>
                </c:pt>
                <c:pt idx="3391">
                  <c:v>13.063983191800002</c:v>
                </c:pt>
                <c:pt idx="3392">
                  <c:v>13.061314258600024</c:v>
                </c:pt>
                <c:pt idx="3393">
                  <c:v>13.058645325400002</c:v>
                </c:pt>
                <c:pt idx="3394">
                  <c:v>13.052417814600259</c:v>
                </c:pt>
                <c:pt idx="3395">
                  <c:v>13.048414414800002</c:v>
                </c:pt>
                <c:pt idx="3396">
                  <c:v>13.043966192800003</c:v>
                </c:pt>
                <c:pt idx="3397">
                  <c:v>13.039962793000001</c:v>
                </c:pt>
                <c:pt idx="3398">
                  <c:v>13.036404215400188</c:v>
                </c:pt>
                <c:pt idx="3399">
                  <c:v>13.033290459999998</c:v>
                </c:pt>
                <c:pt idx="3400">
                  <c:v>13.030621526800001</c:v>
                </c:pt>
                <c:pt idx="3401">
                  <c:v>13.0279525936</c:v>
                </c:pt>
                <c:pt idx="3402">
                  <c:v>13.024838838200004</c:v>
                </c:pt>
                <c:pt idx="3403">
                  <c:v>13.022614727200002</c:v>
                </c:pt>
                <c:pt idx="3404">
                  <c:v>13.019945794000002</c:v>
                </c:pt>
                <c:pt idx="3405">
                  <c:v>13.017276860800001</c:v>
                </c:pt>
                <c:pt idx="3406">
                  <c:v>13.015497572000191</c:v>
                </c:pt>
                <c:pt idx="3407">
                  <c:v>13.012828638800002</c:v>
                </c:pt>
                <c:pt idx="3408">
                  <c:v>13.01104935</c:v>
                </c:pt>
                <c:pt idx="3409">
                  <c:v>13.007935594600006</c:v>
                </c:pt>
                <c:pt idx="3410">
                  <c:v>13.0048218392</c:v>
                </c:pt>
                <c:pt idx="3411">
                  <c:v>13.002597728200024</c:v>
                </c:pt>
                <c:pt idx="3412">
                  <c:v>13.003042550400076</c:v>
                </c:pt>
                <c:pt idx="3413">
                  <c:v>13.001708083800001</c:v>
                </c:pt>
                <c:pt idx="3414">
                  <c:v>12.999483972800126</c:v>
                </c:pt>
                <c:pt idx="3415">
                  <c:v>12.995480573000259</c:v>
                </c:pt>
                <c:pt idx="3416">
                  <c:v>12.992366817600173</c:v>
                </c:pt>
                <c:pt idx="3417">
                  <c:v>12.988363417799999</c:v>
                </c:pt>
                <c:pt idx="3418">
                  <c:v>12.983470373600024</c:v>
                </c:pt>
                <c:pt idx="3419">
                  <c:v>12.950998353000006</c:v>
                </c:pt>
                <c:pt idx="3420">
                  <c:v>12.914967754800001</c:v>
                </c:pt>
                <c:pt idx="3421">
                  <c:v>12.898954155600002</c:v>
                </c:pt>
                <c:pt idx="3422">
                  <c:v>12.8873887784</c:v>
                </c:pt>
                <c:pt idx="3423">
                  <c:v>12.876713045600004</c:v>
                </c:pt>
                <c:pt idx="3424">
                  <c:v>12.869151068200004</c:v>
                </c:pt>
                <c:pt idx="3425">
                  <c:v>12.861144268600126</c:v>
                </c:pt>
                <c:pt idx="3426">
                  <c:v>12.853137469000076</c:v>
                </c:pt>
                <c:pt idx="3427">
                  <c:v>12.847799602600002</c:v>
                </c:pt>
                <c:pt idx="3428">
                  <c:v>12.842461736200002</c:v>
                </c:pt>
                <c:pt idx="3429">
                  <c:v>12.8380135142</c:v>
                </c:pt>
                <c:pt idx="3430">
                  <c:v>12.833565292200024</c:v>
                </c:pt>
                <c:pt idx="3431">
                  <c:v>12.830006714600026</c:v>
                </c:pt>
                <c:pt idx="3432">
                  <c:v>12.825558492600004</c:v>
                </c:pt>
                <c:pt idx="3433">
                  <c:v>12.823779203800004</c:v>
                </c:pt>
                <c:pt idx="3434">
                  <c:v>12.820665448400002</c:v>
                </c:pt>
                <c:pt idx="3435">
                  <c:v>12.81799651520018</c:v>
                </c:pt>
                <c:pt idx="3436">
                  <c:v>12.817106870800076</c:v>
                </c:pt>
                <c:pt idx="3437">
                  <c:v>12.814882759800026</c:v>
                </c:pt>
                <c:pt idx="3438">
                  <c:v>12.813548293200126</c:v>
                </c:pt>
                <c:pt idx="3439">
                  <c:v>12.811324182199998</c:v>
                </c:pt>
                <c:pt idx="3440">
                  <c:v>12.810434537800326</c:v>
                </c:pt>
                <c:pt idx="3441">
                  <c:v>12.809544893400258</c:v>
                </c:pt>
                <c:pt idx="3442">
                  <c:v>12.808210426800001</c:v>
                </c:pt>
                <c:pt idx="3443">
                  <c:v>12.806875960200001</c:v>
                </c:pt>
                <c:pt idx="3444">
                  <c:v>12.806875960200001</c:v>
                </c:pt>
                <c:pt idx="3445">
                  <c:v>12.807320782399998</c:v>
                </c:pt>
                <c:pt idx="3446">
                  <c:v>12.807765604600002</c:v>
                </c:pt>
                <c:pt idx="3447">
                  <c:v>12.806875960200001</c:v>
                </c:pt>
                <c:pt idx="3448">
                  <c:v>12.807320782399998</c:v>
                </c:pt>
                <c:pt idx="3449">
                  <c:v>12.806875960200001</c:v>
                </c:pt>
                <c:pt idx="3450">
                  <c:v>12.806875960200001</c:v>
                </c:pt>
                <c:pt idx="3451">
                  <c:v>12.807765604600002</c:v>
                </c:pt>
                <c:pt idx="3452">
                  <c:v>12.807320782399998</c:v>
                </c:pt>
                <c:pt idx="3453">
                  <c:v>12.808655249000006</c:v>
                </c:pt>
                <c:pt idx="3454">
                  <c:v>12.809544893400258</c:v>
                </c:pt>
                <c:pt idx="3455">
                  <c:v>12.810434537800326</c:v>
                </c:pt>
                <c:pt idx="3456">
                  <c:v>12.810434537800326</c:v>
                </c:pt>
                <c:pt idx="3457">
                  <c:v>12.810879360000001</c:v>
                </c:pt>
                <c:pt idx="3458">
                  <c:v>12.810879360000001</c:v>
                </c:pt>
                <c:pt idx="3459">
                  <c:v>12.811324182199998</c:v>
                </c:pt>
                <c:pt idx="3460">
                  <c:v>12.810879360000001</c:v>
                </c:pt>
                <c:pt idx="3461">
                  <c:v>12.811324182199998</c:v>
                </c:pt>
                <c:pt idx="3462">
                  <c:v>12.8117690044</c:v>
                </c:pt>
                <c:pt idx="3463">
                  <c:v>12.810879360000001</c:v>
                </c:pt>
                <c:pt idx="3464">
                  <c:v>12.810879360000001</c:v>
                </c:pt>
                <c:pt idx="3465">
                  <c:v>12.810879360000001</c:v>
                </c:pt>
                <c:pt idx="3466">
                  <c:v>12.810434537800326</c:v>
                </c:pt>
                <c:pt idx="3467">
                  <c:v>12.810434537800326</c:v>
                </c:pt>
                <c:pt idx="3468">
                  <c:v>12.810434537800326</c:v>
                </c:pt>
                <c:pt idx="3469">
                  <c:v>12.800648449400002</c:v>
                </c:pt>
                <c:pt idx="3470">
                  <c:v>12.783745205800004</c:v>
                </c:pt>
                <c:pt idx="3471">
                  <c:v>12.778852161599998</c:v>
                </c:pt>
                <c:pt idx="3472">
                  <c:v>12.772624650800006</c:v>
                </c:pt>
                <c:pt idx="3473">
                  <c:v>12.770845362000001</c:v>
                </c:pt>
                <c:pt idx="3474">
                  <c:v>12.769955717600002</c:v>
                </c:pt>
                <c:pt idx="3475">
                  <c:v>12.768621251000001</c:v>
                </c:pt>
                <c:pt idx="3476">
                  <c:v>12.766841962200001</c:v>
                </c:pt>
                <c:pt idx="3477">
                  <c:v>12.765507495600026</c:v>
                </c:pt>
                <c:pt idx="3478">
                  <c:v>12.764617851200002</c:v>
                </c:pt>
                <c:pt idx="3479">
                  <c:v>12.765062673400006</c:v>
                </c:pt>
                <c:pt idx="3480">
                  <c:v>12.765952317800076</c:v>
                </c:pt>
                <c:pt idx="3481">
                  <c:v>12.765952317800076</c:v>
                </c:pt>
                <c:pt idx="3482">
                  <c:v>12.765507495600026</c:v>
                </c:pt>
                <c:pt idx="3483">
                  <c:v>12.766397139999999</c:v>
                </c:pt>
                <c:pt idx="3484">
                  <c:v>12.7672867844</c:v>
                </c:pt>
                <c:pt idx="3485">
                  <c:v>12.767731606600002</c:v>
                </c:pt>
                <c:pt idx="3486">
                  <c:v>12.768621251000001</c:v>
                </c:pt>
                <c:pt idx="3487">
                  <c:v>12.769955717600002</c:v>
                </c:pt>
                <c:pt idx="3488">
                  <c:v>12.769955717600002</c:v>
                </c:pt>
                <c:pt idx="3489">
                  <c:v>12.770400539800173</c:v>
                </c:pt>
                <c:pt idx="3490">
                  <c:v>12.770400539800173</c:v>
                </c:pt>
                <c:pt idx="3491">
                  <c:v>12.770845362000001</c:v>
                </c:pt>
                <c:pt idx="3492">
                  <c:v>12.771290184199998</c:v>
                </c:pt>
                <c:pt idx="3493">
                  <c:v>12.7739591174</c:v>
                </c:pt>
                <c:pt idx="3494">
                  <c:v>12.778407339400006</c:v>
                </c:pt>
                <c:pt idx="3495">
                  <c:v>12.778852161599998</c:v>
                </c:pt>
                <c:pt idx="3496">
                  <c:v>12.781076272600002</c:v>
                </c:pt>
                <c:pt idx="3497">
                  <c:v>12.783745205800004</c:v>
                </c:pt>
                <c:pt idx="3498">
                  <c:v>12.7850796724</c:v>
                </c:pt>
                <c:pt idx="3499">
                  <c:v>12.787748605600001</c:v>
                </c:pt>
                <c:pt idx="3500">
                  <c:v>12.790862360999999</c:v>
                </c:pt>
                <c:pt idx="3501">
                  <c:v>12.792196827600026</c:v>
                </c:pt>
                <c:pt idx="3502">
                  <c:v>12.795310583000001</c:v>
                </c:pt>
                <c:pt idx="3503">
                  <c:v>12.797534694000024</c:v>
                </c:pt>
                <c:pt idx="3504">
                  <c:v>12.802872560400004</c:v>
                </c:pt>
                <c:pt idx="3505">
                  <c:v>12.806875960200001</c:v>
                </c:pt>
                <c:pt idx="3506">
                  <c:v>12.810879360000001</c:v>
                </c:pt>
                <c:pt idx="3507">
                  <c:v>12.815327582000002</c:v>
                </c:pt>
                <c:pt idx="3508">
                  <c:v>12.818441337400024</c:v>
                </c:pt>
                <c:pt idx="3509">
                  <c:v>12.822889559400259</c:v>
                </c:pt>
                <c:pt idx="3510">
                  <c:v>12.826003314800024</c:v>
                </c:pt>
                <c:pt idx="3511">
                  <c:v>12.830451536800076</c:v>
                </c:pt>
                <c:pt idx="3512">
                  <c:v>12.834899758800002</c:v>
                </c:pt>
                <c:pt idx="3513">
                  <c:v>12.839347980800001</c:v>
                </c:pt>
                <c:pt idx="3514">
                  <c:v>12.844241025000001</c:v>
                </c:pt>
                <c:pt idx="3515">
                  <c:v>12.847799602600002</c:v>
                </c:pt>
                <c:pt idx="3516">
                  <c:v>12.851358180199998</c:v>
                </c:pt>
                <c:pt idx="3517">
                  <c:v>12.856251224400006</c:v>
                </c:pt>
                <c:pt idx="3518">
                  <c:v>12.861144268600126</c:v>
                </c:pt>
                <c:pt idx="3519">
                  <c:v>12.864702846200124</c:v>
                </c:pt>
                <c:pt idx="3520">
                  <c:v>12.870040712600026</c:v>
                </c:pt>
                <c:pt idx="3521">
                  <c:v>12.872264823600124</c:v>
                </c:pt>
                <c:pt idx="3522">
                  <c:v>12.874933756800004</c:v>
                </c:pt>
                <c:pt idx="3523">
                  <c:v>12.877157867800006</c:v>
                </c:pt>
                <c:pt idx="3524">
                  <c:v>12.881161267600003</c:v>
                </c:pt>
                <c:pt idx="3525">
                  <c:v>12.884719845200006</c:v>
                </c:pt>
                <c:pt idx="3526">
                  <c:v>12.888723245000001</c:v>
                </c:pt>
                <c:pt idx="3527">
                  <c:v>12.8913921782</c:v>
                </c:pt>
                <c:pt idx="3528">
                  <c:v>12.894505933600026</c:v>
                </c:pt>
                <c:pt idx="3529">
                  <c:v>12.896730044600076</c:v>
                </c:pt>
                <c:pt idx="3530">
                  <c:v>12.898064511200024</c:v>
                </c:pt>
                <c:pt idx="3531">
                  <c:v>12.9002886222</c:v>
                </c:pt>
                <c:pt idx="3532">
                  <c:v>12.901178266600001</c:v>
                </c:pt>
                <c:pt idx="3533">
                  <c:v>12.902512733200076</c:v>
                </c:pt>
                <c:pt idx="3534">
                  <c:v>12.903847199800024</c:v>
                </c:pt>
                <c:pt idx="3535">
                  <c:v>12.905181666400004</c:v>
                </c:pt>
                <c:pt idx="3536">
                  <c:v>12.906960955200002</c:v>
                </c:pt>
                <c:pt idx="3537">
                  <c:v>12.906960955200002</c:v>
                </c:pt>
                <c:pt idx="3538">
                  <c:v>12.907850599600026</c:v>
                </c:pt>
                <c:pt idx="3539">
                  <c:v>12.908295421799998</c:v>
                </c:pt>
                <c:pt idx="3540">
                  <c:v>12.908295421799998</c:v>
                </c:pt>
                <c:pt idx="3541">
                  <c:v>12.909629888400024</c:v>
                </c:pt>
                <c:pt idx="3542">
                  <c:v>12.909629888400024</c:v>
                </c:pt>
                <c:pt idx="3543">
                  <c:v>12.910519532800159</c:v>
                </c:pt>
                <c:pt idx="3544">
                  <c:v>12.910964355000004</c:v>
                </c:pt>
                <c:pt idx="3545">
                  <c:v>12.912298821600002</c:v>
                </c:pt>
                <c:pt idx="3546">
                  <c:v>12.912743643800004</c:v>
                </c:pt>
                <c:pt idx="3547">
                  <c:v>12.912743643800004</c:v>
                </c:pt>
                <c:pt idx="3548">
                  <c:v>12.914522932600002</c:v>
                </c:pt>
                <c:pt idx="3549">
                  <c:v>12.914078110399998</c:v>
                </c:pt>
                <c:pt idx="3550">
                  <c:v>12.914967754800001</c:v>
                </c:pt>
                <c:pt idx="3551">
                  <c:v>12.914522932600002</c:v>
                </c:pt>
                <c:pt idx="3552">
                  <c:v>12.914522932600002</c:v>
                </c:pt>
                <c:pt idx="3553">
                  <c:v>12.914967754800001</c:v>
                </c:pt>
                <c:pt idx="3554">
                  <c:v>12.914967754800001</c:v>
                </c:pt>
                <c:pt idx="3555">
                  <c:v>12.914078110399998</c:v>
                </c:pt>
                <c:pt idx="3556">
                  <c:v>12.913188466000001</c:v>
                </c:pt>
                <c:pt idx="3557">
                  <c:v>12.913633288200026</c:v>
                </c:pt>
                <c:pt idx="3558">
                  <c:v>12.913633288200026</c:v>
                </c:pt>
                <c:pt idx="3559">
                  <c:v>12.912743643800004</c:v>
                </c:pt>
                <c:pt idx="3560">
                  <c:v>12.911409177200024</c:v>
                </c:pt>
                <c:pt idx="3561">
                  <c:v>12.910519532800159</c:v>
                </c:pt>
                <c:pt idx="3562">
                  <c:v>12.910074710600002</c:v>
                </c:pt>
                <c:pt idx="3563">
                  <c:v>12.909185066200004</c:v>
                </c:pt>
                <c:pt idx="3564">
                  <c:v>12.908295421799998</c:v>
                </c:pt>
                <c:pt idx="3565">
                  <c:v>12.907405777400006</c:v>
                </c:pt>
                <c:pt idx="3566">
                  <c:v>12.907850599600026</c:v>
                </c:pt>
                <c:pt idx="3567">
                  <c:v>12.906516133000126</c:v>
                </c:pt>
                <c:pt idx="3568">
                  <c:v>12.906071310800002</c:v>
                </c:pt>
                <c:pt idx="3569">
                  <c:v>12.904292022000002</c:v>
                </c:pt>
                <c:pt idx="3570">
                  <c:v>12.902957555400159</c:v>
                </c:pt>
                <c:pt idx="3571">
                  <c:v>12.9002886222</c:v>
                </c:pt>
                <c:pt idx="3572">
                  <c:v>12.898509333400026</c:v>
                </c:pt>
                <c:pt idx="3573">
                  <c:v>12.896730044600076</c:v>
                </c:pt>
                <c:pt idx="3574">
                  <c:v>12.894505933600026</c:v>
                </c:pt>
                <c:pt idx="3575">
                  <c:v>12.891837000400002</c:v>
                </c:pt>
                <c:pt idx="3576">
                  <c:v>12.889612889400157</c:v>
                </c:pt>
                <c:pt idx="3577">
                  <c:v>12.8873887784</c:v>
                </c:pt>
                <c:pt idx="3578">
                  <c:v>12.884719845200006</c:v>
                </c:pt>
                <c:pt idx="3579">
                  <c:v>12.882495734200178</c:v>
                </c:pt>
                <c:pt idx="3580">
                  <c:v>12.879381978800026</c:v>
                </c:pt>
                <c:pt idx="3581">
                  <c:v>12.8762682234</c:v>
                </c:pt>
                <c:pt idx="3582">
                  <c:v>12.872709645800162</c:v>
                </c:pt>
                <c:pt idx="3583">
                  <c:v>12.868706246000126</c:v>
                </c:pt>
                <c:pt idx="3584">
                  <c:v>12.864258024000002</c:v>
                </c:pt>
                <c:pt idx="3585">
                  <c:v>12.860699446400076</c:v>
                </c:pt>
                <c:pt idx="3586">
                  <c:v>12.857585691000166</c:v>
                </c:pt>
                <c:pt idx="3587">
                  <c:v>12.851358180199998</c:v>
                </c:pt>
                <c:pt idx="3588">
                  <c:v>12.847799602600002</c:v>
                </c:pt>
                <c:pt idx="3589">
                  <c:v>12.843796202800124</c:v>
                </c:pt>
                <c:pt idx="3590">
                  <c:v>12.840237625200002</c:v>
                </c:pt>
                <c:pt idx="3591">
                  <c:v>12.836234225400124</c:v>
                </c:pt>
                <c:pt idx="3592">
                  <c:v>12.831341181199948</c:v>
                </c:pt>
                <c:pt idx="3593">
                  <c:v>12.827337781399999</c:v>
                </c:pt>
                <c:pt idx="3594">
                  <c:v>12.823334381600002</c:v>
                </c:pt>
                <c:pt idx="3595">
                  <c:v>12.818886159600074</c:v>
                </c:pt>
                <c:pt idx="3596">
                  <c:v>12.814437937600191</c:v>
                </c:pt>
                <c:pt idx="3597">
                  <c:v>12.808655249000006</c:v>
                </c:pt>
                <c:pt idx="3598">
                  <c:v>12.803317382600001</c:v>
                </c:pt>
                <c:pt idx="3599">
                  <c:v>12.799758805000002</c:v>
                </c:pt>
                <c:pt idx="3600">
                  <c:v>12.795310583000001</c:v>
                </c:pt>
                <c:pt idx="3601">
                  <c:v>12.790417538800074</c:v>
                </c:pt>
                <c:pt idx="3602">
                  <c:v>12.7850796724</c:v>
                </c:pt>
                <c:pt idx="3603">
                  <c:v>12.781965917000001</c:v>
                </c:pt>
                <c:pt idx="3604">
                  <c:v>12.777517695</c:v>
                </c:pt>
                <c:pt idx="3605">
                  <c:v>12.770845362000001</c:v>
                </c:pt>
                <c:pt idx="3606">
                  <c:v>12.770400539800173</c:v>
                </c:pt>
                <c:pt idx="3607">
                  <c:v>12.767731606600002</c:v>
                </c:pt>
                <c:pt idx="3608">
                  <c:v>12.763728206800002</c:v>
                </c:pt>
                <c:pt idx="3609">
                  <c:v>12.761059273600004</c:v>
                </c:pt>
                <c:pt idx="3610">
                  <c:v>12.757500696000006</c:v>
                </c:pt>
                <c:pt idx="3611">
                  <c:v>12.754831762799999</c:v>
                </c:pt>
                <c:pt idx="3612">
                  <c:v>12.752607651800076</c:v>
                </c:pt>
                <c:pt idx="3613">
                  <c:v>12.750828362999998</c:v>
                </c:pt>
                <c:pt idx="3614">
                  <c:v>12.7490490742</c:v>
                </c:pt>
                <c:pt idx="3615">
                  <c:v>12.747714607600003</c:v>
                </c:pt>
                <c:pt idx="3616">
                  <c:v>12.744600852200001</c:v>
                </c:pt>
                <c:pt idx="3617">
                  <c:v>12.743711207800001</c:v>
                </c:pt>
                <c:pt idx="3618">
                  <c:v>12.742376741199998</c:v>
                </c:pt>
                <c:pt idx="3619">
                  <c:v>12.740597452399999</c:v>
                </c:pt>
                <c:pt idx="3620">
                  <c:v>12.738818163599737</c:v>
                </c:pt>
                <c:pt idx="3621">
                  <c:v>12.7370388748</c:v>
                </c:pt>
                <c:pt idx="3622">
                  <c:v>12.735704408200002</c:v>
                </c:pt>
                <c:pt idx="3623">
                  <c:v>12.733925119399998</c:v>
                </c:pt>
                <c:pt idx="3624">
                  <c:v>12.731256186199998</c:v>
                </c:pt>
                <c:pt idx="3625">
                  <c:v>12.729921719599998</c:v>
                </c:pt>
                <c:pt idx="3626">
                  <c:v>12.728142430799998</c:v>
                </c:pt>
                <c:pt idx="3627">
                  <c:v>12.726363141999801</c:v>
                </c:pt>
                <c:pt idx="3628">
                  <c:v>12.7245838532</c:v>
                </c:pt>
                <c:pt idx="3629">
                  <c:v>12.723249386600003</c:v>
                </c:pt>
                <c:pt idx="3630">
                  <c:v>12.721470097800001</c:v>
                </c:pt>
                <c:pt idx="3631">
                  <c:v>12.719245986800001</c:v>
                </c:pt>
                <c:pt idx="3632">
                  <c:v>12.717466698000004</c:v>
                </c:pt>
                <c:pt idx="3633">
                  <c:v>12.717466698000004</c:v>
                </c:pt>
                <c:pt idx="3634">
                  <c:v>12.716577053600002</c:v>
                </c:pt>
                <c:pt idx="3635">
                  <c:v>12.716132231400024</c:v>
                </c:pt>
                <c:pt idx="3636">
                  <c:v>12.715687409200006</c:v>
                </c:pt>
                <c:pt idx="3637">
                  <c:v>12.715242587000002</c:v>
                </c:pt>
                <c:pt idx="3638">
                  <c:v>12.715242587000002</c:v>
                </c:pt>
                <c:pt idx="3639">
                  <c:v>12.716132231400024</c:v>
                </c:pt>
                <c:pt idx="3640">
                  <c:v>12.716132231400024</c:v>
                </c:pt>
                <c:pt idx="3641">
                  <c:v>12.714352942599998</c:v>
                </c:pt>
                <c:pt idx="3642">
                  <c:v>12.713463298200002</c:v>
                </c:pt>
                <c:pt idx="3643">
                  <c:v>12.713463298200002</c:v>
                </c:pt>
                <c:pt idx="3644">
                  <c:v>12.713908120399998</c:v>
                </c:pt>
                <c:pt idx="3645">
                  <c:v>12.713463298200002</c:v>
                </c:pt>
                <c:pt idx="3646">
                  <c:v>12.713463298200002</c:v>
                </c:pt>
                <c:pt idx="3647">
                  <c:v>12.713018475999998</c:v>
                </c:pt>
                <c:pt idx="3648">
                  <c:v>12.713463298200002</c:v>
                </c:pt>
                <c:pt idx="3649">
                  <c:v>12.713908120399998</c:v>
                </c:pt>
                <c:pt idx="3650">
                  <c:v>12.714797764799998</c:v>
                </c:pt>
                <c:pt idx="3651">
                  <c:v>12.714352942599998</c:v>
                </c:pt>
                <c:pt idx="3652">
                  <c:v>12.713908120399998</c:v>
                </c:pt>
                <c:pt idx="3653">
                  <c:v>12.714352942599998</c:v>
                </c:pt>
                <c:pt idx="3654">
                  <c:v>12.714797764799998</c:v>
                </c:pt>
                <c:pt idx="3655">
                  <c:v>12.714797764799998</c:v>
                </c:pt>
                <c:pt idx="3656">
                  <c:v>12.715687409200006</c:v>
                </c:pt>
                <c:pt idx="3657">
                  <c:v>12.715242587000002</c:v>
                </c:pt>
                <c:pt idx="3658">
                  <c:v>12.715242587000002</c:v>
                </c:pt>
                <c:pt idx="3659">
                  <c:v>12.716577053600002</c:v>
                </c:pt>
                <c:pt idx="3660">
                  <c:v>12.716132231400024</c:v>
                </c:pt>
                <c:pt idx="3661">
                  <c:v>12.715242587000002</c:v>
                </c:pt>
                <c:pt idx="3662">
                  <c:v>12.716132231400024</c:v>
                </c:pt>
                <c:pt idx="3663">
                  <c:v>12.716132231400024</c:v>
                </c:pt>
                <c:pt idx="3664">
                  <c:v>12.714797764799998</c:v>
                </c:pt>
                <c:pt idx="3665">
                  <c:v>12.708125431799948</c:v>
                </c:pt>
                <c:pt idx="3666">
                  <c:v>12.684994677400002</c:v>
                </c:pt>
                <c:pt idx="3667">
                  <c:v>12.6734293002</c:v>
                </c:pt>
                <c:pt idx="3668">
                  <c:v>12.664532856200191</c:v>
                </c:pt>
                <c:pt idx="3669">
                  <c:v>12.659639812000254</c:v>
                </c:pt>
                <c:pt idx="3670">
                  <c:v>12.654301945599999</c:v>
                </c:pt>
                <c:pt idx="3671">
                  <c:v>12.648964079200001</c:v>
                </c:pt>
                <c:pt idx="3672">
                  <c:v>12.643181390600001</c:v>
                </c:pt>
                <c:pt idx="3673">
                  <c:v>12.637398701999816</c:v>
                </c:pt>
                <c:pt idx="3674">
                  <c:v>12.633395302199999</c:v>
                </c:pt>
                <c:pt idx="3675">
                  <c:v>12.628947080199998</c:v>
                </c:pt>
                <c:pt idx="3676">
                  <c:v>12.624054036000002</c:v>
                </c:pt>
                <c:pt idx="3677">
                  <c:v>12.619160991800001</c:v>
                </c:pt>
                <c:pt idx="3678">
                  <c:v>12.612933481000001</c:v>
                </c:pt>
                <c:pt idx="3679">
                  <c:v>12.605816325800006</c:v>
                </c:pt>
                <c:pt idx="3680">
                  <c:v>12.598254348399999</c:v>
                </c:pt>
                <c:pt idx="3681">
                  <c:v>12.5911371932</c:v>
                </c:pt>
                <c:pt idx="3682">
                  <c:v>12.587578615600002</c:v>
                </c:pt>
                <c:pt idx="3683">
                  <c:v>12.581795927000002</c:v>
                </c:pt>
                <c:pt idx="3684">
                  <c:v>12.574678771799999</c:v>
                </c:pt>
                <c:pt idx="3685">
                  <c:v>12.568451261</c:v>
                </c:pt>
                <c:pt idx="3686">
                  <c:v>12.562223750200001</c:v>
                </c:pt>
                <c:pt idx="3687">
                  <c:v>12.556885883800026</c:v>
                </c:pt>
                <c:pt idx="3688">
                  <c:v>12.552437661800182</c:v>
                </c:pt>
                <c:pt idx="3689">
                  <c:v>12.548434262000002</c:v>
                </c:pt>
                <c:pt idx="3690">
                  <c:v>12.544875684399948</c:v>
                </c:pt>
                <c:pt idx="3691">
                  <c:v>12.542651573400002</c:v>
                </c:pt>
                <c:pt idx="3692">
                  <c:v>12.5399826402</c:v>
                </c:pt>
                <c:pt idx="3693">
                  <c:v>12.538648173599999</c:v>
                </c:pt>
                <c:pt idx="3694">
                  <c:v>12.5359792404</c:v>
                </c:pt>
                <c:pt idx="3695">
                  <c:v>12.532865484999999</c:v>
                </c:pt>
                <c:pt idx="3696">
                  <c:v>12.530641374</c:v>
                </c:pt>
                <c:pt idx="3697">
                  <c:v>12.528862085199998</c:v>
                </c:pt>
                <c:pt idx="3698">
                  <c:v>12.526637974200026</c:v>
                </c:pt>
                <c:pt idx="3699">
                  <c:v>12.523524218800159</c:v>
                </c:pt>
                <c:pt idx="3700">
                  <c:v>12.523079396600002</c:v>
                </c:pt>
                <c:pt idx="3701">
                  <c:v>12.521300107799998</c:v>
                </c:pt>
                <c:pt idx="3702">
                  <c:v>12.519075996800002</c:v>
                </c:pt>
                <c:pt idx="3703">
                  <c:v>12.518631174600001</c:v>
                </c:pt>
                <c:pt idx="3704">
                  <c:v>12.517296708000002</c:v>
                </c:pt>
                <c:pt idx="3705">
                  <c:v>12.5159622414</c:v>
                </c:pt>
                <c:pt idx="3706">
                  <c:v>12.515072597000026</c:v>
                </c:pt>
                <c:pt idx="3707">
                  <c:v>12.514182952600002</c:v>
                </c:pt>
                <c:pt idx="3708">
                  <c:v>12.512848486000001</c:v>
                </c:pt>
                <c:pt idx="3709">
                  <c:v>12.511069197200001</c:v>
                </c:pt>
                <c:pt idx="3710">
                  <c:v>12.509734730600076</c:v>
                </c:pt>
                <c:pt idx="3711">
                  <c:v>12.509289908400024</c:v>
                </c:pt>
                <c:pt idx="3712">
                  <c:v>12.507955441799998</c:v>
                </c:pt>
                <c:pt idx="3713">
                  <c:v>12.507065797400001</c:v>
                </c:pt>
                <c:pt idx="3714">
                  <c:v>12.507510619600026</c:v>
                </c:pt>
                <c:pt idx="3715">
                  <c:v>12.505286508600202</c:v>
                </c:pt>
                <c:pt idx="3716">
                  <c:v>12.508845086200001</c:v>
                </c:pt>
                <c:pt idx="3717">
                  <c:v>12.506176153</c:v>
                </c:pt>
                <c:pt idx="3718">
                  <c:v>12.503952042000002</c:v>
                </c:pt>
                <c:pt idx="3719">
                  <c:v>12.503952042000002</c:v>
                </c:pt>
                <c:pt idx="3720">
                  <c:v>12.502617575400159</c:v>
                </c:pt>
                <c:pt idx="3721">
                  <c:v>12.502617575400159</c:v>
                </c:pt>
                <c:pt idx="3722">
                  <c:v>12.500838286600002</c:v>
                </c:pt>
                <c:pt idx="3723">
                  <c:v>12.500393464399998</c:v>
                </c:pt>
                <c:pt idx="3724">
                  <c:v>12.499503820000006</c:v>
                </c:pt>
                <c:pt idx="3725">
                  <c:v>12.498614175600002</c:v>
                </c:pt>
                <c:pt idx="3726">
                  <c:v>12.496834886800126</c:v>
                </c:pt>
                <c:pt idx="3727">
                  <c:v>12.494610775800002</c:v>
                </c:pt>
                <c:pt idx="3728">
                  <c:v>12.492831487000002</c:v>
                </c:pt>
                <c:pt idx="3729">
                  <c:v>12.4910521982</c:v>
                </c:pt>
                <c:pt idx="3730">
                  <c:v>12.490607376000026</c:v>
                </c:pt>
                <c:pt idx="3731">
                  <c:v>12.489717731600004</c:v>
                </c:pt>
                <c:pt idx="3732">
                  <c:v>12.488383265</c:v>
                </c:pt>
                <c:pt idx="3733">
                  <c:v>12.487938442800001</c:v>
                </c:pt>
                <c:pt idx="3734">
                  <c:v>12.487048798400002</c:v>
                </c:pt>
                <c:pt idx="3735">
                  <c:v>12.488828087199998</c:v>
                </c:pt>
                <c:pt idx="3736">
                  <c:v>12.4892729094</c:v>
                </c:pt>
                <c:pt idx="3737">
                  <c:v>12.4892729094</c:v>
                </c:pt>
                <c:pt idx="3738">
                  <c:v>12.4910521982</c:v>
                </c:pt>
                <c:pt idx="3739">
                  <c:v>12.491941842600001</c:v>
                </c:pt>
                <c:pt idx="3740">
                  <c:v>12.493276309200002</c:v>
                </c:pt>
                <c:pt idx="3741">
                  <c:v>12.493721131399999</c:v>
                </c:pt>
                <c:pt idx="3742">
                  <c:v>12.494610775800002</c:v>
                </c:pt>
                <c:pt idx="3743">
                  <c:v>12.496834886800126</c:v>
                </c:pt>
                <c:pt idx="3744">
                  <c:v>12.499948642200001</c:v>
                </c:pt>
                <c:pt idx="3745">
                  <c:v>12.501727931000001</c:v>
                </c:pt>
                <c:pt idx="3746">
                  <c:v>12.503507219800209</c:v>
                </c:pt>
                <c:pt idx="3747">
                  <c:v>12.507065797400001</c:v>
                </c:pt>
                <c:pt idx="3748">
                  <c:v>12.509734730600076</c:v>
                </c:pt>
                <c:pt idx="3749">
                  <c:v>12.511958841599998</c:v>
                </c:pt>
                <c:pt idx="3750">
                  <c:v>12.5177415302</c:v>
                </c:pt>
                <c:pt idx="3751">
                  <c:v>12.521300107799998</c:v>
                </c:pt>
                <c:pt idx="3752">
                  <c:v>12.523969041000001</c:v>
                </c:pt>
                <c:pt idx="3753">
                  <c:v>12.5270827964</c:v>
                </c:pt>
                <c:pt idx="3754">
                  <c:v>12.529751729600003</c:v>
                </c:pt>
                <c:pt idx="3755">
                  <c:v>12.5310861962</c:v>
                </c:pt>
                <c:pt idx="3756">
                  <c:v>12.534199951600002</c:v>
                </c:pt>
                <c:pt idx="3757">
                  <c:v>12.536424062600002</c:v>
                </c:pt>
                <c:pt idx="3758">
                  <c:v>12.5399826402</c:v>
                </c:pt>
                <c:pt idx="3759">
                  <c:v>12.543096395600006</c:v>
                </c:pt>
                <c:pt idx="3760">
                  <c:v>12.545765328800002</c:v>
                </c:pt>
                <c:pt idx="3761">
                  <c:v>12.551548017400076</c:v>
                </c:pt>
                <c:pt idx="3762">
                  <c:v>12.557330706</c:v>
                </c:pt>
                <c:pt idx="3763">
                  <c:v>12.558665172600001</c:v>
                </c:pt>
                <c:pt idx="3764">
                  <c:v>12.563558216800168</c:v>
                </c:pt>
                <c:pt idx="3765">
                  <c:v>12.567561616600004</c:v>
                </c:pt>
                <c:pt idx="3766">
                  <c:v>12.570230549800026</c:v>
                </c:pt>
                <c:pt idx="3767">
                  <c:v>12.574233949600002</c:v>
                </c:pt>
                <c:pt idx="3768">
                  <c:v>12.577792527200026</c:v>
                </c:pt>
                <c:pt idx="3769">
                  <c:v>12.581351104799998</c:v>
                </c:pt>
                <c:pt idx="3770">
                  <c:v>12.586688971200006</c:v>
                </c:pt>
                <c:pt idx="3771">
                  <c:v>12.590247548800004</c:v>
                </c:pt>
                <c:pt idx="3772">
                  <c:v>12.594695770800001</c:v>
                </c:pt>
                <c:pt idx="3773">
                  <c:v>12.599143992800002</c:v>
                </c:pt>
                <c:pt idx="3774">
                  <c:v>12.603592214800177</c:v>
                </c:pt>
                <c:pt idx="3775">
                  <c:v>12.608485259000076</c:v>
                </c:pt>
                <c:pt idx="3776">
                  <c:v>12.614267947599998</c:v>
                </c:pt>
                <c:pt idx="3777">
                  <c:v>12.619160991800001</c:v>
                </c:pt>
                <c:pt idx="3778">
                  <c:v>12.624498858200004</c:v>
                </c:pt>
                <c:pt idx="3779">
                  <c:v>12.630281546800001</c:v>
                </c:pt>
                <c:pt idx="3780">
                  <c:v>12.635619413200002</c:v>
                </c:pt>
                <c:pt idx="3781">
                  <c:v>12.644960679399999</c:v>
                </c:pt>
                <c:pt idx="3782">
                  <c:v>12.651633012400024</c:v>
                </c:pt>
                <c:pt idx="3783">
                  <c:v>12.6578605232</c:v>
                </c:pt>
                <c:pt idx="3784">
                  <c:v>12.664088034000002</c:v>
                </c:pt>
                <c:pt idx="3785">
                  <c:v>12.670315544800001</c:v>
                </c:pt>
                <c:pt idx="3786">
                  <c:v>12.676543055600026</c:v>
                </c:pt>
                <c:pt idx="3787">
                  <c:v>12.6827705664</c:v>
                </c:pt>
                <c:pt idx="3788">
                  <c:v>12.6903325438</c:v>
                </c:pt>
                <c:pt idx="3789">
                  <c:v>12.697004876800024</c:v>
                </c:pt>
                <c:pt idx="3790">
                  <c:v>12.707235787399998</c:v>
                </c:pt>
                <c:pt idx="3791">
                  <c:v>12.714352942599998</c:v>
                </c:pt>
                <c:pt idx="3792">
                  <c:v>12.721470097800001</c:v>
                </c:pt>
                <c:pt idx="3793">
                  <c:v>12.726807964200001</c:v>
                </c:pt>
                <c:pt idx="3794">
                  <c:v>12.733925119399998</c:v>
                </c:pt>
                <c:pt idx="3795">
                  <c:v>12.740597452399999</c:v>
                </c:pt>
                <c:pt idx="3796">
                  <c:v>12.747269785399801</c:v>
                </c:pt>
                <c:pt idx="3797">
                  <c:v>12.753052474</c:v>
                </c:pt>
                <c:pt idx="3798">
                  <c:v>12.759724807000024</c:v>
                </c:pt>
                <c:pt idx="3799">
                  <c:v>12.766397139999999</c:v>
                </c:pt>
                <c:pt idx="3800">
                  <c:v>12.770400539800173</c:v>
                </c:pt>
                <c:pt idx="3801">
                  <c:v>12.778407339400006</c:v>
                </c:pt>
                <c:pt idx="3802">
                  <c:v>12.783745205800004</c:v>
                </c:pt>
                <c:pt idx="3803">
                  <c:v>12.790862360999999</c:v>
                </c:pt>
                <c:pt idx="3804">
                  <c:v>12.797534694000024</c:v>
                </c:pt>
                <c:pt idx="3805">
                  <c:v>12.803762204800076</c:v>
                </c:pt>
                <c:pt idx="3806">
                  <c:v>12.809544893400258</c:v>
                </c:pt>
                <c:pt idx="3807">
                  <c:v>12.814882759800026</c:v>
                </c:pt>
                <c:pt idx="3808">
                  <c:v>12.819775804000002</c:v>
                </c:pt>
                <c:pt idx="3809">
                  <c:v>12.824668848200002</c:v>
                </c:pt>
                <c:pt idx="3810">
                  <c:v>12.832230825600076</c:v>
                </c:pt>
                <c:pt idx="3811">
                  <c:v>12.8380135142</c:v>
                </c:pt>
                <c:pt idx="3812">
                  <c:v>12.843351380599998</c:v>
                </c:pt>
                <c:pt idx="3813">
                  <c:v>12.849134069200026</c:v>
                </c:pt>
                <c:pt idx="3814">
                  <c:v>12.854916757800074</c:v>
                </c:pt>
                <c:pt idx="3815">
                  <c:v>12.860254624200024</c:v>
                </c:pt>
                <c:pt idx="3816">
                  <c:v>12.86692695720016</c:v>
                </c:pt>
                <c:pt idx="3817">
                  <c:v>12.875378579000024</c:v>
                </c:pt>
                <c:pt idx="3818">
                  <c:v>12.878492334400171</c:v>
                </c:pt>
                <c:pt idx="3819">
                  <c:v>12.884719845200006</c:v>
                </c:pt>
                <c:pt idx="3820">
                  <c:v>12.890947356000074</c:v>
                </c:pt>
                <c:pt idx="3821">
                  <c:v>12.896730044600076</c:v>
                </c:pt>
                <c:pt idx="3822">
                  <c:v>12.901178266600001</c:v>
                </c:pt>
                <c:pt idx="3823">
                  <c:v>12.904736844200126</c:v>
                </c:pt>
                <c:pt idx="3824">
                  <c:v>12.910519532800159</c:v>
                </c:pt>
                <c:pt idx="3825">
                  <c:v>12.915857399200076</c:v>
                </c:pt>
                <c:pt idx="3826">
                  <c:v>12.920750443399999</c:v>
                </c:pt>
                <c:pt idx="3827">
                  <c:v>12.9251986654</c:v>
                </c:pt>
                <c:pt idx="3828">
                  <c:v>12.929646887400166</c:v>
                </c:pt>
                <c:pt idx="3829">
                  <c:v>12.932760642800002</c:v>
                </c:pt>
                <c:pt idx="3830">
                  <c:v>12.937208864800001</c:v>
                </c:pt>
                <c:pt idx="3831">
                  <c:v>12.940767442399999</c:v>
                </c:pt>
                <c:pt idx="3832">
                  <c:v>12.943881197800001</c:v>
                </c:pt>
                <c:pt idx="3833">
                  <c:v>12.946994953200004</c:v>
                </c:pt>
                <c:pt idx="3834">
                  <c:v>12.950108708600002</c:v>
                </c:pt>
                <c:pt idx="3835">
                  <c:v>12.953222464</c:v>
                </c:pt>
                <c:pt idx="3836">
                  <c:v>12.955446575000391</c:v>
                </c:pt>
                <c:pt idx="3837">
                  <c:v>12.957225863800002</c:v>
                </c:pt>
                <c:pt idx="3838">
                  <c:v>12.958560330400006</c:v>
                </c:pt>
                <c:pt idx="3839">
                  <c:v>12.958115508200002</c:v>
                </c:pt>
                <c:pt idx="3840">
                  <c:v>12.959005152600026</c:v>
                </c:pt>
                <c:pt idx="3841">
                  <c:v>12.95989479700016</c:v>
                </c:pt>
                <c:pt idx="3842">
                  <c:v>12.957670686000002</c:v>
                </c:pt>
                <c:pt idx="3843">
                  <c:v>12.957225863800002</c:v>
                </c:pt>
                <c:pt idx="3844">
                  <c:v>12.955446575000391</c:v>
                </c:pt>
                <c:pt idx="3845">
                  <c:v>12.953222464</c:v>
                </c:pt>
                <c:pt idx="3846">
                  <c:v>12.9496638864</c:v>
                </c:pt>
                <c:pt idx="3847">
                  <c:v>12.947884597600074</c:v>
                </c:pt>
                <c:pt idx="3848">
                  <c:v>12.944770842200001</c:v>
                </c:pt>
                <c:pt idx="3849">
                  <c:v>12.939432975800182</c:v>
                </c:pt>
                <c:pt idx="3850">
                  <c:v>12.9314261762</c:v>
                </c:pt>
                <c:pt idx="3851">
                  <c:v>12.9251986654</c:v>
                </c:pt>
                <c:pt idx="3852">
                  <c:v>12.917636688000076</c:v>
                </c:pt>
                <c:pt idx="3853">
                  <c:v>12.910074710600002</c:v>
                </c:pt>
                <c:pt idx="3854">
                  <c:v>12.901623088800001</c:v>
                </c:pt>
                <c:pt idx="3855">
                  <c:v>12.891837000400002</c:v>
                </c:pt>
                <c:pt idx="3856">
                  <c:v>12.884719845200006</c:v>
                </c:pt>
                <c:pt idx="3857">
                  <c:v>12.877157867800006</c:v>
                </c:pt>
                <c:pt idx="3858">
                  <c:v>12.868261423799998</c:v>
                </c:pt>
                <c:pt idx="3859">
                  <c:v>12.858475335400026</c:v>
                </c:pt>
                <c:pt idx="3860">
                  <c:v>12.848689247000006</c:v>
                </c:pt>
                <c:pt idx="3861">
                  <c:v>12.839347980800001</c:v>
                </c:pt>
                <c:pt idx="3862">
                  <c:v>12.832230825600076</c:v>
                </c:pt>
                <c:pt idx="3863">
                  <c:v>12.822889559400259</c:v>
                </c:pt>
                <c:pt idx="3864">
                  <c:v>12.814437937600191</c:v>
                </c:pt>
                <c:pt idx="3865">
                  <c:v>12.805541493600026</c:v>
                </c:pt>
                <c:pt idx="3866">
                  <c:v>12.797089871800004</c:v>
                </c:pt>
                <c:pt idx="3867">
                  <c:v>12.788193427799998</c:v>
                </c:pt>
                <c:pt idx="3868">
                  <c:v>12.779741806000002</c:v>
                </c:pt>
                <c:pt idx="3869">
                  <c:v>12.769955717600002</c:v>
                </c:pt>
                <c:pt idx="3870">
                  <c:v>12.762393740199999</c:v>
                </c:pt>
                <c:pt idx="3871">
                  <c:v>12.75349729620018</c:v>
                </c:pt>
                <c:pt idx="3872">
                  <c:v>12.744600852200001</c:v>
                </c:pt>
                <c:pt idx="3873">
                  <c:v>12.7370388748</c:v>
                </c:pt>
                <c:pt idx="3874">
                  <c:v>12.729921719599998</c:v>
                </c:pt>
                <c:pt idx="3875">
                  <c:v>12.721470097800001</c:v>
                </c:pt>
                <c:pt idx="3876">
                  <c:v>12.713018475999998</c:v>
                </c:pt>
                <c:pt idx="3877">
                  <c:v>12.705901320800001</c:v>
                </c:pt>
                <c:pt idx="3878">
                  <c:v>12.700118632200001</c:v>
                </c:pt>
                <c:pt idx="3879">
                  <c:v>12.694335943600001</c:v>
                </c:pt>
                <c:pt idx="3880">
                  <c:v>12.686773966200001</c:v>
                </c:pt>
                <c:pt idx="3881">
                  <c:v>12.681880922</c:v>
                </c:pt>
                <c:pt idx="3882">
                  <c:v>12.676987877800126</c:v>
                </c:pt>
                <c:pt idx="3883">
                  <c:v>12.675208589000002</c:v>
                </c:pt>
                <c:pt idx="3884">
                  <c:v>12.669870722600001</c:v>
                </c:pt>
                <c:pt idx="3885">
                  <c:v>12.664532856200191</c:v>
                </c:pt>
                <c:pt idx="3886">
                  <c:v>12.662753567400006</c:v>
                </c:pt>
                <c:pt idx="3887">
                  <c:v>12.659194989800024</c:v>
                </c:pt>
                <c:pt idx="3888">
                  <c:v>12.656526056600171</c:v>
                </c:pt>
                <c:pt idx="3889">
                  <c:v>12.654301945599999</c:v>
                </c:pt>
                <c:pt idx="3890">
                  <c:v>12.652077834600076</c:v>
                </c:pt>
                <c:pt idx="3891">
                  <c:v>12.651188190200001</c:v>
                </c:pt>
                <c:pt idx="3892">
                  <c:v>12.651633012400024</c:v>
                </c:pt>
                <c:pt idx="3893">
                  <c:v>12.649853723599998</c:v>
                </c:pt>
                <c:pt idx="3894">
                  <c:v>12.648074434799998</c:v>
                </c:pt>
                <c:pt idx="3895">
                  <c:v>12.646739968200002</c:v>
                </c:pt>
                <c:pt idx="3896">
                  <c:v>12.6445158572</c:v>
                </c:pt>
                <c:pt idx="3897">
                  <c:v>12.643626212800006</c:v>
                </c:pt>
                <c:pt idx="3898">
                  <c:v>12.6445158572</c:v>
                </c:pt>
                <c:pt idx="3899">
                  <c:v>12.645850323800001</c:v>
                </c:pt>
                <c:pt idx="3900">
                  <c:v>12.645850323800001</c:v>
                </c:pt>
                <c:pt idx="3901">
                  <c:v>12.645405501600004</c:v>
                </c:pt>
                <c:pt idx="3902">
                  <c:v>12.646295145999998</c:v>
                </c:pt>
                <c:pt idx="3903">
                  <c:v>12.647629612600001</c:v>
                </c:pt>
                <c:pt idx="3904">
                  <c:v>12.647629612600001</c:v>
                </c:pt>
                <c:pt idx="3905">
                  <c:v>12.648519257000002</c:v>
                </c:pt>
                <c:pt idx="3906">
                  <c:v>12.649853723599998</c:v>
                </c:pt>
                <c:pt idx="3907">
                  <c:v>12.650743368000002</c:v>
                </c:pt>
                <c:pt idx="3908">
                  <c:v>12.652077834600076</c:v>
                </c:pt>
                <c:pt idx="3909">
                  <c:v>12.652967479000004</c:v>
                </c:pt>
                <c:pt idx="3910">
                  <c:v>12.654301945599999</c:v>
                </c:pt>
                <c:pt idx="3911">
                  <c:v>12.655636412200236</c:v>
                </c:pt>
                <c:pt idx="3912">
                  <c:v>12.658305345400001</c:v>
                </c:pt>
                <c:pt idx="3913">
                  <c:v>12.660529456400004</c:v>
                </c:pt>
                <c:pt idx="3914">
                  <c:v>12.662753567400006</c:v>
                </c:pt>
                <c:pt idx="3915">
                  <c:v>12.663643211800126</c:v>
                </c:pt>
                <c:pt idx="3916">
                  <c:v>12.665422500600076</c:v>
                </c:pt>
                <c:pt idx="3917">
                  <c:v>12.671205189199998</c:v>
                </c:pt>
                <c:pt idx="3918">
                  <c:v>12.673874122400001</c:v>
                </c:pt>
                <c:pt idx="3919">
                  <c:v>12.675208589000002</c:v>
                </c:pt>
                <c:pt idx="3920">
                  <c:v>12.677432700000002</c:v>
                </c:pt>
                <c:pt idx="3921">
                  <c:v>12.679211988800001</c:v>
                </c:pt>
                <c:pt idx="3922">
                  <c:v>12.680991277600002</c:v>
                </c:pt>
                <c:pt idx="3923">
                  <c:v>12.6827705664</c:v>
                </c:pt>
                <c:pt idx="3924">
                  <c:v>12.684549855200126</c:v>
                </c:pt>
                <c:pt idx="3925">
                  <c:v>12.687218788399948</c:v>
                </c:pt>
                <c:pt idx="3926">
                  <c:v>12.689887721600002</c:v>
                </c:pt>
                <c:pt idx="3927">
                  <c:v>12.692111832600002</c:v>
                </c:pt>
                <c:pt idx="3928">
                  <c:v>12.695225588000001</c:v>
                </c:pt>
                <c:pt idx="3929">
                  <c:v>12.696560054600004</c:v>
                </c:pt>
                <c:pt idx="3930">
                  <c:v>12.697449699000074</c:v>
                </c:pt>
                <c:pt idx="3931">
                  <c:v>12.700118632200001</c:v>
                </c:pt>
                <c:pt idx="3932">
                  <c:v>12.700118632200001</c:v>
                </c:pt>
                <c:pt idx="3933">
                  <c:v>12.698339343400001</c:v>
                </c:pt>
                <c:pt idx="3934">
                  <c:v>12.694780765800003</c:v>
                </c:pt>
                <c:pt idx="3935">
                  <c:v>12.689887721600002</c:v>
                </c:pt>
                <c:pt idx="3936">
                  <c:v>12.683215388600001</c:v>
                </c:pt>
                <c:pt idx="3937">
                  <c:v>12.6734293002</c:v>
                </c:pt>
                <c:pt idx="3938">
                  <c:v>12.613823125399998</c:v>
                </c:pt>
                <c:pt idx="3939">
                  <c:v>12.555106595000236</c:v>
                </c:pt>
                <c:pt idx="3940">
                  <c:v>12.536868884800001</c:v>
                </c:pt>
                <c:pt idx="3941">
                  <c:v>12.523524218800159</c:v>
                </c:pt>
                <c:pt idx="3942">
                  <c:v>12.514627774800001</c:v>
                </c:pt>
                <c:pt idx="3943">
                  <c:v>12.509289908400024</c:v>
                </c:pt>
                <c:pt idx="3944">
                  <c:v>12.503952042000002</c:v>
                </c:pt>
                <c:pt idx="3945">
                  <c:v>12.501727931000001</c:v>
                </c:pt>
                <c:pt idx="3946">
                  <c:v>12.500838286600002</c:v>
                </c:pt>
                <c:pt idx="3947">
                  <c:v>12.500838286600002</c:v>
                </c:pt>
                <c:pt idx="3948">
                  <c:v>12.503062397600004</c:v>
                </c:pt>
                <c:pt idx="3949">
                  <c:v>12.506176153</c:v>
                </c:pt>
                <c:pt idx="3950">
                  <c:v>12.511069197200001</c:v>
                </c:pt>
                <c:pt idx="3951">
                  <c:v>12.517296708000002</c:v>
                </c:pt>
                <c:pt idx="3952">
                  <c:v>12.522189752200006</c:v>
                </c:pt>
                <c:pt idx="3953">
                  <c:v>12.525748329800004</c:v>
                </c:pt>
                <c:pt idx="3954">
                  <c:v>12.530196551800024</c:v>
                </c:pt>
                <c:pt idx="3955">
                  <c:v>12.536868884800001</c:v>
                </c:pt>
                <c:pt idx="3956">
                  <c:v>12.543096395600006</c:v>
                </c:pt>
                <c:pt idx="3957">
                  <c:v>12.549768728599998</c:v>
                </c:pt>
                <c:pt idx="3958">
                  <c:v>12.557330706</c:v>
                </c:pt>
                <c:pt idx="3959">
                  <c:v>12.563558216800168</c:v>
                </c:pt>
                <c:pt idx="3960">
                  <c:v>12.570675372000002</c:v>
                </c:pt>
                <c:pt idx="3961">
                  <c:v>12.579126993800006</c:v>
                </c:pt>
                <c:pt idx="3962">
                  <c:v>12.586244149000002</c:v>
                </c:pt>
                <c:pt idx="3963">
                  <c:v>12.593806126400002</c:v>
                </c:pt>
                <c:pt idx="3964">
                  <c:v>12.601812926000001</c:v>
                </c:pt>
                <c:pt idx="3965">
                  <c:v>12.608930081199999</c:v>
                </c:pt>
                <c:pt idx="3966">
                  <c:v>12.61649205860016</c:v>
                </c:pt>
                <c:pt idx="3967">
                  <c:v>12.622719569400006</c:v>
                </c:pt>
                <c:pt idx="3968">
                  <c:v>12.629391902399998</c:v>
                </c:pt>
                <c:pt idx="3969">
                  <c:v>12.636064235400006</c:v>
                </c:pt>
                <c:pt idx="3970">
                  <c:v>12.643626212800006</c:v>
                </c:pt>
                <c:pt idx="3971">
                  <c:v>12.650298545800002</c:v>
                </c:pt>
                <c:pt idx="3972">
                  <c:v>12.656970878800006</c:v>
                </c:pt>
                <c:pt idx="3973">
                  <c:v>12.664532856200191</c:v>
                </c:pt>
                <c:pt idx="3974">
                  <c:v>12.672094833600188</c:v>
                </c:pt>
                <c:pt idx="3975">
                  <c:v>12.678767166599998</c:v>
                </c:pt>
                <c:pt idx="3976">
                  <c:v>12.685884321800026</c:v>
                </c:pt>
                <c:pt idx="3977">
                  <c:v>12.693001477000001</c:v>
                </c:pt>
                <c:pt idx="3978">
                  <c:v>12.700118632200001</c:v>
                </c:pt>
                <c:pt idx="3979">
                  <c:v>12.706346143000001</c:v>
                </c:pt>
                <c:pt idx="3980">
                  <c:v>12.713463298200002</c:v>
                </c:pt>
                <c:pt idx="3981">
                  <c:v>12.7205804534</c:v>
                </c:pt>
                <c:pt idx="3982">
                  <c:v>12.728142430799998</c:v>
                </c:pt>
                <c:pt idx="3983">
                  <c:v>12.735259586</c:v>
                </c:pt>
                <c:pt idx="3984">
                  <c:v>12.743711207800001</c:v>
                </c:pt>
                <c:pt idx="3985">
                  <c:v>12.748604252000002</c:v>
                </c:pt>
                <c:pt idx="3986">
                  <c:v>12.754386940600002</c:v>
                </c:pt>
                <c:pt idx="3987">
                  <c:v>12.759279984800001</c:v>
                </c:pt>
                <c:pt idx="3988">
                  <c:v>12.765507495600026</c:v>
                </c:pt>
                <c:pt idx="3989">
                  <c:v>12.769510895400026</c:v>
                </c:pt>
                <c:pt idx="3990">
                  <c:v>12.7739591174</c:v>
                </c:pt>
                <c:pt idx="3991">
                  <c:v>12.781076272600002</c:v>
                </c:pt>
                <c:pt idx="3992">
                  <c:v>12.784634850200026</c:v>
                </c:pt>
                <c:pt idx="3993">
                  <c:v>12.789527894400004</c:v>
                </c:pt>
                <c:pt idx="3994">
                  <c:v>12.793531294200006</c:v>
                </c:pt>
                <c:pt idx="3995">
                  <c:v>12.796645049600002</c:v>
                </c:pt>
                <c:pt idx="3996">
                  <c:v>12.797979516200002</c:v>
                </c:pt>
                <c:pt idx="3997">
                  <c:v>12.801093271600006</c:v>
                </c:pt>
                <c:pt idx="3998">
                  <c:v>12.803317382600001</c:v>
                </c:pt>
                <c:pt idx="3999">
                  <c:v>12.804651849200004</c:v>
                </c:pt>
                <c:pt idx="4000">
                  <c:v>12.805986315800281</c:v>
                </c:pt>
                <c:pt idx="4001">
                  <c:v>12.807320782399998</c:v>
                </c:pt>
                <c:pt idx="4002">
                  <c:v>12.808655249000006</c:v>
                </c:pt>
                <c:pt idx="4003">
                  <c:v>12.808655249000006</c:v>
                </c:pt>
                <c:pt idx="4004">
                  <c:v>12.808655249000006</c:v>
                </c:pt>
                <c:pt idx="4005">
                  <c:v>12.809544893400258</c:v>
                </c:pt>
                <c:pt idx="4006">
                  <c:v>12.809544893400258</c:v>
                </c:pt>
                <c:pt idx="4007">
                  <c:v>12.809100071200024</c:v>
                </c:pt>
                <c:pt idx="4008">
                  <c:v>12.809100071200024</c:v>
                </c:pt>
                <c:pt idx="4009">
                  <c:v>12.808655249000006</c:v>
                </c:pt>
                <c:pt idx="4010">
                  <c:v>12.809100071200024</c:v>
                </c:pt>
                <c:pt idx="4011">
                  <c:v>12.807765604600002</c:v>
                </c:pt>
                <c:pt idx="4012">
                  <c:v>12.808655249000006</c:v>
                </c:pt>
                <c:pt idx="4013">
                  <c:v>12.809100071200024</c:v>
                </c:pt>
                <c:pt idx="4014">
                  <c:v>12.807765604600002</c:v>
                </c:pt>
                <c:pt idx="4015">
                  <c:v>12.807320782399998</c:v>
                </c:pt>
                <c:pt idx="4016">
                  <c:v>12.806431138000173</c:v>
                </c:pt>
                <c:pt idx="4017">
                  <c:v>12.804651849200004</c:v>
                </c:pt>
                <c:pt idx="4018">
                  <c:v>12.806875960200001</c:v>
                </c:pt>
                <c:pt idx="4019">
                  <c:v>12.805096671400209</c:v>
                </c:pt>
                <c:pt idx="4020">
                  <c:v>12.802872560400004</c:v>
                </c:pt>
                <c:pt idx="4021">
                  <c:v>12.80242773820016</c:v>
                </c:pt>
                <c:pt idx="4022">
                  <c:v>12.801093271600006</c:v>
                </c:pt>
                <c:pt idx="4023">
                  <c:v>12.795310583000001</c:v>
                </c:pt>
                <c:pt idx="4024">
                  <c:v>12.791307183199832</c:v>
                </c:pt>
                <c:pt idx="4025">
                  <c:v>12.789527894400004</c:v>
                </c:pt>
                <c:pt idx="4026">
                  <c:v>12.786858961199998</c:v>
                </c:pt>
                <c:pt idx="4027">
                  <c:v>12.783300383599999</c:v>
                </c:pt>
                <c:pt idx="4028">
                  <c:v>12.777962517200002</c:v>
                </c:pt>
                <c:pt idx="4029">
                  <c:v>12.770845362000001</c:v>
                </c:pt>
                <c:pt idx="4030">
                  <c:v>12.769510895400026</c:v>
                </c:pt>
                <c:pt idx="4031">
                  <c:v>12.766397139999999</c:v>
                </c:pt>
                <c:pt idx="4032">
                  <c:v>12.765507495600026</c:v>
                </c:pt>
                <c:pt idx="4033">
                  <c:v>12.764173028999998</c:v>
                </c:pt>
                <c:pt idx="4034">
                  <c:v>12.763728206800002</c:v>
                </c:pt>
                <c:pt idx="4035">
                  <c:v>12.763728206800002</c:v>
                </c:pt>
                <c:pt idx="4036">
                  <c:v>12.764617851200002</c:v>
                </c:pt>
                <c:pt idx="4037">
                  <c:v>12.765062673400006</c:v>
                </c:pt>
                <c:pt idx="4038">
                  <c:v>12.765952317800076</c:v>
                </c:pt>
                <c:pt idx="4039">
                  <c:v>12.766841962200001</c:v>
                </c:pt>
                <c:pt idx="4040">
                  <c:v>12.7672867844</c:v>
                </c:pt>
                <c:pt idx="4041">
                  <c:v>12.7672867844</c:v>
                </c:pt>
                <c:pt idx="4042">
                  <c:v>12.768621251000001</c:v>
                </c:pt>
                <c:pt idx="4043">
                  <c:v>12.769955717600002</c:v>
                </c:pt>
                <c:pt idx="4044">
                  <c:v>12.770400539800173</c:v>
                </c:pt>
                <c:pt idx="4045">
                  <c:v>12.770845362000001</c:v>
                </c:pt>
                <c:pt idx="4046">
                  <c:v>12.770845362000001</c:v>
                </c:pt>
                <c:pt idx="4047">
                  <c:v>12.772624650800006</c:v>
                </c:pt>
                <c:pt idx="4048">
                  <c:v>12.778407339400006</c:v>
                </c:pt>
                <c:pt idx="4049">
                  <c:v>12.7806314504</c:v>
                </c:pt>
                <c:pt idx="4050">
                  <c:v>12.783745205800004</c:v>
                </c:pt>
                <c:pt idx="4051">
                  <c:v>12.786858961199998</c:v>
                </c:pt>
                <c:pt idx="4052">
                  <c:v>12.791307183199832</c:v>
                </c:pt>
                <c:pt idx="4053">
                  <c:v>12.795310583000001</c:v>
                </c:pt>
                <c:pt idx="4054">
                  <c:v>12.797089871800004</c:v>
                </c:pt>
                <c:pt idx="4055">
                  <c:v>12.798869160599832</c:v>
                </c:pt>
                <c:pt idx="4056">
                  <c:v>12.801982916000076</c:v>
                </c:pt>
                <c:pt idx="4057">
                  <c:v>12.805541493600026</c:v>
                </c:pt>
                <c:pt idx="4058">
                  <c:v>12.807320782399998</c:v>
                </c:pt>
                <c:pt idx="4059">
                  <c:v>12.80998971560016</c:v>
                </c:pt>
                <c:pt idx="4060">
                  <c:v>12.812658648800006</c:v>
                </c:pt>
                <c:pt idx="4061">
                  <c:v>12.816662048600024</c:v>
                </c:pt>
                <c:pt idx="4062">
                  <c:v>12.817551693</c:v>
                </c:pt>
                <c:pt idx="4063">
                  <c:v>12.820220626199999</c:v>
                </c:pt>
                <c:pt idx="4064">
                  <c:v>12.821999915000006</c:v>
                </c:pt>
                <c:pt idx="4065">
                  <c:v>12.8251136704</c:v>
                </c:pt>
                <c:pt idx="4066">
                  <c:v>12.828227425799998</c:v>
                </c:pt>
                <c:pt idx="4067">
                  <c:v>12.831341181199948</c:v>
                </c:pt>
                <c:pt idx="4068">
                  <c:v>12.834899758800002</c:v>
                </c:pt>
                <c:pt idx="4069">
                  <c:v>12.836679047600002</c:v>
                </c:pt>
                <c:pt idx="4070">
                  <c:v>12.838903158600003</c:v>
                </c:pt>
                <c:pt idx="4071">
                  <c:v>12.840682447400004</c:v>
                </c:pt>
                <c:pt idx="4072">
                  <c:v>12.843351380599998</c:v>
                </c:pt>
                <c:pt idx="4073">
                  <c:v>12.845130669400024</c:v>
                </c:pt>
                <c:pt idx="4074">
                  <c:v>12.847799602600002</c:v>
                </c:pt>
                <c:pt idx="4075">
                  <c:v>12.8495788914</c:v>
                </c:pt>
                <c:pt idx="4076">
                  <c:v>12.852247824600184</c:v>
                </c:pt>
                <c:pt idx="4077">
                  <c:v>12.85536158</c:v>
                </c:pt>
                <c:pt idx="4078">
                  <c:v>12.858030513200188</c:v>
                </c:pt>
                <c:pt idx="4079">
                  <c:v>12.860254624200024</c:v>
                </c:pt>
                <c:pt idx="4080">
                  <c:v>12.862923557400126</c:v>
                </c:pt>
                <c:pt idx="4081">
                  <c:v>12.866482135000259</c:v>
                </c:pt>
                <c:pt idx="4082">
                  <c:v>12.869595890400205</c:v>
                </c:pt>
                <c:pt idx="4083">
                  <c:v>12.873154468000006</c:v>
                </c:pt>
                <c:pt idx="4084">
                  <c:v>12.877157867800006</c:v>
                </c:pt>
                <c:pt idx="4085">
                  <c:v>12.882050912000159</c:v>
                </c:pt>
                <c:pt idx="4086">
                  <c:v>12.883830200800126</c:v>
                </c:pt>
                <c:pt idx="4087">
                  <c:v>12.886499134000191</c:v>
                </c:pt>
                <c:pt idx="4088">
                  <c:v>12.890057711600004</c:v>
                </c:pt>
                <c:pt idx="4089">
                  <c:v>12.894061111400001</c:v>
                </c:pt>
                <c:pt idx="4090">
                  <c:v>12.896730044600076</c:v>
                </c:pt>
                <c:pt idx="4091">
                  <c:v>12.898954155600002</c:v>
                </c:pt>
                <c:pt idx="4092">
                  <c:v>12.902957555400159</c:v>
                </c:pt>
                <c:pt idx="4093">
                  <c:v>12.906071310800002</c:v>
                </c:pt>
                <c:pt idx="4094">
                  <c:v>12.908740244000002</c:v>
                </c:pt>
                <c:pt idx="4095">
                  <c:v>12.9118539994</c:v>
                </c:pt>
                <c:pt idx="4096">
                  <c:v>12.915412577000227</c:v>
                </c:pt>
                <c:pt idx="4097">
                  <c:v>12.919415976800074</c:v>
                </c:pt>
                <c:pt idx="4098">
                  <c:v>12.924309021000001</c:v>
                </c:pt>
                <c:pt idx="4099">
                  <c:v>12.927867598600002</c:v>
                </c:pt>
                <c:pt idx="4100">
                  <c:v>12.931870998399999</c:v>
                </c:pt>
                <c:pt idx="4101">
                  <c:v>12.935874398200006</c:v>
                </c:pt>
                <c:pt idx="4102">
                  <c:v>12.938988153599999</c:v>
                </c:pt>
                <c:pt idx="4103">
                  <c:v>12.943436375600191</c:v>
                </c:pt>
                <c:pt idx="4104">
                  <c:v>12.948329419799999</c:v>
                </c:pt>
                <c:pt idx="4105">
                  <c:v>12.952777641800004</c:v>
                </c:pt>
                <c:pt idx="4106">
                  <c:v>12.955001752800024</c:v>
                </c:pt>
                <c:pt idx="4107">
                  <c:v>12.957225863800002</c:v>
                </c:pt>
                <c:pt idx="4108">
                  <c:v>12.960339619200182</c:v>
                </c:pt>
                <c:pt idx="4109">
                  <c:v>12.964343019000006</c:v>
                </c:pt>
                <c:pt idx="4110">
                  <c:v>12.967456774400159</c:v>
                </c:pt>
                <c:pt idx="4111">
                  <c:v>12.970570529800026</c:v>
                </c:pt>
                <c:pt idx="4112">
                  <c:v>12.974573929600002</c:v>
                </c:pt>
                <c:pt idx="4113">
                  <c:v>12.977687685000006</c:v>
                </c:pt>
                <c:pt idx="4114">
                  <c:v>12.980356618200076</c:v>
                </c:pt>
                <c:pt idx="4115">
                  <c:v>12.983470373600024</c:v>
                </c:pt>
                <c:pt idx="4116">
                  <c:v>12.984360018000002</c:v>
                </c:pt>
                <c:pt idx="4117">
                  <c:v>12.990142706600002</c:v>
                </c:pt>
                <c:pt idx="4118">
                  <c:v>12.993256462000002</c:v>
                </c:pt>
                <c:pt idx="4119">
                  <c:v>12.997259861800002</c:v>
                </c:pt>
                <c:pt idx="4120">
                  <c:v>13.002597728200024</c:v>
                </c:pt>
                <c:pt idx="4121">
                  <c:v>13.006601128</c:v>
                </c:pt>
                <c:pt idx="4122">
                  <c:v>13.008825239000002</c:v>
                </c:pt>
                <c:pt idx="4123">
                  <c:v>13.010159705600001</c:v>
                </c:pt>
                <c:pt idx="4124">
                  <c:v>13.014163105399998</c:v>
                </c:pt>
                <c:pt idx="4125">
                  <c:v>13.017721682999998</c:v>
                </c:pt>
                <c:pt idx="4126">
                  <c:v>13.021280260600003</c:v>
                </c:pt>
                <c:pt idx="4127">
                  <c:v>13.023949193800002</c:v>
                </c:pt>
                <c:pt idx="4128">
                  <c:v>13.028842238000006</c:v>
                </c:pt>
                <c:pt idx="4129">
                  <c:v>13.034180104400001</c:v>
                </c:pt>
                <c:pt idx="4130">
                  <c:v>13.036849037600026</c:v>
                </c:pt>
                <c:pt idx="4131">
                  <c:v>13.041297259600002</c:v>
                </c:pt>
                <c:pt idx="4132">
                  <c:v>13.044411015000001</c:v>
                </c:pt>
                <c:pt idx="4133">
                  <c:v>13.047079948199999</c:v>
                </c:pt>
                <c:pt idx="4134">
                  <c:v>13.050193703600002</c:v>
                </c:pt>
                <c:pt idx="4135">
                  <c:v>13.054641925600002</c:v>
                </c:pt>
                <c:pt idx="4136">
                  <c:v>13.058645325400002</c:v>
                </c:pt>
                <c:pt idx="4137">
                  <c:v>13.062203903000002</c:v>
                </c:pt>
                <c:pt idx="4138">
                  <c:v>13.064872836200006</c:v>
                </c:pt>
                <c:pt idx="4139">
                  <c:v>13.069321058200002</c:v>
                </c:pt>
                <c:pt idx="4140">
                  <c:v>13.072434813600351</c:v>
                </c:pt>
                <c:pt idx="4141">
                  <c:v>13.075993391200004</c:v>
                </c:pt>
                <c:pt idx="4142">
                  <c:v>13.080886435400076</c:v>
                </c:pt>
                <c:pt idx="4143">
                  <c:v>13.084445013000026</c:v>
                </c:pt>
                <c:pt idx="4144">
                  <c:v>13.088003590600001</c:v>
                </c:pt>
                <c:pt idx="4145">
                  <c:v>13.090672523800002</c:v>
                </c:pt>
                <c:pt idx="4146">
                  <c:v>13.096455212400159</c:v>
                </c:pt>
                <c:pt idx="4147">
                  <c:v>13.100903434400001</c:v>
                </c:pt>
                <c:pt idx="4148">
                  <c:v>13.104462012000004</c:v>
                </c:pt>
                <c:pt idx="4149">
                  <c:v>13.108910234000001</c:v>
                </c:pt>
                <c:pt idx="4150">
                  <c:v>13.112913633800002</c:v>
                </c:pt>
                <c:pt idx="4151">
                  <c:v>13.117806678000004</c:v>
                </c:pt>
                <c:pt idx="4152">
                  <c:v>13.121810077800001</c:v>
                </c:pt>
                <c:pt idx="4153">
                  <c:v>13.125368655399999</c:v>
                </c:pt>
                <c:pt idx="4154">
                  <c:v>13.130706521800002</c:v>
                </c:pt>
                <c:pt idx="4155">
                  <c:v>13.134265099399999</c:v>
                </c:pt>
                <c:pt idx="4156">
                  <c:v>13.137823676999998</c:v>
                </c:pt>
                <c:pt idx="4157">
                  <c:v>13.142271899000001</c:v>
                </c:pt>
                <c:pt idx="4158">
                  <c:v>13.144496010000006</c:v>
                </c:pt>
                <c:pt idx="4159">
                  <c:v>13.149833876400002</c:v>
                </c:pt>
                <c:pt idx="4160">
                  <c:v>13.153392454</c:v>
                </c:pt>
                <c:pt idx="4161">
                  <c:v>13.156951031600002</c:v>
                </c:pt>
                <c:pt idx="4162">
                  <c:v>13.160509609200076</c:v>
                </c:pt>
                <c:pt idx="4163">
                  <c:v>13.164957831200002</c:v>
                </c:pt>
                <c:pt idx="4164">
                  <c:v>13.168961231000001</c:v>
                </c:pt>
                <c:pt idx="4165">
                  <c:v>13.1720749864</c:v>
                </c:pt>
                <c:pt idx="4166">
                  <c:v>13.176078386199999</c:v>
                </c:pt>
                <c:pt idx="4167">
                  <c:v>13.180971430399998</c:v>
                </c:pt>
                <c:pt idx="4168">
                  <c:v>13.184085185800001</c:v>
                </c:pt>
                <c:pt idx="4169">
                  <c:v>13.187198941199998</c:v>
                </c:pt>
                <c:pt idx="4170">
                  <c:v>13.190757518800076</c:v>
                </c:pt>
                <c:pt idx="4171">
                  <c:v>13.195650563000004</c:v>
                </c:pt>
                <c:pt idx="4172">
                  <c:v>13.197429851800004</c:v>
                </c:pt>
                <c:pt idx="4173">
                  <c:v>13.204547007</c:v>
                </c:pt>
                <c:pt idx="4174">
                  <c:v>13.207660762399998</c:v>
                </c:pt>
                <c:pt idx="4175">
                  <c:v>13.210774517800004</c:v>
                </c:pt>
                <c:pt idx="4176">
                  <c:v>13.215222739800002</c:v>
                </c:pt>
                <c:pt idx="4177">
                  <c:v>13.217446850800076</c:v>
                </c:pt>
                <c:pt idx="4178">
                  <c:v>13.221005428399998</c:v>
                </c:pt>
                <c:pt idx="4179">
                  <c:v>13.223674361600001</c:v>
                </c:pt>
                <c:pt idx="4180">
                  <c:v>13.2272329392</c:v>
                </c:pt>
                <c:pt idx="4181">
                  <c:v>13.231681161199948</c:v>
                </c:pt>
                <c:pt idx="4182">
                  <c:v>13.233905272200001</c:v>
                </c:pt>
                <c:pt idx="4183">
                  <c:v>13.237908671999998</c:v>
                </c:pt>
                <c:pt idx="4184">
                  <c:v>13.241022427399948</c:v>
                </c:pt>
                <c:pt idx="4185">
                  <c:v>13.243691360599998</c:v>
                </c:pt>
                <c:pt idx="4186">
                  <c:v>13.247694760399998</c:v>
                </c:pt>
                <c:pt idx="4187">
                  <c:v>13.250363693600001</c:v>
                </c:pt>
                <c:pt idx="4188">
                  <c:v>13.255256737800076</c:v>
                </c:pt>
                <c:pt idx="4189">
                  <c:v>13.259704959800162</c:v>
                </c:pt>
                <c:pt idx="4190">
                  <c:v>13.264153181799998</c:v>
                </c:pt>
                <c:pt idx="4191">
                  <c:v>13.268156581600001</c:v>
                </c:pt>
                <c:pt idx="4192">
                  <c:v>13.272604803600126</c:v>
                </c:pt>
                <c:pt idx="4193">
                  <c:v>13.2766082034</c:v>
                </c:pt>
                <c:pt idx="4194">
                  <c:v>13.281501247600001</c:v>
                </c:pt>
                <c:pt idx="4195">
                  <c:v>13.286839114000006</c:v>
                </c:pt>
                <c:pt idx="4196">
                  <c:v>13.290397691600001</c:v>
                </c:pt>
                <c:pt idx="4197">
                  <c:v>13.294401091400001</c:v>
                </c:pt>
                <c:pt idx="4198">
                  <c:v>13.2992941356</c:v>
                </c:pt>
                <c:pt idx="4199">
                  <c:v>13.302852713200076</c:v>
                </c:pt>
                <c:pt idx="4200">
                  <c:v>13.306411290800026</c:v>
                </c:pt>
                <c:pt idx="4201">
                  <c:v>13.311749157200024</c:v>
                </c:pt>
                <c:pt idx="4202">
                  <c:v>13.317087023600006</c:v>
                </c:pt>
                <c:pt idx="4203">
                  <c:v>13.3219800678</c:v>
                </c:pt>
                <c:pt idx="4204">
                  <c:v>13.326873112000001</c:v>
                </c:pt>
                <c:pt idx="4205">
                  <c:v>13.330431689600006</c:v>
                </c:pt>
                <c:pt idx="4206">
                  <c:v>13.334435089400024</c:v>
                </c:pt>
                <c:pt idx="4207">
                  <c:v>13.337993667000001</c:v>
                </c:pt>
                <c:pt idx="4208">
                  <c:v>13.341997066800001</c:v>
                </c:pt>
                <c:pt idx="4209">
                  <c:v>13.346000466600001</c:v>
                </c:pt>
                <c:pt idx="4210">
                  <c:v>13.349559044200006</c:v>
                </c:pt>
                <c:pt idx="4211">
                  <c:v>13.354007266200076</c:v>
                </c:pt>
                <c:pt idx="4212">
                  <c:v>13.357121021600001</c:v>
                </c:pt>
                <c:pt idx="4213">
                  <c:v>13.362458888000177</c:v>
                </c:pt>
                <c:pt idx="4214">
                  <c:v>13.365127821200026</c:v>
                </c:pt>
                <c:pt idx="4215">
                  <c:v>13.368241576600004</c:v>
                </c:pt>
                <c:pt idx="4216">
                  <c:v>13.370465687600024</c:v>
                </c:pt>
                <c:pt idx="4217">
                  <c:v>13.374024265200006</c:v>
                </c:pt>
                <c:pt idx="4218">
                  <c:v>13.377138020600002</c:v>
                </c:pt>
                <c:pt idx="4219">
                  <c:v>13.379362131600002</c:v>
                </c:pt>
                <c:pt idx="4220">
                  <c:v>13.381586242600186</c:v>
                </c:pt>
                <c:pt idx="4221">
                  <c:v>13.383365531400004</c:v>
                </c:pt>
                <c:pt idx="4222">
                  <c:v>13.385589642400198</c:v>
                </c:pt>
                <c:pt idx="4223">
                  <c:v>13.388703397800002</c:v>
                </c:pt>
                <c:pt idx="4224">
                  <c:v>13.393151619800006</c:v>
                </c:pt>
                <c:pt idx="4225">
                  <c:v>13.395820553000076</c:v>
                </c:pt>
                <c:pt idx="4226">
                  <c:v>13.398489486200004</c:v>
                </c:pt>
                <c:pt idx="4227">
                  <c:v>13.400713597200006</c:v>
                </c:pt>
                <c:pt idx="4228">
                  <c:v>13.402492886000188</c:v>
                </c:pt>
                <c:pt idx="4229">
                  <c:v>13.405161819200076</c:v>
                </c:pt>
                <c:pt idx="4230">
                  <c:v>13.406496285800209</c:v>
                </c:pt>
                <c:pt idx="4231">
                  <c:v>13.409610041200002</c:v>
                </c:pt>
                <c:pt idx="4232">
                  <c:v>13.414947907600002</c:v>
                </c:pt>
                <c:pt idx="4233">
                  <c:v>13.418061662999998</c:v>
                </c:pt>
                <c:pt idx="4234">
                  <c:v>13.421620240600001</c:v>
                </c:pt>
                <c:pt idx="4235">
                  <c:v>13.425623640400001</c:v>
                </c:pt>
                <c:pt idx="4236">
                  <c:v>13.429627040200002</c:v>
                </c:pt>
                <c:pt idx="4237">
                  <c:v>13.43363044</c:v>
                </c:pt>
                <c:pt idx="4238">
                  <c:v>13.438078661999821</c:v>
                </c:pt>
                <c:pt idx="4239">
                  <c:v>13.440747595200024</c:v>
                </c:pt>
                <c:pt idx="4240">
                  <c:v>13.445195817200124</c:v>
                </c:pt>
                <c:pt idx="4241">
                  <c:v>13.449199217000126</c:v>
                </c:pt>
                <c:pt idx="4242">
                  <c:v>13.453647439000184</c:v>
                </c:pt>
                <c:pt idx="4243">
                  <c:v>13.457206016600173</c:v>
                </c:pt>
                <c:pt idx="4244">
                  <c:v>13.462099060800076</c:v>
                </c:pt>
                <c:pt idx="4245">
                  <c:v>13.465657638400231</c:v>
                </c:pt>
                <c:pt idx="4246">
                  <c:v>13.470550682600004</c:v>
                </c:pt>
                <c:pt idx="4247">
                  <c:v>13.474998904600001</c:v>
                </c:pt>
                <c:pt idx="4248">
                  <c:v>13.479891948800002</c:v>
                </c:pt>
                <c:pt idx="4249">
                  <c:v>13.484784993000074</c:v>
                </c:pt>
                <c:pt idx="4250">
                  <c:v>13.490567681600002</c:v>
                </c:pt>
                <c:pt idx="4251">
                  <c:v>13.495905548000026</c:v>
                </c:pt>
                <c:pt idx="4252">
                  <c:v>13.500353769999998</c:v>
                </c:pt>
                <c:pt idx="4253">
                  <c:v>13.506136458600126</c:v>
                </c:pt>
                <c:pt idx="4254">
                  <c:v>13.510139858400162</c:v>
                </c:pt>
                <c:pt idx="4255">
                  <c:v>13.5154777248</c:v>
                </c:pt>
                <c:pt idx="4256">
                  <c:v>13.520370768999998</c:v>
                </c:pt>
                <c:pt idx="4257">
                  <c:v>13.526598279800076</c:v>
                </c:pt>
                <c:pt idx="4258">
                  <c:v>13.533715435000001</c:v>
                </c:pt>
                <c:pt idx="4259">
                  <c:v>13.537274012600003</c:v>
                </c:pt>
                <c:pt idx="4260">
                  <c:v>13.5421670568</c:v>
                </c:pt>
                <c:pt idx="4261">
                  <c:v>13.5457256344</c:v>
                </c:pt>
                <c:pt idx="4262">
                  <c:v>13.550618678600006</c:v>
                </c:pt>
                <c:pt idx="4263">
                  <c:v>13.555956545000177</c:v>
                </c:pt>
                <c:pt idx="4264">
                  <c:v>13.559959944800006</c:v>
                </c:pt>
                <c:pt idx="4265">
                  <c:v>13.563518522400004</c:v>
                </c:pt>
                <c:pt idx="4266">
                  <c:v>13.558625478200002</c:v>
                </c:pt>
                <c:pt idx="4267">
                  <c:v>13.555511722800002</c:v>
                </c:pt>
                <c:pt idx="4268">
                  <c:v>13.555956545000177</c:v>
                </c:pt>
                <c:pt idx="4269">
                  <c:v>13.556401367200024</c:v>
                </c:pt>
                <c:pt idx="4270">
                  <c:v>13.555511722800002</c:v>
                </c:pt>
                <c:pt idx="4271">
                  <c:v>13.557291011600002</c:v>
                </c:pt>
                <c:pt idx="4272">
                  <c:v>13.5590703004</c:v>
                </c:pt>
                <c:pt idx="4273">
                  <c:v>13.562184055800218</c:v>
                </c:pt>
                <c:pt idx="4274">
                  <c:v>13.563518522400004</c:v>
                </c:pt>
                <c:pt idx="4275">
                  <c:v>13.564408166800002</c:v>
                </c:pt>
                <c:pt idx="4276">
                  <c:v>13.567521922200001</c:v>
                </c:pt>
                <c:pt idx="4277">
                  <c:v>13.5688563888</c:v>
                </c:pt>
                <c:pt idx="4278">
                  <c:v>13.570190855400076</c:v>
                </c:pt>
                <c:pt idx="4279">
                  <c:v>13.570635677600126</c:v>
                </c:pt>
                <c:pt idx="4280">
                  <c:v>13.571525322000001</c:v>
                </c:pt>
                <c:pt idx="4281">
                  <c:v>13.571970144199998</c:v>
                </c:pt>
                <c:pt idx="4282">
                  <c:v>13.571970144199998</c:v>
                </c:pt>
                <c:pt idx="4283">
                  <c:v>13.574194255200076</c:v>
                </c:pt>
                <c:pt idx="4284">
                  <c:v>13.573749433000026</c:v>
                </c:pt>
                <c:pt idx="4285">
                  <c:v>13.574194255200076</c:v>
                </c:pt>
                <c:pt idx="4286">
                  <c:v>13.574639077400162</c:v>
                </c:pt>
                <c:pt idx="4287">
                  <c:v>13.574639077400162</c:v>
                </c:pt>
                <c:pt idx="4288">
                  <c:v>13.574639077400162</c:v>
                </c:pt>
                <c:pt idx="4289">
                  <c:v>13.574639077400162</c:v>
                </c:pt>
                <c:pt idx="4290">
                  <c:v>13.573304610800006</c:v>
                </c:pt>
                <c:pt idx="4291">
                  <c:v>13.570635677600126</c:v>
                </c:pt>
                <c:pt idx="4292">
                  <c:v>13.570635677600126</c:v>
                </c:pt>
                <c:pt idx="4293">
                  <c:v>13.567966744400001</c:v>
                </c:pt>
                <c:pt idx="4294">
                  <c:v>13.565297811200173</c:v>
                </c:pt>
                <c:pt idx="4295">
                  <c:v>13.562628878000076</c:v>
                </c:pt>
                <c:pt idx="4296">
                  <c:v>13.558180656000006</c:v>
                </c:pt>
                <c:pt idx="4297">
                  <c:v>13.554177256200004</c:v>
                </c:pt>
                <c:pt idx="4298">
                  <c:v>13.550618678600006</c:v>
                </c:pt>
                <c:pt idx="4299">
                  <c:v>13.546170456600001</c:v>
                </c:pt>
                <c:pt idx="4300">
                  <c:v>13.5421670568</c:v>
                </c:pt>
                <c:pt idx="4301">
                  <c:v>13.539498123600001</c:v>
                </c:pt>
                <c:pt idx="4302">
                  <c:v>13.535049901600004</c:v>
                </c:pt>
                <c:pt idx="4303">
                  <c:v>13.530601679600002</c:v>
                </c:pt>
                <c:pt idx="4304">
                  <c:v>13.527043101999999</c:v>
                </c:pt>
                <c:pt idx="4305">
                  <c:v>13.522150057800006</c:v>
                </c:pt>
                <c:pt idx="4306">
                  <c:v>13.517257013600002</c:v>
                </c:pt>
                <c:pt idx="4307">
                  <c:v>13.513698436</c:v>
                </c:pt>
                <c:pt idx="4308">
                  <c:v>13.510584680600006</c:v>
                </c:pt>
                <c:pt idx="4309">
                  <c:v>13.506581280800004</c:v>
                </c:pt>
                <c:pt idx="4310">
                  <c:v>13.504801992000001</c:v>
                </c:pt>
                <c:pt idx="4311">
                  <c:v>13.502577881000002</c:v>
                </c:pt>
                <c:pt idx="4312">
                  <c:v>13.499908947800002</c:v>
                </c:pt>
                <c:pt idx="4313">
                  <c:v>13.497240014600004</c:v>
                </c:pt>
                <c:pt idx="4314">
                  <c:v>13.4967951924</c:v>
                </c:pt>
                <c:pt idx="4315">
                  <c:v>13.495905548000026</c:v>
                </c:pt>
                <c:pt idx="4316">
                  <c:v>13.495905548000026</c:v>
                </c:pt>
                <c:pt idx="4317">
                  <c:v>13.4967951924</c:v>
                </c:pt>
                <c:pt idx="4318">
                  <c:v>13.4967951924</c:v>
                </c:pt>
                <c:pt idx="4319">
                  <c:v>13.4967951924</c:v>
                </c:pt>
                <c:pt idx="4320">
                  <c:v>13.4967951924</c:v>
                </c:pt>
                <c:pt idx="4321">
                  <c:v>13.498574481199999</c:v>
                </c:pt>
                <c:pt idx="4322">
                  <c:v>13.499908947800002</c:v>
                </c:pt>
                <c:pt idx="4323">
                  <c:v>13.501688236600026</c:v>
                </c:pt>
                <c:pt idx="4324">
                  <c:v>13.503467525400024</c:v>
                </c:pt>
                <c:pt idx="4325">
                  <c:v>13.506581280800004</c:v>
                </c:pt>
                <c:pt idx="4326">
                  <c:v>13.508360569600001</c:v>
                </c:pt>
                <c:pt idx="4327">
                  <c:v>13.512363969399999</c:v>
                </c:pt>
                <c:pt idx="4328">
                  <c:v>13.514588080400001</c:v>
                </c:pt>
                <c:pt idx="4329">
                  <c:v>13.516367369200001</c:v>
                </c:pt>
                <c:pt idx="4330">
                  <c:v>13.519036302400076</c:v>
                </c:pt>
                <c:pt idx="4331">
                  <c:v>13.522594880000026</c:v>
                </c:pt>
                <c:pt idx="4332">
                  <c:v>13.5252638132</c:v>
                </c:pt>
                <c:pt idx="4333">
                  <c:v>13.528822390799998</c:v>
                </c:pt>
                <c:pt idx="4334">
                  <c:v>13.531046501800002</c:v>
                </c:pt>
                <c:pt idx="4335">
                  <c:v>13.535494723800022</c:v>
                </c:pt>
                <c:pt idx="4336">
                  <c:v>13.539053301399999</c:v>
                </c:pt>
                <c:pt idx="4337">
                  <c:v>13.5421670568</c:v>
                </c:pt>
                <c:pt idx="4338">
                  <c:v>13.546615278800004</c:v>
                </c:pt>
                <c:pt idx="4339">
                  <c:v>13.550173856400002</c:v>
                </c:pt>
                <c:pt idx="4340">
                  <c:v>13.553287611800076</c:v>
                </c:pt>
                <c:pt idx="4341">
                  <c:v>13.556401367200024</c:v>
                </c:pt>
                <c:pt idx="4342">
                  <c:v>13.560404767000026</c:v>
                </c:pt>
                <c:pt idx="4343">
                  <c:v>13.563963344600003</c:v>
                </c:pt>
                <c:pt idx="4344">
                  <c:v>13.565742633400195</c:v>
                </c:pt>
                <c:pt idx="4345">
                  <c:v>13.569746033200218</c:v>
                </c:pt>
                <c:pt idx="4346">
                  <c:v>13.571080499800004</c:v>
                </c:pt>
                <c:pt idx="4347">
                  <c:v>13.575083899600186</c:v>
                </c:pt>
                <c:pt idx="4348">
                  <c:v>13.576863188400001</c:v>
                </c:pt>
                <c:pt idx="4349">
                  <c:v>13.579532121600026</c:v>
                </c:pt>
                <c:pt idx="4350">
                  <c:v>13.581756232600076</c:v>
                </c:pt>
                <c:pt idx="4351">
                  <c:v>13.583980343600002</c:v>
                </c:pt>
                <c:pt idx="4352">
                  <c:v>13.587094099000026</c:v>
                </c:pt>
                <c:pt idx="4353">
                  <c:v>13.589318210000002</c:v>
                </c:pt>
                <c:pt idx="4354">
                  <c:v>13.591987143200001</c:v>
                </c:pt>
                <c:pt idx="4355">
                  <c:v>13.593766432000002</c:v>
                </c:pt>
                <c:pt idx="4356">
                  <c:v>13.597325009599999</c:v>
                </c:pt>
                <c:pt idx="4357">
                  <c:v>13.5986594762</c:v>
                </c:pt>
                <c:pt idx="4358">
                  <c:v>13.602218053800001</c:v>
                </c:pt>
                <c:pt idx="4359">
                  <c:v>13.6044421648</c:v>
                </c:pt>
                <c:pt idx="4360">
                  <c:v>13.605331809200004</c:v>
                </c:pt>
                <c:pt idx="4361">
                  <c:v>13.608445564600002</c:v>
                </c:pt>
                <c:pt idx="4362">
                  <c:v>13.612004142200002</c:v>
                </c:pt>
                <c:pt idx="4363">
                  <c:v>13.614673075400001</c:v>
                </c:pt>
                <c:pt idx="4364">
                  <c:v>13.615117897600006</c:v>
                </c:pt>
                <c:pt idx="4365">
                  <c:v>13.616007542000002</c:v>
                </c:pt>
                <c:pt idx="4366">
                  <c:v>13.617786830800076</c:v>
                </c:pt>
                <c:pt idx="4367">
                  <c:v>13.618676475199999</c:v>
                </c:pt>
                <c:pt idx="4368">
                  <c:v>13.621345408399998</c:v>
                </c:pt>
                <c:pt idx="4369">
                  <c:v>13.623569519400126</c:v>
                </c:pt>
                <c:pt idx="4370">
                  <c:v>13.624014341600001</c:v>
                </c:pt>
                <c:pt idx="4371">
                  <c:v>13.624014341600001</c:v>
                </c:pt>
                <c:pt idx="4372">
                  <c:v>13.624014341600001</c:v>
                </c:pt>
                <c:pt idx="4373">
                  <c:v>13.6257936304</c:v>
                </c:pt>
                <c:pt idx="4374">
                  <c:v>13.634245252199999</c:v>
                </c:pt>
                <c:pt idx="4375">
                  <c:v>13.635579718800004</c:v>
                </c:pt>
                <c:pt idx="4376">
                  <c:v>13.637359007600001</c:v>
                </c:pt>
                <c:pt idx="4377">
                  <c:v>13.639138296400002</c:v>
                </c:pt>
                <c:pt idx="4378">
                  <c:v>13.640027940799998</c:v>
                </c:pt>
                <c:pt idx="4379">
                  <c:v>13.640472762999998</c:v>
                </c:pt>
                <c:pt idx="4380">
                  <c:v>13.640027940799998</c:v>
                </c:pt>
                <c:pt idx="4381">
                  <c:v>13.639583118600004</c:v>
                </c:pt>
                <c:pt idx="4382">
                  <c:v>13.640472762999998</c:v>
                </c:pt>
                <c:pt idx="4383">
                  <c:v>13.640917585199999</c:v>
                </c:pt>
                <c:pt idx="4384">
                  <c:v>13.640472762999998</c:v>
                </c:pt>
                <c:pt idx="4385">
                  <c:v>13.640027940799998</c:v>
                </c:pt>
                <c:pt idx="4386">
                  <c:v>13.638248651999998</c:v>
                </c:pt>
                <c:pt idx="4387">
                  <c:v>13.638248651999998</c:v>
                </c:pt>
                <c:pt idx="4388">
                  <c:v>13.637803829800001</c:v>
                </c:pt>
                <c:pt idx="4389">
                  <c:v>13.6364693632</c:v>
                </c:pt>
                <c:pt idx="4390">
                  <c:v>13.635579718800004</c:v>
                </c:pt>
                <c:pt idx="4391">
                  <c:v>13.633355607799999</c:v>
                </c:pt>
                <c:pt idx="4392">
                  <c:v>13.624014341600001</c:v>
                </c:pt>
                <c:pt idx="4393">
                  <c:v>13.624014341600001</c:v>
                </c:pt>
                <c:pt idx="4394">
                  <c:v>13.624014341600001</c:v>
                </c:pt>
                <c:pt idx="4395">
                  <c:v>13.621345408399998</c:v>
                </c:pt>
                <c:pt idx="4396">
                  <c:v>13.620455764000001</c:v>
                </c:pt>
                <c:pt idx="4397">
                  <c:v>13.616007542000002</c:v>
                </c:pt>
                <c:pt idx="4398">
                  <c:v>13.612893786600001</c:v>
                </c:pt>
                <c:pt idx="4399">
                  <c:v>13.610669675600002</c:v>
                </c:pt>
                <c:pt idx="4400">
                  <c:v>13.608000742399998</c:v>
                </c:pt>
                <c:pt idx="4401">
                  <c:v>13.6044421648</c:v>
                </c:pt>
                <c:pt idx="4402">
                  <c:v>13.601773231600003</c:v>
                </c:pt>
                <c:pt idx="4403">
                  <c:v>13.597769831800004</c:v>
                </c:pt>
                <c:pt idx="4404">
                  <c:v>13.595545720800002</c:v>
                </c:pt>
                <c:pt idx="4405">
                  <c:v>13.591542321</c:v>
                </c:pt>
                <c:pt idx="4406">
                  <c:v>13.586649276800202</c:v>
                </c:pt>
                <c:pt idx="4407">
                  <c:v>13.580866588200006</c:v>
                </c:pt>
                <c:pt idx="4408">
                  <c:v>13.575973544</c:v>
                </c:pt>
                <c:pt idx="4409">
                  <c:v>13.569746033200218</c:v>
                </c:pt>
                <c:pt idx="4410">
                  <c:v>13.563963344600003</c:v>
                </c:pt>
                <c:pt idx="4411">
                  <c:v>13.556401367200024</c:v>
                </c:pt>
                <c:pt idx="4412">
                  <c:v>13.549729034200002</c:v>
                </c:pt>
                <c:pt idx="4413">
                  <c:v>13.5435015234</c:v>
                </c:pt>
                <c:pt idx="4414">
                  <c:v>13.536829190400001</c:v>
                </c:pt>
                <c:pt idx="4415">
                  <c:v>13.530156857400026</c:v>
                </c:pt>
                <c:pt idx="4416">
                  <c:v>13.523929346600001</c:v>
                </c:pt>
                <c:pt idx="4417">
                  <c:v>13.517701835800002</c:v>
                </c:pt>
                <c:pt idx="4418">
                  <c:v>13.512363969399999</c:v>
                </c:pt>
                <c:pt idx="4419">
                  <c:v>13.503912347600002</c:v>
                </c:pt>
                <c:pt idx="4420">
                  <c:v>13.474109260200002</c:v>
                </c:pt>
                <c:pt idx="4421">
                  <c:v>13.459430127600191</c:v>
                </c:pt>
                <c:pt idx="4422">
                  <c:v>13.4474199282</c:v>
                </c:pt>
                <c:pt idx="4423">
                  <c:v>13.437633839800124</c:v>
                </c:pt>
                <c:pt idx="4424">
                  <c:v>13.428737395800002</c:v>
                </c:pt>
                <c:pt idx="4425">
                  <c:v>13.419840951800024</c:v>
                </c:pt>
                <c:pt idx="4426">
                  <c:v>13.410499685600024</c:v>
                </c:pt>
                <c:pt idx="4427">
                  <c:v>13.404716997000024</c:v>
                </c:pt>
                <c:pt idx="4428">
                  <c:v>13.398934308400024</c:v>
                </c:pt>
                <c:pt idx="4429">
                  <c:v>13.3922619754</c:v>
                </c:pt>
                <c:pt idx="4430">
                  <c:v>13.389593042200024</c:v>
                </c:pt>
                <c:pt idx="4431">
                  <c:v>13.383810353600024</c:v>
                </c:pt>
                <c:pt idx="4432">
                  <c:v>13.3789173094</c:v>
                </c:pt>
                <c:pt idx="4433">
                  <c:v>13.373134620800124</c:v>
                </c:pt>
                <c:pt idx="4434">
                  <c:v>13.370020865400004</c:v>
                </c:pt>
                <c:pt idx="4435">
                  <c:v>13.366017465600002</c:v>
                </c:pt>
                <c:pt idx="4436">
                  <c:v>13.363348532400074</c:v>
                </c:pt>
                <c:pt idx="4437">
                  <c:v>13.360234777000162</c:v>
                </c:pt>
                <c:pt idx="4438">
                  <c:v>13.357121021600001</c:v>
                </c:pt>
                <c:pt idx="4439">
                  <c:v>13.356231377200126</c:v>
                </c:pt>
                <c:pt idx="4440">
                  <c:v>13.355341732800024</c:v>
                </c:pt>
                <c:pt idx="4441">
                  <c:v>13.354452088400159</c:v>
                </c:pt>
                <c:pt idx="4442">
                  <c:v>13.352672799600162</c:v>
                </c:pt>
                <c:pt idx="4443">
                  <c:v>13.352672799600162</c:v>
                </c:pt>
                <c:pt idx="4444">
                  <c:v>13.350893510800171</c:v>
                </c:pt>
                <c:pt idx="4445">
                  <c:v>13.350893510800171</c:v>
                </c:pt>
                <c:pt idx="4446">
                  <c:v>13.351338333000006</c:v>
                </c:pt>
                <c:pt idx="4447">
                  <c:v>13.350893510800171</c:v>
                </c:pt>
                <c:pt idx="4448">
                  <c:v>13.350893510800171</c:v>
                </c:pt>
                <c:pt idx="4449">
                  <c:v>13.351338333000006</c:v>
                </c:pt>
                <c:pt idx="4450">
                  <c:v>13.351338333000006</c:v>
                </c:pt>
                <c:pt idx="4451">
                  <c:v>13.351338333000006</c:v>
                </c:pt>
                <c:pt idx="4452">
                  <c:v>13.350448688600126</c:v>
                </c:pt>
                <c:pt idx="4453">
                  <c:v>13.350003866400026</c:v>
                </c:pt>
                <c:pt idx="4454">
                  <c:v>13.349559044200006</c:v>
                </c:pt>
                <c:pt idx="4455">
                  <c:v>13.349114222000004</c:v>
                </c:pt>
                <c:pt idx="4456">
                  <c:v>13.349114222000004</c:v>
                </c:pt>
                <c:pt idx="4457">
                  <c:v>13.347334933200004</c:v>
                </c:pt>
                <c:pt idx="4458">
                  <c:v>13.347779755400001</c:v>
                </c:pt>
                <c:pt idx="4459">
                  <c:v>13.347334933200004</c:v>
                </c:pt>
                <c:pt idx="4460">
                  <c:v>13.344666000000002</c:v>
                </c:pt>
                <c:pt idx="4461">
                  <c:v>13.342886711200126</c:v>
                </c:pt>
                <c:pt idx="4462">
                  <c:v>13.340662600200002</c:v>
                </c:pt>
                <c:pt idx="4463">
                  <c:v>13.337548844800002</c:v>
                </c:pt>
                <c:pt idx="4464">
                  <c:v>13.336214378200006</c:v>
                </c:pt>
                <c:pt idx="4465">
                  <c:v>13.336214378200006</c:v>
                </c:pt>
                <c:pt idx="4466">
                  <c:v>13.3331006228</c:v>
                </c:pt>
                <c:pt idx="4467">
                  <c:v>13.329542045200126</c:v>
                </c:pt>
                <c:pt idx="4468">
                  <c:v>13.3259834676</c:v>
                </c:pt>
                <c:pt idx="4469">
                  <c:v>13.320645601200004</c:v>
                </c:pt>
                <c:pt idx="4470">
                  <c:v>13.314862912600002</c:v>
                </c:pt>
                <c:pt idx="4471">
                  <c:v>13.307745757400006</c:v>
                </c:pt>
                <c:pt idx="4472">
                  <c:v>13.30329753540016</c:v>
                </c:pt>
                <c:pt idx="4473">
                  <c:v>13.2975148468</c:v>
                </c:pt>
                <c:pt idx="4474">
                  <c:v>13.292176980399999</c:v>
                </c:pt>
                <c:pt idx="4475">
                  <c:v>13.288618402799948</c:v>
                </c:pt>
                <c:pt idx="4476">
                  <c:v>13.284170180799805</c:v>
                </c:pt>
                <c:pt idx="4477">
                  <c:v>13.279277136600001</c:v>
                </c:pt>
                <c:pt idx="4478">
                  <c:v>13.275273736800001</c:v>
                </c:pt>
                <c:pt idx="4479">
                  <c:v>13.271270337000001</c:v>
                </c:pt>
                <c:pt idx="4480">
                  <c:v>13.2672669372</c:v>
                </c:pt>
                <c:pt idx="4481">
                  <c:v>13.263708359600002</c:v>
                </c:pt>
                <c:pt idx="4482">
                  <c:v>13.260594604200024</c:v>
                </c:pt>
                <c:pt idx="4483">
                  <c:v>13.257480848800126</c:v>
                </c:pt>
                <c:pt idx="4484">
                  <c:v>13.254367093400001</c:v>
                </c:pt>
                <c:pt idx="4485">
                  <c:v>13.250808515800006</c:v>
                </c:pt>
                <c:pt idx="4486">
                  <c:v>13.250808515800006</c:v>
                </c:pt>
                <c:pt idx="4487">
                  <c:v>13.250363693600001</c:v>
                </c:pt>
                <c:pt idx="4488">
                  <c:v>13.249918871399998</c:v>
                </c:pt>
                <c:pt idx="4489">
                  <c:v>13.2494740492</c:v>
                </c:pt>
                <c:pt idx="4490">
                  <c:v>13.250363693600001</c:v>
                </c:pt>
                <c:pt idx="4491">
                  <c:v>13.250808515800006</c:v>
                </c:pt>
                <c:pt idx="4492">
                  <c:v>13.250808515800006</c:v>
                </c:pt>
                <c:pt idx="4493">
                  <c:v>13.253032626800024</c:v>
                </c:pt>
                <c:pt idx="4494">
                  <c:v>13.254367093400001</c:v>
                </c:pt>
                <c:pt idx="4495">
                  <c:v>13.256146382200004</c:v>
                </c:pt>
                <c:pt idx="4496">
                  <c:v>13.257925671000001</c:v>
                </c:pt>
                <c:pt idx="4497">
                  <c:v>13.261929070800001</c:v>
                </c:pt>
                <c:pt idx="4498">
                  <c:v>13.266377292800001</c:v>
                </c:pt>
                <c:pt idx="4499">
                  <c:v>13.269491048200004</c:v>
                </c:pt>
                <c:pt idx="4500">
                  <c:v>13.288173580599818</c:v>
                </c:pt>
                <c:pt idx="4501">
                  <c:v>13.309525046200006</c:v>
                </c:pt>
                <c:pt idx="4502">
                  <c:v>13.3331006228</c:v>
                </c:pt>
                <c:pt idx="4503">
                  <c:v>13.355786555000391</c:v>
                </c:pt>
                <c:pt idx="4504">
                  <c:v>13.381141420399999</c:v>
                </c:pt>
                <c:pt idx="4505">
                  <c:v>13.408720396800001</c:v>
                </c:pt>
                <c:pt idx="4506">
                  <c:v>13.433185617800024</c:v>
                </c:pt>
                <c:pt idx="4507">
                  <c:v>13.453202616800162</c:v>
                </c:pt>
                <c:pt idx="4508">
                  <c:v>13.470550682600004</c:v>
                </c:pt>
                <c:pt idx="4509">
                  <c:v>13.4812264154</c:v>
                </c:pt>
                <c:pt idx="4510">
                  <c:v>13.487009104</c:v>
                </c:pt>
                <c:pt idx="4511">
                  <c:v>13.494126259200026</c:v>
                </c:pt>
                <c:pt idx="4512">
                  <c:v>13.495905548000026</c:v>
                </c:pt>
                <c:pt idx="4513">
                  <c:v>13.444750995</c:v>
                </c:pt>
                <c:pt idx="4514">
                  <c:v>13.434520084400001</c:v>
                </c:pt>
                <c:pt idx="4515">
                  <c:v>13.428292573600002</c:v>
                </c:pt>
                <c:pt idx="4516">
                  <c:v>13.393151619800006</c:v>
                </c:pt>
                <c:pt idx="4517">
                  <c:v>13.383810353600024</c:v>
                </c:pt>
                <c:pt idx="4518">
                  <c:v>13.383810353600024</c:v>
                </c:pt>
                <c:pt idx="4519">
                  <c:v>13.389148220000004</c:v>
                </c:pt>
                <c:pt idx="4520">
                  <c:v>13.393151619800006</c:v>
                </c:pt>
                <c:pt idx="4521">
                  <c:v>13.395375730800001</c:v>
                </c:pt>
                <c:pt idx="4522">
                  <c:v>13.391817153200002</c:v>
                </c:pt>
                <c:pt idx="4523">
                  <c:v>13.386924109000002</c:v>
                </c:pt>
                <c:pt idx="4524">
                  <c:v>13.385589642400198</c:v>
                </c:pt>
                <c:pt idx="4525">
                  <c:v>13.385589642400198</c:v>
                </c:pt>
                <c:pt idx="4526">
                  <c:v>13.390037864400076</c:v>
                </c:pt>
                <c:pt idx="4527">
                  <c:v>13.398044664</c:v>
                </c:pt>
                <c:pt idx="4528">
                  <c:v>13.409165219000124</c:v>
                </c:pt>
                <c:pt idx="4529">
                  <c:v>13.422065062800002</c:v>
                </c:pt>
                <c:pt idx="4530">
                  <c:v>13.438078661999821</c:v>
                </c:pt>
                <c:pt idx="4531">
                  <c:v>13.457650838800202</c:v>
                </c:pt>
                <c:pt idx="4532">
                  <c:v>13.478112660000001</c:v>
                </c:pt>
                <c:pt idx="4533">
                  <c:v>13.494571081399998</c:v>
                </c:pt>
                <c:pt idx="4534">
                  <c:v>13.503912347600002</c:v>
                </c:pt>
                <c:pt idx="4535">
                  <c:v>13.510584680600006</c:v>
                </c:pt>
                <c:pt idx="4536">
                  <c:v>13.514143258200004</c:v>
                </c:pt>
                <c:pt idx="4537">
                  <c:v>13.517257013600002</c:v>
                </c:pt>
                <c:pt idx="4538">
                  <c:v>13.523929346600001</c:v>
                </c:pt>
                <c:pt idx="4539">
                  <c:v>13.530601679600002</c:v>
                </c:pt>
                <c:pt idx="4540">
                  <c:v>13.537274012600003</c:v>
                </c:pt>
                <c:pt idx="4541">
                  <c:v>13.545280812200026</c:v>
                </c:pt>
                <c:pt idx="4542">
                  <c:v>13.554177256200004</c:v>
                </c:pt>
                <c:pt idx="4543">
                  <c:v>13.563073700199999</c:v>
                </c:pt>
                <c:pt idx="4544">
                  <c:v>13.566632277800274</c:v>
                </c:pt>
                <c:pt idx="4545">
                  <c:v>13.562184055800218</c:v>
                </c:pt>
                <c:pt idx="4546">
                  <c:v>13.550173856400002</c:v>
                </c:pt>
                <c:pt idx="4547">
                  <c:v>13.5363843682</c:v>
                </c:pt>
                <c:pt idx="4548">
                  <c:v>13.517257013600002</c:v>
                </c:pt>
                <c:pt idx="4549">
                  <c:v>13.477223015600002</c:v>
                </c:pt>
                <c:pt idx="4550">
                  <c:v>13.417616840800004</c:v>
                </c:pt>
                <c:pt idx="4551">
                  <c:v>13.371355332</c:v>
                </c:pt>
                <c:pt idx="4552">
                  <c:v>13.341552244600004</c:v>
                </c:pt>
                <c:pt idx="4553">
                  <c:v>13.324649001000004</c:v>
                </c:pt>
                <c:pt idx="4554">
                  <c:v>13.321535245600026</c:v>
                </c:pt>
                <c:pt idx="4555">
                  <c:v>13.324204178800002</c:v>
                </c:pt>
                <c:pt idx="4556">
                  <c:v>13.331321333999998</c:v>
                </c:pt>
                <c:pt idx="4557">
                  <c:v>13.313973268200002</c:v>
                </c:pt>
                <c:pt idx="4558">
                  <c:v>13.305966468600024</c:v>
                </c:pt>
                <c:pt idx="4559">
                  <c:v>13.319755956800076</c:v>
                </c:pt>
                <c:pt idx="4560">
                  <c:v>13.341107422399999</c:v>
                </c:pt>
                <c:pt idx="4561">
                  <c:v>13.366907110000026</c:v>
                </c:pt>
                <c:pt idx="4562">
                  <c:v>13.395820553000076</c:v>
                </c:pt>
                <c:pt idx="4563">
                  <c:v>13.421175418400001</c:v>
                </c:pt>
                <c:pt idx="4564">
                  <c:v>13.440302773000001</c:v>
                </c:pt>
                <c:pt idx="4565">
                  <c:v>13.446530283800024</c:v>
                </c:pt>
                <c:pt idx="4566">
                  <c:v>13.454537083400076</c:v>
                </c:pt>
                <c:pt idx="4567">
                  <c:v>13.4701058604</c:v>
                </c:pt>
                <c:pt idx="4568">
                  <c:v>13.490567681600002</c:v>
                </c:pt>
                <c:pt idx="4569">
                  <c:v>13.507026102999999</c:v>
                </c:pt>
                <c:pt idx="4570">
                  <c:v>13.517257013600002</c:v>
                </c:pt>
                <c:pt idx="4571">
                  <c:v>13.520370768999998</c:v>
                </c:pt>
                <c:pt idx="4572">
                  <c:v>13.515922547000002</c:v>
                </c:pt>
                <c:pt idx="4573">
                  <c:v>13.500353769999998</c:v>
                </c:pt>
                <c:pt idx="4574">
                  <c:v>13.481671237600002</c:v>
                </c:pt>
                <c:pt idx="4575">
                  <c:v>13.471885149200002</c:v>
                </c:pt>
                <c:pt idx="4576">
                  <c:v>13.449199217000126</c:v>
                </c:pt>
                <c:pt idx="4577">
                  <c:v>13.422065062800002</c:v>
                </c:pt>
                <c:pt idx="4578">
                  <c:v>13.402048063800002</c:v>
                </c:pt>
                <c:pt idx="4579">
                  <c:v>13.380696598200263</c:v>
                </c:pt>
                <c:pt idx="4580">
                  <c:v>13.3219800678</c:v>
                </c:pt>
                <c:pt idx="4581">
                  <c:v>13.180526608200006</c:v>
                </c:pt>
                <c:pt idx="4582">
                  <c:v>12.949219064200001</c:v>
                </c:pt>
                <c:pt idx="4583">
                  <c:v>12.843351380599998</c:v>
                </c:pt>
                <c:pt idx="4584">
                  <c:v>12.768621251000001</c:v>
                </c:pt>
                <c:pt idx="4585">
                  <c:v>12.6578605232</c:v>
                </c:pt>
                <c:pt idx="4586">
                  <c:v>12.480821287600001</c:v>
                </c:pt>
                <c:pt idx="4587">
                  <c:v>12.391856847600026</c:v>
                </c:pt>
                <c:pt idx="4588">
                  <c:v>12.309119918400159</c:v>
                </c:pt>
                <c:pt idx="4589">
                  <c:v>12.228607100199998</c:v>
                </c:pt>
                <c:pt idx="4590">
                  <c:v>12.216596900800004</c:v>
                </c:pt>
                <c:pt idx="4591">
                  <c:v>12.236169077600001</c:v>
                </c:pt>
                <c:pt idx="4592">
                  <c:v>12.270865209200002</c:v>
                </c:pt>
                <c:pt idx="4593">
                  <c:v>12.311344029400002</c:v>
                </c:pt>
                <c:pt idx="4594">
                  <c:v>12.356715893800166</c:v>
                </c:pt>
                <c:pt idx="4595">
                  <c:v>12.405201513600026</c:v>
                </c:pt>
                <c:pt idx="4596">
                  <c:v>12.448349267000001</c:v>
                </c:pt>
                <c:pt idx="4597">
                  <c:v>12.484379865200001</c:v>
                </c:pt>
                <c:pt idx="4598">
                  <c:v>12.516851885800001</c:v>
                </c:pt>
                <c:pt idx="4599">
                  <c:v>12.547544617600026</c:v>
                </c:pt>
                <c:pt idx="4600">
                  <c:v>12.574678771799999</c:v>
                </c:pt>
                <c:pt idx="4601">
                  <c:v>12.59603023740018</c:v>
                </c:pt>
                <c:pt idx="4602">
                  <c:v>12.61070937</c:v>
                </c:pt>
                <c:pt idx="4603">
                  <c:v>12.624943680399998</c:v>
                </c:pt>
                <c:pt idx="4604">
                  <c:v>12.632060835600004</c:v>
                </c:pt>
                <c:pt idx="4605">
                  <c:v>12.635619413200002</c:v>
                </c:pt>
                <c:pt idx="4606">
                  <c:v>12.6316160134</c:v>
                </c:pt>
                <c:pt idx="4607">
                  <c:v>12.622719569400006</c:v>
                </c:pt>
                <c:pt idx="4608">
                  <c:v>12.608930081199999</c:v>
                </c:pt>
                <c:pt idx="4609">
                  <c:v>12.582685571400177</c:v>
                </c:pt>
                <c:pt idx="4610">
                  <c:v>12.552882484000024</c:v>
                </c:pt>
                <c:pt idx="4611">
                  <c:v>12.4514630224</c:v>
                </c:pt>
                <c:pt idx="4612">
                  <c:v>12.422549579400259</c:v>
                </c:pt>
                <c:pt idx="4613">
                  <c:v>12.417211712999999</c:v>
                </c:pt>
                <c:pt idx="4614">
                  <c:v>12.421659935000006</c:v>
                </c:pt>
                <c:pt idx="4615">
                  <c:v>12.436339067600002</c:v>
                </c:pt>
                <c:pt idx="4616">
                  <c:v>12.450573378000026</c:v>
                </c:pt>
                <c:pt idx="4617">
                  <c:v>12.470590377000166</c:v>
                </c:pt>
                <c:pt idx="4618">
                  <c:v>12.489717731600004</c:v>
                </c:pt>
                <c:pt idx="4619">
                  <c:v>12.508400264000002</c:v>
                </c:pt>
                <c:pt idx="4620">
                  <c:v>12.528417263000001</c:v>
                </c:pt>
                <c:pt idx="4621">
                  <c:v>12.548434262000002</c:v>
                </c:pt>
                <c:pt idx="4622">
                  <c:v>12.5666719722</c:v>
                </c:pt>
                <c:pt idx="4623">
                  <c:v>12.5822407492</c:v>
                </c:pt>
                <c:pt idx="4624">
                  <c:v>12.595140593000076</c:v>
                </c:pt>
                <c:pt idx="4625">
                  <c:v>12.603592214800177</c:v>
                </c:pt>
                <c:pt idx="4626">
                  <c:v>12.613823125399998</c:v>
                </c:pt>
                <c:pt idx="4627">
                  <c:v>12.626722969199999</c:v>
                </c:pt>
                <c:pt idx="4628">
                  <c:v>12.636953879800002</c:v>
                </c:pt>
                <c:pt idx="4629">
                  <c:v>12.645405501600004</c:v>
                </c:pt>
                <c:pt idx="4630">
                  <c:v>12.650743368000002</c:v>
                </c:pt>
                <c:pt idx="4631">
                  <c:v>12.656526056600171</c:v>
                </c:pt>
                <c:pt idx="4632">
                  <c:v>12.656526056600171</c:v>
                </c:pt>
                <c:pt idx="4633">
                  <c:v>12.655191590000006</c:v>
                </c:pt>
                <c:pt idx="4634">
                  <c:v>12.659639812000254</c:v>
                </c:pt>
                <c:pt idx="4635">
                  <c:v>12.672539655800223</c:v>
                </c:pt>
                <c:pt idx="4636">
                  <c:v>12.687218788399948</c:v>
                </c:pt>
                <c:pt idx="4637">
                  <c:v>12.704122032000001</c:v>
                </c:pt>
                <c:pt idx="4638">
                  <c:v>12.727252786399998</c:v>
                </c:pt>
                <c:pt idx="4639">
                  <c:v>12.753052474</c:v>
                </c:pt>
                <c:pt idx="4640">
                  <c:v>12.781965917000001</c:v>
                </c:pt>
                <c:pt idx="4641">
                  <c:v>12.808210426800001</c:v>
                </c:pt>
                <c:pt idx="4642">
                  <c:v>12.8326756478</c:v>
                </c:pt>
                <c:pt idx="4643">
                  <c:v>12.857140868800126</c:v>
                </c:pt>
                <c:pt idx="4644">
                  <c:v>12.87448893460016</c:v>
                </c:pt>
                <c:pt idx="4645">
                  <c:v>12.889612889400157</c:v>
                </c:pt>
                <c:pt idx="4646">
                  <c:v>12.901178266600001</c:v>
                </c:pt>
                <c:pt idx="4647">
                  <c:v>12.910964355000004</c:v>
                </c:pt>
                <c:pt idx="4648">
                  <c:v>12.920305621200001</c:v>
                </c:pt>
                <c:pt idx="4649">
                  <c:v>12.928757243000002</c:v>
                </c:pt>
                <c:pt idx="4650">
                  <c:v>12.936319220400001</c:v>
                </c:pt>
                <c:pt idx="4651">
                  <c:v>12.942546731200126</c:v>
                </c:pt>
                <c:pt idx="4652">
                  <c:v>12.947884597600074</c:v>
                </c:pt>
                <c:pt idx="4653">
                  <c:v>12.951887997400076</c:v>
                </c:pt>
                <c:pt idx="4654">
                  <c:v>12.9541121084</c:v>
                </c:pt>
                <c:pt idx="4655">
                  <c:v>12.951443175200026</c:v>
                </c:pt>
                <c:pt idx="4656">
                  <c:v>12.947439775400024</c:v>
                </c:pt>
                <c:pt idx="4657">
                  <c:v>12.937653687000001</c:v>
                </c:pt>
                <c:pt idx="4658">
                  <c:v>12.921195265600002</c:v>
                </c:pt>
                <c:pt idx="4659">
                  <c:v>12.902067911000024</c:v>
                </c:pt>
                <c:pt idx="4660">
                  <c:v>12.883830200800126</c:v>
                </c:pt>
                <c:pt idx="4661">
                  <c:v>12.875823401200002</c:v>
                </c:pt>
                <c:pt idx="4662">
                  <c:v>12.8718200014</c:v>
                </c:pt>
                <c:pt idx="4663">
                  <c:v>12.873599290200213</c:v>
                </c:pt>
                <c:pt idx="4664">
                  <c:v>12.872709645800162</c:v>
                </c:pt>
                <c:pt idx="4665">
                  <c:v>12.871375179200001</c:v>
                </c:pt>
                <c:pt idx="4666">
                  <c:v>12.869595890400205</c:v>
                </c:pt>
                <c:pt idx="4667">
                  <c:v>12.869595890400205</c:v>
                </c:pt>
                <c:pt idx="4668">
                  <c:v>12.870930357000171</c:v>
                </c:pt>
                <c:pt idx="4669">
                  <c:v>12.874044112400076</c:v>
                </c:pt>
                <c:pt idx="4670">
                  <c:v>12.874044112400076</c:v>
                </c:pt>
                <c:pt idx="4671">
                  <c:v>12.8718200014</c:v>
                </c:pt>
                <c:pt idx="4672">
                  <c:v>12.870040712600026</c:v>
                </c:pt>
                <c:pt idx="4673">
                  <c:v>12.868261423799998</c:v>
                </c:pt>
                <c:pt idx="4674">
                  <c:v>12.8718200014</c:v>
                </c:pt>
                <c:pt idx="4675">
                  <c:v>12.876713045600004</c:v>
                </c:pt>
                <c:pt idx="4676">
                  <c:v>12.884275023000001</c:v>
                </c:pt>
                <c:pt idx="4677">
                  <c:v>12.889612889400157</c:v>
                </c:pt>
                <c:pt idx="4678">
                  <c:v>12.896285222400024</c:v>
                </c:pt>
                <c:pt idx="4679">
                  <c:v>12.903847199800024</c:v>
                </c:pt>
                <c:pt idx="4680">
                  <c:v>12.905626488600006</c:v>
                </c:pt>
                <c:pt idx="4681">
                  <c:v>12.906516133000126</c:v>
                </c:pt>
                <c:pt idx="4682">
                  <c:v>12.905181666400004</c:v>
                </c:pt>
                <c:pt idx="4683">
                  <c:v>12.910074710600002</c:v>
                </c:pt>
                <c:pt idx="4684">
                  <c:v>12.853582291200293</c:v>
                </c:pt>
                <c:pt idx="4685">
                  <c:v>12.8495788914</c:v>
                </c:pt>
                <c:pt idx="4686">
                  <c:v>12.851358180199998</c:v>
                </c:pt>
                <c:pt idx="4687">
                  <c:v>12.852692646800218</c:v>
                </c:pt>
                <c:pt idx="4688">
                  <c:v>12.855806402200173</c:v>
                </c:pt>
                <c:pt idx="4689">
                  <c:v>12.859809802000182</c:v>
                </c:pt>
                <c:pt idx="4690">
                  <c:v>12.861144268600126</c:v>
                </c:pt>
                <c:pt idx="4691">
                  <c:v>12.850913358000026</c:v>
                </c:pt>
                <c:pt idx="4692">
                  <c:v>12.799313982799998</c:v>
                </c:pt>
                <c:pt idx="4693">
                  <c:v>12.761504095800024</c:v>
                </c:pt>
                <c:pt idx="4694">
                  <c:v>12.741487096800002</c:v>
                </c:pt>
                <c:pt idx="4695">
                  <c:v>12.666312145000001</c:v>
                </c:pt>
                <c:pt idx="4696">
                  <c:v>12.469255910400006</c:v>
                </c:pt>
                <c:pt idx="4697">
                  <c:v>12.367391626600002</c:v>
                </c:pt>
                <c:pt idx="4698">
                  <c:v>12.321130117800006</c:v>
                </c:pt>
                <c:pt idx="4699">
                  <c:v>12.306006163000006</c:v>
                </c:pt>
                <c:pt idx="4700">
                  <c:v>12.303782052000175</c:v>
                </c:pt>
                <c:pt idx="4701">
                  <c:v>12.309564740600004</c:v>
                </c:pt>
                <c:pt idx="4702">
                  <c:v>12.317126718000004</c:v>
                </c:pt>
                <c:pt idx="4703">
                  <c:v>12.328692095200006</c:v>
                </c:pt>
                <c:pt idx="4704">
                  <c:v>12.342926405600002</c:v>
                </c:pt>
                <c:pt idx="4705">
                  <c:v>12.357605538200223</c:v>
                </c:pt>
                <c:pt idx="4706">
                  <c:v>12.369615737600126</c:v>
                </c:pt>
                <c:pt idx="4707">
                  <c:v>12.384739692400126</c:v>
                </c:pt>
                <c:pt idx="4708">
                  <c:v>12.401642936000076</c:v>
                </c:pt>
                <c:pt idx="4709">
                  <c:v>12.421215112800001</c:v>
                </c:pt>
                <c:pt idx="4710">
                  <c:v>12.439008000800003</c:v>
                </c:pt>
                <c:pt idx="4711">
                  <c:v>12.4510182002</c:v>
                </c:pt>
                <c:pt idx="4712">
                  <c:v>12.463918044000001</c:v>
                </c:pt>
                <c:pt idx="4713">
                  <c:v>12.478152354400002</c:v>
                </c:pt>
                <c:pt idx="4714">
                  <c:v>12.493276309200002</c:v>
                </c:pt>
                <c:pt idx="4715">
                  <c:v>12.507510619600026</c:v>
                </c:pt>
                <c:pt idx="4716">
                  <c:v>12.511514019400026</c:v>
                </c:pt>
                <c:pt idx="4717">
                  <c:v>12.520410463399999</c:v>
                </c:pt>
                <c:pt idx="4718">
                  <c:v>12.523969041000001</c:v>
                </c:pt>
                <c:pt idx="4719">
                  <c:v>12.525748329800004</c:v>
                </c:pt>
                <c:pt idx="4720">
                  <c:v>12.503507219800209</c:v>
                </c:pt>
                <c:pt idx="4721">
                  <c:v>12.497279709000001</c:v>
                </c:pt>
                <c:pt idx="4722">
                  <c:v>12.496834886800126</c:v>
                </c:pt>
                <c:pt idx="4723">
                  <c:v>12.501283108800003</c:v>
                </c:pt>
                <c:pt idx="4724">
                  <c:v>12.510179552800002</c:v>
                </c:pt>
                <c:pt idx="4725">
                  <c:v>12.5159622414</c:v>
                </c:pt>
                <c:pt idx="4726">
                  <c:v>12.523079396600002</c:v>
                </c:pt>
                <c:pt idx="4727">
                  <c:v>12.528862085199998</c:v>
                </c:pt>
                <c:pt idx="4728">
                  <c:v>12.532420662800002</c:v>
                </c:pt>
                <c:pt idx="4729">
                  <c:v>12.534199951600002</c:v>
                </c:pt>
                <c:pt idx="4730">
                  <c:v>12.536424062600002</c:v>
                </c:pt>
                <c:pt idx="4731">
                  <c:v>12.537313706999948</c:v>
                </c:pt>
                <c:pt idx="4732">
                  <c:v>12.532420662800002</c:v>
                </c:pt>
                <c:pt idx="4733">
                  <c:v>12.525748329800004</c:v>
                </c:pt>
                <c:pt idx="4734">
                  <c:v>12.5159622414</c:v>
                </c:pt>
                <c:pt idx="4735">
                  <c:v>12.5043968642</c:v>
                </c:pt>
                <c:pt idx="4736">
                  <c:v>12.492831487000002</c:v>
                </c:pt>
                <c:pt idx="4737">
                  <c:v>12.483045398600026</c:v>
                </c:pt>
                <c:pt idx="4738">
                  <c:v>12.477707532200126</c:v>
                </c:pt>
                <c:pt idx="4739">
                  <c:v>12.480821287600001</c:v>
                </c:pt>
                <c:pt idx="4740">
                  <c:v>12.487938442800001</c:v>
                </c:pt>
                <c:pt idx="4741">
                  <c:v>12.493721131399999</c:v>
                </c:pt>
                <c:pt idx="4742">
                  <c:v>12.492386664800026</c:v>
                </c:pt>
                <c:pt idx="4743">
                  <c:v>12.490607376000026</c:v>
                </c:pt>
                <c:pt idx="4744">
                  <c:v>12.494610775800002</c:v>
                </c:pt>
                <c:pt idx="4745">
                  <c:v>12.503952042000002</c:v>
                </c:pt>
                <c:pt idx="4746">
                  <c:v>12.520410463399999</c:v>
                </c:pt>
                <c:pt idx="4747">
                  <c:v>12.541761928999998</c:v>
                </c:pt>
                <c:pt idx="4748">
                  <c:v>12.564447861200026</c:v>
                </c:pt>
                <c:pt idx="4749">
                  <c:v>12.590247548800004</c:v>
                </c:pt>
                <c:pt idx="4750">
                  <c:v>12.615602414200024</c:v>
                </c:pt>
                <c:pt idx="4751">
                  <c:v>12.646739968200002</c:v>
                </c:pt>
                <c:pt idx="4752">
                  <c:v>12.676543055600026</c:v>
                </c:pt>
                <c:pt idx="4753">
                  <c:v>12.708125431799948</c:v>
                </c:pt>
                <c:pt idx="4754">
                  <c:v>12.736594052600006</c:v>
                </c:pt>
                <c:pt idx="4755">
                  <c:v>12.765952317800076</c:v>
                </c:pt>
                <c:pt idx="4756">
                  <c:v>12.794865760799816</c:v>
                </c:pt>
                <c:pt idx="4757">
                  <c:v>12.820220626199999</c:v>
                </c:pt>
                <c:pt idx="4758">
                  <c:v>12.841127269600001</c:v>
                </c:pt>
                <c:pt idx="4759">
                  <c:v>12.85936497980016</c:v>
                </c:pt>
                <c:pt idx="4760">
                  <c:v>12.870485534800286</c:v>
                </c:pt>
                <c:pt idx="4761">
                  <c:v>12.881161267600003</c:v>
                </c:pt>
                <c:pt idx="4762">
                  <c:v>12.891837000400002</c:v>
                </c:pt>
                <c:pt idx="4763">
                  <c:v>12.904292022000002</c:v>
                </c:pt>
                <c:pt idx="4764">
                  <c:v>12.921640087800002</c:v>
                </c:pt>
                <c:pt idx="4765">
                  <c:v>12.941657086800001</c:v>
                </c:pt>
                <c:pt idx="4766">
                  <c:v>12.962563730200024</c:v>
                </c:pt>
                <c:pt idx="4767">
                  <c:v>12.945660486600001</c:v>
                </c:pt>
                <c:pt idx="4768">
                  <c:v>12.948774242000001</c:v>
                </c:pt>
                <c:pt idx="4769">
                  <c:v>12.963898196800002</c:v>
                </c:pt>
                <c:pt idx="4770">
                  <c:v>12.983025551400004</c:v>
                </c:pt>
                <c:pt idx="4771">
                  <c:v>13.006601128</c:v>
                </c:pt>
                <c:pt idx="4772">
                  <c:v>13.027062949200001</c:v>
                </c:pt>
                <c:pt idx="4773">
                  <c:v>13.046635126000002</c:v>
                </c:pt>
                <c:pt idx="4774">
                  <c:v>13.057755681</c:v>
                </c:pt>
                <c:pt idx="4775">
                  <c:v>13.070655524800006</c:v>
                </c:pt>
                <c:pt idx="4776">
                  <c:v>13.086669124000002</c:v>
                </c:pt>
                <c:pt idx="4777">
                  <c:v>13.0982345012</c:v>
                </c:pt>
                <c:pt idx="4778">
                  <c:v>13.107575767399998</c:v>
                </c:pt>
                <c:pt idx="4779">
                  <c:v>13.124034188800001</c:v>
                </c:pt>
                <c:pt idx="4780">
                  <c:v>13.137378854799998</c:v>
                </c:pt>
                <c:pt idx="4781">
                  <c:v>13.1493890542</c:v>
                </c:pt>
                <c:pt idx="4782">
                  <c:v>13.152947631800076</c:v>
                </c:pt>
                <c:pt idx="4783">
                  <c:v>13.163178542400001</c:v>
                </c:pt>
                <c:pt idx="4784">
                  <c:v>13.173854275200076</c:v>
                </c:pt>
                <c:pt idx="4785">
                  <c:v>13.187198941199998</c:v>
                </c:pt>
                <c:pt idx="4786">
                  <c:v>13.206326295800002</c:v>
                </c:pt>
                <c:pt idx="4787">
                  <c:v>13.219670961799999</c:v>
                </c:pt>
                <c:pt idx="4788">
                  <c:v>13.233905272200001</c:v>
                </c:pt>
                <c:pt idx="4789">
                  <c:v>13.2454706494</c:v>
                </c:pt>
                <c:pt idx="4790">
                  <c:v>13.257925671000001</c:v>
                </c:pt>
                <c:pt idx="4791">
                  <c:v>13.275273736800001</c:v>
                </c:pt>
                <c:pt idx="4792">
                  <c:v>13.291287336000002</c:v>
                </c:pt>
                <c:pt idx="4793">
                  <c:v>13.311304335000004</c:v>
                </c:pt>
                <c:pt idx="4794">
                  <c:v>13.329986867400166</c:v>
                </c:pt>
                <c:pt idx="4795">
                  <c:v>13.345555644400006</c:v>
                </c:pt>
                <c:pt idx="4796">
                  <c:v>13.359345132600026</c:v>
                </c:pt>
                <c:pt idx="4797">
                  <c:v>13.374024265200006</c:v>
                </c:pt>
                <c:pt idx="4798">
                  <c:v>13.388258575600002</c:v>
                </c:pt>
                <c:pt idx="4799">
                  <c:v>13.399823952800002</c:v>
                </c:pt>
                <c:pt idx="4800">
                  <c:v>13.410499685600024</c:v>
                </c:pt>
                <c:pt idx="4801">
                  <c:v>13.422065062800002</c:v>
                </c:pt>
                <c:pt idx="4802">
                  <c:v>13.430961506800003</c:v>
                </c:pt>
                <c:pt idx="4803">
                  <c:v>13.435854551000126</c:v>
                </c:pt>
                <c:pt idx="4804">
                  <c:v>13.437189017600026</c:v>
                </c:pt>
                <c:pt idx="4805">
                  <c:v>13.443416528400126</c:v>
                </c:pt>
                <c:pt idx="4806">
                  <c:v>13.444306172800001</c:v>
                </c:pt>
                <c:pt idx="4807">
                  <c:v>13.444750995</c:v>
                </c:pt>
                <c:pt idx="4808">
                  <c:v>13.435409728800026</c:v>
                </c:pt>
                <c:pt idx="4809">
                  <c:v>13.423844351600026</c:v>
                </c:pt>
                <c:pt idx="4810">
                  <c:v>13.420285774000002</c:v>
                </c:pt>
                <c:pt idx="4811">
                  <c:v>13.422065062800002</c:v>
                </c:pt>
                <c:pt idx="4812">
                  <c:v>13.421620240600001</c:v>
                </c:pt>
                <c:pt idx="4813">
                  <c:v>13.429182218000198</c:v>
                </c:pt>
                <c:pt idx="4814">
                  <c:v>13.438968306399998</c:v>
                </c:pt>
                <c:pt idx="4815">
                  <c:v>13.448754394800002</c:v>
                </c:pt>
                <c:pt idx="4816">
                  <c:v>13.453202616800162</c:v>
                </c:pt>
                <c:pt idx="4817">
                  <c:v>13.452757794600076</c:v>
                </c:pt>
                <c:pt idx="4818">
                  <c:v>13.339328133599999</c:v>
                </c:pt>
                <c:pt idx="4819">
                  <c:v>13.081331257600002</c:v>
                </c:pt>
                <c:pt idx="4820">
                  <c:v>12.9496638864</c:v>
                </c:pt>
                <c:pt idx="4821">
                  <c:v>12.797089871800004</c:v>
                </c:pt>
                <c:pt idx="4822">
                  <c:v>12.707235787399998</c:v>
                </c:pt>
                <c:pt idx="4823">
                  <c:v>12.678322344399998</c:v>
                </c:pt>
                <c:pt idx="4824">
                  <c:v>12.683215388600001</c:v>
                </c:pt>
                <c:pt idx="4825">
                  <c:v>12.702342743200001</c:v>
                </c:pt>
                <c:pt idx="4826">
                  <c:v>12.728587253000002</c:v>
                </c:pt>
                <c:pt idx="4827">
                  <c:v>12.757945518200026</c:v>
                </c:pt>
                <c:pt idx="4828">
                  <c:v>12.788193427799998</c:v>
                </c:pt>
                <c:pt idx="4829">
                  <c:v>12.821555092800002</c:v>
                </c:pt>
                <c:pt idx="4830">
                  <c:v>12.865147668400166</c:v>
                </c:pt>
                <c:pt idx="4831">
                  <c:v>12.910074710600002</c:v>
                </c:pt>
                <c:pt idx="4832">
                  <c:v>12.957670686000002</c:v>
                </c:pt>
                <c:pt idx="4833">
                  <c:v>13.007045950200002</c:v>
                </c:pt>
                <c:pt idx="4834">
                  <c:v>13.053752281200024</c:v>
                </c:pt>
                <c:pt idx="4835">
                  <c:v>13.096900034600004</c:v>
                </c:pt>
                <c:pt idx="4836">
                  <c:v>13.1338202772</c:v>
                </c:pt>
                <c:pt idx="4837">
                  <c:v>13.1720749864</c:v>
                </c:pt>
                <c:pt idx="4838">
                  <c:v>13.206771118000001</c:v>
                </c:pt>
                <c:pt idx="4839">
                  <c:v>13.237019027600001</c:v>
                </c:pt>
                <c:pt idx="4840">
                  <c:v>13.257036026600026</c:v>
                </c:pt>
                <c:pt idx="4841">
                  <c:v>13.260594604200024</c:v>
                </c:pt>
                <c:pt idx="4842">
                  <c:v>12.828227425799998</c:v>
                </c:pt>
                <c:pt idx="4843">
                  <c:v>12.718356342399998</c:v>
                </c:pt>
                <c:pt idx="4844">
                  <c:v>12.69967381</c:v>
                </c:pt>
                <c:pt idx="4845">
                  <c:v>12.718356342399998</c:v>
                </c:pt>
                <c:pt idx="4846">
                  <c:v>12.75349729620018</c:v>
                </c:pt>
                <c:pt idx="4847">
                  <c:v>12.792641649800002</c:v>
                </c:pt>
                <c:pt idx="4848">
                  <c:v>12.761948918000002</c:v>
                </c:pt>
                <c:pt idx="4849">
                  <c:v>12.761504095800024</c:v>
                </c:pt>
                <c:pt idx="4850">
                  <c:v>12.785969316800006</c:v>
                </c:pt>
                <c:pt idx="4851">
                  <c:v>12.817551693</c:v>
                </c:pt>
                <c:pt idx="4852">
                  <c:v>12.851358180199998</c:v>
                </c:pt>
                <c:pt idx="4853">
                  <c:v>12.877157867800006</c:v>
                </c:pt>
                <c:pt idx="4854">
                  <c:v>12.854471935600024</c:v>
                </c:pt>
                <c:pt idx="4855">
                  <c:v>12.8002036272</c:v>
                </c:pt>
                <c:pt idx="4856">
                  <c:v>12.787303783399818</c:v>
                </c:pt>
                <c:pt idx="4857">
                  <c:v>12.778407339400006</c:v>
                </c:pt>
                <c:pt idx="4858">
                  <c:v>12.770845362000001</c:v>
                </c:pt>
                <c:pt idx="4859">
                  <c:v>12.781076272600002</c:v>
                </c:pt>
                <c:pt idx="4860">
                  <c:v>12.795310583000001</c:v>
                </c:pt>
                <c:pt idx="4861">
                  <c:v>12.808655249000006</c:v>
                </c:pt>
                <c:pt idx="4862">
                  <c:v>12.824224026000001</c:v>
                </c:pt>
                <c:pt idx="4863">
                  <c:v>12.842016914000126</c:v>
                </c:pt>
                <c:pt idx="4864">
                  <c:v>12.866037312800223</c:v>
                </c:pt>
                <c:pt idx="4865">
                  <c:v>12.892726644800026</c:v>
                </c:pt>
                <c:pt idx="4866">
                  <c:v>12.918971154599998</c:v>
                </c:pt>
                <c:pt idx="4867">
                  <c:v>12.942101909000002</c:v>
                </c:pt>
                <c:pt idx="4868">
                  <c:v>12.9496638864</c:v>
                </c:pt>
                <c:pt idx="4869">
                  <c:v>12.964343019000006</c:v>
                </c:pt>
                <c:pt idx="4870">
                  <c:v>12.974573929600002</c:v>
                </c:pt>
                <c:pt idx="4871">
                  <c:v>12.982580729200157</c:v>
                </c:pt>
                <c:pt idx="4872">
                  <c:v>12.988363417799999</c:v>
                </c:pt>
                <c:pt idx="4873">
                  <c:v>12.990142706600002</c:v>
                </c:pt>
                <c:pt idx="4874">
                  <c:v>12.983915195800002</c:v>
                </c:pt>
                <c:pt idx="4875">
                  <c:v>12.980801440400001</c:v>
                </c:pt>
                <c:pt idx="4876">
                  <c:v>12.972349818600227</c:v>
                </c:pt>
                <c:pt idx="4877">
                  <c:v>12.966567130000024</c:v>
                </c:pt>
                <c:pt idx="4878">
                  <c:v>12.976798040600002</c:v>
                </c:pt>
                <c:pt idx="4879">
                  <c:v>12.991477173200002</c:v>
                </c:pt>
                <c:pt idx="4880">
                  <c:v>13.014163105399998</c:v>
                </c:pt>
                <c:pt idx="4881">
                  <c:v>13.036404215400188</c:v>
                </c:pt>
                <c:pt idx="4882">
                  <c:v>13.0582005032</c:v>
                </c:pt>
                <c:pt idx="4883">
                  <c:v>13.075103746800002</c:v>
                </c:pt>
                <c:pt idx="4884">
                  <c:v>13.088448412800002</c:v>
                </c:pt>
                <c:pt idx="4885">
                  <c:v>13.090672523800002</c:v>
                </c:pt>
                <c:pt idx="4886">
                  <c:v>13.090227701599998</c:v>
                </c:pt>
                <c:pt idx="4887">
                  <c:v>13.091117346000001</c:v>
                </c:pt>
                <c:pt idx="4888">
                  <c:v>13.096455212400159</c:v>
                </c:pt>
                <c:pt idx="4889">
                  <c:v>13.0982345012</c:v>
                </c:pt>
                <c:pt idx="4890">
                  <c:v>13.089782879400213</c:v>
                </c:pt>
                <c:pt idx="4891">
                  <c:v>13.0773278578</c:v>
                </c:pt>
                <c:pt idx="4892">
                  <c:v>13.056866036600173</c:v>
                </c:pt>
                <c:pt idx="4893">
                  <c:v>13.032400815600182</c:v>
                </c:pt>
                <c:pt idx="4894">
                  <c:v>12.999928795000001</c:v>
                </c:pt>
                <c:pt idx="4895">
                  <c:v>12.942101909000002</c:v>
                </c:pt>
                <c:pt idx="4896">
                  <c:v>12.862478735200026</c:v>
                </c:pt>
                <c:pt idx="4897">
                  <c:v>12.790862360999999</c:v>
                </c:pt>
                <c:pt idx="4898">
                  <c:v>12.728587253000002</c:v>
                </c:pt>
                <c:pt idx="4899">
                  <c:v>12.675208589000002</c:v>
                </c:pt>
                <c:pt idx="4900">
                  <c:v>12.635619413200002</c:v>
                </c:pt>
                <c:pt idx="4901">
                  <c:v>12.603147392600002</c:v>
                </c:pt>
                <c:pt idx="4902">
                  <c:v>12.583130393600024</c:v>
                </c:pt>
                <c:pt idx="4903">
                  <c:v>12.558220350400001</c:v>
                </c:pt>
                <c:pt idx="4904">
                  <c:v>12.543541217800026</c:v>
                </c:pt>
                <c:pt idx="4905">
                  <c:v>12.535089596000166</c:v>
                </c:pt>
                <c:pt idx="4906">
                  <c:v>12.507510619600026</c:v>
                </c:pt>
                <c:pt idx="4907">
                  <c:v>12.500393464399998</c:v>
                </c:pt>
                <c:pt idx="4908">
                  <c:v>12.498614175600002</c:v>
                </c:pt>
                <c:pt idx="4909">
                  <c:v>12.495055598000159</c:v>
                </c:pt>
                <c:pt idx="4910">
                  <c:v>12.492831487000002</c:v>
                </c:pt>
                <c:pt idx="4911">
                  <c:v>12.442121756200001</c:v>
                </c:pt>
                <c:pt idx="4912">
                  <c:v>12.420770290600002</c:v>
                </c:pt>
                <c:pt idx="4913">
                  <c:v>12.418546179600026</c:v>
                </c:pt>
                <c:pt idx="4914">
                  <c:v>12.422104757200024</c:v>
                </c:pt>
                <c:pt idx="4915">
                  <c:v>12.4229944016</c:v>
                </c:pt>
                <c:pt idx="4916">
                  <c:v>12.418991001799998</c:v>
                </c:pt>
                <c:pt idx="4917">
                  <c:v>12.414542779800026</c:v>
                </c:pt>
                <c:pt idx="4918">
                  <c:v>12.417211712999999</c:v>
                </c:pt>
                <c:pt idx="4919">
                  <c:v>12.418546179600026</c:v>
                </c:pt>
                <c:pt idx="4920">
                  <c:v>12.427887445800001</c:v>
                </c:pt>
                <c:pt idx="4921">
                  <c:v>12.431446023400024</c:v>
                </c:pt>
                <c:pt idx="4922">
                  <c:v>12.428777090200001</c:v>
                </c:pt>
                <c:pt idx="4923">
                  <c:v>12.4087600912</c:v>
                </c:pt>
                <c:pt idx="4924">
                  <c:v>12.389632736600209</c:v>
                </c:pt>
                <c:pt idx="4925">
                  <c:v>12.380736292600254</c:v>
                </c:pt>
                <c:pt idx="4926">
                  <c:v>12.329581739600076</c:v>
                </c:pt>
                <c:pt idx="4927">
                  <c:v>12.276203075600002</c:v>
                </c:pt>
                <c:pt idx="4928">
                  <c:v>12.251293032400001</c:v>
                </c:pt>
                <c:pt idx="4929">
                  <c:v>12.248624099200001</c:v>
                </c:pt>
                <c:pt idx="4930">
                  <c:v>12.249958565799998</c:v>
                </c:pt>
                <c:pt idx="4931">
                  <c:v>12.255296432200026</c:v>
                </c:pt>
                <c:pt idx="4932">
                  <c:v>12.257075720999998</c:v>
                </c:pt>
                <c:pt idx="4933">
                  <c:v>12.249958565799998</c:v>
                </c:pt>
                <c:pt idx="4934">
                  <c:v>11.993740978600076</c:v>
                </c:pt>
                <c:pt idx="4935">
                  <c:v>11.947924292000002</c:v>
                </c:pt>
                <c:pt idx="4936">
                  <c:v>11.941251959000001</c:v>
                </c:pt>
                <c:pt idx="4937">
                  <c:v>11.949258758600001</c:v>
                </c:pt>
                <c:pt idx="4938">
                  <c:v>11.961268958</c:v>
                </c:pt>
                <c:pt idx="4939">
                  <c:v>11.970165402000001</c:v>
                </c:pt>
                <c:pt idx="4940">
                  <c:v>11.994630623000004</c:v>
                </c:pt>
                <c:pt idx="4941">
                  <c:v>12.017316555200004</c:v>
                </c:pt>
                <c:pt idx="4942">
                  <c:v>12.0395576652</c:v>
                </c:pt>
                <c:pt idx="4943">
                  <c:v>12.059574664200024</c:v>
                </c:pt>
                <c:pt idx="4944">
                  <c:v>12.082260596400006</c:v>
                </c:pt>
                <c:pt idx="4945">
                  <c:v>12.104056884200002</c:v>
                </c:pt>
                <c:pt idx="4946">
                  <c:v>12.128966927399999</c:v>
                </c:pt>
                <c:pt idx="4947">
                  <c:v>12.152987326200074</c:v>
                </c:pt>
                <c:pt idx="4948">
                  <c:v>12.176562902800002</c:v>
                </c:pt>
                <c:pt idx="4949">
                  <c:v>12.199693657200006</c:v>
                </c:pt>
                <c:pt idx="4950">
                  <c:v>12.220155478400001</c:v>
                </c:pt>
                <c:pt idx="4951">
                  <c:v>12.237503544200001</c:v>
                </c:pt>
                <c:pt idx="4952">
                  <c:v>12.253961965599999</c:v>
                </c:pt>
                <c:pt idx="4953">
                  <c:v>12.270865209200002</c:v>
                </c:pt>
                <c:pt idx="4954">
                  <c:v>12.290437386000002</c:v>
                </c:pt>
                <c:pt idx="4955">
                  <c:v>12.314902607000002</c:v>
                </c:pt>
                <c:pt idx="4956">
                  <c:v>12.334919606000001</c:v>
                </c:pt>
                <c:pt idx="4957">
                  <c:v>12.356715893800166</c:v>
                </c:pt>
                <c:pt idx="4958">
                  <c:v>12.376288070600006</c:v>
                </c:pt>
                <c:pt idx="4959">
                  <c:v>12.395860247400076</c:v>
                </c:pt>
                <c:pt idx="4960">
                  <c:v>12.416322068600003</c:v>
                </c:pt>
                <c:pt idx="4961">
                  <c:v>12.4301115568</c:v>
                </c:pt>
                <c:pt idx="4962">
                  <c:v>12.443011400599998</c:v>
                </c:pt>
                <c:pt idx="4963">
                  <c:v>12.457245711000002</c:v>
                </c:pt>
                <c:pt idx="4964">
                  <c:v>12.463473221800006</c:v>
                </c:pt>
                <c:pt idx="4965">
                  <c:v>12.456356066600026</c:v>
                </c:pt>
                <c:pt idx="4966">
                  <c:v>12.432780490000004</c:v>
                </c:pt>
                <c:pt idx="4967">
                  <c:v>12.407425624600002</c:v>
                </c:pt>
                <c:pt idx="4968">
                  <c:v>12.394970603000001</c:v>
                </c:pt>
                <c:pt idx="4969">
                  <c:v>12.390077558800026</c:v>
                </c:pt>
                <c:pt idx="4970">
                  <c:v>12.383405225800173</c:v>
                </c:pt>
                <c:pt idx="4971">
                  <c:v>12.372284670800184</c:v>
                </c:pt>
                <c:pt idx="4972">
                  <c:v>12.355826249400231</c:v>
                </c:pt>
                <c:pt idx="4973">
                  <c:v>12.343816050000004</c:v>
                </c:pt>
                <c:pt idx="4974">
                  <c:v>12.32246458440016</c:v>
                </c:pt>
                <c:pt idx="4975">
                  <c:v>12.239282833000004</c:v>
                </c:pt>
                <c:pt idx="4976">
                  <c:v>12.1912420354</c:v>
                </c:pt>
                <c:pt idx="4977">
                  <c:v>12.166776814400126</c:v>
                </c:pt>
                <c:pt idx="4978">
                  <c:v>12.160104481399999</c:v>
                </c:pt>
                <c:pt idx="4979">
                  <c:v>12.157880370400004</c:v>
                </c:pt>
                <c:pt idx="4980">
                  <c:v>12.157880370400004</c:v>
                </c:pt>
                <c:pt idx="4981">
                  <c:v>12.161438948000002</c:v>
                </c:pt>
                <c:pt idx="4982">
                  <c:v>12.176118080599998</c:v>
                </c:pt>
                <c:pt idx="4983">
                  <c:v>12.196579901800002</c:v>
                </c:pt>
                <c:pt idx="4984">
                  <c:v>12.216596900800004</c:v>
                </c:pt>
                <c:pt idx="4985">
                  <c:v>12.237503544200001</c:v>
                </c:pt>
                <c:pt idx="4986">
                  <c:v>12.256630898800188</c:v>
                </c:pt>
                <c:pt idx="4987">
                  <c:v>12.273534142400004</c:v>
                </c:pt>
                <c:pt idx="4988">
                  <c:v>12.289992563800002</c:v>
                </c:pt>
                <c:pt idx="4989">
                  <c:v>12.304226874200006</c:v>
                </c:pt>
                <c:pt idx="4990">
                  <c:v>12.313123318200002</c:v>
                </c:pt>
                <c:pt idx="4991">
                  <c:v>12.319795651200026</c:v>
                </c:pt>
                <c:pt idx="4992">
                  <c:v>12.324688695400004</c:v>
                </c:pt>
                <c:pt idx="4993">
                  <c:v>12.330471384000001</c:v>
                </c:pt>
                <c:pt idx="4994">
                  <c:v>12.338033361400001</c:v>
                </c:pt>
                <c:pt idx="4995">
                  <c:v>12.346040161000001</c:v>
                </c:pt>
                <c:pt idx="4996">
                  <c:v>12.362498582400171</c:v>
                </c:pt>
                <c:pt idx="4997">
                  <c:v>12.375843248400173</c:v>
                </c:pt>
                <c:pt idx="4998">
                  <c:v>12.3887430922</c:v>
                </c:pt>
                <c:pt idx="4999">
                  <c:v>12.398974002800001</c:v>
                </c:pt>
                <c:pt idx="5000">
                  <c:v>12.413653135400002</c:v>
                </c:pt>
                <c:pt idx="5001">
                  <c:v>12.427442623600006</c:v>
                </c:pt>
                <c:pt idx="5002">
                  <c:v>12.4398976452</c:v>
                </c:pt>
                <c:pt idx="5003">
                  <c:v>12.451907844600004</c:v>
                </c:pt>
                <c:pt idx="5004">
                  <c:v>12.459469822000182</c:v>
                </c:pt>
                <c:pt idx="5005">
                  <c:v>12.465697332800218</c:v>
                </c:pt>
                <c:pt idx="5006">
                  <c:v>12.474593776800004</c:v>
                </c:pt>
                <c:pt idx="5007">
                  <c:v>12.4848246874</c:v>
                </c:pt>
                <c:pt idx="5008">
                  <c:v>12.496390064600002</c:v>
                </c:pt>
                <c:pt idx="5009">
                  <c:v>12.511069197200001</c:v>
                </c:pt>
                <c:pt idx="5010">
                  <c:v>12.530641374</c:v>
                </c:pt>
                <c:pt idx="5011">
                  <c:v>12.548434262000002</c:v>
                </c:pt>
                <c:pt idx="5012">
                  <c:v>12.5671167944</c:v>
                </c:pt>
                <c:pt idx="5013">
                  <c:v>12.580906282600004</c:v>
                </c:pt>
                <c:pt idx="5014">
                  <c:v>12.590247548800004</c:v>
                </c:pt>
                <c:pt idx="5015">
                  <c:v>12.595585415200159</c:v>
                </c:pt>
                <c:pt idx="5016">
                  <c:v>12.604481859200074</c:v>
                </c:pt>
                <c:pt idx="5017">
                  <c:v>12.615157592000006</c:v>
                </c:pt>
                <c:pt idx="5018">
                  <c:v>12.629391902399998</c:v>
                </c:pt>
                <c:pt idx="5019">
                  <c:v>12.645405501600004</c:v>
                </c:pt>
                <c:pt idx="5020">
                  <c:v>12.661419100800002</c:v>
                </c:pt>
                <c:pt idx="5021">
                  <c:v>12.675653411200004</c:v>
                </c:pt>
                <c:pt idx="5022">
                  <c:v>12.6903325438</c:v>
                </c:pt>
                <c:pt idx="5023">
                  <c:v>12.707680609600002</c:v>
                </c:pt>
                <c:pt idx="5024">
                  <c:v>12.727252786399998</c:v>
                </c:pt>
                <c:pt idx="5025">
                  <c:v>12.750383540800001</c:v>
                </c:pt>
                <c:pt idx="5026">
                  <c:v>12.769955717600002</c:v>
                </c:pt>
                <c:pt idx="5027">
                  <c:v>12.791307183199832</c:v>
                </c:pt>
                <c:pt idx="5028">
                  <c:v>12.809544893400258</c:v>
                </c:pt>
                <c:pt idx="5029">
                  <c:v>12.828672248</c:v>
                </c:pt>
                <c:pt idx="5030">
                  <c:v>12.850468535800191</c:v>
                </c:pt>
                <c:pt idx="5031">
                  <c:v>12.869595890400205</c:v>
                </c:pt>
                <c:pt idx="5032">
                  <c:v>12.884719845200006</c:v>
                </c:pt>
                <c:pt idx="5033">
                  <c:v>12.847799602600002</c:v>
                </c:pt>
                <c:pt idx="5034">
                  <c:v>12.854027113400004</c:v>
                </c:pt>
                <c:pt idx="5035">
                  <c:v>12.863368379600002</c:v>
                </c:pt>
                <c:pt idx="5036">
                  <c:v>12.877602690000026</c:v>
                </c:pt>
                <c:pt idx="5037">
                  <c:v>12.894061111400001</c:v>
                </c:pt>
                <c:pt idx="5038">
                  <c:v>12.727697608600002</c:v>
                </c:pt>
                <c:pt idx="5039">
                  <c:v>12.661419100800002</c:v>
                </c:pt>
                <c:pt idx="5040">
                  <c:v>12.607150792400001</c:v>
                </c:pt>
                <c:pt idx="5041">
                  <c:v>12.593806126400002</c:v>
                </c:pt>
                <c:pt idx="5042">
                  <c:v>12.596919881800002</c:v>
                </c:pt>
                <c:pt idx="5043">
                  <c:v>12.61070937</c:v>
                </c:pt>
                <c:pt idx="5044">
                  <c:v>12.63295048</c:v>
                </c:pt>
                <c:pt idx="5045">
                  <c:v>12.653857123400002</c:v>
                </c:pt>
                <c:pt idx="5046">
                  <c:v>12.648519257000002</c:v>
                </c:pt>
                <c:pt idx="5047">
                  <c:v>12.580906282600004</c:v>
                </c:pt>
                <c:pt idx="5048">
                  <c:v>12.557330706</c:v>
                </c:pt>
                <c:pt idx="5049">
                  <c:v>12.549768728599998</c:v>
                </c:pt>
                <c:pt idx="5050">
                  <c:v>12.477707532200126</c:v>
                </c:pt>
                <c:pt idx="5051">
                  <c:v>12.4301115568</c:v>
                </c:pt>
                <c:pt idx="5052">
                  <c:v>12.411873846600001</c:v>
                </c:pt>
                <c:pt idx="5053">
                  <c:v>12.407870446800001</c:v>
                </c:pt>
                <c:pt idx="5054">
                  <c:v>12.403422224800076</c:v>
                </c:pt>
                <c:pt idx="5055">
                  <c:v>12.401198113800001</c:v>
                </c:pt>
                <c:pt idx="5056">
                  <c:v>12.402977402600001</c:v>
                </c:pt>
                <c:pt idx="5057">
                  <c:v>12.4087600912</c:v>
                </c:pt>
                <c:pt idx="5058">
                  <c:v>12.410539380000024</c:v>
                </c:pt>
                <c:pt idx="5059">
                  <c:v>12.414097957600006</c:v>
                </c:pt>
                <c:pt idx="5060">
                  <c:v>12.420325468399998</c:v>
                </c:pt>
                <c:pt idx="5061">
                  <c:v>12.428777090200001</c:v>
                </c:pt>
                <c:pt idx="5062">
                  <c:v>12.435004601000006</c:v>
                </c:pt>
                <c:pt idx="5063">
                  <c:v>12.443456222800076</c:v>
                </c:pt>
                <c:pt idx="5064">
                  <c:v>12.451907844600004</c:v>
                </c:pt>
                <c:pt idx="5065">
                  <c:v>12.4487940892</c:v>
                </c:pt>
                <c:pt idx="5066">
                  <c:v>12.455466422200173</c:v>
                </c:pt>
                <c:pt idx="5067">
                  <c:v>12.469700732600026</c:v>
                </c:pt>
                <c:pt idx="5068">
                  <c:v>12.480376465400001</c:v>
                </c:pt>
                <c:pt idx="5069">
                  <c:v>12.491497020400002</c:v>
                </c:pt>
                <c:pt idx="5070">
                  <c:v>12.5043968642</c:v>
                </c:pt>
                <c:pt idx="5071">
                  <c:v>12.5177415302</c:v>
                </c:pt>
                <c:pt idx="5072">
                  <c:v>12.527972440799948</c:v>
                </c:pt>
                <c:pt idx="5073">
                  <c:v>12.5399826402</c:v>
                </c:pt>
                <c:pt idx="5074">
                  <c:v>12.548879084199998</c:v>
                </c:pt>
                <c:pt idx="5075">
                  <c:v>12.547989439800002</c:v>
                </c:pt>
                <c:pt idx="5076">
                  <c:v>12.544875684399948</c:v>
                </c:pt>
                <c:pt idx="5077">
                  <c:v>12.543096395600006</c:v>
                </c:pt>
                <c:pt idx="5078">
                  <c:v>12.537313706999948</c:v>
                </c:pt>
                <c:pt idx="5079">
                  <c:v>12.531531018400004</c:v>
                </c:pt>
                <c:pt idx="5080">
                  <c:v>12.530641374</c:v>
                </c:pt>
                <c:pt idx="5081">
                  <c:v>12.530641374</c:v>
                </c:pt>
                <c:pt idx="5082">
                  <c:v>12.532420662800002</c:v>
                </c:pt>
                <c:pt idx="5083">
                  <c:v>12.5359792404</c:v>
                </c:pt>
                <c:pt idx="5084">
                  <c:v>12.542206751200002</c:v>
                </c:pt>
                <c:pt idx="5085">
                  <c:v>12.547099795399999</c:v>
                </c:pt>
                <c:pt idx="5086">
                  <c:v>12.5537721284</c:v>
                </c:pt>
                <c:pt idx="5087">
                  <c:v>12.557330706</c:v>
                </c:pt>
                <c:pt idx="5088">
                  <c:v>12.558220350400001</c:v>
                </c:pt>
                <c:pt idx="5089">
                  <c:v>12.562668572400026</c:v>
                </c:pt>
                <c:pt idx="5090">
                  <c:v>12.563558216800168</c:v>
                </c:pt>
                <c:pt idx="5091">
                  <c:v>12.559554817000299</c:v>
                </c:pt>
                <c:pt idx="5092">
                  <c:v>12.549323906399998</c:v>
                </c:pt>
                <c:pt idx="5093">
                  <c:v>12.531531018400004</c:v>
                </c:pt>
                <c:pt idx="5094">
                  <c:v>12.519075996800002</c:v>
                </c:pt>
                <c:pt idx="5095">
                  <c:v>12.501727931000001</c:v>
                </c:pt>
                <c:pt idx="5096">
                  <c:v>12.480821287600001</c:v>
                </c:pt>
                <c:pt idx="5097">
                  <c:v>12.464807688400002</c:v>
                </c:pt>
                <c:pt idx="5098">
                  <c:v>12.457690533200186</c:v>
                </c:pt>
                <c:pt idx="5099">
                  <c:v>12.458580177600076</c:v>
                </c:pt>
                <c:pt idx="5100">
                  <c:v>12.441676934</c:v>
                </c:pt>
                <c:pt idx="5101">
                  <c:v>12.440787289600006</c:v>
                </c:pt>
                <c:pt idx="5102">
                  <c:v>12.443456222800076</c:v>
                </c:pt>
                <c:pt idx="5103">
                  <c:v>12.449683733600002</c:v>
                </c:pt>
                <c:pt idx="5104">
                  <c:v>12.457245711000002</c:v>
                </c:pt>
                <c:pt idx="5105">
                  <c:v>12.465697332800218</c:v>
                </c:pt>
                <c:pt idx="5106">
                  <c:v>12.477707532200126</c:v>
                </c:pt>
                <c:pt idx="5107">
                  <c:v>12.490607376000026</c:v>
                </c:pt>
                <c:pt idx="5108">
                  <c:v>12.503507219800209</c:v>
                </c:pt>
                <c:pt idx="5109">
                  <c:v>12.517296708000002</c:v>
                </c:pt>
                <c:pt idx="5110">
                  <c:v>12.529751729600003</c:v>
                </c:pt>
                <c:pt idx="5111">
                  <c:v>12.542206751200002</c:v>
                </c:pt>
                <c:pt idx="5112">
                  <c:v>12.5537721284</c:v>
                </c:pt>
                <c:pt idx="5113">
                  <c:v>12.5671167944</c:v>
                </c:pt>
                <c:pt idx="5114">
                  <c:v>12.575123594000004</c:v>
                </c:pt>
                <c:pt idx="5115">
                  <c:v>12.580906282600004</c:v>
                </c:pt>
                <c:pt idx="5116">
                  <c:v>12.583130393600024</c:v>
                </c:pt>
                <c:pt idx="5117">
                  <c:v>12.585799326800124</c:v>
                </c:pt>
                <c:pt idx="5118">
                  <c:v>12.585354504600026</c:v>
                </c:pt>
                <c:pt idx="5119">
                  <c:v>12.590692371000006</c:v>
                </c:pt>
                <c:pt idx="5120">
                  <c:v>12.584909682400001</c:v>
                </c:pt>
                <c:pt idx="5121">
                  <c:v>12.579126993800006</c:v>
                </c:pt>
                <c:pt idx="5122">
                  <c:v>12.564003039000006</c:v>
                </c:pt>
                <c:pt idx="5123">
                  <c:v>12.454576777800026</c:v>
                </c:pt>
                <c:pt idx="5124">
                  <c:v>12.3353644282</c:v>
                </c:pt>
                <c:pt idx="5125">
                  <c:v>12.293995963599999</c:v>
                </c:pt>
                <c:pt idx="5126">
                  <c:v>12.2864339862</c:v>
                </c:pt>
                <c:pt idx="5127">
                  <c:v>12.281985764199998</c:v>
                </c:pt>
                <c:pt idx="5128">
                  <c:v>12.289992563800002</c:v>
                </c:pt>
                <c:pt idx="5129">
                  <c:v>12.303337229800126</c:v>
                </c:pt>
                <c:pt idx="5130">
                  <c:v>12.318461184599999</c:v>
                </c:pt>
                <c:pt idx="5131">
                  <c:v>12.338033361400001</c:v>
                </c:pt>
                <c:pt idx="5132">
                  <c:v>12.360719293600177</c:v>
                </c:pt>
                <c:pt idx="5133">
                  <c:v>12.384294870200026</c:v>
                </c:pt>
                <c:pt idx="5134">
                  <c:v>12.401198113800001</c:v>
                </c:pt>
                <c:pt idx="5135">
                  <c:v>12.419435824000173</c:v>
                </c:pt>
                <c:pt idx="5136">
                  <c:v>12.434114956600002</c:v>
                </c:pt>
                <c:pt idx="5137">
                  <c:v>12.426552979200126</c:v>
                </c:pt>
                <c:pt idx="5138">
                  <c:v>12.418991001799998</c:v>
                </c:pt>
                <c:pt idx="5139">
                  <c:v>12.420770290600002</c:v>
                </c:pt>
                <c:pt idx="5140">
                  <c:v>12.421215112800001</c:v>
                </c:pt>
                <c:pt idx="5141">
                  <c:v>12.413653135400002</c:v>
                </c:pt>
                <c:pt idx="5142">
                  <c:v>12.410094557800178</c:v>
                </c:pt>
                <c:pt idx="5143">
                  <c:v>12.4087600912</c:v>
                </c:pt>
                <c:pt idx="5144">
                  <c:v>12.40964973560016</c:v>
                </c:pt>
                <c:pt idx="5145">
                  <c:v>12.4132083132</c:v>
                </c:pt>
                <c:pt idx="5146">
                  <c:v>12.418991001799998</c:v>
                </c:pt>
                <c:pt idx="5147">
                  <c:v>12.423884046000024</c:v>
                </c:pt>
                <c:pt idx="5148">
                  <c:v>12.427887445800001</c:v>
                </c:pt>
                <c:pt idx="5149">
                  <c:v>12.429666734600024</c:v>
                </c:pt>
                <c:pt idx="5150">
                  <c:v>12.432780490000004</c:v>
                </c:pt>
                <c:pt idx="5151">
                  <c:v>12.441676934</c:v>
                </c:pt>
                <c:pt idx="5152">
                  <c:v>12.450573378000026</c:v>
                </c:pt>
                <c:pt idx="5153">
                  <c:v>12.463028399600002</c:v>
                </c:pt>
                <c:pt idx="5154">
                  <c:v>12.471480021400026</c:v>
                </c:pt>
                <c:pt idx="5155">
                  <c:v>12.479486821000259</c:v>
                </c:pt>
                <c:pt idx="5156">
                  <c:v>12.455466422200173</c:v>
                </c:pt>
                <c:pt idx="5157">
                  <c:v>12.442566578400188</c:v>
                </c:pt>
                <c:pt idx="5158">
                  <c:v>12.423884046000024</c:v>
                </c:pt>
                <c:pt idx="5159">
                  <c:v>12.401198113800001</c:v>
                </c:pt>
                <c:pt idx="5160">
                  <c:v>12.374953604</c:v>
                </c:pt>
                <c:pt idx="5161">
                  <c:v>12.356271071600002</c:v>
                </c:pt>
                <c:pt idx="5162">
                  <c:v>12.340702294600026</c:v>
                </c:pt>
                <c:pt idx="5163">
                  <c:v>12.3300265618</c:v>
                </c:pt>
                <c:pt idx="5164">
                  <c:v>12.317571540200001</c:v>
                </c:pt>
                <c:pt idx="5165">
                  <c:v>12.312233673800026</c:v>
                </c:pt>
                <c:pt idx="5166">
                  <c:v>12.309119918400159</c:v>
                </c:pt>
                <c:pt idx="5167">
                  <c:v>12.306895807400076</c:v>
                </c:pt>
                <c:pt idx="5168">
                  <c:v>12.311344029400002</c:v>
                </c:pt>
                <c:pt idx="5169">
                  <c:v>12.321130117800006</c:v>
                </c:pt>
                <c:pt idx="5170">
                  <c:v>12.336254072600006</c:v>
                </c:pt>
                <c:pt idx="5171">
                  <c:v>12.352712494000126</c:v>
                </c:pt>
                <c:pt idx="5172">
                  <c:v>12.368726093200006</c:v>
                </c:pt>
                <c:pt idx="5173">
                  <c:v>12.384294870200026</c:v>
                </c:pt>
                <c:pt idx="5174">
                  <c:v>12.40253258040018</c:v>
                </c:pt>
                <c:pt idx="5175">
                  <c:v>12.418991001799998</c:v>
                </c:pt>
                <c:pt idx="5176">
                  <c:v>12.436783889800004</c:v>
                </c:pt>
                <c:pt idx="5177">
                  <c:v>12.455911244400006</c:v>
                </c:pt>
                <c:pt idx="5178">
                  <c:v>12.479931643200002</c:v>
                </c:pt>
                <c:pt idx="5179">
                  <c:v>12.503507219800209</c:v>
                </c:pt>
                <c:pt idx="5180">
                  <c:v>12.524858685399998</c:v>
                </c:pt>
                <c:pt idx="5181">
                  <c:v>12.551103195200001</c:v>
                </c:pt>
                <c:pt idx="5182">
                  <c:v>12.576902882800002</c:v>
                </c:pt>
                <c:pt idx="5183">
                  <c:v>12.601368103799816</c:v>
                </c:pt>
                <c:pt idx="5184">
                  <c:v>12.625833324800002</c:v>
                </c:pt>
                <c:pt idx="5185">
                  <c:v>12.649408901399999</c:v>
                </c:pt>
                <c:pt idx="5186">
                  <c:v>12.671205189199998</c:v>
                </c:pt>
                <c:pt idx="5187">
                  <c:v>12.693891121399998</c:v>
                </c:pt>
                <c:pt idx="5188">
                  <c:v>12.712573653800002</c:v>
                </c:pt>
                <c:pt idx="5189">
                  <c:v>12.730366541799999</c:v>
                </c:pt>
                <c:pt idx="5190">
                  <c:v>12.716577053600002</c:v>
                </c:pt>
                <c:pt idx="5191">
                  <c:v>12.687218788399948</c:v>
                </c:pt>
                <c:pt idx="5192">
                  <c:v>12.676098233400024</c:v>
                </c:pt>
                <c:pt idx="5193">
                  <c:v>12.6827705664</c:v>
                </c:pt>
                <c:pt idx="5194">
                  <c:v>12.695225588000001</c:v>
                </c:pt>
                <c:pt idx="5195">
                  <c:v>12.713908120399998</c:v>
                </c:pt>
                <c:pt idx="5196">
                  <c:v>12.729476897400026</c:v>
                </c:pt>
                <c:pt idx="5197">
                  <c:v>12.742376741199998</c:v>
                </c:pt>
                <c:pt idx="5198">
                  <c:v>12.756166229400026</c:v>
                </c:pt>
                <c:pt idx="5199">
                  <c:v>12.770845362000001</c:v>
                </c:pt>
                <c:pt idx="5200">
                  <c:v>12.785969316800006</c:v>
                </c:pt>
                <c:pt idx="5201">
                  <c:v>12.796645049600002</c:v>
                </c:pt>
                <c:pt idx="5202">
                  <c:v>12.806431138000173</c:v>
                </c:pt>
                <c:pt idx="5203">
                  <c:v>12.810879360000001</c:v>
                </c:pt>
                <c:pt idx="5204">
                  <c:v>12.814437937600191</c:v>
                </c:pt>
                <c:pt idx="5205">
                  <c:v>12.811324182199998</c:v>
                </c:pt>
                <c:pt idx="5206">
                  <c:v>12.807320782399998</c:v>
                </c:pt>
                <c:pt idx="5207">
                  <c:v>12.802872560400004</c:v>
                </c:pt>
                <c:pt idx="5208">
                  <c:v>12.798869160599832</c:v>
                </c:pt>
                <c:pt idx="5209">
                  <c:v>12.809100071200024</c:v>
                </c:pt>
                <c:pt idx="5210">
                  <c:v>12.813103471</c:v>
                </c:pt>
                <c:pt idx="5211">
                  <c:v>12.801538093800024</c:v>
                </c:pt>
                <c:pt idx="5212">
                  <c:v>12.797534694000024</c:v>
                </c:pt>
                <c:pt idx="5213">
                  <c:v>12.795755405200001</c:v>
                </c:pt>
                <c:pt idx="5214">
                  <c:v>12.733925119399998</c:v>
                </c:pt>
                <c:pt idx="5215">
                  <c:v>12.718801164599805</c:v>
                </c:pt>
                <c:pt idx="5216">
                  <c:v>12.7205804534</c:v>
                </c:pt>
                <c:pt idx="5217">
                  <c:v>12.722804564400002</c:v>
                </c:pt>
                <c:pt idx="5218">
                  <c:v>12.721025275600001</c:v>
                </c:pt>
                <c:pt idx="5219">
                  <c:v>12.715242587000002</c:v>
                </c:pt>
                <c:pt idx="5220">
                  <c:v>12.714797764799998</c:v>
                </c:pt>
                <c:pt idx="5221">
                  <c:v>12.714352942599998</c:v>
                </c:pt>
                <c:pt idx="5222">
                  <c:v>12.718356342399998</c:v>
                </c:pt>
                <c:pt idx="5223">
                  <c:v>12.722804564400002</c:v>
                </c:pt>
                <c:pt idx="5224">
                  <c:v>12.728587253000002</c:v>
                </c:pt>
                <c:pt idx="5225">
                  <c:v>12.733480297200026</c:v>
                </c:pt>
                <c:pt idx="5226">
                  <c:v>12.739707808</c:v>
                </c:pt>
                <c:pt idx="5227">
                  <c:v>12.744156030000001</c:v>
                </c:pt>
                <c:pt idx="5228">
                  <c:v>12.753052474</c:v>
                </c:pt>
                <c:pt idx="5229">
                  <c:v>12.761059273600004</c:v>
                </c:pt>
                <c:pt idx="5230">
                  <c:v>12.761059273600004</c:v>
                </c:pt>
                <c:pt idx="5231">
                  <c:v>12.757945518200026</c:v>
                </c:pt>
                <c:pt idx="5232">
                  <c:v>12.756611051600002</c:v>
                </c:pt>
                <c:pt idx="5233">
                  <c:v>12.755276585000002</c:v>
                </c:pt>
                <c:pt idx="5234">
                  <c:v>12.755276585000002</c:v>
                </c:pt>
                <c:pt idx="5235">
                  <c:v>12.758835162600001</c:v>
                </c:pt>
                <c:pt idx="5236">
                  <c:v>12.765507495600026</c:v>
                </c:pt>
                <c:pt idx="5237">
                  <c:v>12.767731606600002</c:v>
                </c:pt>
                <c:pt idx="5238">
                  <c:v>12.769066073200024</c:v>
                </c:pt>
                <c:pt idx="5239">
                  <c:v>12.769955717600002</c:v>
                </c:pt>
                <c:pt idx="5240">
                  <c:v>12.770845362000001</c:v>
                </c:pt>
                <c:pt idx="5241">
                  <c:v>12.7792969838</c:v>
                </c:pt>
                <c:pt idx="5242">
                  <c:v>12.786858961199998</c:v>
                </c:pt>
                <c:pt idx="5243">
                  <c:v>12.795310583000001</c:v>
                </c:pt>
                <c:pt idx="5244">
                  <c:v>12.802872560400004</c:v>
                </c:pt>
                <c:pt idx="5245">
                  <c:v>12.813548293200126</c:v>
                </c:pt>
                <c:pt idx="5246">
                  <c:v>12.822444737200227</c:v>
                </c:pt>
                <c:pt idx="5247">
                  <c:v>12.831341181199948</c:v>
                </c:pt>
                <c:pt idx="5248">
                  <c:v>12.842016914000126</c:v>
                </c:pt>
                <c:pt idx="5249">
                  <c:v>12.852247824600184</c:v>
                </c:pt>
                <c:pt idx="5250">
                  <c:v>12.851358180199998</c:v>
                </c:pt>
                <c:pt idx="5251">
                  <c:v>12.857140868800126</c:v>
                </c:pt>
                <c:pt idx="5252">
                  <c:v>12.866037312800223</c:v>
                </c:pt>
                <c:pt idx="5253">
                  <c:v>12.878047512200126</c:v>
                </c:pt>
                <c:pt idx="5254">
                  <c:v>12.894950755800002</c:v>
                </c:pt>
                <c:pt idx="5255">
                  <c:v>12.9118539994</c:v>
                </c:pt>
                <c:pt idx="5256">
                  <c:v>12.928757243000002</c:v>
                </c:pt>
                <c:pt idx="5257">
                  <c:v>12.9461053088</c:v>
                </c:pt>
                <c:pt idx="5258">
                  <c:v>12.963008552400026</c:v>
                </c:pt>
                <c:pt idx="5259">
                  <c:v>12.980801440400001</c:v>
                </c:pt>
                <c:pt idx="5260">
                  <c:v>12.996370217400004</c:v>
                </c:pt>
                <c:pt idx="5261">
                  <c:v>13.013273460999832</c:v>
                </c:pt>
                <c:pt idx="5262">
                  <c:v>13.0292870602</c:v>
                </c:pt>
                <c:pt idx="5263">
                  <c:v>13.047524770399999</c:v>
                </c:pt>
                <c:pt idx="5264">
                  <c:v>13.058645325400002</c:v>
                </c:pt>
                <c:pt idx="5265">
                  <c:v>13.067096947200024</c:v>
                </c:pt>
                <c:pt idx="5266">
                  <c:v>13.071989991400002</c:v>
                </c:pt>
                <c:pt idx="5267">
                  <c:v>13.054641925600002</c:v>
                </c:pt>
                <c:pt idx="5268">
                  <c:v>13.031066349000001</c:v>
                </c:pt>
                <c:pt idx="5269">
                  <c:v>13.017276860800001</c:v>
                </c:pt>
                <c:pt idx="5270">
                  <c:v>13.0008184394</c:v>
                </c:pt>
                <c:pt idx="5271">
                  <c:v>12.984360018000002</c:v>
                </c:pt>
                <c:pt idx="5272">
                  <c:v>12.977687685000006</c:v>
                </c:pt>
                <c:pt idx="5273">
                  <c:v>12.968346418800024</c:v>
                </c:pt>
                <c:pt idx="5274">
                  <c:v>12.962118908000004</c:v>
                </c:pt>
                <c:pt idx="5275">
                  <c:v>12.953667286200076</c:v>
                </c:pt>
                <c:pt idx="5276">
                  <c:v>12.950108708600002</c:v>
                </c:pt>
                <c:pt idx="5277">
                  <c:v>12.947439775400024</c:v>
                </c:pt>
                <c:pt idx="5278">
                  <c:v>12.940767442399999</c:v>
                </c:pt>
                <c:pt idx="5279">
                  <c:v>12.928312420799998</c:v>
                </c:pt>
                <c:pt idx="5280">
                  <c:v>12.922974554400026</c:v>
                </c:pt>
                <c:pt idx="5281">
                  <c:v>12.906071310800002</c:v>
                </c:pt>
                <c:pt idx="5282">
                  <c:v>12.920750443399999</c:v>
                </c:pt>
                <c:pt idx="5283">
                  <c:v>12.942546731200126</c:v>
                </c:pt>
                <c:pt idx="5284">
                  <c:v>12.963898196800002</c:v>
                </c:pt>
                <c:pt idx="5285">
                  <c:v>12.977687685000006</c:v>
                </c:pt>
                <c:pt idx="5286">
                  <c:v>12.983915195800002</c:v>
                </c:pt>
                <c:pt idx="5287">
                  <c:v>12.990587528800177</c:v>
                </c:pt>
                <c:pt idx="5288">
                  <c:v>12.999928795000001</c:v>
                </c:pt>
                <c:pt idx="5289">
                  <c:v>13.007935594600006</c:v>
                </c:pt>
                <c:pt idx="5290">
                  <c:v>13.016387216400076</c:v>
                </c:pt>
                <c:pt idx="5291">
                  <c:v>13.026173304799999</c:v>
                </c:pt>
                <c:pt idx="5292">
                  <c:v>13.036849037600026</c:v>
                </c:pt>
                <c:pt idx="5293">
                  <c:v>13.0453006594</c:v>
                </c:pt>
                <c:pt idx="5294">
                  <c:v>13.050193703600002</c:v>
                </c:pt>
                <c:pt idx="5295">
                  <c:v>13.042186904000006</c:v>
                </c:pt>
                <c:pt idx="5296">
                  <c:v>13.032400815600182</c:v>
                </c:pt>
                <c:pt idx="5297">
                  <c:v>13.024838838200004</c:v>
                </c:pt>
                <c:pt idx="5298">
                  <c:v>13.021280260600003</c:v>
                </c:pt>
                <c:pt idx="5299">
                  <c:v>13.019500971800024</c:v>
                </c:pt>
                <c:pt idx="5300">
                  <c:v>13.023059549400006</c:v>
                </c:pt>
                <c:pt idx="5301">
                  <c:v>13.024394016</c:v>
                </c:pt>
                <c:pt idx="5302">
                  <c:v>13.022614727200002</c:v>
                </c:pt>
                <c:pt idx="5303">
                  <c:v>13.022169905</c:v>
                </c:pt>
                <c:pt idx="5304">
                  <c:v>13.0279525936</c:v>
                </c:pt>
                <c:pt idx="5305">
                  <c:v>13.0337352822</c:v>
                </c:pt>
                <c:pt idx="5306">
                  <c:v>13.041297259600002</c:v>
                </c:pt>
                <c:pt idx="5307">
                  <c:v>13.047524770399999</c:v>
                </c:pt>
                <c:pt idx="5308">
                  <c:v>13.050193703600002</c:v>
                </c:pt>
                <c:pt idx="5309">
                  <c:v>13.056866036600173</c:v>
                </c:pt>
                <c:pt idx="5310">
                  <c:v>13.065317658400026</c:v>
                </c:pt>
                <c:pt idx="5311">
                  <c:v>13.074658924600001</c:v>
                </c:pt>
                <c:pt idx="5312">
                  <c:v>13.084889835200126</c:v>
                </c:pt>
                <c:pt idx="5313">
                  <c:v>13.097344856800024</c:v>
                </c:pt>
                <c:pt idx="5314">
                  <c:v>13.106241300800001</c:v>
                </c:pt>
                <c:pt idx="5315">
                  <c:v>13.113803278200002</c:v>
                </c:pt>
                <c:pt idx="5316">
                  <c:v>13.125813477600003</c:v>
                </c:pt>
                <c:pt idx="5317">
                  <c:v>13.140047787999999</c:v>
                </c:pt>
                <c:pt idx="5318">
                  <c:v>13.156506209400236</c:v>
                </c:pt>
                <c:pt idx="5319">
                  <c:v>13.172519808600166</c:v>
                </c:pt>
                <c:pt idx="5320">
                  <c:v>13.184974830200002</c:v>
                </c:pt>
                <c:pt idx="5321">
                  <c:v>13.197429851800004</c:v>
                </c:pt>
                <c:pt idx="5322">
                  <c:v>13.210774517800004</c:v>
                </c:pt>
                <c:pt idx="5323">
                  <c:v>13.216112384200001</c:v>
                </c:pt>
                <c:pt idx="5324">
                  <c:v>13.210329695599999</c:v>
                </c:pt>
                <c:pt idx="5325">
                  <c:v>13.204991829200001</c:v>
                </c:pt>
                <c:pt idx="5326">
                  <c:v>13.197429851800004</c:v>
                </c:pt>
                <c:pt idx="5327">
                  <c:v>13.188088585600003</c:v>
                </c:pt>
                <c:pt idx="5328">
                  <c:v>13.172964630800006</c:v>
                </c:pt>
                <c:pt idx="5329">
                  <c:v>13.116472211400026</c:v>
                </c:pt>
                <c:pt idx="5330">
                  <c:v>13.077772680000001</c:v>
                </c:pt>
                <c:pt idx="5331">
                  <c:v>13.056866036600173</c:v>
                </c:pt>
                <c:pt idx="5332">
                  <c:v>13.0430765484</c:v>
                </c:pt>
                <c:pt idx="5333">
                  <c:v>13.022169905</c:v>
                </c:pt>
                <c:pt idx="5334">
                  <c:v>13.001263261599998</c:v>
                </c:pt>
                <c:pt idx="5335">
                  <c:v>12.972794640800076</c:v>
                </c:pt>
                <c:pt idx="5336">
                  <c:v>12.953222464</c:v>
                </c:pt>
                <c:pt idx="5337">
                  <c:v>12.954556930600177</c:v>
                </c:pt>
                <c:pt idx="5338">
                  <c:v>12.968346418800024</c:v>
                </c:pt>
                <c:pt idx="5339">
                  <c:v>12.982580729200157</c:v>
                </c:pt>
                <c:pt idx="5340">
                  <c:v>13.002597728200024</c:v>
                </c:pt>
                <c:pt idx="5341">
                  <c:v>13.022614727200002</c:v>
                </c:pt>
                <c:pt idx="5342">
                  <c:v>13.046190303800001</c:v>
                </c:pt>
                <c:pt idx="5343">
                  <c:v>13.072434813600351</c:v>
                </c:pt>
                <c:pt idx="5344">
                  <c:v>13.099568967800002</c:v>
                </c:pt>
                <c:pt idx="5345">
                  <c:v>13.129816877400026</c:v>
                </c:pt>
                <c:pt idx="5346">
                  <c:v>13.155616565000177</c:v>
                </c:pt>
                <c:pt idx="5347">
                  <c:v>13.180971430399998</c:v>
                </c:pt>
                <c:pt idx="5348">
                  <c:v>13.197429851800004</c:v>
                </c:pt>
                <c:pt idx="5349">
                  <c:v>13.215667562</c:v>
                </c:pt>
                <c:pt idx="5350">
                  <c:v>13.237908671999998</c:v>
                </c:pt>
                <c:pt idx="5351">
                  <c:v>13.265932470600006</c:v>
                </c:pt>
                <c:pt idx="5352">
                  <c:v>13.291287336000002</c:v>
                </c:pt>
                <c:pt idx="5353">
                  <c:v>13.316642201400162</c:v>
                </c:pt>
                <c:pt idx="5354">
                  <c:v>13.342886711200126</c:v>
                </c:pt>
                <c:pt idx="5355">
                  <c:v>13.361569243600076</c:v>
                </c:pt>
                <c:pt idx="5356">
                  <c:v>13.273494448000006</c:v>
                </c:pt>
                <c:pt idx="5357">
                  <c:v>13.204102184799998</c:v>
                </c:pt>
                <c:pt idx="5358">
                  <c:v>13.195205740800001</c:v>
                </c:pt>
                <c:pt idx="5359">
                  <c:v>13.207660762399998</c:v>
                </c:pt>
                <c:pt idx="5360">
                  <c:v>13.2232295394</c:v>
                </c:pt>
                <c:pt idx="5361">
                  <c:v>13.203657362600003</c:v>
                </c:pt>
                <c:pt idx="5362">
                  <c:v>13.204547007</c:v>
                </c:pt>
                <c:pt idx="5363">
                  <c:v>13.219226139600002</c:v>
                </c:pt>
                <c:pt idx="5364">
                  <c:v>13.237463849800003</c:v>
                </c:pt>
                <c:pt idx="5365">
                  <c:v>13.259260137600002</c:v>
                </c:pt>
                <c:pt idx="5366">
                  <c:v>13.283280536400024</c:v>
                </c:pt>
                <c:pt idx="5367">
                  <c:v>13.301518246600002</c:v>
                </c:pt>
                <c:pt idx="5368">
                  <c:v>13.319755956800076</c:v>
                </c:pt>
                <c:pt idx="5369">
                  <c:v>13.339328133599999</c:v>
                </c:pt>
                <c:pt idx="5370">
                  <c:v>13.356231377200126</c:v>
                </c:pt>
                <c:pt idx="5371">
                  <c:v>13.377582842800178</c:v>
                </c:pt>
                <c:pt idx="5372">
                  <c:v>13.399823952800002</c:v>
                </c:pt>
                <c:pt idx="5373">
                  <c:v>13.423399529400006</c:v>
                </c:pt>
                <c:pt idx="5374">
                  <c:v>13.447864750400001</c:v>
                </c:pt>
                <c:pt idx="5375">
                  <c:v>13.470550682600004</c:v>
                </c:pt>
                <c:pt idx="5376">
                  <c:v>13.495905548000026</c:v>
                </c:pt>
                <c:pt idx="5377">
                  <c:v>13.517701835800002</c:v>
                </c:pt>
                <c:pt idx="5378">
                  <c:v>13.540832590200004</c:v>
                </c:pt>
                <c:pt idx="5379">
                  <c:v>13.563073700199999</c:v>
                </c:pt>
                <c:pt idx="5380">
                  <c:v>13.585759632400126</c:v>
                </c:pt>
                <c:pt idx="5381">
                  <c:v>13.605776631400024</c:v>
                </c:pt>
                <c:pt idx="5382">
                  <c:v>13.623124697200002</c:v>
                </c:pt>
                <c:pt idx="5383">
                  <c:v>13.643141696200001</c:v>
                </c:pt>
                <c:pt idx="5384">
                  <c:v>13.656931184400001</c:v>
                </c:pt>
                <c:pt idx="5385">
                  <c:v>13.664493161800001</c:v>
                </c:pt>
                <c:pt idx="5386">
                  <c:v>13.668496561600024</c:v>
                </c:pt>
                <c:pt idx="5387">
                  <c:v>13.6747240724</c:v>
                </c:pt>
                <c:pt idx="5388">
                  <c:v>13.681841227600001</c:v>
                </c:pt>
                <c:pt idx="5389">
                  <c:v>13.685844627400026</c:v>
                </c:pt>
                <c:pt idx="5390">
                  <c:v>13.681841227600001</c:v>
                </c:pt>
                <c:pt idx="5391">
                  <c:v>13.670275850399999</c:v>
                </c:pt>
                <c:pt idx="5392">
                  <c:v>13.660934584200024</c:v>
                </c:pt>
                <c:pt idx="5393">
                  <c:v>13.650703673600002</c:v>
                </c:pt>
                <c:pt idx="5394">
                  <c:v>13.643586518400198</c:v>
                </c:pt>
                <c:pt idx="5395">
                  <c:v>13.639583118600004</c:v>
                </c:pt>
                <c:pt idx="5396">
                  <c:v>13.640027940799998</c:v>
                </c:pt>
                <c:pt idx="5397">
                  <c:v>13.642696874000126</c:v>
                </c:pt>
                <c:pt idx="5398">
                  <c:v>13.647145096000001</c:v>
                </c:pt>
                <c:pt idx="5399">
                  <c:v>13.650703673600002</c:v>
                </c:pt>
                <c:pt idx="5400">
                  <c:v>13.655596717800254</c:v>
                </c:pt>
                <c:pt idx="5401">
                  <c:v>13.659155295400026</c:v>
                </c:pt>
                <c:pt idx="5402">
                  <c:v>13.655596717800254</c:v>
                </c:pt>
                <c:pt idx="5403">
                  <c:v>13.647589918200024</c:v>
                </c:pt>
                <c:pt idx="5404">
                  <c:v>13.647145096000001</c:v>
                </c:pt>
                <c:pt idx="5405">
                  <c:v>13.648034740399998</c:v>
                </c:pt>
                <c:pt idx="5406">
                  <c:v>13.6502588514</c:v>
                </c:pt>
                <c:pt idx="5407">
                  <c:v>13.657376006600002</c:v>
                </c:pt>
                <c:pt idx="5408">
                  <c:v>13.667606917200162</c:v>
                </c:pt>
                <c:pt idx="5409">
                  <c:v>13.6747240724</c:v>
                </c:pt>
                <c:pt idx="5410">
                  <c:v>13.672499961400026</c:v>
                </c:pt>
                <c:pt idx="5411">
                  <c:v>13.670720672600002</c:v>
                </c:pt>
                <c:pt idx="5412">
                  <c:v>13.681841227600001</c:v>
                </c:pt>
                <c:pt idx="5413">
                  <c:v>13.698744471200001</c:v>
                </c:pt>
                <c:pt idx="5414">
                  <c:v>13.714313248199998</c:v>
                </c:pt>
                <c:pt idx="5415">
                  <c:v>13.726768269800001</c:v>
                </c:pt>
                <c:pt idx="5416">
                  <c:v>13.736999180399998</c:v>
                </c:pt>
                <c:pt idx="5417">
                  <c:v>13.736554358200006</c:v>
                </c:pt>
                <c:pt idx="5418">
                  <c:v>13.739668113600001</c:v>
                </c:pt>
                <c:pt idx="5419">
                  <c:v>13.748119735399998</c:v>
                </c:pt>
                <c:pt idx="5420">
                  <c:v>13.761464401400001</c:v>
                </c:pt>
                <c:pt idx="5421">
                  <c:v>13.772584956400198</c:v>
                </c:pt>
                <c:pt idx="5422">
                  <c:v>13.781481400400001</c:v>
                </c:pt>
                <c:pt idx="5423">
                  <c:v>13.785929622400001</c:v>
                </c:pt>
                <c:pt idx="5424">
                  <c:v>13.790822666599999</c:v>
                </c:pt>
                <c:pt idx="5425">
                  <c:v>13.7926019554</c:v>
                </c:pt>
                <c:pt idx="5426">
                  <c:v>13.790822666599999</c:v>
                </c:pt>
                <c:pt idx="5427">
                  <c:v>13.789488200000006</c:v>
                </c:pt>
                <c:pt idx="5428">
                  <c:v>13.788153733399998</c:v>
                </c:pt>
                <c:pt idx="5429">
                  <c:v>13.7926019554</c:v>
                </c:pt>
                <c:pt idx="5430">
                  <c:v>13.800163932800002</c:v>
                </c:pt>
                <c:pt idx="5431">
                  <c:v>13.810839665600026</c:v>
                </c:pt>
                <c:pt idx="5432">
                  <c:v>13.821960220600001</c:v>
                </c:pt>
                <c:pt idx="5433">
                  <c:v>13.83397042</c:v>
                </c:pt>
                <c:pt idx="5434">
                  <c:v>13.848649552600024</c:v>
                </c:pt>
                <c:pt idx="5435">
                  <c:v>13.862883863000159</c:v>
                </c:pt>
                <c:pt idx="5436">
                  <c:v>13.876673351200004</c:v>
                </c:pt>
                <c:pt idx="5437">
                  <c:v>13.890462839400218</c:v>
                </c:pt>
                <c:pt idx="5438">
                  <c:v>13.904252327600002</c:v>
                </c:pt>
                <c:pt idx="5439">
                  <c:v>13.917596993600124</c:v>
                </c:pt>
                <c:pt idx="5440">
                  <c:v>13.936724348200002</c:v>
                </c:pt>
                <c:pt idx="5441">
                  <c:v>13.9478449032</c:v>
                </c:pt>
                <c:pt idx="5442">
                  <c:v>13.956741347200024</c:v>
                </c:pt>
                <c:pt idx="5443">
                  <c:v>13.966082613400198</c:v>
                </c:pt>
                <c:pt idx="5444">
                  <c:v>13.974089413000026</c:v>
                </c:pt>
                <c:pt idx="5445">
                  <c:v>13.990103012200002</c:v>
                </c:pt>
                <c:pt idx="5446">
                  <c:v>14.003892500400006</c:v>
                </c:pt>
                <c:pt idx="5447">
                  <c:v>14.019906099600076</c:v>
                </c:pt>
                <c:pt idx="5448">
                  <c:v>14.035030054400076</c:v>
                </c:pt>
                <c:pt idx="5449">
                  <c:v>14.046595431600002</c:v>
                </c:pt>
                <c:pt idx="5450">
                  <c:v>14.0617193864</c:v>
                </c:pt>
                <c:pt idx="5451">
                  <c:v>14.077732985600004</c:v>
                </c:pt>
                <c:pt idx="5452">
                  <c:v>14.097305162399998</c:v>
                </c:pt>
                <c:pt idx="5453">
                  <c:v>14.114208405999998</c:v>
                </c:pt>
                <c:pt idx="5454">
                  <c:v>14.129777182999998</c:v>
                </c:pt>
                <c:pt idx="5455">
                  <c:v>14.144901137799998</c:v>
                </c:pt>
                <c:pt idx="5456">
                  <c:v>14.155576870600182</c:v>
                </c:pt>
                <c:pt idx="5457">
                  <c:v>14.160914737000002</c:v>
                </c:pt>
                <c:pt idx="5458">
                  <c:v>14.164473314600002</c:v>
                </c:pt>
                <c:pt idx="5459">
                  <c:v>14.169366358800024</c:v>
                </c:pt>
                <c:pt idx="5460">
                  <c:v>14.176928336200001</c:v>
                </c:pt>
                <c:pt idx="5461">
                  <c:v>14.188938535600002</c:v>
                </c:pt>
                <c:pt idx="5462">
                  <c:v>14.2022832016</c:v>
                </c:pt>
                <c:pt idx="5463">
                  <c:v>14.210290001200001</c:v>
                </c:pt>
                <c:pt idx="5464">
                  <c:v>14.224524311600002</c:v>
                </c:pt>
                <c:pt idx="5465">
                  <c:v>14.232975933400001</c:v>
                </c:pt>
                <c:pt idx="5466">
                  <c:v>14.240982733000001</c:v>
                </c:pt>
                <c:pt idx="5467">
                  <c:v>14.253437754600126</c:v>
                </c:pt>
                <c:pt idx="5468">
                  <c:v>14.269896176000024</c:v>
                </c:pt>
                <c:pt idx="5469">
                  <c:v>14.281461553200002</c:v>
                </c:pt>
                <c:pt idx="5470">
                  <c:v>14.297030330200002</c:v>
                </c:pt>
                <c:pt idx="5471">
                  <c:v>14.311709462800001</c:v>
                </c:pt>
                <c:pt idx="5472">
                  <c:v>14.325054128800026</c:v>
                </c:pt>
                <c:pt idx="5473">
                  <c:v>14.338843617</c:v>
                </c:pt>
                <c:pt idx="5474">
                  <c:v>14.35663650500033</c:v>
                </c:pt>
                <c:pt idx="5475">
                  <c:v>14.376208681800001</c:v>
                </c:pt>
                <c:pt idx="5476">
                  <c:v>14.395780858600281</c:v>
                </c:pt>
                <c:pt idx="5477">
                  <c:v>14.418911613000001</c:v>
                </c:pt>
                <c:pt idx="5478">
                  <c:v>14.442487189600024</c:v>
                </c:pt>
                <c:pt idx="5479">
                  <c:v>14.4642834774</c:v>
                </c:pt>
                <c:pt idx="5480">
                  <c:v>14.489638342800006</c:v>
                </c:pt>
                <c:pt idx="5481">
                  <c:v>14.510100164000001</c:v>
                </c:pt>
                <c:pt idx="5482">
                  <c:v>14.5283378742</c:v>
                </c:pt>
                <c:pt idx="5483">
                  <c:v>14.543461829000002</c:v>
                </c:pt>
                <c:pt idx="5484">
                  <c:v>14.556806495000076</c:v>
                </c:pt>
                <c:pt idx="5485">
                  <c:v>14.575489027400231</c:v>
                </c:pt>
                <c:pt idx="5486">
                  <c:v>14.592392271000024</c:v>
                </c:pt>
                <c:pt idx="5487">
                  <c:v>14.609740336800026</c:v>
                </c:pt>
                <c:pt idx="5488">
                  <c:v>14.627533224800002</c:v>
                </c:pt>
                <c:pt idx="5489">
                  <c:v>14.643546824000024</c:v>
                </c:pt>
                <c:pt idx="5490">
                  <c:v>14.658225956600001</c:v>
                </c:pt>
                <c:pt idx="5491">
                  <c:v>14.673349911400004</c:v>
                </c:pt>
                <c:pt idx="5492">
                  <c:v>14.689808332800002</c:v>
                </c:pt>
                <c:pt idx="5493">
                  <c:v>14.710270153999998</c:v>
                </c:pt>
                <c:pt idx="5494">
                  <c:v>14.730287153000001</c:v>
                </c:pt>
                <c:pt idx="5495">
                  <c:v>14.748969685399816</c:v>
                </c:pt>
                <c:pt idx="5496">
                  <c:v>14.761869529200002</c:v>
                </c:pt>
                <c:pt idx="5497">
                  <c:v>14.776548661800001</c:v>
                </c:pt>
                <c:pt idx="5498">
                  <c:v>14.786334750200002</c:v>
                </c:pt>
                <c:pt idx="5499">
                  <c:v>14.797010482999998</c:v>
                </c:pt>
                <c:pt idx="5500">
                  <c:v>14.8090206824</c:v>
                </c:pt>
                <c:pt idx="5501">
                  <c:v>14.821475704000001</c:v>
                </c:pt>
                <c:pt idx="5502">
                  <c:v>14.83615483660016</c:v>
                </c:pt>
                <c:pt idx="5503">
                  <c:v>14.845051280600002</c:v>
                </c:pt>
                <c:pt idx="5504">
                  <c:v>14.855282191200166</c:v>
                </c:pt>
                <c:pt idx="5505">
                  <c:v>14.867292390600024</c:v>
                </c:pt>
                <c:pt idx="5506">
                  <c:v>14.882861167600002</c:v>
                </c:pt>
                <c:pt idx="5507">
                  <c:v>14.902433344400126</c:v>
                </c:pt>
                <c:pt idx="5508">
                  <c:v>14.925119276600126</c:v>
                </c:pt>
                <c:pt idx="5509">
                  <c:v>14.948694853200006</c:v>
                </c:pt>
                <c:pt idx="5510">
                  <c:v>14.966932563400126</c:v>
                </c:pt>
                <c:pt idx="5511">
                  <c:v>14.986504740200004</c:v>
                </c:pt>
                <c:pt idx="5512">
                  <c:v>14.998514939600026</c:v>
                </c:pt>
                <c:pt idx="5513">
                  <c:v>15.000739050600076</c:v>
                </c:pt>
                <c:pt idx="5514">
                  <c:v>14.990063317800002</c:v>
                </c:pt>
                <c:pt idx="5515">
                  <c:v>14.965153274600159</c:v>
                </c:pt>
                <c:pt idx="5516">
                  <c:v>14.907326388600001</c:v>
                </c:pt>
                <c:pt idx="5517">
                  <c:v>14.809465504600126</c:v>
                </c:pt>
                <c:pt idx="5518">
                  <c:v>14.724949286600001</c:v>
                </c:pt>
                <c:pt idx="5519">
                  <c:v>14.663119000800002</c:v>
                </c:pt>
                <c:pt idx="5520">
                  <c:v>14.6044024704</c:v>
                </c:pt>
                <c:pt idx="5521">
                  <c:v>14.531896451800002</c:v>
                </c:pt>
                <c:pt idx="5522">
                  <c:v>14.5020933644</c:v>
                </c:pt>
                <c:pt idx="5523">
                  <c:v>14.490083165000001</c:v>
                </c:pt>
                <c:pt idx="5524">
                  <c:v>14.493641742600003</c:v>
                </c:pt>
                <c:pt idx="5525">
                  <c:v>14.5038726532</c:v>
                </c:pt>
                <c:pt idx="5526">
                  <c:v>14.513658741599999</c:v>
                </c:pt>
                <c:pt idx="5527">
                  <c:v>14.519886252400184</c:v>
                </c:pt>
                <c:pt idx="5528">
                  <c:v>14.526113763199998</c:v>
                </c:pt>
                <c:pt idx="5529">
                  <c:v>14.529672340800001</c:v>
                </c:pt>
                <c:pt idx="5530">
                  <c:v>14.540348073600001</c:v>
                </c:pt>
                <c:pt idx="5531">
                  <c:v>14.559030606000126</c:v>
                </c:pt>
                <c:pt idx="5532">
                  <c:v>14.583051004800001</c:v>
                </c:pt>
                <c:pt idx="5533">
                  <c:v>14.607071403599948</c:v>
                </c:pt>
                <c:pt idx="5534">
                  <c:v>14.635540024400004</c:v>
                </c:pt>
                <c:pt idx="5535">
                  <c:v>14.582606182600006</c:v>
                </c:pt>
                <c:pt idx="5536">
                  <c:v>14.522555185600002</c:v>
                </c:pt>
                <c:pt idx="5537">
                  <c:v>14.443821656200001</c:v>
                </c:pt>
                <c:pt idx="5538">
                  <c:v>14.414018568800001</c:v>
                </c:pt>
                <c:pt idx="5539">
                  <c:v>14.3971153252</c:v>
                </c:pt>
                <c:pt idx="5540">
                  <c:v>14.392667103200004</c:v>
                </c:pt>
                <c:pt idx="5541">
                  <c:v>14.3971153252</c:v>
                </c:pt>
                <c:pt idx="5542">
                  <c:v>14.409570346800002</c:v>
                </c:pt>
                <c:pt idx="5543">
                  <c:v>14.414463391000002</c:v>
                </c:pt>
                <c:pt idx="5544">
                  <c:v>14.421135724000001</c:v>
                </c:pt>
                <c:pt idx="5545">
                  <c:v>14.430032168000002</c:v>
                </c:pt>
                <c:pt idx="5546">
                  <c:v>14.440263078600003</c:v>
                </c:pt>
                <c:pt idx="5547">
                  <c:v>14.452273278000026</c:v>
                </c:pt>
                <c:pt idx="5548">
                  <c:v>14.462504188600162</c:v>
                </c:pt>
                <c:pt idx="5549">
                  <c:v>14.474514388000006</c:v>
                </c:pt>
                <c:pt idx="5550">
                  <c:v>14.489193520600002</c:v>
                </c:pt>
                <c:pt idx="5551">
                  <c:v>14.502538186600002</c:v>
                </c:pt>
                <c:pt idx="5552">
                  <c:v>14.506986408600024</c:v>
                </c:pt>
                <c:pt idx="5553">
                  <c:v>14.5038726532</c:v>
                </c:pt>
                <c:pt idx="5554">
                  <c:v>14.5038726532</c:v>
                </c:pt>
                <c:pt idx="5555">
                  <c:v>14.511879452800001</c:v>
                </c:pt>
                <c:pt idx="5556">
                  <c:v>14.510989808400026</c:v>
                </c:pt>
                <c:pt idx="5557">
                  <c:v>14.517662141400001</c:v>
                </c:pt>
                <c:pt idx="5558">
                  <c:v>14.524779296600002</c:v>
                </c:pt>
                <c:pt idx="5559">
                  <c:v>14.530561985199999</c:v>
                </c:pt>
                <c:pt idx="5560">
                  <c:v>14.535455029400024</c:v>
                </c:pt>
                <c:pt idx="5561">
                  <c:v>14.537234318200024</c:v>
                </c:pt>
                <c:pt idx="5562">
                  <c:v>14.539013607000001</c:v>
                </c:pt>
                <c:pt idx="5563">
                  <c:v>14.535455029400024</c:v>
                </c:pt>
                <c:pt idx="5564">
                  <c:v>14.5265585854</c:v>
                </c:pt>
                <c:pt idx="5565">
                  <c:v>14.514993208200002</c:v>
                </c:pt>
                <c:pt idx="5566">
                  <c:v>14.486969409600002</c:v>
                </c:pt>
                <c:pt idx="5567">
                  <c:v>14.458500788800002</c:v>
                </c:pt>
                <c:pt idx="5568">
                  <c:v>14.438483789800003</c:v>
                </c:pt>
                <c:pt idx="5569">
                  <c:v>14.409125524600002</c:v>
                </c:pt>
                <c:pt idx="5570">
                  <c:v>14.389553347800026</c:v>
                </c:pt>
                <c:pt idx="5571">
                  <c:v>14.379767259400206</c:v>
                </c:pt>
                <c:pt idx="5572">
                  <c:v>14.369536348800304</c:v>
                </c:pt>
                <c:pt idx="5573">
                  <c:v>14.364198482400001</c:v>
                </c:pt>
                <c:pt idx="5574">
                  <c:v>14.367312237800126</c:v>
                </c:pt>
                <c:pt idx="5575">
                  <c:v>14.370870815400076</c:v>
                </c:pt>
                <c:pt idx="5576">
                  <c:v>14.381101726000001</c:v>
                </c:pt>
                <c:pt idx="5577">
                  <c:v>14.382436192600277</c:v>
                </c:pt>
                <c:pt idx="5578">
                  <c:v>14.374429393000026</c:v>
                </c:pt>
                <c:pt idx="5579">
                  <c:v>14.377543148400004</c:v>
                </c:pt>
                <c:pt idx="5580">
                  <c:v>14.384215481399998</c:v>
                </c:pt>
                <c:pt idx="5581">
                  <c:v>14.394891214200022</c:v>
                </c:pt>
                <c:pt idx="5582">
                  <c:v>14.407791058000004</c:v>
                </c:pt>
                <c:pt idx="5583">
                  <c:v>14.423359835000022</c:v>
                </c:pt>
                <c:pt idx="5584">
                  <c:v>14.439818256400002</c:v>
                </c:pt>
                <c:pt idx="5585">
                  <c:v>14.454942211200164</c:v>
                </c:pt>
                <c:pt idx="5586">
                  <c:v>14.4718454548</c:v>
                </c:pt>
                <c:pt idx="5587">
                  <c:v>14.4905279872</c:v>
                </c:pt>
                <c:pt idx="5588">
                  <c:v>14.517662141400001</c:v>
                </c:pt>
                <c:pt idx="5589">
                  <c:v>14.547910051000001</c:v>
                </c:pt>
                <c:pt idx="5590">
                  <c:v>14.561699539200191</c:v>
                </c:pt>
                <c:pt idx="5591">
                  <c:v>14.587054404600002</c:v>
                </c:pt>
                <c:pt idx="5592">
                  <c:v>14.611519625600002</c:v>
                </c:pt>
                <c:pt idx="5593">
                  <c:v>14.633760735600003</c:v>
                </c:pt>
                <c:pt idx="5594">
                  <c:v>14.619971247400001</c:v>
                </c:pt>
                <c:pt idx="5595">
                  <c:v>14.623529825000002</c:v>
                </c:pt>
                <c:pt idx="5596">
                  <c:v>14.633315913400001</c:v>
                </c:pt>
                <c:pt idx="5597">
                  <c:v>14.637319313200001</c:v>
                </c:pt>
                <c:pt idx="5598">
                  <c:v>14.627533224800002</c:v>
                </c:pt>
                <c:pt idx="5599">
                  <c:v>14.629312513600002</c:v>
                </c:pt>
                <c:pt idx="5600">
                  <c:v>14.637764135400001</c:v>
                </c:pt>
                <c:pt idx="5601">
                  <c:v>14.651553623600002</c:v>
                </c:pt>
                <c:pt idx="5602">
                  <c:v>14.671570622600003</c:v>
                </c:pt>
                <c:pt idx="5603">
                  <c:v>14.6995944212</c:v>
                </c:pt>
                <c:pt idx="5604">
                  <c:v>14.3063715964</c:v>
                </c:pt>
                <c:pt idx="5605">
                  <c:v>14.182711024800001</c:v>
                </c:pt>
                <c:pt idx="5606">
                  <c:v>14.157356159400004</c:v>
                </c:pt>
                <c:pt idx="5607">
                  <c:v>14.167587070000026</c:v>
                </c:pt>
                <c:pt idx="5608">
                  <c:v>14.192052291000024</c:v>
                </c:pt>
                <c:pt idx="5609">
                  <c:v>14.223634667200002</c:v>
                </c:pt>
                <c:pt idx="5610">
                  <c:v>14.256551510000024</c:v>
                </c:pt>
                <c:pt idx="5611">
                  <c:v>14.290357997200001</c:v>
                </c:pt>
                <c:pt idx="5612">
                  <c:v>14.3219403734</c:v>
                </c:pt>
                <c:pt idx="5613">
                  <c:v>14.348629705399999</c:v>
                </c:pt>
                <c:pt idx="5614">
                  <c:v>14.377543148400004</c:v>
                </c:pt>
                <c:pt idx="5615">
                  <c:v>14.407791058000004</c:v>
                </c:pt>
                <c:pt idx="5616">
                  <c:v>14.438928611999998</c:v>
                </c:pt>
                <c:pt idx="5617">
                  <c:v>14.469176521600026</c:v>
                </c:pt>
                <c:pt idx="5618">
                  <c:v>14.494531387</c:v>
                </c:pt>
                <c:pt idx="5619">
                  <c:v>14.522110363400001</c:v>
                </c:pt>
                <c:pt idx="5620">
                  <c:v>14.546575584399999</c:v>
                </c:pt>
                <c:pt idx="5621">
                  <c:v>14.5705959832</c:v>
                </c:pt>
                <c:pt idx="5622">
                  <c:v>14.5950612042</c:v>
                </c:pt>
                <c:pt idx="5623">
                  <c:v>14.622640180600001</c:v>
                </c:pt>
                <c:pt idx="5624">
                  <c:v>14.651108801399999</c:v>
                </c:pt>
                <c:pt idx="5625">
                  <c:v>14.680467066600002</c:v>
                </c:pt>
                <c:pt idx="5626">
                  <c:v>14.708490865200002</c:v>
                </c:pt>
                <c:pt idx="5627">
                  <c:v>14.740073241399998</c:v>
                </c:pt>
                <c:pt idx="5628">
                  <c:v>14.771210795399998</c:v>
                </c:pt>
                <c:pt idx="5629">
                  <c:v>14.8019035272</c:v>
                </c:pt>
                <c:pt idx="5630">
                  <c:v>14.834820370000001</c:v>
                </c:pt>
                <c:pt idx="5631">
                  <c:v>14.867292390600024</c:v>
                </c:pt>
                <c:pt idx="5632">
                  <c:v>14.894426544800076</c:v>
                </c:pt>
                <c:pt idx="5633">
                  <c:v>14.923784810000177</c:v>
                </c:pt>
                <c:pt idx="5634">
                  <c:v>14.951808608600002</c:v>
                </c:pt>
                <c:pt idx="5635">
                  <c:v>14.981611696000002</c:v>
                </c:pt>
                <c:pt idx="5636">
                  <c:v>15.010969961200001</c:v>
                </c:pt>
                <c:pt idx="5637">
                  <c:v>15.0465557372</c:v>
                </c:pt>
                <c:pt idx="5638">
                  <c:v>15.078582935600076</c:v>
                </c:pt>
                <c:pt idx="5639">
                  <c:v>15.1088308452</c:v>
                </c:pt>
                <c:pt idx="5640">
                  <c:v>15.140413221399999</c:v>
                </c:pt>
                <c:pt idx="5641">
                  <c:v>15.172440419800182</c:v>
                </c:pt>
                <c:pt idx="5642">
                  <c:v>15.2022435072</c:v>
                </c:pt>
                <c:pt idx="5643">
                  <c:v>15.232936239000173</c:v>
                </c:pt>
                <c:pt idx="5644">
                  <c:v>15.266297904000002</c:v>
                </c:pt>
                <c:pt idx="5645">
                  <c:v>15.2969906358</c:v>
                </c:pt>
                <c:pt idx="5646">
                  <c:v>15.328128189799948</c:v>
                </c:pt>
                <c:pt idx="5647">
                  <c:v>15.358820921600001</c:v>
                </c:pt>
                <c:pt idx="5648">
                  <c:v>15.382841320400004</c:v>
                </c:pt>
                <c:pt idx="5649">
                  <c:v>15.40908583020016</c:v>
                </c:pt>
                <c:pt idx="5650">
                  <c:v>15.434885517800026</c:v>
                </c:pt>
                <c:pt idx="5651">
                  <c:v>15.462019672000126</c:v>
                </c:pt>
                <c:pt idx="5652">
                  <c:v>15.491377937200001</c:v>
                </c:pt>
                <c:pt idx="5653">
                  <c:v>15.518067269200001</c:v>
                </c:pt>
                <c:pt idx="5654">
                  <c:v>15.543866956800002</c:v>
                </c:pt>
                <c:pt idx="5655">
                  <c:v>15.570556288800171</c:v>
                </c:pt>
                <c:pt idx="5656">
                  <c:v>15.5968007986</c:v>
                </c:pt>
                <c:pt idx="5657">
                  <c:v>15.6252694194</c:v>
                </c:pt>
                <c:pt idx="5658">
                  <c:v>15.652848395800024</c:v>
                </c:pt>
                <c:pt idx="5659">
                  <c:v>15.681761838800002</c:v>
                </c:pt>
                <c:pt idx="5660">
                  <c:v>15.709340815200004</c:v>
                </c:pt>
                <c:pt idx="5661">
                  <c:v>15.738699080399998</c:v>
                </c:pt>
                <c:pt idx="5662">
                  <c:v>15.762274657000004</c:v>
                </c:pt>
                <c:pt idx="5663">
                  <c:v>15.7898536334</c:v>
                </c:pt>
                <c:pt idx="5664">
                  <c:v>15.816987787600002</c:v>
                </c:pt>
                <c:pt idx="5665">
                  <c:v>15.841453008600002</c:v>
                </c:pt>
                <c:pt idx="5666">
                  <c:v>15.868587162800004</c:v>
                </c:pt>
                <c:pt idx="5667">
                  <c:v>15.8966109614</c:v>
                </c:pt>
                <c:pt idx="5668">
                  <c:v>15.92463476</c:v>
                </c:pt>
                <c:pt idx="5669">
                  <c:v>15.954437847400213</c:v>
                </c:pt>
                <c:pt idx="5670">
                  <c:v>15.988689156800024</c:v>
                </c:pt>
                <c:pt idx="5671">
                  <c:v>16.019826710800135</c:v>
                </c:pt>
                <c:pt idx="5672">
                  <c:v>16.048740153799667</c:v>
                </c:pt>
                <c:pt idx="5673">
                  <c:v>16.076319130200002</c:v>
                </c:pt>
                <c:pt idx="5674">
                  <c:v>16.104342928800001</c:v>
                </c:pt>
                <c:pt idx="5675">
                  <c:v>16.130587438600031</c:v>
                </c:pt>
                <c:pt idx="5676">
                  <c:v>16.156387126200347</c:v>
                </c:pt>
                <c:pt idx="5677">
                  <c:v>16.183966102600031</c:v>
                </c:pt>
                <c:pt idx="5678">
                  <c:v>16.213769190000001</c:v>
                </c:pt>
                <c:pt idx="5679">
                  <c:v>16.242682632999475</c:v>
                </c:pt>
                <c:pt idx="5680">
                  <c:v>16.274709831399566</c:v>
                </c:pt>
                <c:pt idx="5681">
                  <c:v>16.3022888078</c:v>
                </c:pt>
                <c:pt idx="5682">
                  <c:v>16.327198851000031</c:v>
                </c:pt>
                <c:pt idx="5683">
                  <c:v>16.357001938400035</c:v>
                </c:pt>
                <c:pt idx="5684">
                  <c:v>16.386360203600002</c:v>
                </c:pt>
                <c:pt idx="5685">
                  <c:v>16.41438400220003</c:v>
                </c:pt>
                <c:pt idx="5686">
                  <c:v>16.445521556199576</c:v>
                </c:pt>
                <c:pt idx="5687">
                  <c:v>16.474879821400005</c:v>
                </c:pt>
                <c:pt idx="5688">
                  <c:v>16.499345042400002</c:v>
                </c:pt>
                <c:pt idx="5689">
                  <c:v>16.520696507999645</c:v>
                </c:pt>
                <c:pt idx="5690">
                  <c:v>16.535820462800135</c:v>
                </c:pt>
                <c:pt idx="5691">
                  <c:v>16.550499595400002</c:v>
                </c:pt>
                <c:pt idx="5692">
                  <c:v>16.571851061000501</c:v>
                </c:pt>
                <c:pt idx="5693">
                  <c:v>16.596316281999623</c:v>
                </c:pt>
                <c:pt idx="5694">
                  <c:v>16.622560791800005</c:v>
                </c:pt>
                <c:pt idx="5695">
                  <c:v>16.647026012800001</c:v>
                </c:pt>
                <c:pt idx="5696">
                  <c:v>16.675939455800005</c:v>
                </c:pt>
                <c:pt idx="5697">
                  <c:v>16.706187365400005</c:v>
                </c:pt>
                <c:pt idx="5698">
                  <c:v>16.735100808400002</c:v>
                </c:pt>
                <c:pt idx="5699">
                  <c:v>16.7671280068</c:v>
                </c:pt>
                <c:pt idx="5700">
                  <c:v>16.798265560800001</c:v>
                </c:pt>
                <c:pt idx="5701">
                  <c:v>16.830737581399685</c:v>
                </c:pt>
                <c:pt idx="5702">
                  <c:v>16.860985491000235</c:v>
                </c:pt>
                <c:pt idx="5703">
                  <c:v>16.889009289599663</c:v>
                </c:pt>
                <c:pt idx="5704">
                  <c:v>16.912584866200003</c:v>
                </c:pt>
                <c:pt idx="5705">
                  <c:v>16.934381154000135</c:v>
                </c:pt>
                <c:pt idx="5706">
                  <c:v>16.957511908400001</c:v>
                </c:pt>
                <c:pt idx="5707">
                  <c:v>16.979308196199987</c:v>
                </c:pt>
                <c:pt idx="5708">
                  <c:v>16.997990728600314</c:v>
                </c:pt>
                <c:pt idx="5709">
                  <c:v>17.013114683399987</c:v>
                </c:pt>
                <c:pt idx="5710">
                  <c:v>17.024235238399989</c:v>
                </c:pt>
                <c:pt idx="5711">
                  <c:v>17.035355793400235</c:v>
                </c:pt>
                <c:pt idx="5712">
                  <c:v>17.051814214800135</c:v>
                </c:pt>
                <c:pt idx="5713">
                  <c:v>17.064269236399692</c:v>
                </c:pt>
                <c:pt idx="5714">
                  <c:v>17.078058724600329</c:v>
                </c:pt>
                <c:pt idx="5715">
                  <c:v>17.104303234400003</c:v>
                </c:pt>
                <c:pt idx="5716">
                  <c:v>17.138999366000135</c:v>
                </c:pt>
                <c:pt idx="5717">
                  <c:v>17.172805853200035</c:v>
                </c:pt>
                <c:pt idx="5718">
                  <c:v>17.214174317800314</c:v>
                </c:pt>
                <c:pt idx="5719">
                  <c:v>17.25732207119967</c:v>
                </c:pt>
                <c:pt idx="5720">
                  <c:v>17.300914646800031</c:v>
                </c:pt>
                <c:pt idx="5721">
                  <c:v>17.337834889400035</c:v>
                </c:pt>
                <c:pt idx="5722">
                  <c:v>17.381427465000005</c:v>
                </c:pt>
                <c:pt idx="5723">
                  <c:v>17.424575218400001</c:v>
                </c:pt>
                <c:pt idx="5724">
                  <c:v>17.4668333274</c:v>
                </c:pt>
                <c:pt idx="5725">
                  <c:v>17.509091436400031</c:v>
                </c:pt>
                <c:pt idx="5726">
                  <c:v>17.557577056200035</c:v>
                </c:pt>
                <c:pt idx="5727">
                  <c:v>17.608286787000001</c:v>
                </c:pt>
                <c:pt idx="5728">
                  <c:v>17.655882762400235</c:v>
                </c:pt>
                <c:pt idx="5729">
                  <c:v>17.705258026599999</c:v>
                </c:pt>
                <c:pt idx="5730">
                  <c:v>17.759081512800005</c:v>
                </c:pt>
                <c:pt idx="5731">
                  <c:v>17.811125710200365</c:v>
                </c:pt>
                <c:pt idx="5732">
                  <c:v>17.864949196400001</c:v>
                </c:pt>
                <c:pt idx="5733">
                  <c:v>17.921441615800003</c:v>
                </c:pt>
                <c:pt idx="5734">
                  <c:v>17.978378857399989</c:v>
                </c:pt>
                <c:pt idx="5735">
                  <c:v>18.0290885882</c:v>
                </c:pt>
                <c:pt idx="5736">
                  <c:v>18.078019030199634</c:v>
                </c:pt>
                <c:pt idx="5737">
                  <c:v>18.122946072399696</c:v>
                </c:pt>
                <c:pt idx="5738">
                  <c:v>18.1674282924</c:v>
                </c:pt>
                <c:pt idx="5739">
                  <c:v>18.213244979000002</c:v>
                </c:pt>
                <c:pt idx="5740">
                  <c:v>18.255058265799999</c:v>
                </c:pt>
                <c:pt idx="5741">
                  <c:v>18.298650841399667</c:v>
                </c:pt>
                <c:pt idx="5742">
                  <c:v>18.347136461200005</c:v>
                </c:pt>
                <c:pt idx="5743">
                  <c:v>18.400515125200005</c:v>
                </c:pt>
                <c:pt idx="5744">
                  <c:v>18.455228255800002</c:v>
                </c:pt>
                <c:pt idx="5745">
                  <c:v>18.512610319600004</c:v>
                </c:pt>
                <c:pt idx="5746">
                  <c:v>18.571771672200004</c:v>
                </c:pt>
                <c:pt idx="5747">
                  <c:v>18.631377847000035</c:v>
                </c:pt>
                <c:pt idx="5748">
                  <c:v>18.688315088600003</c:v>
                </c:pt>
                <c:pt idx="5749">
                  <c:v>18.743473041399703</c:v>
                </c:pt>
                <c:pt idx="5750">
                  <c:v>18.79952063859967</c:v>
                </c:pt>
                <c:pt idx="5751">
                  <c:v>18.849340725000001</c:v>
                </c:pt>
                <c:pt idx="5752">
                  <c:v>18.899160811400005</c:v>
                </c:pt>
                <c:pt idx="5753">
                  <c:v>18.950315364400005</c:v>
                </c:pt>
                <c:pt idx="5754">
                  <c:v>19.001469917400001</c:v>
                </c:pt>
                <c:pt idx="5755">
                  <c:v>19.051734826000001</c:v>
                </c:pt>
                <c:pt idx="5756">
                  <c:v>19.101554912399997</c:v>
                </c:pt>
                <c:pt idx="5757">
                  <c:v>19.154043932</c:v>
                </c:pt>
                <c:pt idx="5758">
                  <c:v>19.207422595999667</c:v>
                </c:pt>
                <c:pt idx="5759">
                  <c:v>19.261690904400002</c:v>
                </c:pt>
                <c:pt idx="5760">
                  <c:v>19.313735101800031</c:v>
                </c:pt>
                <c:pt idx="5761">
                  <c:v>19.364889654800031</c:v>
                </c:pt>
                <c:pt idx="5762">
                  <c:v>19.416933852200003</c:v>
                </c:pt>
                <c:pt idx="5763">
                  <c:v>19.462305716600003</c:v>
                </c:pt>
                <c:pt idx="5764">
                  <c:v>19.506787936600002</c:v>
                </c:pt>
                <c:pt idx="5765">
                  <c:v>19.552159801000002</c:v>
                </c:pt>
                <c:pt idx="5766">
                  <c:v>19.597531665400005</c:v>
                </c:pt>
                <c:pt idx="5767">
                  <c:v>19.646017285200003</c:v>
                </c:pt>
                <c:pt idx="5768">
                  <c:v>19.696282193800005</c:v>
                </c:pt>
                <c:pt idx="5769">
                  <c:v>19.744767813600003</c:v>
                </c:pt>
                <c:pt idx="5770">
                  <c:v>19.795032722200002</c:v>
                </c:pt>
                <c:pt idx="5771">
                  <c:v>19.847076919600031</c:v>
                </c:pt>
                <c:pt idx="5772">
                  <c:v>19.898231472600003</c:v>
                </c:pt>
                <c:pt idx="5773">
                  <c:v>19.950720492200002</c:v>
                </c:pt>
                <c:pt idx="5774">
                  <c:v>20.007657733799999</c:v>
                </c:pt>
                <c:pt idx="5775">
                  <c:v>20.065929442000002</c:v>
                </c:pt>
                <c:pt idx="5776">
                  <c:v>20.123756328000031</c:v>
                </c:pt>
                <c:pt idx="5777">
                  <c:v>20.178469458600031</c:v>
                </c:pt>
                <c:pt idx="5778">
                  <c:v>20.235851522400235</c:v>
                </c:pt>
                <c:pt idx="5779">
                  <c:v>20.296792163799989</c:v>
                </c:pt>
                <c:pt idx="5780">
                  <c:v>20.358177627400035</c:v>
                </c:pt>
                <c:pt idx="5781">
                  <c:v>20.421787201999674</c:v>
                </c:pt>
                <c:pt idx="5782">
                  <c:v>20.485396776599515</c:v>
                </c:pt>
                <c:pt idx="5783">
                  <c:v>20.547671884600003</c:v>
                </c:pt>
                <c:pt idx="5784">
                  <c:v>20.608167703800031</c:v>
                </c:pt>
                <c:pt idx="5785">
                  <c:v>20.669553167400135</c:v>
                </c:pt>
                <c:pt idx="5786">
                  <c:v>20.731828275399987</c:v>
                </c:pt>
                <c:pt idx="5787">
                  <c:v>20.793658561200001</c:v>
                </c:pt>
                <c:pt idx="5788">
                  <c:v>20.854154380400235</c:v>
                </c:pt>
                <c:pt idx="5789">
                  <c:v>20.915095021799999</c:v>
                </c:pt>
                <c:pt idx="5790">
                  <c:v>20.974701196600005</c:v>
                </c:pt>
                <c:pt idx="5791">
                  <c:v>21.028079860600002</c:v>
                </c:pt>
                <c:pt idx="5792">
                  <c:v>21.076120658200004</c:v>
                </c:pt>
                <c:pt idx="5793">
                  <c:v>21.124606278000002</c:v>
                </c:pt>
                <c:pt idx="5794">
                  <c:v>21.176650475400031</c:v>
                </c:pt>
                <c:pt idx="5795">
                  <c:v>21.222022339799551</c:v>
                </c:pt>
                <c:pt idx="5796">
                  <c:v>21.269173493000004</c:v>
                </c:pt>
                <c:pt idx="5797">
                  <c:v>21.316769468400135</c:v>
                </c:pt>
                <c:pt idx="5798">
                  <c:v>21.368813665800001</c:v>
                </c:pt>
                <c:pt idx="5799">
                  <c:v>21.424416440799789</c:v>
                </c:pt>
                <c:pt idx="5800">
                  <c:v>21.488026015399566</c:v>
                </c:pt>
                <c:pt idx="5801">
                  <c:v>21.553859701000135</c:v>
                </c:pt>
                <c:pt idx="5802">
                  <c:v>21.6201382088</c:v>
                </c:pt>
                <c:pt idx="5803">
                  <c:v>21.690864938600235</c:v>
                </c:pt>
                <c:pt idx="5804">
                  <c:v>21.762926134999667</c:v>
                </c:pt>
                <c:pt idx="5805">
                  <c:v>21.834542509200006</c:v>
                </c:pt>
                <c:pt idx="5806">
                  <c:v>21.909717461</c:v>
                </c:pt>
                <c:pt idx="5807">
                  <c:v>21.98444759059953</c:v>
                </c:pt>
                <c:pt idx="5808">
                  <c:v>22.056953609200235</c:v>
                </c:pt>
                <c:pt idx="5809">
                  <c:v>22.13346302760031</c:v>
                </c:pt>
                <c:pt idx="5810">
                  <c:v>22.213531023600005</c:v>
                </c:pt>
                <c:pt idx="5811">
                  <c:v>22.292709375199482</c:v>
                </c:pt>
                <c:pt idx="5812">
                  <c:v>22.37233254899958</c:v>
                </c:pt>
                <c:pt idx="5813">
                  <c:v>22.456848767000135</c:v>
                </c:pt>
                <c:pt idx="5814">
                  <c:v>22.54269945159967</c:v>
                </c:pt>
                <c:pt idx="5815">
                  <c:v>22.631219069400135</c:v>
                </c:pt>
                <c:pt idx="5816">
                  <c:v>22.717959398400314</c:v>
                </c:pt>
                <c:pt idx="5817">
                  <c:v>22.802920438600001</c:v>
                </c:pt>
                <c:pt idx="5818">
                  <c:v>22.886547012199696</c:v>
                </c:pt>
                <c:pt idx="5819">
                  <c:v>22.968394296999605</c:v>
                </c:pt>
                <c:pt idx="5820">
                  <c:v>23.050686404</c:v>
                </c:pt>
                <c:pt idx="5821">
                  <c:v>23.13475779980039</c:v>
                </c:pt>
                <c:pt idx="5822">
                  <c:v>23.219274017800135</c:v>
                </c:pt>
                <c:pt idx="5823">
                  <c:v>23.302010947000003</c:v>
                </c:pt>
                <c:pt idx="5824">
                  <c:v>23.379410009800001</c:v>
                </c:pt>
                <c:pt idx="5825">
                  <c:v>23.457253894800001</c:v>
                </c:pt>
                <c:pt idx="5826">
                  <c:v>23.539101179600031</c:v>
                </c:pt>
                <c:pt idx="5827">
                  <c:v>23.623617397600004</c:v>
                </c:pt>
                <c:pt idx="5828">
                  <c:v>23.714361126400473</c:v>
                </c:pt>
                <c:pt idx="5829">
                  <c:v>23.804660033000001</c:v>
                </c:pt>
                <c:pt idx="5830">
                  <c:v>23.898962339400001</c:v>
                </c:pt>
                <c:pt idx="5831">
                  <c:v>23.99148535700003</c:v>
                </c:pt>
                <c:pt idx="5832">
                  <c:v>24.082673907999645</c:v>
                </c:pt>
                <c:pt idx="5833">
                  <c:v>24.176976214400035</c:v>
                </c:pt>
                <c:pt idx="5834">
                  <c:v>24.270388876400002</c:v>
                </c:pt>
                <c:pt idx="5835">
                  <c:v>24.366025649400001</c:v>
                </c:pt>
                <c:pt idx="5836">
                  <c:v>24.453655622799999</c:v>
                </c:pt>
                <c:pt idx="5837">
                  <c:v>24.547957929200368</c:v>
                </c:pt>
                <c:pt idx="5838">
                  <c:v>24.6382568358</c:v>
                </c:pt>
                <c:pt idx="5839">
                  <c:v>24.729000564600003</c:v>
                </c:pt>
                <c:pt idx="5840">
                  <c:v>24.822858048800235</c:v>
                </c:pt>
                <c:pt idx="5841">
                  <c:v>24.914936244200003</c:v>
                </c:pt>
                <c:pt idx="5842">
                  <c:v>25.005679972999584</c:v>
                </c:pt>
                <c:pt idx="5843">
                  <c:v>25.10087192380044</c:v>
                </c:pt>
                <c:pt idx="5844">
                  <c:v>25.192060474800005</c:v>
                </c:pt>
                <c:pt idx="5845">
                  <c:v>25.28858689219949</c:v>
                </c:pt>
                <c:pt idx="5846">
                  <c:v>25.388227065000002</c:v>
                </c:pt>
                <c:pt idx="5847">
                  <c:v>25.490980993200001</c:v>
                </c:pt>
                <c:pt idx="5848">
                  <c:v>25.595959032400003</c:v>
                </c:pt>
                <c:pt idx="5849">
                  <c:v>25.703161182600031</c:v>
                </c:pt>
                <c:pt idx="5850">
                  <c:v>25.812587443799988</c:v>
                </c:pt>
                <c:pt idx="5851">
                  <c:v>25.918455127400314</c:v>
                </c:pt>
                <c:pt idx="5852">
                  <c:v>26.022988344400005</c:v>
                </c:pt>
                <c:pt idx="5853">
                  <c:v>26.120404406200031</c:v>
                </c:pt>
                <c:pt idx="5854">
                  <c:v>26.186682914000002</c:v>
                </c:pt>
                <c:pt idx="5855">
                  <c:v>26.275647353999627</c:v>
                </c:pt>
                <c:pt idx="5856">
                  <c:v>26.375287526799987</c:v>
                </c:pt>
                <c:pt idx="5857">
                  <c:v>26.479820743799987</c:v>
                </c:pt>
                <c:pt idx="5858">
                  <c:v>26.582129849799475</c:v>
                </c:pt>
                <c:pt idx="5859">
                  <c:v>26.684883778000035</c:v>
                </c:pt>
                <c:pt idx="5860">
                  <c:v>26.787637706200002</c:v>
                </c:pt>
                <c:pt idx="5861">
                  <c:v>26.889501989999989</c:v>
                </c:pt>
                <c:pt idx="5862">
                  <c:v>26.988697340599515</c:v>
                </c:pt>
                <c:pt idx="5863">
                  <c:v>27.08077553599967</c:v>
                </c:pt>
                <c:pt idx="5864">
                  <c:v>27.178636420000004</c:v>
                </c:pt>
                <c:pt idx="5865">
                  <c:v>27.266266393400002</c:v>
                </c:pt>
                <c:pt idx="5866">
                  <c:v>27.3716892548</c:v>
                </c:pt>
                <c:pt idx="5867">
                  <c:v>27.471329427600001</c:v>
                </c:pt>
                <c:pt idx="5868">
                  <c:v>27.572304067000001</c:v>
                </c:pt>
                <c:pt idx="5869">
                  <c:v>27.679061395000321</c:v>
                </c:pt>
                <c:pt idx="5870">
                  <c:v>27.786708367400003</c:v>
                </c:pt>
                <c:pt idx="5871">
                  <c:v>27.886348540199634</c:v>
                </c:pt>
                <c:pt idx="5872">
                  <c:v>27.9899921128</c:v>
                </c:pt>
                <c:pt idx="5873">
                  <c:v>28.097639085199674</c:v>
                </c:pt>
                <c:pt idx="5874">
                  <c:v>28.208844635200002</c:v>
                </c:pt>
                <c:pt idx="5875">
                  <c:v>28.325832873799609</c:v>
                </c:pt>
                <c:pt idx="5876">
                  <c:v>28.450383089800003</c:v>
                </c:pt>
                <c:pt idx="5877">
                  <c:v>28.577602238999674</c:v>
                </c:pt>
                <c:pt idx="5878">
                  <c:v>28.705266210399696</c:v>
                </c:pt>
                <c:pt idx="5879">
                  <c:v>28.832485359600035</c:v>
                </c:pt>
                <c:pt idx="5880">
                  <c:v>28.959259686600003</c:v>
                </c:pt>
                <c:pt idx="5881">
                  <c:v>29.087813302400001</c:v>
                </c:pt>
                <c:pt idx="5882">
                  <c:v>29.216811740400235</c:v>
                </c:pt>
                <c:pt idx="5883">
                  <c:v>29.352037689200003</c:v>
                </c:pt>
                <c:pt idx="5884">
                  <c:v>29.490822215599707</c:v>
                </c:pt>
                <c:pt idx="5885">
                  <c:v>29.633610141799988</c:v>
                </c:pt>
                <c:pt idx="5886">
                  <c:v>29.776842890199688</c:v>
                </c:pt>
                <c:pt idx="5887">
                  <c:v>29.922299749599663</c:v>
                </c:pt>
                <c:pt idx="5888">
                  <c:v>30.069091075600006</c:v>
                </c:pt>
                <c:pt idx="5889">
                  <c:v>30.221665090200005</c:v>
                </c:pt>
                <c:pt idx="5890">
                  <c:v>30.379132149</c:v>
                </c:pt>
                <c:pt idx="5891">
                  <c:v>30.529482052600002</c:v>
                </c:pt>
                <c:pt idx="5892">
                  <c:v>30.6789423118</c:v>
                </c:pt>
                <c:pt idx="5893">
                  <c:v>30.84174723699962</c:v>
                </c:pt>
                <c:pt idx="5894">
                  <c:v>30.993876429400135</c:v>
                </c:pt>
                <c:pt idx="5895">
                  <c:v>31.15134348820003</c:v>
                </c:pt>
                <c:pt idx="5896">
                  <c:v>31.305696791600003</c:v>
                </c:pt>
                <c:pt idx="5897">
                  <c:v>31.456046695199692</c:v>
                </c:pt>
                <c:pt idx="5898">
                  <c:v>31.603727665600005</c:v>
                </c:pt>
                <c:pt idx="5899">
                  <c:v>31.741177725400131</c:v>
                </c:pt>
                <c:pt idx="5900">
                  <c:v>31.874624385400001</c:v>
                </c:pt>
                <c:pt idx="5901">
                  <c:v>32.016077845000005</c:v>
                </c:pt>
                <c:pt idx="5902">
                  <c:v>32.163758815400413</c:v>
                </c:pt>
                <c:pt idx="5903">
                  <c:v>32.316332830000263</c:v>
                </c:pt>
                <c:pt idx="5904">
                  <c:v>32.475579177600004</c:v>
                </c:pt>
                <c:pt idx="5905">
                  <c:v>32.633046236400013</c:v>
                </c:pt>
                <c:pt idx="5906">
                  <c:v>32.748700008400213</c:v>
                </c:pt>
                <c:pt idx="5907">
                  <c:v>32.891487934599994</c:v>
                </c:pt>
                <c:pt idx="5908">
                  <c:v>33.043617127000005</c:v>
                </c:pt>
                <c:pt idx="5909">
                  <c:v>33.2033082968006</c:v>
                </c:pt>
                <c:pt idx="5910">
                  <c:v>33.365668399800001</c:v>
                </c:pt>
                <c:pt idx="5911">
                  <c:v>33.526249214000003</c:v>
                </c:pt>
                <c:pt idx="5912">
                  <c:v>33.688609317000001</c:v>
                </c:pt>
                <c:pt idx="5913">
                  <c:v>33.850969419999288</c:v>
                </c:pt>
                <c:pt idx="5914">
                  <c:v>34.009326123200005</c:v>
                </c:pt>
                <c:pt idx="5915">
                  <c:v>34.174799981599996</c:v>
                </c:pt>
                <c:pt idx="5916">
                  <c:v>34.338939373400002</c:v>
                </c:pt>
                <c:pt idx="5917">
                  <c:v>34.505302876200012</c:v>
                </c:pt>
                <c:pt idx="5918">
                  <c:v>34.673445667799996</c:v>
                </c:pt>
                <c:pt idx="5919">
                  <c:v>34.842922926000163</c:v>
                </c:pt>
                <c:pt idx="5920">
                  <c:v>35.013289828600001</c:v>
                </c:pt>
                <c:pt idx="5921">
                  <c:v>35.176984398200005</c:v>
                </c:pt>
                <c:pt idx="5922">
                  <c:v>35.342458256600004</c:v>
                </c:pt>
                <c:pt idx="5923">
                  <c:v>35.510156226000063</c:v>
                </c:pt>
                <c:pt idx="5924">
                  <c:v>35.67518526220001</c:v>
                </c:pt>
                <c:pt idx="5925">
                  <c:v>35.845107342600002</c:v>
                </c:pt>
                <c:pt idx="5926">
                  <c:v>36.015029422999994</c:v>
                </c:pt>
                <c:pt idx="5927">
                  <c:v>36.186730792200002</c:v>
                </c:pt>
                <c:pt idx="5928">
                  <c:v>36.365104494400001</c:v>
                </c:pt>
                <c:pt idx="5929">
                  <c:v>36.543033374400011</c:v>
                </c:pt>
                <c:pt idx="5930">
                  <c:v>36.726744943000163</c:v>
                </c:pt>
                <c:pt idx="5931">
                  <c:v>36.910456511599975</c:v>
                </c:pt>
                <c:pt idx="5932">
                  <c:v>37.092388791400012</c:v>
                </c:pt>
                <c:pt idx="5933">
                  <c:v>37.275655537800013</c:v>
                </c:pt>
                <c:pt idx="5934">
                  <c:v>37.457142995400005</c:v>
                </c:pt>
                <c:pt idx="5935">
                  <c:v>37.644857963799844</c:v>
                </c:pt>
                <c:pt idx="5936">
                  <c:v>37.828129158422009</c:v>
                </c:pt>
                <c:pt idx="5937">
                  <c:v>38.012281100999999</c:v>
                </c:pt>
                <c:pt idx="5938">
                  <c:v>38.196437491800005</c:v>
                </c:pt>
                <c:pt idx="5939">
                  <c:v>38.385042104600004</c:v>
                </c:pt>
                <c:pt idx="5940">
                  <c:v>38.566974384400012</c:v>
                </c:pt>
                <c:pt idx="5941">
                  <c:v>38.748017019800002</c:v>
                </c:pt>
                <c:pt idx="5942">
                  <c:v>38.935287165999995</c:v>
                </c:pt>
                <c:pt idx="5943">
                  <c:v>39.123891778800001</c:v>
                </c:pt>
                <c:pt idx="5944">
                  <c:v>39.315610147000001</c:v>
                </c:pt>
                <c:pt idx="5945">
                  <c:v>39.507332963422009</c:v>
                </c:pt>
                <c:pt idx="5946">
                  <c:v>39.697267594599992</c:v>
                </c:pt>
                <c:pt idx="5947">
                  <c:v>39.890765251599994</c:v>
                </c:pt>
                <c:pt idx="5948">
                  <c:v>40.086042197400005</c:v>
                </c:pt>
                <c:pt idx="5949">
                  <c:v>40.277760565599998</c:v>
                </c:pt>
                <c:pt idx="5950">
                  <c:v>40.4757064446</c:v>
                </c:pt>
                <c:pt idx="5951">
                  <c:v>40.677215349422013</c:v>
                </c:pt>
                <c:pt idx="5952">
                  <c:v>40.877825713399844</c:v>
                </c:pt>
                <c:pt idx="5953">
                  <c:v>41.082443925400007</c:v>
                </c:pt>
                <c:pt idx="5954">
                  <c:v>41.286172493000002</c:v>
                </c:pt>
                <c:pt idx="5955">
                  <c:v>41.48945623840001</c:v>
                </c:pt>
                <c:pt idx="5956">
                  <c:v>41.688736584000011</c:v>
                </c:pt>
                <c:pt idx="5957">
                  <c:v>41.888461751798914</c:v>
                </c:pt>
                <c:pt idx="5958">
                  <c:v>42.069059564999996</c:v>
                </c:pt>
                <c:pt idx="5959">
                  <c:v>42.247437715421995</c:v>
                </c:pt>
                <c:pt idx="5960">
                  <c:v>42.417355347600001</c:v>
                </c:pt>
                <c:pt idx="5961">
                  <c:v>42.593949761000005</c:v>
                </c:pt>
                <c:pt idx="5962">
                  <c:v>42.776776133422011</c:v>
                </c:pt>
                <c:pt idx="5963">
                  <c:v>42.961817720400006</c:v>
                </c:pt>
                <c:pt idx="5964">
                  <c:v>43.153091266400004</c:v>
                </c:pt>
                <c:pt idx="5965">
                  <c:v>43.341251056999944</c:v>
                </c:pt>
                <c:pt idx="5966">
                  <c:v>43.5343038918</c:v>
                </c:pt>
                <c:pt idx="5967">
                  <c:v>43.72647153042201</c:v>
                </c:pt>
                <c:pt idx="5968">
                  <c:v>43.924857783399894</c:v>
                </c:pt>
                <c:pt idx="5969">
                  <c:v>44.124138129000549</c:v>
                </c:pt>
                <c:pt idx="5970">
                  <c:v>44.326087407799037</c:v>
                </c:pt>
                <c:pt idx="5971">
                  <c:v>44.526702220000672</c:v>
                </c:pt>
                <c:pt idx="5972">
                  <c:v>44.717975766000002</c:v>
                </c:pt>
                <c:pt idx="5973">
                  <c:v>44.913697533999994</c:v>
                </c:pt>
                <c:pt idx="5974">
                  <c:v>45.109419302000013</c:v>
                </c:pt>
                <c:pt idx="5975">
                  <c:v>45.305141070000005</c:v>
                </c:pt>
                <c:pt idx="5976">
                  <c:v>45.505311060000011</c:v>
                </c:pt>
                <c:pt idx="5977">
                  <c:v>45.705481049999996</c:v>
                </c:pt>
                <c:pt idx="5978">
                  <c:v>45.901202818000009</c:v>
                </c:pt>
                <c:pt idx="5979">
                  <c:v>46.101372808000313</c:v>
                </c:pt>
                <c:pt idx="5980">
                  <c:v>46.310439242000001</c:v>
                </c:pt>
                <c:pt idx="5981">
                  <c:v>46.515057453999994</c:v>
                </c:pt>
                <c:pt idx="5982">
                  <c:v>46.724123888000413</c:v>
                </c:pt>
                <c:pt idx="5983">
                  <c:v>46.933190322000463</c:v>
                </c:pt>
                <c:pt idx="5984">
                  <c:v>47.142256756000002</c:v>
                </c:pt>
                <c:pt idx="5985">
                  <c:v>47.351323189999995</c:v>
                </c:pt>
                <c:pt idx="5986">
                  <c:v>47.564837846000003</c:v>
                </c:pt>
                <c:pt idx="5987">
                  <c:v>47.787248946000012</c:v>
                </c:pt>
                <c:pt idx="5988">
                  <c:v>48.009660046000008</c:v>
                </c:pt>
                <c:pt idx="5989">
                  <c:v>48.227622924000542</c:v>
                </c:pt>
                <c:pt idx="5990">
                  <c:v>48.441137579999996</c:v>
                </c:pt>
                <c:pt idx="5991">
                  <c:v>48.663548680000012</c:v>
                </c:pt>
                <c:pt idx="5992">
                  <c:v>48.890408002000001</c:v>
                </c:pt>
                <c:pt idx="5993">
                  <c:v>49.103922658000002</c:v>
                </c:pt>
                <c:pt idx="5994">
                  <c:v>49.335230202000012</c:v>
                </c:pt>
                <c:pt idx="5995">
                  <c:v>49.570985968000002</c:v>
                </c:pt>
                <c:pt idx="5996">
                  <c:v>49.797845290000012</c:v>
                </c:pt>
                <c:pt idx="5997">
                  <c:v>50.020256390000213</c:v>
                </c:pt>
                <c:pt idx="5998">
                  <c:v>50.242667489999995</c:v>
                </c:pt>
                <c:pt idx="5999">
                  <c:v>50.469526812000012</c:v>
                </c:pt>
                <c:pt idx="6000">
                  <c:v>50.696386134000313</c:v>
                </c:pt>
                <c:pt idx="6001">
                  <c:v>50.918797234000003</c:v>
                </c:pt>
                <c:pt idx="6002">
                  <c:v>51.145656555999999</c:v>
                </c:pt>
                <c:pt idx="6003">
                  <c:v>51.385860543999996</c:v>
                </c:pt>
                <c:pt idx="6004">
                  <c:v>51.617168088000007</c:v>
                </c:pt>
                <c:pt idx="6005">
                  <c:v>51.852923854000004</c:v>
                </c:pt>
                <c:pt idx="6006">
                  <c:v>52.084231398</c:v>
                </c:pt>
                <c:pt idx="6007">
                  <c:v>52.319987163999187</c:v>
                </c:pt>
                <c:pt idx="6008">
                  <c:v>52.560191152000009</c:v>
                </c:pt>
                <c:pt idx="6009">
                  <c:v>52.791498696000012</c:v>
                </c:pt>
                <c:pt idx="6010">
                  <c:v>53.0361509060006</c:v>
                </c:pt>
                <c:pt idx="6011">
                  <c:v>53.271906672000007</c:v>
                </c:pt>
                <c:pt idx="6012">
                  <c:v>53.521007104000006</c:v>
                </c:pt>
                <c:pt idx="6013">
                  <c:v>53.761211092000003</c:v>
                </c:pt>
                <c:pt idx="6014">
                  <c:v>54.010311524000002</c:v>
                </c:pt>
                <c:pt idx="6015">
                  <c:v>54.254963734000007</c:v>
                </c:pt>
                <c:pt idx="6016">
                  <c:v>54.49961594400083</c:v>
                </c:pt>
                <c:pt idx="6017">
                  <c:v>54.744268154000004</c:v>
                </c:pt>
                <c:pt idx="6018">
                  <c:v>54.988920364000002</c:v>
                </c:pt>
                <c:pt idx="6019">
                  <c:v>55.238020796000313</c:v>
                </c:pt>
                <c:pt idx="6020">
                  <c:v>55.482673006000006</c:v>
                </c:pt>
                <c:pt idx="6021">
                  <c:v>55.722876994000622</c:v>
                </c:pt>
                <c:pt idx="6022">
                  <c:v>55.967529204000009</c:v>
                </c:pt>
                <c:pt idx="6023">
                  <c:v>56.221077858000001</c:v>
                </c:pt>
                <c:pt idx="6024">
                  <c:v>56.470178290000113</c:v>
                </c:pt>
                <c:pt idx="6025">
                  <c:v>56.719278722000013</c:v>
                </c:pt>
                <c:pt idx="6026">
                  <c:v>56.96393093200065</c:v>
                </c:pt>
                <c:pt idx="6027">
                  <c:v>57.217479585999996</c:v>
                </c:pt>
                <c:pt idx="6028">
                  <c:v>57.47102824000001</c:v>
                </c:pt>
                <c:pt idx="6029">
                  <c:v>57.724576894000535</c:v>
                </c:pt>
                <c:pt idx="6030">
                  <c:v>57.969229104000007</c:v>
                </c:pt>
                <c:pt idx="6031">
                  <c:v>58.236122424000413</c:v>
                </c:pt>
                <c:pt idx="6032">
                  <c:v>58.494119300000413</c:v>
                </c:pt>
                <c:pt idx="6033">
                  <c:v>58.752116176000413</c:v>
                </c:pt>
                <c:pt idx="6034">
                  <c:v>59.014561273999995</c:v>
                </c:pt>
                <c:pt idx="6035">
                  <c:v>59.277006372000002</c:v>
                </c:pt>
                <c:pt idx="6036">
                  <c:v>59.548347914000011</c:v>
                </c:pt>
                <c:pt idx="6037">
                  <c:v>59.819689455998763</c:v>
                </c:pt>
                <c:pt idx="6038">
                  <c:v>60.091030998000313</c:v>
                </c:pt>
                <c:pt idx="6039">
                  <c:v>60.357924317999995</c:v>
                </c:pt>
                <c:pt idx="6040">
                  <c:v>60.629265860000011</c:v>
                </c:pt>
                <c:pt idx="6041">
                  <c:v>60.900607401999316</c:v>
                </c:pt>
                <c:pt idx="6042">
                  <c:v>61.171948944000263</c:v>
                </c:pt>
                <c:pt idx="6043">
                  <c:v>61.456635152000004</c:v>
                </c:pt>
                <c:pt idx="6044">
                  <c:v>61.732424916000063</c:v>
                </c:pt>
                <c:pt idx="6045">
                  <c:v>62.003766457999994</c:v>
                </c:pt>
                <c:pt idx="6046">
                  <c:v>62.284004444000004</c:v>
                </c:pt>
                <c:pt idx="6047">
                  <c:v>62.559794208000007</c:v>
                </c:pt>
                <c:pt idx="6048">
                  <c:v>62.835583972000009</c:v>
                </c:pt>
                <c:pt idx="6049">
                  <c:v>63.115821958000005</c:v>
                </c:pt>
                <c:pt idx="6050">
                  <c:v>63.396059944000363</c:v>
                </c:pt>
                <c:pt idx="6051">
                  <c:v>63.676297930000011</c:v>
                </c:pt>
                <c:pt idx="6052">
                  <c:v>63.952087693999744</c:v>
                </c:pt>
                <c:pt idx="6053">
                  <c:v>64.245670346000011</c:v>
                </c:pt>
                <c:pt idx="6054">
                  <c:v>64.530356554000008</c:v>
                </c:pt>
                <c:pt idx="6055">
                  <c:v>64.819490983999998</c:v>
                </c:pt>
                <c:pt idx="6056">
                  <c:v>65.11307363600001</c:v>
                </c:pt>
                <c:pt idx="6057">
                  <c:v>65.397759844000007</c:v>
                </c:pt>
                <c:pt idx="6058">
                  <c:v>65.691342496000019</c:v>
                </c:pt>
                <c:pt idx="6059">
                  <c:v>65.980476926000009</c:v>
                </c:pt>
                <c:pt idx="6060">
                  <c:v>66.265163134000005</c:v>
                </c:pt>
                <c:pt idx="6061">
                  <c:v>66.558745785999989</c:v>
                </c:pt>
                <c:pt idx="6062">
                  <c:v>66.852328437998295</c:v>
                </c:pt>
                <c:pt idx="6063">
                  <c:v>67.145911090000013</c:v>
                </c:pt>
                <c:pt idx="6064">
                  <c:v>67.443941964001027</c:v>
                </c:pt>
                <c:pt idx="6065">
                  <c:v>67.741972837998958</c:v>
                </c:pt>
                <c:pt idx="6066">
                  <c:v>68.044451934000023</c:v>
                </c:pt>
                <c:pt idx="6067">
                  <c:v>68.351379251999958</c:v>
                </c:pt>
                <c:pt idx="6068">
                  <c:v>68.649410125999978</c:v>
                </c:pt>
                <c:pt idx="6069">
                  <c:v>68.947441000000026</c:v>
                </c:pt>
                <c:pt idx="6070">
                  <c:v>69.249920095999997</c:v>
                </c:pt>
                <c:pt idx="6071">
                  <c:v>69.547950970000727</c:v>
                </c:pt>
                <c:pt idx="6072">
                  <c:v>69.845981844000008</c:v>
                </c:pt>
                <c:pt idx="6073">
                  <c:v>70.152909161999958</c:v>
                </c:pt>
                <c:pt idx="6074">
                  <c:v>70.450940035999949</c:v>
                </c:pt>
                <c:pt idx="6075">
                  <c:v>70.748970909999983</c:v>
                </c:pt>
                <c:pt idx="6076">
                  <c:v>71.051450005999982</c:v>
                </c:pt>
                <c:pt idx="6077">
                  <c:v>71.349480880000002</c:v>
                </c:pt>
                <c:pt idx="6078">
                  <c:v>71.647511754000007</c:v>
                </c:pt>
                <c:pt idx="6079">
                  <c:v>71.954439072000014</c:v>
                </c:pt>
                <c:pt idx="6080">
                  <c:v>72.252469946000005</c:v>
                </c:pt>
                <c:pt idx="6081">
                  <c:v>72.554949042000004</c:v>
                </c:pt>
                <c:pt idx="6082">
                  <c:v>72.866324582000004</c:v>
                </c:pt>
                <c:pt idx="6083">
                  <c:v>73.173251899999258</c:v>
                </c:pt>
                <c:pt idx="6084">
                  <c:v>73.480179218000004</c:v>
                </c:pt>
                <c:pt idx="6085">
                  <c:v>73.78710653600001</c:v>
                </c:pt>
                <c:pt idx="6086">
                  <c:v>74.102930297998384</c:v>
                </c:pt>
                <c:pt idx="6087">
                  <c:v>74.414305838000004</c:v>
                </c:pt>
                <c:pt idx="6088">
                  <c:v>74.725681377998427</c:v>
                </c:pt>
                <c:pt idx="6089">
                  <c:v>75.032608696000011</c:v>
                </c:pt>
                <c:pt idx="6090">
                  <c:v>75.352880679999558</c:v>
                </c:pt>
                <c:pt idx="6091">
                  <c:v>75.664256220000027</c:v>
                </c:pt>
                <c:pt idx="6092">
                  <c:v>75.975631759999658</c:v>
                </c:pt>
                <c:pt idx="6093">
                  <c:v>76.287007300000013</c:v>
                </c:pt>
                <c:pt idx="6094">
                  <c:v>76.593934618000006</c:v>
                </c:pt>
                <c:pt idx="6095">
                  <c:v>76.90975838</c:v>
                </c:pt>
                <c:pt idx="6096">
                  <c:v>77.216685698001228</c:v>
                </c:pt>
                <c:pt idx="6097">
                  <c:v>77.514716572000012</c:v>
                </c:pt>
                <c:pt idx="6098">
                  <c:v>77.817195667999997</c:v>
                </c:pt>
                <c:pt idx="6099">
                  <c:v>78.115226542000002</c:v>
                </c:pt>
                <c:pt idx="6100">
                  <c:v>78.422153860000023</c:v>
                </c:pt>
                <c:pt idx="6101">
                  <c:v>78.724632956000008</c:v>
                </c:pt>
                <c:pt idx="6102">
                  <c:v>79.027112051999978</c:v>
                </c:pt>
                <c:pt idx="6103">
                  <c:v>79.334039370000013</c:v>
                </c:pt>
                <c:pt idx="6104">
                  <c:v>79.640966688001228</c:v>
                </c:pt>
                <c:pt idx="6105">
                  <c:v>79.938997561999983</c:v>
                </c:pt>
                <c:pt idx="6106">
                  <c:v>80.250373101999458</c:v>
                </c:pt>
                <c:pt idx="6107">
                  <c:v>80.561748642000012</c:v>
                </c:pt>
                <c:pt idx="6108">
                  <c:v>80.873124181999998</c:v>
                </c:pt>
                <c:pt idx="6109">
                  <c:v>81.193396165999758</c:v>
                </c:pt>
                <c:pt idx="6110">
                  <c:v>81.509219928001286</c:v>
                </c:pt>
                <c:pt idx="6111">
                  <c:v>81.816147246000014</c:v>
                </c:pt>
                <c:pt idx="6112">
                  <c:v>82.136419230000001</c:v>
                </c:pt>
                <c:pt idx="6113">
                  <c:v>82.456691214000003</c:v>
                </c:pt>
                <c:pt idx="6114">
                  <c:v>82.772514976000011</c:v>
                </c:pt>
                <c:pt idx="6115">
                  <c:v>83.092786960000012</c:v>
                </c:pt>
                <c:pt idx="6116">
                  <c:v>83.417507166000007</c:v>
                </c:pt>
                <c:pt idx="6117">
                  <c:v>83.737779150000009</c:v>
                </c:pt>
                <c:pt idx="6118">
                  <c:v>84.053602911999988</c:v>
                </c:pt>
                <c:pt idx="6119">
                  <c:v>84.338289119999658</c:v>
                </c:pt>
                <c:pt idx="6120">
                  <c:v>84.582941329999358</c:v>
                </c:pt>
                <c:pt idx="6121">
                  <c:v>84.694146880000005</c:v>
                </c:pt>
                <c:pt idx="6122">
                  <c:v>84.880972203998326</c:v>
                </c:pt>
                <c:pt idx="6123">
                  <c:v>85.094486860000004</c:v>
                </c:pt>
                <c:pt idx="6124">
                  <c:v>85.325794403998586</c:v>
                </c:pt>
                <c:pt idx="6125">
                  <c:v>85.570446613998456</c:v>
                </c:pt>
                <c:pt idx="6126">
                  <c:v>85.828443490000012</c:v>
                </c:pt>
                <c:pt idx="6127">
                  <c:v>86.095336809998543</c:v>
                </c:pt>
                <c:pt idx="6128">
                  <c:v>86.366678351998758</c:v>
                </c:pt>
                <c:pt idx="6129">
                  <c:v>86.646916338000011</c:v>
                </c:pt>
                <c:pt idx="6130">
                  <c:v>86.931602546000022</c:v>
                </c:pt>
                <c:pt idx="6131">
                  <c:v>87.234081642000007</c:v>
                </c:pt>
                <c:pt idx="6132">
                  <c:v>87.532112515999458</c:v>
                </c:pt>
                <c:pt idx="6133">
                  <c:v>87.834591611999983</c:v>
                </c:pt>
                <c:pt idx="6134">
                  <c:v>88.150415373998456</c:v>
                </c:pt>
                <c:pt idx="6135">
                  <c:v>88.466239135999999</c:v>
                </c:pt>
                <c:pt idx="6136">
                  <c:v>88.790959342000022</c:v>
                </c:pt>
                <c:pt idx="6137">
                  <c:v>89.115679548000003</c:v>
                </c:pt>
                <c:pt idx="6138">
                  <c:v>89.444847976000005</c:v>
                </c:pt>
                <c:pt idx="6139">
                  <c:v>89.774016404000022</c:v>
                </c:pt>
                <c:pt idx="6140">
                  <c:v>90.103184831999258</c:v>
                </c:pt>
                <c:pt idx="6141">
                  <c:v>90.441249704001706</c:v>
                </c:pt>
                <c:pt idx="6142">
                  <c:v>90.779314575999948</c:v>
                </c:pt>
                <c:pt idx="6143">
                  <c:v>91.121827670000016</c:v>
                </c:pt>
                <c:pt idx="6144">
                  <c:v>91.459892541999949</c:v>
                </c:pt>
                <c:pt idx="6145">
                  <c:v>91.802405635999989</c:v>
                </c:pt>
                <c:pt idx="6146">
                  <c:v>92.149366952000008</c:v>
                </c:pt>
                <c:pt idx="6147">
                  <c:v>92.491880046000006</c:v>
                </c:pt>
                <c:pt idx="6148">
                  <c:v>92.834393140000003</c:v>
                </c:pt>
                <c:pt idx="6149">
                  <c:v>93.176906233998295</c:v>
                </c:pt>
                <c:pt idx="6150">
                  <c:v>93.523867549999949</c:v>
                </c:pt>
                <c:pt idx="6151">
                  <c:v>93.879725309999458</c:v>
                </c:pt>
                <c:pt idx="6152">
                  <c:v>94.226686626000003</c:v>
                </c:pt>
                <c:pt idx="6153">
                  <c:v>94.573647942000008</c:v>
                </c:pt>
                <c:pt idx="6154">
                  <c:v>94.925057480000007</c:v>
                </c:pt>
              </c:numCache>
            </c:numRef>
          </c:yVal>
          <c:smooth val="1"/>
        </c:ser>
        <c:ser>
          <c:idx val="1"/>
          <c:order val="0"/>
          <c:tx>
            <c:strRef>
              <c:f>'C:\Users\jinzhou\Documents\PhD2012\Test Lab\[Test-Tube Reinforced Foam-D130605-FE-One tube 30sq Foam131225-edit140511paper.xlsx]C130G8 '!$G$46</c:f>
              <c:strCache>
                <c:ptCount val="1"/>
                <c:pt idx="0">
                  <c:v>C130G8</c:v>
                </c:pt>
              </c:strCache>
            </c:strRef>
          </c:tx>
          <c:spPr>
            <a:ln w="12700">
              <a:solidFill>
                <a:schemeClr val="accent6"/>
              </a:solidFill>
            </a:ln>
          </c:spPr>
          <c:marker>
            <c:symbol val="none"/>
          </c:marker>
          <c:xVal>
            <c:numRef>
              <c:f>'C:\Users\jinzhou\Documents\PhD2012\Test Lab\[Test-Tube Reinforced Foam-D130605-FE-One tube 30sq Foam131225-edit140511paper.xlsx]C130G8 '!$D$49:$D$6353</c:f>
              <c:numCache>
                <c:formatCode>General</c:formatCode>
                <c:ptCount val="6305"/>
                <c:pt idx="0">
                  <c:v>-9.5080000000000026E-2</c:v>
                </c:pt>
                <c:pt idx="1">
                  <c:v>-9.5080000000000026E-2</c:v>
                </c:pt>
                <c:pt idx="2">
                  <c:v>-9.4318000000000041E-2</c:v>
                </c:pt>
                <c:pt idx="3">
                  <c:v>-9.2540000000000025E-2</c:v>
                </c:pt>
                <c:pt idx="4">
                  <c:v>-9.1270000000000018E-2</c:v>
                </c:pt>
                <c:pt idx="5">
                  <c:v>-9.0000000000000024E-2</c:v>
                </c:pt>
                <c:pt idx="6">
                  <c:v>-8.9492000000000002E-2</c:v>
                </c:pt>
                <c:pt idx="7">
                  <c:v>-8.7968000000000018E-2</c:v>
                </c:pt>
                <c:pt idx="8">
                  <c:v>-8.6698000000000025E-2</c:v>
                </c:pt>
                <c:pt idx="9">
                  <c:v>-8.4920000000000065E-2</c:v>
                </c:pt>
                <c:pt idx="10">
                  <c:v>-8.3650000000001765E-2</c:v>
                </c:pt>
                <c:pt idx="11">
                  <c:v>-8.2126000000000005E-2</c:v>
                </c:pt>
                <c:pt idx="12">
                  <c:v>-8.0856000000000247E-2</c:v>
                </c:pt>
                <c:pt idx="13">
                  <c:v>-7.9332000000001568E-2</c:v>
                </c:pt>
                <c:pt idx="14">
                  <c:v>-7.8061999999999993E-2</c:v>
                </c:pt>
                <c:pt idx="15">
                  <c:v>-7.6538000000000009E-2</c:v>
                </c:pt>
                <c:pt idx="16">
                  <c:v>-7.5268000000000002E-2</c:v>
                </c:pt>
                <c:pt idx="17">
                  <c:v>-7.3997999999999994E-2</c:v>
                </c:pt>
                <c:pt idx="18">
                  <c:v>-7.2474000000000011E-2</c:v>
                </c:pt>
                <c:pt idx="19">
                  <c:v>-7.120399999999999E-2</c:v>
                </c:pt>
                <c:pt idx="20">
                  <c:v>-6.9934000000000024E-2</c:v>
                </c:pt>
                <c:pt idx="21">
                  <c:v>-6.8664000000000003E-2</c:v>
                </c:pt>
                <c:pt idx="22">
                  <c:v>-6.7394000000000134E-2</c:v>
                </c:pt>
                <c:pt idx="23">
                  <c:v>-6.6124000000000002E-2</c:v>
                </c:pt>
                <c:pt idx="24">
                  <c:v>-6.4600000000000019E-2</c:v>
                </c:pt>
                <c:pt idx="25">
                  <c:v>-6.3329999999999997E-2</c:v>
                </c:pt>
                <c:pt idx="26">
                  <c:v>-6.1806000000000014E-2</c:v>
                </c:pt>
                <c:pt idx="27">
                  <c:v>-6.0536000000000034E-2</c:v>
                </c:pt>
                <c:pt idx="28">
                  <c:v>-5.901200000000132E-2</c:v>
                </c:pt>
                <c:pt idx="29">
                  <c:v>-5.7742000000000133E-2</c:v>
                </c:pt>
                <c:pt idx="30">
                  <c:v>-5.6472000000000001E-2</c:v>
                </c:pt>
                <c:pt idx="31">
                  <c:v>-5.4948000000000004E-2</c:v>
                </c:pt>
                <c:pt idx="32">
                  <c:v>-5.3677999999999997E-2</c:v>
                </c:pt>
                <c:pt idx="33">
                  <c:v>-5.2408000000000024E-2</c:v>
                </c:pt>
                <c:pt idx="34">
                  <c:v>-5.1138000000000003E-2</c:v>
                </c:pt>
                <c:pt idx="35">
                  <c:v>-5.0122000000000014E-2</c:v>
                </c:pt>
                <c:pt idx="36">
                  <c:v>-4.8598000000000002E-2</c:v>
                </c:pt>
                <c:pt idx="37">
                  <c:v>-4.7328000000000023E-2</c:v>
                </c:pt>
                <c:pt idx="38">
                  <c:v>-4.6058000000000002E-2</c:v>
                </c:pt>
                <c:pt idx="39">
                  <c:v>-4.4534000000000004E-2</c:v>
                </c:pt>
                <c:pt idx="40">
                  <c:v>-4.3264000000000004E-2</c:v>
                </c:pt>
                <c:pt idx="41">
                  <c:v>-4.1994000000000004E-2</c:v>
                </c:pt>
                <c:pt idx="42">
                  <c:v>-4.0724000000000003E-2</c:v>
                </c:pt>
                <c:pt idx="43">
                  <c:v>-3.8945999999999995E-2</c:v>
                </c:pt>
                <c:pt idx="44">
                  <c:v>-3.7676000000000452E-2</c:v>
                </c:pt>
                <c:pt idx="45">
                  <c:v>-3.6152000000000004E-2</c:v>
                </c:pt>
                <c:pt idx="46">
                  <c:v>-3.4881999999999996E-2</c:v>
                </c:pt>
                <c:pt idx="47">
                  <c:v>-3.3865999999999993E-2</c:v>
                </c:pt>
                <c:pt idx="48">
                  <c:v>-3.234200000000001E-2</c:v>
                </c:pt>
                <c:pt idx="49">
                  <c:v>-3.1072000000000433E-2</c:v>
                </c:pt>
                <c:pt idx="50">
                  <c:v>-3.0056000000000006E-2</c:v>
                </c:pt>
                <c:pt idx="51">
                  <c:v>-2.8786000000000003E-2</c:v>
                </c:pt>
                <c:pt idx="52">
                  <c:v>-2.7262000000000002E-2</c:v>
                </c:pt>
                <c:pt idx="53">
                  <c:v>-2.5992000000000001E-2</c:v>
                </c:pt>
                <c:pt idx="54">
                  <c:v>-2.4722000000000008E-2</c:v>
                </c:pt>
                <c:pt idx="55">
                  <c:v>-2.3197999999999993E-2</c:v>
                </c:pt>
                <c:pt idx="56">
                  <c:v>-2.1928000000000003E-2</c:v>
                </c:pt>
                <c:pt idx="57">
                  <c:v>-2.065800000000001E-2</c:v>
                </c:pt>
                <c:pt idx="58">
                  <c:v>-1.9133999999999998E-2</c:v>
                </c:pt>
                <c:pt idx="59">
                  <c:v>-1.7610000000000001E-2</c:v>
                </c:pt>
                <c:pt idx="60">
                  <c:v>-1.6340000000000163E-2</c:v>
                </c:pt>
                <c:pt idx="61">
                  <c:v>-1.507E-2</c:v>
                </c:pt>
                <c:pt idx="62">
                  <c:v>-1.3799999999999988E-2</c:v>
                </c:pt>
                <c:pt idx="63">
                  <c:v>-1.2529999999999998E-2</c:v>
                </c:pt>
                <c:pt idx="64">
                  <c:v>-1.1260000000000141E-2</c:v>
                </c:pt>
                <c:pt idx="65">
                  <c:v>-9.9900000000000266E-3</c:v>
                </c:pt>
                <c:pt idx="66">
                  <c:v>-8.7200000000000021E-3</c:v>
                </c:pt>
                <c:pt idx="67">
                  <c:v>-7.4500000000000972E-3</c:v>
                </c:pt>
                <c:pt idx="68">
                  <c:v>-6.1800000000000084E-3</c:v>
                </c:pt>
                <c:pt idx="69">
                  <c:v>-4.6559999999999935E-3</c:v>
                </c:pt>
                <c:pt idx="70">
                  <c:v>-3.3860000000000001E-3</c:v>
                </c:pt>
                <c:pt idx="71">
                  <c:v>-2.1160000000000072E-3</c:v>
                </c:pt>
                <c:pt idx="72">
                  <c:v>-8.4600000000001568E-4</c:v>
                </c:pt>
                <c:pt idx="73">
                  <c:v>6.7800000000001073E-4</c:v>
                </c:pt>
                <c:pt idx="74">
                  <c:v>2.2020000000000052E-3</c:v>
                </c:pt>
                <c:pt idx="75">
                  <c:v>3.4720000000000042E-3</c:v>
                </c:pt>
                <c:pt idx="76">
                  <c:v>4.7420000000000014E-3</c:v>
                </c:pt>
                <c:pt idx="77">
                  <c:v>6.0119999999999904E-3</c:v>
                </c:pt>
                <c:pt idx="78">
                  <c:v>7.2820000000000124E-3</c:v>
                </c:pt>
                <c:pt idx="79">
                  <c:v>8.5520000000001567E-3</c:v>
                </c:pt>
                <c:pt idx="80">
                  <c:v>1.0076000000000002E-2</c:v>
                </c:pt>
                <c:pt idx="81">
                  <c:v>1.0837999999999978E-2</c:v>
                </c:pt>
                <c:pt idx="82">
                  <c:v>1.2361999999999984E-2</c:v>
                </c:pt>
                <c:pt idx="83">
                  <c:v>1.3632000000000005E-2</c:v>
                </c:pt>
                <c:pt idx="84">
                  <c:v>1.5155999999999979E-2</c:v>
                </c:pt>
                <c:pt idx="85">
                  <c:v>1.6426000000000003E-2</c:v>
                </c:pt>
                <c:pt idx="86">
                  <c:v>1.769599999999999E-2</c:v>
                </c:pt>
                <c:pt idx="87">
                  <c:v>1.9220000000000272E-2</c:v>
                </c:pt>
                <c:pt idx="88">
                  <c:v>2.0490000000000001E-2</c:v>
                </c:pt>
                <c:pt idx="89">
                  <c:v>2.1759999999999998E-2</c:v>
                </c:pt>
                <c:pt idx="90">
                  <c:v>2.3284000000000013E-2</c:v>
                </c:pt>
                <c:pt idx="91">
                  <c:v>2.4554000000000003E-2</c:v>
                </c:pt>
                <c:pt idx="92">
                  <c:v>2.5823999999999996E-2</c:v>
                </c:pt>
                <c:pt idx="93">
                  <c:v>2.7094000000000042E-2</c:v>
                </c:pt>
                <c:pt idx="94">
                  <c:v>2.8363999999999997E-2</c:v>
                </c:pt>
                <c:pt idx="95">
                  <c:v>2.9888000000000001E-2</c:v>
                </c:pt>
                <c:pt idx="96">
                  <c:v>3.0904000000000001E-2</c:v>
                </c:pt>
                <c:pt idx="97">
                  <c:v>3.2174000000000001E-2</c:v>
                </c:pt>
                <c:pt idx="98">
                  <c:v>3.3443999999999995E-2</c:v>
                </c:pt>
                <c:pt idx="99">
                  <c:v>3.4714000000000009E-2</c:v>
                </c:pt>
                <c:pt idx="100">
                  <c:v>3.6238000000000006E-2</c:v>
                </c:pt>
                <c:pt idx="101">
                  <c:v>3.7508000000000014E-2</c:v>
                </c:pt>
                <c:pt idx="102">
                  <c:v>3.8777999999999986E-2</c:v>
                </c:pt>
                <c:pt idx="103">
                  <c:v>4.0302000000000532E-2</c:v>
                </c:pt>
                <c:pt idx="104">
                  <c:v>4.1826000000000002E-2</c:v>
                </c:pt>
                <c:pt idx="105">
                  <c:v>4.3096000000000113E-2</c:v>
                </c:pt>
                <c:pt idx="106">
                  <c:v>4.4366000000001307E-2</c:v>
                </c:pt>
                <c:pt idx="107">
                  <c:v>4.5636000000000024E-2</c:v>
                </c:pt>
                <c:pt idx="108">
                  <c:v>4.6906000000000003E-2</c:v>
                </c:pt>
                <c:pt idx="109">
                  <c:v>4.8175999999999976E-2</c:v>
                </c:pt>
                <c:pt idx="110">
                  <c:v>4.944599999999999E-2</c:v>
                </c:pt>
                <c:pt idx="111">
                  <c:v>5.0462000000000534E-2</c:v>
                </c:pt>
                <c:pt idx="112">
                  <c:v>5.1986000000000004E-2</c:v>
                </c:pt>
                <c:pt idx="113">
                  <c:v>5.3255999999999977E-2</c:v>
                </c:pt>
                <c:pt idx="114">
                  <c:v>5.4525999999999991E-2</c:v>
                </c:pt>
                <c:pt idx="115">
                  <c:v>5.5796000000001213E-2</c:v>
                </c:pt>
                <c:pt idx="116">
                  <c:v>5.7320000000000024E-2</c:v>
                </c:pt>
                <c:pt idx="117">
                  <c:v>5.8590000000000003E-2</c:v>
                </c:pt>
                <c:pt idx="118">
                  <c:v>6.0114000000000084E-2</c:v>
                </c:pt>
                <c:pt idx="119">
                  <c:v>6.1383999999999994E-2</c:v>
                </c:pt>
                <c:pt idx="120">
                  <c:v>6.2907999999999992E-2</c:v>
                </c:pt>
                <c:pt idx="121">
                  <c:v>6.4177999999999999E-2</c:v>
                </c:pt>
                <c:pt idx="122">
                  <c:v>6.5194000000000002E-2</c:v>
                </c:pt>
                <c:pt idx="123">
                  <c:v>6.6718000000000013E-2</c:v>
                </c:pt>
                <c:pt idx="124">
                  <c:v>6.7987999999999993E-2</c:v>
                </c:pt>
                <c:pt idx="125">
                  <c:v>6.9258000000000014E-2</c:v>
                </c:pt>
                <c:pt idx="126">
                  <c:v>7.0273999999999975E-2</c:v>
                </c:pt>
                <c:pt idx="127">
                  <c:v>7.1543999999999996E-2</c:v>
                </c:pt>
                <c:pt idx="128">
                  <c:v>7.2814000000000434E-2</c:v>
                </c:pt>
                <c:pt idx="129">
                  <c:v>7.4338000000000834E-2</c:v>
                </c:pt>
                <c:pt idx="130">
                  <c:v>7.5607999999999981E-2</c:v>
                </c:pt>
                <c:pt idx="131">
                  <c:v>7.6878000000000002E-2</c:v>
                </c:pt>
                <c:pt idx="132">
                  <c:v>7.8401999999999972E-2</c:v>
                </c:pt>
                <c:pt idx="133">
                  <c:v>7.9671999999999993E-2</c:v>
                </c:pt>
                <c:pt idx="134">
                  <c:v>8.1196000000000046E-2</c:v>
                </c:pt>
                <c:pt idx="135">
                  <c:v>8.2466000000000012E-2</c:v>
                </c:pt>
                <c:pt idx="136">
                  <c:v>8.3736000000000768E-2</c:v>
                </c:pt>
                <c:pt idx="137">
                  <c:v>8.5006000000000026E-2</c:v>
                </c:pt>
                <c:pt idx="138">
                  <c:v>8.6276000000000033E-2</c:v>
                </c:pt>
                <c:pt idx="139">
                  <c:v>8.7546000000000027E-2</c:v>
                </c:pt>
                <c:pt idx="140">
                  <c:v>8.9070000000000024E-2</c:v>
                </c:pt>
                <c:pt idx="141">
                  <c:v>9.0086000000000041E-2</c:v>
                </c:pt>
                <c:pt idx="142">
                  <c:v>9.110200000000003E-2</c:v>
                </c:pt>
                <c:pt idx="143">
                  <c:v>9.2626000000000208E-2</c:v>
                </c:pt>
                <c:pt idx="144">
                  <c:v>9.3896000000001228E-2</c:v>
                </c:pt>
                <c:pt idx="145">
                  <c:v>9.5166000000000028E-2</c:v>
                </c:pt>
                <c:pt idx="146">
                  <c:v>9.6436000000000022E-2</c:v>
                </c:pt>
                <c:pt idx="147">
                  <c:v>9.7960000000000047E-2</c:v>
                </c:pt>
                <c:pt idx="148">
                  <c:v>9.9230000000000027E-2</c:v>
                </c:pt>
                <c:pt idx="149">
                  <c:v>0.10075400000000002</c:v>
                </c:pt>
                <c:pt idx="150">
                  <c:v>0.10202399999999999</c:v>
                </c:pt>
                <c:pt idx="151">
                  <c:v>0.10329400000000159</c:v>
                </c:pt>
                <c:pt idx="152">
                  <c:v>0.10456399999999999</c:v>
                </c:pt>
                <c:pt idx="153">
                  <c:v>0.10583399999999998</c:v>
                </c:pt>
                <c:pt idx="154">
                  <c:v>0.10735799999999848</c:v>
                </c:pt>
                <c:pt idx="155">
                  <c:v>0.10862800000000022</c:v>
                </c:pt>
                <c:pt idx="156">
                  <c:v>0.10989800000000002</c:v>
                </c:pt>
                <c:pt idx="157">
                  <c:v>0.11091400000000001</c:v>
                </c:pt>
                <c:pt idx="158">
                  <c:v>0.11218400000000002</c:v>
                </c:pt>
                <c:pt idx="159">
                  <c:v>0.113454</c:v>
                </c:pt>
                <c:pt idx="160">
                  <c:v>0.11472399999999996</c:v>
                </c:pt>
                <c:pt idx="161">
                  <c:v>0.11624799999999998</c:v>
                </c:pt>
                <c:pt idx="162">
                  <c:v>0.11751799999999935</c:v>
                </c:pt>
                <c:pt idx="163">
                  <c:v>0.11878799999999998</c:v>
                </c:pt>
                <c:pt idx="164">
                  <c:v>0.12031199999999995</c:v>
                </c:pt>
                <c:pt idx="165">
                  <c:v>0.12158200000000002</c:v>
                </c:pt>
                <c:pt idx="166">
                  <c:v>0.12285199999999998</c:v>
                </c:pt>
                <c:pt idx="167">
                  <c:v>0.12437599999999999</c:v>
                </c:pt>
                <c:pt idx="168">
                  <c:v>0.12539199999999998</c:v>
                </c:pt>
                <c:pt idx="169">
                  <c:v>0.12666199999999997</c:v>
                </c:pt>
                <c:pt idx="170">
                  <c:v>0.12818599999999997</c:v>
                </c:pt>
                <c:pt idx="171">
                  <c:v>0.12945599999999999</c:v>
                </c:pt>
                <c:pt idx="172">
                  <c:v>0.130472</c:v>
                </c:pt>
                <c:pt idx="173">
                  <c:v>0.13174200000000041</c:v>
                </c:pt>
                <c:pt idx="174">
                  <c:v>0.13301199999999999</c:v>
                </c:pt>
                <c:pt idx="175">
                  <c:v>0.13428199999999998</c:v>
                </c:pt>
                <c:pt idx="176">
                  <c:v>0.13580600000000001</c:v>
                </c:pt>
                <c:pt idx="177">
                  <c:v>0.137076</c:v>
                </c:pt>
                <c:pt idx="178">
                  <c:v>0.1386</c:v>
                </c:pt>
                <c:pt idx="179">
                  <c:v>0.13987000000000002</c:v>
                </c:pt>
                <c:pt idx="180">
                  <c:v>0.14114000000000004</c:v>
                </c:pt>
                <c:pt idx="181">
                  <c:v>0.14241000000000234</c:v>
                </c:pt>
                <c:pt idx="182">
                  <c:v>0.14393400000000234</c:v>
                </c:pt>
                <c:pt idx="183">
                  <c:v>0.14495000000000041</c:v>
                </c:pt>
                <c:pt idx="184">
                  <c:v>0.14647399999999999</c:v>
                </c:pt>
                <c:pt idx="185">
                  <c:v>0.14774400000000273</c:v>
                </c:pt>
                <c:pt idx="186">
                  <c:v>0.14901400000000234</c:v>
                </c:pt>
                <c:pt idx="187">
                  <c:v>0.15003000000000041</c:v>
                </c:pt>
                <c:pt idx="188">
                  <c:v>0.15130000000000021</c:v>
                </c:pt>
                <c:pt idx="189">
                  <c:v>0.15257000000000001</c:v>
                </c:pt>
                <c:pt idx="190">
                  <c:v>0.15384000000000214</c:v>
                </c:pt>
                <c:pt idx="191">
                  <c:v>0.15536400000000194</c:v>
                </c:pt>
                <c:pt idx="192">
                  <c:v>0.15663400000000041</c:v>
                </c:pt>
                <c:pt idx="193">
                  <c:v>0.15790400000000301</c:v>
                </c:pt>
                <c:pt idx="194">
                  <c:v>0.15917399999999998</c:v>
                </c:pt>
                <c:pt idx="195">
                  <c:v>0.16069799999999998</c:v>
                </c:pt>
                <c:pt idx="196">
                  <c:v>0.16196800000000044</c:v>
                </c:pt>
                <c:pt idx="197">
                  <c:v>0.16323799999999999</c:v>
                </c:pt>
                <c:pt idx="198">
                  <c:v>0.16476199999999999</c:v>
                </c:pt>
                <c:pt idx="199">
                  <c:v>0.16577800000000001</c:v>
                </c:pt>
                <c:pt idx="200">
                  <c:v>0.16704800000000194</c:v>
                </c:pt>
                <c:pt idx="201">
                  <c:v>0.16857199999999997</c:v>
                </c:pt>
                <c:pt idx="202">
                  <c:v>0.16984199999999999</c:v>
                </c:pt>
                <c:pt idx="203">
                  <c:v>0.17060400000000001</c:v>
                </c:pt>
                <c:pt idx="204">
                  <c:v>0.171874</c:v>
                </c:pt>
                <c:pt idx="205">
                  <c:v>0.17339800000000041</c:v>
                </c:pt>
                <c:pt idx="206">
                  <c:v>0.17466800000000021</c:v>
                </c:pt>
                <c:pt idx="207">
                  <c:v>0.17619199999999999</c:v>
                </c:pt>
                <c:pt idx="208">
                  <c:v>0.17746200000000234</c:v>
                </c:pt>
                <c:pt idx="209">
                  <c:v>0.17873200000000194</c:v>
                </c:pt>
                <c:pt idx="210">
                  <c:v>0.18025600000000044</c:v>
                </c:pt>
                <c:pt idx="211">
                  <c:v>0.18152599999999999</c:v>
                </c:pt>
                <c:pt idx="212">
                  <c:v>0.18279600000000273</c:v>
                </c:pt>
                <c:pt idx="213">
                  <c:v>0.18406600000000234</c:v>
                </c:pt>
                <c:pt idx="214">
                  <c:v>0.18533600000000044</c:v>
                </c:pt>
                <c:pt idx="215">
                  <c:v>0.18660600000000024</c:v>
                </c:pt>
                <c:pt idx="216">
                  <c:v>0.18787600000000004</c:v>
                </c:pt>
                <c:pt idx="217">
                  <c:v>0.18940000000000273</c:v>
                </c:pt>
                <c:pt idx="218">
                  <c:v>0.19016199999999997</c:v>
                </c:pt>
                <c:pt idx="219">
                  <c:v>0.19143199999999996</c:v>
                </c:pt>
                <c:pt idx="220">
                  <c:v>0.19270199999999996</c:v>
                </c:pt>
                <c:pt idx="221">
                  <c:v>0.19422599999999998</c:v>
                </c:pt>
                <c:pt idx="222">
                  <c:v>0.19575000000000001</c:v>
                </c:pt>
                <c:pt idx="223">
                  <c:v>0.19702</c:v>
                </c:pt>
                <c:pt idx="224">
                  <c:v>0.19828999999999999</c:v>
                </c:pt>
                <c:pt idx="225">
                  <c:v>0.19955999999999999</c:v>
                </c:pt>
                <c:pt idx="226">
                  <c:v>0.20108399999999996</c:v>
                </c:pt>
                <c:pt idx="227">
                  <c:v>0.20235399999999995</c:v>
                </c:pt>
                <c:pt idx="228">
                  <c:v>0.203624</c:v>
                </c:pt>
                <c:pt idx="229">
                  <c:v>0.20489399999999999</c:v>
                </c:pt>
                <c:pt idx="230">
                  <c:v>0.20616399999999999</c:v>
                </c:pt>
                <c:pt idx="231">
                  <c:v>0.20743400000000234</c:v>
                </c:pt>
                <c:pt idx="232">
                  <c:v>0.20870400000000044</c:v>
                </c:pt>
                <c:pt idx="233">
                  <c:v>0.20997399999999999</c:v>
                </c:pt>
                <c:pt idx="234">
                  <c:v>0.21099000000000256</c:v>
                </c:pt>
                <c:pt idx="235">
                  <c:v>0.21226000000000217</c:v>
                </c:pt>
                <c:pt idx="236">
                  <c:v>0.21353000000000041</c:v>
                </c:pt>
                <c:pt idx="237">
                  <c:v>0.21505400000000024</c:v>
                </c:pt>
                <c:pt idx="238">
                  <c:v>0.21632399999999999</c:v>
                </c:pt>
                <c:pt idx="239">
                  <c:v>0.21759400000000237</c:v>
                </c:pt>
                <c:pt idx="240">
                  <c:v>0.21911800000000237</c:v>
                </c:pt>
                <c:pt idx="241">
                  <c:v>0.220388</c:v>
                </c:pt>
                <c:pt idx="242">
                  <c:v>0.22165799999999997</c:v>
                </c:pt>
                <c:pt idx="243">
                  <c:v>0.22292799999999999</c:v>
                </c:pt>
                <c:pt idx="244">
                  <c:v>0.22419799999999998</c:v>
                </c:pt>
                <c:pt idx="245">
                  <c:v>0.22521399999999994</c:v>
                </c:pt>
                <c:pt idx="246">
                  <c:v>0.22648399999999999</c:v>
                </c:pt>
                <c:pt idx="247">
                  <c:v>0.22800799999999996</c:v>
                </c:pt>
                <c:pt idx="248">
                  <c:v>0.22927799999999995</c:v>
                </c:pt>
                <c:pt idx="249">
                  <c:v>0.23003999999999999</c:v>
                </c:pt>
                <c:pt idx="250">
                  <c:v>0.23130999999999999</c:v>
                </c:pt>
                <c:pt idx="251">
                  <c:v>0.23257999999999998</c:v>
                </c:pt>
                <c:pt idx="252">
                  <c:v>0.23410400000000001</c:v>
                </c:pt>
                <c:pt idx="253">
                  <c:v>0.235374</c:v>
                </c:pt>
                <c:pt idx="254">
                  <c:v>0.23664399999999999</c:v>
                </c:pt>
                <c:pt idx="255">
                  <c:v>0.23791400000000273</c:v>
                </c:pt>
                <c:pt idx="256">
                  <c:v>0.23943800000000276</c:v>
                </c:pt>
                <c:pt idx="257">
                  <c:v>0.24070800000000231</c:v>
                </c:pt>
                <c:pt idx="258">
                  <c:v>0.24197800000000041</c:v>
                </c:pt>
                <c:pt idx="259">
                  <c:v>0.24324800000000324</c:v>
                </c:pt>
                <c:pt idx="260">
                  <c:v>0.24477200000000021</c:v>
                </c:pt>
                <c:pt idx="261">
                  <c:v>0.24578800000000234</c:v>
                </c:pt>
                <c:pt idx="262">
                  <c:v>0.24705800000000044</c:v>
                </c:pt>
                <c:pt idx="263">
                  <c:v>0.24832799999999999</c:v>
                </c:pt>
                <c:pt idx="264">
                  <c:v>0.24959800000000268</c:v>
                </c:pt>
                <c:pt idx="265">
                  <c:v>0.250614</c:v>
                </c:pt>
                <c:pt idx="266">
                  <c:v>0.25188400000000088</c:v>
                </c:pt>
                <c:pt idx="267">
                  <c:v>0.25315400000000005</c:v>
                </c:pt>
                <c:pt idx="268">
                  <c:v>0.25467800000000002</c:v>
                </c:pt>
                <c:pt idx="269">
                  <c:v>0.25569399999999998</c:v>
                </c:pt>
                <c:pt idx="270">
                  <c:v>0.257218</c:v>
                </c:pt>
                <c:pt idx="271">
                  <c:v>0.25848800000000038</c:v>
                </c:pt>
                <c:pt idx="272">
                  <c:v>0.25975800000000004</c:v>
                </c:pt>
                <c:pt idx="273">
                  <c:v>0.26102800000000032</c:v>
                </c:pt>
                <c:pt idx="274">
                  <c:v>0.26229800000000003</c:v>
                </c:pt>
                <c:pt idx="275">
                  <c:v>0.26382200000000394</c:v>
                </c:pt>
                <c:pt idx="276">
                  <c:v>0.26509200000000005</c:v>
                </c:pt>
                <c:pt idx="277">
                  <c:v>0.26610800000000001</c:v>
                </c:pt>
                <c:pt idx="278">
                  <c:v>0.26763199999999998</c:v>
                </c:pt>
                <c:pt idx="279">
                  <c:v>0.26890200000000031</c:v>
                </c:pt>
                <c:pt idx="280">
                  <c:v>0.26991800000000032</c:v>
                </c:pt>
                <c:pt idx="281">
                  <c:v>0.27093400000000001</c:v>
                </c:pt>
                <c:pt idx="282">
                  <c:v>0.27245800000000031</c:v>
                </c:pt>
                <c:pt idx="283">
                  <c:v>0.27372800000000008</c:v>
                </c:pt>
                <c:pt idx="284">
                  <c:v>0.275252</c:v>
                </c:pt>
                <c:pt idx="285">
                  <c:v>0.27652200000000032</c:v>
                </c:pt>
                <c:pt idx="286">
                  <c:v>0.27779199999999998</c:v>
                </c:pt>
                <c:pt idx="287">
                  <c:v>0.27906200000000031</c:v>
                </c:pt>
                <c:pt idx="288">
                  <c:v>0.28033200000000008</c:v>
                </c:pt>
                <c:pt idx="289">
                  <c:v>0.28185600000000038</c:v>
                </c:pt>
                <c:pt idx="290">
                  <c:v>0.28312600000000032</c:v>
                </c:pt>
                <c:pt idx="291">
                  <c:v>0.28439600000000032</c:v>
                </c:pt>
                <c:pt idx="292">
                  <c:v>0.28541200000000388</c:v>
                </c:pt>
                <c:pt idx="293">
                  <c:v>0.28693600000000002</c:v>
                </c:pt>
                <c:pt idx="294">
                  <c:v>0.28820600000000002</c:v>
                </c:pt>
                <c:pt idx="295">
                  <c:v>0.28947600000000445</c:v>
                </c:pt>
                <c:pt idx="296">
                  <c:v>0.29049200000000008</c:v>
                </c:pt>
                <c:pt idx="297">
                  <c:v>0.29176200000000002</c:v>
                </c:pt>
                <c:pt idx="298">
                  <c:v>0.29303200000000001</c:v>
                </c:pt>
                <c:pt idx="299">
                  <c:v>0.29430200000000445</c:v>
                </c:pt>
                <c:pt idx="300">
                  <c:v>0.29582600000000597</c:v>
                </c:pt>
                <c:pt idx="301">
                  <c:v>0.297350000000004</c:v>
                </c:pt>
                <c:pt idx="302">
                  <c:v>0.29862000000000088</c:v>
                </c:pt>
                <c:pt idx="303">
                  <c:v>0.29989000000000032</c:v>
                </c:pt>
                <c:pt idx="304">
                  <c:v>0.30116000000000032</c:v>
                </c:pt>
                <c:pt idx="305">
                  <c:v>0.30243000000000031</c:v>
                </c:pt>
                <c:pt idx="306">
                  <c:v>0.30395400000000394</c:v>
                </c:pt>
                <c:pt idx="307">
                  <c:v>0.30497000000000507</c:v>
                </c:pt>
                <c:pt idx="308">
                  <c:v>0.30624000000000001</c:v>
                </c:pt>
                <c:pt idx="309">
                  <c:v>0.30776400000000032</c:v>
                </c:pt>
                <c:pt idx="310">
                  <c:v>0.30903400000000031</c:v>
                </c:pt>
                <c:pt idx="311">
                  <c:v>0.31005000000000038</c:v>
                </c:pt>
                <c:pt idx="312">
                  <c:v>0.31106600000000445</c:v>
                </c:pt>
                <c:pt idx="313">
                  <c:v>0.31259000000000031</c:v>
                </c:pt>
                <c:pt idx="314">
                  <c:v>0.31386000000000563</c:v>
                </c:pt>
                <c:pt idx="315">
                  <c:v>0.31513000000000002</c:v>
                </c:pt>
                <c:pt idx="316">
                  <c:v>0.31665400000000032</c:v>
                </c:pt>
                <c:pt idx="317">
                  <c:v>0.31792400000000665</c:v>
                </c:pt>
                <c:pt idx="318">
                  <c:v>0.31919400000000031</c:v>
                </c:pt>
                <c:pt idx="319">
                  <c:v>0.320718000000004</c:v>
                </c:pt>
                <c:pt idx="320">
                  <c:v>0.32198800000000716</c:v>
                </c:pt>
                <c:pt idx="321">
                  <c:v>0.32325800000000032</c:v>
                </c:pt>
                <c:pt idx="322">
                  <c:v>0.32478200000000462</c:v>
                </c:pt>
                <c:pt idx="323">
                  <c:v>0.32579800000000031</c:v>
                </c:pt>
                <c:pt idx="324">
                  <c:v>0.32706800000000513</c:v>
                </c:pt>
                <c:pt idx="325">
                  <c:v>0.32859200000000038</c:v>
                </c:pt>
                <c:pt idx="326">
                  <c:v>0.32986200000000715</c:v>
                </c:pt>
                <c:pt idx="327">
                  <c:v>0.33062400000000575</c:v>
                </c:pt>
                <c:pt idx="328">
                  <c:v>0.33189400000000507</c:v>
                </c:pt>
                <c:pt idx="329">
                  <c:v>0.33316400000000473</c:v>
                </c:pt>
                <c:pt idx="330">
                  <c:v>0.33443400000000445</c:v>
                </c:pt>
                <c:pt idx="331">
                  <c:v>0.33595800000000592</c:v>
                </c:pt>
                <c:pt idx="332">
                  <c:v>0.33748200000000811</c:v>
                </c:pt>
                <c:pt idx="333">
                  <c:v>0.33875200000000188</c:v>
                </c:pt>
                <c:pt idx="334">
                  <c:v>0.34002200000000032</c:v>
                </c:pt>
                <c:pt idx="335">
                  <c:v>0.34129199999999998</c:v>
                </c:pt>
                <c:pt idx="336">
                  <c:v>0.34256200000000031</c:v>
                </c:pt>
                <c:pt idx="337">
                  <c:v>0.344086000000004</c:v>
                </c:pt>
                <c:pt idx="338">
                  <c:v>0.34510200000000002</c:v>
                </c:pt>
                <c:pt idx="339">
                  <c:v>0.34637200000000445</c:v>
                </c:pt>
                <c:pt idx="340">
                  <c:v>0.34789600000000032</c:v>
                </c:pt>
                <c:pt idx="341">
                  <c:v>0.34916600000000031</c:v>
                </c:pt>
                <c:pt idx="342">
                  <c:v>0.3499280000000049</c:v>
                </c:pt>
                <c:pt idx="343">
                  <c:v>0.35119800000000001</c:v>
                </c:pt>
                <c:pt idx="344">
                  <c:v>0.35246800000000406</c:v>
                </c:pt>
                <c:pt idx="345">
                  <c:v>0.353738</c:v>
                </c:pt>
                <c:pt idx="346">
                  <c:v>0.35526200000000002</c:v>
                </c:pt>
                <c:pt idx="347">
                  <c:v>0.35653200000000002</c:v>
                </c:pt>
                <c:pt idx="348">
                  <c:v>0.35780200000000445</c:v>
                </c:pt>
                <c:pt idx="349">
                  <c:v>0.35932600000000597</c:v>
                </c:pt>
                <c:pt idx="350">
                  <c:v>0.36059600000000008</c:v>
                </c:pt>
                <c:pt idx="351">
                  <c:v>0.36186600000000507</c:v>
                </c:pt>
                <c:pt idx="352">
                  <c:v>0.36313600000000001</c:v>
                </c:pt>
                <c:pt idx="353">
                  <c:v>0.36440600000000445</c:v>
                </c:pt>
                <c:pt idx="354">
                  <c:v>0.36567600000000394</c:v>
                </c:pt>
                <c:pt idx="355">
                  <c:v>0.36694600000000038</c:v>
                </c:pt>
                <c:pt idx="356">
                  <c:v>0.36821600000000032</c:v>
                </c:pt>
                <c:pt idx="357">
                  <c:v>0.36974000000000007</c:v>
                </c:pt>
                <c:pt idx="358">
                  <c:v>0.37050200000000238</c:v>
                </c:pt>
                <c:pt idx="359">
                  <c:v>0.37177200000000032</c:v>
                </c:pt>
                <c:pt idx="360">
                  <c:v>0.37304200000000032</c:v>
                </c:pt>
                <c:pt idx="361">
                  <c:v>0.37431200000000592</c:v>
                </c:pt>
                <c:pt idx="362">
                  <c:v>0.37583600000000406</c:v>
                </c:pt>
                <c:pt idx="363">
                  <c:v>0.37710600000000088</c:v>
                </c:pt>
                <c:pt idx="364">
                  <c:v>0.37837600000000715</c:v>
                </c:pt>
                <c:pt idx="365">
                  <c:v>0.37964600000000032</c:v>
                </c:pt>
                <c:pt idx="366">
                  <c:v>0.38091600000000597</c:v>
                </c:pt>
                <c:pt idx="367">
                  <c:v>0.38218600000000513</c:v>
                </c:pt>
                <c:pt idx="368">
                  <c:v>0.38371000000000038</c:v>
                </c:pt>
                <c:pt idx="369">
                  <c:v>0.38498000000000715</c:v>
                </c:pt>
                <c:pt idx="370">
                  <c:v>0.38599600000000439</c:v>
                </c:pt>
                <c:pt idx="371">
                  <c:v>0.38752000000000592</c:v>
                </c:pt>
                <c:pt idx="372">
                  <c:v>0.38879000000000008</c:v>
                </c:pt>
                <c:pt idx="373">
                  <c:v>0.39006000000000507</c:v>
                </c:pt>
                <c:pt idx="374">
                  <c:v>0.39082200000000789</c:v>
                </c:pt>
                <c:pt idx="375">
                  <c:v>0.39209200000000038</c:v>
                </c:pt>
                <c:pt idx="376">
                  <c:v>0.39336200000000704</c:v>
                </c:pt>
                <c:pt idx="377">
                  <c:v>0.39488600000000895</c:v>
                </c:pt>
                <c:pt idx="378">
                  <c:v>0.39615600000000445</c:v>
                </c:pt>
                <c:pt idx="379">
                  <c:v>0.39768000000000592</c:v>
                </c:pt>
                <c:pt idx="380">
                  <c:v>0.39895000000000541</c:v>
                </c:pt>
                <c:pt idx="381">
                  <c:v>0.39996600000000715</c:v>
                </c:pt>
                <c:pt idx="382">
                  <c:v>0.40123599999999998</c:v>
                </c:pt>
                <c:pt idx="383">
                  <c:v>0.40276000000000001</c:v>
                </c:pt>
                <c:pt idx="384">
                  <c:v>0.40403</c:v>
                </c:pt>
                <c:pt idx="385">
                  <c:v>0.40530000000000038</c:v>
                </c:pt>
                <c:pt idx="386">
                  <c:v>0.40657000000000032</c:v>
                </c:pt>
                <c:pt idx="387">
                  <c:v>0.40784000000000031</c:v>
                </c:pt>
                <c:pt idx="388">
                  <c:v>0.40936400000000434</c:v>
                </c:pt>
                <c:pt idx="389">
                  <c:v>0.41012600000000032</c:v>
                </c:pt>
                <c:pt idx="390">
                  <c:v>0.41139600000000032</c:v>
                </c:pt>
                <c:pt idx="391">
                  <c:v>0.41266600000000031</c:v>
                </c:pt>
                <c:pt idx="392">
                  <c:v>0.41393600000000008</c:v>
                </c:pt>
                <c:pt idx="393">
                  <c:v>0.41546000000000038</c:v>
                </c:pt>
                <c:pt idx="394">
                  <c:v>0.41673000000000004</c:v>
                </c:pt>
                <c:pt idx="395">
                  <c:v>0.41800000000000032</c:v>
                </c:pt>
                <c:pt idx="396">
                  <c:v>0.41952400000000445</c:v>
                </c:pt>
                <c:pt idx="397">
                  <c:v>0.42054000000000002</c:v>
                </c:pt>
                <c:pt idx="398">
                  <c:v>0.42181000000000507</c:v>
                </c:pt>
                <c:pt idx="399">
                  <c:v>0.42308000000000445</c:v>
                </c:pt>
                <c:pt idx="400">
                  <c:v>0.42460400000000031</c:v>
                </c:pt>
                <c:pt idx="401">
                  <c:v>0.42587400000000597</c:v>
                </c:pt>
                <c:pt idx="402">
                  <c:v>0.42714400000000002</c:v>
                </c:pt>
                <c:pt idx="403">
                  <c:v>0.42841400000000501</c:v>
                </c:pt>
                <c:pt idx="404">
                  <c:v>0.42968400000000445</c:v>
                </c:pt>
                <c:pt idx="405">
                  <c:v>0.43044600000000038</c:v>
                </c:pt>
                <c:pt idx="406">
                  <c:v>0.43197000000000507</c:v>
                </c:pt>
                <c:pt idx="407">
                  <c:v>0.43324000000000001</c:v>
                </c:pt>
                <c:pt idx="408">
                  <c:v>0.4345100000000045</c:v>
                </c:pt>
                <c:pt idx="409">
                  <c:v>0.43603400000000031</c:v>
                </c:pt>
                <c:pt idx="410">
                  <c:v>0.43730400000000536</c:v>
                </c:pt>
                <c:pt idx="411">
                  <c:v>0.43882800000000716</c:v>
                </c:pt>
                <c:pt idx="412">
                  <c:v>0.44009800000000004</c:v>
                </c:pt>
                <c:pt idx="413">
                  <c:v>0.44136800000000032</c:v>
                </c:pt>
                <c:pt idx="414">
                  <c:v>0.44263799999999998</c:v>
                </c:pt>
                <c:pt idx="415">
                  <c:v>0.44390800000000002</c:v>
                </c:pt>
                <c:pt idx="416">
                  <c:v>0.44517800000000002</c:v>
                </c:pt>
                <c:pt idx="417">
                  <c:v>0.44644800000000001</c:v>
                </c:pt>
                <c:pt idx="418">
                  <c:v>0.44771800000000006</c:v>
                </c:pt>
                <c:pt idx="419">
                  <c:v>0.44924199999999992</c:v>
                </c:pt>
                <c:pt idx="420">
                  <c:v>0.45000400000000007</c:v>
                </c:pt>
                <c:pt idx="421">
                  <c:v>0.45127400000000001</c:v>
                </c:pt>
                <c:pt idx="422">
                  <c:v>0.45254400000000006</c:v>
                </c:pt>
                <c:pt idx="423">
                  <c:v>0.45381400000000038</c:v>
                </c:pt>
                <c:pt idx="424">
                  <c:v>0.45533800000000002</c:v>
                </c:pt>
                <c:pt idx="425">
                  <c:v>0.45660800000000001</c:v>
                </c:pt>
                <c:pt idx="426">
                  <c:v>0.45813199999999998</c:v>
                </c:pt>
                <c:pt idx="427">
                  <c:v>0.45940200000000031</c:v>
                </c:pt>
                <c:pt idx="428">
                  <c:v>0.46067200000000008</c:v>
                </c:pt>
                <c:pt idx="429">
                  <c:v>0.46194200000000002</c:v>
                </c:pt>
                <c:pt idx="430">
                  <c:v>0.46346600000000032</c:v>
                </c:pt>
                <c:pt idx="431">
                  <c:v>0.46473599999999998</c:v>
                </c:pt>
                <c:pt idx="432">
                  <c:v>0.46575200000000005</c:v>
                </c:pt>
                <c:pt idx="433">
                  <c:v>0.46702200000000038</c:v>
                </c:pt>
                <c:pt idx="434">
                  <c:v>0.46854600000000002</c:v>
                </c:pt>
                <c:pt idx="435">
                  <c:v>0.46981600000000445</c:v>
                </c:pt>
                <c:pt idx="436">
                  <c:v>0.47057800000000038</c:v>
                </c:pt>
                <c:pt idx="437">
                  <c:v>0.47184800000000032</c:v>
                </c:pt>
                <c:pt idx="438">
                  <c:v>0.47311800000000032</c:v>
                </c:pt>
                <c:pt idx="439">
                  <c:v>0.47464200000000001</c:v>
                </c:pt>
                <c:pt idx="440">
                  <c:v>0.47616600000000031</c:v>
                </c:pt>
                <c:pt idx="441">
                  <c:v>0.47743600000000008</c:v>
                </c:pt>
                <c:pt idx="442">
                  <c:v>0.47870600000000002</c:v>
                </c:pt>
                <c:pt idx="443">
                  <c:v>0.47997600000000451</c:v>
                </c:pt>
                <c:pt idx="444">
                  <c:v>0.48124600000000001</c:v>
                </c:pt>
                <c:pt idx="445">
                  <c:v>0.48277000000000031</c:v>
                </c:pt>
                <c:pt idx="446">
                  <c:v>0.48404000000000008</c:v>
                </c:pt>
                <c:pt idx="447">
                  <c:v>0.48505600000000032</c:v>
                </c:pt>
                <c:pt idx="448">
                  <c:v>0.48658000000000445</c:v>
                </c:pt>
                <c:pt idx="449">
                  <c:v>0.48785000000000439</c:v>
                </c:pt>
                <c:pt idx="450">
                  <c:v>0.48912000000000388</c:v>
                </c:pt>
                <c:pt idx="451">
                  <c:v>0.48988200000000676</c:v>
                </c:pt>
                <c:pt idx="452">
                  <c:v>0.49140600000000445</c:v>
                </c:pt>
                <c:pt idx="453">
                  <c:v>0.49267600000000394</c:v>
                </c:pt>
                <c:pt idx="454">
                  <c:v>0.49394600000000038</c:v>
                </c:pt>
                <c:pt idx="455">
                  <c:v>0.49547000000000513</c:v>
                </c:pt>
                <c:pt idx="456">
                  <c:v>0.49674000000000001</c:v>
                </c:pt>
                <c:pt idx="457">
                  <c:v>0.4980100000000045</c:v>
                </c:pt>
                <c:pt idx="458">
                  <c:v>0.49928000000000394</c:v>
                </c:pt>
                <c:pt idx="459">
                  <c:v>0.50080400000000003</c:v>
                </c:pt>
                <c:pt idx="460">
                  <c:v>0.50207400000000002</c:v>
                </c:pt>
                <c:pt idx="461">
                  <c:v>0.50334400000000001</c:v>
                </c:pt>
                <c:pt idx="462">
                  <c:v>0.50461400000000001</c:v>
                </c:pt>
                <c:pt idx="463">
                  <c:v>0.505884</c:v>
                </c:pt>
                <c:pt idx="464">
                  <c:v>0.50715399999999256</c:v>
                </c:pt>
                <c:pt idx="465">
                  <c:v>0.50842399999999188</c:v>
                </c:pt>
                <c:pt idx="466">
                  <c:v>0.50969399999999998</c:v>
                </c:pt>
                <c:pt idx="467">
                  <c:v>0.51045599999999958</c:v>
                </c:pt>
                <c:pt idx="468">
                  <c:v>0.51172600000000001</c:v>
                </c:pt>
                <c:pt idx="469">
                  <c:v>0.51324999999999998</c:v>
                </c:pt>
                <c:pt idx="470">
                  <c:v>0.51452000000000009</c:v>
                </c:pt>
                <c:pt idx="471">
                  <c:v>0.5160439999999995</c:v>
                </c:pt>
                <c:pt idx="472">
                  <c:v>0.51731399999998928</c:v>
                </c:pt>
                <c:pt idx="473">
                  <c:v>0.51858399999998817</c:v>
                </c:pt>
                <c:pt idx="474">
                  <c:v>0.52010800000000001</c:v>
                </c:pt>
                <c:pt idx="475">
                  <c:v>0.52137800000000001</c:v>
                </c:pt>
                <c:pt idx="476">
                  <c:v>0.52264800000000811</c:v>
                </c:pt>
                <c:pt idx="477">
                  <c:v>0.52391799999999356</c:v>
                </c:pt>
                <c:pt idx="478">
                  <c:v>0.52518799999999211</c:v>
                </c:pt>
                <c:pt idx="479">
                  <c:v>0.5264579999999911</c:v>
                </c:pt>
                <c:pt idx="480">
                  <c:v>0.52772800000000064</c:v>
                </c:pt>
                <c:pt idx="481">
                  <c:v>0.52899799999999997</c:v>
                </c:pt>
                <c:pt idx="482">
                  <c:v>0.53001399999999166</c:v>
                </c:pt>
                <c:pt idx="483">
                  <c:v>0.5312839999999911</c:v>
                </c:pt>
                <c:pt idx="484">
                  <c:v>0.53255399999999109</c:v>
                </c:pt>
                <c:pt idx="485">
                  <c:v>0.53382399999999997</c:v>
                </c:pt>
                <c:pt idx="486">
                  <c:v>0.53534799999999949</c:v>
                </c:pt>
                <c:pt idx="487">
                  <c:v>0.53661800000000004</c:v>
                </c:pt>
                <c:pt idx="488">
                  <c:v>0.53814200000000001</c:v>
                </c:pt>
                <c:pt idx="489">
                  <c:v>0.53941199999999956</c:v>
                </c:pt>
                <c:pt idx="490">
                  <c:v>0.540682</c:v>
                </c:pt>
                <c:pt idx="491">
                  <c:v>0.54195199999999999</c:v>
                </c:pt>
                <c:pt idx="492">
                  <c:v>0.54322199999999998</c:v>
                </c:pt>
                <c:pt idx="493">
                  <c:v>0.54449199999999998</c:v>
                </c:pt>
                <c:pt idx="494">
                  <c:v>0.54576199999999997</c:v>
                </c:pt>
                <c:pt idx="495">
                  <c:v>0.54703200000000007</c:v>
                </c:pt>
                <c:pt idx="496">
                  <c:v>0.54830199999999996</c:v>
                </c:pt>
                <c:pt idx="497">
                  <c:v>0.54957200000000006</c:v>
                </c:pt>
                <c:pt idx="498">
                  <c:v>0.55033399999999211</c:v>
                </c:pt>
                <c:pt idx="499">
                  <c:v>0.55185800000000063</c:v>
                </c:pt>
                <c:pt idx="500">
                  <c:v>0.55312799999999951</c:v>
                </c:pt>
                <c:pt idx="501">
                  <c:v>0.5543979999999995</c:v>
                </c:pt>
                <c:pt idx="502">
                  <c:v>0.55592200000000003</c:v>
                </c:pt>
                <c:pt idx="503">
                  <c:v>0.55719200000000002</c:v>
                </c:pt>
                <c:pt idx="504">
                  <c:v>0.55846199999999957</c:v>
                </c:pt>
                <c:pt idx="505">
                  <c:v>0.55973200000000001</c:v>
                </c:pt>
                <c:pt idx="506">
                  <c:v>0.561002</c:v>
                </c:pt>
                <c:pt idx="507">
                  <c:v>0.56252599999999997</c:v>
                </c:pt>
                <c:pt idx="508">
                  <c:v>0.56379600000000063</c:v>
                </c:pt>
                <c:pt idx="509">
                  <c:v>0.56506599999999996</c:v>
                </c:pt>
                <c:pt idx="510">
                  <c:v>0.56633599999999951</c:v>
                </c:pt>
                <c:pt idx="511">
                  <c:v>0.56760599999999994</c:v>
                </c:pt>
                <c:pt idx="512">
                  <c:v>0.56887600000000005</c:v>
                </c:pt>
                <c:pt idx="513">
                  <c:v>0.56989199999999995</c:v>
                </c:pt>
                <c:pt idx="514">
                  <c:v>0.57090800000000064</c:v>
                </c:pt>
                <c:pt idx="515">
                  <c:v>0.57217799999999996</c:v>
                </c:pt>
                <c:pt idx="516">
                  <c:v>0.57370200000000005</c:v>
                </c:pt>
                <c:pt idx="517">
                  <c:v>0.57522600000000002</c:v>
                </c:pt>
                <c:pt idx="518">
                  <c:v>0.57649600000000001</c:v>
                </c:pt>
                <c:pt idx="519">
                  <c:v>0.577766</c:v>
                </c:pt>
                <c:pt idx="520">
                  <c:v>0.579036</c:v>
                </c:pt>
                <c:pt idx="521">
                  <c:v>0.58030599999999211</c:v>
                </c:pt>
                <c:pt idx="522">
                  <c:v>0.58157599999999121</c:v>
                </c:pt>
                <c:pt idx="523">
                  <c:v>0.58284599999999998</c:v>
                </c:pt>
                <c:pt idx="524">
                  <c:v>0.58437000000000006</c:v>
                </c:pt>
                <c:pt idx="525">
                  <c:v>0.58563999999999949</c:v>
                </c:pt>
                <c:pt idx="526">
                  <c:v>0.58690999999999949</c:v>
                </c:pt>
                <c:pt idx="527">
                  <c:v>0.58817999999999959</c:v>
                </c:pt>
                <c:pt idx="528">
                  <c:v>0.58944999999999959</c:v>
                </c:pt>
                <c:pt idx="529">
                  <c:v>0.59021199999999008</c:v>
                </c:pt>
                <c:pt idx="530">
                  <c:v>0.59148199999998985</c:v>
                </c:pt>
                <c:pt idx="531">
                  <c:v>0.59300599999999959</c:v>
                </c:pt>
                <c:pt idx="532">
                  <c:v>0.59427599999999958</c:v>
                </c:pt>
                <c:pt idx="533">
                  <c:v>0.5958</c:v>
                </c:pt>
                <c:pt idx="534">
                  <c:v>0.59706999999999211</c:v>
                </c:pt>
                <c:pt idx="535">
                  <c:v>0.59833999999999132</c:v>
                </c:pt>
                <c:pt idx="536">
                  <c:v>0.59960999999999998</c:v>
                </c:pt>
                <c:pt idx="537">
                  <c:v>0.60088000000000064</c:v>
                </c:pt>
                <c:pt idx="538">
                  <c:v>0.6024039999999995</c:v>
                </c:pt>
                <c:pt idx="539">
                  <c:v>0.60367400000001015</c:v>
                </c:pt>
                <c:pt idx="540">
                  <c:v>0.60494399999999993</c:v>
                </c:pt>
                <c:pt idx="541">
                  <c:v>0.60621400000000003</c:v>
                </c:pt>
                <c:pt idx="542">
                  <c:v>0.60748399999999958</c:v>
                </c:pt>
                <c:pt idx="543">
                  <c:v>0.6087540000000089</c:v>
                </c:pt>
                <c:pt idx="544">
                  <c:v>0.61002400000000889</c:v>
                </c:pt>
                <c:pt idx="545">
                  <c:v>0.61104000000000991</c:v>
                </c:pt>
                <c:pt idx="546">
                  <c:v>0.61231000000000002</c:v>
                </c:pt>
                <c:pt idx="547">
                  <c:v>0.61383399999999999</c:v>
                </c:pt>
                <c:pt idx="548">
                  <c:v>0.61510399999999998</c:v>
                </c:pt>
                <c:pt idx="549">
                  <c:v>0.61637399999999998</c:v>
                </c:pt>
                <c:pt idx="550">
                  <c:v>0.61789799999999995</c:v>
                </c:pt>
                <c:pt idx="551">
                  <c:v>0.61916800000000005</c:v>
                </c:pt>
                <c:pt idx="552">
                  <c:v>0.62018399999999996</c:v>
                </c:pt>
                <c:pt idx="553">
                  <c:v>0.62170800000001014</c:v>
                </c:pt>
                <c:pt idx="554">
                  <c:v>0.62297800000001013</c:v>
                </c:pt>
                <c:pt idx="555">
                  <c:v>0.62424800000000935</c:v>
                </c:pt>
                <c:pt idx="556">
                  <c:v>0.62551800000000002</c:v>
                </c:pt>
                <c:pt idx="557">
                  <c:v>0.6267879999999999</c:v>
                </c:pt>
                <c:pt idx="558">
                  <c:v>0.62831199999999998</c:v>
                </c:pt>
                <c:pt idx="559">
                  <c:v>0.62958199999999997</c:v>
                </c:pt>
                <c:pt idx="560">
                  <c:v>0.6303440000000089</c:v>
                </c:pt>
                <c:pt idx="561">
                  <c:v>0.63161400000000889</c:v>
                </c:pt>
                <c:pt idx="562">
                  <c:v>0.63288400000000822</c:v>
                </c:pt>
                <c:pt idx="563">
                  <c:v>0.63415400000000788</c:v>
                </c:pt>
                <c:pt idx="564">
                  <c:v>0.63567800000001196</c:v>
                </c:pt>
                <c:pt idx="565">
                  <c:v>0.63720199999999994</c:v>
                </c:pt>
                <c:pt idx="566">
                  <c:v>0.63847200000000004</c:v>
                </c:pt>
                <c:pt idx="567">
                  <c:v>0.63974200000001002</c:v>
                </c:pt>
                <c:pt idx="568">
                  <c:v>0.64101200000000003</c:v>
                </c:pt>
                <c:pt idx="569">
                  <c:v>0.64228200000000002</c:v>
                </c:pt>
                <c:pt idx="570">
                  <c:v>0.64355200000000001</c:v>
                </c:pt>
                <c:pt idx="571">
                  <c:v>0.64482200000000878</c:v>
                </c:pt>
                <c:pt idx="572">
                  <c:v>0.64609200000000788</c:v>
                </c:pt>
                <c:pt idx="573">
                  <c:v>0.64761600000000064</c:v>
                </c:pt>
                <c:pt idx="574">
                  <c:v>0.64888600000000063</c:v>
                </c:pt>
                <c:pt idx="575">
                  <c:v>0.64990200000000065</c:v>
                </c:pt>
                <c:pt idx="576">
                  <c:v>0.65091800000000788</c:v>
                </c:pt>
                <c:pt idx="577">
                  <c:v>0.65218799999999999</c:v>
                </c:pt>
                <c:pt idx="578">
                  <c:v>0.65371200000000063</c:v>
                </c:pt>
                <c:pt idx="579">
                  <c:v>0.65523600000000004</c:v>
                </c:pt>
                <c:pt idx="580">
                  <c:v>0.65650599999999992</c:v>
                </c:pt>
                <c:pt idx="581">
                  <c:v>0.6577760000000098</c:v>
                </c:pt>
                <c:pt idx="582">
                  <c:v>0.65904600000000879</c:v>
                </c:pt>
                <c:pt idx="583">
                  <c:v>0.66031600000000001</c:v>
                </c:pt>
                <c:pt idx="584">
                  <c:v>0.66184000000001408</c:v>
                </c:pt>
                <c:pt idx="585">
                  <c:v>0.66311000000000064</c:v>
                </c:pt>
                <c:pt idx="586">
                  <c:v>0.66438000000000064</c:v>
                </c:pt>
                <c:pt idx="587">
                  <c:v>0.66539600000000065</c:v>
                </c:pt>
                <c:pt idx="588">
                  <c:v>0.66692000000001184</c:v>
                </c:pt>
                <c:pt idx="589">
                  <c:v>0.66819000000001161</c:v>
                </c:pt>
                <c:pt idx="590">
                  <c:v>0.66945999999999994</c:v>
                </c:pt>
                <c:pt idx="591">
                  <c:v>0.67022200000000065</c:v>
                </c:pt>
                <c:pt idx="592">
                  <c:v>0.67149200000000064</c:v>
                </c:pt>
                <c:pt idx="593">
                  <c:v>0.67301600000000061</c:v>
                </c:pt>
                <c:pt idx="594">
                  <c:v>0.67428599999999994</c:v>
                </c:pt>
                <c:pt idx="595">
                  <c:v>0.6758100000000089</c:v>
                </c:pt>
                <c:pt idx="596">
                  <c:v>0.6770800000000089</c:v>
                </c:pt>
                <c:pt idx="597">
                  <c:v>0.67860400000001408</c:v>
                </c:pt>
                <c:pt idx="598">
                  <c:v>0.67987400000001408</c:v>
                </c:pt>
                <c:pt idx="599">
                  <c:v>0.68089000000000788</c:v>
                </c:pt>
                <c:pt idx="600">
                  <c:v>0.68215999999999999</c:v>
                </c:pt>
                <c:pt idx="601">
                  <c:v>0.68368399999999996</c:v>
                </c:pt>
                <c:pt idx="602">
                  <c:v>0.68495399999999951</c:v>
                </c:pt>
                <c:pt idx="603">
                  <c:v>0.6862239999999995</c:v>
                </c:pt>
                <c:pt idx="604">
                  <c:v>0.68749399999999949</c:v>
                </c:pt>
                <c:pt idx="605">
                  <c:v>0.68876399999999949</c:v>
                </c:pt>
                <c:pt idx="606">
                  <c:v>0.69003400000000004</c:v>
                </c:pt>
                <c:pt idx="607">
                  <c:v>0.69104999999999994</c:v>
                </c:pt>
                <c:pt idx="608">
                  <c:v>0.69232000000000005</c:v>
                </c:pt>
                <c:pt idx="609">
                  <c:v>0.69358999999999948</c:v>
                </c:pt>
                <c:pt idx="610">
                  <c:v>0.69511400000000001</c:v>
                </c:pt>
                <c:pt idx="611">
                  <c:v>0.696384</c:v>
                </c:pt>
                <c:pt idx="612">
                  <c:v>0.69790799999999997</c:v>
                </c:pt>
                <c:pt idx="613">
                  <c:v>0.69917799999999997</c:v>
                </c:pt>
                <c:pt idx="614">
                  <c:v>0.70019399999999998</c:v>
                </c:pt>
                <c:pt idx="615">
                  <c:v>0.70171799999999951</c:v>
                </c:pt>
                <c:pt idx="616">
                  <c:v>0.70298800000000061</c:v>
                </c:pt>
                <c:pt idx="617">
                  <c:v>0.7042579999999995</c:v>
                </c:pt>
                <c:pt idx="618">
                  <c:v>0.70552800000000004</c:v>
                </c:pt>
                <c:pt idx="619">
                  <c:v>0.70679800000001014</c:v>
                </c:pt>
                <c:pt idx="620">
                  <c:v>0.70832200000000001</c:v>
                </c:pt>
                <c:pt idx="621">
                  <c:v>0.709592</c:v>
                </c:pt>
                <c:pt idx="622">
                  <c:v>0.71035400000000004</c:v>
                </c:pt>
                <c:pt idx="623">
                  <c:v>0.71162399999999992</c:v>
                </c:pt>
                <c:pt idx="624">
                  <c:v>0.71289399999999992</c:v>
                </c:pt>
                <c:pt idx="625">
                  <c:v>0.71416400000000002</c:v>
                </c:pt>
                <c:pt idx="626">
                  <c:v>0.71568799999999999</c:v>
                </c:pt>
                <c:pt idx="627">
                  <c:v>0.71695799999999998</c:v>
                </c:pt>
                <c:pt idx="628">
                  <c:v>0.71822799999999998</c:v>
                </c:pt>
                <c:pt idx="629">
                  <c:v>0.71975199999999995</c:v>
                </c:pt>
                <c:pt idx="630">
                  <c:v>0.72102199999999994</c:v>
                </c:pt>
                <c:pt idx="631">
                  <c:v>0.72229200000000005</c:v>
                </c:pt>
                <c:pt idx="632">
                  <c:v>0.72356199999999959</c:v>
                </c:pt>
                <c:pt idx="633">
                  <c:v>0.72483199999999992</c:v>
                </c:pt>
                <c:pt idx="634">
                  <c:v>0.72610199999999991</c:v>
                </c:pt>
                <c:pt idx="635">
                  <c:v>0.72737200000000002</c:v>
                </c:pt>
                <c:pt idx="636">
                  <c:v>0.72864200000000889</c:v>
                </c:pt>
                <c:pt idx="637">
                  <c:v>0.72991200000000012</c:v>
                </c:pt>
                <c:pt idx="638">
                  <c:v>0.73067399999999993</c:v>
                </c:pt>
                <c:pt idx="639">
                  <c:v>0.7321980000000089</c:v>
                </c:pt>
                <c:pt idx="640">
                  <c:v>0.73346799999999956</c:v>
                </c:pt>
                <c:pt idx="641">
                  <c:v>0.73499200000000064</c:v>
                </c:pt>
                <c:pt idx="642">
                  <c:v>0.73626200000000008</c:v>
                </c:pt>
                <c:pt idx="643">
                  <c:v>0.73753199999999997</c:v>
                </c:pt>
                <c:pt idx="644">
                  <c:v>0.73905600000000005</c:v>
                </c:pt>
                <c:pt idx="645">
                  <c:v>0.74007199999999995</c:v>
                </c:pt>
                <c:pt idx="646">
                  <c:v>0.74159599999999992</c:v>
                </c:pt>
                <c:pt idx="647">
                  <c:v>0.74286600000000003</c:v>
                </c:pt>
                <c:pt idx="648">
                  <c:v>0.74413600000000002</c:v>
                </c:pt>
                <c:pt idx="649">
                  <c:v>0.74540600000000001</c:v>
                </c:pt>
                <c:pt idx="650">
                  <c:v>0.74667600000000878</c:v>
                </c:pt>
                <c:pt idx="651">
                  <c:v>0.74794600000000788</c:v>
                </c:pt>
                <c:pt idx="652">
                  <c:v>0.74921599999999999</c:v>
                </c:pt>
                <c:pt idx="653">
                  <c:v>0.74997800000001014</c:v>
                </c:pt>
                <c:pt idx="654">
                  <c:v>0.75124799999999992</c:v>
                </c:pt>
                <c:pt idx="655">
                  <c:v>0.75251799999999958</c:v>
                </c:pt>
                <c:pt idx="656">
                  <c:v>0.75404200000000265</c:v>
                </c:pt>
                <c:pt idx="657">
                  <c:v>0.75556599999999996</c:v>
                </c:pt>
                <c:pt idx="658">
                  <c:v>0.75683600000000062</c:v>
                </c:pt>
                <c:pt idx="659">
                  <c:v>0.75810600000000061</c:v>
                </c:pt>
                <c:pt idx="660">
                  <c:v>0.7596300000000098</c:v>
                </c:pt>
                <c:pt idx="661">
                  <c:v>0.76064600000001004</c:v>
                </c:pt>
                <c:pt idx="662">
                  <c:v>0.76191600000000004</c:v>
                </c:pt>
                <c:pt idx="663">
                  <c:v>0.7634399999999999</c:v>
                </c:pt>
                <c:pt idx="664">
                  <c:v>0.76471000000000811</c:v>
                </c:pt>
                <c:pt idx="665">
                  <c:v>0.76598000000000765</c:v>
                </c:pt>
                <c:pt idx="666">
                  <c:v>0.76725000000000065</c:v>
                </c:pt>
                <c:pt idx="667">
                  <c:v>0.76851999999999987</c:v>
                </c:pt>
                <c:pt idx="668">
                  <c:v>0.77004400000001161</c:v>
                </c:pt>
                <c:pt idx="669">
                  <c:v>0.77080600000000365</c:v>
                </c:pt>
                <c:pt idx="670">
                  <c:v>0.77207600000000065</c:v>
                </c:pt>
                <c:pt idx="671">
                  <c:v>0.77334600000000064</c:v>
                </c:pt>
                <c:pt idx="672">
                  <c:v>0.77461600000000064</c:v>
                </c:pt>
                <c:pt idx="673">
                  <c:v>0.77613999999999994</c:v>
                </c:pt>
                <c:pt idx="674">
                  <c:v>0.77740999999999993</c:v>
                </c:pt>
                <c:pt idx="675">
                  <c:v>0.7789339999999999</c:v>
                </c:pt>
                <c:pt idx="676">
                  <c:v>0.77995000000001014</c:v>
                </c:pt>
                <c:pt idx="677">
                  <c:v>0.78121999999999958</c:v>
                </c:pt>
                <c:pt idx="678">
                  <c:v>0.78274400000000788</c:v>
                </c:pt>
                <c:pt idx="679">
                  <c:v>0.7840140000000001</c:v>
                </c:pt>
                <c:pt idx="680">
                  <c:v>0.7852839999999911</c:v>
                </c:pt>
                <c:pt idx="681">
                  <c:v>0.78655399999999109</c:v>
                </c:pt>
                <c:pt idx="682">
                  <c:v>0.7880779999999995</c:v>
                </c:pt>
                <c:pt idx="683">
                  <c:v>0.78934799999999949</c:v>
                </c:pt>
                <c:pt idx="684">
                  <c:v>0.79010999999999998</c:v>
                </c:pt>
                <c:pt idx="685">
                  <c:v>0.79137999999999997</c:v>
                </c:pt>
                <c:pt idx="686">
                  <c:v>0.7929039999999995</c:v>
                </c:pt>
                <c:pt idx="687">
                  <c:v>0.79417400000000005</c:v>
                </c:pt>
                <c:pt idx="688">
                  <c:v>0.79569799999999991</c:v>
                </c:pt>
                <c:pt idx="689">
                  <c:v>0.79696800000000001</c:v>
                </c:pt>
                <c:pt idx="690">
                  <c:v>0.798238</c:v>
                </c:pt>
                <c:pt idx="691">
                  <c:v>0.79976199999999997</c:v>
                </c:pt>
                <c:pt idx="692">
                  <c:v>0.80103199999999997</c:v>
                </c:pt>
                <c:pt idx="693">
                  <c:v>0.80230200000000007</c:v>
                </c:pt>
                <c:pt idx="694">
                  <c:v>0.80357200000000006</c:v>
                </c:pt>
                <c:pt idx="695">
                  <c:v>0.80484199999999995</c:v>
                </c:pt>
                <c:pt idx="696">
                  <c:v>0.8061119999999995</c:v>
                </c:pt>
                <c:pt idx="697">
                  <c:v>0.80738199999999949</c:v>
                </c:pt>
                <c:pt idx="698">
                  <c:v>0.80865200000000004</c:v>
                </c:pt>
                <c:pt idx="699">
                  <c:v>0.80992200000000003</c:v>
                </c:pt>
                <c:pt idx="700">
                  <c:v>0.81093800000000005</c:v>
                </c:pt>
                <c:pt idx="701">
                  <c:v>0.81220800000000004</c:v>
                </c:pt>
                <c:pt idx="702">
                  <c:v>0.81347799999999959</c:v>
                </c:pt>
                <c:pt idx="703">
                  <c:v>0.815002</c:v>
                </c:pt>
                <c:pt idx="704">
                  <c:v>0.81652599999999997</c:v>
                </c:pt>
                <c:pt idx="705">
                  <c:v>0.81779600000000063</c:v>
                </c:pt>
                <c:pt idx="706">
                  <c:v>0.81906600000000007</c:v>
                </c:pt>
                <c:pt idx="707">
                  <c:v>0.82033599999999951</c:v>
                </c:pt>
                <c:pt idx="708">
                  <c:v>0.82160599999999995</c:v>
                </c:pt>
                <c:pt idx="709">
                  <c:v>0.82313000000000003</c:v>
                </c:pt>
                <c:pt idx="710">
                  <c:v>0.82439999999999991</c:v>
                </c:pt>
                <c:pt idx="711">
                  <c:v>0.8256699999999999</c:v>
                </c:pt>
                <c:pt idx="712">
                  <c:v>0.82694000000000889</c:v>
                </c:pt>
                <c:pt idx="713">
                  <c:v>0.82846399999999099</c:v>
                </c:pt>
                <c:pt idx="714">
                  <c:v>0.82973399999999997</c:v>
                </c:pt>
                <c:pt idx="715">
                  <c:v>0.83049600000000001</c:v>
                </c:pt>
                <c:pt idx="716">
                  <c:v>0.83176600000000001</c:v>
                </c:pt>
                <c:pt idx="717">
                  <c:v>0.83303599999999989</c:v>
                </c:pt>
                <c:pt idx="718">
                  <c:v>0.83430599999999999</c:v>
                </c:pt>
                <c:pt idx="719">
                  <c:v>0.83608399999999949</c:v>
                </c:pt>
                <c:pt idx="720">
                  <c:v>0.83735400000000004</c:v>
                </c:pt>
                <c:pt idx="721">
                  <c:v>0.83862400000001014</c:v>
                </c:pt>
                <c:pt idx="722">
                  <c:v>0.83989399999999992</c:v>
                </c:pt>
                <c:pt idx="723">
                  <c:v>0.84116399999999958</c:v>
                </c:pt>
                <c:pt idx="724">
                  <c:v>0.84243400000000002</c:v>
                </c:pt>
                <c:pt idx="725">
                  <c:v>0.84395799999999987</c:v>
                </c:pt>
                <c:pt idx="726">
                  <c:v>0.84497400000000833</c:v>
                </c:pt>
                <c:pt idx="727">
                  <c:v>0.84624399999999989</c:v>
                </c:pt>
                <c:pt idx="728">
                  <c:v>0.84751399999999211</c:v>
                </c:pt>
                <c:pt idx="729">
                  <c:v>0.84903800000000063</c:v>
                </c:pt>
                <c:pt idx="730">
                  <c:v>0.85005399999999998</c:v>
                </c:pt>
                <c:pt idx="731">
                  <c:v>0.85132400000000064</c:v>
                </c:pt>
                <c:pt idx="732">
                  <c:v>0.85259399999999952</c:v>
                </c:pt>
                <c:pt idx="733">
                  <c:v>0.85386399999999996</c:v>
                </c:pt>
                <c:pt idx="734">
                  <c:v>0.85538800000000004</c:v>
                </c:pt>
                <c:pt idx="735">
                  <c:v>0.85665799999999992</c:v>
                </c:pt>
                <c:pt idx="736">
                  <c:v>0.858182</c:v>
                </c:pt>
                <c:pt idx="737">
                  <c:v>0.85945199999999988</c:v>
                </c:pt>
                <c:pt idx="738">
                  <c:v>0.86046800000000001</c:v>
                </c:pt>
                <c:pt idx="739">
                  <c:v>0.86199200000000065</c:v>
                </c:pt>
                <c:pt idx="740">
                  <c:v>0.86326199999999997</c:v>
                </c:pt>
                <c:pt idx="741">
                  <c:v>0.86453200000000008</c:v>
                </c:pt>
                <c:pt idx="742">
                  <c:v>0.86580199999999985</c:v>
                </c:pt>
                <c:pt idx="743">
                  <c:v>0.86707199999999995</c:v>
                </c:pt>
                <c:pt idx="744">
                  <c:v>0.86834199999999995</c:v>
                </c:pt>
                <c:pt idx="745">
                  <c:v>0.86986599999999992</c:v>
                </c:pt>
                <c:pt idx="746">
                  <c:v>0.87062800000001184</c:v>
                </c:pt>
                <c:pt idx="747">
                  <c:v>0.87189799999999995</c:v>
                </c:pt>
                <c:pt idx="748">
                  <c:v>0.87316800000000061</c:v>
                </c:pt>
                <c:pt idx="749">
                  <c:v>0.87443799999999949</c:v>
                </c:pt>
                <c:pt idx="750">
                  <c:v>0.87596200000000002</c:v>
                </c:pt>
                <c:pt idx="751">
                  <c:v>0.87748599999999999</c:v>
                </c:pt>
                <c:pt idx="752">
                  <c:v>0.87875600000000065</c:v>
                </c:pt>
                <c:pt idx="753">
                  <c:v>0.88002599999999997</c:v>
                </c:pt>
                <c:pt idx="754">
                  <c:v>0.88129600000000008</c:v>
                </c:pt>
                <c:pt idx="755">
                  <c:v>0.8825659999999903</c:v>
                </c:pt>
                <c:pt idx="756">
                  <c:v>0.88409000000000004</c:v>
                </c:pt>
                <c:pt idx="757">
                  <c:v>0.8851059999999995</c:v>
                </c:pt>
                <c:pt idx="758">
                  <c:v>0.8863759999999995</c:v>
                </c:pt>
                <c:pt idx="759">
                  <c:v>0.88789999999999991</c:v>
                </c:pt>
                <c:pt idx="760">
                  <c:v>0.88917000000000002</c:v>
                </c:pt>
                <c:pt idx="761">
                  <c:v>0.88993200000000006</c:v>
                </c:pt>
                <c:pt idx="762">
                  <c:v>0.89145599999999958</c:v>
                </c:pt>
                <c:pt idx="763">
                  <c:v>0.89272600000000002</c:v>
                </c:pt>
                <c:pt idx="764">
                  <c:v>0.8939959999999999</c:v>
                </c:pt>
                <c:pt idx="765">
                  <c:v>0.89551999999999132</c:v>
                </c:pt>
                <c:pt idx="766">
                  <c:v>0.89679000000000064</c:v>
                </c:pt>
                <c:pt idx="767">
                  <c:v>0.89831399999998973</c:v>
                </c:pt>
                <c:pt idx="768">
                  <c:v>0.89958399999998917</c:v>
                </c:pt>
                <c:pt idx="769">
                  <c:v>0.90085400000000004</c:v>
                </c:pt>
                <c:pt idx="770">
                  <c:v>0.90237800000000001</c:v>
                </c:pt>
                <c:pt idx="771">
                  <c:v>0.90364800000000889</c:v>
                </c:pt>
                <c:pt idx="772">
                  <c:v>0.90491800000000011</c:v>
                </c:pt>
                <c:pt idx="773">
                  <c:v>0.90618799999999256</c:v>
                </c:pt>
                <c:pt idx="774">
                  <c:v>0.90745799999999188</c:v>
                </c:pt>
                <c:pt idx="775">
                  <c:v>0.90872799999999998</c:v>
                </c:pt>
                <c:pt idx="776">
                  <c:v>0.90999800000000064</c:v>
                </c:pt>
                <c:pt idx="777">
                  <c:v>0.911013999999992</c:v>
                </c:pt>
                <c:pt idx="778">
                  <c:v>0.91253799999999008</c:v>
                </c:pt>
                <c:pt idx="779">
                  <c:v>0.91380800000000062</c:v>
                </c:pt>
                <c:pt idx="780">
                  <c:v>0.91533199999999959</c:v>
                </c:pt>
                <c:pt idx="781">
                  <c:v>0.916856</c:v>
                </c:pt>
                <c:pt idx="782">
                  <c:v>0.91812600000000011</c:v>
                </c:pt>
                <c:pt idx="783">
                  <c:v>0.91939599999999999</c:v>
                </c:pt>
                <c:pt idx="784">
                  <c:v>0.92092000000000063</c:v>
                </c:pt>
                <c:pt idx="785">
                  <c:v>0.92218999999999951</c:v>
                </c:pt>
                <c:pt idx="786">
                  <c:v>0.92371400000000004</c:v>
                </c:pt>
                <c:pt idx="787">
                  <c:v>0.92549200000000009</c:v>
                </c:pt>
                <c:pt idx="788">
                  <c:v>0.92676199999999997</c:v>
                </c:pt>
                <c:pt idx="789">
                  <c:v>0.92803199999999986</c:v>
                </c:pt>
                <c:pt idx="790">
                  <c:v>0.92930199999999996</c:v>
                </c:pt>
                <c:pt idx="791">
                  <c:v>0.93565200000000004</c:v>
                </c:pt>
                <c:pt idx="792">
                  <c:v>0.94123999999999997</c:v>
                </c:pt>
                <c:pt idx="793">
                  <c:v>0.94276400000000005</c:v>
                </c:pt>
                <c:pt idx="794">
                  <c:v>0.94555800000000001</c:v>
                </c:pt>
                <c:pt idx="795">
                  <c:v>0.94682800000000844</c:v>
                </c:pt>
                <c:pt idx="796">
                  <c:v>0.94809800000000788</c:v>
                </c:pt>
                <c:pt idx="797">
                  <c:v>0.949367999999992</c:v>
                </c:pt>
                <c:pt idx="798">
                  <c:v>0.95063799999999998</c:v>
                </c:pt>
                <c:pt idx="799">
                  <c:v>0.95190800000000064</c:v>
                </c:pt>
                <c:pt idx="800">
                  <c:v>0.95317799999999997</c:v>
                </c:pt>
                <c:pt idx="801">
                  <c:v>0.95444799999999952</c:v>
                </c:pt>
                <c:pt idx="802">
                  <c:v>0.95597199999999993</c:v>
                </c:pt>
                <c:pt idx="803">
                  <c:v>0.95724200000000004</c:v>
                </c:pt>
                <c:pt idx="804">
                  <c:v>0.9587659999999999</c:v>
                </c:pt>
                <c:pt idx="805">
                  <c:v>0.960036</c:v>
                </c:pt>
                <c:pt idx="806">
                  <c:v>0.96155999999999986</c:v>
                </c:pt>
                <c:pt idx="807">
                  <c:v>0.96283000000000063</c:v>
                </c:pt>
                <c:pt idx="808">
                  <c:v>0.96410000000000062</c:v>
                </c:pt>
                <c:pt idx="809">
                  <c:v>0.96536999999999951</c:v>
                </c:pt>
                <c:pt idx="810">
                  <c:v>0.96663999999999983</c:v>
                </c:pt>
                <c:pt idx="811">
                  <c:v>0.96816400000000014</c:v>
                </c:pt>
                <c:pt idx="812">
                  <c:v>0.96943399999999957</c:v>
                </c:pt>
                <c:pt idx="813">
                  <c:v>0.97019599999999995</c:v>
                </c:pt>
                <c:pt idx="814">
                  <c:v>0.97171999999999981</c:v>
                </c:pt>
                <c:pt idx="815">
                  <c:v>0.97298999999999991</c:v>
                </c:pt>
                <c:pt idx="816">
                  <c:v>0.97426000000000001</c:v>
                </c:pt>
                <c:pt idx="817">
                  <c:v>0.97578399999999987</c:v>
                </c:pt>
                <c:pt idx="818">
                  <c:v>0.97705399999999998</c:v>
                </c:pt>
                <c:pt idx="819">
                  <c:v>0.97832400000000064</c:v>
                </c:pt>
                <c:pt idx="820">
                  <c:v>0.97984799999999994</c:v>
                </c:pt>
                <c:pt idx="821">
                  <c:v>0.98111799999998828</c:v>
                </c:pt>
                <c:pt idx="822">
                  <c:v>0.9826419999999999</c:v>
                </c:pt>
                <c:pt idx="823">
                  <c:v>0.98391199999999956</c:v>
                </c:pt>
                <c:pt idx="824">
                  <c:v>0.98518199999999956</c:v>
                </c:pt>
                <c:pt idx="825">
                  <c:v>0.98645199999999456</c:v>
                </c:pt>
                <c:pt idx="826">
                  <c:v>0.9877220000000001</c:v>
                </c:pt>
                <c:pt idx="827">
                  <c:v>0.98924599999999996</c:v>
                </c:pt>
                <c:pt idx="828">
                  <c:v>0.99000800000000011</c:v>
                </c:pt>
                <c:pt idx="829">
                  <c:v>0.99127799999999211</c:v>
                </c:pt>
                <c:pt idx="830">
                  <c:v>0.99254799999999166</c:v>
                </c:pt>
                <c:pt idx="831">
                  <c:v>0.99407199999999996</c:v>
                </c:pt>
                <c:pt idx="832">
                  <c:v>0.99559599999999959</c:v>
                </c:pt>
                <c:pt idx="833">
                  <c:v>0.99686599999999959</c:v>
                </c:pt>
                <c:pt idx="834">
                  <c:v>0.99813599999999958</c:v>
                </c:pt>
                <c:pt idx="835">
                  <c:v>0.99940599999999957</c:v>
                </c:pt>
                <c:pt idx="836">
                  <c:v>1.000929999999981</c:v>
                </c:pt>
                <c:pt idx="837">
                  <c:v>1.0021999999999998</c:v>
                </c:pt>
                <c:pt idx="838">
                  <c:v>1.0034699999999797</c:v>
                </c:pt>
                <c:pt idx="839">
                  <c:v>1.0049939999999842</c:v>
                </c:pt>
                <c:pt idx="840">
                  <c:v>1.0062639999999998</c:v>
                </c:pt>
                <c:pt idx="841">
                  <c:v>1.0075339999999839</c:v>
                </c:pt>
                <c:pt idx="842">
                  <c:v>1.0088039999999998</c:v>
                </c:pt>
                <c:pt idx="843">
                  <c:v>1.0100739999999999</c:v>
                </c:pt>
                <c:pt idx="844">
                  <c:v>1.0110899999999998</c:v>
                </c:pt>
                <c:pt idx="845">
                  <c:v>1.0123599999999999</c:v>
                </c:pt>
                <c:pt idx="846">
                  <c:v>1.0136299999999769</c:v>
                </c:pt>
                <c:pt idx="847">
                  <c:v>1.0154079999999999</c:v>
                </c:pt>
                <c:pt idx="848">
                  <c:v>1.0166779999999997</c:v>
                </c:pt>
                <c:pt idx="849">
                  <c:v>1.0179479999999999</c:v>
                </c:pt>
                <c:pt idx="850">
                  <c:v>1.0194719999999839</c:v>
                </c:pt>
                <c:pt idx="851">
                  <c:v>1.0207419999999998</c:v>
                </c:pt>
                <c:pt idx="852">
                  <c:v>1.0220119999999999</c:v>
                </c:pt>
                <c:pt idx="853">
                  <c:v>1.0232819999999998</c:v>
                </c:pt>
                <c:pt idx="854">
                  <c:v>1.0245519999999999</c:v>
                </c:pt>
                <c:pt idx="855">
                  <c:v>1.0258219999999754</c:v>
                </c:pt>
                <c:pt idx="856">
                  <c:v>1.0273459999999999</c:v>
                </c:pt>
                <c:pt idx="857">
                  <c:v>1.028616</c:v>
                </c:pt>
                <c:pt idx="858">
                  <c:v>1.0298859999999999</c:v>
                </c:pt>
                <c:pt idx="859">
                  <c:v>1.030902</c:v>
                </c:pt>
                <c:pt idx="860">
                  <c:v>1.0321719999999999</c:v>
                </c:pt>
                <c:pt idx="861">
                  <c:v>1.0334419999999978</c:v>
                </c:pt>
                <c:pt idx="862">
                  <c:v>1.0349659999999998</c:v>
                </c:pt>
                <c:pt idx="863">
                  <c:v>1.0362359999999997</c:v>
                </c:pt>
                <c:pt idx="864">
                  <c:v>1.0377599999999998</c:v>
                </c:pt>
                <c:pt idx="865">
                  <c:v>1.0390299999999824</c:v>
                </c:pt>
                <c:pt idx="866">
                  <c:v>1.0402999999999998</c:v>
                </c:pt>
                <c:pt idx="867">
                  <c:v>1.0415699999999823</c:v>
                </c:pt>
                <c:pt idx="868">
                  <c:v>1.0428399999999998</c:v>
                </c:pt>
                <c:pt idx="869">
                  <c:v>1.0443639999999998</c:v>
                </c:pt>
                <c:pt idx="870">
                  <c:v>1.0456339999999842</c:v>
                </c:pt>
                <c:pt idx="871">
                  <c:v>1.0469039999999998</c:v>
                </c:pt>
                <c:pt idx="872">
                  <c:v>1.0481739999999999</c:v>
                </c:pt>
                <c:pt idx="873">
                  <c:v>1.0494439999999998</c:v>
                </c:pt>
                <c:pt idx="874">
                  <c:v>1.0504599999999999</c:v>
                </c:pt>
                <c:pt idx="875">
                  <c:v>1.0517299999999783</c:v>
                </c:pt>
                <c:pt idx="876">
                  <c:v>1.0529999999999839</c:v>
                </c:pt>
                <c:pt idx="877">
                  <c:v>1.0545239999999998</c:v>
                </c:pt>
                <c:pt idx="878">
                  <c:v>1.0560480000000001</c:v>
                </c:pt>
                <c:pt idx="879">
                  <c:v>1.057318</c:v>
                </c:pt>
                <c:pt idx="880">
                  <c:v>1.0588419999999998</c:v>
                </c:pt>
                <c:pt idx="881">
                  <c:v>1.0601119999999999</c:v>
                </c:pt>
                <c:pt idx="882">
                  <c:v>1.0613819999999998</c:v>
                </c:pt>
                <c:pt idx="883">
                  <c:v>1.0629059999999999</c:v>
                </c:pt>
                <c:pt idx="884">
                  <c:v>1.064176</c:v>
                </c:pt>
                <c:pt idx="885">
                  <c:v>1.0656999999999803</c:v>
                </c:pt>
                <c:pt idx="886">
                  <c:v>1.0669699999999998</c:v>
                </c:pt>
                <c:pt idx="887">
                  <c:v>1.0682399999999999</c:v>
                </c:pt>
                <c:pt idx="888">
                  <c:v>1.0697639999999842</c:v>
                </c:pt>
                <c:pt idx="889">
                  <c:v>1.0705259999999999</c:v>
                </c:pt>
                <c:pt idx="890">
                  <c:v>1.0720499999999997</c:v>
                </c:pt>
                <c:pt idx="891">
                  <c:v>1.0733199999999998</c:v>
                </c:pt>
                <c:pt idx="892">
                  <c:v>1.0750979999999999</c:v>
                </c:pt>
                <c:pt idx="893">
                  <c:v>1.076368</c:v>
                </c:pt>
                <c:pt idx="894">
                  <c:v>1.0776379999999999</c:v>
                </c:pt>
                <c:pt idx="895">
                  <c:v>1.079162</c:v>
                </c:pt>
                <c:pt idx="896">
                  <c:v>1.0804319999999998</c:v>
                </c:pt>
                <c:pt idx="897">
                  <c:v>1.081701999999984</c:v>
                </c:pt>
                <c:pt idx="898">
                  <c:v>1.0829719999999998</c:v>
                </c:pt>
                <c:pt idx="899">
                  <c:v>1.0844959999999999</c:v>
                </c:pt>
                <c:pt idx="900">
                  <c:v>1.08602</c:v>
                </c:pt>
                <c:pt idx="901">
                  <c:v>1.0872899999999999</c:v>
                </c:pt>
                <c:pt idx="902">
                  <c:v>1.08856</c:v>
                </c:pt>
                <c:pt idx="903">
                  <c:v>1.0900840000000001</c:v>
                </c:pt>
                <c:pt idx="904">
                  <c:v>1.090846</c:v>
                </c:pt>
                <c:pt idx="905">
                  <c:v>1.0923699999999998</c:v>
                </c:pt>
                <c:pt idx="906">
                  <c:v>1.0936399999999842</c:v>
                </c:pt>
                <c:pt idx="907">
                  <c:v>1.0951639999999998</c:v>
                </c:pt>
                <c:pt idx="908">
                  <c:v>1.0966880000000001</c:v>
                </c:pt>
                <c:pt idx="909">
                  <c:v>1.097958</c:v>
                </c:pt>
                <c:pt idx="910">
                  <c:v>1.0992279999999999</c:v>
                </c:pt>
                <c:pt idx="911">
                  <c:v>1.1007519999999997</c:v>
                </c:pt>
                <c:pt idx="912">
                  <c:v>1.1020219999999998</c:v>
                </c:pt>
                <c:pt idx="913">
                  <c:v>1.1035459999999997</c:v>
                </c:pt>
                <c:pt idx="914">
                  <c:v>1.104816</c:v>
                </c:pt>
                <c:pt idx="915">
                  <c:v>1.1060860000000001</c:v>
                </c:pt>
                <c:pt idx="916">
                  <c:v>1.1076099999999998</c:v>
                </c:pt>
                <c:pt idx="917">
                  <c:v>1.1088799999999999</c:v>
                </c:pt>
                <c:pt idx="918">
                  <c:v>1.1098959999999998</c:v>
                </c:pt>
                <c:pt idx="919">
                  <c:v>1.1111659999999999</c:v>
                </c:pt>
                <c:pt idx="920">
                  <c:v>1.112436</c:v>
                </c:pt>
                <c:pt idx="921">
                  <c:v>1.1139599999999998</c:v>
                </c:pt>
                <c:pt idx="922">
                  <c:v>1.1154839999999999</c:v>
                </c:pt>
                <c:pt idx="923">
                  <c:v>1.116754</c:v>
                </c:pt>
                <c:pt idx="924">
                  <c:v>1.1182780000000001</c:v>
                </c:pt>
                <c:pt idx="925">
                  <c:v>1.119548</c:v>
                </c:pt>
                <c:pt idx="926">
                  <c:v>1.1208180000000001</c:v>
                </c:pt>
                <c:pt idx="927">
                  <c:v>1.1223420000000157</c:v>
                </c:pt>
                <c:pt idx="928">
                  <c:v>1.1236119999999998</c:v>
                </c:pt>
                <c:pt idx="929">
                  <c:v>1.1248819999999997</c:v>
                </c:pt>
                <c:pt idx="930">
                  <c:v>1.126406</c:v>
                </c:pt>
                <c:pt idx="931">
                  <c:v>1.1276759999999999</c:v>
                </c:pt>
                <c:pt idx="932">
                  <c:v>1.128946</c:v>
                </c:pt>
                <c:pt idx="933">
                  <c:v>1.1299619999999824</c:v>
                </c:pt>
                <c:pt idx="934">
                  <c:v>1.131486</c:v>
                </c:pt>
                <c:pt idx="935">
                  <c:v>1.1327560000000001</c:v>
                </c:pt>
                <c:pt idx="936">
                  <c:v>1.134026</c:v>
                </c:pt>
                <c:pt idx="937">
                  <c:v>1.1358039999999998</c:v>
                </c:pt>
                <c:pt idx="938">
                  <c:v>1.1370739999999999</c:v>
                </c:pt>
                <c:pt idx="939">
                  <c:v>1.138344</c:v>
                </c:pt>
                <c:pt idx="940">
                  <c:v>1.1396139999999999</c:v>
                </c:pt>
                <c:pt idx="941">
                  <c:v>1.140884</c:v>
                </c:pt>
                <c:pt idx="942">
                  <c:v>1.1421540000000001</c:v>
                </c:pt>
                <c:pt idx="943">
                  <c:v>1.1434239999999998</c:v>
                </c:pt>
                <c:pt idx="944">
                  <c:v>1.1446939999999999</c:v>
                </c:pt>
                <c:pt idx="945">
                  <c:v>1.1462180000000155</c:v>
                </c:pt>
                <c:pt idx="946">
                  <c:v>1.1474880000000001</c:v>
                </c:pt>
                <c:pt idx="947">
                  <c:v>1.1487580000000157</c:v>
                </c:pt>
                <c:pt idx="948">
                  <c:v>1.1500280000000001</c:v>
                </c:pt>
                <c:pt idx="949">
                  <c:v>1.1512979999999997</c:v>
                </c:pt>
                <c:pt idx="950">
                  <c:v>1.152568</c:v>
                </c:pt>
                <c:pt idx="951">
                  <c:v>1.1540919999999999</c:v>
                </c:pt>
                <c:pt idx="952">
                  <c:v>1.15587</c:v>
                </c:pt>
                <c:pt idx="953">
                  <c:v>1.1571399999999998</c:v>
                </c:pt>
                <c:pt idx="954">
                  <c:v>1.1584099999999999</c:v>
                </c:pt>
                <c:pt idx="955">
                  <c:v>1.1601880000000175</c:v>
                </c:pt>
                <c:pt idx="956">
                  <c:v>1.1614580000000001</c:v>
                </c:pt>
                <c:pt idx="957">
                  <c:v>1.162728</c:v>
                </c:pt>
                <c:pt idx="958">
                  <c:v>1.1639979999999999</c:v>
                </c:pt>
                <c:pt idx="959">
                  <c:v>1.1657759999999997</c:v>
                </c:pt>
                <c:pt idx="960">
                  <c:v>1.167046</c:v>
                </c:pt>
                <c:pt idx="961">
                  <c:v>1.1683160000000001</c:v>
                </c:pt>
                <c:pt idx="962">
                  <c:v>1.169586</c:v>
                </c:pt>
                <c:pt idx="963">
                  <c:v>1.1706019999999999</c:v>
                </c:pt>
                <c:pt idx="964">
                  <c:v>1.172126</c:v>
                </c:pt>
                <c:pt idx="965">
                  <c:v>1.1733959999999999</c:v>
                </c:pt>
                <c:pt idx="966">
                  <c:v>1.1749199999999997</c:v>
                </c:pt>
                <c:pt idx="967">
                  <c:v>1.176444</c:v>
                </c:pt>
                <c:pt idx="968">
                  <c:v>1.1777139999999999</c:v>
                </c:pt>
                <c:pt idx="969">
                  <c:v>1.178984</c:v>
                </c:pt>
                <c:pt idx="970">
                  <c:v>1.1805080000000001</c:v>
                </c:pt>
                <c:pt idx="971">
                  <c:v>1.181778</c:v>
                </c:pt>
                <c:pt idx="972">
                  <c:v>1.1830480000000001</c:v>
                </c:pt>
                <c:pt idx="973">
                  <c:v>1.1843180000000171</c:v>
                </c:pt>
                <c:pt idx="974">
                  <c:v>1.1858419999999998</c:v>
                </c:pt>
                <c:pt idx="975">
                  <c:v>1.1871119999999997</c:v>
                </c:pt>
                <c:pt idx="976">
                  <c:v>1.1883820000000198</c:v>
                </c:pt>
                <c:pt idx="977">
                  <c:v>1.1899059999999997</c:v>
                </c:pt>
                <c:pt idx="978">
                  <c:v>1.1909219999999998</c:v>
                </c:pt>
                <c:pt idx="979">
                  <c:v>1.1921919999999997</c:v>
                </c:pt>
                <c:pt idx="980">
                  <c:v>1.1934619999999998</c:v>
                </c:pt>
                <c:pt idx="981">
                  <c:v>1.1952399999999999</c:v>
                </c:pt>
                <c:pt idx="982">
                  <c:v>1.1965100000000157</c:v>
                </c:pt>
                <c:pt idx="983">
                  <c:v>1.1977799999999998</c:v>
                </c:pt>
                <c:pt idx="984">
                  <c:v>1.1990499999999999</c:v>
                </c:pt>
                <c:pt idx="985">
                  <c:v>1.2005739999999998</c:v>
                </c:pt>
                <c:pt idx="986">
                  <c:v>1.2020979999999999</c:v>
                </c:pt>
                <c:pt idx="987">
                  <c:v>1.2033679999999998</c:v>
                </c:pt>
                <c:pt idx="988">
                  <c:v>1.2046379999999999</c:v>
                </c:pt>
                <c:pt idx="989">
                  <c:v>1.206161999999984</c:v>
                </c:pt>
                <c:pt idx="990">
                  <c:v>1.2076859999999998</c:v>
                </c:pt>
                <c:pt idx="991">
                  <c:v>1.2089559999999997</c:v>
                </c:pt>
                <c:pt idx="992">
                  <c:v>1.2099719999999774</c:v>
                </c:pt>
                <c:pt idx="993">
                  <c:v>1.2112419999999839</c:v>
                </c:pt>
                <c:pt idx="994">
                  <c:v>1.2125119999999998</c:v>
                </c:pt>
                <c:pt idx="995">
                  <c:v>1.2137819999999826</c:v>
                </c:pt>
                <c:pt idx="996">
                  <c:v>1.2155599999999998</c:v>
                </c:pt>
                <c:pt idx="997">
                  <c:v>1.2168299999999797</c:v>
                </c:pt>
                <c:pt idx="998">
                  <c:v>1.218099999999984</c:v>
                </c:pt>
                <c:pt idx="999">
                  <c:v>1.2196239999999765</c:v>
                </c:pt>
                <c:pt idx="1000">
                  <c:v>1.2208939999999837</c:v>
                </c:pt>
                <c:pt idx="1001">
                  <c:v>1.2221639999999998</c:v>
                </c:pt>
                <c:pt idx="1002">
                  <c:v>1.2236879999999999</c:v>
                </c:pt>
                <c:pt idx="1003">
                  <c:v>1.224958</c:v>
                </c:pt>
                <c:pt idx="1004">
                  <c:v>1.2264819999999999</c:v>
                </c:pt>
                <c:pt idx="1005">
                  <c:v>1.227752</c:v>
                </c:pt>
                <c:pt idx="1006">
                  <c:v>1.2290219999999794</c:v>
                </c:pt>
                <c:pt idx="1007">
                  <c:v>1.230038</c:v>
                </c:pt>
                <c:pt idx="1008">
                  <c:v>1.2313079999999998</c:v>
                </c:pt>
                <c:pt idx="1009">
                  <c:v>1.2325779999999997</c:v>
                </c:pt>
                <c:pt idx="1010">
                  <c:v>1.2341019999999998</c:v>
                </c:pt>
                <c:pt idx="1011">
                  <c:v>1.2356259999999823</c:v>
                </c:pt>
                <c:pt idx="1012">
                  <c:v>1.2368959999999998</c:v>
                </c:pt>
                <c:pt idx="1013">
                  <c:v>1.2384199999999999</c:v>
                </c:pt>
                <c:pt idx="1014">
                  <c:v>1.2396899999999842</c:v>
                </c:pt>
                <c:pt idx="1015">
                  <c:v>1.2409599999999998</c:v>
                </c:pt>
                <c:pt idx="1016">
                  <c:v>1.2424839999999999</c:v>
                </c:pt>
                <c:pt idx="1017">
                  <c:v>1.2437539999999998</c:v>
                </c:pt>
                <c:pt idx="1018">
                  <c:v>1.2452779999999999</c:v>
                </c:pt>
                <c:pt idx="1019">
                  <c:v>1.246548</c:v>
                </c:pt>
                <c:pt idx="1020">
                  <c:v>1.2478179999999999</c:v>
                </c:pt>
                <c:pt idx="1021">
                  <c:v>1.249088</c:v>
                </c:pt>
                <c:pt idx="1022">
                  <c:v>1.2501039999999999</c:v>
                </c:pt>
                <c:pt idx="1023">
                  <c:v>1.2513739999999998</c:v>
                </c:pt>
                <c:pt idx="1024">
                  <c:v>1.2526439999999999</c:v>
                </c:pt>
                <c:pt idx="1025">
                  <c:v>1.2539139999999998</c:v>
                </c:pt>
                <c:pt idx="1026">
                  <c:v>1.2556919999999765</c:v>
                </c:pt>
                <c:pt idx="1027">
                  <c:v>1.2569619999999824</c:v>
                </c:pt>
                <c:pt idx="1028">
                  <c:v>1.2582319999999998</c:v>
                </c:pt>
                <c:pt idx="1029">
                  <c:v>1.2597559999999999</c:v>
                </c:pt>
                <c:pt idx="1030">
                  <c:v>1.2610259999999998</c:v>
                </c:pt>
                <c:pt idx="1031">
                  <c:v>1.2622959999999999</c:v>
                </c:pt>
                <c:pt idx="1032">
                  <c:v>1.2635659999999918</c:v>
                </c:pt>
                <c:pt idx="1033">
                  <c:v>1.2650899999999998</c:v>
                </c:pt>
                <c:pt idx="1034">
                  <c:v>1.2663599999999999</c:v>
                </c:pt>
                <c:pt idx="1035">
                  <c:v>1.2676299999999765</c:v>
                </c:pt>
                <c:pt idx="1036">
                  <c:v>1.2688999999999828</c:v>
                </c:pt>
                <c:pt idx="1037">
                  <c:v>1.2699159999999998</c:v>
                </c:pt>
                <c:pt idx="1038">
                  <c:v>1.2714399999999824</c:v>
                </c:pt>
                <c:pt idx="1039">
                  <c:v>1.27271</c:v>
                </c:pt>
                <c:pt idx="1040">
                  <c:v>1.2739799999999823</c:v>
                </c:pt>
                <c:pt idx="1041">
                  <c:v>1.2755039999999978</c:v>
                </c:pt>
                <c:pt idx="1042">
                  <c:v>1.2767739999999999</c:v>
                </c:pt>
                <c:pt idx="1043">
                  <c:v>1.2782979999999999</c:v>
                </c:pt>
                <c:pt idx="1044">
                  <c:v>1.2795679999999998</c:v>
                </c:pt>
                <c:pt idx="1045">
                  <c:v>1.2808379999999997</c:v>
                </c:pt>
                <c:pt idx="1046">
                  <c:v>1.2823619999999998</c:v>
                </c:pt>
                <c:pt idx="1047">
                  <c:v>1.2836319999999823</c:v>
                </c:pt>
                <c:pt idx="1048">
                  <c:v>1.2849019999999998</c:v>
                </c:pt>
                <c:pt idx="1049">
                  <c:v>1.2864259999999998</c:v>
                </c:pt>
                <c:pt idx="1050">
                  <c:v>1.287695999999984</c:v>
                </c:pt>
                <c:pt idx="1051">
                  <c:v>1.2889659999999998</c:v>
                </c:pt>
                <c:pt idx="1052">
                  <c:v>1.289982</c:v>
                </c:pt>
                <c:pt idx="1053">
                  <c:v>1.2912519999999998</c:v>
                </c:pt>
                <c:pt idx="1054">
                  <c:v>1.292521999999984</c:v>
                </c:pt>
                <c:pt idx="1055">
                  <c:v>1.2937919999999783</c:v>
                </c:pt>
                <c:pt idx="1056">
                  <c:v>1.2955699999999823</c:v>
                </c:pt>
                <c:pt idx="1057">
                  <c:v>1.29684</c:v>
                </c:pt>
                <c:pt idx="1058">
                  <c:v>1.2981099999999999</c:v>
                </c:pt>
                <c:pt idx="1059">
                  <c:v>1.2996339999999842</c:v>
                </c:pt>
                <c:pt idx="1060">
                  <c:v>1.3009039999999998</c:v>
                </c:pt>
                <c:pt idx="1061">
                  <c:v>1.3021739999999997</c:v>
                </c:pt>
                <c:pt idx="1062">
                  <c:v>1.3036979999999998</c:v>
                </c:pt>
                <c:pt idx="1063">
                  <c:v>1.3049679999999997</c:v>
                </c:pt>
                <c:pt idx="1064">
                  <c:v>1.306238</c:v>
                </c:pt>
                <c:pt idx="1065">
                  <c:v>1.3077619999999799</c:v>
                </c:pt>
                <c:pt idx="1066">
                  <c:v>1.3090319999999998</c:v>
                </c:pt>
                <c:pt idx="1067">
                  <c:v>1.3100480000000001</c:v>
                </c:pt>
                <c:pt idx="1068">
                  <c:v>1.311318</c:v>
                </c:pt>
                <c:pt idx="1069">
                  <c:v>1.3125880000000001</c:v>
                </c:pt>
                <c:pt idx="1070">
                  <c:v>1.3138579999999997</c:v>
                </c:pt>
                <c:pt idx="1071">
                  <c:v>1.3158899999999998</c:v>
                </c:pt>
                <c:pt idx="1072">
                  <c:v>1.3171599999999999</c:v>
                </c:pt>
                <c:pt idx="1073">
                  <c:v>1.3184299999999998</c:v>
                </c:pt>
                <c:pt idx="1074">
                  <c:v>1.320208</c:v>
                </c:pt>
                <c:pt idx="1075">
                  <c:v>1.3214779999999999</c:v>
                </c:pt>
                <c:pt idx="1076">
                  <c:v>1.3230019999999998</c:v>
                </c:pt>
                <c:pt idx="1077">
                  <c:v>1.3242719999999999</c:v>
                </c:pt>
                <c:pt idx="1078">
                  <c:v>1.3257959999999998</c:v>
                </c:pt>
                <c:pt idx="1079">
                  <c:v>1.3270659999999999</c:v>
                </c:pt>
                <c:pt idx="1080">
                  <c:v>1.3285899999999997</c:v>
                </c:pt>
                <c:pt idx="1081">
                  <c:v>1.3298599999999998</c:v>
                </c:pt>
                <c:pt idx="1082">
                  <c:v>1.3308759999999997</c:v>
                </c:pt>
                <c:pt idx="1083">
                  <c:v>1.3321460000000001</c:v>
                </c:pt>
                <c:pt idx="1084">
                  <c:v>1.3334159999999999</c:v>
                </c:pt>
                <c:pt idx="1085">
                  <c:v>1.3351939999999998</c:v>
                </c:pt>
                <c:pt idx="1086">
                  <c:v>1.3364639999999999</c:v>
                </c:pt>
                <c:pt idx="1087">
                  <c:v>1.3377339999999998</c:v>
                </c:pt>
                <c:pt idx="1088">
                  <c:v>1.3392580000000001</c:v>
                </c:pt>
                <c:pt idx="1089">
                  <c:v>1.3405279999999999</c:v>
                </c:pt>
                <c:pt idx="1090">
                  <c:v>1.3417979999999998</c:v>
                </c:pt>
                <c:pt idx="1091">
                  <c:v>1.3433219999999824</c:v>
                </c:pt>
                <c:pt idx="1092">
                  <c:v>1.344592</c:v>
                </c:pt>
                <c:pt idx="1093">
                  <c:v>1.3458619999999821</c:v>
                </c:pt>
                <c:pt idx="1094">
                  <c:v>1.3471319999999998</c:v>
                </c:pt>
                <c:pt idx="1095">
                  <c:v>1.3486560000000001</c:v>
                </c:pt>
                <c:pt idx="1096">
                  <c:v>1.349925999999984</c:v>
                </c:pt>
                <c:pt idx="1097">
                  <c:v>1.3506880000000001</c:v>
                </c:pt>
                <c:pt idx="1098">
                  <c:v>1.3522119999999997</c:v>
                </c:pt>
                <c:pt idx="1099">
                  <c:v>1.3534819999999999</c:v>
                </c:pt>
                <c:pt idx="1100">
                  <c:v>1.3550059999999999</c:v>
                </c:pt>
                <c:pt idx="1101">
                  <c:v>1.356276</c:v>
                </c:pt>
                <c:pt idx="1102">
                  <c:v>1.3577999999999824</c:v>
                </c:pt>
                <c:pt idx="1103">
                  <c:v>1.3590699999999998</c:v>
                </c:pt>
                <c:pt idx="1104">
                  <c:v>1.3603399999999999</c:v>
                </c:pt>
                <c:pt idx="1105">
                  <c:v>1.3618639999999878</c:v>
                </c:pt>
                <c:pt idx="1106">
                  <c:v>1.3631339999999998</c:v>
                </c:pt>
                <c:pt idx="1107">
                  <c:v>1.3644039999999997</c:v>
                </c:pt>
                <c:pt idx="1108">
                  <c:v>1.3656739999999998</c:v>
                </c:pt>
                <c:pt idx="1109">
                  <c:v>1.3671979999999997</c:v>
                </c:pt>
                <c:pt idx="1110">
                  <c:v>1.368468</c:v>
                </c:pt>
                <c:pt idx="1111">
                  <c:v>1.3697379999999999</c:v>
                </c:pt>
                <c:pt idx="1112">
                  <c:v>1.370754</c:v>
                </c:pt>
                <c:pt idx="1113">
                  <c:v>1.3720239999999999</c:v>
                </c:pt>
                <c:pt idx="1114">
                  <c:v>1.3732939999999998</c:v>
                </c:pt>
                <c:pt idx="1115">
                  <c:v>1.3745639999999999</c:v>
                </c:pt>
                <c:pt idx="1116">
                  <c:v>1.3760880000000164</c:v>
                </c:pt>
                <c:pt idx="1117">
                  <c:v>1.3776119999999998</c:v>
                </c:pt>
                <c:pt idx="1118">
                  <c:v>1.3788819999999997</c:v>
                </c:pt>
                <c:pt idx="1119">
                  <c:v>1.380406</c:v>
                </c:pt>
                <c:pt idx="1120">
                  <c:v>1.3816759999999999</c:v>
                </c:pt>
                <c:pt idx="1121">
                  <c:v>1.382946</c:v>
                </c:pt>
                <c:pt idx="1122">
                  <c:v>1.3842160000000001</c:v>
                </c:pt>
                <c:pt idx="1123">
                  <c:v>1.385486</c:v>
                </c:pt>
                <c:pt idx="1124">
                  <c:v>1.3867560000000001</c:v>
                </c:pt>
                <c:pt idx="1125">
                  <c:v>1.3882800000000157</c:v>
                </c:pt>
                <c:pt idx="1126">
                  <c:v>1.3895499999999998</c:v>
                </c:pt>
                <c:pt idx="1127">
                  <c:v>1.390566</c:v>
                </c:pt>
                <c:pt idx="1128">
                  <c:v>1.3918359999999999</c:v>
                </c:pt>
                <c:pt idx="1129">
                  <c:v>1.3931059999999997</c:v>
                </c:pt>
                <c:pt idx="1130">
                  <c:v>1.3946299999999998</c:v>
                </c:pt>
                <c:pt idx="1131">
                  <c:v>1.3961540000000001</c:v>
                </c:pt>
                <c:pt idx="1132">
                  <c:v>1.3974239999999998</c:v>
                </c:pt>
                <c:pt idx="1133">
                  <c:v>1.3986939999999999</c:v>
                </c:pt>
                <c:pt idx="1134">
                  <c:v>1.3999639999999998</c:v>
                </c:pt>
                <c:pt idx="1135">
                  <c:v>1.4012339999999799</c:v>
                </c:pt>
                <c:pt idx="1136">
                  <c:v>1.4027579999999999</c:v>
                </c:pt>
                <c:pt idx="1137">
                  <c:v>1.4040279999999998</c:v>
                </c:pt>
                <c:pt idx="1138">
                  <c:v>1.4052979999999839</c:v>
                </c:pt>
                <c:pt idx="1139">
                  <c:v>1.4068219999999767</c:v>
                </c:pt>
                <c:pt idx="1140">
                  <c:v>1.4080919999999821</c:v>
                </c:pt>
                <c:pt idx="1141">
                  <c:v>1.4093619999999736</c:v>
                </c:pt>
                <c:pt idx="1142">
                  <c:v>1.4103779999999997</c:v>
                </c:pt>
                <c:pt idx="1143">
                  <c:v>1.4116479999999998</c:v>
                </c:pt>
                <c:pt idx="1144">
                  <c:v>1.4129179999999999</c:v>
                </c:pt>
                <c:pt idx="1145">
                  <c:v>1.414188</c:v>
                </c:pt>
                <c:pt idx="1146">
                  <c:v>1.4157119999999797</c:v>
                </c:pt>
                <c:pt idx="1147">
                  <c:v>1.417235999999984</c:v>
                </c:pt>
                <c:pt idx="1148">
                  <c:v>1.4185059999999998</c:v>
                </c:pt>
                <c:pt idx="1149">
                  <c:v>1.4197759999999842</c:v>
                </c:pt>
                <c:pt idx="1150">
                  <c:v>1.4212999999999743</c:v>
                </c:pt>
                <c:pt idx="1151">
                  <c:v>1.4225699999999823</c:v>
                </c:pt>
                <c:pt idx="1152">
                  <c:v>1.4238399999999716</c:v>
                </c:pt>
                <c:pt idx="1153">
                  <c:v>1.4251099999999812</c:v>
                </c:pt>
                <c:pt idx="1154">
                  <c:v>1.42638</c:v>
                </c:pt>
                <c:pt idx="1155">
                  <c:v>1.4279039999999796</c:v>
                </c:pt>
                <c:pt idx="1156">
                  <c:v>1.4291739999999842</c:v>
                </c:pt>
                <c:pt idx="1157">
                  <c:v>1.4301899999999999</c:v>
                </c:pt>
                <c:pt idx="1158">
                  <c:v>1.4314599999999842</c:v>
                </c:pt>
                <c:pt idx="1159">
                  <c:v>1.4327299999999794</c:v>
                </c:pt>
                <c:pt idx="1160">
                  <c:v>1.4339999999999682</c:v>
                </c:pt>
                <c:pt idx="1161">
                  <c:v>1.4357779999999998</c:v>
                </c:pt>
                <c:pt idx="1162">
                  <c:v>1.4370479999999999</c:v>
                </c:pt>
                <c:pt idx="1163">
                  <c:v>1.438318</c:v>
                </c:pt>
                <c:pt idx="1164">
                  <c:v>1.4395879999999999</c:v>
                </c:pt>
                <c:pt idx="1165">
                  <c:v>1.4411119999999842</c:v>
                </c:pt>
                <c:pt idx="1166">
                  <c:v>1.4423819999999998</c:v>
                </c:pt>
                <c:pt idx="1167">
                  <c:v>1.4436519999999842</c:v>
                </c:pt>
                <c:pt idx="1168">
                  <c:v>1.4451759999999998</c:v>
                </c:pt>
                <c:pt idx="1169">
                  <c:v>1.4464459999999999</c:v>
                </c:pt>
                <c:pt idx="1170">
                  <c:v>1.4477159999999998</c:v>
                </c:pt>
                <c:pt idx="1171">
                  <c:v>1.4489859999999999</c:v>
                </c:pt>
                <c:pt idx="1172">
                  <c:v>1.450002</c:v>
                </c:pt>
                <c:pt idx="1173">
                  <c:v>1.4512719999999821</c:v>
                </c:pt>
                <c:pt idx="1174">
                  <c:v>1.4527959999999998</c:v>
                </c:pt>
                <c:pt idx="1175">
                  <c:v>1.4540659999999999</c:v>
                </c:pt>
                <c:pt idx="1176">
                  <c:v>1.4555899999999842</c:v>
                </c:pt>
                <c:pt idx="1177">
                  <c:v>1.4571139999999998</c:v>
                </c:pt>
                <c:pt idx="1178">
                  <c:v>1.4583839999999999</c:v>
                </c:pt>
                <c:pt idx="1179">
                  <c:v>1.4596539999999998</c:v>
                </c:pt>
                <c:pt idx="1180">
                  <c:v>1.4609239999999823</c:v>
                </c:pt>
                <c:pt idx="1181">
                  <c:v>1.4621939999999998</c:v>
                </c:pt>
                <c:pt idx="1182">
                  <c:v>1.4637179999999999</c:v>
                </c:pt>
                <c:pt idx="1183">
                  <c:v>1.4649879999999997</c:v>
                </c:pt>
                <c:pt idx="1184">
                  <c:v>1.4662580000000001</c:v>
                </c:pt>
                <c:pt idx="1185">
                  <c:v>1.467527999999984</c:v>
                </c:pt>
                <c:pt idx="1186">
                  <c:v>1.4690519999999998</c:v>
                </c:pt>
                <c:pt idx="1187">
                  <c:v>1.4700679999999999</c:v>
                </c:pt>
                <c:pt idx="1188">
                  <c:v>1.4710839999999998</c:v>
                </c:pt>
                <c:pt idx="1189">
                  <c:v>1.4726079999999997</c:v>
                </c:pt>
                <c:pt idx="1190">
                  <c:v>1.4738779999999998</c:v>
                </c:pt>
                <c:pt idx="1191">
                  <c:v>1.4754019999999815</c:v>
                </c:pt>
                <c:pt idx="1192">
                  <c:v>1.4769259999999858</c:v>
                </c:pt>
                <c:pt idx="1193">
                  <c:v>1.4781959999999998</c:v>
                </c:pt>
                <c:pt idx="1194">
                  <c:v>1.479465999999984</c:v>
                </c:pt>
                <c:pt idx="1195">
                  <c:v>1.4807359999999998</c:v>
                </c:pt>
                <c:pt idx="1196">
                  <c:v>1.4820059999999999</c:v>
                </c:pt>
                <c:pt idx="1197">
                  <c:v>1.4835299999999758</c:v>
                </c:pt>
                <c:pt idx="1198">
                  <c:v>1.4847999999999824</c:v>
                </c:pt>
                <c:pt idx="1199">
                  <c:v>1.4863239999999998</c:v>
                </c:pt>
                <c:pt idx="1200">
                  <c:v>1.4875939999999797</c:v>
                </c:pt>
                <c:pt idx="1201">
                  <c:v>1.4888639999999898</c:v>
                </c:pt>
                <c:pt idx="1202">
                  <c:v>1.4898799999999806</c:v>
                </c:pt>
                <c:pt idx="1203">
                  <c:v>1.4911499999999998</c:v>
                </c:pt>
                <c:pt idx="1204">
                  <c:v>1.4924199999999999</c:v>
                </c:pt>
                <c:pt idx="1205">
                  <c:v>1.4936899999999858</c:v>
                </c:pt>
                <c:pt idx="1206">
                  <c:v>1.4954679999999998</c:v>
                </c:pt>
                <c:pt idx="1207">
                  <c:v>1.4967379999999997</c:v>
                </c:pt>
                <c:pt idx="1208">
                  <c:v>1.498008</c:v>
                </c:pt>
                <c:pt idx="1209">
                  <c:v>1.4995319999999794</c:v>
                </c:pt>
                <c:pt idx="1210">
                  <c:v>1.500802</c:v>
                </c:pt>
                <c:pt idx="1211">
                  <c:v>1.5020719999999999</c:v>
                </c:pt>
                <c:pt idx="1212">
                  <c:v>1.5035959999999842</c:v>
                </c:pt>
                <c:pt idx="1213">
                  <c:v>1.5048659999999998</c:v>
                </c:pt>
                <c:pt idx="1214">
                  <c:v>1.5061359999999997</c:v>
                </c:pt>
                <c:pt idx="1215">
                  <c:v>1.5074059999999998</c:v>
                </c:pt>
                <c:pt idx="1216">
                  <c:v>1.5086759999999997</c:v>
                </c:pt>
                <c:pt idx="1217">
                  <c:v>1.5099459999999998</c:v>
                </c:pt>
                <c:pt idx="1218">
                  <c:v>1.5109619999999826</c:v>
                </c:pt>
                <c:pt idx="1219">
                  <c:v>1.512486</c:v>
                </c:pt>
                <c:pt idx="1220">
                  <c:v>1.5137559999999999</c:v>
                </c:pt>
                <c:pt idx="1221">
                  <c:v>1.51528</c:v>
                </c:pt>
                <c:pt idx="1222">
                  <c:v>1.5165499999999998</c:v>
                </c:pt>
                <c:pt idx="1223">
                  <c:v>1.517819999999984</c:v>
                </c:pt>
                <c:pt idx="1224">
                  <c:v>1.5193439999999998</c:v>
                </c:pt>
                <c:pt idx="1225">
                  <c:v>1.5206139999999997</c:v>
                </c:pt>
                <c:pt idx="1226">
                  <c:v>1.5218839999999998</c:v>
                </c:pt>
                <c:pt idx="1227">
                  <c:v>1.5234079999999997</c:v>
                </c:pt>
                <c:pt idx="1228">
                  <c:v>1.524678</c:v>
                </c:pt>
                <c:pt idx="1229">
                  <c:v>1.5259479999999996</c:v>
                </c:pt>
                <c:pt idx="1230">
                  <c:v>1.527218</c:v>
                </c:pt>
                <c:pt idx="1231">
                  <c:v>1.5284880000000001</c:v>
                </c:pt>
                <c:pt idx="1232">
                  <c:v>1.5300119999999999</c:v>
                </c:pt>
                <c:pt idx="1233">
                  <c:v>1.5310279999999998</c:v>
                </c:pt>
                <c:pt idx="1234">
                  <c:v>1.5322979999999997</c:v>
                </c:pt>
                <c:pt idx="1235">
                  <c:v>1.5335679999999998</c:v>
                </c:pt>
                <c:pt idx="1236">
                  <c:v>1.5350919999999821</c:v>
                </c:pt>
                <c:pt idx="1237">
                  <c:v>1.536362</c:v>
                </c:pt>
                <c:pt idx="1238">
                  <c:v>1.5378859999999996</c:v>
                </c:pt>
                <c:pt idx="1239">
                  <c:v>1.539156</c:v>
                </c:pt>
                <c:pt idx="1240">
                  <c:v>1.5404259999999999</c:v>
                </c:pt>
                <c:pt idx="1241">
                  <c:v>1.5416959999999842</c:v>
                </c:pt>
                <c:pt idx="1242">
                  <c:v>1.5429659999999998</c:v>
                </c:pt>
                <c:pt idx="1243">
                  <c:v>1.5444899999999999</c:v>
                </c:pt>
                <c:pt idx="1244">
                  <c:v>1.5457599999999998</c:v>
                </c:pt>
                <c:pt idx="1245">
                  <c:v>1.5470299999999821</c:v>
                </c:pt>
                <c:pt idx="1246">
                  <c:v>1.5482999999999998</c:v>
                </c:pt>
                <c:pt idx="1247">
                  <c:v>1.5495699999999821</c:v>
                </c:pt>
                <c:pt idx="1248">
                  <c:v>1.550586</c:v>
                </c:pt>
                <c:pt idx="1249">
                  <c:v>1.5518559999999999</c:v>
                </c:pt>
                <c:pt idx="1250">
                  <c:v>1.5531259999999998</c:v>
                </c:pt>
                <c:pt idx="1251">
                  <c:v>1.5543959999999999</c:v>
                </c:pt>
                <c:pt idx="1252">
                  <c:v>1.5559199999999958</c:v>
                </c:pt>
                <c:pt idx="1253">
                  <c:v>1.5574439999999998</c:v>
                </c:pt>
                <c:pt idx="1254">
                  <c:v>1.5587139999999997</c:v>
                </c:pt>
                <c:pt idx="1255">
                  <c:v>1.5599839999999998</c:v>
                </c:pt>
                <c:pt idx="1256">
                  <c:v>1.5612539999999997</c:v>
                </c:pt>
                <c:pt idx="1257">
                  <c:v>1.5625239999999998</c:v>
                </c:pt>
                <c:pt idx="1258">
                  <c:v>1.5640480000000001</c:v>
                </c:pt>
                <c:pt idx="1259">
                  <c:v>1.565318</c:v>
                </c:pt>
                <c:pt idx="1260">
                  <c:v>1.5668419999999996</c:v>
                </c:pt>
                <c:pt idx="1261">
                  <c:v>1.5681120000000157</c:v>
                </c:pt>
                <c:pt idx="1262">
                  <c:v>1.5693819999999998</c:v>
                </c:pt>
                <c:pt idx="1263">
                  <c:v>1.570144</c:v>
                </c:pt>
                <c:pt idx="1264">
                  <c:v>1.5716679999999998</c:v>
                </c:pt>
                <c:pt idx="1265">
                  <c:v>1.5729379999999999</c:v>
                </c:pt>
                <c:pt idx="1266">
                  <c:v>1.5742080000000001</c:v>
                </c:pt>
                <c:pt idx="1267">
                  <c:v>1.5757319999999824</c:v>
                </c:pt>
                <c:pt idx="1268">
                  <c:v>1.5770019999999996</c:v>
                </c:pt>
                <c:pt idx="1269">
                  <c:v>1.5785259999999999</c:v>
                </c:pt>
                <c:pt idx="1270">
                  <c:v>1.5797959999999998</c:v>
                </c:pt>
                <c:pt idx="1271">
                  <c:v>1.5813199999999998</c:v>
                </c:pt>
                <c:pt idx="1272">
                  <c:v>1.5825899999999999</c:v>
                </c:pt>
                <c:pt idx="1273">
                  <c:v>1.5838599999999998</c:v>
                </c:pt>
                <c:pt idx="1274">
                  <c:v>1.5851299999999839</c:v>
                </c:pt>
                <c:pt idx="1275">
                  <c:v>1.5863999999999998</c:v>
                </c:pt>
                <c:pt idx="1276">
                  <c:v>1.5879239999999819</c:v>
                </c:pt>
                <c:pt idx="1277">
                  <c:v>1.5891939999999998</c:v>
                </c:pt>
                <c:pt idx="1278">
                  <c:v>1.5902099999999999</c:v>
                </c:pt>
                <c:pt idx="1279">
                  <c:v>1.5914799999999998</c:v>
                </c:pt>
                <c:pt idx="1280">
                  <c:v>1.5927499999999999</c:v>
                </c:pt>
                <c:pt idx="1281">
                  <c:v>1.5942739999999997</c:v>
                </c:pt>
                <c:pt idx="1282">
                  <c:v>1.5957979999999998</c:v>
                </c:pt>
                <c:pt idx="1283">
                  <c:v>1.5970679999999999</c:v>
                </c:pt>
                <c:pt idx="1284">
                  <c:v>1.5985919999999998</c:v>
                </c:pt>
                <c:pt idx="1285">
                  <c:v>1.5998619999999824</c:v>
                </c:pt>
                <c:pt idx="1286">
                  <c:v>1.6011319999999998</c:v>
                </c:pt>
                <c:pt idx="1287">
                  <c:v>1.6024019999999997</c:v>
                </c:pt>
                <c:pt idx="1288">
                  <c:v>1.6039259999999878</c:v>
                </c:pt>
                <c:pt idx="1289">
                  <c:v>1.6051959999999996</c:v>
                </c:pt>
                <c:pt idx="1290">
                  <c:v>1.6064659999999999</c:v>
                </c:pt>
                <c:pt idx="1291">
                  <c:v>1.6077359999999998</c:v>
                </c:pt>
                <c:pt idx="1292">
                  <c:v>1.6092599999999999</c:v>
                </c:pt>
                <c:pt idx="1293">
                  <c:v>1.6100219999999998</c:v>
                </c:pt>
                <c:pt idx="1294">
                  <c:v>1.6115459999999997</c:v>
                </c:pt>
                <c:pt idx="1295">
                  <c:v>1.612816</c:v>
                </c:pt>
                <c:pt idx="1296">
                  <c:v>1.6140860000000001</c:v>
                </c:pt>
                <c:pt idx="1297">
                  <c:v>1.6158639999999918</c:v>
                </c:pt>
                <c:pt idx="1298">
                  <c:v>1.6171339999999998</c:v>
                </c:pt>
                <c:pt idx="1299">
                  <c:v>1.6184039999999997</c:v>
                </c:pt>
                <c:pt idx="1300">
                  <c:v>1.6196739999999996</c:v>
                </c:pt>
                <c:pt idx="1301">
                  <c:v>1.6211979999999999</c:v>
                </c:pt>
                <c:pt idx="1302">
                  <c:v>1.622468</c:v>
                </c:pt>
                <c:pt idx="1303">
                  <c:v>1.6237379999999999</c:v>
                </c:pt>
                <c:pt idx="1304">
                  <c:v>1.625008</c:v>
                </c:pt>
                <c:pt idx="1305">
                  <c:v>1.6265319999999999</c:v>
                </c:pt>
                <c:pt idx="1306">
                  <c:v>1.6278019999999978</c:v>
                </c:pt>
                <c:pt idx="1307">
                  <c:v>1.6290719999999999</c:v>
                </c:pt>
                <c:pt idx="1308">
                  <c:v>1.6300880000000169</c:v>
                </c:pt>
                <c:pt idx="1309">
                  <c:v>1.6313580000000001</c:v>
                </c:pt>
                <c:pt idx="1310">
                  <c:v>1.6328819999999999</c:v>
                </c:pt>
                <c:pt idx="1311">
                  <c:v>1.6341520000000198</c:v>
                </c:pt>
                <c:pt idx="1312">
                  <c:v>1.6356759999999999</c:v>
                </c:pt>
                <c:pt idx="1313">
                  <c:v>1.6372</c:v>
                </c:pt>
                <c:pt idx="1314">
                  <c:v>1.6384699999999999</c:v>
                </c:pt>
                <c:pt idx="1315">
                  <c:v>1.6397399999999998</c:v>
                </c:pt>
                <c:pt idx="1316">
                  <c:v>1.6412639999999998</c:v>
                </c:pt>
                <c:pt idx="1317">
                  <c:v>1.6425339999999999</c:v>
                </c:pt>
                <c:pt idx="1318">
                  <c:v>1.6438039999999998</c:v>
                </c:pt>
                <c:pt idx="1319">
                  <c:v>1.6453279999999999</c:v>
                </c:pt>
                <c:pt idx="1320">
                  <c:v>1.646598</c:v>
                </c:pt>
                <c:pt idx="1321">
                  <c:v>1.6478679999999997</c:v>
                </c:pt>
                <c:pt idx="1322">
                  <c:v>1.6493919999999958</c:v>
                </c:pt>
                <c:pt idx="1323">
                  <c:v>1.6501540000000001</c:v>
                </c:pt>
                <c:pt idx="1324">
                  <c:v>1.6514239999999998</c:v>
                </c:pt>
                <c:pt idx="1325">
                  <c:v>1.6526939999999999</c:v>
                </c:pt>
                <c:pt idx="1326">
                  <c:v>1.6542180000000155</c:v>
                </c:pt>
                <c:pt idx="1327">
                  <c:v>1.6557419999999998</c:v>
                </c:pt>
                <c:pt idx="1328">
                  <c:v>1.6572659999999999</c:v>
                </c:pt>
                <c:pt idx="1329">
                  <c:v>1.658536</c:v>
                </c:pt>
                <c:pt idx="1330">
                  <c:v>1.6598059999999999</c:v>
                </c:pt>
                <c:pt idx="1331">
                  <c:v>1.661076</c:v>
                </c:pt>
                <c:pt idx="1332">
                  <c:v>1.6626000000000001</c:v>
                </c:pt>
                <c:pt idx="1333">
                  <c:v>1.663869999999984</c:v>
                </c:pt>
                <c:pt idx="1334">
                  <c:v>1.6653939999999998</c:v>
                </c:pt>
                <c:pt idx="1335">
                  <c:v>1.6666639999999997</c:v>
                </c:pt>
                <c:pt idx="1336">
                  <c:v>1.6679339999999996</c:v>
                </c:pt>
                <c:pt idx="1337">
                  <c:v>1.6694580000000001</c:v>
                </c:pt>
                <c:pt idx="1338">
                  <c:v>1.670474</c:v>
                </c:pt>
                <c:pt idx="1339">
                  <c:v>1.6717439999999999</c:v>
                </c:pt>
                <c:pt idx="1340">
                  <c:v>1.673014</c:v>
                </c:pt>
                <c:pt idx="1341">
                  <c:v>1.6742840000000001</c:v>
                </c:pt>
                <c:pt idx="1342">
                  <c:v>1.6760619999999997</c:v>
                </c:pt>
                <c:pt idx="1343">
                  <c:v>1.6773319999999998</c:v>
                </c:pt>
                <c:pt idx="1344">
                  <c:v>1.6786019999999997</c:v>
                </c:pt>
                <c:pt idx="1345">
                  <c:v>1.680126</c:v>
                </c:pt>
                <c:pt idx="1346">
                  <c:v>1.6813959999999997</c:v>
                </c:pt>
                <c:pt idx="1347">
                  <c:v>1.682666</c:v>
                </c:pt>
                <c:pt idx="1348">
                  <c:v>1.6839359999999999</c:v>
                </c:pt>
                <c:pt idx="1349">
                  <c:v>1.68546</c:v>
                </c:pt>
                <c:pt idx="1350">
                  <c:v>1.6867299999999998</c:v>
                </c:pt>
                <c:pt idx="1351">
                  <c:v>1.6879999999999842</c:v>
                </c:pt>
                <c:pt idx="1352">
                  <c:v>1.6892699999999998</c:v>
                </c:pt>
                <c:pt idx="1353">
                  <c:v>1.6902860000000155</c:v>
                </c:pt>
                <c:pt idx="1354">
                  <c:v>1.6915560000000001</c:v>
                </c:pt>
                <c:pt idx="1355">
                  <c:v>1.6928259999999999</c:v>
                </c:pt>
                <c:pt idx="1356">
                  <c:v>1.6943500000000187</c:v>
                </c:pt>
                <c:pt idx="1357">
                  <c:v>1.6958739999999997</c:v>
                </c:pt>
                <c:pt idx="1358">
                  <c:v>1.697398</c:v>
                </c:pt>
                <c:pt idx="1359">
                  <c:v>1.6986680000000001</c:v>
                </c:pt>
                <c:pt idx="1360">
                  <c:v>1.6999379999999999</c:v>
                </c:pt>
                <c:pt idx="1361">
                  <c:v>1.7012079999999998</c:v>
                </c:pt>
                <c:pt idx="1362">
                  <c:v>1.7027319999999824</c:v>
                </c:pt>
                <c:pt idx="1363">
                  <c:v>1.7040019999999998</c:v>
                </c:pt>
                <c:pt idx="1364">
                  <c:v>1.7052719999999824</c:v>
                </c:pt>
                <c:pt idx="1365">
                  <c:v>1.7065419999999998</c:v>
                </c:pt>
                <c:pt idx="1366">
                  <c:v>1.7078119999999819</c:v>
                </c:pt>
                <c:pt idx="1367">
                  <c:v>1.7093359999999918</c:v>
                </c:pt>
                <c:pt idx="1368">
                  <c:v>1.7100979999999999</c:v>
                </c:pt>
                <c:pt idx="1369">
                  <c:v>1.7113679999999998</c:v>
                </c:pt>
                <c:pt idx="1370">
                  <c:v>1.7126379999999999</c:v>
                </c:pt>
                <c:pt idx="1371">
                  <c:v>1.7141619999999878</c:v>
                </c:pt>
                <c:pt idx="1372">
                  <c:v>1.7156859999999998</c:v>
                </c:pt>
                <c:pt idx="1373">
                  <c:v>1.7172099999999824</c:v>
                </c:pt>
                <c:pt idx="1374">
                  <c:v>1.7184799999999998</c:v>
                </c:pt>
                <c:pt idx="1375">
                  <c:v>1.7197499999999819</c:v>
                </c:pt>
                <c:pt idx="1376">
                  <c:v>1.7210199999999998</c:v>
                </c:pt>
                <c:pt idx="1377">
                  <c:v>1.7225439999999999</c:v>
                </c:pt>
                <c:pt idx="1378">
                  <c:v>1.7238139999999842</c:v>
                </c:pt>
                <c:pt idx="1379">
                  <c:v>1.7250839999999996</c:v>
                </c:pt>
                <c:pt idx="1380">
                  <c:v>1.7263539999999999</c:v>
                </c:pt>
                <c:pt idx="1381">
                  <c:v>1.7278779999999996</c:v>
                </c:pt>
                <c:pt idx="1382">
                  <c:v>1.7291479999999999</c:v>
                </c:pt>
                <c:pt idx="1383">
                  <c:v>1.7299099999999796</c:v>
                </c:pt>
                <c:pt idx="1384">
                  <c:v>1.7314339999999826</c:v>
                </c:pt>
                <c:pt idx="1385">
                  <c:v>1.7327039999999998</c:v>
                </c:pt>
                <c:pt idx="1386">
                  <c:v>1.7339739999999821</c:v>
                </c:pt>
                <c:pt idx="1387">
                  <c:v>1.7357519999999858</c:v>
                </c:pt>
                <c:pt idx="1388">
                  <c:v>1.7370219999999794</c:v>
                </c:pt>
                <c:pt idx="1389">
                  <c:v>1.7382919999999842</c:v>
                </c:pt>
                <c:pt idx="1390">
                  <c:v>1.7400699999999998</c:v>
                </c:pt>
                <c:pt idx="1391">
                  <c:v>1.7415939999999794</c:v>
                </c:pt>
                <c:pt idx="1392">
                  <c:v>1.7428639999999938</c:v>
                </c:pt>
                <c:pt idx="1393">
                  <c:v>1.7441339999999996</c:v>
                </c:pt>
                <c:pt idx="1394">
                  <c:v>1.7454039999999842</c:v>
                </c:pt>
                <c:pt idx="1395">
                  <c:v>1.7469279999999996</c:v>
                </c:pt>
                <c:pt idx="1396">
                  <c:v>1.7481979999999999</c:v>
                </c:pt>
                <c:pt idx="1397">
                  <c:v>1.7494679999999998</c:v>
                </c:pt>
                <c:pt idx="1398">
                  <c:v>1.7504839999999997</c:v>
                </c:pt>
                <c:pt idx="1399">
                  <c:v>1.7517539999999998</c:v>
                </c:pt>
                <c:pt idx="1400">
                  <c:v>1.7532779999999997</c:v>
                </c:pt>
                <c:pt idx="1401">
                  <c:v>1.7550559999999997</c:v>
                </c:pt>
                <c:pt idx="1402">
                  <c:v>1.7563259999999998</c:v>
                </c:pt>
                <c:pt idx="1403">
                  <c:v>1.7575959999999839</c:v>
                </c:pt>
                <c:pt idx="1404">
                  <c:v>1.7591199999999998</c:v>
                </c:pt>
                <c:pt idx="1405">
                  <c:v>1.7603899999999997</c:v>
                </c:pt>
                <c:pt idx="1406">
                  <c:v>1.7616599999999998</c:v>
                </c:pt>
                <c:pt idx="1407">
                  <c:v>1.7631839999999996</c:v>
                </c:pt>
                <c:pt idx="1408">
                  <c:v>1.764454</c:v>
                </c:pt>
                <c:pt idx="1409">
                  <c:v>1.7657239999999796</c:v>
                </c:pt>
                <c:pt idx="1410">
                  <c:v>1.766993999999984</c:v>
                </c:pt>
                <c:pt idx="1411">
                  <c:v>1.7682639999999998</c:v>
                </c:pt>
                <c:pt idx="1412">
                  <c:v>1.769533999999984</c:v>
                </c:pt>
                <c:pt idx="1413">
                  <c:v>1.7708039999999998</c:v>
                </c:pt>
                <c:pt idx="1414">
                  <c:v>1.7720739999999999</c:v>
                </c:pt>
                <c:pt idx="1415">
                  <c:v>1.7733439999999996</c:v>
                </c:pt>
                <c:pt idx="1416">
                  <c:v>1.7751219999999794</c:v>
                </c:pt>
                <c:pt idx="1417">
                  <c:v>1.776392</c:v>
                </c:pt>
                <c:pt idx="1418">
                  <c:v>1.7776619999999796</c:v>
                </c:pt>
                <c:pt idx="1419">
                  <c:v>1.778932</c:v>
                </c:pt>
                <c:pt idx="1420">
                  <c:v>1.780456</c:v>
                </c:pt>
                <c:pt idx="1421">
                  <c:v>1.7817259999999833</c:v>
                </c:pt>
                <c:pt idx="1422">
                  <c:v>1.7829959999999998</c:v>
                </c:pt>
                <c:pt idx="1423">
                  <c:v>1.7845199999999999</c:v>
                </c:pt>
                <c:pt idx="1424">
                  <c:v>1.7857899999999998</c:v>
                </c:pt>
                <c:pt idx="1425">
                  <c:v>1.7870599999999996</c:v>
                </c:pt>
                <c:pt idx="1426">
                  <c:v>1.7885839999999997</c:v>
                </c:pt>
                <c:pt idx="1427">
                  <c:v>1.7898539999999998</c:v>
                </c:pt>
                <c:pt idx="1428">
                  <c:v>1.790616</c:v>
                </c:pt>
                <c:pt idx="1429">
                  <c:v>1.7918859999999999</c:v>
                </c:pt>
                <c:pt idx="1430">
                  <c:v>1.793409999999984</c:v>
                </c:pt>
                <c:pt idx="1431">
                  <c:v>1.7949339999999998</c:v>
                </c:pt>
                <c:pt idx="1432">
                  <c:v>1.7962039999999999</c:v>
                </c:pt>
                <c:pt idx="1433">
                  <c:v>1.7977279999999998</c:v>
                </c:pt>
                <c:pt idx="1434">
                  <c:v>1.7989979999999999</c:v>
                </c:pt>
                <c:pt idx="1435">
                  <c:v>1.800521999999984</c:v>
                </c:pt>
                <c:pt idx="1436">
                  <c:v>1.8017919999999794</c:v>
                </c:pt>
                <c:pt idx="1437">
                  <c:v>1.803061999999984</c:v>
                </c:pt>
                <c:pt idx="1438">
                  <c:v>1.8043319999999996</c:v>
                </c:pt>
                <c:pt idx="1439">
                  <c:v>1.8056019999999842</c:v>
                </c:pt>
                <c:pt idx="1440">
                  <c:v>1.8071259999999998</c:v>
                </c:pt>
                <c:pt idx="1441">
                  <c:v>1.8083959999999999</c:v>
                </c:pt>
                <c:pt idx="1442">
                  <c:v>1.8096659999999998</c:v>
                </c:pt>
                <c:pt idx="1443">
                  <c:v>1.8106819999999997</c:v>
                </c:pt>
                <c:pt idx="1444">
                  <c:v>1.8119519999999998</c:v>
                </c:pt>
                <c:pt idx="1445">
                  <c:v>1.8134759999999999</c:v>
                </c:pt>
                <c:pt idx="1446">
                  <c:v>1.8147459999999997</c:v>
                </c:pt>
                <c:pt idx="1447">
                  <c:v>1.8162700000000001</c:v>
                </c:pt>
                <c:pt idx="1448">
                  <c:v>1.8175399999999839</c:v>
                </c:pt>
                <c:pt idx="1449">
                  <c:v>1.8188099999999996</c:v>
                </c:pt>
                <c:pt idx="1450">
                  <c:v>1.8208419999999998</c:v>
                </c:pt>
                <c:pt idx="1451">
                  <c:v>1.8223659999999997</c:v>
                </c:pt>
                <c:pt idx="1452">
                  <c:v>1.8236359999999998</c:v>
                </c:pt>
                <c:pt idx="1453">
                  <c:v>1.8249059999999997</c:v>
                </c:pt>
                <c:pt idx="1454">
                  <c:v>1.82643</c:v>
                </c:pt>
                <c:pt idx="1455">
                  <c:v>1.8276999999999815</c:v>
                </c:pt>
                <c:pt idx="1456">
                  <c:v>1.82897</c:v>
                </c:pt>
                <c:pt idx="1457">
                  <c:v>1.8299859999999999</c:v>
                </c:pt>
                <c:pt idx="1458">
                  <c:v>1.831256</c:v>
                </c:pt>
                <c:pt idx="1459">
                  <c:v>1.8327799999999999</c:v>
                </c:pt>
                <c:pt idx="1460">
                  <c:v>1.8340499999999997</c:v>
                </c:pt>
                <c:pt idx="1461">
                  <c:v>1.8355739999999998</c:v>
                </c:pt>
                <c:pt idx="1462">
                  <c:v>1.8370979999999999</c:v>
                </c:pt>
                <c:pt idx="1463">
                  <c:v>1.838368</c:v>
                </c:pt>
                <c:pt idx="1464">
                  <c:v>1.8396379999999997</c:v>
                </c:pt>
                <c:pt idx="1465">
                  <c:v>1.8411619999999898</c:v>
                </c:pt>
                <c:pt idx="1466">
                  <c:v>1.8424319999999996</c:v>
                </c:pt>
                <c:pt idx="1467">
                  <c:v>1.843702</c:v>
                </c:pt>
                <c:pt idx="1468">
                  <c:v>1.8449719999999998</c:v>
                </c:pt>
                <c:pt idx="1469">
                  <c:v>1.8462419999999999</c:v>
                </c:pt>
                <c:pt idx="1470">
                  <c:v>1.8477659999999998</c:v>
                </c:pt>
                <c:pt idx="1471">
                  <c:v>1.8490359999999999</c:v>
                </c:pt>
                <c:pt idx="1472">
                  <c:v>1.8500520000000193</c:v>
                </c:pt>
                <c:pt idx="1473">
                  <c:v>1.8513219999999821</c:v>
                </c:pt>
                <c:pt idx="1474">
                  <c:v>1.852592</c:v>
                </c:pt>
                <c:pt idx="1475">
                  <c:v>1.8538619999999824</c:v>
                </c:pt>
                <c:pt idx="1476">
                  <c:v>1.85564</c:v>
                </c:pt>
                <c:pt idx="1477">
                  <c:v>1.8569099999999996</c:v>
                </c:pt>
                <c:pt idx="1478">
                  <c:v>1.8581799999999999</c:v>
                </c:pt>
                <c:pt idx="1479">
                  <c:v>1.8594499999999998</c:v>
                </c:pt>
                <c:pt idx="1480">
                  <c:v>1.8609739999999999</c:v>
                </c:pt>
                <c:pt idx="1481">
                  <c:v>1.862244</c:v>
                </c:pt>
                <c:pt idx="1482">
                  <c:v>1.8635139999999999</c:v>
                </c:pt>
                <c:pt idx="1483">
                  <c:v>1.865038</c:v>
                </c:pt>
                <c:pt idx="1484">
                  <c:v>1.8663080000000001</c:v>
                </c:pt>
                <c:pt idx="1485">
                  <c:v>1.8675779999999997</c:v>
                </c:pt>
                <c:pt idx="1486">
                  <c:v>1.8688480000000001</c:v>
                </c:pt>
                <c:pt idx="1487">
                  <c:v>1.8701180000000157</c:v>
                </c:pt>
                <c:pt idx="1488">
                  <c:v>1.8711339999999999</c:v>
                </c:pt>
                <c:pt idx="1489">
                  <c:v>1.8724039999999997</c:v>
                </c:pt>
                <c:pt idx="1490">
                  <c:v>1.8736739999999998</c:v>
                </c:pt>
                <c:pt idx="1491">
                  <c:v>1.8751979999999997</c:v>
                </c:pt>
                <c:pt idx="1492">
                  <c:v>1.8767219999999998</c:v>
                </c:pt>
                <c:pt idx="1493">
                  <c:v>1.8779919999999819</c:v>
                </c:pt>
                <c:pt idx="1494">
                  <c:v>1.8792619999999998</c:v>
                </c:pt>
                <c:pt idx="1495">
                  <c:v>1.8807860000000001</c:v>
                </c:pt>
                <c:pt idx="1496">
                  <c:v>1.8820560000000155</c:v>
                </c:pt>
                <c:pt idx="1497">
                  <c:v>1.8833259999999996</c:v>
                </c:pt>
                <c:pt idx="1498">
                  <c:v>1.8845959999999999</c:v>
                </c:pt>
                <c:pt idx="1499">
                  <c:v>1.8858659999999998</c:v>
                </c:pt>
                <c:pt idx="1500">
                  <c:v>1.8873899999999999</c:v>
                </c:pt>
                <c:pt idx="1501">
                  <c:v>1.88866</c:v>
                </c:pt>
                <c:pt idx="1502">
                  <c:v>1.8899299999999823</c:v>
                </c:pt>
                <c:pt idx="1503">
                  <c:v>1.8906919999999996</c:v>
                </c:pt>
                <c:pt idx="1504">
                  <c:v>1.8922160000000001</c:v>
                </c:pt>
                <c:pt idx="1505">
                  <c:v>1.893486</c:v>
                </c:pt>
                <c:pt idx="1506">
                  <c:v>1.8950099999999996</c:v>
                </c:pt>
                <c:pt idx="1507">
                  <c:v>1.8962800000000157</c:v>
                </c:pt>
                <c:pt idx="1508">
                  <c:v>1.8978039999999996</c:v>
                </c:pt>
                <c:pt idx="1509">
                  <c:v>1.8990739999999999</c:v>
                </c:pt>
                <c:pt idx="1510">
                  <c:v>1.900344</c:v>
                </c:pt>
                <c:pt idx="1511">
                  <c:v>1.9016139999999997</c:v>
                </c:pt>
                <c:pt idx="1512">
                  <c:v>1.903138</c:v>
                </c:pt>
                <c:pt idx="1513">
                  <c:v>1.9044080000000001</c:v>
                </c:pt>
                <c:pt idx="1514">
                  <c:v>1.905678</c:v>
                </c:pt>
                <c:pt idx="1515">
                  <c:v>1.9069480000000001</c:v>
                </c:pt>
                <c:pt idx="1516">
                  <c:v>1.9084719999999997</c:v>
                </c:pt>
                <c:pt idx="1517">
                  <c:v>1.9097419999999996</c:v>
                </c:pt>
                <c:pt idx="1518">
                  <c:v>1.910504</c:v>
                </c:pt>
                <c:pt idx="1519">
                  <c:v>1.9117739999999999</c:v>
                </c:pt>
                <c:pt idx="1520">
                  <c:v>1.9132979999999995</c:v>
                </c:pt>
                <c:pt idx="1521">
                  <c:v>1.914568</c:v>
                </c:pt>
                <c:pt idx="1522">
                  <c:v>1.9160919999999997</c:v>
                </c:pt>
                <c:pt idx="1523">
                  <c:v>1.917616</c:v>
                </c:pt>
                <c:pt idx="1524">
                  <c:v>1.9188860000000001</c:v>
                </c:pt>
                <c:pt idx="1525">
                  <c:v>1.920156000000016</c:v>
                </c:pt>
                <c:pt idx="1526">
                  <c:v>1.9216800000000001</c:v>
                </c:pt>
                <c:pt idx="1527">
                  <c:v>1.9229499999999999</c:v>
                </c:pt>
                <c:pt idx="1528">
                  <c:v>1.92422</c:v>
                </c:pt>
                <c:pt idx="1529">
                  <c:v>1.9257439999999997</c:v>
                </c:pt>
                <c:pt idx="1530">
                  <c:v>1.927014</c:v>
                </c:pt>
                <c:pt idx="1531">
                  <c:v>1.9282840000000001</c:v>
                </c:pt>
                <c:pt idx="1532">
                  <c:v>1.929554</c:v>
                </c:pt>
                <c:pt idx="1533">
                  <c:v>1.9305699999999997</c:v>
                </c:pt>
                <c:pt idx="1534">
                  <c:v>1.932094</c:v>
                </c:pt>
                <c:pt idx="1535">
                  <c:v>1.9333639999999999</c:v>
                </c:pt>
                <c:pt idx="1536">
                  <c:v>1.9346339999999997</c:v>
                </c:pt>
                <c:pt idx="1537">
                  <c:v>1.9361580000000198</c:v>
                </c:pt>
                <c:pt idx="1538">
                  <c:v>1.9374279999999999</c:v>
                </c:pt>
                <c:pt idx="1539">
                  <c:v>1.9389520000000173</c:v>
                </c:pt>
                <c:pt idx="1540">
                  <c:v>1.9404760000000001</c:v>
                </c:pt>
                <c:pt idx="1541">
                  <c:v>1.941746</c:v>
                </c:pt>
                <c:pt idx="1542">
                  <c:v>1.9430160000000001</c:v>
                </c:pt>
                <c:pt idx="1543">
                  <c:v>1.9442860000000155</c:v>
                </c:pt>
                <c:pt idx="1544">
                  <c:v>1.9455560000000001</c:v>
                </c:pt>
                <c:pt idx="1545">
                  <c:v>1.9470799999999995</c:v>
                </c:pt>
                <c:pt idx="1546">
                  <c:v>1.9483500000000189</c:v>
                </c:pt>
                <c:pt idx="1547">
                  <c:v>1.9496199999999997</c:v>
                </c:pt>
                <c:pt idx="1548">
                  <c:v>1.950636</c:v>
                </c:pt>
                <c:pt idx="1549">
                  <c:v>1.9519059999999999</c:v>
                </c:pt>
                <c:pt idx="1550">
                  <c:v>1.9534299999999998</c:v>
                </c:pt>
                <c:pt idx="1551">
                  <c:v>1.9546999999999997</c:v>
                </c:pt>
                <c:pt idx="1552">
                  <c:v>1.956224</c:v>
                </c:pt>
                <c:pt idx="1553">
                  <c:v>1.9574939999999998</c:v>
                </c:pt>
                <c:pt idx="1554">
                  <c:v>1.9587639999999997</c:v>
                </c:pt>
                <c:pt idx="1555">
                  <c:v>1.9602880000000193</c:v>
                </c:pt>
                <c:pt idx="1556">
                  <c:v>1.9615580000000001</c:v>
                </c:pt>
                <c:pt idx="1557">
                  <c:v>1.9630820000000173</c:v>
                </c:pt>
                <c:pt idx="1558">
                  <c:v>1.9643520000000227</c:v>
                </c:pt>
                <c:pt idx="1559">
                  <c:v>1.965622</c:v>
                </c:pt>
                <c:pt idx="1560">
                  <c:v>1.9668919999999999</c:v>
                </c:pt>
                <c:pt idx="1561">
                  <c:v>1.9684160000000155</c:v>
                </c:pt>
                <c:pt idx="1562">
                  <c:v>1.969686</c:v>
                </c:pt>
                <c:pt idx="1563">
                  <c:v>1.9707019999999995</c:v>
                </c:pt>
                <c:pt idx="1564">
                  <c:v>1.9719719999999998</c:v>
                </c:pt>
                <c:pt idx="1565">
                  <c:v>1.9732419999999997</c:v>
                </c:pt>
                <c:pt idx="1566">
                  <c:v>1.974766</c:v>
                </c:pt>
                <c:pt idx="1567">
                  <c:v>1.9762900000000001</c:v>
                </c:pt>
                <c:pt idx="1568">
                  <c:v>1.97756</c:v>
                </c:pt>
                <c:pt idx="1569">
                  <c:v>1.9788299999999996</c:v>
                </c:pt>
                <c:pt idx="1570">
                  <c:v>1.9803540000000157</c:v>
                </c:pt>
                <c:pt idx="1571">
                  <c:v>1.9816239999999998</c:v>
                </c:pt>
                <c:pt idx="1572">
                  <c:v>1.9828939999999997</c:v>
                </c:pt>
                <c:pt idx="1573">
                  <c:v>1.984164</c:v>
                </c:pt>
                <c:pt idx="1574">
                  <c:v>1.9854339999999999</c:v>
                </c:pt>
                <c:pt idx="1575">
                  <c:v>1.9869580000000175</c:v>
                </c:pt>
                <c:pt idx="1576">
                  <c:v>1.9882280000000001</c:v>
                </c:pt>
                <c:pt idx="1577">
                  <c:v>1.9894979999999995</c:v>
                </c:pt>
                <c:pt idx="1578">
                  <c:v>1.9905140000000001</c:v>
                </c:pt>
                <c:pt idx="1579">
                  <c:v>1.991784</c:v>
                </c:pt>
                <c:pt idx="1580">
                  <c:v>1.9930540000000001</c:v>
                </c:pt>
                <c:pt idx="1581">
                  <c:v>1.9945780000000157</c:v>
                </c:pt>
                <c:pt idx="1582">
                  <c:v>1.9961020000000198</c:v>
                </c:pt>
                <c:pt idx="1583">
                  <c:v>1.9973719999999997</c:v>
                </c:pt>
                <c:pt idx="1584">
                  <c:v>1.9986420000000191</c:v>
                </c:pt>
                <c:pt idx="1585">
                  <c:v>2.0001660000000001</c:v>
                </c:pt>
                <c:pt idx="1586">
                  <c:v>2.001436</c:v>
                </c:pt>
                <c:pt idx="1587">
                  <c:v>2.0027060000000003</c:v>
                </c:pt>
                <c:pt idx="1588">
                  <c:v>2.0042299999999997</c:v>
                </c:pt>
                <c:pt idx="1589">
                  <c:v>2.0055000000000001</c:v>
                </c:pt>
                <c:pt idx="1590">
                  <c:v>2.0067699999999977</c:v>
                </c:pt>
                <c:pt idx="1591">
                  <c:v>2.0082940000000002</c:v>
                </c:pt>
                <c:pt idx="1592">
                  <c:v>2.0095640000000001</c:v>
                </c:pt>
                <c:pt idx="1593">
                  <c:v>2.01058</c:v>
                </c:pt>
                <c:pt idx="1594">
                  <c:v>2.0118499999999471</c:v>
                </c:pt>
                <c:pt idx="1595">
                  <c:v>2.0131199999999998</c:v>
                </c:pt>
                <c:pt idx="1596">
                  <c:v>2.0146439999999557</c:v>
                </c:pt>
                <c:pt idx="1597">
                  <c:v>2.0161679999999977</c:v>
                </c:pt>
                <c:pt idx="1598">
                  <c:v>2.0174380000000003</c:v>
                </c:pt>
                <c:pt idx="1599">
                  <c:v>2.0187079999999997</c:v>
                </c:pt>
                <c:pt idx="1600">
                  <c:v>2.020232</c:v>
                </c:pt>
                <c:pt idx="1601">
                  <c:v>2.0215019999999999</c:v>
                </c:pt>
                <c:pt idx="1602">
                  <c:v>2.0227719999999998</c:v>
                </c:pt>
                <c:pt idx="1603">
                  <c:v>2.0240419999999997</c:v>
                </c:pt>
                <c:pt idx="1604">
                  <c:v>2.025312</c:v>
                </c:pt>
                <c:pt idx="1605">
                  <c:v>2.0268359999999968</c:v>
                </c:pt>
                <c:pt idx="1606">
                  <c:v>2.0281060000000002</c:v>
                </c:pt>
                <c:pt idx="1607">
                  <c:v>2.0293760000000001</c:v>
                </c:pt>
                <c:pt idx="1608">
                  <c:v>2.030392</c:v>
                </c:pt>
                <c:pt idx="1609">
                  <c:v>2.0316619999999967</c:v>
                </c:pt>
                <c:pt idx="1610">
                  <c:v>2.0329319999999997</c:v>
                </c:pt>
                <c:pt idx="1611">
                  <c:v>2.0344559999999556</c:v>
                </c:pt>
                <c:pt idx="1612">
                  <c:v>2.0359799999999977</c:v>
                </c:pt>
                <c:pt idx="1613">
                  <c:v>2.0372499999999967</c:v>
                </c:pt>
                <c:pt idx="1614">
                  <c:v>2.0385200000000001</c:v>
                </c:pt>
                <c:pt idx="1615">
                  <c:v>2.040044</c:v>
                </c:pt>
                <c:pt idx="1616">
                  <c:v>2.0413139999999999</c:v>
                </c:pt>
                <c:pt idx="1617">
                  <c:v>2.0425840000000002</c:v>
                </c:pt>
                <c:pt idx="1618">
                  <c:v>2.044108</c:v>
                </c:pt>
                <c:pt idx="1619">
                  <c:v>2.0453780000000004</c:v>
                </c:pt>
                <c:pt idx="1620">
                  <c:v>2.0466479999999967</c:v>
                </c:pt>
                <c:pt idx="1621">
                  <c:v>2.0479180000000001</c:v>
                </c:pt>
                <c:pt idx="1622">
                  <c:v>2.049188</c:v>
                </c:pt>
                <c:pt idx="1623">
                  <c:v>2.0502039999999977</c:v>
                </c:pt>
                <c:pt idx="1624">
                  <c:v>2.0514739999999967</c:v>
                </c:pt>
                <c:pt idx="1625">
                  <c:v>2.0529979999999997</c:v>
                </c:pt>
                <c:pt idx="1626">
                  <c:v>2.0542679999999987</c:v>
                </c:pt>
                <c:pt idx="1627">
                  <c:v>2.0557919999999998</c:v>
                </c:pt>
                <c:pt idx="1628">
                  <c:v>2.0570619999999997</c:v>
                </c:pt>
                <c:pt idx="1629">
                  <c:v>2.0583320000000001</c:v>
                </c:pt>
                <c:pt idx="1630">
                  <c:v>2.0596019999999977</c:v>
                </c:pt>
                <c:pt idx="1631">
                  <c:v>2.0611260000000002</c:v>
                </c:pt>
                <c:pt idx="1632">
                  <c:v>2.0623960000000001</c:v>
                </c:pt>
                <c:pt idx="1633">
                  <c:v>2.063666</c:v>
                </c:pt>
                <c:pt idx="1634">
                  <c:v>2.0649359999999999</c:v>
                </c:pt>
                <c:pt idx="1635">
                  <c:v>2.0662059999999967</c:v>
                </c:pt>
                <c:pt idx="1636">
                  <c:v>2.0677300000000414</c:v>
                </c:pt>
                <c:pt idx="1637">
                  <c:v>2.0690000000000004</c:v>
                </c:pt>
                <c:pt idx="1638">
                  <c:v>2.0700160000000003</c:v>
                </c:pt>
                <c:pt idx="1639">
                  <c:v>2.0712859999999647</c:v>
                </c:pt>
                <c:pt idx="1640">
                  <c:v>2.0725559999999557</c:v>
                </c:pt>
                <c:pt idx="1641">
                  <c:v>2.0738259999999977</c:v>
                </c:pt>
                <c:pt idx="1642">
                  <c:v>2.0753500000000003</c:v>
                </c:pt>
                <c:pt idx="1643">
                  <c:v>2.0766199999999602</c:v>
                </c:pt>
                <c:pt idx="1644">
                  <c:v>2.078144</c:v>
                </c:pt>
                <c:pt idx="1645">
                  <c:v>2.0794139999999977</c:v>
                </c:pt>
                <c:pt idx="1646">
                  <c:v>2.0806839999999998</c:v>
                </c:pt>
                <c:pt idx="1647">
                  <c:v>2.0822079999999987</c:v>
                </c:pt>
                <c:pt idx="1648">
                  <c:v>2.0834779999999999</c:v>
                </c:pt>
                <c:pt idx="1649">
                  <c:v>2.0847480000000003</c:v>
                </c:pt>
                <c:pt idx="1650">
                  <c:v>2.0860179999999997</c:v>
                </c:pt>
                <c:pt idx="1651">
                  <c:v>2.087288</c:v>
                </c:pt>
                <c:pt idx="1652">
                  <c:v>2.0888119999999999</c:v>
                </c:pt>
                <c:pt idx="1653">
                  <c:v>2.0900819999999998</c:v>
                </c:pt>
                <c:pt idx="1654">
                  <c:v>2.0910979999999997</c:v>
                </c:pt>
                <c:pt idx="1655">
                  <c:v>2.0923679999999987</c:v>
                </c:pt>
                <c:pt idx="1656">
                  <c:v>2.0936380000000003</c:v>
                </c:pt>
                <c:pt idx="1657">
                  <c:v>2.0951619999999997</c:v>
                </c:pt>
                <c:pt idx="1658">
                  <c:v>2.0966859999999556</c:v>
                </c:pt>
                <c:pt idx="1659">
                  <c:v>2.0979559999999977</c:v>
                </c:pt>
                <c:pt idx="1660">
                  <c:v>2.0992260000000003</c:v>
                </c:pt>
                <c:pt idx="1661">
                  <c:v>2.1007499999999997</c:v>
                </c:pt>
                <c:pt idx="1662">
                  <c:v>2.10202</c:v>
                </c:pt>
                <c:pt idx="1663">
                  <c:v>2.1032899999999999</c:v>
                </c:pt>
                <c:pt idx="1664">
                  <c:v>2.1045600000000002</c:v>
                </c:pt>
                <c:pt idx="1665">
                  <c:v>2.1058300000000001</c:v>
                </c:pt>
                <c:pt idx="1666">
                  <c:v>2.1073539999999999</c:v>
                </c:pt>
                <c:pt idx="1667">
                  <c:v>2.1086239999999998</c:v>
                </c:pt>
                <c:pt idx="1668">
                  <c:v>2.1098940000000002</c:v>
                </c:pt>
                <c:pt idx="1669">
                  <c:v>2.1109100000000001</c:v>
                </c:pt>
                <c:pt idx="1670">
                  <c:v>2.1121799999999977</c:v>
                </c:pt>
                <c:pt idx="1671">
                  <c:v>2.1137040000000002</c:v>
                </c:pt>
                <c:pt idx="1672">
                  <c:v>2.1152279999999997</c:v>
                </c:pt>
                <c:pt idx="1673">
                  <c:v>2.1164979999999987</c:v>
                </c:pt>
                <c:pt idx="1674">
                  <c:v>2.1177679999999999</c:v>
                </c:pt>
                <c:pt idx="1675">
                  <c:v>2.1190379999999998</c:v>
                </c:pt>
                <c:pt idx="1676">
                  <c:v>2.1205620000000001</c:v>
                </c:pt>
                <c:pt idx="1677">
                  <c:v>2.1220859999999977</c:v>
                </c:pt>
                <c:pt idx="1678">
                  <c:v>2.1233559999999998</c:v>
                </c:pt>
                <c:pt idx="1679">
                  <c:v>2.1246260000000001</c:v>
                </c:pt>
                <c:pt idx="1680">
                  <c:v>2.125896</c:v>
                </c:pt>
                <c:pt idx="1681">
                  <c:v>2.1271660000000012</c:v>
                </c:pt>
                <c:pt idx="1682">
                  <c:v>2.1286899999999997</c:v>
                </c:pt>
                <c:pt idx="1683">
                  <c:v>2.1299600000000001</c:v>
                </c:pt>
                <c:pt idx="1684">
                  <c:v>2.130976</c:v>
                </c:pt>
                <c:pt idx="1685">
                  <c:v>2.1322459999999359</c:v>
                </c:pt>
                <c:pt idx="1686">
                  <c:v>2.1335160000000002</c:v>
                </c:pt>
                <c:pt idx="1687">
                  <c:v>2.135294</c:v>
                </c:pt>
                <c:pt idx="1688">
                  <c:v>2.1365639999999977</c:v>
                </c:pt>
                <c:pt idx="1689">
                  <c:v>2.1378339999999998</c:v>
                </c:pt>
                <c:pt idx="1690">
                  <c:v>2.1393579999999988</c:v>
                </c:pt>
                <c:pt idx="1691">
                  <c:v>2.140628</c:v>
                </c:pt>
                <c:pt idx="1692">
                  <c:v>2.1421519999999998</c:v>
                </c:pt>
                <c:pt idx="1693">
                  <c:v>2.1434220000000002</c:v>
                </c:pt>
                <c:pt idx="1694">
                  <c:v>2.144692</c:v>
                </c:pt>
                <c:pt idx="1695">
                  <c:v>2.1459619999999999</c:v>
                </c:pt>
                <c:pt idx="1696">
                  <c:v>2.1474860000000002</c:v>
                </c:pt>
                <c:pt idx="1697">
                  <c:v>2.1487560000000001</c:v>
                </c:pt>
                <c:pt idx="1698">
                  <c:v>2.150026</c:v>
                </c:pt>
                <c:pt idx="1699">
                  <c:v>2.1510419999999977</c:v>
                </c:pt>
                <c:pt idx="1700">
                  <c:v>2.1525659999999927</c:v>
                </c:pt>
                <c:pt idx="1701">
                  <c:v>2.1538360000000001</c:v>
                </c:pt>
                <c:pt idx="1702">
                  <c:v>2.1553600000000004</c:v>
                </c:pt>
                <c:pt idx="1703">
                  <c:v>2.1566299999999967</c:v>
                </c:pt>
                <c:pt idx="1704">
                  <c:v>2.1578999999999997</c:v>
                </c:pt>
                <c:pt idx="1705">
                  <c:v>2.15917</c:v>
                </c:pt>
                <c:pt idx="1706">
                  <c:v>2.1606939999999999</c:v>
                </c:pt>
                <c:pt idx="1707">
                  <c:v>2.1622179999999998</c:v>
                </c:pt>
                <c:pt idx="1708">
                  <c:v>2.1634879999999996</c:v>
                </c:pt>
                <c:pt idx="1709">
                  <c:v>2.164758</c:v>
                </c:pt>
                <c:pt idx="1710">
                  <c:v>2.1660279999999998</c:v>
                </c:pt>
                <c:pt idx="1711">
                  <c:v>2.1672980000000002</c:v>
                </c:pt>
                <c:pt idx="1712">
                  <c:v>2.168822</c:v>
                </c:pt>
                <c:pt idx="1713">
                  <c:v>2.1700919999999999</c:v>
                </c:pt>
                <c:pt idx="1714">
                  <c:v>2.1711080000000003</c:v>
                </c:pt>
                <c:pt idx="1715">
                  <c:v>2.1723779999999997</c:v>
                </c:pt>
                <c:pt idx="1716">
                  <c:v>2.1736479999999987</c:v>
                </c:pt>
                <c:pt idx="1717">
                  <c:v>2.1754260000000003</c:v>
                </c:pt>
                <c:pt idx="1718">
                  <c:v>2.1766959999999727</c:v>
                </c:pt>
                <c:pt idx="1719">
                  <c:v>2.1779660000000001</c:v>
                </c:pt>
                <c:pt idx="1720">
                  <c:v>2.1794899999999977</c:v>
                </c:pt>
                <c:pt idx="1721">
                  <c:v>2.1807599999999998</c:v>
                </c:pt>
                <c:pt idx="1722">
                  <c:v>2.1820300000000001</c:v>
                </c:pt>
                <c:pt idx="1723">
                  <c:v>2.1835540000000377</c:v>
                </c:pt>
                <c:pt idx="1724">
                  <c:v>2.1848239999999999</c:v>
                </c:pt>
                <c:pt idx="1725">
                  <c:v>2.1860939999999998</c:v>
                </c:pt>
                <c:pt idx="1726">
                  <c:v>2.1873640000000414</c:v>
                </c:pt>
                <c:pt idx="1727">
                  <c:v>2.1888879999999999</c:v>
                </c:pt>
                <c:pt idx="1728">
                  <c:v>2.1899040000000012</c:v>
                </c:pt>
                <c:pt idx="1729">
                  <c:v>2.1911740000000002</c:v>
                </c:pt>
                <c:pt idx="1730">
                  <c:v>2.1924439999999557</c:v>
                </c:pt>
                <c:pt idx="1731">
                  <c:v>2.1937139999999999</c:v>
                </c:pt>
                <c:pt idx="1732">
                  <c:v>2.1954919999999998</c:v>
                </c:pt>
                <c:pt idx="1733">
                  <c:v>2.1967619999999997</c:v>
                </c:pt>
                <c:pt idx="1734">
                  <c:v>2.198032</c:v>
                </c:pt>
                <c:pt idx="1735">
                  <c:v>2.1993019999999999</c:v>
                </c:pt>
                <c:pt idx="1736">
                  <c:v>2.2008260000000002</c:v>
                </c:pt>
                <c:pt idx="1737">
                  <c:v>2.2020960000000001</c:v>
                </c:pt>
                <c:pt idx="1738">
                  <c:v>2.2033659999999999</c:v>
                </c:pt>
                <c:pt idx="1739">
                  <c:v>2.2048899999999998</c:v>
                </c:pt>
                <c:pt idx="1740">
                  <c:v>2.2061599999999997</c:v>
                </c:pt>
                <c:pt idx="1741">
                  <c:v>2.2074300000000395</c:v>
                </c:pt>
                <c:pt idx="1742">
                  <c:v>2.2086999999999999</c:v>
                </c:pt>
                <c:pt idx="1743">
                  <c:v>2.2099700000000002</c:v>
                </c:pt>
                <c:pt idx="1744">
                  <c:v>2.2109860000000001</c:v>
                </c:pt>
                <c:pt idx="1745">
                  <c:v>2.2122559999999534</c:v>
                </c:pt>
                <c:pt idx="1746">
                  <c:v>2.2135260000000012</c:v>
                </c:pt>
                <c:pt idx="1747">
                  <c:v>2.2150499999999727</c:v>
                </c:pt>
                <c:pt idx="1748">
                  <c:v>2.216574</c:v>
                </c:pt>
                <c:pt idx="1749">
                  <c:v>2.2178439999999977</c:v>
                </c:pt>
                <c:pt idx="1750">
                  <c:v>2.2191140000000011</c:v>
                </c:pt>
                <c:pt idx="1751">
                  <c:v>2.2206380000000001</c:v>
                </c:pt>
                <c:pt idx="1752">
                  <c:v>2.221908</c:v>
                </c:pt>
                <c:pt idx="1753">
                  <c:v>2.2231780000000012</c:v>
                </c:pt>
                <c:pt idx="1754">
                  <c:v>2.2244479999999998</c:v>
                </c:pt>
                <c:pt idx="1755">
                  <c:v>2.2257180000000001</c:v>
                </c:pt>
                <c:pt idx="1756">
                  <c:v>2.226988</c:v>
                </c:pt>
                <c:pt idx="1757">
                  <c:v>2.2282580000000003</c:v>
                </c:pt>
                <c:pt idx="1758">
                  <c:v>2.2295280000000002</c:v>
                </c:pt>
                <c:pt idx="1759">
                  <c:v>2.2307980000000001</c:v>
                </c:pt>
                <c:pt idx="1760">
                  <c:v>2.2320679999999977</c:v>
                </c:pt>
                <c:pt idx="1761">
                  <c:v>2.2333380000000012</c:v>
                </c:pt>
                <c:pt idx="1762">
                  <c:v>2.2346079999999997</c:v>
                </c:pt>
                <c:pt idx="1763">
                  <c:v>2.236132</c:v>
                </c:pt>
                <c:pt idx="1764">
                  <c:v>2.2374019999999999</c:v>
                </c:pt>
                <c:pt idx="1765">
                  <c:v>2.2389259999999997</c:v>
                </c:pt>
                <c:pt idx="1766">
                  <c:v>2.2401960000000414</c:v>
                </c:pt>
                <c:pt idx="1767">
                  <c:v>2.2417200000000252</c:v>
                </c:pt>
                <c:pt idx="1768">
                  <c:v>2.2429899999999998</c:v>
                </c:pt>
                <c:pt idx="1769">
                  <c:v>2.2442599999999997</c:v>
                </c:pt>
                <c:pt idx="1770">
                  <c:v>2.2455300000000413</c:v>
                </c:pt>
                <c:pt idx="1771">
                  <c:v>2.2467999999999999</c:v>
                </c:pt>
                <c:pt idx="1772">
                  <c:v>2.2483240000000522</c:v>
                </c:pt>
                <c:pt idx="1773">
                  <c:v>2.2495940000000414</c:v>
                </c:pt>
                <c:pt idx="1774">
                  <c:v>2.25061</c:v>
                </c:pt>
                <c:pt idx="1775">
                  <c:v>2.2518800000000003</c:v>
                </c:pt>
                <c:pt idx="1776">
                  <c:v>2.2531499999999998</c:v>
                </c:pt>
                <c:pt idx="1777">
                  <c:v>2.2546740000000001</c:v>
                </c:pt>
                <c:pt idx="1778">
                  <c:v>2.2559439999999977</c:v>
                </c:pt>
                <c:pt idx="1779">
                  <c:v>2.2574680000000003</c:v>
                </c:pt>
                <c:pt idx="1780">
                  <c:v>2.2587380000000001</c:v>
                </c:pt>
                <c:pt idx="1781">
                  <c:v>2.260008</c:v>
                </c:pt>
                <c:pt idx="1782">
                  <c:v>2.2615320000000012</c:v>
                </c:pt>
                <c:pt idx="1783">
                  <c:v>2.2628019999999998</c:v>
                </c:pt>
                <c:pt idx="1784">
                  <c:v>2.2640720000000001</c:v>
                </c:pt>
                <c:pt idx="1785">
                  <c:v>2.2655959999999999</c:v>
                </c:pt>
                <c:pt idx="1786">
                  <c:v>2.2668659999999967</c:v>
                </c:pt>
                <c:pt idx="1787">
                  <c:v>2.2681360000000454</c:v>
                </c:pt>
                <c:pt idx="1788">
                  <c:v>2.26966</c:v>
                </c:pt>
                <c:pt idx="1789">
                  <c:v>2.2706759999999977</c:v>
                </c:pt>
                <c:pt idx="1790">
                  <c:v>2.2721999999999998</c:v>
                </c:pt>
                <c:pt idx="1791">
                  <c:v>2.2734699999999997</c:v>
                </c:pt>
                <c:pt idx="1792">
                  <c:v>2.2749940000000346</c:v>
                </c:pt>
                <c:pt idx="1793">
                  <c:v>2.2765180000000003</c:v>
                </c:pt>
                <c:pt idx="1794">
                  <c:v>2.2777880000000001</c:v>
                </c:pt>
                <c:pt idx="1795">
                  <c:v>2.2790579999999987</c:v>
                </c:pt>
                <c:pt idx="1796">
                  <c:v>2.2805820000000012</c:v>
                </c:pt>
                <c:pt idx="1797">
                  <c:v>2.2818519999999998</c:v>
                </c:pt>
                <c:pt idx="1798">
                  <c:v>2.2831220000000414</c:v>
                </c:pt>
                <c:pt idx="1799">
                  <c:v>2.284646</c:v>
                </c:pt>
                <c:pt idx="1800">
                  <c:v>2.2859159999999998</c:v>
                </c:pt>
                <c:pt idx="1801">
                  <c:v>2.2871860000000455</c:v>
                </c:pt>
                <c:pt idx="1802">
                  <c:v>2.2887100000000413</c:v>
                </c:pt>
                <c:pt idx="1803">
                  <c:v>2.2899800000000012</c:v>
                </c:pt>
                <c:pt idx="1804">
                  <c:v>2.2909960000000011</c:v>
                </c:pt>
                <c:pt idx="1805">
                  <c:v>2.2925199999999997</c:v>
                </c:pt>
                <c:pt idx="1806">
                  <c:v>2.2937900000000386</c:v>
                </c:pt>
                <c:pt idx="1807">
                  <c:v>2.2953139999999999</c:v>
                </c:pt>
                <c:pt idx="1808">
                  <c:v>2.2965840000000002</c:v>
                </c:pt>
                <c:pt idx="1809">
                  <c:v>2.2978540000000001</c:v>
                </c:pt>
                <c:pt idx="1810">
                  <c:v>2.2993779999999999</c:v>
                </c:pt>
                <c:pt idx="1811">
                  <c:v>2.3009019999999998</c:v>
                </c:pt>
                <c:pt idx="1812">
                  <c:v>2.3021719999999997</c:v>
                </c:pt>
                <c:pt idx="1813">
                  <c:v>2.3034419999999987</c:v>
                </c:pt>
                <c:pt idx="1814">
                  <c:v>2.3047119999999999</c:v>
                </c:pt>
                <c:pt idx="1815">
                  <c:v>2.3059819999999998</c:v>
                </c:pt>
                <c:pt idx="1816">
                  <c:v>2.3075060000000001</c:v>
                </c:pt>
                <c:pt idx="1817">
                  <c:v>2.3087759999999977</c:v>
                </c:pt>
                <c:pt idx="1818">
                  <c:v>2.3100459999999363</c:v>
                </c:pt>
                <c:pt idx="1819">
                  <c:v>2.3110619999999638</c:v>
                </c:pt>
                <c:pt idx="1820">
                  <c:v>2.3123319999999987</c:v>
                </c:pt>
                <c:pt idx="1821">
                  <c:v>2.3136019999999977</c:v>
                </c:pt>
                <c:pt idx="1822">
                  <c:v>2.3151259999999967</c:v>
                </c:pt>
                <c:pt idx="1823">
                  <c:v>2.3166499999999215</c:v>
                </c:pt>
                <c:pt idx="1824">
                  <c:v>2.31792</c:v>
                </c:pt>
                <c:pt idx="1825">
                  <c:v>2.3191900000000003</c:v>
                </c:pt>
                <c:pt idx="1826">
                  <c:v>2.3207139999999997</c:v>
                </c:pt>
                <c:pt idx="1827">
                  <c:v>2.3222379999999987</c:v>
                </c:pt>
                <c:pt idx="1828">
                  <c:v>2.3235079999999999</c:v>
                </c:pt>
                <c:pt idx="1829">
                  <c:v>2.3247779999999998</c:v>
                </c:pt>
                <c:pt idx="1830">
                  <c:v>2.3260479999999566</c:v>
                </c:pt>
                <c:pt idx="1831">
                  <c:v>2.327318</c:v>
                </c:pt>
                <c:pt idx="1832">
                  <c:v>2.3288419999999967</c:v>
                </c:pt>
                <c:pt idx="1833">
                  <c:v>2.3301119999999997</c:v>
                </c:pt>
                <c:pt idx="1834">
                  <c:v>2.3311279999999988</c:v>
                </c:pt>
                <c:pt idx="1835">
                  <c:v>2.3323979999999978</c:v>
                </c:pt>
                <c:pt idx="1836">
                  <c:v>2.3336679999999967</c:v>
                </c:pt>
                <c:pt idx="1837">
                  <c:v>2.3351919999999997</c:v>
                </c:pt>
                <c:pt idx="1838">
                  <c:v>2.3367159999999543</c:v>
                </c:pt>
                <c:pt idx="1839">
                  <c:v>2.3379859999999977</c:v>
                </c:pt>
                <c:pt idx="1840">
                  <c:v>2.3392559999999349</c:v>
                </c:pt>
                <c:pt idx="1841">
                  <c:v>2.3407799999999988</c:v>
                </c:pt>
                <c:pt idx="1842">
                  <c:v>2.3420499999999516</c:v>
                </c:pt>
                <c:pt idx="1843">
                  <c:v>2.3433199999999998</c:v>
                </c:pt>
                <c:pt idx="1844">
                  <c:v>2.3445900000000002</c:v>
                </c:pt>
                <c:pt idx="1845">
                  <c:v>2.3458599999999556</c:v>
                </c:pt>
                <c:pt idx="1846">
                  <c:v>2.3473839999999999</c:v>
                </c:pt>
                <c:pt idx="1847">
                  <c:v>2.3486539999999967</c:v>
                </c:pt>
                <c:pt idx="1848">
                  <c:v>2.3499240000000001</c:v>
                </c:pt>
                <c:pt idx="1849">
                  <c:v>2.3509399999999987</c:v>
                </c:pt>
                <c:pt idx="1850">
                  <c:v>2.3522099999999453</c:v>
                </c:pt>
                <c:pt idx="1851">
                  <c:v>2.3534799999999967</c:v>
                </c:pt>
                <c:pt idx="1852">
                  <c:v>2.3550039999999557</c:v>
                </c:pt>
                <c:pt idx="1853">
                  <c:v>2.3565279999999977</c:v>
                </c:pt>
                <c:pt idx="1854">
                  <c:v>2.3577979999999998</c:v>
                </c:pt>
                <c:pt idx="1855">
                  <c:v>2.3590679999999637</c:v>
                </c:pt>
                <c:pt idx="1856">
                  <c:v>2.360592</c:v>
                </c:pt>
                <c:pt idx="1857">
                  <c:v>2.3618619999999977</c:v>
                </c:pt>
                <c:pt idx="1858">
                  <c:v>2.3631320000000002</c:v>
                </c:pt>
                <c:pt idx="1859">
                  <c:v>2.3644019999999997</c:v>
                </c:pt>
                <c:pt idx="1860">
                  <c:v>2.365926</c:v>
                </c:pt>
                <c:pt idx="1861">
                  <c:v>2.3671960000000012</c:v>
                </c:pt>
                <c:pt idx="1862">
                  <c:v>2.3687199999999997</c:v>
                </c:pt>
                <c:pt idx="1863">
                  <c:v>2.36999</c:v>
                </c:pt>
                <c:pt idx="1864">
                  <c:v>2.3710059999999493</c:v>
                </c:pt>
                <c:pt idx="1865">
                  <c:v>2.3722759999999359</c:v>
                </c:pt>
                <c:pt idx="1866">
                  <c:v>2.3737999999999997</c:v>
                </c:pt>
                <c:pt idx="1867">
                  <c:v>2.375324</c:v>
                </c:pt>
                <c:pt idx="1868">
                  <c:v>2.3768479999999359</c:v>
                </c:pt>
                <c:pt idx="1869">
                  <c:v>2.3781179999999997</c:v>
                </c:pt>
                <c:pt idx="1870">
                  <c:v>2.3793879999999987</c:v>
                </c:pt>
                <c:pt idx="1871">
                  <c:v>2.3809120000000004</c:v>
                </c:pt>
                <c:pt idx="1872">
                  <c:v>2.3821819999999998</c:v>
                </c:pt>
                <c:pt idx="1873">
                  <c:v>2.3834519999999997</c:v>
                </c:pt>
                <c:pt idx="1874">
                  <c:v>2.384722</c:v>
                </c:pt>
                <c:pt idx="1875">
                  <c:v>2.3859919999999999</c:v>
                </c:pt>
                <c:pt idx="1876">
                  <c:v>2.3875160000000002</c:v>
                </c:pt>
                <c:pt idx="1877">
                  <c:v>2.3887860000000001</c:v>
                </c:pt>
                <c:pt idx="1878">
                  <c:v>2.3900559999999507</c:v>
                </c:pt>
                <c:pt idx="1879">
                  <c:v>2.3910719999999968</c:v>
                </c:pt>
                <c:pt idx="1880">
                  <c:v>2.3923419999999767</c:v>
                </c:pt>
                <c:pt idx="1881">
                  <c:v>2.3938659999999556</c:v>
                </c:pt>
                <c:pt idx="1882">
                  <c:v>2.3951359999999977</c:v>
                </c:pt>
                <c:pt idx="1883">
                  <c:v>2.3964059999999363</c:v>
                </c:pt>
                <c:pt idx="1884">
                  <c:v>2.3976759999999619</c:v>
                </c:pt>
                <c:pt idx="1885">
                  <c:v>2.3991999999999987</c:v>
                </c:pt>
                <c:pt idx="1886">
                  <c:v>2.4004699999999977</c:v>
                </c:pt>
                <c:pt idx="1887">
                  <c:v>2.4019940000000002</c:v>
                </c:pt>
                <c:pt idx="1888">
                  <c:v>2.4032640000000001</c:v>
                </c:pt>
                <c:pt idx="1889">
                  <c:v>2.4045339999999999</c:v>
                </c:pt>
                <c:pt idx="1890">
                  <c:v>2.4058039999999967</c:v>
                </c:pt>
                <c:pt idx="1891">
                  <c:v>2.4070739999999997</c:v>
                </c:pt>
                <c:pt idx="1892">
                  <c:v>2.408344</c:v>
                </c:pt>
                <c:pt idx="1893">
                  <c:v>2.4098679999999977</c:v>
                </c:pt>
                <c:pt idx="1894">
                  <c:v>2.4108839999999967</c:v>
                </c:pt>
                <c:pt idx="1895">
                  <c:v>2.4121539999999593</c:v>
                </c:pt>
                <c:pt idx="1896">
                  <c:v>2.413424</c:v>
                </c:pt>
                <c:pt idx="1897">
                  <c:v>2.4149479999999977</c:v>
                </c:pt>
                <c:pt idx="1898">
                  <c:v>2.4164719999999638</c:v>
                </c:pt>
                <c:pt idx="1899">
                  <c:v>2.4177419999999987</c:v>
                </c:pt>
                <c:pt idx="1900">
                  <c:v>2.4190119999999977</c:v>
                </c:pt>
                <c:pt idx="1901">
                  <c:v>2.4205359999999998</c:v>
                </c:pt>
                <c:pt idx="1902">
                  <c:v>2.4218059999999584</c:v>
                </c:pt>
                <c:pt idx="1903">
                  <c:v>2.423076</c:v>
                </c:pt>
                <c:pt idx="1904">
                  <c:v>2.4246000000000003</c:v>
                </c:pt>
                <c:pt idx="1905">
                  <c:v>2.4258699999999767</c:v>
                </c:pt>
                <c:pt idx="1906">
                  <c:v>2.4271399999999996</c:v>
                </c:pt>
                <c:pt idx="1907">
                  <c:v>2.42841</c:v>
                </c:pt>
                <c:pt idx="1908">
                  <c:v>2.4299340000000011</c:v>
                </c:pt>
                <c:pt idx="1909">
                  <c:v>2.4306959999999767</c:v>
                </c:pt>
                <c:pt idx="1910">
                  <c:v>2.4322199999999556</c:v>
                </c:pt>
                <c:pt idx="1911">
                  <c:v>2.4334899999999977</c:v>
                </c:pt>
                <c:pt idx="1912">
                  <c:v>2.4350139999999967</c:v>
                </c:pt>
                <c:pt idx="1913">
                  <c:v>2.4362839999999575</c:v>
                </c:pt>
                <c:pt idx="1914">
                  <c:v>2.437554</c:v>
                </c:pt>
                <c:pt idx="1915">
                  <c:v>2.4390779999999967</c:v>
                </c:pt>
                <c:pt idx="1916">
                  <c:v>2.4403479999999997</c:v>
                </c:pt>
                <c:pt idx="1917">
                  <c:v>2.4416179999999987</c:v>
                </c:pt>
                <c:pt idx="1918">
                  <c:v>2.4431419999999999</c:v>
                </c:pt>
                <c:pt idx="1919">
                  <c:v>2.4444119999999998</c:v>
                </c:pt>
                <c:pt idx="1920">
                  <c:v>2.4456819999999997</c:v>
                </c:pt>
                <c:pt idx="1921">
                  <c:v>2.4469519999999987</c:v>
                </c:pt>
                <c:pt idx="1922">
                  <c:v>2.4482220000000003</c:v>
                </c:pt>
                <c:pt idx="1923">
                  <c:v>2.4497459999999927</c:v>
                </c:pt>
                <c:pt idx="1924">
                  <c:v>2.4507619999999997</c:v>
                </c:pt>
                <c:pt idx="1925">
                  <c:v>2.4520319999999987</c:v>
                </c:pt>
                <c:pt idx="1926">
                  <c:v>2.4535560000000003</c:v>
                </c:pt>
                <c:pt idx="1927">
                  <c:v>2.4550799999999628</c:v>
                </c:pt>
                <c:pt idx="1928">
                  <c:v>2.4563499999999556</c:v>
                </c:pt>
                <c:pt idx="1929">
                  <c:v>2.4576199999999977</c:v>
                </c:pt>
                <c:pt idx="1930">
                  <c:v>2.4588899999999967</c:v>
                </c:pt>
                <c:pt idx="1931">
                  <c:v>2.4604140000000001</c:v>
                </c:pt>
                <c:pt idx="1932">
                  <c:v>2.461684</c:v>
                </c:pt>
                <c:pt idx="1933">
                  <c:v>2.4629539999999968</c:v>
                </c:pt>
                <c:pt idx="1934">
                  <c:v>2.4644779999999997</c:v>
                </c:pt>
                <c:pt idx="1935">
                  <c:v>2.4657479999999987</c:v>
                </c:pt>
                <c:pt idx="1936">
                  <c:v>2.4670179999999999</c:v>
                </c:pt>
                <c:pt idx="1937">
                  <c:v>2.4685419999999998</c:v>
                </c:pt>
                <c:pt idx="1938">
                  <c:v>2.4698119999999997</c:v>
                </c:pt>
                <c:pt idx="1939">
                  <c:v>2.4708279999999987</c:v>
                </c:pt>
                <c:pt idx="1940">
                  <c:v>2.4720979999999977</c:v>
                </c:pt>
                <c:pt idx="1941">
                  <c:v>2.4733679999999998</c:v>
                </c:pt>
                <c:pt idx="1942">
                  <c:v>2.4748919999999988</c:v>
                </c:pt>
                <c:pt idx="1943">
                  <c:v>2.4764159999999502</c:v>
                </c:pt>
                <c:pt idx="1944">
                  <c:v>2.4776859999999967</c:v>
                </c:pt>
                <c:pt idx="1945">
                  <c:v>2.4789559999999629</c:v>
                </c:pt>
                <c:pt idx="1946">
                  <c:v>2.48048</c:v>
                </c:pt>
                <c:pt idx="1947">
                  <c:v>2.4817500000000003</c:v>
                </c:pt>
                <c:pt idx="1948">
                  <c:v>2.4830200000000002</c:v>
                </c:pt>
                <c:pt idx="1949">
                  <c:v>2.4842900000000001</c:v>
                </c:pt>
                <c:pt idx="1950">
                  <c:v>2.48556</c:v>
                </c:pt>
                <c:pt idx="1951">
                  <c:v>2.4870839999999999</c:v>
                </c:pt>
                <c:pt idx="1952">
                  <c:v>2.4883540000000002</c:v>
                </c:pt>
                <c:pt idx="1953">
                  <c:v>2.4896240000000001</c:v>
                </c:pt>
                <c:pt idx="1954">
                  <c:v>2.4906399999999977</c:v>
                </c:pt>
                <c:pt idx="1955">
                  <c:v>2.4919100000000003</c:v>
                </c:pt>
                <c:pt idx="1956">
                  <c:v>2.4934339999999997</c:v>
                </c:pt>
                <c:pt idx="1957">
                  <c:v>2.494704</c:v>
                </c:pt>
                <c:pt idx="1958">
                  <c:v>2.4962279999999977</c:v>
                </c:pt>
                <c:pt idx="1959">
                  <c:v>2.4974979999999998</c:v>
                </c:pt>
                <c:pt idx="1960">
                  <c:v>2.4987679999999997</c:v>
                </c:pt>
                <c:pt idx="1961">
                  <c:v>2.500292</c:v>
                </c:pt>
                <c:pt idx="1962">
                  <c:v>2.5015619999999998</c:v>
                </c:pt>
                <c:pt idx="1963">
                  <c:v>2.5028319999999997</c:v>
                </c:pt>
                <c:pt idx="1964">
                  <c:v>2.504356</c:v>
                </c:pt>
                <c:pt idx="1965">
                  <c:v>2.5056259999999977</c:v>
                </c:pt>
                <c:pt idx="1966">
                  <c:v>2.5068959999999967</c:v>
                </c:pt>
                <c:pt idx="1967">
                  <c:v>2.5081660000000001</c:v>
                </c:pt>
                <c:pt idx="1968">
                  <c:v>2.509436</c:v>
                </c:pt>
                <c:pt idx="1969">
                  <c:v>2.5107059999999977</c:v>
                </c:pt>
                <c:pt idx="1970">
                  <c:v>2.5119759999999967</c:v>
                </c:pt>
                <c:pt idx="1971">
                  <c:v>2.5132459999999557</c:v>
                </c:pt>
                <c:pt idx="1972">
                  <c:v>2.5147699999999977</c:v>
                </c:pt>
                <c:pt idx="1973">
                  <c:v>2.5162940000000003</c:v>
                </c:pt>
                <c:pt idx="1974">
                  <c:v>2.5175640000000001</c:v>
                </c:pt>
                <c:pt idx="1975">
                  <c:v>2.518834</c:v>
                </c:pt>
                <c:pt idx="1976">
                  <c:v>2.5203579999999999</c:v>
                </c:pt>
                <c:pt idx="1977">
                  <c:v>2.5216279999999998</c:v>
                </c:pt>
                <c:pt idx="1978">
                  <c:v>2.5228979999999988</c:v>
                </c:pt>
                <c:pt idx="1979">
                  <c:v>2.524168</c:v>
                </c:pt>
                <c:pt idx="1980">
                  <c:v>2.5254380000000003</c:v>
                </c:pt>
                <c:pt idx="1981">
                  <c:v>2.5269619999999997</c:v>
                </c:pt>
                <c:pt idx="1982">
                  <c:v>2.528232</c:v>
                </c:pt>
                <c:pt idx="1983">
                  <c:v>2.5295019999999999</c:v>
                </c:pt>
                <c:pt idx="1984">
                  <c:v>2.5305179999999998</c:v>
                </c:pt>
                <c:pt idx="1985">
                  <c:v>2.5317879999999997</c:v>
                </c:pt>
                <c:pt idx="1986">
                  <c:v>2.533312</c:v>
                </c:pt>
                <c:pt idx="1987">
                  <c:v>2.5345820000000003</c:v>
                </c:pt>
                <c:pt idx="1988">
                  <c:v>2.5361059999999767</c:v>
                </c:pt>
                <c:pt idx="1989">
                  <c:v>2.5373760000000001</c:v>
                </c:pt>
                <c:pt idx="1990">
                  <c:v>2.5386459999999507</c:v>
                </c:pt>
                <c:pt idx="1991">
                  <c:v>2.5401700000000011</c:v>
                </c:pt>
                <c:pt idx="1992">
                  <c:v>2.5414399999999997</c:v>
                </c:pt>
                <c:pt idx="1993">
                  <c:v>2.54271</c:v>
                </c:pt>
                <c:pt idx="1994">
                  <c:v>2.5442339999999999</c:v>
                </c:pt>
                <c:pt idx="1995">
                  <c:v>2.5455040000000002</c:v>
                </c:pt>
                <c:pt idx="1996">
                  <c:v>2.5467740000000001</c:v>
                </c:pt>
                <c:pt idx="1997">
                  <c:v>2.548044</c:v>
                </c:pt>
                <c:pt idx="1998">
                  <c:v>2.5493139999999999</c:v>
                </c:pt>
                <c:pt idx="1999">
                  <c:v>2.5503300000000002</c:v>
                </c:pt>
                <c:pt idx="2000">
                  <c:v>2.5518539999999557</c:v>
                </c:pt>
                <c:pt idx="2001">
                  <c:v>2.5531239999999999</c:v>
                </c:pt>
                <c:pt idx="2002">
                  <c:v>2.5543939999999998</c:v>
                </c:pt>
                <c:pt idx="2003">
                  <c:v>2.5559179999999997</c:v>
                </c:pt>
                <c:pt idx="2004">
                  <c:v>2.557188</c:v>
                </c:pt>
                <c:pt idx="2005">
                  <c:v>2.5587119999999999</c:v>
                </c:pt>
                <c:pt idx="2006">
                  <c:v>2.5599819999999998</c:v>
                </c:pt>
                <c:pt idx="2007">
                  <c:v>2.5612519999999988</c:v>
                </c:pt>
                <c:pt idx="2008">
                  <c:v>2.5627759999999977</c:v>
                </c:pt>
                <c:pt idx="2009">
                  <c:v>2.5640459999999967</c:v>
                </c:pt>
                <c:pt idx="2010">
                  <c:v>2.5653159999999997</c:v>
                </c:pt>
                <c:pt idx="2011">
                  <c:v>2.566586</c:v>
                </c:pt>
                <c:pt idx="2012">
                  <c:v>2.5678559999999977</c:v>
                </c:pt>
                <c:pt idx="2013">
                  <c:v>2.5693800000000002</c:v>
                </c:pt>
                <c:pt idx="2014">
                  <c:v>2.5701419999999997</c:v>
                </c:pt>
                <c:pt idx="2015">
                  <c:v>2.5716659999999538</c:v>
                </c:pt>
                <c:pt idx="2016">
                  <c:v>2.5729359999999977</c:v>
                </c:pt>
                <c:pt idx="2017">
                  <c:v>2.5742059999999967</c:v>
                </c:pt>
                <c:pt idx="2018">
                  <c:v>2.5757300000000001</c:v>
                </c:pt>
                <c:pt idx="2019">
                  <c:v>2.577</c:v>
                </c:pt>
                <c:pt idx="2020">
                  <c:v>2.5782700000000003</c:v>
                </c:pt>
                <c:pt idx="2021">
                  <c:v>2.5797939999999997</c:v>
                </c:pt>
                <c:pt idx="2022">
                  <c:v>2.581064</c:v>
                </c:pt>
                <c:pt idx="2023">
                  <c:v>2.5823339999999999</c:v>
                </c:pt>
                <c:pt idx="2024">
                  <c:v>2.5836040000000002</c:v>
                </c:pt>
                <c:pt idx="2025">
                  <c:v>2.5848740000000001</c:v>
                </c:pt>
                <c:pt idx="2026">
                  <c:v>2.586398</c:v>
                </c:pt>
                <c:pt idx="2027">
                  <c:v>2.5876679999999999</c:v>
                </c:pt>
                <c:pt idx="2028">
                  <c:v>2.5889380000000002</c:v>
                </c:pt>
                <c:pt idx="2029">
                  <c:v>2.5902079999999987</c:v>
                </c:pt>
                <c:pt idx="2030">
                  <c:v>2.5914779999999977</c:v>
                </c:pt>
                <c:pt idx="2031">
                  <c:v>2.5927479999999967</c:v>
                </c:pt>
                <c:pt idx="2032">
                  <c:v>2.5940179999999997</c:v>
                </c:pt>
                <c:pt idx="2033">
                  <c:v>2.5960499999999516</c:v>
                </c:pt>
                <c:pt idx="2034">
                  <c:v>2.5973200000000012</c:v>
                </c:pt>
                <c:pt idx="2035">
                  <c:v>2.5985900000000002</c:v>
                </c:pt>
                <c:pt idx="2036">
                  <c:v>2.600368</c:v>
                </c:pt>
                <c:pt idx="2037">
                  <c:v>2.6016379999999999</c:v>
                </c:pt>
                <c:pt idx="2038">
                  <c:v>2.6029079999999998</c:v>
                </c:pt>
                <c:pt idx="2039">
                  <c:v>2.6041780000000001</c:v>
                </c:pt>
                <c:pt idx="2040">
                  <c:v>2.605702</c:v>
                </c:pt>
                <c:pt idx="2041">
                  <c:v>2.6069719999999998</c:v>
                </c:pt>
                <c:pt idx="2042">
                  <c:v>2.6082419999999997</c:v>
                </c:pt>
                <c:pt idx="2043">
                  <c:v>2.609766</c:v>
                </c:pt>
                <c:pt idx="2044">
                  <c:v>2.6107819999999999</c:v>
                </c:pt>
                <c:pt idx="2045">
                  <c:v>2.6120519999999967</c:v>
                </c:pt>
                <c:pt idx="2046">
                  <c:v>2.6133220000000001</c:v>
                </c:pt>
                <c:pt idx="2047">
                  <c:v>2.6151</c:v>
                </c:pt>
                <c:pt idx="2048">
                  <c:v>2.6163700000000003</c:v>
                </c:pt>
                <c:pt idx="2049">
                  <c:v>2.6176399999999997</c:v>
                </c:pt>
                <c:pt idx="2050">
                  <c:v>2.6189100000000001</c:v>
                </c:pt>
                <c:pt idx="2051">
                  <c:v>2.6204339999999999</c:v>
                </c:pt>
                <c:pt idx="2052">
                  <c:v>2.6217039999999998</c:v>
                </c:pt>
                <c:pt idx="2053">
                  <c:v>2.6229740000000001</c:v>
                </c:pt>
                <c:pt idx="2054">
                  <c:v>2.624498</c:v>
                </c:pt>
                <c:pt idx="2055">
                  <c:v>2.6255139999999999</c:v>
                </c:pt>
                <c:pt idx="2056">
                  <c:v>2.6270380000000002</c:v>
                </c:pt>
                <c:pt idx="2057">
                  <c:v>2.6283080000000001</c:v>
                </c:pt>
                <c:pt idx="2058">
                  <c:v>2.629578</c:v>
                </c:pt>
                <c:pt idx="2059">
                  <c:v>2.6308479999999967</c:v>
                </c:pt>
                <c:pt idx="2060">
                  <c:v>2.6321179999999997</c:v>
                </c:pt>
                <c:pt idx="2061">
                  <c:v>2.6333880000000001</c:v>
                </c:pt>
                <c:pt idx="2062">
                  <c:v>2.6349119999999999</c:v>
                </c:pt>
                <c:pt idx="2063">
                  <c:v>2.6364359999999967</c:v>
                </c:pt>
                <c:pt idx="2064">
                  <c:v>2.6377060000000001</c:v>
                </c:pt>
                <c:pt idx="2065">
                  <c:v>2.638976</c:v>
                </c:pt>
                <c:pt idx="2066">
                  <c:v>2.6404999999999998</c:v>
                </c:pt>
                <c:pt idx="2067">
                  <c:v>2.6417700000000002</c:v>
                </c:pt>
                <c:pt idx="2068">
                  <c:v>2.6430400000000001</c:v>
                </c:pt>
                <c:pt idx="2069">
                  <c:v>2.6443099999999999</c:v>
                </c:pt>
                <c:pt idx="2070">
                  <c:v>2.6455800000000012</c:v>
                </c:pt>
                <c:pt idx="2071">
                  <c:v>2.6471040000000436</c:v>
                </c:pt>
                <c:pt idx="2072">
                  <c:v>2.64837400000004</c:v>
                </c:pt>
                <c:pt idx="2073">
                  <c:v>2.6496439999999977</c:v>
                </c:pt>
                <c:pt idx="2074">
                  <c:v>2.6509140000000002</c:v>
                </c:pt>
                <c:pt idx="2075">
                  <c:v>2.6521840000000001</c:v>
                </c:pt>
                <c:pt idx="2076">
                  <c:v>2.653454</c:v>
                </c:pt>
                <c:pt idx="2077">
                  <c:v>2.6549779999999998</c:v>
                </c:pt>
                <c:pt idx="2078">
                  <c:v>2.6562479999999637</c:v>
                </c:pt>
                <c:pt idx="2079">
                  <c:v>2.657772</c:v>
                </c:pt>
                <c:pt idx="2080">
                  <c:v>2.6590419999999977</c:v>
                </c:pt>
                <c:pt idx="2081">
                  <c:v>2.6605659999999998</c:v>
                </c:pt>
                <c:pt idx="2082">
                  <c:v>2.6618360000000001</c:v>
                </c:pt>
                <c:pt idx="2083">
                  <c:v>2.6631060000000351</c:v>
                </c:pt>
                <c:pt idx="2084">
                  <c:v>2.6646300000000012</c:v>
                </c:pt>
                <c:pt idx="2085">
                  <c:v>2.6659000000000002</c:v>
                </c:pt>
                <c:pt idx="2086">
                  <c:v>2.6671700000000413</c:v>
                </c:pt>
                <c:pt idx="2087">
                  <c:v>2.6684399999999999</c:v>
                </c:pt>
                <c:pt idx="2088">
                  <c:v>2.6697099999999998</c:v>
                </c:pt>
                <c:pt idx="2089">
                  <c:v>2.6707259999999997</c:v>
                </c:pt>
                <c:pt idx="2090">
                  <c:v>2.671996</c:v>
                </c:pt>
                <c:pt idx="2091">
                  <c:v>2.6735199999999999</c:v>
                </c:pt>
                <c:pt idx="2092">
                  <c:v>2.6750439999999767</c:v>
                </c:pt>
                <c:pt idx="2093">
                  <c:v>2.6763140000000001</c:v>
                </c:pt>
                <c:pt idx="2094">
                  <c:v>2.677584000000035</c:v>
                </c:pt>
                <c:pt idx="2095">
                  <c:v>2.6791080000000003</c:v>
                </c:pt>
                <c:pt idx="2096">
                  <c:v>2.6806320000000001</c:v>
                </c:pt>
                <c:pt idx="2097">
                  <c:v>2.681902</c:v>
                </c:pt>
                <c:pt idx="2098">
                  <c:v>2.6831720000000012</c:v>
                </c:pt>
                <c:pt idx="2099">
                  <c:v>2.6844419999999998</c:v>
                </c:pt>
                <c:pt idx="2100">
                  <c:v>2.6857120000000001</c:v>
                </c:pt>
                <c:pt idx="2101">
                  <c:v>2.6872360000000342</c:v>
                </c:pt>
                <c:pt idx="2102">
                  <c:v>2.6885059999999998</c:v>
                </c:pt>
                <c:pt idx="2103">
                  <c:v>2.6897759999999997</c:v>
                </c:pt>
                <c:pt idx="2104">
                  <c:v>2.6910459999999556</c:v>
                </c:pt>
                <c:pt idx="2105">
                  <c:v>2.6923159999999977</c:v>
                </c:pt>
                <c:pt idx="2106">
                  <c:v>2.6935860000000011</c:v>
                </c:pt>
                <c:pt idx="2107">
                  <c:v>2.6951100000000001</c:v>
                </c:pt>
                <c:pt idx="2108">
                  <c:v>2.69638</c:v>
                </c:pt>
                <c:pt idx="2109">
                  <c:v>2.6979039999999999</c:v>
                </c:pt>
                <c:pt idx="2110">
                  <c:v>2.6991740000000002</c:v>
                </c:pt>
                <c:pt idx="2111">
                  <c:v>2.7004440000000001</c:v>
                </c:pt>
                <c:pt idx="2112">
                  <c:v>2.7019679999999999</c:v>
                </c:pt>
                <c:pt idx="2113">
                  <c:v>2.7032380000000011</c:v>
                </c:pt>
                <c:pt idx="2114">
                  <c:v>2.7045080000000001</c:v>
                </c:pt>
                <c:pt idx="2115">
                  <c:v>2.705778</c:v>
                </c:pt>
                <c:pt idx="2116">
                  <c:v>2.7070479999999999</c:v>
                </c:pt>
                <c:pt idx="2117">
                  <c:v>2.7085720000000002</c:v>
                </c:pt>
                <c:pt idx="2118">
                  <c:v>2.7098419999999988</c:v>
                </c:pt>
                <c:pt idx="2119">
                  <c:v>2.7108579999999987</c:v>
                </c:pt>
                <c:pt idx="2120">
                  <c:v>2.7121279999999999</c:v>
                </c:pt>
                <c:pt idx="2121">
                  <c:v>2.7133980000000002</c:v>
                </c:pt>
                <c:pt idx="2122">
                  <c:v>2.7149220000000001</c:v>
                </c:pt>
                <c:pt idx="2123">
                  <c:v>2.7164459999999471</c:v>
                </c:pt>
                <c:pt idx="2124">
                  <c:v>2.7177159999999998</c:v>
                </c:pt>
                <c:pt idx="2125">
                  <c:v>2.7189859999999997</c:v>
                </c:pt>
                <c:pt idx="2126">
                  <c:v>2.7205100000000355</c:v>
                </c:pt>
                <c:pt idx="2127">
                  <c:v>2.7217800000000012</c:v>
                </c:pt>
                <c:pt idx="2128">
                  <c:v>2.7230500000000002</c:v>
                </c:pt>
                <c:pt idx="2129">
                  <c:v>2.7243200000000414</c:v>
                </c:pt>
                <c:pt idx="2130">
                  <c:v>2.7255900000000342</c:v>
                </c:pt>
                <c:pt idx="2131">
                  <c:v>2.7271140000000607</c:v>
                </c:pt>
                <c:pt idx="2132">
                  <c:v>2.728384000000045</c:v>
                </c:pt>
                <c:pt idx="2133">
                  <c:v>2.729654</c:v>
                </c:pt>
                <c:pt idx="2134">
                  <c:v>2.7306699999999977</c:v>
                </c:pt>
                <c:pt idx="2135">
                  <c:v>2.7319400000000003</c:v>
                </c:pt>
                <c:pt idx="2136">
                  <c:v>2.7332100000000001</c:v>
                </c:pt>
                <c:pt idx="2137">
                  <c:v>2.7347340000000386</c:v>
                </c:pt>
                <c:pt idx="2138">
                  <c:v>2.7362579999999967</c:v>
                </c:pt>
                <c:pt idx="2139">
                  <c:v>2.7375280000000002</c:v>
                </c:pt>
                <c:pt idx="2140">
                  <c:v>2.7387980000000001</c:v>
                </c:pt>
                <c:pt idx="2141">
                  <c:v>2.7403220000000212</c:v>
                </c:pt>
                <c:pt idx="2142">
                  <c:v>2.7415920000000011</c:v>
                </c:pt>
                <c:pt idx="2143">
                  <c:v>2.7428619999999997</c:v>
                </c:pt>
                <c:pt idx="2144">
                  <c:v>2.7443860000000377</c:v>
                </c:pt>
                <c:pt idx="2145">
                  <c:v>2.7454019999999999</c:v>
                </c:pt>
                <c:pt idx="2146">
                  <c:v>2.7469259999999998</c:v>
                </c:pt>
                <c:pt idx="2147">
                  <c:v>2.7481960000000414</c:v>
                </c:pt>
                <c:pt idx="2148">
                  <c:v>2.749466</c:v>
                </c:pt>
                <c:pt idx="2149">
                  <c:v>2.7504819999999999</c:v>
                </c:pt>
                <c:pt idx="2150">
                  <c:v>2.7517519999999998</c:v>
                </c:pt>
                <c:pt idx="2151">
                  <c:v>2.7532760000000001</c:v>
                </c:pt>
                <c:pt idx="2152">
                  <c:v>2.7545459999999977</c:v>
                </c:pt>
                <c:pt idx="2153">
                  <c:v>2.7560699999999967</c:v>
                </c:pt>
                <c:pt idx="2154">
                  <c:v>2.7573400000000001</c:v>
                </c:pt>
                <c:pt idx="2155">
                  <c:v>2.75861</c:v>
                </c:pt>
                <c:pt idx="2156">
                  <c:v>2.7601340000000616</c:v>
                </c:pt>
                <c:pt idx="2157">
                  <c:v>2.7614039999999997</c:v>
                </c:pt>
                <c:pt idx="2158">
                  <c:v>2.7626739999999987</c:v>
                </c:pt>
                <c:pt idx="2159">
                  <c:v>2.7641980000000212</c:v>
                </c:pt>
                <c:pt idx="2160">
                  <c:v>2.7654680000000003</c:v>
                </c:pt>
                <c:pt idx="2161">
                  <c:v>2.7669920000000001</c:v>
                </c:pt>
                <c:pt idx="2162">
                  <c:v>2.768262</c:v>
                </c:pt>
                <c:pt idx="2163">
                  <c:v>2.7695320000000012</c:v>
                </c:pt>
                <c:pt idx="2164">
                  <c:v>2.7705479999999998</c:v>
                </c:pt>
                <c:pt idx="2165">
                  <c:v>2.7718179999999997</c:v>
                </c:pt>
                <c:pt idx="2166">
                  <c:v>2.773088</c:v>
                </c:pt>
                <c:pt idx="2167">
                  <c:v>2.7746120000000003</c:v>
                </c:pt>
                <c:pt idx="2168">
                  <c:v>2.7761359999999997</c:v>
                </c:pt>
                <c:pt idx="2169">
                  <c:v>2.777406</c:v>
                </c:pt>
                <c:pt idx="2170">
                  <c:v>2.7786759999999977</c:v>
                </c:pt>
                <c:pt idx="2171">
                  <c:v>2.7802000000000002</c:v>
                </c:pt>
                <c:pt idx="2172">
                  <c:v>2.7814700000000001</c:v>
                </c:pt>
                <c:pt idx="2173">
                  <c:v>2.7829940000000351</c:v>
                </c:pt>
                <c:pt idx="2174">
                  <c:v>2.7842639999999999</c:v>
                </c:pt>
                <c:pt idx="2175">
                  <c:v>2.7855340000000464</c:v>
                </c:pt>
                <c:pt idx="2176">
                  <c:v>2.7868040000000001</c:v>
                </c:pt>
                <c:pt idx="2177">
                  <c:v>2.7883280000000012</c:v>
                </c:pt>
                <c:pt idx="2178">
                  <c:v>2.7895980000000002</c:v>
                </c:pt>
                <c:pt idx="2179">
                  <c:v>2.7906139999999997</c:v>
                </c:pt>
                <c:pt idx="2180">
                  <c:v>2.791884</c:v>
                </c:pt>
                <c:pt idx="2181">
                  <c:v>2.7934079999999999</c:v>
                </c:pt>
                <c:pt idx="2182">
                  <c:v>2.7946779999999998</c:v>
                </c:pt>
                <c:pt idx="2183">
                  <c:v>2.7962019999999987</c:v>
                </c:pt>
                <c:pt idx="2184">
                  <c:v>2.797472</c:v>
                </c:pt>
                <c:pt idx="2185">
                  <c:v>2.7989959999999998</c:v>
                </c:pt>
                <c:pt idx="2186">
                  <c:v>2.800265999999962</c:v>
                </c:pt>
                <c:pt idx="2187">
                  <c:v>2.801536</c:v>
                </c:pt>
                <c:pt idx="2188">
                  <c:v>2.8030599999999977</c:v>
                </c:pt>
                <c:pt idx="2189">
                  <c:v>2.8043299999999998</c:v>
                </c:pt>
                <c:pt idx="2190">
                  <c:v>2.8055999999999988</c:v>
                </c:pt>
                <c:pt idx="2191">
                  <c:v>2.8071240000000341</c:v>
                </c:pt>
                <c:pt idx="2192">
                  <c:v>2.8083940000000012</c:v>
                </c:pt>
                <c:pt idx="2193">
                  <c:v>2.8096639999999633</c:v>
                </c:pt>
                <c:pt idx="2194">
                  <c:v>2.8106799999999557</c:v>
                </c:pt>
                <c:pt idx="2195">
                  <c:v>2.8119499999999493</c:v>
                </c:pt>
                <c:pt idx="2196">
                  <c:v>2.8134739999999967</c:v>
                </c:pt>
                <c:pt idx="2197">
                  <c:v>2.8147439999999602</c:v>
                </c:pt>
                <c:pt idx="2198">
                  <c:v>2.8162679999999525</c:v>
                </c:pt>
                <c:pt idx="2199">
                  <c:v>2.8175379999999999</c:v>
                </c:pt>
                <c:pt idx="2200">
                  <c:v>2.8188079999999927</c:v>
                </c:pt>
                <c:pt idx="2201">
                  <c:v>2.8203320000000001</c:v>
                </c:pt>
                <c:pt idx="2202">
                  <c:v>2.8216019999999977</c:v>
                </c:pt>
                <c:pt idx="2203">
                  <c:v>2.8231259999999998</c:v>
                </c:pt>
                <c:pt idx="2204">
                  <c:v>2.8243959999999997</c:v>
                </c:pt>
                <c:pt idx="2205">
                  <c:v>2.8256659999999543</c:v>
                </c:pt>
                <c:pt idx="2206">
                  <c:v>2.8269359999999977</c:v>
                </c:pt>
                <c:pt idx="2207">
                  <c:v>2.8284599999999767</c:v>
                </c:pt>
                <c:pt idx="2208">
                  <c:v>2.8297300000000001</c:v>
                </c:pt>
                <c:pt idx="2209">
                  <c:v>2.8307459999999525</c:v>
                </c:pt>
                <c:pt idx="2210">
                  <c:v>2.8320159999999364</c:v>
                </c:pt>
                <c:pt idx="2211">
                  <c:v>2.8335399999999997</c:v>
                </c:pt>
                <c:pt idx="2212">
                  <c:v>2.8350639999999556</c:v>
                </c:pt>
                <c:pt idx="2213">
                  <c:v>2.8363340000000004</c:v>
                </c:pt>
                <c:pt idx="2214">
                  <c:v>2.8376039999999967</c:v>
                </c:pt>
                <c:pt idx="2215">
                  <c:v>2.8388739999999575</c:v>
                </c:pt>
                <c:pt idx="2216">
                  <c:v>2.8406519999999977</c:v>
                </c:pt>
                <c:pt idx="2217">
                  <c:v>2.8419220000000003</c:v>
                </c:pt>
                <c:pt idx="2218">
                  <c:v>2.8431920000000002</c:v>
                </c:pt>
                <c:pt idx="2219">
                  <c:v>2.8444619999999987</c:v>
                </c:pt>
                <c:pt idx="2220">
                  <c:v>2.8457319999999999</c:v>
                </c:pt>
                <c:pt idx="2221">
                  <c:v>2.8470019999999998</c:v>
                </c:pt>
                <c:pt idx="2222">
                  <c:v>2.8485260000000001</c:v>
                </c:pt>
                <c:pt idx="2223">
                  <c:v>2.849796</c:v>
                </c:pt>
                <c:pt idx="2224">
                  <c:v>2.8508119999999977</c:v>
                </c:pt>
                <c:pt idx="2225">
                  <c:v>2.8520819999999967</c:v>
                </c:pt>
                <c:pt idx="2226">
                  <c:v>2.8536059999999557</c:v>
                </c:pt>
                <c:pt idx="2227">
                  <c:v>2.8548759999999516</c:v>
                </c:pt>
                <c:pt idx="2228">
                  <c:v>2.8563999999999967</c:v>
                </c:pt>
                <c:pt idx="2229">
                  <c:v>2.8576699999999629</c:v>
                </c:pt>
                <c:pt idx="2230">
                  <c:v>2.8589399999999987</c:v>
                </c:pt>
                <c:pt idx="2231">
                  <c:v>2.8604639999999977</c:v>
                </c:pt>
                <c:pt idx="2232">
                  <c:v>2.8617339999999998</c:v>
                </c:pt>
                <c:pt idx="2233">
                  <c:v>2.8630040000000001</c:v>
                </c:pt>
                <c:pt idx="2234">
                  <c:v>2.864274</c:v>
                </c:pt>
                <c:pt idx="2235">
                  <c:v>2.8657979999999998</c:v>
                </c:pt>
                <c:pt idx="2236">
                  <c:v>2.8670679999999997</c:v>
                </c:pt>
                <c:pt idx="2237">
                  <c:v>2.8683380000000001</c:v>
                </c:pt>
                <c:pt idx="2238">
                  <c:v>2.8696079999999977</c:v>
                </c:pt>
                <c:pt idx="2239">
                  <c:v>2.8706239999999967</c:v>
                </c:pt>
                <c:pt idx="2240">
                  <c:v>2.8718939999999646</c:v>
                </c:pt>
                <c:pt idx="2241">
                  <c:v>2.8734179999999987</c:v>
                </c:pt>
                <c:pt idx="2242">
                  <c:v>2.8746879999999977</c:v>
                </c:pt>
                <c:pt idx="2243">
                  <c:v>2.8762119999999967</c:v>
                </c:pt>
                <c:pt idx="2244">
                  <c:v>2.8774819999999997</c:v>
                </c:pt>
                <c:pt idx="2245">
                  <c:v>2.8790059999999507</c:v>
                </c:pt>
                <c:pt idx="2246">
                  <c:v>2.8802759999999967</c:v>
                </c:pt>
                <c:pt idx="2247">
                  <c:v>2.8815459999999633</c:v>
                </c:pt>
                <c:pt idx="2248">
                  <c:v>2.8828159999999556</c:v>
                </c:pt>
                <c:pt idx="2249">
                  <c:v>2.8843399999999999</c:v>
                </c:pt>
                <c:pt idx="2250">
                  <c:v>2.8853559999999967</c:v>
                </c:pt>
                <c:pt idx="2251">
                  <c:v>2.8866259999999611</c:v>
                </c:pt>
                <c:pt idx="2252">
                  <c:v>2.88815</c:v>
                </c:pt>
                <c:pt idx="2253">
                  <c:v>2.8894199999999977</c:v>
                </c:pt>
                <c:pt idx="2254">
                  <c:v>2.8904359999999967</c:v>
                </c:pt>
                <c:pt idx="2255">
                  <c:v>2.8917059999999561</c:v>
                </c:pt>
                <c:pt idx="2256">
                  <c:v>2.8929759999999529</c:v>
                </c:pt>
                <c:pt idx="2257">
                  <c:v>2.8944999999999967</c:v>
                </c:pt>
                <c:pt idx="2258">
                  <c:v>2.8957699999999647</c:v>
                </c:pt>
                <c:pt idx="2259">
                  <c:v>2.8970399999999987</c:v>
                </c:pt>
                <c:pt idx="2260">
                  <c:v>2.8985639999999977</c:v>
                </c:pt>
                <c:pt idx="2261">
                  <c:v>2.8998339999999967</c:v>
                </c:pt>
                <c:pt idx="2262">
                  <c:v>2.9011040000000001</c:v>
                </c:pt>
                <c:pt idx="2263">
                  <c:v>2.9026279999999987</c:v>
                </c:pt>
                <c:pt idx="2264">
                  <c:v>2.9038979999999999</c:v>
                </c:pt>
                <c:pt idx="2265">
                  <c:v>2.9051679999999998</c:v>
                </c:pt>
                <c:pt idx="2266">
                  <c:v>2.9064379999999987</c:v>
                </c:pt>
                <c:pt idx="2267">
                  <c:v>2.907708</c:v>
                </c:pt>
                <c:pt idx="2268">
                  <c:v>2.9092320000000003</c:v>
                </c:pt>
                <c:pt idx="2269">
                  <c:v>2.9099940000000002</c:v>
                </c:pt>
                <c:pt idx="2270">
                  <c:v>2.9115179999999987</c:v>
                </c:pt>
                <c:pt idx="2271">
                  <c:v>2.9127879999999977</c:v>
                </c:pt>
                <c:pt idx="2272">
                  <c:v>2.9140579999999967</c:v>
                </c:pt>
                <c:pt idx="2273">
                  <c:v>2.9155819999999997</c:v>
                </c:pt>
                <c:pt idx="2274">
                  <c:v>2.917106</c:v>
                </c:pt>
                <c:pt idx="2275">
                  <c:v>2.9183759999999968</c:v>
                </c:pt>
                <c:pt idx="2276">
                  <c:v>2.9196459999999327</c:v>
                </c:pt>
                <c:pt idx="2277">
                  <c:v>2.92117</c:v>
                </c:pt>
                <c:pt idx="2278">
                  <c:v>2.9224399999999977</c:v>
                </c:pt>
                <c:pt idx="2279">
                  <c:v>2.9237100000000011</c:v>
                </c:pt>
                <c:pt idx="2280">
                  <c:v>2.9252339999999997</c:v>
                </c:pt>
                <c:pt idx="2281">
                  <c:v>2.926504</c:v>
                </c:pt>
                <c:pt idx="2282">
                  <c:v>2.9277739999999999</c:v>
                </c:pt>
                <c:pt idx="2283">
                  <c:v>2.9290439999999967</c:v>
                </c:pt>
                <c:pt idx="2284">
                  <c:v>2.9300599999999561</c:v>
                </c:pt>
                <c:pt idx="2285">
                  <c:v>2.931584</c:v>
                </c:pt>
                <c:pt idx="2286">
                  <c:v>2.9328539999999363</c:v>
                </c:pt>
                <c:pt idx="2287">
                  <c:v>2.9341239999999997</c:v>
                </c:pt>
                <c:pt idx="2288">
                  <c:v>2.9356479999999547</c:v>
                </c:pt>
                <c:pt idx="2289">
                  <c:v>2.9369179999999977</c:v>
                </c:pt>
                <c:pt idx="2290">
                  <c:v>2.9384419999999967</c:v>
                </c:pt>
                <c:pt idx="2291">
                  <c:v>2.9397119999999997</c:v>
                </c:pt>
                <c:pt idx="2292">
                  <c:v>2.941236</c:v>
                </c:pt>
                <c:pt idx="2293">
                  <c:v>2.9425059999999967</c:v>
                </c:pt>
                <c:pt idx="2294">
                  <c:v>2.9437760000000002</c:v>
                </c:pt>
                <c:pt idx="2295">
                  <c:v>2.9450459999999556</c:v>
                </c:pt>
                <c:pt idx="2296">
                  <c:v>2.9465699999999977</c:v>
                </c:pt>
                <c:pt idx="2297">
                  <c:v>2.9478399999999998</c:v>
                </c:pt>
                <c:pt idx="2298">
                  <c:v>2.9491100000000001</c:v>
                </c:pt>
                <c:pt idx="2299">
                  <c:v>2.950126</c:v>
                </c:pt>
                <c:pt idx="2300">
                  <c:v>2.9513959999999977</c:v>
                </c:pt>
                <c:pt idx="2301">
                  <c:v>2.9529199999999967</c:v>
                </c:pt>
                <c:pt idx="2302">
                  <c:v>2.9541900000000001</c:v>
                </c:pt>
                <c:pt idx="2303">
                  <c:v>2.955714</c:v>
                </c:pt>
                <c:pt idx="2304">
                  <c:v>2.9572379999999998</c:v>
                </c:pt>
                <c:pt idx="2305">
                  <c:v>2.9585079999999997</c:v>
                </c:pt>
                <c:pt idx="2306">
                  <c:v>2.960032</c:v>
                </c:pt>
                <c:pt idx="2307">
                  <c:v>2.9613019999999999</c:v>
                </c:pt>
                <c:pt idx="2308">
                  <c:v>2.9625719999999998</c:v>
                </c:pt>
                <c:pt idx="2309">
                  <c:v>2.9640960000000001</c:v>
                </c:pt>
                <c:pt idx="2310">
                  <c:v>2.9653659999999977</c:v>
                </c:pt>
                <c:pt idx="2311">
                  <c:v>2.9666359999999967</c:v>
                </c:pt>
                <c:pt idx="2312">
                  <c:v>2.9679059999999997</c:v>
                </c:pt>
                <c:pt idx="2313">
                  <c:v>2.969176</c:v>
                </c:pt>
                <c:pt idx="2314">
                  <c:v>2.9704459999999471</c:v>
                </c:pt>
                <c:pt idx="2315">
                  <c:v>2.9717159999999967</c:v>
                </c:pt>
                <c:pt idx="2316">
                  <c:v>2.9729859999999588</c:v>
                </c:pt>
                <c:pt idx="2317">
                  <c:v>2.97451</c:v>
                </c:pt>
                <c:pt idx="2318">
                  <c:v>2.9760339999999967</c:v>
                </c:pt>
                <c:pt idx="2319">
                  <c:v>2.9773040000000002</c:v>
                </c:pt>
                <c:pt idx="2320">
                  <c:v>2.9785740000000001</c:v>
                </c:pt>
                <c:pt idx="2321">
                  <c:v>2.9800979999999999</c:v>
                </c:pt>
                <c:pt idx="2322">
                  <c:v>2.9813679999999998</c:v>
                </c:pt>
                <c:pt idx="2323">
                  <c:v>2.9828919999999997</c:v>
                </c:pt>
                <c:pt idx="2324">
                  <c:v>2.984162</c:v>
                </c:pt>
                <c:pt idx="2325">
                  <c:v>2.9851779999999999</c:v>
                </c:pt>
                <c:pt idx="2326">
                  <c:v>2.9867019999999997</c:v>
                </c:pt>
                <c:pt idx="2327">
                  <c:v>2.9879720000000001</c:v>
                </c:pt>
                <c:pt idx="2328">
                  <c:v>2.9892419999999977</c:v>
                </c:pt>
                <c:pt idx="2329">
                  <c:v>2.9905119999999998</c:v>
                </c:pt>
                <c:pt idx="2330">
                  <c:v>2.9917819999999997</c:v>
                </c:pt>
                <c:pt idx="2331">
                  <c:v>2.9930519999999987</c:v>
                </c:pt>
                <c:pt idx="2332">
                  <c:v>2.9943219999999999</c:v>
                </c:pt>
                <c:pt idx="2333">
                  <c:v>2.9958459999999349</c:v>
                </c:pt>
                <c:pt idx="2334">
                  <c:v>2.9971159999999997</c:v>
                </c:pt>
                <c:pt idx="2335">
                  <c:v>2.9986399999999978</c:v>
                </c:pt>
                <c:pt idx="2336">
                  <c:v>3.0001640000000012</c:v>
                </c:pt>
                <c:pt idx="2337">
                  <c:v>3.0014340000000002</c:v>
                </c:pt>
                <c:pt idx="2338">
                  <c:v>3.0027039999999987</c:v>
                </c:pt>
                <c:pt idx="2339">
                  <c:v>3.0042279999999999</c:v>
                </c:pt>
                <c:pt idx="2340">
                  <c:v>3.0054979999999998</c:v>
                </c:pt>
                <c:pt idx="2341">
                  <c:v>3.0067679999999997</c:v>
                </c:pt>
                <c:pt idx="2342">
                  <c:v>3.008038</c:v>
                </c:pt>
                <c:pt idx="2343">
                  <c:v>3.0093079999999999</c:v>
                </c:pt>
                <c:pt idx="2344">
                  <c:v>3.0103240000000002</c:v>
                </c:pt>
                <c:pt idx="2345">
                  <c:v>3.0115939999999997</c:v>
                </c:pt>
                <c:pt idx="2346">
                  <c:v>3.013118</c:v>
                </c:pt>
                <c:pt idx="2347">
                  <c:v>3.0143879999999998</c:v>
                </c:pt>
                <c:pt idx="2348">
                  <c:v>3.0159119999999997</c:v>
                </c:pt>
                <c:pt idx="2349">
                  <c:v>3.017182</c:v>
                </c:pt>
                <c:pt idx="2350">
                  <c:v>3.0187059999999977</c:v>
                </c:pt>
                <c:pt idx="2351">
                  <c:v>3.0199759999999967</c:v>
                </c:pt>
                <c:pt idx="2352">
                  <c:v>3.0212459999999557</c:v>
                </c:pt>
                <c:pt idx="2353">
                  <c:v>3.02277</c:v>
                </c:pt>
                <c:pt idx="2354">
                  <c:v>3.0240399999999998</c:v>
                </c:pt>
                <c:pt idx="2355">
                  <c:v>3.0253099999999997</c:v>
                </c:pt>
                <c:pt idx="2356">
                  <c:v>3.02658</c:v>
                </c:pt>
                <c:pt idx="2357">
                  <c:v>3.0278499999999977</c:v>
                </c:pt>
                <c:pt idx="2358">
                  <c:v>3.0291200000000011</c:v>
                </c:pt>
                <c:pt idx="2359">
                  <c:v>3.0303900000000001</c:v>
                </c:pt>
                <c:pt idx="2360">
                  <c:v>3.0316599999999543</c:v>
                </c:pt>
                <c:pt idx="2361">
                  <c:v>3.0329299999999977</c:v>
                </c:pt>
                <c:pt idx="2362">
                  <c:v>3.0341999999999998</c:v>
                </c:pt>
                <c:pt idx="2363">
                  <c:v>3.0357240000000001</c:v>
                </c:pt>
                <c:pt idx="2364">
                  <c:v>3.036994</c:v>
                </c:pt>
                <c:pt idx="2365">
                  <c:v>3.0385179999999998</c:v>
                </c:pt>
                <c:pt idx="2366">
                  <c:v>3.0397879999999997</c:v>
                </c:pt>
                <c:pt idx="2367">
                  <c:v>3.041312</c:v>
                </c:pt>
                <c:pt idx="2368">
                  <c:v>3.0425819999999999</c:v>
                </c:pt>
                <c:pt idx="2369">
                  <c:v>3.0438519999999998</c:v>
                </c:pt>
                <c:pt idx="2370">
                  <c:v>3.0451220000000001</c:v>
                </c:pt>
                <c:pt idx="2371">
                  <c:v>3.046392</c:v>
                </c:pt>
                <c:pt idx="2372">
                  <c:v>3.0476619999999999</c:v>
                </c:pt>
                <c:pt idx="2373">
                  <c:v>3.0489320000000002</c:v>
                </c:pt>
                <c:pt idx="2374">
                  <c:v>3.0502019999999987</c:v>
                </c:pt>
                <c:pt idx="2375">
                  <c:v>3.0514719999999977</c:v>
                </c:pt>
                <c:pt idx="2376">
                  <c:v>3.0527419999999967</c:v>
                </c:pt>
                <c:pt idx="2377">
                  <c:v>3.054265999999962</c:v>
                </c:pt>
                <c:pt idx="2378">
                  <c:v>3.05579</c:v>
                </c:pt>
                <c:pt idx="2379">
                  <c:v>3.0570599999999977</c:v>
                </c:pt>
                <c:pt idx="2380">
                  <c:v>3.0583300000000002</c:v>
                </c:pt>
                <c:pt idx="2381">
                  <c:v>3.0595999999999997</c:v>
                </c:pt>
                <c:pt idx="2382">
                  <c:v>3.0611240000000342</c:v>
                </c:pt>
                <c:pt idx="2383">
                  <c:v>3.0623939999999998</c:v>
                </c:pt>
                <c:pt idx="2384">
                  <c:v>3.0636640000000002</c:v>
                </c:pt>
                <c:pt idx="2385">
                  <c:v>3.0649340000000413</c:v>
                </c:pt>
                <c:pt idx="2386">
                  <c:v>3.0664579999999977</c:v>
                </c:pt>
                <c:pt idx="2387">
                  <c:v>3.0677280000000002</c:v>
                </c:pt>
                <c:pt idx="2388">
                  <c:v>3.0689980000000001</c:v>
                </c:pt>
                <c:pt idx="2389">
                  <c:v>3.070014</c:v>
                </c:pt>
                <c:pt idx="2390">
                  <c:v>3.0712839999999977</c:v>
                </c:pt>
                <c:pt idx="2391">
                  <c:v>3.0725539999999967</c:v>
                </c:pt>
                <c:pt idx="2392">
                  <c:v>3.0740779999999988</c:v>
                </c:pt>
                <c:pt idx="2393">
                  <c:v>3.0753479999999978</c:v>
                </c:pt>
                <c:pt idx="2394">
                  <c:v>3.0768719999999967</c:v>
                </c:pt>
                <c:pt idx="2395">
                  <c:v>3.0781419999999997</c:v>
                </c:pt>
                <c:pt idx="2396">
                  <c:v>3.0794119999999987</c:v>
                </c:pt>
                <c:pt idx="2397">
                  <c:v>3.0809360000000012</c:v>
                </c:pt>
                <c:pt idx="2398">
                  <c:v>3.0822059999999967</c:v>
                </c:pt>
                <c:pt idx="2399">
                  <c:v>3.0834759999999997</c:v>
                </c:pt>
                <c:pt idx="2400">
                  <c:v>3.085</c:v>
                </c:pt>
                <c:pt idx="2401">
                  <c:v>3.0862699999999967</c:v>
                </c:pt>
                <c:pt idx="2402">
                  <c:v>3.0875400000000002</c:v>
                </c:pt>
                <c:pt idx="2403">
                  <c:v>3.0888100000000001</c:v>
                </c:pt>
                <c:pt idx="2404">
                  <c:v>3.0900799999999977</c:v>
                </c:pt>
                <c:pt idx="2405">
                  <c:v>3.0913499999999967</c:v>
                </c:pt>
                <c:pt idx="2406">
                  <c:v>3.092619999999962</c:v>
                </c:pt>
                <c:pt idx="2407">
                  <c:v>3.0938899999999987</c:v>
                </c:pt>
                <c:pt idx="2408">
                  <c:v>3.0956679999999968</c:v>
                </c:pt>
                <c:pt idx="2409">
                  <c:v>3.0969379999999997</c:v>
                </c:pt>
                <c:pt idx="2410">
                  <c:v>3.0982079999999987</c:v>
                </c:pt>
                <c:pt idx="2411">
                  <c:v>3.0994779999999977</c:v>
                </c:pt>
                <c:pt idx="2412">
                  <c:v>3.1010019999999998</c:v>
                </c:pt>
                <c:pt idx="2413">
                  <c:v>3.1022719999999997</c:v>
                </c:pt>
                <c:pt idx="2414">
                  <c:v>3.103542</c:v>
                </c:pt>
                <c:pt idx="2415">
                  <c:v>3.1048119999999999</c:v>
                </c:pt>
                <c:pt idx="2416">
                  <c:v>3.1060819999999998</c:v>
                </c:pt>
                <c:pt idx="2417">
                  <c:v>3.1076060000000001</c:v>
                </c:pt>
                <c:pt idx="2418">
                  <c:v>3.108876</c:v>
                </c:pt>
                <c:pt idx="2419">
                  <c:v>3.1098920000000003</c:v>
                </c:pt>
                <c:pt idx="2420">
                  <c:v>3.1114159999999647</c:v>
                </c:pt>
                <c:pt idx="2421">
                  <c:v>3.1126859999999557</c:v>
                </c:pt>
                <c:pt idx="2422">
                  <c:v>3.1139559999999977</c:v>
                </c:pt>
                <c:pt idx="2423">
                  <c:v>3.1154799999999967</c:v>
                </c:pt>
                <c:pt idx="2424">
                  <c:v>3.1167499999999593</c:v>
                </c:pt>
                <c:pt idx="2425">
                  <c:v>3.118274</c:v>
                </c:pt>
                <c:pt idx="2426">
                  <c:v>3.1195439999999977</c:v>
                </c:pt>
                <c:pt idx="2427">
                  <c:v>3.1210679999999997</c:v>
                </c:pt>
                <c:pt idx="2428">
                  <c:v>3.1223380000000001</c:v>
                </c:pt>
                <c:pt idx="2429">
                  <c:v>3.1236079999999999</c:v>
                </c:pt>
                <c:pt idx="2430">
                  <c:v>3.1248779999999998</c:v>
                </c:pt>
                <c:pt idx="2431">
                  <c:v>3.1264019999999997</c:v>
                </c:pt>
                <c:pt idx="2432">
                  <c:v>3.1276719999999996</c:v>
                </c:pt>
                <c:pt idx="2433">
                  <c:v>3.1289420000000003</c:v>
                </c:pt>
                <c:pt idx="2434">
                  <c:v>3.1299579999999998</c:v>
                </c:pt>
                <c:pt idx="2435">
                  <c:v>3.1312279999999997</c:v>
                </c:pt>
                <c:pt idx="2436">
                  <c:v>3.1327519999999978</c:v>
                </c:pt>
                <c:pt idx="2437">
                  <c:v>3.1340219999999994</c:v>
                </c:pt>
                <c:pt idx="2438">
                  <c:v>3.1355459999999638</c:v>
                </c:pt>
                <c:pt idx="2439">
                  <c:v>3.1368159999999548</c:v>
                </c:pt>
                <c:pt idx="2440">
                  <c:v>3.1380860000000004</c:v>
                </c:pt>
                <c:pt idx="2441">
                  <c:v>3.1396099999999967</c:v>
                </c:pt>
                <c:pt idx="2442">
                  <c:v>3.1411339999999996</c:v>
                </c:pt>
                <c:pt idx="2443">
                  <c:v>3.1424040000000004</c:v>
                </c:pt>
                <c:pt idx="2444">
                  <c:v>3.1436740000000012</c:v>
                </c:pt>
                <c:pt idx="2445">
                  <c:v>3.1449440000000002</c:v>
                </c:pt>
                <c:pt idx="2446">
                  <c:v>3.1462140000000001</c:v>
                </c:pt>
                <c:pt idx="2447">
                  <c:v>3.1477380000000212</c:v>
                </c:pt>
                <c:pt idx="2448">
                  <c:v>3.1490079999999998</c:v>
                </c:pt>
                <c:pt idx="2449">
                  <c:v>3.1500240000000002</c:v>
                </c:pt>
                <c:pt idx="2450">
                  <c:v>3.1515479999999987</c:v>
                </c:pt>
                <c:pt idx="2451">
                  <c:v>3.1528179999999977</c:v>
                </c:pt>
                <c:pt idx="2452">
                  <c:v>3.1540879999999998</c:v>
                </c:pt>
                <c:pt idx="2453">
                  <c:v>3.1556119999999988</c:v>
                </c:pt>
                <c:pt idx="2454">
                  <c:v>3.1571360000000346</c:v>
                </c:pt>
                <c:pt idx="2455">
                  <c:v>3.1584060000000003</c:v>
                </c:pt>
                <c:pt idx="2456">
                  <c:v>3.1596759999999624</c:v>
                </c:pt>
                <c:pt idx="2457">
                  <c:v>3.1609459999999987</c:v>
                </c:pt>
                <c:pt idx="2458">
                  <c:v>3.1624699999999977</c:v>
                </c:pt>
                <c:pt idx="2459">
                  <c:v>3.1637400000000002</c:v>
                </c:pt>
                <c:pt idx="2460">
                  <c:v>3.1650099999999997</c:v>
                </c:pt>
                <c:pt idx="2461">
                  <c:v>3.16628</c:v>
                </c:pt>
                <c:pt idx="2462">
                  <c:v>3.1678040000000012</c:v>
                </c:pt>
                <c:pt idx="2463">
                  <c:v>3.1690740000000002</c:v>
                </c:pt>
                <c:pt idx="2464">
                  <c:v>3.1700899999999987</c:v>
                </c:pt>
                <c:pt idx="2465">
                  <c:v>3.1713599999999977</c:v>
                </c:pt>
                <c:pt idx="2466">
                  <c:v>3.1728839999999967</c:v>
                </c:pt>
                <c:pt idx="2467">
                  <c:v>3.1741540000000001</c:v>
                </c:pt>
                <c:pt idx="2468">
                  <c:v>3.1756779999999987</c:v>
                </c:pt>
                <c:pt idx="2469">
                  <c:v>3.1769479999999977</c:v>
                </c:pt>
                <c:pt idx="2470">
                  <c:v>3.1782179999999998</c:v>
                </c:pt>
                <c:pt idx="2471">
                  <c:v>3.1797419999999987</c:v>
                </c:pt>
                <c:pt idx="2472">
                  <c:v>3.181012</c:v>
                </c:pt>
                <c:pt idx="2473">
                  <c:v>3.1822819999999998</c:v>
                </c:pt>
                <c:pt idx="2474">
                  <c:v>3.1838060000000001</c:v>
                </c:pt>
                <c:pt idx="2475">
                  <c:v>3.185076</c:v>
                </c:pt>
                <c:pt idx="2476">
                  <c:v>3.1863459999999977</c:v>
                </c:pt>
                <c:pt idx="2477">
                  <c:v>3.1876159999999998</c:v>
                </c:pt>
                <c:pt idx="2478">
                  <c:v>3.1888860000000001</c:v>
                </c:pt>
                <c:pt idx="2479">
                  <c:v>3.190156</c:v>
                </c:pt>
                <c:pt idx="2480">
                  <c:v>3.1914259999999977</c:v>
                </c:pt>
                <c:pt idx="2481">
                  <c:v>3.1926959999999927</c:v>
                </c:pt>
                <c:pt idx="2482">
                  <c:v>3.1942200000000001</c:v>
                </c:pt>
                <c:pt idx="2483">
                  <c:v>3.1957439999999977</c:v>
                </c:pt>
                <c:pt idx="2484">
                  <c:v>3.1970139999999998</c:v>
                </c:pt>
                <c:pt idx="2485">
                  <c:v>3.1982839999999997</c:v>
                </c:pt>
                <c:pt idx="2486">
                  <c:v>3.1995539999999987</c:v>
                </c:pt>
                <c:pt idx="2487">
                  <c:v>3.2010779999999999</c:v>
                </c:pt>
                <c:pt idx="2488">
                  <c:v>3.2026019999999997</c:v>
                </c:pt>
                <c:pt idx="2489">
                  <c:v>3.2038719999999996</c:v>
                </c:pt>
                <c:pt idx="2490">
                  <c:v>3.204888</c:v>
                </c:pt>
                <c:pt idx="2491">
                  <c:v>3.2064120000000003</c:v>
                </c:pt>
                <c:pt idx="2492">
                  <c:v>3.2076820000000001</c:v>
                </c:pt>
                <c:pt idx="2493">
                  <c:v>3.208952</c:v>
                </c:pt>
                <c:pt idx="2494">
                  <c:v>3.2102219999999999</c:v>
                </c:pt>
                <c:pt idx="2495">
                  <c:v>3.2114919999999998</c:v>
                </c:pt>
                <c:pt idx="2496">
                  <c:v>3.2127619999999997</c:v>
                </c:pt>
                <c:pt idx="2497">
                  <c:v>3.2142860000000004</c:v>
                </c:pt>
                <c:pt idx="2498">
                  <c:v>3.2155560000000003</c:v>
                </c:pt>
                <c:pt idx="2499">
                  <c:v>3.2168259999999727</c:v>
                </c:pt>
                <c:pt idx="2500">
                  <c:v>3.2180959999999987</c:v>
                </c:pt>
                <c:pt idx="2501">
                  <c:v>3.2196199999999977</c:v>
                </c:pt>
                <c:pt idx="2502">
                  <c:v>3.2208899999999998</c:v>
                </c:pt>
                <c:pt idx="2503">
                  <c:v>3.2221599999999997</c:v>
                </c:pt>
                <c:pt idx="2504">
                  <c:v>3.2236839999999995</c:v>
                </c:pt>
                <c:pt idx="2505">
                  <c:v>3.2249539999999994</c:v>
                </c:pt>
                <c:pt idx="2506">
                  <c:v>3.2262240000000002</c:v>
                </c:pt>
                <c:pt idx="2507">
                  <c:v>3.2274940000000414</c:v>
                </c:pt>
                <c:pt idx="2508">
                  <c:v>3.2287640000000351</c:v>
                </c:pt>
                <c:pt idx="2509">
                  <c:v>3.2300339999999998</c:v>
                </c:pt>
                <c:pt idx="2510">
                  <c:v>3.2313039999999997</c:v>
                </c:pt>
                <c:pt idx="2511">
                  <c:v>3.2325740000000001</c:v>
                </c:pt>
                <c:pt idx="2512">
                  <c:v>3.2340979999999995</c:v>
                </c:pt>
                <c:pt idx="2513">
                  <c:v>3.2353679999999998</c:v>
                </c:pt>
                <c:pt idx="2514">
                  <c:v>3.2366379999999997</c:v>
                </c:pt>
                <c:pt idx="2515">
                  <c:v>3.238162</c:v>
                </c:pt>
                <c:pt idx="2516">
                  <c:v>3.2394319999999999</c:v>
                </c:pt>
                <c:pt idx="2517">
                  <c:v>3.2409560000000002</c:v>
                </c:pt>
                <c:pt idx="2518">
                  <c:v>3.2422260000000001</c:v>
                </c:pt>
                <c:pt idx="2519">
                  <c:v>3.2434959999999999</c:v>
                </c:pt>
                <c:pt idx="2520">
                  <c:v>3.2450199999999998</c:v>
                </c:pt>
                <c:pt idx="2521">
                  <c:v>3.2460360000000001</c:v>
                </c:pt>
                <c:pt idx="2522">
                  <c:v>3.2473060000000413</c:v>
                </c:pt>
                <c:pt idx="2523">
                  <c:v>3.2488300000000012</c:v>
                </c:pt>
                <c:pt idx="2524">
                  <c:v>3.2501000000000002</c:v>
                </c:pt>
                <c:pt idx="2525">
                  <c:v>3.2511159999999997</c:v>
                </c:pt>
                <c:pt idx="2526">
                  <c:v>3.2526399999999978</c:v>
                </c:pt>
                <c:pt idx="2527">
                  <c:v>3.2539099999999999</c:v>
                </c:pt>
                <c:pt idx="2528">
                  <c:v>3.2554339999999997</c:v>
                </c:pt>
                <c:pt idx="2529">
                  <c:v>3.2567039999999987</c:v>
                </c:pt>
                <c:pt idx="2530">
                  <c:v>3.2579740000000212</c:v>
                </c:pt>
                <c:pt idx="2531">
                  <c:v>3.2592440000000003</c:v>
                </c:pt>
                <c:pt idx="2532">
                  <c:v>3.2607680000000001</c:v>
                </c:pt>
                <c:pt idx="2533">
                  <c:v>3.262038</c:v>
                </c:pt>
                <c:pt idx="2534">
                  <c:v>3.2635620000000012</c:v>
                </c:pt>
                <c:pt idx="2535">
                  <c:v>3.2648320000000002</c:v>
                </c:pt>
                <c:pt idx="2536">
                  <c:v>3.2661020000000001</c:v>
                </c:pt>
                <c:pt idx="2537">
                  <c:v>3.2673720000000337</c:v>
                </c:pt>
                <c:pt idx="2538">
                  <c:v>3.2686419999999998</c:v>
                </c:pt>
                <c:pt idx="2539">
                  <c:v>3.2699120000000002</c:v>
                </c:pt>
                <c:pt idx="2540">
                  <c:v>3.271182</c:v>
                </c:pt>
                <c:pt idx="2541">
                  <c:v>3.2724519999999977</c:v>
                </c:pt>
                <c:pt idx="2542">
                  <c:v>3.2739760000000002</c:v>
                </c:pt>
                <c:pt idx="2543">
                  <c:v>3.2755000000000001</c:v>
                </c:pt>
                <c:pt idx="2544">
                  <c:v>3.27677</c:v>
                </c:pt>
                <c:pt idx="2545">
                  <c:v>3.2780399999999998</c:v>
                </c:pt>
                <c:pt idx="2546">
                  <c:v>3.2793099999999997</c:v>
                </c:pt>
                <c:pt idx="2547">
                  <c:v>3.2808340000000413</c:v>
                </c:pt>
                <c:pt idx="2548">
                  <c:v>3.2823579999999999</c:v>
                </c:pt>
                <c:pt idx="2549">
                  <c:v>3.2836280000000002</c:v>
                </c:pt>
                <c:pt idx="2550">
                  <c:v>3.2848980000000001</c:v>
                </c:pt>
                <c:pt idx="2551">
                  <c:v>3.2861680000000004</c:v>
                </c:pt>
                <c:pt idx="2552">
                  <c:v>3.2874380000000012</c:v>
                </c:pt>
                <c:pt idx="2553">
                  <c:v>3.2887080000000002</c:v>
                </c:pt>
                <c:pt idx="2554">
                  <c:v>3.2899779999999996</c:v>
                </c:pt>
                <c:pt idx="2555">
                  <c:v>3.2912479999999977</c:v>
                </c:pt>
                <c:pt idx="2556">
                  <c:v>3.2925180000000003</c:v>
                </c:pt>
                <c:pt idx="2557">
                  <c:v>3.2937880000000002</c:v>
                </c:pt>
                <c:pt idx="2558">
                  <c:v>3.295312</c:v>
                </c:pt>
                <c:pt idx="2559">
                  <c:v>3.2968359999999977</c:v>
                </c:pt>
                <c:pt idx="2560">
                  <c:v>3.2981060000000002</c:v>
                </c:pt>
                <c:pt idx="2561">
                  <c:v>3.2993760000000001</c:v>
                </c:pt>
                <c:pt idx="2562">
                  <c:v>3.3008999999999977</c:v>
                </c:pt>
                <c:pt idx="2563">
                  <c:v>3.3021699999999967</c:v>
                </c:pt>
                <c:pt idx="2564">
                  <c:v>3.3034399999999997</c:v>
                </c:pt>
                <c:pt idx="2565">
                  <c:v>3.304964</c:v>
                </c:pt>
                <c:pt idx="2566">
                  <c:v>3.3062339999999977</c:v>
                </c:pt>
                <c:pt idx="2567">
                  <c:v>3.3075039999999998</c:v>
                </c:pt>
                <c:pt idx="2568">
                  <c:v>3.3087740000000001</c:v>
                </c:pt>
                <c:pt idx="2569">
                  <c:v>3.3100439999999525</c:v>
                </c:pt>
                <c:pt idx="2570">
                  <c:v>3.3113139999999968</c:v>
                </c:pt>
                <c:pt idx="2571">
                  <c:v>3.3125839999999767</c:v>
                </c:pt>
                <c:pt idx="2572">
                  <c:v>3.3141079999999987</c:v>
                </c:pt>
                <c:pt idx="2573">
                  <c:v>3.3156319999999977</c:v>
                </c:pt>
                <c:pt idx="2574">
                  <c:v>3.3169019999999967</c:v>
                </c:pt>
                <c:pt idx="2575">
                  <c:v>3.3181719999999997</c:v>
                </c:pt>
                <c:pt idx="2576">
                  <c:v>3.3194419999999529</c:v>
                </c:pt>
                <c:pt idx="2577">
                  <c:v>3.3209659999999968</c:v>
                </c:pt>
                <c:pt idx="2578">
                  <c:v>3.3224899999999638</c:v>
                </c:pt>
                <c:pt idx="2579">
                  <c:v>3.3237599999999987</c:v>
                </c:pt>
                <c:pt idx="2580">
                  <c:v>3.3250299999999977</c:v>
                </c:pt>
                <c:pt idx="2581">
                  <c:v>3.3263000000000003</c:v>
                </c:pt>
                <c:pt idx="2582">
                  <c:v>3.3275700000000001</c:v>
                </c:pt>
                <c:pt idx="2583">
                  <c:v>3.329094</c:v>
                </c:pt>
                <c:pt idx="2584">
                  <c:v>3.3301099999999977</c:v>
                </c:pt>
                <c:pt idx="2585">
                  <c:v>3.3313799999999967</c:v>
                </c:pt>
                <c:pt idx="2586">
                  <c:v>3.3329039999999552</c:v>
                </c:pt>
                <c:pt idx="2587">
                  <c:v>3.3341740000000004</c:v>
                </c:pt>
                <c:pt idx="2588">
                  <c:v>3.3356979999999967</c:v>
                </c:pt>
                <c:pt idx="2589">
                  <c:v>3.3369679999999624</c:v>
                </c:pt>
                <c:pt idx="2590">
                  <c:v>3.3382379999999987</c:v>
                </c:pt>
                <c:pt idx="2591">
                  <c:v>3.3397619999999977</c:v>
                </c:pt>
                <c:pt idx="2592">
                  <c:v>3.3412859999999927</c:v>
                </c:pt>
                <c:pt idx="2593">
                  <c:v>3.3425559999999557</c:v>
                </c:pt>
                <c:pt idx="2594">
                  <c:v>3.343826</c:v>
                </c:pt>
                <c:pt idx="2595">
                  <c:v>3.3450959999999967</c:v>
                </c:pt>
                <c:pt idx="2596">
                  <c:v>3.3463659999999638</c:v>
                </c:pt>
                <c:pt idx="2597">
                  <c:v>3.34789</c:v>
                </c:pt>
                <c:pt idx="2598">
                  <c:v>3.3491599999999977</c:v>
                </c:pt>
                <c:pt idx="2599">
                  <c:v>3.3501760000000003</c:v>
                </c:pt>
                <c:pt idx="2600">
                  <c:v>3.3514459999999309</c:v>
                </c:pt>
                <c:pt idx="2601">
                  <c:v>3.3527159999999547</c:v>
                </c:pt>
                <c:pt idx="2602">
                  <c:v>3.3542399999999977</c:v>
                </c:pt>
                <c:pt idx="2603">
                  <c:v>3.3557639999999767</c:v>
                </c:pt>
                <c:pt idx="2604">
                  <c:v>3.3570340000000001</c:v>
                </c:pt>
                <c:pt idx="2605">
                  <c:v>3.358304</c:v>
                </c:pt>
                <c:pt idx="2606">
                  <c:v>3.3595739999999967</c:v>
                </c:pt>
                <c:pt idx="2607">
                  <c:v>3.3610979999999997</c:v>
                </c:pt>
                <c:pt idx="2608">
                  <c:v>3.3626219999999987</c:v>
                </c:pt>
                <c:pt idx="2609">
                  <c:v>3.3638919999999999</c:v>
                </c:pt>
                <c:pt idx="2610">
                  <c:v>3.3649079999999998</c:v>
                </c:pt>
                <c:pt idx="2611">
                  <c:v>3.3664319999999988</c:v>
                </c:pt>
                <c:pt idx="2612">
                  <c:v>3.367702</c:v>
                </c:pt>
                <c:pt idx="2613">
                  <c:v>3.3689719999999999</c:v>
                </c:pt>
                <c:pt idx="2614">
                  <c:v>3.3702419999999642</c:v>
                </c:pt>
                <c:pt idx="2615">
                  <c:v>3.3715119999999987</c:v>
                </c:pt>
                <c:pt idx="2616">
                  <c:v>3.3727819999999977</c:v>
                </c:pt>
                <c:pt idx="2617">
                  <c:v>3.3740519999999967</c:v>
                </c:pt>
                <c:pt idx="2618">
                  <c:v>3.3755759999999602</c:v>
                </c:pt>
                <c:pt idx="2619">
                  <c:v>3.3771</c:v>
                </c:pt>
                <c:pt idx="2620">
                  <c:v>3.3783699999999977</c:v>
                </c:pt>
                <c:pt idx="2621">
                  <c:v>3.3796399999999927</c:v>
                </c:pt>
                <c:pt idx="2622">
                  <c:v>3.3811640000000001</c:v>
                </c:pt>
                <c:pt idx="2623">
                  <c:v>3.3824339999999977</c:v>
                </c:pt>
                <c:pt idx="2624">
                  <c:v>3.3837039999999998</c:v>
                </c:pt>
                <c:pt idx="2625">
                  <c:v>3.3849739999999997</c:v>
                </c:pt>
                <c:pt idx="2626">
                  <c:v>3.3862439999999556</c:v>
                </c:pt>
                <c:pt idx="2627">
                  <c:v>3.3875139999999999</c:v>
                </c:pt>
                <c:pt idx="2628">
                  <c:v>3.3887839999999998</c:v>
                </c:pt>
                <c:pt idx="2629">
                  <c:v>3.3900539999999579</c:v>
                </c:pt>
                <c:pt idx="2630">
                  <c:v>3.3913239999999987</c:v>
                </c:pt>
                <c:pt idx="2631">
                  <c:v>3.3925940000000003</c:v>
                </c:pt>
                <c:pt idx="2632">
                  <c:v>3.3938639999999967</c:v>
                </c:pt>
                <c:pt idx="2633">
                  <c:v>3.3953879999999987</c:v>
                </c:pt>
                <c:pt idx="2634">
                  <c:v>3.3966579999999502</c:v>
                </c:pt>
                <c:pt idx="2635">
                  <c:v>3.3979279999999998</c:v>
                </c:pt>
                <c:pt idx="2636">
                  <c:v>3.3991979999999997</c:v>
                </c:pt>
                <c:pt idx="2637">
                  <c:v>3.400722</c:v>
                </c:pt>
                <c:pt idx="2638">
                  <c:v>3.4022459999999377</c:v>
                </c:pt>
                <c:pt idx="2639">
                  <c:v>3.4035159999999998</c:v>
                </c:pt>
                <c:pt idx="2640">
                  <c:v>3.4047859999999988</c:v>
                </c:pt>
                <c:pt idx="2641">
                  <c:v>3.4060559999999525</c:v>
                </c:pt>
                <c:pt idx="2642">
                  <c:v>3.4073260000000012</c:v>
                </c:pt>
                <c:pt idx="2643">
                  <c:v>3.4085960000000002</c:v>
                </c:pt>
                <c:pt idx="2644">
                  <c:v>3.4098659999999552</c:v>
                </c:pt>
                <c:pt idx="2645">
                  <c:v>3.4111359999999977</c:v>
                </c:pt>
                <c:pt idx="2646">
                  <c:v>3.4124059999999363</c:v>
                </c:pt>
                <c:pt idx="2647">
                  <c:v>3.4136759999999629</c:v>
                </c:pt>
                <c:pt idx="2648">
                  <c:v>3.4151999999999987</c:v>
                </c:pt>
                <c:pt idx="2649">
                  <c:v>3.4164699999999413</c:v>
                </c:pt>
                <c:pt idx="2650">
                  <c:v>3.4177399999999998</c:v>
                </c:pt>
                <c:pt idx="2651">
                  <c:v>3.4192639999999557</c:v>
                </c:pt>
                <c:pt idx="2652">
                  <c:v>3.4207880000000004</c:v>
                </c:pt>
                <c:pt idx="2653">
                  <c:v>3.4220579999999967</c:v>
                </c:pt>
                <c:pt idx="2654">
                  <c:v>3.4233280000000001</c:v>
                </c:pt>
                <c:pt idx="2655">
                  <c:v>3.4245979999999996</c:v>
                </c:pt>
                <c:pt idx="2656">
                  <c:v>3.4258679999999977</c:v>
                </c:pt>
                <c:pt idx="2657">
                  <c:v>3.4271380000000002</c:v>
                </c:pt>
                <c:pt idx="2658">
                  <c:v>3.4284079999999997</c:v>
                </c:pt>
                <c:pt idx="2659">
                  <c:v>3.4296779999999987</c:v>
                </c:pt>
                <c:pt idx="2660">
                  <c:v>3.4309479999999977</c:v>
                </c:pt>
                <c:pt idx="2661">
                  <c:v>3.4324719999999767</c:v>
                </c:pt>
                <c:pt idx="2662">
                  <c:v>3.4337419999999987</c:v>
                </c:pt>
                <c:pt idx="2663">
                  <c:v>3.4350119999999977</c:v>
                </c:pt>
                <c:pt idx="2664">
                  <c:v>3.4365359999999967</c:v>
                </c:pt>
                <c:pt idx="2665">
                  <c:v>3.4378059999999619</c:v>
                </c:pt>
                <c:pt idx="2666">
                  <c:v>3.4390759999999543</c:v>
                </c:pt>
                <c:pt idx="2667">
                  <c:v>3.4406000000000003</c:v>
                </c:pt>
                <c:pt idx="2668">
                  <c:v>3.4418699999999967</c:v>
                </c:pt>
                <c:pt idx="2669">
                  <c:v>3.4433940000000414</c:v>
                </c:pt>
                <c:pt idx="2670">
                  <c:v>3.4446639999999977</c:v>
                </c:pt>
                <c:pt idx="2671">
                  <c:v>3.4459339999999998</c:v>
                </c:pt>
                <c:pt idx="2672">
                  <c:v>3.4472039999999997</c:v>
                </c:pt>
                <c:pt idx="2673">
                  <c:v>3.4484739999999987</c:v>
                </c:pt>
                <c:pt idx="2674">
                  <c:v>3.4499979999999999</c:v>
                </c:pt>
                <c:pt idx="2675">
                  <c:v>3.4510139999999967</c:v>
                </c:pt>
                <c:pt idx="2676">
                  <c:v>3.4522839999999593</c:v>
                </c:pt>
                <c:pt idx="2677">
                  <c:v>3.4538079999999987</c:v>
                </c:pt>
                <c:pt idx="2678">
                  <c:v>3.4553320000000003</c:v>
                </c:pt>
                <c:pt idx="2679">
                  <c:v>3.4566019999999638</c:v>
                </c:pt>
                <c:pt idx="2680">
                  <c:v>3.4578719999999987</c:v>
                </c:pt>
                <c:pt idx="2681">
                  <c:v>3.4593959999999977</c:v>
                </c:pt>
                <c:pt idx="2682">
                  <c:v>3.4609200000000002</c:v>
                </c:pt>
                <c:pt idx="2683">
                  <c:v>3.4621900000000001</c:v>
                </c:pt>
                <c:pt idx="2684">
                  <c:v>3.4637140000000342</c:v>
                </c:pt>
                <c:pt idx="2685">
                  <c:v>3.4649839999999998</c:v>
                </c:pt>
                <c:pt idx="2686">
                  <c:v>3.4662539999999638</c:v>
                </c:pt>
                <c:pt idx="2687">
                  <c:v>3.4675239999999996</c:v>
                </c:pt>
                <c:pt idx="2688">
                  <c:v>3.4687940000000212</c:v>
                </c:pt>
                <c:pt idx="2689">
                  <c:v>3.4700640000000003</c:v>
                </c:pt>
                <c:pt idx="2690">
                  <c:v>3.4713340000000001</c:v>
                </c:pt>
                <c:pt idx="2691">
                  <c:v>3.4726039999999547</c:v>
                </c:pt>
                <c:pt idx="2692">
                  <c:v>3.4738739999999977</c:v>
                </c:pt>
                <c:pt idx="2693">
                  <c:v>3.4756519999999727</c:v>
                </c:pt>
                <c:pt idx="2694">
                  <c:v>3.4769219999999987</c:v>
                </c:pt>
                <c:pt idx="2695">
                  <c:v>3.478192</c:v>
                </c:pt>
                <c:pt idx="2696">
                  <c:v>3.4794619999999967</c:v>
                </c:pt>
                <c:pt idx="2697">
                  <c:v>3.4809859999999997</c:v>
                </c:pt>
                <c:pt idx="2698">
                  <c:v>3.48251</c:v>
                </c:pt>
                <c:pt idx="2699">
                  <c:v>3.4837799999999999</c:v>
                </c:pt>
                <c:pt idx="2700">
                  <c:v>3.4850499999999967</c:v>
                </c:pt>
                <c:pt idx="2701">
                  <c:v>3.4863200000000001</c:v>
                </c:pt>
                <c:pt idx="2702">
                  <c:v>3.4875900000000351</c:v>
                </c:pt>
                <c:pt idx="2703">
                  <c:v>3.4891140000000012</c:v>
                </c:pt>
                <c:pt idx="2704">
                  <c:v>3.4903840000000002</c:v>
                </c:pt>
                <c:pt idx="2705">
                  <c:v>3.4916539999999556</c:v>
                </c:pt>
                <c:pt idx="2706">
                  <c:v>3.4929239999999977</c:v>
                </c:pt>
                <c:pt idx="2707">
                  <c:v>3.4941940000000002</c:v>
                </c:pt>
                <c:pt idx="2708">
                  <c:v>3.4957179999999997</c:v>
                </c:pt>
                <c:pt idx="2709">
                  <c:v>3.4972419999999977</c:v>
                </c:pt>
                <c:pt idx="2710">
                  <c:v>3.4985119999999998</c:v>
                </c:pt>
                <c:pt idx="2711">
                  <c:v>3.5000359999999997</c:v>
                </c:pt>
                <c:pt idx="2712">
                  <c:v>3.5013059999999987</c:v>
                </c:pt>
                <c:pt idx="2713">
                  <c:v>3.5025760000000004</c:v>
                </c:pt>
                <c:pt idx="2714">
                  <c:v>3.5040999999999998</c:v>
                </c:pt>
                <c:pt idx="2715">
                  <c:v>3.5051160000000001</c:v>
                </c:pt>
                <c:pt idx="2716">
                  <c:v>3.5066399999999978</c:v>
                </c:pt>
                <c:pt idx="2717">
                  <c:v>3.5079099999999999</c:v>
                </c:pt>
                <c:pt idx="2718">
                  <c:v>3.5091799999999997</c:v>
                </c:pt>
                <c:pt idx="2719">
                  <c:v>3.5104499999999552</c:v>
                </c:pt>
                <c:pt idx="2720">
                  <c:v>3.5117200000000004</c:v>
                </c:pt>
                <c:pt idx="2721">
                  <c:v>3.5129899999999967</c:v>
                </c:pt>
                <c:pt idx="2722">
                  <c:v>3.5145140000000001</c:v>
                </c:pt>
                <c:pt idx="2723">
                  <c:v>3.5160379999999987</c:v>
                </c:pt>
                <c:pt idx="2724">
                  <c:v>3.5173080000000003</c:v>
                </c:pt>
                <c:pt idx="2725">
                  <c:v>3.5185779999999998</c:v>
                </c:pt>
                <c:pt idx="2726">
                  <c:v>3.5201020000000001</c:v>
                </c:pt>
                <c:pt idx="2727">
                  <c:v>3.5213719999999999</c:v>
                </c:pt>
                <c:pt idx="2728">
                  <c:v>3.5228959999999967</c:v>
                </c:pt>
                <c:pt idx="2729">
                  <c:v>3.5241660000000001</c:v>
                </c:pt>
                <c:pt idx="2730">
                  <c:v>3.525182</c:v>
                </c:pt>
                <c:pt idx="2731">
                  <c:v>3.5267059999999977</c:v>
                </c:pt>
                <c:pt idx="2732">
                  <c:v>3.5279760000000002</c:v>
                </c:pt>
                <c:pt idx="2733">
                  <c:v>3.5292459999999557</c:v>
                </c:pt>
                <c:pt idx="2734">
                  <c:v>3.530516</c:v>
                </c:pt>
                <c:pt idx="2735">
                  <c:v>3.5317859999999968</c:v>
                </c:pt>
                <c:pt idx="2736">
                  <c:v>3.5330559999999767</c:v>
                </c:pt>
                <c:pt idx="2737">
                  <c:v>3.5343260000000001</c:v>
                </c:pt>
                <c:pt idx="2738">
                  <c:v>3.535849999999948</c:v>
                </c:pt>
                <c:pt idx="2739">
                  <c:v>3.5371200000000012</c:v>
                </c:pt>
                <c:pt idx="2740">
                  <c:v>3.5383900000000001</c:v>
                </c:pt>
                <c:pt idx="2741">
                  <c:v>3.539914</c:v>
                </c:pt>
                <c:pt idx="2742">
                  <c:v>3.5414380000000003</c:v>
                </c:pt>
                <c:pt idx="2743">
                  <c:v>3.5427079999999997</c:v>
                </c:pt>
                <c:pt idx="2744">
                  <c:v>3.5439780000000001</c:v>
                </c:pt>
                <c:pt idx="2745">
                  <c:v>3.5452479999999977</c:v>
                </c:pt>
                <c:pt idx="2746">
                  <c:v>3.5465179999999998</c:v>
                </c:pt>
                <c:pt idx="2747">
                  <c:v>3.5477880000000002</c:v>
                </c:pt>
                <c:pt idx="2748">
                  <c:v>3.5490579999999987</c:v>
                </c:pt>
                <c:pt idx="2749">
                  <c:v>3.5503279999999999</c:v>
                </c:pt>
                <c:pt idx="2750">
                  <c:v>3.5515979999999998</c:v>
                </c:pt>
                <c:pt idx="2751">
                  <c:v>3.5528679999999602</c:v>
                </c:pt>
                <c:pt idx="2752">
                  <c:v>3.5541379999999996</c:v>
                </c:pt>
                <c:pt idx="2753">
                  <c:v>3.5556619999999977</c:v>
                </c:pt>
                <c:pt idx="2754">
                  <c:v>3.5569319999999998</c:v>
                </c:pt>
                <c:pt idx="2755">
                  <c:v>3.5582019999999988</c:v>
                </c:pt>
                <c:pt idx="2756">
                  <c:v>3.5597260000000004</c:v>
                </c:pt>
                <c:pt idx="2757">
                  <c:v>3.5612499999999967</c:v>
                </c:pt>
                <c:pt idx="2758">
                  <c:v>3.5625200000000001</c:v>
                </c:pt>
                <c:pt idx="2759">
                  <c:v>3.5637900000000409</c:v>
                </c:pt>
                <c:pt idx="2760">
                  <c:v>3.5650599999999977</c:v>
                </c:pt>
                <c:pt idx="2761">
                  <c:v>3.5665840000000002</c:v>
                </c:pt>
                <c:pt idx="2762">
                  <c:v>3.5678540000000001</c:v>
                </c:pt>
                <c:pt idx="2763">
                  <c:v>3.569124000000035</c:v>
                </c:pt>
                <c:pt idx="2764">
                  <c:v>3.5703939999999998</c:v>
                </c:pt>
                <c:pt idx="2765">
                  <c:v>3.5716639999999646</c:v>
                </c:pt>
                <c:pt idx="2766">
                  <c:v>3.5729340000000001</c:v>
                </c:pt>
                <c:pt idx="2767">
                  <c:v>3.5742039999999977</c:v>
                </c:pt>
                <c:pt idx="2768">
                  <c:v>3.5757279999999998</c:v>
                </c:pt>
                <c:pt idx="2769">
                  <c:v>3.5769979999999997</c:v>
                </c:pt>
                <c:pt idx="2770">
                  <c:v>3.578522</c:v>
                </c:pt>
                <c:pt idx="2771">
                  <c:v>3.5800460000000003</c:v>
                </c:pt>
                <c:pt idx="2772">
                  <c:v>3.5813160000000002</c:v>
                </c:pt>
                <c:pt idx="2773">
                  <c:v>3.582586</c:v>
                </c:pt>
                <c:pt idx="2774">
                  <c:v>3.5841099999999999</c:v>
                </c:pt>
                <c:pt idx="2775">
                  <c:v>3.5851260000000011</c:v>
                </c:pt>
                <c:pt idx="2776">
                  <c:v>3.5863960000000001</c:v>
                </c:pt>
                <c:pt idx="2777">
                  <c:v>3.5879200000000391</c:v>
                </c:pt>
                <c:pt idx="2778">
                  <c:v>3.5891899999999999</c:v>
                </c:pt>
                <c:pt idx="2779">
                  <c:v>3.5904599999999967</c:v>
                </c:pt>
                <c:pt idx="2780">
                  <c:v>3.5917299999999988</c:v>
                </c:pt>
                <c:pt idx="2781">
                  <c:v>3.5929999999999978</c:v>
                </c:pt>
                <c:pt idx="2782">
                  <c:v>3.5945239999999998</c:v>
                </c:pt>
                <c:pt idx="2783">
                  <c:v>3.5960479999999593</c:v>
                </c:pt>
                <c:pt idx="2784">
                  <c:v>3.5973179999999996</c:v>
                </c:pt>
                <c:pt idx="2785">
                  <c:v>3.5985879999999995</c:v>
                </c:pt>
                <c:pt idx="2786">
                  <c:v>3.6001120000000002</c:v>
                </c:pt>
                <c:pt idx="2787">
                  <c:v>3.6013819999999996</c:v>
                </c:pt>
                <c:pt idx="2788">
                  <c:v>3.6029059999999977</c:v>
                </c:pt>
                <c:pt idx="2789">
                  <c:v>3.6041760000000012</c:v>
                </c:pt>
                <c:pt idx="2790">
                  <c:v>3.6054459999999628</c:v>
                </c:pt>
                <c:pt idx="2791">
                  <c:v>3.606716</c:v>
                </c:pt>
                <c:pt idx="2792">
                  <c:v>3.6079859999999999</c:v>
                </c:pt>
                <c:pt idx="2793">
                  <c:v>3.6095099999999998</c:v>
                </c:pt>
                <c:pt idx="2794">
                  <c:v>3.6105259999999997</c:v>
                </c:pt>
                <c:pt idx="2795">
                  <c:v>3.611796</c:v>
                </c:pt>
                <c:pt idx="2796">
                  <c:v>3.6133200000000012</c:v>
                </c:pt>
                <c:pt idx="2797">
                  <c:v>3.6145900000000002</c:v>
                </c:pt>
                <c:pt idx="2798">
                  <c:v>3.6161140000000001</c:v>
                </c:pt>
                <c:pt idx="2799">
                  <c:v>3.6173839999999999</c:v>
                </c:pt>
                <c:pt idx="2800">
                  <c:v>3.6186539999999967</c:v>
                </c:pt>
                <c:pt idx="2801">
                  <c:v>3.6201780000000001</c:v>
                </c:pt>
                <c:pt idx="2802">
                  <c:v>3.621702</c:v>
                </c:pt>
                <c:pt idx="2803">
                  <c:v>3.6229719999999999</c:v>
                </c:pt>
                <c:pt idx="2804">
                  <c:v>3.6242419999999997</c:v>
                </c:pt>
                <c:pt idx="2805">
                  <c:v>3.6255119999999996</c:v>
                </c:pt>
                <c:pt idx="2806">
                  <c:v>3.6267819999999995</c:v>
                </c:pt>
                <c:pt idx="2807">
                  <c:v>3.6280520000000003</c:v>
                </c:pt>
                <c:pt idx="2808">
                  <c:v>3.6293220000000002</c:v>
                </c:pt>
                <c:pt idx="2809">
                  <c:v>3.630592</c:v>
                </c:pt>
                <c:pt idx="2810">
                  <c:v>3.6321159999999977</c:v>
                </c:pt>
                <c:pt idx="2811">
                  <c:v>3.6333859999999998</c:v>
                </c:pt>
                <c:pt idx="2812">
                  <c:v>3.6346559999999557</c:v>
                </c:pt>
                <c:pt idx="2813">
                  <c:v>3.63618</c:v>
                </c:pt>
                <c:pt idx="2814">
                  <c:v>3.6374499999999967</c:v>
                </c:pt>
                <c:pt idx="2815">
                  <c:v>3.6389739999999997</c:v>
                </c:pt>
                <c:pt idx="2816">
                  <c:v>3.640498</c:v>
                </c:pt>
                <c:pt idx="2817">
                  <c:v>3.6417679999999999</c:v>
                </c:pt>
                <c:pt idx="2818">
                  <c:v>3.6430380000000002</c:v>
                </c:pt>
                <c:pt idx="2819">
                  <c:v>3.6443080000000001</c:v>
                </c:pt>
                <c:pt idx="2820">
                  <c:v>3.645578</c:v>
                </c:pt>
                <c:pt idx="2821">
                  <c:v>3.6468479999999968</c:v>
                </c:pt>
                <c:pt idx="2822">
                  <c:v>3.6481180000000002</c:v>
                </c:pt>
                <c:pt idx="2823">
                  <c:v>3.6496419999999987</c:v>
                </c:pt>
                <c:pt idx="2824">
                  <c:v>3.6509119999999999</c:v>
                </c:pt>
                <c:pt idx="2825">
                  <c:v>3.6521819999999998</c:v>
                </c:pt>
                <c:pt idx="2826">
                  <c:v>3.6534519999999997</c:v>
                </c:pt>
                <c:pt idx="2827">
                  <c:v>3.654722</c:v>
                </c:pt>
                <c:pt idx="2828">
                  <c:v>3.6562459999999395</c:v>
                </c:pt>
                <c:pt idx="2829">
                  <c:v>3.6575160000000002</c:v>
                </c:pt>
                <c:pt idx="2830">
                  <c:v>3.6587860000000001</c:v>
                </c:pt>
                <c:pt idx="2831">
                  <c:v>3.6603100000000341</c:v>
                </c:pt>
                <c:pt idx="2832">
                  <c:v>3.6618340000000011</c:v>
                </c:pt>
                <c:pt idx="2833">
                  <c:v>3.663104000000045</c:v>
                </c:pt>
                <c:pt idx="2834">
                  <c:v>3.6643740000000413</c:v>
                </c:pt>
                <c:pt idx="2835">
                  <c:v>3.6656439999999977</c:v>
                </c:pt>
                <c:pt idx="2836">
                  <c:v>3.6669140000000002</c:v>
                </c:pt>
                <c:pt idx="2837">
                  <c:v>3.6681840000000432</c:v>
                </c:pt>
                <c:pt idx="2838">
                  <c:v>3.669454</c:v>
                </c:pt>
                <c:pt idx="2839">
                  <c:v>3.6707239999999999</c:v>
                </c:pt>
                <c:pt idx="2840">
                  <c:v>3.6719939999999998</c:v>
                </c:pt>
                <c:pt idx="2841">
                  <c:v>3.6735179999999996</c:v>
                </c:pt>
                <c:pt idx="2842">
                  <c:v>3.6747879999999995</c:v>
                </c:pt>
                <c:pt idx="2843">
                  <c:v>3.6763119999999998</c:v>
                </c:pt>
                <c:pt idx="2844">
                  <c:v>3.6775820000000001</c:v>
                </c:pt>
                <c:pt idx="2845">
                  <c:v>3.6788519999999987</c:v>
                </c:pt>
                <c:pt idx="2846">
                  <c:v>3.6803759999999994</c:v>
                </c:pt>
                <c:pt idx="2847">
                  <c:v>3.6816459999999767</c:v>
                </c:pt>
                <c:pt idx="2848">
                  <c:v>3.6831699999999996</c:v>
                </c:pt>
                <c:pt idx="2849">
                  <c:v>3.6844400000000004</c:v>
                </c:pt>
                <c:pt idx="2850">
                  <c:v>3.6854559999999967</c:v>
                </c:pt>
                <c:pt idx="2851">
                  <c:v>3.6867259999999997</c:v>
                </c:pt>
                <c:pt idx="2852">
                  <c:v>3.6882499999999987</c:v>
                </c:pt>
                <c:pt idx="2853">
                  <c:v>3.6895199999999995</c:v>
                </c:pt>
                <c:pt idx="2854">
                  <c:v>3.6907900000000002</c:v>
                </c:pt>
                <c:pt idx="2855">
                  <c:v>3.6920599999999579</c:v>
                </c:pt>
                <c:pt idx="2856">
                  <c:v>3.6933300000000395</c:v>
                </c:pt>
                <c:pt idx="2857">
                  <c:v>3.6945999999999999</c:v>
                </c:pt>
                <c:pt idx="2858">
                  <c:v>3.6961239999999997</c:v>
                </c:pt>
                <c:pt idx="2859">
                  <c:v>3.6973939999999996</c:v>
                </c:pt>
                <c:pt idx="2860">
                  <c:v>3.6989179999999999</c:v>
                </c:pt>
                <c:pt idx="2861">
                  <c:v>3.7004419999999998</c:v>
                </c:pt>
                <c:pt idx="2862">
                  <c:v>3.7017120000000001</c:v>
                </c:pt>
                <c:pt idx="2863">
                  <c:v>3.7029819999999996</c:v>
                </c:pt>
                <c:pt idx="2864">
                  <c:v>3.7045059999999999</c:v>
                </c:pt>
                <c:pt idx="2865">
                  <c:v>3.7055220000000002</c:v>
                </c:pt>
                <c:pt idx="2866">
                  <c:v>3.7067920000000001</c:v>
                </c:pt>
                <c:pt idx="2867">
                  <c:v>3.708062</c:v>
                </c:pt>
                <c:pt idx="2868">
                  <c:v>3.7093320000000012</c:v>
                </c:pt>
                <c:pt idx="2869">
                  <c:v>3.7106019999999997</c:v>
                </c:pt>
                <c:pt idx="2870">
                  <c:v>3.7118719999999987</c:v>
                </c:pt>
                <c:pt idx="2871">
                  <c:v>3.7131419999999999</c:v>
                </c:pt>
                <c:pt idx="2872">
                  <c:v>3.7144119999999998</c:v>
                </c:pt>
                <c:pt idx="2873">
                  <c:v>3.7161900000000001</c:v>
                </c:pt>
                <c:pt idx="2874">
                  <c:v>3.71746</c:v>
                </c:pt>
                <c:pt idx="2875">
                  <c:v>3.7187299999999999</c:v>
                </c:pt>
                <c:pt idx="2876">
                  <c:v>3.7202540000000002</c:v>
                </c:pt>
                <c:pt idx="2877">
                  <c:v>3.721778</c:v>
                </c:pt>
                <c:pt idx="2878">
                  <c:v>3.7230479999999999</c:v>
                </c:pt>
                <c:pt idx="2879">
                  <c:v>3.7243180000000002</c:v>
                </c:pt>
                <c:pt idx="2880">
                  <c:v>3.7255880000000001</c:v>
                </c:pt>
                <c:pt idx="2881">
                  <c:v>3.7268579999999987</c:v>
                </c:pt>
                <c:pt idx="2882">
                  <c:v>3.7281280000000012</c:v>
                </c:pt>
                <c:pt idx="2883">
                  <c:v>3.7296519999999997</c:v>
                </c:pt>
                <c:pt idx="2884">
                  <c:v>3.7306679999999997</c:v>
                </c:pt>
                <c:pt idx="2885">
                  <c:v>3.7319379999999995</c:v>
                </c:pt>
                <c:pt idx="2886">
                  <c:v>3.7334619999999998</c:v>
                </c:pt>
                <c:pt idx="2887">
                  <c:v>3.7347320000000002</c:v>
                </c:pt>
                <c:pt idx="2888">
                  <c:v>3.7360019999999987</c:v>
                </c:pt>
                <c:pt idx="2889">
                  <c:v>3.7375259999999999</c:v>
                </c:pt>
                <c:pt idx="2890">
                  <c:v>3.7387960000000002</c:v>
                </c:pt>
                <c:pt idx="2891">
                  <c:v>3.7403199999999996</c:v>
                </c:pt>
                <c:pt idx="2892">
                  <c:v>3.7418439999999977</c:v>
                </c:pt>
                <c:pt idx="2893">
                  <c:v>3.7431140000000607</c:v>
                </c:pt>
                <c:pt idx="2894">
                  <c:v>3.7443840000000455</c:v>
                </c:pt>
                <c:pt idx="2895">
                  <c:v>3.745654</c:v>
                </c:pt>
                <c:pt idx="2896">
                  <c:v>3.7469239999999999</c:v>
                </c:pt>
                <c:pt idx="2897">
                  <c:v>3.7481940000000602</c:v>
                </c:pt>
                <c:pt idx="2898">
                  <c:v>3.7494639999999997</c:v>
                </c:pt>
                <c:pt idx="2899">
                  <c:v>3.7507340000000409</c:v>
                </c:pt>
                <c:pt idx="2900">
                  <c:v>3.7520039999999977</c:v>
                </c:pt>
                <c:pt idx="2901">
                  <c:v>3.7532739999999998</c:v>
                </c:pt>
                <c:pt idx="2902">
                  <c:v>3.7547980000000001</c:v>
                </c:pt>
                <c:pt idx="2903">
                  <c:v>3.7560679999999977</c:v>
                </c:pt>
                <c:pt idx="2904">
                  <c:v>3.7573380000000012</c:v>
                </c:pt>
                <c:pt idx="2905">
                  <c:v>3.7586079999999997</c:v>
                </c:pt>
                <c:pt idx="2906">
                  <c:v>3.76038600000004</c:v>
                </c:pt>
                <c:pt idx="2907">
                  <c:v>3.7616559999999977</c:v>
                </c:pt>
                <c:pt idx="2908">
                  <c:v>3.7631800000000482</c:v>
                </c:pt>
                <c:pt idx="2909">
                  <c:v>3.7644499999999987</c:v>
                </c:pt>
                <c:pt idx="2910">
                  <c:v>3.765466</c:v>
                </c:pt>
                <c:pt idx="2911">
                  <c:v>3.7669900000000012</c:v>
                </c:pt>
                <c:pt idx="2912">
                  <c:v>3.7682600000000002</c:v>
                </c:pt>
                <c:pt idx="2913">
                  <c:v>3.7695300000000413</c:v>
                </c:pt>
                <c:pt idx="2914">
                  <c:v>3.7707999999999999</c:v>
                </c:pt>
                <c:pt idx="2915">
                  <c:v>3.7720699999999967</c:v>
                </c:pt>
                <c:pt idx="2916">
                  <c:v>3.7735940000000432</c:v>
                </c:pt>
                <c:pt idx="2917">
                  <c:v>3.7748639999999987</c:v>
                </c:pt>
                <c:pt idx="2918">
                  <c:v>3.7761340000000012</c:v>
                </c:pt>
                <c:pt idx="2919">
                  <c:v>3.7774040000000002</c:v>
                </c:pt>
                <c:pt idx="2920">
                  <c:v>3.7789280000000001</c:v>
                </c:pt>
                <c:pt idx="2921">
                  <c:v>3.7804519999999995</c:v>
                </c:pt>
                <c:pt idx="2922">
                  <c:v>3.7819759999999998</c:v>
                </c:pt>
                <c:pt idx="2923">
                  <c:v>3.7832459999999997</c:v>
                </c:pt>
                <c:pt idx="2924">
                  <c:v>3.7845160000000369</c:v>
                </c:pt>
                <c:pt idx="2925">
                  <c:v>3.7857859999999999</c:v>
                </c:pt>
                <c:pt idx="2926">
                  <c:v>3.7870559999999998</c:v>
                </c:pt>
                <c:pt idx="2927">
                  <c:v>3.7883259999999996</c:v>
                </c:pt>
                <c:pt idx="2928">
                  <c:v>3.7895959999999995</c:v>
                </c:pt>
                <c:pt idx="2929">
                  <c:v>3.7908660000000003</c:v>
                </c:pt>
                <c:pt idx="2930">
                  <c:v>3.7921360000000002</c:v>
                </c:pt>
                <c:pt idx="2931">
                  <c:v>3.7934060000000001</c:v>
                </c:pt>
                <c:pt idx="2932">
                  <c:v>3.7949299999999999</c:v>
                </c:pt>
                <c:pt idx="2933">
                  <c:v>3.7961999999999998</c:v>
                </c:pt>
                <c:pt idx="2934">
                  <c:v>3.7977240000000418</c:v>
                </c:pt>
                <c:pt idx="2935">
                  <c:v>3.7989940000000355</c:v>
                </c:pt>
                <c:pt idx="2936">
                  <c:v>3.8005179999999998</c:v>
                </c:pt>
                <c:pt idx="2937">
                  <c:v>3.8017879999999997</c:v>
                </c:pt>
                <c:pt idx="2938">
                  <c:v>3.803312</c:v>
                </c:pt>
                <c:pt idx="2939">
                  <c:v>3.8045819999999999</c:v>
                </c:pt>
                <c:pt idx="2940">
                  <c:v>3.8055980000000003</c:v>
                </c:pt>
                <c:pt idx="2941">
                  <c:v>3.8071220000000001</c:v>
                </c:pt>
                <c:pt idx="2942">
                  <c:v>3.808392</c:v>
                </c:pt>
                <c:pt idx="2943">
                  <c:v>3.8096619999999977</c:v>
                </c:pt>
                <c:pt idx="2944">
                  <c:v>3.8106779999999967</c:v>
                </c:pt>
                <c:pt idx="2945">
                  <c:v>3.8122019999999552</c:v>
                </c:pt>
                <c:pt idx="2946">
                  <c:v>3.8134719999999978</c:v>
                </c:pt>
                <c:pt idx="2947">
                  <c:v>3.8149959999999967</c:v>
                </c:pt>
                <c:pt idx="2948">
                  <c:v>3.8162659999999322</c:v>
                </c:pt>
                <c:pt idx="2949">
                  <c:v>3.817536</c:v>
                </c:pt>
                <c:pt idx="2950">
                  <c:v>3.8190599999999431</c:v>
                </c:pt>
                <c:pt idx="2951">
                  <c:v>3.8205840000000002</c:v>
                </c:pt>
                <c:pt idx="2952">
                  <c:v>3.8218539999999557</c:v>
                </c:pt>
                <c:pt idx="2953">
                  <c:v>3.823124000000035</c:v>
                </c:pt>
                <c:pt idx="2954">
                  <c:v>3.8243939999999998</c:v>
                </c:pt>
                <c:pt idx="2955">
                  <c:v>3.8256639999999638</c:v>
                </c:pt>
                <c:pt idx="2956">
                  <c:v>3.8269340000000001</c:v>
                </c:pt>
                <c:pt idx="2957">
                  <c:v>3.8282039999999977</c:v>
                </c:pt>
                <c:pt idx="2958">
                  <c:v>3.8297279999999998</c:v>
                </c:pt>
                <c:pt idx="2959">
                  <c:v>3.8309979999999997</c:v>
                </c:pt>
                <c:pt idx="2960">
                  <c:v>3.8322679999999534</c:v>
                </c:pt>
                <c:pt idx="2961">
                  <c:v>3.8335379999999999</c:v>
                </c:pt>
                <c:pt idx="2962">
                  <c:v>3.8350619999999767</c:v>
                </c:pt>
                <c:pt idx="2963">
                  <c:v>3.8363319999999987</c:v>
                </c:pt>
                <c:pt idx="2964">
                  <c:v>3.8376019999999977</c:v>
                </c:pt>
                <c:pt idx="2965">
                  <c:v>3.8388719999999967</c:v>
                </c:pt>
                <c:pt idx="2966">
                  <c:v>3.8406499999999575</c:v>
                </c:pt>
                <c:pt idx="2967">
                  <c:v>3.8419199999999987</c:v>
                </c:pt>
                <c:pt idx="2968">
                  <c:v>3.8431899999999994</c:v>
                </c:pt>
                <c:pt idx="2969">
                  <c:v>3.8444599999999967</c:v>
                </c:pt>
                <c:pt idx="2970">
                  <c:v>3.8457300000000001</c:v>
                </c:pt>
                <c:pt idx="2971">
                  <c:v>3.847</c:v>
                </c:pt>
                <c:pt idx="2972">
                  <c:v>3.8482699999999967</c:v>
                </c:pt>
                <c:pt idx="2973">
                  <c:v>3.8497939999999997</c:v>
                </c:pt>
                <c:pt idx="2974">
                  <c:v>3.8508099999999557</c:v>
                </c:pt>
                <c:pt idx="2975">
                  <c:v>3.8520799999999493</c:v>
                </c:pt>
                <c:pt idx="2976">
                  <c:v>3.8533499999999967</c:v>
                </c:pt>
                <c:pt idx="2977">
                  <c:v>3.8548739999999602</c:v>
                </c:pt>
                <c:pt idx="2978">
                  <c:v>3.8561439999999543</c:v>
                </c:pt>
                <c:pt idx="2979">
                  <c:v>3.8574139999999977</c:v>
                </c:pt>
                <c:pt idx="2980">
                  <c:v>3.8589379999999998</c:v>
                </c:pt>
                <c:pt idx="2981">
                  <c:v>3.8604619999999987</c:v>
                </c:pt>
                <c:pt idx="2982">
                  <c:v>3.8617319999999999</c:v>
                </c:pt>
                <c:pt idx="2983">
                  <c:v>3.8632559999999967</c:v>
                </c:pt>
                <c:pt idx="2984">
                  <c:v>3.8645259999999997</c:v>
                </c:pt>
                <c:pt idx="2985">
                  <c:v>3.8655419999999987</c:v>
                </c:pt>
                <c:pt idx="2986">
                  <c:v>3.8668119999999977</c:v>
                </c:pt>
                <c:pt idx="2987">
                  <c:v>3.8680819999999998</c:v>
                </c:pt>
                <c:pt idx="2988">
                  <c:v>3.8696059999999557</c:v>
                </c:pt>
                <c:pt idx="2989">
                  <c:v>3.8708759999999525</c:v>
                </c:pt>
                <c:pt idx="2990">
                  <c:v>3.8721459999999359</c:v>
                </c:pt>
                <c:pt idx="2991">
                  <c:v>3.8734159999999767</c:v>
                </c:pt>
                <c:pt idx="2992">
                  <c:v>3.8746859999999557</c:v>
                </c:pt>
                <c:pt idx="2993">
                  <c:v>3.8762099999999489</c:v>
                </c:pt>
                <c:pt idx="2994">
                  <c:v>3.8774800000000003</c:v>
                </c:pt>
                <c:pt idx="2995">
                  <c:v>3.8790039999999575</c:v>
                </c:pt>
                <c:pt idx="2996">
                  <c:v>3.880274</c:v>
                </c:pt>
                <c:pt idx="2997">
                  <c:v>3.8817980000000003</c:v>
                </c:pt>
                <c:pt idx="2998">
                  <c:v>3.8830679999999997</c:v>
                </c:pt>
                <c:pt idx="2999">
                  <c:v>3.8843380000000001</c:v>
                </c:pt>
                <c:pt idx="3000">
                  <c:v>3.885354</c:v>
                </c:pt>
                <c:pt idx="3001">
                  <c:v>3.8868779999999967</c:v>
                </c:pt>
                <c:pt idx="3002">
                  <c:v>3.8881479999999997</c:v>
                </c:pt>
                <c:pt idx="3003">
                  <c:v>3.8894179999999987</c:v>
                </c:pt>
                <c:pt idx="3004">
                  <c:v>3.8904339999999977</c:v>
                </c:pt>
                <c:pt idx="3005">
                  <c:v>3.8919579999999967</c:v>
                </c:pt>
                <c:pt idx="3006">
                  <c:v>3.8932279999999997</c:v>
                </c:pt>
                <c:pt idx="3007">
                  <c:v>3.8944979999999987</c:v>
                </c:pt>
                <c:pt idx="3008">
                  <c:v>3.8960219999999977</c:v>
                </c:pt>
                <c:pt idx="3009">
                  <c:v>3.8972919999999998</c:v>
                </c:pt>
                <c:pt idx="3010">
                  <c:v>3.8985619999999988</c:v>
                </c:pt>
                <c:pt idx="3011">
                  <c:v>3.9000859999999977</c:v>
                </c:pt>
                <c:pt idx="3012">
                  <c:v>3.9013559999999967</c:v>
                </c:pt>
                <c:pt idx="3013">
                  <c:v>3.9028799999999588</c:v>
                </c:pt>
                <c:pt idx="3014">
                  <c:v>3.90415</c:v>
                </c:pt>
                <c:pt idx="3015">
                  <c:v>3.9051660000000004</c:v>
                </c:pt>
                <c:pt idx="3016">
                  <c:v>3.9066899999999967</c:v>
                </c:pt>
                <c:pt idx="3017">
                  <c:v>3.9079600000000001</c:v>
                </c:pt>
                <c:pt idx="3018">
                  <c:v>3.90923</c:v>
                </c:pt>
                <c:pt idx="3019">
                  <c:v>3.9104999999999968</c:v>
                </c:pt>
                <c:pt idx="3020">
                  <c:v>3.9117699999999767</c:v>
                </c:pt>
                <c:pt idx="3021">
                  <c:v>3.9130399999999987</c:v>
                </c:pt>
                <c:pt idx="3022">
                  <c:v>3.9143100000000004</c:v>
                </c:pt>
                <c:pt idx="3023">
                  <c:v>3.9158339999999967</c:v>
                </c:pt>
                <c:pt idx="3024">
                  <c:v>3.9171040000000001</c:v>
                </c:pt>
                <c:pt idx="3025">
                  <c:v>3.918374</c:v>
                </c:pt>
                <c:pt idx="3026">
                  <c:v>3.9201519999999999</c:v>
                </c:pt>
                <c:pt idx="3027">
                  <c:v>3.9214219999999997</c:v>
                </c:pt>
                <c:pt idx="3028">
                  <c:v>3.9226919999999987</c:v>
                </c:pt>
                <c:pt idx="3029">
                  <c:v>3.9242160000000004</c:v>
                </c:pt>
                <c:pt idx="3030">
                  <c:v>3.9252320000000003</c:v>
                </c:pt>
                <c:pt idx="3031">
                  <c:v>3.9265019999999997</c:v>
                </c:pt>
                <c:pt idx="3032">
                  <c:v>3.928026</c:v>
                </c:pt>
                <c:pt idx="3033">
                  <c:v>3.9292959999999977</c:v>
                </c:pt>
                <c:pt idx="3034">
                  <c:v>3.9303119999999998</c:v>
                </c:pt>
                <c:pt idx="3035">
                  <c:v>3.9318359999999566</c:v>
                </c:pt>
                <c:pt idx="3036">
                  <c:v>3.9331060000000004</c:v>
                </c:pt>
                <c:pt idx="3037">
                  <c:v>3.9343759999999977</c:v>
                </c:pt>
                <c:pt idx="3038">
                  <c:v>3.9358999999999646</c:v>
                </c:pt>
                <c:pt idx="3039">
                  <c:v>3.9371700000000001</c:v>
                </c:pt>
                <c:pt idx="3040">
                  <c:v>3.9384399999999977</c:v>
                </c:pt>
                <c:pt idx="3041">
                  <c:v>3.9399639999999967</c:v>
                </c:pt>
                <c:pt idx="3042">
                  <c:v>3.9412339999999997</c:v>
                </c:pt>
                <c:pt idx="3043">
                  <c:v>3.9427579999999987</c:v>
                </c:pt>
                <c:pt idx="3044">
                  <c:v>3.9440279999999994</c:v>
                </c:pt>
                <c:pt idx="3045">
                  <c:v>3.9450439999999967</c:v>
                </c:pt>
                <c:pt idx="3046">
                  <c:v>3.9463140000000001</c:v>
                </c:pt>
                <c:pt idx="3047">
                  <c:v>3.947838</c:v>
                </c:pt>
                <c:pt idx="3048">
                  <c:v>3.9491079999999998</c:v>
                </c:pt>
                <c:pt idx="3049">
                  <c:v>3.9503779999999997</c:v>
                </c:pt>
                <c:pt idx="3050">
                  <c:v>3.9516479999999556</c:v>
                </c:pt>
                <c:pt idx="3051">
                  <c:v>3.9529179999999977</c:v>
                </c:pt>
                <c:pt idx="3052">
                  <c:v>3.9541880000000003</c:v>
                </c:pt>
                <c:pt idx="3053">
                  <c:v>3.9557119999999997</c:v>
                </c:pt>
                <c:pt idx="3054">
                  <c:v>3.9569819999999987</c:v>
                </c:pt>
                <c:pt idx="3055">
                  <c:v>3.9582519999999977</c:v>
                </c:pt>
                <c:pt idx="3056">
                  <c:v>3.9600299999999997</c:v>
                </c:pt>
                <c:pt idx="3057">
                  <c:v>3.9612999999999987</c:v>
                </c:pt>
                <c:pt idx="3058">
                  <c:v>3.9625699999999977</c:v>
                </c:pt>
                <c:pt idx="3059">
                  <c:v>3.9640940000000002</c:v>
                </c:pt>
                <c:pt idx="3060">
                  <c:v>3.9651099999999988</c:v>
                </c:pt>
                <c:pt idx="3061">
                  <c:v>3.96638</c:v>
                </c:pt>
                <c:pt idx="3062">
                  <c:v>3.9679039999999999</c:v>
                </c:pt>
                <c:pt idx="3063">
                  <c:v>3.9691739999999998</c:v>
                </c:pt>
                <c:pt idx="3064">
                  <c:v>3.9701899999999997</c:v>
                </c:pt>
                <c:pt idx="3065">
                  <c:v>3.9717139999999977</c:v>
                </c:pt>
                <c:pt idx="3066">
                  <c:v>3.9729839999999967</c:v>
                </c:pt>
                <c:pt idx="3067">
                  <c:v>3.9742539999999646</c:v>
                </c:pt>
                <c:pt idx="3068">
                  <c:v>3.9757779999999987</c:v>
                </c:pt>
                <c:pt idx="3069">
                  <c:v>3.9770479999999977</c:v>
                </c:pt>
                <c:pt idx="3070">
                  <c:v>3.9785719999999998</c:v>
                </c:pt>
                <c:pt idx="3071">
                  <c:v>3.9800959999999987</c:v>
                </c:pt>
                <c:pt idx="3072">
                  <c:v>3.9813659999999977</c:v>
                </c:pt>
                <c:pt idx="3073">
                  <c:v>3.9826360000000003</c:v>
                </c:pt>
                <c:pt idx="3074">
                  <c:v>3.9839060000000002</c:v>
                </c:pt>
                <c:pt idx="3075">
                  <c:v>3.9851760000000001</c:v>
                </c:pt>
                <c:pt idx="3076">
                  <c:v>3.986445999999948</c:v>
                </c:pt>
                <c:pt idx="3077">
                  <c:v>3.9877159999999998</c:v>
                </c:pt>
                <c:pt idx="3078">
                  <c:v>3.9892399999999997</c:v>
                </c:pt>
                <c:pt idx="3079">
                  <c:v>3.9905099999999987</c:v>
                </c:pt>
                <c:pt idx="3080">
                  <c:v>3.9917800000000003</c:v>
                </c:pt>
                <c:pt idx="3081">
                  <c:v>3.9930499999999967</c:v>
                </c:pt>
                <c:pt idx="3082">
                  <c:v>3.9943200000000001</c:v>
                </c:pt>
                <c:pt idx="3083">
                  <c:v>3.9958439999999502</c:v>
                </c:pt>
                <c:pt idx="3084">
                  <c:v>3.9971139999999998</c:v>
                </c:pt>
                <c:pt idx="3085">
                  <c:v>3.9983839999999997</c:v>
                </c:pt>
                <c:pt idx="3086">
                  <c:v>4.0001620000000004</c:v>
                </c:pt>
                <c:pt idx="3087">
                  <c:v>4.0014320000000003</c:v>
                </c:pt>
                <c:pt idx="3088">
                  <c:v>4.0027020000000002</c:v>
                </c:pt>
                <c:pt idx="3089">
                  <c:v>4.0042260000000001</c:v>
                </c:pt>
                <c:pt idx="3090">
                  <c:v>4.0052420000000124</c:v>
                </c:pt>
                <c:pt idx="3091">
                  <c:v>4.0065119999999945</c:v>
                </c:pt>
                <c:pt idx="3092">
                  <c:v>4.0080360000000006</c:v>
                </c:pt>
                <c:pt idx="3093">
                  <c:v>4.0093060000000014</c:v>
                </c:pt>
                <c:pt idx="3094">
                  <c:v>4.0105759999999755</c:v>
                </c:pt>
                <c:pt idx="3095">
                  <c:v>4.0118459999999985</c:v>
                </c:pt>
                <c:pt idx="3096">
                  <c:v>4.0131159999999655</c:v>
                </c:pt>
                <c:pt idx="3097">
                  <c:v>4.01464</c:v>
                </c:pt>
                <c:pt idx="3098">
                  <c:v>4.0159099999999945</c:v>
                </c:pt>
                <c:pt idx="3099">
                  <c:v>4.0171799999999855</c:v>
                </c:pt>
                <c:pt idx="3100">
                  <c:v>4.0187039999999996</c:v>
                </c:pt>
                <c:pt idx="3101">
                  <c:v>4.0202279999999995</c:v>
                </c:pt>
                <c:pt idx="3102">
                  <c:v>4.0214980000000002</c:v>
                </c:pt>
                <c:pt idx="3103">
                  <c:v>4.0227680000000001</c:v>
                </c:pt>
                <c:pt idx="3104">
                  <c:v>4.0240379999999645</c:v>
                </c:pt>
                <c:pt idx="3105">
                  <c:v>4.0253079999999946</c:v>
                </c:pt>
                <c:pt idx="3106">
                  <c:v>4.0268319999999855</c:v>
                </c:pt>
                <c:pt idx="3107">
                  <c:v>4.0281019999999845</c:v>
                </c:pt>
                <c:pt idx="3108">
                  <c:v>4.0293719999999995</c:v>
                </c:pt>
                <c:pt idx="3109">
                  <c:v>4.0306420000000847</c:v>
                </c:pt>
                <c:pt idx="3110">
                  <c:v>4.0319120000000002</c:v>
                </c:pt>
                <c:pt idx="3111">
                  <c:v>4.033182</c:v>
                </c:pt>
                <c:pt idx="3112">
                  <c:v>4.0344519999999955</c:v>
                </c:pt>
                <c:pt idx="3113">
                  <c:v>4.0359759999999945</c:v>
                </c:pt>
                <c:pt idx="3114">
                  <c:v>4.0372459999999997</c:v>
                </c:pt>
                <c:pt idx="3115">
                  <c:v>4.0385159999999845</c:v>
                </c:pt>
                <c:pt idx="3116">
                  <c:v>4.0400399999999985</c:v>
                </c:pt>
                <c:pt idx="3117">
                  <c:v>4.0415640000000002</c:v>
                </c:pt>
                <c:pt idx="3118">
                  <c:v>4.0428339999999965</c:v>
                </c:pt>
                <c:pt idx="3119">
                  <c:v>4.0441039999999955</c:v>
                </c:pt>
                <c:pt idx="3120">
                  <c:v>4.0451199999999945</c:v>
                </c:pt>
                <c:pt idx="3121">
                  <c:v>4.0466440000000024</c:v>
                </c:pt>
                <c:pt idx="3122">
                  <c:v>4.0479139999999845</c:v>
                </c:pt>
                <c:pt idx="3123">
                  <c:v>4.0491839999999995</c:v>
                </c:pt>
                <c:pt idx="3124">
                  <c:v>4.0504539999999976</c:v>
                </c:pt>
                <c:pt idx="3125">
                  <c:v>4.0517240000000001</c:v>
                </c:pt>
                <c:pt idx="3126">
                  <c:v>4.0532480000000124</c:v>
                </c:pt>
                <c:pt idx="3127">
                  <c:v>4.0545179999999119</c:v>
                </c:pt>
                <c:pt idx="3128">
                  <c:v>4.0560419999999997</c:v>
                </c:pt>
                <c:pt idx="3129">
                  <c:v>4.0573120000000005</c:v>
                </c:pt>
                <c:pt idx="3130">
                  <c:v>4.0585819999999755</c:v>
                </c:pt>
                <c:pt idx="3131">
                  <c:v>4.0601059999999745</c:v>
                </c:pt>
                <c:pt idx="3132">
                  <c:v>4.0613760000000001</c:v>
                </c:pt>
                <c:pt idx="3133">
                  <c:v>4.0628999999999955</c:v>
                </c:pt>
                <c:pt idx="3134">
                  <c:v>4.0641699999999945</c:v>
                </c:pt>
                <c:pt idx="3135">
                  <c:v>4.0651859999999056</c:v>
                </c:pt>
                <c:pt idx="3136">
                  <c:v>4.0664560000000005</c:v>
                </c:pt>
                <c:pt idx="3137">
                  <c:v>4.0679799999999755</c:v>
                </c:pt>
                <c:pt idx="3138">
                  <c:v>4.0692500000000003</c:v>
                </c:pt>
                <c:pt idx="3139">
                  <c:v>4.0705200000000001</c:v>
                </c:pt>
                <c:pt idx="3140">
                  <c:v>4.0717900000000133</c:v>
                </c:pt>
                <c:pt idx="3141">
                  <c:v>4.0730599999999999</c:v>
                </c:pt>
                <c:pt idx="3142">
                  <c:v>4.0743299999999998</c:v>
                </c:pt>
                <c:pt idx="3143">
                  <c:v>4.0758539999999996</c:v>
                </c:pt>
                <c:pt idx="3144">
                  <c:v>4.0771239999999995</c:v>
                </c:pt>
                <c:pt idx="3145">
                  <c:v>4.0783940000000003</c:v>
                </c:pt>
                <c:pt idx="3146">
                  <c:v>4.0799180000000002</c:v>
                </c:pt>
                <c:pt idx="3147">
                  <c:v>4.0814420000000124</c:v>
                </c:pt>
                <c:pt idx="3148">
                  <c:v>4.0827119999999955</c:v>
                </c:pt>
                <c:pt idx="3149">
                  <c:v>4.0839819999999865</c:v>
                </c:pt>
                <c:pt idx="3150">
                  <c:v>4.0852519999999997</c:v>
                </c:pt>
                <c:pt idx="3151">
                  <c:v>4.0865219999999995</c:v>
                </c:pt>
                <c:pt idx="3152">
                  <c:v>4.0877919999999985</c:v>
                </c:pt>
                <c:pt idx="3153">
                  <c:v>4.0890620000000766</c:v>
                </c:pt>
                <c:pt idx="3154">
                  <c:v>4.0903320000000001</c:v>
                </c:pt>
                <c:pt idx="3155">
                  <c:v>4.0916020000000124</c:v>
                </c:pt>
                <c:pt idx="3156">
                  <c:v>4.0928719999999945</c:v>
                </c:pt>
                <c:pt idx="3157">
                  <c:v>4.0941419999999855</c:v>
                </c:pt>
                <c:pt idx="3158">
                  <c:v>4.0959199999999845</c:v>
                </c:pt>
                <c:pt idx="3159">
                  <c:v>4.0971899999999755</c:v>
                </c:pt>
                <c:pt idx="3160">
                  <c:v>4.0984599999999975</c:v>
                </c:pt>
                <c:pt idx="3161">
                  <c:v>4.100238</c:v>
                </c:pt>
                <c:pt idx="3162">
                  <c:v>4.1015079999999955</c:v>
                </c:pt>
                <c:pt idx="3163">
                  <c:v>4.1027779999999945</c:v>
                </c:pt>
                <c:pt idx="3164">
                  <c:v>4.1040479999999855</c:v>
                </c:pt>
                <c:pt idx="3165">
                  <c:v>4.1053180000000005</c:v>
                </c:pt>
                <c:pt idx="3166">
                  <c:v>4.1065879999999755</c:v>
                </c:pt>
                <c:pt idx="3167">
                  <c:v>4.1078579999999745</c:v>
                </c:pt>
                <c:pt idx="3168">
                  <c:v>4.1093820000000001</c:v>
                </c:pt>
                <c:pt idx="3169">
                  <c:v>4.110398</c:v>
                </c:pt>
                <c:pt idx="3170">
                  <c:v>4.1119219999999945</c:v>
                </c:pt>
                <c:pt idx="3171">
                  <c:v>4.1131919999999855</c:v>
                </c:pt>
                <c:pt idx="3172">
                  <c:v>4.1144620000000005</c:v>
                </c:pt>
                <c:pt idx="3173">
                  <c:v>4.1159859999998858</c:v>
                </c:pt>
                <c:pt idx="3174">
                  <c:v>4.1172559999999745</c:v>
                </c:pt>
                <c:pt idx="3175">
                  <c:v>4.1185259999999655</c:v>
                </c:pt>
                <c:pt idx="3176">
                  <c:v>4.1203039999999955</c:v>
                </c:pt>
                <c:pt idx="3177">
                  <c:v>4.1215739999999945</c:v>
                </c:pt>
                <c:pt idx="3178">
                  <c:v>4.1228439999999855</c:v>
                </c:pt>
                <c:pt idx="3179">
                  <c:v>4.1243680000000005</c:v>
                </c:pt>
                <c:pt idx="3180">
                  <c:v>4.1253839999999755</c:v>
                </c:pt>
                <c:pt idx="3181">
                  <c:v>4.1266539999999985</c:v>
                </c:pt>
                <c:pt idx="3182">
                  <c:v>4.1279239999999655</c:v>
                </c:pt>
                <c:pt idx="3183">
                  <c:v>4.129448</c:v>
                </c:pt>
                <c:pt idx="3184">
                  <c:v>4.1307179999999946</c:v>
                </c:pt>
                <c:pt idx="3185">
                  <c:v>4.1319879999999856</c:v>
                </c:pt>
                <c:pt idx="3186">
                  <c:v>4.1332579999999997</c:v>
                </c:pt>
                <c:pt idx="3187">
                  <c:v>4.1347819999999755</c:v>
                </c:pt>
                <c:pt idx="3188">
                  <c:v>4.1360520000000003</c:v>
                </c:pt>
                <c:pt idx="3189">
                  <c:v>4.1373220000000002</c:v>
                </c:pt>
                <c:pt idx="3190">
                  <c:v>4.138846</c:v>
                </c:pt>
                <c:pt idx="3191">
                  <c:v>4.1403699999999999</c:v>
                </c:pt>
                <c:pt idx="3192">
                  <c:v>4.1416399999999998</c:v>
                </c:pt>
                <c:pt idx="3193">
                  <c:v>4.1431639999999996</c:v>
                </c:pt>
                <c:pt idx="3194">
                  <c:v>4.1444339999999755</c:v>
                </c:pt>
                <c:pt idx="3195">
                  <c:v>4.1457039999999985</c:v>
                </c:pt>
                <c:pt idx="3196">
                  <c:v>4.1469739999999975</c:v>
                </c:pt>
                <c:pt idx="3197">
                  <c:v>4.148244</c:v>
                </c:pt>
                <c:pt idx="3198">
                  <c:v>4.1495139999999955</c:v>
                </c:pt>
                <c:pt idx="3199">
                  <c:v>4.1507839999999945</c:v>
                </c:pt>
                <c:pt idx="3200">
                  <c:v>4.1523079999999855</c:v>
                </c:pt>
                <c:pt idx="3201">
                  <c:v>4.1535779999999765</c:v>
                </c:pt>
                <c:pt idx="3202">
                  <c:v>4.1551019999999745</c:v>
                </c:pt>
                <c:pt idx="3203">
                  <c:v>4.1563720000000002</c:v>
                </c:pt>
                <c:pt idx="3204">
                  <c:v>4.1578959999999645</c:v>
                </c:pt>
                <c:pt idx="3205">
                  <c:v>4.1591659999999955</c:v>
                </c:pt>
                <c:pt idx="3206">
                  <c:v>4.1606899999999865</c:v>
                </c:pt>
                <c:pt idx="3207">
                  <c:v>4.1619599999999846</c:v>
                </c:pt>
                <c:pt idx="3208">
                  <c:v>4.1632299999999995</c:v>
                </c:pt>
                <c:pt idx="3209">
                  <c:v>4.1647539999999745</c:v>
                </c:pt>
                <c:pt idx="3210">
                  <c:v>4.1660239999999975</c:v>
                </c:pt>
                <c:pt idx="3211">
                  <c:v>4.1672939999999965</c:v>
                </c:pt>
                <c:pt idx="3212">
                  <c:v>4.1685639999999955</c:v>
                </c:pt>
                <c:pt idx="3213">
                  <c:v>4.1698339999999945</c:v>
                </c:pt>
                <c:pt idx="3214">
                  <c:v>4.1711039999999997</c:v>
                </c:pt>
                <c:pt idx="3215">
                  <c:v>4.1723739999999996</c:v>
                </c:pt>
                <c:pt idx="3216">
                  <c:v>4.1736440000000004</c:v>
                </c:pt>
                <c:pt idx="3217">
                  <c:v>4.1751680000000002</c:v>
                </c:pt>
                <c:pt idx="3218">
                  <c:v>4.1766920000000134</c:v>
                </c:pt>
                <c:pt idx="3219">
                  <c:v>4.177962</c:v>
                </c:pt>
                <c:pt idx="3220">
                  <c:v>4.1792319999999998</c:v>
                </c:pt>
                <c:pt idx="3221">
                  <c:v>4.1807560000000006</c:v>
                </c:pt>
                <c:pt idx="3222">
                  <c:v>4.1822799999999996</c:v>
                </c:pt>
                <c:pt idx="3223">
                  <c:v>4.1835499999999985</c:v>
                </c:pt>
                <c:pt idx="3224">
                  <c:v>4.1848199999999665</c:v>
                </c:pt>
                <c:pt idx="3225">
                  <c:v>4.1858359999999655</c:v>
                </c:pt>
                <c:pt idx="3226">
                  <c:v>4.18736</c:v>
                </c:pt>
                <c:pt idx="3227">
                  <c:v>4.1886299999999999</c:v>
                </c:pt>
                <c:pt idx="3228">
                  <c:v>4.1898999999999997</c:v>
                </c:pt>
                <c:pt idx="3229">
                  <c:v>4.1911699999999996</c:v>
                </c:pt>
                <c:pt idx="3230">
                  <c:v>4.1924399999999755</c:v>
                </c:pt>
                <c:pt idx="3231">
                  <c:v>4.1939639999999985</c:v>
                </c:pt>
                <c:pt idx="3232">
                  <c:v>4.1952339999999975</c:v>
                </c:pt>
                <c:pt idx="3233">
                  <c:v>4.1965039999999965</c:v>
                </c:pt>
                <c:pt idx="3234">
                  <c:v>4.1980279999999945</c:v>
                </c:pt>
                <c:pt idx="3235">
                  <c:v>4.1992979999999998</c:v>
                </c:pt>
                <c:pt idx="3236">
                  <c:v>4.2008219999999996</c:v>
                </c:pt>
                <c:pt idx="3237">
                  <c:v>4.2020919999999995</c:v>
                </c:pt>
                <c:pt idx="3238">
                  <c:v>4.2033620000000829</c:v>
                </c:pt>
                <c:pt idx="3239">
                  <c:v>4.2048859999999655</c:v>
                </c:pt>
                <c:pt idx="3240">
                  <c:v>4.205902</c:v>
                </c:pt>
                <c:pt idx="3241">
                  <c:v>4.2071719999999955</c:v>
                </c:pt>
                <c:pt idx="3242">
                  <c:v>4.2084419999999998</c:v>
                </c:pt>
                <c:pt idx="3243">
                  <c:v>4.2099659999999997</c:v>
                </c:pt>
                <c:pt idx="3244">
                  <c:v>4.2109819999999845</c:v>
                </c:pt>
                <c:pt idx="3245">
                  <c:v>4.2125059999999745</c:v>
                </c:pt>
                <c:pt idx="3246">
                  <c:v>4.2137760000000002</c:v>
                </c:pt>
                <c:pt idx="3247">
                  <c:v>4.2150460000000001</c:v>
                </c:pt>
                <c:pt idx="3248">
                  <c:v>4.216316</c:v>
                </c:pt>
                <c:pt idx="3249">
                  <c:v>4.2175859999999101</c:v>
                </c:pt>
                <c:pt idx="3250">
                  <c:v>4.2191099999999997</c:v>
                </c:pt>
                <c:pt idx="3251">
                  <c:v>4.2206339999999996</c:v>
                </c:pt>
                <c:pt idx="3252">
                  <c:v>4.2219039999999985</c:v>
                </c:pt>
                <c:pt idx="3253">
                  <c:v>4.2231739999999975</c:v>
                </c:pt>
                <c:pt idx="3254">
                  <c:v>4.2244439999999965</c:v>
                </c:pt>
                <c:pt idx="3255">
                  <c:v>4.22546</c:v>
                </c:pt>
                <c:pt idx="3256">
                  <c:v>4.2267299999999999</c:v>
                </c:pt>
                <c:pt idx="3257">
                  <c:v>4.2282539999999997</c:v>
                </c:pt>
                <c:pt idx="3258">
                  <c:v>4.2295239999999996</c:v>
                </c:pt>
                <c:pt idx="3259">
                  <c:v>4.2305399999999995</c:v>
                </c:pt>
                <c:pt idx="3260">
                  <c:v>4.2320640000000003</c:v>
                </c:pt>
                <c:pt idx="3261">
                  <c:v>4.2333340000000002</c:v>
                </c:pt>
                <c:pt idx="3262">
                  <c:v>4.234604</c:v>
                </c:pt>
                <c:pt idx="3263">
                  <c:v>4.2361279999999999</c:v>
                </c:pt>
                <c:pt idx="3264">
                  <c:v>4.2373979999999998</c:v>
                </c:pt>
                <c:pt idx="3265">
                  <c:v>4.2386680000000982</c:v>
                </c:pt>
                <c:pt idx="3266">
                  <c:v>4.2401919999999995</c:v>
                </c:pt>
                <c:pt idx="3267">
                  <c:v>4.2417160000000003</c:v>
                </c:pt>
                <c:pt idx="3268">
                  <c:v>4.2429859999999655</c:v>
                </c:pt>
                <c:pt idx="3269">
                  <c:v>4.2442559999999965</c:v>
                </c:pt>
                <c:pt idx="3270">
                  <c:v>4.2455259999999955</c:v>
                </c:pt>
                <c:pt idx="3271">
                  <c:v>4.2467959999999998</c:v>
                </c:pt>
                <c:pt idx="3272">
                  <c:v>4.2480659999999997</c:v>
                </c:pt>
                <c:pt idx="3273">
                  <c:v>4.2493359999999996</c:v>
                </c:pt>
                <c:pt idx="3274">
                  <c:v>4.2506059999999986</c:v>
                </c:pt>
                <c:pt idx="3275">
                  <c:v>4.2518760000000002</c:v>
                </c:pt>
                <c:pt idx="3276">
                  <c:v>4.2531460000000001</c:v>
                </c:pt>
                <c:pt idx="3277">
                  <c:v>4.2544159999999245</c:v>
                </c:pt>
                <c:pt idx="3278">
                  <c:v>4.2559399999999945</c:v>
                </c:pt>
                <c:pt idx="3279">
                  <c:v>4.2572099999999997</c:v>
                </c:pt>
                <c:pt idx="3280">
                  <c:v>4.2584799999999996</c:v>
                </c:pt>
                <c:pt idx="3281">
                  <c:v>4.2602580000000003</c:v>
                </c:pt>
                <c:pt idx="3282">
                  <c:v>4.2615280000000002</c:v>
                </c:pt>
                <c:pt idx="3283">
                  <c:v>4.2630520000000001</c:v>
                </c:pt>
                <c:pt idx="3284">
                  <c:v>4.2643219999999955</c:v>
                </c:pt>
                <c:pt idx="3285">
                  <c:v>4.2653379999999945</c:v>
                </c:pt>
                <c:pt idx="3286">
                  <c:v>4.2668619999999997</c:v>
                </c:pt>
                <c:pt idx="3287">
                  <c:v>4.2681320000000005</c:v>
                </c:pt>
                <c:pt idx="3288">
                  <c:v>4.2694020000000004</c:v>
                </c:pt>
                <c:pt idx="3289">
                  <c:v>4.270672000000082</c:v>
                </c:pt>
                <c:pt idx="3290">
                  <c:v>4.2719420000000534</c:v>
                </c:pt>
                <c:pt idx="3291">
                  <c:v>4.2732120000000124</c:v>
                </c:pt>
                <c:pt idx="3292">
                  <c:v>4.2744819999999955</c:v>
                </c:pt>
                <c:pt idx="3293">
                  <c:v>4.2760059999999998</c:v>
                </c:pt>
                <c:pt idx="3294">
                  <c:v>4.2772760000000014</c:v>
                </c:pt>
                <c:pt idx="3295">
                  <c:v>4.2785460000000004</c:v>
                </c:pt>
                <c:pt idx="3296">
                  <c:v>4.2803239999999994</c:v>
                </c:pt>
                <c:pt idx="3297">
                  <c:v>4.2815940000000001</c:v>
                </c:pt>
                <c:pt idx="3298">
                  <c:v>4.282864</c:v>
                </c:pt>
                <c:pt idx="3299">
                  <c:v>4.2843879999999945</c:v>
                </c:pt>
                <c:pt idx="3300">
                  <c:v>4.2854039999999998</c:v>
                </c:pt>
                <c:pt idx="3301">
                  <c:v>4.2866740000000014</c:v>
                </c:pt>
                <c:pt idx="3302">
                  <c:v>4.2881979999999995</c:v>
                </c:pt>
                <c:pt idx="3303">
                  <c:v>4.2894679999999994</c:v>
                </c:pt>
                <c:pt idx="3304">
                  <c:v>4.2907380000000002</c:v>
                </c:pt>
                <c:pt idx="3305">
                  <c:v>4.292008</c:v>
                </c:pt>
                <c:pt idx="3306">
                  <c:v>4.2932779999999999</c:v>
                </c:pt>
                <c:pt idx="3307">
                  <c:v>4.2945479999999945</c:v>
                </c:pt>
                <c:pt idx="3308">
                  <c:v>4.2960719999999997</c:v>
                </c:pt>
                <c:pt idx="3309">
                  <c:v>4.2973419999999996</c:v>
                </c:pt>
                <c:pt idx="3310">
                  <c:v>4.2988660000000003</c:v>
                </c:pt>
                <c:pt idx="3311">
                  <c:v>4.3003900000000002</c:v>
                </c:pt>
                <c:pt idx="3312">
                  <c:v>4.3016600000000134</c:v>
                </c:pt>
                <c:pt idx="3313">
                  <c:v>4.3029299999999955</c:v>
                </c:pt>
                <c:pt idx="3314">
                  <c:v>4.3041999999999945</c:v>
                </c:pt>
                <c:pt idx="3315">
                  <c:v>4.3054700000000006</c:v>
                </c:pt>
                <c:pt idx="3316">
                  <c:v>4.3067399999999996</c:v>
                </c:pt>
                <c:pt idx="3317">
                  <c:v>4.3080099999999995</c:v>
                </c:pt>
                <c:pt idx="3318">
                  <c:v>4.3092799999999993</c:v>
                </c:pt>
                <c:pt idx="3319">
                  <c:v>4.3108039999999965</c:v>
                </c:pt>
                <c:pt idx="3320">
                  <c:v>4.3120739999999955</c:v>
                </c:pt>
                <c:pt idx="3321">
                  <c:v>4.3133439999999998</c:v>
                </c:pt>
                <c:pt idx="3322">
                  <c:v>4.3146139999999855</c:v>
                </c:pt>
                <c:pt idx="3323">
                  <c:v>4.3161380000000005</c:v>
                </c:pt>
                <c:pt idx="3324">
                  <c:v>4.3174079999999755</c:v>
                </c:pt>
                <c:pt idx="3325">
                  <c:v>4.3189319999999745</c:v>
                </c:pt>
                <c:pt idx="3326">
                  <c:v>4.3204559999999645</c:v>
                </c:pt>
                <c:pt idx="3327">
                  <c:v>4.321726</c:v>
                </c:pt>
                <c:pt idx="3328">
                  <c:v>4.3229959999999101</c:v>
                </c:pt>
                <c:pt idx="3329">
                  <c:v>4.324519999999902</c:v>
                </c:pt>
                <c:pt idx="3330">
                  <c:v>4.3255359999998939</c:v>
                </c:pt>
                <c:pt idx="3331">
                  <c:v>4.3268059999999755</c:v>
                </c:pt>
                <c:pt idx="3332">
                  <c:v>4.3280759999999745</c:v>
                </c:pt>
                <c:pt idx="3333">
                  <c:v>4.3295999999999975</c:v>
                </c:pt>
                <c:pt idx="3334">
                  <c:v>4.33087</c:v>
                </c:pt>
                <c:pt idx="3335">
                  <c:v>4.3321399999999946</c:v>
                </c:pt>
                <c:pt idx="3336">
                  <c:v>4.3334099999999998</c:v>
                </c:pt>
                <c:pt idx="3337">
                  <c:v>4.3346799999999996</c:v>
                </c:pt>
                <c:pt idx="3338">
                  <c:v>4.3362040000000004</c:v>
                </c:pt>
                <c:pt idx="3339">
                  <c:v>4.3374739999999985</c:v>
                </c:pt>
                <c:pt idx="3340">
                  <c:v>4.3389980000000001</c:v>
                </c:pt>
                <c:pt idx="3341">
                  <c:v>4.340522</c:v>
                </c:pt>
                <c:pt idx="3342">
                  <c:v>4.3417919999999999</c:v>
                </c:pt>
                <c:pt idx="3343">
                  <c:v>4.3430619999999998</c:v>
                </c:pt>
                <c:pt idx="3344">
                  <c:v>4.3443320000000005</c:v>
                </c:pt>
                <c:pt idx="3345">
                  <c:v>4.3453479999999995</c:v>
                </c:pt>
                <c:pt idx="3346">
                  <c:v>4.3466179999999985</c:v>
                </c:pt>
                <c:pt idx="3347">
                  <c:v>4.3481420000000002</c:v>
                </c:pt>
                <c:pt idx="3348">
                  <c:v>4.3494120000000001</c:v>
                </c:pt>
                <c:pt idx="3349">
                  <c:v>4.3506819999999955</c:v>
                </c:pt>
                <c:pt idx="3350">
                  <c:v>4.3519519999999945</c:v>
                </c:pt>
                <c:pt idx="3351">
                  <c:v>4.3532219999999997</c:v>
                </c:pt>
                <c:pt idx="3352">
                  <c:v>4.3544919999999845</c:v>
                </c:pt>
                <c:pt idx="3353">
                  <c:v>4.3560159999999755</c:v>
                </c:pt>
                <c:pt idx="3354">
                  <c:v>4.3572859999999745</c:v>
                </c:pt>
                <c:pt idx="3355">
                  <c:v>4.3585559999999655</c:v>
                </c:pt>
                <c:pt idx="3356">
                  <c:v>4.3603339999999955</c:v>
                </c:pt>
                <c:pt idx="3357">
                  <c:v>4.3616039999999998</c:v>
                </c:pt>
                <c:pt idx="3358">
                  <c:v>4.3628739999999855</c:v>
                </c:pt>
                <c:pt idx="3359">
                  <c:v>4.3643979999999845</c:v>
                </c:pt>
                <c:pt idx="3360">
                  <c:v>4.3651599999999755</c:v>
                </c:pt>
                <c:pt idx="3361">
                  <c:v>4.3666839999999985</c:v>
                </c:pt>
                <c:pt idx="3362">
                  <c:v>4.3679539999999655</c:v>
                </c:pt>
                <c:pt idx="3363">
                  <c:v>4.369224</c:v>
                </c:pt>
                <c:pt idx="3364">
                  <c:v>4.3704939999999999</c:v>
                </c:pt>
                <c:pt idx="3365">
                  <c:v>4.3717640000000024</c:v>
                </c:pt>
                <c:pt idx="3366">
                  <c:v>4.3730339999999996</c:v>
                </c:pt>
                <c:pt idx="3367">
                  <c:v>4.3743039999999995</c:v>
                </c:pt>
                <c:pt idx="3368">
                  <c:v>4.3758280000000003</c:v>
                </c:pt>
                <c:pt idx="3369">
                  <c:v>4.3770980000000002</c:v>
                </c:pt>
                <c:pt idx="3370">
                  <c:v>4.3783680000000134</c:v>
                </c:pt>
                <c:pt idx="3371">
                  <c:v>4.3801459999999945</c:v>
                </c:pt>
                <c:pt idx="3372">
                  <c:v>4.3814159999999855</c:v>
                </c:pt>
                <c:pt idx="3373">
                  <c:v>4.3826859999999845</c:v>
                </c:pt>
                <c:pt idx="3374">
                  <c:v>4.3842099999999995</c:v>
                </c:pt>
                <c:pt idx="3375">
                  <c:v>4.3852260000000003</c:v>
                </c:pt>
                <c:pt idx="3376">
                  <c:v>4.3864960000000002</c:v>
                </c:pt>
                <c:pt idx="3377">
                  <c:v>4.3877660000000001</c:v>
                </c:pt>
                <c:pt idx="3378">
                  <c:v>4.3890359999999955</c:v>
                </c:pt>
                <c:pt idx="3379">
                  <c:v>4.3903059999999945</c:v>
                </c:pt>
                <c:pt idx="3380">
                  <c:v>4.3918299999999997</c:v>
                </c:pt>
                <c:pt idx="3381">
                  <c:v>4.3930999999999996</c:v>
                </c:pt>
                <c:pt idx="3382">
                  <c:v>4.3943699999999986</c:v>
                </c:pt>
                <c:pt idx="3383">
                  <c:v>4.3956400000000002</c:v>
                </c:pt>
                <c:pt idx="3384">
                  <c:v>4.3969099999999965</c:v>
                </c:pt>
                <c:pt idx="3385">
                  <c:v>4.3984339999999955</c:v>
                </c:pt>
                <c:pt idx="3386">
                  <c:v>4.3997039999999998</c:v>
                </c:pt>
                <c:pt idx="3387">
                  <c:v>4.4012280000000992</c:v>
                </c:pt>
                <c:pt idx="3388">
                  <c:v>4.4024979999999996</c:v>
                </c:pt>
                <c:pt idx="3389">
                  <c:v>4.4037680000000838</c:v>
                </c:pt>
                <c:pt idx="3390">
                  <c:v>4.4050379999999985</c:v>
                </c:pt>
                <c:pt idx="3391">
                  <c:v>4.4063080000000134</c:v>
                </c:pt>
                <c:pt idx="3392">
                  <c:v>4.407578</c:v>
                </c:pt>
                <c:pt idx="3393">
                  <c:v>4.4091019999999999</c:v>
                </c:pt>
                <c:pt idx="3394">
                  <c:v>4.4101179999999855</c:v>
                </c:pt>
                <c:pt idx="3395">
                  <c:v>4.4116420000000964</c:v>
                </c:pt>
                <c:pt idx="3396">
                  <c:v>4.4129119999999755</c:v>
                </c:pt>
                <c:pt idx="3397">
                  <c:v>4.4141819999999745</c:v>
                </c:pt>
                <c:pt idx="3398">
                  <c:v>4.4154520000000002</c:v>
                </c:pt>
                <c:pt idx="3399">
                  <c:v>4.4169759999999965</c:v>
                </c:pt>
                <c:pt idx="3400">
                  <c:v>4.4182459999999999</c:v>
                </c:pt>
                <c:pt idx="3401">
                  <c:v>4.4195159999999865</c:v>
                </c:pt>
                <c:pt idx="3402">
                  <c:v>4.4212940000000014</c:v>
                </c:pt>
                <c:pt idx="3403">
                  <c:v>4.4225639999999995</c:v>
                </c:pt>
                <c:pt idx="3404">
                  <c:v>4.4238339999999985</c:v>
                </c:pt>
                <c:pt idx="3405">
                  <c:v>4.4251039999999975</c:v>
                </c:pt>
                <c:pt idx="3406">
                  <c:v>4.426374</c:v>
                </c:pt>
                <c:pt idx="3407">
                  <c:v>4.4276439999999999</c:v>
                </c:pt>
                <c:pt idx="3408">
                  <c:v>4.4289139999999945</c:v>
                </c:pt>
                <c:pt idx="3409">
                  <c:v>4.4301839999999997</c:v>
                </c:pt>
                <c:pt idx="3410">
                  <c:v>4.431708000000091</c:v>
                </c:pt>
                <c:pt idx="3411">
                  <c:v>4.4329780000000003</c:v>
                </c:pt>
                <c:pt idx="3412">
                  <c:v>4.4342480000000766</c:v>
                </c:pt>
                <c:pt idx="3413">
                  <c:v>4.4357720000000134</c:v>
                </c:pt>
                <c:pt idx="3414">
                  <c:v>4.4370419999999999</c:v>
                </c:pt>
                <c:pt idx="3415">
                  <c:v>4.4383119999999998</c:v>
                </c:pt>
                <c:pt idx="3416">
                  <c:v>4.4395819999999997</c:v>
                </c:pt>
                <c:pt idx="3417">
                  <c:v>4.4411059999999996</c:v>
                </c:pt>
                <c:pt idx="3418">
                  <c:v>4.4426299999999994</c:v>
                </c:pt>
                <c:pt idx="3419">
                  <c:v>4.4438999999999993</c:v>
                </c:pt>
                <c:pt idx="3420">
                  <c:v>4.4449159999999655</c:v>
                </c:pt>
                <c:pt idx="3421">
                  <c:v>4.4464399999999999</c:v>
                </c:pt>
                <c:pt idx="3422">
                  <c:v>4.4477099999999998</c:v>
                </c:pt>
                <c:pt idx="3423">
                  <c:v>4.4489799999999997</c:v>
                </c:pt>
                <c:pt idx="3424">
                  <c:v>4.4502500000000014</c:v>
                </c:pt>
                <c:pt idx="3425">
                  <c:v>4.4515199999999995</c:v>
                </c:pt>
                <c:pt idx="3426">
                  <c:v>4.4530439999999993</c:v>
                </c:pt>
                <c:pt idx="3427">
                  <c:v>4.4543139999999966</c:v>
                </c:pt>
                <c:pt idx="3428">
                  <c:v>4.4555839999999955</c:v>
                </c:pt>
                <c:pt idx="3429">
                  <c:v>4.4571079999999945</c:v>
                </c:pt>
                <c:pt idx="3430">
                  <c:v>4.4583779999999997</c:v>
                </c:pt>
                <c:pt idx="3431">
                  <c:v>4.4596480000000964</c:v>
                </c:pt>
                <c:pt idx="3432">
                  <c:v>4.4611720000000004</c:v>
                </c:pt>
                <c:pt idx="3433">
                  <c:v>4.4624420000000002</c:v>
                </c:pt>
                <c:pt idx="3434">
                  <c:v>4.4639660000000001</c:v>
                </c:pt>
                <c:pt idx="3435">
                  <c:v>4.4649819999999645</c:v>
                </c:pt>
                <c:pt idx="3436">
                  <c:v>4.4662519999999999</c:v>
                </c:pt>
                <c:pt idx="3437">
                  <c:v>4.4675219999999856</c:v>
                </c:pt>
                <c:pt idx="3438">
                  <c:v>4.4690460000000014</c:v>
                </c:pt>
                <c:pt idx="3439">
                  <c:v>4.4703160000000004</c:v>
                </c:pt>
                <c:pt idx="3440">
                  <c:v>4.4715860000000003</c:v>
                </c:pt>
                <c:pt idx="3441">
                  <c:v>4.4728560000000002</c:v>
                </c:pt>
                <c:pt idx="3442">
                  <c:v>4.4741259999999965</c:v>
                </c:pt>
                <c:pt idx="3443">
                  <c:v>4.4753959999999999</c:v>
                </c:pt>
                <c:pt idx="3444">
                  <c:v>4.4769199999999998</c:v>
                </c:pt>
                <c:pt idx="3445">
                  <c:v>4.4781900000000014</c:v>
                </c:pt>
                <c:pt idx="3446">
                  <c:v>4.479460000000091</c:v>
                </c:pt>
                <c:pt idx="3447">
                  <c:v>4.4812379999999994</c:v>
                </c:pt>
                <c:pt idx="3448">
                  <c:v>4.4825080000000002</c:v>
                </c:pt>
                <c:pt idx="3449">
                  <c:v>4.4837780000000134</c:v>
                </c:pt>
                <c:pt idx="3450">
                  <c:v>4.4850479999999999</c:v>
                </c:pt>
                <c:pt idx="3451">
                  <c:v>4.4863179999999998</c:v>
                </c:pt>
                <c:pt idx="3452">
                  <c:v>4.4875879999999855</c:v>
                </c:pt>
                <c:pt idx="3453">
                  <c:v>4.4891119999999995</c:v>
                </c:pt>
                <c:pt idx="3454">
                  <c:v>4.4901280000000003</c:v>
                </c:pt>
                <c:pt idx="3455">
                  <c:v>4.4913980000000784</c:v>
                </c:pt>
                <c:pt idx="3456">
                  <c:v>4.4929220000000001</c:v>
                </c:pt>
                <c:pt idx="3457">
                  <c:v>4.494192</c:v>
                </c:pt>
                <c:pt idx="3458">
                  <c:v>4.4954619999999998</c:v>
                </c:pt>
                <c:pt idx="3459">
                  <c:v>4.4967319999999997</c:v>
                </c:pt>
                <c:pt idx="3460">
                  <c:v>4.4982559999999996</c:v>
                </c:pt>
                <c:pt idx="3461">
                  <c:v>4.4995259999999995</c:v>
                </c:pt>
                <c:pt idx="3462">
                  <c:v>4.5013040000000002</c:v>
                </c:pt>
                <c:pt idx="3463">
                  <c:v>4.5025739999999965</c:v>
                </c:pt>
                <c:pt idx="3464">
                  <c:v>4.503844</c:v>
                </c:pt>
                <c:pt idx="3465">
                  <c:v>4.5051139999999945</c:v>
                </c:pt>
                <c:pt idx="3466">
                  <c:v>4.5063839999999997</c:v>
                </c:pt>
                <c:pt idx="3467">
                  <c:v>4.5076539999999996</c:v>
                </c:pt>
                <c:pt idx="3468">
                  <c:v>4.5089239999999995</c:v>
                </c:pt>
                <c:pt idx="3469">
                  <c:v>4.5101939999999985</c:v>
                </c:pt>
                <c:pt idx="3470">
                  <c:v>4.5117180000000001</c:v>
                </c:pt>
                <c:pt idx="3471">
                  <c:v>4.5129879999999645</c:v>
                </c:pt>
                <c:pt idx="3472">
                  <c:v>4.5142579999999946</c:v>
                </c:pt>
                <c:pt idx="3473">
                  <c:v>4.5157819999999855</c:v>
                </c:pt>
                <c:pt idx="3474">
                  <c:v>4.5170520000000005</c:v>
                </c:pt>
                <c:pt idx="3475">
                  <c:v>4.5183220000000004</c:v>
                </c:pt>
                <c:pt idx="3476">
                  <c:v>4.5200999999999985</c:v>
                </c:pt>
                <c:pt idx="3477">
                  <c:v>4.5213699999999992</c:v>
                </c:pt>
                <c:pt idx="3478">
                  <c:v>4.52264</c:v>
                </c:pt>
                <c:pt idx="3479">
                  <c:v>4.5239099999999945</c:v>
                </c:pt>
                <c:pt idx="3480">
                  <c:v>4.5251799999999855</c:v>
                </c:pt>
                <c:pt idx="3481">
                  <c:v>4.5264499999999996</c:v>
                </c:pt>
                <c:pt idx="3482">
                  <c:v>4.5277199999999755</c:v>
                </c:pt>
                <c:pt idx="3483">
                  <c:v>4.5292439999999994</c:v>
                </c:pt>
                <c:pt idx="3484">
                  <c:v>4.5305139999999975</c:v>
                </c:pt>
                <c:pt idx="3485">
                  <c:v>4.531784</c:v>
                </c:pt>
                <c:pt idx="3486">
                  <c:v>4.5330539999999999</c:v>
                </c:pt>
                <c:pt idx="3487">
                  <c:v>4.5343239999999998</c:v>
                </c:pt>
                <c:pt idx="3488">
                  <c:v>4.5358479999999997</c:v>
                </c:pt>
                <c:pt idx="3489">
                  <c:v>4.5371179999999756</c:v>
                </c:pt>
                <c:pt idx="3490">
                  <c:v>4.5383879999999985</c:v>
                </c:pt>
                <c:pt idx="3491">
                  <c:v>4.5399120000000002</c:v>
                </c:pt>
                <c:pt idx="3492">
                  <c:v>4.541436</c:v>
                </c:pt>
                <c:pt idx="3493">
                  <c:v>4.5427059999999955</c:v>
                </c:pt>
                <c:pt idx="3494">
                  <c:v>4.5439759999999945</c:v>
                </c:pt>
                <c:pt idx="3495">
                  <c:v>4.5452460000000023</c:v>
                </c:pt>
                <c:pt idx="3496">
                  <c:v>4.5465159999999845</c:v>
                </c:pt>
                <c:pt idx="3497">
                  <c:v>4.5477859999999755</c:v>
                </c:pt>
                <c:pt idx="3498">
                  <c:v>4.5490560000000002</c:v>
                </c:pt>
                <c:pt idx="3499">
                  <c:v>4.5503260000000001</c:v>
                </c:pt>
                <c:pt idx="3500">
                  <c:v>4.551596</c:v>
                </c:pt>
                <c:pt idx="3501">
                  <c:v>4.5531199999999945</c:v>
                </c:pt>
                <c:pt idx="3502">
                  <c:v>4.5543900000000006</c:v>
                </c:pt>
                <c:pt idx="3503">
                  <c:v>4.5559139999999845</c:v>
                </c:pt>
                <c:pt idx="3504">
                  <c:v>4.5571839999999755</c:v>
                </c:pt>
                <c:pt idx="3505">
                  <c:v>4.5584539999999985</c:v>
                </c:pt>
                <c:pt idx="3506">
                  <c:v>4.5602320000000001</c:v>
                </c:pt>
                <c:pt idx="3507">
                  <c:v>4.5615019999999955</c:v>
                </c:pt>
                <c:pt idx="3508">
                  <c:v>4.5627719999999945</c:v>
                </c:pt>
                <c:pt idx="3509">
                  <c:v>4.5640419999999855</c:v>
                </c:pt>
                <c:pt idx="3510">
                  <c:v>4.5653119999999845</c:v>
                </c:pt>
                <c:pt idx="3511">
                  <c:v>4.5665819999999755</c:v>
                </c:pt>
                <c:pt idx="3512">
                  <c:v>4.5678519999999745</c:v>
                </c:pt>
                <c:pt idx="3513">
                  <c:v>4.5693760000000001</c:v>
                </c:pt>
                <c:pt idx="3514">
                  <c:v>4.5703920000000124</c:v>
                </c:pt>
                <c:pt idx="3515">
                  <c:v>4.5716620000001171</c:v>
                </c:pt>
                <c:pt idx="3516">
                  <c:v>4.5731859999999855</c:v>
                </c:pt>
                <c:pt idx="3517">
                  <c:v>4.5744559999999845</c:v>
                </c:pt>
                <c:pt idx="3518">
                  <c:v>4.5757259999999995</c:v>
                </c:pt>
                <c:pt idx="3519">
                  <c:v>4.5772499999999994</c:v>
                </c:pt>
                <c:pt idx="3520">
                  <c:v>4.5785199999999975</c:v>
                </c:pt>
                <c:pt idx="3521">
                  <c:v>4.580044</c:v>
                </c:pt>
                <c:pt idx="3522">
                  <c:v>4.5815679999999999</c:v>
                </c:pt>
                <c:pt idx="3523">
                  <c:v>4.5828379999999855</c:v>
                </c:pt>
                <c:pt idx="3524">
                  <c:v>4.5841079999999845</c:v>
                </c:pt>
                <c:pt idx="3525">
                  <c:v>4.5851239999999995</c:v>
                </c:pt>
                <c:pt idx="3526">
                  <c:v>4.5863939999999994</c:v>
                </c:pt>
                <c:pt idx="3527">
                  <c:v>4.5879179999999655</c:v>
                </c:pt>
                <c:pt idx="3528">
                  <c:v>4.589188</c:v>
                </c:pt>
                <c:pt idx="3529">
                  <c:v>4.5904579999999955</c:v>
                </c:pt>
                <c:pt idx="3530">
                  <c:v>4.5917279999999998</c:v>
                </c:pt>
                <c:pt idx="3531">
                  <c:v>4.5929979999999855</c:v>
                </c:pt>
                <c:pt idx="3532">
                  <c:v>4.5945219999999845</c:v>
                </c:pt>
                <c:pt idx="3533">
                  <c:v>4.5957920000000003</c:v>
                </c:pt>
                <c:pt idx="3534">
                  <c:v>4.5970620000000002</c:v>
                </c:pt>
                <c:pt idx="3535">
                  <c:v>4.5983320000000001</c:v>
                </c:pt>
                <c:pt idx="3536">
                  <c:v>4.6001099999999955</c:v>
                </c:pt>
                <c:pt idx="3537">
                  <c:v>4.6013799999999998</c:v>
                </c:pt>
                <c:pt idx="3538">
                  <c:v>4.6026499999999997</c:v>
                </c:pt>
                <c:pt idx="3539">
                  <c:v>4.6039199999999845</c:v>
                </c:pt>
                <c:pt idx="3540">
                  <c:v>4.6051899999999755</c:v>
                </c:pt>
                <c:pt idx="3541">
                  <c:v>4.6064600000000002</c:v>
                </c:pt>
                <c:pt idx="3542">
                  <c:v>4.6077299999999966</c:v>
                </c:pt>
                <c:pt idx="3543">
                  <c:v>4.609</c:v>
                </c:pt>
                <c:pt idx="3544">
                  <c:v>4.6105239999999945</c:v>
                </c:pt>
                <c:pt idx="3545">
                  <c:v>4.6117939999999997</c:v>
                </c:pt>
                <c:pt idx="3546">
                  <c:v>4.6130639999999996</c:v>
                </c:pt>
                <c:pt idx="3547">
                  <c:v>4.6143339999999755</c:v>
                </c:pt>
                <c:pt idx="3548">
                  <c:v>4.6158579999999745</c:v>
                </c:pt>
                <c:pt idx="3549">
                  <c:v>4.6171279999999655</c:v>
                </c:pt>
                <c:pt idx="3550">
                  <c:v>4.618398</c:v>
                </c:pt>
                <c:pt idx="3551">
                  <c:v>4.6199219999999945</c:v>
                </c:pt>
                <c:pt idx="3552">
                  <c:v>4.6214459999999855</c:v>
                </c:pt>
                <c:pt idx="3553">
                  <c:v>4.6227159999998948</c:v>
                </c:pt>
                <c:pt idx="3554">
                  <c:v>4.6239859999998867</c:v>
                </c:pt>
                <c:pt idx="3555">
                  <c:v>4.6250019999999745</c:v>
                </c:pt>
                <c:pt idx="3556">
                  <c:v>4.6265259999999655</c:v>
                </c:pt>
                <c:pt idx="3557">
                  <c:v>4.6277959999999645</c:v>
                </c:pt>
                <c:pt idx="3558">
                  <c:v>4.6290659999999955</c:v>
                </c:pt>
                <c:pt idx="3559">
                  <c:v>4.6303359999999945</c:v>
                </c:pt>
                <c:pt idx="3560">
                  <c:v>4.6316059999999997</c:v>
                </c:pt>
                <c:pt idx="3561">
                  <c:v>4.6331299999999995</c:v>
                </c:pt>
                <c:pt idx="3562">
                  <c:v>4.6343999999999985</c:v>
                </c:pt>
                <c:pt idx="3563">
                  <c:v>4.6356699999999993</c:v>
                </c:pt>
                <c:pt idx="3564">
                  <c:v>4.6371939999999965</c:v>
                </c:pt>
                <c:pt idx="3565">
                  <c:v>4.6384639999999999</c:v>
                </c:pt>
                <c:pt idx="3566">
                  <c:v>4.6399879999999945</c:v>
                </c:pt>
                <c:pt idx="3567">
                  <c:v>4.6412579999999997</c:v>
                </c:pt>
                <c:pt idx="3568">
                  <c:v>4.6427819999999755</c:v>
                </c:pt>
                <c:pt idx="3569">
                  <c:v>4.6440519999999745</c:v>
                </c:pt>
                <c:pt idx="3570">
                  <c:v>4.6450680000000002</c:v>
                </c:pt>
                <c:pt idx="3571">
                  <c:v>4.6465920000000001</c:v>
                </c:pt>
                <c:pt idx="3572">
                  <c:v>4.6478619999999955</c:v>
                </c:pt>
                <c:pt idx="3573">
                  <c:v>4.6491319999999945</c:v>
                </c:pt>
                <c:pt idx="3574">
                  <c:v>4.6504019999999855</c:v>
                </c:pt>
                <c:pt idx="3575">
                  <c:v>4.6516720000000014</c:v>
                </c:pt>
                <c:pt idx="3576">
                  <c:v>4.6531959999999755</c:v>
                </c:pt>
                <c:pt idx="3577">
                  <c:v>4.6544659999999745</c:v>
                </c:pt>
                <c:pt idx="3578">
                  <c:v>4.6557359999999655</c:v>
                </c:pt>
                <c:pt idx="3579">
                  <c:v>4.6570059999999645</c:v>
                </c:pt>
                <c:pt idx="3580">
                  <c:v>4.6585299999999945</c:v>
                </c:pt>
                <c:pt idx="3581">
                  <c:v>4.6600539999999855</c:v>
                </c:pt>
                <c:pt idx="3582">
                  <c:v>4.6613239999999996</c:v>
                </c:pt>
                <c:pt idx="3583">
                  <c:v>4.6625939999999755</c:v>
                </c:pt>
                <c:pt idx="3584">
                  <c:v>4.6641179999998776</c:v>
                </c:pt>
                <c:pt idx="3585">
                  <c:v>4.6648799999999655</c:v>
                </c:pt>
                <c:pt idx="3586">
                  <c:v>4.6664039999999956</c:v>
                </c:pt>
                <c:pt idx="3587">
                  <c:v>4.6676739999999945</c:v>
                </c:pt>
                <c:pt idx="3588">
                  <c:v>4.6689439999999856</c:v>
                </c:pt>
                <c:pt idx="3589">
                  <c:v>4.6702139999999996</c:v>
                </c:pt>
                <c:pt idx="3590">
                  <c:v>4.6714839999999995</c:v>
                </c:pt>
                <c:pt idx="3591">
                  <c:v>4.6730079999999985</c:v>
                </c:pt>
                <c:pt idx="3592">
                  <c:v>4.6742779999999975</c:v>
                </c:pt>
                <c:pt idx="3593">
                  <c:v>4.675548</c:v>
                </c:pt>
                <c:pt idx="3594">
                  <c:v>4.6768179999999955</c:v>
                </c:pt>
                <c:pt idx="3595">
                  <c:v>4.6780879999999945</c:v>
                </c:pt>
                <c:pt idx="3596">
                  <c:v>4.6796119999999997</c:v>
                </c:pt>
                <c:pt idx="3597">
                  <c:v>4.6811359999999755</c:v>
                </c:pt>
                <c:pt idx="3598">
                  <c:v>4.6824059999999745</c:v>
                </c:pt>
                <c:pt idx="3599">
                  <c:v>4.6839299999999975</c:v>
                </c:pt>
                <c:pt idx="3600">
                  <c:v>4.6849459999999645</c:v>
                </c:pt>
                <c:pt idx="3601">
                  <c:v>4.6862159999999955</c:v>
                </c:pt>
                <c:pt idx="3602">
                  <c:v>4.6874859999999083</c:v>
                </c:pt>
                <c:pt idx="3603">
                  <c:v>4.6890100000000006</c:v>
                </c:pt>
                <c:pt idx="3604">
                  <c:v>4.6900259999999845</c:v>
                </c:pt>
                <c:pt idx="3605">
                  <c:v>4.6915499999999986</c:v>
                </c:pt>
                <c:pt idx="3606">
                  <c:v>4.6928199999999745</c:v>
                </c:pt>
                <c:pt idx="3607">
                  <c:v>4.6940899999999655</c:v>
                </c:pt>
                <c:pt idx="3608">
                  <c:v>4.6956139999999955</c:v>
                </c:pt>
                <c:pt idx="3609">
                  <c:v>4.6968839999999945</c:v>
                </c:pt>
                <c:pt idx="3610">
                  <c:v>4.6981539999999855</c:v>
                </c:pt>
                <c:pt idx="3611">
                  <c:v>4.6996779999999996</c:v>
                </c:pt>
                <c:pt idx="3612">
                  <c:v>4.7009480000000003</c:v>
                </c:pt>
                <c:pt idx="3613">
                  <c:v>4.7024719999999975</c:v>
                </c:pt>
                <c:pt idx="3614">
                  <c:v>4.7037420000000134</c:v>
                </c:pt>
                <c:pt idx="3615">
                  <c:v>4.705012</c:v>
                </c:pt>
                <c:pt idx="3616">
                  <c:v>4.7060279999999999</c:v>
                </c:pt>
                <c:pt idx="3617">
                  <c:v>4.7072979999999998</c:v>
                </c:pt>
                <c:pt idx="3618">
                  <c:v>4.7088219999999996</c:v>
                </c:pt>
                <c:pt idx="3619">
                  <c:v>4.7100920000000004</c:v>
                </c:pt>
                <c:pt idx="3620">
                  <c:v>4.7113620000000838</c:v>
                </c:pt>
                <c:pt idx="3621">
                  <c:v>4.7126320000000002</c:v>
                </c:pt>
                <c:pt idx="3622">
                  <c:v>4.713902</c:v>
                </c:pt>
                <c:pt idx="3623">
                  <c:v>4.7151719999999955</c:v>
                </c:pt>
                <c:pt idx="3624">
                  <c:v>4.7164419999999998</c:v>
                </c:pt>
                <c:pt idx="3625">
                  <c:v>4.7179660000000005</c:v>
                </c:pt>
                <c:pt idx="3626">
                  <c:v>4.7192360000000004</c:v>
                </c:pt>
                <c:pt idx="3627">
                  <c:v>4.7207600000000003</c:v>
                </c:pt>
                <c:pt idx="3628">
                  <c:v>4.7220299999999975</c:v>
                </c:pt>
                <c:pt idx="3629">
                  <c:v>4.7235539999999965</c:v>
                </c:pt>
                <c:pt idx="3630">
                  <c:v>4.7248239999999955</c:v>
                </c:pt>
                <c:pt idx="3631">
                  <c:v>4.7258399999999945</c:v>
                </c:pt>
                <c:pt idx="3632">
                  <c:v>4.7271099999999855</c:v>
                </c:pt>
                <c:pt idx="3633">
                  <c:v>4.7283800000000005</c:v>
                </c:pt>
                <c:pt idx="3634">
                  <c:v>4.7299039999999986</c:v>
                </c:pt>
                <c:pt idx="3635">
                  <c:v>4.7309199999999985</c:v>
                </c:pt>
                <c:pt idx="3636">
                  <c:v>4.7324440000000001</c:v>
                </c:pt>
                <c:pt idx="3637">
                  <c:v>4.733714</c:v>
                </c:pt>
                <c:pt idx="3638">
                  <c:v>4.7349839999999945</c:v>
                </c:pt>
                <c:pt idx="3639">
                  <c:v>4.7362540000000024</c:v>
                </c:pt>
                <c:pt idx="3640">
                  <c:v>4.7375239999999996</c:v>
                </c:pt>
                <c:pt idx="3641">
                  <c:v>4.7390480000000883</c:v>
                </c:pt>
                <c:pt idx="3642">
                  <c:v>4.7405719999999985</c:v>
                </c:pt>
                <c:pt idx="3643">
                  <c:v>4.7418420000000134</c:v>
                </c:pt>
                <c:pt idx="3644">
                  <c:v>4.743112</c:v>
                </c:pt>
                <c:pt idx="3645">
                  <c:v>4.7446359999999945</c:v>
                </c:pt>
                <c:pt idx="3646">
                  <c:v>4.7453979999999998</c:v>
                </c:pt>
                <c:pt idx="3647">
                  <c:v>4.7469219999999996</c:v>
                </c:pt>
                <c:pt idx="3648">
                  <c:v>4.7481920000000004</c:v>
                </c:pt>
                <c:pt idx="3649">
                  <c:v>4.7494620000000847</c:v>
                </c:pt>
                <c:pt idx="3650">
                  <c:v>4.7507320000000002</c:v>
                </c:pt>
                <c:pt idx="3651">
                  <c:v>4.7520020000000001</c:v>
                </c:pt>
                <c:pt idx="3652">
                  <c:v>4.7532719999999999</c:v>
                </c:pt>
                <c:pt idx="3653">
                  <c:v>4.7547959999999945</c:v>
                </c:pt>
                <c:pt idx="3654">
                  <c:v>4.7560659999999997</c:v>
                </c:pt>
                <c:pt idx="3655">
                  <c:v>4.7573360000000005</c:v>
                </c:pt>
                <c:pt idx="3656">
                  <c:v>4.7586060000000003</c:v>
                </c:pt>
                <c:pt idx="3657">
                  <c:v>4.7603839999999975</c:v>
                </c:pt>
                <c:pt idx="3658">
                  <c:v>4.7616540000000001</c:v>
                </c:pt>
                <c:pt idx="3659">
                  <c:v>4.7629239999999955</c:v>
                </c:pt>
                <c:pt idx="3660">
                  <c:v>4.7641939999999945</c:v>
                </c:pt>
                <c:pt idx="3661">
                  <c:v>4.7652099999999997</c:v>
                </c:pt>
                <c:pt idx="3662">
                  <c:v>4.7667339999999996</c:v>
                </c:pt>
                <c:pt idx="3663">
                  <c:v>4.7680039999999995</c:v>
                </c:pt>
                <c:pt idx="3664">
                  <c:v>4.7692740000000002</c:v>
                </c:pt>
                <c:pt idx="3665">
                  <c:v>4.7705440000000001</c:v>
                </c:pt>
                <c:pt idx="3666">
                  <c:v>4.771814</c:v>
                </c:pt>
                <c:pt idx="3667">
                  <c:v>4.7730839999999999</c:v>
                </c:pt>
                <c:pt idx="3668">
                  <c:v>4.7746079999999997</c:v>
                </c:pt>
                <c:pt idx="3669">
                  <c:v>4.7758779999999996</c:v>
                </c:pt>
                <c:pt idx="3670">
                  <c:v>4.7771480000000004</c:v>
                </c:pt>
                <c:pt idx="3671">
                  <c:v>4.7786719999999994</c:v>
                </c:pt>
                <c:pt idx="3672">
                  <c:v>4.7801960000000001</c:v>
                </c:pt>
                <c:pt idx="3673">
                  <c:v>4.7817200000000124</c:v>
                </c:pt>
                <c:pt idx="3674">
                  <c:v>4.7829899999999945</c:v>
                </c:pt>
                <c:pt idx="3675">
                  <c:v>4.7842599999999997</c:v>
                </c:pt>
                <c:pt idx="3676">
                  <c:v>4.7852759999999996</c:v>
                </c:pt>
                <c:pt idx="3677">
                  <c:v>4.7865459999999995</c:v>
                </c:pt>
                <c:pt idx="3678">
                  <c:v>4.7878159999999745</c:v>
                </c:pt>
                <c:pt idx="3679">
                  <c:v>4.7893399999999993</c:v>
                </c:pt>
                <c:pt idx="3680">
                  <c:v>4.7906099999999991</c:v>
                </c:pt>
                <c:pt idx="3681">
                  <c:v>4.7918799999999999</c:v>
                </c:pt>
                <c:pt idx="3682">
                  <c:v>4.7934039999999998</c:v>
                </c:pt>
                <c:pt idx="3683">
                  <c:v>4.7946739999999997</c:v>
                </c:pt>
                <c:pt idx="3684">
                  <c:v>4.7959439999999995</c:v>
                </c:pt>
                <c:pt idx="3685">
                  <c:v>4.7972139999999985</c:v>
                </c:pt>
                <c:pt idx="3686">
                  <c:v>4.7984839999999975</c:v>
                </c:pt>
                <c:pt idx="3687">
                  <c:v>4.8002620000000134</c:v>
                </c:pt>
                <c:pt idx="3688">
                  <c:v>4.8015319999999955</c:v>
                </c:pt>
                <c:pt idx="3689">
                  <c:v>4.8028019999999945</c:v>
                </c:pt>
                <c:pt idx="3690">
                  <c:v>4.8043259999999846</c:v>
                </c:pt>
                <c:pt idx="3691">
                  <c:v>4.8053420000000004</c:v>
                </c:pt>
                <c:pt idx="3692">
                  <c:v>4.8066120000000003</c:v>
                </c:pt>
                <c:pt idx="3693">
                  <c:v>4.8081359999999655</c:v>
                </c:pt>
                <c:pt idx="3694">
                  <c:v>4.8094060000000001</c:v>
                </c:pt>
                <c:pt idx="3695">
                  <c:v>4.810676</c:v>
                </c:pt>
                <c:pt idx="3696">
                  <c:v>4.8119459999999945</c:v>
                </c:pt>
                <c:pt idx="3697">
                  <c:v>4.8132159999999855</c:v>
                </c:pt>
                <c:pt idx="3698">
                  <c:v>4.8147399999999845</c:v>
                </c:pt>
                <c:pt idx="3699">
                  <c:v>4.8160099999999995</c:v>
                </c:pt>
                <c:pt idx="3700">
                  <c:v>4.8172799999999985</c:v>
                </c:pt>
                <c:pt idx="3701">
                  <c:v>4.8185499999999966</c:v>
                </c:pt>
                <c:pt idx="3702">
                  <c:v>4.8203279999999955</c:v>
                </c:pt>
                <c:pt idx="3703">
                  <c:v>4.8215979999999945</c:v>
                </c:pt>
                <c:pt idx="3704">
                  <c:v>4.8231219999999855</c:v>
                </c:pt>
                <c:pt idx="3705">
                  <c:v>4.8243920000000005</c:v>
                </c:pt>
                <c:pt idx="3706">
                  <c:v>4.8254079999999755</c:v>
                </c:pt>
                <c:pt idx="3707">
                  <c:v>4.8269319999999745</c:v>
                </c:pt>
                <c:pt idx="3708">
                  <c:v>4.8282020000000001</c:v>
                </c:pt>
                <c:pt idx="3709">
                  <c:v>4.829472</c:v>
                </c:pt>
                <c:pt idx="3710">
                  <c:v>4.8307419999999999</c:v>
                </c:pt>
                <c:pt idx="3711">
                  <c:v>4.8320119999999855</c:v>
                </c:pt>
                <c:pt idx="3712">
                  <c:v>4.8335360000000005</c:v>
                </c:pt>
                <c:pt idx="3713">
                  <c:v>4.8348059999999755</c:v>
                </c:pt>
                <c:pt idx="3714">
                  <c:v>4.8360760000000003</c:v>
                </c:pt>
                <c:pt idx="3715">
                  <c:v>4.8376000000000001</c:v>
                </c:pt>
                <c:pt idx="3716">
                  <c:v>4.83887</c:v>
                </c:pt>
                <c:pt idx="3717">
                  <c:v>4.8403939999999999</c:v>
                </c:pt>
                <c:pt idx="3718">
                  <c:v>4.8416640000000024</c:v>
                </c:pt>
                <c:pt idx="3719">
                  <c:v>4.8429339999999845</c:v>
                </c:pt>
                <c:pt idx="3720">
                  <c:v>4.8444579999999755</c:v>
                </c:pt>
                <c:pt idx="3721">
                  <c:v>4.8454739999999985</c:v>
                </c:pt>
                <c:pt idx="3722">
                  <c:v>4.8469979999999975</c:v>
                </c:pt>
                <c:pt idx="3723">
                  <c:v>4.8482680000000133</c:v>
                </c:pt>
                <c:pt idx="3724">
                  <c:v>4.8495379999999955</c:v>
                </c:pt>
                <c:pt idx="3725">
                  <c:v>4.8508079999999945</c:v>
                </c:pt>
                <c:pt idx="3726">
                  <c:v>4.8520779999999855</c:v>
                </c:pt>
                <c:pt idx="3727">
                  <c:v>4.8533479999999996</c:v>
                </c:pt>
                <c:pt idx="3728">
                  <c:v>4.8548719999999745</c:v>
                </c:pt>
                <c:pt idx="3729">
                  <c:v>4.8561419999999975</c:v>
                </c:pt>
                <c:pt idx="3730">
                  <c:v>4.8574119999999645</c:v>
                </c:pt>
                <c:pt idx="3731">
                  <c:v>4.8589359999999191</c:v>
                </c:pt>
                <c:pt idx="3732">
                  <c:v>4.8604599999999945</c:v>
                </c:pt>
                <c:pt idx="3733">
                  <c:v>4.8617300000000006</c:v>
                </c:pt>
                <c:pt idx="3734">
                  <c:v>4.8629999999999765</c:v>
                </c:pt>
                <c:pt idx="3735">
                  <c:v>4.8645239999999745</c:v>
                </c:pt>
                <c:pt idx="3736">
                  <c:v>4.8655399999999656</c:v>
                </c:pt>
                <c:pt idx="3737">
                  <c:v>4.8668099999999965</c:v>
                </c:pt>
                <c:pt idx="3738">
                  <c:v>4.8680799999999955</c:v>
                </c:pt>
                <c:pt idx="3739">
                  <c:v>4.8696039999999998</c:v>
                </c:pt>
                <c:pt idx="3740">
                  <c:v>4.8706199999999997</c:v>
                </c:pt>
                <c:pt idx="3741">
                  <c:v>4.8718899999999996</c:v>
                </c:pt>
                <c:pt idx="3742">
                  <c:v>4.8734139999999995</c:v>
                </c:pt>
                <c:pt idx="3743">
                  <c:v>4.8746839999999985</c:v>
                </c:pt>
                <c:pt idx="3744">
                  <c:v>4.8759539999999975</c:v>
                </c:pt>
                <c:pt idx="3745">
                  <c:v>4.877224</c:v>
                </c:pt>
                <c:pt idx="3746">
                  <c:v>4.8784939999999999</c:v>
                </c:pt>
                <c:pt idx="3747">
                  <c:v>4.8802719999999997</c:v>
                </c:pt>
                <c:pt idx="3748">
                  <c:v>4.8815419999999996</c:v>
                </c:pt>
                <c:pt idx="3749">
                  <c:v>4.8828119999999755</c:v>
                </c:pt>
                <c:pt idx="3750">
                  <c:v>4.8843359999999745</c:v>
                </c:pt>
                <c:pt idx="3751">
                  <c:v>4.8853520000000001</c:v>
                </c:pt>
                <c:pt idx="3752">
                  <c:v>4.8866220000000133</c:v>
                </c:pt>
                <c:pt idx="3753">
                  <c:v>4.8878919999999955</c:v>
                </c:pt>
                <c:pt idx="3754">
                  <c:v>4.8891619999999998</c:v>
                </c:pt>
                <c:pt idx="3755">
                  <c:v>4.8904319999999855</c:v>
                </c:pt>
                <c:pt idx="3756">
                  <c:v>4.8917019999999996</c:v>
                </c:pt>
                <c:pt idx="3757">
                  <c:v>4.8929719999999755</c:v>
                </c:pt>
                <c:pt idx="3758">
                  <c:v>4.8944959999999655</c:v>
                </c:pt>
                <c:pt idx="3759">
                  <c:v>4.8957660000000001</c:v>
                </c:pt>
                <c:pt idx="3760">
                  <c:v>4.89703599999992</c:v>
                </c:pt>
                <c:pt idx="3761">
                  <c:v>4.8983059999999945</c:v>
                </c:pt>
                <c:pt idx="3762">
                  <c:v>4.9000839999999997</c:v>
                </c:pt>
                <c:pt idx="3763">
                  <c:v>4.9013540000000004</c:v>
                </c:pt>
                <c:pt idx="3764">
                  <c:v>4.9026240000000003</c:v>
                </c:pt>
                <c:pt idx="3765">
                  <c:v>4.9038940000000002</c:v>
                </c:pt>
                <c:pt idx="3766">
                  <c:v>4.9049099999999966</c:v>
                </c:pt>
                <c:pt idx="3767">
                  <c:v>4.906434</c:v>
                </c:pt>
                <c:pt idx="3768">
                  <c:v>4.9077039999999998</c:v>
                </c:pt>
                <c:pt idx="3769">
                  <c:v>4.9089740000000006</c:v>
                </c:pt>
                <c:pt idx="3770">
                  <c:v>4.9104979999999996</c:v>
                </c:pt>
                <c:pt idx="3771">
                  <c:v>4.9117680000000847</c:v>
                </c:pt>
                <c:pt idx="3772">
                  <c:v>4.9130380000000002</c:v>
                </c:pt>
                <c:pt idx="3773">
                  <c:v>4.916086</c:v>
                </c:pt>
                <c:pt idx="3774">
                  <c:v>4.9173559999999945</c:v>
                </c:pt>
                <c:pt idx="3775">
                  <c:v>4.9186259999999997</c:v>
                </c:pt>
                <c:pt idx="3776">
                  <c:v>4.9204039999999996</c:v>
                </c:pt>
                <c:pt idx="3777">
                  <c:v>4.9216740000000003</c:v>
                </c:pt>
                <c:pt idx="3778">
                  <c:v>4.9231979999999975</c:v>
                </c:pt>
                <c:pt idx="3779">
                  <c:v>4.9244680000000001</c:v>
                </c:pt>
                <c:pt idx="3780">
                  <c:v>4.9254839999999955</c:v>
                </c:pt>
                <c:pt idx="3781">
                  <c:v>4.9267539999999999</c:v>
                </c:pt>
                <c:pt idx="3782">
                  <c:v>4.9282779999999997</c:v>
                </c:pt>
                <c:pt idx="3783">
                  <c:v>4.9295479999999996</c:v>
                </c:pt>
                <c:pt idx="3784">
                  <c:v>4.9308180000000004</c:v>
                </c:pt>
                <c:pt idx="3785">
                  <c:v>4.9323419999999993</c:v>
                </c:pt>
                <c:pt idx="3786">
                  <c:v>4.9336120000000134</c:v>
                </c:pt>
                <c:pt idx="3787">
                  <c:v>4.934882</c:v>
                </c:pt>
                <c:pt idx="3788">
                  <c:v>4.9361519999999999</c:v>
                </c:pt>
                <c:pt idx="3789">
                  <c:v>4.9374219999999998</c:v>
                </c:pt>
                <c:pt idx="3790">
                  <c:v>4.9389459999999996</c:v>
                </c:pt>
                <c:pt idx="3791">
                  <c:v>4.9407240000000003</c:v>
                </c:pt>
                <c:pt idx="3792">
                  <c:v>4.9419940000000002</c:v>
                </c:pt>
                <c:pt idx="3793">
                  <c:v>4.9432640000000134</c:v>
                </c:pt>
                <c:pt idx="3794">
                  <c:v>4.9445339999999955</c:v>
                </c:pt>
                <c:pt idx="3795">
                  <c:v>4.9458039999999999</c:v>
                </c:pt>
                <c:pt idx="3796">
                  <c:v>4.9470739999999997</c:v>
                </c:pt>
                <c:pt idx="3797">
                  <c:v>4.9483440000000014</c:v>
                </c:pt>
                <c:pt idx="3798">
                  <c:v>4.9496140000000004</c:v>
                </c:pt>
                <c:pt idx="3799">
                  <c:v>4.9511380000000003</c:v>
                </c:pt>
                <c:pt idx="3800">
                  <c:v>4.9524080000000001</c:v>
                </c:pt>
                <c:pt idx="3801">
                  <c:v>4.9536780000000133</c:v>
                </c:pt>
                <c:pt idx="3802">
                  <c:v>4.9549479999999955</c:v>
                </c:pt>
                <c:pt idx="3803">
                  <c:v>4.9562179999999998</c:v>
                </c:pt>
                <c:pt idx="3804">
                  <c:v>4.9577419999999996</c:v>
                </c:pt>
                <c:pt idx="3805">
                  <c:v>4.9590120000000004</c:v>
                </c:pt>
                <c:pt idx="3806">
                  <c:v>4.9607900000000003</c:v>
                </c:pt>
                <c:pt idx="3807">
                  <c:v>4.9620600000000001</c:v>
                </c:pt>
                <c:pt idx="3808">
                  <c:v>4.9635839999999956</c:v>
                </c:pt>
                <c:pt idx="3809">
                  <c:v>4.9648539999999945</c:v>
                </c:pt>
                <c:pt idx="3810">
                  <c:v>4.9658699999999998</c:v>
                </c:pt>
                <c:pt idx="3811">
                  <c:v>4.9673940000000005</c:v>
                </c:pt>
                <c:pt idx="3812">
                  <c:v>4.9686640000000004</c:v>
                </c:pt>
                <c:pt idx="3813">
                  <c:v>4.9699339999999985</c:v>
                </c:pt>
                <c:pt idx="3814">
                  <c:v>4.9712040000000748</c:v>
                </c:pt>
                <c:pt idx="3815">
                  <c:v>4.9724739999999992</c:v>
                </c:pt>
                <c:pt idx="3816">
                  <c:v>4.9739979999999999</c:v>
                </c:pt>
                <c:pt idx="3817">
                  <c:v>4.9752680000001117</c:v>
                </c:pt>
                <c:pt idx="3818">
                  <c:v>4.9765379999999997</c:v>
                </c:pt>
                <c:pt idx="3819">
                  <c:v>4.9778079999999996</c:v>
                </c:pt>
                <c:pt idx="3820">
                  <c:v>4.9793320000000847</c:v>
                </c:pt>
                <c:pt idx="3821">
                  <c:v>4.9808560000000002</c:v>
                </c:pt>
                <c:pt idx="3822">
                  <c:v>4.9823799999999991</c:v>
                </c:pt>
                <c:pt idx="3823">
                  <c:v>4.9836500000000123</c:v>
                </c:pt>
                <c:pt idx="3824">
                  <c:v>4.9849199999999945</c:v>
                </c:pt>
                <c:pt idx="3825">
                  <c:v>4.9859359999999855</c:v>
                </c:pt>
                <c:pt idx="3826">
                  <c:v>4.9874599999999996</c:v>
                </c:pt>
                <c:pt idx="3827">
                  <c:v>4.9887299999999994</c:v>
                </c:pt>
                <c:pt idx="3828">
                  <c:v>4.99</c:v>
                </c:pt>
                <c:pt idx="3829">
                  <c:v>4.9912700000000134</c:v>
                </c:pt>
                <c:pt idx="3830">
                  <c:v>4.992794</c:v>
                </c:pt>
                <c:pt idx="3831">
                  <c:v>4.9940639999999998</c:v>
                </c:pt>
                <c:pt idx="3832">
                  <c:v>4.9953339999999997</c:v>
                </c:pt>
                <c:pt idx="3833">
                  <c:v>4.9966040000000014</c:v>
                </c:pt>
                <c:pt idx="3834">
                  <c:v>4.9978739999999995</c:v>
                </c:pt>
                <c:pt idx="3835">
                  <c:v>4.9993979999999993</c:v>
                </c:pt>
                <c:pt idx="3836">
                  <c:v>5.0009220000000001</c:v>
                </c:pt>
                <c:pt idx="3837">
                  <c:v>5.002192</c:v>
                </c:pt>
                <c:pt idx="3838">
                  <c:v>5.0037159999999945</c:v>
                </c:pt>
                <c:pt idx="3839">
                  <c:v>5.004985999999902</c:v>
                </c:pt>
                <c:pt idx="3840">
                  <c:v>5.0060019999999996</c:v>
                </c:pt>
                <c:pt idx="3841">
                  <c:v>5.0072719999999995</c:v>
                </c:pt>
                <c:pt idx="3842">
                  <c:v>5.0087960000000002</c:v>
                </c:pt>
                <c:pt idx="3843">
                  <c:v>5.0100660000000001</c:v>
                </c:pt>
                <c:pt idx="3844">
                  <c:v>5.011082</c:v>
                </c:pt>
                <c:pt idx="3845">
                  <c:v>5.0126059999999955</c:v>
                </c:pt>
                <c:pt idx="3846">
                  <c:v>5.0138759999999865</c:v>
                </c:pt>
                <c:pt idx="3847">
                  <c:v>5.0154000000000005</c:v>
                </c:pt>
                <c:pt idx="3848">
                  <c:v>5.0166700000000004</c:v>
                </c:pt>
                <c:pt idx="3849">
                  <c:v>5.0179399999999745</c:v>
                </c:pt>
                <c:pt idx="3850">
                  <c:v>5.0192100000000002</c:v>
                </c:pt>
                <c:pt idx="3851">
                  <c:v>5.0209879999999645</c:v>
                </c:pt>
                <c:pt idx="3852">
                  <c:v>5.0222579999999946</c:v>
                </c:pt>
                <c:pt idx="3853">
                  <c:v>5.0235279999999856</c:v>
                </c:pt>
                <c:pt idx="3854">
                  <c:v>5.0247979999999846</c:v>
                </c:pt>
                <c:pt idx="3855">
                  <c:v>5.0258139999999845</c:v>
                </c:pt>
                <c:pt idx="3856">
                  <c:v>5.0273379999999745</c:v>
                </c:pt>
                <c:pt idx="3857">
                  <c:v>5.0286080000000002</c:v>
                </c:pt>
                <c:pt idx="3858">
                  <c:v>5.0298780000000001</c:v>
                </c:pt>
                <c:pt idx="3859">
                  <c:v>5.0311480000000124</c:v>
                </c:pt>
                <c:pt idx="3860">
                  <c:v>5.0324179999999945</c:v>
                </c:pt>
                <c:pt idx="3861">
                  <c:v>5.0339419999999997</c:v>
                </c:pt>
                <c:pt idx="3862">
                  <c:v>5.0352119999999996</c:v>
                </c:pt>
                <c:pt idx="3863">
                  <c:v>5.0364820000000003</c:v>
                </c:pt>
                <c:pt idx="3864">
                  <c:v>5.0377520000000002</c:v>
                </c:pt>
                <c:pt idx="3865">
                  <c:v>5.0390220000000134</c:v>
                </c:pt>
                <c:pt idx="3866">
                  <c:v>5.0407999999999999</c:v>
                </c:pt>
                <c:pt idx="3867">
                  <c:v>5.0420699999999998</c:v>
                </c:pt>
                <c:pt idx="3868">
                  <c:v>5.0433399999999997</c:v>
                </c:pt>
                <c:pt idx="3869">
                  <c:v>5.0446099999999996</c:v>
                </c:pt>
                <c:pt idx="3870">
                  <c:v>5.0458799999999995</c:v>
                </c:pt>
                <c:pt idx="3871">
                  <c:v>5.0471499999999985</c:v>
                </c:pt>
                <c:pt idx="3872">
                  <c:v>5.0484200000000001</c:v>
                </c:pt>
                <c:pt idx="3873">
                  <c:v>5.0496900000000124</c:v>
                </c:pt>
                <c:pt idx="3874">
                  <c:v>5.0509599999999955</c:v>
                </c:pt>
                <c:pt idx="3875">
                  <c:v>5.0524839999999855</c:v>
                </c:pt>
                <c:pt idx="3876">
                  <c:v>5.0537539999999996</c:v>
                </c:pt>
                <c:pt idx="3877">
                  <c:v>5.0550239999999995</c:v>
                </c:pt>
                <c:pt idx="3878">
                  <c:v>5.0562940000000003</c:v>
                </c:pt>
                <c:pt idx="3879">
                  <c:v>5.0575639999999975</c:v>
                </c:pt>
                <c:pt idx="3880">
                  <c:v>5.059088</c:v>
                </c:pt>
                <c:pt idx="3881">
                  <c:v>5.0606119999999946</c:v>
                </c:pt>
                <c:pt idx="3882">
                  <c:v>5.0621359999999047</c:v>
                </c:pt>
                <c:pt idx="3883">
                  <c:v>5.0634059999999845</c:v>
                </c:pt>
                <c:pt idx="3884">
                  <c:v>5.0646759999999755</c:v>
                </c:pt>
                <c:pt idx="3885">
                  <c:v>5.0656919999999985</c:v>
                </c:pt>
                <c:pt idx="3886">
                  <c:v>5.0669619999999975</c:v>
                </c:pt>
                <c:pt idx="3887">
                  <c:v>5.0684859999999645</c:v>
                </c:pt>
                <c:pt idx="3888">
                  <c:v>5.0697559999999955</c:v>
                </c:pt>
                <c:pt idx="3889">
                  <c:v>5.0710259999999998</c:v>
                </c:pt>
                <c:pt idx="3890">
                  <c:v>5.0722959999999997</c:v>
                </c:pt>
                <c:pt idx="3891">
                  <c:v>5.0735659999999996</c:v>
                </c:pt>
                <c:pt idx="3892">
                  <c:v>5.0748359999999755</c:v>
                </c:pt>
                <c:pt idx="3893">
                  <c:v>5.0761059999999985</c:v>
                </c:pt>
                <c:pt idx="3894">
                  <c:v>5.0776300000000001</c:v>
                </c:pt>
                <c:pt idx="3895">
                  <c:v>5.0788999999999991</c:v>
                </c:pt>
                <c:pt idx="3896">
                  <c:v>5.0804239999999998</c:v>
                </c:pt>
                <c:pt idx="3897">
                  <c:v>5.0819479999999997</c:v>
                </c:pt>
                <c:pt idx="3898">
                  <c:v>5.0832179999999996</c:v>
                </c:pt>
                <c:pt idx="3899">
                  <c:v>5.0844879999999755</c:v>
                </c:pt>
                <c:pt idx="3900">
                  <c:v>5.0855039999999985</c:v>
                </c:pt>
                <c:pt idx="3901">
                  <c:v>5.0867739999999992</c:v>
                </c:pt>
                <c:pt idx="3902">
                  <c:v>5.0882980000000124</c:v>
                </c:pt>
                <c:pt idx="3903">
                  <c:v>5.0895679999999999</c:v>
                </c:pt>
                <c:pt idx="3904">
                  <c:v>5.0908379999999855</c:v>
                </c:pt>
                <c:pt idx="3905">
                  <c:v>5.0921079999999845</c:v>
                </c:pt>
                <c:pt idx="3906">
                  <c:v>5.0933779999999995</c:v>
                </c:pt>
                <c:pt idx="3907">
                  <c:v>5.0949019999999745</c:v>
                </c:pt>
                <c:pt idx="3908">
                  <c:v>5.0961720000000001</c:v>
                </c:pt>
                <c:pt idx="3909">
                  <c:v>5.097442</c:v>
                </c:pt>
                <c:pt idx="3910">
                  <c:v>5.0989659999999946</c:v>
                </c:pt>
                <c:pt idx="3911">
                  <c:v>5.1004899999999855</c:v>
                </c:pt>
                <c:pt idx="3912">
                  <c:v>5.1017599999999996</c:v>
                </c:pt>
                <c:pt idx="3913">
                  <c:v>5.1032839999999995</c:v>
                </c:pt>
                <c:pt idx="3914">
                  <c:v>5.1045539999999745</c:v>
                </c:pt>
                <c:pt idx="3915">
                  <c:v>5.1055699999999975</c:v>
                </c:pt>
                <c:pt idx="3916">
                  <c:v>5.1070939999999965</c:v>
                </c:pt>
                <c:pt idx="3917">
                  <c:v>5.1083639999999999</c:v>
                </c:pt>
                <c:pt idx="3918">
                  <c:v>5.1096339999999998</c:v>
                </c:pt>
                <c:pt idx="3919">
                  <c:v>5.1109039999999855</c:v>
                </c:pt>
                <c:pt idx="3920">
                  <c:v>5.1121739999999845</c:v>
                </c:pt>
                <c:pt idx="3921">
                  <c:v>5.1136979999999985</c:v>
                </c:pt>
                <c:pt idx="3922">
                  <c:v>5.1149679999999655</c:v>
                </c:pt>
                <c:pt idx="3923">
                  <c:v>5.1162380000000001</c:v>
                </c:pt>
                <c:pt idx="3924">
                  <c:v>5.1175079999999245</c:v>
                </c:pt>
                <c:pt idx="3925">
                  <c:v>5.1187779999999945</c:v>
                </c:pt>
                <c:pt idx="3926">
                  <c:v>5.1205559999998984</c:v>
                </c:pt>
                <c:pt idx="3927">
                  <c:v>5.1218259999999765</c:v>
                </c:pt>
                <c:pt idx="3928">
                  <c:v>5.1230959999999746</c:v>
                </c:pt>
                <c:pt idx="3929">
                  <c:v>5.1246199999999655</c:v>
                </c:pt>
                <c:pt idx="3930">
                  <c:v>5.1256359999999646</c:v>
                </c:pt>
                <c:pt idx="3931">
                  <c:v>5.1269059999999245</c:v>
                </c:pt>
                <c:pt idx="3932">
                  <c:v>5.1284299999999945</c:v>
                </c:pt>
                <c:pt idx="3933">
                  <c:v>5.1296999999999997</c:v>
                </c:pt>
                <c:pt idx="3934">
                  <c:v>5.1309700000000005</c:v>
                </c:pt>
                <c:pt idx="3935">
                  <c:v>5.1322400000000004</c:v>
                </c:pt>
                <c:pt idx="3936">
                  <c:v>5.1335099999999985</c:v>
                </c:pt>
                <c:pt idx="3937">
                  <c:v>5.1350339999999965</c:v>
                </c:pt>
                <c:pt idx="3938">
                  <c:v>5.136304</c:v>
                </c:pt>
                <c:pt idx="3939">
                  <c:v>5.1375739999999945</c:v>
                </c:pt>
                <c:pt idx="3940">
                  <c:v>5.1388439999999997</c:v>
                </c:pt>
                <c:pt idx="3941">
                  <c:v>5.1406219999999996</c:v>
                </c:pt>
                <c:pt idx="3942">
                  <c:v>5.1418919999999995</c:v>
                </c:pt>
                <c:pt idx="3943">
                  <c:v>5.1434159999999745</c:v>
                </c:pt>
                <c:pt idx="3944">
                  <c:v>5.1446859999999655</c:v>
                </c:pt>
                <c:pt idx="3945">
                  <c:v>5.145702</c:v>
                </c:pt>
                <c:pt idx="3946">
                  <c:v>5.1469719999999946</c:v>
                </c:pt>
                <c:pt idx="3947">
                  <c:v>5.1482419999999998</c:v>
                </c:pt>
                <c:pt idx="3948">
                  <c:v>5.1497659999999996</c:v>
                </c:pt>
                <c:pt idx="3949">
                  <c:v>5.1510359999999755</c:v>
                </c:pt>
                <c:pt idx="3950">
                  <c:v>5.1523059999999745</c:v>
                </c:pt>
                <c:pt idx="3951">
                  <c:v>5.1535759999999655</c:v>
                </c:pt>
                <c:pt idx="3952">
                  <c:v>5.1550999999999965</c:v>
                </c:pt>
                <c:pt idx="3953">
                  <c:v>5.1563699999999999</c:v>
                </c:pt>
                <c:pt idx="3954">
                  <c:v>5.1576399999999945</c:v>
                </c:pt>
                <c:pt idx="3955">
                  <c:v>5.1589099999999855</c:v>
                </c:pt>
                <c:pt idx="3956">
                  <c:v>5.1606879999999755</c:v>
                </c:pt>
                <c:pt idx="3957">
                  <c:v>5.1619579999999745</c:v>
                </c:pt>
                <c:pt idx="3958">
                  <c:v>5.1632280000000002</c:v>
                </c:pt>
                <c:pt idx="3959">
                  <c:v>5.1647519999999645</c:v>
                </c:pt>
                <c:pt idx="3960">
                  <c:v>5.1657679999999955</c:v>
                </c:pt>
                <c:pt idx="3961">
                  <c:v>5.1670379999999083</c:v>
                </c:pt>
                <c:pt idx="3962">
                  <c:v>5.1685619999999846</c:v>
                </c:pt>
                <c:pt idx="3963">
                  <c:v>5.1698319999999756</c:v>
                </c:pt>
                <c:pt idx="3964">
                  <c:v>5.1711020000000003</c:v>
                </c:pt>
                <c:pt idx="3965">
                  <c:v>5.1723720000000002</c:v>
                </c:pt>
                <c:pt idx="3966">
                  <c:v>5.1736420000000134</c:v>
                </c:pt>
                <c:pt idx="3967">
                  <c:v>5.1751659999999955</c:v>
                </c:pt>
                <c:pt idx="3968">
                  <c:v>5.1764359999999945</c:v>
                </c:pt>
                <c:pt idx="3969">
                  <c:v>5.1777059999999855</c:v>
                </c:pt>
                <c:pt idx="3970">
                  <c:v>5.1792300000000004</c:v>
                </c:pt>
                <c:pt idx="3971">
                  <c:v>5.1807539999999985</c:v>
                </c:pt>
                <c:pt idx="3972">
                  <c:v>5.1820239999999975</c:v>
                </c:pt>
                <c:pt idx="3973">
                  <c:v>5.183548</c:v>
                </c:pt>
                <c:pt idx="3974">
                  <c:v>5.1848179999999191</c:v>
                </c:pt>
                <c:pt idx="3975">
                  <c:v>5.1858339999999945</c:v>
                </c:pt>
                <c:pt idx="3976">
                  <c:v>5.1871039999999855</c:v>
                </c:pt>
                <c:pt idx="3977">
                  <c:v>5.1883739999999996</c:v>
                </c:pt>
                <c:pt idx="3978">
                  <c:v>5.1898979999999995</c:v>
                </c:pt>
                <c:pt idx="3979">
                  <c:v>5.1911679999999985</c:v>
                </c:pt>
                <c:pt idx="3980">
                  <c:v>5.1924379999999655</c:v>
                </c:pt>
                <c:pt idx="3981">
                  <c:v>5.193708</c:v>
                </c:pt>
                <c:pt idx="3982">
                  <c:v>5.1952319999999945</c:v>
                </c:pt>
                <c:pt idx="3983">
                  <c:v>5.1965019999999855</c:v>
                </c:pt>
                <c:pt idx="3984">
                  <c:v>5.1977719999999845</c:v>
                </c:pt>
                <c:pt idx="3985">
                  <c:v>5.1990419999999995</c:v>
                </c:pt>
                <c:pt idx="3986">
                  <c:v>5.2010739999999993</c:v>
                </c:pt>
                <c:pt idx="3987">
                  <c:v>5.2023439999999992</c:v>
                </c:pt>
                <c:pt idx="3988">
                  <c:v>5.203614</c:v>
                </c:pt>
                <c:pt idx="3989">
                  <c:v>5.2048839999999945</c:v>
                </c:pt>
                <c:pt idx="3990">
                  <c:v>5.2061539999999997</c:v>
                </c:pt>
                <c:pt idx="3991">
                  <c:v>5.2074239999999996</c:v>
                </c:pt>
                <c:pt idx="3992">
                  <c:v>5.2086940000000004</c:v>
                </c:pt>
                <c:pt idx="3993">
                  <c:v>5.2099640000000003</c:v>
                </c:pt>
                <c:pt idx="3994">
                  <c:v>5.2112340000000001</c:v>
                </c:pt>
                <c:pt idx="3995">
                  <c:v>5.212758</c:v>
                </c:pt>
                <c:pt idx="3996">
                  <c:v>5.2140279999999946</c:v>
                </c:pt>
                <c:pt idx="3997">
                  <c:v>5.2152979999999998</c:v>
                </c:pt>
                <c:pt idx="3998">
                  <c:v>5.2165679999999996</c:v>
                </c:pt>
                <c:pt idx="3999">
                  <c:v>5.2178379999999756</c:v>
                </c:pt>
                <c:pt idx="4000">
                  <c:v>5.2193619999999994</c:v>
                </c:pt>
                <c:pt idx="4001">
                  <c:v>5.2208859999999655</c:v>
                </c:pt>
                <c:pt idx="4002">
                  <c:v>5.2221559999999645</c:v>
                </c:pt>
                <c:pt idx="4003">
                  <c:v>5.2236799999999999</c:v>
                </c:pt>
                <c:pt idx="4004">
                  <c:v>5.2249499999999856</c:v>
                </c:pt>
                <c:pt idx="4005">
                  <c:v>5.2259659999999855</c:v>
                </c:pt>
                <c:pt idx="4006">
                  <c:v>5.2272359999999845</c:v>
                </c:pt>
                <c:pt idx="4007">
                  <c:v>5.2285059999999755</c:v>
                </c:pt>
                <c:pt idx="4008">
                  <c:v>5.2300300000000002</c:v>
                </c:pt>
                <c:pt idx="4009">
                  <c:v>5.2313000000000134</c:v>
                </c:pt>
                <c:pt idx="4010">
                  <c:v>5.2325699999999991</c:v>
                </c:pt>
                <c:pt idx="4011">
                  <c:v>5.2338399999999998</c:v>
                </c:pt>
                <c:pt idx="4012">
                  <c:v>5.2353640000000023</c:v>
                </c:pt>
                <c:pt idx="4013">
                  <c:v>5.2366340000000013</c:v>
                </c:pt>
                <c:pt idx="4014">
                  <c:v>5.2379039999999986</c:v>
                </c:pt>
                <c:pt idx="4015">
                  <c:v>5.2391739999999993</c:v>
                </c:pt>
                <c:pt idx="4016">
                  <c:v>5.2409520000000001</c:v>
                </c:pt>
                <c:pt idx="4017">
                  <c:v>5.2422219999999999</c:v>
                </c:pt>
                <c:pt idx="4018">
                  <c:v>5.2434919999999998</c:v>
                </c:pt>
                <c:pt idx="4019">
                  <c:v>5.2450159999999855</c:v>
                </c:pt>
                <c:pt idx="4020">
                  <c:v>5.2460319999999996</c:v>
                </c:pt>
                <c:pt idx="4021">
                  <c:v>5.2473020000000004</c:v>
                </c:pt>
                <c:pt idx="4022">
                  <c:v>5.2485720000000002</c:v>
                </c:pt>
                <c:pt idx="4023">
                  <c:v>5.2498420000000134</c:v>
                </c:pt>
                <c:pt idx="4024">
                  <c:v>5.251112</c:v>
                </c:pt>
                <c:pt idx="4025">
                  <c:v>5.2526359999999945</c:v>
                </c:pt>
                <c:pt idx="4026">
                  <c:v>5.2539059999999855</c:v>
                </c:pt>
                <c:pt idx="4027">
                  <c:v>5.2551759999999845</c:v>
                </c:pt>
                <c:pt idx="4028">
                  <c:v>5.2564460000000004</c:v>
                </c:pt>
                <c:pt idx="4029">
                  <c:v>5.2577159999999745</c:v>
                </c:pt>
                <c:pt idx="4030">
                  <c:v>5.2592400000000534</c:v>
                </c:pt>
                <c:pt idx="4031">
                  <c:v>5.2607639999999991</c:v>
                </c:pt>
                <c:pt idx="4032">
                  <c:v>5.2620339999999945</c:v>
                </c:pt>
                <c:pt idx="4033">
                  <c:v>5.2635579999999855</c:v>
                </c:pt>
                <c:pt idx="4034">
                  <c:v>5.2648279999999845</c:v>
                </c:pt>
                <c:pt idx="4035">
                  <c:v>5.2658439999999995</c:v>
                </c:pt>
                <c:pt idx="4036">
                  <c:v>5.2673679999999985</c:v>
                </c:pt>
                <c:pt idx="4037">
                  <c:v>5.2686379999999975</c:v>
                </c:pt>
                <c:pt idx="4038">
                  <c:v>5.269908</c:v>
                </c:pt>
                <c:pt idx="4039">
                  <c:v>5.2711779999999999</c:v>
                </c:pt>
                <c:pt idx="4040">
                  <c:v>5.2724479999999998</c:v>
                </c:pt>
                <c:pt idx="4041">
                  <c:v>5.2737179999999997</c:v>
                </c:pt>
                <c:pt idx="4042">
                  <c:v>5.275242000000091</c:v>
                </c:pt>
                <c:pt idx="4043">
                  <c:v>5.2765119999999985</c:v>
                </c:pt>
                <c:pt idx="4044">
                  <c:v>5.2780360000000002</c:v>
                </c:pt>
                <c:pt idx="4045">
                  <c:v>5.2793060000000134</c:v>
                </c:pt>
                <c:pt idx="4046">
                  <c:v>5.2808299999999999</c:v>
                </c:pt>
                <c:pt idx="4047">
                  <c:v>5.2823539999999998</c:v>
                </c:pt>
                <c:pt idx="4048">
                  <c:v>5.2836240000000014</c:v>
                </c:pt>
                <c:pt idx="4049">
                  <c:v>5.2848939999999995</c:v>
                </c:pt>
                <c:pt idx="4050">
                  <c:v>5.2861639999999994</c:v>
                </c:pt>
                <c:pt idx="4051">
                  <c:v>5.2874339999999975</c:v>
                </c:pt>
                <c:pt idx="4052">
                  <c:v>5.2887040000000001</c:v>
                </c:pt>
                <c:pt idx="4053">
                  <c:v>5.289974</c:v>
                </c:pt>
                <c:pt idx="4054">
                  <c:v>5.2912440000000034</c:v>
                </c:pt>
                <c:pt idx="4055">
                  <c:v>5.2927679999999997</c:v>
                </c:pt>
                <c:pt idx="4056">
                  <c:v>5.2940379999999845</c:v>
                </c:pt>
                <c:pt idx="4057">
                  <c:v>5.2953079999999995</c:v>
                </c:pt>
                <c:pt idx="4058">
                  <c:v>5.2968319999999975</c:v>
                </c:pt>
                <c:pt idx="4059">
                  <c:v>5.2981020000000001</c:v>
                </c:pt>
                <c:pt idx="4060">
                  <c:v>5.2993720000000124</c:v>
                </c:pt>
                <c:pt idx="4061">
                  <c:v>5.3011499999999998</c:v>
                </c:pt>
                <c:pt idx="4062">
                  <c:v>5.3024199999999855</c:v>
                </c:pt>
                <c:pt idx="4063">
                  <c:v>5.3036900000000013</c:v>
                </c:pt>
                <c:pt idx="4064">
                  <c:v>5.3049599999999755</c:v>
                </c:pt>
                <c:pt idx="4065">
                  <c:v>5.3062300000000002</c:v>
                </c:pt>
                <c:pt idx="4066">
                  <c:v>5.3074999999999966</c:v>
                </c:pt>
                <c:pt idx="4067">
                  <c:v>5.30877</c:v>
                </c:pt>
                <c:pt idx="4068">
                  <c:v>5.3100399999999945</c:v>
                </c:pt>
                <c:pt idx="4069">
                  <c:v>5.3115639999999997</c:v>
                </c:pt>
                <c:pt idx="4070">
                  <c:v>5.3128339999999845</c:v>
                </c:pt>
                <c:pt idx="4071">
                  <c:v>5.3141039999999755</c:v>
                </c:pt>
                <c:pt idx="4072">
                  <c:v>5.3156280000000002</c:v>
                </c:pt>
                <c:pt idx="4073">
                  <c:v>5.3168980000000001</c:v>
                </c:pt>
                <c:pt idx="4074">
                  <c:v>5.318168</c:v>
                </c:pt>
                <c:pt idx="4075">
                  <c:v>5.3194379999999946</c:v>
                </c:pt>
                <c:pt idx="4076">
                  <c:v>5.3212159999999855</c:v>
                </c:pt>
                <c:pt idx="4077">
                  <c:v>5.3224859999998939</c:v>
                </c:pt>
                <c:pt idx="4078">
                  <c:v>5.3237559999999755</c:v>
                </c:pt>
                <c:pt idx="4079">
                  <c:v>5.3250259999999745</c:v>
                </c:pt>
                <c:pt idx="4080">
                  <c:v>5.3262960000000001</c:v>
                </c:pt>
                <c:pt idx="4081">
                  <c:v>5.3275659999999645</c:v>
                </c:pt>
                <c:pt idx="4082">
                  <c:v>5.3290899999999946</c:v>
                </c:pt>
                <c:pt idx="4083">
                  <c:v>5.3303599999999998</c:v>
                </c:pt>
                <c:pt idx="4084">
                  <c:v>5.3318840000000005</c:v>
                </c:pt>
                <c:pt idx="4085">
                  <c:v>5.3331539999999995</c:v>
                </c:pt>
                <c:pt idx="4086">
                  <c:v>5.3344239999999985</c:v>
                </c:pt>
                <c:pt idx="4087">
                  <c:v>5.3356939999999993</c:v>
                </c:pt>
                <c:pt idx="4088">
                  <c:v>5.337218</c:v>
                </c:pt>
                <c:pt idx="4089">
                  <c:v>5.3384879999999955</c:v>
                </c:pt>
                <c:pt idx="4090">
                  <c:v>5.3400119999999855</c:v>
                </c:pt>
                <c:pt idx="4091">
                  <c:v>5.3415359999999845</c:v>
                </c:pt>
                <c:pt idx="4092">
                  <c:v>5.3428059999999755</c:v>
                </c:pt>
                <c:pt idx="4093">
                  <c:v>5.3440759999999745</c:v>
                </c:pt>
                <c:pt idx="4094">
                  <c:v>5.3453460000000002</c:v>
                </c:pt>
                <c:pt idx="4095">
                  <c:v>5.346616</c:v>
                </c:pt>
                <c:pt idx="4096">
                  <c:v>5.3478859999999173</c:v>
                </c:pt>
                <c:pt idx="4097">
                  <c:v>5.3491559999999945</c:v>
                </c:pt>
                <c:pt idx="4098">
                  <c:v>5.3504259999999855</c:v>
                </c:pt>
                <c:pt idx="4099">
                  <c:v>5.3519499999999995</c:v>
                </c:pt>
                <c:pt idx="4100">
                  <c:v>5.3532199999999985</c:v>
                </c:pt>
                <c:pt idx="4101">
                  <c:v>5.3544899999999656</c:v>
                </c:pt>
                <c:pt idx="4102">
                  <c:v>5.3560139999999965</c:v>
                </c:pt>
                <c:pt idx="4103">
                  <c:v>5.3572839999999955</c:v>
                </c:pt>
                <c:pt idx="4104">
                  <c:v>5.3585539999999945</c:v>
                </c:pt>
                <c:pt idx="4105">
                  <c:v>5.3603319999999846</c:v>
                </c:pt>
                <c:pt idx="4106">
                  <c:v>5.3616019999999995</c:v>
                </c:pt>
                <c:pt idx="4107">
                  <c:v>5.3628719999999745</c:v>
                </c:pt>
                <c:pt idx="4108">
                  <c:v>5.3643959999999655</c:v>
                </c:pt>
                <c:pt idx="4109">
                  <c:v>5.3651579999999655</c:v>
                </c:pt>
                <c:pt idx="4110">
                  <c:v>5.366682</c:v>
                </c:pt>
                <c:pt idx="4111">
                  <c:v>5.3679519999999101</c:v>
                </c:pt>
                <c:pt idx="4112">
                  <c:v>5.3692219999999997</c:v>
                </c:pt>
                <c:pt idx="4113">
                  <c:v>5.3704919999999996</c:v>
                </c:pt>
                <c:pt idx="4114">
                  <c:v>5.3717620000000847</c:v>
                </c:pt>
                <c:pt idx="4115">
                  <c:v>5.3732860000000002</c:v>
                </c:pt>
                <c:pt idx="4116">
                  <c:v>5.3745559999999655</c:v>
                </c:pt>
                <c:pt idx="4117">
                  <c:v>5.375826</c:v>
                </c:pt>
                <c:pt idx="4118">
                  <c:v>5.3773499999999999</c:v>
                </c:pt>
                <c:pt idx="4119">
                  <c:v>5.3786199999999997</c:v>
                </c:pt>
                <c:pt idx="4120">
                  <c:v>5.3801439999999996</c:v>
                </c:pt>
                <c:pt idx="4121">
                  <c:v>5.3816680000000838</c:v>
                </c:pt>
                <c:pt idx="4122">
                  <c:v>5.3829379999999745</c:v>
                </c:pt>
                <c:pt idx="4123">
                  <c:v>5.3842079999999966</c:v>
                </c:pt>
                <c:pt idx="4124">
                  <c:v>5.385224</c:v>
                </c:pt>
                <c:pt idx="4125">
                  <c:v>5.3864939999999999</c:v>
                </c:pt>
                <c:pt idx="4126">
                  <c:v>5.3880179999999855</c:v>
                </c:pt>
                <c:pt idx="4127">
                  <c:v>5.3892879999999996</c:v>
                </c:pt>
                <c:pt idx="4128">
                  <c:v>5.3903039999999995</c:v>
                </c:pt>
                <c:pt idx="4129">
                  <c:v>5.3918280000000003</c:v>
                </c:pt>
                <c:pt idx="4130">
                  <c:v>5.3930980000000002</c:v>
                </c:pt>
                <c:pt idx="4131">
                  <c:v>5.3943680000000001</c:v>
                </c:pt>
                <c:pt idx="4132">
                  <c:v>5.3956379999999955</c:v>
                </c:pt>
                <c:pt idx="4133">
                  <c:v>5.3969079999999945</c:v>
                </c:pt>
                <c:pt idx="4134">
                  <c:v>5.3984319999999855</c:v>
                </c:pt>
                <c:pt idx="4135">
                  <c:v>5.3999559999999756</c:v>
                </c:pt>
                <c:pt idx="4136">
                  <c:v>5.4012259999999994</c:v>
                </c:pt>
                <c:pt idx="4137">
                  <c:v>5.4027500000000002</c:v>
                </c:pt>
                <c:pt idx="4138">
                  <c:v>5.40402</c:v>
                </c:pt>
                <c:pt idx="4139">
                  <c:v>5.405036</c:v>
                </c:pt>
                <c:pt idx="4140">
                  <c:v>5.4063059999999998</c:v>
                </c:pt>
                <c:pt idx="4141">
                  <c:v>5.4075759999999855</c:v>
                </c:pt>
                <c:pt idx="4142">
                  <c:v>5.4088459999999996</c:v>
                </c:pt>
                <c:pt idx="4143">
                  <c:v>5.4103700000000003</c:v>
                </c:pt>
                <c:pt idx="4144">
                  <c:v>5.4116399999999993</c:v>
                </c:pt>
                <c:pt idx="4145">
                  <c:v>5.4129099999999966</c:v>
                </c:pt>
                <c:pt idx="4146">
                  <c:v>5.4141799999999956</c:v>
                </c:pt>
                <c:pt idx="4147">
                  <c:v>5.4154499999999999</c:v>
                </c:pt>
                <c:pt idx="4148">
                  <c:v>5.4167199999999998</c:v>
                </c:pt>
                <c:pt idx="4149">
                  <c:v>5.4182440000000014</c:v>
                </c:pt>
                <c:pt idx="4150">
                  <c:v>5.4195139999999995</c:v>
                </c:pt>
                <c:pt idx="4151">
                  <c:v>5.4212920000000784</c:v>
                </c:pt>
                <c:pt idx="4152">
                  <c:v>5.4225620000000001</c:v>
                </c:pt>
                <c:pt idx="4153">
                  <c:v>5.423832</c:v>
                </c:pt>
                <c:pt idx="4154">
                  <c:v>5.4251019999999945</c:v>
                </c:pt>
                <c:pt idx="4155">
                  <c:v>5.4263719999999998</c:v>
                </c:pt>
                <c:pt idx="4156">
                  <c:v>5.4276419999999996</c:v>
                </c:pt>
                <c:pt idx="4157">
                  <c:v>5.4289119999999755</c:v>
                </c:pt>
                <c:pt idx="4158">
                  <c:v>5.4301819999999985</c:v>
                </c:pt>
                <c:pt idx="4159">
                  <c:v>5.4317060000000534</c:v>
                </c:pt>
                <c:pt idx="4160">
                  <c:v>5.432976</c:v>
                </c:pt>
                <c:pt idx="4161">
                  <c:v>5.4342459999999999</c:v>
                </c:pt>
                <c:pt idx="4162">
                  <c:v>5.4355159999999945</c:v>
                </c:pt>
                <c:pt idx="4163">
                  <c:v>5.4367859999999997</c:v>
                </c:pt>
                <c:pt idx="4164">
                  <c:v>5.4383100000000004</c:v>
                </c:pt>
                <c:pt idx="4165">
                  <c:v>5.4400879999999985</c:v>
                </c:pt>
                <c:pt idx="4166">
                  <c:v>5.4413579999999993</c:v>
                </c:pt>
                <c:pt idx="4167">
                  <c:v>5.4426280000000133</c:v>
                </c:pt>
                <c:pt idx="4168">
                  <c:v>5.4438979999999999</c:v>
                </c:pt>
                <c:pt idx="4169">
                  <c:v>5.4449139999999945</c:v>
                </c:pt>
                <c:pt idx="4170">
                  <c:v>5.4464379999999997</c:v>
                </c:pt>
                <c:pt idx="4171">
                  <c:v>5.4477079999999996</c:v>
                </c:pt>
                <c:pt idx="4172">
                  <c:v>5.4489780000000003</c:v>
                </c:pt>
                <c:pt idx="4173">
                  <c:v>5.4505019999999975</c:v>
                </c:pt>
                <c:pt idx="4174">
                  <c:v>5.4517720000000134</c:v>
                </c:pt>
                <c:pt idx="4175">
                  <c:v>5.4530419999999999</c:v>
                </c:pt>
                <c:pt idx="4176">
                  <c:v>5.4543119999999945</c:v>
                </c:pt>
                <c:pt idx="4177">
                  <c:v>5.4555819999999855</c:v>
                </c:pt>
                <c:pt idx="4178">
                  <c:v>5.4571059999999845</c:v>
                </c:pt>
                <c:pt idx="4179">
                  <c:v>5.4583759999999995</c:v>
                </c:pt>
                <c:pt idx="4180">
                  <c:v>5.4601539999999975</c:v>
                </c:pt>
                <c:pt idx="4181">
                  <c:v>5.4614240000000001</c:v>
                </c:pt>
                <c:pt idx="4182">
                  <c:v>5.4626939999999999</c:v>
                </c:pt>
                <c:pt idx="4183">
                  <c:v>5.4642179999999945</c:v>
                </c:pt>
                <c:pt idx="4184">
                  <c:v>5.4652339999999997</c:v>
                </c:pt>
                <c:pt idx="4185">
                  <c:v>5.4665040000000005</c:v>
                </c:pt>
                <c:pt idx="4186">
                  <c:v>5.4677739999999995</c:v>
                </c:pt>
                <c:pt idx="4187">
                  <c:v>5.4690440000000002</c:v>
                </c:pt>
                <c:pt idx="4188">
                  <c:v>5.4705680000000134</c:v>
                </c:pt>
                <c:pt idx="4189">
                  <c:v>5.4718380000000124</c:v>
                </c:pt>
                <c:pt idx="4190">
                  <c:v>5.4731079999999999</c:v>
                </c:pt>
                <c:pt idx="4191">
                  <c:v>5.4746319999999997</c:v>
                </c:pt>
                <c:pt idx="4192">
                  <c:v>5.4759019999999996</c:v>
                </c:pt>
                <c:pt idx="4193">
                  <c:v>5.4771720000000004</c:v>
                </c:pt>
                <c:pt idx="4194">
                  <c:v>5.478442000000082</c:v>
                </c:pt>
                <c:pt idx="4195">
                  <c:v>5.4802200000000134</c:v>
                </c:pt>
                <c:pt idx="4196">
                  <c:v>5.4814900000000124</c:v>
                </c:pt>
                <c:pt idx="4197">
                  <c:v>5.4827599999999999</c:v>
                </c:pt>
                <c:pt idx="4198">
                  <c:v>5.4842839999999997</c:v>
                </c:pt>
                <c:pt idx="4199">
                  <c:v>5.4853000000000014</c:v>
                </c:pt>
                <c:pt idx="4200">
                  <c:v>5.4865700000000004</c:v>
                </c:pt>
                <c:pt idx="4201">
                  <c:v>5.4878399999999985</c:v>
                </c:pt>
                <c:pt idx="4202">
                  <c:v>5.4893640000000534</c:v>
                </c:pt>
                <c:pt idx="4203">
                  <c:v>5.4906339999999991</c:v>
                </c:pt>
                <c:pt idx="4204">
                  <c:v>5.4919039999999999</c:v>
                </c:pt>
                <c:pt idx="4205">
                  <c:v>5.4931739999999998</c:v>
                </c:pt>
                <c:pt idx="4206">
                  <c:v>5.4944439999999997</c:v>
                </c:pt>
                <c:pt idx="4207">
                  <c:v>5.4957139999999995</c:v>
                </c:pt>
                <c:pt idx="4208">
                  <c:v>5.4972379999999985</c:v>
                </c:pt>
                <c:pt idx="4209">
                  <c:v>5.4985079999999975</c:v>
                </c:pt>
                <c:pt idx="4210">
                  <c:v>5.500032</c:v>
                </c:pt>
                <c:pt idx="4211">
                  <c:v>5.5015559999999946</c:v>
                </c:pt>
                <c:pt idx="4212">
                  <c:v>5.5028259999999865</c:v>
                </c:pt>
                <c:pt idx="4213">
                  <c:v>5.5040959999999846</c:v>
                </c:pt>
                <c:pt idx="4214">
                  <c:v>5.5053660000000004</c:v>
                </c:pt>
                <c:pt idx="4215">
                  <c:v>5.5066360000000003</c:v>
                </c:pt>
                <c:pt idx="4216">
                  <c:v>5.5079059999999656</c:v>
                </c:pt>
                <c:pt idx="4217">
                  <c:v>5.5091760000000001</c:v>
                </c:pt>
                <c:pt idx="4218">
                  <c:v>5.510446</c:v>
                </c:pt>
                <c:pt idx="4219">
                  <c:v>5.5119699999999998</c:v>
                </c:pt>
                <c:pt idx="4220">
                  <c:v>5.5132399999999997</c:v>
                </c:pt>
                <c:pt idx="4221">
                  <c:v>5.5145099999999845</c:v>
                </c:pt>
                <c:pt idx="4222">
                  <c:v>5.5157799999999995</c:v>
                </c:pt>
                <c:pt idx="4223">
                  <c:v>5.5170499999999985</c:v>
                </c:pt>
                <c:pt idx="4224">
                  <c:v>5.5183200000000001</c:v>
                </c:pt>
                <c:pt idx="4225">
                  <c:v>5.5200979999999955</c:v>
                </c:pt>
                <c:pt idx="4226">
                  <c:v>5.5213679999999998</c:v>
                </c:pt>
                <c:pt idx="4227">
                  <c:v>5.5228919999999855</c:v>
                </c:pt>
                <c:pt idx="4228">
                  <c:v>5.5241619999999845</c:v>
                </c:pt>
                <c:pt idx="4229">
                  <c:v>5.5251779999999755</c:v>
                </c:pt>
                <c:pt idx="4230">
                  <c:v>5.5267019999999976</c:v>
                </c:pt>
                <c:pt idx="4231">
                  <c:v>5.5279719999999655</c:v>
                </c:pt>
                <c:pt idx="4232">
                  <c:v>5.5292420000000124</c:v>
                </c:pt>
                <c:pt idx="4233">
                  <c:v>5.5305119999999945</c:v>
                </c:pt>
                <c:pt idx="4234">
                  <c:v>5.5317819999999998</c:v>
                </c:pt>
                <c:pt idx="4235">
                  <c:v>5.5333059999999996</c:v>
                </c:pt>
                <c:pt idx="4236">
                  <c:v>5.5345759999999755</c:v>
                </c:pt>
                <c:pt idx="4237">
                  <c:v>5.5355920000000003</c:v>
                </c:pt>
                <c:pt idx="4238">
                  <c:v>5.5368620000000766</c:v>
                </c:pt>
                <c:pt idx="4239">
                  <c:v>5.538386</c:v>
                </c:pt>
                <c:pt idx="4240">
                  <c:v>5.5399099999999999</c:v>
                </c:pt>
                <c:pt idx="4241">
                  <c:v>5.5414339999999997</c:v>
                </c:pt>
                <c:pt idx="4242">
                  <c:v>5.5427040000000005</c:v>
                </c:pt>
                <c:pt idx="4243">
                  <c:v>5.5439739999999995</c:v>
                </c:pt>
                <c:pt idx="4244">
                  <c:v>5.5449899999999746</c:v>
                </c:pt>
                <c:pt idx="4245">
                  <c:v>5.5462599999999993</c:v>
                </c:pt>
                <c:pt idx="4246">
                  <c:v>5.5477839999999965</c:v>
                </c:pt>
                <c:pt idx="4247">
                  <c:v>5.5490539999999999</c:v>
                </c:pt>
                <c:pt idx="4248">
                  <c:v>5.5503239999999998</c:v>
                </c:pt>
                <c:pt idx="4249">
                  <c:v>5.5515939999999997</c:v>
                </c:pt>
                <c:pt idx="4250">
                  <c:v>5.5531179999999845</c:v>
                </c:pt>
                <c:pt idx="4251">
                  <c:v>5.5543879999999755</c:v>
                </c:pt>
                <c:pt idx="4252">
                  <c:v>5.5556579999999975</c:v>
                </c:pt>
                <c:pt idx="4253">
                  <c:v>5.5569279999999965</c:v>
                </c:pt>
                <c:pt idx="4254">
                  <c:v>5.558198</c:v>
                </c:pt>
                <c:pt idx="4255">
                  <c:v>5.5599759999999945</c:v>
                </c:pt>
                <c:pt idx="4256">
                  <c:v>5.5612459999999997</c:v>
                </c:pt>
                <c:pt idx="4257">
                  <c:v>5.5625159999998921</c:v>
                </c:pt>
                <c:pt idx="4258">
                  <c:v>5.5640399999999746</c:v>
                </c:pt>
                <c:pt idx="4259">
                  <c:v>5.5650559999999745</c:v>
                </c:pt>
                <c:pt idx="4260">
                  <c:v>5.5663260000000001</c:v>
                </c:pt>
                <c:pt idx="4261">
                  <c:v>5.5675959999999645</c:v>
                </c:pt>
                <c:pt idx="4262">
                  <c:v>5.5691199999999945</c:v>
                </c:pt>
                <c:pt idx="4263">
                  <c:v>5.5703899999999997</c:v>
                </c:pt>
                <c:pt idx="4264">
                  <c:v>5.5716600000000964</c:v>
                </c:pt>
                <c:pt idx="4265">
                  <c:v>5.5729299999999995</c:v>
                </c:pt>
                <c:pt idx="4266">
                  <c:v>5.5742000000000003</c:v>
                </c:pt>
                <c:pt idx="4267">
                  <c:v>5.5754700000000001</c:v>
                </c:pt>
                <c:pt idx="4268">
                  <c:v>5.5767400000000134</c:v>
                </c:pt>
                <c:pt idx="4269">
                  <c:v>5.5782640000000034</c:v>
                </c:pt>
                <c:pt idx="4270">
                  <c:v>5.5795339999999998</c:v>
                </c:pt>
                <c:pt idx="4271">
                  <c:v>5.5813119999999996</c:v>
                </c:pt>
                <c:pt idx="4272">
                  <c:v>5.5825819999999755</c:v>
                </c:pt>
                <c:pt idx="4273">
                  <c:v>5.5838519999999985</c:v>
                </c:pt>
                <c:pt idx="4274">
                  <c:v>5.5851219999999975</c:v>
                </c:pt>
                <c:pt idx="4275">
                  <c:v>5.5863920000000133</c:v>
                </c:pt>
                <c:pt idx="4276">
                  <c:v>5.5876619999999999</c:v>
                </c:pt>
                <c:pt idx="4277">
                  <c:v>5.5889319999999945</c:v>
                </c:pt>
                <c:pt idx="4278">
                  <c:v>5.5902019999999997</c:v>
                </c:pt>
                <c:pt idx="4279">
                  <c:v>5.5917259999999995</c:v>
                </c:pt>
                <c:pt idx="4280">
                  <c:v>5.5929959999999745</c:v>
                </c:pt>
                <c:pt idx="4281">
                  <c:v>5.5942659999999975</c:v>
                </c:pt>
                <c:pt idx="4282">
                  <c:v>5.5955359999999645</c:v>
                </c:pt>
                <c:pt idx="4283">
                  <c:v>5.5968059999999955</c:v>
                </c:pt>
                <c:pt idx="4284">
                  <c:v>5.5980759999999945</c:v>
                </c:pt>
                <c:pt idx="4285">
                  <c:v>5.6001079999999845</c:v>
                </c:pt>
                <c:pt idx="4286">
                  <c:v>5.6013779999999995</c:v>
                </c:pt>
                <c:pt idx="4287">
                  <c:v>5.6026480000000003</c:v>
                </c:pt>
                <c:pt idx="4288">
                  <c:v>5.6039179999999655</c:v>
                </c:pt>
                <c:pt idx="4289">
                  <c:v>5.6049339999999646</c:v>
                </c:pt>
                <c:pt idx="4290">
                  <c:v>5.6062039999999991</c:v>
                </c:pt>
                <c:pt idx="4291">
                  <c:v>5.6077279999999945</c:v>
                </c:pt>
                <c:pt idx="4292">
                  <c:v>5.6089980000000006</c:v>
                </c:pt>
                <c:pt idx="4293">
                  <c:v>5.6105219999999845</c:v>
                </c:pt>
                <c:pt idx="4294">
                  <c:v>5.6117920000000003</c:v>
                </c:pt>
                <c:pt idx="4295">
                  <c:v>5.6130620000000002</c:v>
                </c:pt>
                <c:pt idx="4296">
                  <c:v>5.6143319999999655</c:v>
                </c:pt>
                <c:pt idx="4297">
                  <c:v>5.615602</c:v>
                </c:pt>
                <c:pt idx="4298">
                  <c:v>5.6171259999999119</c:v>
                </c:pt>
                <c:pt idx="4299">
                  <c:v>5.6183959999999855</c:v>
                </c:pt>
                <c:pt idx="4300">
                  <c:v>5.6199199999999845</c:v>
                </c:pt>
                <c:pt idx="4301">
                  <c:v>5.6214439999999986</c:v>
                </c:pt>
                <c:pt idx="4302">
                  <c:v>5.6227139999999745</c:v>
                </c:pt>
                <c:pt idx="4303">
                  <c:v>5.6239839999999655</c:v>
                </c:pt>
                <c:pt idx="4304">
                  <c:v>5.6249999999999645</c:v>
                </c:pt>
                <c:pt idx="4305">
                  <c:v>5.6265239999999945</c:v>
                </c:pt>
                <c:pt idx="4306">
                  <c:v>5.6277939999999855</c:v>
                </c:pt>
                <c:pt idx="4307">
                  <c:v>5.6290639999999996</c:v>
                </c:pt>
                <c:pt idx="4308">
                  <c:v>5.6303339999999995</c:v>
                </c:pt>
                <c:pt idx="4309">
                  <c:v>5.6318579999999985</c:v>
                </c:pt>
                <c:pt idx="4310">
                  <c:v>5.6331279999999975</c:v>
                </c:pt>
                <c:pt idx="4311">
                  <c:v>5.6343979999999965</c:v>
                </c:pt>
                <c:pt idx="4312">
                  <c:v>5.6356679999999999</c:v>
                </c:pt>
                <c:pt idx="4313">
                  <c:v>5.6369379999999945</c:v>
                </c:pt>
                <c:pt idx="4314">
                  <c:v>5.6382079999999997</c:v>
                </c:pt>
                <c:pt idx="4315">
                  <c:v>5.6402399999999995</c:v>
                </c:pt>
                <c:pt idx="4316">
                  <c:v>5.6415099999999985</c:v>
                </c:pt>
                <c:pt idx="4317">
                  <c:v>5.6427799999999975</c:v>
                </c:pt>
                <c:pt idx="4318">
                  <c:v>5.6440499999999965</c:v>
                </c:pt>
                <c:pt idx="4319">
                  <c:v>5.6450659999999955</c:v>
                </c:pt>
                <c:pt idx="4320">
                  <c:v>5.6465899999999865</c:v>
                </c:pt>
                <c:pt idx="4321">
                  <c:v>5.6478599999999846</c:v>
                </c:pt>
                <c:pt idx="4322">
                  <c:v>5.6491299999999995</c:v>
                </c:pt>
                <c:pt idx="4323">
                  <c:v>5.6503999999999985</c:v>
                </c:pt>
                <c:pt idx="4324">
                  <c:v>5.6519239999999975</c:v>
                </c:pt>
                <c:pt idx="4325">
                  <c:v>5.6531939999999965</c:v>
                </c:pt>
                <c:pt idx="4326">
                  <c:v>5.6544639999999955</c:v>
                </c:pt>
                <c:pt idx="4327">
                  <c:v>5.6557339999999945</c:v>
                </c:pt>
                <c:pt idx="4328">
                  <c:v>5.6570039999999855</c:v>
                </c:pt>
                <c:pt idx="4329">
                  <c:v>5.6585279999999845</c:v>
                </c:pt>
                <c:pt idx="4330">
                  <c:v>5.6600519999999745</c:v>
                </c:pt>
                <c:pt idx="4331">
                  <c:v>5.6613219999999975</c:v>
                </c:pt>
                <c:pt idx="4332">
                  <c:v>5.6628459999999645</c:v>
                </c:pt>
                <c:pt idx="4333">
                  <c:v>5.664115999999864</c:v>
                </c:pt>
                <c:pt idx="4334">
                  <c:v>5.6651319999999101</c:v>
                </c:pt>
                <c:pt idx="4335">
                  <c:v>5.6664019999999855</c:v>
                </c:pt>
                <c:pt idx="4336">
                  <c:v>5.6679259999998921</c:v>
                </c:pt>
                <c:pt idx="4337">
                  <c:v>5.6691959999999755</c:v>
                </c:pt>
                <c:pt idx="4338">
                  <c:v>5.6704659999999985</c:v>
                </c:pt>
                <c:pt idx="4339">
                  <c:v>5.6717360000000001</c:v>
                </c:pt>
                <c:pt idx="4340">
                  <c:v>5.673006</c:v>
                </c:pt>
                <c:pt idx="4341">
                  <c:v>5.6742759999999945</c:v>
                </c:pt>
                <c:pt idx="4342">
                  <c:v>5.6757999999999997</c:v>
                </c:pt>
                <c:pt idx="4343">
                  <c:v>5.6770699999999996</c:v>
                </c:pt>
                <c:pt idx="4344">
                  <c:v>5.6783399999999995</c:v>
                </c:pt>
                <c:pt idx="4345">
                  <c:v>5.6801179999999745</c:v>
                </c:pt>
                <c:pt idx="4346">
                  <c:v>5.6813880000000001</c:v>
                </c:pt>
                <c:pt idx="4347">
                  <c:v>5.682658</c:v>
                </c:pt>
                <c:pt idx="4348">
                  <c:v>5.6839279999999945</c:v>
                </c:pt>
                <c:pt idx="4349">
                  <c:v>5.6849439999999865</c:v>
                </c:pt>
                <c:pt idx="4350">
                  <c:v>5.6862139999999997</c:v>
                </c:pt>
                <c:pt idx="4351">
                  <c:v>5.6877379999999755</c:v>
                </c:pt>
                <c:pt idx="4352">
                  <c:v>5.6890079999999985</c:v>
                </c:pt>
                <c:pt idx="4353">
                  <c:v>5.6902779999999975</c:v>
                </c:pt>
                <c:pt idx="4354">
                  <c:v>5.6915479999999965</c:v>
                </c:pt>
                <c:pt idx="4355">
                  <c:v>5.6928179999999191</c:v>
                </c:pt>
                <c:pt idx="4356">
                  <c:v>5.6943419999999945</c:v>
                </c:pt>
                <c:pt idx="4357">
                  <c:v>5.6956119999999855</c:v>
                </c:pt>
                <c:pt idx="4358">
                  <c:v>5.6968819999999845</c:v>
                </c:pt>
                <c:pt idx="4359">
                  <c:v>5.6981519999999755</c:v>
                </c:pt>
                <c:pt idx="4360">
                  <c:v>5.6994219999999975</c:v>
                </c:pt>
                <c:pt idx="4361">
                  <c:v>5.7012000000000134</c:v>
                </c:pt>
                <c:pt idx="4362">
                  <c:v>5.7024699999999999</c:v>
                </c:pt>
                <c:pt idx="4363">
                  <c:v>5.7039939999999998</c:v>
                </c:pt>
                <c:pt idx="4364">
                  <c:v>5.7050099999999997</c:v>
                </c:pt>
                <c:pt idx="4365">
                  <c:v>5.7062800000000014</c:v>
                </c:pt>
                <c:pt idx="4366">
                  <c:v>5.7075499999999995</c:v>
                </c:pt>
                <c:pt idx="4367">
                  <c:v>5.7088200000000002</c:v>
                </c:pt>
                <c:pt idx="4368">
                  <c:v>5.7100900000000001</c:v>
                </c:pt>
                <c:pt idx="4369">
                  <c:v>5.7113600000000124</c:v>
                </c:pt>
                <c:pt idx="4370">
                  <c:v>5.7128839999999945</c:v>
                </c:pt>
                <c:pt idx="4371">
                  <c:v>5.7141539999999855</c:v>
                </c:pt>
                <c:pt idx="4372">
                  <c:v>5.7154240000000005</c:v>
                </c:pt>
                <c:pt idx="4373">
                  <c:v>5.7166940000000004</c:v>
                </c:pt>
                <c:pt idx="4374">
                  <c:v>5.7179639999999985</c:v>
                </c:pt>
                <c:pt idx="4375">
                  <c:v>5.7192340000000002</c:v>
                </c:pt>
                <c:pt idx="4376">
                  <c:v>5.721012</c:v>
                </c:pt>
                <c:pt idx="4377">
                  <c:v>5.7222819999999945</c:v>
                </c:pt>
                <c:pt idx="4378">
                  <c:v>5.7238059999999855</c:v>
                </c:pt>
                <c:pt idx="4379">
                  <c:v>5.7250759999999845</c:v>
                </c:pt>
                <c:pt idx="4380">
                  <c:v>5.7258379999999756</c:v>
                </c:pt>
                <c:pt idx="4381">
                  <c:v>5.7273620000000003</c:v>
                </c:pt>
                <c:pt idx="4382">
                  <c:v>5.7286320000000002</c:v>
                </c:pt>
                <c:pt idx="4383">
                  <c:v>5.7299020000000001</c:v>
                </c:pt>
                <c:pt idx="4384">
                  <c:v>5.7314259999999999</c:v>
                </c:pt>
                <c:pt idx="4385">
                  <c:v>5.7326959999999998</c:v>
                </c:pt>
                <c:pt idx="4386">
                  <c:v>5.7339659999999997</c:v>
                </c:pt>
                <c:pt idx="4387">
                  <c:v>5.7352359999999996</c:v>
                </c:pt>
                <c:pt idx="4388">
                  <c:v>5.7365060000000003</c:v>
                </c:pt>
                <c:pt idx="4389">
                  <c:v>5.7380299999999993</c:v>
                </c:pt>
                <c:pt idx="4390">
                  <c:v>5.7393000000000134</c:v>
                </c:pt>
                <c:pt idx="4391">
                  <c:v>5.7410779999999999</c:v>
                </c:pt>
                <c:pt idx="4392">
                  <c:v>5.7423479999999998</c:v>
                </c:pt>
                <c:pt idx="4393">
                  <c:v>5.7436180000000014</c:v>
                </c:pt>
                <c:pt idx="4394">
                  <c:v>5.7448879999999845</c:v>
                </c:pt>
                <c:pt idx="4395">
                  <c:v>5.7459039999999995</c:v>
                </c:pt>
                <c:pt idx="4396">
                  <c:v>5.7471739999999985</c:v>
                </c:pt>
                <c:pt idx="4397">
                  <c:v>5.7486979999999992</c:v>
                </c:pt>
                <c:pt idx="4398">
                  <c:v>5.7499680000000124</c:v>
                </c:pt>
                <c:pt idx="4399">
                  <c:v>5.7512379999999999</c:v>
                </c:pt>
                <c:pt idx="4400">
                  <c:v>5.7527619999999997</c:v>
                </c:pt>
                <c:pt idx="4401">
                  <c:v>5.7540319999999845</c:v>
                </c:pt>
                <c:pt idx="4402">
                  <c:v>5.7553019999999995</c:v>
                </c:pt>
                <c:pt idx="4403">
                  <c:v>5.7565719999999985</c:v>
                </c:pt>
                <c:pt idx="4404">
                  <c:v>5.7578419999999975</c:v>
                </c:pt>
                <c:pt idx="4405">
                  <c:v>5.7593660000000124</c:v>
                </c:pt>
                <c:pt idx="4406">
                  <c:v>5.7608899999999945</c:v>
                </c:pt>
                <c:pt idx="4407">
                  <c:v>5.7621599999999855</c:v>
                </c:pt>
                <c:pt idx="4408">
                  <c:v>5.7636839999999996</c:v>
                </c:pt>
                <c:pt idx="4409">
                  <c:v>5.7649539999999755</c:v>
                </c:pt>
                <c:pt idx="4410">
                  <c:v>5.7659699999999985</c:v>
                </c:pt>
                <c:pt idx="4411">
                  <c:v>5.7672400000000001</c:v>
                </c:pt>
                <c:pt idx="4412">
                  <c:v>5.7685099999999965</c:v>
                </c:pt>
                <c:pt idx="4413">
                  <c:v>5.7700339999999999</c:v>
                </c:pt>
                <c:pt idx="4414">
                  <c:v>5.7713040000000024</c:v>
                </c:pt>
                <c:pt idx="4415">
                  <c:v>5.7725739999999996</c:v>
                </c:pt>
                <c:pt idx="4416">
                  <c:v>5.7740979999999995</c:v>
                </c:pt>
                <c:pt idx="4417">
                  <c:v>5.7753679999999994</c:v>
                </c:pt>
                <c:pt idx="4418">
                  <c:v>5.7766380000000748</c:v>
                </c:pt>
                <c:pt idx="4419">
                  <c:v>5.777908</c:v>
                </c:pt>
                <c:pt idx="4420">
                  <c:v>5.7791779999999999</c:v>
                </c:pt>
                <c:pt idx="4421">
                  <c:v>5.7809559999999856</c:v>
                </c:pt>
                <c:pt idx="4422">
                  <c:v>5.7824799999999996</c:v>
                </c:pt>
                <c:pt idx="4423">
                  <c:v>5.7837500000000004</c:v>
                </c:pt>
                <c:pt idx="4424">
                  <c:v>5.7850200000000003</c:v>
                </c:pt>
                <c:pt idx="4425">
                  <c:v>5.7860359999999975</c:v>
                </c:pt>
                <c:pt idx="4426">
                  <c:v>5.7873060000000001</c:v>
                </c:pt>
                <c:pt idx="4427">
                  <c:v>5.7888299999999999</c:v>
                </c:pt>
                <c:pt idx="4428">
                  <c:v>5.7900999999999998</c:v>
                </c:pt>
                <c:pt idx="4429">
                  <c:v>5.7913700000000023</c:v>
                </c:pt>
                <c:pt idx="4430">
                  <c:v>5.7928939999999995</c:v>
                </c:pt>
                <c:pt idx="4431">
                  <c:v>5.7941639999999985</c:v>
                </c:pt>
                <c:pt idx="4432">
                  <c:v>5.7954339999999975</c:v>
                </c:pt>
                <c:pt idx="4433">
                  <c:v>5.7967040000000001</c:v>
                </c:pt>
                <c:pt idx="4434">
                  <c:v>5.7979739999999955</c:v>
                </c:pt>
                <c:pt idx="4435">
                  <c:v>5.7994979999999998</c:v>
                </c:pt>
                <c:pt idx="4436">
                  <c:v>5.8010219999999997</c:v>
                </c:pt>
                <c:pt idx="4437">
                  <c:v>5.8022919999999996</c:v>
                </c:pt>
                <c:pt idx="4438">
                  <c:v>5.8038159999999746</c:v>
                </c:pt>
                <c:pt idx="4439">
                  <c:v>5.8050859999999656</c:v>
                </c:pt>
                <c:pt idx="4440">
                  <c:v>5.8061020000000001</c:v>
                </c:pt>
                <c:pt idx="4441">
                  <c:v>5.807372</c:v>
                </c:pt>
                <c:pt idx="4442">
                  <c:v>5.8086419999999999</c:v>
                </c:pt>
                <c:pt idx="4443">
                  <c:v>5.8099119999999855</c:v>
                </c:pt>
                <c:pt idx="4444">
                  <c:v>5.8114359999999845</c:v>
                </c:pt>
                <c:pt idx="4445">
                  <c:v>5.8127059999999755</c:v>
                </c:pt>
                <c:pt idx="4446">
                  <c:v>5.8139759999999745</c:v>
                </c:pt>
                <c:pt idx="4447">
                  <c:v>5.8152460000000001</c:v>
                </c:pt>
                <c:pt idx="4448">
                  <c:v>5.8165159999999645</c:v>
                </c:pt>
                <c:pt idx="4449">
                  <c:v>5.8180399999999945</c:v>
                </c:pt>
                <c:pt idx="4450">
                  <c:v>5.8193099999999998</c:v>
                </c:pt>
                <c:pt idx="4451">
                  <c:v>5.8210880000000005</c:v>
                </c:pt>
                <c:pt idx="4452">
                  <c:v>5.8223579999999755</c:v>
                </c:pt>
                <c:pt idx="4453">
                  <c:v>5.8236279999999985</c:v>
                </c:pt>
                <c:pt idx="4454">
                  <c:v>5.8248979999999655</c:v>
                </c:pt>
                <c:pt idx="4455">
                  <c:v>5.8261679999999965</c:v>
                </c:pt>
                <c:pt idx="4456">
                  <c:v>5.8274379999999155</c:v>
                </c:pt>
                <c:pt idx="4457">
                  <c:v>5.8287079999999865</c:v>
                </c:pt>
                <c:pt idx="4458">
                  <c:v>5.8302319999999996</c:v>
                </c:pt>
                <c:pt idx="4459">
                  <c:v>5.8315019999999995</c:v>
                </c:pt>
                <c:pt idx="4460">
                  <c:v>5.8327719999999985</c:v>
                </c:pt>
                <c:pt idx="4461">
                  <c:v>5.8340419999999975</c:v>
                </c:pt>
                <c:pt idx="4462">
                  <c:v>5.8353119999999965</c:v>
                </c:pt>
                <c:pt idx="4463">
                  <c:v>5.8368359999999955</c:v>
                </c:pt>
                <c:pt idx="4464">
                  <c:v>5.8381059999999945</c:v>
                </c:pt>
                <c:pt idx="4465">
                  <c:v>5.8393759999999997</c:v>
                </c:pt>
                <c:pt idx="4466">
                  <c:v>5.8411539999999995</c:v>
                </c:pt>
                <c:pt idx="4467">
                  <c:v>5.8424239999999985</c:v>
                </c:pt>
                <c:pt idx="4468">
                  <c:v>5.8436940000000002</c:v>
                </c:pt>
                <c:pt idx="4469">
                  <c:v>5.8449639999999965</c:v>
                </c:pt>
                <c:pt idx="4470">
                  <c:v>5.8459799999999955</c:v>
                </c:pt>
                <c:pt idx="4471">
                  <c:v>5.8475039999999945</c:v>
                </c:pt>
                <c:pt idx="4472">
                  <c:v>5.8487739999999997</c:v>
                </c:pt>
                <c:pt idx="4473">
                  <c:v>5.8500440000000005</c:v>
                </c:pt>
                <c:pt idx="4474">
                  <c:v>5.8515679999999985</c:v>
                </c:pt>
                <c:pt idx="4475">
                  <c:v>5.8528379999999665</c:v>
                </c:pt>
                <c:pt idx="4476">
                  <c:v>5.8541079999999655</c:v>
                </c:pt>
                <c:pt idx="4477">
                  <c:v>5.855378</c:v>
                </c:pt>
                <c:pt idx="4478">
                  <c:v>5.8566479999999999</c:v>
                </c:pt>
                <c:pt idx="4479">
                  <c:v>5.8579179999999047</c:v>
                </c:pt>
                <c:pt idx="4480">
                  <c:v>5.8591880000000005</c:v>
                </c:pt>
                <c:pt idx="4481">
                  <c:v>5.8609659999999755</c:v>
                </c:pt>
                <c:pt idx="4482">
                  <c:v>5.8624899999999665</c:v>
                </c:pt>
                <c:pt idx="4483">
                  <c:v>5.8637600000000001</c:v>
                </c:pt>
                <c:pt idx="4484">
                  <c:v>5.8650299999999955</c:v>
                </c:pt>
                <c:pt idx="4485">
                  <c:v>5.8660459999999945</c:v>
                </c:pt>
                <c:pt idx="4486">
                  <c:v>5.8673159999999056</c:v>
                </c:pt>
                <c:pt idx="4487">
                  <c:v>5.8685859999998957</c:v>
                </c:pt>
                <c:pt idx="4488">
                  <c:v>5.8701099999999995</c:v>
                </c:pt>
                <c:pt idx="4489">
                  <c:v>5.8713799999999994</c:v>
                </c:pt>
                <c:pt idx="4490">
                  <c:v>5.8726499999999993</c:v>
                </c:pt>
                <c:pt idx="4491">
                  <c:v>5.87392</c:v>
                </c:pt>
                <c:pt idx="4492">
                  <c:v>5.8751899999999955</c:v>
                </c:pt>
                <c:pt idx="4493">
                  <c:v>5.8767139999999998</c:v>
                </c:pt>
                <c:pt idx="4494">
                  <c:v>5.8779839999999846</c:v>
                </c:pt>
                <c:pt idx="4495">
                  <c:v>5.8792540000000004</c:v>
                </c:pt>
                <c:pt idx="4496">
                  <c:v>5.8810320000000003</c:v>
                </c:pt>
                <c:pt idx="4497">
                  <c:v>5.8823020000000001</c:v>
                </c:pt>
                <c:pt idx="4498">
                  <c:v>5.883572</c:v>
                </c:pt>
                <c:pt idx="4499">
                  <c:v>5.8848419999999955</c:v>
                </c:pt>
                <c:pt idx="4500">
                  <c:v>5.8911919999999975</c:v>
                </c:pt>
                <c:pt idx="4501">
                  <c:v>5.8977959999999845</c:v>
                </c:pt>
                <c:pt idx="4502">
                  <c:v>5.9049079999999945</c:v>
                </c:pt>
                <c:pt idx="4503">
                  <c:v>5.9110040000000001</c:v>
                </c:pt>
                <c:pt idx="4504">
                  <c:v>5.9176080000000004</c:v>
                </c:pt>
                <c:pt idx="4505">
                  <c:v>5.9244659999999945</c:v>
                </c:pt>
                <c:pt idx="4506">
                  <c:v>5.9308160000000001</c:v>
                </c:pt>
                <c:pt idx="4507">
                  <c:v>5.9374200000000004</c:v>
                </c:pt>
                <c:pt idx="4508">
                  <c:v>5.9442779999999997</c:v>
                </c:pt>
                <c:pt idx="4509">
                  <c:v>5.950882</c:v>
                </c:pt>
                <c:pt idx="4510">
                  <c:v>5.9574859999999745</c:v>
                </c:pt>
                <c:pt idx="4511">
                  <c:v>5.9643439999999996</c:v>
                </c:pt>
                <c:pt idx="4512">
                  <c:v>5.9709479999999999</c:v>
                </c:pt>
                <c:pt idx="4513">
                  <c:v>5.9775520000000002</c:v>
                </c:pt>
                <c:pt idx="4514">
                  <c:v>5.9844099999999996</c:v>
                </c:pt>
                <c:pt idx="4515">
                  <c:v>5.9910139999999998</c:v>
                </c:pt>
                <c:pt idx="4516">
                  <c:v>5.9976179999999975</c:v>
                </c:pt>
                <c:pt idx="4517">
                  <c:v>6.0047299999999995</c:v>
                </c:pt>
                <c:pt idx="4518">
                  <c:v>6.0110799999999998</c:v>
                </c:pt>
                <c:pt idx="4519">
                  <c:v>6.0176839999999965</c:v>
                </c:pt>
                <c:pt idx="4520">
                  <c:v>6.0247959999999745</c:v>
                </c:pt>
                <c:pt idx="4521">
                  <c:v>6.0311459999999997</c:v>
                </c:pt>
                <c:pt idx="4522">
                  <c:v>6.03775</c:v>
                </c:pt>
                <c:pt idx="4523">
                  <c:v>6.0446080000000002</c:v>
                </c:pt>
                <c:pt idx="4524">
                  <c:v>6.0509580000000005</c:v>
                </c:pt>
                <c:pt idx="4525">
                  <c:v>6.0575619999999955</c:v>
                </c:pt>
                <c:pt idx="4526">
                  <c:v>6.0644199999999655</c:v>
                </c:pt>
                <c:pt idx="4527">
                  <c:v>6.0712780000000892</c:v>
                </c:pt>
                <c:pt idx="4528">
                  <c:v>6.0778819999999945</c:v>
                </c:pt>
                <c:pt idx="4529">
                  <c:v>6.0849939999999965</c:v>
                </c:pt>
                <c:pt idx="4530">
                  <c:v>6.0910900000000003</c:v>
                </c:pt>
                <c:pt idx="4531">
                  <c:v>6.0976939999999997</c:v>
                </c:pt>
                <c:pt idx="4532">
                  <c:v>6.1050599999999955</c:v>
                </c:pt>
                <c:pt idx="4533">
                  <c:v>6.1114099999999985</c:v>
                </c:pt>
                <c:pt idx="4534">
                  <c:v>6.1177599999999845</c:v>
                </c:pt>
                <c:pt idx="4535">
                  <c:v>6.1248719999999146</c:v>
                </c:pt>
                <c:pt idx="4536">
                  <c:v>6.1314759999999975</c:v>
                </c:pt>
                <c:pt idx="4537">
                  <c:v>6.1378259999999845</c:v>
                </c:pt>
                <c:pt idx="4538">
                  <c:v>6.1449379999999083</c:v>
                </c:pt>
                <c:pt idx="4539">
                  <c:v>6.1515420000000001</c:v>
                </c:pt>
                <c:pt idx="4540">
                  <c:v>6.1581459999999755</c:v>
                </c:pt>
                <c:pt idx="4541">
                  <c:v>6.1650039999999855</c:v>
                </c:pt>
                <c:pt idx="4542">
                  <c:v>6.1716079999999991</c:v>
                </c:pt>
                <c:pt idx="4543">
                  <c:v>6.1779579999999745</c:v>
                </c:pt>
                <c:pt idx="4544">
                  <c:v>6.1850699999999996</c:v>
                </c:pt>
                <c:pt idx="4545">
                  <c:v>6.1914199999999955</c:v>
                </c:pt>
                <c:pt idx="4546">
                  <c:v>6.1980239999999975</c:v>
                </c:pt>
                <c:pt idx="4547">
                  <c:v>6.2048819999999845</c:v>
                </c:pt>
                <c:pt idx="4548">
                  <c:v>6.2112319999999999</c:v>
                </c:pt>
                <c:pt idx="4549">
                  <c:v>6.2178359999999655</c:v>
                </c:pt>
                <c:pt idx="4550">
                  <c:v>6.2249479999999755</c:v>
                </c:pt>
                <c:pt idx="4551">
                  <c:v>6.2310440000000034</c:v>
                </c:pt>
                <c:pt idx="4552">
                  <c:v>6.2376480000000134</c:v>
                </c:pt>
                <c:pt idx="4553">
                  <c:v>6.2447600000000003</c:v>
                </c:pt>
                <c:pt idx="4554">
                  <c:v>6.2511099999999997</c:v>
                </c:pt>
                <c:pt idx="4555">
                  <c:v>6.25746</c:v>
                </c:pt>
                <c:pt idx="4556">
                  <c:v>6.2645719999999745</c:v>
                </c:pt>
                <c:pt idx="4557">
                  <c:v>6.2709219999999997</c:v>
                </c:pt>
                <c:pt idx="4558">
                  <c:v>6.2775260000000008</c:v>
                </c:pt>
                <c:pt idx="4559">
                  <c:v>6.2846380000000002</c:v>
                </c:pt>
                <c:pt idx="4560">
                  <c:v>6.2909879999999845</c:v>
                </c:pt>
                <c:pt idx="4561">
                  <c:v>6.2975919999999945</c:v>
                </c:pt>
                <c:pt idx="4562">
                  <c:v>6.3047039999999965</c:v>
                </c:pt>
                <c:pt idx="4563">
                  <c:v>6.3107999999999995</c:v>
                </c:pt>
                <c:pt idx="4564">
                  <c:v>6.3174039999999945</c:v>
                </c:pt>
                <c:pt idx="4565">
                  <c:v>6.3245159999998668</c:v>
                </c:pt>
                <c:pt idx="4566">
                  <c:v>6.3308660000000003</c:v>
                </c:pt>
                <c:pt idx="4567">
                  <c:v>6.3374699999999997</c:v>
                </c:pt>
                <c:pt idx="4568">
                  <c:v>6.34458199999992</c:v>
                </c:pt>
                <c:pt idx="4569">
                  <c:v>6.3506780000000003</c:v>
                </c:pt>
                <c:pt idx="4570">
                  <c:v>6.3572819999999846</c:v>
                </c:pt>
                <c:pt idx="4571">
                  <c:v>6.3643939999999946</c:v>
                </c:pt>
                <c:pt idx="4572">
                  <c:v>6.3707439999999993</c:v>
                </c:pt>
                <c:pt idx="4573">
                  <c:v>6.3770939999999996</c:v>
                </c:pt>
                <c:pt idx="4574">
                  <c:v>6.3842059999999945</c:v>
                </c:pt>
                <c:pt idx="4575">
                  <c:v>6.3905559999999655</c:v>
                </c:pt>
                <c:pt idx="4576">
                  <c:v>6.3969059999999756</c:v>
                </c:pt>
                <c:pt idx="4577">
                  <c:v>6.4042720000000024</c:v>
                </c:pt>
                <c:pt idx="4578">
                  <c:v>6.4103679999999992</c:v>
                </c:pt>
                <c:pt idx="4579">
                  <c:v>6.4167180000000004</c:v>
                </c:pt>
                <c:pt idx="4580">
                  <c:v>6.4240839999999855</c:v>
                </c:pt>
                <c:pt idx="4581">
                  <c:v>6.430434</c:v>
                </c:pt>
                <c:pt idx="4582">
                  <c:v>6.4367840000000003</c:v>
                </c:pt>
                <c:pt idx="4583">
                  <c:v>6.4438960000000014</c:v>
                </c:pt>
                <c:pt idx="4584">
                  <c:v>6.4502459999999999</c:v>
                </c:pt>
                <c:pt idx="4585">
                  <c:v>6.4568499999999993</c:v>
                </c:pt>
                <c:pt idx="4586">
                  <c:v>6.4639619999999995</c:v>
                </c:pt>
                <c:pt idx="4587">
                  <c:v>6.4703119999999998</c:v>
                </c:pt>
                <c:pt idx="4588">
                  <c:v>6.4769159999999975</c:v>
                </c:pt>
                <c:pt idx="4589">
                  <c:v>6.4840279999999995</c:v>
                </c:pt>
                <c:pt idx="4590">
                  <c:v>6.4903780000000024</c:v>
                </c:pt>
                <c:pt idx="4591">
                  <c:v>6.4967280000000134</c:v>
                </c:pt>
                <c:pt idx="4592">
                  <c:v>6.5040939999999985</c:v>
                </c:pt>
                <c:pt idx="4593">
                  <c:v>6.5104439999999997</c:v>
                </c:pt>
                <c:pt idx="4594">
                  <c:v>6.517048</c:v>
                </c:pt>
                <c:pt idx="4595">
                  <c:v>6.5241599999999655</c:v>
                </c:pt>
                <c:pt idx="4596">
                  <c:v>6.5305099999999996</c:v>
                </c:pt>
                <c:pt idx="4597">
                  <c:v>6.5371139999999945</c:v>
                </c:pt>
                <c:pt idx="4598">
                  <c:v>6.5442259999999965</c:v>
                </c:pt>
                <c:pt idx="4599">
                  <c:v>6.5505759999999755</c:v>
                </c:pt>
                <c:pt idx="4600">
                  <c:v>6.5569259999999945</c:v>
                </c:pt>
                <c:pt idx="4601">
                  <c:v>6.5640379999999645</c:v>
                </c:pt>
                <c:pt idx="4602">
                  <c:v>6.5703880000000003</c:v>
                </c:pt>
                <c:pt idx="4603">
                  <c:v>6.5769919999999997</c:v>
                </c:pt>
                <c:pt idx="4604">
                  <c:v>6.5841039999999955</c:v>
                </c:pt>
                <c:pt idx="4605">
                  <c:v>6.5904539999999985</c:v>
                </c:pt>
                <c:pt idx="4606">
                  <c:v>6.5968039999999997</c:v>
                </c:pt>
                <c:pt idx="4607">
                  <c:v>6.6041699999999945</c:v>
                </c:pt>
                <c:pt idx="4608">
                  <c:v>6.6105199999999655</c:v>
                </c:pt>
                <c:pt idx="4609">
                  <c:v>6.6171239999999845</c:v>
                </c:pt>
                <c:pt idx="4610">
                  <c:v>6.6242359999999101</c:v>
                </c:pt>
                <c:pt idx="4611">
                  <c:v>6.6305859999999655</c:v>
                </c:pt>
                <c:pt idx="4612">
                  <c:v>6.6369359999999755</c:v>
                </c:pt>
                <c:pt idx="4613">
                  <c:v>6.6443019999999855</c:v>
                </c:pt>
                <c:pt idx="4614">
                  <c:v>6.650398</c:v>
                </c:pt>
                <c:pt idx="4615">
                  <c:v>6.6570019999999746</c:v>
                </c:pt>
                <c:pt idx="4616">
                  <c:v>6.6643679999999845</c:v>
                </c:pt>
                <c:pt idx="4617">
                  <c:v>6.6704639999999999</c:v>
                </c:pt>
                <c:pt idx="4618">
                  <c:v>6.6770679999999976</c:v>
                </c:pt>
                <c:pt idx="4619">
                  <c:v>6.6841799999999845</c:v>
                </c:pt>
                <c:pt idx="4620">
                  <c:v>6.6907839999999945</c:v>
                </c:pt>
                <c:pt idx="4621">
                  <c:v>6.6971339999999655</c:v>
                </c:pt>
                <c:pt idx="4622">
                  <c:v>6.7042459999999995</c:v>
                </c:pt>
                <c:pt idx="4623">
                  <c:v>6.7105959999999945</c:v>
                </c:pt>
                <c:pt idx="4624">
                  <c:v>6.7169460000000001</c:v>
                </c:pt>
                <c:pt idx="4625">
                  <c:v>6.7240579999999746</c:v>
                </c:pt>
                <c:pt idx="4626">
                  <c:v>6.7301540000000006</c:v>
                </c:pt>
                <c:pt idx="4627">
                  <c:v>6.7367580000000133</c:v>
                </c:pt>
                <c:pt idx="4628">
                  <c:v>6.7441239999999985</c:v>
                </c:pt>
                <c:pt idx="4629">
                  <c:v>6.7504739999999996</c:v>
                </c:pt>
                <c:pt idx="4630">
                  <c:v>6.7573319999999955</c:v>
                </c:pt>
                <c:pt idx="4631">
                  <c:v>6.7646980000000001</c:v>
                </c:pt>
                <c:pt idx="4632">
                  <c:v>6.7710480000000901</c:v>
                </c:pt>
                <c:pt idx="4633">
                  <c:v>6.7776519999999998</c:v>
                </c:pt>
                <c:pt idx="4634">
                  <c:v>6.785018</c:v>
                </c:pt>
                <c:pt idx="4635">
                  <c:v>6.7913679999999994</c:v>
                </c:pt>
                <c:pt idx="4636">
                  <c:v>6.7979719999999855</c:v>
                </c:pt>
                <c:pt idx="4637">
                  <c:v>6.8050839999999955</c:v>
                </c:pt>
                <c:pt idx="4638">
                  <c:v>6.8116880000000002</c:v>
                </c:pt>
                <c:pt idx="4639">
                  <c:v>6.8180379999999845</c:v>
                </c:pt>
                <c:pt idx="4640">
                  <c:v>6.8248959999999101</c:v>
                </c:pt>
                <c:pt idx="4641">
                  <c:v>6.8315000000000001</c:v>
                </c:pt>
                <c:pt idx="4642">
                  <c:v>6.8381039999999995</c:v>
                </c:pt>
                <c:pt idx="4643">
                  <c:v>6.8449619999999856</c:v>
                </c:pt>
                <c:pt idx="4644">
                  <c:v>6.8515659999999965</c:v>
                </c:pt>
                <c:pt idx="4645">
                  <c:v>6.8581699999999985</c:v>
                </c:pt>
                <c:pt idx="4646">
                  <c:v>6.8650279999999855</c:v>
                </c:pt>
                <c:pt idx="4647">
                  <c:v>6.8713779999999991</c:v>
                </c:pt>
                <c:pt idx="4648">
                  <c:v>6.8779819999999745</c:v>
                </c:pt>
                <c:pt idx="4649">
                  <c:v>6.8850940000000005</c:v>
                </c:pt>
                <c:pt idx="4650">
                  <c:v>6.8914439999999999</c:v>
                </c:pt>
                <c:pt idx="4651">
                  <c:v>6.8977939999999975</c:v>
                </c:pt>
                <c:pt idx="4652">
                  <c:v>6.9049059999999765</c:v>
                </c:pt>
                <c:pt idx="4653">
                  <c:v>6.9112559999999998</c:v>
                </c:pt>
                <c:pt idx="4654">
                  <c:v>6.9176060000000001</c:v>
                </c:pt>
                <c:pt idx="4655">
                  <c:v>6.9249719999999755</c:v>
                </c:pt>
                <c:pt idx="4656">
                  <c:v>6.9313220000001081</c:v>
                </c:pt>
                <c:pt idx="4657">
                  <c:v>6.9379259999999965</c:v>
                </c:pt>
                <c:pt idx="4658">
                  <c:v>6.9450379999999985</c:v>
                </c:pt>
                <c:pt idx="4659">
                  <c:v>6.9513880000000023</c:v>
                </c:pt>
                <c:pt idx="4660">
                  <c:v>6.957992</c:v>
                </c:pt>
                <c:pt idx="4661">
                  <c:v>6.9651039999999975</c:v>
                </c:pt>
                <c:pt idx="4662">
                  <c:v>6.9717080000000919</c:v>
                </c:pt>
                <c:pt idx="4663">
                  <c:v>6.9780579999999999</c:v>
                </c:pt>
                <c:pt idx="4664">
                  <c:v>6.9849159999999655</c:v>
                </c:pt>
                <c:pt idx="4665">
                  <c:v>6.9917740000000004</c:v>
                </c:pt>
                <c:pt idx="4666">
                  <c:v>6.9981239999999989</c:v>
                </c:pt>
                <c:pt idx="4667">
                  <c:v>7.0049819999999645</c:v>
                </c:pt>
                <c:pt idx="4668">
                  <c:v>7.0118400000000003</c:v>
                </c:pt>
                <c:pt idx="4669">
                  <c:v>7.0184439999999997</c:v>
                </c:pt>
                <c:pt idx="4670">
                  <c:v>7.0250479999999955</c:v>
                </c:pt>
                <c:pt idx="4671">
                  <c:v>7.0319059999999975</c:v>
                </c:pt>
                <c:pt idx="4672">
                  <c:v>7.0382559999999996</c:v>
                </c:pt>
                <c:pt idx="4673">
                  <c:v>7.0451139999999945</c:v>
                </c:pt>
                <c:pt idx="4674">
                  <c:v>7.0517179999999975</c:v>
                </c:pt>
                <c:pt idx="4675">
                  <c:v>7.0585759999999755</c:v>
                </c:pt>
                <c:pt idx="4676">
                  <c:v>7.0651799999999945</c:v>
                </c:pt>
                <c:pt idx="4677">
                  <c:v>7.072038</c:v>
                </c:pt>
                <c:pt idx="4678">
                  <c:v>7.0786419999999994</c:v>
                </c:pt>
                <c:pt idx="4679">
                  <c:v>7.0854999999999988</c:v>
                </c:pt>
                <c:pt idx="4680">
                  <c:v>7.0923579999999955</c:v>
                </c:pt>
                <c:pt idx="4681">
                  <c:v>7.0987079999999985</c:v>
                </c:pt>
                <c:pt idx="4682">
                  <c:v>7.1055659999999845</c:v>
                </c:pt>
                <c:pt idx="4683">
                  <c:v>7.1121699999999946</c:v>
                </c:pt>
                <c:pt idx="4684">
                  <c:v>7.1187739999999975</c:v>
                </c:pt>
                <c:pt idx="4685">
                  <c:v>7.1253779999999765</c:v>
                </c:pt>
                <c:pt idx="4686">
                  <c:v>7.1322359999999945</c:v>
                </c:pt>
                <c:pt idx="4687">
                  <c:v>7.1388400000000001</c:v>
                </c:pt>
                <c:pt idx="4688">
                  <c:v>7.1454439999999995</c:v>
                </c:pt>
                <c:pt idx="4689">
                  <c:v>7.1523019999999855</c:v>
                </c:pt>
                <c:pt idx="4690">
                  <c:v>7.158652</c:v>
                </c:pt>
                <c:pt idx="4691">
                  <c:v>7.1655099999999745</c:v>
                </c:pt>
                <c:pt idx="4692">
                  <c:v>7.1721139999999846</c:v>
                </c:pt>
                <c:pt idx="4693">
                  <c:v>7.1787179999999955</c:v>
                </c:pt>
                <c:pt idx="4694">
                  <c:v>7.1855759999999655</c:v>
                </c:pt>
                <c:pt idx="4695">
                  <c:v>7.1924339999999845</c:v>
                </c:pt>
                <c:pt idx="4696">
                  <c:v>7.1987839999999945</c:v>
                </c:pt>
                <c:pt idx="4697">
                  <c:v>7.2056419999999992</c:v>
                </c:pt>
                <c:pt idx="4698">
                  <c:v>7.2124999999999995</c:v>
                </c:pt>
                <c:pt idx="4699">
                  <c:v>7.2191039999999997</c:v>
                </c:pt>
                <c:pt idx="4700">
                  <c:v>7.225708</c:v>
                </c:pt>
                <c:pt idx="4701">
                  <c:v>7.2325659999999985</c:v>
                </c:pt>
                <c:pt idx="4702">
                  <c:v>7.2389160000000006</c:v>
                </c:pt>
                <c:pt idx="4703">
                  <c:v>7.24552</c:v>
                </c:pt>
                <c:pt idx="4704">
                  <c:v>7.2523779999999975</c:v>
                </c:pt>
                <c:pt idx="4705">
                  <c:v>7.2587280000000014</c:v>
                </c:pt>
                <c:pt idx="4706">
                  <c:v>7.2653319999999955</c:v>
                </c:pt>
                <c:pt idx="4707">
                  <c:v>7.2721899999999975</c:v>
                </c:pt>
                <c:pt idx="4708">
                  <c:v>7.2785400000000013</c:v>
                </c:pt>
                <c:pt idx="4709">
                  <c:v>7.2853979999999998</c:v>
                </c:pt>
                <c:pt idx="4710">
                  <c:v>7.2922560000000001</c:v>
                </c:pt>
                <c:pt idx="4711">
                  <c:v>7.2986059999999995</c:v>
                </c:pt>
                <c:pt idx="4712">
                  <c:v>7.3054639999999988</c:v>
                </c:pt>
                <c:pt idx="4713">
                  <c:v>7.312322</c:v>
                </c:pt>
                <c:pt idx="4714">
                  <c:v>7.3189259999999745</c:v>
                </c:pt>
                <c:pt idx="4715">
                  <c:v>7.3257839999999845</c:v>
                </c:pt>
                <c:pt idx="4716">
                  <c:v>7.3326419999999999</c:v>
                </c:pt>
                <c:pt idx="4717">
                  <c:v>7.3392460000000534</c:v>
                </c:pt>
                <c:pt idx="4718">
                  <c:v>7.3458499999999995</c:v>
                </c:pt>
                <c:pt idx="4719">
                  <c:v>7.3527079999999945</c:v>
                </c:pt>
                <c:pt idx="4720">
                  <c:v>7.3590579999999965</c:v>
                </c:pt>
                <c:pt idx="4721">
                  <c:v>7.365915999999884</c:v>
                </c:pt>
                <c:pt idx="4722">
                  <c:v>7.3727739999999997</c:v>
                </c:pt>
                <c:pt idx="4723">
                  <c:v>7.3791239999999991</c:v>
                </c:pt>
                <c:pt idx="4724">
                  <c:v>7.3857280000000003</c:v>
                </c:pt>
                <c:pt idx="4725">
                  <c:v>7.3925859999998984</c:v>
                </c:pt>
                <c:pt idx="4726">
                  <c:v>7.3989359999999245</c:v>
                </c:pt>
                <c:pt idx="4727">
                  <c:v>7.4057939999999993</c:v>
                </c:pt>
                <c:pt idx="4728">
                  <c:v>7.4123980000000014</c:v>
                </c:pt>
                <c:pt idx="4729">
                  <c:v>7.4190019999999999</c:v>
                </c:pt>
                <c:pt idx="4730">
                  <c:v>7.4256059999999975</c:v>
                </c:pt>
                <c:pt idx="4731">
                  <c:v>7.4324640000000004</c:v>
                </c:pt>
                <c:pt idx="4732">
                  <c:v>7.4390680000001117</c:v>
                </c:pt>
                <c:pt idx="4733">
                  <c:v>7.4456720000000134</c:v>
                </c:pt>
                <c:pt idx="4734">
                  <c:v>7.4527839999999985</c:v>
                </c:pt>
                <c:pt idx="4735">
                  <c:v>7.4591339999999988</c:v>
                </c:pt>
                <c:pt idx="4736">
                  <c:v>7.465992</c:v>
                </c:pt>
                <c:pt idx="4737">
                  <c:v>7.4728500000000002</c:v>
                </c:pt>
                <c:pt idx="4738">
                  <c:v>7.4792000000000973</c:v>
                </c:pt>
                <c:pt idx="4739">
                  <c:v>7.4858040000000008</c:v>
                </c:pt>
                <c:pt idx="4740">
                  <c:v>7.4929159999999655</c:v>
                </c:pt>
                <c:pt idx="4741">
                  <c:v>7.5000279999999995</c:v>
                </c:pt>
                <c:pt idx="4742">
                  <c:v>7.5061239999999998</c:v>
                </c:pt>
                <c:pt idx="4743">
                  <c:v>7.5129819999999645</c:v>
                </c:pt>
                <c:pt idx="4744">
                  <c:v>7.5200939999999985</c:v>
                </c:pt>
                <c:pt idx="4745">
                  <c:v>7.5261899999999855</c:v>
                </c:pt>
                <c:pt idx="4746">
                  <c:v>7.5327939999999991</c:v>
                </c:pt>
                <c:pt idx="4747">
                  <c:v>7.5391440000000003</c:v>
                </c:pt>
                <c:pt idx="4748">
                  <c:v>7.5460019999999997</c:v>
                </c:pt>
                <c:pt idx="4749">
                  <c:v>7.5528599999999955</c:v>
                </c:pt>
                <c:pt idx="4750">
                  <c:v>7.5592099999999993</c:v>
                </c:pt>
                <c:pt idx="4751">
                  <c:v>7.5658139999999845</c:v>
                </c:pt>
                <c:pt idx="4752">
                  <c:v>7.5729259999999945</c:v>
                </c:pt>
                <c:pt idx="4753">
                  <c:v>7.5792759999999992</c:v>
                </c:pt>
                <c:pt idx="4754">
                  <c:v>7.5858799999999995</c:v>
                </c:pt>
                <c:pt idx="4755">
                  <c:v>7.5929920000000006</c:v>
                </c:pt>
                <c:pt idx="4756">
                  <c:v>7.6001039999999955</c:v>
                </c:pt>
                <c:pt idx="4757">
                  <c:v>7.6061999999999985</c:v>
                </c:pt>
                <c:pt idx="4758">
                  <c:v>7.6133119999999845</c:v>
                </c:pt>
                <c:pt idx="4759">
                  <c:v>7.6201699999999946</c:v>
                </c:pt>
                <c:pt idx="4760">
                  <c:v>7.6262660000000002</c:v>
                </c:pt>
                <c:pt idx="4761">
                  <c:v>7.6331239999999996</c:v>
                </c:pt>
                <c:pt idx="4762">
                  <c:v>7.6402359999999945</c:v>
                </c:pt>
                <c:pt idx="4763">
                  <c:v>7.6463320000000001</c:v>
                </c:pt>
                <c:pt idx="4764">
                  <c:v>7.6531899999999755</c:v>
                </c:pt>
                <c:pt idx="4765">
                  <c:v>7.6600479999999855</c:v>
                </c:pt>
                <c:pt idx="4766">
                  <c:v>7.6661439999999965</c:v>
                </c:pt>
                <c:pt idx="4767">
                  <c:v>7.6730020000000003</c:v>
                </c:pt>
                <c:pt idx="4768">
                  <c:v>7.6801139999999855</c:v>
                </c:pt>
                <c:pt idx="4769">
                  <c:v>7.6859559999999645</c:v>
                </c:pt>
                <c:pt idx="4770">
                  <c:v>7.6928139999999745</c:v>
                </c:pt>
                <c:pt idx="4771">
                  <c:v>7.6999260000000005</c:v>
                </c:pt>
                <c:pt idx="4772">
                  <c:v>7.706021999999999</c:v>
                </c:pt>
                <c:pt idx="4773">
                  <c:v>7.7128799999999975</c:v>
                </c:pt>
                <c:pt idx="4774">
                  <c:v>7.7192300000000014</c:v>
                </c:pt>
                <c:pt idx="4775">
                  <c:v>7.7258339999999945</c:v>
                </c:pt>
                <c:pt idx="4776">
                  <c:v>7.7329459999999965</c:v>
                </c:pt>
                <c:pt idx="4777">
                  <c:v>7.7392960000000892</c:v>
                </c:pt>
                <c:pt idx="4778">
                  <c:v>7.7461539999999998</c:v>
                </c:pt>
                <c:pt idx="4779">
                  <c:v>7.753012</c:v>
                </c:pt>
                <c:pt idx="4780">
                  <c:v>7.7601239999999985</c:v>
                </c:pt>
                <c:pt idx="4781">
                  <c:v>7.7659659999999855</c:v>
                </c:pt>
                <c:pt idx="4782">
                  <c:v>7.772824</c:v>
                </c:pt>
                <c:pt idx="4783">
                  <c:v>7.7799360000000002</c:v>
                </c:pt>
                <c:pt idx="4784">
                  <c:v>7.7860320000000014</c:v>
                </c:pt>
                <c:pt idx="4785">
                  <c:v>7.7931440000000007</c:v>
                </c:pt>
                <c:pt idx="4786">
                  <c:v>7.8000020000000001</c:v>
                </c:pt>
                <c:pt idx="4787">
                  <c:v>7.8060979999999995</c:v>
                </c:pt>
                <c:pt idx="4788">
                  <c:v>7.8129559999999101</c:v>
                </c:pt>
                <c:pt idx="4789">
                  <c:v>7.8200679999999965</c:v>
                </c:pt>
                <c:pt idx="4790">
                  <c:v>7.8264179999999755</c:v>
                </c:pt>
                <c:pt idx="4791">
                  <c:v>7.8332759999999997</c:v>
                </c:pt>
                <c:pt idx="4792">
                  <c:v>7.8403879999999955</c:v>
                </c:pt>
                <c:pt idx="4793">
                  <c:v>7.8464839999999985</c:v>
                </c:pt>
                <c:pt idx="4794">
                  <c:v>7.8533419999999996</c:v>
                </c:pt>
                <c:pt idx="4795">
                  <c:v>7.8604539999999945</c:v>
                </c:pt>
                <c:pt idx="4796">
                  <c:v>7.8665499999999975</c:v>
                </c:pt>
                <c:pt idx="4797">
                  <c:v>7.8734080000000004</c:v>
                </c:pt>
                <c:pt idx="4798">
                  <c:v>7.8805200000000006</c:v>
                </c:pt>
                <c:pt idx="4799">
                  <c:v>7.8866159999999965</c:v>
                </c:pt>
                <c:pt idx="4800">
                  <c:v>7.8934739999999985</c:v>
                </c:pt>
                <c:pt idx="4801">
                  <c:v>7.9003320000000024</c:v>
                </c:pt>
                <c:pt idx="4802">
                  <c:v>7.9064279999999991</c:v>
                </c:pt>
                <c:pt idx="4803">
                  <c:v>7.9135399999999985</c:v>
                </c:pt>
                <c:pt idx="4804">
                  <c:v>7.9203979999999987</c:v>
                </c:pt>
                <c:pt idx="4805">
                  <c:v>7.9264939999999999</c:v>
                </c:pt>
                <c:pt idx="4806">
                  <c:v>7.9333519999999993</c:v>
                </c:pt>
                <c:pt idx="4807">
                  <c:v>7.9404640000000004</c:v>
                </c:pt>
                <c:pt idx="4808">
                  <c:v>7.9465599999999998</c:v>
                </c:pt>
                <c:pt idx="4809">
                  <c:v>7.9536720000000134</c:v>
                </c:pt>
                <c:pt idx="4810">
                  <c:v>7.9607839999999985</c:v>
                </c:pt>
                <c:pt idx="4811">
                  <c:v>7.9668799999999997</c:v>
                </c:pt>
                <c:pt idx="4812">
                  <c:v>7.9739919999999991</c:v>
                </c:pt>
                <c:pt idx="4813">
                  <c:v>7.9808499999999984</c:v>
                </c:pt>
                <c:pt idx="4814">
                  <c:v>7.9869459999999997</c:v>
                </c:pt>
                <c:pt idx="4815">
                  <c:v>7.993803999999999</c:v>
                </c:pt>
                <c:pt idx="4816">
                  <c:v>8.0009160000000001</c:v>
                </c:pt>
                <c:pt idx="4817">
                  <c:v>8.0070119999999996</c:v>
                </c:pt>
                <c:pt idx="4818">
                  <c:v>8.0141239999999989</c:v>
                </c:pt>
                <c:pt idx="4819">
                  <c:v>8.0209820000000001</c:v>
                </c:pt>
                <c:pt idx="4820">
                  <c:v>8.0270779999999995</c:v>
                </c:pt>
                <c:pt idx="4821">
                  <c:v>8.0339360000000006</c:v>
                </c:pt>
                <c:pt idx="4822">
                  <c:v>8.040794</c:v>
                </c:pt>
                <c:pt idx="4823">
                  <c:v>8.0468900000000012</c:v>
                </c:pt>
                <c:pt idx="4824">
                  <c:v>8.0537480000000006</c:v>
                </c:pt>
                <c:pt idx="4825">
                  <c:v>8.0606060000000248</c:v>
                </c:pt>
                <c:pt idx="4826">
                  <c:v>8.0667020000000047</c:v>
                </c:pt>
                <c:pt idx="4827">
                  <c:v>8.0735600000000005</c:v>
                </c:pt>
                <c:pt idx="4828">
                  <c:v>8.0804180000000034</c:v>
                </c:pt>
                <c:pt idx="4829">
                  <c:v>8.0865140000000046</c:v>
                </c:pt>
                <c:pt idx="4830">
                  <c:v>8.0933719999999987</c:v>
                </c:pt>
                <c:pt idx="4831">
                  <c:v>8.1004840000000247</c:v>
                </c:pt>
                <c:pt idx="4832">
                  <c:v>8.1065800000000028</c:v>
                </c:pt>
                <c:pt idx="4833">
                  <c:v>8.1136920000000003</c:v>
                </c:pt>
                <c:pt idx="4834">
                  <c:v>8.1208039999999997</c:v>
                </c:pt>
                <c:pt idx="4835">
                  <c:v>8.1269000000000009</c:v>
                </c:pt>
                <c:pt idx="4836">
                  <c:v>8.1340119999999985</c:v>
                </c:pt>
                <c:pt idx="4837">
                  <c:v>8.1411239999999889</c:v>
                </c:pt>
                <c:pt idx="4838">
                  <c:v>8.147219999999999</c:v>
                </c:pt>
                <c:pt idx="4839">
                  <c:v>8.1540779999999984</c:v>
                </c:pt>
                <c:pt idx="4840">
                  <c:v>8.1611900000000013</c:v>
                </c:pt>
                <c:pt idx="4841">
                  <c:v>8.1672860000000025</c:v>
                </c:pt>
                <c:pt idx="4842">
                  <c:v>8.1743979999999983</c:v>
                </c:pt>
                <c:pt idx="4843">
                  <c:v>8.1812559999999994</c:v>
                </c:pt>
                <c:pt idx="4844">
                  <c:v>8.1873519999999989</c:v>
                </c:pt>
                <c:pt idx="4845">
                  <c:v>8.1942099999999982</c:v>
                </c:pt>
                <c:pt idx="4846">
                  <c:v>8.2013219999999389</c:v>
                </c:pt>
                <c:pt idx="4847">
                  <c:v>8.2071639999999988</c:v>
                </c:pt>
                <c:pt idx="4848">
                  <c:v>8.2142759999999999</c:v>
                </c:pt>
                <c:pt idx="4849">
                  <c:v>8.2211339999999993</c:v>
                </c:pt>
                <c:pt idx="4850">
                  <c:v>8.2272299999999987</c:v>
                </c:pt>
                <c:pt idx="4851">
                  <c:v>8.2340880000000016</c:v>
                </c:pt>
                <c:pt idx="4852">
                  <c:v>8.2409459999999992</c:v>
                </c:pt>
                <c:pt idx="4853">
                  <c:v>8.2470419999999987</c:v>
                </c:pt>
                <c:pt idx="4854">
                  <c:v>8.2539000000000016</c:v>
                </c:pt>
                <c:pt idx="4855">
                  <c:v>8.2610120000000009</c:v>
                </c:pt>
                <c:pt idx="4856">
                  <c:v>8.2671080000000003</c:v>
                </c:pt>
                <c:pt idx="4857">
                  <c:v>8.2739659999999997</c:v>
                </c:pt>
                <c:pt idx="4858">
                  <c:v>8.2810779999999991</c:v>
                </c:pt>
                <c:pt idx="4859">
                  <c:v>8.2871739999999985</c:v>
                </c:pt>
                <c:pt idx="4860">
                  <c:v>8.2940319999999996</c:v>
                </c:pt>
                <c:pt idx="4861">
                  <c:v>8.3011440000000007</c:v>
                </c:pt>
                <c:pt idx="4862">
                  <c:v>8.3072400000000002</c:v>
                </c:pt>
                <c:pt idx="4863">
                  <c:v>8.3140980000000013</c:v>
                </c:pt>
                <c:pt idx="4864">
                  <c:v>8.3212100000000007</c:v>
                </c:pt>
                <c:pt idx="4865">
                  <c:v>8.3273060000000001</c:v>
                </c:pt>
                <c:pt idx="4866">
                  <c:v>8.3341639999999995</c:v>
                </c:pt>
                <c:pt idx="4867">
                  <c:v>8.3412759999999988</c:v>
                </c:pt>
                <c:pt idx="4868">
                  <c:v>8.3473719999999982</c:v>
                </c:pt>
                <c:pt idx="4869">
                  <c:v>8.3542300000000047</c:v>
                </c:pt>
                <c:pt idx="4870">
                  <c:v>8.3613420000000005</c:v>
                </c:pt>
                <c:pt idx="4871">
                  <c:v>8.3674380000000248</c:v>
                </c:pt>
                <c:pt idx="4872">
                  <c:v>8.3742960000000028</c:v>
                </c:pt>
                <c:pt idx="4873">
                  <c:v>8.3814080000000022</c:v>
                </c:pt>
                <c:pt idx="4874">
                  <c:v>8.3875040000000247</c:v>
                </c:pt>
                <c:pt idx="4875">
                  <c:v>8.3943619999999992</c:v>
                </c:pt>
                <c:pt idx="4876">
                  <c:v>8.4014740000000003</c:v>
                </c:pt>
                <c:pt idx="4877">
                  <c:v>8.4073159999999998</c:v>
                </c:pt>
                <c:pt idx="4878">
                  <c:v>8.4141739999999992</c:v>
                </c:pt>
                <c:pt idx="4879">
                  <c:v>8.4212860000000003</c:v>
                </c:pt>
                <c:pt idx="4880">
                  <c:v>8.4273819999999997</c:v>
                </c:pt>
                <c:pt idx="4881">
                  <c:v>8.4342400000000008</c:v>
                </c:pt>
                <c:pt idx="4882">
                  <c:v>8.4413519999999984</c:v>
                </c:pt>
                <c:pt idx="4883">
                  <c:v>8.4471939999999996</c:v>
                </c:pt>
                <c:pt idx="4884">
                  <c:v>8.4543060000000008</c:v>
                </c:pt>
                <c:pt idx="4885">
                  <c:v>8.4611640000000001</c:v>
                </c:pt>
                <c:pt idx="4886">
                  <c:v>8.4672600000000013</c:v>
                </c:pt>
                <c:pt idx="4887">
                  <c:v>8.4741180000000025</c:v>
                </c:pt>
                <c:pt idx="4888">
                  <c:v>8.48123</c:v>
                </c:pt>
                <c:pt idx="4889">
                  <c:v>8.4870719999999995</c:v>
                </c:pt>
                <c:pt idx="4890">
                  <c:v>8.4939300000000024</c:v>
                </c:pt>
                <c:pt idx="4891">
                  <c:v>8.501042</c:v>
                </c:pt>
                <c:pt idx="4892">
                  <c:v>8.5071380000000012</c:v>
                </c:pt>
                <c:pt idx="4893">
                  <c:v>8.5139960000000006</c:v>
                </c:pt>
                <c:pt idx="4894">
                  <c:v>8.5211080000000017</c:v>
                </c:pt>
                <c:pt idx="4895">
                  <c:v>8.5272039999999993</c:v>
                </c:pt>
                <c:pt idx="4896">
                  <c:v>8.5340619999999987</c:v>
                </c:pt>
                <c:pt idx="4897">
                  <c:v>8.541173999999998</c:v>
                </c:pt>
                <c:pt idx="4898">
                  <c:v>8.5470159999999993</c:v>
                </c:pt>
                <c:pt idx="4899">
                  <c:v>8.5538740000000004</c:v>
                </c:pt>
                <c:pt idx="4900">
                  <c:v>8.5609860000000246</c:v>
                </c:pt>
                <c:pt idx="4901">
                  <c:v>8.5670820000000028</c:v>
                </c:pt>
                <c:pt idx="4902">
                  <c:v>8.5739400000000003</c:v>
                </c:pt>
                <c:pt idx="4903">
                  <c:v>8.5807980000000015</c:v>
                </c:pt>
                <c:pt idx="4904">
                  <c:v>8.5866400000000027</c:v>
                </c:pt>
                <c:pt idx="4905">
                  <c:v>8.5934980000000003</c:v>
                </c:pt>
                <c:pt idx="4906">
                  <c:v>8.6006100000000014</c:v>
                </c:pt>
                <c:pt idx="4907">
                  <c:v>8.6064520000000027</c:v>
                </c:pt>
                <c:pt idx="4908">
                  <c:v>8.6135640000000002</c:v>
                </c:pt>
                <c:pt idx="4909">
                  <c:v>8.6206759999999996</c:v>
                </c:pt>
                <c:pt idx="4910">
                  <c:v>8.6265180000000008</c:v>
                </c:pt>
                <c:pt idx="4911">
                  <c:v>8.6336300000000001</c:v>
                </c:pt>
                <c:pt idx="4912">
                  <c:v>8.6407419999999995</c:v>
                </c:pt>
                <c:pt idx="4913">
                  <c:v>8.6468380000000007</c:v>
                </c:pt>
                <c:pt idx="4914">
                  <c:v>8.6536960000000267</c:v>
                </c:pt>
                <c:pt idx="4915">
                  <c:v>8.6608080000000012</c:v>
                </c:pt>
                <c:pt idx="4916">
                  <c:v>8.6666500000000042</c:v>
                </c:pt>
                <c:pt idx="4917">
                  <c:v>8.673762</c:v>
                </c:pt>
                <c:pt idx="4918">
                  <c:v>8.6806200000000011</c:v>
                </c:pt>
                <c:pt idx="4919">
                  <c:v>8.6867160000000005</c:v>
                </c:pt>
                <c:pt idx="4920">
                  <c:v>8.6935740000000017</c:v>
                </c:pt>
                <c:pt idx="4921">
                  <c:v>8.7006860000000028</c:v>
                </c:pt>
                <c:pt idx="4922">
                  <c:v>8.7065279999999987</c:v>
                </c:pt>
                <c:pt idx="4923">
                  <c:v>8.7133860000000016</c:v>
                </c:pt>
                <c:pt idx="4924">
                  <c:v>8.7202439999999992</c:v>
                </c:pt>
                <c:pt idx="4925">
                  <c:v>8.7260860000000005</c:v>
                </c:pt>
                <c:pt idx="4926">
                  <c:v>8.7329439999999998</c:v>
                </c:pt>
                <c:pt idx="4927">
                  <c:v>8.7400559999999992</c:v>
                </c:pt>
                <c:pt idx="4928">
                  <c:v>8.7458979999999986</c:v>
                </c:pt>
                <c:pt idx="4929">
                  <c:v>8.7530100000000015</c:v>
                </c:pt>
                <c:pt idx="4930">
                  <c:v>8.7601220000000009</c:v>
                </c:pt>
                <c:pt idx="4931">
                  <c:v>8.7659640000000003</c:v>
                </c:pt>
                <c:pt idx="4932">
                  <c:v>8.7728219999999997</c:v>
                </c:pt>
                <c:pt idx="4933">
                  <c:v>8.7799340000000008</c:v>
                </c:pt>
                <c:pt idx="4934">
                  <c:v>8.7860300000000002</c:v>
                </c:pt>
                <c:pt idx="4935">
                  <c:v>8.7928880000000014</c:v>
                </c:pt>
                <c:pt idx="4936">
                  <c:v>8.8000000000000025</c:v>
                </c:pt>
                <c:pt idx="4937">
                  <c:v>8.8060960000000268</c:v>
                </c:pt>
                <c:pt idx="4938">
                  <c:v>8.8129540000000048</c:v>
                </c:pt>
                <c:pt idx="4939">
                  <c:v>8.8200660000000024</c:v>
                </c:pt>
                <c:pt idx="4940">
                  <c:v>8.8261620000000001</c:v>
                </c:pt>
                <c:pt idx="4941">
                  <c:v>8.8330200000000012</c:v>
                </c:pt>
                <c:pt idx="4942">
                  <c:v>8.8401320000000005</c:v>
                </c:pt>
                <c:pt idx="4943">
                  <c:v>8.845974</c:v>
                </c:pt>
                <c:pt idx="4944">
                  <c:v>8.8528320000001841</c:v>
                </c:pt>
                <c:pt idx="4945">
                  <c:v>8.8591820000001267</c:v>
                </c:pt>
                <c:pt idx="4946">
                  <c:v>8.8657860000002238</c:v>
                </c:pt>
                <c:pt idx="4947">
                  <c:v>8.8726440000001823</c:v>
                </c:pt>
                <c:pt idx="4948">
                  <c:v>8.8787400000000005</c:v>
                </c:pt>
                <c:pt idx="4949">
                  <c:v>8.8855980000000248</c:v>
                </c:pt>
                <c:pt idx="4950">
                  <c:v>8.8924560000001769</c:v>
                </c:pt>
                <c:pt idx="4951">
                  <c:v>8.8988060000000004</c:v>
                </c:pt>
                <c:pt idx="4952">
                  <c:v>8.9056640000000247</c:v>
                </c:pt>
                <c:pt idx="4953">
                  <c:v>8.9125220000000027</c:v>
                </c:pt>
                <c:pt idx="4954">
                  <c:v>8.9188719999999986</c:v>
                </c:pt>
                <c:pt idx="4955">
                  <c:v>8.9254760000000068</c:v>
                </c:pt>
                <c:pt idx="4956">
                  <c:v>8.9325880000000026</c:v>
                </c:pt>
                <c:pt idx="4957">
                  <c:v>8.9389379999999985</c:v>
                </c:pt>
                <c:pt idx="4958">
                  <c:v>8.9457960000000067</c:v>
                </c:pt>
                <c:pt idx="4959">
                  <c:v>8.9526540000001642</c:v>
                </c:pt>
                <c:pt idx="4960">
                  <c:v>8.9590040000000268</c:v>
                </c:pt>
                <c:pt idx="4961">
                  <c:v>8.9658620000000067</c:v>
                </c:pt>
                <c:pt idx="4962">
                  <c:v>8.9727200000000042</c:v>
                </c:pt>
                <c:pt idx="4963">
                  <c:v>8.9790700000000037</c:v>
                </c:pt>
                <c:pt idx="4964">
                  <c:v>8.9856740000000048</c:v>
                </c:pt>
                <c:pt idx="4965">
                  <c:v>8.9927860000001267</c:v>
                </c:pt>
                <c:pt idx="4966">
                  <c:v>8.998882</c:v>
                </c:pt>
                <c:pt idx="4967">
                  <c:v>9.0057400000000047</c:v>
                </c:pt>
                <c:pt idx="4968">
                  <c:v>9.0128520000000005</c:v>
                </c:pt>
                <c:pt idx="4969">
                  <c:v>9.0199640000000016</c:v>
                </c:pt>
                <c:pt idx="4970">
                  <c:v>9.0260600000000011</c:v>
                </c:pt>
                <c:pt idx="4971">
                  <c:v>9.0329180000000004</c:v>
                </c:pt>
                <c:pt idx="4972">
                  <c:v>9.0402839999999998</c:v>
                </c:pt>
                <c:pt idx="4973">
                  <c:v>9.0461259999999992</c:v>
                </c:pt>
                <c:pt idx="4974">
                  <c:v>9.0532380000000003</c:v>
                </c:pt>
                <c:pt idx="4975">
                  <c:v>9.0603500000000015</c:v>
                </c:pt>
                <c:pt idx="4976">
                  <c:v>9.0661920000000027</c:v>
                </c:pt>
                <c:pt idx="4977">
                  <c:v>9.0733040000000003</c:v>
                </c:pt>
                <c:pt idx="4978">
                  <c:v>9.0801619999999996</c:v>
                </c:pt>
                <c:pt idx="4979">
                  <c:v>9.0860040000000026</c:v>
                </c:pt>
                <c:pt idx="4980">
                  <c:v>9.0928620000000002</c:v>
                </c:pt>
                <c:pt idx="4981">
                  <c:v>9.1002279999999995</c:v>
                </c:pt>
                <c:pt idx="4982">
                  <c:v>9.1060700000000008</c:v>
                </c:pt>
                <c:pt idx="4983">
                  <c:v>9.1129280000000001</c:v>
                </c:pt>
                <c:pt idx="4984">
                  <c:v>9.1200400000000013</c:v>
                </c:pt>
                <c:pt idx="4985">
                  <c:v>9.1261360000000025</c:v>
                </c:pt>
                <c:pt idx="4986">
                  <c:v>9.1329940000000001</c:v>
                </c:pt>
                <c:pt idx="4987">
                  <c:v>9.1401059999999994</c:v>
                </c:pt>
                <c:pt idx="4988">
                  <c:v>9.1462019999999988</c:v>
                </c:pt>
                <c:pt idx="4989">
                  <c:v>9.15306</c:v>
                </c:pt>
                <c:pt idx="4990">
                  <c:v>9.1601719999999993</c:v>
                </c:pt>
                <c:pt idx="4991">
                  <c:v>9.1662679999999988</c:v>
                </c:pt>
                <c:pt idx="4992">
                  <c:v>9.1731260000000017</c:v>
                </c:pt>
                <c:pt idx="4993">
                  <c:v>9.1804920000000028</c:v>
                </c:pt>
                <c:pt idx="4994">
                  <c:v>9.1863340000000004</c:v>
                </c:pt>
                <c:pt idx="4995">
                  <c:v>9.1934460000000247</c:v>
                </c:pt>
                <c:pt idx="4996">
                  <c:v>9.2005580000000009</c:v>
                </c:pt>
                <c:pt idx="4997">
                  <c:v>9.2064000000000004</c:v>
                </c:pt>
                <c:pt idx="4998">
                  <c:v>9.2132579999999997</c:v>
                </c:pt>
                <c:pt idx="4999">
                  <c:v>9.220623999999999</c:v>
                </c:pt>
                <c:pt idx="5000">
                  <c:v>9.2264660000000003</c:v>
                </c:pt>
                <c:pt idx="5001">
                  <c:v>9.2333239999999979</c:v>
                </c:pt>
                <c:pt idx="5002">
                  <c:v>9.2404360000000008</c:v>
                </c:pt>
                <c:pt idx="5003">
                  <c:v>9.2462779999999949</c:v>
                </c:pt>
                <c:pt idx="5004">
                  <c:v>9.2531360000000067</c:v>
                </c:pt>
                <c:pt idx="5005">
                  <c:v>9.2602480000000007</c:v>
                </c:pt>
                <c:pt idx="5006">
                  <c:v>9.2660900000000002</c:v>
                </c:pt>
                <c:pt idx="5007">
                  <c:v>9.2729480000000013</c:v>
                </c:pt>
                <c:pt idx="5008">
                  <c:v>9.2803139999999988</c:v>
                </c:pt>
                <c:pt idx="5009">
                  <c:v>9.2861560000000001</c:v>
                </c:pt>
                <c:pt idx="5010">
                  <c:v>9.2932679999999994</c:v>
                </c:pt>
                <c:pt idx="5011">
                  <c:v>9.3003800000000005</c:v>
                </c:pt>
                <c:pt idx="5012">
                  <c:v>9.306222</c:v>
                </c:pt>
                <c:pt idx="5013">
                  <c:v>9.3133340000000047</c:v>
                </c:pt>
                <c:pt idx="5014">
                  <c:v>9.3204460000000768</c:v>
                </c:pt>
                <c:pt idx="5015">
                  <c:v>9.3265420000000248</c:v>
                </c:pt>
                <c:pt idx="5016">
                  <c:v>9.3334000000000028</c:v>
                </c:pt>
                <c:pt idx="5017">
                  <c:v>9.3407660000000003</c:v>
                </c:pt>
                <c:pt idx="5018">
                  <c:v>9.3468619999999998</c:v>
                </c:pt>
                <c:pt idx="5019">
                  <c:v>9.3537200000000027</c:v>
                </c:pt>
                <c:pt idx="5020">
                  <c:v>9.3605780000000003</c:v>
                </c:pt>
                <c:pt idx="5021">
                  <c:v>9.3666740000000068</c:v>
                </c:pt>
                <c:pt idx="5022">
                  <c:v>9.3735320000001714</c:v>
                </c:pt>
                <c:pt idx="5023">
                  <c:v>9.3806440000000268</c:v>
                </c:pt>
                <c:pt idx="5024">
                  <c:v>9.3864860000002022</c:v>
                </c:pt>
                <c:pt idx="5025">
                  <c:v>9.3933440000000008</c:v>
                </c:pt>
                <c:pt idx="5026">
                  <c:v>9.4004560000000268</c:v>
                </c:pt>
                <c:pt idx="5027">
                  <c:v>9.4062980000000014</c:v>
                </c:pt>
                <c:pt idx="5028">
                  <c:v>9.4131560000000007</c:v>
                </c:pt>
                <c:pt idx="5029">
                  <c:v>9.4205220000000001</c:v>
                </c:pt>
                <c:pt idx="5030">
                  <c:v>9.4263639999999995</c:v>
                </c:pt>
                <c:pt idx="5031">
                  <c:v>9.4332220000000007</c:v>
                </c:pt>
                <c:pt idx="5032">
                  <c:v>9.440334</c:v>
                </c:pt>
                <c:pt idx="5033">
                  <c:v>9.4464300000000048</c:v>
                </c:pt>
                <c:pt idx="5034">
                  <c:v>9.4535420000001267</c:v>
                </c:pt>
                <c:pt idx="5035">
                  <c:v>9.4606540000000248</c:v>
                </c:pt>
                <c:pt idx="5036">
                  <c:v>9.4667500000000047</c:v>
                </c:pt>
                <c:pt idx="5037">
                  <c:v>9.4736080000000005</c:v>
                </c:pt>
                <c:pt idx="5038">
                  <c:v>9.4807200000000016</c:v>
                </c:pt>
                <c:pt idx="5039">
                  <c:v>9.4868160000000028</c:v>
                </c:pt>
                <c:pt idx="5040">
                  <c:v>9.4936740000000004</c:v>
                </c:pt>
                <c:pt idx="5041">
                  <c:v>9.5007860000000068</c:v>
                </c:pt>
                <c:pt idx="5042">
                  <c:v>9.506628000000001</c:v>
                </c:pt>
                <c:pt idx="5043">
                  <c:v>9.5137400000000021</c:v>
                </c:pt>
                <c:pt idx="5044">
                  <c:v>9.5208519999999996</c:v>
                </c:pt>
                <c:pt idx="5045">
                  <c:v>9.5266940000000027</c:v>
                </c:pt>
                <c:pt idx="5046">
                  <c:v>9.5335520000000002</c:v>
                </c:pt>
                <c:pt idx="5047">
                  <c:v>9.5406639999999996</c:v>
                </c:pt>
                <c:pt idx="5048">
                  <c:v>9.5465060000000008</c:v>
                </c:pt>
                <c:pt idx="5049">
                  <c:v>9.5536180000000002</c:v>
                </c:pt>
                <c:pt idx="5050">
                  <c:v>9.5607300000000048</c:v>
                </c:pt>
                <c:pt idx="5051">
                  <c:v>9.5665720000000007</c:v>
                </c:pt>
                <c:pt idx="5052">
                  <c:v>9.5736840000000267</c:v>
                </c:pt>
                <c:pt idx="5053">
                  <c:v>9.5805420000000048</c:v>
                </c:pt>
                <c:pt idx="5054">
                  <c:v>9.5866380000000042</c:v>
                </c:pt>
                <c:pt idx="5055">
                  <c:v>9.5934960000000267</c:v>
                </c:pt>
                <c:pt idx="5056">
                  <c:v>9.6008619999999993</c:v>
                </c:pt>
                <c:pt idx="5057">
                  <c:v>9.6067040000000006</c:v>
                </c:pt>
                <c:pt idx="5058">
                  <c:v>9.6138160000000017</c:v>
                </c:pt>
                <c:pt idx="5059">
                  <c:v>9.6206739999999993</c:v>
                </c:pt>
                <c:pt idx="5060">
                  <c:v>9.6267699999999987</c:v>
                </c:pt>
                <c:pt idx="5061">
                  <c:v>9.6336280000000016</c:v>
                </c:pt>
                <c:pt idx="5062">
                  <c:v>9.640740000000001</c:v>
                </c:pt>
                <c:pt idx="5063">
                  <c:v>9.6468360000000004</c:v>
                </c:pt>
                <c:pt idx="5064">
                  <c:v>9.6539480000000015</c:v>
                </c:pt>
                <c:pt idx="5065">
                  <c:v>9.6608060000000027</c:v>
                </c:pt>
                <c:pt idx="5066">
                  <c:v>9.6666480000000004</c:v>
                </c:pt>
                <c:pt idx="5067">
                  <c:v>9.6737600000000015</c:v>
                </c:pt>
                <c:pt idx="5068">
                  <c:v>9.680871999999999</c:v>
                </c:pt>
                <c:pt idx="5069">
                  <c:v>9.6867140000000003</c:v>
                </c:pt>
                <c:pt idx="5070">
                  <c:v>9.6938259999999996</c:v>
                </c:pt>
                <c:pt idx="5071">
                  <c:v>9.7006840000000008</c:v>
                </c:pt>
                <c:pt idx="5072">
                  <c:v>9.7067800000000002</c:v>
                </c:pt>
                <c:pt idx="5073">
                  <c:v>9.7136380000000013</c:v>
                </c:pt>
                <c:pt idx="5074">
                  <c:v>9.7207500000000007</c:v>
                </c:pt>
                <c:pt idx="5075">
                  <c:v>9.7265920000000001</c:v>
                </c:pt>
                <c:pt idx="5076">
                  <c:v>9.7337039999999995</c:v>
                </c:pt>
                <c:pt idx="5077">
                  <c:v>9.7408159999999988</c:v>
                </c:pt>
                <c:pt idx="5078">
                  <c:v>9.7466579999999983</c:v>
                </c:pt>
                <c:pt idx="5079">
                  <c:v>9.7537700000000012</c:v>
                </c:pt>
                <c:pt idx="5080">
                  <c:v>9.7608820000000005</c:v>
                </c:pt>
                <c:pt idx="5081">
                  <c:v>9.766724</c:v>
                </c:pt>
                <c:pt idx="5082">
                  <c:v>9.7738360000000046</c:v>
                </c:pt>
                <c:pt idx="5083">
                  <c:v>9.7806940000000004</c:v>
                </c:pt>
                <c:pt idx="5084">
                  <c:v>9.7867900000000017</c:v>
                </c:pt>
                <c:pt idx="5085">
                  <c:v>9.793648000000001</c:v>
                </c:pt>
                <c:pt idx="5086">
                  <c:v>9.8007600000000004</c:v>
                </c:pt>
                <c:pt idx="5087">
                  <c:v>9.8068560000000247</c:v>
                </c:pt>
                <c:pt idx="5088">
                  <c:v>9.8137140000000027</c:v>
                </c:pt>
                <c:pt idx="5089">
                  <c:v>9.8208260000000003</c:v>
                </c:pt>
                <c:pt idx="5090">
                  <c:v>9.8266680000000015</c:v>
                </c:pt>
                <c:pt idx="5091">
                  <c:v>9.8337800000000026</c:v>
                </c:pt>
                <c:pt idx="5092">
                  <c:v>9.8408920000000002</c:v>
                </c:pt>
                <c:pt idx="5093">
                  <c:v>9.8467340000000068</c:v>
                </c:pt>
                <c:pt idx="5094">
                  <c:v>9.8538460000001642</c:v>
                </c:pt>
                <c:pt idx="5095">
                  <c:v>9.8607040000000268</c:v>
                </c:pt>
                <c:pt idx="5096">
                  <c:v>9.8668000000000067</c:v>
                </c:pt>
                <c:pt idx="5097">
                  <c:v>9.8739120000000007</c:v>
                </c:pt>
                <c:pt idx="5098">
                  <c:v>9.8807700000000001</c:v>
                </c:pt>
                <c:pt idx="5099">
                  <c:v>9.8868660000000048</c:v>
                </c:pt>
                <c:pt idx="5100">
                  <c:v>9.8937240000000006</c:v>
                </c:pt>
                <c:pt idx="5101">
                  <c:v>9.9005820000000266</c:v>
                </c:pt>
                <c:pt idx="5102">
                  <c:v>9.9064240000000048</c:v>
                </c:pt>
                <c:pt idx="5103">
                  <c:v>9.9135360000001267</c:v>
                </c:pt>
                <c:pt idx="5104">
                  <c:v>9.9206480000000035</c:v>
                </c:pt>
                <c:pt idx="5105">
                  <c:v>9.9264900000000047</c:v>
                </c:pt>
                <c:pt idx="5106">
                  <c:v>9.9336020000000005</c:v>
                </c:pt>
                <c:pt idx="5107">
                  <c:v>9.9407139999999998</c:v>
                </c:pt>
                <c:pt idx="5108">
                  <c:v>9.9465560000000028</c:v>
                </c:pt>
                <c:pt idx="5109">
                  <c:v>9.9536680000000022</c:v>
                </c:pt>
                <c:pt idx="5110">
                  <c:v>9.9607800000000228</c:v>
                </c:pt>
                <c:pt idx="5111">
                  <c:v>9.9666220000000028</c:v>
                </c:pt>
                <c:pt idx="5112">
                  <c:v>9.9739880000000003</c:v>
                </c:pt>
                <c:pt idx="5113">
                  <c:v>9.9808460000000068</c:v>
                </c:pt>
                <c:pt idx="5114">
                  <c:v>9.9869420000000027</c:v>
                </c:pt>
                <c:pt idx="5115">
                  <c:v>9.9940540000000002</c:v>
                </c:pt>
                <c:pt idx="5116">
                  <c:v>10.001166</c:v>
                </c:pt>
                <c:pt idx="5117">
                  <c:v>10.006754000000004</c:v>
                </c:pt>
                <c:pt idx="5118">
                  <c:v>10.014119999999998</c:v>
                </c:pt>
                <c:pt idx="5119">
                  <c:v>10.020977999999999</c:v>
                </c:pt>
                <c:pt idx="5120">
                  <c:v>10.026820000000001</c:v>
                </c:pt>
                <c:pt idx="5121">
                  <c:v>10.033932</c:v>
                </c:pt>
                <c:pt idx="5122">
                  <c:v>10.040536000000024</c:v>
                </c:pt>
                <c:pt idx="5123">
                  <c:v>10.046377999999999</c:v>
                </c:pt>
                <c:pt idx="5124">
                  <c:v>10.053490000000076</c:v>
                </c:pt>
                <c:pt idx="5125">
                  <c:v>10.060348000000001</c:v>
                </c:pt>
                <c:pt idx="5126">
                  <c:v>10.066190000000002</c:v>
                </c:pt>
                <c:pt idx="5127">
                  <c:v>10.073302</c:v>
                </c:pt>
                <c:pt idx="5128">
                  <c:v>10.080160000000001</c:v>
                </c:pt>
                <c:pt idx="5129">
                  <c:v>10.086002000000002</c:v>
                </c:pt>
                <c:pt idx="5130">
                  <c:v>10.093114</c:v>
                </c:pt>
                <c:pt idx="5131">
                  <c:v>10.100225999999999</c:v>
                </c:pt>
                <c:pt idx="5132">
                  <c:v>10.106321999999999</c:v>
                </c:pt>
                <c:pt idx="5133">
                  <c:v>10.113434000000026</c:v>
                </c:pt>
                <c:pt idx="5134">
                  <c:v>10.120291999999999</c:v>
                </c:pt>
                <c:pt idx="5135">
                  <c:v>10.126387999999999</c:v>
                </c:pt>
                <c:pt idx="5136">
                  <c:v>10.1335</c:v>
                </c:pt>
                <c:pt idx="5137">
                  <c:v>10.140612000000001</c:v>
                </c:pt>
                <c:pt idx="5138">
                  <c:v>10.146454</c:v>
                </c:pt>
                <c:pt idx="5139">
                  <c:v>10.153566000000026</c:v>
                </c:pt>
                <c:pt idx="5140">
                  <c:v>10.160678000000001</c:v>
                </c:pt>
                <c:pt idx="5141">
                  <c:v>10.16652</c:v>
                </c:pt>
                <c:pt idx="5142">
                  <c:v>10.173632000000024</c:v>
                </c:pt>
                <c:pt idx="5143">
                  <c:v>10.180744000000002</c:v>
                </c:pt>
                <c:pt idx="5144">
                  <c:v>10.186586000000124</c:v>
                </c:pt>
                <c:pt idx="5145">
                  <c:v>10.193698000000001</c:v>
                </c:pt>
                <c:pt idx="5146">
                  <c:v>10.200556000000002</c:v>
                </c:pt>
                <c:pt idx="5147">
                  <c:v>10.206397999999998</c:v>
                </c:pt>
                <c:pt idx="5148">
                  <c:v>10.213763999999999</c:v>
                </c:pt>
                <c:pt idx="5149">
                  <c:v>10.221129999999999</c:v>
                </c:pt>
                <c:pt idx="5150">
                  <c:v>10.22748</c:v>
                </c:pt>
                <c:pt idx="5151">
                  <c:v>10.234591999999999</c:v>
                </c:pt>
                <c:pt idx="5152">
                  <c:v>10.241703999999999</c:v>
                </c:pt>
                <c:pt idx="5153">
                  <c:v>10.2478</c:v>
                </c:pt>
                <c:pt idx="5154">
                  <c:v>10.254911999999999</c:v>
                </c:pt>
                <c:pt idx="5155">
                  <c:v>10.261769999999999</c:v>
                </c:pt>
                <c:pt idx="5156">
                  <c:v>10.267612</c:v>
                </c:pt>
                <c:pt idx="5157">
                  <c:v>10.274723999999999</c:v>
                </c:pt>
                <c:pt idx="5158">
                  <c:v>10.281836</c:v>
                </c:pt>
                <c:pt idx="5159">
                  <c:v>10.287677999999998</c:v>
                </c:pt>
                <c:pt idx="5160">
                  <c:v>10.294790000000001</c:v>
                </c:pt>
                <c:pt idx="5161">
                  <c:v>10.301902</c:v>
                </c:pt>
                <c:pt idx="5162">
                  <c:v>10.307744000000024</c:v>
                </c:pt>
                <c:pt idx="5163">
                  <c:v>10.314856000000002</c:v>
                </c:pt>
                <c:pt idx="5164">
                  <c:v>10.321714</c:v>
                </c:pt>
                <c:pt idx="5165">
                  <c:v>10.327556000000024</c:v>
                </c:pt>
                <c:pt idx="5166">
                  <c:v>10.334922000000001</c:v>
                </c:pt>
                <c:pt idx="5167">
                  <c:v>10.34178</c:v>
                </c:pt>
                <c:pt idx="5168">
                  <c:v>10.347621999999999</c:v>
                </c:pt>
                <c:pt idx="5169">
                  <c:v>10.354734000000162</c:v>
                </c:pt>
                <c:pt idx="5170">
                  <c:v>10.361846000000074</c:v>
                </c:pt>
                <c:pt idx="5171">
                  <c:v>10.367688000000006</c:v>
                </c:pt>
                <c:pt idx="5172">
                  <c:v>10.374800000000002</c:v>
                </c:pt>
                <c:pt idx="5173">
                  <c:v>10.381912</c:v>
                </c:pt>
                <c:pt idx="5174">
                  <c:v>10.387754000000006</c:v>
                </c:pt>
                <c:pt idx="5175">
                  <c:v>10.394866</c:v>
                </c:pt>
                <c:pt idx="5176">
                  <c:v>10.401724</c:v>
                </c:pt>
                <c:pt idx="5177">
                  <c:v>10.407566000000006</c:v>
                </c:pt>
                <c:pt idx="5178">
                  <c:v>10.414678</c:v>
                </c:pt>
                <c:pt idx="5179">
                  <c:v>10.42179</c:v>
                </c:pt>
                <c:pt idx="5180">
                  <c:v>10.427632000000004</c:v>
                </c:pt>
                <c:pt idx="5181">
                  <c:v>10.434744</c:v>
                </c:pt>
                <c:pt idx="5182">
                  <c:v>10.441856</c:v>
                </c:pt>
                <c:pt idx="5183">
                  <c:v>10.447698000000001</c:v>
                </c:pt>
                <c:pt idx="5184">
                  <c:v>10.45481</c:v>
                </c:pt>
                <c:pt idx="5185">
                  <c:v>10.461921999999999</c:v>
                </c:pt>
                <c:pt idx="5186">
                  <c:v>10.467764000000004</c:v>
                </c:pt>
                <c:pt idx="5187">
                  <c:v>10.474876</c:v>
                </c:pt>
                <c:pt idx="5188">
                  <c:v>10.481988000000001</c:v>
                </c:pt>
                <c:pt idx="5189">
                  <c:v>10.487830000000002</c:v>
                </c:pt>
                <c:pt idx="5190">
                  <c:v>10.494942</c:v>
                </c:pt>
                <c:pt idx="5191">
                  <c:v>10.502054000000006</c:v>
                </c:pt>
                <c:pt idx="5192">
                  <c:v>10.507896000000002</c:v>
                </c:pt>
                <c:pt idx="5193">
                  <c:v>10.515008</c:v>
                </c:pt>
                <c:pt idx="5194">
                  <c:v>10.522120000000001</c:v>
                </c:pt>
                <c:pt idx="5195">
                  <c:v>10.527961999999999</c:v>
                </c:pt>
                <c:pt idx="5196">
                  <c:v>10.535074</c:v>
                </c:pt>
                <c:pt idx="5197">
                  <c:v>10.542186000000004</c:v>
                </c:pt>
                <c:pt idx="5198">
                  <c:v>10.548027999999997</c:v>
                </c:pt>
                <c:pt idx="5199">
                  <c:v>10.554886000000026</c:v>
                </c:pt>
                <c:pt idx="5200">
                  <c:v>10.562252000000004</c:v>
                </c:pt>
                <c:pt idx="5201">
                  <c:v>10.568094</c:v>
                </c:pt>
                <c:pt idx="5202">
                  <c:v>10.574952</c:v>
                </c:pt>
                <c:pt idx="5203">
                  <c:v>10.582064000000004</c:v>
                </c:pt>
                <c:pt idx="5204">
                  <c:v>10.587906</c:v>
                </c:pt>
                <c:pt idx="5205">
                  <c:v>10.595018</c:v>
                </c:pt>
                <c:pt idx="5206">
                  <c:v>10.601875999999999</c:v>
                </c:pt>
                <c:pt idx="5207">
                  <c:v>10.607971999999998</c:v>
                </c:pt>
                <c:pt idx="5208">
                  <c:v>10.615084000000024</c:v>
                </c:pt>
                <c:pt idx="5209">
                  <c:v>10.622196000000002</c:v>
                </c:pt>
                <c:pt idx="5210">
                  <c:v>10.628037999999998</c:v>
                </c:pt>
                <c:pt idx="5211">
                  <c:v>10.634895999999999</c:v>
                </c:pt>
                <c:pt idx="5212">
                  <c:v>10.642262000000001</c:v>
                </c:pt>
                <c:pt idx="5213">
                  <c:v>10.648103999999998</c:v>
                </c:pt>
                <c:pt idx="5214">
                  <c:v>10.654961999999999</c:v>
                </c:pt>
                <c:pt idx="5215">
                  <c:v>10.662582000000159</c:v>
                </c:pt>
                <c:pt idx="5216">
                  <c:v>10.668424</c:v>
                </c:pt>
                <c:pt idx="5217">
                  <c:v>10.675028000000001</c:v>
                </c:pt>
                <c:pt idx="5218">
                  <c:v>10.682394</c:v>
                </c:pt>
                <c:pt idx="5219">
                  <c:v>10.688236</c:v>
                </c:pt>
                <c:pt idx="5220">
                  <c:v>10.695094000000006</c:v>
                </c:pt>
                <c:pt idx="5221">
                  <c:v>10.70246</c:v>
                </c:pt>
                <c:pt idx="5222">
                  <c:v>10.708301999999998</c:v>
                </c:pt>
                <c:pt idx="5223">
                  <c:v>10.714905999999999</c:v>
                </c:pt>
                <c:pt idx="5224">
                  <c:v>10.722526</c:v>
                </c:pt>
                <c:pt idx="5225">
                  <c:v>10.728113999999998</c:v>
                </c:pt>
                <c:pt idx="5226">
                  <c:v>10.734971999999948</c:v>
                </c:pt>
                <c:pt idx="5227">
                  <c:v>10.742337999999998</c:v>
                </c:pt>
                <c:pt idx="5228">
                  <c:v>10.748179999999998</c:v>
                </c:pt>
                <c:pt idx="5229">
                  <c:v>10.755038000000004</c:v>
                </c:pt>
                <c:pt idx="5230">
                  <c:v>10.762404000000076</c:v>
                </c:pt>
                <c:pt idx="5231">
                  <c:v>10.767992</c:v>
                </c:pt>
                <c:pt idx="5232">
                  <c:v>10.775104000000002</c:v>
                </c:pt>
                <c:pt idx="5233">
                  <c:v>10.78247</c:v>
                </c:pt>
                <c:pt idx="5234">
                  <c:v>10.788311999999998</c:v>
                </c:pt>
                <c:pt idx="5235">
                  <c:v>10.794915999999999</c:v>
                </c:pt>
                <c:pt idx="5236">
                  <c:v>10.802790000000074</c:v>
                </c:pt>
                <c:pt idx="5237">
                  <c:v>10.808632000000006</c:v>
                </c:pt>
                <c:pt idx="5238">
                  <c:v>10.81523600000016</c:v>
                </c:pt>
                <c:pt idx="5239">
                  <c:v>10.822856000000026</c:v>
                </c:pt>
                <c:pt idx="5240">
                  <c:v>10.828698000000001</c:v>
                </c:pt>
                <c:pt idx="5241">
                  <c:v>10.835302</c:v>
                </c:pt>
                <c:pt idx="5242">
                  <c:v>10.842668</c:v>
                </c:pt>
                <c:pt idx="5243">
                  <c:v>10.848510000000001</c:v>
                </c:pt>
                <c:pt idx="5244">
                  <c:v>10.855114000000126</c:v>
                </c:pt>
                <c:pt idx="5245">
                  <c:v>10.862734000000227</c:v>
                </c:pt>
                <c:pt idx="5246">
                  <c:v>10.868576000000004</c:v>
                </c:pt>
                <c:pt idx="5247">
                  <c:v>10.875180000000126</c:v>
                </c:pt>
                <c:pt idx="5248">
                  <c:v>10.882800000000024</c:v>
                </c:pt>
                <c:pt idx="5249">
                  <c:v>10.888642000000004</c:v>
                </c:pt>
                <c:pt idx="5250">
                  <c:v>10.895246000000126</c:v>
                </c:pt>
                <c:pt idx="5251">
                  <c:v>10.902866000000024</c:v>
                </c:pt>
                <c:pt idx="5252">
                  <c:v>10.908708000000001</c:v>
                </c:pt>
                <c:pt idx="5253">
                  <c:v>10.915058000000002</c:v>
                </c:pt>
                <c:pt idx="5254">
                  <c:v>10.922678000000001</c:v>
                </c:pt>
                <c:pt idx="5255">
                  <c:v>10.928520000000001</c:v>
                </c:pt>
                <c:pt idx="5256">
                  <c:v>10.935377999999998</c:v>
                </c:pt>
                <c:pt idx="5257">
                  <c:v>10.942744000000006</c:v>
                </c:pt>
                <c:pt idx="5258">
                  <c:v>10.948586000000002</c:v>
                </c:pt>
                <c:pt idx="5259">
                  <c:v>10.955190000000076</c:v>
                </c:pt>
                <c:pt idx="5260">
                  <c:v>10.962810000000006</c:v>
                </c:pt>
                <c:pt idx="5261">
                  <c:v>10.968652000000002</c:v>
                </c:pt>
                <c:pt idx="5262">
                  <c:v>10.975256000000076</c:v>
                </c:pt>
                <c:pt idx="5263">
                  <c:v>10.982876000000006</c:v>
                </c:pt>
                <c:pt idx="5264">
                  <c:v>10.988717999999999</c:v>
                </c:pt>
                <c:pt idx="5265">
                  <c:v>10.995322</c:v>
                </c:pt>
                <c:pt idx="5266">
                  <c:v>11.002942000000004</c:v>
                </c:pt>
                <c:pt idx="5267">
                  <c:v>11.008784</c:v>
                </c:pt>
                <c:pt idx="5268">
                  <c:v>11.015642000000026</c:v>
                </c:pt>
                <c:pt idx="5269">
                  <c:v>11.023261999999999</c:v>
                </c:pt>
                <c:pt idx="5270">
                  <c:v>11.029104</c:v>
                </c:pt>
                <c:pt idx="5271">
                  <c:v>11.035454000000026</c:v>
                </c:pt>
                <c:pt idx="5272">
                  <c:v>11.043073999999999</c:v>
                </c:pt>
                <c:pt idx="5273">
                  <c:v>11.048915999999998</c:v>
                </c:pt>
                <c:pt idx="5274">
                  <c:v>11.055520000000024</c:v>
                </c:pt>
                <c:pt idx="5275">
                  <c:v>11.063140000000002</c:v>
                </c:pt>
                <c:pt idx="5276">
                  <c:v>11.068982</c:v>
                </c:pt>
                <c:pt idx="5277">
                  <c:v>11.075586000000209</c:v>
                </c:pt>
                <c:pt idx="5278">
                  <c:v>11.083206000000002</c:v>
                </c:pt>
                <c:pt idx="5279">
                  <c:v>11.088794</c:v>
                </c:pt>
                <c:pt idx="5280">
                  <c:v>11.095398000000001</c:v>
                </c:pt>
                <c:pt idx="5281">
                  <c:v>11.103017999999999</c:v>
                </c:pt>
                <c:pt idx="5282">
                  <c:v>11.108859999999998</c:v>
                </c:pt>
                <c:pt idx="5283">
                  <c:v>11.115464000000006</c:v>
                </c:pt>
                <c:pt idx="5284">
                  <c:v>11.123084</c:v>
                </c:pt>
                <c:pt idx="5285">
                  <c:v>11.128925999999998</c:v>
                </c:pt>
                <c:pt idx="5286">
                  <c:v>11.135275999999999</c:v>
                </c:pt>
                <c:pt idx="5287">
                  <c:v>11.14315</c:v>
                </c:pt>
                <c:pt idx="5288">
                  <c:v>11.148738</c:v>
                </c:pt>
                <c:pt idx="5289">
                  <c:v>11.155596000000186</c:v>
                </c:pt>
                <c:pt idx="5290">
                  <c:v>11.163216</c:v>
                </c:pt>
                <c:pt idx="5291">
                  <c:v>11.169058</c:v>
                </c:pt>
                <c:pt idx="5292">
                  <c:v>11.175662000000004</c:v>
                </c:pt>
                <c:pt idx="5293">
                  <c:v>11.183282</c:v>
                </c:pt>
                <c:pt idx="5294">
                  <c:v>11.189124</c:v>
                </c:pt>
                <c:pt idx="5295">
                  <c:v>11.195728000000001</c:v>
                </c:pt>
                <c:pt idx="5296">
                  <c:v>11.203347999999998</c:v>
                </c:pt>
                <c:pt idx="5297">
                  <c:v>11.20919</c:v>
                </c:pt>
                <c:pt idx="5298">
                  <c:v>11.215540000000004</c:v>
                </c:pt>
                <c:pt idx="5299">
                  <c:v>11.223159999999998</c:v>
                </c:pt>
                <c:pt idx="5300">
                  <c:v>11.229001999999999</c:v>
                </c:pt>
                <c:pt idx="5301">
                  <c:v>11.235606000000002</c:v>
                </c:pt>
                <c:pt idx="5302">
                  <c:v>11.242971999999998</c:v>
                </c:pt>
                <c:pt idx="5303">
                  <c:v>11.248813999999998</c:v>
                </c:pt>
                <c:pt idx="5304">
                  <c:v>11.255418000000002</c:v>
                </c:pt>
                <c:pt idx="5305">
                  <c:v>11.263038000000002</c:v>
                </c:pt>
                <c:pt idx="5306">
                  <c:v>11.268879999999999</c:v>
                </c:pt>
                <c:pt idx="5307">
                  <c:v>11.275230000000002</c:v>
                </c:pt>
                <c:pt idx="5308">
                  <c:v>11.28285</c:v>
                </c:pt>
                <c:pt idx="5309">
                  <c:v>11.288691999999999</c:v>
                </c:pt>
                <c:pt idx="5310">
                  <c:v>11.295296</c:v>
                </c:pt>
                <c:pt idx="5311">
                  <c:v>11.302916000000026</c:v>
                </c:pt>
                <c:pt idx="5312">
                  <c:v>11.308758000000001</c:v>
                </c:pt>
                <c:pt idx="5313">
                  <c:v>11.315616000000126</c:v>
                </c:pt>
                <c:pt idx="5314">
                  <c:v>11.323236000000026</c:v>
                </c:pt>
                <c:pt idx="5315">
                  <c:v>11.329078000000001</c:v>
                </c:pt>
                <c:pt idx="5316">
                  <c:v>11.335682000000126</c:v>
                </c:pt>
                <c:pt idx="5317">
                  <c:v>11.343302</c:v>
                </c:pt>
                <c:pt idx="5318">
                  <c:v>11.349144000000004</c:v>
                </c:pt>
                <c:pt idx="5319">
                  <c:v>11.355748000000126</c:v>
                </c:pt>
                <c:pt idx="5320">
                  <c:v>11.363114000000024</c:v>
                </c:pt>
                <c:pt idx="5321">
                  <c:v>11.368956000000004</c:v>
                </c:pt>
                <c:pt idx="5322">
                  <c:v>11.375560000000076</c:v>
                </c:pt>
                <c:pt idx="5323">
                  <c:v>11.382926000000024</c:v>
                </c:pt>
                <c:pt idx="5324">
                  <c:v>11.388768000000001</c:v>
                </c:pt>
                <c:pt idx="5325">
                  <c:v>11.395118</c:v>
                </c:pt>
                <c:pt idx="5326">
                  <c:v>11.402738000000006</c:v>
                </c:pt>
                <c:pt idx="5327">
                  <c:v>11.408580000000002</c:v>
                </c:pt>
                <c:pt idx="5328">
                  <c:v>11.415184000000076</c:v>
                </c:pt>
                <c:pt idx="5329">
                  <c:v>11.422550000000006</c:v>
                </c:pt>
                <c:pt idx="5330">
                  <c:v>11.428646000000002</c:v>
                </c:pt>
                <c:pt idx="5331">
                  <c:v>11.434996</c:v>
                </c:pt>
                <c:pt idx="5332">
                  <c:v>11.442870000000001</c:v>
                </c:pt>
                <c:pt idx="5333">
                  <c:v>11.448711999999999</c:v>
                </c:pt>
                <c:pt idx="5334">
                  <c:v>11.455062000000074</c:v>
                </c:pt>
                <c:pt idx="5335">
                  <c:v>11.462682000000184</c:v>
                </c:pt>
                <c:pt idx="5336">
                  <c:v>11.468524</c:v>
                </c:pt>
                <c:pt idx="5337">
                  <c:v>11.475128</c:v>
                </c:pt>
                <c:pt idx="5338">
                  <c:v>11.482748000000004</c:v>
                </c:pt>
                <c:pt idx="5339">
                  <c:v>11.488590000000002</c:v>
                </c:pt>
                <c:pt idx="5340">
                  <c:v>11.49494</c:v>
                </c:pt>
                <c:pt idx="5341">
                  <c:v>11.502560000000004</c:v>
                </c:pt>
                <c:pt idx="5342">
                  <c:v>11.508402</c:v>
                </c:pt>
                <c:pt idx="5343">
                  <c:v>11.515006000000024</c:v>
                </c:pt>
                <c:pt idx="5344">
                  <c:v>11.522371999999999</c:v>
                </c:pt>
                <c:pt idx="5345">
                  <c:v>11.52796</c:v>
                </c:pt>
                <c:pt idx="5346">
                  <c:v>11.535072</c:v>
                </c:pt>
                <c:pt idx="5347">
                  <c:v>11.542184000000002</c:v>
                </c:pt>
                <c:pt idx="5348">
                  <c:v>11.548025999999998</c:v>
                </c:pt>
                <c:pt idx="5349">
                  <c:v>11.554884000000024</c:v>
                </c:pt>
                <c:pt idx="5350">
                  <c:v>11.561996000000002</c:v>
                </c:pt>
                <c:pt idx="5351">
                  <c:v>11.567838</c:v>
                </c:pt>
                <c:pt idx="5352">
                  <c:v>11.574950000000001</c:v>
                </c:pt>
                <c:pt idx="5353">
                  <c:v>11.582062000000002</c:v>
                </c:pt>
                <c:pt idx="5354">
                  <c:v>11.587904</c:v>
                </c:pt>
                <c:pt idx="5355">
                  <c:v>11.595016000000006</c:v>
                </c:pt>
                <c:pt idx="5356">
                  <c:v>11.602127999999999</c:v>
                </c:pt>
                <c:pt idx="5357">
                  <c:v>11.607969999999998</c:v>
                </c:pt>
                <c:pt idx="5358">
                  <c:v>11.615082000000006</c:v>
                </c:pt>
                <c:pt idx="5359">
                  <c:v>11.621939999999999</c:v>
                </c:pt>
                <c:pt idx="5360">
                  <c:v>11.628036</c:v>
                </c:pt>
                <c:pt idx="5361">
                  <c:v>11.634893999999999</c:v>
                </c:pt>
                <c:pt idx="5362">
                  <c:v>11.642006</c:v>
                </c:pt>
                <c:pt idx="5363">
                  <c:v>11.647848</c:v>
                </c:pt>
                <c:pt idx="5364">
                  <c:v>11.654960000000001</c:v>
                </c:pt>
                <c:pt idx="5365">
                  <c:v>11.662072</c:v>
                </c:pt>
                <c:pt idx="5366">
                  <c:v>11.667914</c:v>
                </c:pt>
                <c:pt idx="5367">
                  <c:v>11.675026000000004</c:v>
                </c:pt>
                <c:pt idx="5368">
                  <c:v>11.681884</c:v>
                </c:pt>
                <c:pt idx="5369">
                  <c:v>11.687726</c:v>
                </c:pt>
                <c:pt idx="5370">
                  <c:v>11.694838000000001</c:v>
                </c:pt>
                <c:pt idx="5371">
                  <c:v>11.701949999999998</c:v>
                </c:pt>
                <c:pt idx="5372">
                  <c:v>11.707792</c:v>
                </c:pt>
                <c:pt idx="5373">
                  <c:v>11.714903999999999</c:v>
                </c:pt>
                <c:pt idx="5374">
                  <c:v>11.721761999999998</c:v>
                </c:pt>
                <c:pt idx="5375">
                  <c:v>11.727857999999999</c:v>
                </c:pt>
                <c:pt idx="5376">
                  <c:v>11.734716000000001</c:v>
                </c:pt>
                <c:pt idx="5377">
                  <c:v>11.741827999999995</c:v>
                </c:pt>
                <c:pt idx="5378">
                  <c:v>11.747923999999998</c:v>
                </c:pt>
                <c:pt idx="5379">
                  <c:v>11.754782000000002</c:v>
                </c:pt>
                <c:pt idx="5380">
                  <c:v>11.76164</c:v>
                </c:pt>
                <c:pt idx="5381">
                  <c:v>11.767482000000006</c:v>
                </c:pt>
                <c:pt idx="5382">
                  <c:v>11.774594</c:v>
                </c:pt>
                <c:pt idx="5383">
                  <c:v>11.781706</c:v>
                </c:pt>
                <c:pt idx="5384">
                  <c:v>11.787548000000001</c:v>
                </c:pt>
                <c:pt idx="5385">
                  <c:v>11.794406</c:v>
                </c:pt>
                <c:pt idx="5386">
                  <c:v>11.801518</c:v>
                </c:pt>
                <c:pt idx="5387">
                  <c:v>11.807614000000004</c:v>
                </c:pt>
                <c:pt idx="5388">
                  <c:v>11.814726</c:v>
                </c:pt>
                <c:pt idx="5389">
                  <c:v>11.821838</c:v>
                </c:pt>
                <c:pt idx="5390">
                  <c:v>11.827680000000004</c:v>
                </c:pt>
                <c:pt idx="5391">
                  <c:v>11.834792</c:v>
                </c:pt>
                <c:pt idx="5392">
                  <c:v>11.84165</c:v>
                </c:pt>
                <c:pt idx="5393">
                  <c:v>11.847746000000004</c:v>
                </c:pt>
                <c:pt idx="5394">
                  <c:v>11.854858</c:v>
                </c:pt>
                <c:pt idx="5395">
                  <c:v>11.861716000000024</c:v>
                </c:pt>
                <c:pt idx="5396">
                  <c:v>11.867812000000002</c:v>
                </c:pt>
                <c:pt idx="5397">
                  <c:v>11.874924</c:v>
                </c:pt>
                <c:pt idx="5398">
                  <c:v>11.881782000000022</c:v>
                </c:pt>
                <c:pt idx="5399">
                  <c:v>11.887878000000001</c:v>
                </c:pt>
                <c:pt idx="5400">
                  <c:v>11.894736000000076</c:v>
                </c:pt>
                <c:pt idx="5401">
                  <c:v>11.901594000000006</c:v>
                </c:pt>
                <c:pt idx="5402">
                  <c:v>11.907436000000164</c:v>
                </c:pt>
                <c:pt idx="5403">
                  <c:v>11.914548</c:v>
                </c:pt>
                <c:pt idx="5404">
                  <c:v>11.921406000000006</c:v>
                </c:pt>
                <c:pt idx="5405">
                  <c:v>11.927502</c:v>
                </c:pt>
                <c:pt idx="5406">
                  <c:v>11.934359999999998</c:v>
                </c:pt>
                <c:pt idx="5407">
                  <c:v>11.941471999999999</c:v>
                </c:pt>
                <c:pt idx="5408">
                  <c:v>11.947313999999999</c:v>
                </c:pt>
                <c:pt idx="5409">
                  <c:v>11.954426000000026</c:v>
                </c:pt>
                <c:pt idx="5410">
                  <c:v>11.961538000000004</c:v>
                </c:pt>
                <c:pt idx="5411">
                  <c:v>11.96738</c:v>
                </c:pt>
                <c:pt idx="5412">
                  <c:v>11.974492000000026</c:v>
                </c:pt>
                <c:pt idx="5413">
                  <c:v>11.981604000000004</c:v>
                </c:pt>
                <c:pt idx="5414">
                  <c:v>11.987446000000126</c:v>
                </c:pt>
                <c:pt idx="5415">
                  <c:v>11.994304</c:v>
                </c:pt>
                <c:pt idx="5416">
                  <c:v>12.001416000000004</c:v>
                </c:pt>
                <c:pt idx="5417">
                  <c:v>12.007512</c:v>
                </c:pt>
                <c:pt idx="5418">
                  <c:v>12.014369999999998</c:v>
                </c:pt>
                <c:pt idx="5419">
                  <c:v>12.021227999999999</c:v>
                </c:pt>
                <c:pt idx="5420">
                  <c:v>12.027323999999998</c:v>
                </c:pt>
                <c:pt idx="5421">
                  <c:v>12.034181999999999</c:v>
                </c:pt>
                <c:pt idx="5422">
                  <c:v>12.041040000000001</c:v>
                </c:pt>
                <c:pt idx="5423">
                  <c:v>12.046882</c:v>
                </c:pt>
                <c:pt idx="5424">
                  <c:v>12.053994000000024</c:v>
                </c:pt>
                <c:pt idx="5425">
                  <c:v>12.061106000000002</c:v>
                </c:pt>
                <c:pt idx="5426">
                  <c:v>12.066948</c:v>
                </c:pt>
                <c:pt idx="5427">
                  <c:v>12.074060000000001</c:v>
                </c:pt>
                <c:pt idx="5428">
                  <c:v>12.080918</c:v>
                </c:pt>
                <c:pt idx="5429">
                  <c:v>12.087014</c:v>
                </c:pt>
                <c:pt idx="5430">
                  <c:v>12.094125999999999</c:v>
                </c:pt>
                <c:pt idx="5431">
                  <c:v>12.100984</c:v>
                </c:pt>
                <c:pt idx="5432">
                  <c:v>12.10708</c:v>
                </c:pt>
                <c:pt idx="5433">
                  <c:v>12.114191999999999</c:v>
                </c:pt>
                <c:pt idx="5434">
                  <c:v>12.121303999999999</c:v>
                </c:pt>
                <c:pt idx="5435">
                  <c:v>12.127146</c:v>
                </c:pt>
                <c:pt idx="5436">
                  <c:v>12.134257999999999</c:v>
                </c:pt>
                <c:pt idx="5437">
                  <c:v>12.141369999999998</c:v>
                </c:pt>
                <c:pt idx="5438">
                  <c:v>12.147211999999998</c:v>
                </c:pt>
                <c:pt idx="5439">
                  <c:v>12.154323999999999</c:v>
                </c:pt>
                <c:pt idx="5440">
                  <c:v>12.161436000000124</c:v>
                </c:pt>
                <c:pt idx="5441">
                  <c:v>12.167277999999998</c:v>
                </c:pt>
                <c:pt idx="5442">
                  <c:v>12.174136000000004</c:v>
                </c:pt>
                <c:pt idx="5443">
                  <c:v>12.181247999999998</c:v>
                </c:pt>
                <c:pt idx="5444">
                  <c:v>12.187344</c:v>
                </c:pt>
                <c:pt idx="5445">
                  <c:v>12.194201999999999</c:v>
                </c:pt>
                <c:pt idx="5446">
                  <c:v>12.201313999999998</c:v>
                </c:pt>
                <c:pt idx="5447">
                  <c:v>12.207155999999999</c:v>
                </c:pt>
                <c:pt idx="5448">
                  <c:v>12.214267999999999</c:v>
                </c:pt>
                <c:pt idx="5449">
                  <c:v>12.221125999999998</c:v>
                </c:pt>
                <c:pt idx="5450">
                  <c:v>12.227221999999998</c:v>
                </c:pt>
                <c:pt idx="5451">
                  <c:v>12.234333999999999</c:v>
                </c:pt>
                <c:pt idx="5452">
                  <c:v>12.241446</c:v>
                </c:pt>
                <c:pt idx="5453">
                  <c:v>12.247287999999999</c:v>
                </c:pt>
                <c:pt idx="5454">
                  <c:v>12.2544</c:v>
                </c:pt>
                <c:pt idx="5455">
                  <c:v>12.261257999999998</c:v>
                </c:pt>
                <c:pt idx="5456">
                  <c:v>12.267353999999999</c:v>
                </c:pt>
                <c:pt idx="5457">
                  <c:v>12.274211999999999</c:v>
                </c:pt>
                <c:pt idx="5458">
                  <c:v>12.282086000000024</c:v>
                </c:pt>
                <c:pt idx="5459">
                  <c:v>12.287927999999999</c:v>
                </c:pt>
                <c:pt idx="5460">
                  <c:v>12.295040000000002</c:v>
                </c:pt>
                <c:pt idx="5461">
                  <c:v>12.301898</c:v>
                </c:pt>
                <c:pt idx="5462">
                  <c:v>12.307994000000004</c:v>
                </c:pt>
                <c:pt idx="5463">
                  <c:v>12.314852</c:v>
                </c:pt>
                <c:pt idx="5464">
                  <c:v>12.321963999999999</c:v>
                </c:pt>
                <c:pt idx="5465">
                  <c:v>12.327806000000002</c:v>
                </c:pt>
                <c:pt idx="5466">
                  <c:v>12.334917999999998</c:v>
                </c:pt>
                <c:pt idx="5467">
                  <c:v>12.342030000000006</c:v>
                </c:pt>
                <c:pt idx="5468">
                  <c:v>12.347871999999999</c:v>
                </c:pt>
                <c:pt idx="5469">
                  <c:v>12.354984000000076</c:v>
                </c:pt>
                <c:pt idx="5470">
                  <c:v>12.362096000000191</c:v>
                </c:pt>
                <c:pt idx="5471">
                  <c:v>12.367938000000002</c:v>
                </c:pt>
                <c:pt idx="5472">
                  <c:v>12.375050000000074</c:v>
                </c:pt>
                <c:pt idx="5473">
                  <c:v>12.381908000000001</c:v>
                </c:pt>
                <c:pt idx="5474">
                  <c:v>12.388004</c:v>
                </c:pt>
                <c:pt idx="5475">
                  <c:v>12.394862</c:v>
                </c:pt>
                <c:pt idx="5476">
                  <c:v>12.401974000000001</c:v>
                </c:pt>
                <c:pt idx="5477">
                  <c:v>12.407816</c:v>
                </c:pt>
                <c:pt idx="5478">
                  <c:v>12.414674</c:v>
                </c:pt>
                <c:pt idx="5479">
                  <c:v>12.421786000000004</c:v>
                </c:pt>
                <c:pt idx="5480">
                  <c:v>12.427628</c:v>
                </c:pt>
                <c:pt idx="5481">
                  <c:v>12.43474</c:v>
                </c:pt>
                <c:pt idx="5482">
                  <c:v>12.441598000000001</c:v>
                </c:pt>
                <c:pt idx="5483">
                  <c:v>12.447440000000002</c:v>
                </c:pt>
                <c:pt idx="5484">
                  <c:v>12.454552000000024</c:v>
                </c:pt>
                <c:pt idx="5485">
                  <c:v>12.461664000000004</c:v>
                </c:pt>
                <c:pt idx="5486">
                  <c:v>12.46776</c:v>
                </c:pt>
                <c:pt idx="5487">
                  <c:v>12.475126000000024</c:v>
                </c:pt>
                <c:pt idx="5488">
                  <c:v>12.482492000000164</c:v>
                </c:pt>
                <c:pt idx="5489">
                  <c:v>12.488334</c:v>
                </c:pt>
                <c:pt idx="5490">
                  <c:v>12.494938000000001</c:v>
                </c:pt>
                <c:pt idx="5491">
                  <c:v>12.502304000000002</c:v>
                </c:pt>
                <c:pt idx="5492">
                  <c:v>12.5084</c:v>
                </c:pt>
                <c:pt idx="5493">
                  <c:v>12.515004000000006</c:v>
                </c:pt>
                <c:pt idx="5494">
                  <c:v>12.52237</c:v>
                </c:pt>
                <c:pt idx="5495">
                  <c:v>12.528211999999998</c:v>
                </c:pt>
                <c:pt idx="5496">
                  <c:v>12.535070000000001</c:v>
                </c:pt>
                <c:pt idx="5497">
                  <c:v>12.542182</c:v>
                </c:pt>
                <c:pt idx="5498">
                  <c:v>12.548023999999998</c:v>
                </c:pt>
                <c:pt idx="5499">
                  <c:v>12.554882000000006</c:v>
                </c:pt>
                <c:pt idx="5500">
                  <c:v>12.561994</c:v>
                </c:pt>
                <c:pt idx="5501">
                  <c:v>12.56809</c:v>
                </c:pt>
                <c:pt idx="5502">
                  <c:v>12.574948000000001</c:v>
                </c:pt>
                <c:pt idx="5503">
                  <c:v>12.58206</c:v>
                </c:pt>
                <c:pt idx="5504">
                  <c:v>12.587902</c:v>
                </c:pt>
                <c:pt idx="5505">
                  <c:v>12.595014000000004</c:v>
                </c:pt>
                <c:pt idx="5506">
                  <c:v>12.602126</c:v>
                </c:pt>
                <c:pt idx="5507">
                  <c:v>12.607967999999998</c:v>
                </c:pt>
                <c:pt idx="5508">
                  <c:v>12.615080000000004</c:v>
                </c:pt>
                <c:pt idx="5509">
                  <c:v>12.622192</c:v>
                </c:pt>
                <c:pt idx="5510">
                  <c:v>12.628288</c:v>
                </c:pt>
                <c:pt idx="5511">
                  <c:v>12.634891999999999</c:v>
                </c:pt>
                <c:pt idx="5512">
                  <c:v>12.642257999999998</c:v>
                </c:pt>
                <c:pt idx="5513">
                  <c:v>12.648099999999999</c:v>
                </c:pt>
                <c:pt idx="5514">
                  <c:v>12.654958000000001</c:v>
                </c:pt>
                <c:pt idx="5515">
                  <c:v>12.662324</c:v>
                </c:pt>
                <c:pt idx="5516">
                  <c:v>12.668420000000001</c:v>
                </c:pt>
                <c:pt idx="5517">
                  <c:v>12.675024000000002</c:v>
                </c:pt>
                <c:pt idx="5518">
                  <c:v>12.682136000000026</c:v>
                </c:pt>
                <c:pt idx="5519">
                  <c:v>12.688231999999999</c:v>
                </c:pt>
                <c:pt idx="5520">
                  <c:v>12.695344</c:v>
                </c:pt>
                <c:pt idx="5521">
                  <c:v>12.703472</c:v>
                </c:pt>
                <c:pt idx="5522">
                  <c:v>12.710076000000001</c:v>
                </c:pt>
                <c:pt idx="5523">
                  <c:v>12.716426</c:v>
                </c:pt>
                <c:pt idx="5524">
                  <c:v>12.723792</c:v>
                </c:pt>
                <c:pt idx="5525">
                  <c:v>12.730395999999999</c:v>
                </c:pt>
                <c:pt idx="5526">
                  <c:v>12.736492</c:v>
                </c:pt>
                <c:pt idx="5527">
                  <c:v>12.744111999999998</c:v>
                </c:pt>
                <c:pt idx="5528">
                  <c:v>12.750208000000001</c:v>
                </c:pt>
                <c:pt idx="5529">
                  <c:v>12.756558</c:v>
                </c:pt>
                <c:pt idx="5530">
                  <c:v>12.763923999999999</c:v>
                </c:pt>
                <c:pt idx="5531">
                  <c:v>12.770020000000001</c:v>
                </c:pt>
                <c:pt idx="5532">
                  <c:v>12.77637</c:v>
                </c:pt>
                <c:pt idx="5533">
                  <c:v>12.783990000000001</c:v>
                </c:pt>
                <c:pt idx="5534">
                  <c:v>12.79034</c:v>
                </c:pt>
                <c:pt idx="5535">
                  <c:v>12.796690000000002</c:v>
                </c:pt>
                <c:pt idx="5536">
                  <c:v>12.804056000000006</c:v>
                </c:pt>
                <c:pt idx="5537">
                  <c:v>12.81066</c:v>
                </c:pt>
                <c:pt idx="5538">
                  <c:v>12.816756000000026</c:v>
                </c:pt>
                <c:pt idx="5539">
                  <c:v>12.824122000000001</c:v>
                </c:pt>
                <c:pt idx="5540">
                  <c:v>12.830472</c:v>
                </c:pt>
                <c:pt idx="5541">
                  <c:v>12.836568</c:v>
                </c:pt>
                <c:pt idx="5542">
                  <c:v>12.843934000000004</c:v>
                </c:pt>
                <c:pt idx="5543">
                  <c:v>12.850284000000126</c:v>
                </c:pt>
                <c:pt idx="5544">
                  <c:v>12.856380000000026</c:v>
                </c:pt>
                <c:pt idx="5545">
                  <c:v>12.863746000000177</c:v>
                </c:pt>
                <c:pt idx="5546">
                  <c:v>12.870096000000126</c:v>
                </c:pt>
                <c:pt idx="5547">
                  <c:v>12.876192000000026</c:v>
                </c:pt>
                <c:pt idx="5548">
                  <c:v>12.883558000000004</c:v>
                </c:pt>
                <c:pt idx="5549">
                  <c:v>12.889400000000126</c:v>
                </c:pt>
                <c:pt idx="5550">
                  <c:v>12.896258</c:v>
                </c:pt>
                <c:pt idx="5551">
                  <c:v>12.903624000000002</c:v>
                </c:pt>
                <c:pt idx="5552">
                  <c:v>12.909466000000076</c:v>
                </c:pt>
                <c:pt idx="5553">
                  <c:v>12.916070000000001</c:v>
                </c:pt>
                <c:pt idx="5554">
                  <c:v>12.923436000000166</c:v>
                </c:pt>
                <c:pt idx="5555">
                  <c:v>12.929278</c:v>
                </c:pt>
                <c:pt idx="5556">
                  <c:v>12.935882000000024</c:v>
                </c:pt>
                <c:pt idx="5557">
                  <c:v>12.943248000000001</c:v>
                </c:pt>
                <c:pt idx="5558">
                  <c:v>12.949344</c:v>
                </c:pt>
                <c:pt idx="5559">
                  <c:v>12.955948000000006</c:v>
                </c:pt>
                <c:pt idx="5560">
                  <c:v>12.963314</c:v>
                </c:pt>
                <c:pt idx="5561">
                  <c:v>12.969156000000076</c:v>
                </c:pt>
                <c:pt idx="5562">
                  <c:v>12.975760000000006</c:v>
                </c:pt>
                <c:pt idx="5563">
                  <c:v>12.983126</c:v>
                </c:pt>
                <c:pt idx="5564">
                  <c:v>12.989222</c:v>
                </c:pt>
                <c:pt idx="5565">
                  <c:v>12.995572000000006</c:v>
                </c:pt>
                <c:pt idx="5566">
                  <c:v>13.003192</c:v>
                </c:pt>
                <c:pt idx="5567">
                  <c:v>13.009034000000026</c:v>
                </c:pt>
                <c:pt idx="5568">
                  <c:v>13.015638000000004</c:v>
                </c:pt>
                <c:pt idx="5569">
                  <c:v>13.023004</c:v>
                </c:pt>
                <c:pt idx="5570">
                  <c:v>13.028846</c:v>
                </c:pt>
                <c:pt idx="5571">
                  <c:v>13.035450000000004</c:v>
                </c:pt>
                <c:pt idx="5572">
                  <c:v>13.042816</c:v>
                </c:pt>
                <c:pt idx="5573">
                  <c:v>13.048657999999998</c:v>
                </c:pt>
                <c:pt idx="5574">
                  <c:v>13.055262000000004</c:v>
                </c:pt>
                <c:pt idx="5575">
                  <c:v>13.062628000000002</c:v>
                </c:pt>
                <c:pt idx="5576">
                  <c:v>13.068724</c:v>
                </c:pt>
                <c:pt idx="5577">
                  <c:v>13.075074000000004</c:v>
                </c:pt>
                <c:pt idx="5578">
                  <c:v>13.082186000000076</c:v>
                </c:pt>
                <c:pt idx="5579">
                  <c:v>13.088282</c:v>
                </c:pt>
                <c:pt idx="5580">
                  <c:v>13.094886000000002</c:v>
                </c:pt>
                <c:pt idx="5581">
                  <c:v>13.102252</c:v>
                </c:pt>
                <c:pt idx="5582">
                  <c:v>13.108347999999999</c:v>
                </c:pt>
                <c:pt idx="5583">
                  <c:v>13.114951999999999</c:v>
                </c:pt>
                <c:pt idx="5584">
                  <c:v>13.122317999999998</c:v>
                </c:pt>
                <c:pt idx="5585">
                  <c:v>13.128414000000001</c:v>
                </c:pt>
                <c:pt idx="5586">
                  <c:v>13.135018000000001</c:v>
                </c:pt>
                <c:pt idx="5587">
                  <c:v>13.142384</c:v>
                </c:pt>
                <c:pt idx="5588">
                  <c:v>13.148479999999999</c:v>
                </c:pt>
                <c:pt idx="5589">
                  <c:v>13.155084000000159</c:v>
                </c:pt>
                <c:pt idx="5590">
                  <c:v>13.162196000000026</c:v>
                </c:pt>
                <c:pt idx="5591">
                  <c:v>13.168291999999999</c:v>
                </c:pt>
                <c:pt idx="5592">
                  <c:v>13.174896</c:v>
                </c:pt>
                <c:pt idx="5593">
                  <c:v>13.182262000000001</c:v>
                </c:pt>
                <c:pt idx="5594">
                  <c:v>13.188357999999999</c:v>
                </c:pt>
                <c:pt idx="5595">
                  <c:v>13.194961999999999</c:v>
                </c:pt>
                <c:pt idx="5596">
                  <c:v>13.202074000000001</c:v>
                </c:pt>
                <c:pt idx="5597">
                  <c:v>13.208169999999999</c:v>
                </c:pt>
                <c:pt idx="5598">
                  <c:v>13.215028</c:v>
                </c:pt>
                <c:pt idx="5599">
                  <c:v>13.221886</c:v>
                </c:pt>
                <c:pt idx="5600">
                  <c:v>13.227727999999999</c:v>
                </c:pt>
                <c:pt idx="5601">
                  <c:v>13.234586</c:v>
                </c:pt>
                <c:pt idx="5602">
                  <c:v>13.241444</c:v>
                </c:pt>
                <c:pt idx="5603">
                  <c:v>13.247285999999997</c:v>
                </c:pt>
                <c:pt idx="5604">
                  <c:v>13.254397999999998</c:v>
                </c:pt>
                <c:pt idx="5605">
                  <c:v>13.261510000000001</c:v>
                </c:pt>
                <c:pt idx="5606">
                  <c:v>13.267606000000002</c:v>
                </c:pt>
                <c:pt idx="5607">
                  <c:v>13.274717999999998</c:v>
                </c:pt>
                <c:pt idx="5608">
                  <c:v>13.281829999999999</c:v>
                </c:pt>
                <c:pt idx="5609">
                  <c:v>13.287925999999999</c:v>
                </c:pt>
                <c:pt idx="5610">
                  <c:v>13.294784</c:v>
                </c:pt>
                <c:pt idx="5611">
                  <c:v>13.301642000000006</c:v>
                </c:pt>
                <c:pt idx="5612">
                  <c:v>13.307738000000002</c:v>
                </c:pt>
                <c:pt idx="5613">
                  <c:v>13.314596000000074</c:v>
                </c:pt>
                <c:pt idx="5614">
                  <c:v>13.321708000000001</c:v>
                </c:pt>
                <c:pt idx="5615">
                  <c:v>13.327550000000002</c:v>
                </c:pt>
                <c:pt idx="5616">
                  <c:v>13.334662000000002</c:v>
                </c:pt>
                <c:pt idx="5617">
                  <c:v>13.341520000000001</c:v>
                </c:pt>
                <c:pt idx="5618">
                  <c:v>13.347361999999999</c:v>
                </c:pt>
                <c:pt idx="5619">
                  <c:v>13.35422</c:v>
                </c:pt>
                <c:pt idx="5620">
                  <c:v>13.361078000000001</c:v>
                </c:pt>
                <c:pt idx="5621">
                  <c:v>13.36692</c:v>
                </c:pt>
                <c:pt idx="5622">
                  <c:v>13.374032000000026</c:v>
                </c:pt>
                <c:pt idx="5623">
                  <c:v>13.380890000000004</c:v>
                </c:pt>
                <c:pt idx="5624">
                  <c:v>13.386732000000126</c:v>
                </c:pt>
                <c:pt idx="5625">
                  <c:v>13.393590000000026</c:v>
                </c:pt>
                <c:pt idx="5626">
                  <c:v>13.400448000000004</c:v>
                </c:pt>
                <c:pt idx="5627">
                  <c:v>13.406544000000126</c:v>
                </c:pt>
                <c:pt idx="5628">
                  <c:v>13.413402000000024</c:v>
                </c:pt>
                <c:pt idx="5629">
                  <c:v>13.420260000000001</c:v>
                </c:pt>
                <c:pt idx="5630">
                  <c:v>13.426102</c:v>
                </c:pt>
                <c:pt idx="5631">
                  <c:v>13.43296</c:v>
                </c:pt>
                <c:pt idx="5632">
                  <c:v>13.440072000000001</c:v>
                </c:pt>
                <c:pt idx="5633">
                  <c:v>13.445914</c:v>
                </c:pt>
                <c:pt idx="5634">
                  <c:v>13.453026000000024</c:v>
                </c:pt>
                <c:pt idx="5635">
                  <c:v>13.459122000000002</c:v>
                </c:pt>
                <c:pt idx="5636">
                  <c:v>13.465726000000076</c:v>
                </c:pt>
                <c:pt idx="5637">
                  <c:v>13.472838000000024</c:v>
                </c:pt>
                <c:pt idx="5638">
                  <c:v>13.478934000000002</c:v>
                </c:pt>
                <c:pt idx="5639">
                  <c:v>13.485538000000076</c:v>
                </c:pt>
                <c:pt idx="5640">
                  <c:v>13.492396000000006</c:v>
                </c:pt>
                <c:pt idx="5641">
                  <c:v>13.498746000000002</c:v>
                </c:pt>
                <c:pt idx="5642">
                  <c:v>13.50535</c:v>
                </c:pt>
                <c:pt idx="5643">
                  <c:v>13.512208000000001</c:v>
                </c:pt>
                <c:pt idx="5644">
                  <c:v>13.518304000000001</c:v>
                </c:pt>
                <c:pt idx="5645">
                  <c:v>13.524907999999998</c:v>
                </c:pt>
                <c:pt idx="5646">
                  <c:v>13.531766000000001</c:v>
                </c:pt>
                <c:pt idx="5647">
                  <c:v>13.538115999999999</c:v>
                </c:pt>
                <c:pt idx="5648">
                  <c:v>13.544973999999998</c:v>
                </c:pt>
                <c:pt idx="5649">
                  <c:v>13.551578000000001</c:v>
                </c:pt>
                <c:pt idx="5650">
                  <c:v>13.557674</c:v>
                </c:pt>
                <c:pt idx="5651">
                  <c:v>13.565040000000026</c:v>
                </c:pt>
                <c:pt idx="5652">
                  <c:v>13.571390000000001</c:v>
                </c:pt>
                <c:pt idx="5653">
                  <c:v>13.57774</c:v>
                </c:pt>
                <c:pt idx="5654">
                  <c:v>13.585106000000026</c:v>
                </c:pt>
                <c:pt idx="5655">
                  <c:v>13.591202000000001</c:v>
                </c:pt>
                <c:pt idx="5656">
                  <c:v>13.597552</c:v>
                </c:pt>
                <c:pt idx="5657">
                  <c:v>13.604917999999998</c:v>
                </c:pt>
                <c:pt idx="5658">
                  <c:v>13.611013999999997</c:v>
                </c:pt>
                <c:pt idx="5659">
                  <c:v>13.617363999999998</c:v>
                </c:pt>
                <c:pt idx="5660">
                  <c:v>13.624476</c:v>
                </c:pt>
                <c:pt idx="5661">
                  <c:v>13.630825999999997</c:v>
                </c:pt>
                <c:pt idx="5662">
                  <c:v>13.637175999999998</c:v>
                </c:pt>
                <c:pt idx="5663">
                  <c:v>13.644542000000001</c:v>
                </c:pt>
                <c:pt idx="5664">
                  <c:v>13.651146000000002</c:v>
                </c:pt>
                <c:pt idx="5665">
                  <c:v>13.657242</c:v>
                </c:pt>
                <c:pt idx="5666">
                  <c:v>13.664608000000001</c:v>
                </c:pt>
                <c:pt idx="5667">
                  <c:v>13.670958000000001</c:v>
                </c:pt>
                <c:pt idx="5668">
                  <c:v>13.677054</c:v>
                </c:pt>
                <c:pt idx="5669">
                  <c:v>13.684673999999999</c:v>
                </c:pt>
                <c:pt idx="5670">
                  <c:v>13.690770000000001</c:v>
                </c:pt>
                <c:pt idx="5671">
                  <c:v>13.69712</c:v>
                </c:pt>
                <c:pt idx="5672">
                  <c:v>13.704486000000006</c:v>
                </c:pt>
                <c:pt idx="5673">
                  <c:v>13.710836</c:v>
                </c:pt>
                <c:pt idx="5674">
                  <c:v>13.716932</c:v>
                </c:pt>
                <c:pt idx="5675">
                  <c:v>13.724297999999999</c:v>
                </c:pt>
                <c:pt idx="5676">
                  <c:v>13.730393999999999</c:v>
                </c:pt>
                <c:pt idx="5677">
                  <c:v>13.736744</c:v>
                </c:pt>
                <c:pt idx="5678">
                  <c:v>13.743855999999999</c:v>
                </c:pt>
                <c:pt idx="5679">
                  <c:v>13.750206</c:v>
                </c:pt>
                <c:pt idx="5680">
                  <c:v>13.756302</c:v>
                </c:pt>
                <c:pt idx="5681">
                  <c:v>13.763668000000001</c:v>
                </c:pt>
                <c:pt idx="5682">
                  <c:v>13.769510000000002</c:v>
                </c:pt>
                <c:pt idx="5683">
                  <c:v>13.776114</c:v>
                </c:pt>
                <c:pt idx="5684">
                  <c:v>13.783480000000004</c:v>
                </c:pt>
                <c:pt idx="5685">
                  <c:v>13.789321999999999</c:v>
                </c:pt>
                <c:pt idx="5686">
                  <c:v>13.795926</c:v>
                </c:pt>
                <c:pt idx="5687">
                  <c:v>13.803292000000004</c:v>
                </c:pt>
                <c:pt idx="5688">
                  <c:v>13.809134000000126</c:v>
                </c:pt>
                <c:pt idx="5689">
                  <c:v>13.815738000000024</c:v>
                </c:pt>
                <c:pt idx="5690">
                  <c:v>13.823104000000004</c:v>
                </c:pt>
                <c:pt idx="5691">
                  <c:v>13.828946</c:v>
                </c:pt>
                <c:pt idx="5692">
                  <c:v>13.835550000000024</c:v>
                </c:pt>
                <c:pt idx="5693">
                  <c:v>13.842916000000002</c:v>
                </c:pt>
                <c:pt idx="5694">
                  <c:v>13.848758</c:v>
                </c:pt>
                <c:pt idx="5695">
                  <c:v>13.855616000000209</c:v>
                </c:pt>
                <c:pt idx="5696">
                  <c:v>13.862728000000002</c:v>
                </c:pt>
                <c:pt idx="5697">
                  <c:v>13.868824</c:v>
                </c:pt>
                <c:pt idx="5698">
                  <c:v>13.875174000000024</c:v>
                </c:pt>
                <c:pt idx="5699">
                  <c:v>13.882540000000162</c:v>
                </c:pt>
                <c:pt idx="5700">
                  <c:v>13.888382</c:v>
                </c:pt>
                <c:pt idx="5701">
                  <c:v>13.894986000000006</c:v>
                </c:pt>
                <c:pt idx="5702">
                  <c:v>13.902352</c:v>
                </c:pt>
                <c:pt idx="5703">
                  <c:v>13.908194</c:v>
                </c:pt>
                <c:pt idx="5704">
                  <c:v>13.915052000000006</c:v>
                </c:pt>
                <c:pt idx="5705">
                  <c:v>13.92191</c:v>
                </c:pt>
                <c:pt idx="5706">
                  <c:v>13.928006</c:v>
                </c:pt>
                <c:pt idx="5707">
                  <c:v>13.934863999999999</c:v>
                </c:pt>
                <c:pt idx="5708">
                  <c:v>13.941721999999999</c:v>
                </c:pt>
                <c:pt idx="5709">
                  <c:v>13.947564</c:v>
                </c:pt>
                <c:pt idx="5710">
                  <c:v>13.954422000000006</c:v>
                </c:pt>
                <c:pt idx="5711">
                  <c:v>13.961534000000126</c:v>
                </c:pt>
                <c:pt idx="5712">
                  <c:v>13.967376</c:v>
                </c:pt>
                <c:pt idx="5713">
                  <c:v>13.974488000000004</c:v>
                </c:pt>
                <c:pt idx="5714">
                  <c:v>13.981346</c:v>
                </c:pt>
                <c:pt idx="5715">
                  <c:v>13.987188</c:v>
                </c:pt>
                <c:pt idx="5716">
                  <c:v>13.994300000000001</c:v>
                </c:pt>
                <c:pt idx="5717">
                  <c:v>14.001158</c:v>
                </c:pt>
                <c:pt idx="5718">
                  <c:v>14.007000000000001</c:v>
                </c:pt>
                <c:pt idx="5719">
                  <c:v>14.014111999999999</c:v>
                </c:pt>
                <c:pt idx="5720">
                  <c:v>14.02097</c:v>
                </c:pt>
                <c:pt idx="5721">
                  <c:v>14.026812000000001</c:v>
                </c:pt>
                <c:pt idx="5722">
                  <c:v>14.033670000000001</c:v>
                </c:pt>
                <c:pt idx="5723">
                  <c:v>14.040527999999998</c:v>
                </c:pt>
                <c:pt idx="5724">
                  <c:v>14.046369999999998</c:v>
                </c:pt>
                <c:pt idx="5725">
                  <c:v>14.053482000000173</c:v>
                </c:pt>
                <c:pt idx="5726">
                  <c:v>14.06034</c:v>
                </c:pt>
                <c:pt idx="5727">
                  <c:v>14.066436000000209</c:v>
                </c:pt>
                <c:pt idx="5728">
                  <c:v>14.073294000000002</c:v>
                </c:pt>
                <c:pt idx="5729">
                  <c:v>14.080152</c:v>
                </c:pt>
                <c:pt idx="5730">
                  <c:v>14.085994000000024</c:v>
                </c:pt>
                <c:pt idx="5731">
                  <c:v>14.092852000000002</c:v>
                </c:pt>
                <c:pt idx="5732">
                  <c:v>14.099202</c:v>
                </c:pt>
                <c:pt idx="5733">
                  <c:v>14.105806000000022</c:v>
                </c:pt>
                <c:pt idx="5734">
                  <c:v>14.112664000000002</c:v>
                </c:pt>
                <c:pt idx="5735">
                  <c:v>14.119267999999998</c:v>
                </c:pt>
                <c:pt idx="5736">
                  <c:v>14.125618000000001</c:v>
                </c:pt>
                <c:pt idx="5737">
                  <c:v>14.13273</c:v>
                </c:pt>
                <c:pt idx="5738">
                  <c:v>14.138825999999998</c:v>
                </c:pt>
                <c:pt idx="5739">
                  <c:v>14.145430000000006</c:v>
                </c:pt>
                <c:pt idx="5740">
                  <c:v>14.152288000000002</c:v>
                </c:pt>
                <c:pt idx="5741">
                  <c:v>14.158638000000002</c:v>
                </c:pt>
                <c:pt idx="5742">
                  <c:v>14.165242000000006</c:v>
                </c:pt>
                <c:pt idx="5743">
                  <c:v>14.172100000000002</c:v>
                </c:pt>
                <c:pt idx="5744">
                  <c:v>14.178196</c:v>
                </c:pt>
                <c:pt idx="5745">
                  <c:v>14.185054000000004</c:v>
                </c:pt>
                <c:pt idx="5746">
                  <c:v>14.191911999999999</c:v>
                </c:pt>
                <c:pt idx="5747">
                  <c:v>14.198261999999998</c:v>
                </c:pt>
                <c:pt idx="5748">
                  <c:v>14.205120000000001</c:v>
                </c:pt>
                <c:pt idx="5749">
                  <c:v>14.211723999999998</c:v>
                </c:pt>
                <c:pt idx="5750">
                  <c:v>14.217819999999998</c:v>
                </c:pt>
                <c:pt idx="5751">
                  <c:v>14.224931999999999</c:v>
                </c:pt>
                <c:pt idx="5752">
                  <c:v>14.231281999999998</c:v>
                </c:pt>
                <c:pt idx="5753">
                  <c:v>14.237632</c:v>
                </c:pt>
                <c:pt idx="5754">
                  <c:v>14.244997999999999</c:v>
                </c:pt>
                <c:pt idx="5755">
                  <c:v>14.251094</c:v>
                </c:pt>
                <c:pt idx="5756">
                  <c:v>14.257190000000001</c:v>
                </c:pt>
                <c:pt idx="5757">
                  <c:v>14.264556000000002</c:v>
                </c:pt>
                <c:pt idx="5758">
                  <c:v>14.270652</c:v>
                </c:pt>
                <c:pt idx="5759">
                  <c:v>14.276748</c:v>
                </c:pt>
                <c:pt idx="5760">
                  <c:v>14.284114000000001</c:v>
                </c:pt>
                <c:pt idx="5761">
                  <c:v>14.290209999999998</c:v>
                </c:pt>
                <c:pt idx="5762">
                  <c:v>14.296560000000001</c:v>
                </c:pt>
                <c:pt idx="5763">
                  <c:v>14.303672000000002</c:v>
                </c:pt>
                <c:pt idx="5764">
                  <c:v>14.310022</c:v>
                </c:pt>
                <c:pt idx="5765">
                  <c:v>14.316118000000001</c:v>
                </c:pt>
                <c:pt idx="5766">
                  <c:v>14.32348400000016</c:v>
                </c:pt>
                <c:pt idx="5767">
                  <c:v>14.329580000000076</c:v>
                </c:pt>
                <c:pt idx="5768">
                  <c:v>14.336184000000006</c:v>
                </c:pt>
                <c:pt idx="5769">
                  <c:v>14.343296</c:v>
                </c:pt>
                <c:pt idx="5770">
                  <c:v>14.349392</c:v>
                </c:pt>
                <c:pt idx="5771">
                  <c:v>14.355742000000195</c:v>
                </c:pt>
                <c:pt idx="5772">
                  <c:v>14.363108000000002</c:v>
                </c:pt>
                <c:pt idx="5773">
                  <c:v>14.369204000000074</c:v>
                </c:pt>
                <c:pt idx="5774">
                  <c:v>14.375554000000188</c:v>
                </c:pt>
                <c:pt idx="5775">
                  <c:v>14.382920000000002</c:v>
                </c:pt>
                <c:pt idx="5776">
                  <c:v>14.388762</c:v>
                </c:pt>
                <c:pt idx="5777">
                  <c:v>14.395112000000006</c:v>
                </c:pt>
                <c:pt idx="5778">
                  <c:v>14.402478</c:v>
                </c:pt>
                <c:pt idx="5779">
                  <c:v>14.40832</c:v>
                </c:pt>
                <c:pt idx="5780">
                  <c:v>14.414923999999999</c:v>
                </c:pt>
                <c:pt idx="5781">
                  <c:v>14.421782</c:v>
                </c:pt>
                <c:pt idx="5782">
                  <c:v>14.427877999999998</c:v>
                </c:pt>
                <c:pt idx="5783">
                  <c:v>14.434736000000004</c:v>
                </c:pt>
                <c:pt idx="5784">
                  <c:v>14.441594</c:v>
                </c:pt>
                <c:pt idx="5785">
                  <c:v>14.447436000000026</c:v>
                </c:pt>
                <c:pt idx="5786">
                  <c:v>14.454294000000004</c:v>
                </c:pt>
                <c:pt idx="5787">
                  <c:v>14.461152</c:v>
                </c:pt>
                <c:pt idx="5788">
                  <c:v>14.467248000000001</c:v>
                </c:pt>
                <c:pt idx="5789">
                  <c:v>14.474106000000004</c:v>
                </c:pt>
                <c:pt idx="5790">
                  <c:v>14.480964</c:v>
                </c:pt>
                <c:pt idx="5791">
                  <c:v>14.486806000000024</c:v>
                </c:pt>
                <c:pt idx="5792">
                  <c:v>14.493664000000004</c:v>
                </c:pt>
                <c:pt idx="5793">
                  <c:v>14.500776</c:v>
                </c:pt>
                <c:pt idx="5794">
                  <c:v>14.506618</c:v>
                </c:pt>
                <c:pt idx="5795">
                  <c:v>14.513476000000002</c:v>
                </c:pt>
                <c:pt idx="5796">
                  <c:v>14.520334</c:v>
                </c:pt>
                <c:pt idx="5797">
                  <c:v>14.526176</c:v>
                </c:pt>
                <c:pt idx="5798">
                  <c:v>14.533034000000002</c:v>
                </c:pt>
                <c:pt idx="5799">
                  <c:v>14.539892</c:v>
                </c:pt>
                <c:pt idx="5800">
                  <c:v>14.545988000000001</c:v>
                </c:pt>
                <c:pt idx="5801">
                  <c:v>14.552846000000164</c:v>
                </c:pt>
                <c:pt idx="5802">
                  <c:v>14.558942</c:v>
                </c:pt>
                <c:pt idx="5803">
                  <c:v>14.565546000000205</c:v>
                </c:pt>
                <c:pt idx="5804">
                  <c:v>14.572404000000164</c:v>
                </c:pt>
                <c:pt idx="5805">
                  <c:v>14.5785</c:v>
                </c:pt>
                <c:pt idx="5806">
                  <c:v>14.585104000000022</c:v>
                </c:pt>
                <c:pt idx="5807">
                  <c:v>14.591962000000001</c:v>
                </c:pt>
                <c:pt idx="5808">
                  <c:v>14.598311999999998</c:v>
                </c:pt>
                <c:pt idx="5809">
                  <c:v>14.604916000000001</c:v>
                </c:pt>
                <c:pt idx="5810">
                  <c:v>14.611773999999999</c:v>
                </c:pt>
                <c:pt idx="5811">
                  <c:v>14.618123999999998</c:v>
                </c:pt>
                <c:pt idx="5812">
                  <c:v>14.624981999999999</c:v>
                </c:pt>
                <c:pt idx="5813">
                  <c:v>14.631586</c:v>
                </c:pt>
                <c:pt idx="5814">
                  <c:v>14.637682</c:v>
                </c:pt>
                <c:pt idx="5815">
                  <c:v>14.644793999999999</c:v>
                </c:pt>
                <c:pt idx="5816">
                  <c:v>14.651144</c:v>
                </c:pt>
                <c:pt idx="5817">
                  <c:v>14.657494000000026</c:v>
                </c:pt>
                <c:pt idx="5818">
                  <c:v>14.664606000000004</c:v>
                </c:pt>
                <c:pt idx="5819">
                  <c:v>14.670702</c:v>
                </c:pt>
                <c:pt idx="5820">
                  <c:v>14.677052</c:v>
                </c:pt>
                <c:pt idx="5821">
                  <c:v>14.684163999999997</c:v>
                </c:pt>
                <c:pt idx="5822">
                  <c:v>14.690514</c:v>
                </c:pt>
                <c:pt idx="5823">
                  <c:v>14.696610000000002</c:v>
                </c:pt>
                <c:pt idx="5824">
                  <c:v>14.703975999999999</c:v>
                </c:pt>
                <c:pt idx="5825">
                  <c:v>14.710071999999998</c:v>
                </c:pt>
                <c:pt idx="5826">
                  <c:v>14.716422</c:v>
                </c:pt>
                <c:pt idx="5827">
                  <c:v>14.723534000000004</c:v>
                </c:pt>
                <c:pt idx="5828">
                  <c:v>14.72963</c:v>
                </c:pt>
                <c:pt idx="5829">
                  <c:v>14.73598</c:v>
                </c:pt>
                <c:pt idx="5830">
                  <c:v>14.743092000000001</c:v>
                </c:pt>
                <c:pt idx="5831">
                  <c:v>14.748933999999998</c:v>
                </c:pt>
                <c:pt idx="5832">
                  <c:v>14.755284000000024</c:v>
                </c:pt>
                <c:pt idx="5833">
                  <c:v>14.762396000000004</c:v>
                </c:pt>
                <c:pt idx="5834">
                  <c:v>14.768492</c:v>
                </c:pt>
                <c:pt idx="5835">
                  <c:v>14.775096000000024</c:v>
                </c:pt>
                <c:pt idx="5836">
                  <c:v>14.782208000000001</c:v>
                </c:pt>
                <c:pt idx="5837">
                  <c:v>14.78805</c:v>
                </c:pt>
                <c:pt idx="5838">
                  <c:v>14.794907999999998</c:v>
                </c:pt>
                <c:pt idx="5839">
                  <c:v>14.801512000000002</c:v>
                </c:pt>
                <c:pt idx="5840">
                  <c:v>14.807608</c:v>
                </c:pt>
                <c:pt idx="5841">
                  <c:v>14.814211999999999</c:v>
                </c:pt>
                <c:pt idx="5842">
                  <c:v>14.821070000000001</c:v>
                </c:pt>
                <c:pt idx="5843">
                  <c:v>14.827166</c:v>
                </c:pt>
                <c:pt idx="5844">
                  <c:v>14.834023999999999</c:v>
                </c:pt>
                <c:pt idx="5845">
                  <c:v>14.840882000000002</c:v>
                </c:pt>
                <c:pt idx="5846">
                  <c:v>14.846978</c:v>
                </c:pt>
                <c:pt idx="5847">
                  <c:v>14.853582000000202</c:v>
                </c:pt>
                <c:pt idx="5848">
                  <c:v>14.860440000000162</c:v>
                </c:pt>
                <c:pt idx="5849">
                  <c:v>14.866536000000254</c:v>
                </c:pt>
                <c:pt idx="5850">
                  <c:v>14.873394000000006</c:v>
                </c:pt>
                <c:pt idx="5851">
                  <c:v>14.879998000000002</c:v>
                </c:pt>
                <c:pt idx="5852">
                  <c:v>14.886094000000076</c:v>
                </c:pt>
                <c:pt idx="5853">
                  <c:v>14.892698000000006</c:v>
                </c:pt>
                <c:pt idx="5854">
                  <c:v>14.899048000000002</c:v>
                </c:pt>
                <c:pt idx="5855">
                  <c:v>14.905652000000076</c:v>
                </c:pt>
                <c:pt idx="5856">
                  <c:v>14.912256000000006</c:v>
                </c:pt>
                <c:pt idx="5857">
                  <c:v>14.918606</c:v>
                </c:pt>
                <c:pt idx="5858">
                  <c:v>14.924956</c:v>
                </c:pt>
                <c:pt idx="5859">
                  <c:v>14.931813999999999</c:v>
                </c:pt>
                <c:pt idx="5860">
                  <c:v>14.938163999999999</c:v>
                </c:pt>
                <c:pt idx="5861">
                  <c:v>14.945022</c:v>
                </c:pt>
                <c:pt idx="5862">
                  <c:v>14.951372000000001</c:v>
                </c:pt>
                <c:pt idx="5863">
                  <c:v>14.957722</c:v>
                </c:pt>
                <c:pt idx="5864">
                  <c:v>14.964834000000026</c:v>
                </c:pt>
                <c:pt idx="5865">
                  <c:v>14.970930000000006</c:v>
                </c:pt>
                <c:pt idx="5866">
                  <c:v>14.97728</c:v>
                </c:pt>
                <c:pt idx="5867">
                  <c:v>14.984392</c:v>
                </c:pt>
                <c:pt idx="5868">
                  <c:v>14.990742000000004</c:v>
                </c:pt>
                <c:pt idx="5869">
                  <c:v>14.997092</c:v>
                </c:pt>
                <c:pt idx="5870">
                  <c:v>15.004204</c:v>
                </c:pt>
                <c:pt idx="5871">
                  <c:v>15.010554000000004</c:v>
                </c:pt>
                <c:pt idx="5872">
                  <c:v>15.016904</c:v>
                </c:pt>
                <c:pt idx="5873">
                  <c:v>15.024016</c:v>
                </c:pt>
                <c:pt idx="5874">
                  <c:v>15.030112000000001</c:v>
                </c:pt>
                <c:pt idx="5875">
                  <c:v>15.036462</c:v>
                </c:pt>
                <c:pt idx="5876">
                  <c:v>15.043574</c:v>
                </c:pt>
                <c:pt idx="5877">
                  <c:v>15.049670000000001</c:v>
                </c:pt>
                <c:pt idx="5878">
                  <c:v>15.05602</c:v>
                </c:pt>
                <c:pt idx="5879">
                  <c:v>15.063132000000024</c:v>
                </c:pt>
                <c:pt idx="5880">
                  <c:v>15.069228000000001</c:v>
                </c:pt>
                <c:pt idx="5881">
                  <c:v>15.075578000000002</c:v>
                </c:pt>
                <c:pt idx="5882">
                  <c:v>15.082436000000213</c:v>
                </c:pt>
                <c:pt idx="5883">
                  <c:v>15.088786000000002</c:v>
                </c:pt>
                <c:pt idx="5884">
                  <c:v>15.095136000000076</c:v>
                </c:pt>
                <c:pt idx="5885">
                  <c:v>15.101993999999999</c:v>
                </c:pt>
                <c:pt idx="5886">
                  <c:v>15.108090000000001</c:v>
                </c:pt>
                <c:pt idx="5887">
                  <c:v>15.114947999999998</c:v>
                </c:pt>
                <c:pt idx="5888">
                  <c:v>15.121805999999999</c:v>
                </c:pt>
                <c:pt idx="5889">
                  <c:v>15.127902000000001</c:v>
                </c:pt>
                <c:pt idx="5890">
                  <c:v>15.134506</c:v>
                </c:pt>
                <c:pt idx="5891">
                  <c:v>15.141363999999998</c:v>
                </c:pt>
                <c:pt idx="5892">
                  <c:v>15.147460000000001</c:v>
                </c:pt>
                <c:pt idx="5893">
                  <c:v>15.154318</c:v>
                </c:pt>
                <c:pt idx="5894">
                  <c:v>15.160921999999999</c:v>
                </c:pt>
                <c:pt idx="5895">
                  <c:v>15.167018000000001</c:v>
                </c:pt>
                <c:pt idx="5896">
                  <c:v>15.173876</c:v>
                </c:pt>
                <c:pt idx="5897">
                  <c:v>15.180480000000006</c:v>
                </c:pt>
                <c:pt idx="5898">
                  <c:v>15.186576000000002</c:v>
                </c:pt>
                <c:pt idx="5899">
                  <c:v>15.193434000000074</c:v>
                </c:pt>
                <c:pt idx="5900">
                  <c:v>15.200038000000001</c:v>
                </c:pt>
                <c:pt idx="5901">
                  <c:v>15.206134</c:v>
                </c:pt>
                <c:pt idx="5902">
                  <c:v>15.212738000000002</c:v>
                </c:pt>
                <c:pt idx="5903">
                  <c:v>15.219341999999999</c:v>
                </c:pt>
                <c:pt idx="5904">
                  <c:v>15.225692</c:v>
                </c:pt>
                <c:pt idx="5905">
                  <c:v>15.232296</c:v>
                </c:pt>
                <c:pt idx="5906">
                  <c:v>15.238645999999999</c:v>
                </c:pt>
                <c:pt idx="5907">
                  <c:v>15.244995999999999</c:v>
                </c:pt>
                <c:pt idx="5908">
                  <c:v>15.251854</c:v>
                </c:pt>
                <c:pt idx="5909">
                  <c:v>15.258203999999999</c:v>
                </c:pt>
                <c:pt idx="5910">
                  <c:v>15.265062</c:v>
                </c:pt>
                <c:pt idx="5911">
                  <c:v>15.271412</c:v>
                </c:pt>
                <c:pt idx="5912">
                  <c:v>15.277761999999997</c:v>
                </c:pt>
                <c:pt idx="5913">
                  <c:v>15.284873999999999</c:v>
                </c:pt>
                <c:pt idx="5914">
                  <c:v>15.290969999999998</c:v>
                </c:pt>
                <c:pt idx="5915">
                  <c:v>15.297319999999999</c:v>
                </c:pt>
                <c:pt idx="5916">
                  <c:v>15.304432000000126</c:v>
                </c:pt>
                <c:pt idx="5917">
                  <c:v>15.310528000000001</c:v>
                </c:pt>
                <c:pt idx="5918">
                  <c:v>15.316878000000001</c:v>
                </c:pt>
                <c:pt idx="5919">
                  <c:v>15.323990000000002</c:v>
                </c:pt>
                <c:pt idx="5920">
                  <c:v>15.330086000000026</c:v>
                </c:pt>
                <c:pt idx="5921">
                  <c:v>15.336690000000004</c:v>
                </c:pt>
                <c:pt idx="5922">
                  <c:v>15.343548</c:v>
                </c:pt>
                <c:pt idx="5923">
                  <c:v>15.349898</c:v>
                </c:pt>
                <c:pt idx="5924">
                  <c:v>15.356248000000004</c:v>
                </c:pt>
                <c:pt idx="5925">
                  <c:v>15.36336</c:v>
                </c:pt>
                <c:pt idx="5926">
                  <c:v>15.369456000000213</c:v>
                </c:pt>
                <c:pt idx="5927">
                  <c:v>15.375552000000177</c:v>
                </c:pt>
                <c:pt idx="5928">
                  <c:v>15.382664000000076</c:v>
                </c:pt>
                <c:pt idx="5929">
                  <c:v>15.388760000000001</c:v>
                </c:pt>
                <c:pt idx="5930">
                  <c:v>15.395364000000002</c:v>
                </c:pt>
                <c:pt idx="5931">
                  <c:v>15.402222</c:v>
                </c:pt>
                <c:pt idx="5932">
                  <c:v>15.408317999999998</c:v>
                </c:pt>
                <c:pt idx="5933">
                  <c:v>15.414922000000001</c:v>
                </c:pt>
                <c:pt idx="5934">
                  <c:v>15.42178</c:v>
                </c:pt>
                <c:pt idx="5935">
                  <c:v>15.427875999999999</c:v>
                </c:pt>
                <c:pt idx="5936">
                  <c:v>15.434480000000002</c:v>
                </c:pt>
                <c:pt idx="5937">
                  <c:v>15.441084</c:v>
                </c:pt>
                <c:pt idx="5938">
                  <c:v>15.447179999999999</c:v>
                </c:pt>
                <c:pt idx="5939">
                  <c:v>15.454038000000002</c:v>
                </c:pt>
                <c:pt idx="5940">
                  <c:v>15.460642000000076</c:v>
                </c:pt>
                <c:pt idx="5941">
                  <c:v>15.466992000000024</c:v>
                </c:pt>
                <c:pt idx="5942">
                  <c:v>15.473596000000164</c:v>
                </c:pt>
                <c:pt idx="5943">
                  <c:v>15.480454000000076</c:v>
                </c:pt>
                <c:pt idx="5944">
                  <c:v>15.486550000000006</c:v>
                </c:pt>
                <c:pt idx="5945">
                  <c:v>15.493154000000002</c:v>
                </c:pt>
                <c:pt idx="5946">
                  <c:v>15.500012</c:v>
                </c:pt>
                <c:pt idx="5947">
                  <c:v>15.506108000000001</c:v>
                </c:pt>
                <c:pt idx="5948">
                  <c:v>15.512712000000002</c:v>
                </c:pt>
                <c:pt idx="5949">
                  <c:v>15.519062</c:v>
                </c:pt>
                <c:pt idx="5950">
                  <c:v>15.525666000000006</c:v>
                </c:pt>
                <c:pt idx="5951">
                  <c:v>15.53227</c:v>
                </c:pt>
                <c:pt idx="5952">
                  <c:v>15.538873999999998</c:v>
                </c:pt>
                <c:pt idx="5953">
                  <c:v>15.545223999999999</c:v>
                </c:pt>
                <c:pt idx="5954">
                  <c:v>15.551574</c:v>
                </c:pt>
                <c:pt idx="5955">
                  <c:v>15.557924</c:v>
                </c:pt>
                <c:pt idx="5956">
                  <c:v>15.564782000000006</c:v>
                </c:pt>
                <c:pt idx="5957">
                  <c:v>15.571132</c:v>
                </c:pt>
                <c:pt idx="5958">
                  <c:v>15.577482000000026</c:v>
                </c:pt>
                <c:pt idx="5959">
                  <c:v>15.584340000000001</c:v>
                </c:pt>
                <c:pt idx="5960">
                  <c:v>15.590436000000159</c:v>
                </c:pt>
                <c:pt idx="5961">
                  <c:v>15.596786000000026</c:v>
                </c:pt>
                <c:pt idx="5962">
                  <c:v>15.603898000000001</c:v>
                </c:pt>
                <c:pt idx="5963">
                  <c:v>15.609994</c:v>
                </c:pt>
                <c:pt idx="5964">
                  <c:v>15.616598000000002</c:v>
                </c:pt>
                <c:pt idx="5965">
                  <c:v>15.623456000000004</c:v>
                </c:pt>
                <c:pt idx="5966">
                  <c:v>15.629806</c:v>
                </c:pt>
                <c:pt idx="5967">
                  <c:v>15.636156</c:v>
                </c:pt>
                <c:pt idx="5968">
                  <c:v>15.643013999999999</c:v>
                </c:pt>
                <c:pt idx="5969">
                  <c:v>15.649363999999998</c:v>
                </c:pt>
                <c:pt idx="5970">
                  <c:v>15.655714000000026</c:v>
                </c:pt>
                <c:pt idx="5971">
                  <c:v>15.662826000000004</c:v>
                </c:pt>
                <c:pt idx="5972">
                  <c:v>15.668921999999998</c:v>
                </c:pt>
                <c:pt idx="5973">
                  <c:v>15.675272</c:v>
                </c:pt>
                <c:pt idx="5974">
                  <c:v>15.682130000000004</c:v>
                </c:pt>
                <c:pt idx="5975">
                  <c:v>15.688225999999998</c:v>
                </c:pt>
                <c:pt idx="5976">
                  <c:v>15.69483</c:v>
                </c:pt>
                <c:pt idx="5977">
                  <c:v>15.701688000000001</c:v>
                </c:pt>
                <c:pt idx="5978">
                  <c:v>15.707784</c:v>
                </c:pt>
                <c:pt idx="5979">
                  <c:v>15.714387999999998</c:v>
                </c:pt>
                <c:pt idx="5980">
                  <c:v>15.720992000000001</c:v>
                </c:pt>
                <c:pt idx="5981">
                  <c:v>15.727087999999998</c:v>
                </c:pt>
                <c:pt idx="5982">
                  <c:v>15.733692</c:v>
                </c:pt>
                <c:pt idx="5983">
                  <c:v>15.740295999999999</c:v>
                </c:pt>
                <c:pt idx="5984">
                  <c:v>15.746391999999998</c:v>
                </c:pt>
                <c:pt idx="5985">
                  <c:v>15.752996000000024</c:v>
                </c:pt>
                <c:pt idx="5986">
                  <c:v>15.759600000000002</c:v>
                </c:pt>
                <c:pt idx="5987">
                  <c:v>15.766204</c:v>
                </c:pt>
                <c:pt idx="5988">
                  <c:v>15.772554000000024</c:v>
                </c:pt>
                <c:pt idx="5989">
                  <c:v>15.779158000000001</c:v>
                </c:pt>
                <c:pt idx="5990">
                  <c:v>15.785762</c:v>
                </c:pt>
                <c:pt idx="5991">
                  <c:v>15.792365999999999</c:v>
                </c:pt>
                <c:pt idx="5992">
                  <c:v>15.798715999999999</c:v>
                </c:pt>
                <c:pt idx="5993">
                  <c:v>15.805066000000076</c:v>
                </c:pt>
                <c:pt idx="5994">
                  <c:v>15.811670000000001</c:v>
                </c:pt>
                <c:pt idx="5995">
                  <c:v>15.818274000000001</c:v>
                </c:pt>
                <c:pt idx="5996">
                  <c:v>15.824878</c:v>
                </c:pt>
                <c:pt idx="5997">
                  <c:v>15.825894000000076</c:v>
                </c:pt>
              </c:numCache>
            </c:numRef>
          </c:xVal>
          <c:yVal>
            <c:numRef>
              <c:f>'C:\Users\jinzhou\Documents\PhD2012\Test Lab\[Test-Tube Reinforced Foam-D130605-FE-One tube 30sq Foam131225-edit140511paper.xlsx]C130G8 '!$E$49:$E$6263</c:f>
              <c:numCache>
                <c:formatCode>General</c:formatCode>
                <c:ptCount val="6215"/>
                <c:pt idx="0">
                  <c:v>-2.4849992203000052E-2</c:v>
                </c:pt>
                <c:pt idx="1">
                  <c:v>-2.4154735104400003E-2</c:v>
                </c:pt>
                <c:pt idx="2">
                  <c:v>-2.4422962890999999E-2</c:v>
                </c:pt>
                <c:pt idx="3">
                  <c:v>-2.4964756330599525E-2</c:v>
                </c:pt>
                <c:pt idx="4">
                  <c:v>-2.4360242960799999E-2</c:v>
                </c:pt>
                <c:pt idx="5">
                  <c:v>-2.4928280910199989E-2</c:v>
                </c:pt>
                <c:pt idx="6">
                  <c:v>-2.4269054409800001E-2</c:v>
                </c:pt>
                <c:pt idx="7">
                  <c:v>-2.4055539753799999E-2</c:v>
                </c:pt>
                <c:pt idx="8">
                  <c:v>-2.4386487470600002E-2</c:v>
                </c:pt>
                <c:pt idx="9">
                  <c:v>-2.4618239836799997E-2</c:v>
                </c:pt>
                <c:pt idx="10">
                  <c:v>-2.3982588912999998E-2</c:v>
                </c:pt>
                <c:pt idx="11">
                  <c:v>-2.4735672897600012E-2</c:v>
                </c:pt>
                <c:pt idx="12">
                  <c:v>-2.4420293957799998E-2</c:v>
                </c:pt>
                <c:pt idx="13">
                  <c:v>-2.4456769378199999E-2</c:v>
                </c:pt>
                <c:pt idx="14">
                  <c:v>-2.4438531668000002E-2</c:v>
                </c:pt>
                <c:pt idx="15">
                  <c:v>-2.4519489308399978E-2</c:v>
                </c:pt>
                <c:pt idx="16">
                  <c:v>-2.4063546553400001E-2</c:v>
                </c:pt>
                <c:pt idx="17">
                  <c:v>-2.4368249760399998E-2</c:v>
                </c:pt>
                <c:pt idx="18">
                  <c:v>-2.4602671059800001E-2</c:v>
                </c:pt>
                <c:pt idx="19">
                  <c:v>-2.3881169451400012E-2</c:v>
                </c:pt>
                <c:pt idx="20">
                  <c:v>-2.3764181212799967E-2</c:v>
                </c:pt>
                <c:pt idx="21">
                  <c:v>-2.3654754951599983E-2</c:v>
                </c:pt>
                <c:pt idx="22">
                  <c:v>-2.3660092818000002E-2</c:v>
                </c:pt>
                <c:pt idx="23">
                  <c:v>-2.3688561438799997E-2</c:v>
                </c:pt>
                <c:pt idx="24">
                  <c:v>-2.4201441435400001E-2</c:v>
                </c:pt>
                <c:pt idx="25">
                  <c:v>-2.3607603798400011E-2</c:v>
                </c:pt>
                <c:pt idx="26">
                  <c:v>-2.4248592588600012E-2</c:v>
                </c:pt>
                <c:pt idx="27">
                  <c:v>-2.4055539753799999E-2</c:v>
                </c:pt>
                <c:pt idx="28">
                  <c:v>-2.4125821661400003E-2</c:v>
                </c:pt>
                <c:pt idx="29">
                  <c:v>-2.3914975938599998E-2</c:v>
                </c:pt>
                <c:pt idx="30">
                  <c:v>-2.3477715716000602E-2</c:v>
                </c:pt>
                <c:pt idx="31">
                  <c:v>-2.3552890667800003E-2</c:v>
                </c:pt>
                <c:pt idx="32">
                  <c:v>-2.3683223572400446E-2</c:v>
                </c:pt>
                <c:pt idx="33">
                  <c:v>-2.3464371050000005E-2</c:v>
                </c:pt>
                <c:pt idx="34">
                  <c:v>-2.3438571362399997E-2</c:v>
                </c:pt>
                <c:pt idx="35">
                  <c:v>-2.3159667842999998E-2</c:v>
                </c:pt>
                <c:pt idx="36">
                  <c:v>-2.32535253272E-2</c:v>
                </c:pt>
                <c:pt idx="37">
                  <c:v>-2.3389196098199998E-2</c:v>
                </c:pt>
                <c:pt idx="38">
                  <c:v>-2.36182795312E-2</c:v>
                </c:pt>
                <c:pt idx="39">
                  <c:v>-2.3383858231799993E-2</c:v>
                </c:pt>
                <c:pt idx="40">
                  <c:v>-2.3670323728600413E-2</c:v>
                </c:pt>
                <c:pt idx="41">
                  <c:v>-2.3607603798400011E-2</c:v>
                </c:pt>
                <c:pt idx="42">
                  <c:v>-2.3464371050000005E-2</c:v>
                </c:pt>
                <c:pt idx="43">
                  <c:v>-2.3292669680800002E-2</c:v>
                </c:pt>
                <c:pt idx="44">
                  <c:v>-2.3243294416600092E-2</c:v>
                </c:pt>
                <c:pt idx="45">
                  <c:v>-2.3162336776199999E-2</c:v>
                </c:pt>
                <c:pt idx="46">
                  <c:v>-2.2461741811200052E-2</c:v>
                </c:pt>
                <c:pt idx="47">
                  <c:v>-2.3021772961000012E-2</c:v>
                </c:pt>
                <c:pt idx="48">
                  <c:v>-2.2680594333599997E-2</c:v>
                </c:pt>
                <c:pt idx="49">
                  <c:v>-2.2862971435600052E-2</c:v>
                </c:pt>
                <c:pt idx="50">
                  <c:v>-2.2222427467600052E-2</c:v>
                </c:pt>
                <c:pt idx="51">
                  <c:v>-2.1787391356E-2</c:v>
                </c:pt>
                <c:pt idx="52">
                  <c:v>-2.1552970056600011E-2</c:v>
                </c:pt>
                <c:pt idx="53">
                  <c:v>-2.1652165407200476E-2</c:v>
                </c:pt>
                <c:pt idx="54">
                  <c:v>-2.1006283572800016E-2</c:v>
                </c:pt>
                <c:pt idx="55">
                  <c:v>-2.0461821199999997E-2</c:v>
                </c:pt>
                <c:pt idx="56">
                  <c:v>-2.0050360665000096E-2</c:v>
                </c:pt>
                <c:pt idx="57">
                  <c:v>-1.9347096766800003E-2</c:v>
                </c:pt>
                <c:pt idx="58">
                  <c:v>-1.9018817983200001E-2</c:v>
                </c:pt>
                <c:pt idx="59">
                  <c:v>-1.8222141423000007E-2</c:v>
                </c:pt>
                <c:pt idx="60">
                  <c:v>-1.76674481396E-2</c:v>
                </c:pt>
                <c:pt idx="61">
                  <c:v>-1.6091887907200005E-2</c:v>
                </c:pt>
                <c:pt idx="62">
                  <c:v>-1.5591907754399998E-2</c:v>
                </c:pt>
                <c:pt idx="63">
                  <c:v>-1.4919781410200001E-2</c:v>
                </c:pt>
                <c:pt idx="64">
                  <c:v>-1.3966972257800197E-2</c:v>
                </c:pt>
                <c:pt idx="65">
                  <c:v>-1.3529267213000021E-2</c:v>
                </c:pt>
                <c:pt idx="66">
                  <c:v>-1.3115137744800043E-2</c:v>
                </c:pt>
                <c:pt idx="67">
                  <c:v>-1.1938138203600228E-2</c:v>
                </c:pt>
                <c:pt idx="68">
                  <c:v>-1.0849658280200083E-2</c:v>
                </c:pt>
                <c:pt idx="69">
                  <c:v>-1.0385708725600001E-2</c:v>
                </c:pt>
                <c:pt idx="70">
                  <c:v>-8.8621926906002537E-3</c:v>
                </c:pt>
                <c:pt idx="71">
                  <c:v>-8.0472784201999839E-3</c:v>
                </c:pt>
                <c:pt idx="72">
                  <c:v>-6.7893212386001024E-3</c:v>
                </c:pt>
                <c:pt idx="73">
                  <c:v>-5.7995918436000134E-3</c:v>
                </c:pt>
                <c:pt idx="74">
                  <c:v>-4.6670745223999655E-3</c:v>
                </c:pt>
                <c:pt idx="75">
                  <c:v>-3.5157412221400292E-3</c:v>
                </c:pt>
                <c:pt idx="76">
                  <c:v>-2.5990516323800002E-3</c:v>
                </c:pt>
                <c:pt idx="77">
                  <c:v>-1.3020835438400345E-3</c:v>
                </c:pt>
                <c:pt idx="78">
                  <c:v>-4.9740018403999998E-4</c:v>
                </c:pt>
                <c:pt idx="79">
                  <c:v>1.3232125983400195E-3</c:v>
                </c:pt>
                <c:pt idx="80">
                  <c:v>2.6905070767000616E-3</c:v>
                </c:pt>
                <c:pt idx="81">
                  <c:v>4.2270119199399846E-3</c:v>
                </c:pt>
                <c:pt idx="82">
                  <c:v>5.3182942232000013E-3</c:v>
                </c:pt>
                <c:pt idx="83">
                  <c:v>7.5682049108000034E-3</c:v>
                </c:pt>
                <c:pt idx="84">
                  <c:v>9.1023966786001748E-3</c:v>
                </c:pt>
                <c:pt idx="85">
                  <c:v>1.0917271254600003E-2</c:v>
                </c:pt>
                <c:pt idx="86">
                  <c:v>1.24852695096E-2</c:v>
                </c:pt>
                <c:pt idx="87">
                  <c:v>1.4136449516E-2</c:v>
                </c:pt>
                <c:pt idx="88">
                  <c:v>1.5607476531400001E-2</c:v>
                </c:pt>
                <c:pt idx="89">
                  <c:v>1.7331607378600001E-2</c:v>
                </c:pt>
                <c:pt idx="90">
                  <c:v>2.0045467620800495E-2</c:v>
                </c:pt>
                <c:pt idx="91">
                  <c:v>2.2141914649400442E-2</c:v>
                </c:pt>
                <c:pt idx="92">
                  <c:v>2.4339781139599993E-2</c:v>
                </c:pt>
                <c:pt idx="93">
                  <c:v>2.7009159161800002E-2</c:v>
                </c:pt>
                <c:pt idx="94">
                  <c:v>2.8735958942200001E-2</c:v>
                </c:pt>
                <c:pt idx="95">
                  <c:v>3.1572145289400631E-2</c:v>
                </c:pt>
                <c:pt idx="96">
                  <c:v>3.4441693301600004E-2</c:v>
                </c:pt>
                <c:pt idx="97">
                  <c:v>3.6121786751000001E-2</c:v>
                </c:pt>
                <c:pt idx="98">
                  <c:v>3.9225756062600009E-2</c:v>
                </c:pt>
                <c:pt idx="99">
                  <c:v>4.2549022718799845E-2</c:v>
                </c:pt>
                <c:pt idx="100">
                  <c:v>4.5629861275999745E-2</c:v>
                </c:pt>
                <c:pt idx="101">
                  <c:v>4.8094176263999956E-2</c:v>
                </c:pt>
                <c:pt idx="102">
                  <c:v>5.1728373638000001E-2</c:v>
                </c:pt>
                <c:pt idx="103">
                  <c:v>5.5638360775999755E-2</c:v>
                </c:pt>
                <c:pt idx="104">
                  <c:v>5.9610623022001333E-2</c:v>
                </c:pt>
                <c:pt idx="105">
                  <c:v>6.3262613283999999E-2</c:v>
                </c:pt>
                <c:pt idx="106">
                  <c:v>6.7354977524000034E-2</c:v>
                </c:pt>
                <c:pt idx="107">
                  <c:v>7.2448191714000007E-2</c:v>
                </c:pt>
                <c:pt idx="108">
                  <c:v>7.759923279E-2</c:v>
                </c:pt>
                <c:pt idx="109">
                  <c:v>8.3012718964000004E-2</c:v>
                </c:pt>
                <c:pt idx="110">
                  <c:v>8.9302504872000033E-2</c:v>
                </c:pt>
                <c:pt idx="111">
                  <c:v>9.5156365024002987E-2</c:v>
                </c:pt>
                <c:pt idx="112">
                  <c:v>0.10184204269</c:v>
                </c:pt>
                <c:pt idx="113">
                  <c:v>0.10961753474600019</c:v>
                </c:pt>
                <c:pt idx="114">
                  <c:v>0.11612083531</c:v>
                </c:pt>
                <c:pt idx="115">
                  <c:v>0.12357160716000012</c:v>
                </c:pt>
                <c:pt idx="116">
                  <c:v>0.13110689522799998</c:v>
                </c:pt>
                <c:pt idx="117">
                  <c:v>0.13944286325600044</c:v>
                </c:pt>
                <c:pt idx="118">
                  <c:v>0.14784110639200287</c:v>
                </c:pt>
                <c:pt idx="119">
                  <c:v>0.15702668482200358</c:v>
                </c:pt>
                <c:pt idx="120">
                  <c:v>0.16594981815400237</c:v>
                </c:pt>
                <c:pt idx="121">
                  <c:v>0.17512650014</c:v>
                </c:pt>
                <c:pt idx="122">
                  <c:v>0.18553978784200445</c:v>
                </c:pt>
                <c:pt idx="123">
                  <c:v>0.19600200598600004</c:v>
                </c:pt>
                <c:pt idx="124">
                  <c:v>0.20483172665600002</c:v>
                </c:pt>
                <c:pt idx="125">
                  <c:v>0.21531618591000279</c:v>
                </c:pt>
                <c:pt idx="126">
                  <c:v>0.22628994958400234</c:v>
                </c:pt>
                <c:pt idx="127">
                  <c:v>0.23831794187200414</c:v>
                </c:pt>
                <c:pt idx="128">
                  <c:v>0.24994559418000445</c:v>
                </c:pt>
                <c:pt idx="129">
                  <c:v>0.26247623555400457</c:v>
                </c:pt>
                <c:pt idx="130">
                  <c:v>0.27506915203599974</c:v>
                </c:pt>
                <c:pt idx="131">
                  <c:v>0.28855616114000715</c:v>
                </c:pt>
                <c:pt idx="132">
                  <c:v>0.30266592132400738</c:v>
                </c:pt>
                <c:pt idx="133">
                  <c:v>0.31703367838400665</c:v>
                </c:pt>
                <c:pt idx="134">
                  <c:v>0.33254018027600507</c:v>
                </c:pt>
                <c:pt idx="135">
                  <c:v>0.34808676064822575</c:v>
                </c:pt>
                <c:pt idx="136">
                  <c:v>0.36481652359022704</c:v>
                </c:pt>
                <c:pt idx="137">
                  <c:v>0.38214230379800485</c:v>
                </c:pt>
                <c:pt idx="138">
                  <c:v>0.40028219759622002</c:v>
                </c:pt>
                <c:pt idx="139">
                  <c:v>0.419120417766224</c:v>
                </c:pt>
                <c:pt idx="140">
                  <c:v>0.43906175251000001</c:v>
                </c:pt>
                <c:pt idx="141">
                  <c:v>0.45967926148000032</c:v>
                </c:pt>
                <c:pt idx="142">
                  <c:v>0.48027452934000597</c:v>
                </c:pt>
                <c:pt idx="143">
                  <c:v>0.50198185270000062</c:v>
                </c:pt>
                <c:pt idx="144">
                  <c:v>0.52426744491999211</c:v>
                </c:pt>
                <c:pt idx="145">
                  <c:v>0.54730923488000005</c:v>
                </c:pt>
                <c:pt idx="146">
                  <c:v>0.57141859812000007</c:v>
                </c:pt>
                <c:pt idx="147">
                  <c:v>0.59664001686000889</c:v>
                </c:pt>
                <c:pt idx="148">
                  <c:v>0.62257315112</c:v>
                </c:pt>
                <c:pt idx="149">
                  <c:v>0.64886214314000001</c:v>
                </c:pt>
                <c:pt idx="150">
                  <c:v>0.67599629734001543</c:v>
                </c:pt>
                <c:pt idx="151">
                  <c:v>0.70317493376000062</c:v>
                </c:pt>
                <c:pt idx="152">
                  <c:v>0.73097632126000012</c:v>
                </c:pt>
                <c:pt idx="153">
                  <c:v>0.76117974864001015</c:v>
                </c:pt>
                <c:pt idx="154">
                  <c:v>0.79018215607999998</c:v>
                </c:pt>
                <c:pt idx="155">
                  <c:v>0.8200297257000001</c:v>
                </c:pt>
                <c:pt idx="156">
                  <c:v>0.84983281310001002</c:v>
                </c:pt>
                <c:pt idx="157">
                  <c:v>0.88123726042000006</c:v>
                </c:pt>
                <c:pt idx="158">
                  <c:v>0.91161861668001498</c:v>
                </c:pt>
                <c:pt idx="159">
                  <c:v>0.94400167284000991</c:v>
                </c:pt>
                <c:pt idx="160">
                  <c:v>0.97669610454000799</c:v>
                </c:pt>
                <c:pt idx="161">
                  <c:v>1.0097908762199801</c:v>
                </c:pt>
                <c:pt idx="162">
                  <c:v>1.0439977033999801</c:v>
                </c:pt>
                <c:pt idx="163">
                  <c:v>1.0802507127000001</c:v>
                </c:pt>
                <c:pt idx="164">
                  <c:v>1.1157030420399769</c:v>
                </c:pt>
                <c:pt idx="165">
                  <c:v>1.1525343202000002</c:v>
                </c:pt>
                <c:pt idx="166">
                  <c:v>1.1901662783200002</c:v>
                </c:pt>
                <c:pt idx="167">
                  <c:v>1.2279316830999576</c:v>
                </c:pt>
                <c:pt idx="168">
                  <c:v>1.2664977678400002</c:v>
                </c:pt>
                <c:pt idx="169">
                  <c:v>1.3059979792</c:v>
                </c:pt>
                <c:pt idx="170">
                  <c:v>1.3467881749400283</c:v>
                </c:pt>
                <c:pt idx="171">
                  <c:v>1.387444924020016</c:v>
                </c:pt>
                <c:pt idx="172">
                  <c:v>1.4286354597400002</c:v>
                </c:pt>
                <c:pt idx="173">
                  <c:v>1.4703152998800002</c:v>
                </c:pt>
                <c:pt idx="174">
                  <c:v>1.5155981998399826</c:v>
                </c:pt>
                <c:pt idx="175">
                  <c:v>1.5597245620799725</c:v>
                </c:pt>
                <c:pt idx="176">
                  <c:v>1.6040733354200001</c:v>
                </c:pt>
                <c:pt idx="177">
                  <c:v>1.6493562353800002</c:v>
                </c:pt>
                <c:pt idx="178">
                  <c:v>1.6950839575400001</c:v>
                </c:pt>
                <c:pt idx="179">
                  <c:v>1.7416568418800003</c:v>
                </c:pt>
                <c:pt idx="180">
                  <c:v>1.7889414417400002</c:v>
                </c:pt>
                <c:pt idx="181">
                  <c:v>1.8375605082000002</c:v>
                </c:pt>
                <c:pt idx="182">
                  <c:v>1.8875140412600002</c:v>
                </c:pt>
                <c:pt idx="183">
                  <c:v>1.9383572187200178</c:v>
                </c:pt>
                <c:pt idx="184">
                  <c:v>1.9890669495200159</c:v>
                </c:pt>
                <c:pt idx="185">
                  <c:v>2.0411556291399977</c:v>
                </c:pt>
                <c:pt idx="186">
                  <c:v>2.0937336131800004</c:v>
                </c:pt>
                <c:pt idx="187">
                  <c:v>2.1462671149999997</c:v>
                </c:pt>
                <c:pt idx="188">
                  <c:v>2.1998237078800011</c:v>
                </c:pt>
                <c:pt idx="189">
                  <c:v>2.2544033918200004</c:v>
                </c:pt>
                <c:pt idx="190">
                  <c:v>2.3107178823400005</c:v>
                </c:pt>
                <c:pt idx="191">
                  <c:v>2.3674771950599998</c:v>
                </c:pt>
                <c:pt idx="192">
                  <c:v>2.4239696144599998</c:v>
                </c:pt>
                <c:pt idx="193">
                  <c:v>2.4814406427000004</c:v>
                </c:pt>
                <c:pt idx="194">
                  <c:v>2.5394454575799967</c:v>
                </c:pt>
                <c:pt idx="195">
                  <c:v>2.5988737034999998</c:v>
                </c:pt>
                <c:pt idx="196">
                  <c:v>2.6588357360600003</c:v>
                </c:pt>
                <c:pt idx="197">
                  <c:v>2.7189312152800418</c:v>
                </c:pt>
                <c:pt idx="198">
                  <c:v>2.7803166788800562</c:v>
                </c:pt>
                <c:pt idx="199">
                  <c:v>2.8418355891399987</c:v>
                </c:pt>
                <c:pt idx="200">
                  <c:v>2.9045555193399997</c:v>
                </c:pt>
                <c:pt idx="201">
                  <c:v>2.9679426828400004</c:v>
                </c:pt>
                <c:pt idx="202">
                  <c:v>3.0307960597000001</c:v>
                </c:pt>
                <c:pt idx="203">
                  <c:v>3.0978307652400012</c:v>
                </c:pt>
                <c:pt idx="204">
                  <c:v>3.1617961976000002</c:v>
                </c:pt>
                <c:pt idx="205">
                  <c:v>3.2268736854599998</c:v>
                </c:pt>
                <c:pt idx="206">
                  <c:v>3.2923515132999999</c:v>
                </c:pt>
                <c:pt idx="207">
                  <c:v>3.3581407166800004</c:v>
                </c:pt>
                <c:pt idx="208">
                  <c:v>3.4244637067000001</c:v>
                </c:pt>
                <c:pt idx="209">
                  <c:v>3.4903863567400002</c:v>
                </c:pt>
                <c:pt idx="210">
                  <c:v>3.5577769200399998</c:v>
                </c:pt>
                <c:pt idx="211">
                  <c:v>3.6248561078000003</c:v>
                </c:pt>
                <c:pt idx="212">
                  <c:v>3.6926470110799987</c:v>
                </c:pt>
                <c:pt idx="213">
                  <c:v>3.7604379143600002</c:v>
                </c:pt>
                <c:pt idx="214">
                  <c:v>3.8283622643000004</c:v>
                </c:pt>
                <c:pt idx="215">
                  <c:v>3.8965979897799987</c:v>
                </c:pt>
                <c:pt idx="216">
                  <c:v>3.9650116441400005</c:v>
                </c:pt>
                <c:pt idx="217">
                  <c:v>4.0336032273800004</c:v>
                </c:pt>
                <c:pt idx="218">
                  <c:v>4.10317341946</c:v>
                </c:pt>
                <c:pt idx="219">
                  <c:v>4.1721653426800005</c:v>
                </c:pt>
                <c:pt idx="220">
                  <c:v>4.2424917325000004</c:v>
                </c:pt>
                <c:pt idx="221">
                  <c:v>4.31206192458</c:v>
                </c:pt>
                <c:pt idx="222">
                  <c:v>4.38149867</c:v>
                </c:pt>
                <c:pt idx="223">
                  <c:v>4.4504461109999998</c:v>
                </c:pt>
                <c:pt idx="224">
                  <c:v>4.5207280185999945</c:v>
                </c:pt>
                <c:pt idx="225">
                  <c:v>4.5905651040000004</c:v>
                </c:pt>
                <c:pt idx="226">
                  <c:v>4.6604021894000009</c:v>
                </c:pt>
                <c:pt idx="227">
                  <c:v>4.7315737414000134</c:v>
                </c:pt>
                <c:pt idx="228">
                  <c:v>4.8018556489999655</c:v>
                </c:pt>
                <c:pt idx="229">
                  <c:v>4.8721375565998777</c:v>
                </c:pt>
                <c:pt idx="230">
                  <c:v>4.9419746419999955</c:v>
                </c:pt>
                <c:pt idx="231">
                  <c:v>5.0127013717999755</c:v>
                </c:pt>
                <c:pt idx="232">
                  <c:v>5.0834281016000133</c:v>
                </c:pt>
                <c:pt idx="233">
                  <c:v>5.1541548313998424</c:v>
                </c:pt>
                <c:pt idx="234">
                  <c:v>5.2248815611998731</c:v>
                </c:pt>
                <c:pt idx="235">
                  <c:v>5.2956082910000024</c:v>
                </c:pt>
                <c:pt idx="236">
                  <c:v>5.3672246651999655</c:v>
                </c:pt>
                <c:pt idx="237">
                  <c:v>5.4379513949999998</c:v>
                </c:pt>
                <c:pt idx="238">
                  <c:v>5.5082333026000034</c:v>
                </c:pt>
                <c:pt idx="239">
                  <c:v>5.5785152101999245</c:v>
                </c:pt>
                <c:pt idx="240">
                  <c:v>5.6501315843999755</c:v>
                </c:pt>
                <c:pt idx="241">
                  <c:v>5.7213031364000004</c:v>
                </c:pt>
                <c:pt idx="242">
                  <c:v>5.7915850440000005</c:v>
                </c:pt>
                <c:pt idx="243">
                  <c:v>5.8636462404000005</c:v>
                </c:pt>
                <c:pt idx="244">
                  <c:v>5.9348177924000014</c:v>
                </c:pt>
                <c:pt idx="245">
                  <c:v>6.0059893444000005</c:v>
                </c:pt>
                <c:pt idx="246">
                  <c:v>6.0762712520000024</c:v>
                </c:pt>
                <c:pt idx="247">
                  <c:v>6.1510013816000004</c:v>
                </c:pt>
                <c:pt idx="248">
                  <c:v>6.2230625779999755</c:v>
                </c:pt>
                <c:pt idx="249">
                  <c:v>6.2942341299999756</c:v>
                </c:pt>
                <c:pt idx="250">
                  <c:v>6.3654056820000005</c:v>
                </c:pt>
                <c:pt idx="251">
                  <c:v>6.4374668783999756</c:v>
                </c:pt>
                <c:pt idx="252">
                  <c:v>6.5086384304000013</c:v>
                </c:pt>
                <c:pt idx="253">
                  <c:v>6.5798099824000964</c:v>
                </c:pt>
                <c:pt idx="254">
                  <c:v>6.6514263565999645</c:v>
                </c:pt>
                <c:pt idx="255">
                  <c:v>6.7225979085999645</c:v>
                </c:pt>
                <c:pt idx="256">
                  <c:v>6.7942142828000005</c:v>
                </c:pt>
                <c:pt idx="257">
                  <c:v>6.8671651235999756</c:v>
                </c:pt>
                <c:pt idx="258">
                  <c:v>6.9378918534</c:v>
                </c:pt>
                <c:pt idx="259">
                  <c:v>7.0095082276000005</c:v>
                </c:pt>
                <c:pt idx="260">
                  <c:v>7.0820142461998659</c:v>
                </c:pt>
                <c:pt idx="261">
                  <c:v>7.1531857981999645</c:v>
                </c:pt>
                <c:pt idx="262">
                  <c:v>7.2256918167999755</c:v>
                </c:pt>
                <c:pt idx="263">
                  <c:v>7.2973081910000124</c:v>
                </c:pt>
                <c:pt idx="264">
                  <c:v>7.3702590318000034</c:v>
                </c:pt>
                <c:pt idx="265">
                  <c:v>7.4423202281999945</c:v>
                </c:pt>
                <c:pt idx="266">
                  <c:v>7.5148262467998777</c:v>
                </c:pt>
                <c:pt idx="267">
                  <c:v>7.5868874432000002</c:v>
                </c:pt>
                <c:pt idx="268">
                  <c:v>7.6593934618000024</c:v>
                </c:pt>
                <c:pt idx="269">
                  <c:v>7.7314546582000006</c:v>
                </c:pt>
                <c:pt idx="270">
                  <c:v>7.803071032400001</c:v>
                </c:pt>
                <c:pt idx="271">
                  <c:v>7.8755770510000005</c:v>
                </c:pt>
                <c:pt idx="272">
                  <c:v>7.9480830696</c:v>
                </c:pt>
                <c:pt idx="273">
                  <c:v>8.0205890882000048</c:v>
                </c:pt>
                <c:pt idx="274">
                  <c:v>8.0935399290000767</c:v>
                </c:pt>
                <c:pt idx="275">
                  <c:v>8.1660459476000007</c:v>
                </c:pt>
                <c:pt idx="276">
                  <c:v>8.2389967883999979</c:v>
                </c:pt>
                <c:pt idx="277">
                  <c:v>8.3110579848000015</c:v>
                </c:pt>
                <c:pt idx="278">
                  <c:v>8.3844536478000027</c:v>
                </c:pt>
                <c:pt idx="279">
                  <c:v>8.4569596664000048</c:v>
                </c:pt>
                <c:pt idx="280">
                  <c:v>8.5299105072000003</c:v>
                </c:pt>
                <c:pt idx="281">
                  <c:v>8.6033061701999998</c:v>
                </c:pt>
                <c:pt idx="282">
                  <c:v>8.6762570110000024</c:v>
                </c:pt>
                <c:pt idx="283">
                  <c:v>8.7505423184001732</c:v>
                </c:pt>
                <c:pt idx="284">
                  <c:v>8.8234931592000247</c:v>
                </c:pt>
                <c:pt idx="285">
                  <c:v>8.8964440000001268</c:v>
                </c:pt>
                <c:pt idx="286">
                  <c:v>8.9698396630000268</c:v>
                </c:pt>
                <c:pt idx="287">
                  <c:v>9.0427905038000027</c:v>
                </c:pt>
                <c:pt idx="288">
                  <c:v>9.1157413446000017</c:v>
                </c:pt>
                <c:pt idx="289">
                  <c:v>9.1900266520000002</c:v>
                </c:pt>
                <c:pt idx="290">
                  <c:v>9.2625326706001267</c:v>
                </c:pt>
                <c:pt idx="291">
                  <c:v>9.3354835114001986</c:v>
                </c:pt>
                <c:pt idx="292">
                  <c:v>9.4088791743999991</c:v>
                </c:pt>
                <c:pt idx="293">
                  <c:v>9.4809403708000008</c:v>
                </c:pt>
                <c:pt idx="294">
                  <c:v>9.5543360338000767</c:v>
                </c:pt>
                <c:pt idx="295">
                  <c:v>9.6281765190000002</c:v>
                </c:pt>
                <c:pt idx="296">
                  <c:v>9.701127359800001</c:v>
                </c:pt>
                <c:pt idx="297">
                  <c:v>9.7740782005999982</c:v>
                </c:pt>
                <c:pt idx="298">
                  <c:v>9.8483635079999985</c:v>
                </c:pt>
                <c:pt idx="299">
                  <c:v>9.9217591710000015</c:v>
                </c:pt>
                <c:pt idx="300">
                  <c:v>9.9951548340001732</c:v>
                </c:pt>
                <c:pt idx="301">
                  <c:v>10.068995319200004</c:v>
                </c:pt>
                <c:pt idx="302">
                  <c:v>10.143280626600001</c:v>
                </c:pt>
                <c:pt idx="303">
                  <c:v>10.215786645200026</c:v>
                </c:pt>
                <c:pt idx="304">
                  <c:v>10.289182308200004</c:v>
                </c:pt>
                <c:pt idx="305">
                  <c:v>10.362577971200126</c:v>
                </c:pt>
                <c:pt idx="306">
                  <c:v>10.435528812000006</c:v>
                </c:pt>
                <c:pt idx="307">
                  <c:v>10.509369297200006</c:v>
                </c:pt>
                <c:pt idx="308">
                  <c:v>10.5827649602</c:v>
                </c:pt>
                <c:pt idx="309">
                  <c:v>10.657050267600004</c:v>
                </c:pt>
                <c:pt idx="310">
                  <c:v>10.7304459306</c:v>
                </c:pt>
                <c:pt idx="311">
                  <c:v>10.803841593600024</c:v>
                </c:pt>
                <c:pt idx="312">
                  <c:v>10.876347612200076</c:v>
                </c:pt>
                <c:pt idx="313">
                  <c:v>10.948853630799999</c:v>
                </c:pt>
                <c:pt idx="314">
                  <c:v>11.022694116000126</c:v>
                </c:pt>
                <c:pt idx="315">
                  <c:v>11.096089779000026</c:v>
                </c:pt>
                <c:pt idx="316">
                  <c:v>11.1685957976</c:v>
                </c:pt>
                <c:pt idx="317">
                  <c:v>11.242436282800076</c:v>
                </c:pt>
                <c:pt idx="318">
                  <c:v>11.316276768000002</c:v>
                </c:pt>
                <c:pt idx="319">
                  <c:v>11.388782786600002</c:v>
                </c:pt>
                <c:pt idx="320">
                  <c:v>11.461288805200002</c:v>
                </c:pt>
                <c:pt idx="321">
                  <c:v>11.535574112600004</c:v>
                </c:pt>
                <c:pt idx="322">
                  <c:v>11.6085249534</c:v>
                </c:pt>
                <c:pt idx="323">
                  <c:v>11.680586149800074</c:v>
                </c:pt>
                <c:pt idx="324">
                  <c:v>11.7530921684</c:v>
                </c:pt>
                <c:pt idx="325">
                  <c:v>11.824708542600002</c:v>
                </c:pt>
                <c:pt idx="326">
                  <c:v>11.8972145612</c:v>
                </c:pt>
                <c:pt idx="327">
                  <c:v>11.969720579800166</c:v>
                </c:pt>
                <c:pt idx="328">
                  <c:v>12.041336954</c:v>
                </c:pt>
                <c:pt idx="329">
                  <c:v>12.114732617000024</c:v>
                </c:pt>
                <c:pt idx="330">
                  <c:v>12.189017924400002</c:v>
                </c:pt>
                <c:pt idx="331">
                  <c:v>12.2668618094</c:v>
                </c:pt>
                <c:pt idx="332">
                  <c:v>12.339812650200004</c:v>
                </c:pt>
                <c:pt idx="333">
                  <c:v>12.4114290244</c:v>
                </c:pt>
                <c:pt idx="334">
                  <c:v>12.483045398600026</c:v>
                </c:pt>
                <c:pt idx="335">
                  <c:v>12.555106595000236</c:v>
                </c:pt>
                <c:pt idx="336">
                  <c:v>12.628057435800001</c:v>
                </c:pt>
                <c:pt idx="337">
                  <c:v>12.700118632200001</c:v>
                </c:pt>
                <c:pt idx="338">
                  <c:v>12.772624650800006</c:v>
                </c:pt>
                <c:pt idx="339">
                  <c:v>12.845575491600002</c:v>
                </c:pt>
                <c:pt idx="340">
                  <c:v>12.916302221400002</c:v>
                </c:pt>
                <c:pt idx="341">
                  <c:v>12.987473773400001</c:v>
                </c:pt>
                <c:pt idx="342">
                  <c:v>13.059090147600006</c:v>
                </c:pt>
                <c:pt idx="343">
                  <c:v>13.130261699599998</c:v>
                </c:pt>
                <c:pt idx="344">
                  <c:v>13.201433251600006</c:v>
                </c:pt>
                <c:pt idx="345">
                  <c:v>13.273939270200026</c:v>
                </c:pt>
                <c:pt idx="346">
                  <c:v>13.344666000000002</c:v>
                </c:pt>
                <c:pt idx="347">
                  <c:v>13.414947907600002</c:v>
                </c:pt>
                <c:pt idx="348">
                  <c:v>13.487453926200002</c:v>
                </c:pt>
                <c:pt idx="349">
                  <c:v>13.556846189400074</c:v>
                </c:pt>
                <c:pt idx="350">
                  <c:v>13.627128096999998</c:v>
                </c:pt>
                <c:pt idx="351">
                  <c:v>13.700523759999999</c:v>
                </c:pt>
                <c:pt idx="352">
                  <c:v>13.772140134200002</c:v>
                </c:pt>
                <c:pt idx="353">
                  <c:v>13.843756508400126</c:v>
                </c:pt>
                <c:pt idx="354">
                  <c:v>13.914483238200177</c:v>
                </c:pt>
                <c:pt idx="355">
                  <c:v>13.985209968000024</c:v>
                </c:pt>
                <c:pt idx="356">
                  <c:v>14.055491875600218</c:v>
                </c:pt>
                <c:pt idx="357">
                  <c:v>14.126663427599999</c:v>
                </c:pt>
                <c:pt idx="358">
                  <c:v>14.198279801799998</c:v>
                </c:pt>
                <c:pt idx="359">
                  <c:v>14.2681168872</c:v>
                </c:pt>
                <c:pt idx="360">
                  <c:v>14.339288439200002</c:v>
                </c:pt>
                <c:pt idx="361">
                  <c:v>14.409125524600002</c:v>
                </c:pt>
                <c:pt idx="362">
                  <c:v>14.479852254400177</c:v>
                </c:pt>
                <c:pt idx="363">
                  <c:v>14.5510238064</c:v>
                </c:pt>
                <c:pt idx="364">
                  <c:v>14.620860891800001</c:v>
                </c:pt>
                <c:pt idx="365">
                  <c:v>14.690697977200006</c:v>
                </c:pt>
                <c:pt idx="366">
                  <c:v>14.762314351400002</c:v>
                </c:pt>
                <c:pt idx="367">
                  <c:v>14.833485903400026</c:v>
                </c:pt>
                <c:pt idx="368">
                  <c:v>14.903767811000026</c:v>
                </c:pt>
                <c:pt idx="369">
                  <c:v>14.975384185200006</c:v>
                </c:pt>
                <c:pt idx="370">
                  <c:v>15.045666092800024</c:v>
                </c:pt>
                <c:pt idx="371">
                  <c:v>15.115503178200004</c:v>
                </c:pt>
                <c:pt idx="372">
                  <c:v>15.185785085800006</c:v>
                </c:pt>
                <c:pt idx="373">
                  <c:v>15.255622171200002</c:v>
                </c:pt>
                <c:pt idx="374">
                  <c:v>15.326348901000001</c:v>
                </c:pt>
                <c:pt idx="375">
                  <c:v>15.397965275200002</c:v>
                </c:pt>
                <c:pt idx="376">
                  <c:v>15.467357538400076</c:v>
                </c:pt>
                <c:pt idx="377">
                  <c:v>15.537194623800001</c:v>
                </c:pt>
                <c:pt idx="378">
                  <c:v>15.607921353599998</c:v>
                </c:pt>
                <c:pt idx="379">
                  <c:v>15.6759791502</c:v>
                </c:pt>
                <c:pt idx="380">
                  <c:v>15.74670588</c:v>
                </c:pt>
                <c:pt idx="381">
                  <c:v>15.817877432000001</c:v>
                </c:pt>
                <c:pt idx="382">
                  <c:v>15.888604161800002</c:v>
                </c:pt>
                <c:pt idx="383">
                  <c:v>15.959330891600162</c:v>
                </c:pt>
                <c:pt idx="384">
                  <c:v>16.029612799199889</c:v>
                </c:pt>
                <c:pt idx="385">
                  <c:v>16.099449884599519</c:v>
                </c:pt>
                <c:pt idx="386">
                  <c:v>16.169286970000002</c:v>
                </c:pt>
                <c:pt idx="387">
                  <c:v>16.239124055400001</c:v>
                </c:pt>
                <c:pt idx="388">
                  <c:v>16.309405963000035</c:v>
                </c:pt>
                <c:pt idx="389">
                  <c:v>16.379687870600002</c:v>
                </c:pt>
                <c:pt idx="390">
                  <c:v>16.449080133800003</c:v>
                </c:pt>
                <c:pt idx="391">
                  <c:v>16.519362041400001</c:v>
                </c:pt>
                <c:pt idx="392">
                  <c:v>16.588754304600002</c:v>
                </c:pt>
                <c:pt idx="393">
                  <c:v>16.658146567800003</c:v>
                </c:pt>
                <c:pt idx="394">
                  <c:v>16.727538830999652</c:v>
                </c:pt>
                <c:pt idx="395">
                  <c:v>16.796486271999576</c:v>
                </c:pt>
                <c:pt idx="396">
                  <c:v>16.866323357399889</c:v>
                </c:pt>
                <c:pt idx="397">
                  <c:v>16.936160442800031</c:v>
                </c:pt>
                <c:pt idx="398">
                  <c:v>17.005997528200005</c:v>
                </c:pt>
                <c:pt idx="399">
                  <c:v>17.075834613600005</c:v>
                </c:pt>
                <c:pt idx="400">
                  <c:v>17.146561343400005</c:v>
                </c:pt>
                <c:pt idx="401">
                  <c:v>17.216398428800321</c:v>
                </c:pt>
                <c:pt idx="402">
                  <c:v>17.286235514199692</c:v>
                </c:pt>
                <c:pt idx="403">
                  <c:v>17.356517421800035</c:v>
                </c:pt>
                <c:pt idx="404">
                  <c:v>17.426354507200003</c:v>
                </c:pt>
                <c:pt idx="405">
                  <c:v>17.497970881400001</c:v>
                </c:pt>
                <c:pt idx="406">
                  <c:v>17.567807966800135</c:v>
                </c:pt>
                <c:pt idx="407">
                  <c:v>17.638089874400002</c:v>
                </c:pt>
                <c:pt idx="408">
                  <c:v>17.707926959800005</c:v>
                </c:pt>
                <c:pt idx="409">
                  <c:v>17.777319223000003</c:v>
                </c:pt>
                <c:pt idx="410">
                  <c:v>17.845821841800003</c:v>
                </c:pt>
                <c:pt idx="411">
                  <c:v>17.915214105000004</c:v>
                </c:pt>
                <c:pt idx="412">
                  <c:v>17.984161546000003</c:v>
                </c:pt>
                <c:pt idx="413">
                  <c:v>18.052664164799999</c:v>
                </c:pt>
                <c:pt idx="414">
                  <c:v>18.122056428000135</c:v>
                </c:pt>
                <c:pt idx="415">
                  <c:v>18.191893513400135</c:v>
                </c:pt>
                <c:pt idx="416">
                  <c:v>18.261285776600001</c:v>
                </c:pt>
                <c:pt idx="417">
                  <c:v>18.330678039800031</c:v>
                </c:pt>
                <c:pt idx="418">
                  <c:v>18.399625480800001</c:v>
                </c:pt>
                <c:pt idx="419">
                  <c:v>18.469017744000002</c:v>
                </c:pt>
                <c:pt idx="420">
                  <c:v>18.537965185000548</c:v>
                </c:pt>
                <c:pt idx="421">
                  <c:v>18.606912626000035</c:v>
                </c:pt>
                <c:pt idx="422">
                  <c:v>18.675860067000347</c:v>
                </c:pt>
                <c:pt idx="423">
                  <c:v>18.743917863600004</c:v>
                </c:pt>
                <c:pt idx="424">
                  <c:v>18.813310126799998</c:v>
                </c:pt>
                <c:pt idx="425">
                  <c:v>18.8822575678</c:v>
                </c:pt>
                <c:pt idx="426">
                  <c:v>18.951205008799999</c:v>
                </c:pt>
                <c:pt idx="427">
                  <c:v>19.020597271999616</c:v>
                </c:pt>
                <c:pt idx="428">
                  <c:v>19.089099890799623</c:v>
                </c:pt>
                <c:pt idx="429">
                  <c:v>19.157157687400321</c:v>
                </c:pt>
                <c:pt idx="430">
                  <c:v>19.226549950599566</c:v>
                </c:pt>
                <c:pt idx="431">
                  <c:v>19.295052569399989</c:v>
                </c:pt>
                <c:pt idx="432">
                  <c:v>19.364000010399987</c:v>
                </c:pt>
                <c:pt idx="433">
                  <c:v>19.4329474514</c:v>
                </c:pt>
                <c:pt idx="434">
                  <c:v>19.50100524800003</c:v>
                </c:pt>
                <c:pt idx="435">
                  <c:v>19.570397511200003</c:v>
                </c:pt>
                <c:pt idx="436">
                  <c:v>19.639344952200005</c:v>
                </c:pt>
                <c:pt idx="437">
                  <c:v>19.70829239319967</c:v>
                </c:pt>
                <c:pt idx="438">
                  <c:v>19.775905367600135</c:v>
                </c:pt>
                <c:pt idx="439">
                  <c:v>19.845742452999616</c:v>
                </c:pt>
                <c:pt idx="440">
                  <c:v>19.913355427400376</c:v>
                </c:pt>
                <c:pt idx="441">
                  <c:v>19.981858046200031</c:v>
                </c:pt>
                <c:pt idx="442">
                  <c:v>20.051695131600031</c:v>
                </c:pt>
                <c:pt idx="443">
                  <c:v>20.119752928200135</c:v>
                </c:pt>
                <c:pt idx="444">
                  <c:v>20.189145191399987</c:v>
                </c:pt>
                <c:pt idx="445">
                  <c:v>20.255868521400131</c:v>
                </c:pt>
                <c:pt idx="446">
                  <c:v>20.323926318000005</c:v>
                </c:pt>
                <c:pt idx="447">
                  <c:v>20.392428936799789</c:v>
                </c:pt>
                <c:pt idx="448">
                  <c:v>20.458262622400003</c:v>
                </c:pt>
                <c:pt idx="449">
                  <c:v>20.528099707799889</c:v>
                </c:pt>
                <c:pt idx="450">
                  <c:v>20.595712682199522</c:v>
                </c:pt>
                <c:pt idx="451">
                  <c:v>20.6637704788</c:v>
                </c:pt>
                <c:pt idx="452">
                  <c:v>20.731828275399987</c:v>
                </c:pt>
                <c:pt idx="453">
                  <c:v>20.7985516054</c:v>
                </c:pt>
                <c:pt idx="454">
                  <c:v>20.865719757599674</c:v>
                </c:pt>
                <c:pt idx="455">
                  <c:v>20.935112020799789</c:v>
                </c:pt>
                <c:pt idx="456">
                  <c:v>21.002724995199692</c:v>
                </c:pt>
                <c:pt idx="457">
                  <c:v>21.070337969600001</c:v>
                </c:pt>
                <c:pt idx="458">
                  <c:v>21.13750612180031</c:v>
                </c:pt>
                <c:pt idx="459">
                  <c:v>21.205563918399989</c:v>
                </c:pt>
                <c:pt idx="460">
                  <c:v>21.272287248399699</c:v>
                </c:pt>
                <c:pt idx="461">
                  <c:v>21.340345045000003</c:v>
                </c:pt>
                <c:pt idx="462">
                  <c:v>21.407958019400358</c:v>
                </c:pt>
                <c:pt idx="463">
                  <c:v>21.473791705000004</c:v>
                </c:pt>
                <c:pt idx="464">
                  <c:v>21.542739145999551</c:v>
                </c:pt>
                <c:pt idx="465">
                  <c:v>21.610352120400329</c:v>
                </c:pt>
                <c:pt idx="466">
                  <c:v>21.677075450400501</c:v>
                </c:pt>
                <c:pt idx="467">
                  <c:v>21.745133246999519</c:v>
                </c:pt>
                <c:pt idx="468">
                  <c:v>21.812746221399692</c:v>
                </c:pt>
                <c:pt idx="469">
                  <c:v>21.879914373600005</c:v>
                </c:pt>
                <c:pt idx="470">
                  <c:v>21.947972170200003</c:v>
                </c:pt>
                <c:pt idx="471">
                  <c:v>22.015140322400001</c:v>
                </c:pt>
                <c:pt idx="472">
                  <c:v>22.082753296799623</c:v>
                </c:pt>
                <c:pt idx="473">
                  <c:v>22.148142160200006</c:v>
                </c:pt>
                <c:pt idx="474">
                  <c:v>22.217534423400135</c:v>
                </c:pt>
                <c:pt idx="475">
                  <c:v>22.284702575599468</c:v>
                </c:pt>
                <c:pt idx="476">
                  <c:v>22.350536261200002</c:v>
                </c:pt>
                <c:pt idx="477">
                  <c:v>22.417259591200004</c:v>
                </c:pt>
                <c:pt idx="478">
                  <c:v>22.483982921200003</c:v>
                </c:pt>
                <c:pt idx="479">
                  <c:v>22.5498166068</c:v>
                </c:pt>
                <c:pt idx="480">
                  <c:v>22.616539936799889</c:v>
                </c:pt>
                <c:pt idx="481">
                  <c:v>22.683263266800001</c:v>
                </c:pt>
                <c:pt idx="482">
                  <c:v>22.74954177459967</c:v>
                </c:pt>
                <c:pt idx="483">
                  <c:v>22.815820282400001</c:v>
                </c:pt>
                <c:pt idx="484">
                  <c:v>22.882098790200004</c:v>
                </c:pt>
                <c:pt idx="485">
                  <c:v>22.9474876536</c:v>
                </c:pt>
                <c:pt idx="486">
                  <c:v>23.013766161400035</c:v>
                </c:pt>
                <c:pt idx="487">
                  <c:v>23.080044669200003</c:v>
                </c:pt>
                <c:pt idx="488">
                  <c:v>23.146323177000003</c:v>
                </c:pt>
                <c:pt idx="489">
                  <c:v>23.211712040400002</c:v>
                </c:pt>
                <c:pt idx="490">
                  <c:v>23.277990548200005</c:v>
                </c:pt>
                <c:pt idx="491">
                  <c:v>23.342934589399889</c:v>
                </c:pt>
                <c:pt idx="492">
                  <c:v>23.40876827499962</c:v>
                </c:pt>
                <c:pt idx="493">
                  <c:v>23.475936427200001</c:v>
                </c:pt>
                <c:pt idx="494">
                  <c:v>23.541770112800005</c:v>
                </c:pt>
                <c:pt idx="495">
                  <c:v>23.606714154000031</c:v>
                </c:pt>
                <c:pt idx="496">
                  <c:v>23.672547839599623</c:v>
                </c:pt>
                <c:pt idx="497">
                  <c:v>23.7388263474</c:v>
                </c:pt>
                <c:pt idx="498">
                  <c:v>23.804215210800031</c:v>
                </c:pt>
                <c:pt idx="499">
                  <c:v>23.871383363000035</c:v>
                </c:pt>
                <c:pt idx="500">
                  <c:v>23.9376618708</c:v>
                </c:pt>
                <c:pt idx="501">
                  <c:v>24.003050734200031</c:v>
                </c:pt>
                <c:pt idx="502">
                  <c:v>24.068884419800035</c:v>
                </c:pt>
                <c:pt idx="503">
                  <c:v>24.134718105400299</c:v>
                </c:pt>
                <c:pt idx="504">
                  <c:v>24.2001069688</c:v>
                </c:pt>
                <c:pt idx="505">
                  <c:v>24.266830298799889</c:v>
                </c:pt>
                <c:pt idx="506">
                  <c:v>24.334443273200002</c:v>
                </c:pt>
                <c:pt idx="507">
                  <c:v>24.400721780999703</c:v>
                </c:pt>
                <c:pt idx="508">
                  <c:v>24.467889933200002</c:v>
                </c:pt>
                <c:pt idx="509">
                  <c:v>24.535058085399999</c:v>
                </c:pt>
                <c:pt idx="510">
                  <c:v>24.600891771000235</c:v>
                </c:pt>
                <c:pt idx="511">
                  <c:v>24.666280634400003</c:v>
                </c:pt>
                <c:pt idx="512">
                  <c:v>24.734338431000001</c:v>
                </c:pt>
                <c:pt idx="513">
                  <c:v>24.800616938799685</c:v>
                </c:pt>
                <c:pt idx="514">
                  <c:v>24.8673402688</c:v>
                </c:pt>
                <c:pt idx="515">
                  <c:v>24.931394665600031</c:v>
                </c:pt>
                <c:pt idx="516">
                  <c:v>24.997673173400003</c:v>
                </c:pt>
                <c:pt idx="517">
                  <c:v>25.063951681200031</c:v>
                </c:pt>
                <c:pt idx="518">
                  <c:v>25.128895722400394</c:v>
                </c:pt>
                <c:pt idx="519">
                  <c:v>25.195619052399703</c:v>
                </c:pt>
                <c:pt idx="520">
                  <c:v>25.2610079158</c:v>
                </c:pt>
                <c:pt idx="521">
                  <c:v>25.327286423600135</c:v>
                </c:pt>
                <c:pt idx="522">
                  <c:v>25.391785642600031</c:v>
                </c:pt>
                <c:pt idx="523">
                  <c:v>25.45806415040003</c:v>
                </c:pt>
                <c:pt idx="524">
                  <c:v>25.524342658200002</c:v>
                </c:pt>
                <c:pt idx="525">
                  <c:v>25.591510810400003</c:v>
                </c:pt>
                <c:pt idx="526">
                  <c:v>25.657344496000135</c:v>
                </c:pt>
                <c:pt idx="527">
                  <c:v>25.722733359399577</c:v>
                </c:pt>
                <c:pt idx="528">
                  <c:v>25.789011867200003</c:v>
                </c:pt>
                <c:pt idx="529">
                  <c:v>25.855290374999989</c:v>
                </c:pt>
                <c:pt idx="530">
                  <c:v>25.922013704999692</c:v>
                </c:pt>
                <c:pt idx="531">
                  <c:v>25.987847390600002</c:v>
                </c:pt>
                <c:pt idx="532">
                  <c:v>26.054570720600235</c:v>
                </c:pt>
                <c:pt idx="533">
                  <c:v>26.121294050600035</c:v>
                </c:pt>
                <c:pt idx="534">
                  <c:v>26.1862380918</c:v>
                </c:pt>
                <c:pt idx="535">
                  <c:v>26.252516599599616</c:v>
                </c:pt>
                <c:pt idx="536">
                  <c:v>26.237392644800003</c:v>
                </c:pt>
                <c:pt idx="537">
                  <c:v>26.265416443399591</c:v>
                </c:pt>
                <c:pt idx="538">
                  <c:v>26.324577796000035</c:v>
                </c:pt>
                <c:pt idx="539">
                  <c:v>26.382849504199577</c:v>
                </c:pt>
                <c:pt idx="540">
                  <c:v>26.446459078799645</c:v>
                </c:pt>
                <c:pt idx="541">
                  <c:v>26.507844542400001</c:v>
                </c:pt>
                <c:pt idx="542">
                  <c:v>26.570119650399889</c:v>
                </c:pt>
                <c:pt idx="543">
                  <c:v>26.632839580600006</c:v>
                </c:pt>
                <c:pt idx="544">
                  <c:v>26.695114688600004</c:v>
                </c:pt>
                <c:pt idx="545">
                  <c:v>26.758279441000003</c:v>
                </c:pt>
                <c:pt idx="546">
                  <c:v>26.820999371200003</c:v>
                </c:pt>
                <c:pt idx="547">
                  <c:v>26.883719301399577</c:v>
                </c:pt>
                <c:pt idx="548">
                  <c:v>26.945104765000004</c:v>
                </c:pt>
                <c:pt idx="549">
                  <c:v>27.010493628399999</c:v>
                </c:pt>
                <c:pt idx="550">
                  <c:v>27.074103203000004</c:v>
                </c:pt>
                <c:pt idx="551">
                  <c:v>27.138157599800035</c:v>
                </c:pt>
                <c:pt idx="552">
                  <c:v>27.202211996600003</c:v>
                </c:pt>
                <c:pt idx="553">
                  <c:v>27.264487104600004</c:v>
                </c:pt>
                <c:pt idx="554">
                  <c:v>27.335213834399685</c:v>
                </c:pt>
                <c:pt idx="555">
                  <c:v>27.400157875599703</c:v>
                </c:pt>
                <c:pt idx="556">
                  <c:v>27.464212272399479</c:v>
                </c:pt>
                <c:pt idx="557">
                  <c:v>27.528266669200001</c:v>
                </c:pt>
                <c:pt idx="558">
                  <c:v>27.590986599400004</c:v>
                </c:pt>
                <c:pt idx="559">
                  <c:v>27.655930640600005</c:v>
                </c:pt>
                <c:pt idx="560">
                  <c:v>27.719985037400235</c:v>
                </c:pt>
                <c:pt idx="561">
                  <c:v>27.784484256400003</c:v>
                </c:pt>
                <c:pt idx="562">
                  <c:v>27.848983475400001</c:v>
                </c:pt>
                <c:pt idx="563">
                  <c:v>27.912593050000002</c:v>
                </c:pt>
                <c:pt idx="564">
                  <c:v>27.977981913400235</c:v>
                </c:pt>
                <c:pt idx="565">
                  <c:v>28.04381559900003</c:v>
                </c:pt>
                <c:pt idx="566">
                  <c:v>28.108314818000004</c:v>
                </c:pt>
                <c:pt idx="567">
                  <c:v>28.174593325800135</c:v>
                </c:pt>
                <c:pt idx="568">
                  <c:v>28.241761478000004</c:v>
                </c:pt>
                <c:pt idx="569">
                  <c:v>28.306705519200005</c:v>
                </c:pt>
                <c:pt idx="570">
                  <c:v>28.371649560400002</c:v>
                </c:pt>
                <c:pt idx="571">
                  <c:v>28.437483246000003</c:v>
                </c:pt>
                <c:pt idx="572">
                  <c:v>28.502872109400005</c:v>
                </c:pt>
                <c:pt idx="573">
                  <c:v>28.5695954394</c:v>
                </c:pt>
                <c:pt idx="574">
                  <c:v>28.635429125000005</c:v>
                </c:pt>
                <c:pt idx="575">
                  <c:v>28.701262810600007</c:v>
                </c:pt>
                <c:pt idx="576">
                  <c:v>28.764872385200004</c:v>
                </c:pt>
                <c:pt idx="577">
                  <c:v>28.830706070799707</c:v>
                </c:pt>
                <c:pt idx="578">
                  <c:v>28.8974294008</c:v>
                </c:pt>
                <c:pt idx="579">
                  <c:v>28.961483797600003</c:v>
                </c:pt>
                <c:pt idx="580">
                  <c:v>29.029541594199696</c:v>
                </c:pt>
                <c:pt idx="581">
                  <c:v>29.095375279800002</c:v>
                </c:pt>
                <c:pt idx="582">
                  <c:v>29.161653787600031</c:v>
                </c:pt>
                <c:pt idx="583">
                  <c:v>29.227042650999707</c:v>
                </c:pt>
                <c:pt idx="584">
                  <c:v>29.292431514399663</c:v>
                </c:pt>
                <c:pt idx="585">
                  <c:v>29.357375555600235</c:v>
                </c:pt>
                <c:pt idx="586">
                  <c:v>29.423654063400001</c:v>
                </c:pt>
                <c:pt idx="587">
                  <c:v>29.489042926799613</c:v>
                </c:pt>
                <c:pt idx="588">
                  <c:v>29.554431790200031</c:v>
                </c:pt>
                <c:pt idx="589">
                  <c:v>29.618931009200235</c:v>
                </c:pt>
                <c:pt idx="590">
                  <c:v>29.685209516999667</c:v>
                </c:pt>
                <c:pt idx="591">
                  <c:v>29.750598380400003</c:v>
                </c:pt>
                <c:pt idx="592">
                  <c:v>29.815097599400001</c:v>
                </c:pt>
                <c:pt idx="593">
                  <c:v>29.883155396000031</c:v>
                </c:pt>
                <c:pt idx="594">
                  <c:v>29.947654615000005</c:v>
                </c:pt>
                <c:pt idx="595">
                  <c:v>30.012153833999989</c:v>
                </c:pt>
                <c:pt idx="596">
                  <c:v>30.078877164000314</c:v>
                </c:pt>
                <c:pt idx="597">
                  <c:v>30.143821205200005</c:v>
                </c:pt>
                <c:pt idx="598">
                  <c:v>30.2096548908</c:v>
                </c:pt>
                <c:pt idx="599">
                  <c:v>30.275043754200002</c:v>
                </c:pt>
                <c:pt idx="600">
                  <c:v>30.340432617599696</c:v>
                </c:pt>
                <c:pt idx="601">
                  <c:v>30.405821481000004</c:v>
                </c:pt>
                <c:pt idx="602">
                  <c:v>30.470765522200004</c:v>
                </c:pt>
                <c:pt idx="603">
                  <c:v>30.536154385600035</c:v>
                </c:pt>
                <c:pt idx="604">
                  <c:v>30.601098426800483</c:v>
                </c:pt>
                <c:pt idx="605">
                  <c:v>30.666932112400001</c:v>
                </c:pt>
                <c:pt idx="606">
                  <c:v>30.734100264600031</c:v>
                </c:pt>
                <c:pt idx="607">
                  <c:v>30.798154661399987</c:v>
                </c:pt>
                <c:pt idx="608">
                  <c:v>30.865322813599558</c:v>
                </c:pt>
                <c:pt idx="609">
                  <c:v>30.929377210400002</c:v>
                </c:pt>
                <c:pt idx="610">
                  <c:v>30.994766073799685</c:v>
                </c:pt>
                <c:pt idx="611">
                  <c:v>31.060154937200004</c:v>
                </c:pt>
                <c:pt idx="612">
                  <c:v>31.12598862280031</c:v>
                </c:pt>
                <c:pt idx="613">
                  <c:v>31.191822308400031</c:v>
                </c:pt>
                <c:pt idx="614">
                  <c:v>31.257655994000135</c:v>
                </c:pt>
                <c:pt idx="615">
                  <c:v>31.323044857399989</c:v>
                </c:pt>
                <c:pt idx="616">
                  <c:v>31.388433720799789</c:v>
                </c:pt>
                <c:pt idx="617">
                  <c:v>31.452488117600005</c:v>
                </c:pt>
                <c:pt idx="618">
                  <c:v>31.517876981000231</c:v>
                </c:pt>
                <c:pt idx="619">
                  <c:v>31.5832658444</c:v>
                </c:pt>
                <c:pt idx="620">
                  <c:v>31.646430596800002</c:v>
                </c:pt>
                <c:pt idx="621">
                  <c:v>31.710929815800004</c:v>
                </c:pt>
                <c:pt idx="622">
                  <c:v>31.77231527939967</c:v>
                </c:pt>
                <c:pt idx="623">
                  <c:v>31.833700743000001</c:v>
                </c:pt>
                <c:pt idx="624">
                  <c:v>31.896420673200002</c:v>
                </c:pt>
                <c:pt idx="625">
                  <c:v>31.957361314600035</c:v>
                </c:pt>
                <c:pt idx="626">
                  <c:v>32.022305355800263</c:v>
                </c:pt>
                <c:pt idx="627">
                  <c:v>32.0841356416</c:v>
                </c:pt>
                <c:pt idx="628">
                  <c:v>32.147745216200008</c:v>
                </c:pt>
                <c:pt idx="629">
                  <c:v>32.210020324200002</c:v>
                </c:pt>
                <c:pt idx="630">
                  <c:v>32.272295432200011</c:v>
                </c:pt>
                <c:pt idx="631">
                  <c:v>32.334570540200005</c:v>
                </c:pt>
                <c:pt idx="632">
                  <c:v>32.395956003800002</c:v>
                </c:pt>
                <c:pt idx="633">
                  <c:v>32.460900045000002</c:v>
                </c:pt>
                <c:pt idx="634">
                  <c:v>32.524064797399994</c:v>
                </c:pt>
                <c:pt idx="635">
                  <c:v>32.587229549799844</c:v>
                </c:pt>
                <c:pt idx="636">
                  <c:v>32.649949480000004</c:v>
                </c:pt>
                <c:pt idx="637">
                  <c:v>32.713559054600005</c:v>
                </c:pt>
                <c:pt idx="638">
                  <c:v>32.777613451399944</c:v>
                </c:pt>
                <c:pt idx="639">
                  <c:v>32.841667848199997</c:v>
                </c:pt>
                <c:pt idx="640">
                  <c:v>32.904387778399894</c:v>
                </c:pt>
                <c:pt idx="641">
                  <c:v>32.968442175199996</c:v>
                </c:pt>
                <c:pt idx="642">
                  <c:v>33.031606927599995</c:v>
                </c:pt>
                <c:pt idx="643">
                  <c:v>33.096995791000012</c:v>
                </c:pt>
                <c:pt idx="644">
                  <c:v>33.159270899000006</c:v>
                </c:pt>
                <c:pt idx="645">
                  <c:v>33.223770118000679</c:v>
                </c:pt>
                <c:pt idx="646">
                  <c:v>33.288714159200005</c:v>
                </c:pt>
                <c:pt idx="647">
                  <c:v>33.352768555999994</c:v>
                </c:pt>
                <c:pt idx="648">
                  <c:v>33.415933308400113</c:v>
                </c:pt>
                <c:pt idx="649">
                  <c:v>33.477763594199999</c:v>
                </c:pt>
                <c:pt idx="650">
                  <c:v>33.540928346600012</c:v>
                </c:pt>
                <c:pt idx="651">
                  <c:v>33.604093099000004</c:v>
                </c:pt>
                <c:pt idx="652">
                  <c:v>33.668592318001068</c:v>
                </c:pt>
                <c:pt idx="653">
                  <c:v>33.732646714800012</c:v>
                </c:pt>
                <c:pt idx="654">
                  <c:v>33.795811467200004</c:v>
                </c:pt>
                <c:pt idx="655">
                  <c:v>33.859865863999794</c:v>
                </c:pt>
                <c:pt idx="656">
                  <c:v>33.921251327600004</c:v>
                </c:pt>
                <c:pt idx="657">
                  <c:v>33.985305724400163</c:v>
                </c:pt>
                <c:pt idx="658">
                  <c:v>34.049360121200003</c:v>
                </c:pt>
                <c:pt idx="659">
                  <c:v>34.104962896200007</c:v>
                </c:pt>
                <c:pt idx="660">
                  <c:v>34.171241403999844</c:v>
                </c:pt>
                <c:pt idx="661">
                  <c:v>34.233961334200011</c:v>
                </c:pt>
                <c:pt idx="662">
                  <c:v>34.2966812644</c:v>
                </c:pt>
                <c:pt idx="663">
                  <c:v>34.359401194599997</c:v>
                </c:pt>
                <c:pt idx="664">
                  <c:v>34.423900413599995</c:v>
                </c:pt>
                <c:pt idx="665">
                  <c:v>34.486175521599996</c:v>
                </c:pt>
                <c:pt idx="666">
                  <c:v>34.550674740600002</c:v>
                </c:pt>
                <c:pt idx="667">
                  <c:v>34.613839492999993</c:v>
                </c:pt>
                <c:pt idx="668">
                  <c:v>34.665883690400008</c:v>
                </c:pt>
                <c:pt idx="669">
                  <c:v>34.727713976200263</c:v>
                </c:pt>
                <c:pt idx="670">
                  <c:v>34.789544262</c:v>
                </c:pt>
                <c:pt idx="671">
                  <c:v>34.851819369999994</c:v>
                </c:pt>
                <c:pt idx="672">
                  <c:v>34.914539300200005</c:v>
                </c:pt>
                <c:pt idx="673">
                  <c:v>34.979483341400005</c:v>
                </c:pt>
                <c:pt idx="674">
                  <c:v>35.041313627200005</c:v>
                </c:pt>
                <c:pt idx="675">
                  <c:v>35.104478379599996</c:v>
                </c:pt>
                <c:pt idx="676">
                  <c:v>35.166753487600005</c:v>
                </c:pt>
                <c:pt idx="677">
                  <c:v>35.228138951200513</c:v>
                </c:pt>
                <c:pt idx="678">
                  <c:v>35.291748525800003</c:v>
                </c:pt>
                <c:pt idx="679">
                  <c:v>35.355358100400011</c:v>
                </c:pt>
                <c:pt idx="680">
                  <c:v>35.4180780306</c:v>
                </c:pt>
                <c:pt idx="681">
                  <c:v>35.480797960800004</c:v>
                </c:pt>
                <c:pt idx="682">
                  <c:v>35.543073068800005</c:v>
                </c:pt>
                <c:pt idx="683">
                  <c:v>35.604903354600005</c:v>
                </c:pt>
                <c:pt idx="684">
                  <c:v>35.667623284800001</c:v>
                </c:pt>
                <c:pt idx="685">
                  <c:v>35.731232859400002</c:v>
                </c:pt>
                <c:pt idx="686">
                  <c:v>35.792173500800672</c:v>
                </c:pt>
                <c:pt idx="687">
                  <c:v>35.857117541999997</c:v>
                </c:pt>
                <c:pt idx="688">
                  <c:v>35.918503005599995</c:v>
                </c:pt>
                <c:pt idx="689">
                  <c:v>35.980333291400001</c:v>
                </c:pt>
                <c:pt idx="690">
                  <c:v>36.041718755000005</c:v>
                </c:pt>
                <c:pt idx="691">
                  <c:v>36.102214574200005</c:v>
                </c:pt>
                <c:pt idx="692">
                  <c:v>36.165379326600636</c:v>
                </c:pt>
                <c:pt idx="693">
                  <c:v>36.225430323600413</c:v>
                </c:pt>
                <c:pt idx="694">
                  <c:v>36.289039898200002</c:v>
                </c:pt>
                <c:pt idx="695">
                  <c:v>36.351315006200004</c:v>
                </c:pt>
                <c:pt idx="696">
                  <c:v>36.413590114200005</c:v>
                </c:pt>
                <c:pt idx="697">
                  <c:v>36.475420400000004</c:v>
                </c:pt>
                <c:pt idx="698">
                  <c:v>36.537695508000006</c:v>
                </c:pt>
                <c:pt idx="699">
                  <c:v>36.60041988642201</c:v>
                </c:pt>
                <c:pt idx="700">
                  <c:v>36.664469835000006</c:v>
                </c:pt>
                <c:pt idx="701">
                  <c:v>36.727634587400004</c:v>
                </c:pt>
                <c:pt idx="702">
                  <c:v>36.789469321422004</c:v>
                </c:pt>
                <c:pt idx="703">
                  <c:v>36.852629625599995</c:v>
                </c:pt>
                <c:pt idx="704">
                  <c:v>36.914904733599997</c:v>
                </c:pt>
                <c:pt idx="705">
                  <c:v>36.977624663798863</c:v>
                </c:pt>
                <c:pt idx="706">
                  <c:v>37.040793864422007</c:v>
                </c:pt>
                <c:pt idx="707">
                  <c:v>37.103509346400593</c:v>
                </c:pt>
                <c:pt idx="708">
                  <c:v>37.164449987799998</c:v>
                </c:pt>
                <c:pt idx="709">
                  <c:v>37.224945807000012</c:v>
                </c:pt>
                <c:pt idx="710">
                  <c:v>37.286331270600002</c:v>
                </c:pt>
                <c:pt idx="711">
                  <c:v>37.348161556399994</c:v>
                </c:pt>
                <c:pt idx="712">
                  <c:v>37.409996290422008</c:v>
                </c:pt>
                <c:pt idx="713">
                  <c:v>37.471822127999999</c:v>
                </c:pt>
                <c:pt idx="714">
                  <c:v>37.531873125000004</c:v>
                </c:pt>
                <c:pt idx="715">
                  <c:v>37.591924122000002</c:v>
                </c:pt>
                <c:pt idx="716">
                  <c:v>37.651085474599995</c:v>
                </c:pt>
                <c:pt idx="717">
                  <c:v>37.708467538400008</c:v>
                </c:pt>
                <c:pt idx="718">
                  <c:v>37.767628891000001</c:v>
                </c:pt>
                <c:pt idx="719">
                  <c:v>37.826345421400006</c:v>
                </c:pt>
                <c:pt idx="720">
                  <c:v>37.886396418400004</c:v>
                </c:pt>
                <c:pt idx="721">
                  <c:v>37.945112948801096</c:v>
                </c:pt>
                <c:pt idx="722">
                  <c:v>38.005163945800113</c:v>
                </c:pt>
                <c:pt idx="723">
                  <c:v>38.064325298400163</c:v>
                </c:pt>
                <c:pt idx="724">
                  <c:v>38.123486650999993</c:v>
                </c:pt>
                <c:pt idx="725">
                  <c:v>38.181762807422004</c:v>
                </c:pt>
                <c:pt idx="726">
                  <c:v>38.241364533999999</c:v>
                </c:pt>
                <c:pt idx="727">
                  <c:v>38.301864801421353</c:v>
                </c:pt>
                <c:pt idx="728">
                  <c:v>38.348121861999999</c:v>
                </c:pt>
                <c:pt idx="729">
                  <c:v>38.407728036800002</c:v>
                </c:pt>
                <c:pt idx="730">
                  <c:v>38.464665278400005</c:v>
                </c:pt>
                <c:pt idx="731">
                  <c:v>38.522492164400013</c:v>
                </c:pt>
                <c:pt idx="732">
                  <c:v>38.578984583799944</c:v>
                </c:pt>
                <c:pt idx="733">
                  <c:v>38.637256292000011</c:v>
                </c:pt>
                <c:pt idx="734">
                  <c:v>38.694638355800002</c:v>
                </c:pt>
                <c:pt idx="735">
                  <c:v>38.75379970840001</c:v>
                </c:pt>
                <c:pt idx="736">
                  <c:v>38.812516238800313</c:v>
                </c:pt>
                <c:pt idx="737">
                  <c:v>38.869013106422003</c:v>
                </c:pt>
                <c:pt idx="738">
                  <c:v>38.926839992422003</c:v>
                </c:pt>
                <c:pt idx="739">
                  <c:v>38.984217607999994</c:v>
                </c:pt>
                <c:pt idx="740">
                  <c:v>39.041154849600005</c:v>
                </c:pt>
                <c:pt idx="741">
                  <c:v>39.096757624600002</c:v>
                </c:pt>
                <c:pt idx="742">
                  <c:v>39.154139688400008</c:v>
                </c:pt>
                <c:pt idx="743">
                  <c:v>39.208407996800013</c:v>
                </c:pt>
                <c:pt idx="744">
                  <c:v>39.267569349400013</c:v>
                </c:pt>
                <c:pt idx="745">
                  <c:v>39.322282479999998</c:v>
                </c:pt>
                <c:pt idx="746">
                  <c:v>39.377885254999974</c:v>
                </c:pt>
                <c:pt idx="747">
                  <c:v>39.4321535634</c:v>
                </c:pt>
                <c:pt idx="748">
                  <c:v>39.485532227400213</c:v>
                </c:pt>
                <c:pt idx="749">
                  <c:v>39.538470517422006</c:v>
                </c:pt>
                <c:pt idx="750">
                  <c:v>39.59273437760001</c:v>
                </c:pt>
                <c:pt idx="751">
                  <c:v>39.644778575000004</c:v>
                </c:pt>
                <c:pt idx="752">
                  <c:v>39.697712416800513</c:v>
                </c:pt>
                <c:pt idx="753">
                  <c:v>39.750201436400005</c:v>
                </c:pt>
                <c:pt idx="754">
                  <c:v>39.801355989400008</c:v>
                </c:pt>
                <c:pt idx="755">
                  <c:v>39.852070168421996</c:v>
                </c:pt>
                <c:pt idx="756">
                  <c:v>39.901000610422003</c:v>
                </c:pt>
                <c:pt idx="757">
                  <c:v>39.949036959800004</c:v>
                </c:pt>
                <c:pt idx="758">
                  <c:v>39.997077757399794</c:v>
                </c:pt>
                <c:pt idx="759">
                  <c:v>40.036222111000001</c:v>
                </c:pt>
                <c:pt idx="760">
                  <c:v>40.037556577599993</c:v>
                </c:pt>
                <c:pt idx="761">
                  <c:v>40.061576976400012</c:v>
                </c:pt>
                <c:pt idx="762">
                  <c:v>40.095828285800003</c:v>
                </c:pt>
                <c:pt idx="763">
                  <c:v>40.130084043422002</c:v>
                </c:pt>
                <c:pt idx="764">
                  <c:v>40.16210679360001</c:v>
                </c:pt>
                <c:pt idx="765">
                  <c:v>40.1981373918006</c:v>
                </c:pt>
                <c:pt idx="766">
                  <c:v>40.231943879000006</c:v>
                </c:pt>
                <c:pt idx="767">
                  <c:v>40.263081433000004</c:v>
                </c:pt>
                <c:pt idx="768">
                  <c:v>40.294218987000313</c:v>
                </c:pt>
                <c:pt idx="769">
                  <c:v>40.315570452599999</c:v>
                </c:pt>
                <c:pt idx="770">
                  <c:v>40.343149428999993</c:v>
                </c:pt>
                <c:pt idx="771">
                  <c:v>40.371173227600003</c:v>
                </c:pt>
                <c:pt idx="772">
                  <c:v>40.397417737400005</c:v>
                </c:pt>
                <c:pt idx="773">
                  <c:v>40.420548491799998</c:v>
                </c:pt>
                <c:pt idx="774">
                  <c:v>40.439235472422006</c:v>
                </c:pt>
                <c:pt idx="775">
                  <c:v>40.453465334600004</c:v>
                </c:pt>
                <c:pt idx="776">
                  <c:v>40.4049797148</c:v>
                </c:pt>
                <c:pt idx="777">
                  <c:v>40.372952516400012</c:v>
                </c:pt>
                <c:pt idx="778">
                  <c:v>40.356049272799844</c:v>
                </c:pt>
                <c:pt idx="779">
                  <c:v>40.337366740400007</c:v>
                </c:pt>
                <c:pt idx="780">
                  <c:v>40.308898119599995</c:v>
                </c:pt>
                <c:pt idx="781">
                  <c:v>40.267084832800002</c:v>
                </c:pt>
                <c:pt idx="782">
                  <c:v>40.195468458600004</c:v>
                </c:pt>
                <c:pt idx="783">
                  <c:v>40.081153601421995</c:v>
                </c:pt>
                <c:pt idx="784">
                  <c:v>39.878759500422007</c:v>
                </c:pt>
                <c:pt idx="785">
                  <c:v>39.618089243</c:v>
                </c:pt>
                <c:pt idx="786">
                  <c:v>39.396567787399995</c:v>
                </c:pt>
                <c:pt idx="787">
                  <c:v>39.182163487000004</c:v>
                </c:pt>
                <c:pt idx="788">
                  <c:v>38.91704945579859</c:v>
                </c:pt>
                <c:pt idx="789">
                  <c:v>38.520712875600012</c:v>
                </c:pt>
                <c:pt idx="790">
                  <c:v>37.672881762399996</c:v>
                </c:pt>
                <c:pt idx="791">
                  <c:v>28.9009879784</c:v>
                </c:pt>
                <c:pt idx="792">
                  <c:v>19.3889100536</c:v>
                </c:pt>
                <c:pt idx="793">
                  <c:v>18.722566397999703</c:v>
                </c:pt>
                <c:pt idx="794">
                  <c:v>18.444997345200001</c:v>
                </c:pt>
                <c:pt idx="795">
                  <c:v>18.293757797200005</c:v>
                </c:pt>
                <c:pt idx="796">
                  <c:v>18.204348534999692</c:v>
                </c:pt>
                <c:pt idx="797">
                  <c:v>18.151859515399998</c:v>
                </c:pt>
                <c:pt idx="798">
                  <c:v>18.122501250200003</c:v>
                </c:pt>
                <c:pt idx="799">
                  <c:v>18.105153184400031</c:v>
                </c:pt>
                <c:pt idx="800">
                  <c:v>18.104263540000005</c:v>
                </c:pt>
                <c:pt idx="801">
                  <c:v>18.110046228600005</c:v>
                </c:pt>
                <c:pt idx="802">
                  <c:v>18.1233908946</c:v>
                </c:pt>
                <c:pt idx="803">
                  <c:v>18.1407389604</c:v>
                </c:pt>
                <c:pt idx="804">
                  <c:v>18.164314537000003</c:v>
                </c:pt>
                <c:pt idx="805">
                  <c:v>18.190559046800001</c:v>
                </c:pt>
                <c:pt idx="806">
                  <c:v>18.219917312000035</c:v>
                </c:pt>
                <c:pt idx="807">
                  <c:v>18.250610043799789</c:v>
                </c:pt>
                <c:pt idx="808">
                  <c:v>18.285306175399558</c:v>
                </c:pt>
                <c:pt idx="809">
                  <c:v>18.321336773600002</c:v>
                </c:pt>
                <c:pt idx="810">
                  <c:v>18.360481127200035</c:v>
                </c:pt>
                <c:pt idx="811">
                  <c:v>18.398291014200005</c:v>
                </c:pt>
                <c:pt idx="812">
                  <c:v>18.438769834399537</c:v>
                </c:pt>
                <c:pt idx="813">
                  <c:v>18.479693476799696</c:v>
                </c:pt>
                <c:pt idx="814">
                  <c:v>18.521951585800135</c:v>
                </c:pt>
                <c:pt idx="815">
                  <c:v>18.565544161400002</c:v>
                </c:pt>
                <c:pt idx="816">
                  <c:v>18.609136737</c:v>
                </c:pt>
                <c:pt idx="817">
                  <c:v>18.652729312600002</c:v>
                </c:pt>
                <c:pt idx="818">
                  <c:v>18.697211532600001</c:v>
                </c:pt>
                <c:pt idx="819">
                  <c:v>18.740804108200031</c:v>
                </c:pt>
                <c:pt idx="820">
                  <c:v>18.787510439200002</c:v>
                </c:pt>
                <c:pt idx="821">
                  <c:v>18.834216770200005</c:v>
                </c:pt>
                <c:pt idx="822">
                  <c:v>18.879143812400002</c:v>
                </c:pt>
                <c:pt idx="823">
                  <c:v>18.924515676800002</c:v>
                </c:pt>
                <c:pt idx="824">
                  <c:v>18.96944271899962</c:v>
                </c:pt>
                <c:pt idx="825">
                  <c:v>19.014369761200307</c:v>
                </c:pt>
                <c:pt idx="826">
                  <c:v>19.059741625600005</c:v>
                </c:pt>
                <c:pt idx="827">
                  <c:v>19.106003134400005</c:v>
                </c:pt>
                <c:pt idx="828">
                  <c:v>19.150930176600031</c:v>
                </c:pt>
                <c:pt idx="829">
                  <c:v>19.195857218800231</c:v>
                </c:pt>
                <c:pt idx="830">
                  <c:v>19.240784261000002</c:v>
                </c:pt>
                <c:pt idx="831">
                  <c:v>19.28437683659962</c:v>
                </c:pt>
                <c:pt idx="832">
                  <c:v>19.326634945600002</c:v>
                </c:pt>
                <c:pt idx="833">
                  <c:v>19.369337876799584</c:v>
                </c:pt>
                <c:pt idx="834">
                  <c:v>19.409816697000004</c:v>
                </c:pt>
                <c:pt idx="835">
                  <c:v>19.451185161600321</c:v>
                </c:pt>
                <c:pt idx="836">
                  <c:v>19.488105404200002</c:v>
                </c:pt>
                <c:pt idx="837">
                  <c:v>19.522356713600001</c:v>
                </c:pt>
                <c:pt idx="838">
                  <c:v>19.553494267600001</c:v>
                </c:pt>
                <c:pt idx="839">
                  <c:v>19.582852532799659</c:v>
                </c:pt>
                <c:pt idx="840">
                  <c:v>19.612210798000035</c:v>
                </c:pt>
                <c:pt idx="841">
                  <c:v>19.640679418799987</c:v>
                </c:pt>
                <c:pt idx="842">
                  <c:v>19.671816972799999</c:v>
                </c:pt>
                <c:pt idx="843">
                  <c:v>19.704733815599674</c:v>
                </c:pt>
                <c:pt idx="844">
                  <c:v>19.73854030279966</c:v>
                </c:pt>
                <c:pt idx="845">
                  <c:v>19.771457145600031</c:v>
                </c:pt>
                <c:pt idx="846">
                  <c:v>19.805708455000001</c:v>
                </c:pt>
                <c:pt idx="847">
                  <c:v>19.841294230999889</c:v>
                </c:pt>
                <c:pt idx="848">
                  <c:v>19.877324829200031</c:v>
                </c:pt>
                <c:pt idx="849">
                  <c:v>19.912465783000005</c:v>
                </c:pt>
                <c:pt idx="850">
                  <c:v>19.948941203399652</c:v>
                </c:pt>
                <c:pt idx="851">
                  <c:v>19.985861446000001</c:v>
                </c:pt>
                <c:pt idx="852">
                  <c:v>20.021447222000003</c:v>
                </c:pt>
                <c:pt idx="853">
                  <c:v>20.056588175799988</c:v>
                </c:pt>
                <c:pt idx="854">
                  <c:v>20.091729129600004</c:v>
                </c:pt>
                <c:pt idx="855">
                  <c:v>20.126425261200001</c:v>
                </c:pt>
                <c:pt idx="856">
                  <c:v>20.160231748400001</c:v>
                </c:pt>
                <c:pt idx="857">
                  <c:v>20.193593413400031</c:v>
                </c:pt>
                <c:pt idx="858">
                  <c:v>20.226065433999999</c:v>
                </c:pt>
                <c:pt idx="859">
                  <c:v>20.258092632399645</c:v>
                </c:pt>
                <c:pt idx="860">
                  <c:v>20.289675008600003</c:v>
                </c:pt>
                <c:pt idx="861">
                  <c:v>20.321702206999692</c:v>
                </c:pt>
                <c:pt idx="862">
                  <c:v>20.35283976100003</c:v>
                </c:pt>
                <c:pt idx="863">
                  <c:v>20.38353249279966</c:v>
                </c:pt>
                <c:pt idx="864">
                  <c:v>20.4137804024</c:v>
                </c:pt>
                <c:pt idx="865">
                  <c:v>20.444028312000004</c:v>
                </c:pt>
                <c:pt idx="866">
                  <c:v>20.4742762216</c:v>
                </c:pt>
                <c:pt idx="867">
                  <c:v>20.503634486800003</c:v>
                </c:pt>
                <c:pt idx="868">
                  <c:v>20.531658285400031</c:v>
                </c:pt>
                <c:pt idx="869">
                  <c:v>20.557902795200135</c:v>
                </c:pt>
                <c:pt idx="870">
                  <c:v>20.585481771599699</c:v>
                </c:pt>
                <c:pt idx="871">
                  <c:v>20.60772288159967</c:v>
                </c:pt>
                <c:pt idx="872">
                  <c:v>20.62596059180003</c:v>
                </c:pt>
                <c:pt idx="873">
                  <c:v>20.625515769600035</c:v>
                </c:pt>
                <c:pt idx="874">
                  <c:v>20.614395214600339</c:v>
                </c:pt>
                <c:pt idx="875">
                  <c:v>20.602829837400002</c:v>
                </c:pt>
                <c:pt idx="876">
                  <c:v>20.592598926800001</c:v>
                </c:pt>
                <c:pt idx="877">
                  <c:v>20.580588727400031</c:v>
                </c:pt>
                <c:pt idx="878">
                  <c:v>20.569468172400001</c:v>
                </c:pt>
                <c:pt idx="879">
                  <c:v>20.555233861999703</c:v>
                </c:pt>
                <c:pt idx="880">
                  <c:v>20.540554729400135</c:v>
                </c:pt>
                <c:pt idx="881">
                  <c:v>20.523651485800031</c:v>
                </c:pt>
                <c:pt idx="882">
                  <c:v>20.505413775599674</c:v>
                </c:pt>
                <c:pt idx="883">
                  <c:v>20.484951954400035</c:v>
                </c:pt>
                <c:pt idx="884">
                  <c:v>20.457817800200001</c:v>
                </c:pt>
                <c:pt idx="885">
                  <c:v>20.431573290399989</c:v>
                </c:pt>
                <c:pt idx="886">
                  <c:v>20.399101269800031</c:v>
                </c:pt>
                <c:pt idx="887">
                  <c:v>20.360846560600002</c:v>
                </c:pt>
                <c:pt idx="888">
                  <c:v>20.319033273799889</c:v>
                </c:pt>
                <c:pt idx="889">
                  <c:v>20.276775164800135</c:v>
                </c:pt>
                <c:pt idx="890">
                  <c:v>20.238965277799988</c:v>
                </c:pt>
                <c:pt idx="891">
                  <c:v>20.2047139684</c:v>
                </c:pt>
                <c:pt idx="892">
                  <c:v>20.175355703200299</c:v>
                </c:pt>
                <c:pt idx="893">
                  <c:v>20.147331904600005</c:v>
                </c:pt>
                <c:pt idx="894">
                  <c:v>20.121977039200235</c:v>
                </c:pt>
                <c:pt idx="895">
                  <c:v>20.096622173799634</c:v>
                </c:pt>
                <c:pt idx="896">
                  <c:v>20.071267308400031</c:v>
                </c:pt>
                <c:pt idx="897">
                  <c:v>20.046357265200005</c:v>
                </c:pt>
                <c:pt idx="898">
                  <c:v>20.021447222000003</c:v>
                </c:pt>
                <c:pt idx="899">
                  <c:v>19.998316467600002</c:v>
                </c:pt>
                <c:pt idx="900">
                  <c:v>19.974740890999612</c:v>
                </c:pt>
                <c:pt idx="901">
                  <c:v>19.950720492200002</c:v>
                </c:pt>
                <c:pt idx="902">
                  <c:v>19.926700093399674</c:v>
                </c:pt>
                <c:pt idx="903">
                  <c:v>19.900900405799987</c:v>
                </c:pt>
                <c:pt idx="904">
                  <c:v>19.876880007000135</c:v>
                </c:pt>
                <c:pt idx="905">
                  <c:v>19.850635497200031</c:v>
                </c:pt>
                <c:pt idx="906">
                  <c:v>19.824835809600035</c:v>
                </c:pt>
                <c:pt idx="907">
                  <c:v>19.801260233000001</c:v>
                </c:pt>
                <c:pt idx="908">
                  <c:v>19.779908767399998</c:v>
                </c:pt>
                <c:pt idx="909">
                  <c:v>19.761226234999551</c:v>
                </c:pt>
                <c:pt idx="910">
                  <c:v>19.746991924600035</c:v>
                </c:pt>
                <c:pt idx="911">
                  <c:v>19.7340920808</c:v>
                </c:pt>
                <c:pt idx="912">
                  <c:v>19.724305992400001</c:v>
                </c:pt>
                <c:pt idx="913">
                  <c:v>19.715854370600031</c:v>
                </c:pt>
                <c:pt idx="914">
                  <c:v>19.710516504199681</c:v>
                </c:pt>
                <c:pt idx="915">
                  <c:v>19.707847571000002</c:v>
                </c:pt>
                <c:pt idx="916">
                  <c:v>19.704733815599674</c:v>
                </c:pt>
                <c:pt idx="917">
                  <c:v>19.704288993400031</c:v>
                </c:pt>
                <c:pt idx="918">
                  <c:v>19.704288993400031</c:v>
                </c:pt>
                <c:pt idx="919">
                  <c:v>19.7060682822</c:v>
                </c:pt>
                <c:pt idx="920">
                  <c:v>19.708737215399577</c:v>
                </c:pt>
                <c:pt idx="921">
                  <c:v>19.710516504199681</c:v>
                </c:pt>
                <c:pt idx="922">
                  <c:v>19.712740615199699</c:v>
                </c:pt>
                <c:pt idx="923">
                  <c:v>19.715409548399645</c:v>
                </c:pt>
                <c:pt idx="924">
                  <c:v>19.719412948200002</c:v>
                </c:pt>
                <c:pt idx="925">
                  <c:v>19.723861170200031</c:v>
                </c:pt>
                <c:pt idx="926">
                  <c:v>19.726530103400002</c:v>
                </c:pt>
                <c:pt idx="927">
                  <c:v>19.730533503199634</c:v>
                </c:pt>
                <c:pt idx="928">
                  <c:v>19.734981725200555</c:v>
                </c:pt>
                <c:pt idx="929">
                  <c:v>19.73854030279966</c:v>
                </c:pt>
                <c:pt idx="930">
                  <c:v>19.74343334699962</c:v>
                </c:pt>
                <c:pt idx="931">
                  <c:v>19.748771213399692</c:v>
                </c:pt>
                <c:pt idx="932">
                  <c:v>19.752774613200003</c:v>
                </c:pt>
                <c:pt idx="933">
                  <c:v>19.756778013000005</c:v>
                </c:pt>
                <c:pt idx="934">
                  <c:v>19.758112479599696</c:v>
                </c:pt>
                <c:pt idx="935">
                  <c:v>19.761226234999551</c:v>
                </c:pt>
                <c:pt idx="936">
                  <c:v>19.763005523799986</c:v>
                </c:pt>
                <c:pt idx="937">
                  <c:v>19.764339990399616</c:v>
                </c:pt>
                <c:pt idx="938">
                  <c:v>19.764784812600002</c:v>
                </c:pt>
                <c:pt idx="939">
                  <c:v>19.767008923600031</c:v>
                </c:pt>
                <c:pt idx="940">
                  <c:v>19.768343390199519</c:v>
                </c:pt>
                <c:pt idx="941">
                  <c:v>19.769677856799696</c:v>
                </c:pt>
                <c:pt idx="942">
                  <c:v>19.770567501200002</c:v>
                </c:pt>
                <c:pt idx="943">
                  <c:v>19.770567501200002</c:v>
                </c:pt>
                <c:pt idx="944">
                  <c:v>19.769677856799696</c:v>
                </c:pt>
                <c:pt idx="945">
                  <c:v>19.764784812600002</c:v>
                </c:pt>
                <c:pt idx="946">
                  <c:v>19.74387816920035</c:v>
                </c:pt>
                <c:pt idx="947">
                  <c:v>19.500560425800035</c:v>
                </c:pt>
                <c:pt idx="948">
                  <c:v>19.392023808999692</c:v>
                </c:pt>
                <c:pt idx="949">
                  <c:v>19.323966012400035</c:v>
                </c:pt>
                <c:pt idx="950">
                  <c:v>19.251459993799987</c:v>
                </c:pt>
                <c:pt idx="951">
                  <c:v>19.167388598000031</c:v>
                </c:pt>
                <c:pt idx="952">
                  <c:v>18.857347524600005</c:v>
                </c:pt>
                <c:pt idx="953">
                  <c:v>18.7194526426</c:v>
                </c:pt>
                <c:pt idx="954">
                  <c:v>18.634936424600394</c:v>
                </c:pt>
                <c:pt idx="955">
                  <c:v>18.565099339199605</c:v>
                </c:pt>
                <c:pt idx="956">
                  <c:v>18.503713875599562</c:v>
                </c:pt>
                <c:pt idx="957">
                  <c:v>18.448555922799986</c:v>
                </c:pt>
                <c:pt idx="958">
                  <c:v>18.396066903200005</c:v>
                </c:pt>
                <c:pt idx="959">
                  <c:v>18.314219618400031</c:v>
                </c:pt>
                <c:pt idx="960">
                  <c:v>18.258616843399544</c:v>
                </c:pt>
                <c:pt idx="961">
                  <c:v>18.207907112600235</c:v>
                </c:pt>
                <c:pt idx="962">
                  <c:v>18.160311137200001</c:v>
                </c:pt>
                <c:pt idx="963">
                  <c:v>18.115384095000035</c:v>
                </c:pt>
                <c:pt idx="964">
                  <c:v>18.069122586199551</c:v>
                </c:pt>
                <c:pt idx="965">
                  <c:v>18.028643766000002</c:v>
                </c:pt>
                <c:pt idx="966">
                  <c:v>17.994392456600004</c:v>
                </c:pt>
                <c:pt idx="967">
                  <c:v>17.96281008039966</c:v>
                </c:pt>
                <c:pt idx="968">
                  <c:v>17.93256217079967</c:v>
                </c:pt>
                <c:pt idx="969">
                  <c:v>17.904093550000002</c:v>
                </c:pt>
                <c:pt idx="970">
                  <c:v>17.875624929200001</c:v>
                </c:pt>
                <c:pt idx="971">
                  <c:v>17.848490775000002</c:v>
                </c:pt>
                <c:pt idx="972">
                  <c:v>17.820911798600235</c:v>
                </c:pt>
                <c:pt idx="973">
                  <c:v>17.787994955800031</c:v>
                </c:pt>
                <c:pt idx="974">
                  <c:v>17.763529734799551</c:v>
                </c:pt>
                <c:pt idx="975">
                  <c:v>17.743957558000005</c:v>
                </c:pt>
                <c:pt idx="976">
                  <c:v>17.7248302034</c:v>
                </c:pt>
                <c:pt idx="977">
                  <c:v>17.708816604200003</c:v>
                </c:pt>
                <c:pt idx="978">
                  <c:v>17.6932478272</c:v>
                </c:pt>
                <c:pt idx="979">
                  <c:v>17.677679050200005</c:v>
                </c:pt>
                <c:pt idx="980">
                  <c:v>17.665224028600001</c:v>
                </c:pt>
                <c:pt idx="981">
                  <c:v>17.65321382920003</c:v>
                </c:pt>
                <c:pt idx="982">
                  <c:v>17.642982918600001</c:v>
                </c:pt>
                <c:pt idx="983">
                  <c:v>17.630972719200365</c:v>
                </c:pt>
                <c:pt idx="984">
                  <c:v>17.612735009000001</c:v>
                </c:pt>
                <c:pt idx="985">
                  <c:v>17.381427465000005</c:v>
                </c:pt>
                <c:pt idx="986">
                  <c:v>17.3062525132</c:v>
                </c:pt>
                <c:pt idx="987">
                  <c:v>17.249760093800003</c:v>
                </c:pt>
                <c:pt idx="988">
                  <c:v>17.202164118399999</c:v>
                </c:pt>
                <c:pt idx="989">
                  <c:v>17.158571542800001</c:v>
                </c:pt>
                <c:pt idx="990">
                  <c:v>17.118092722600135</c:v>
                </c:pt>
                <c:pt idx="991">
                  <c:v>17.080282835599519</c:v>
                </c:pt>
                <c:pt idx="992">
                  <c:v>17.043362592999692</c:v>
                </c:pt>
                <c:pt idx="993">
                  <c:v>17.010445750199999</c:v>
                </c:pt>
                <c:pt idx="994">
                  <c:v>16.97797372960035</c:v>
                </c:pt>
                <c:pt idx="995">
                  <c:v>16.949060286600002</c:v>
                </c:pt>
                <c:pt idx="996">
                  <c:v>16.922370954600002</c:v>
                </c:pt>
                <c:pt idx="997">
                  <c:v>16.898350555800004</c:v>
                </c:pt>
                <c:pt idx="998">
                  <c:v>16.875664623600031</c:v>
                </c:pt>
                <c:pt idx="999">
                  <c:v>16.853868335800314</c:v>
                </c:pt>
                <c:pt idx="1000">
                  <c:v>16.833851336800354</c:v>
                </c:pt>
                <c:pt idx="1001">
                  <c:v>16.817392915399999</c:v>
                </c:pt>
                <c:pt idx="1002">
                  <c:v>16.804493071600003</c:v>
                </c:pt>
                <c:pt idx="1003">
                  <c:v>16.7915932278</c:v>
                </c:pt>
                <c:pt idx="1004">
                  <c:v>16.780027850599616</c:v>
                </c:pt>
                <c:pt idx="1005">
                  <c:v>16.769796939999566</c:v>
                </c:pt>
                <c:pt idx="1006">
                  <c:v>16.7613453182</c:v>
                </c:pt>
                <c:pt idx="1007">
                  <c:v>16.755117807399696</c:v>
                </c:pt>
                <c:pt idx="1008">
                  <c:v>16.749335118800001</c:v>
                </c:pt>
                <c:pt idx="1009">
                  <c:v>16.7462213634</c:v>
                </c:pt>
                <c:pt idx="1010">
                  <c:v>16.743552430199692</c:v>
                </c:pt>
                <c:pt idx="1011">
                  <c:v>16.742217963600002</c:v>
                </c:pt>
                <c:pt idx="1012">
                  <c:v>16.741328319200001</c:v>
                </c:pt>
                <c:pt idx="1013">
                  <c:v>16.7417731414</c:v>
                </c:pt>
                <c:pt idx="1014">
                  <c:v>16.743107608000003</c:v>
                </c:pt>
                <c:pt idx="1015">
                  <c:v>16.747111007800001</c:v>
                </c:pt>
                <c:pt idx="1016">
                  <c:v>16.751114407600031</c:v>
                </c:pt>
                <c:pt idx="1017">
                  <c:v>16.755117807399696</c:v>
                </c:pt>
                <c:pt idx="1018">
                  <c:v>16.75956602940003</c:v>
                </c:pt>
                <c:pt idx="1019">
                  <c:v>16.765348718000002</c:v>
                </c:pt>
                <c:pt idx="1020">
                  <c:v>16.771576228800001</c:v>
                </c:pt>
                <c:pt idx="1021">
                  <c:v>16.777803739600031</c:v>
                </c:pt>
                <c:pt idx="1022">
                  <c:v>16.784031250399789</c:v>
                </c:pt>
                <c:pt idx="1023">
                  <c:v>16.792482872199468</c:v>
                </c:pt>
                <c:pt idx="1024">
                  <c:v>16.800489671799692</c:v>
                </c:pt>
                <c:pt idx="1025">
                  <c:v>16.809386115799999</c:v>
                </c:pt>
                <c:pt idx="1026">
                  <c:v>16.817392915399999</c:v>
                </c:pt>
                <c:pt idx="1027">
                  <c:v>16.824954892800235</c:v>
                </c:pt>
                <c:pt idx="1028">
                  <c:v>16.833851336800354</c:v>
                </c:pt>
                <c:pt idx="1029">
                  <c:v>16.842302958599692</c:v>
                </c:pt>
                <c:pt idx="1030">
                  <c:v>16.8507545804</c:v>
                </c:pt>
                <c:pt idx="1031">
                  <c:v>16.860540668799889</c:v>
                </c:pt>
                <c:pt idx="1032">
                  <c:v>16.868992290599696</c:v>
                </c:pt>
                <c:pt idx="1033">
                  <c:v>16.876999090200005</c:v>
                </c:pt>
                <c:pt idx="1034">
                  <c:v>16.886340356400002</c:v>
                </c:pt>
                <c:pt idx="1035">
                  <c:v>16.8939023338</c:v>
                </c:pt>
                <c:pt idx="1036">
                  <c:v>16.901019489000003</c:v>
                </c:pt>
                <c:pt idx="1037">
                  <c:v>16.907691822</c:v>
                </c:pt>
                <c:pt idx="1038">
                  <c:v>16.91436415500031</c:v>
                </c:pt>
                <c:pt idx="1039">
                  <c:v>16.921926132399989</c:v>
                </c:pt>
                <c:pt idx="1040">
                  <c:v>16.929932931999613</c:v>
                </c:pt>
                <c:pt idx="1041">
                  <c:v>16.935270798400001</c:v>
                </c:pt>
                <c:pt idx="1042">
                  <c:v>16.941943131399889</c:v>
                </c:pt>
                <c:pt idx="1043">
                  <c:v>16.946836175599703</c:v>
                </c:pt>
                <c:pt idx="1044">
                  <c:v>16.953953330800001</c:v>
                </c:pt>
                <c:pt idx="1045">
                  <c:v>16.957511908400001</c:v>
                </c:pt>
                <c:pt idx="1046">
                  <c:v>16.962849774799551</c:v>
                </c:pt>
                <c:pt idx="1047">
                  <c:v>16.966408352400002</c:v>
                </c:pt>
                <c:pt idx="1048">
                  <c:v>16.969077285599674</c:v>
                </c:pt>
                <c:pt idx="1049">
                  <c:v>16.9704117522</c:v>
                </c:pt>
                <c:pt idx="1050">
                  <c:v>16.969966930000002</c:v>
                </c:pt>
                <c:pt idx="1051">
                  <c:v>16.9704117522</c:v>
                </c:pt>
                <c:pt idx="1052">
                  <c:v>16.968632463399551</c:v>
                </c:pt>
                <c:pt idx="1053">
                  <c:v>16.966853174600001</c:v>
                </c:pt>
                <c:pt idx="1054">
                  <c:v>16.96329459699967</c:v>
                </c:pt>
                <c:pt idx="1055">
                  <c:v>16.959736019399685</c:v>
                </c:pt>
                <c:pt idx="1056">
                  <c:v>16.953508508600002</c:v>
                </c:pt>
                <c:pt idx="1057">
                  <c:v>16.948170642199674</c:v>
                </c:pt>
                <c:pt idx="1058">
                  <c:v>16.94238795359967</c:v>
                </c:pt>
                <c:pt idx="1059">
                  <c:v>16.935715620600003</c:v>
                </c:pt>
                <c:pt idx="1060">
                  <c:v>16.929932931999613</c:v>
                </c:pt>
                <c:pt idx="1061">
                  <c:v>16.923705421200001</c:v>
                </c:pt>
                <c:pt idx="1062">
                  <c:v>16.916143443800003</c:v>
                </c:pt>
                <c:pt idx="1063">
                  <c:v>16.907691822</c:v>
                </c:pt>
                <c:pt idx="1064">
                  <c:v>16.9019091334</c:v>
                </c:pt>
                <c:pt idx="1065">
                  <c:v>16.895681622600005</c:v>
                </c:pt>
                <c:pt idx="1066">
                  <c:v>16.8903437562</c:v>
                </c:pt>
                <c:pt idx="1067">
                  <c:v>16.885005889800002</c:v>
                </c:pt>
                <c:pt idx="1068">
                  <c:v>16.8774439124</c:v>
                </c:pt>
                <c:pt idx="1069">
                  <c:v>16.866323357399889</c:v>
                </c:pt>
                <c:pt idx="1070">
                  <c:v>16.836965092200447</c:v>
                </c:pt>
                <c:pt idx="1071">
                  <c:v>15.869031985000024</c:v>
                </c:pt>
                <c:pt idx="1072">
                  <c:v>15.708451170799998</c:v>
                </c:pt>
                <c:pt idx="1073">
                  <c:v>15.5985800874</c:v>
                </c:pt>
                <c:pt idx="1074">
                  <c:v>15.511839758400004</c:v>
                </c:pt>
                <c:pt idx="1075">
                  <c:v>15.443337139600002</c:v>
                </c:pt>
                <c:pt idx="1076">
                  <c:v>15.389513653400074</c:v>
                </c:pt>
                <c:pt idx="1077">
                  <c:v>15.345031433400004</c:v>
                </c:pt>
                <c:pt idx="1078">
                  <c:v>15.309445657400213</c:v>
                </c:pt>
                <c:pt idx="1079">
                  <c:v>15.280977036600001</c:v>
                </c:pt>
                <c:pt idx="1080">
                  <c:v>15.257401460000001</c:v>
                </c:pt>
                <c:pt idx="1081">
                  <c:v>15.238718927599948</c:v>
                </c:pt>
                <c:pt idx="1082">
                  <c:v>15.224484617200076</c:v>
                </c:pt>
                <c:pt idx="1083">
                  <c:v>15.212474417800006</c:v>
                </c:pt>
                <c:pt idx="1084">
                  <c:v>15.205357262600002</c:v>
                </c:pt>
                <c:pt idx="1085">
                  <c:v>15.199129751800001</c:v>
                </c:pt>
                <c:pt idx="1086">
                  <c:v>15.1960159964</c:v>
                </c:pt>
                <c:pt idx="1087">
                  <c:v>15.194681529800002</c:v>
                </c:pt>
                <c:pt idx="1088">
                  <c:v>15.194236707600004</c:v>
                </c:pt>
                <c:pt idx="1089">
                  <c:v>15.194681529800002</c:v>
                </c:pt>
                <c:pt idx="1090">
                  <c:v>15.196460818600126</c:v>
                </c:pt>
                <c:pt idx="1091">
                  <c:v>15.199574574000026</c:v>
                </c:pt>
                <c:pt idx="1092">
                  <c:v>15.203133151600003</c:v>
                </c:pt>
                <c:pt idx="1093">
                  <c:v>15.207136551400026</c:v>
                </c:pt>
                <c:pt idx="1094">
                  <c:v>15.212029595600002</c:v>
                </c:pt>
                <c:pt idx="1095">
                  <c:v>15.217367461999805</c:v>
                </c:pt>
                <c:pt idx="1096">
                  <c:v>15.223150150599999</c:v>
                </c:pt>
                <c:pt idx="1097">
                  <c:v>15.228043194799998</c:v>
                </c:pt>
                <c:pt idx="1098">
                  <c:v>15.234715527800001</c:v>
                </c:pt>
                <c:pt idx="1099">
                  <c:v>15.238718927599948</c:v>
                </c:pt>
                <c:pt idx="1100">
                  <c:v>15.244501616200001</c:v>
                </c:pt>
                <c:pt idx="1101">
                  <c:v>15.251173949199998</c:v>
                </c:pt>
                <c:pt idx="1102">
                  <c:v>15.256956637800076</c:v>
                </c:pt>
                <c:pt idx="1103">
                  <c:v>15.264073792999998</c:v>
                </c:pt>
                <c:pt idx="1104">
                  <c:v>15.269856481600002</c:v>
                </c:pt>
                <c:pt idx="1105">
                  <c:v>15.274304703599999</c:v>
                </c:pt>
                <c:pt idx="1106">
                  <c:v>15.279642570000076</c:v>
                </c:pt>
                <c:pt idx="1107">
                  <c:v>15.286314903000001</c:v>
                </c:pt>
                <c:pt idx="1108">
                  <c:v>15.285870080800001</c:v>
                </c:pt>
                <c:pt idx="1109">
                  <c:v>15.282311503200001</c:v>
                </c:pt>
                <c:pt idx="1110">
                  <c:v>15.285425258600124</c:v>
                </c:pt>
                <c:pt idx="1111">
                  <c:v>15.290318302799998</c:v>
                </c:pt>
                <c:pt idx="1112">
                  <c:v>15.294766524800002</c:v>
                </c:pt>
                <c:pt idx="1113">
                  <c:v>15.299214746800001</c:v>
                </c:pt>
                <c:pt idx="1114">
                  <c:v>15.303662968800024</c:v>
                </c:pt>
                <c:pt idx="1115">
                  <c:v>15.309000835200182</c:v>
                </c:pt>
                <c:pt idx="1116">
                  <c:v>15.314338701600001</c:v>
                </c:pt>
                <c:pt idx="1117">
                  <c:v>15.320566212400191</c:v>
                </c:pt>
                <c:pt idx="1118">
                  <c:v>15.326348901000001</c:v>
                </c:pt>
                <c:pt idx="1119">
                  <c:v>15.330797123</c:v>
                </c:pt>
                <c:pt idx="1120">
                  <c:v>15.340583211400126</c:v>
                </c:pt>
                <c:pt idx="1121">
                  <c:v>15.347700366600002</c:v>
                </c:pt>
                <c:pt idx="1122">
                  <c:v>15.356596810600346</c:v>
                </c:pt>
                <c:pt idx="1123">
                  <c:v>15.366382899000218</c:v>
                </c:pt>
                <c:pt idx="1124">
                  <c:v>15.375279343000004</c:v>
                </c:pt>
                <c:pt idx="1125">
                  <c:v>15.385510253600227</c:v>
                </c:pt>
                <c:pt idx="1126">
                  <c:v>15.396185986400004</c:v>
                </c:pt>
                <c:pt idx="1127">
                  <c:v>15.405972074800006</c:v>
                </c:pt>
                <c:pt idx="1128">
                  <c:v>15.415313341000001</c:v>
                </c:pt>
                <c:pt idx="1129">
                  <c:v>15.425544251600245</c:v>
                </c:pt>
                <c:pt idx="1130">
                  <c:v>15.435775162200001</c:v>
                </c:pt>
                <c:pt idx="1131">
                  <c:v>15.446006072800024</c:v>
                </c:pt>
                <c:pt idx="1132">
                  <c:v>15.457126627800006</c:v>
                </c:pt>
                <c:pt idx="1133">
                  <c:v>15.468692005000024</c:v>
                </c:pt>
                <c:pt idx="1134">
                  <c:v>15.478922915600002</c:v>
                </c:pt>
                <c:pt idx="1135">
                  <c:v>15.489153826200004</c:v>
                </c:pt>
                <c:pt idx="1136">
                  <c:v>15.499384736800026</c:v>
                </c:pt>
                <c:pt idx="1137">
                  <c:v>15.5096156474</c:v>
                </c:pt>
                <c:pt idx="1138">
                  <c:v>15.518067269200001</c:v>
                </c:pt>
                <c:pt idx="1139">
                  <c:v>15.528298179799998</c:v>
                </c:pt>
                <c:pt idx="1140">
                  <c:v>15.537194623800001</c:v>
                </c:pt>
                <c:pt idx="1141">
                  <c:v>15.543866956800002</c:v>
                </c:pt>
                <c:pt idx="1142">
                  <c:v>15.553653045200004</c:v>
                </c:pt>
                <c:pt idx="1143">
                  <c:v>15.560325378200002</c:v>
                </c:pt>
                <c:pt idx="1144">
                  <c:v>15.569221822200001</c:v>
                </c:pt>
                <c:pt idx="1145">
                  <c:v>15.579452732800076</c:v>
                </c:pt>
                <c:pt idx="1146">
                  <c:v>15.587014710200002</c:v>
                </c:pt>
                <c:pt idx="1147">
                  <c:v>15.5950215098</c:v>
                </c:pt>
                <c:pt idx="1148">
                  <c:v>15.602138665</c:v>
                </c:pt>
                <c:pt idx="1149">
                  <c:v>15.610590286800004</c:v>
                </c:pt>
                <c:pt idx="1150">
                  <c:v>15.619041908600002</c:v>
                </c:pt>
                <c:pt idx="1151">
                  <c:v>15.627048708199998</c:v>
                </c:pt>
                <c:pt idx="1152">
                  <c:v>15.635500330000006</c:v>
                </c:pt>
                <c:pt idx="1153">
                  <c:v>15.642172662999998</c:v>
                </c:pt>
                <c:pt idx="1154">
                  <c:v>15.638614085399999</c:v>
                </c:pt>
                <c:pt idx="1155">
                  <c:v>15.637279618800001</c:v>
                </c:pt>
                <c:pt idx="1156">
                  <c:v>15.641727840799998</c:v>
                </c:pt>
                <c:pt idx="1157">
                  <c:v>15.647065707199998</c:v>
                </c:pt>
                <c:pt idx="1158">
                  <c:v>15.650624284800006</c:v>
                </c:pt>
                <c:pt idx="1159">
                  <c:v>15.659075906600004</c:v>
                </c:pt>
                <c:pt idx="1160">
                  <c:v>15.666193061800003</c:v>
                </c:pt>
                <c:pt idx="1161">
                  <c:v>15.673755039200024</c:v>
                </c:pt>
                <c:pt idx="1162">
                  <c:v>15.681761838800002</c:v>
                </c:pt>
                <c:pt idx="1163">
                  <c:v>15.691103104999998</c:v>
                </c:pt>
                <c:pt idx="1164">
                  <c:v>15.699999549000006</c:v>
                </c:pt>
                <c:pt idx="1165">
                  <c:v>15.709340815200004</c:v>
                </c:pt>
                <c:pt idx="1166">
                  <c:v>15.7182372592</c:v>
                </c:pt>
                <c:pt idx="1167">
                  <c:v>15.727578525399998</c:v>
                </c:pt>
                <c:pt idx="1168">
                  <c:v>15.737364613800001</c:v>
                </c:pt>
                <c:pt idx="1169">
                  <c:v>15.747150702199948</c:v>
                </c:pt>
                <c:pt idx="1170">
                  <c:v>15.7560471462</c:v>
                </c:pt>
                <c:pt idx="1171">
                  <c:v>15.766278056800001</c:v>
                </c:pt>
                <c:pt idx="1172">
                  <c:v>15.776064145199999</c:v>
                </c:pt>
                <c:pt idx="1173">
                  <c:v>15.784515766999998</c:v>
                </c:pt>
                <c:pt idx="1174">
                  <c:v>15.794301855400001</c:v>
                </c:pt>
                <c:pt idx="1175">
                  <c:v>15.804532766000024</c:v>
                </c:pt>
                <c:pt idx="1176">
                  <c:v>15.8143188544</c:v>
                </c:pt>
                <c:pt idx="1177">
                  <c:v>15.824549765000002</c:v>
                </c:pt>
                <c:pt idx="1178">
                  <c:v>15.835225497800002</c:v>
                </c:pt>
                <c:pt idx="1179">
                  <c:v>15.847235697200002</c:v>
                </c:pt>
                <c:pt idx="1180">
                  <c:v>15.858801074400002</c:v>
                </c:pt>
                <c:pt idx="1181">
                  <c:v>15.870366451600002</c:v>
                </c:pt>
                <c:pt idx="1182">
                  <c:v>15.885490406400171</c:v>
                </c:pt>
                <c:pt idx="1183">
                  <c:v>15.899279894600006</c:v>
                </c:pt>
                <c:pt idx="1184">
                  <c:v>15.913959027200002</c:v>
                </c:pt>
                <c:pt idx="1185">
                  <c:v>15.925969226600024</c:v>
                </c:pt>
                <c:pt idx="1186">
                  <c:v>15.940648359200004</c:v>
                </c:pt>
                <c:pt idx="1187">
                  <c:v>15.955327491800002</c:v>
                </c:pt>
                <c:pt idx="1188">
                  <c:v>15.969561802200024</c:v>
                </c:pt>
                <c:pt idx="1189">
                  <c:v>15.986465045800006</c:v>
                </c:pt>
                <c:pt idx="1190">
                  <c:v>16.002923467199999</c:v>
                </c:pt>
                <c:pt idx="1191">
                  <c:v>16.018937066399999</c:v>
                </c:pt>
                <c:pt idx="1192">
                  <c:v>16.036285132200035</c:v>
                </c:pt>
                <c:pt idx="1193">
                  <c:v>16.052298731400001</c:v>
                </c:pt>
                <c:pt idx="1194">
                  <c:v>16.069201975000002</c:v>
                </c:pt>
                <c:pt idx="1195">
                  <c:v>16.085660396400002</c:v>
                </c:pt>
                <c:pt idx="1196">
                  <c:v>16.102118817800001</c:v>
                </c:pt>
                <c:pt idx="1197">
                  <c:v>16.1185772392</c:v>
                </c:pt>
                <c:pt idx="1198">
                  <c:v>16.135035660600035</c:v>
                </c:pt>
                <c:pt idx="1199">
                  <c:v>16.152828548600031</c:v>
                </c:pt>
                <c:pt idx="1200">
                  <c:v>16.170176614400031</c:v>
                </c:pt>
                <c:pt idx="1201">
                  <c:v>16.185745391399685</c:v>
                </c:pt>
                <c:pt idx="1202">
                  <c:v>16.204872745999999</c:v>
                </c:pt>
                <c:pt idx="1203">
                  <c:v>16.220441523000002</c:v>
                </c:pt>
                <c:pt idx="1204">
                  <c:v>16.236455122200365</c:v>
                </c:pt>
                <c:pt idx="1205">
                  <c:v>16.252468721400035</c:v>
                </c:pt>
                <c:pt idx="1206">
                  <c:v>16.269371965000001</c:v>
                </c:pt>
                <c:pt idx="1207">
                  <c:v>16.287609675199558</c:v>
                </c:pt>
                <c:pt idx="1208">
                  <c:v>16.304957741000376</c:v>
                </c:pt>
                <c:pt idx="1209">
                  <c:v>16.322305806799989</c:v>
                </c:pt>
                <c:pt idx="1210">
                  <c:v>16.338764228200031</c:v>
                </c:pt>
                <c:pt idx="1211">
                  <c:v>16.356112293999889</c:v>
                </c:pt>
                <c:pt idx="1212">
                  <c:v>16.373015537600001</c:v>
                </c:pt>
                <c:pt idx="1213">
                  <c:v>16.389473959000004</c:v>
                </c:pt>
                <c:pt idx="1214">
                  <c:v>16.406377202600002</c:v>
                </c:pt>
                <c:pt idx="1215">
                  <c:v>16.421056335200003</c:v>
                </c:pt>
                <c:pt idx="1216">
                  <c:v>16.436625112199987</c:v>
                </c:pt>
                <c:pt idx="1217">
                  <c:v>16.453083533599674</c:v>
                </c:pt>
                <c:pt idx="1218">
                  <c:v>16.468207488399674</c:v>
                </c:pt>
                <c:pt idx="1219">
                  <c:v>16.48333144319967</c:v>
                </c:pt>
                <c:pt idx="1220">
                  <c:v>16.499345042400002</c:v>
                </c:pt>
                <c:pt idx="1221">
                  <c:v>16.514024175000031</c:v>
                </c:pt>
                <c:pt idx="1222">
                  <c:v>16.529148129799999</c:v>
                </c:pt>
                <c:pt idx="1223">
                  <c:v>16.543382440199789</c:v>
                </c:pt>
                <c:pt idx="1224">
                  <c:v>16.557616750600001</c:v>
                </c:pt>
                <c:pt idx="1225">
                  <c:v>16.572295883199889</c:v>
                </c:pt>
                <c:pt idx="1226">
                  <c:v>16.585195727000031</c:v>
                </c:pt>
                <c:pt idx="1227">
                  <c:v>16.599874859600035</c:v>
                </c:pt>
                <c:pt idx="1228">
                  <c:v>16.611885059000652</c:v>
                </c:pt>
                <c:pt idx="1229">
                  <c:v>16.627453836000001</c:v>
                </c:pt>
                <c:pt idx="1230">
                  <c:v>16.640798502000003</c:v>
                </c:pt>
                <c:pt idx="1231">
                  <c:v>16.652808701400314</c:v>
                </c:pt>
                <c:pt idx="1232">
                  <c:v>16.666153367400035</c:v>
                </c:pt>
                <c:pt idx="1233">
                  <c:v>16.678163566800031</c:v>
                </c:pt>
                <c:pt idx="1234">
                  <c:v>16.6906185884</c:v>
                </c:pt>
                <c:pt idx="1235">
                  <c:v>16.703963254400001</c:v>
                </c:pt>
                <c:pt idx="1236">
                  <c:v>16.715528631600002</c:v>
                </c:pt>
                <c:pt idx="1237">
                  <c:v>16.726649186599591</c:v>
                </c:pt>
                <c:pt idx="1238">
                  <c:v>16.739549030399576</c:v>
                </c:pt>
                <c:pt idx="1239">
                  <c:v>16.749779940999616</c:v>
                </c:pt>
                <c:pt idx="1240">
                  <c:v>16.760010851599663</c:v>
                </c:pt>
                <c:pt idx="1241">
                  <c:v>16.770241762199987</c:v>
                </c:pt>
                <c:pt idx="1242">
                  <c:v>16.780472672799522</c:v>
                </c:pt>
                <c:pt idx="1243">
                  <c:v>16.791148405600001</c:v>
                </c:pt>
                <c:pt idx="1244">
                  <c:v>16.801824138400235</c:v>
                </c:pt>
                <c:pt idx="1245">
                  <c:v>16.811610226800031</c:v>
                </c:pt>
                <c:pt idx="1246">
                  <c:v>16.820951493000369</c:v>
                </c:pt>
                <c:pt idx="1247">
                  <c:v>16.828958292600031</c:v>
                </c:pt>
                <c:pt idx="1248">
                  <c:v>16.8405236698</c:v>
                </c:pt>
                <c:pt idx="1249">
                  <c:v>16.850309758200005</c:v>
                </c:pt>
                <c:pt idx="1250">
                  <c:v>16.858316557800002</c:v>
                </c:pt>
                <c:pt idx="1251">
                  <c:v>16.8658785352</c:v>
                </c:pt>
                <c:pt idx="1252">
                  <c:v>16.873440512600002</c:v>
                </c:pt>
                <c:pt idx="1253">
                  <c:v>16.882781778800002</c:v>
                </c:pt>
                <c:pt idx="1254">
                  <c:v>16.8903437562</c:v>
                </c:pt>
                <c:pt idx="1255">
                  <c:v>16.897460911400035</c:v>
                </c:pt>
                <c:pt idx="1256">
                  <c:v>16.905467711</c:v>
                </c:pt>
                <c:pt idx="1257">
                  <c:v>16.912140043999674</c:v>
                </c:pt>
                <c:pt idx="1258">
                  <c:v>16.918812377000002</c:v>
                </c:pt>
                <c:pt idx="1259">
                  <c:v>16.927263998800001</c:v>
                </c:pt>
                <c:pt idx="1260">
                  <c:v>16.933936331800002</c:v>
                </c:pt>
                <c:pt idx="1261">
                  <c:v>16.94238795359967</c:v>
                </c:pt>
                <c:pt idx="1262">
                  <c:v>16.95128439760003</c:v>
                </c:pt>
                <c:pt idx="1263">
                  <c:v>16.958846374999645</c:v>
                </c:pt>
                <c:pt idx="1264">
                  <c:v>16.968187641199641</c:v>
                </c:pt>
                <c:pt idx="1265">
                  <c:v>16.977084085200001</c:v>
                </c:pt>
                <c:pt idx="1266">
                  <c:v>16.985980529200003</c:v>
                </c:pt>
                <c:pt idx="1267">
                  <c:v>16.995321795399889</c:v>
                </c:pt>
                <c:pt idx="1268">
                  <c:v>17.0042182394</c:v>
                </c:pt>
                <c:pt idx="1269">
                  <c:v>17.013559505600004</c:v>
                </c:pt>
                <c:pt idx="1270">
                  <c:v>17.023345594000002</c:v>
                </c:pt>
                <c:pt idx="1271">
                  <c:v>17.032686860199789</c:v>
                </c:pt>
                <c:pt idx="1272">
                  <c:v>17.038469548800002</c:v>
                </c:pt>
                <c:pt idx="1273">
                  <c:v>17.053593503600002</c:v>
                </c:pt>
                <c:pt idx="1274">
                  <c:v>17.063824414199999</c:v>
                </c:pt>
                <c:pt idx="1275">
                  <c:v>17.075389791399989</c:v>
                </c:pt>
                <c:pt idx="1276">
                  <c:v>17.08651034639967</c:v>
                </c:pt>
                <c:pt idx="1277">
                  <c:v>17.098520545799605</c:v>
                </c:pt>
                <c:pt idx="1278">
                  <c:v>17.110975567400512</c:v>
                </c:pt>
                <c:pt idx="1279">
                  <c:v>17.122540944599667</c:v>
                </c:pt>
                <c:pt idx="1280">
                  <c:v>17.134995966200623</c:v>
                </c:pt>
                <c:pt idx="1281">
                  <c:v>17.147006165600231</c:v>
                </c:pt>
                <c:pt idx="1282">
                  <c:v>17.159906009400135</c:v>
                </c:pt>
                <c:pt idx="1283">
                  <c:v>17.173695497600235</c:v>
                </c:pt>
                <c:pt idx="1284">
                  <c:v>17.186150519200005</c:v>
                </c:pt>
                <c:pt idx="1285">
                  <c:v>17.199495185200131</c:v>
                </c:pt>
                <c:pt idx="1286">
                  <c:v>17.212839851200002</c:v>
                </c:pt>
                <c:pt idx="1287">
                  <c:v>17.226629339399551</c:v>
                </c:pt>
                <c:pt idx="1288">
                  <c:v>17.238639538799475</c:v>
                </c:pt>
                <c:pt idx="1289">
                  <c:v>17.250204916000001</c:v>
                </c:pt>
                <c:pt idx="1290">
                  <c:v>17.264439226399652</c:v>
                </c:pt>
                <c:pt idx="1291">
                  <c:v>17.278228714600001</c:v>
                </c:pt>
                <c:pt idx="1292">
                  <c:v>17.291573380600003</c:v>
                </c:pt>
                <c:pt idx="1293">
                  <c:v>17.304918046600235</c:v>
                </c:pt>
                <c:pt idx="1294">
                  <c:v>17.319597179200031</c:v>
                </c:pt>
                <c:pt idx="1295">
                  <c:v>17.332941845200004</c:v>
                </c:pt>
                <c:pt idx="1296">
                  <c:v>17.346731333399681</c:v>
                </c:pt>
                <c:pt idx="1297">
                  <c:v>17.35918635500003</c:v>
                </c:pt>
                <c:pt idx="1298">
                  <c:v>17.372531021000004</c:v>
                </c:pt>
                <c:pt idx="1299">
                  <c:v>17.384986042600001</c:v>
                </c:pt>
                <c:pt idx="1300">
                  <c:v>17.399220353</c:v>
                </c:pt>
                <c:pt idx="1301">
                  <c:v>17.413009841199674</c:v>
                </c:pt>
                <c:pt idx="1302">
                  <c:v>17.427244151600004</c:v>
                </c:pt>
                <c:pt idx="1303">
                  <c:v>17.441033639799663</c:v>
                </c:pt>
                <c:pt idx="1304">
                  <c:v>17.453488661399987</c:v>
                </c:pt>
                <c:pt idx="1305">
                  <c:v>17.465054038600002</c:v>
                </c:pt>
                <c:pt idx="1306">
                  <c:v>17.481067637800003</c:v>
                </c:pt>
                <c:pt idx="1307">
                  <c:v>17.494857126000401</c:v>
                </c:pt>
                <c:pt idx="1308">
                  <c:v>17.508201792000001</c:v>
                </c:pt>
                <c:pt idx="1309">
                  <c:v>17.522436102399652</c:v>
                </c:pt>
                <c:pt idx="1310">
                  <c:v>17.535780768399999</c:v>
                </c:pt>
                <c:pt idx="1311">
                  <c:v>17.548680612200002</c:v>
                </c:pt>
                <c:pt idx="1312">
                  <c:v>17.562025278199641</c:v>
                </c:pt>
                <c:pt idx="1313">
                  <c:v>17.576259588600003</c:v>
                </c:pt>
                <c:pt idx="1314">
                  <c:v>17.588714610199645</c:v>
                </c:pt>
                <c:pt idx="1315">
                  <c:v>17.600724809600003</c:v>
                </c:pt>
                <c:pt idx="1316">
                  <c:v>17.612735009000001</c:v>
                </c:pt>
                <c:pt idx="1317">
                  <c:v>17.625190030600002</c:v>
                </c:pt>
                <c:pt idx="1318">
                  <c:v>17.637645052200035</c:v>
                </c:pt>
                <c:pt idx="1319">
                  <c:v>17.649655251600031</c:v>
                </c:pt>
                <c:pt idx="1320">
                  <c:v>17.660775806600004</c:v>
                </c:pt>
                <c:pt idx="1321">
                  <c:v>17.671451539400035</c:v>
                </c:pt>
                <c:pt idx="1322">
                  <c:v>17.68168245</c:v>
                </c:pt>
                <c:pt idx="1323">
                  <c:v>17.6932478272</c:v>
                </c:pt>
                <c:pt idx="1324">
                  <c:v>17.703033915600003</c:v>
                </c:pt>
                <c:pt idx="1325">
                  <c:v>17.713264826200035</c:v>
                </c:pt>
                <c:pt idx="1326">
                  <c:v>17.722606092399584</c:v>
                </c:pt>
                <c:pt idx="1327">
                  <c:v>17.729278425400135</c:v>
                </c:pt>
                <c:pt idx="1328">
                  <c:v>17.732392180800002</c:v>
                </c:pt>
                <c:pt idx="1329">
                  <c:v>17.726609492199703</c:v>
                </c:pt>
                <c:pt idx="1330">
                  <c:v>17.681237627800005</c:v>
                </c:pt>
                <c:pt idx="1331">
                  <c:v>17.630972719200365</c:v>
                </c:pt>
                <c:pt idx="1332">
                  <c:v>17.587824965800031</c:v>
                </c:pt>
                <c:pt idx="1333">
                  <c:v>17.53044290199967</c:v>
                </c:pt>
                <c:pt idx="1334">
                  <c:v>17.447261150600031</c:v>
                </c:pt>
                <c:pt idx="1335">
                  <c:v>17.3832067538</c:v>
                </c:pt>
                <c:pt idx="1336">
                  <c:v>17.332941845200004</c:v>
                </c:pt>
                <c:pt idx="1337">
                  <c:v>17.290683736200002</c:v>
                </c:pt>
                <c:pt idx="1338">
                  <c:v>17.256432426800004</c:v>
                </c:pt>
                <c:pt idx="1339">
                  <c:v>17.2275189838</c:v>
                </c:pt>
                <c:pt idx="1340">
                  <c:v>17.203943407200001</c:v>
                </c:pt>
                <c:pt idx="1341">
                  <c:v>17.183481586000003</c:v>
                </c:pt>
                <c:pt idx="1342">
                  <c:v>17.166133520200002</c:v>
                </c:pt>
                <c:pt idx="1343">
                  <c:v>17.152344032000002</c:v>
                </c:pt>
                <c:pt idx="1344">
                  <c:v>17.141223477</c:v>
                </c:pt>
                <c:pt idx="1345">
                  <c:v>17.132771855200001</c:v>
                </c:pt>
                <c:pt idx="1346">
                  <c:v>17.125209877799605</c:v>
                </c:pt>
                <c:pt idx="1347">
                  <c:v>17.120316833599652</c:v>
                </c:pt>
                <c:pt idx="1348">
                  <c:v>17.116758256000235</c:v>
                </c:pt>
                <c:pt idx="1349">
                  <c:v>17.11631343380003</c:v>
                </c:pt>
                <c:pt idx="1350">
                  <c:v>17.114089322800329</c:v>
                </c:pt>
                <c:pt idx="1351">
                  <c:v>17.114089322800329</c:v>
                </c:pt>
                <c:pt idx="1352">
                  <c:v>17.114534145000135</c:v>
                </c:pt>
                <c:pt idx="1353">
                  <c:v>17.11631343380003</c:v>
                </c:pt>
                <c:pt idx="1354">
                  <c:v>17.117647900399987</c:v>
                </c:pt>
                <c:pt idx="1355">
                  <c:v>17.121206478000001</c:v>
                </c:pt>
                <c:pt idx="1356">
                  <c:v>17.123875411200501</c:v>
                </c:pt>
                <c:pt idx="1357">
                  <c:v>17.126544344400003</c:v>
                </c:pt>
                <c:pt idx="1358">
                  <c:v>17.130547744200001</c:v>
                </c:pt>
                <c:pt idx="1359">
                  <c:v>17.1332166774</c:v>
                </c:pt>
                <c:pt idx="1360">
                  <c:v>17.137664899399997</c:v>
                </c:pt>
                <c:pt idx="1361">
                  <c:v>17.140333832599598</c:v>
                </c:pt>
                <c:pt idx="1362">
                  <c:v>17.142113121400001</c:v>
                </c:pt>
                <c:pt idx="1363">
                  <c:v>17.144337232400002</c:v>
                </c:pt>
                <c:pt idx="1364">
                  <c:v>17.145671699000001</c:v>
                </c:pt>
                <c:pt idx="1365">
                  <c:v>17.14834063219962</c:v>
                </c:pt>
                <c:pt idx="1366">
                  <c:v>17.151009565399999</c:v>
                </c:pt>
                <c:pt idx="1367">
                  <c:v>17.152788854200001</c:v>
                </c:pt>
                <c:pt idx="1368">
                  <c:v>17.155012965200001</c:v>
                </c:pt>
                <c:pt idx="1369">
                  <c:v>17.143002765799999</c:v>
                </c:pt>
                <c:pt idx="1370">
                  <c:v>17.139889010400235</c:v>
                </c:pt>
                <c:pt idx="1371">
                  <c:v>17.126544344400003</c:v>
                </c:pt>
                <c:pt idx="1372">
                  <c:v>17.119427189200035</c:v>
                </c:pt>
                <c:pt idx="1373">
                  <c:v>17.115868611600458</c:v>
                </c:pt>
                <c:pt idx="1374">
                  <c:v>17.114089322800329</c:v>
                </c:pt>
                <c:pt idx="1375">
                  <c:v>17.111865211800584</c:v>
                </c:pt>
                <c:pt idx="1376">
                  <c:v>17.110530745200005</c:v>
                </c:pt>
                <c:pt idx="1377">
                  <c:v>17.109196278599889</c:v>
                </c:pt>
                <c:pt idx="1378">
                  <c:v>17.107416989800001</c:v>
                </c:pt>
                <c:pt idx="1379">
                  <c:v>17.095851612600235</c:v>
                </c:pt>
                <c:pt idx="1380">
                  <c:v>17.08651034639967</c:v>
                </c:pt>
                <c:pt idx="1381">
                  <c:v>17.0820621244</c:v>
                </c:pt>
                <c:pt idx="1382">
                  <c:v>17.079838013400035</c:v>
                </c:pt>
                <c:pt idx="1383">
                  <c:v>17.079393191200001</c:v>
                </c:pt>
                <c:pt idx="1384">
                  <c:v>17.075389791399989</c:v>
                </c:pt>
                <c:pt idx="1385">
                  <c:v>17.065603702999667</c:v>
                </c:pt>
                <c:pt idx="1386">
                  <c:v>17.009556105800005</c:v>
                </c:pt>
                <c:pt idx="1387">
                  <c:v>16.862764779800003</c:v>
                </c:pt>
                <c:pt idx="1388">
                  <c:v>16.538934218200001</c:v>
                </c:pt>
                <c:pt idx="1389">
                  <c:v>16.366343204599609</c:v>
                </c:pt>
                <c:pt idx="1390">
                  <c:v>16.247130855000002</c:v>
                </c:pt>
                <c:pt idx="1391">
                  <c:v>16.158611237200002</c:v>
                </c:pt>
                <c:pt idx="1392">
                  <c:v>16.090998262800031</c:v>
                </c:pt>
                <c:pt idx="1393">
                  <c:v>16.03850924319962</c:v>
                </c:pt>
                <c:pt idx="1394">
                  <c:v>15.993582201000166</c:v>
                </c:pt>
                <c:pt idx="1395">
                  <c:v>15.956217136200006</c:v>
                </c:pt>
                <c:pt idx="1396">
                  <c:v>15.923745115600004</c:v>
                </c:pt>
                <c:pt idx="1397">
                  <c:v>15.8966109614</c:v>
                </c:pt>
                <c:pt idx="1398">
                  <c:v>15.872590562600188</c:v>
                </c:pt>
                <c:pt idx="1399">
                  <c:v>15.851239097000164</c:v>
                </c:pt>
                <c:pt idx="1400">
                  <c:v>15.831222098000001</c:v>
                </c:pt>
                <c:pt idx="1401">
                  <c:v>15.813429210000173</c:v>
                </c:pt>
                <c:pt idx="1402">
                  <c:v>15.798750077399999</c:v>
                </c:pt>
                <c:pt idx="1403">
                  <c:v>15.786295055800002</c:v>
                </c:pt>
                <c:pt idx="1404">
                  <c:v>15.774729678600002</c:v>
                </c:pt>
                <c:pt idx="1405">
                  <c:v>15.765833234600162</c:v>
                </c:pt>
                <c:pt idx="1406">
                  <c:v>15.756936790600006</c:v>
                </c:pt>
                <c:pt idx="1407">
                  <c:v>15.749819635400002</c:v>
                </c:pt>
                <c:pt idx="1408">
                  <c:v>15.744481768999998</c:v>
                </c:pt>
                <c:pt idx="1409">
                  <c:v>15.743147302400001</c:v>
                </c:pt>
                <c:pt idx="1410">
                  <c:v>15.740478369199998</c:v>
                </c:pt>
                <c:pt idx="1411">
                  <c:v>15.738699080399998</c:v>
                </c:pt>
                <c:pt idx="1412">
                  <c:v>15.736919791599998</c:v>
                </c:pt>
                <c:pt idx="1413">
                  <c:v>15.737364613800001</c:v>
                </c:pt>
                <c:pt idx="1414">
                  <c:v>15.738699080399998</c:v>
                </c:pt>
                <c:pt idx="1415">
                  <c:v>15.740923191399801</c:v>
                </c:pt>
                <c:pt idx="1416">
                  <c:v>15.742702480199998</c:v>
                </c:pt>
                <c:pt idx="1417">
                  <c:v>15.744926591199999</c:v>
                </c:pt>
                <c:pt idx="1418">
                  <c:v>15.745371413399948</c:v>
                </c:pt>
                <c:pt idx="1419">
                  <c:v>15.747595524399999</c:v>
                </c:pt>
                <c:pt idx="1420">
                  <c:v>15.750709279800166</c:v>
                </c:pt>
                <c:pt idx="1421">
                  <c:v>15.753823035200002</c:v>
                </c:pt>
                <c:pt idx="1422">
                  <c:v>15.756936790600006</c:v>
                </c:pt>
                <c:pt idx="1423">
                  <c:v>15.760495368200004</c:v>
                </c:pt>
                <c:pt idx="1424">
                  <c:v>15.768057345600003</c:v>
                </c:pt>
                <c:pt idx="1425">
                  <c:v>15.773395212</c:v>
                </c:pt>
                <c:pt idx="1426">
                  <c:v>15.779177900600001</c:v>
                </c:pt>
                <c:pt idx="1427">
                  <c:v>15.787184700200001</c:v>
                </c:pt>
                <c:pt idx="1428">
                  <c:v>15.7876295224</c:v>
                </c:pt>
                <c:pt idx="1429">
                  <c:v>15.789408811200024</c:v>
                </c:pt>
                <c:pt idx="1430">
                  <c:v>15.796081144199999</c:v>
                </c:pt>
                <c:pt idx="1431">
                  <c:v>15.802753477200024</c:v>
                </c:pt>
                <c:pt idx="1432">
                  <c:v>15.80942581020016</c:v>
                </c:pt>
                <c:pt idx="1433">
                  <c:v>15.816542965400076</c:v>
                </c:pt>
                <c:pt idx="1434">
                  <c:v>15.823215298400006</c:v>
                </c:pt>
                <c:pt idx="1435">
                  <c:v>15.833001386800003</c:v>
                </c:pt>
                <c:pt idx="1436">
                  <c:v>15.841453008600002</c:v>
                </c:pt>
                <c:pt idx="1437">
                  <c:v>15.848570163799998</c:v>
                </c:pt>
                <c:pt idx="1438">
                  <c:v>15.857911430000001</c:v>
                </c:pt>
                <c:pt idx="1439">
                  <c:v>15.866363051800002</c:v>
                </c:pt>
                <c:pt idx="1440">
                  <c:v>15.876593962400024</c:v>
                </c:pt>
                <c:pt idx="1441">
                  <c:v>15.887269695200002</c:v>
                </c:pt>
                <c:pt idx="1442">
                  <c:v>15.897055783600003</c:v>
                </c:pt>
                <c:pt idx="1443">
                  <c:v>15.907731516400126</c:v>
                </c:pt>
                <c:pt idx="1444">
                  <c:v>15.918407249200024</c:v>
                </c:pt>
                <c:pt idx="1445">
                  <c:v>15.929082982000002</c:v>
                </c:pt>
                <c:pt idx="1446">
                  <c:v>15.936200137200002</c:v>
                </c:pt>
                <c:pt idx="1447">
                  <c:v>15.9188520714</c:v>
                </c:pt>
                <c:pt idx="1448">
                  <c:v>15.0198664052</c:v>
                </c:pt>
                <c:pt idx="1449">
                  <c:v>14.882861167600002</c:v>
                </c:pt>
                <c:pt idx="1450">
                  <c:v>14.803682816000281</c:v>
                </c:pt>
                <c:pt idx="1451">
                  <c:v>14.748969685399816</c:v>
                </c:pt>
                <c:pt idx="1452">
                  <c:v>14.7062667542</c:v>
                </c:pt>
                <c:pt idx="1453">
                  <c:v>14.673794733600024</c:v>
                </c:pt>
                <c:pt idx="1454">
                  <c:v>14.648439868200002</c:v>
                </c:pt>
                <c:pt idx="1455">
                  <c:v>14.627978046999948</c:v>
                </c:pt>
                <c:pt idx="1456">
                  <c:v>14.6132989144</c:v>
                </c:pt>
                <c:pt idx="1457">
                  <c:v>14.603068003800001</c:v>
                </c:pt>
                <c:pt idx="1458">
                  <c:v>14.596840493000002</c:v>
                </c:pt>
                <c:pt idx="1459">
                  <c:v>14.5932819154</c:v>
                </c:pt>
                <c:pt idx="1460">
                  <c:v>14.591502626600002</c:v>
                </c:pt>
                <c:pt idx="1461">
                  <c:v>14.592392271000024</c:v>
                </c:pt>
                <c:pt idx="1462">
                  <c:v>14.594616382000002</c:v>
                </c:pt>
                <c:pt idx="1463">
                  <c:v>14.598174959600003</c:v>
                </c:pt>
                <c:pt idx="1464">
                  <c:v>14.603068003800001</c:v>
                </c:pt>
                <c:pt idx="1465">
                  <c:v>14.609740336800026</c:v>
                </c:pt>
                <c:pt idx="1466">
                  <c:v>14.6173023142</c:v>
                </c:pt>
                <c:pt idx="1467">
                  <c:v>14.625309113800002</c:v>
                </c:pt>
                <c:pt idx="1468">
                  <c:v>14.635540024400004</c:v>
                </c:pt>
                <c:pt idx="1469">
                  <c:v>14.6444364684</c:v>
                </c:pt>
                <c:pt idx="1470">
                  <c:v>14.654667379000006</c:v>
                </c:pt>
                <c:pt idx="1471">
                  <c:v>14.666677578400074</c:v>
                </c:pt>
                <c:pt idx="1472">
                  <c:v>14.679132600000004</c:v>
                </c:pt>
                <c:pt idx="1473">
                  <c:v>14.690253155000001</c:v>
                </c:pt>
                <c:pt idx="1474">
                  <c:v>14.7044874654</c:v>
                </c:pt>
                <c:pt idx="1475">
                  <c:v>14.7178321314</c:v>
                </c:pt>
                <c:pt idx="1476">
                  <c:v>14.731176797399998</c:v>
                </c:pt>
                <c:pt idx="1477">
                  <c:v>14.745411107800003</c:v>
                </c:pt>
                <c:pt idx="1478">
                  <c:v>14.760535062600002</c:v>
                </c:pt>
                <c:pt idx="1479">
                  <c:v>14.774324550800001</c:v>
                </c:pt>
                <c:pt idx="1480">
                  <c:v>14.789893327800002</c:v>
                </c:pt>
                <c:pt idx="1481">
                  <c:v>14.805017282600026</c:v>
                </c:pt>
                <c:pt idx="1482">
                  <c:v>14.820586059600263</c:v>
                </c:pt>
                <c:pt idx="1483">
                  <c:v>14.835710014400076</c:v>
                </c:pt>
                <c:pt idx="1484">
                  <c:v>14.8530580802</c:v>
                </c:pt>
                <c:pt idx="1485">
                  <c:v>14.868626857200173</c:v>
                </c:pt>
                <c:pt idx="1486">
                  <c:v>14.8833059898</c:v>
                </c:pt>
                <c:pt idx="1487">
                  <c:v>14.899319589000006</c:v>
                </c:pt>
                <c:pt idx="1488">
                  <c:v>14.916222832600004</c:v>
                </c:pt>
                <c:pt idx="1489">
                  <c:v>14.930901965199999</c:v>
                </c:pt>
                <c:pt idx="1490">
                  <c:v>14.946470742200001</c:v>
                </c:pt>
                <c:pt idx="1491">
                  <c:v>14.961594697000173</c:v>
                </c:pt>
                <c:pt idx="1492">
                  <c:v>14.977608296200026</c:v>
                </c:pt>
                <c:pt idx="1493">
                  <c:v>14.992732251000223</c:v>
                </c:pt>
                <c:pt idx="1494">
                  <c:v>15.0087458502</c:v>
                </c:pt>
                <c:pt idx="1495">
                  <c:v>15.023424982800002</c:v>
                </c:pt>
                <c:pt idx="1496">
                  <c:v>15.037659293200004</c:v>
                </c:pt>
                <c:pt idx="1497">
                  <c:v>15.052338425800002</c:v>
                </c:pt>
                <c:pt idx="1498">
                  <c:v>15.067907202800004</c:v>
                </c:pt>
                <c:pt idx="1499">
                  <c:v>15.082141513200026</c:v>
                </c:pt>
                <c:pt idx="1500">
                  <c:v>15.096375823600001</c:v>
                </c:pt>
                <c:pt idx="1501">
                  <c:v>15.111499778400002</c:v>
                </c:pt>
                <c:pt idx="1502">
                  <c:v>15.126178910999998</c:v>
                </c:pt>
                <c:pt idx="1503">
                  <c:v>15.139523577000002</c:v>
                </c:pt>
                <c:pt idx="1504">
                  <c:v>15.152423420800002</c:v>
                </c:pt>
                <c:pt idx="1505">
                  <c:v>15.164878442399948</c:v>
                </c:pt>
                <c:pt idx="1506">
                  <c:v>15.176443819600198</c:v>
                </c:pt>
                <c:pt idx="1507">
                  <c:v>15.187564374600004</c:v>
                </c:pt>
                <c:pt idx="1508">
                  <c:v>15.198240107399998</c:v>
                </c:pt>
                <c:pt idx="1509">
                  <c:v>15.208471018000003</c:v>
                </c:pt>
                <c:pt idx="1510">
                  <c:v>15.212029595600002</c:v>
                </c:pt>
                <c:pt idx="1511">
                  <c:v>15.216032995400004</c:v>
                </c:pt>
                <c:pt idx="1512">
                  <c:v>15.222705328400002</c:v>
                </c:pt>
                <c:pt idx="1513">
                  <c:v>15.229377661399948</c:v>
                </c:pt>
                <c:pt idx="1514">
                  <c:v>15.234715527800001</c:v>
                </c:pt>
                <c:pt idx="1515">
                  <c:v>15.190233307800002</c:v>
                </c:pt>
                <c:pt idx="1516">
                  <c:v>15.178223108399948</c:v>
                </c:pt>
                <c:pt idx="1517">
                  <c:v>15.164878442399948</c:v>
                </c:pt>
                <c:pt idx="1518">
                  <c:v>15.155537176200191</c:v>
                </c:pt>
                <c:pt idx="1519">
                  <c:v>15.150644132000076</c:v>
                </c:pt>
                <c:pt idx="1520">
                  <c:v>15.145751087800001</c:v>
                </c:pt>
                <c:pt idx="1521">
                  <c:v>15.140858043599998</c:v>
                </c:pt>
                <c:pt idx="1522">
                  <c:v>15.138189110400001</c:v>
                </c:pt>
                <c:pt idx="1523">
                  <c:v>15.1301823108</c:v>
                </c:pt>
                <c:pt idx="1524">
                  <c:v>15.126178910999998</c:v>
                </c:pt>
                <c:pt idx="1525">
                  <c:v>15.124399622199999</c:v>
                </c:pt>
                <c:pt idx="1526">
                  <c:v>15.117282467000001</c:v>
                </c:pt>
                <c:pt idx="1527">
                  <c:v>15.117282467000001</c:v>
                </c:pt>
                <c:pt idx="1528">
                  <c:v>15.116392822600002</c:v>
                </c:pt>
                <c:pt idx="1529">
                  <c:v>15.117282467000001</c:v>
                </c:pt>
                <c:pt idx="1530">
                  <c:v>15.117282467000001</c:v>
                </c:pt>
                <c:pt idx="1531">
                  <c:v>15.122175511200002</c:v>
                </c:pt>
                <c:pt idx="1532">
                  <c:v>15.125289266600006</c:v>
                </c:pt>
                <c:pt idx="1533">
                  <c:v>15.128403022000001</c:v>
                </c:pt>
                <c:pt idx="1534">
                  <c:v>15.131961599599999</c:v>
                </c:pt>
                <c:pt idx="1535">
                  <c:v>15.135075355000001</c:v>
                </c:pt>
                <c:pt idx="1536">
                  <c:v>15.139523577000002</c:v>
                </c:pt>
                <c:pt idx="1537">
                  <c:v>15.143082154600002</c:v>
                </c:pt>
                <c:pt idx="1538">
                  <c:v>15.144861443399767</c:v>
                </c:pt>
                <c:pt idx="1539">
                  <c:v>15.088813846200001</c:v>
                </c:pt>
                <c:pt idx="1540">
                  <c:v>15.000294228400024</c:v>
                </c:pt>
                <c:pt idx="1541">
                  <c:v>14.980722051600004</c:v>
                </c:pt>
                <c:pt idx="1542">
                  <c:v>14.969156674400171</c:v>
                </c:pt>
                <c:pt idx="1543">
                  <c:v>14.959370586</c:v>
                </c:pt>
                <c:pt idx="1544">
                  <c:v>14.953143075200074</c:v>
                </c:pt>
                <c:pt idx="1545">
                  <c:v>14.949139675400026</c:v>
                </c:pt>
                <c:pt idx="1546">
                  <c:v>14.946915564399999</c:v>
                </c:pt>
                <c:pt idx="1547">
                  <c:v>14.943801809</c:v>
                </c:pt>
                <c:pt idx="1548">
                  <c:v>14.9420225202</c:v>
                </c:pt>
                <c:pt idx="1549">
                  <c:v>14.9420225202</c:v>
                </c:pt>
                <c:pt idx="1550">
                  <c:v>14.942467342400002</c:v>
                </c:pt>
                <c:pt idx="1551">
                  <c:v>14.943801809</c:v>
                </c:pt>
                <c:pt idx="1552">
                  <c:v>14.945136275600209</c:v>
                </c:pt>
                <c:pt idx="1553">
                  <c:v>14.949139675400026</c:v>
                </c:pt>
                <c:pt idx="1554">
                  <c:v>14.952253430800004</c:v>
                </c:pt>
                <c:pt idx="1555">
                  <c:v>14.953587897400281</c:v>
                </c:pt>
                <c:pt idx="1556">
                  <c:v>14.955812008400166</c:v>
                </c:pt>
                <c:pt idx="1557">
                  <c:v>14.95759129720016</c:v>
                </c:pt>
                <c:pt idx="1558">
                  <c:v>14.962484341400227</c:v>
                </c:pt>
                <c:pt idx="1559">
                  <c:v>14.966932563400126</c:v>
                </c:pt>
                <c:pt idx="1560">
                  <c:v>14.971825607600001</c:v>
                </c:pt>
                <c:pt idx="1561">
                  <c:v>14.978053118400002</c:v>
                </c:pt>
                <c:pt idx="1562">
                  <c:v>14.983390984800002</c:v>
                </c:pt>
                <c:pt idx="1563">
                  <c:v>14.9891736734</c:v>
                </c:pt>
                <c:pt idx="1564">
                  <c:v>14.995846006400177</c:v>
                </c:pt>
                <c:pt idx="1565">
                  <c:v>15.002963161599999</c:v>
                </c:pt>
                <c:pt idx="1566">
                  <c:v>15.010080316800074</c:v>
                </c:pt>
                <c:pt idx="1567">
                  <c:v>15.018976760799998</c:v>
                </c:pt>
                <c:pt idx="1568">
                  <c:v>15.026538738200006</c:v>
                </c:pt>
                <c:pt idx="1569">
                  <c:v>15.034545537800026</c:v>
                </c:pt>
                <c:pt idx="1570">
                  <c:v>15.042552337400076</c:v>
                </c:pt>
                <c:pt idx="1571">
                  <c:v>15.050114314800076</c:v>
                </c:pt>
                <c:pt idx="1572">
                  <c:v>15.057676292200076</c:v>
                </c:pt>
                <c:pt idx="1573">
                  <c:v>15.066127914000004</c:v>
                </c:pt>
                <c:pt idx="1574">
                  <c:v>15.074579535800074</c:v>
                </c:pt>
                <c:pt idx="1575">
                  <c:v>15.083475979800006</c:v>
                </c:pt>
                <c:pt idx="1576">
                  <c:v>15.091927601599998</c:v>
                </c:pt>
                <c:pt idx="1577">
                  <c:v>15.100824045600001</c:v>
                </c:pt>
                <c:pt idx="1578">
                  <c:v>15.1088308452</c:v>
                </c:pt>
                <c:pt idx="1579">
                  <c:v>15.117282467000001</c:v>
                </c:pt>
                <c:pt idx="1580">
                  <c:v>15.127958199799998</c:v>
                </c:pt>
                <c:pt idx="1581">
                  <c:v>15.138189110400001</c:v>
                </c:pt>
                <c:pt idx="1582">
                  <c:v>15.147530376600002</c:v>
                </c:pt>
                <c:pt idx="1583">
                  <c:v>15.158650931600002</c:v>
                </c:pt>
                <c:pt idx="1584">
                  <c:v>15.167547375600074</c:v>
                </c:pt>
                <c:pt idx="1585">
                  <c:v>15.177333463999998</c:v>
                </c:pt>
                <c:pt idx="1586">
                  <c:v>15.186229908000001</c:v>
                </c:pt>
                <c:pt idx="1587">
                  <c:v>15.198240107399998</c:v>
                </c:pt>
                <c:pt idx="1588">
                  <c:v>15.209360662399998</c:v>
                </c:pt>
                <c:pt idx="1589">
                  <c:v>15.217812284200001</c:v>
                </c:pt>
                <c:pt idx="1590">
                  <c:v>15.226708728199998</c:v>
                </c:pt>
                <c:pt idx="1591">
                  <c:v>15.2360499944</c:v>
                </c:pt>
                <c:pt idx="1592">
                  <c:v>15.243611971799998</c:v>
                </c:pt>
                <c:pt idx="1593">
                  <c:v>15.250284304800006</c:v>
                </c:pt>
                <c:pt idx="1594">
                  <c:v>15.257401460000001</c:v>
                </c:pt>
                <c:pt idx="1595">
                  <c:v>15.263628970800003</c:v>
                </c:pt>
                <c:pt idx="1596">
                  <c:v>15.269856481600002</c:v>
                </c:pt>
                <c:pt idx="1597">
                  <c:v>15.276528814600002</c:v>
                </c:pt>
                <c:pt idx="1598">
                  <c:v>15.281421858800002</c:v>
                </c:pt>
                <c:pt idx="1599">
                  <c:v>15.287649369600002</c:v>
                </c:pt>
                <c:pt idx="1600">
                  <c:v>15.290318302799998</c:v>
                </c:pt>
                <c:pt idx="1601">
                  <c:v>15.292097591600006</c:v>
                </c:pt>
                <c:pt idx="1602">
                  <c:v>15.296545813600074</c:v>
                </c:pt>
                <c:pt idx="1603">
                  <c:v>15.299214746800001</c:v>
                </c:pt>
                <c:pt idx="1604">
                  <c:v>15.300104391200026</c:v>
                </c:pt>
                <c:pt idx="1605">
                  <c:v>15.300994035600162</c:v>
                </c:pt>
                <c:pt idx="1606">
                  <c:v>15.3027733244</c:v>
                </c:pt>
                <c:pt idx="1607">
                  <c:v>15.304107791</c:v>
                </c:pt>
                <c:pt idx="1608">
                  <c:v>15.306331902000002</c:v>
                </c:pt>
                <c:pt idx="1609">
                  <c:v>15.306776724200002</c:v>
                </c:pt>
                <c:pt idx="1610">
                  <c:v>15.309000835200182</c:v>
                </c:pt>
                <c:pt idx="1611">
                  <c:v>15.312114590600126</c:v>
                </c:pt>
                <c:pt idx="1612">
                  <c:v>15.315228346000001</c:v>
                </c:pt>
                <c:pt idx="1613">
                  <c:v>15.317452457000076</c:v>
                </c:pt>
                <c:pt idx="1614">
                  <c:v>15.320121390200001</c:v>
                </c:pt>
                <c:pt idx="1615">
                  <c:v>15.323235145600002</c:v>
                </c:pt>
                <c:pt idx="1616">
                  <c:v>15.3267937232</c:v>
                </c:pt>
                <c:pt idx="1617">
                  <c:v>15.330352300800001</c:v>
                </c:pt>
                <c:pt idx="1618">
                  <c:v>15.330797123</c:v>
                </c:pt>
                <c:pt idx="1619">
                  <c:v>15.341472855800006</c:v>
                </c:pt>
                <c:pt idx="1620">
                  <c:v>15.346810722200001</c:v>
                </c:pt>
                <c:pt idx="1621">
                  <c:v>15.354372699600004</c:v>
                </c:pt>
                <c:pt idx="1622">
                  <c:v>15.35971056600016</c:v>
                </c:pt>
                <c:pt idx="1623">
                  <c:v>15.365938076800182</c:v>
                </c:pt>
                <c:pt idx="1624">
                  <c:v>15.373055232000159</c:v>
                </c:pt>
                <c:pt idx="1625">
                  <c:v>15.381062031600004</c:v>
                </c:pt>
                <c:pt idx="1626">
                  <c:v>15.389068831200024</c:v>
                </c:pt>
                <c:pt idx="1627">
                  <c:v>15.397520453</c:v>
                </c:pt>
                <c:pt idx="1628">
                  <c:v>15.4068617192</c:v>
                </c:pt>
                <c:pt idx="1629">
                  <c:v>15.416202985400002</c:v>
                </c:pt>
                <c:pt idx="1630">
                  <c:v>15.425099429400024</c:v>
                </c:pt>
                <c:pt idx="1631">
                  <c:v>15.43533034</c:v>
                </c:pt>
                <c:pt idx="1632">
                  <c:v>15.445561250600004</c:v>
                </c:pt>
                <c:pt idx="1633">
                  <c:v>15.456236983400126</c:v>
                </c:pt>
                <c:pt idx="1634">
                  <c:v>15.466467894000182</c:v>
                </c:pt>
                <c:pt idx="1635">
                  <c:v>15.477143626800002</c:v>
                </c:pt>
                <c:pt idx="1636">
                  <c:v>15.488264181799998</c:v>
                </c:pt>
                <c:pt idx="1637">
                  <c:v>15.498939914600006</c:v>
                </c:pt>
                <c:pt idx="1638">
                  <c:v>15.510060469600003</c:v>
                </c:pt>
                <c:pt idx="1639">
                  <c:v>15.521181024600001</c:v>
                </c:pt>
                <c:pt idx="1640">
                  <c:v>15.532746401800004</c:v>
                </c:pt>
                <c:pt idx="1641">
                  <c:v>15.5429773124</c:v>
                </c:pt>
                <c:pt idx="1642">
                  <c:v>15.554542689600074</c:v>
                </c:pt>
                <c:pt idx="1643">
                  <c:v>15.566108066800002</c:v>
                </c:pt>
                <c:pt idx="1644">
                  <c:v>15.577673443999998</c:v>
                </c:pt>
                <c:pt idx="1645">
                  <c:v>15.590128465599998</c:v>
                </c:pt>
                <c:pt idx="1646">
                  <c:v>15.601249020600003</c:v>
                </c:pt>
                <c:pt idx="1647">
                  <c:v>15.614148864400001</c:v>
                </c:pt>
                <c:pt idx="1648">
                  <c:v>15.625714241600004</c:v>
                </c:pt>
                <c:pt idx="1649">
                  <c:v>15.638169263199998</c:v>
                </c:pt>
                <c:pt idx="1650">
                  <c:v>15.650179462600001</c:v>
                </c:pt>
                <c:pt idx="1651">
                  <c:v>15.6630793064</c:v>
                </c:pt>
                <c:pt idx="1652">
                  <c:v>15.6764239724</c:v>
                </c:pt>
                <c:pt idx="1653">
                  <c:v>15.688434171800004</c:v>
                </c:pt>
                <c:pt idx="1654">
                  <c:v>15.70222366</c:v>
                </c:pt>
                <c:pt idx="1655">
                  <c:v>15.714233859400002</c:v>
                </c:pt>
                <c:pt idx="1656">
                  <c:v>15.726688881000001</c:v>
                </c:pt>
                <c:pt idx="1657">
                  <c:v>15.739143902599999</c:v>
                </c:pt>
                <c:pt idx="1658">
                  <c:v>15.747595524399999</c:v>
                </c:pt>
                <c:pt idx="1659">
                  <c:v>15.755602324000026</c:v>
                </c:pt>
                <c:pt idx="1660">
                  <c:v>15.767167701199998</c:v>
                </c:pt>
                <c:pt idx="1661">
                  <c:v>15.777398611800001</c:v>
                </c:pt>
                <c:pt idx="1662">
                  <c:v>15.788963988999948</c:v>
                </c:pt>
                <c:pt idx="1663">
                  <c:v>15.800084544000168</c:v>
                </c:pt>
                <c:pt idx="1664">
                  <c:v>15.810760276800076</c:v>
                </c:pt>
                <c:pt idx="1665">
                  <c:v>15.820991187400001</c:v>
                </c:pt>
                <c:pt idx="1666">
                  <c:v>15.824104942800002</c:v>
                </c:pt>
                <c:pt idx="1667">
                  <c:v>15.826773876000004</c:v>
                </c:pt>
                <c:pt idx="1668">
                  <c:v>15.833446209000245</c:v>
                </c:pt>
                <c:pt idx="1669">
                  <c:v>15.841897830800002</c:v>
                </c:pt>
                <c:pt idx="1670">
                  <c:v>15.849459808200173</c:v>
                </c:pt>
                <c:pt idx="1671">
                  <c:v>15.857466607800191</c:v>
                </c:pt>
                <c:pt idx="1672">
                  <c:v>15.865473407400026</c:v>
                </c:pt>
                <c:pt idx="1673">
                  <c:v>15.874369851400004</c:v>
                </c:pt>
                <c:pt idx="1674">
                  <c:v>15.883266295400126</c:v>
                </c:pt>
                <c:pt idx="1675">
                  <c:v>15.890828272800002</c:v>
                </c:pt>
                <c:pt idx="1676">
                  <c:v>15.894386850400076</c:v>
                </c:pt>
                <c:pt idx="1677">
                  <c:v>15.900169539000126</c:v>
                </c:pt>
                <c:pt idx="1678">
                  <c:v>15.907731516400126</c:v>
                </c:pt>
                <c:pt idx="1679">
                  <c:v>15.915293493800002</c:v>
                </c:pt>
                <c:pt idx="1680">
                  <c:v>15.923300293400002</c:v>
                </c:pt>
                <c:pt idx="1681">
                  <c:v>15.931307093000001</c:v>
                </c:pt>
                <c:pt idx="1682">
                  <c:v>15.939313892600003</c:v>
                </c:pt>
                <c:pt idx="1683">
                  <c:v>15.949099981000002</c:v>
                </c:pt>
                <c:pt idx="1684">
                  <c:v>15.956217136200006</c:v>
                </c:pt>
                <c:pt idx="1685">
                  <c:v>15.962889469200126</c:v>
                </c:pt>
                <c:pt idx="1686">
                  <c:v>15.970451446600002</c:v>
                </c:pt>
                <c:pt idx="1687">
                  <c:v>15.979347890600026</c:v>
                </c:pt>
                <c:pt idx="1688">
                  <c:v>15.986020223600002</c:v>
                </c:pt>
                <c:pt idx="1689">
                  <c:v>15.991358089999999</c:v>
                </c:pt>
                <c:pt idx="1690">
                  <c:v>15.996695956400076</c:v>
                </c:pt>
                <c:pt idx="1691">
                  <c:v>16.004702756</c:v>
                </c:pt>
                <c:pt idx="1692">
                  <c:v>16.012264733400031</c:v>
                </c:pt>
                <c:pt idx="1693">
                  <c:v>16.019381888600005</c:v>
                </c:pt>
                <c:pt idx="1694">
                  <c:v>16.024274932800001</c:v>
                </c:pt>
                <c:pt idx="1695">
                  <c:v>16.030057621400235</c:v>
                </c:pt>
                <c:pt idx="1696">
                  <c:v>16.034950665600501</c:v>
                </c:pt>
                <c:pt idx="1697">
                  <c:v>16.040288532000002</c:v>
                </c:pt>
                <c:pt idx="1698">
                  <c:v>16.045181576199674</c:v>
                </c:pt>
                <c:pt idx="1699">
                  <c:v>16.050964264800299</c:v>
                </c:pt>
                <c:pt idx="1700">
                  <c:v>16.056746953399685</c:v>
                </c:pt>
                <c:pt idx="1701">
                  <c:v>16.061195175400005</c:v>
                </c:pt>
                <c:pt idx="1702">
                  <c:v>16.064308930800003</c:v>
                </c:pt>
                <c:pt idx="1703">
                  <c:v>16.068312330599483</c:v>
                </c:pt>
                <c:pt idx="1704">
                  <c:v>16.070981263800135</c:v>
                </c:pt>
                <c:pt idx="1705">
                  <c:v>16.074095019200314</c:v>
                </c:pt>
                <c:pt idx="1706">
                  <c:v>16.077208774600031</c:v>
                </c:pt>
                <c:pt idx="1707">
                  <c:v>16.081656996600003</c:v>
                </c:pt>
                <c:pt idx="1708">
                  <c:v>16.08521557419958</c:v>
                </c:pt>
                <c:pt idx="1709">
                  <c:v>16.086994863000001</c:v>
                </c:pt>
                <c:pt idx="1710">
                  <c:v>16.087439685199598</c:v>
                </c:pt>
                <c:pt idx="1711">
                  <c:v>16.087439685199598</c:v>
                </c:pt>
                <c:pt idx="1712">
                  <c:v>16.0861052186</c:v>
                </c:pt>
                <c:pt idx="1713">
                  <c:v>16.083436285399483</c:v>
                </c:pt>
                <c:pt idx="1714">
                  <c:v>16.080767352199889</c:v>
                </c:pt>
                <c:pt idx="1715">
                  <c:v>16.077208774600031</c:v>
                </c:pt>
                <c:pt idx="1716">
                  <c:v>16.072760552600002</c:v>
                </c:pt>
                <c:pt idx="1717">
                  <c:v>16.0687571528</c:v>
                </c:pt>
                <c:pt idx="1718">
                  <c:v>16.064753753000005</c:v>
                </c:pt>
                <c:pt idx="1719">
                  <c:v>16.061639997599652</c:v>
                </c:pt>
                <c:pt idx="1720">
                  <c:v>16.058081420000235</c:v>
                </c:pt>
                <c:pt idx="1721">
                  <c:v>16.057191775600035</c:v>
                </c:pt>
                <c:pt idx="1722">
                  <c:v>16.05452284239967</c:v>
                </c:pt>
                <c:pt idx="1723">
                  <c:v>16.051853909200339</c:v>
                </c:pt>
                <c:pt idx="1724">
                  <c:v>16.050519442600002</c:v>
                </c:pt>
                <c:pt idx="1725">
                  <c:v>16.049184975999989</c:v>
                </c:pt>
                <c:pt idx="1726">
                  <c:v>16.047405687200001</c:v>
                </c:pt>
                <c:pt idx="1727">
                  <c:v>16.046960865000031</c:v>
                </c:pt>
                <c:pt idx="1728">
                  <c:v>16.046516042799652</c:v>
                </c:pt>
                <c:pt idx="1729">
                  <c:v>16.046516042799652</c:v>
                </c:pt>
                <c:pt idx="1730">
                  <c:v>16.045626398399605</c:v>
                </c:pt>
                <c:pt idx="1731">
                  <c:v>16.046516042799652</c:v>
                </c:pt>
                <c:pt idx="1732">
                  <c:v>16.049184975999989</c:v>
                </c:pt>
                <c:pt idx="1733">
                  <c:v>16.050519442600002</c:v>
                </c:pt>
                <c:pt idx="1734">
                  <c:v>16.050074620400135</c:v>
                </c:pt>
                <c:pt idx="1735">
                  <c:v>16.052298731400001</c:v>
                </c:pt>
                <c:pt idx="1736">
                  <c:v>16.055857309000135</c:v>
                </c:pt>
                <c:pt idx="1737">
                  <c:v>16.058526242199576</c:v>
                </c:pt>
                <c:pt idx="1738">
                  <c:v>16.062084819800003</c:v>
                </c:pt>
                <c:pt idx="1739">
                  <c:v>16.064753753000005</c:v>
                </c:pt>
                <c:pt idx="1740">
                  <c:v>16.0687571528</c:v>
                </c:pt>
                <c:pt idx="1741">
                  <c:v>16.073205374800001</c:v>
                </c:pt>
                <c:pt idx="1742">
                  <c:v>16.077208774600031</c:v>
                </c:pt>
                <c:pt idx="1743">
                  <c:v>16.084325929800031</c:v>
                </c:pt>
                <c:pt idx="1744">
                  <c:v>16.089218973999696</c:v>
                </c:pt>
                <c:pt idx="1745">
                  <c:v>16.094556840399989</c:v>
                </c:pt>
                <c:pt idx="1746">
                  <c:v>16.100784351200005</c:v>
                </c:pt>
                <c:pt idx="1747">
                  <c:v>16.106567039800005</c:v>
                </c:pt>
                <c:pt idx="1748">
                  <c:v>16.113239372800003</c:v>
                </c:pt>
                <c:pt idx="1749">
                  <c:v>16.119022061400031</c:v>
                </c:pt>
                <c:pt idx="1750">
                  <c:v>16.126584038800001</c:v>
                </c:pt>
                <c:pt idx="1751">
                  <c:v>16.133701194000135</c:v>
                </c:pt>
                <c:pt idx="1752">
                  <c:v>16.141707993600004</c:v>
                </c:pt>
                <c:pt idx="1753">
                  <c:v>16.149269971000002</c:v>
                </c:pt>
                <c:pt idx="1754">
                  <c:v>16.155942304000003</c:v>
                </c:pt>
                <c:pt idx="1755">
                  <c:v>16.1639491036</c:v>
                </c:pt>
                <c:pt idx="1756">
                  <c:v>16.171955903200534</c:v>
                </c:pt>
                <c:pt idx="1757">
                  <c:v>16.180407525</c:v>
                </c:pt>
                <c:pt idx="1758">
                  <c:v>16.189748791200003</c:v>
                </c:pt>
                <c:pt idx="1759">
                  <c:v>16.197755590800035</c:v>
                </c:pt>
                <c:pt idx="1760">
                  <c:v>16.206652034799689</c:v>
                </c:pt>
                <c:pt idx="1761">
                  <c:v>16.215548478800002</c:v>
                </c:pt>
                <c:pt idx="1762">
                  <c:v>16.2244449228</c:v>
                </c:pt>
                <c:pt idx="1763">
                  <c:v>16.233341366800001</c:v>
                </c:pt>
                <c:pt idx="1764">
                  <c:v>16.240013699800002</c:v>
                </c:pt>
                <c:pt idx="1765">
                  <c:v>16.248465321600001</c:v>
                </c:pt>
                <c:pt idx="1766">
                  <c:v>16.2569169434</c:v>
                </c:pt>
                <c:pt idx="1767">
                  <c:v>16.26447892080003</c:v>
                </c:pt>
                <c:pt idx="1768">
                  <c:v>16.272040898199634</c:v>
                </c:pt>
                <c:pt idx="1769">
                  <c:v>16.279158053400035</c:v>
                </c:pt>
                <c:pt idx="1770">
                  <c:v>16.28672003079949</c:v>
                </c:pt>
                <c:pt idx="1771">
                  <c:v>16.292057897199989</c:v>
                </c:pt>
                <c:pt idx="1772">
                  <c:v>16.300954341200235</c:v>
                </c:pt>
                <c:pt idx="1773">
                  <c:v>16.308071496400135</c:v>
                </c:pt>
                <c:pt idx="1774">
                  <c:v>16.314299007200031</c:v>
                </c:pt>
                <c:pt idx="1775">
                  <c:v>16.319636873599652</c:v>
                </c:pt>
                <c:pt idx="1776">
                  <c:v>16.326309206599692</c:v>
                </c:pt>
                <c:pt idx="1777">
                  <c:v>16.3325367174</c:v>
                </c:pt>
                <c:pt idx="1778">
                  <c:v>16.338319406</c:v>
                </c:pt>
                <c:pt idx="1779">
                  <c:v>16.344102094600004</c:v>
                </c:pt>
                <c:pt idx="1780">
                  <c:v>16.350774427600303</c:v>
                </c:pt>
                <c:pt idx="1781">
                  <c:v>16.353888183000354</c:v>
                </c:pt>
                <c:pt idx="1782">
                  <c:v>16.358336405000003</c:v>
                </c:pt>
                <c:pt idx="1783">
                  <c:v>16.361005338200005</c:v>
                </c:pt>
                <c:pt idx="1784">
                  <c:v>16.361450160400135</c:v>
                </c:pt>
                <c:pt idx="1785">
                  <c:v>16.35744676060003</c:v>
                </c:pt>
                <c:pt idx="1786">
                  <c:v>16.297840585800003</c:v>
                </c:pt>
                <c:pt idx="1787">
                  <c:v>16.1012291734</c:v>
                </c:pt>
                <c:pt idx="1788">
                  <c:v>15.884155939800022</c:v>
                </c:pt>
                <c:pt idx="1789">
                  <c:v>15.819211898600004</c:v>
                </c:pt>
                <c:pt idx="1790">
                  <c:v>15.76894699</c:v>
                </c:pt>
                <c:pt idx="1791">
                  <c:v>15.728468169799998</c:v>
                </c:pt>
                <c:pt idx="1792">
                  <c:v>15.695106504800076</c:v>
                </c:pt>
                <c:pt idx="1793">
                  <c:v>15.668417172800002</c:v>
                </c:pt>
                <c:pt idx="1794">
                  <c:v>15.646176062799999</c:v>
                </c:pt>
                <c:pt idx="1795">
                  <c:v>15.626159063800001</c:v>
                </c:pt>
                <c:pt idx="1796">
                  <c:v>15.609700642400002</c:v>
                </c:pt>
                <c:pt idx="1797">
                  <c:v>15.5963559764</c:v>
                </c:pt>
                <c:pt idx="1798">
                  <c:v>15.5852354214</c:v>
                </c:pt>
                <c:pt idx="1799">
                  <c:v>15.574559688600004</c:v>
                </c:pt>
                <c:pt idx="1800">
                  <c:v>15.566108066800002</c:v>
                </c:pt>
                <c:pt idx="1801">
                  <c:v>15.558990911600002</c:v>
                </c:pt>
                <c:pt idx="1802">
                  <c:v>15.552318578600024</c:v>
                </c:pt>
                <c:pt idx="1803">
                  <c:v>15.545201423399998</c:v>
                </c:pt>
                <c:pt idx="1804">
                  <c:v>15.5429773124</c:v>
                </c:pt>
                <c:pt idx="1805">
                  <c:v>15.540308379200001</c:v>
                </c:pt>
                <c:pt idx="1806">
                  <c:v>15.538529090400001</c:v>
                </c:pt>
                <c:pt idx="1807">
                  <c:v>15.537639446000002</c:v>
                </c:pt>
                <c:pt idx="1808">
                  <c:v>15.5380842682</c:v>
                </c:pt>
                <c:pt idx="1809">
                  <c:v>15.539863557</c:v>
                </c:pt>
                <c:pt idx="1810">
                  <c:v>15.539863557</c:v>
                </c:pt>
                <c:pt idx="1811">
                  <c:v>15.542087668000002</c:v>
                </c:pt>
                <c:pt idx="1812">
                  <c:v>15.544311778999948</c:v>
                </c:pt>
                <c:pt idx="1813">
                  <c:v>15.547425534400002</c:v>
                </c:pt>
                <c:pt idx="1814">
                  <c:v>15.552318578600024</c:v>
                </c:pt>
                <c:pt idx="1815">
                  <c:v>15.557211622800001</c:v>
                </c:pt>
                <c:pt idx="1816">
                  <c:v>15.562104667000026</c:v>
                </c:pt>
                <c:pt idx="1817">
                  <c:v>15.5683321778</c:v>
                </c:pt>
                <c:pt idx="1818">
                  <c:v>15.5718907554</c:v>
                </c:pt>
                <c:pt idx="1819">
                  <c:v>15.577673443999998</c:v>
                </c:pt>
                <c:pt idx="1820">
                  <c:v>15.583011310400002</c:v>
                </c:pt>
                <c:pt idx="1821">
                  <c:v>15.589683643400004</c:v>
                </c:pt>
                <c:pt idx="1822">
                  <c:v>15.595466332000184</c:v>
                </c:pt>
                <c:pt idx="1823">
                  <c:v>15.6003593762</c:v>
                </c:pt>
                <c:pt idx="1824">
                  <c:v>15.603028309400001</c:v>
                </c:pt>
                <c:pt idx="1825">
                  <c:v>15.604807598200004</c:v>
                </c:pt>
                <c:pt idx="1826">
                  <c:v>15.6092558202</c:v>
                </c:pt>
                <c:pt idx="1827">
                  <c:v>15.615038508800026</c:v>
                </c:pt>
                <c:pt idx="1828">
                  <c:v>15.619931553000002</c:v>
                </c:pt>
                <c:pt idx="1829">
                  <c:v>15.6252694194</c:v>
                </c:pt>
                <c:pt idx="1830">
                  <c:v>15.630607285800002</c:v>
                </c:pt>
                <c:pt idx="1831">
                  <c:v>15.635500330000006</c:v>
                </c:pt>
                <c:pt idx="1832">
                  <c:v>15.640838196400001</c:v>
                </c:pt>
                <c:pt idx="1833">
                  <c:v>15.643951951799998</c:v>
                </c:pt>
                <c:pt idx="1834">
                  <c:v>15.648844996000001</c:v>
                </c:pt>
                <c:pt idx="1835">
                  <c:v>15.6515139292</c:v>
                </c:pt>
                <c:pt idx="1836">
                  <c:v>15.657741440000001</c:v>
                </c:pt>
                <c:pt idx="1837">
                  <c:v>15.662189662000022</c:v>
                </c:pt>
                <c:pt idx="1838">
                  <c:v>15.668417172800002</c:v>
                </c:pt>
                <c:pt idx="1839">
                  <c:v>15.672420572600076</c:v>
                </c:pt>
                <c:pt idx="1840">
                  <c:v>15.677313616800001</c:v>
                </c:pt>
                <c:pt idx="1841">
                  <c:v>15.681761838800002</c:v>
                </c:pt>
                <c:pt idx="1842">
                  <c:v>15.684430772000002</c:v>
                </c:pt>
                <c:pt idx="1843">
                  <c:v>15.689323816200002</c:v>
                </c:pt>
                <c:pt idx="1844">
                  <c:v>15.694661682599998</c:v>
                </c:pt>
                <c:pt idx="1845">
                  <c:v>15.7008891934</c:v>
                </c:pt>
                <c:pt idx="1846">
                  <c:v>15.705337415400002</c:v>
                </c:pt>
                <c:pt idx="1847">
                  <c:v>15.713344215000006</c:v>
                </c:pt>
                <c:pt idx="1848">
                  <c:v>15.718682081400001</c:v>
                </c:pt>
                <c:pt idx="1849">
                  <c:v>15.7253544144</c:v>
                </c:pt>
                <c:pt idx="1850">
                  <c:v>15.731581925199999</c:v>
                </c:pt>
                <c:pt idx="1851">
                  <c:v>15.737809436000001</c:v>
                </c:pt>
                <c:pt idx="1852">
                  <c:v>15.744036946800001</c:v>
                </c:pt>
                <c:pt idx="1853">
                  <c:v>15.751154102000001</c:v>
                </c:pt>
                <c:pt idx="1854">
                  <c:v>15.756936790600006</c:v>
                </c:pt>
                <c:pt idx="1855">
                  <c:v>15.763609123600004</c:v>
                </c:pt>
                <c:pt idx="1856">
                  <c:v>15.770281456600001</c:v>
                </c:pt>
                <c:pt idx="1857">
                  <c:v>15.776953789599999</c:v>
                </c:pt>
                <c:pt idx="1858">
                  <c:v>15.781846833800024</c:v>
                </c:pt>
                <c:pt idx="1859">
                  <c:v>15.757381612800001</c:v>
                </c:pt>
                <c:pt idx="1860">
                  <c:v>15.307666368600024</c:v>
                </c:pt>
                <c:pt idx="1861">
                  <c:v>15.209805484599999</c:v>
                </c:pt>
                <c:pt idx="1862">
                  <c:v>15.1470855544</c:v>
                </c:pt>
                <c:pt idx="1863">
                  <c:v>15.102158512200004</c:v>
                </c:pt>
                <c:pt idx="1864">
                  <c:v>15.068796847200026</c:v>
                </c:pt>
                <c:pt idx="1865">
                  <c:v>15.041217870800001</c:v>
                </c:pt>
                <c:pt idx="1866">
                  <c:v>15.020756049600006</c:v>
                </c:pt>
                <c:pt idx="1867">
                  <c:v>15.003852806000006</c:v>
                </c:pt>
                <c:pt idx="1868">
                  <c:v>14.990508140000001</c:v>
                </c:pt>
                <c:pt idx="1869">
                  <c:v>14.979832407200076</c:v>
                </c:pt>
                <c:pt idx="1870">
                  <c:v>14.9722704298</c:v>
                </c:pt>
                <c:pt idx="1871">
                  <c:v>14.966042919000218</c:v>
                </c:pt>
                <c:pt idx="1872">
                  <c:v>14.961594697000173</c:v>
                </c:pt>
                <c:pt idx="1873">
                  <c:v>14.959370586</c:v>
                </c:pt>
                <c:pt idx="1874">
                  <c:v>14.958480941600024</c:v>
                </c:pt>
                <c:pt idx="1875">
                  <c:v>14.959815408200004</c:v>
                </c:pt>
                <c:pt idx="1876">
                  <c:v>14.962039519200346</c:v>
                </c:pt>
                <c:pt idx="1877">
                  <c:v>14.965598096800184</c:v>
                </c:pt>
                <c:pt idx="1878">
                  <c:v>14.9687118522</c:v>
                </c:pt>
                <c:pt idx="1879">
                  <c:v>14.973160074200004</c:v>
                </c:pt>
                <c:pt idx="1880">
                  <c:v>14.977163474000001</c:v>
                </c:pt>
                <c:pt idx="1881">
                  <c:v>14.983835807000126</c:v>
                </c:pt>
                <c:pt idx="1882">
                  <c:v>14.990063317800002</c:v>
                </c:pt>
                <c:pt idx="1883">
                  <c:v>14.995846006400177</c:v>
                </c:pt>
                <c:pt idx="1884">
                  <c:v>15.002963161599999</c:v>
                </c:pt>
                <c:pt idx="1885">
                  <c:v>15.010080316800074</c:v>
                </c:pt>
                <c:pt idx="1886">
                  <c:v>15.0180871164</c:v>
                </c:pt>
                <c:pt idx="1887">
                  <c:v>15.025204271600026</c:v>
                </c:pt>
                <c:pt idx="1888">
                  <c:v>15.033655893400002</c:v>
                </c:pt>
                <c:pt idx="1889">
                  <c:v>15.041217870800001</c:v>
                </c:pt>
                <c:pt idx="1890">
                  <c:v>15.051003959200004</c:v>
                </c:pt>
                <c:pt idx="1891">
                  <c:v>15.059010758800024</c:v>
                </c:pt>
                <c:pt idx="1892">
                  <c:v>15.0692416694</c:v>
                </c:pt>
                <c:pt idx="1893">
                  <c:v>15.079027757800002</c:v>
                </c:pt>
                <c:pt idx="1894">
                  <c:v>15.088369023999999</c:v>
                </c:pt>
                <c:pt idx="1895">
                  <c:v>15.098155112400001</c:v>
                </c:pt>
                <c:pt idx="1896">
                  <c:v>15.107496378600162</c:v>
                </c:pt>
                <c:pt idx="1897">
                  <c:v>15.118172111399998</c:v>
                </c:pt>
                <c:pt idx="1898">
                  <c:v>15.128847844200001</c:v>
                </c:pt>
                <c:pt idx="1899">
                  <c:v>15.140858043599998</c:v>
                </c:pt>
                <c:pt idx="1900">
                  <c:v>15.149309665400001</c:v>
                </c:pt>
                <c:pt idx="1901">
                  <c:v>15.158650931600002</c:v>
                </c:pt>
                <c:pt idx="1902">
                  <c:v>15.168881842200001</c:v>
                </c:pt>
                <c:pt idx="1903">
                  <c:v>15.180002397200004</c:v>
                </c:pt>
                <c:pt idx="1904">
                  <c:v>15.190233307800002</c:v>
                </c:pt>
                <c:pt idx="1905">
                  <c:v>15.200019396200002</c:v>
                </c:pt>
                <c:pt idx="1906">
                  <c:v>15.210695129000001</c:v>
                </c:pt>
                <c:pt idx="1907">
                  <c:v>15.220481217400026</c:v>
                </c:pt>
                <c:pt idx="1908">
                  <c:v>15.230712127999999</c:v>
                </c:pt>
                <c:pt idx="1909">
                  <c:v>15.240053394199998</c:v>
                </c:pt>
                <c:pt idx="1910">
                  <c:v>15.249839482600001</c:v>
                </c:pt>
                <c:pt idx="1911">
                  <c:v>15.258291104399998</c:v>
                </c:pt>
                <c:pt idx="1912">
                  <c:v>15.265853081800001</c:v>
                </c:pt>
                <c:pt idx="1913">
                  <c:v>15.2760839924</c:v>
                </c:pt>
                <c:pt idx="1914">
                  <c:v>15.285425258600124</c:v>
                </c:pt>
                <c:pt idx="1915">
                  <c:v>15.294766524800002</c:v>
                </c:pt>
                <c:pt idx="1916">
                  <c:v>15.3023285022</c:v>
                </c:pt>
                <c:pt idx="1917">
                  <c:v>15.310780124000004</c:v>
                </c:pt>
                <c:pt idx="1918">
                  <c:v>15.318786923600006</c:v>
                </c:pt>
                <c:pt idx="1919">
                  <c:v>15.326348901000001</c:v>
                </c:pt>
                <c:pt idx="1920">
                  <c:v>15.330797123</c:v>
                </c:pt>
                <c:pt idx="1921">
                  <c:v>15.3423625002</c:v>
                </c:pt>
                <c:pt idx="1922">
                  <c:v>15.349479655400026</c:v>
                </c:pt>
                <c:pt idx="1923">
                  <c:v>15.356596810600346</c:v>
                </c:pt>
                <c:pt idx="1924">
                  <c:v>15.364603610200026</c:v>
                </c:pt>
                <c:pt idx="1925">
                  <c:v>15.372165587600024</c:v>
                </c:pt>
                <c:pt idx="1926">
                  <c:v>15.378837920600002</c:v>
                </c:pt>
                <c:pt idx="1927">
                  <c:v>15.385510253600227</c:v>
                </c:pt>
                <c:pt idx="1928">
                  <c:v>15.392627408800006</c:v>
                </c:pt>
                <c:pt idx="1929">
                  <c:v>15.398854919600026</c:v>
                </c:pt>
                <c:pt idx="1930">
                  <c:v>15.403747963800004</c:v>
                </c:pt>
                <c:pt idx="1931">
                  <c:v>15.408641008</c:v>
                </c:pt>
                <c:pt idx="1932">
                  <c:v>15.411309941200001</c:v>
                </c:pt>
                <c:pt idx="1933">
                  <c:v>15.417982274200074</c:v>
                </c:pt>
                <c:pt idx="1934">
                  <c:v>15.424654607200004</c:v>
                </c:pt>
                <c:pt idx="1935">
                  <c:v>15.428658007000001</c:v>
                </c:pt>
                <c:pt idx="1936">
                  <c:v>15.433106229000026</c:v>
                </c:pt>
                <c:pt idx="1937">
                  <c:v>15.436664806600024</c:v>
                </c:pt>
                <c:pt idx="1938">
                  <c:v>15.439778562000001</c:v>
                </c:pt>
                <c:pt idx="1939">
                  <c:v>15.445561250600004</c:v>
                </c:pt>
                <c:pt idx="1940">
                  <c:v>15.449564650400006</c:v>
                </c:pt>
                <c:pt idx="1941">
                  <c:v>15.453568050200024</c:v>
                </c:pt>
                <c:pt idx="1942">
                  <c:v>15.457571450000001</c:v>
                </c:pt>
                <c:pt idx="1943">
                  <c:v>15.461574849800026</c:v>
                </c:pt>
                <c:pt idx="1944">
                  <c:v>15.464243783000001</c:v>
                </c:pt>
                <c:pt idx="1945">
                  <c:v>15.466912716200024</c:v>
                </c:pt>
                <c:pt idx="1946">
                  <c:v>15.470026471600002</c:v>
                </c:pt>
                <c:pt idx="1947">
                  <c:v>15.472250582600006</c:v>
                </c:pt>
                <c:pt idx="1948">
                  <c:v>15.474919515800076</c:v>
                </c:pt>
                <c:pt idx="1949">
                  <c:v>15.478033271200006</c:v>
                </c:pt>
                <c:pt idx="1950">
                  <c:v>15.482926315400126</c:v>
                </c:pt>
                <c:pt idx="1951">
                  <c:v>15.487819359600024</c:v>
                </c:pt>
                <c:pt idx="1952">
                  <c:v>15.4918227594</c:v>
                </c:pt>
                <c:pt idx="1953">
                  <c:v>15.496270981399999</c:v>
                </c:pt>
                <c:pt idx="1954">
                  <c:v>15.499829559000124</c:v>
                </c:pt>
                <c:pt idx="1955">
                  <c:v>15.504277780999841</c:v>
                </c:pt>
                <c:pt idx="1956">
                  <c:v>15.510060469600003</c:v>
                </c:pt>
                <c:pt idx="1957">
                  <c:v>15.514508691600001</c:v>
                </c:pt>
                <c:pt idx="1958">
                  <c:v>15.5185120914</c:v>
                </c:pt>
                <c:pt idx="1959">
                  <c:v>15.5247396022</c:v>
                </c:pt>
                <c:pt idx="1960">
                  <c:v>15.530522290800002</c:v>
                </c:pt>
                <c:pt idx="1961">
                  <c:v>15.536749801600006</c:v>
                </c:pt>
                <c:pt idx="1962">
                  <c:v>15.540308379200001</c:v>
                </c:pt>
                <c:pt idx="1963">
                  <c:v>15.544756601200001</c:v>
                </c:pt>
                <c:pt idx="1964">
                  <c:v>15.551873756400001</c:v>
                </c:pt>
                <c:pt idx="1965">
                  <c:v>15.557656445000006</c:v>
                </c:pt>
                <c:pt idx="1966">
                  <c:v>15.564773600200001</c:v>
                </c:pt>
                <c:pt idx="1967">
                  <c:v>15.570556288800171</c:v>
                </c:pt>
                <c:pt idx="1968">
                  <c:v>15.576338977400004</c:v>
                </c:pt>
                <c:pt idx="1969">
                  <c:v>15.583011310400002</c:v>
                </c:pt>
                <c:pt idx="1970">
                  <c:v>15.588793999000002</c:v>
                </c:pt>
                <c:pt idx="1971">
                  <c:v>15.594131865400001</c:v>
                </c:pt>
                <c:pt idx="1972">
                  <c:v>15.599914554000026</c:v>
                </c:pt>
                <c:pt idx="1973">
                  <c:v>15.607031709200001</c:v>
                </c:pt>
                <c:pt idx="1974">
                  <c:v>15.612369575600002</c:v>
                </c:pt>
                <c:pt idx="1975">
                  <c:v>15.618152264200001</c:v>
                </c:pt>
                <c:pt idx="1976">
                  <c:v>15.6248245972</c:v>
                </c:pt>
                <c:pt idx="1977">
                  <c:v>15.630162463599998</c:v>
                </c:pt>
                <c:pt idx="1978">
                  <c:v>15.635055507800002</c:v>
                </c:pt>
                <c:pt idx="1979">
                  <c:v>15.641727840799998</c:v>
                </c:pt>
                <c:pt idx="1980">
                  <c:v>15.646176062799999</c:v>
                </c:pt>
                <c:pt idx="1981">
                  <c:v>15.651069107000001</c:v>
                </c:pt>
                <c:pt idx="1982">
                  <c:v>15.656406973400198</c:v>
                </c:pt>
                <c:pt idx="1983">
                  <c:v>15.660410373200024</c:v>
                </c:pt>
                <c:pt idx="1984">
                  <c:v>15.666193061800003</c:v>
                </c:pt>
                <c:pt idx="1985">
                  <c:v>15.670641283800002</c:v>
                </c:pt>
                <c:pt idx="1986">
                  <c:v>15.6759791502</c:v>
                </c:pt>
                <c:pt idx="1987">
                  <c:v>15.680427372200002</c:v>
                </c:pt>
                <c:pt idx="1988">
                  <c:v>15.685765238600126</c:v>
                </c:pt>
                <c:pt idx="1989">
                  <c:v>15.691547927200002</c:v>
                </c:pt>
                <c:pt idx="1990">
                  <c:v>15.696885793600002</c:v>
                </c:pt>
                <c:pt idx="1991">
                  <c:v>15.701778837800003</c:v>
                </c:pt>
                <c:pt idx="1992">
                  <c:v>15.707561526400001</c:v>
                </c:pt>
                <c:pt idx="1993">
                  <c:v>15.712899392800002</c:v>
                </c:pt>
                <c:pt idx="1994">
                  <c:v>15.716902792600001</c:v>
                </c:pt>
                <c:pt idx="1995">
                  <c:v>15.722685481200001</c:v>
                </c:pt>
                <c:pt idx="1996">
                  <c:v>15.728023347599828</c:v>
                </c:pt>
                <c:pt idx="1997">
                  <c:v>15.733361213999999</c:v>
                </c:pt>
                <c:pt idx="1998">
                  <c:v>15.737809436000001</c:v>
                </c:pt>
                <c:pt idx="1999">
                  <c:v>15.743147302400001</c:v>
                </c:pt>
                <c:pt idx="2000">
                  <c:v>15.748929990999832</c:v>
                </c:pt>
                <c:pt idx="2001">
                  <c:v>15.754712679600004</c:v>
                </c:pt>
                <c:pt idx="2002">
                  <c:v>15.758716079400006</c:v>
                </c:pt>
                <c:pt idx="2003">
                  <c:v>15.767167701199998</c:v>
                </c:pt>
                <c:pt idx="2004">
                  <c:v>15.772950389800002</c:v>
                </c:pt>
                <c:pt idx="2005">
                  <c:v>15.779177900600001</c:v>
                </c:pt>
                <c:pt idx="2006">
                  <c:v>15.785405411400006</c:v>
                </c:pt>
                <c:pt idx="2007">
                  <c:v>15.792077744399998</c:v>
                </c:pt>
                <c:pt idx="2008">
                  <c:v>15.798750077399999</c:v>
                </c:pt>
                <c:pt idx="2009">
                  <c:v>15.805867232600173</c:v>
                </c:pt>
                <c:pt idx="2010">
                  <c:v>15.812984387800126</c:v>
                </c:pt>
                <c:pt idx="2011">
                  <c:v>15.819211898600004</c:v>
                </c:pt>
                <c:pt idx="2012">
                  <c:v>15.826329053800002</c:v>
                </c:pt>
                <c:pt idx="2013">
                  <c:v>15.833446209000245</c:v>
                </c:pt>
                <c:pt idx="2014">
                  <c:v>15.840118542000003</c:v>
                </c:pt>
                <c:pt idx="2015">
                  <c:v>15.847235697200002</c:v>
                </c:pt>
                <c:pt idx="2016">
                  <c:v>15.854352852400076</c:v>
                </c:pt>
                <c:pt idx="2017">
                  <c:v>15.861025185399999</c:v>
                </c:pt>
                <c:pt idx="2018">
                  <c:v>15.866807874000186</c:v>
                </c:pt>
                <c:pt idx="2019">
                  <c:v>15.874369851400004</c:v>
                </c:pt>
                <c:pt idx="2020">
                  <c:v>15.880597362200024</c:v>
                </c:pt>
                <c:pt idx="2021">
                  <c:v>15.886380050800026</c:v>
                </c:pt>
                <c:pt idx="2022">
                  <c:v>15.890383450600002</c:v>
                </c:pt>
                <c:pt idx="2023">
                  <c:v>15.895276494800004</c:v>
                </c:pt>
                <c:pt idx="2024">
                  <c:v>15.899724716800026</c:v>
                </c:pt>
                <c:pt idx="2025">
                  <c:v>15.899279894600006</c:v>
                </c:pt>
                <c:pt idx="2026">
                  <c:v>15.897055783600003</c:v>
                </c:pt>
                <c:pt idx="2027">
                  <c:v>15.881042184400002</c:v>
                </c:pt>
                <c:pt idx="2028">
                  <c:v>15.838784075400024</c:v>
                </c:pt>
                <c:pt idx="2029">
                  <c:v>15.751598924200001</c:v>
                </c:pt>
                <c:pt idx="2030">
                  <c:v>15.666193061800003</c:v>
                </c:pt>
                <c:pt idx="2031">
                  <c:v>15.579007910600026</c:v>
                </c:pt>
                <c:pt idx="2032">
                  <c:v>15.412199585600026</c:v>
                </c:pt>
                <c:pt idx="2033">
                  <c:v>15.106606734200026</c:v>
                </c:pt>
                <c:pt idx="2034">
                  <c:v>15.002963161599999</c:v>
                </c:pt>
                <c:pt idx="2035">
                  <c:v>14.932236431800026</c:v>
                </c:pt>
                <c:pt idx="2036">
                  <c:v>14.876633656800191</c:v>
                </c:pt>
                <c:pt idx="2037">
                  <c:v>14.833930725600002</c:v>
                </c:pt>
                <c:pt idx="2038">
                  <c:v>14.7996794162</c:v>
                </c:pt>
                <c:pt idx="2039">
                  <c:v>14.770765973200001</c:v>
                </c:pt>
                <c:pt idx="2040">
                  <c:v>14.747190396600001</c:v>
                </c:pt>
                <c:pt idx="2041">
                  <c:v>14.727618219800002</c:v>
                </c:pt>
                <c:pt idx="2042">
                  <c:v>14.711159798400001</c:v>
                </c:pt>
                <c:pt idx="2043">
                  <c:v>14.696480665800006</c:v>
                </c:pt>
                <c:pt idx="2044">
                  <c:v>14.6862497552</c:v>
                </c:pt>
                <c:pt idx="2045">
                  <c:v>14.678687777800002</c:v>
                </c:pt>
                <c:pt idx="2046">
                  <c:v>14.672460267000076</c:v>
                </c:pt>
                <c:pt idx="2047">
                  <c:v>14.666232756200024</c:v>
                </c:pt>
                <c:pt idx="2048">
                  <c:v>14.662229356400006</c:v>
                </c:pt>
                <c:pt idx="2049">
                  <c:v>14.6595604232</c:v>
                </c:pt>
                <c:pt idx="2050">
                  <c:v>14.657336312200076</c:v>
                </c:pt>
                <c:pt idx="2051">
                  <c:v>14.655557023400076</c:v>
                </c:pt>
                <c:pt idx="2052">
                  <c:v>14.654222556800002</c:v>
                </c:pt>
                <c:pt idx="2053">
                  <c:v>14.654222556800002</c:v>
                </c:pt>
                <c:pt idx="2054">
                  <c:v>14.654222556800002</c:v>
                </c:pt>
                <c:pt idx="2055">
                  <c:v>14.656446667800184</c:v>
                </c:pt>
                <c:pt idx="2056">
                  <c:v>14.658670778800003</c:v>
                </c:pt>
                <c:pt idx="2057">
                  <c:v>14.661339712</c:v>
                </c:pt>
                <c:pt idx="2058">
                  <c:v>14.664453467400001</c:v>
                </c:pt>
                <c:pt idx="2059">
                  <c:v>14.669791333800006</c:v>
                </c:pt>
                <c:pt idx="2060">
                  <c:v>14.674239555800026</c:v>
                </c:pt>
                <c:pt idx="2061">
                  <c:v>14.680022244400002</c:v>
                </c:pt>
                <c:pt idx="2062">
                  <c:v>14.685360110800001</c:v>
                </c:pt>
                <c:pt idx="2063">
                  <c:v>14.690697977200006</c:v>
                </c:pt>
                <c:pt idx="2064">
                  <c:v>14.697370310199998</c:v>
                </c:pt>
                <c:pt idx="2065">
                  <c:v>14.703597821000002</c:v>
                </c:pt>
                <c:pt idx="2066">
                  <c:v>14.711604620600003</c:v>
                </c:pt>
                <c:pt idx="2067">
                  <c:v>14.718276953599998</c:v>
                </c:pt>
                <c:pt idx="2068">
                  <c:v>14.726728575400001</c:v>
                </c:pt>
                <c:pt idx="2069">
                  <c:v>14.734290552800001</c:v>
                </c:pt>
                <c:pt idx="2070">
                  <c:v>14.741407708000001</c:v>
                </c:pt>
                <c:pt idx="2071">
                  <c:v>14.748969685399816</c:v>
                </c:pt>
                <c:pt idx="2072">
                  <c:v>14.756086840600076</c:v>
                </c:pt>
                <c:pt idx="2073">
                  <c:v>14.763203995800001</c:v>
                </c:pt>
                <c:pt idx="2074">
                  <c:v>14.770765973200001</c:v>
                </c:pt>
                <c:pt idx="2075">
                  <c:v>14.778327950599998</c:v>
                </c:pt>
                <c:pt idx="2076">
                  <c:v>14.785000283600002</c:v>
                </c:pt>
                <c:pt idx="2077">
                  <c:v>14.791227794399948</c:v>
                </c:pt>
                <c:pt idx="2078">
                  <c:v>14.797900127399998</c:v>
                </c:pt>
                <c:pt idx="2079">
                  <c:v>14.806351749200001</c:v>
                </c:pt>
                <c:pt idx="2080">
                  <c:v>14.810799971200026</c:v>
                </c:pt>
                <c:pt idx="2081">
                  <c:v>14.817472304200002</c:v>
                </c:pt>
                <c:pt idx="2082">
                  <c:v>14.823254992800004</c:v>
                </c:pt>
                <c:pt idx="2083">
                  <c:v>14.829037681400004</c:v>
                </c:pt>
                <c:pt idx="2084">
                  <c:v>14.8352651922</c:v>
                </c:pt>
                <c:pt idx="2085">
                  <c:v>14.841047880800001</c:v>
                </c:pt>
                <c:pt idx="2086">
                  <c:v>14.847275391599998</c:v>
                </c:pt>
                <c:pt idx="2087">
                  <c:v>14.851723613600004</c:v>
                </c:pt>
                <c:pt idx="2088">
                  <c:v>14.8588407688</c:v>
                </c:pt>
                <c:pt idx="2089">
                  <c:v>14.8646234574</c:v>
                </c:pt>
                <c:pt idx="2090">
                  <c:v>14.870850968200006</c:v>
                </c:pt>
                <c:pt idx="2091">
                  <c:v>14.876633656800191</c:v>
                </c:pt>
                <c:pt idx="2092">
                  <c:v>14.881971523200001</c:v>
                </c:pt>
                <c:pt idx="2093">
                  <c:v>14.885974923000004</c:v>
                </c:pt>
                <c:pt idx="2094">
                  <c:v>14.890423145000002</c:v>
                </c:pt>
                <c:pt idx="2095">
                  <c:v>14.895316189200004</c:v>
                </c:pt>
                <c:pt idx="2096">
                  <c:v>14.899319589000006</c:v>
                </c:pt>
                <c:pt idx="2097">
                  <c:v>14.902878166600001</c:v>
                </c:pt>
                <c:pt idx="2098">
                  <c:v>14.9042126332</c:v>
                </c:pt>
                <c:pt idx="2099">
                  <c:v>14.9099953218</c:v>
                </c:pt>
                <c:pt idx="2100">
                  <c:v>14.913109077200026</c:v>
                </c:pt>
                <c:pt idx="2101">
                  <c:v>14.912664255000191</c:v>
                </c:pt>
                <c:pt idx="2102">
                  <c:v>14.914443543800004</c:v>
                </c:pt>
                <c:pt idx="2103">
                  <c:v>14.914888366000001</c:v>
                </c:pt>
                <c:pt idx="2104">
                  <c:v>14.913998721600001</c:v>
                </c:pt>
                <c:pt idx="2105">
                  <c:v>14.914443543800004</c:v>
                </c:pt>
                <c:pt idx="2106">
                  <c:v>14.913998721600001</c:v>
                </c:pt>
                <c:pt idx="2107">
                  <c:v>14.913553899400076</c:v>
                </c:pt>
                <c:pt idx="2108">
                  <c:v>14.913998721600001</c:v>
                </c:pt>
                <c:pt idx="2109">
                  <c:v>14.912664255000191</c:v>
                </c:pt>
                <c:pt idx="2110">
                  <c:v>14.910884966200006</c:v>
                </c:pt>
                <c:pt idx="2111">
                  <c:v>14.908660855200004</c:v>
                </c:pt>
                <c:pt idx="2112">
                  <c:v>14.9042126332</c:v>
                </c:pt>
                <c:pt idx="2113">
                  <c:v>14.9042126332</c:v>
                </c:pt>
                <c:pt idx="2114">
                  <c:v>14.9042126332</c:v>
                </c:pt>
                <c:pt idx="2115">
                  <c:v>14.903322988800003</c:v>
                </c:pt>
                <c:pt idx="2116">
                  <c:v>14.903322988800003</c:v>
                </c:pt>
                <c:pt idx="2117">
                  <c:v>14.901098877800004</c:v>
                </c:pt>
                <c:pt idx="2118">
                  <c:v>14.90065405560016</c:v>
                </c:pt>
                <c:pt idx="2119">
                  <c:v>14.899764411200024</c:v>
                </c:pt>
                <c:pt idx="2120">
                  <c:v>14.899319589000006</c:v>
                </c:pt>
                <c:pt idx="2121">
                  <c:v>14.898429944600002</c:v>
                </c:pt>
                <c:pt idx="2122">
                  <c:v>14.897540300200006</c:v>
                </c:pt>
                <c:pt idx="2123">
                  <c:v>14.8979851224</c:v>
                </c:pt>
                <c:pt idx="2124">
                  <c:v>14.897540300200006</c:v>
                </c:pt>
                <c:pt idx="2125">
                  <c:v>14.897095478000002</c:v>
                </c:pt>
                <c:pt idx="2126">
                  <c:v>14.898429944600002</c:v>
                </c:pt>
                <c:pt idx="2127">
                  <c:v>14.900209233400076</c:v>
                </c:pt>
                <c:pt idx="2128">
                  <c:v>14.902433344400126</c:v>
                </c:pt>
                <c:pt idx="2129">
                  <c:v>14.903767811000026</c:v>
                </c:pt>
                <c:pt idx="2130">
                  <c:v>14.9042126332</c:v>
                </c:pt>
                <c:pt idx="2131">
                  <c:v>14.909550499600076</c:v>
                </c:pt>
                <c:pt idx="2132">
                  <c:v>14.912664255000191</c:v>
                </c:pt>
                <c:pt idx="2133">
                  <c:v>14.916222832600004</c:v>
                </c:pt>
                <c:pt idx="2134">
                  <c:v>14.918891765799998</c:v>
                </c:pt>
                <c:pt idx="2135">
                  <c:v>14.923339987800002</c:v>
                </c:pt>
                <c:pt idx="2136">
                  <c:v>14.927343387600001</c:v>
                </c:pt>
                <c:pt idx="2137">
                  <c:v>14.930457143000002</c:v>
                </c:pt>
                <c:pt idx="2138">
                  <c:v>14.934015720599998</c:v>
                </c:pt>
                <c:pt idx="2139">
                  <c:v>14.937574298200024</c:v>
                </c:pt>
                <c:pt idx="2140">
                  <c:v>14.941132875800006</c:v>
                </c:pt>
                <c:pt idx="2141">
                  <c:v>14.944691453400001</c:v>
                </c:pt>
                <c:pt idx="2142">
                  <c:v>14.949584497600076</c:v>
                </c:pt>
                <c:pt idx="2143">
                  <c:v>14.951808608600002</c:v>
                </c:pt>
                <c:pt idx="2144">
                  <c:v>14.956256830600188</c:v>
                </c:pt>
                <c:pt idx="2145">
                  <c:v>14.961149874800126</c:v>
                </c:pt>
                <c:pt idx="2146">
                  <c:v>14.9647084524</c:v>
                </c:pt>
                <c:pt idx="2147">
                  <c:v>14.968267030000002</c:v>
                </c:pt>
                <c:pt idx="2148">
                  <c:v>14.971825607600001</c:v>
                </c:pt>
                <c:pt idx="2149">
                  <c:v>14.975384185200006</c:v>
                </c:pt>
                <c:pt idx="2150">
                  <c:v>14.9802772294</c:v>
                </c:pt>
                <c:pt idx="2151">
                  <c:v>14.983835807000126</c:v>
                </c:pt>
                <c:pt idx="2152">
                  <c:v>14.987839206800126</c:v>
                </c:pt>
                <c:pt idx="2153">
                  <c:v>14.988728851200001</c:v>
                </c:pt>
                <c:pt idx="2154">
                  <c:v>14.9931770732</c:v>
                </c:pt>
                <c:pt idx="2155">
                  <c:v>14.997625295200002</c:v>
                </c:pt>
                <c:pt idx="2156">
                  <c:v>15.002073517200024</c:v>
                </c:pt>
                <c:pt idx="2157">
                  <c:v>15.006966561400002</c:v>
                </c:pt>
                <c:pt idx="2158">
                  <c:v>15.010969961200001</c:v>
                </c:pt>
                <c:pt idx="2159">
                  <c:v>15.016752649800004</c:v>
                </c:pt>
                <c:pt idx="2160">
                  <c:v>15.022980160600001</c:v>
                </c:pt>
                <c:pt idx="2161">
                  <c:v>15.027873204800001</c:v>
                </c:pt>
                <c:pt idx="2162">
                  <c:v>15.033211071199998</c:v>
                </c:pt>
                <c:pt idx="2163">
                  <c:v>15.038548937600002</c:v>
                </c:pt>
                <c:pt idx="2164">
                  <c:v>15.045221270600003</c:v>
                </c:pt>
                <c:pt idx="2165">
                  <c:v>15.0514487814</c:v>
                </c:pt>
                <c:pt idx="2166">
                  <c:v>15.057676292200076</c:v>
                </c:pt>
                <c:pt idx="2167">
                  <c:v>15.063903803000002</c:v>
                </c:pt>
                <c:pt idx="2168">
                  <c:v>15.070576136000026</c:v>
                </c:pt>
                <c:pt idx="2169">
                  <c:v>15.077693291200006</c:v>
                </c:pt>
                <c:pt idx="2170">
                  <c:v>15.083031157600002</c:v>
                </c:pt>
                <c:pt idx="2171">
                  <c:v>15.090593135000002</c:v>
                </c:pt>
                <c:pt idx="2172">
                  <c:v>15.096375823600001</c:v>
                </c:pt>
                <c:pt idx="2173">
                  <c:v>15.104382623200001</c:v>
                </c:pt>
                <c:pt idx="2174">
                  <c:v>15.111499778400002</c:v>
                </c:pt>
                <c:pt idx="2175">
                  <c:v>15.117282467000001</c:v>
                </c:pt>
                <c:pt idx="2176">
                  <c:v>15.127068555400001</c:v>
                </c:pt>
                <c:pt idx="2177">
                  <c:v>15.134630532800006</c:v>
                </c:pt>
                <c:pt idx="2178">
                  <c:v>15.142637332400026</c:v>
                </c:pt>
                <c:pt idx="2179">
                  <c:v>15.148864843199998</c:v>
                </c:pt>
                <c:pt idx="2180">
                  <c:v>15.156871642800001</c:v>
                </c:pt>
                <c:pt idx="2181">
                  <c:v>15.164878442399948</c:v>
                </c:pt>
                <c:pt idx="2182">
                  <c:v>15.171995597600002</c:v>
                </c:pt>
                <c:pt idx="2183">
                  <c:v>15.179112752800002</c:v>
                </c:pt>
                <c:pt idx="2184">
                  <c:v>15.186229908000001</c:v>
                </c:pt>
                <c:pt idx="2185">
                  <c:v>15.195126352000004</c:v>
                </c:pt>
                <c:pt idx="2186">
                  <c:v>15.200464218400162</c:v>
                </c:pt>
                <c:pt idx="2187">
                  <c:v>15.208471018000003</c:v>
                </c:pt>
                <c:pt idx="2188">
                  <c:v>15.216032995400004</c:v>
                </c:pt>
                <c:pt idx="2189">
                  <c:v>15.223150150599999</c:v>
                </c:pt>
                <c:pt idx="2190">
                  <c:v>15.230712127999999</c:v>
                </c:pt>
                <c:pt idx="2191">
                  <c:v>15.238718927599948</c:v>
                </c:pt>
                <c:pt idx="2192">
                  <c:v>15.245836082800002</c:v>
                </c:pt>
                <c:pt idx="2193">
                  <c:v>15.252953238000076</c:v>
                </c:pt>
                <c:pt idx="2194">
                  <c:v>15.259625571000004</c:v>
                </c:pt>
                <c:pt idx="2195">
                  <c:v>15.265853081800001</c:v>
                </c:pt>
                <c:pt idx="2196">
                  <c:v>15.2738598814</c:v>
                </c:pt>
                <c:pt idx="2197">
                  <c:v>15.282756325400022</c:v>
                </c:pt>
                <c:pt idx="2198">
                  <c:v>15.289873480599839</c:v>
                </c:pt>
                <c:pt idx="2199">
                  <c:v>15.298325102399748</c:v>
                </c:pt>
                <c:pt idx="2200">
                  <c:v>15.304107791</c:v>
                </c:pt>
                <c:pt idx="2201">
                  <c:v>15.311669768400002</c:v>
                </c:pt>
                <c:pt idx="2202">
                  <c:v>15.318342101399999</c:v>
                </c:pt>
                <c:pt idx="2203">
                  <c:v>15.3272385454</c:v>
                </c:pt>
                <c:pt idx="2204">
                  <c:v>15.330797123</c:v>
                </c:pt>
                <c:pt idx="2205">
                  <c:v>15.342807322400002</c:v>
                </c:pt>
                <c:pt idx="2206">
                  <c:v>15.349479655400026</c:v>
                </c:pt>
                <c:pt idx="2207">
                  <c:v>15.355262344000026</c:v>
                </c:pt>
                <c:pt idx="2208">
                  <c:v>15.362824321400026</c:v>
                </c:pt>
                <c:pt idx="2209">
                  <c:v>15.369496654400315</c:v>
                </c:pt>
                <c:pt idx="2210">
                  <c:v>15.375279343000004</c:v>
                </c:pt>
                <c:pt idx="2211">
                  <c:v>15.382841320400004</c:v>
                </c:pt>
                <c:pt idx="2212">
                  <c:v>15.389958475600002</c:v>
                </c:pt>
                <c:pt idx="2213">
                  <c:v>15.397075630800002</c:v>
                </c:pt>
                <c:pt idx="2214">
                  <c:v>15.403747963800004</c:v>
                </c:pt>
                <c:pt idx="2215">
                  <c:v>15.410420296800076</c:v>
                </c:pt>
                <c:pt idx="2216">
                  <c:v>15.416202985400002</c:v>
                </c:pt>
                <c:pt idx="2217">
                  <c:v>15.422875318400004</c:v>
                </c:pt>
                <c:pt idx="2218">
                  <c:v>15.428658007000001</c:v>
                </c:pt>
                <c:pt idx="2219">
                  <c:v>15.43533034</c:v>
                </c:pt>
                <c:pt idx="2220">
                  <c:v>15.442002673000006</c:v>
                </c:pt>
                <c:pt idx="2221">
                  <c:v>15.448230183799998</c:v>
                </c:pt>
                <c:pt idx="2222">
                  <c:v>15.453568050200024</c:v>
                </c:pt>
                <c:pt idx="2223">
                  <c:v>15.459350738800024</c:v>
                </c:pt>
                <c:pt idx="2224">
                  <c:v>15.466023071800002</c:v>
                </c:pt>
                <c:pt idx="2225">
                  <c:v>15.472250582600006</c:v>
                </c:pt>
                <c:pt idx="2226">
                  <c:v>15.478922915600002</c:v>
                </c:pt>
                <c:pt idx="2227">
                  <c:v>15.485595248600191</c:v>
                </c:pt>
                <c:pt idx="2228">
                  <c:v>15.491377937200001</c:v>
                </c:pt>
                <c:pt idx="2229">
                  <c:v>15.498939914600006</c:v>
                </c:pt>
                <c:pt idx="2230">
                  <c:v>15.504277780999841</c:v>
                </c:pt>
                <c:pt idx="2231">
                  <c:v>15.510060469600003</c:v>
                </c:pt>
                <c:pt idx="2232">
                  <c:v>15.5162879804</c:v>
                </c:pt>
                <c:pt idx="2233">
                  <c:v>15.522515491200002</c:v>
                </c:pt>
                <c:pt idx="2234">
                  <c:v>15.527853357600003</c:v>
                </c:pt>
                <c:pt idx="2235">
                  <c:v>15.5340808684</c:v>
                </c:pt>
                <c:pt idx="2236">
                  <c:v>15.5416428458</c:v>
                </c:pt>
                <c:pt idx="2237">
                  <c:v>15.548760000999998</c:v>
                </c:pt>
                <c:pt idx="2238">
                  <c:v>15.554097867400024</c:v>
                </c:pt>
                <c:pt idx="2239">
                  <c:v>15.558990911600002</c:v>
                </c:pt>
                <c:pt idx="2240">
                  <c:v>15.564773600200001</c:v>
                </c:pt>
                <c:pt idx="2241">
                  <c:v>15.570556288800171</c:v>
                </c:pt>
                <c:pt idx="2242">
                  <c:v>15.576338977400004</c:v>
                </c:pt>
                <c:pt idx="2243">
                  <c:v>15.583456132600126</c:v>
                </c:pt>
                <c:pt idx="2244">
                  <c:v>15.591018109999998</c:v>
                </c:pt>
                <c:pt idx="2245">
                  <c:v>15.597245620800003</c:v>
                </c:pt>
                <c:pt idx="2246">
                  <c:v>15.604362775999999</c:v>
                </c:pt>
                <c:pt idx="2247">
                  <c:v>15.609700642400002</c:v>
                </c:pt>
                <c:pt idx="2248">
                  <c:v>15.617262619800002</c:v>
                </c:pt>
                <c:pt idx="2249">
                  <c:v>15.624379774999998</c:v>
                </c:pt>
                <c:pt idx="2250">
                  <c:v>15.631052107999999</c:v>
                </c:pt>
                <c:pt idx="2251">
                  <c:v>15.636834796600002</c:v>
                </c:pt>
                <c:pt idx="2252">
                  <c:v>15.643951951799998</c:v>
                </c:pt>
                <c:pt idx="2253">
                  <c:v>15.650624284800006</c:v>
                </c:pt>
                <c:pt idx="2254">
                  <c:v>15.657296617800124</c:v>
                </c:pt>
                <c:pt idx="2255">
                  <c:v>15.663968950800001</c:v>
                </c:pt>
                <c:pt idx="2256">
                  <c:v>15.670641283800002</c:v>
                </c:pt>
                <c:pt idx="2257">
                  <c:v>15.677313616800001</c:v>
                </c:pt>
                <c:pt idx="2258">
                  <c:v>15.684430772000002</c:v>
                </c:pt>
                <c:pt idx="2259">
                  <c:v>15.691547927200002</c:v>
                </c:pt>
                <c:pt idx="2260">
                  <c:v>15.699554726800002</c:v>
                </c:pt>
                <c:pt idx="2261">
                  <c:v>15.707561526400001</c:v>
                </c:pt>
                <c:pt idx="2262">
                  <c:v>15.714678681599821</c:v>
                </c:pt>
                <c:pt idx="2263">
                  <c:v>15.722685481200001</c:v>
                </c:pt>
                <c:pt idx="2264">
                  <c:v>15.730247458600003</c:v>
                </c:pt>
                <c:pt idx="2265">
                  <c:v>15.738699080399998</c:v>
                </c:pt>
                <c:pt idx="2266">
                  <c:v>15.744926591199999</c:v>
                </c:pt>
                <c:pt idx="2267">
                  <c:v>15.7520437464</c:v>
                </c:pt>
                <c:pt idx="2268">
                  <c:v>15.758271257200001</c:v>
                </c:pt>
                <c:pt idx="2269">
                  <c:v>15.769391812200002</c:v>
                </c:pt>
                <c:pt idx="2270">
                  <c:v>15.778288256200002</c:v>
                </c:pt>
                <c:pt idx="2271">
                  <c:v>15.783626122600003</c:v>
                </c:pt>
                <c:pt idx="2272">
                  <c:v>15.790298455599999</c:v>
                </c:pt>
                <c:pt idx="2273">
                  <c:v>15.795636322000076</c:v>
                </c:pt>
                <c:pt idx="2274">
                  <c:v>15.801419010600076</c:v>
                </c:pt>
                <c:pt idx="2275">
                  <c:v>15.807646521400166</c:v>
                </c:pt>
                <c:pt idx="2276">
                  <c:v>15.812984387800126</c:v>
                </c:pt>
                <c:pt idx="2277">
                  <c:v>15.819656720800022</c:v>
                </c:pt>
                <c:pt idx="2278">
                  <c:v>15.824994587200004</c:v>
                </c:pt>
                <c:pt idx="2279">
                  <c:v>15.829442809200227</c:v>
                </c:pt>
                <c:pt idx="2280">
                  <c:v>15.835225497800002</c:v>
                </c:pt>
                <c:pt idx="2281">
                  <c:v>15.838784075400024</c:v>
                </c:pt>
                <c:pt idx="2282">
                  <c:v>15.843232297400126</c:v>
                </c:pt>
                <c:pt idx="2283">
                  <c:v>15.845901230600004</c:v>
                </c:pt>
                <c:pt idx="2284">
                  <c:v>15.848125341599998</c:v>
                </c:pt>
                <c:pt idx="2285">
                  <c:v>15.850794274800274</c:v>
                </c:pt>
                <c:pt idx="2286">
                  <c:v>15.852573563600076</c:v>
                </c:pt>
                <c:pt idx="2287">
                  <c:v>15.853908030200024</c:v>
                </c:pt>
                <c:pt idx="2288">
                  <c:v>15.856132141200026</c:v>
                </c:pt>
                <c:pt idx="2289">
                  <c:v>15.858356252200076</c:v>
                </c:pt>
                <c:pt idx="2290">
                  <c:v>15.860580363200159</c:v>
                </c:pt>
                <c:pt idx="2291">
                  <c:v>15.863694118600236</c:v>
                </c:pt>
                <c:pt idx="2292">
                  <c:v>15.865918229600076</c:v>
                </c:pt>
                <c:pt idx="2293">
                  <c:v>15.8699216294</c:v>
                </c:pt>
                <c:pt idx="2294">
                  <c:v>15.871700918200126</c:v>
                </c:pt>
                <c:pt idx="2295">
                  <c:v>15.874369851400004</c:v>
                </c:pt>
                <c:pt idx="2296">
                  <c:v>15.877483606800126</c:v>
                </c:pt>
                <c:pt idx="2297">
                  <c:v>15.880597362200024</c:v>
                </c:pt>
                <c:pt idx="2298">
                  <c:v>15.883711117600004</c:v>
                </c:pt>
                <c:pt idx="2299">
                  <c:v>15.888604161800002</c:v>
                </c:pt>
                <c:pt idx="2300">
                  <c:v>15.891273095000001</c:v>
                </c:pt>
                <c:pt idx="2301">
                  <c:v>15.8966109614</c:v>
                </c:pt>
                <c:pt idx="2302">
                  <c:v>15.900614361200002</c:v>
                </c:pt>
                <c:pt idx="2303">
                  <c:v>15.906841872000006</c:v>
                </c:pt>
                <c:pt idx="2304">
                  <c:v>15.910845271800024</c:v>
                </c:pt>
                <c:pt idx="2305">
                  <c:v>15.914848671600003</c:v>
                </c:pt>
                <c:pt idx="2306">
                  <c:v>15.918407249200024</c:v>
                </c:pt>
                <c:pt idx="2307">
                  <c:v>15.924189937800024</c:v>
                </c:pt>
                <c:pt idx="2308">
                  <c:v>15.9286381598</c:v>
                </c:pt>
                <c:pt idx="2309">
                  <c:v>15.9339760262</c:v>
                </c:pt>
                <c:pt idx="2310">
                  <c:v>15.937534603800026</c:v>
                </c:pt>
                <c:pt idx="2311">
                  <c:v>15.941093181399998</c:v>
                </c:pt>
                <c:pt idx="2312">
                  <c:v>15.944651759000003</c:v>
                </c:pt>
                <c:pt idx="2313">
                  <c:v>15.949544803200126</c:v>
                </c:pt>
                <c:pt idx="2314">
                  <c:v>15.952658558600218</c:v>
                </c:pt>
                <c:pt idx="2315">
                  <c:v>15.95354820300016</c:v>
                </c:pt>
                <c:pt idx="2316">
                  <c:v>15.951768914200002</c:v>
                </c:pt>
                <c:pt idx="2317">
                  <c:v>15.953103380800002</c:v>
                </c:pt>
                <c:pt idx="2318">
                  <c:v>15.954882669600076</c:v>
                </c:pt>
                <c:pt idx="2319">
                  <c:v>15.954882669600076</c:v>
                </c:pt>
                <c:pt idx="2320">
                  <c:v>15.956661958400026</c:v>
                </c:pt>
                <c:pt idx="2321">
                  <c:v>15.956661958400026</c:v>
                </c:pt>
                <c:pt idx="2322">
                  <c:v>15.956217136200006</c:v>
                </c:pt>
                <c:pt idx="2323">
                  <c:v>15.955772314000177</c:v>
                </c:pt>
                <c:pt idx="2324">
                  <c:v>15.955772314000177</c:v>
                </c:pt>
                <c:pt idx="2325">
                  <c:v>15.955327491800002</c:v>
                </c:pt>
                <c:pt idx="2326">
                  <c:v>15.953993025200004</c:v>
                </c:pt>
                <c:pt idx="2327">
                  <c:v>15.953103380800002</c:v>
                </c:pt>
                <c:pt idx="2328">
                  <c:v>15.954437847400213</c:v>
                </c:pt>
                <c:pt idx="2329">
                  <c:v>15.95354820300016</c:v>
                </c:pt>
                <c:pt idx="2330">
                  <c:v>15.948655158800001</c:v>
                </c:pt>
                <c:pt idx="2331">
                  <c:v>15.94598622560016</c:v>
                </c:pt>
                <c:pt idx="2332">
                  <c:v>15.944651759000003</c:v>
                </c:pt>
                <c:pt idx="2333">
                  <c:v>15.944206936800002</c:v>
                </c:pt>
                <c:pt idx="2334">
                  <c:v>15.943762114600002</c:v>
                </c:pt>
                <c:pt idx="2335">
                  <c:v>15.942872470199999</c:v>
                </c:pt>
                <c:pt idx="2336">
                  <c:v>15.944206936800002</c:v>
                </c:pt>
                <c:pt idx="2337">
                  <c:v>15.943762114600002</c:v>
                </c:pt>
                <c:pt idx="2338">
                  <c:v>15.947320692199998</c:v>
                </c:pt>
                <c:pt idx="2339">
                  <c:v>15.947320692199998</c:v>
                </c:pt>
                <c:pt idx="2340">
                  <c:v>15.948655158800001</c:v>
                </c:pt>
                <c:pt idx="2341">
                  <c:v>15.948655158800001</c:v>
                </c:pt>
                <c:pt idx="2342">
                  <c:v>15.949544803200126</c:v>
                </c:pt>
                <c:pt idx="2343">
                  <c:v>15.950434447600191</c:v>
                </c:pt>
                <c:pt idx="2344">
                  <c:v>15.951768914200002</c:v>
                </c:pt>
                <c:pt idx="2345">
                  <c:v>15.952658558600218</c:v>
                </c:pt>
                <c:pt idx="2346">
                  <c:v>15.953993025200004</c:v>
                </c:pt>
                <c:pt idx="2347">
                  <c:v>15.956661958400026</c:v>
                </c:pt>
                <c:pt idx="2348">
                  <c:v>15.958441247200026</c:v>
                </c:pt>
                <c:pt idx="2349">
                  <c:v>15.961555002600004</c:v>
                </c:pt>
                <c:pt idx="2350">
                  <c:v>15.964668758000002</c:v>
                </c:pt>
                <c:pt idx="2351">
                  <c:v>15.967782513400213</c:v>
                </c:pt>
                <c:pt idx="2352">
                  <c:v>15.970896268800173</c:v>
                </c:pt>
                <c:pt idx="2353">
                  <c:v>15.971341091000003</c:v>
                </c:pt>
                <c:pt idx="2354">
                  <c:v>15.97445484640016</c:v>
                </c:pt>
                <c:pt idx="2355">
                  <c:v>15.977568601800002</c:v>
                </c:pt>
                <c:pt idx="2356">
                  <c:v>15.981572001600002</c:v>
                </c:pt>
                <c:pt idx="2357">
                  <c:v>15.985130579200236</c:v>
                </c:pt>
                <c:pt idx="2358">
                  <c:v>15.988689156800024</c:v>
                </c:pt>
                <c:pt idx="2359">
                  <c:v>15.993582201000166</c:v>
                </c:pt>
                <c:pt idx="2360">
                  <c:v>15.997585600800004</c:v>
                </c:pt>
                <c:pt idx="2361">
                  <c:v>16.000699356200002</c:v>
                </c:pt>
                <c:pt idx="2362">
                  <c:v>16.004702756</c:v>
                </c:pt>
                <c:pt idx="2363">
                  <c:v>16.009150978000001</c:v>
                </c:pt>
                <c:pt idx="2364">
                  <c:v>16.014044022200135</c:v>
                </c:pt>
                <c:pt idx="2365">
                  <c:v>16.01849224419967</c:v>
                </c:pt>
                <c:pt idx="2366">
                  <c:v>16.022940466200001</c:v>
                </c:pt>
                <c:pt idx="2367">
                  <c:v>16.028278332600003</c:v>
                </c:pt>
                <c:pt idx="2368">
                  <c:v>16.031836910200031</c:v>
                </c:pt>
                <c:pt idx="2369">
                  <c:v>16.036729954399789</c:v>
                </c:pt>
                <c:pt idx="2370">
                  <c:v>16.041178176399999</c:v>
                </c:pt>
                <c:pt idx="2371">
                  <c:v>16.046071220600005</c:v>
                </c:pt>
                <c:pt idx="2372">
                  <c:v>16.053633198</c:v>
                </c:pt>
                <c:pt idx="2373">
                  <c:v>16.058526242199576</c:v>
                </c:pt>
                <c:pt idx="2374">
                  <c:v>16.063419286399515</c:v>
                </c:pt>
                <c:pt idx="2375">
                  <c:v>16.0687571528</c:v>
                </c:pt>
                <c:pt idx="2376">
                  <c:v>16.074095019200314</c:v>
                </c:pt>
                <c:pt idx="2377">
                  <c:v>16.077653596800001</c:v>
                </c:pt>
                <c:pt idx="2378">
                  <c:v>16.083881107600035</c:v>
                </c:pt>
                <c:pt idx="2379">
                  <c:v>16.0896637962</c:v>
                </c:pt>
                <c:pt idx="2380">
                  <c:v>16.094112018200001</c:v>
                </c:pt>
                <c:pt idx="2381">
                  <c:v>16.099894706800235</c:v>
                </c:pt>
                <c:pt idx="2382">
                  <c:v>16.106567039800005</c:v>
                </c:pt>
                <c:pt idx="2383">
                  <c:v>16.111904906200401</c:v>
                </c:pt>
                <c:pt idx="2384">
                  <c:v>16.116797950399999</c:v>
                </c:pt>
                <c:pt idx="2385">
                  <c:v>16.123025461200235</c:v>
                </c:pt>
                <c:pt idx="2386">
                  <c:v>16.128363327600031</c:v>
                </c:pt>
                <c:pt idx="2387">
                  <c:v>16.134146016199999</c:v>
                </c:pt>
                <c:pt idx="2388">
                  <c:v>16.141263171399999</c:v>
                </c:pt>
                <c:pt idx="2389">
                  <c:v>16.1466010378</c:v>
                </c:pt>
                <c:pt idx="2390">
                  <c:v>16.153718193000035</c:v>
                </c:pt>
                <c:pt idx="2391">
                  <c:v>16.159945703800339</c:v>
                </c:pt>
                <c:pt idx="2392">
                  <c:v>16.166618036800003</c:v>
                </c:pt>
                <c:pt idx="2393">
                  <c:v>16.1746248364</c:v>
                </c:pt>
                <c:pt idx="2394">
                  <c:v>16.181297169400231</c:v>
                </c:pt>
                <c:pt idx="2395">
                  <c:v>16.184855747000501</c:v>
                </c:pt>
                <c:pt idx="2396">
                  <c:v>16.197755590800035</c:v>
                </c:pt>
                <c:pt idx="2397">
                  <c:v>16.205762390399645</c:v>
                </c:pt>
                <c:pt idx="2398">
                  <c:v>16.212879545600003</c:v>
                </c:pt>
                <c:pt idx="2399">
                  <c:v>16.219996700800031</c:v>
                </c:pt>
                <c:pt idx="2400">
                  <c:v>16.226669033799645</c:v>
                </c:pt>
                <c:pt idx="2401">
                  <c:v>16.234675833400001</c:v>
                </c:pt>
                <c:pt idx="2402">
                  <c:v>16.242237810799566</c:v>
                </c:pt>
                <c:pt idx="2403">
                  <c:v>16.249799788199667</c:v>
                </c:pt>
                <c:pt idx="2404">
                  <c:v>16.258251410000035</c:v>
                </c:pt>
                <c:pt idx="2405">
                  <c:v>16.266258209600004</c:v>
                </c:pt>
                <c:pt idx="2406">
                  <c:v>16.273820187000005</c:v>
                </c:pt>
                <c:pt idx="2407">
                  <c:v>16.2813821644</c:v>
                </c:pt>
                <c:pt idx="2408">
                  <c:v>16.288054497400001</c:v>
                </c:pt>
                <c:pt idx="2409">
                  <c:v>16.294726830399519</c:v>
                </c:pt>
                <c:pt idx="2410">
                  <c:v>16.301843985600001</c:v>
                </c:pt>
                <c:pt idx="2411">
                  <c:v>16.307626674200002</c:v>
                </c:pt>
                <c:pt idx="2412">
                  <c:v>16.313854185000501</c:v>
                </c:pt>
                <c:pt idx="2413">
                  <c:v>16.320526517999692</c:v>
                </c:pt>
                <c:pt idx="2414">
                  <c:v>16.325864384399999</c:v>
                </c:pt>
                <c:pt idx="2415">
                  <c:v>16.332091895200001</c:v>
                </c:pt>
                <c:pt idx="2416">
                  <c:v>16.337429761600031</c:v>
                </c:pt>
                <c:pt idx="2417">
                  <c:v>16.343657272400002</c:v>
                </c:pt>
                <c:pt idx="2418">
                  <c:v>16.349439961000002</c:v>
                </c:pt>
                <c:pt idx="2419">
                  <c:v>16.355222649600002</c:v>
                </c:pt>
                <c:pt idx="2420">
                  <c:v>16.360560516</c:v>
                </c:pt>
                <c:pt idx="2421">
                  <c:v>16.365453560200002</c:v>
                </c:pt>
                <c:pt idx="2422">
                  <c:v>16.370346604399789</c:v>
                </c:pt>
                <c:pt idx="2423">
                  <c:v>16.375239648599674</c:v>
                </c:pt>
                <c:pt idx="2424">
                  <c:v>16.381467159400035</c:v>
                </c:pt>
                <c:pt idx="2425">
                  <c:v>16.3859153814</c:v>
                </c:pt>
                <c:pt idx="2426">
                  <c:v>16.390808425600401</c:v>
                </c:pt>
                <c:pt idx="2427">
                  <c:v>16.395701469800031</c:v>
                </c:pt>
                <c:pt idx="2428">
                  <c:v>16.399704869600001</c:v>
                </c:pt>
                <c:pt idx="2429">
                  <c:v>16.405932380399591</c:v>
                </c:pt>
                <c:pt idx="2430">
                  <c:v>16.409490958000003</c:v>
                </c:pt>
                <c:pt idx="2431">
                  <c:v>16.413494357800001</c:v>
                </c:pt>
                <c:pt idx="2432">
                  <c:v>16.417942579800002</c:v>
                </c:pt>
                <c:pt idx="2433">
                  <c:v>16.421056335200003</c:v>
                </c:pt>
                <c:pt idx="2434">
                  <c:v>16.423725268400002</c:v>
                </c:pt>
                <c:pt idx="2435">
                  <c:v>16.4277286682</c:v>
                </c:pt>
                <c:pt idx="2436">
                  <c:v>16.430397601399989</c:v>
                </c:pt>
                <c:pt idx="2437">
                  <c:v>16.434401001200001</c:v>
                </c:pt>
                <c:pt idx="2438">
                  <c:v>16.437069934400004</c:v>
                </c:pt>
                <c:pt idx="2439">
                  <c:v>16.441962978599989</c:v>
                </c:pt>
                <c:pt idx="2440">
                  <c:v>16.443742267399475</c:v>
                </c:pt>
                <c:pt idx="2441">
                  <c:v>16.445521556199576</c:v>
                </c:pt>
                <c:pt idx="2442">
                  <c:v>16.448190489399789</c:v>
                </c:pt>
                <c:pt idx="2443">
                  <c:v>16.450859422600235</c:v>
                </c:pt>
                <c:pt idx="2444">
                  <c:v>16.453973178000005</c:v>
                </c:pt>
                <c:pt idx="2445">
                  <c:v>16.45664211119967</c:v>
                </c:pt>
                <c:pt idx="2446">
                  <c:v>16.458421400000002</c:v>
                </c:pt>
                <c:pt idx="2447">
                  <c:v>16.461979977600002</c:v>
                </c:pt>
                <c:pt idx="2448">
                  <c:v>16.463759266399645</c:v>
                </c:pt>
                <c:pt idx="2449">
                  <c:v>16.465093732999613</c:v>
                </c:pt>
                <c:pt idx="2450">
                  <c:v>16.467317843999624</c:v>
                </c:pt>
                <c:pt idx="2451">
                  <c:v>16.469541954999652</c:v>
                </c:pt>
                <c:pt idx="2452">
                  <c:v>16.472210888199577</c:v>
                </c:pt>
                <c:pt idx="2453">
                  <c:v>16.476659110200004</c:v>
                </c:pt>
                <c:pt idx="2454">
                  <c:v>16.480217687799616</c:v>
                </c:pt>
                <c:pt idx="2455">
                  <c:v>16.48333144319967</c:v>
                </c:pt>
                <c:pt idx="2456">
                  <c:v>16.487334842999573</c:v>
                </c:pt>
                <c:pt idx="2457">
                  <c:v>16.490893420600031</c:v>
                </c:pt>
                <c:pt idx="2458">
                  <c:v>16.494896820400001</c:v>
                </c:pt>
                <c:pt idx="2459">
                  <c:v>16.498900220199989</c:v>
                </c:pt>
                <c:pt idx="2460">
                  <c:v>16.5033484422</c:v>
                </c:pt>
                <c:pt idx="2461">
                  <c:v>16.505572553199652</c:v>
                </c:pt>
                <c:pt idx="2462">
                  <c:v>16.510465597400035</c:v>
                </c:pt>
                <c:pt idx="2463">
                  <c:v>16.514468997200321</c:v>
                </c:pt>
                <c:pt idx="2464">
                  <c:v>16.518027574799696</c:v>
                </c:pt>
                <c:pt idx="2465">
                  <c:v>16.522920619000001</c:v>
                </c:pt>
                <c:pt idx="2466">
                  <c:v>16.526034374400002</c:v>
                </c:pt>
                <c:pt idx="2467">
                  <c:v>16.5300377742</c:v>
                </c:pt>
                <c:pt idx="2468">
                  <c:v>16.534041174000031</c:v>
                </c:pt>
                <c:pt idx="2469">
                  <c:v>16.53759975160003</c:v>
                </c:pt>
                <c:pt idx="2470">
                  <c:v>16.541158329199998</c:v>
                </c:pt>
                <c:pt idx="2471">
                  <c:v>16.543382440199789</c:v>
                </c:pt>
                <c:pt idx="2472">
                  <c:v>16.546051373400001</c:v>
                </c:pt>
                <c:pt idx="2473">
                  <c:v>16.549165128800347</c:v>
                </c:pt>
                <c:pt idx="2474">
                  <c:v>16.5522788842</c:v>
                </c:pt>
                <c:pt idx="2475">
                  <c:v>16.55539263959967</c:v>
                </c:pt>
                <c:pt idx="2476">
                  <c:v>16.557616750600001</c:v>
                </c:pt>
                <c:pt idx="2477">
                  <c:v>16.5580615728</c:v>
                </c:pt>
                <c:pt idx="2478">
                  <c:v>16.562064972600002</c:v>
                </c:pt>
                <c:pt idx="2479">
                  <c:v>16.564289083600002</c:v>
                </c:pt>
                <c:pt idx="2480">
                  <c:v>16.566513194600002</c:v>
                </c:pt>
                <c:pt idx="2481">
                  <c:v>16.568292483399659</c:v>
                </c:pt>
                <c:pt idx="2482">
                  <c:v>16.570961416600401</c:v>
                </c:pt>
                <c:pt idx="2483">
                  <c:v>16.574964816399998</c:v>
                </c:pt>
                <c:pt idx="2484">
                  <c:v>16.5776337496</c:v>
                </c:pt>
                <c:pt idx="2485">
                  <c:v>16.579857860600235</c:v>
                </c:pt>
                <c:pt idx="2486">
                  <c:v>16.581637149400002</c:v>
                </c:pt>
                <c:pt idx="2487">
                  <c:v>16.583416438199652</c:v>
                </c:pt>
                <c:pt idx="2488">
                  <c:v>16.584750904800003</c:v>
                </c:pt>
                <c:pt idx="2489">
                  <c:v>16.589199126800001</c:v>
                </c:pt>
                <c:pt idx="2490">
                  <c:v>16.592312882199497</c:v>
                </c:pt>
                <c:pt idx="2491">
                  <c:v>16.594981815400235</c:v>
                </c:pt>
                <c:pt idx="2492">
                  <c:v>16.596316281999623</c:v>
                </c:pt>
                <c:pt idx="2493">
                  <c:v>16.600319681800002</c:v>
                </c:pt>
                <c:pt idx="2494">
                  <c:v>16.602988615000235</c:v>
                </c:pt>
                <c:pt idx="2495">
                  <c:v>16.605212726000001</c:v>
                </c:pt>
                <c:pt idx="2496">
                  <c:v>16.606992014800031</c:v>
                </c:pt>
                <c:pt idx="2497">
                  <c:v>16.609660948000005</c:v>
                </c:pt>
                <c:pt idx="2498">
                  <c:v>16.610550592399999</c:v>
                </c:pt>
                <c:pt idx="2499">
                  <c:v>16.61099541460058</c:v>
                </c:pt>
                <c:pt idx="2500">
                  <c:v>16.61099541460058</c:v>
                </c:pt>
                <c:pt idx="2501">
                  <c:v>16.613664347800135</c:v>
                </c:pt>
                <c:pt idx="2502">
                  <c:v>16.619002214200005</c:v>
                </c:pt>
                <c:pt idx="2503">
                  <c:v>16.621226325200031</c:v>
                </c:pt>
                <c:pt idx="2504">
                  <c:v>16.623895258400299</c:v>
                </c:pt>
                <c:pt idx="2505">
                  <c:v>16.626564191600131</c:v>
                </c:pt>
                <c:pt idx="2506">
                  <c:v>16.628343480399707</c:v>
                </c:pt>
                <c:pt idx="2507">
                  <c:v>16.629233124800031</c:v>
                </c:pt>
                <c:pt idx="2508">
                  <c:v>16.631012413600235</c:v>
                </c:pt>
                <c:pt idx="2509">
                  <c:v>16.632791702400031</c:v>
                </c:pt>
                <c:pt idx="2510">
                  <c:v>16.634126169000329</c:v>
                </c:pt>
                <c:pt idx="2511">
                  <c:v>16.634570991200135</c:v>
                </c:pt>
                <c:pt idx="2512">
                  <c:v>16.635905457800458</c:v>
                </c:pt>
                <c:pt idx="2513">
                  <c:v>16.636795102200235</c:v>
                </c:pt>
                <c:pt idx="2514">
                  <c:v>16.637239924399999</c:v>
                </c:pt>
                <c:pt idx="2515">
                  <c:v>16.638129568800004</c:v>
                </c:pt>
                <c:pt idx="2516">
                  <c:v>16.639464035400035</c:v>
                </c:pt>
                <c:pt idx="2517">
                  <c:v>16.640353679800004</c:v>
                </c:pt>
                <c:pt idx="2518">
                  <c:v>16.643467435200005</c:v>
                </c:pt>
                <c:pt idx="2519">
                  <c:v>16.644357079600031</c:v>
                </c:pt>
                <c:pt idx="2520">
                  <c:v>16.646581190600031</c:v>
                </c:pt>
                <c:pt idx="2521">
                  <c:v>16.647470835</c:v>
                </c:pt>
                <c:pt idx="2522">
                  <c:v>16.648805301599999</c:v>
                </c:pt>
                <c:pt idx="2523">
                  <c:v>16.650584590400001</c:v>
                </c:pt>
                <c:pt idx="2524">
                  <c:v>16.652808701400314</c:v>
                </c:pt>
                <c:pt idx="2525">
                  <c:v>16.655922456800031</c:v>
                </c:pt>
                <c:pt idx="2526">
                  <c:v>16.658146567800003</c:v>
                </c:pt>
                <c:pt idx="2527">
                  <c:v>16.661705145399999</c:v>
                </c:pt>
                <c:pt idx="2528">
                  <c:v>16.663929256399989</c:v>
                </c:pt>
                <c:pt idx="2529">
                  <c:v>16.666153367400035</c:v>
                </c:pt>
                <c:pt idx="2530">
                  <c:v>16.669267122800235</c:v>
                </c:pt>
                <c:pt idx="2531">
                  <c:v>16.671046411599999</c:v>
                </c:pt>
                <c:pt idx="2532">
                  <c:v>16.673715344800005</c:v>
                </c:pt>
                <c:pt idx="2533">
                  <c:v>16.676384278</c:v>
                </c:pt>
                <c:pt idx="2534">
                  <c:v>16.679053211199999</c:v>
                </c:pt>
                <c:pt idx="2535">
                  <c:v>16.682166966600001</c:v>
                </c:pt>
                <c:pt idx="2536">
                  <c:v>16.683946255400002</c:v>
                </c:pt>
                <c:pt idx="2537">
                  <c:v>16.687060010800035</c:v>
                </c:pt>
                <c:pt idx="2538">
                  <c:v>16.688839299599707</c:v>
                </c:pt>
                <c:pt idx="2539">
                  <c:v>16.6906185884</c:v>
                </c:pt>
                <c:pt idx="2540">
                  <c:v>16.691953055000376</c:v>
                </c:pt>
                <c:pt idx="2541">
                  <c:v>16.694177166000397</c:v>
                </c:pt>
                <c:pt idx="2542">
                  <c:v>16.695511632600002</c:v>
                </c:pt>
                <c:pt idx="2543">
                  <c:v>16.695956454800235</c:v>
                </c:pt>
                <c:pt idx="2544">
                  <c:v>16.695511632600002</c:v>
                </c:pt>
                <c:pt idx="2545">
                  <c:v>16.695956454800235</c:v>
                </c:pt>
                <c:pt idx="2546">
                  <c:v>16.693732343799667</c:v>
                </c:pt>
                <c:pt idx="2547">
                  <c:v>16.6906185884</c:v>
                </c:pt>
                <c:pt idx="2548">
                  <c:v>16.687949655200001</c:v>
                </c:pt>
                <c:pt idx="2549">
                  <c:v>16.685280721999987</c:v>
                </c:pt>
                <c:pt idx="2550">
                  <c:v>16.681722144399789</c:v>
                </c:pt>
                <c:pt idx="2551">
                  <c:v>16.677718744600035</c:v>
                </c:pt>
                <c:pt idx="2552">
                  <c:v>16.675939455800005</c:v>
                </c:pt>
                <c:pt idx="2553">
                  <c:v>16.672825700400235</c:v>
                </c:pt>
                <c:pt idx="2554">
                  <c:v>16.670156767200329</c:v>
                </c:pt>
                <c:pt idx="2555">
                  <c:v>16.669267122800235</c:v>
                </c:pt>
                <c:pt idx="2556">
                  <c:v>16.664374078600005</c:v>
                </c:pt>
                <c:pt idx="2557">
                  <c:v>16.663484434200001</c:v>
                </c:pt>
                <c:pt idx="2558">
                  <c:v>16.660815501000005</c:v>
                </c:pt>
                <c:pt idx="2559">
                  <c:v>16.658146567800003</c:v>
                </c:pt>
                <c:pt idx="2560">
                  <c:v>16.655922456800031</c:v>
                </c:pt>
                <c:pt idx="2561">
                  <c:v>16.652808701400314</c:v>
                </c:pt>
                <c:pt idx="2562">
                  <c:v>16.650139768200031</c:v>
                </c:pt>
                <c:pt idx="2563">
                  <c:v>16.647026012800001</c:v>
                </c:pt>
                <c:pt idx="2564">
                  <c:v>16.645691546199789</c:v>
                </c:pt>
                <c:pt idx="2565">
                  <c:v>16.642577790800001</c:v>
                </c:pt>
                <c:pt idx="2566">
                  <c:v>16.640798502000003</c:v>
                </c:pt>
                <c:pt idx="2567">
                  <c:v>16.638129568800004</c:v>
                </c:pt>
                <c:pt idx="2568">
                  <c:v>16.634570991200135</c:v>
                </c:pt>
                <c:pt idx="2569">
                  <c:v>16.631902058000314</c:v>
                </c:pt>
                <c:pt idx="2570">
                  <c:v>16.630122769200035</c:v>
                </c:pt>
                <c:pt idx="2571">
                  <c:v>16.627898658200397</c:v>
                </c:pt>
                <c:pt idx="2572">
                  <c:v>16.624784902800005</c:v>
                </c:pt>
                <c:pt idx="2573">
                  <c:v>16.623005614000135</c:v>
                </c:pt>
                <c:pt idx="2574">
                  <c:v>16.621671147400235</c:v>
                </c:pt>
                <c:pt idx="2575">
                  <c:v>16.620336680799692</c:v>
                </c:pt>
                <c:pt idx="2576">
                  <c:v>16.618112569800005</c:v>
                </c:pt>
                <c:pt idx="2577">
                  <c:v>16.61099541460058</c:v>
                </c:pt>
                <c:pt idx="2578">
                  <c:v>16.61099541460058</c:v>
                </c:pt>
                <c:pt idx="2579">
                  <c:v>16.610105770200231</c:v>
                </c:pt>
                <c:pt idx="2580">
                  <c:v>16.608326481399889</c:v>
                </c:pt>
                <c:pt idx="2581">
                  <c:v>16.6056575482</c:v>
                </c:pt>
                <c:pt idx="2582">
                  <c:v>16.605212726000001</c:v>
                </c:pt>
                <c:pt idx="2583">
                  <c:v>16.605212726000001</c:v>
                </c:pt>
                <c:pt idx="2584">
                  <c:v>16.603878259400339</c:v>
                </c:pt>
                <c:pt idx="2585">
                  <c:v>16.603878259400339</c:v>
                </c:pt>
                <c:pt idx="2586">
                  <c:v>16.604767903800031</c:v>
                </c:pt>
                <c:pt idx="2587">
                  <c:v>16.604323081600004</c:v>
                </c:pt>
                <c:pt idx="2588">
                  <c:v>16.604767903800031</c:v>
                </c:pt>
                <c:pt idx="2589">
                  <c:v>16.606102370399789</c:v>
                </c:pt>
                <c:pt idx="2590">
                  <c:v>16.6056575482</c:v>
                </c:pt>
                <c:pt idx="2591">
                  <c:v>16.606547192600004</c:v>
                </c:pt>
                <c:pt idx="2592">
                  <c:v>16.606547192600004</c:v>
                </c:pt>
                <c:pt idx="2593">
                  <c:v>16.609216125800035</c:v>
                </c:pt>
                <c:pt idx="2594">
                  <c:v>16.610105770200231</c:v>
                </c:pt>
                <c:pt idx="2595">
                  <c:v>16.61099541460058</c:v>
                </c:pt>
                <c:pt idx="2596">
                  <c:v>16.61099541460058</c:v>
                </c:pt>
                <c:pt idx="2597">
                  <c:v>16.61099541460058</c:v>
                </c:pt>
                <c:pt idx="2598">
                  <c:v>16.614553992200307</c:v>
                </c:pt>
                <c:pt idx="2599">
                  <c:v>16.618557392000035</c:v>
                </c:pt>
                <c:pt idx="2600">
                  <c:v>16.620336680799692</c:v>
                </c:pt>
                <c:pt idx="2601">
                  <c:v>16.622115969600031</c:v>
                </c:pt>
                <c:pt idx="2602">
                  <c:v>16.624784902800005</c:v>
                </c:pt>
                <c:pt idx="2603">
                  <c:v>16.627453836000001</c:v>
                </c:pt>
                <c:pt idx="2604">
                  <c:v>16.629677947000001</c:v>
                </c:pt>
                <c:pt idx="2605">
                  <c:v>16.631457235799999</c:v>
                </c:pt>
                <c:pt idx="2606">
                  <c:v>16.633236524600001</c:v>
                </c:pt>
                <c:pt idx="2607">
                  <c:v>16.634126169000329</c:v>
                </c:pt>
                <c:pt idx="2608">
                  <c:v>16.63635028000003</c:v>
                </c:pt>
                <c:pt idx="2609">
                  <c:v>16.635905457800458</c:v>
                </c:pt>
                <c:pt idx="2610">
                  <c:v>16.63635028000003</c:v>
                </c:pt>
                <c:pt idx="2611">
                  <c:v>16.637239924399999</c:v>
                </c:pt>
                <c:pt idx="2612">
                  <c:v>16.637684746600321</c:v>
                </c:pt>
                <c:pt idx="2613">
                  <c:v>16.640798502000003</c:v>
                </c:pt>
                <c:pt idx="2614">
                  <c:v>16.642577790800001</c:v>
                </c:pt>
                <c:pt idx="2615">
                  <c:v>16.643022612999989</c:v>
                </c:pt>
                <c:pt idx="2616">
                  <c:v>16.6439122574</c:v>
                </c:pt>
                <c:pt idx="2617">
                  <c:v>16.645246724</c:v>
                </c:pt>
                <c:pt idx="2618">
                  <c:v>16.647470835</c:v>
                </c:pt>
                <c:pt idx="2619">
                  <c:v>16.64791565720035</c:v>
                </c:pt>
                <c:pt idx="2620">
                  <c:v>16.649250123800329</c:v>
                </c:pt>
                <c:pt idx="2621">
                  <c:v>16.649694946</c:v>
                </c:pt>
                <c:pt idx="2622">
                  <c:v>16.650584590400001</c:v>
                </c:pt>
                <c:pt idx="2623">
                  <c:v>16.651474234799988</c:v>
                </c:pt>
                <c:pt idx="2624">
                  <c:v>16.652363879200003</c:v>
                </c:pt>
                <c:pt idx="2625">
                  <c:v>16.654143168000235</c:v>
                </c:pt>
                <c:pt idx="2626">
                  <c:v>16.655032812400002</c:v>
                </c:pt>
                <c:pt idx="2627">
                  <c:v>16.656367279000001</c:v>
                </c:pt>
                <c:pt idx="2628">
                  <c:v>16.657256923400343</c:v>
                </c:pt>
                <c:pt idx="2629">
                  <c:v>16.658591390000005</c:v>
                </c:pt>
                <c:pt idx="2630">
                  <c:v>16.660815501000005</c:v>
                </c:pt>
                <c:pt idx="2631">
                  <c:v>16.661260323200231</c:v>
                </c:pt>
                <c:pt idx="2632">
                  <c:v>16.663039612000002</c:v>
                </c:pt>
                <c:pt idx="2633">
                  <c:v>16.663929256399989</c:v>
                </c:pt>
                <c:pt idx="2634">
                  <c:v>16.665263722999999</c:v>
                </c:pt>
                <c:pt idx="2635">
                  <c:v>16.668822300600002</c:v>
                </c:pt>
                <c:pt idx="2636">
                  <c:v>16.669267122800235</c:v>
                </c:pt>
                <c:pt idx="2637">
                  <c:v>16.668822300600002</c:v>
                </c:pt>
                <c:pt idx="2638">
                  <c:v>16.668822300600002</c:v>
                </c:pt>
                <c:pt idx="2639">
                  <c:v>16.668822300600002</c:v>
                </c:pt>
                <c:pt idx="2640">
                  <c:v>16.669267122800235</c:v>
                </c:pt>
                <c:pt idx="2641">
                  <c:v>16.669267122800235</c:v>
                </c:pt>
                <c:pt idx="2642">
                  <c:v>16.667487833999989</c:v>
                </c:pt>
                <c:pt idx="2643">
                  <c:v>16.663929256399989</c:v>
                </c:pt>
                <c:pt idx="2644">
                  <c:v>16.663484434200001</c:v>
                </c:pt>
                <c:pt idx="2645">
                  <c:v>16.662149967599696</c:v>
                </c:pt>
                <c:pt idx="2646">
                  <c:v>16.658591390000005</c:v>
                </c:pt>
                <c:pt idx="2647">
                  <c:v>16.656367279000001</c:v>
                </c:pt>
                <c:pt idx="2648">
                  <c:v>16.653698345800031</c:v>
                </c:pt>
                <c:pt idx="2649">
                  <c:v>16.650584590400001</c:v>
                </c:pt>
                <c:pt idx="2650">
                  <c:v>16.645691546199789</c:v>
                </c:pt>
                <c:pt idx="2651">
                  <c:v>16.640798502000003</c:v>
                </c:pt>
                <c:pt idx="2652">
                  <c:v>16.635015813400031</c:v>
                </c:pt>
                <c:pt idx="2653">
                  <c:v>16.629233124800031</c:v>
                </c:pt>
                <c:pt idx="2654">
                  <c:v>16.623450436200031</c:v>
                </c:pt>
                <c:pt idx="2655">
                  <c:v>16.612774703400031</c:v>
                </c:pt>
                <c:pt idx="2656">
                  <c:v>16.609216125800035</c:v>
                </c:pt>
                <c:pt idx="2657">
                  <c:v>16.602543792800002</c:v>
                </c:pt>
                <c:pt idx="2658">
                  <c:v>16.595426637599576</c:v>
                </c:pt>
                <c:pt idx="2659">
                  <c:v>16.588309482399605</c:v>
                </c:pt>
                <c:pt idx="2660">
                  <c:v>16.580747504999483</c:v>
                </c:pt>
                <c:pt idx="2661">
                  <c:v>16.571851061000501</c:v>
                </c:pt>
                <c:pt idx="2662">
                  <c:v>16.564289083600002</c:v>
                </c:pt>
                <c:pt idx="2663">
                  <c:v>16.556282284000002</c:v>
                </c:pt>
                <c:pt idx="2664">
                  <c:v>16.546941017800005</c:v>
                </c:pt>
                <c:pt idx="2665">
                  <c:v>16.53715492940044</c:v>
                </c:pt>
                <c:pt idx="2666">
                  <c:v>16.526924018799999</c:v>
                </c:pt>
                <c:pt idx="2667">
                  <c:v>16.516693108200005</c:v>
                </c:pt>
                <c:pt idx="2668">
                  <c:v>16.506017375399889</c:v>
                </c:pt>
                <c:pt idx="2669">
                  <c:v>16.494896820400001</c:v>
                </c:pt>
                <c:pt idx="2670">
                  <c:v>16.484221087600002</c:v>
                </c:pt>
                <c:pt idx="2671">
                  <c:v>16.472210888199577</c:v>
                </c:pt>
                <c:pt idx="2672">
                  <c:v>16.462869622000003</c:v>
                </c:pt>
                <c:pt idx="2673">
                  <c:v>16.452193889199634</c:v>
                </c:pt>
                <c:pt idx="2674">
                  <c:v>16.439738867600003</c:v>
                </c:pt>
                <c:pt idx="2675">
                  <c:v>16.429952779200001</c:v>
                </c:pt>
                <c:pt idx="2676">
                  <c:v>16.417052935399987</c:v>
                </c:pt>
                <c:pt idx="2677">
                  <c:v>16.405042735999537</c:v>
                </c:pt>
                <c:pt idx="2678">
                  <c:v>16.391253247800005</c:v>
                </c:pt>
                <c:pt idx="2679">
                  <c:v>16.379243048399989</c:v>
                </c:pt>
                <c:pt idx="2680">
                  <c:v>16.369012137800002</c:v>
                </c:pt>
                <c:pt idx="2681">
                  <c:v>16.358781227200001</c:v>
                </c:pt>
                <c:pt idx="2682">
                  <c:v>16.349884783200135</c:v>
                </c:pt>
                <c:pt idx="2683">
                  <c:v>16.337874583800314</c:v>
                </c:pt>
                <c:pt idx="2684">
                  <c:v>16.324529917800003</c:v>
                </c:pt>
                <c:pt idx="2685">
                  <c:v>16.311630074</c:v>
                </c:pt>
                <c:pt idx="2686">
                  <c:v>16.298730230199425</c:v>
                </c:pt>
                <c:pt idx="2687">
                  <c:v>16.285385564200002</c:v>
                </c:pt>
                <c:pt idx="2688">
                  <c:v>16.274709831399566</c:v>
                </c:pt>
                <c:pt idx="2689">
                  <c:v>16.264034098600003</c:v>
                </c:pt>
                <c:pt idx="2690">
                  <c:v>16.253803188000031</c:v>
                </c:pt>
                <c:pt idx="2691">
                  <c:v>16.242682632999475</c:v>
                </c:pt>
                <c:pt idx="2692">
                  <c:v>16.232006900199789</c:v>
                </c:pt>
                <c:pt idx="2693">
                  <c:v>16.220441523000002</c:v>
                </c:pt>
                <c:pt idx="2694">
                  <c:v>16.207096857</c:v>
                </c:pt>
                <c:pt idx="2695">
                  <c:v>16.186635035800002</c:v>
                </c:pt>
                <c:pt idx="2696">
                  <c:v>16.167062859000001</c:v>
                </c:pt>
                <c:pt idx="2697">
                  <c:v>16.139928704800376</c:v>
                </c:pt>
                <c:pt idx="2698">
                  <c:v>16.118132417000005</c:v>
                </c:pt>
                <c:pt idx="2699">
                  <c:v>16.1012291734</c:v>
                </c:pt>
                <c:pt idx="2700">
                  <c:v>16.087439685199598</c:v>
                </c:pt>
                <c:pt idx="2701">
                  <c:v>16.075874308000031</c:v>
                </c:pt>
                <c:pt idx="2702">
                  <c:v>16.065198575199627</c:v>
                </c:pt>
                <c:pt idx="2703">
                  <c:v>16.056746953399685</c:v>
                </c:pt>
                <c:pt idx="2704">
                  <c:v>16.048295331600002</c:v>
                </c:pt>
                <c:pt idx="2705">
                  <c:v>16.040733354199645</c:v>
                </c:pt>
                <c:pt idx="2706">
                  <c:v>16.033616199000001</c:v>
                </c:pt>
                <c:pt idx="2707">
                  <c:v>16.025164577200002</c:v>
                </c:pt>
                <c:pt idx="2708">
                  <c:v>16.018047422000031</c:v>
                </c:pt>
                <c:pt idx="2709">
                  <c:v>16.008706155800002</c:v>
                </c:pt>
                <c:pt idx="2710">
                  <c:v>15.997585600800004</c:v>
                </c:pt>
                <c:pt idx="2711">
                  <c:v>15.987354690200002</c:v>
                </c:pt>
                <c:pt idx="2712">
                  <c:v>15.977123779600003</c:v>
                </c:pt>
                <c:pt idx="2713">
                  <c:v>15.968672157800002</c:v>
                </c:pt>
                <c:pt idx="2714">
                  <c:v>15.961555002600004</c:v>
                </c:pt>
                <c:pt idx="2715">
                  <c:v>15.955327491800002</c:v>
                </c:pt>
                <c:pt idx="2716">
                  <c:v>15.949989625400002</c:v>
                </c:pt>
                <c:pt idx="2717">
                  <c:v>15.9455414034</c:v>
                </c:pt>
                <c:pt idx="2718">
                  <c:v>15.942427648000002</c:v>
                </c:pt>
                <c:pt idx="2719">
                  <c:v>15.9384242482</c:v>
                </c:pt>
                <c:pt idx="2720">
                  <c:v>15.935755315000026</c:v>
                </c:pt>
                <c:pt idx="2721">
                  <c:v>15.9339760262</c:v>
                </c:pt>
                <c:pt idx="2722">
                  <c:v>15.933531204000024</c:v>
                </c:pt>
                <c:pt idx="2723">
                  <c:v>15.930862270800002</c:v>
                </c:pt>
                <c:pt idx="2724">
                  <c:v>15.930862270800002</c:v>
                </c:pt>
                <c:pt idx="2725">
                  <c:v>15.929527804200006</c:v>
                </c:pt>
                <c:pt idx="2726">
                  <c:v>15.929082982000002</c:v>
                </c:pt>
                <c:pt idx="2727">
                  <c:v>15.928193337600002</c:v>
                </c:pt>
                <c:pt idx="2728">
                  <c:v>15.927748515400006</c:v>
                </c:pt>
                <c:pt idx="2729">
                  <c:v>15.928193337600002</c:v>
                </c:pt>
                <c:pt idx="2730">
                  <c:v>15.9299726264</c:v>
                </c:pt>
                <c:pt idx="2731">
                  <c:v>15.929527804200006</c:v>
                </c:pt>
                <c:pt idx="2732">
                  <c:v>15.929082982000002</c:v>
                </c:pt>
                <c:pt idx="2733">
                  <c:v>15.929527804200006</c:v>
                </c:pt>
                <c:pt idx="2734">
                  <c:v>15.929527804200006</c:v>
                </c:pt>
                <c:pt idx="2735">
                  <c:v>15.9299726264</c:v>
                </c:pt>
                <c:pt idx="2736">
                  <c:v>15.929527804200006</c:v>
                </c:pt>
                <c:pt idx="2737">
                  <c:v>15.930862270800002</c:v>
                </c:pt>
                <c:pt idx="2738">
                  <c:v>15.929527804200006</c:v>
                </c:pt>
                <c:pt idx="2739">
                  <c:v>15.917072782599998</c:v>
                </c:pt>
                <c:pt idx="2740">
                  <c:v>15.905507405400026</c:v>
                </c:pt>
                <c:pt idx="2741">
                  <c:v>15.898835072400002</c:v>
                </c:pt>
                <c:pt idx="2742">
                  <c:v>15.890828272800002</c:v>
                </c:pt>
                <c:pt idx="2743">
                  <c:v>15.876593962400024</c:v>
                </c:pt>
                <c:pt idx="2744">
                  <c:v>15.860135541000076</c:v>
                </c:pt>
                <c:pt idx="2745">
                  <c:v>15.849014986000002</c:v>
                </c:pt>
                <c:pt idx="2746">
                  <c:v>15.838339253200004</c:v>
                </c:pt>
                <c:pt idx="2747">
                  <c:v>15.826773876000004</c:v>
                </c:pt>
                <c:pt idx="2748">
                  <c:v>15.815208498800002</c:v>
                </c:pt>
                <c:pt idx="2749">
                  <c:v>15.802753477200024</c:v>
                </c:pt>
                <c:pt idx="2750">
                  <c:v>15.788963988999948</c:v>
                </c:pt>
                <c:pt idx="2751">
                  <c:v>15.776953789599999</c:v>
                </c:pt>
                <c:pt idx="2752">
                  <c:v>15.760940190400001</c:v>
                </c:pt>
                <c:pt idx="2753">
                  <c:v>15.74670588</c:v>
                </c:pt>
                <c:pt idx="2754">
                  <c:v>15.730692280800001</c:v>
                </c:pt>
                <c:pt idx="2755">
                  <c:v>15.713789037200026</c:v>
                </c:pt>
                <c:pt idx="2756">
                  <c:v>15.627493530400002</c:v>
                </c:pt>
                <c:pt idx="2757">
                  <c:v>15.487819359600024</c:v>
                </c:pt>
                <c:pt idx="2758">
                  <c:v>15.433995873400002</c:v>
                </c:pt>
                <c:pt idx="2759">
                  <c:v>15.393517053200076</c:v>
                </c:pt>
                <c:pt idx="2760">
                  <c:v>15.358820921600001</c:v>
                </c:pt>
                <c:pt idx="2761">
                  <c:v>15.325904078800173</c:v>
                </c:pt>
                <c:pt idx="2762">
                  <c:v>15.298769924599998</c:v>
                </c:pt>
                <c:pt idx="2763">
                  <c:v>15.275194348000024</c:v>
                </c:pt>
                <c:pt idx="2764">
                  <c:v>15.254732526800026</c:v>
                </c:pt>
                <c:pt idx="2765">
                  <c:v>15.23649481660016</c:v>
                </c:pt>
                <c:pt idx="2766">
                  <c:v>15.220036395200006</c:v>
                </c:pt>
                <c:pt idx="2767">
                  <c:v>15.206246907000002</c:v>
                </c:pt>
                <c:pt idx="2768">
                  <c:v>15.194236707600004</c:v>
                </c:pt>
                <c:pt idx="2769">
                  <c:v>15.182226508200024</c:v>
                </c:pt>
                <c:pt idx="2770">
                  <c:v>15.173330064200002</c:v>
                </c:pt>
                <c:pt idx="2771">
                  <c:v>15.165323264600001</c:v>
                </c:pt>
                <c:pt idx="2772">
                  <c:v>15.1582061094</c:v>
                </c:pt>
                <c:pt idx="2773">
                  <c:v>15.151533776400004</c:v>
                </c:pt>
                <c:pt idx="2774">
                  <c:v>15.1470855544</c:v>
                </c:pt>
                <c:pt idx="2775">
                  <c:v>15.143082154600002</c:v>
                </c:pt>
                <c:pt idx="2776">
                  <c:v>15.139523577000002</c:v>
                </c:pt>
                <c:pt idx="2777">
                  <c:v>15.136409821600004</c:v>
                </c:pt>
                <c:pt idx="2778">
                  <c:v>15.135075355000001</c:v>
                </c:pt>
                <c:pt idx="2779">
                  <c:v>15.1337408884</c:v>
                </c:pt>
                <c:pt idx="2780">
                  <c:v>15.131961599599999</c:v>
                </c:pt>
                <c:pt idx="2781">
                  <c:v>15.131071955199998</c:v>
                </c:pt>
                <c:pt idx="2782">
                  <c:v>15.132406421800004</c:v>
                </c:pt>
                <c:pt idx="2783">
                  <c:v>15.131961599599999</c:v>
                </c:pt>
                <c:pt idx="2784">
                  <c:v>15.1315167774</c:v>
                </c:pt>
                <c:pt idx="2785">
                  <c:v>15.131961599599999</c:v>
                </c:pt>
                <c:pt idx="2786">
                  <c:v>15.1337408884</c:v>
                </c:pt>
                <c:pt idx="2787">
                  <c:v>15.1337408884</c:v>
                </c:pt>
                <c:pt idx="2788">
                  <c:v>15.134185710600001</c:v>
                </c:pt>
                <c:pt idx="2789">
                  <c:v>15.134630532800006</c:v>
                </c:pt>
                <c:pt idx="2790">
                  <c:v>15.135075355000001</c:v>
                </c:pt>
                <c:pt idx="2791">
                  <c:v>15.1355201772</c:v>
                </c:pt>
                <c:pt idx="2792">
                  <c:v>15.135964999400002</c:v>
                </c:pt>
                <c:pt idx="2793">
                  <c:v>15.136854643800001</c:v>
                </c:pt>
                <c:pt idx="2794">
                  <c:v>15.137744288200002</c:v>
                </c:pt>
                <c:pt idx="2795">
                  <c:v>15.137299465999998</c:v>
                </c:pt>
                <c:pt idx="2796">
                  <c:v>15.138189110400001</c:v>
                </c:pt>
                <c:pt idx="2797">
                  <c:v>15.138189110400001</c:v>
                </c:pt>
                <c:pt idx="2798">
                  <c:v>15.137299465999998</c:v>
                </c:pt>
                <c:pt idx="2799">
                  <c:v>15.135075355000001</c:v>
                </c:pt>
                <c:pt idx="2800">
                  <c:v>15.135075355000001</c:v>
                </c:pt>
                <c:pt idx="2801">
                  <c:v>15.134630532800006</c:v>
                </c:pt>
                <c:pt idx="2802">
                  <c:v>15.1301823108</c:v>
                </c:pt>
                <c:pt idx="2803">
                  <c:v>15.1203962224</c:v>
                </c:pt>
                <c:pt idx="2804">
                  <c:v>15.112834245000126</c:v>
                </c:pt>
                <c:pt idx="2805">
                  <c:v>15.105717089800002</c:v>
                </c:pt>
                <c:pt idx="2806">
                  <c:v>15.099934401200002</c:v>
                </c:pt>
                <c:pt idx="2807">
                  <c:v>15.0959310014</c:v>
                </c:pt>
                <c:pt idx="2808">
                  <c:v>15.090148312800002</c:v>
                </c:pt>
                <c:pt idx="2809">
                  <c:v>15.086144913000076</c:v>
                </c:pt>
                <c:pt idx="2810">
                  <c:v>15.083920802</c:v>
                </c:pt>
                <c:pt idx="2811">
                  <c:v>15.081251868800003</c:v>
                </c:pt>
                <c:pt idx="2812">
                  <c:v>15.079027757800002</c:v>
                </c:pt>
                <c:pt idx="2813">
                  <c:v>15.077693291200006</c:v>
                </c:pt>
                <c:pt idx="2814">
                  <c:v>15.077248469000001</c:v>
                </c:pt>
                <c:pt idx="2815">
                  <c:v>15.075914002400006</c:v>
                </c:pt>
                <c:pt idx="2816">
                  <c:v>15.074579535800074</c:v>
                </c:pt>
                <c:pt idx="2817">
                  <c:v>15.0732450692</c:v>
                </c:pt>
                <c:pt idx="2818">
                  <c:v>15.071465780400001</c:v>
                </c:pt>
                <c:pt idx="2819">
                  <c:v>15.0692416694</c:v>
                </c:pt>
                <c:pt idx="2820">
                  <c:v>15.068796847200026</c:v>
                </c:pt>
                <c:pt idx="2821">
                  <c:v>15.068796847200026</c:v>
                </c:pt>
                <c:pt idx="2822">
                  <c:v>15.067462380600002</c:v>
                </c:pt>
                <c:pt idx="2823">
                  <c:v>15.067017558400076</c:v>
                </c:pt>
                <c:pt idx="2824">
                  <c:v>15.067462380600002</c:v>
                </c:pt>
                <c:pt idx="2825">
                  <c:v>15.067017558400076</c:v>
                </c:pt>
                <c:pt idx="2826">
                  <c:v>15.068796847200026</c:v>
                </c:pt>
                <c:pt idx="2827">
                  <c:v>15.070576136000026</c:v>
                </c:pt>
                <c:pt idx="2828">
                  <c:v>15.071910602600003</c:v>
                </c:pt>
                <c:pt idx="2829">
                  <c:v>15.072355424800001</c:v>
                </c:pt>
                <c:pt idx="2830">
                  <c:v>15.074579535800074</c:v>
                </c:pt>
                <c:pt idx="2831">
                  <c:v>15.075469180200002</c:v>
                </c:pt>
                <c:pt idx="2832">
                  <c:v>15.075914002400006</c:v>
                </c:pt>
                <c:pt idx="2833">
                  <c:v>15.077248469000001</c:v>
                </c:pt>
                <c:pt idx="2834">
                  <c:v>15.0781381134</c:v>
                </c:pt>
                <c:pt idx="2835">
                  <c:v>15.079472580000004</c:v>
                </c:pt>
                <c:pt idx="2836">
                  <c:v>15.080807046600002</c:v>
                </c:pt>
                <c:pt idx="2837">
                  <c:v>15.082586335400286</c:v>
                </c:pt>
                <c:pt idx="2838">
                  <c:v>15.083920802</c:v>
                </c:pt>
                <c:pt idx="2839">
                  <c:v>15.084365624199998</c:v>
                </c:pt>
                <c:pt idx="2840">
                  <c:v>15.086144913000076</c:v>
                </c:pt>
                <c:pt idx="2841">
                  <c:v>15.087479379600024</c:v>
                </c:pt>
                <c:pt idx="2842">
                  <c:v>15.088369023999999</c:v>
                </c:pt>
                <c:pt idx="2843">
                  <c:v>15.090593135000002</c:v>
                </c:pt>
                <c:pt idx="2844">
                  <c:v>15.091927601599998</c:v>
                </c:pt>
                <c:pt idx="2845">
                  <c:v>15.092817246000006</c:v>
                </c:pt>
                <c:pt idx="2846">
                  <c:v>15.093706890400076</c:v>
                </c:pt>
                <c:pt idx="2847">
                  <c:v>15.095041357000024</c:v>
                </c:pt>
                <c:pt idx="2848">
                  <c:v>15.09548617920025</c:v>
                </c:pt>
                <c:pt idx="2849">
                  <c:v>15.09459653480018</c:v>
                </c:pt>
                <c:pt idx="2850">
                  <c:v>15.09548617920025</c:v>
                </c:pt>
                <c:pt idx="2851">
                  <c:v>15.096820645800003</c:v>
                </c:pt>
                <c:pt idx="2852">
                  <c:v>15.097265467999998</c:v>
                </c:pt>
                <c:pt idx="2853">
                  <c:v>15.0977102902</c:v>
                </c:pt>
                <c:pt idx="2854">
                  <c:v>15.0977102902</c:v>
                </c:pt>
                <c:pt idx="2855">
                  <c:v>15.099044756800026</c:v>
                </c:pt>
                <c:pt idx="2856">
                  <c:v>15.099489579000259</c:v>
                </c:pt>
                <c:pt idx="2857">
                  <c:v>15.100379223400001</c:v>
                </c:pt>
                <c:pt idx="2858">
                  <c:v>15.100824045600001</c:v>
                </c:pt>
                <c:pt idx="2859">
                  <c:v>15.101713689999999</c:v>
                </c:pt>
                <c:pt idx="2860">
                  <c:v>15.102603334400024</c:v>
                </c:pt>
                <c:pt idx="2861">
                  <c:v>15.103937801000002</c:v>
                </c:pt>
                <c:pt idx="2862">
                  <c:v>15.103937801000002</c:v>
                </c:pt>
                <c:pt idx="2863">
                  <c:v>15.103937801000002</c:v>
                </c:pt>
                <c:pt idx="2864">
                  <c:v>15.104827445399998</c:v>
                </c:pt>
                <c:pt idx="2865">
                  <c:v>15.104827445399998</c:v>
                </c:pt>
                <c:pt idx="2866">
                  <c:v>15.106606734200026</c:v>
                </c:pt>
                <c:pt idx="2867">
                  <c:v>15.107496378600162</c:v>
                </c:pt>
                <c:pt idx="2868">
                  <c:v>15.107496378600162</c:v>
                </c:pt>
                <c:pt idx="2869">
                  <c:v>15.108386023000001</c:v>
                </c:pt>
                <c:pt idx="2870">
                  <c:v>15.108386023000001</c:v>
                </c:pt>
                <c:pt idx="2871">
                  <c:v>15.108386023000001</c:v>
                </c:pt>
                <c:pt idx="2872">
                  <c:v>15.076358824600002</c:v>
                </c:pt>
                <c:pt idx="2873">
                  <c:v>14.921115876800002</c:v>
                </c:pt>
                <c:pt idx="2874">
                  <c:v>14.882416345400202</c:v>
                </c:pt>
                <c:pt idx="2875">
                  <c:v>14.855727013400191</c:v>
                </c:pt>
                <c:pt idx="2876">
                  <c:v>14.834820370000001</c:v>
                </c:pt>
                <c:pt idx="2877">
                  <c:v>14.817472304200002</c:v>
                </c:pt>
                <c:pt idx="2878">
                  <c:v>14.802348349400004</c:v>
                </c:pt>
                <c:pt idx="2879">
                  <c:v>14.790338149999998</c:v>
                </c:pt>
                <c:pt idx="2880">
                  <c:v>14.780107239400024</c:v>
                </c:pt>
                <c:pt idx="2881">
                  <c:v>14.7716556176</c:v>
                </c:pt>
                <c:pt idx="2882">
                  <c:v>14.763648818000076</c:v>
                </c:pt>
                <c:pt idx="2883">
                  <c:v>14.756531662800002</c:v>
                </c:pt>
                <c:pt idx="2884">
                  <c:v>14.746300752199998</c:v>
                </c:pt>
                <c:pt idx="2885">
                  <c:v>14.736514663800003</c:v>
                </c:pt>
                <c:pt idx="2886">
                  <c:v>14.728063041999818</c:v>
                </c:pt>
                <c:pt idx="2887">
                  <c:v>14.722725175600003</c:v>
                </c:pt>
                <c:pt idx="2888">
                  <c:v>14.7164976648</c:v>
                </c:pt>
                <c:pt idx="2889">
                  <c:v>14.712049442800001</c:v>
                </c:pt>
                <c:pt idx="2890">
                  <c:v>14.708935687399999</c:v>
                </c:pt>
                <c:pt idx="2891">
                  <c:v>14.7062667542</c:v>
                </c:pt>
                <c:pt idx="2892">
                  <c:v>14.704042643200001</c:v>
                </c:pt>
                <c:pt idx="2893">
                  <c:v>14.702263354399999</c:v>
                </c:pt>
                <c:pt idx="2894">
                  <c:v>14.6995944212</c:v>
                </c:pt>
                <c:pt idx="2895">
                  <c:v>14.697370310199998</c:v>
                </c:pt>
                <c:pt idx="2896">
                  <c:v>14.692922088200001</c:v>
                </c:pt>
                <c:pt idx="2897">
                  <c:v>14.6911427994</c:v>
                </c:pt>
                <c:pt idx="2898">
                  <c:v>14.690697977200006</c:v>
                </c:pt>
                <c:pt idx="2899">
                  <c:v>14.688473866200001</c:v>
                </c:pt>
                <c:pt idx="2900">
                  <c:v>14.6862497552</c:v>
                </c:pt>
                <c:pt idx="2901">
                  <c:v>14.684025644199998</c:v>
                </c:pt>
                <c:pt idx="2902">
                  <c:v>14.683580822000026</c:v>
                </c:pt>
                <c:pt idx="2903">
                  <c:v>14.683135999800006</c:v>
                </c:pt>
                <c:pt idx="2904">
                  <c:v>14.682691177600002</c:v>
                </c:pt>
                <c:pt idx="2905">
                  <c:v>14.682246355400126</c:v>
                </c:pt>
                <c:pt idx="2906">
                  <c:v>14.682691177600002</c:v>
                </c:pt>
                <c:pt idx="2907">
                  <c:v>14.683580822000026</c:v>
                </c:pt>
                <c:pt idx="2908">
                  <c:v>14.682246355400126</c:v>
                </c:pt>
                <c:pt idx="2909">
                  <c:v>14.682246355400126</c:v>
                </c:pt>
                <c:pt idx="2910">
                  <c:v>14.681801533200002</c:v>
                </c:pt>
                <c:pt idx="2911">
                  <c:v>14.681356711000001</c:v>
                </c:pt>
                <c:pt idx="2912">
                  <c:v>14.681356711000001</c:v>
                </c:pt>
                <c:pt idx="2913">
                  <c:v>14.681801533200002</c:v>
                </c:pt>
                <c:pt idx="2914">
                  <c:v>14.681356711000001</c:v>
                </c:pt>
                <c:pt idx="2915">
                  <c:v>14.681356711000001</c:v>
                </c:pt>
                <c:pt idx="2916">
                  <c:v>14.681356711000001</c:v>
                </c:pt>
                <c:pt idx="2917">
                  <c:v>14.683135999800006</c:v>
                </c:pt>
                <c:pt idx="2918">
                  <c:v>14.682246355400126</c:v>
                </c:pt>
                <c:pt idx="2919">
                  <c:v>14.683135999800006</c:v>
                </c:pt>
                <c:pt idx="2920">
                  <c:v>14.684025644199998</c:v>
                </c:pt>
                <c:pt idx="2921">
                  <c:v>14.684470466400001</c:v>
                </c:pt>
                <c:pt idx="2922">
                  <c:v>14.683580822000026</c:v>
                </c:pt>
                <c:pt idx="2923">
                  <c:v>14.683135999800006</c:v>
                </c:pt>
                <c:pt idx="2924">
                  <c:v>14.681356711000001</c:v>
                </c:pt>
                <c:pt idx="2925">
                  <c:v>14.676908489000001</c:v>
                </c:pt>
                <c:pt idx="2926">
                  <c:v>14.673794733600024</c:v>
                </c:pt>
                <c:pt idx="2927">
                  <c:v>14.670236156000026</c:v>
                </c:pt>
                <c:pt idx="2928">
                  <c:v>14.667567222800002</c:v>
                </c:pt>
                <c:pt idx="2929">
                  <c:v>14.667567222800002</c:v>
                </c:pt>
                <c:pt idx="2930">
                  <c:v>14.664898289600002</c:v>
                </c:pt>
                <c:pt idx="2931">
                  <c:v>14.663563823</c:v>
                </c:pt>
                <c:pt idx="2932">
                  <c:v>14.663563823</c:v>
                </c:pt>
                <c:pt idx="2933">
                  <c:v>14.663119000800002</c:v>
                </c:pt>
                <c:pt idx="2934">
                  <c:v>14.663563823</c:v>
                </c:pt>
                <c:pt idx="2935">
                  <c:v>14.663119000800002</c:v>
                </c:pt>
                <c:pt idx="2936">
                  <c:v>14.663119000800002</c:v>
                </c:pt>
                <c:pt idx="2937">
                  <c:v>14.663563823</c:v>
                </c:pt>
                <c:pt idx="2938">
                  <c:v>14.664008645200001</c:v>
                </c:pt>
                <c:pt idx="2939">
                  <c:v>14.664008645200001</c:v>
                </c:pt>
                <c:pt idx="2940">
                  <c:v>14.664008645200001</c:v>
                </c:pt>
                <c:pt idx="2941">
                  <c:v>14.666677578400074</c:v>
                </c:pt>
                <c:pt idx="2942">
                  <c:v>14.669791333800006</c:v>
                </c:pt>
                <c:pt idx="2943">
                  <c:v>14.671570622600003</c:v>
                </c:pt>
                <c:pt idx="2944">
                  <c:v>14.674239555800026</c:v>
                </c:pt>
                <c:pt idx="2945">
                  <c:v>14.676908489000001</c:v>
                </c:pt>
                <c:pt idx="2946">
                  <c:v>14.6795774222</c:v>
                </c:pt>
                <c:pt idx="2947">
                  <c:v>14.682246355400126</c:v>
                </c:pt>
                <c:pt idx="2948">
                  <c:v>14.684025644199998</c:v>
                </c:pt>
                <c:pt idx="2949">
                  <c:v>14.687139399600024</c:v>
                </c:pt>
                <c:pt idx="2950">
                  <c:v>14.689363510600002</c:v>
                </c:pt>
                <c:pt idx="2951">
                  <c:v>14.690697977200006</c:v>
                </c:pt>
                <c:pt idx="2952">
                  <c:v>14.696925487999998</c:v>
                </c:pt>
                <c:pt idx="2953">
                  <c:v>14.6995944212</c:v>
                </c:pt>
                <c:pt idx="2954">
                  <c:v>14.703152998800002</c:v>
                </c:pt>
                <c:pt idx="2955">
                  <c:v>14.707601220800001</c:v>
                </c:pt>
                <c:pt idx="2956">
                  <c:v>14.7107149762</c:v>
                </c:pt>
                <c:pt idx="2957">
                  <c:v>14.712939087200002</c:v>
                </c:pt>
                <c:pt idx="2958">
                  <c:v>14.715608020400001</c:v>
                </c:pt>
                <c:pt idx="2959">
                  <c:v>14.717387309200001</c:v>
                </c:pt>
                <c:pt idx="2960">
                  <c:v>14.720945886800003</c:v>
                </c:pt>
                <c:pt idx="2961">
                  <c:v>14.724949286600001</c:v>
                </c:pt>
                <c:pt idx="2962">
                  <c:v>14.728063041999818</c:v>
                </c:pt>
                <c:pt idx="2963">
                  <c:v>14.730731975199999</c:v>
                </c:pt>
                <c:pt idx="2964">
                  <c:v>14.734290552800001</c:v>
                </c:pt>
                <c:pt idx="2965">
                  <c:v>14.7374043082</c:v>
                </c:pt>
                <c:pt idx="2966">
                  <c:v>14.741407708000001</c:v>
                </c:pt>
                <c:pt idx="2967">
                  <c:v>14.744076641199998</c:v>
                </c:pt>
                <c:pt idx="2968">
                  <c:v>14.747190396600001</c:v>
                </c:pt>
                <c:pt idx="2969">
                  <c:v>14.750304152</c:v>
                </c:pt>
                <c:pt idx="2970">
                  <c:v>14.752528263000002</c:v>
                </c:pt>
                <c:pt idx="2971">
                  <c:v>14.756086840600076</c:v>
                </c:pt>
                <c:pt idx="2972">
                  <c:v>14.758755773800001</c:v>
                </c:pt>
                <c:pt idx="2973">
                  <c:v>14.763203995800001</c:v>
                </c:pt>
                <c:pt idx="2974">
                  <c:v>14.767207395600002</c:v>
                </c:pt>
                <c:pt idx="2975">
                  <c:v>14.769431506600124</c:v>
                </c:pt>
                <c:pt idx="2976">
                  <c:v>14.7729900842</c:v>
                </c:pt>
                <c:pt idx="2977">
                  <c:v>14.776548661800001</c:v>
                </c:pt>
                <c:pt idx="2978">
                  <c:v>14.779662417200004</c:v>
                </c:pt>
                <c:pt idx="2979">
                  <c:v>14.782776172600002</c:v>
                </c:pt>
                <c:pt idx="2980">
                  <c:v>14.788114039000002</c:v>
                </c:pt>
                <c:pt idx="2981">
                  <c:v>14.791672616600003</c:v>
                </c:pt>
                <c:pt idx="2982">
                  <c:v>14.795676016400026</c:v>
                </c:pt>
                <c:pt idx="2983">
                  <c:v>14.797900127399998</c:v>
                </c:pt>
                <c:pt idx="2984">
                  <c:v>14.803237993800026</c:v>
                </c:pt>
                <c:pt idx="2985">
                  <c:v>14.806796571400218</c:v>
                </c:pt>
                <c:pt idx="2986">
                  <c:v>14.8112447934</c:v>
                </c:pt>
                <c:pt idx="2987">
                  <c:v>14.816582659800245</c:v>
                </c:pt>
                <c:pt idx="2988">
                  <c:v>14.819696415200188</c:v>
                </c:pt>
                <c:pt idx="2989">
                  <c:v>14.823699815000209</c:v>
                </c:pt>
                <c:pt idx="2990">
                  <c:v>14.826368748199998</c:v>
                </c:pt>
                <c:pt idx="2991">
                  <c:v>14.830372147999999</c:v>
                </c:pt>
                <c:pt idx="2992">
                  <c:v>14.8352651922</c:v>
                </c:pt>
                <c:pt idx="2993">
                  <c:v>14.838378947599843</c:v>
                </c:pt>
                <c:pt idx="2994">
                  <c:v>14.843716814000159</c:v>
                </c:pt>
                <c:pt idx="2995">
                  <c:v>14.847720213800002</c:v>
                </c:pt>
                <c:pt idx="2996">
                  <c:v>14.850833969200076</c:v>
                </c:pt>
                <c:pt idx="2997">
                  <c:v>14.854837369000126</c:v>
                </c:pt>
                <c:pt idx="2998">
                  <c:v>14.857951124400001</c:v>
                </c:pt>
                <c:pt idx="2999">
                  <c:v>14.862844168600166</c:v>
                </c:pt>
                <c:pt idx="3000">
                  <c:v>14.866847568400177</c:v>
                </c:pt>
                <c:pt idx="3001">
                  <c:v>14.870850968200006</c:v>
                </c:pt>
                <c:pt idx="3002">
                  <c:v>14.874854368000006</c:v>
                </c:pt>
                <c:pt idx="3003">
                  <c:v>14.878857767800001</c:v>
                </c:pt>
                <c:pt idx="3004">
                  <c:v>14.8833059898</c:v>
                </c:pt>
                <c:pt idx="3005">
                  <c:v>14.887309389600002</c:v>
                </c:pt>
                <c:pt idx="3006">
                  <c:v>14.891757611600006</c:v>
                </c:pt>
                <c:pt idx="3007">
                  <c:v>14.896205833600026</c:v>
                </c:pt>
                <c:pt idx="3008">
                  <c:v>14.900209233400076</c:v>
                </c:pt>
                <c:pt idx="3009">
                  <c:v>14.9042126332</c:v>
                </c:pt>
                <c:pt idx="3010">
                  <c:v>14.910440144000004</c:v>
                </c:pt>
                <c:pt idx="3011">
                  <c:v>14.9157780104</c:v>
                </c:pt>
                <c:pt idx="3012">
                  <c:v>14.919781410200002</c:v>
                </c:pt>
                <c:pt idx="3013">
                  <c:v>14.923784810000177</c:v>
                </c:pt>
                <c:pt idx="3014">
                  <c:v>14.9291226764</c:v>
                </c:pt>
                <c:pt idx="3015">
                  <c:v>14.933126076200002</c:v>
                </c:pt>
                <c:pt idx="3016">
                  <c:v>14.938019120399998</c:v>
                </c:pt>
                <c:pt idx="3017">
                  <c:v>14.942912164600003</c:v>
                </c:pt>
                <c:pt idx="3018">
                  <c:v>14.946915564399999</c:v>
                </c:pt>
                <c:pt idx="3019">
                  <c:v>14.951808608600002</c:v>
                </c:pt>
                <c:pt idx="3020">
                  <c:v>14.955812008400166</c:v>
                </c:pt>
                <c:pt idx="3021">
                  <c:v>14.960260230400024</c:v>
                </c:pt>
                <c:pt idx="3022">
                  <c:v>14.965598096800184</c:v>
                </c:pt>
                <c:pt idx="3023">
                  <c:v>14.969601496600006</c:v>
                </c:pt>
                <c:pt idx="3024">
                  <c:v>14.974494540800126</c:v>
                </c:pt>
                <c:pt idx="3025">
                  <c:v>14.978942762800001</c:v>
                </c:pt>
                <c:pt idx="3026">
                  <c:v>14.982946162600006</c:v>
                </c:pt>
                <c:pt idx="3027">
                  <c:v>14.98605991800016</c:v>
                </c:pt>
                <c:pt idx="3028">
                  <c:v>14.991397784399998</c:v>
                </c:pt>
                <c:pt idx="3029">
                  <c:v>14.994511539800024</c:v>
                </c:pt>
                <c:pt idx="3030">
                  <c:v>14.998070117400001</c:v>
                </c:pt>
                <c:pt idx="3031">
                  <c:v>15.001183872800002</c:v>
                </c:pt>
                <c:pt idx="3032">
                  <c:v>15.005187272600168</c:v>
                </c:pt>
                <c:pt idx="3033">
                  <c:v>15.008301027999998</c:v>
                </c:pt>
                <c:pt idx="3034">
                  <c:v>15.010969961200001</c:v>
                </c:pt>
                <c:pt idx="3035">
                  <c:v>15.015418183200001</c:v>
                </c:pt>
                <c:pt idx="3036">
                  <c:v>15.019421583000002</c:v>
                </c:pt>
                <c:pt idx="3037">
                  <c:v>15.022980160600001</c:v>
                </c:pt>
                <c:pt idx="3038">
                  <c:v>15.0269835604</c:v>
                </c:pt>
                <c:pt idx="3039">
                  <c:v>15.030542138000024</c:v>
                </c:pt>
                <c:pt idx="3040">
                  <c:v>15.03499036</c:v>
                </c:pt>
                <c:pt idx="3041">
                  <c:v>15.038548937600002</c:v>
                </c:pt>
                <c:pt idx="3042">
                  <c:v>15.042107515200026</c:v>
                </c:pt>
                <c:pt idx="3043">
                  <c:v>15.0465557372</c:v>
                </c:pt>
                <c:pt idx="3044">
                  <c:v>15.050114314800076</c:v>
                </c:pt>
                <c:pt idx="3045">
                  <c:v>15.054117714600002</c:v>
                </c:pt>
                <c:pt idx="3046">
                  <c:v>15.058565936600004</c:v>
                </c:pt>
                <c:pt idx="3047">
                  <c:v>15.062124514200171</c:v>
                </c:pt>
                <c:pt idx="3048">
                  <c:v>15.064348625200001</c:v>
                </c:pt>
                <c:pt idx="3049">
                  <c:v>15.0692416694</c:v>
                </c:pt>
                <c:pt idx="3050">
                  <c:v>15.0732450692</c:v>
                </c:pt>
                <c:pt idx="3051">
                  <c:v>15.077248469000001</c:v>
                </c:pt>
                <c:pt idx="3052">
                  <c:v>15.082141513200026</c:v>
                </c:pt>
                <c:pt idx="3053">
                  <c:v>15.087924201800002</c:v>
                </c:pt>
                <c:pt idx="3054">
                  <c:v>15.091037957200006</c:v>
                </c:pt>
                <c:pt idx="3055">
                  <c:v>15.0959310014</c:v>
                </c:pt>
                <c:pt idx="3056">
                  <c:v>15.101268867799998</c:v>
                </c:pt>
                <c:pt idx="3057">
                  <c:v>15.104827445399998</c:v>
                </c:pt>
                <c:pt idx="3058">
                  <c:v>15.109720489600003</c:v>
                </c:pt>
                <c:pt idx="3059">
                  <c:v>15.115503178200004</c:v>
                </c:pt>
                <c:pt idx="3060">
                  <c:v>15.117282467000001</c:v>
                </c:pt>
                <c:pt idx="3061">
                  <c:v>15.122175511200002</c:v>
                </c:pt>
                <c:pt idx="3062">
                  <c:v>15.126623733200001</c:v>
                </c:pt>
                <c:pt idx="3063">
                  <c:v>15.130627133000003</c:v>
                </c:pt>
                <c:pt idx="3064">
                  <c:v>15.134630532800006</c:v>
                </c:pt>
                <c:pt idx="3065">
                  <c:v>15.139523577000002</c:v>
                </c:pt>
                <c:pt idx="3066">
                  <c:v>15.1444166212</c:v>
                </c:pt>
                <c:pt idx="3067">
                  <c:v>15.149754487600001</c:v>
                </c:pt>
                <c:pt idx="3068">
                  <c:v>15.155092354000171</c:v>
                </c:pt>
                <c:pt idx="3069">
                  <c:v>15.157761287200001</c:v>
                </c:pt>
                <c:pt idx="3070">
                  <c:v>15.161319864800001</c:v>
                </c:pt>
                <c:pt idx="3071">
                  <c:v>15.165323264600001</c:v>
                </c:pt>
                <c:pt idx="3072">
                  <c:v>15.168881842200001</c:v>
                </c:pt>
                <c:pt idx="3073">
                  <c:v>15.1737748864</c:v>
                </c:pt>
                <c:pt idx="3074">
                  <c:v>15.178223108399948</c:v>
                </c:pt>
                <c:pt idx="3075">
                  <c:v>15.183116152600002</c:v>
                </c:pt>
                <c:pt idx="3076">
                  <c:v>15.1866747302</c:v>
                </c:pt>
                <c:pt idx="3077">
                  <c:v>15.190233307800002</c:v>
                </c:pt>
                <c:pt idx="3078">
                  <c:v>15.194681529800002</c:v>
                </c:pt>
                <c:pt idx="3079">
                  <c:v>15.199574574000026</c:v>
                </c:pt>
                <c:pt idx="3080">
                  <c:v>15.204022795999999</c:v>
                </c:pt>
                <c:pt idx="3081">
                  <c:v>15.208471018000003</c:v>
                </c:pt>
                <c:pt idx="3082">
                  <c:v>15.212029595600002</c:v>
                </c:pt>
                <c:pt idx="3083">
                  <c:v>15.216032995400004</c:v>
                </c:pt>
                <c:pt idx="3084">
                  <c:v>15.221370861799818</c:v>
                </c:pt>
                <c:pt idx="3085">
                  <c:v>15.224039795000001</c:v>
                </c:pt>
                <c:pt idx="3086">
                  <c:v>15.228043194799998</c:v>
                </c:pt>
                <c:pt idx="3087">
                  <c:v>15.231156950200001</c:v>
                </c:pt>
                <c:pt idx="3088">
                  <c:v>15.234270705599792</c:v>
                </c:pt>
                <c:pt idx="3089">
                  <c:v>15.23649481660016</c:v>
                </c:pt>
                <c:pt idx="3090">
                  <c:v>15.240498216400002</c:v>
                </c:pt>
                <c:pt idx="3091">
                  <c:v>15.244056793999999</c:v>
                </c:pt>
                <c:pt idx="3092">
                  <c:v>15.247615371599998</c:v>
                </c:pt>
                <c:pt idx="3093">
                  <c:v>15.250729127000001</c:v>
                </c:pt>
                <c:pt idx="3094">
                  <c:v>15.253842882400004</c:v>
                </c:pt>
                <c:pt idx="3095">
                  <c:v>15.256066993400006</c:v>
                </c:pt>
                <c:pt idx="3096">
                  <c:v>15.259180748800002</c:v>
                </c:pt>
                <c:pt idx="3097">
                  <c:v>15.261849682000001</c:v>
                </c:pt>
                <c:pt idx="3098">
                  <c:v>15.2645186152</c:v>
                </c:pt>
                <c:pt idx="3099">
                  <c:v>15.268522015</c:v>
                </c:pt>
                <c:pt idx="3100">
                  <c:v>15.272080592600076</c:v>
                </c:pt>
                <c:pt idx="3101">
                  <c:v>15.2760839924</c:v>
                </c:pt>
                <c:pt idx="3102">
                  <c:v>15.279197747800001</c:v>
                </c:pt>
                <c:pt idx="3103">
                  <c:v>15.284090792000001</c:v>
                </c:pt>
                <c:pt idx="3104">
                  <c:v>15.287649369600002</c:v>
                </c:pt>
                <c:pt idx="3105">
                  <c:v>15.290763124999998</c:v>
                </c:pt>
                <c:pt idx="3106">
                  <c:v>15.293876880400001</c:v>
                </c:pt>
                <c:pt idx="3107">
                  <c:v>15.296100991400001</c:v>
                </c:pt>
                <c:pt idx="3108">
                  <c:v>15.300104391200026</c:v>
                </c:pt>
                <c:pt idx="3109">
                  <c:v>15.3027733244</c:v>
                </c:pt>
                <c:pt idx="3110">
                  <c:v>15.304997435400002</c:v>
                </c:pt>
                <c:pt idx="3111">
                  <c:v>15.309000835200182</c:v>
                </c:pt>
                <c:pt idx="3112">
                  <c:v>15.310780124000004</c:v>
                </c:pt>
                <c:pt idx="3113">
                  <c:v>15.256956637800076</c:v>
                </c:pt>
                <c:pt idx="3114">
                  <c:v>15.2449464384</c:v>
                </c:pt>
                <c:pt idx="3115">
                  <c:v>15.237384460999998</c:v>
                </c:pt>
                <c:pt idx="3116">
                  <c:v>15.232491416800002</c:v>
                </c:pt>
                <c:pt idx="3117">
                  <c:v>15.228932839200002</c:v>
                </c:pt>
                <c:pt idx="3118">
                  <c:v>15.226263905999998</c:v>
                </c:pt>
                <c:pt idx="3119">
                  <c:v>15.224039795000001</c:v>
                </c:pt>
                <c:pt idx="3120">
                  <c:v>15.224039795000001</c:v>
                </c:pt>
                <c:pt idx="3121">
                  <c:v>15.224039795000001</c:v>
                </c:pt>
                <c:pt idx="3122">
                  <c:v>15.224039795000001</c:v>
                </c:pt>
                <c:pt idx="3123">
                  <c:v>15.224039795000001</c:v>
                </c:pt>
                <c:pt idx="3124">
                  <c:v>15.224484617200076</c:v>
                </c:pt>
                <c:pt idx="3125">
                  <c:v>15.225819083800001</c:v>
                </c:pt>
                <c:pt idx="3126">
                  <c:v>15.227598372600001</c:v>
                </c:pt>
                <c:pt idx="3127">
                  <c:v>15.229822483599998</c:v>
                </c:pt>
                <c:pt idx="3128">
                  <c:v>15.231156950200001</c:v>
                </c:pt>
                <c:pt idx="3129">
                  <c:v>15.233381061199998</c:v>
                </c:pt>
                <c:pt idx="3130">
                  <c:v>15.234270705599792</c:v>
                </c:pt>
                <c:pt idx="3131">
                  <c:v>15.23649481660016</c:v>
                </c:pt>
                <c:pt idx="3132">
                  <c:v>15.239163749799998</c:v>
                </c:pt>
                <c:pt idx="3133">
                  <c:v>15.242722327400001</c:v>
                </c:pt>
                <c:pt idx="3134">
                  <c:v>15.244056793999999</c:v>
                </c:pt>
                <c:pt idx="3135">
                  <c:v>15.247170549399998</c:v>
                </c:pt>
                <c:pt idx="3136">
                  <c:v>15.2489498382</c:v>
                </c:pt>
                <c:pt idx="3137">
                  <c:v>15.251173949199998</c:v>
                </c:pt>
                <c:pt idx="3138">
                  <c:v>15.254732526800026</c:v>
                </c:pt>
                <c:pt idx="3139">
                  <c:v>15.258291104399998</c:v>
                </c:pt>
                <c:pt idx="3140">
                  <c:v>15.261404859800175</c:v>
                </c:pt>
                <c:pt idx="3141">
                  <c:v>15.263628970800003</c:v>
                </c:pt>
                <c:pt idx="3142">
                  <c:v>15.2667427262</c:v>
                </c:pt>
                <c:pt idx="3143">
                  <c:v>15.269411659400006</c:v>
                </c:pt>
                <c:pt idx="3144">
                  <c:v>15.273415059200024</c:v>
                </c:pt>
                <c:pt idx="3145">
                  <c:v>15.275194348000024</c:v>
                </c:pt>
                <c:pt idx="3146">
                  <c:v>15.277418459</c:v>
                </c:pt>
                <c:pt idx="3147">
                  <c:v>15.279197747800001</c:v>
                </c:pt>
                <c:pt idx="3148">
                  <c:v>15.282311503200001</c:v>
                </c:pt>
                <c:pt idx="3149">
                  <c:v>15.284535614200006</c:v>
                </c:pt>
                <c:pt idx="3150">
                  <c:v>15.2872045474</c:v>
                </c:pt>
                <c:pt idx="3151">
                  <c:v>15.2894286584</c:v>
                </c:pt>
                <c:pt idx="3152">
                  <c:v>15.290318302799998</c:v>
                </c:pt>
                <c:pt idx="3153">
                  <c:v>15.293432058200162</c:v>
                </c:pt>
                <c:pt idx="3154">
                  <c:v>15.295211346999999</c:v>
                </c:pt>
                <c:pt idx="3155">
                  <c:v>15.2969906358</c:v>
                </c:pt>
                <c:pt idx="3156">
                  <c:v>15.298325102399748</c:v>
                </c:pt>
                <c:pt idx="3157">
                  <c:v>15.300549213400259</c:v>
                </c:pt>
                <c:pt idx="3158">
                  <c:v>15.301438857800182</c:v>
                </c:pt>
                <c:pt idx="3159">
                  <c:v>15.303218146600003</c:v>
                </c:pt>
                <c:pt idx="3160">
                  <c:v>15.304997435400002</c:v>
                </c:pt>
                <c:pt idx="3161">
                  <c:v>15.307666368600024</c:v>
                </c:pt>
                <c:pt idx="3162">
                  <c:v>15.309445657400213</c:v>
                </c:pt>
                <c:pt idx="3163">
                  <c:v>15.310780124000004</c:v>
                </c:pt>
                <c:pt idx="3164">
                  <c:v>15.311669768400002</c:v>
                </c:pt>
                <c:pt idx="3165">
                  <c:v>15.314783523800006</c:v>
                </c:pt>
                <c:pt idx="3166">
                  <c:v>15.3161179904</c:v>
                </c:pt>
                <c:pt idx="3167">
                  <c:v>15.317007634800024</c:v>
                </c:pt>
                <c:pt idx="3168">
                  <c:v>15.318786923600006</c:v>
                </c:pt>
                <c:pt idx="3169">
                  <c:v>15.321455856800076</c:v>
                </c:pt>
                <c:pt idx="3170">
                  <c:v>15.323235145600002</c:v>
                </c:pt>
                <c:pt idx="3171">
                  <c:v>15.324569612200024</c:v>
                </c:pt>
                <c:pt idx="3172">
                  <c:v>15.3267937232</c:v>
                </c:pt>
                <c:pt idx="3173">
                  <c:v>15.3272385454</c:v>
                </c:pt>
                <c:pt idx="3174">
                  <c:v>15.328128189799948</c:v>
                </c:pt>
                <c:pt idx="3175">
                  <c:v>15.330352300800001</c:v>
                </c:pt>
                <c:pt idx="3176">
                  <c:v>15.330797123</c:v>
                </c:pt>
                <c:pt idx="3177">
                  <c:v>15.330797123</c:v>
                </c:pt>
                <c:pt idx="3178">
                  <c:v>15.330797123</c:v>
                </c:pt>
                <c:pt idx="3179">
                  <c:v>15.330797123</c:v>
                </c:pt>
                <c:pt idx="3180">
                  <c:v>15.333021234000002</c:v>
                </c:pt>
                <c:pt idx="3181">
                  <c:v>15.337469456000004</c:v>
                </c:pt>
                <c:pt idx="3182">
                  <c:v>15.331241945199999</c:v>
                </c:pt>
                <c:pt idx="3183">
                  <c:v>15.330797123</c:v>
                </c:pt>
                <c:pt idx="3184">
                  <c:v>15.330797123</c:v>
                </c:pt>
                <c:pt idx="3185">
                  <c:v>15.330797123</c:v>
                </c:pt>
                <c:pt idx="3186">
                  <c:v>15.330797123</c:v>
                </c:pt>
                <c:pt idx="3187">
                  <c:v>15.330797123</c:v>
                </c:pt>
                <c:pt idx="3188">
                  <c:v>15.330797123</c:v>
                </c:pt>
                <c:pt idx="3189">
                  <c:v>15.330797123</c:v>
                </c:pt>
                <c:pt idx="3190">
                  <c:v>15.330797123</c:v>
                </c:pt>
                <c:pt idx="3191">
                  <c:v>15.336579811600076</c:v>
                </c:pt>
                <c:pt idx="3192">
                  <c:v>15.338803922599999</c:v>
                </c:pt>
                <c:pt idx="3193">
                  <c:v>15.340583211400126</c:v>
                </c:pt>
                <c:pt idx="3194">
                  <c:v>15.3423625002</c:v>
                </c:pt>
                <c:pt idx="3195">
                  <c:v>15.343252144600003</c:v>
                </c:pt>
                <c:pt idx="3196">
                  <c:v>15.344586611200159</c:v>
                </c:pt>
                <c:pt idx="3197">
                  <c:v>15.344586611200159</c:v>
                </c:pt>
                <c:pt idx="3198">
                  <c:v>15.345031433400004</c:v>
                </c:pt>
                <c:pt idx="3199">
                  <c:v>15.345031433400004</c:v>
                </c:pt>
                <c:pt idx="3200">
                  <c:v>15.293876880400001</c:v>
                </c:pt>
                <c:pt idx="3201">
                  <c:v>15.259180748800002</c:v>
                </c:pt>
                <c:pt idx="3202">
                  <c:v>15.247170549399998</c:v>
                </c:pt>
                <c:pt idx="3203">
                  <c:v>15.237384460999998</c:v>
                </c:pt>
                <c:pt idx="3204">
                  <c:v>15.229822483599998</c:v>
                </c:pt>
                <c:pt idx="3205">
                  <c:v>15.224039795000001</c:v>
                </c:pt>
                <c:pt idx="3206">
                  <c:v>15.221370861799818</c:v>
                </c:pt>
                <c:pt idx="3207">
                  <c:v>15.219146750800002</c:v>
                </c:pt>
                <c:pt idx="3208">
                  <c:v>15.216477817600024</c:v>
                </c:pt>
                <c:pt idx="3209">
                  <c:v>15.215143351</c:v>
                </c:pt>
                <c:pt idx="3210">
                  <c:v>15.214698528800001</c:v>
                </c:pt>
                <c:pt idx="3211">
                  <c:v>15.214253706599948</c:v>
                </c:pt>
                <c:pt idx="3212">
                  <c:v>15.213808884400001</c:v>
                </c:pt>
                <c:pt idx="3213">
                  <c:v>15.216477817600024</c:v>
                </c:pt>
                <c:pt idx="3214">
                  <c:v>15.219146750800002</c:v>
                </c:pt>
                <c:pt idx="3215">
                  <c:v>15.220926039600002</c:v>
                </c:pt>
                <c:pt idx="3216">
                  <c:v>15.223150150599999</c:v>
                </c:pt>
                <c:pt idx="3217">
                  <c:v>15.225374261600003</c:v>
                </c:pt>
                <c:pt idx="3218">
                  <c:v>15.228488017000002</c:v>
                </c:pt>
                <c:pt idx="3219">
                  <c:v>15.232046594600074</c:v>
                </c:pt>
                <c:pt idx="3220">
                  <c:v>15.23649481660016</c:v>
                </c:pt>
                <c:pt idx="3221">
                  <c:v>15.241387860799998</c:v>
                </c:pt>
                <c:pt idx="3222">
                  <c:v>15.246725727199998</c:v>
                </c:pt>
                <c:pt idx="3223">
                  <c:v>15.250729127000001</c:v>
                </c:pt>
                <c:pt idx="3224">
                  <c:v>15.256956637800076</c:v>
                </c:pt>
                <c:pt idx="3225">
                  <c:v>15.261849682000001</c:v>
                </c:pt>
                <c:pt idx="3226">
                  <c:v>15.2667427262</c:v>
                </c:pt>
                <c:pt idx="3227">
                  <c:v>15.273415059200024</c:v>
                </c:pt>
                <c:pt idx="3228">
                  <c:v>15.278308103399821</c:v>
                </c:pt>
                <c:pt idx="3229">
                  <c:v>15.285425258600124</c:v>
                </c:pt>
                <c:pt idx="3230">
                  <c:v>15.292097591600006</c:v>
                </c:pt>
                <c:pt idx="3231">
                  <c:v>15.298325102399748</c:v>
                </c:pt>
                <c:pt idx="3232">
                  <c:v>15.303662968800024</c:v>
                </c:pt>
                <c:pt idx="3233">
                  <c:v>15.309000835200182</c:v>
                </c:pt>
                <c:pt idx="3234">
                  <c:v>15.3156731682</c:v>
                </c:pt>
                <c:pt idx="3235">
                  <c:v>15.322345501200004</c:v>
                </c:pt>
                <c:pt idx="3236">
                  <c:v>15.329017834200076</c:v>
                </c:pt>
                <c:pt idx="3237">
                  <c:v>15.330797123</c:v>
                </c:pt>
                <c:pt idx="3238">
                  <c:v>15.341472855800006</c:v>
                </c:pt>
                <c:pt idx="3239">
                  <c:v>15.347255544400001</c:v>
                </c:pt>
                <c:pt idx="3240">
                  <c:v>15.354372699600004</c:v>
                </c:pt>
                <c:pt idx="3241">
                  <c:v>15.361489854800286</c:v>
                </c:pt>
                <c:pt idx="3242">
                  <c:v>15.368607010000026</c:v>
                </c:pt>
                <c:pt idx="3243">
                  <c:v>15.3761689874</c:v>
                </c:pt>
                <c:pt idx="3244">
                  <c:v>15.382841320400004</c:v>
                </c:pt>
                <c:pt idx="3245">
                  <c:v>15.389958475600002</c:v>
                </c:pt>
                <c:pt idx="3246">
                  <c:v>15.397075630800002</c:v>
                </c:pt>
                <c:pt idx="3247">
                  <c:v>15.404637608200026</c:v>
                </c:pt>
                <c:pt idx="3248">
                  <c:v>15.411754763399999</c:v>
                </c:pt>
                <c:pt idx="3249">
                  <c:v>15.4202063852</c:v>
                </c:pt>
                <c:pt idx="3250">
                  <c:v>15.428213184799821</c:v>
                </c:pt>
                <c:pt idx="3251">
                  <c:v>15.435775162200001</c:v>
                </c:pt>
                <c:pt idx="3252">
                  <c:v>15.443337139600002</c:v>
                </c:pt>
                <c:pt idx="3253">
                  <c:v>15.451343939200004</c:v>
                </c:pt>
                <c:pt idx="3254">
                  <c:v>15.458016272200076</c:v>
                </c:pt>
                <c:pt idx="3255">
                  <c:v>15.462464494200173</c:v>
                </c:pt>
                <c:pt idx="3256">
                  <c:v>15.468247182800001</c:v>
                </c:pt>
                <c:pt idx="3257">
                  <c:v>15.476253982399999</c:v>
                </c:pt>
                <c:pt idx="3258">
                  <c:v>15.482926315400126</c:v>
                </c:pt>
                <c:pt idx="3259">
                  <c:v>15.490488292800126</c:v>
                </c:pt>
                <c:pt idx="3260">
                  <c:v>15.497160625800001</c:v>
                </c:pt>
                <c:pt idx="3261">
                  <c:v>15.503388136600002</c:v>
                </c:pt>
                <c:pt idx="3262">
                  <c:v>15.510505291800024</c:v>
                </c:pt>
                <c:pt idx="3263">
                  <c:v>15.5185120914</c:v>
                </c:pt>
                <c:pt idx="3264">
                  <c:v>15.526963713200001</c:v>
                </c:pt>
                <c:pt idx="3265">
                  <c:v>15.534970512800003</c:v>
                </c:pt>
                <c:pt idx="3266">
                  <c:v>15.5429773124</c:v>
                </c:pt>
                <c:pt idx="3267">
                  <c:v>15.549649645400002</c:v>
                </c:pt>
                <c:pt idx="3268">
                  <c:v>15.557656445000006</c:v>
                </c:pt>
                <c:pt idx="3269">
                  <c:v>15.565218422400001</c:v>
                </c:pt>
                <c:pt idx="3270">
                  <c:v>15.573225222000001</c:v>
                </c:pt>
                <c:pt idx="3271">
                  <c:v>15.579897555000162</c:v>
                </c:pt>
                <c:pt idx="3272">
                  <c:v>15.587904354600004</c:v>
                </c:pt>
                <c:pt idx="3273">
                  <c:v>15.594131865400001</c:v>
                </c:pt>
                <c:pt idx="3274">
                  <c:v>15.601249020600003</c:v>
                </c:pt>
                <c:pt idx="3275">
                  <c:v>15.608366175800001</c:v>
                </c:pt>
                <c:pt idx="3276">
                  <c:v>15.614593686600003</c:v>
                </c:pt>
                <c:pt idx="3277">
                  <c:v>15.621266019600002</c:v>
                </c:pt>
                <c:pt idx="3278">
                  <c:v>15.629272819200002</c:v>
                </c:pt>
                <c:pt idx="3279">
                  <c:v>15.6359451522</c:v>
                </c:pt>
                <c:pt idx="3280">
                  <c:v>15.643062307399999</c:v>
                </c:pt>
                <c:pt idx="3281">
                  <c:v>15.650624284800006</c:v>
                </c:pt>
                <c:pt idx="3282">
                  <c:v>15.657296617800124</c:v>
                </c:pt>
                <c:pt idx="3283">
                  <c:v>15.663524128600002</c:v>
                </c:pt>
                <c:pt idx="3284">
                  <c:v>15.671086106000002</c:v>
                </c:pt>
                <c:pt idx="3285">
                  <c:v>15.677758439000002</c:v>
                </c:pt>
                <c:pt idx="3286">
                  <c:v>15.684875594200001</c:v>
                </c:pt>
                <c:pt idx="3287">
                  <c:v>15.692437571600195</c:v>
                </c:pt>
                <c:pt idx="3288">
                  <c:v>15.699999549000006</c:v>
                </c:pt>
                <c:pt idx="3289">
                  <c:v>15.706671881999998</c:v>
                </c:pt>
                <c:pt idx="3290">
                  <c:v>15.715123503800001</c:v>
                </c:pt>
                <c:pt idx="3291">
                  <c:v>15.722240659000002</c:v>
                </c:pt>
                <c:pt idx="3292">
                  <c:v>15.728023347599828</c:v>
                </c:pt>
                <c:pt idx="3293">
                  <c:v>15.7351405028</c:v>
                </c:pt>
                <c:pt idx="3294">
                  <c:v>15.741812835800001</c:v>
                </c:pt>
                <c:pt idx="3295">
                  <c:v>15.748485168799998</c:v>
                </c:pt>
                <c:pt idx="3296">
                  <c:v>15.753823035200002</c:v>
                </c:pt>
                <c:pt idx="3297">
                  <c:v>15.758716079400006</c:v>
                </c:pt>
                <c:pt idx="3298">
                  <c:v>15.76894699</c:v>
                </c:pt>
                <c:pt idx="3299">
                  <c:v>15.774729678600002</c:v>
                </c:pt>
                <c:pt idx="3300">
                  <c:v>15.780957189399999</c:v>
                </c:pt>
                <c:pt idx="3301">
                  <c:v>15.7876295224</c:v>
                </c:pt>
                <c:pt idx="3302">
                  <c:v>15.793412211000026</c:v>
                </c:pt>
                <c:pt idx="3303">
                  <c:v>15.799639721800002</c:v>
                </c:pt>
                <c:pt idx="3304">
                  <c:v>15.804532766000024</c:v>
                </c:pt>
                <c:pt idx="3305">
                  <c:v>15.80942581020016</c:v>
                </c:pt>
                <c:pt idx="3306">
                  <c:v>15.815653321000006</c:v>
                </c:pt>
                <c:pt idx="3307">
                  <c:v>15.820546365200126</c:v>
                </c:pt>
                <c:pt idx="3308">
                  <c:v>15.825884231600254</c:v>
                </c:pt>
                <c:pt idx="3309">
                  <c:v>15.831666920200002</c:v>
                </c:pt>
                <c:pt idx="3310">
                  <c:v>15.837449608800076</c:v>
                </c:pt>
                <c:pt idx="3311">
                  <c:v>15.843677119600002</c:v>
                </c:pt>
                <c:pt idx="3312">
                  <c:v>15.849904630400006</c:v>
                </c:pt>
                <c:pt idx="3313">
                  <c:v>15.854797674600126</c:v>
                </c:pt>
                <c:pt idx="3314">
                  <c:v>15.860135541000076</c:v>
                </c:pt>
                <c:pt idx="3315">
                  <c:v>15.865028585200006</c:v>
                </c:pt>
                <c:pt idx="3316">
                  <c:v>15.784960589200001</c:v>
                </c:pt>
                <c:pt idx="3317">
                  <c:v>15.774729678600002</c:v>
                </c:pt>
                <c:pt idx="3318">
                  <c:v>15.768502167800001</c:v>
                </c:pt>
                <c:pt idx="3319">
                  <c:v>15.766722879000024</c:v>
                </c:pt>
                <c:pt idx="3320">
                  <c:v>15.7618298348</c:v>
                </c:pt>
                <c:pt idx="3321">
                  <c:v>15.763609123600004</c:v>
                </c:pt>
                <c:pt idx="3322">
                  <c:v>15.7631643014</c:v>
                </c:pt>
                <c:pt idx="3323">
                  <c:v>15.762719479200006</c:v>
                </c:pt>
                <c:pt idx="3324">
                  <c:v>15.764053945800001</c:v>
                </c:pt>
                <c:pt idx="3325">
                  <c:v>15.764498768000001</c:v>
                </c:pt>
                <c:pt idx="3326">
                  <c:v>15.7649435902</c:v>
                </c:pt>
                <c:pt idx="3327">
                  <c:v>15.765833234600162</c:v>
                </c:pt>
                <c:pt idx="3328">
                  <c:v>15.767167701199998</c:v>
                </c:pt>
                <c:pt idx="3329">
                  <c:v>15.767167701199998</c:v>
                </c:pt>
                <c:pt idx="3330">
                  <c:v>15.769391812200002</c:v>
                </c:pt>
                <c:pt idx="3331">
                  <c:v>15.771171100999792</c:v>
                </c:pt>
                <c:pt idx="3332">
                  <c:v>15.775174500800002</c:v>
                </c:pt>
                <c:pt idx="3333">
                  <c:v>15.776953789599999</c:v>
                </c:pt>
                <c:pt idx="3334">
                  <c:v>15.777398611800001</c:v>
                </c:pt>
                <c:pt idx="3335">
                  <c:v>15.779622722800003</c:v>
                </c:pt>
                <c:pt idx="3336">
                  <c:v>15.781402011600004</c:v>
                </c:pt>
                <c:pt idx="3337">
                  <c:v>15.782736478200126</c:v>
                </c:pt>
                <c:pt idx="3338">
                  <c:v>15.785405411400006</c:v>
                </c:pt>
                <c:pt idx="3339">
                  <c:v>15.786295055800002</c:v>
                </c:pt>
                <c:pt idx="3340">
                  <c:v>15.785850233600026</c:v>
                </c:pt>
                <c:pt idx="3341">
                  <c:v>15.788074344599998</c:v>
                </c:pt>
                <c:pt idx="3342">
                  <c:v>15.788074344599998</c:v>
                </c:pt>
                <c:pt idx="3343">
                  <c:v>15.7898536334</c:v>
                </c:pt>
                <c:pt idx="3344">
                  <c:v>15.7898536334</c:v>
                </c:pt>
                <c:pt idx="3345">
                  <c:v>15.7898536334</c:v>
                </c:pt>
                <c:pt idx="3346">
                  <c:v>15.788519166799999</c:v>
                </c:pt>
                <c:pt idx="3347">
                  <c:v>15.788519166799999</c:v>
                </c:pt>
                <c:pt idx="3348">
                  <c:v>15.788963988999948</c:v>
                </c:pt>
                <c:pt idx="3349">
                  <c:v>15.788519166799999</c:v>
                </c:pt>
                <c:pt idx="3350">
                  <c:v>15.7898536334</c:v>
                </c:pt>
                <c:pt idx="3351">
                  <c:v>15.7898536334</c:v>
                </c:pt>
                <c:pt idx="3352">
                  <c:v>15.790298455599999</c:v>
                </c:pt>
                <c:pt idx="3353">
                  <c:v>15.790298455599999</c:v>
                </c:pt>
                <c:pt idx="3354">
                  <c:v>15.790298455599999</c:v>
                </c:pt>
                <c:pt idx="3355">
                  <c:v>15.790298455599999</c:v>
                </c:pt>
                <c:pt idx="3356">
                  <c:v>15.7898536334</c:v>
                </c:pt>
                <c:pt idx="3357">
                  <c:v>15.790298455599999</c:v>
                </c:pt>
                <c:pt idx="3358">
                  <c:v>15.790298455599999</c:v>
                </c:pt>
                <c:pt idx="3359">
                  <c:v>15.790743277800004</c:v>
                </c:pt>
                <c:pt idx="3360">
                  <c:v>15.792522566600002</c:v>
                </c:pt>
                <c:pt idx="3361">
                  <c:v>15.792967388800001</c:v>
                </c:pt>
                <c:pt idx="3362">
                  <c:v>15.795191499800001</c:v>
                </c:pt>
                <c:pt idx="3363">
                  <c:v>15.796970788599998</c:v>
                </c:pt>
                <c:pt idx="3364">
                  <c:v>15.799194899600026</c:v>
                </c:pt>
                <c:pt idx="3365">
                  <c:v>15.801863832800002</c:v>
                </c:pt>
                <c:pt idx="3366">
                  <c:v>15.806312054800006</c:v>
                </c:pt>
                <c:pt idx="3367">
                  <c:v>15.808536165800026</c:v>
                </c:pt>
                <c:pt idx="3368">
                  <c:v>15.811205099</c:v>
                </c:pt>
                <c:pt idx="3369">
                  <c:v>15.816542965400076</c:v>
                </c:pt>
                <c:pt idx="3370">
                  <c:v>15.821436009600191</c:v>
                </c:pt>
                <c:pt idx="3371">
                  <c:v>15.825439409400209</c:v>
                </c:pt>
                <c:pt idx="3372">
                  <c:v>15.829887631400076</c:v>
                </c:pt>
                <c:pt idx="3373">
                  <c:v>15.834780675600006</c:v>
                </c:pt>
                <c:pt idx="3374">
                  <c:v>15.839228897600002</c:v>
                </c:pt>
                <c:pt idx="3375">
                  <c:v>15.844566764000001</c:v>
                </c:pt>
                <c:pt idx="3376">
                  <c:v>15.849459808200173</c:v>
                </c:pt>
                <c:pt idx="3377">
                  <c:v>15.854797674600126</c:v>
                </c:pt>
                <c:pt idx="3378">
                  <c:v>15.860135541000076</c:v>
                </c:pt>
                <c:pt idx="3379">
                  <c:v>15.864138940800002</c:v>
                </c:pt>
                <c:pt idx="3380">
                  <c:v>15.869476807200245</c:v>
                </c:pt>
                <c:pt idx="3381">
                  <c:v>15.874369851400004</c:v>
                </c:pt>
                <c:pt idx="3382">
                  <c:v>15.880597362200024</c:v>
                </c:pt>
                <c:pt idx="3383">
                  <c:v>15.886380050800026</c:v>
                </c:pt>
                <c:pt idx="3384">
                  <c:v>15.893052383800002</c:v>
                </c:pt>
                <c:pt idx="3385">
                  <c:v>15.899279894600006</c:v>
                </c:pt>
                <c:pt idx="3386">
                  <c:v>15.904617761000001</c:v>
                </c:pt>
                <c:pt idx="3387">
                  <c:v>15.911290094000002</c:v>
                </c:pt>
                <c:pt idx="3388">
                  <c:v>15.9175176048</c:v>
                </c:pt>
                <c:pt idx="3389">
                  <c:v>15.924189937800024</c:v>
                </c:pt>
                <c:pt idx="3390">
                  <c:v>15.931307093000001</c:v>
                </c:pt>
                <c:pt idx="3391">
                  <c:v>15.938869070400001</c:v>
                </c:pt>
                <c:pt idx="3392">
                  <c:v>15.944651759000003</c:v>
                </c:pt>
                <c:pt idx="3393">
                  <c:v>15.950879269800026</c:v>
                </c:pt>
                <c:pt idx="3394">
                  <c:v>15.957551602800002</c:v>
                </c:pt>
                <c:pt idx="3395">
                  <c:v>15.963779113600006</c:v>
                </c:pt>
                <c:pt idx="3396">
                  <c:v>15.970896268800173</c:v>
                </c:pt>
                <c:pt idx="3397">
                  <c:v>15.976678957400004</c:v>
                </c:pt>
                <c:pt idx="3398">
                  <c:v>15.982906468200024</c:v>
                </c:pt>
                <c:pt idx="3399">
                  <c:v>15.990023623400001</c:v>
                </c:pt>
                <c:pt idx="3400">
                  <c:v>15.995806312000182</c:v>
                </c:pt>
                <c:pt idx="3401">
                  <c:v>16.002478645</c:v>
                </c:pt>
                <c:pt idx="3402">
                  <c:v>16.0095958002</c:v>
                </c:pt>
                <c:pt idx="3403">
                  <c:v>16.016268133200231</c:v>
                </c:pt>
                <c:pt idx="3404">
                  <c:v>16.022495643999989</c:v>
                </c:pt>
                <c:pt idx="3405">
                  <c:v>16.029612799199889</c:v>
                </c:pt>
                <c:pt idx="3406">
                  <c:v>16.035840310000001</c:v>
                </c:pt>
                <c:pt idx="3407">
                  <c:v>16.041622998599692</c:v>
                </c:pt>
                <c:pt idx="3408">
                  <c:v>16.046960865000031</c:v>
                </c:pt>
                <c:pt idx="3409">
                  <c:v>16.051853909200339</c:v>
                </c:pt>
                <c:pt idx="3410">
                  <c:v>16.058526242199576</c:v>
                </c:pt>
                <c:pt idx="3411">
                  <c:v>16.063864108600235</c:v>
                </c:pt>
                <c:pt idx="3412">
                  <c:v>16.06964679719967</c:v>
                </c:pt>
                <c:pt idx="3413">
                  <c:v>16.075874308000031</c:v>
                </c:pt>
                <c:pt idx="3414">
                  <c:v>16.082101818800002</c:v>
                </c:pt>
                <c:pt idx="3415">
                  <c:v>16.088774151800003</c:v>
                </c:pt>
                <c:pt idx="3416">
                  <c:v>16.092777551599685</c:v>
                </c:pt>
                <c:pt idx="3417">
                  <c:v>16.098560240199692</c:v>
                </c:pt>
                <c:pt idx="3418">
                  <c:v>16.103898106600376</c:v>
                </c:pt>
                <c:pt idx="3419">
                  <c:v>16.110125617400314</c:v>
                </c:pt>
                <c:pt idx="3420">
                  <c:v>16.116797950399999</c:v>
                </c:pt>
                <c:pt idx="3421">
                  <c:v>16.124359927800135</c:v>
                </c:pt>
                <c:pt idx="3422">
                  <c:v>16.130587438600031</c:v>
                </c:pt>
                <c:pt idx="3423">
                  <c:v>16.135925305000235</c:v>
                </c:pt>
                <c:pt idx="3424">
                  <c:v>16.142597638000002</c:v>
                </c:pt>
                <c:pt idx="3425">
                  <c:v>16.148380326600005</c:v>
                </c:pt>
                <c:pt idx="3426">
                  <c:v>16.155497481800001</c:v>
                </c:pt>
                <c:pt idx="3427">
                  <c:v>16.162169814800002</c:v>
                </c:pt>
                <c:pt idx="3428">
                  <c:v>16.1675076812</c:v>
                </c:pt>
                <c:pt idx="3429">
                  <c:v>16.173735192000031</c:v>
                </c:pt>
                <c:pt idx="3430">
                  <c:v>16.179962702800299</c:v>
                </c:pt>
                <c:pt idx="3431">
                  <c:v>16.183966102600031</c:v>
                </c:pt>
                <c:pt idx="3432">
                  <c:v>16.194641835399889</c:v>
                </c:pt>
                <c:pt idx="3433">
                  <c:v>16.202203812799663</c:v>
                </c:pt>
                <c:pt idx="3434">
                  <c:v>16.209320968</c:v>
                </c:pt>
                <c:pt idx="3435">
                  <c:v>16.215548478800002</c:v>
                </c:pt>
                <c:pt idx="3436">
                  <c:v>16.222220811799616</c:v>
                </c:pt>
                <c:pt idx="3437">
                  <c:v>16.228448322600002</c:v>
                </c:pt>
                <c:pt idx="3438">
                  <c:v>16.235565477800005</c:v>
                </c:pt>
                <c:pt idx="3439">
                  <c:v>16.242237810799566</c:v>
                </c:pt>
                <c:pt idx="3440">
                  <c:v>16.24935496600003</c:v>
                </c:pt>
                <c:pt idx="3441">
                  <c:v>16.256027299000003</c:v>
                </c:pt>
                <c:pt idx="3442">
                  <c:v>16.261365165400235</c:v>
                </c:pt>
                <c:pt idx="3443">
                  <c:v>16.268037498400002</c:v>
                </c:pt>
                <c:pt idx="3444">
                  <c:v>16.273375364800035</c:v>
                </c:pt>
                <c:pt idx="3445">
                  <c:v>16.280047697799663</c:v>
                </c:pt>
                <c:pt idx="3446">
                  <c:v>16.28672003079949</c:v>
                </c:pt>
                <c:pt idx="3447">
                  <c:v>16.29161307499967</c:v>
                </c:pt>
                <c:pt idx="3448">
                  <c:v>16.300064696800035</c:v>
                </c:pt>
                <c:pt idx="3449">
                  <c:v>16.306292207600002</c:v>
                </c:pt>
                <c:pt idx="3450">
                  <c:v>16.312964540600031</c:v>
                </c:pt>
                <c:pt idx="3451">
                  <c:v>16.320081695800031</c:v>
                </c:pt>
                <c:pt idx="3452">
                  <c:v>16.326309206599692</c:v>
                </c:pt>
                <c:pt idx="3453">
                  <c:v>16.332091895200001</c:v>
                </c:pt>
                <c:pt idx="3454">
                  <c:v>16.339653872600003</c:v>
                </c:pt>
                <c:pt idx="3455">
                  <c:v>16.345881383400005</c:v>
                </c:pt>
                <c:pt idx="3456">
                  <c:v>16.352108894200001</c:v>
                </c:pt>
                <c:pt idx="3457">
                  <c:v>16.357891582800235</c:v>
                </c:pt>
                <c:pt idx="3458">
                  <c:v>16.364563915800005</c:v>
                </c:pt>
                <c:pt idx="3459">
                  <c:v>16.370346604399789</c:v>
                </c:pt>
                <c:pt idx="3460">
                  <c:v>16.377463759600307</c:v>
                </c:pt>
                <c:pt idx="3461">
                  <c:v>16.383246448199696</c:v>
                </c:pt>
                <c:pt idx="3462">
                  <c:v>16.388584314599989</c:v>
                </c:pt>
                <c:pt idx="3463">
                  <c:v>16.393922181000001</c:v>
                </c:pt>
                <c:pt idx="3464">
                  <c:v>16.398370403000001</c:v>
                </c:pt>
                <c:pt idx="3465">
                  <c:v>16.40548755819967</c:v>
                </c:pt>
                <c:pt idx="3466">
                  <c:v>16.411270246800001</c:v>
                </c:pt>
                <c:pt idx="3467">
                  <c:v>16.417052935399987</c:v>
                </c:pt>
                <c:pt idx="3468">
                  <c:v>16.423725268400002</c:v>
                </c:pt>
                <c:pt idx="3469">
                  <c:v>16.430397601399989</c:v>
                </c:pt>
                <c:pt idx="3470">
                  <c:v>16.434845823400035</c:v>
                </c:pt>
                <c:pt idx="3471">
                  <c:v>16.440183689799696</c:v>
                </c:pt>
                <c:pt idx="3472">
                  <c:v>16.443742267399475</c:v>
                </c:pt>
                <c:pt idx="3473">
                  <c:v>16.448635311599649</c:v>
                </c:pt>
                <c:pt idx="3474">
                  <c:v>16.452193889199634</c:v>
                </c:pt>
                <c:pt idx="3475">
                  <c:v>16.456197288999789</c:v>
                </c:pt>
                <c:pt idx="3476">
                  <c:v>16.461090333199696</c:v>
                </c:pt>
                <c:pt idx="3477">
                  <c:v>16.466428199600003</c:v>
                </c:pt>
                <c:pt idx="3478">
                  <c:v>16.470431599399689</c:v>
                </c:pt>
                <c:pt idx="3479">
                  <c:v>16.473990177000001</c:v>
                </c:pt>
                <c:pt idx="3480">
                  <c:v>16.476659110200004</c:v>
                </c:pt>
                <c:pt idx="3481">
                  <c:v>16.479328043400002</c:v>
                </c:pt>
                <c:pt idx="3482">
                  <c:v>16.482441798799623</c:v>
                </c:pt>
                <c:pt idx="3483">
                  <c:v>16.486000376399613</c:v>
                </c:pt>
                <c:pt idx="3484">
                  <c:v>16.490003776199789</c:v>
                </c:pt>
                <c:pt idx="3485">
                  <c:v>16.491783065</c:v>
                </c:pt>
                <c:pt idx="3486">
                  <c:v>16.494451998200031</c:v>
                </c:pt>
                <c:pt idx="3487">
                  <c:v>16.495341642599598</c:v>
                </c:pt>
                <c:pt idx="3488">
                  <c:v>16.496231286999667</c:v>
                </c:pt>
                <c:pt idx="3489">
                  <c:v>16.497565753600131</c:v>
                </c:pt>
                <c:pt idx="3490">
                  <c:v>16.498900220199989</c:v>
                </c:pt>
                <c:pt idx="3491">
                  <c:v>16.500679508999688</c:v>
                </c:pt>
                <c:pt idx="3492">
                  <c:v>16.502458797800031</c:v>
                </c:pt>
                <c:pt idx="3493">
                  <c:v>16.503793264399889</c:v>
                </c:pt>
                <c:pt idx="3494">
                  <c:v>16.504238086600001</c:v>
                </c:pt>
                <c:pt idx="3495">
                  <c:v>16.5046829088</c:v>
                </c:pt>
                <c:pt idx="3496">
                  <c:v>16.506462197600001</c:v>
                </c:pt>
                <c:pt idx="3497">
                  <c:v>16.507351841999988</c:v>
                </c:pt>
                <c:pt idx="3498">
                  <c:v>16.483776265399584</c:v>
                </c:pt>
                <c:pt idx="3499">
                  <c:v>16.430842423600001</c:v>
                </c:pt>
                <c:pt idx="3500">
                  <c:v>16.417052935399987</c:v>
                </c:pt>
                <c:pt idx="3501">
                  <c:v>16.4081564914</c:v>
                </c:pt>
                <c:pt idx="3502">
                  <c:v>16.398370403000001</c:v>
                </c:pt>
                <c:pt idx="3503">
                  <c:v>16.393032536599616</c:v>
                </c:pt>
                <c:pt idx="3504">
                  <c:v>16.38813949239966</c:v>
                </c:pt>
                <c:pt idx="3505">
                  <c:v>16.38369127039962</c:v>
                </c:pt>
                <c:pt idx="3506">
                  <c:v>16.380132692799627</c:v>
                </c:pt>
                <c:pt idx="3507">
                  <c:v>16.377018937399999</c:v>
                </c:pt>
                <c:pt idx="3508">
                  <c:v>16.374350004200135</c:v>
                </c:pt>
                <c:pt idx="3509">
                  <c:v>16.3721258932</c:v>
                </c:pt>
                <c:pt idx="3510">
                  <c:v>16.370791426600135</c:v>
                </c:pt>
                <c:pt idx="3511">
                  <c:v>16.370346604399789</c:v>
                </c:pt>
                <c:pt idx="3512">
                  <c:v>16.370346604399789</c:v>
                </c:pt>
                <c:pt idx="3513">
                  <c:v>16.370791426600135</c:v>
                </c:pt>
                <c:pt idx="3514">
                  <c:v>16.370791426600135</c:v>
                </c:pt>
                <c:pt idx="3515">
                  <c:v>16.371236248800002</c:v>
                </c:pt>
                <c:pt idx="3516">
                  <c:v>16.37257071540003</c:v>
                </c:pt>
                <c:pt idx="3517">
                  <c:v>16.373905182000314</c:v>
                </c:pt>
                <c:pt idx="3518">
                  <c:v>16.374794826400031</c:v>
                </c:pt>
                <c:pt idx="3519">
                  <c:v>16.376129293000002</c:v>
                </c:pt>
                <c:pt idx="3520">
                  <c:v>16.377908581800035</c:v>
                </c:pt>
                <c:pt idx="3521">
                  <c:v>16.379243048399989</c:v>
                </c:pt>
                <c:pt idx="3522">
                  <c:v>16.381467159400035</c:v>
                </c:pt>
                <c:pt idx="3523">
                  <c:v>16.382801625999999</c:v>
                </c:pt>
                <c:pt idx="3524">
                  <c:v>16.383246448199696</c:v>
                </c:pt>
                <c:pt idx="3525">
                  <c:v>16.3859153814</c:v>
                </c:pt>
                <c:pt idx="3526">
                  <c:v>16.389029136799699</c:v>
                </c:pt>
                <c:pt idx="3527">
                  <c:v>16.391253247800005</c:v>
                </c:pt>
                <c:pt idx="3528">
                  <c:v>16.394367003199999</c:v>
                </c:pt>
                <c:pt idx="3529">
                  <c:v>16.397480758600135</c:v>
                </c:pt>
                <c:pt idx="3530">
                  <c:v>16.401039336199627</c:v>
                </c:pt>
                <c:pt idx="3531">
                  <c:v>16.40548755819967</c:v>
                </c:pt>
                <c:pt idx="3532">
                  <c:v>16.4103806024</c:v>
                </c:pt>
                <c:pt idx="3533">
                  <c:v>16.413049535599562</c:v>
                </c:pt>
                <c:pt idx="3534">
                  <c:v>16.418832224199889</c:v>
                </c:pt>
                <c:pt idx="3535">
                  <c:v>16.423725268400002</c:v>
                </c:pt>
                <c:pt idx="3536">
                  <c:v>16.426394201599674</c:v>
                </c:pt>
                <c:pt idx="3537">
                  <c:v>16.431287245800004</c:v>
                </c:pt>
                <c:pt idx="3538">
                  <c:v>16.435290645600002</c:v>
                </c:pt>
                <c:pt idx="3539">
                  <c:v>16.4392940454</c:v>
                </c:pt>
                <c:pt idx="3540">
                  <c:v>16.444631911800002</c:v>
                </c:pt>
                <c:pt idx="3541">
                  <c:v>16.449524955999692</c:v>
                </c:pt>
                <c:pt idx="3542">
                  <c:v>16.452638711399889</c:v>
                </c:pt>
                <c:pt idx="3543">
                  <c:v>16.458421400000002</c:v>
                </c:pt>
                <c:pt idx="3544">
                  <c:v>16.462869622000003</c:v>
                </c:pt>
                <c:pt idx="3545">
                  <c:v>16.466873021800001</c:v>
                </c:pt>
                <c:pt idx="3546">
                  <c:v>16.471766066000001</c:v>
                </c:pt>
                <c:pt idx="3547">
                  <c:v>16.476214287999696</c:v>
                </c:pt>
                <c:pt idx="3548">
                  <c:v>16.48110733219966</c:v>
                </c:pt>
                <c:pt idx="3549">
                  <c:v>16.4846659098</c:v>
                </c:pt>
                <c:pt idx="3550">
                  <c:v>16.490003776199789</c:v>
                </c:pt>
                <c:pt idx="3551">
                  <c:v>16.494007176000004</c:v>
                </c:pt>
                <c:pt idx="3552">
                  <c:v>16.498455398000001</c:v>
                </c:pt>
                <c:pt idx="3553">
                  <c:v>16.5033484422</c:v>
                </c:pt>
                <c:pt idx="3554">
                  <c:v>16.507351841999988</c:v>
                </c:pt>
                <c:pt idx="3555">
                  <c:v>16.513134530599789</c:v>
                </c:pt>
                <c:pt idx="3556">
                  <c:v>16.516693108200005</c:v>
                </c:pt>
                <c:pt idx="3557">
                  <c:v>16.520251685800005</c:v>
                </c:pt>
                <c:pt idx="3558">
                  <c:v>16.525589552199605</c:v>
                </c:pt>
                <c:pt idx="3559">
                  <c:v>16.529592952000002</c:v>
                </c:pt>
                <c:pt idx="3560">
                  <c:v>16.534041174000031</c:v>
                </c:pt>
                <c:pt idx="3561">
                  <c:v>16.5393790404</c:v>
                </c:pt>
                <c:pt idx="3562">
                  <c:v>16.544272084600003</c:v>
                </c:pt>
                <c:pt idx="3563">
                  <c:v>16.549165128800347</c:v>
                </c:pt>
                <c:pt idx="3564">
                  <c:v>16.554947817399999</c:v>
                </c:pt>
                <c:pt idx="3565">
                  <c:v>16.558951217200235</c:v>
                </c:pt>
                <c:pt idx="3566">
                  <c:v>16.56473390579967</c:v>
                </c:pt>
                <c:pt idx="3567">
                  <c:v>16.57051659439967</c:v>
                </c:pt>
                <c:pt idx="3568">
                  <c:v>16.575854460800354</c:v>
                </c:pt>
                <c:pt idx="3569">
                  <c:v>16.583861260400031</c:v>
                </c:pt>
                <c:pt idx="3570">
                  <c:v>16.587864660200299</c:v>
                </c:pt>
                <c:pt idx="3571">
                  <c:v>16.5927577044</c:v>
                </c:pt>
                <c:pt idx="3572">
                  <c:v>16.595426637599576</c:v>
                </c:pt>
                <c:pt idx="3573">
                  <c:v>16.600319681800002</c:v>
                </c:pt>
                <c:pt idx="3574">
                  <c:v>16.604323081600004</c:v>
                </c:pt>
                <c:pt idx="3575">
                  <c:v>16.607881659200501</c:v>
                </c:pt>
                <c:pt idx="3576">
                  <c:v>16.61099541460058</c:v>
                </c:pt>
                <c:pt idx="3577">
                  <c:v>16.617667747600354</c:v>
                </c:pt>
                <c:pt idx="3578">
                  <c:v>16.621671147400235</c:v>
                </c:pt>
                <c:pt idx="3579">
                  <c:v>16.625674547199889</c:v>
                </c:pt>
                <c:pt idx="3580">
                  <c:v>16.63056759140003</c:v>
                </c:pt>
                <c:pt idx="3581">
                  <c:v>16.634570991200135</c:v>
                </c:pt>
                <c:pt idx="3582">
                  <c:v>16.639464035400035</c:v>
                </c:pt>
                <c:pt idx="3583">
                  <c:v>16.645246724</c:v>
                </c:pt>
                <c:pt idx="3584">
                  <c:v>16.651029412600035</c:v>
                </c:pt>
                <c:pt idx="3585">
                  <c:v>16.657256923400343</c:v>
                </c:pt>
                <c:pt idx="3586">
                  <c:v>16.663039612000002</c:v>
                </c:pt>
                <c:pt idx="3587">
                  <c:v>16.666598189600005</c:v>
                </c:pt>
                <c:pt idx="3588">
                  <c:v>16.673715344800005</c:v>
                </c:pt>
                <c:pt idx="3589">
                  <c:v>16.680387677800002</c:v>
                </c:pt>
                <c:pt idx="3590">
                  <c:v>16.686615188600001</c:v>
                </c:pt>
                <c:pt idx="3591">
                  <c:v>16.693732343799667</c:v>
                </c:pt>
                <c:pt idx="3592">
                  <c:v>16.700404676800002</c:v>
                </c:pt>
                <c:pt idx="3593">
                  <c:v>16.706632187599649</c:v>
                </c:pt>
                <c:pt idx="3594">
                  <c:v>16.714638987200001</c:v>
                </c:pt>
                <c:pt idx="3595">
                  <c:v>16.722200964599889</c:v>
                </c:pt>
                <c:pt idx="3596">
                  <c:v>16.728428475399692</c:v>
                </c:pt>
                <c:pt idx="3597">
                  <c:v>16.735990452799999</c:v>
                </c:pt>
                <c:pt idx="3598">
                  <c:v>16.742662785799649</c:v>
                </c:pt>
                <c:pt idx="3599">
                  <c:v>16.750224763199999</c:v>
                </c:pt>
                <c:pt idx="3600">
                  <c:v>16.758231562800002</c:v>
                </c:pt>
                <c:pt idx="3601">
                  <c:v>16.765348718000002</c:v>
                </c:pt>
                <c:pt idx="3602">
                  <c:v>16.777358917400235</c:v>
                </c:pt>
                <c:pt idx="3603">
                  <c:v>16.784476072599656</c:v>
                </c:pt>
                <c:pt idx="3604">
                  <c:v>16.790258761200135</c:v>
                </c:pt>
                <c:pt idx="3605">
                  <c:v>16.796486271999576</c:v>
                </c:pt>
                <c:pt idx="3606">
                  <c:v>16.774689984200002</c:v>
                </c:pt>
                <c:pt idx="3607">
                  <c:v>16.669711945000003</c:v>
                </c:pt>
                <c:pt idx="3608">
                  <c:v>16.650139768200031</c:v>
                </c:pt>
                <c:pt idx="3609">
                  <c:v>16.63635028000003</c:v>
                </c:pt>
                <c:pt idx="3610">
                  <c:v>16.628343480399707</c:v>
                </c:pt>
                <c:pt idx="3611">
                  <c:v>16.622115969600031</c:v>
                </c:pt>
                <c:pt idx="3612">
                  <c:v>16.615443636600002</c:v>
                </c:pt>
                <c:pt idx="3613">
                  <c:v>16.61099541460058</c:v>
                </c:pt>
                <c:pt idx="3614">
                  <c:v>16.610550592399999</c:v>
                </c:pt>
                <c:pt idx="3615">
                  <c:v>16.609660948000005</c:v>
                </c:pt>
                <c:pt idx="3616">
                  <c:v>16.610550592399999</c:v>
                </c:pt>
                <c:pt idx="3617">
                  <c:v>16.61099541460058</c:v>
                </c:pt>
                <c:pt idx="3618">
                  <c:v>16.61099541460058</c:v>
                </c:pt>
                <c:pt idx="3619">
                  <c:v>16.614109170000031</c:v>
                </c:pt>
                <c:pt idx="3620">
                  <c:v>16.619002214200005</c:v>
                </c:pt>
                <c:pt idx="3621">
                  <c:v>16.622115969600031</c:v>
                </c:pt>
                <c:pt idx="3622">
                  <c:v>16.625674547199889</c:v>
                </c:pt>
                <c:pt idx="3623">
                  <c:v>16.631012413600235</c:v>
                </c:pt>
                <c:pt idx="3624">
                  <c:v>16.633681346800035</c:v>
                </c:pt>
                <c:pt idx="3625">
                  <c:v>16.638574391000031</c:v>
                </c:pt>
                <c:pt idx="3626">
                  <c:v>16.6439122574</c:v>
                </c:pt>
                <c:pt idx="3627">
                  <c:v>16.648360479400001</c:v>
                </c:pt>
                <c:pt idx="3628">
                  <c:v>16.652808701400314</c:v>
                </c:pt>
                <c:pt idx="3629">
                  <c:v>16.658146567800003</c:v>
                </c:pt>
                <c:pt idx="3630">
                  <c:v>16.663484434200001</c:v>
                </c:pt>
                <c:pt idx="3631">
                  <c:v>16.669267122800235</c:v>
                </c:pt>
                <c:pt idx="3632">
                  <c:v>16.676384278</c:v>
                </c:pt>
                <c:pt idx="3633">
                  <c:v>16.681722144399789</c:v>
                </c:pt>
                <c:pt idx="3634">
                  <c:v>16.689728944000002</c:v>
                </c:pt>
                <c:pt idx="3635">
                  <c:v>16.696401277</c:v>
                </c:pt>
                <c:pt idx="3636">
                  <c:v>16.7021839656</c:v>
                </c:pt>
                <c:pt idx="3637">
                  <c:v>16.707521831999692</c:v>
                </c:pt>
                <c:pt idx="3638">
                  <c:v>16.713749342799616</c:v>
                </c:pt>
                <c:pt idx="3639">
                  <c:v>16.718197564800001</c:v>
                </c:pt>
                <c:pt idx="3640">
                  <c:v>16.723980253400001</c:v>
                </c:pt>
                <c:pt idx="3641">
                  <c:v>16.729762941999667</c:v>
                </c:pt>
                <c:pt idx="3642">
                  <c:v>16.735100808400002</c:v>
                </c:pt>
                <c:pt idx="3643">
                  <c:v>16.740438674799627</c:v>
                </c:pt>
                <c:pt idx="3644">
                  <c:v>16.745776541199483</c:v>
                </c:pt>
                <c:pt idx="3645">
                  <c:v>16.752004052</c:v>
                </c:pt>
                <c:pt idx="3646">
                  <c:v>16.758676384999685</c:v>
                </c:pt>
                <c:pt idx="3647">
                  <c:v>16.764903895800003</c:v>
                </c:pt>
                <c:pt idx="3648">
                  <c:v>16.770241762199987</c:v>
                </c:pt>
                <c:pt idx="3649">
                  <c:v>16.775579628599989</c:v>
                </c:pt>
                <c:pt idx="3650">
                  <c:v>16.780472672799522</c:v>
                </c:pt>
                <c:pt idx="3651">
                  <c:v>16.785810539199616</c:v>
                </c:pt>
                <c:pt idx="3652">
                  <c:v>16.7893691168</c:v>
                </c:pt>
                <c:pt idx="3653">
                  <c:v>16.794706983199685</c:v>
                </c:pt>
                <c:pt idx="3654">
                  <c:v>16.797820738600031</c:v>
                </c:pt>
                <c:pt idx="3655">
                  <c:v>16.802268960600031</c:v>
                </c:pt>
                <c:pt idx="3656">
                  <c:v>16.805827538199889</c:v>
                </c:pt>
                <c:pt idx="3657">
                  <c:v>16.810720582400002</c:v>
                </c:pt>
                <c:pt idx="3658">
                  <c:v>16.815168804399999</c:v>
                </c:pt>
                <c:pt idx="3659">
                  <c:v>16.821841137400035</c:v>
                </c:pt>
                <c:pt idx="3660">
                  <c:v>16.824954892800235</c:v>
                </c:pt>
                <c:pt idx="3661">
                  <c:v>16.832516870199576</c:v>
                </c:pt>
                <c:pt idx="3662">
                  <c:v>16.838744380999703</c:v>
                </c:pt>
                <c:pt idx="3663">
                  <c:v>16.844527069600005</c:v>
                </c:pt>
                <c:pt idx="3664">
                  <c:v>16.850309758200005</c:v>
                </c:pt>
                <c:pt idx="3665">
                  <c:v>16.856092446800005</c:v>
                </c:pt>
                <c:pt idx="3666">
                  <c:v>16.861875135400339</c:v>
                </c:pt>
                <c:pt idx="3667">
                  <c:v>16.867657824000005</c:v>
                </c:pt>
                <c:pt idx="3668">
                  <c:v>16.8774439124</c:v>
                </c:pt>
                <c:pt idx="3669">
                  <c:v>16.882781778800002</c:v>
                </c:pt>
                <c:pt idx="3670">
                  <c:v>16.889454111800031</c:v>
                </c:pt>
                <c:pt idx="3671">
                  <c:v>16.894347155999988</c:v>
                </c:pt>
                <c:pt idx="3672">
                  <c:v>16.899240200199692</c:v>
                </c:pt>
                <c:pt idx="3673">
                  <c:v>16.904133244399663</c:v>
                </c:pt>
                <c:pt idx="3674">
                  <c:v>16.909915933000001</c:v>
                </c:pt>
                <c:pt idx="3675">
                  <c:v>16.91525379940003</c:v>
                </c:pt>
                <c:pt idx="3676">
                  <c:v>16.92014684359949</c:v>
                </c:pt>
                <c:pt idx="3677">
                  <c:v>16.925484709999989</c:v>
                </c:pt>
                <c:pt idx="3678">
                  <c:v>16.932601865200002</c:v>
                </c:pt>
                <c:pt idx="3679">
                  <c:v>16.938384553800002</c:v>
                </c:pt>
                <c:pt idx="3680">
                  <c:v>16.943722420199645</c:v>
                </c:pt>
                <c:pt idx="3681">
                  <c:v>16.9495051088</c:v>
                </c:pt>
                <c:pt idx="3682">
                  <c:v>16.954398153000035</c:v>
                </c:pt>
                <c:pt idx="3683">
                  <c:v>16.959736019399685</c:v>
                </c:pt>
                <c:pt idx="3684">
                  <c:v>16.965073885799562</c:v>
                </c:pt>
                <c:pt idx="3685">
                  <c:v>16.9704117522</c:v>
                </c:pt>
                <c:pt idx="3686">
                  <c:v>16.974859974200001</c:v>
                </c:pt>
                <c:pt idx="3687">
                  <c:v>16.980197840599565</c:v>
                </c:pt>
                <c:pt idx="3688">
                  <c:v>16.986425351399692</c:v>
                </c:pt>
                <c:pt idx="3689">
                  <c:v>16.993542506599461</c:v>
                </c:pt>
                <c:pt idx="3690">
                  <c:v>16.999770017400003</c:v>
                </c:pt>
                <c:pt idx="3691">
                  <c:v>17.006887172600031</c:v>
                </c:pt>
                <c:pt idx="3692">
                  <c:v>17.012225039</c:v>
                </c:pt>
                <c:pt idx="3693">
                  <c:v>17.018452549799989</c:v>
                </c:pt>
                <c:pt idx="3694">
                  <c:v>17.024235238399989</c:v>
                </c:pt>
                <c:pt idx="3695">
                  <c:v>17.030017926999999</c:v>
                </c:pt>
                <c:pt idx="3696">
                  <c:v>17.036245437800005</c:v>
                </c:pt>
                <c:pt idx="3697">
                  <c:v>17.039359193200031</c:v>
                </c:pt>
                <c:pt idx="3698">
                  <c:v>17.050034925999999</c:v>
                </c:pt>
                <c:pt idx="3699">
                  <c:v>17.056262436800004</c:v>
                </c:pt>
                <c:pt idx="3700">
                  <c:v>17.062934769800005</c:v>
                </c:pt>
                <c:pt idx="3701">
                  <c:v>17.073165680400031</c:v>
                </c:pt>
                <c:pt idx="3702">
                  <c:v>17.078058724600329</c:v>
                </c:pt>
                <c:pt idx="3703">
                  <c:v>17.083396590999605</c:v>
                </c:pt>
                <c:pt idx="3704">
                  <c:v>17.088734457399685</c:v>
                </c:pt>
                <c:pt idx="3705">
                  <c:v>17.092737857199591</c:v>
                </c:pt>
                <c:pt idx="3706">
                  <c:v>17.097630901399889</c:v>
                </c:pt>
                <c:pt idx="3707">
                  <c:v>17.094072323800031</c:v>
                </c:pt>
                <c:pt idx="3708">
                  <c:v>17.093627501599649</c:v>
                </c:pt>
                <c:pt idx="3709">
                  <c:v>17.094072323800031</c:v>
                </c:pt>
                <c:pt idx="3710">
                  <c:v>17.0914033906</c:v>
                </c:pt>
                <c:pt idx="3711">
                  <c:v>17.087399990800002</c:v>
                </c:pt>
                <c:pt idx="3712">
                  <c:v>17.082506946599558</c:v>
                </c:pt>
                <c:pt idx="3713">
                  <c:v>17.075389791399989</c:v>
                </c:pt>
                <c:pt idx="3714">
                  <c:v>17.068272636199598</c:v>
                </c:pt>
                <c:pt idx="3715">
                  <c:v>17.061155481000135</c:v>
                </c:pt>
                <c:pt idx="3716">
                  <c:v>17.054483148000031</c:v>
                </c:pt>
                <c:pt idx="3717">
                  <c:v>17.041138482000001</c:v>
                </c:pt>
                <c:pt idx="3718">
                  <c:v>17.031352393600031</c:v>
                </c:pt>
                <c:pt idx="3719">
                  <c:v>17.011780216800005</c:v>
                </c:pt>
                <c:pt idx="3720">
                  <c:v>16.981087485</c:v>
                </c:pt>
                <c:pt idx="3721">
                  <c:v>16.930822576399667</c:v>
                </c:pt>
                <c:pt idx="3722">
                  <c:v>16.895236800399577</c:v>
                </c:pt>
                <c:pt idx="3723">
                  <c:v>16.866768179600005</c:v>
                </c:pt>
                <c:pt idx="3724">
                  <c:v>16.8463063584</c:v>
                </c:pt>
                <c:pt idx="3725">
                  <c:v>16.82851347039967</c:v>
                </c:pt>
                <c:pt idx="3726">
                  <c:v>16.816058448800447</c:v>
                </c:pt>
                <c:pt idx="3727">
                  <c:v>16.805827538199889</c:v>
                </c:pt>
                <c:pt idx="3728">
                  <c:v>16.797820738600031</c:v>
                </c:pt>
                <c:pt idx="3729">
                  <c:v>16.790703583399566</c:v>
                </c:pt>
                <c:pt idx="3730">
                  <c:v>16.784920894800003</c:v>
                </c:pt>
                <c:pt idx="3731">
                  <c:v>16.781362317199989</c:v>
                </c:pt>
                <c:pt idx="3732">
                  <c:v>16.778693383999645</c:v>
                </c:pt>
                <c:pt idx="3733">
                  <c:v>16.760900496000001</c:v>
                </c:pt>
                <c:pt idx="3734">
                  <c:v>16.744442074599522</c:v>
                </c:pt>
                <c:pt idx="3735">
                  <c:v>16.740883497000031</c:v>
                </c:pt>
                <c:pt idx="3736">
                  <c:v>16.737324919400031</c:v>
                </c:pt>
                <c:pt idx="3737">
                  <c:v>16.732876697399988</c:v>
                </c:pt>
                <c:pt idx="3738">
                  <c:v>16.729762941999667</c:v>
                </c:pt>
                <c:pt idx="3739">
                  <c:v>16.727983653200031</c:v>
                </c:pt>
                <c:pt idx="3740">
                  <c:v>16.726204364400001</c:v>
                </c:pt>
                <c:pt idx="3741">
                  <c:v>16.726649186599591</c:v>
                </c:pt>
                <c:pt idx="3742">
                  <c:v>16.726204364400001</c:v>
                </c:pt>
                <c:pt idx="3743">
                  <c:v>16.726204364400001</c:v>
                </c:pt>
                <c:pt idx="3744">
                  <c:v>16.726204364400001</c:v>
                </c:pt>
                <c:pt idx="3745">
                  <c:v>16.726204364400001</c:v>
                </c:pt>
                <c:pt idx="3746">
                  <c:v>16.7306525863997</c:v>
                </c:pt>
                <c:pt idx="3747">
                  <c:v>16.732876697399988</c:v>
                </c:pt>
                <c:pt idx="3748">
                  <c:v>16.7333215196</c:v>
                </c:pt>
                <c:pt idx="3749">
                  <c:v>16.736435274999707</c:v>
                </c:pt>
                <c:pt idx="3750">
                  <c:v>16.738659386000002</c:v>
                </c:pt>
                <c:pt idx="3751">
                  <c:v>16.741328319200001</c:v>
                </c:pt>
                <c:pt idx="3752">
                  <c:v>16.7439972524</c:v>
                </c:pt>
                <c:pt idx="3753">
                  <c:v>16.747111007800001</c:v>
                </c:pt>
                <c:pt idx="3754">
                  <c:v>16.749779940999616</c:v>
                </c:pt>
                <c:pt idx="3755">
                  <c:v>16.7533385186</c:v>
                </c:pt>
                <c:pt idx="3756">
                  <c:v>16.756452273999674</c:v>
                </c:pt>
                <c:pt idx="3757">
                  <c:v>16.760010851599663</c:v>
                </c:pt>
                <c:pt idx="3758">
                  <c:v>16.764014251399889</c:v>
                </c:pt>
                <c:pt idx="3759">
                  <c:v>16.766683184600002</c:v>
                </c:pt>
                <c:pt idx="3760">
                  <c:v>16.77068658439962</c:v>
                </c:pt>
                <c:pt idx="3761">
                  <c:v>16.775579628599989</c:v>
                </c:pt>
                <c:pt idx="3762">
                  <c:v>16.779138206200003</c:v>
                </c:pt>
                <c:pt idx="3763">
                  <c:v>16.7835864282</c:v>
                </c:pt>
                <c:pt idx="3764">
                  <c:v>16.788034650199627</c:v>
                </c:pt>
                <c:pt idx="3765">
                  <c:v>16.7915932278</c:v>
                </c:pt>
                <c:pt idx="3766">
                  <c:v>16.796931094200001</c:v>
                </c:pt>
                <c:pt idx="3767">
                  <c:v>16.803158605000135</c:v>
                </c:pt>
                <c:pt idx="3768">
                  <c:v>16.807606827000001</c:v>
                </c:pt>
                <c:pt idx="3769">
                  <c:v>16.816058448800447</c:v>
                </c:pt>
                <c:pt idx="3770">
                  <c:v>16.82228595960003</c:v>
                </c:pt>
                <c:pt idx="3771">
                  <c:v>16.824065248400135</c:v>
                </c:pt>
                <c:pt idx="3772">
                  <c:v>16.829847937000004</c:v>
                </c:pt>
                <c:pt idx="3773">
                  <c:v>16.835630625600004</c:v>
                </c:pt>
                <c:pt idx="3774">
                  <c:v>16.8405236698</c:v>
                </c:pt>
                <c:pt idx="3775">
                  <c:v>16.845416714000002</c:v>
                </c:pt>
                <c:pt idx="3776">
                  <c:v>16.8507545804</c:v>
                </c:pt>
                <c:pt idx="3777">
                  <c:v>16.855647624600003</c:v>
                </c:pt>
                <c:pt idx="3778">
                  <c:v>16.859651024400321</c:v>
                </c:pt>
                <c:pt idx="3779">
                  <c:v>16.8658785352</c:v>
                </c:pt>
                <c:pt idx="3780">
                  <c:v>16.868992290599696</c:v>
                </c:pt>
                <c:pt idx="3781">
                  <c:v>16.871661223800135</c:v>
                </c:pt>
                <c:pt idx="3782">
                  <c:v>16.875664623600031</c:v>
                </c:pt>
                <c:pt idx="3783">
                  <c:v>16.879668023400235</c:v>
                </c:pt>
                <c:pt idx="3784">
                  <c:v>16.885005889800002</c:v>
                </c:pt>
                <c:pt idx="3785">
                  <c:v>16.887674823000001</c:v>
                </c:pt>
                <c:pt idx="3786">
                  <c:v>16.8903437562</c:v>
                </c:pt>
                <c:pt idx="3787">
                  <c:v>16.893457511600001</c:v>
                </c:pt>
                <c:pt idx="3788">
                  <c:v>16.895681622600005</c:v>
                </c:pt>
                <c:pt idx="3789">
                  <c:v>16.897905733600339</c:v>
                </c:pt>
                <c:pt idx="3790">
                  <c:v>16.901019489000003</c:v>
                </c:pt>
                <c:pt idx="3791">
                  <c:v>16.903688422200005</c:v>
                </c:pt>
                <c:pt idx="3792">
                  <c:v>16.906357355400001</c:v>
                </c:pt>
                <c:pt idx="3793">
                  <c:v>16.90947111080003</c:v>
                </c:pt>
                <c:pt idx="3794">
                  <c:v>16.911250399600135</c:v>
                </c:pt>
                <c:pt idx="3795">
                  <c:v>16.91436415500031</c:v>
                </c:pt>
                <c:pt idx="3796">
                  <c:v>16.9170330882</c:v>
                </c:pt>
                <c:pt idx="3797">
                  <c:v>16.918367554800003</c:v>
                </c:pt>
                <c:pt idx="3798">
                  <c:v>16.9228157768</c:v>
                </c:pt>
                <c:pt idx="3799">
                  <c:v>16.925039887799443</c:v>
                </c:pt>
                <c:pt idx="3800">
                  <c:v>16.927708821</c:v>
                </c:pt>
                <c:pt idx="3801">
                  <c:v>16.93037775420003</c:v>
                </c:pt>
                <c:pt idx="3802">
                  <c:v>16.931267398599999</c:v>
                </c:pt>
                <c:pt idx="3803">
                  <c:v>16.934825976200031</c:v>
                </c:pt>
                <c:pt idx="3804">
                  <c:v>16.940163842599667</c:v>
                </c:pt>
                <c:pt idx="3805">
                  <c:v>16.94238795359967</c:v>
                </c:pt>
                <c:pt idx="3806">
                  <c:v>16.944167242399889</c:v>
                </c:pt>
                <c:pt idx="3807">
                  <c:v>16.9472809978</c:v>
                </c:pt>
                <c:pt idx="3808">
                  <c:v>16.948170642199674</c:v>
                </c:pt>
                <c:pt idx="3809">
                  <c:v>16.9495051088</c:v>
                </c:pt>
                <c:pt idx="3810">
                  <c:v>16.950394753200001</c:v>
                </c:pt>
                <c:pt idx="3811">
                  <c:v>16.948615464400003</c:v>
                </c:pt>
                <c:pt idx="3812">
                  <c:v>16.946836175599703</c:v>
                </c:pt>
                <c:pt idx="3813">
                  <c:v>16.943277598000002</c:v>
                </c:pt>
                <c:pt idx="3814">
                  <c:v>16.939719020399789</c:v>
                </c:pt>
                <c:pt idx="3815">
                  <c:v>16.937494909400005</c:v>
                </c:pt>
                <c:pt idx="3816">
                  <c:v>16.931712220799703</c:v>
                </c:pt>
                <c:pt idx="3817">
                  <c:v>16.929932931999613</c:v>
                </c:pt>
                <c:pt idx="3818">
                  <c:v>16.927708821</c:v>
                </c:pt>
                <c:pt idx="3819">
                  <c:v>16.927263998800001</c:v>
                </c:pt>
                <c:pt idx="3820">
                  <c:v>16.925929532199483</c:v>
                </c:pt>
                <c:pt idx="3821">
                  <c:v>16.926819176600002</c:v>
                </c:pt>
                <c:pt idx="3822">
                  <c:v>16.925929532199483</c:v>
                </c:pt>
                <c:pt idx="3823">
                  <c:v>16.9263743544</c:v>
                </c:pt>
                <c:pt idx="3824">
                  <c:v>16.927708821</c:v>
                </c:pt>
                <c:pt idx="3825">
                  <c:v>16.928153643199789</c:v>
                </c:pt>
                <c:pt idx="3826">
                  <c:v>16.929043287599562</c:v>
                </c:pt>
                <c:pt idx="3827">
                  <c:v>16.930822576399667</c:v>
                </c:pt>
                <c:pt idx="3828">
                  <c:v>16.932601865200002</c:v>
                </c:pt>
                <c:pt idx="3829">
                  <c:v>16.937494909400005</c:v>
                </c:pt>
                <c:pt idx="3830">
                  <c:v>16.940163842599667</c:v>
                </c:pt>
                <c:pt idx="3831">
                  <c:v>16.941943131399889</c:v>
                </c:pt>
                <c:pt idx="3832">
                  <c:v>16.945056886799613</c:v>
                </c:pt>
                <c:pt idx="3833">
                  <c:v>16.948615464400003</c:v>
                </c:pt>
                <c:pt idx="3834">
                  <c:v>16.95128439760003</c:v>
                </c:pt>
                <c:pt idx="3835">
                  <c:v>16.956622263999616</c:v>
                </c:pt>
                <c:pt idx="3836">
                  <c:v>16.961960130399987</c:v>
                </c:pt>
                <c:pt idx="3837">
                  <c:v>16.969966930000002</c:v>
                </c:pt>
                <c:pt idx="3838">
                  <c:v>16.973525507600002</c:v>
                </c:pt>
                <c:pt idx="3839">
                  <c:v>16.97841855179967</c:v>
                </c:pt>
                <c:pt idx="3840">
                  <c:v>16.981532307199519</c:v>
                </c:pt>
                <c:pt idx="3841">
                  <c:v>16.985090884799508</c:v>
                </c:pt>
                <c:pt idx="3842">
                  <c:v>16.9904287512</c:v>
                </c:pt>
                <c:pt idx="3843">
                  <c:v>16.993987328800031</c:v>
                </c:pt>
                <c:pt idx="3844">
                  <c:v>16.998435550799623</c:v>
                </c:pt>
                <c:pt idx="3845">
                  <c:v>17.003328595000003</c:v>
                </c:pt>
                <c:pt idx="3846">
                  <c:v>17.005997528200005</c:v>
                </c:pt>
                <c:pt idx="3847">
                  <c:v>17.010000928000135</c:v>
                </c:pt>
                <c:pt idx="3848">
                  <c:v>17.012669861199889</c:v>
                </c:pt>
                <c:pt idx="3849">
                  <c:v>17.017118083200035</c:v>
                </c:pt>
                <c:pt idx="3850">
                  <c:v>17.019787016400031</c:v>
                </c:pt>
                <c:pt idx="3851">
                  <c:v>17.022900771800003</c:v>
                </c:pt>
                <c:pt idx="3852">
                  <c:v>17.024680060600005</c:v>
                </c:pt>
                <c:pt idx="3853">
                  <c:v>17.028238638199692</c:v>
                </c:pt>
                <c:pt idx="3854">
                  <c:v>17.030462749200005</c:v>
                </c:pt>
                <c:pt idx="3855">
                  <c:v>17.033576504600003</c:v>
                </c:pt>
                <c:pt idx="3856">
                  <c:v>17.035800615599999</c:v>
                </c:pt>
                <c:pt idx="3857">
                  <c:v>17.037579904400001</c:v>
                </c:pt>
                <c:pt idx="3858">
                  <c:v>17.037579904400001</c:v>
                </c:pt>
                <c:pt idx="3859">
                  <c:v>17.0415833042</c:v>
                </c:pt>
                <c:pt idx="3860">
                  <c:v>17.048700459399889</c:v>
                </c:pt>
                <c:pt idx="3861">
                  <c:v>17.053148681400003</c:v>
                </c:pt>
                <c:pt idx="3862">
                  <c:v>17.056707259000003</c:v>
                </c:pt>
                <c:pt idx="3863">
                  <c:v>17.060710658799703</c:v>
                </c:pt>
                <c:pt idx="3864">
                  <c:v>17.064269236399692</c:v>
                </c:pt>
                <c:pt idx="3865">
                  <c:v>17.069162280599663</c:v>
                </c:pt>
                <c:pt idx="3866">
                  <c:v>17.074055324800447</c:v>
                </c:pt>
                <c:pt idx="3867">
                  <c:v>17.079393191200001</c:v>
                </c:pt>
                <c:pt idx="3868">
                  <c:v>17.084286235399652</c:v>
                </c:pt>
                <c:pt idx="3869">
                  <c:v>17.090958568400314</c:v>
                </c:pt>
                <c:pt idx="3870">
                  <c:v>17.0971860792</c:v>
                </c:pt>
                <c:pt idx="3871">
                  <c:v>17.1007446568</c:v>
                </c:pt>
                <c:pt idx="3872">
                  <c:v>17.105192878799659</c:v>
                </c:pt>
                <c:pt idx="3873">
                  <c:v>17.111420389600031</c:v>
                </c:pt>
                <c:pt idx="3874">
                  <c:v>17.115868611600458</c:v>
                </c:pt>
                <c:pt idx="3875">
                  <c:v>17.121206478000001</c:v>
                </c:pt>
                <c:pt idx="3876">
                  <c:v>17.126544344400003</c:v>
                </c:pt>
                <c:pt idx="3877">
                  <c:v>17.130992566400035</c:v>
                </c:pt>
                <c:pt idx="3878">
                  <c:v>17.136775255000035</c:v>
                </c:pt>
                <c:pt idx="3879">
                  <c:v>17.143447587999674</c:v>
                </c:pt>
                <c:pt idx="3880">
                  <c:v>17.1461165212</c:v>
                </c:pt>
                <c:pt idx="3881">
                  <c:v>17.153233676399989</c:v>
                </c:pt>
                <c:pt idx="3882">
                  <c:v>17.158126720600031</c:v>
                </c:pt>
                <c:pt idx="3883">
                  <c:v>17.163464587000004</c:v>
                </c:pt>
                <c:pt idx="3884">
                  <c:v>17.168802453399987</c:v>
                </c:pt>
                <c:pt idx="3885">
                  <c:v>17.174140319799999</c:v>
                </c:pt>
                <c:pt idx="3886">
                  <c:v>17.179478186200235</c:v>
                </c:pt>
                <c:pt idx="3887">
                  <c:v>17.184816052600031</c:v>
                </c:pt>
                <c:pt idx="3888">
                  <c:v>17.190153919000135</c:v>
                </c:pt>
                <c:pt idx="3889">
                  <c:v>17.195046963200003</c:v>
                </c:pt>
                <c:pt idx="3890">
                  <c:v>17.200384829600004</c:v>
                </c:pt>
                <c:pt idx="3891">
                  <c:v>17.204388229399999</c:v>
                </c:pt>
                <c:pt idx="3892">
                  <c:v>17.208391629200001</c:v>
                </c:pt>
                <c:pt idx="3893">
                  <c:v>17.211505384600031</c:v>
                </c:pt>
                <c:pt idx="3894">
                  <c:v>17.216843251000004</c:v>
                </c:pt>
                <c:pt idx="3895">
                  <c:v>17.221736295199584</c:v>
                </c:pt>
                <c:pt idx="3896">
                  <c:v>17.205722695999551</c:v>
                </c:pt>
                <c:pt idx="3897">
                  <c:v>17.2075019848</c:v>
                </c:pt>
                <c:pt idx="3898">
                  <c:v>17.211505384600031</c:v>
                </c:pt>
                <c:pt idx="3899">
                  <c:v>17.216398428800321</c:v>
                </c:pt>
                <c:pt idx="3900">
                  <c:v>17.219957006400314</c:v>
                </c:pt>
                <c:pt idx="3901">
                  <c:v>17.224405228399988</c:v>
                </c:pt>
                <c:pt idx="3902">
                  <c:v>17.228408628200004</c:v>
                </c:pt>
                <c:pt idx="3903">
                  <c:v>17.233746494600002</c:v>
                </c:pt>
                <c:pt idx="3904">
                  <c:v>17.239974005400235</c:v>
                </c:pt>
                <c:pt idx="3905">
                  <c:v>17.243977405199999</c:v>
                </c:pt>
                <c:pt idx="3906">
                  <c:v>17.247091160600135</c:v>
                </c:pt>
                <c:pt idx="3907">
                  <c:v>17.250204916000001</c:v>
                </c:pt>
                <c:pt idx="3908">
                  <c:v>17.25153938259967</c:v>
                </c:pt>
                <c:pt idx="3909">
                  <c:v>17.257766893399989</c:v>
                </c:pt>
                <c:pt idx="3910">
                  <c:v>17.260435826600002</c:v>
                </c:pt>
                <c:pt idx="3911">
                  <c:v>17.263104759800001</c:v>
                </c:pt>
                <c:pt idx="3912">
                  <c:v>17.267552981800002</c:v>
                </c:pt>
                <c:pt idx="3913">
                  <c:v>17.269777092800002</c:v>
                </c:pt>
                <c:pt idx="3914">
                  <c:v>17.271556381600004</c:v>
                </c:pt>
                <c:pt idx="3915">
                  <c:v>17.274670137000001</c:v>
                </c:pt>
                <c:pt idx="3916">
                  <c:v>17.276894248000001</c:v>
                </c:pt>
                <c:pt idx="3917">
                  <c:v>17.278228714600001</c:v>
                </c:pt>
                <c:pt idx="3918">
                  <c:v>17.280452825599692</c:v>
                </c:pt>
                <c:pt idx="3919">
                  <c:v>17.281787292199667</c:v>
                </c:pt>
                <c:pt idx="3920">
                  <c:v>17.284011403200001</c:v>
                </c:pt>
                <c:pt idx="3921">
                  <c:v>17.2844562254</c:v>
                </c:pt>
                <c:pt idx="3922">
                  <c:v>17.2844562254</c:v>
                </c:pt>
                <c:pt idx="3923">
                  <c:v>17.284901047600005</c:v>
                </c:pt>
                <c:pt idx="3924">
                  <c:v>17.284901047600005</c:v>
                </c:pt>
                <c:pt idx="3925">
                  <c:v>17.2844562254</c:v>
                </c:pt>
                <c:pt idx="3926">
                  <c:v>17.282676936599483</c:v>
                </c:pt>
                <c:pt idx="3927">
                  <c:v>17.282676936599483</c:v>
                </c:pt>
                <c:pt idx="3928">
                  <c:v>17.281342469999789</c:v>
                </c:pt>
                <c:pt idx="3929">
                  <c:v>17.280452825599692</c:v>
                </c:pt>
                <c:pt idx="3930">
                  <c:v>17.27733907019962</c:v>
                </c:pt>
                <c:pt idx="3931">
                  <c:v>17.27733907019962</c:v>
                </c:pt>
                <c:pt idx="3932">
                  <c:v>17.275559781399789</c:v>
                </c:pt>
                <c:pt idx="3933">
                  <c:v>17.271111559400001</c:v>
                </c:pt>
                <c:pt idx="3934">
                  <c:v>17.268887448400001</c:v>
                </c:pt>
                <c:pt idx="3935">
                  <c:v>17.266663337399667</c:v>
                </c:pt>
                <c:pt idx="3936">
                  <c:v>17.263994404200005</c:v>
                </c:pt>
                <c:pt idx="3937">
                  <c:v>17.260435826600002</c:v>
                </c:pt>
                <c:pt idx="3938">
                  <c:v>17.259546182199689</c:v>
                </c:pt>
                <c:pt idx="3939">
                  <c:v>17.255987604600001</c:v>
                </c:pt>
                <c:pt idx="3940">
                  <c:v>17.251094560400031</c:v>
                </c:pt>
                <c:pt idx="3941">
                  <c:v>17.248425627200003</c:v>
                </c:pt>
                <c:pt idx="3942">
                  <c:v>17.244867049600035</c:v>
                </c:pt>
                <c:pt idx="3943">
                  <c:v>17.241308472</c:v>
                </c:pt>
                <c:pt idx="3944">
                  <c:v>17.237749894399645</c:v>
                </c:pt>
                <c:pt idx="3945">
                  <c:v>17.235080961200001</c:v>
                </c:pt>
                <c:pt idx="3946">
                  <c:v>17.231967205800135</c:v>
                </c:pt>
                <c:pt idx="3947">
                  <c:v>17.229298272599692</c:v>
                </c:pt>
                <c:pt idx="3948">
                  <c:v>17.2261845172</c:v>
                </c:pt>
                <c:pt idx="3949">
                  <c:v>17.223515583999689</c:v>
                </c:pt>
                <c:pt idx="3950">
                  <c:v>17.220846650800002</c:v>
                </c:pt>
                <c:pt idx="3951">
                  <c:v>17.217732895399685</c:v>
                </c:pt>
                <c:pt idx="3952">
                  <c:v>17.217288073200031</c:v>
                </c:pt>
                <c:pt idx="3953">
                  <c:v>17.214174317800314</c:v>
                </c:pt>
                <c:pt idx="3954">
                  <c:v>17.211950206800235</c:v>
                </c:pt>
                <c:pt idx="3955">
                  <c:v>17.210170917999999</c:v>
                </c:pt>
                <c:pt idx="3956">
                  <c:v>17.208391629200001</c:v>
                </c:pt>
                <c:pt idx="3957">
                  <c:v>17.207946806999889</c:v>
                </c:pt>
                <c:pt idx="3958">
                  <c:v>17.206167518200001</c:v>
                </c:pt>
                <c:pt idx="3959">
                  <c:v>17.204388229399999</c:v>
                </c:pt>
                <c:pt idx="3960">
                  <c:v>17.203498585000002</c:v>
                </c:pt>
                <c:pt idx="3961">
                  <c:v>17.203498585000002</c:v>
                </c:pt>
                <c:pt idx="3962">
                  <c:v>17.201274474000005</c:v>
                </c:pt>
                <c:pt idx="3963">
                  <c:v>17.197715896400005</c:v>
                </c:pt>
                <c:pt idx="3964">
                  <c:v>17.197271074200035</c:v>
                </c:pt>
                <c:pt idx="3965">
                  <c:v>17.196826252000001</c:v>
                </c:pt>
                <c:pt idx="3966">
                  <c:v>17.196826252000001</c:v>
                </c:pt>
                <c:pt idx="3967">
                  <c:v>17.196826252000001</c:v>
                </c:pt>
                <c:pt idx="3968">
                  <c:v>17.196826252000001</c:v>
                </c:pt>
                <c:pt idx="3969">
                  <c:v>17.197715896400005</c:v>
                </c:pt>
                <c:pt idx="3970">
                  <c:v>17.196826252000001</c:v>
                </c:pt>
                <c:pt idx="3971">
                  <c:v>17.1959366076</c:v>
                </c:pt>
                <c:pt idx="3972">
                  <c:v>17.196826252000001</c:v>
                </c:pt>
                <c:pt idx="3973">
                  <c:v>17.196826252000001</c:v>
                </c:pt>
                <c:pt idx="3974">
                  <c:v>17.197271074200035</c:v>
                </c:pt>
                <c:pt idx="3975">
                  <c:v>17.197271074200035</c:v>
                </c:pt>
                <c:pt idx="3976">
                  <c:v>17.197271074200035</c:v>
                </c:pt>
                <c:pt idx="3977">
                  <c:v>17.197271074200035</c:v>
                </c:pt>
                <c:pt idx="3978">
                  <c:v>17.197715896400005</c:v>
                </c:pt>
                <c:pt idx="3979">
                  <c:v>17.197715896400005</c:v>
                </c:pt>
                <c:pt idx="3980">
                  <c:v>17.197715896400005</c:v>
                </c:pt>
                <c:pt idx="3981">
                  <c:v>17.197715896400005</c:v>
                </c:pt>
                <c:pt idx="3982">
                  <c:v>17.199940007400031</c:v>
                </c:pt>
                <c:pt idx="3983">
                  <c:v>17.199940007400031</c:v>
                </c:pt>
                <c:pt idx="3984">
                  <c:v>16.970856574399889</c:v>
                </c:pt>
                <c:pt idx="3985">
                  <c:v>16.935715620600003</c:v>
                </c:pt>
                <c:pt idx="3986">
                  <c:v>16.90947111080003</c:v>
                </c:pt>
                <c:pt idx="3987">
                  <c:v>16.887674823000001</c:v>
                </c:pt>
                <c:pt idx="3988">
                  <c:v>16.869437112800004</c:v>
                </c:pt>
                <c:pt idx="3989">
                  <c:v>16.855647624600003</c:v>
                </c:pt>
                <c:pt idx="3990">
                  <c:v>16.8414133142</c:v>
                </c:pt>
                <c:pt idx="3991">
                  <c:v>16.828958292600031</c:v>
                </c:pt>
                <c:pt idx="3992">
                  <c:v>16.8182825598</c:v>
                </c:pt>
                <c:pt idx="3993">
                  <c:v>16.807162004800031</c:v>
                </c:pt>
                <c:pt idx="3994">
                  <c:v>16.798710382999591</c:v>
                </c:pt>
                <c:pt idx="3995">
                  <c:v>16.792038050000002</c:v>
                </c:pt>
                <c:pt idx="3996">
                  <c:v>16.784476072599656</c:v>
                </c:pt>
                <c:pt idx="3997">
                  <c:v>16.779583028400001</c:v>
                </c:pt>
                <c:pt idx="3998">
                  <c:v>16.774245162000035</c:v>
                </c:pt>
                <c:pt idx="3999">
                  <c:v>16.768907295600002</c:v>
                </c:pt>
                <c:pt idx="4000">
                  <c:v>16.763124607000002</c:v>
                </c:pt>
                <c:pt idx="4001">
                  <c:v>16.758676384999685</c:v>
                </c:pt>
                <c:pt idx="4002">
                  <c:v>16.756007451799999</c:v>
                </c:pt>
                <c:pt idx="4003">
                  <c:v>16.752893696400001</c:v>
                </c:pt>
                <c:pt idx="4004">
                  <c:v>16.749779940999616</c:v>
                </c:pt>
                <c:pt idx="4005">
                  <c:v>16.745331719000003</c:v>
                </c:pt>
                <c:pt idx="4006">
                  <c:v>16.745331719000003</c:v>
                </c:pt>
                <c:pt idx="4007">
                  <c:v>16.741328319200001</c:v>
                </c:pt>
                <c:pt idx="4008">
                  <c:v>16.737769741600001</c:v>
                </c:pt>
                <c:pt idx="4009">
                  <c:v>16.73554563059967</c:v>
                </c:pt>
                <c:pt idx="4010">
                  <c:v>16.733766341800003</c:v>
                </c:pt>
                <c:pt idx="4011">
                  <c:v>16.729762941999667</c:v>
                </c:pt>
                <c:pt idx="4012">
                  <c:v>16.727538830999652</c:v>
                </c:pt>
                <c:pt idx="4013">
                  <c:v>16.723980253400001</c:v>
                </c:pt>
                <c:pt idx="4014">
                  <c:v>16.723980253400001</c:v>
                </c:pt>
                <c:pt idx="4015">
                  <c:v>16.722645786799692</c:v>
                </c:pt>
                <c:pt idx="4016">
                  <c:v>16.719976853600031</c:v>
                </c:pt>
                <c:pt idx="4017">
                  <c:v>16.717307920400035</c:v>
                </c:pt>
                <c:pt idx="4018">
                  <c:v>16.716863098200299</c:v>
                </c:pt>
                <c:pt idx="4019">
                  <c:v>16.715528631600002</c:v>
                </c:pt>
                <c:pt idx="4020">
                  <c:v>16.714194165000347</c:v>
                </c:pt>
                <c:pt idx="4021">
                  <c:v>16.712414876199652</c:v>
                </c:pt>
                <c:pt idx="4022">
                  <c:v>16.711970054000339</c:v>
                </c:pt>
                <c:pt idx="4023">
                  <c:v>16.711970054000339</c:v>
                </c:pt>
                <c:pt idx="4024">
                  <c:v>16.711525231800003</c:v>
                </c:pt>
                <c:pt idx="4025">
                  <c:v>16.711080409600235</c:v>
                </c:pt>
                <c:pt idx="4026">
                  <c:v>16.711080409600235</c:v>
                </c:pt>
                <c:pt idx="4027">
                  <c:v>16.712859698399999</c:v>
                </c:pt>
                <c:pt idx="4028">
                  <c:v>16.713304520600001</c:v>
                </c:pt>
                <c:pt idx="4029">
                  <c:v>16.713749342799616</c:v>
                </c:pt>
                <c:pt idx="4030">
                  <c:v>16.713749342799616</c:v>
                </c:pt>
                <c:pt idx="4031">
                  <c:v>16.713749342799616</c:v>
                </c:pt>
                <c:pt idx="4032">
                  <c:v>16.713304520600001</c:v>
                </c:pt>
                <c:pt idx="4033">
                  <c:v>16.711080409600235</c:v>
                </c:pt>
                <c:pt idx="4034">
                  <c:v>16.705297721000001</c:v>
                </c:pt>
                <c:pt idx="4035">
                  <c:v>16.678163566800031</c:v>
                </c:pt>
                <c:pt idx="4036">
                  <c:v>16.6706015894</c:v>
                </c:pt>
                <c:pt idx="4037">
                  <c:v>16.664374078600005</c:v>
                </c:pt>
                <c:pt idx="4038">
                  <c:v>16.662149967599696</c:v>
                </c:pt>
                <c:pt idx="4039">
                  <c:v>16.657701745600235</c:v>
                </c:pt>
                <c:pt idx="4040">
                  <c:v>16.655922456800031</c:v>
                </c:pt>
                <c:pt idx="4041">
                  <c:v>16.653698345800031</c:v>
                </c:pt>
                <c:pt idx="4042">
                  <c:v>16.649694946</c:v>
                </c:pt>
                <c:pt idx="4043">
                  <c:v>16.646581190600031</c:v>
                </c:pt>
                <c:pt idx="4044">
                  <c:v>16.639908857600339</c:v>
                </c:pt>
                <c:pt idx="4045">
                  <c:v>16.592312882199497</c:v>
                </c:pt>
                <c:pt idx="4046">
                  <c:v>16.5638442614</c:v>
                </c:pt>
                <c:pt idx="4047">
                  <c:v>16.528703307599667</c:v>
                </c:pt>
                <c:pt idx="4048">
                  <c:v>16.5033484422</c:v>
                </c:pt>
                <c:pt idx="4049">
                  <c:v>16.486445198600002</c:v>
                </c:pt>
                <c:pt idx="4050">
                  <c:v>16.472655710400005</c:v>
                </c:pt>
                <c:pt idx="4051">
                  <c:v>16.460200688799667</c:v>
                </c:pt>
                <c:pt idx="4052">
                  <c:v>16.449524955999692</c:v>
                </c:pt>
                <c:pt idx="4053">
                  <c:v>16.436625112199987</c:v>
                </c:pt>
                <c:pt idx="4054">
                  <c:v>16.423725268400002</c:v>
                </c:pt>
                <c:pt idx="4055">
                  <c:v>16.411715069000035</c:v>
                </c:pt>
                <c:pt idx="4056">
                  <c:v>16.399260047399999</c:v>
                </c:pt>
                <c:pt idx="4057">
                  <c:v>16.392587714400001</c:v>
                </c:pt>
                <c:pt idx="4058">
                  <c:v>16.386360203600002</c:v>
                </c:pt>
                <c:pt idx="4059">
                  <c:v>16.381911981600005</c:v>
                </c:pt>
                <c:pt idx="4060">
                  <c:v>16.37835340400003</c:v>
                </c:pt>
                <c:pt idx="4061">
                  <c:v>16.375239648599674</c:v>
                </c:pt>
                <c:pt idx="4062">
                  <c:v>16.373460359800031</c:v>
                </c:pt>
                <c:pt idx="4063">
                  <c:v>16.370791426600135</c:v>
                </c:pt>
                <c:pt idx="4064">
                  <c:v>16.369456960000001</c:v>
                </c:pt>
                <c:pt idx="4065">
                  <c:v>16.369012137800002</c:v>
                </c:pt>
                <c:pt idx="4066">
                  <c:v>16.369012137800002</c:v>
                </c:pt>
                <c:pt idx="4067">
                  <c:v>16.369012137800002</c:v>
                </c:pt>
                <c:pt idx="4068">
                  <c:v>16.369901782199999</c:v>
                </c:pt>
                <c:pt idx="4069">
                  <c:v>16.370346604399789</c:v>
                </c:pt>
                <c:pt idx="4070">
                  <c:v>16.369456960000001</c:v>
                </c:pt>
                <c:pt idx="4071">
                  <c:v>16.369456960000001</c:v>
                </c:pt>
                <c:pt idx="4072">
                  <c:v>16.369012137800002</c:v>
                </c:pt>
                <c:pt idx="4073">
                  <c:v>16.367232848999663</c:v>
                </c:pt>
                <c:pt idx="4074">
                  <c:v>16.365008738</c:v>
                </c:pt>
                <c:pt idx="4075">
                  <c:v>16.364563915800005</c:v>
                </c:pt>
                <c:pt idx="4076">
                  <c:v>16.362784627</c:v>
                </c:pt>
                <c:pt idx="4077">
                  <c:v>16.360115693800001</c:v>
                </c:pt>
                <c:pt idx="4078">
                  <c:v>16.358336405000003</c:v>
                </c:pt>
                <c:pt idx="4079">
                  <c:v>16.3556674718</c:v>
                </c:pt>
                <c:pt idx="4080">
                  <c:v>16.3534433608</c:v>
                </c:pt>
                <c:pt idx="4081">
                  <c:v>16.351219249800003</c:v>
                </c:pt>
                <c:pt idx="4082">
                  <c:v>16.3476606722</c:v>
                </c:pt>
                <c:pt idx="4083">
                  <c:v>16.343657272400002</c:v>
                </c:pt>
                <c:pt idx="4084">
                  <c:v>16.340988339200031</c:v>
                </c:pt>
                <c:pt idx="4085">
                  <c:v>16.336984939400235</c:v>
                </c:pt>
                <c:pt idx="4086">
                  <c:v>16.334316006200005</c:v>
                </c:pt>
                <c:pt idx="4087">
                  <c:v>16.3303126064</c:v>
                </c:pt>
                <c:pt idx="4088">
                  <c:v>16.325864384399999</c:v>
                </c:pt>
                <c:pt idx="4089">
                  <c:v>16.323195451200135</c:v>
                </c:pt>
                <c:pt idx="4090">
                  <c:v>16.317857584800354</c:v>
                </c:pt>
                <c:pt idx="4091">
                  <c:v>16.314743829400001</c:v>
                </c:pt>
                <c:pt idx="4092">
                  <c:v>16.311630074</c:v>
                </c:pt>
                <c:pt idx="4093">
                  <c:v>16.309405963000035</c:v>
                </c:pt>
                <c:pt idx="4094">
                  <c:v>16.307181852000031</c:v>
                </c:pt>
                <c:pt idx="4095">
                  <c:v>16.304068096600339</c:v>
                </c:pt>
                <c:pt idx="4096">
                  <c:v>16.300954341200235</c:v>
                </c:pt>
                <c:pt idx="4097">
                  <c:v>16.298285408000005</c:v>
                </c:pt>
                <c:pt idx="4098">
                  <c:v>16.295616474799576</c:v>
                </c:pt>
                <c:pt idx="4099">
                  <c:v>16.292502719400002</c:v>
                </c:pt>
                <c:pt idx="4100">
                  <c:v>16.292057897199989</c:v>
                </c:pt>
                <c:pt idx="4101">
                  <c:v>16.29072343059962</c:v>
                </c:pt>
                <c:pt idx="4102">
                  <c:v>16.29072343059962</c:v>
                </c:pt>
                <c:pt idx="4103">
                  <c:v>16.289833786199889</c:v>
                </c:pt>
                <c:pt idx="4104">
                  <c:v>16.288054497400001</c:v>
                </c:pt>
                <c:pt idx="4105">
                  <c:v>16.287609675199558</c:v>
                </c:pt>
                <c:pt idx="4106">
                  <c:v>16.285385564200002</c:v>
                </c:pt>
                <c:pt idx="4107">
                  <c:v>16.283606275399436</c:v>
                </c:pt>
                <c:pt idx="4108">
                  <c:v>16.2813821644</c:v>
                </c:pt>
                <c:pt idx="4109">
                  <c:v>16.280047697799663</c:v>
                </c:pt>
                <c:pt idx="4110">
                  <c:v>16.279158053400035</c:v>
                </c:pt>
                <c:pt idx="4111">
                  <c:v>16.278268409000031</c:v>
                </c:pt>
                <c:pt idx="4112">
                  <c:v>16.275599475799623</c:v>
                </c:pt>
                <c:pt idx="4113">
                  <c:v>16.273375364800035</c:v>
                </c:pt>
                <c:pt idx="4114">
                  <c:v>16.272040898199634</c:v>
                </c:pt>
                <c:pt idx="4115">
                  <c:v>16.271151253800031</c:v>
                </c:pt>
                <c:pt idx="4116">
                  <c:v>16.270706431599667</c:v>
                </c:pt>
                <c:pt idx="4117">
                  <c:v>16.269371965000001</c:v>
                </c:pt>
                <c:pt idx="4118">
                  <c:v>16.268927142800003</c:v>
                </c:pt>
                <c:pt idx="4119">
                  <c:v>16.268037498400002</c:v>
                </c:pt>
                <c:pt idx="4120">
                  <c:v>16.267592676199609</c:v>
                </c:pt>
                <c:pt idx="4121">
                  <c:v>16.267147853999674</c:v>
                </c:pt>
                <c:pt idx="4122">
                  <c:v>16.2658133873997</c:v>
                </c:pt>
                <c:pt idx="4123">
                  <c:v>16.264034098600003</c:v>
                </c:pt>
                <c:pt idx="4124">
                  <c:v>16.262699631999425</c:v>
                </c:pt>
                <c:pt idx="4125">
                  <c:v>16.260030698799699</c:v>
                </c:pt>
                <c:pt idx="4126">
                  <c:v>16.259141054400001</c:v>
                </c:pt>
                <c:pt idx="4127">
                  <c:v>16.257806587800001</c:v>
                </c:pt>
                <c:pt idx="4128">
                  <c:v>16.2569169434</c:v>
                </c:pt>
                <c:pt idx="4129">
                  <c:v>16.25469283239962</c:v>
                </c:pt>
                <c:pt idx="4130">
                  <c:v>16.253803188000031</c:v>
                </c:pt>
                <c:pt idx="4131">
                  <c:v>16.2511342548</c:v>
                </c:pt>
                <c:pt idx="4132">
                  <c:v>16.24935496600003</c:v>
                </c:pt>
                <c:pt idx="4133">
                  <c:v>16.246686032799605</c:v>
                </c:pt>
                <c:pt idx="4134">
                  <c:v>16.246686032799605</c:v>
                </c:pt>
                <c:pt idx="4135">
                  <c:v>16.2453515662</c:v>
                </c:pt>
                <c:pt idx="4136">
                  <c:v>16.244461921800031</c:v>
                </c:pt>
                <c:pt idx="4137">
                  <c:v>16.244461921800031</c:v>
                </c:pt>
                <c:pt idx="4138">
                  <c:v>16.244461921800031</c:v>
                </c:pt>
                <c:pt idx="4139">
                  <c:v>16.244017099600001</c:v>
                </c:pt>
                <c:pt idx="4140">
                  <c:v>16.243572277399522</c:v>
                </c:pt>
                <c:pt idx="4141">
                  <c:v>16.244017099600001</c:v>
                </c:pt>
                <c:pt idx="4142">
                  <c:v>16.244017099600001</c:v>
                </c:pt>
                <c:pt idx="4143">
                  <c:v>16.2453515662</c:v>
                </c:pt>
                <c:pt idx="4144">
                  <c:v>16.2453515662</c:v>
                </c:pt>
                <c:pt idx="4145">
                  <c:v>16.244906744000001</c:v>
                </c:pt>
                <c:pt idx="4146">
                  <c:v>16.244461921800031</c:v>
                </c:pt>
                <c:pt idx="4147">
                  <c:v>16.2453515662</c:v>
                </c:pt>
                <c:pt idx="4148">
                  <c:v>16.245796388399544</c:v>
                </c:pt>
                <c:pt idx="4149">
                  <c:v>16.246686032799605</c:v>
                </c:pt>
                <c:pt idx="4150">
                  <c:v>16.248465321600001</c:v>
                </c:pt>
                <c:pt idx="4151">
                  <c:v>16.249799788199667</c:v>
                </c:pt>
                <c:pt idx="4152">
                  <c:v>16.250689432600002</c:v>
                </c:pt>
                <c:pt idx="4153">
                  <c:v>16.251579077000002</c:v>
                </c:pt>
                <c:pt idx="4154">
                  <c:v>16.252468721400035</c:v>
                </c:pt>
                <c:pt idx="4155">
                  <c:v>16.253803188000031</c:v>
                </c:pt>
                <c:pt idx="4156">
                  <c:v>16.25558247679967</c:v>
                </c:pt>
                <c:pt idx="4157">
                  <c:v>16.257361765600365</c:v>
                </c:pt>
                <c:pt idx="4158">
                  <c:v>16.258251410000035</c:v>
                </c:pt>
                <c:pt idx="4159">
                  <c:v>16.259585876600003</c:v>
                </c:pt>
                <c:pt idx="4160">
                  <c:v>16.260920343200002</c:v>
                </c:pt>
                <c:pt idx="4161">
                  <c:v>16.262254809800002</c:v>
                </c:pt>
                <c:pt idx="4162">
                  <c:v>16.263589276399482</c:v>
                </c:pt>
                <c:pt idx="4163">
                  <c:v>16.264923743000001</c:v>
                </c:pt>
                <c:pt idx="4164">
                  <c:v>16.267147853999674</c:v>
                </c:pt>
                <c:pt idx="4165">
                  <c:v>16.268482320599652</c:v>
                </c:pt>
                <c:pt idx="4166">
                  <c:v>16.271151253800031</c:v>
                </c:pt>
                <c:pt idx="4167">
                  <c:v>16.273375364800035</c:v>
                </c:pt>
                <c:pt idx="4168">
                  <c:v>16.275599475799623</c:v>
                </c:pt>
                <c:pt idx="4169">
                  <c:v>16.278713231199475</c:v>
                </c:pt>
                <c:pt idx="4170">
                  <c:v>16.280047697799663</c:v>
                </c:pt>
                <c:pt idx="4171">
                  <c:v>16.283606275399436</c:v>
                </c:pt>
                <c:pt idx="4172">
                  <c:v>16.287609675199558</c:v>
                </c:pt>
                <c:pt idx="4173">
                  <c:v>16.291168252800031</c:v>
                </c:pt>
                <c:pt idx="4174">
                  <c:v>16.296061297000001</c:v>
                </c:pt>
                <c:pt idx="4175">
                  <c:v>16.299619874599482</c:v>
                </c:pt>
                <c:pt idx="4176">
                  <c:v>16.303623274399605</c:v>
                </c:pt>
                <c:pt idx="4177">
                  <c:v>16.308961140800299</c:v>
                </c:pt>
                <c:pt idx="4178">
                  <c:v>16.315188651600035</c:v>
                </c:pt>
                <c:pt idx="4179">
                  <c:v>16.32141616240003</c:v>
                </c:pt>
                <c:pt idx="4180">
                  <c:v>16.326309206599692</c:v>
                </c:pt>
                <c:pt idx="4181">
                  <c:v>16.328088495400031</c:v>
                </c:pt>
                <c:pt idx="4182">
                  <c:v>16.331647073000003</c:v>
                </c:pt>
                <c:pt idx="4183">
                  <c:v>16.336984939400235</c:v>
                </c:pt>
                <c:pt idx="4184">
                  <c:v>16.342767628000001</c:v>
                </c:pt>
                <c:pt idx="4185">
                  <c:v>16.350329605399889</c:v>
                </c:pt>
                <c:pt idx="4186">
                  <c:v>16.356112293999889</c:v>
                </c:pt>
                <c:pt idx="4187">
                  <c:v>16.363674271399667</c:v>
                </c:pt>
                <c:pt idx="4188">
                  <c:v>16.369901782199999</c:v>
                </c:pt>
                <c:pt idx="4189">
                  <c:v>16.374794826400031</c:v>
                </c:pt>
                <c:pt idx="4190">
                  <c:v>16.378798226200001</c:v>
                </c:pt>
                <c:pt idx="4191">
                  <c:v>16.384136092600002</c:v>
                </c:pt>
                <c:pt idx="4192">
                  <c:v>16.390363603400001</c:v>
                </c:pt>
                <c:pt idx="4193">
                  <c:v>16.395701469800031</c:v>
                </c:pt>
                <c:pt idx="4194">
                  <c:v>16.402373802799598</c:v>
                </c:pt>
                <c:pt idx="4195">
                  <c:v>16.4081564914</c:v>
                </c:pt>
                <c:pt idx="4196">
                  <c:v>16.413494357800001</c:v>
                </c:pt>
                <c:pt idx="4197">
                  <c:v>16.42061151299967</c:v>
                </c:pt>
                <c:pt idx="4198">
                  <c:v>16.426394201599674</c:v>
                </c:pt>
                <c:pt idx="4199">
                  <c:v>16.4326217124</c:v>
                </c:pt>
                <c:pt idx="4200">
                  <c:v>16.438849223200002</c:v>
                </c:pt>
                <c:pt idx="4201">
                  <c:v>16.444631911800002</c:v>
                </c:pt>
                <c:pt idx="4202">
                  <c:v>16.450859422600235</c:v>
                </c:pt>
                <c:pt idx="4203">
                  <c:v>16.457531755600005</c:v>
                </c:pt>
                <c:pt idx="4204">
                  <c:v>16.464204088600003</c:v>
                </c:pt>
                <c:pt idx="4205">
                  <c:v>16.470431599399689</c:v>
                </c:pt>
                <c:pt idx="4206">
                  <c:v>16.476659110200004</c:v>
                </c:pt>
                <c:pt idx="4207">
                  <c:v>16.48333144319967</c:v>
                </c:pt>
                <c:pt idx="4208">
                  <c:v>16.489558954</c:v>
                </c:pt>
                <c:pt idx="4209">
                  <c:v>16.496231286999667</c:v>
                </c:pt>
                <c:pt idx="4210">
                  <c:v>16.502013975599663</c:v>
                </c:pt>
                <c:pt idx="4211">
                  <c:v>16.506462197600001</c:v>
                </c:pt>
                <c:pt idx="4212">
                  <c:v>16.513579352800004</c:v>
                </c:pt>
                <c:pt idx="4213">
                  <c:v>16.521586152399987</c:v>
                </c:pt>
                <c:pt idx="4214">
                  <c:v>16.526034374400002</c:v>
                </c:pt>
                <c:pt idx="4215">
                  <c:v>16.530482596400002</c:v>
                </c:pt>
                <c:pt idx="4216">
                  <c:v>16.536710107200001</c:v>
                </c:pt>
                <c:pt idx="4217">
                  <c:v>16.541158329199998</c:v>
                </c:pt>
                <c:pt idx="4218">
                  <c:v>16.545606551199551</c:v>
                </c:pt>
                <c:pt idx="4219">
                  <c:v>16.550944417600135</c:v>
                </c:pt>
                <c:pt idx="4220">
                  <c:v>16.554947817399999</c:v>
                </c:pt>
                <c:pt idx="4221">
                  <c:v>16.5580615728</c:v>
                </c:pt>
                <c:pt idx="4222">
                  <c:v>16.564289083600002</c:v>
                </c:pt>
                <c:pt idx="4223">
                  <c:v>16.569182127800001</c:v>
                </c:pt>
                <c:pt idx="4224">
                  <c:v>16.571851061000501</c:v>
                </c:pt>
                <c:pt idx="4225">
                  <c:v>16.577188927399998</c:v>
                </c:pt>
                <c:pt idx="4226">
                  <c:v>16.580747504999483</c:v>
                </c:pt>
                <c:pt idx="4227">
                  <c:v>16.583416438199652</c:v>
                </c:pt>
                <c:pt idx="4228">
                  <c:v>16.586975015800135</c:v>
                </c:pt>
                <c:pt idx="4229">
                  <c:v>16.589643948999569</c:v>
                </c:pt>
                <c:pt idx="4230">
                  <c:v>16.591868060000397</c:v>
                </c:pt>
                <c:pt idx="4231">
                  <c:v>16.593202526600002</c:v>
                </c:pt>
                <c:pt idx="4232">
                  <c:v>16.594536993199789</c:v>
                </c:pt>
                <c:pt idx="4233">
                  <c:v>16.595426637599576</c:v>
                </c:pt>
                <c:pt idx="4234">
                  <c:v>16.596316281999623</c:v>
                </c:pt>
                <c:pt idx="4235">
                  <c:v>16.597205926400235</c:v>
                </c:pt>
                <c:pt idx="4236">
                  <c:v>16.594092171</c:v>
                </c:pt>
                <c:pt idx="4237">
                  <c:v>16.588309482399605</c:v>
                </c:pt>
                <c:pt idx="4238">
                  <c:v>16.578968216200035</c:v>
                </c:pt>
                <c:pt idx="4239">
                  <c:v>16.568292483399659</c:v>
                </c:pt>
                <c:pt idx="4240">
                  <c:v>16.559396039399989</c:v>
                </c:pt>
                <c:pt idx="4241">
                  <c:v>16.554058173000314</c:v>
                </c:pt>
                <c:pt idx="4242">
                  <c:v>16.549609950999667</c:v>
                </c:pt>
                <c:pt idx="4243">
                  <c:v>16.546941017800005</c:v>
                </c:pt>
                <c:pt idx="4244">
                  <c:v>16.545161729000135</c:v>
                </c:pt>
                <c:pt idx="4245">
                  <c:v>16.543827262400001</c:v>
                </c:pt>
                <c:pt idx="4246">
                  <c:v>16.541158329199998</c:v>
                </c:pt>
                <c:pt idx="4247">
                  <c:v>16.538489395999989</c:v>
                </c:pt>
                <c:pt idx="4248">
                  <c:v>16.536710107200001</c:v>
                </c:pt>
                <c:pt idx="4249">
                  <c:v>16.532706707399889</c:v>
                </c:pt>
                <c:pt idx="4250">
                  <c:v>16.528258485400031</c:v>
                </c:pt>
                <c:pt idx="4251">
                  <c:v>16.348105494400031</c:v>
                </c:pt>
                <c:pt idx="4252">
                  <c:v>16.320081695800031</c:v>
                </c:pt>
                <c:pt idx="4253">
                  <c:v>16.300954341200235</c:v>
                </c:pt>
                <c:pt idx="4254">
                  <c:v>16.284940742</c:v>
                </c:pt>
                <c:pt idx="4255">
                  <c:v>16.271596076000002</c:v>
                </c:pt>
                <c:pt idx="4256">
                  <c:v>16.261809987600003</c:v>
                </c:pt>
                <c:pt idx="4257">
                  <c:v>16.253803188000031</c:v>
                </c:pt>
                <c:pt idx="4258">
                  <c:v>16.246686032799605</c:v>
                </c:pt>
                <c:pt idx="4259">
                  <c:v>16.239568877600004</c:v>
                </c:pt>
                <c:pt idx="4260">
                  <c:v>16.234231011200031</c:v>
                </c:pt>
                <c:pt idx="4261">
                  <c:v>16.230672433600002</c:v>
                </c:pt>
                <c:pt idx="4262">
                  <c:v>16.21866223419962</c:v>
                </c:pt>
                <c:pt idx="4263">
                  <c:v>16.203093457200001</c:v>
                </c:pt>
                <c:pt idx="4264">
                  <c:v>16.196865946400376</c:v>
                </c:pt>
                <c:pt idx="4265">
                  <c:v>16.191528080000001</c:v>
                </c:pt>
                <c:pt idx="4266">
                  <c:v>16.183966102600031</c:v>
                </c:pt>
                <c:pt idx="4267">
                  <c:v>16.183966102600031</c:v>
                </c:pt>
                <c:pt idx="4268">
                  <c:v>16.182631635999627</c:v>
                </c:pt>
                <c:pt idx="4269">
                  <c:v>16.181741991600003</c:v>
                </c:pt>
                <c:pt idx="4270">
                  <c:v>16.180852347200005</c:v>
                </c:pt>
                <c:pt idx="4271">
                  <c:v>16.180852347200005</c:v>
                </c:pt>
                <c:pt idx="4272">
                  <c:v>16.180407525</c:v>
                </c:pt>
                <c:pt idx="4273">
                  <c:v>16.182186813799696</c:v>
                </c:pt>
                <c:pt idx="4274">
                  <c:v>16.18352128039967</c:v>
                </c:pt>
                <c:pt idx="4275">
                  <c:v>16.183966102600031</c:v>
                </c:pt>
                <c:pt idx="4276">
                  <c:v>16.183966102600031</c:v>
                </c:pt>
                <c:pt idx="4277">
                  <c:v>16.188859146800031</c:v>
                </c:pt>
                <c:pt idx="4278">
                  <c:v>16.192417724399988</c:v>
                </c:pt>
                <c:pt idx="4279">
                  <c:v>16.195086657600001</c:v>
                </c:pt>
                <c:pt idx="4280">
                  <c:v>16.19731076860031</c:v>
                </c:pt>
                <c:pt idx="4281">
                  <c:v>16.200424524000002</c:v>
                </c:pt>
                <c:pt idx="4282">
                  <c:v>16.203093457200001</c:v>
                </c:pt>
                <c:pt idx="4283">
                  <c:v>16.204872745999999</c:v>
                </c:pt>
                <c:pt idx="4284">
                  <c:v>16.207541679200002</c:v>
                </c:pt>
                <c:pt idx="4285">
                  <c:v>16.210210612400001</c:v>
                </c:pt>
                <c:pt idx="4286">
                  <c:v>16.211545079</c:v>
                </c:pt>
                <c:pt idx="4287">
                  <c:v>16.215548478800002</c:v>
                </c:pt>
                <c:pt idx="4288">
                  <c:v>16.219551878600004</c:v>
                </c:pt>
                <c:pt idx="4289">
                  <c:v>16.222665634000002</c:v>
                </c:pt>
                <c:pt idx="4290">
                  <c:v>16.225779389399584</c:v>
                </c:pt>
                <c:pt idx="4291">
                  <c:v>16.228448322600002</c:v>
                </c:pt>
                <c:pt idx="4292">
                  <c:v>16.231117255800001</c:v>
                </c:pt>
                <c:pt idx="4293">
                  <c:v>16.234231011200031</c:v>
                </c:pt>
                <c:pt idx="4294">
                  <c:v>16.237344766600035</c:v>
                </c:pt>
                <c:pt idx="4295">
                  <c:v>16.240903344199989</c:v>
                </c:pt>
                <c:pt idx="4296">
                  <c:v>16.244017099600001</c:v>
                </c:pt>
                <c:pt idx="4297">
                  <c:v>16.2475756772</c:v>
                </c:pt>
                <c:pt idx="4298">
                  <c:v>16.24935496600003</c:v>
                </c:pt>
                <c:pt idx="4299">
                  <c:v>16.2511342548</c:v>
                </c:pt>
                <c:pt idx="4300">
                  <c:v>16.254248010200001</c:v>
                </c:pt>
                <c:pt idx="4301">
                  <c:v>16.256027299000003</c:v>
                </c:pt>
                <c:pt idx="4302">
                  <c:v>16.258696232199515</c:v>
                </c:pt>
                <c:pt idx="4303">
                  <c:v>16.262254809800002</c:v>
                </c:pt>
                <c:pt idx="4304">
                  <c:v>16.264034098600003</c:v>
                </c:pt>
                <c:pt idx="4305">
                  <c:v>16.266258209600004</c:v>
                </c:pt>
                <c:pt idx="4306">
                  <c:v>16.2698167872</c:v>
                </c:pt>
                <c:pt idx="4307">
                  <c:v>16.271596076000002</c:v>
                </c:pt>
                <c:pt idx="4308">
                  <c:v>16.275154653600001</c:v>
                </c:pt>
                <c:pt idx="4309">
                  <c:v>16.276933942399989</c:v>
                </c:pt>
                <c:pt idx="4310">
                  <c:v>16.278268409000031</c:v>
                </c:pt>
                <c:pt idx="4311">
                  <c:v>16.2813821644</c:v>
                </c:pt>
                <c:pt idx="4312">
                  <c:v>16.283606275399436</c:v>
                </c:pt>
                <c:pt idx="4313">
                  <c:v>16.284940742</c:v>
                </c:pt>
                <c:pt idx="4314">
                  <c:v>16.287609675199558</c:v>
                </c:pt>
                <c:pt idx="4315">
                  <c:v>16.289833786199889</c:v>
                </c:pt>
                <c:pt idx="4316">
                  <c:v>16.294726830399519</c:v>
                </c:pt>
                <c:pt idx="4317">
                  <c:v>16.294282008200003</c:v>
                </c:pt>
                <c:pt idx="4318">
                  <c:v>16.294726830399519</c:v>
                </c:pt>
                <c:pt idx="4319">
                  <c:v>16.295616474799576</c:v>
                </c:pt>
                <c:pt idx="4320">
                  <c:v>16.295171652600001</c:v>
                </c:pt>
                <c:pt idx="4321">
                  <c:v>16.294726830399519</c:v>
                </c:pt>
                <c:pt idx="4322">
                  <c:v>16.295616474799576</c:v>
                </c:pt>
                <c:pt idx="4323">
                  <c:v>16.296950941399999</c:v>
                </c:pt>
                <c:pt idx="4324">
                  <c:v>16.297395763600235</c:v>
                </c:pt>
                <c:pt idx="4325">
                  <c:v>16.299175052399999</c:v>
                </c:pt>
                <c:pt idx="4326">
                  <c:v>16.301843985600001</c:v>
                </c:pt>
                <c:pt idx="4327">
                  <c:v>16.303178452200235</c:v>
                </c:pt>
                <c:pt idx="4328">
                  <c:v>16.304068096600339</c:v>
                </c:pt>
                <c:pt idx="4329">
                  <c:v>16.304068096600339</c:v>
                </c:pt>
                <c:pt idx="4330">
                  <c:v>16.306737029800001</c:v>
                </c:pt>
                <c:pt idx="4331">
                  <c:v>16.308516318600002</c:v>
                </c:pt>
                <c:pt idx="4332">
                  <c:v>16.309850785200339</c:v>
                </c:pt>
                <c:pt idx="4333">
                  <c:v>16.311630074</c:v>
                </c:pt>
                <c:pt idx="4334">
                  <c:v>16.314299007200031</c:v>
                </c:pt>
                <c:pt idx="4335">
                  <c:v>16.314299007200031</c:v>
                </c:pt>
                <c:pt idx="4336">
                  <c:v>16.316523118199999</c:v>
                </c:pt>
                <c:pt idx="4337">
                  <c:v>16.318302407000001</c:v>
                </c:pt>
                <c:pt idx="4338">
                  <c:v>16.320971340200035</c:v>
                </c:pt>
                <c:pt idx="4339">
                  <c:v>16.323640273399544</c:v>
                </c:pt>
                <c:pt idx="4340">
                  <c:v>16.327198851000031</c:v>
                </c:pt>
                <c:pt idx="4341">
                  <c:v>16.329422961999889</c:v>
                </c:pt>
                <c:pt idx="4342">
                  <c:v>16.331647073000003</c:v>
                </c:pt>
                <c:pt idx="4343">
                  <c:v>16.336095295000035</c:v>
                </c:pt>
                <c:pt idx="4344">
                  <c:v>16.340988339200031</c:v>
                </c:pt>
                <c:pt idx="4345">
                  <c:v>16.343657272400002</c:v>
                </c:pt>
                <c:pt idx="4346">
                  <c:v>16.348995138799999</c:v>
                </c:pt>
                <c:pt idx="4347">
                  <c:v>16.354333005200001</c:v>
                </c:pt>
                <c:pt idx="4348">
                  <c:v>16.357891582800235</c:v>
                </c:pt>
                <c:pt idx="4349">
                  <c:v>16.361894982600031</c:v>
                </c:pt>
                <c:pt idx="4350">
                  <c:v>16.369012137800002</c:v>
                </c:pt>
                <c:pt idx="4351">
                  <c:v>16.373905182000314</c:v>
                </c:pt>
                <c:pt idx="4352">
                  <c:v>16.377908581800035</c:v>
                </c:pt>
                <c:pt idx="4353">
                  <c:v>16.352998538600001</c:v>
                </c:pt>
                <c:pt idx="4354">
                  <c:v>16.3534433608</c:v>
                </c:pt>
                <c:pt idx="4355">
                  <c:v>16.3534433608</c:v>
                </c:pt>
                <c:pt idx="4356">
                  <c:v>16.356557116200307</c:v>
                </c:pt>
                <c:pt idx="4357">
                  <c:v>16.358781227200001</c:v>
                </c:pt>
                <c:pt idx="4358">
                  <c:v>16.362339804799483</c:v>
                </c:pt>
                <c:pt idx="4359">
                  <c:v>16.365898382400001</c:v>
                </c:pt>
                <c:pt idx="4360">
                  <c:v>16.370346604399789</c:v>
                </c:pt>
                <c:pt idx="4361">
                  <c:v>16.374350004200135</c:v>
                </c:pt>
                <c:pt idx="4362">
                  <c:v>16.377908581800035</c:v>
                </c:pt>
                <c:pt idx="4363">
                  <c:v>16.383246448199696</c:v>
                </c:pt>
                <c:pt idx="4364">
                  <c:v>16.38813949239966</c:v>
                </c:pt>
                <c:pt idx="4365">
                  <c:v>16.391698070000004</c:v>
                </c:pt>
                <c:pt idx="4366">
                  <c:v>16.397480758600135</c:v>
                </c:pt>
                <c:pt idx="4367">
                  <c:v>16.403708269400003</c:v>
                </c:pt>
                <c:pt idx="4368">
                  <c:v>16.409490958000003</c:v>
                </c:pt>
                <c:pt idx="4369">
                  <c:v>16.41393918</c:v>
                </c:pt>
                <c:pt idx="4370">
                  <c:v>16.4197218686</c:v>
                </c:pt>
                <c:pt idx="4371">
                  <c:v>16.424170090600001</c:v>
                </c:pt>
                <c:pt idx="4372">
                  <c:v>16.430397601399989</c:v>
                </c:pt>
                <c:pt idx="4373">
                  <c:v>16.437069934400004</c:v>
                </c:pt>
                <c:pt idx="4374">
                  <c:v>16.442852623000004</c:v>
                </c:pt>
                <c:pt idx="4375">
                  <c:v>16.448190489399789</c:v>
                </c:pt>
                <c:pt idx="4376">
                  <c:v>16.454862822400031</c:v>
                </c:pt>
                <c:pt idx="4377">
                  <c:v>16.461090333199696</c:v>
                </c:pt>
                <c:pt idx="4378">
                  <c:v>16.467317843999624</c:v>
                </c:pt>
                <c:pt idx="4379">
                  <c:v>16.473990177000001</c:v>
                </c:pt>
                <c:pt idx="4380">
                  <c:v>16.480662509999519</c:v>
                </c:pt>
                <c:pt idx="4381">
                  <c:v>16.487334842999573</c:v>
                </c:pt>
                <c:pt idx="4382">
                  <c:v>16.494451998200031</c:v>
                </c:pt>
                <c:pt idx="4383">
                  <c:v>16.502458797800031</c:v>
                </c:pt>
                <c:pt idx="4384">
                  <c:v>16.5091311308</c:v>
                </c:pt>
                <c:pt idx="4385">
                  <c:v>16.5158034638003</c:v>
                </c:pt>
                <c:pt idx="4386">
                  <c:v>16.52247579680003</c:v>
                </c:pt>
                <c:pt idx="4387">
                  <c:v>16.5300377742</c:v>
                </c:pt>
                <c:pt idx="4388">
                  <c:v>16.53715492940044</c:v>
                </c:pt>
                <c:pt idx="4389">
                  <c:v>16.544272084600003</c:v>
                </c:pt>
                <c:pt idx="4390">
                  <c:v>16.551834062000299</c:v>
                </c:pt>
                <c:pt idx="4391">
                  <c:v>16.558506395000002</c:v>
                </c:pt>
                <c:pt idx="4392">
                  <c:v>16.566513194600002</c:v>
                </c:pt>
                <c:pt idx="4393">
                  <c:v>16.574075172000235</c:v>
                </c:pt>
                <c:pt idx="4394">
                  <c:v>16.582971616000005</c:v>
                </c:pt>
                <c:pt idx="4395">
                  <c:v>16.590533593399623</c:v>
                </c:pt>
                <c:pt idx="4396">
                  <c:v>16.597650748600035</c:v>
                </c:pt>
                <c:pt idx="4397">
                  <c:v>16.606102370399789</c:v>
                </c:pt>
                <c:pt idx="4398">
                  <c:v>16.611885059000652</c:v>
                </c:pt>
                <c:pt idx="4399">
                  <c:v>16.622115969600031</c:v>
                </c:pt>
                <c:pt idx="4400">
                  <c:v>16.629233124800031</c:v>
                </c:pt>
                <c:pt idx="4401">
                  <c:v>16.635905457800458</c:v>
                </c:pt>
                <c:pt idx="4402">
                  <c:v>16.642577790800001</c:v>
                </c:pt>
                <c:pt idx="4403">
                  <c:v>16.649250123800329</c:v>
                </c:pt>
                <c:pt idx="4404">
                  <c:v>16.656367279000001</c:v>
                </c:pt>
                <c:pt idx="4405">
                  <c:v>16.663039612000002</c:v>
                </c:pt>
                <c:pt idx="4406">
                  <c:v>16.669267122800235</c:v>
                </c:pt>
                <c:pt idx="4407">
                  <c:v>16.675049811399674</c:v>
                </c:pt>
                <c:pt idx="4408">
                  <c:v>16.681722144399789</c:v>
                </c:pt>
                <c:pt idx="4409">
                  <c:v>16.687060010800035</c:v>
                </c:pt>
                <c:pt idx="4410">
                  <c:v>16.6928426994</c:v>
                </c:pt>
                <c:pt idx="4411">
                  <c:v>16.698180565800001</c:v>
                </c:pt>
                <c:pt idx="4412">
                  <c:v>16.703518432200003</c:v>
                </c:pt>
                <c:pt idx="4413">
                  <c:v>16.707966654200035</c:v>
                </c:pt>
                <c:pt idx="4414">
                  <c:v>16.712414876199652</c:v>
                </c:pt>
                <c:pt idx="4415">
                  <c:v>16.717307920400035</c:v>
                </c:pt>
                <c:pt idx="4416">
                  <c:v>16.7217561424</c:v>
                </c:pt>
                <c:pt idx="4417">
                  <c:v>16.723090609000003</c:v>
                </c:pt>
                <c:pt idx="4418">
                  <c:v>16.722200964599889</c:v>
                </c:pt>
                <c:pt idx="4419">
                  <c:v>16.722645786799692</c:v>
                </c:pt>
                <c:pt idx="4420">
                  <c:v>16.7217561424</c:v>
                </c:pt>
                <c:pt idx="4421">
                  <c:v>16.722645786799692</c:v>
                </c:pt>
                <c:pt idx="4422">
                  <c:v>16.724869897800001</c:v>
                </c:pt>
                <c:pt idx="4423">
                  <c:v>16.727094008800005</c:v>
                </c:pt>
                <c:pt idx="4424">
                  <c:v>16.7306525863997</c:v>
                </c:pt>
                <c:pt idx="4425">
                  <c:v>16.734655986200035</c:v>
                </c:pt>
                <c:pt idx="4426">
                  <c:v>16.7382145638</c:v>
                </c:pt>
                <c:pt idx="4427">
                  <c:v>16.742217963600002</c:v>
                </c:pt>
                <c:pt idx="4428">
                  <c:v>16.74755583</c:v>
                </c:pt>
                <c:pt idx="4429">
                  <c:v>16.752893696400001</c:v>
                </c:pt>
                <c:pt idx="4430">
                  <c:v>16.75956602940003</c:v>
                </c:pt>
                <c:pt idx="4431">
                  <c:v>16.764014251399889</c:v>
                </c:pt>
                <c:pt idx="4432">
                  <c:v>16.770241762199987</c:v>
                </c:pt>
                <c:pt idx="4433">
                  <c:v>16.777358917400235</c:v>
                </c:pt>
                <c:pt idx="4434">
                  <c:v>16.783141605999674</c:v>
                </c:pt>
                <c:pt idx="4435">
                  <c:v>16.790258761200135</c:v>
                </c:pt>
                <c:pt idx="4436">
                  <c:v>16.797375916400135</c:v>
                </c:pt>
                <c:pt idx="4437">
                  <c:v>16.803158605000135</c:v>
                </c:pt>
                <c:pt idx="4438">
                  <c:v>16.809386115799999</c:v>
                </c:pt>
                <c:pt idx="4439">
                  <c:v>16.8147239822</c:v>
                </c:pt>
                <c:pt idx="4440">
                  <c:v>16.82228595960003</c:v>
                </c:pt>
                <c:pt idx="4441">
                  <c:v>16.827623826000004</c:v>
                </c:pt>
                <c:pt idx="4442">
                  <c:v>16.836965092200447</c:v>
                </c:pt>
                <c:pt idx="4443">
                  <c:v>16.844527069600005</c:v>
                </c:pt>
                <c:pt idx="4444">
                  <c:v>16.851199402600031</c:v>
                </c:pt>
                <c:pt idx="4445">
                  <c:v>16.859206202199989</c:v>
                </c:pt>
                <c:pt idx="4446">
                  <c:v>16.866323357399889</c:v>
                </c:pt>
                <c:pt idx="4447">
                  <c:v>16.873885334800235</c:v>
                </c:pt>
                <c:pt idx="4448">
                  <c:v>16.879223201200002</c:v>
                </c:pt>
                <c:pt idx="4449">
                  <c:v>16.887230000800002</c:v>
                </c:pt>
                <c:pt idx="4450">
                  <c:v>16.893457511600001</c:v>
                </c:pt>
                <c:pt idx="4451">
                  <c:v>16.901019489000003</c:v>
                </c:pt>
                <c:pt idx="4452">
                  <c:v>16.909026288599616</c:v>
                </c:pt>
                <c:pt idx="4453">
                  <c:v>16.916143443800003</c:v>
                </c:pt>
                <c:pt idx="4454">
                  <c:v>16.922370954600002</c:v>
                </c:pt>
                <c:pt idx="4455">
                  <c:v>16.929488109800001</c:v>
                </c:pt>
                <c:pt idx="4456">
                  <c:v>16.937050087199999</c:v>
                </c:pt>
                <c:pt idx="4457">
                  <c:v>16.944612064599688</c:v>
                </c:pt>
                <c:pt idx="4458">
                  <c:v>16.9530636864</c:v>
                </c:pt>
                <c:pt idx="4459">
                  <c:v>16.961515308199989</c:v>
                </c:pt>
                <c:pt idx="4460">
                  <c:v>16.969077285599674</c:v>
                </c:pt>
                <c:pt idx="4461">
                  <c:v>16.975749618599519</c:v>
                </c:pt>
                <c:pt idx="4462">
                  <c:v>16.982421951599576</c:v>
                </c:pt>
                <c:pt idx="4463">
                  <c:v>16.991318395600004</c:v>
                </c:pt>
                <c:pt idx="4464">
                  <c:v>16.998435550799623</c:v>
                </c:pt>
                <c:pt idx="4465">
                  <c:v>17.006442350399652</c:v>
                </c:pt>
                <c:pt idx="4466">
                  <c:v>17.013559505600004</c:v>
                </c:pt>
                <c:pt idx="4467">
                  <c:v>17.0215663052</c:v>
                </c:pt>
                <c:pt idx="4468">
                  <c:v>17.029128282600002</c:v>
                </c:pt>
                <c:pt idx="4469">
                  <c:v>17.035800615599999</c:v>
                </c:pt>
                <c:pt idx="4470">
                  <c:v>17.038024726600035</c:v>
                </c:pt>
                <c:pt idx="4471">
                  <c:v>17.050924570400003</c:v>
                </c:pt>
                <c:pt idx="4472">
                  <c:v>17.058041725600031</c:v>
                </c:pt>
                <c:pt idx="4473">
                  <c:v>17.064714058600003</c:v>
                </c:pt>
                <c:pt idx="4474">
                  <c:v>17.071386391600001</c:v>
                </c:pt>
                <c:pt idx="4475">
                  <c:v>17.0776139024</c:v>
                </c:pt>
                <c:pt idx="4476">
                  <c:v>17.084731057600003</c:v>
                </c:pt>
                <c:pt idx="4477">
                  <c:v>17.090513746200003</c:v>
                </c:pt>
                <c:pt idx="4478">
                  <c:v>17.098075723600235</c:v>
                </c:pt>
                <c:pt idx="4479">
                  <c:v>17.104303234400003</c:v>
                </c:pt>
                <c:pt idx="4480">
                  <c:v>17.110085923000447</c:v>
                </c:pt>
                <c:pt idx="4481">
                  <c:v>17.114978967200667</c:v>
                </c:pt>
                <c:pt idx="4482">
                  <c:v>17.119872011399998</c:v>
                </c:pt>
                <c:pt idx="4483">
                  <c:v>17.125209877799605</c:v>
                </c:pt>
                <c:pt idx="4484">
                  <c:v>17.130992566400035</c:v>
                </c:pt>
                <c:pt idx="4485">
                  <c:v>17.136775255000035</c:v>
                </c:pt>
                <c:pt idx="4486">
                  <c:v>17.143002765799999</c:v>
                </c:pt>
                <c:pt idx="4487">
                  <c:v>17.149675098800031</c:v>
                </c:pt>
                <c:pt idx="4488">
                  <c:v>17.154568143000354</c:v>
                </c:pt>
                <c:pt idx="4489">
                  <c:v>17.159906009400135</c:v>
                </c:pt>
                <c:pt idx="4490">
                  <c:v>17.164799053600003</c:v>
                </c:pt>
                <c:pt idx="4491">
                  <c:v>17.170581742200035</c:v>
                </c:pt>
                <c:pt idx="4492">
                  <c:v>17.176364430800035</c:v>
                </c:pt>
                <c:pt idx="4493">
                  <c:v>17.162574942600003</c:v>
                </c:pt>
                <c:pt idx="4494">
                  <c:v>17.166133520200002</c:v>
                </c:pt>
                <c:pt idx="4495">
                  <c:v>17.169247275599623</c:v>
                </c:pt>
                <c:pt idx="4496">
                  <c:v>17.171471386600135</c:v>
                </c:pt>
                <c:pt idx="4497">
                  <c:v>17.162130120400001</c:v>
                </c:pt>
                <c:pt idx="4498">
                  <c:v>17.148785454399999</c:v>
                </c:pt>
                <c:pt idx="4499">
                  <c:v>17.144337232400002</c:v>
                </c:pt>
                <c:pt idx="4500">
                  <c:v>17.144337232400002</c:v>
                </c:pt>
                <c:pt idx="4501">
                  <c:v>17.144337232400002</c:v>
                </c:pt>
                <c:pt idx="4502">
                  <c:v>17.153678498600314</c:v>
                </c:pt>
                <c:pt idx="4503">
                  <c:v>17.171916208800031</c:v>
                </c:pt>
                <c:pt idx="4504">
                  <c:v>17.198605540800003</c:v>
                </c:pt>
                <c:pt idx="4505">
                  <c:v>17.23018791700003</c:v>
                </c:pt>
                <c:pt idx="4506">
                  <c:v>17.26577369299962</c:v>
                </c:pt>
                <c:pt idx="4507">
                  <c:v>17.30269393559967</c:v>
                </c:pt>
                <c:pt idx="4508">
                  <c:v>17.331162556399999</c:v>
                </c:pt>
                <c:pt idx="4509">
                  <c:v>17.37431030980003</c:v>
                </c:pt>
                <c:pt idx="4510">
                  <c:v>17.4143443078</c:v>
                </c:pt>
                <c:pt idx="4511">
                  <c:v>17.447705972799703</c:v>
                </c:pt>
                <c:pt idx="4512">
                  <c:v>17.478843526800002</c:v>
                </c:pt>
                <c:pt idx="4513">
                  <c:v>17.50330874780003</c:v>
                </c:pt>
                <c:pt idx="4514">
                  <c:v>17.524215391199988</c:v>
                </c:pt>
                <c:pt idx="4515">
                  <c:v>17.423685573999649</c:v>
                </c:pt>
                <c:pt idx="4516">
                  <c:v>17.418347707600002</c:v>
                </c:pt>
                <c:pt idx="4517">
                  <c:v>17.42590968499966</c:v>
                </c:pt>
                <c:pt idx="4518">
                  <c:v>17.441923284199696</c:v>
                </c:pt>
                <c:pt idx="4519">
                  <c:v>17.460160994400002</c:v>
                </c:pt>
                <c:pt idx="4520">
                  <c:v>17.480622815599435</c:v>
                </c:pt>
                <c:pt idx="4521">
                  <c:v>17.432582018000002</c:v>
                </c:pt>
                <c:pt idx="4522">
                  <c:v>17.421906285200002</c:v>
                </c:pt>
                <c:pt idx="4523">
                  <c:v>17.429913084800003</c:v>
                </c:pt>
                <c:pt idx="4524">
                  <c:v>17.448150795</c:v>
                </c:pt>
                <c:pt idx="4525">
                  <c:v>17.466388505199692</c:v>
                </c:pt>
                <c:pt idx="4526">
                  <c:v>17.490408903999889</c:v>
                </c:pt>
                <c:pt idx="4527">
                  <c:v>16.524699907800002</c:v>
                </c:pt>
                <c:pt idx="4528">
                  <c:v>16.360115693800001</c:v>
                </c:pt>
                <c:pt idx="4529">
                  <c:v>16.300064696800035</c:v>
                </c:pt>
                <c:pt idx="4530">
                  <c:v>16.275154653600001</c:v>
                </c:pt>
                <c:pt idx="4531">
                  <c:v>16.276933942399989</c:v>
                </c:pt>
                <c:pt idx="4532">
                  <c:v>16.299619874599482</c:v>
                </c:pt>
                <c:pt idx="4533">
                  <c:v>16.333871184000401</c:v>
                </c:pt>
                <c:pt idx="4534">
                  <c:v>16.3756844708</c:v>
                </c:pt>
                <c:pt idx="4535">
                  <c:v>16.421501157400005</c:v>
                </c:pt>
                <c:pt idx="4536">
                  <c:v>16.472210888199577</c:v>
                </c:pt>
                <c:pt idx="4537">
                  <c:v>16.524255085600135</c:v>
                </c:pt>
                <c:pt idx="4538">
                  <c:v>16.580747504999483</c:v>
                </c:pt>
                <c:pt idx="4539">
                  <c:v>16.635905457800458</c:v>
                </c:pt>
                <c:pt idx="4540">
                  <c:v>16.686615188600001</c:v>
                </c:pt>
                <c:pt idx="4541">
                  <c:v>16.735100808400002</c:v>
                </c:pt>
                <c:pt idx="4542">
                  <c:v>16.780472672799522</c:v>
                </c:pt>
                <c:pt idx="4543">
                  <c:v>16.822730781799667</c:v>
                </c:pt>
                <c:pt idx="4544">
                  <c:v>16.859206202199989</c:v>
                </c:pt>
                <c:pt idx="4545">
                  <c:v>16.893457511600001</c:v>
                </c:pt>
                <c:pt idx="4546">
                  <c:v>16.9228157768</c:v>
                </c:pt>
                <c:pt idx="4547">
                  <c:v>16.945056886799613</c:v>
                </c:pt>
                <c:pt idx="4548">
                  <c:v>16.967297996799989</c:v>
                </c:pt>
                <c:pt idx="4549">
                  <c:v>16.981977129400235</c:v>
                </c:pt>
                <c:pt idx="4550">
                  <c:v>16.981087485</c:v>
                </c:pt>
                <c:pt idx="4551">
                  <c:v>16.981977129400235</c:v>
                </c:pt>
                <c:pt idx="4552">
                  <c:v>16.992652862199616</c:v>
                </c:pt>
                <c:pt idx="4553">
                  <c:v>17.019787016400031</c:v>
                </c:pt>
                <c:pt idx="4554">
                  <c:v>17.054483148000031</c:v>
                </c:pt>
                <c:pt idx="4555">
                  <c:v>17.0914033906</c:v>
                </c:pt>
                <c:pt idx="4556">
                  <c:v>17.137664899399997</c:v>
                </c:pt>
                <c:pt idx="4557">
                  <c:v>17.185705697</c:v>
                </c:pt>
                <c:pt idx="4558">
                  <c:v>17.236415427800235</c:v>
                </c:pt>
                <c:pt idx="4559">
                  <c:v>17.28801480299958</c:v>
                </c:pt>
                <c:pt idx="4560">
                  <c:v>17.336945245000031</c:v>
                </c:pt>
                <c:pt idx="4561">
                  <c:v>17.382317109399889</c:v>
                </c:pt>
                <c:pt idx="4562">
                  <c:v>17.42590968499966</c:v>
                </c:pt>
                <c:pt idx="4563">
                  <c:v>17.469502260599551</c:v>
                </c:pt>
                <c:pt idx="4564">
                  <c:v>17.514874125000652</c:v>
                </c:pt>
                <c:pt idx="4565">
                  <c:v>17.550459901000004</c:v>
                </c:pt>
                <c:pt idx="4566">
                  <c:v>17.587380143600004</c:v>
                </c:pt>
                <c:pt idx="4567">
                  <c:v>17.6225210974</c:v>
                </c:pt>
                <c:pt idx="4568">
                  <c:v>17.657217229000135</c:v>
                </c:pt>
                <c:pt idx="4569">
                  <c:v>17.68924442740003</c:v>
                </c:pt>
                <c:pt idx="4570">
                  <c:v>17.719492336999789</c:v>
                </c:pt>
                <c:pt idx="4571">
                  <c:v>17.750185068800135</c:v>
                </c:pt>
                <c:pt idx="4572">
                  <c:v>17.78354673379949</c:v>
                </c:pt>
                <c:pt idx="4573">
                  <c:v>17.813349821200003</c:v>
                </c:pt>
                <c:pt idx="4574">
                  <c:v>17.837815042200369</c:v>
                </c:pt>
                <c:pt idx="4575">
                  <c:v>17.864059552000004</c:v>
                </c:pt>
                <c:pt idx="4576">
                  <c:v>17.890748883999663</c:v>
                </c:pt>
                <c:pt idx="4577">
                  <c:v>17.917438216000001</c:v>
                </c:pt>
                <c:pt idx="4578">
                  <c:v>17.941458614800005</c:v>
                </c:pt>
                <c:pt idx="4579">
                  <c:v>17.961475613800001</c:v>
                </c:pt>
                <c:pt idx="4580">
                  <c:v>17.981492612799645</c:v>
                </c:pt>
                <c:pt idx="4581">
                  <c:v>17.997506211999685</c:v>
                </c:pt>
                <c:pt idx="4582">
                  <c:v>18.019747322000004</c:v>
                </c:pt>
                <c:pt idx="4583">
                  <c:v>18.038429854399645</c:v>
                </c:pt>
                <c:pt idx="4584">
                  <c:v>18.06111578660003</c:v>
                </c:pt>
                <c:pt idx="4585">
                  <c:v>18.08780511860035</c:v>
                </c:pt>
                <c:pt idx="4586">
                  <c:v>18.112715161800235</c:v>
                </c:pt>
                <c:pt idx="4587">
                  <c:v>18.132732160800003</c:v>
                </c:pt>
                <c:pt idx="4588">
                  <c:v>18.0152991</c:v>
                </c:pt>
                <c:pt idx="4589">
                  <c:v>18.001954434000329</c:v>
                </c:pt>
                <c:pt idx="4590">
                  <c:v>18.008626767000003</c:v>
                </c:pt>
                <c:pt idx="4591">
                  <c:v>18.02553001059967</c:v>
                </c:pt>
                <c:pt idx="4592">
                  <c:v>18.046436653999667</c:v>
                </c:pt>
                <c:pt idx="4593">
                  <c:v>18.066453653</c:v>
                </c:pt>
                <c:pt idx="4594">
                  <c:v>18.082912074399577</c:v>
                </c:pt>
                <c:pt idx="4595">
                  <c:v>18.100704962399988</c:v>
                </c:pt>
                <c:pt idx="4596">
                  <c:v>18.114939272800001</c:v>
                </c:pt>
                <c:pt idx="4597">
                  <c:v>18.126949472200003</c:v>
                </c:pt>
                <c:pt idx="4598">
                  <c:v>18.142073427000035</c:v>
                </c:pt>
                <c:pt idx="4599">
                  <c:v>18.157197381800035</c:v>
                </c:pt>
                <c:pt idx="4600">
                  <c:v>18.17098687</c:v>
                </c:pt>
                <c:pt idx="4601">
                  <c:v>18.184331536000002</c:v>
                </c:pt>
                <c:pt idx="4602">
                  <c:v>18.088249940799468</c:v>
                </c:pt>
                <c:pt idx="4603">
                  <c:v>17.981937434999889</c:v>
                </c:pt>
                <c:pt idx="4604">
                  <c:v>17.93878968159958</c:v>
                </c:pt>
                <c:pt idx="4605">
                  <c:v>17.922776082399537</c:v>
                </c:pt>
                <c:pt idx="4606">
                  <c:v>17.919217504800002</c:v>
                </c:pt>
                <c:pt idx="4607">
                  <c:v>17.9245553712</c:v>
                </c:pt>
                <c:pt idx="4608">
                  <c:v>17.937900037200031</c:v>
                </c:pt>
                <c:pt idx="4609">
                  <c:v>17.957917036200001</c:v>
                </c:pt>
                <c:pt idx="4610">
                  <c:v>17.974820279800003</c:v>
                </c:pt>
                <c:pt idx="4611">
                  <c:v>18.001064789600235</c:v>
                </c:pt>
                <c:pt idx="4612">
                  <c:v>18.031757521399999</c:v>
                </c:pt>
                <c:pt idx="4613">
                  <c:v>18.0606709644</c:v>
                </c:pt>
                <c:pt idx="4614">
                  <c:v>18.0895844074</c:v>
                </c:pt>
                <c:pt idx="4615">
                  <c:v>18.112715161800235</c:v>
                </c:pt>
                <c:pt idx="4616">
                  <c:v>18.131842516399999</c:v>
                </c:pt>
                <c:pt idx="4617">
                  <c:v>18.149190582199989</c:v>
                </c:pt>
                <c:pt idx="4618">
                  <c:v>18.159866315000347</c:v>
                </c:pt>
                <c:pt idx="4619">
                  <c:v>18.162090426000031</c:v>
                </c:pt>
                <c:pt idx="4620">
                  <c:v>18.159866315000347</c:v>
                </c:pt>
                <c:pt idx="4621">
                  <c:v>18.147856115600455</c:v>
                </c:pt>
                <c:pt idx="4622">
                  <c:v>18.126949472200003</c:v>
                </c:pt>
                <c:pt idx="4623">
                  <c:v>18.099370495800031</c:v>
                </c:pt>
                <c:pt idx="4624">
                  <c:v>18.069567408400001</c:v>
                </c:pt>
                <c:pt idx="4625">
                  <c:v>18.042433254199551</c:v>
                </c:pt>
                <c:pt idx="4626">
                  <c:v>18.018412855399689</c:v>
                </c:pt>
                <c:pt idx="4627">
                  <c:v>17.996616567599645</c:v>
                </c:pt>
                <c:pt idx="4628">
                  <c:v>17.9792685018</c:v>
                </c:pt>
                <c:pt idx="4629">
                  <c:v>17.072720858199649</c:v>
                </c:pt>
                <c:pt idx="4630">
                  <c:v>16.636795102200235</c:v>
                </c:pt>
                <c:pt idx="4631">
                  <c:v>16.48333144319967</c:v>
                </c:pt>
                <c:pt idx="4632">
                  <c:v>16.425504557199623</c:v>
                </c:pt>
                <c:pt idx="4633">
                  <c:v>16.4103806024</c:v>
                </c:pt>
                <c:pt idx="4634">
                  <c:v>16.4197218686</c:v>
                </c:pt>
                <c:pt idx="4635">
                  <c:v>16.446856022800031</c:v>
                </c:pt>
                <c:pt idx="4636">
                  <c:v>16.486890020800001</c:v>
                </c:pt>
                <c:pt idx="4637">
                  <c:v>16.526034374400002</c:v>
                </c:pt>
                <c:pt idx="4638">
                  <c:v>16.566513194600002</c:v>
                </c:pt>
                <c:pt idx="4639">
                  <c:v>16.606102370399789</c:v>
                </c:pt>
                <c:pt idx="4640">
                  <c:v>16.648360479400001</c:v>
                </c:pt>
                <c:pt idx="4641">
                  <c:v>16.687504833000002</c:v>
                </c:pt>
                <c:pt idx="4642">
                  <c:v>16.723090609000003</c:v>
                </c:pt>
                <c:pt idx="4643">
                  <c:v>16.756452273999674</c:v>
                </c:pt>
                <c:pt idx="4644">
                  <c:v>16.790703583399566</c:v>
                </c:pt>
                <c:pt idx="4645">
                  <c:v>16.821841137400035</c:v>
                </c:pt>
                <c:pt idx="4646">
                  <c:v>16.854757980199999</c:v>
                </c:pt>
                <c:pt idx="4647">
                  <c:v>16.888564467399988</c:v>
                </c:pt>
                <c:pt idx="4648">
                  <c:v>16.918367554800003</c:v>
                </c:pt>
                <c:pt idx="4649">
                  <c:v>16.945946531199443</c:v>
                </c:pt>
                <c:pt idx="4650">
                  <c:v>16.973970329800135</c:v>
                </c:pt>
                <c:pt idx="4651">
                  <c:v>16.998880372999889</c:v>
                </c:pt>
                <c:pt idx="4652">
                  <c:v>17.028238638199692</c:v>
                </c:pt>
                <c:pt idx="4653">
                  <c:v>17.058486547799692</c:v>
                </c:pt>
                <c:pt idx="4654">
                  <c:v>17.086065524199999</c:v>
                </c:pt>
                <c:pt idx="4655">
                  <c:v>17.115868611600458</c:v>
                </c:pt>
                <c:pt idx="4656">
                  <c:v>17.1425579436</c:v>
                </c:pt>
                <c:pt idx="4657">
                  <c:v>17.171471386600135</c:v>
                </c:pt>
                <c:pt idx="4658">
                  <c:v>17.203498585000002</c:v>
                </c:pt>
                <c:pt idx="4659">
                  <c:v>17.233746494600002</c:v>
                </c:pt>
                <c:pt idx="4660">
                  <c:v>17.263549581999374</c:v>
                </c:pt>
                <c:pt idx="4661">
                  <c:v>17.296021602600003</c:v>
                </c:pt>
                <c:pt idx="4662">
                  <c:v>17.324490223400005</c:v>
                </c:pt>
                <c:pt idx="4663">
                  <c:v>17.286235514199692</c:v>
                </c:pt>
                <c:pt idx="4664">
                  <c:v>17.228853450400031</c:v>
                </c:pt>
                <c:pt idx="4665">
                  <c:v>17.2275189838</c:v>
                </c:pt>
                <c:pt idx="4666">
                  <c:v>17.244422227399692</c:v>
                </c:pt>
                <c:pt idx="4667">
                  <c:v>17.263104759800001</c:v>
                </c:pt>
                <c:pt idx="4668">
                  <c:v>17.2808976478</c:v>
                </c:pt>
                <c:pt idx="4669">
                  <c:v>17.2889044474</c:v>
                </c:pt>
                <c:pt idx="4670">
                  <c:v>17.290683736200002</c:v>
                </c:pt>
                <c:pt idx="4671">
                  <c:v>17.2831217588</c:v>
                </c:pt>
                <c:pt idx="4672">
                  <c:v>17.271111559400001</c:v>
                </c:pt>
                <c:pt idx="4673">
                  <c:v>17.256432426800004</c:v>
                </c:pt>
                <c:pt idx="4674">
                  <c:v>17.051814214800135</c:v>
                </c:pt>
                <c:pt idx="4675">
                  <c:v>16.724869897800001</c:v>
                </c:pt>
                <c:pt idx="4676">
                  <c:v>16.628343480399707</c:v>
                </c:pt>
                <c:pt idx="4677">
                  <c:v>16.5767441052</c:v>
                </c:pt>
                <c:pt idx="4678">
                  <c:v>16.551834062000299</c:v>
                </c:pt>
                <c:pt idx="4679">
                  <c:v>16.5416031514</c:v>
                </c:pt>
                <c:pt idx="4680">
                  <c:v>16.540713506999584</c:v>
                </c:pt>
                <c:pt idx="4681">
                  <c:v>16.540713506999584</c:v>
                </c:pt>
                <c:pt idx="4682">
                  <c:v>16.540713506999584</c:v>
                </c:pt>
                <c:pt idx="4683">
                  <c:v>16.536265285000031</c:v>
                </c:pt>
                <c:pt idx="4684">
                  <c:v>16.538934218200001</c:v>
                </c:pt>
                <c:pt idx="4685">
                  <c:v>16.510465597400035</c:v>
                </c:pt>
                <c:pt idx="4686">
                  <c:v>16.523810263399987</c:v>
                </c:pt>
                <c:pt idx="4687">
                  <c:v>16.551834062000299</c:v>
                </c:pt>
                <c:pt idx="4688">
                  <c:v>16.584750904800003</c:v>
                </c:pt>
                <c:pt idx="4689">
                  <c:v>16.618557392000035</c:v>
                </c:pt>
                <c:pt idx="4690">
                  <c:v>16.64791565720035</c:v>
                </c:pt>
                <c:pt idx="4691">
                  <c:v>16.677718744600035</c:v>
                </c:pt>
                <c:pt idx="4692">
                  <c:v>16.707521831999692</c:v>
                </c:pt>
                <c:pt idx="4693">
                  <c:v>16.735100808400002</c:v>
                </c:pt>
                <c:pt idx="4694">
                  <c:v>16.760900496000001</c:v>
                </c:pt>
                <c:pt idx="4695">
                  <c:v>16.784031250399789</c:v>
                </c:pt>
                <c:pt idx="4696">
                  <c:v>16.801379316199988</c:v>
                </c:pt>
                <c:pt idx="4697">
                  <c:v>16.808051649200031</c:v>
                </c:pt>
                <c:pt idx="4698">
                  <c:v>16.810275760200447</c:v>
                </c:pt>
                <c:pt idx="4699">
                  <c:v>16.809830938000001</c:v>
                </c:pt>
                <c:pt idx="4700">
                  <c:v>16.8147239822</c:v>
                </c:pt>
                <c:pt idx="4701">
                  <c:v>16.820061848600005</c:v>
                </c:pt>
                <c:pt idx="4702">
                  <c:v>16.829847937000004</c:v>
                </c:pt>
                <c:pt idx="4703">
                  <c:v>16.836965092200447</c:v>
                </c:pt>
                <c:pt idx="4704">
                  <c:v>16.848975291600031</c:v>
                </c:pt>
                <c:pt idx="4705">
                  <c:v>16.863654424200035</c:v>
                </c:pt>
                <c:pt idx="4706">
                  <c:v>16.878333556799692</c:v>
                </c:pt>
                <c:pt idx="4707">
                  <c:v>16.894347155999988</c:v>
                </c:pt>
                <c:pt idx="4708">
                  <c:v>16.910805577400001</c:v>
                </c:pt>
                <c:pt idx="4709">
                  <c:v>16.917477910400031</c:v>
                </c:pt>
                <c:pt idx="4710">
                  <c:v>16.925039887799443</c:v>
                </c:pt>
                <c:pt idx="4711">
                  <c:v>16.931267398599999</c:v>
                </c:pt>
                <c:pt idx="4712">
                  <c:v>16.940608664800003</c:v>
                </c:pt>
                <c:pt idx="4713">
                  <c:v>16.953508508600002</c:v>
                </c:pt>
                <c:pt idx="4714">
                  <c:v>16.969522107799609</c:v>
                </c:pt>
                <c:pt idx="4715">
                  <c:v>16.968632463399551</c:v>
                </c:pt>
                <c:pt idx="4716">
                  <c:v>16.897905733600339</c:v>
                </c:pt>
                <c:pt idx="4717">
                  <c:v>16.876999090200005</c:v>
                </c:pt>
                <c:pt idx="4718">
                  <c:v>16.858316557800002</c:v>
                </c:pt>
                <c:pt idx="4719">
                  <c:v>16.848975291600031</c:v>
                </c:pt>
                <c:pt idx="4720">
                  <c:v>16.853868335800314</c:v>
                </c:pt>
                <c:pt idx="4721">
                  <c:v>16.861875135400339</c:v>
                </c:pt>
                <c:pt idx="4722">
                  <c:v>16.877888734600376</c:v>
                </c:pt>
                <c:pt idx="4723">
                  <c:v>16.900129844599537</c:v>
                </c:pt>
                <c:pt idx="4724">
                  <c:v>16.9228157768</c:v>
                </c:pt>
                <c:pt idx="4725">
                  <c:v>16.948170642199674</c:v>
                </c:pt>
                <c:pt idx="4726">
                  <c:v>16.972191041000002</c:v>
                </c:pt>
                <c:pt idx="4727">
                  <c:v>16.997545906399989</c:v>
                </c:pt>
                <c:pt idx="4728">
                  <c:v>17.02023183859967</c:v>
                </c:pt>
                <c:pt idx="4729">
                  <c:v>17.037579904400001</c:v>
                </c:pt>
                <c:pt idx="4730">
                  <c:v>17.063824414199999</c:v>
                </c:pt>
                <c:pt idx="4731">
                  <c:v>17.083841413199988</c:v>
                </c:pt>
                <c:pt idx="4732">
                  <c:v>17.097630901399889</c:v>
                </c:pt>
                <c:pt idx="4733">
                  <c:v>17.109641100800005</c:v>
                </c:pt>
                <c:pt idx="4734">
                  <c:v>17.121651300200035</c:v>
                </c:pt>
                <c:pt idx="4735">
                  <c:v>17.130992566400035</c:v>
                </c:pt>
                <c:pt idx="4736">
                  <c:v>17.141223477</c:v>
                </c:pt>
                <c:pt idx="4737">
                  <c:v>17.147450987800031</c:v>
                </c:pt>
                <c:pt idx="4738">
                  <c:v>17.153233676399989</c:v>
                </c:pt>
                <c:pt idx="4739">
                  <c:v>17.14834063219962</c:v>
                </c:pt>
                <c:pt idx="4740">
                  <c:v>17.138109721600031</c:v>
                </c:pt>
                <c:pt idx="4741">
                  <c:v>17.127878811000354</c:v>
                </c:pt>
                <c:pt idx="4742">
                  <c:v>17.120316833599652</c:v>
                </c:pt>
                <c:pt idx="4743">
                  <c:v>17.063379591999652</c:v>
                </c:pt>
                <c:pt idx="4744">
                  <c:v>17.037579904400001</c:v>
                </c:pt>
                <c:pt idx="4745">
                  <c:v>17.0215663052</c:v>
                </c:pt>
                <c:pt idx="4746">
                  <c:v>16.998435550799623</c:v>
                </c:pt>
                <c:pt idx="4747">
                  <c:v>16.97174621879962</c:v>
                </c:pt>
                <c:pt idx="4748">
                  <c:v>16.9414983092</c:v>
                </c:pt>
                <c:pt idx="4749">
                  <c:v>16.908581466399987</c:v>
                </c:pt>
                <c:pt idx="4750">
                  <c:v>16.862319957599652</c:v>
                </c:pt>
                <c:pt idx="4751">
                  <c:v>16.760455673800003</c:v>
                </c:pt>
                <c:pt idx="4752">
                  <c:v>16.668822300600002</c:v>
                </c:pt>
                <c:pt idx="4753">
                  <c:v>16.475324643599659</c:v>
                </c:pt>
                <c:pt idx="4754">
                  <c:v>16.377908581800035</c:v>
                </c:pt>
                <c:pt idx="4755">
                  <c:v>16.320971340200035</c:v>
                </c:pt>
                <c:pt idx="4756">
                  <c:v>16.26447892080003</c:v>
                </c:pt>
                <c:pt idx="4757">
                  <c:v>16.2489101438</c:v>
                </c:pt>
                <c:pt idx="4758">
                  <c:v>16.241792988599645</c:v>
                </c:pt>
                <c:pt idx="4759">
                  <c:v>16.236899944400001</c:v>
                </c:pt>
                <c:pt idx="4760">
                  <c:v>16.233341366800001</c:v>
                </c:pt>
                <c:pt idx="4761">
                  <c:v>16.240013699800002</c:v>
                </c:pt>
                <c:pt idx="4762">
                  <c:v>16.259585876600003</c:v>
                </c:pt>
                <c:pt idx="4763">
                  <c:v>16.288499319599598</c:v>
                </c:pt>
                <c:pt idx="4764">
                  <c:v>16.317857584800354</c:v>
                </c:pt>
                <c:pt idx="4765">
                  <c:v>16.356557116200307</c:v>
                </c:pt>
                <c:pt idx="4766">
                  <c:v>16.392142892199562</c:v>
                </c:pt>
                <c:pt idx="4767">
                  <c:v>16.430397601399989</c:v>
                </c:pt>
                <c:pt idx="4768">
                  <c:v>16.468652310599605</c:v>
                </c:pt>
                <c:pt idx="4769">
                  <c:v>16.503793264399889</c:v>
                </c:pt>
                <c:pt idx="4770">
                  <c:v>16.534485996200235</c:v>
                </c:pt>
                <c:pt idx="4771">
                  <c:v>16.5660683724</c:v>
                </c:pt>
                <c:pt idx="4772">
                  <c:v>16.594981815400235</c:v>
                </c:pt>
                <c:pt idx="4773">
                  <c:v>16.620781503000003</c:v>
                </c:pt>
                <c:pt idx="4774">
                  <c:v>16.594092171</c:v>
                </c:pt>
                <c:pt idx="4775">
                  <c:v>16.604323081600004</c:v>
                </c:pt>
                <c:pt idx="4776">
                  <c:v>16.615888458800534</c:v>
                </c:pt>
                <c:pt idx="4777">
                  <c:v>16.626564191600131</c:v>
                </c:pt>
                <c:pt idx="4778">
                  <c:v>16.633236524600001</c:v>
                </c:pt>
                <c:pt idx="4779">
                  <c:v>16.626119369399987</c:v>
                </c:pt>
                <c:pt idx="4780">
                  <c:v>16.63056759140003</c:v>
                </c:pt>
                <c:pt idx="4781">
                  <c:v>16.641243324200001</c:v>
                </c:pt>
                <c:pt idx="4782">
                  <c:v>16.653253523600135</c:v>
                </c:pt>
                <c:pt idx="4783">
                  <c:v>16.665263722999999</c:v>
                </c:pt>
                <c:pt idx="4784">
                  <c:v>16.681277322200035</c:v>
                </c:pt>
                <c:pt idx="4785">
                  <c:v>16.694177166000397</c:v>
                </c:pt>
                <c:pt idx="4786">
                  <c:v>16.703518432200003</c:v>
                </c:pt>
                <c:pt idx="4787">
                  <c:v>16.712414876199652</c:v>
                </c:pt>
                <c:pt idx="4788">
                  <c:v>16.722200964599889</c:v>
                </c:pt>
                <c:pt idx="4789">
                  <c:v>16.730207764199999</c:v>
                </c:pt>
                <c:pt idx="4790">
                  <c:v>16.7382145638</c:v>
                </c:pt>
                <c:pt idx="4791">
                  <c:v>16.742217963600002</c:v>
                </c:pt>
                <c:pt idx="4792">
                  <c:v>16.737769741600001</c:v>
                </c:pt>
                <c:pt idx="4793">
                  <c:v>16.726649186599591</c:v>
                </c:pt>
                <c:pt idx="4794">
                  <c:v>16.711970054000339</c:v>
                </c:pt>
                <c:pt idx="4795">
                  <c:v>16.691063410600336</c:v>
                </c:pt>
                <c:pt idx="4796">
                  <c:v>16.6590362122</c:v>
                </c:pt>
                <c:pt idx="4797">
                  <c:v>16.610550592399999</c:v>
                </c:pt>
                <c:pt idx="4798">
                  <c:v>16.558951217200235</c:v>
                </c:pt>
                <c:pt idx="4799">
                  <c:v>16.513134530599789</c:v>
                </c:pt>
                <c:pt idx="4800">
                  <c:v>16.471321243800002</c:v>
                </c:pt>
                <c:pt idx="4801">
                  <c:v>16.37257071540003</c:v>
                </c:pt>
                <c:pt idx="4802">
                  <c:v>16.3187472292</c:v>
                </c:pt>
                <c:pt idx="4803">
                  <c:v>16.2965061192</c:v>
                </c:pt>
                <c:pt idx="4804">
                  <c:v>16.296950941399999</c:v>
                </c:pt>
                <c:pt idx="4805">
                  <c:v>16.304068096600339</c:v>
                </c:pt>
                <c:pt idx="4806">
                  <c:v>16.312964540600031</c:v>
                </c:pt>
                <c:pt idx="4807">
                  <c:v>16.321860984600235</c:v>
                </c:pt>
                <c:pt idx="4808">
                  <c:v>16.132811549600031</c:v>
                </c:pt>
                <c:pt idx="4809">
                  <c:v>16.066977864000005</c:v>
                </c:pt>
                <c:pt idx="4810">
                  <c:v>16.047405687200001</c:v>
                </c:pt>
                <c:pt idx="4811">
                  <c:v>16.051409087000003</c:v>
                </c:pt>
                <c:pt idx="4812">
                  <c:v>16.06964679719967</c:v>
                </c:pt>
                <c:pt idx="4813">
                  <c:v>16.092332729400002</c:v>
                </c:pt>
                <c:pt idx="4814">
                  <c:v>16.107456684199999</c:v>
                </c:pt>
                <c:pt idx="4815">
                  <c:v>16.087884507399988</c:v>
                </c:pt>
                <c:pt idx="4816">
                  <c:v>16.104342928800001</c:v>
                </c:pt>
                <c:pt idx="4817">
                  <c:v>16.134146016199999</c:v>
                </c:pt>
                <c:pt idx="4818">
                  <c:v>16.1639491036</c:v>
                </c:pt>
                <c:pt idx="4819">
                  <c:v>16.184855747000501</c:v>
                </c:pt>
                <c:pt idx="4820">
                  <c:v>16.220441523000002</c:v>
                </c:pt>
                <c:pt idx="4821">
                  <c:v>16.253358365800135</c:v>
                </c:pt>
                <c:pt idx="4822">
                  <c:v>16.288944141800002</c:v>
                </c:pt>
                <c:pt idx="4823">
                  <c:v>16.322750629000005</c:v>
                </c:pt>
                <c:pt idx="4824">
                  <c:v>16.353888183000354</c:v>
                </c:pt>
                <c:pt idx="4825">
                  <c:v>16.379243048399989</c:v>
                </c:pt>
                <c:pt idx="4826">
                  <c:v>16.397925580800031</c:v>
                </c:pt>
                <c:pt idx="4827">
                  <c:v>16.418387402</c:v>
                </c:pt>
                <c:pt idx="4828">
                  <c:v>16.437959578800001</c:v>
                </c:pt>
                <c:pt idx="4829">
                  <c:v>16.460200688799667</c:v>
                </c:pt>
                <c:pt idx="4830">
                  <c:v>16.480217687799616</c:v>
                </c:pt>
                <c:pt idx="4831">
                  <c:v>16.494896820400001</c:v>
                </c:pt>
                <c:pt idx="4832">
                  <c:v>16.505572553199652</c:v>
                </c:pt>
                <c:pt idx="4833">
                  <c:v>16.514913819400135</c:v>
                </c:pt>
                <c:pt idx="4834">
                  <c:v>16.519362041400001</c:v>
                </c:pt>
                <c:pt idx="4835">
                  <c:v>16.520696507999645</c:v>
                </c:pt>
                <c:pt idx="4836">
                  <c:v>16.479328043400002</c:v>
                </c:pt>
                <c:pt idx="4837">
                  <c:v>16.3685673156</c:v>
                </c:pt>
                <c:pt idx="4838">
                  <c:v>16.292947541599649</c:v>
                </c:pt>
                <c:pt idx="4839">
                  <c:v>16.273375364800035</c:v>
                </c:pt>
                <c:pt idx="4840">
                  <c:v>16.278268409000031</c:v>
                </c:pt>
                <c:pt idx="4841">
                  <c:v>16.297840585800003</c:v>
                </c:pt>
                <c:pt idx="4842">
                  <c:v>16.322750629000005</c:v>
                </c:pt>
                <c:pt idx="4843">
                  <c:v>16.350329605399889</c:v>
                </c:pt>
                <c:pt idx="4844">
                  <c:v>16.384580914800001</c:v>
                </c:pt>
                <c:pt idx="4845">
                  <c:v>16.422835624000005</c:v>
                </c:pt>
                <c:pt idx="4846">
                  <c:v>16.457086933400003</c:v>
                </c:pt>
                <c:pt idx="4847">
                  <c:v>16.496231286999667</c:v>
                </c:pt>
                <c:pt idx="4848">
                  <c:v>16.534930818399999</c:v>
                </c:pt>
                <c:pt idx="4849">
                  <c:v>16.575854460800354</c:v>
                </c:pt>
                <c:pt idx="4850">
                  <c:v>16.617667747600354</c:v>
                </c:pt>
                <c:pt idx="4851">
                  <c:v>16.656367279000001</c:v>
                </c:pt>
                <c:pt idx="4852">
                  <c:v>16.690173766200235</c:v>
                </c:pt>
                <c:pt idx="4853">
                  <c:v>16.718642386999562</c:v>
                </c:pt>
                <c:pt idx="4854">
                  <c:v>16.751559229800005</c:v>
                </c:pt>
                <c:pt idx="4855">
                  <c:v>16.784031250399789</c:v>
                </c:pt>
                <c:pt idx="4856">
                  <c:v>16.816948093200235</c:v>
                </c:pt>
                <c:pt idx="4857">
                  <c:v>16.8463063584</c:v>
                </c:pt>
                <c:pt idx="4858">
                  <c:v>16.873440512600002</c:v>
                </c:pt>
                <c:pt idx="4859">
                  <c:v>16.898795378000003</c:v>
                </c:pt>
                <c:pt idx="4860">
                  <c:v>16.9134745106</c:v>
                </c:pt>
                <c:pt idx="4861">
                  <c:v>16.927708821</c:v>
                </c:pt>
                <c:pt idx="4862">
                  <c:v>16.940608664800003</c:v>
                </c:pt>
                <c:pt idx="4863">
                  <c:v>16.956177441800001</c:v>
                </c:pt>
                <c:pt idx="4864">
                  <c:v>16.97174621879962</c:v>
                </c:pt>
                <c:pt idx="4865">
                  <c:v>16.984646062599584</c:v>
                </c:pt>
                <c:pt idx="4866">
                  <c:v>16.993987328800031</c:v>
                </c:pt>
                <c:pt idx="4867">
                  <c:v>16.997101084200001</c:v>
                </c:pt>
                <c:pt idx="4868">
                  <c:v>16.995321795399889</c:v>
                </c:pt>
                <c:pt idx="4869">
                  <c:v>16.993987328800031</c:v>
                </c:pt>
                <c:pt idx="4870">
                  <c:v>16.98864946239949</c:v>
                </c:pt>
                <c:pt idx="4871">
                  <c:v>16.9775289074</c:v>
                </c:pt>
                <c:pt idx="4872">
                  <c:v>16.950394753200001</c:v>
                </c:pt>
                <c:pt idx="4873">
                  <c:v>16.930822576399667</c:v>
                </c:pt>
                <c:pt idx="4874">
                  <c:v>16.916143443800003</c:v>
                </c:pt>
                <c:pt idx="4875">
                  <c:v>16.913919332799889</c:v>
                </c:pt>
                <c:pt idx="4876">
                  <c:v>16.9228157768</c:v>
                </c:pt>
                <c:pt idx="4877">
                  <c:v>16.938829375999685</c:v>
                </c:pt>
                <c:pt idx="4878">
                  <c:v>16.957067086200031</c:v>
                </c:pt>
                <c:pt idx="4879">
                  <c:v>16.981532307199519</c:v>
                </c:pt>
                <c:pt idx="4880">
                  <c:v>17.004663061600031</c:v>
                </c:pt>
                <c:pt idx="4881">
                  <c:v>17.0286834604</c:v>
                </c:pt>
                <c:pt idx="4882">
                  <c:v>17.050924570400003</c:v>
                </c:pt>
                <c:pt idx="4883">
                  <c:v>17.063824414199999</c:v>
                </c:pt>
                <c:pt idx="4884">
                  <c:v>17.074944969200235</c:v>
                </c:pt>
                <c:pt idx="4885">
                  <c:v>17.097630901399889</c:v>
                </c:pt>
                <c:pt idx="4886">
                  <c:v>17.1332166774</c:v>
                </c:pt>
                <c:pt idx="4887">
                  <c:v>17.170136920000001</c:v>
                </c:pt>
                <c:pt idx="4888">
                  <c:v>17.215063962200031</c:v>
                </c:pt>
                <c:pt idx="4889">
                  <c:v>17.263994404200005</c:v>
                </c:pt>
                <c:pt idx="4890">
                  <c:v>17.316038601600031</c:v>
                </c:pt>
                <c:pt idx="4891">
                  <c:v>17.368082799</c:v>
                </c:pt>
                <c:pt idx="4892">
                  <c:v>17.419237352</c:v>
                </c:pt>
                <c:pt idx="4893">
                  <c:v>17.461495461000005</c:v>
                </c:pt>
                <c:pt idx="4894">
                  <c:v>17.503753569999986</c:v>
                </c:pt>
                <c:pt idx="4895">
                  <c:v>17.538004879399889</c:v>
                </c:pt>
                <c:pt idx="4896">
                  <c:v>17.566028678000002</c:v>
                </c:pt>
                <c:pt idx="4897">
                  <c:v>17.591383543399989</c:v>
                </c:pt>
                <c:pt idx="4898">
                  <c:v>17.610510898000001</c:v>
                </c:pt>
                <c:pt idx="4899">
                  <c:v>17.62785896380058</c:v>
                </c:pt>
                <c:pt idx="4900">
                  <c:v>17.641203629800035</c:v>
                </c:pt>
                <c:pt idx="4901">
                  <c:v>17.649210429400135</c:v>
                </c:pt>
                <c:pt idx="4902">
                  <c:v>17.654103473600031</c:v>
                </c:pt>
                <c:pt idx="4903">
                  <c:v>17.657662051199999</c:v>
                </c:pt>
                <c:pt idx="4904">
                  <c:v>17.662110273199605</c:v>
                </c:pt>
                <c:pt idx="4905">
                  <c:v>17.671006717200235</c:v>
                </c:pt>
                <c:pt idx="4906">
                  <c:v>17.685685849799889</c:v>
                </c:pt>
                <c:pt idx="4907">
                  <c:v>17.702589093399645</c:v>
                </c:pt>
                <c:pt idx="4908">
                  <c:v>17.72216127019967</c:v>
                </c:pt>
                <c:pt idx="4909">
                  <c:v>17.746626491199667</c:v>
                </c:pt>
                <c:pt idx="4910">
                  <c:v>17.777319223000003</c:v>
                </c:pt>
                <c:pt idx="4911">
                  <c:v>17.812015354600035</c:v>
                </c:pt>
                <c:pt idx="4912">
                  <c:v>17.847601130600005</c:v>
                </c:pt>
                <c:pt idx="4913">
                  <c:v>17.883186906600002</c:v>
                </c:pt>
                <c:pt idx="4914">
                  <c:v>17.917883038200031</c:v>
                </c:pt>
                <c:pt idx="4915">
                  <c:v>17.950799880999515</c:v>
                </c:pt>
                <c:pt idx="4916">
                  <c:v>17.980602968399591</c:v>
                </c:pt>
                <c:pt idx="4917">
                  <c:v>18.008626767000003</c:v>
                </c:pt>
                <c:pt idx="4918">
                  <c:v>18.032202343600002</c:v>
                </c:pt>
                <c:pt idx="4919">
                  <c:v>18.051774520400031</c:v>
                </c:pt>
                <c:pt idx="4920">
                  <c:v>18.071791519400001</c:v>
                </c:pt>
                <c:pt idx="4921">
                  <c:v>18.087360296400004</c:v>
                </c:pt>
                <c:pt idx="4922">
                  <c:v>18.1011497846</c:v>
                </c:pt>
                <c:pt idx="4923">
                  <c:v>18.116273739400135</c:v>
                </c:pt>
                <c:pt idx="4924">
                  <c:v>18.134511449600318</c:v>
                </c:pt>
                <c:pt idx="4925">
                  <c:v>18.154083626400343</c:v>
                </c:pt>
                <c:pt idx="4926">
                  <c:v>18.182107425000005</c:v>
                </c:pt>
                <c:pt idx="4927">
                  <c:v>18.206127823800003</c:v>
                </c:pt>
                <c:pt idx="4928">
                  <c:v>18.228368933799889</c:v>
                </c:pt>
                <c:pt idx="4929">
                  <c:v>18.252834154799999</c:v>
                </c:pt>
                <c:pt idx="4930">
                  <c:v>18.278633842399483</c:v>
                </c:pt>
                <c:pt idx="4931">
                  <c:v>18.30354388559962</c:v>
                </c:pt>
                <c:pt idx="4932">
                  <c:v>18.334681439600235</c:v>
                </c:pt>
                <c:pt idx="4933">
                  <c:v>18.369377571199689</c:v>
                </c:pt>
                <c:pt idx="4934">
                  <c:v>18.405408169400001</c:v>
                </c:pt>
                <c:pt idx="4935">
                  <c:v>18.4441077008</c:v>
                </c:pt>
                <c:pt idx="4936">
                  <c:v>18.486810631999674</c:v>
                </c:pt>
                <c:pt idx="4937">
                  <c:v>18.527734274399627</c:v>
                </c:pt>
                <c:pt idx="4938">
                  <c:v>18.568657916799989</c:v>
                </c:pt>
                <c:pt idx="4939">
                  <c:v>18.607802270400001</c:v>
                </c:pt>
                <c:pt idx="4940">
                  <c:v>18.651839668200235</c:v>
                </c:pt>
                <c:pt idx="4941">
                  <c:v>18.689649555199566</c:v>
                </c:pt>
                <c:pt idx="4942">
                  <c:v>18.727459442200004</c:v>
                </c:pt>
                <c:pt idx="4943">
                  <c:v>18.762155573799689</c:v>
                </c:pt>
                <c:pt idx="4944">
                  <c:v>18.793293127799988</c:v>
                </c:pt>
                <c:pt idx="4945">
                  <c:v>18.823541037400002</c:v>
                </c:pt>
                <c:pt idx="4946">
                  <c:v>18.856457880200004</c:v>
                </c:pt>
                <c:pt idx="4947">
                  <c:v>18.8822575678</c:v>
                </c:pt>
                <c:pt idx="4948">
                  <c:v>18.904053855600004</c:v>
                </c:pt>
                <c:pt idx="4949">
                  <c:v>18.926739787799562</c:v>
                </c:pt>
                <c:pt idx="4950">
                  <c:v>18.944532675799483</c:v>
                </c:pt>
                <c:pt idx="4951">
                  <c:v>18.957877341800035</c:v>
                </c:pt>
                <c:pt idx="4952">
                  <c:v>18.982342562799374</c:v>
                </c:pt>
                <c:pt idx="4953">
                  <c:v>18.999245806399689</c:v>
                </c:pt>
                <c:pt idx="4954">
                  <c:v>19.017928338800235</c:v>
                </c:pt>
                <c:pt idx="4955">
                  <c:v>19.036610871199663</c:v>
                </c:pt>
                <c:pt idx="4956">
                  <c:v>19.055738225799889</c:v>
                </c:pt>
                <c:pt idx="4957">
                  <c:v>19.06908289179967</c:v>
                </c:pt>
                <c:pt idx="4958">
                  <c:v>19.077534513600003</c:v>
                </c:pt>
                <c:pt idx="4959">
                  <c:v>19.084651668799999</c:v>
                </c:pt>
                <c:pt idx="4960">
                  <c:v>19.08998953519967</c:v>
                </c:pt>
                <c:pt idx="4961">
                  <c:v>19.092658468400035</c:v>
                </c:pt>
                <c:pt idx="4962">
                  <c:v>19.090879179600005</c:v>
                </c:pt>
                <c:pt idx="4963">
                  <c:v>19.084651668799999</c:v>
                </c:pt>
                <c:pt idx="4964">
                  <c:v>19.073975936000135</c:v>
                </c:pt>
                <c:pt idx="4965">
                  <c:v>19.056183048000001</c:v>
                </c:pt>
                <c:pt idx="4966">
                  <c:v>19.042393559799663</c:v>
                </c:pt>
                <c:pt idx="4967">
                  <c:v>19.027714427200031</c:v>
                </c:pt>
                <c:pt idx="4968">
                  <c:v>19.019707627599999</c:v>
                </c:pt>
                <c:pt idx="4969">
                  <c:v>19.015259405600005</c:v>
                </c:pt>
                <c:pt idx="4970">
                  <c:v>19.012590472399989</c:v>
                </c:pt>
                <c:pt idx="4971">
                  <c:v>19.009921539200004</c:v>
                </c:pt>
                <c:pt idx="4972">
                  <c:v>18.730573197600005</c:v>
                </c:pt>
                <c:pt idx="4973">
                  <c:v>18.564654517000001</c:v>
                </c:pt>
                <c:pt idx="4974">
                  <c:v>18.501489764600031</c:v>
                </c:pt>
                <c:pt idx="4975">
                  <c:v>18.486810631999674</c:v>
                </c:pt>
                <c:pt idx="4976">
                  <c:v>18.498820831399613</c:v>
                </c:pt>
                <c:pt idx="4977">
                  <c:v>18.526399807799667</c:v>
                </c:pt>
                <c:pt idx="4978">
                  <c:v>18.563320050400002</c:v>
                </c:pt>
                <c:pt idx="4979">
                  <c:v>18.605133337200002</c:v>
                </c:pt>
                <c:pt idx="4980">
                  <c:v>18.649615557200004</c:v>
                </c:pt>
                <c:pt idx="4981">
                  <c:v>18.6811979334</c:v>
                </c:pt>
                <c:pt idx="4982">
                  <c:v>18.684311688800001</c:v>
                </c:pt>
                <c:pt idx="4983">
                  <c:v>18.645612157399889</c:v>
                </c:pt>
                <c:pt idx="4984">
                  <c:v>18.583337049399667</c:v>
                </c:pt>
                <c:pt idx="4985">
                  <c:v>18.550865028800509</c:v>
                </c:pt>
                <c:pt idx="4986">
                  <c:v>18.538854829399998</c:v>
                </c:pt>
                <c:pt idx="4987">
                  <c:v>18.530848029799998</c:v>
                </c:pt>
                <c:pt idx="4988">
                  <c:v>18.529513563200002</c:v>
                </c:pt>
                <c:pt idx="4989">
                  <c:v>18.531737674200002</c:v>
                </c:pt>
                <c:pt idx="4990">
                  <c:v>18.537965185000548</c:v>
                </c:pt>
                <c:pt idx="4991">
                  <c:v>18.538854829399998</c:v>
                </c:pt>
                <c:pt idx="4992">
                  <c:v>18.53574107399966</c:v>
                </c:pt>
                <c:pt idx="4993">
                  <c:v>18.535296251799789</c:v>
                </c:pt>
                <c:pt idx="4994">
                  <c:v>18.534406607400001</c:v>
                </c:pt>
                <c:pt idx="4995">
                  <c:v>18.530848029799998</c:v>
                </c:pt>
                <c:pt idx="4996">
                  <c:v>18.530848029799998</c:v>
                </c:pt>
                <c:pt idx="4997">
                  <c:v>18.528179096600002</c:v>
                </c:pt>
                <c:pt idx="4998">
                  <c:v>18.496151898200001</c:v>
                </c:pt>
                <c:pt idx="4999">
                  <c:v>18.408966747000001</c:v>
                </c:pt>
                <c:pt idx="5000">
                  <c:v>18.380498126200031</c:v>
                </c:pt>
                <c:pt idx="5001">
                  <c:v>18.369377571199689</c:v>
                </c:pt>
                <c:pt idx="5002">
                  <c:v>18.372046504399624</c:v>
                </c:pt>
                <c:pt idx="5003">
                  <c:v>18.384056703800031</c:v>
                </c:pt>
                <c:pt idx="5004">
                  <c:v>18.396511725400035</c:v>
                </c:pt>
                <c:pt idx="5005">
                  <c:v>18.412970146799999</c:v>
                </c:pt>
                <c:pt idx="5006">
                  <c:v>18.433876790200031</c:v>
                </c:pt>
                <c:pt idx="5007">
                  <c:v>18.458786833399483</c:v>
                </c:pt>
                <c:pt idx="5008">
                  <c:v>18.487700276399508</c:v>
                </c:pt>
                <c:pt idx="5009">
                  <c:v>18.520172297000002</c:v>
                </c:pt>
                <c:pt idx="5010">
                  <c:v>18.548196095600002</c:v>
                </c:pt>
                <c:pt idx="5011">
                  <c:v>18.573550961000031</c:v>
                </c:pt>
                <c:pt idx="5012">
                  <c:v>18.598905826400031</c:v>
                </c:pt>
                <c:pt idx="5013">
                  <c:v>18.621591758600303</c:v>
                </c:pt>
                <c:pt idx="5014">
                  <c:v>18.637605357799998</c:v>
                </c:pt>
                <c:pt idx="5015">
                  <c:v>18.649170734999988</c:v>
                </c:pt>
                <c:pt idx="5016">
                  <c:v>18.658067179000035</c:v>
                </c:pt>
                <c:pt idx="5017">
                  <c:v>18.663405045399987</c:v>
                </c:pt>
                <c:pt idx="5018">
                  <c:v>18.6754152448</c:v>
                </c:pt>
                <c:pt idx="5019">
                  <c:v>18.699435643600001</c:v>
                </c:pt>
                <c:pt idx="5020">
                  <c:v>18.732797308600002</c:v>
                </c:pt>
                <c:pt idx="5021">
                  <c:v>18.772386484400002</c:v>
                </c:pt>
                <c:pt idx="5022">
                  <c:v>18.816868704400548</c:v>
                </c:pt>
                <c:pt idx="5023">
                  <c:v>18.866243968600003</c:v>
                </c:pt>
                <c:pt idx="5024">
                  <c:v>18.917843343799987</c:v>
                </c:pt>
                <c:pt idx="5025">
                  <c:v>18.967663430200002</c:v>
                </c:pt>
                <c:pt idx="5026">
                  <c:v>19.018817983200005</c:v>
                </c:pt>
                <c:pt idx="5027">
                  <c:v>19.073086291599989</c:v>
                </c:pt>
                <c:pt idx="5028">
                  <c:v>19.127799422200031</c:v>
                </c:pt>
                <c:pt idx="5029">
                  <c:v>19.184291841600004</c:v>
                </c:pt>
                <c:pt idx="5030">
                  <c:v>19.240784261000002</c:v>
                </c:pt>
                <c:pt idx="5031">
                  <c:v>19.294607747200004</c:v>
                </c:pt>
                <c:pt idx="5032">
                  <c:v>19.344872655800035</c:v>
                </c:pt>
                <c:pt idx="5033">
                  <c:v>19.392023808999692</c:v>
                </c:pt>
                <c:pt idx="5034">
                  <c:v>19.436506029</c:v>
                </c:pt>
                <c:pt idx="5035">
                  <c:v>19.476984849200001</c:v>
                </c:pt>
                <c:pt idx="5036">
                  <c:v>19.512570625200031</c:v>
                </c:pt>
                <c:pt idx="5037">
                  <c:v>19.537925490600397</c:v>
                </c:pt>
                <c:pt idx="5038">
                  <c:v>19.55794248960003</c:v>
                </c:pt>
                <c:pt idx="5039">
                  <c:v>19.572176799999987</c:v>
                </c:pt>
                <c:pt idx="5040">
                  <c:v>19.582852532799659</c:v>
                </c:pt>
                <c:pt idx="5041">
                  <c:v>19.585521466000003</c:v>
                </c:pt>
                <c:pt idx="5042">
                  <c:v>19.5841869994</c:v>
                </c:pt>
                <c:pt idx="5043">
                  <c:v>19.559721778400004</c:v>
                </c:pt>
                <c:pt idx="5044">
                  <c:v>19.504563825600005</c:v>
                </c:pt>
                <c:pt idx="5045">
                  <c:v>19.43561638459958</c:v>
                </c:pt>
                <c:pt idx="5046">
                  <c:v>19.372896454399999</c:v>
                </c:pt>
                <c:pt idx="5047">
                  <c:v>19.317738501600001</c:v>
                </c:pt>
                <c:pt idx="5048">
                  <c:v>19.264359837599667</c:v>
                </c:pt>
                <c:pt idx="5049">
                  <c:v>19.216319040000002</c:v>
                </c:pt>
                <c:pt idx="5050">
                  <c:v>19.181622908399696</c:v>
                </c:pt>
                <c:pt idx="5051">
                  <c:v>19.16516448700003</c:v>
                </c:pt>
                <c:pt idx="5052">
                  <c:v>19.1647196648</c:v>
                </c:pt>
                <c:pt idx="5053">
                  <c:v>19.182512552799544</c:v>
                </c:pt>
                <c:pt idx="5054">
                  <c:v>19.21187081800031</c:v>
                </c:pt>
                <c:pt idx="5055">
                  <c:v>19.251459993799987</c:v>
                </c:pt>
                <c:pt idx="5056">
                  <c:v>19.297721502600002</c:v>
                </c:pt>
                <c:pt idx="5057">
                  <c:v>19.347096766800131</c:v>
                </c:pt>
                <c:pt idx="5058">
                  <c:v>19.397361675399999</c:v>
                </c:pt>
                <c:pt idx="5059">
                  <c:v>19.434726740200002</c:v>
                </c:pt>
                <c:pt idx="5060">
                  <c:v>19.468088405200003</c:v>
                </c:pt>
                <c:pt idx="5061">
                  <c:v>19.490774337399696</c:v>
                </c:pt>
                <c:pt idx="5062">
                  <c:v>19.505898292200005</c:v>
                </c:pt>
                <c:pt idx="5063">
                  <c:v>19.521467069200035</c:v>
                </c:pt>
                <c:pt idx="5064">
                  <c:v>19.537925490600397</c:v>
                </c:pt>
                <c:pt idx="5065">
                  <c:v>19.560611422800001</c:v>
                </c:pt>
                <c:pt idx="5066">
                  <c:v>19.579738777400003</c:v>
                </c:pt>
                <c:pt idx="5067">
                  <c:v>19.593528265600003</c:v>
                </c:pt>
                <c:pt idx="5068">
                  <c:v>19.611321153600354</c:v>
                </c:pt>
                <c:pt idx="5069">
                  <c:v>19.628669219400003</c:v>
                </c:pt>
                <c:pt idx="5070">
                  <c:v>19.64201388539967</c:v>
                </c:pt>
                <c:pt idx="5071">
                  <c:v>19.650910329400347</c:v>
                </c:pt>
                <c:pt idx="5072">
                  <c:v>19.659361951200303</c:v>
                </c:pt>
                <c:pt idx="5073">
                  <c:v>19.664254995400135</c:v>
                </c:pt>
                <c:pt idx="5074">
                  <c:v>19.664699817600003</c:v>
                </c:pt>
                <c:pt idx="5075">
                  <c:v>19.661586062200005</c:v>
                </c:pt>
                <c:pt idx="5076">
                  <c:v>19.661586062200005</c:v>
                </c:pt>
                <c:pt idx="5077">
                  <c:v>19.660251595600005</c:v>
                </c:pt>
                <c:pt idx="5078">
                  <c:v>19.659806773400035</c:v>
                </c:pt>
                <c:pt idx="5079">
                  <c:v>19.660251595600005</c:v>
                </c:pt>
                <c:pt idx="5080">
                  <c:v>19.662475706600031</c:v>
                </c:pt>
                <c:pt idx="5081">
                  <c:v>19.667813573000004</c:v>
                </c:pt>
                <c:pt idx="5082">
                  <c:v>19.680268594600001</c:v>
                </c:pt>
                <c:pt idx="5083">
                  <c:v>19.696282193800005</c:v>
                </c:pt>
                <c:pt idx="5084">
                  <c:v>19.710516504199681</c:v>
                </c:pt>
                <c:pt idx="5085">
                  <c:v>19.726530103400002</c:v>
                </c:pt>
                <c:pt idx="5086">
                  <c:v>19.746102280199565</c:v>
                </c:pt>
                <c:pt idx="5087">
                  <c:v>19.772791612200002</c:v>
                </c:pt>
                <c:pt idx="5088">
                  <c:v>19.804373988400005</c:v>
                </c:pt>
                <c:pt idx="5089">
                  <c:v>19.842628697600002</c:v>
                </c:pt>
                <c:pt idx="5090">
                  <c:v>19.877324829200031</c:v>
                </c:pt>
                <c:pt idx="5091">
                  <c:v>19.874211073800005</c:v>
                </c:pt>
                <c:pt idx="5092">
                  <c:v>19.896007361600031</c:v>
                </c:pt>
                <c:pt idx="5093">
                  <c:v>19.925810449</c:v>
                </c:pt>
                <c:pt idx="5094">
                  <c:v>19.960061758399988</c:v>
                </c:pt>
                <c:pt idx="5095">
                  <c:v>19.997871645400135</c:v>
                </c:pt>
                <c:pt idx="5096">
                  <c:v>20.0339022436</c:v>
                </c:pt>
                <c:pt idx="5097">
                  <c:v>20.057032998000004</c:v>
                </c:pt>
                <c:pt idx="5098">
                  <c:v>20.073936241600006</c:v>
                </c:pt>
                <c:pt idx="5099">
                  <c:v>20.086836085400002</c:v>
                </c:pt>
                <c:pt idx="5100">
                  <c:v>20.094398062800035</c:v>
                </c:pt>
                <c:pt idx="5101">
                  <c:v>20.091729129600004</c:v>
                </c:pt>
                <c:pt idx="5102">
                  <c:v>20.081498219</c:v>
                </c:pt>
                <c:pt idx="5103">
                  <c:v>20.062370864399789</c:v>
                </c:pt>
                <c:pt idx="5104">
                  <c:v>20.00854737819958</c:v>
                </c:pt>
                <c:pt idx="5105">
                  <c:v>19.955613536399483</c:v>
                </c:pt>
                <c:pt idx="5106">
                  <c:v>19.895117717200005</c:v>
                </c:pt>
                <c:pt idx="5107">
                  <c:v>19.853749252599641</c:v>
                </c:pt>
                <c:pt idx="5108">
                  <c:v>19.830173676000001</c:v>
                </c:pt>
                <c:pt idx="5109">
                  <c:v>19.824835809600035</c:v>
                </c:pt>
                <c:pt idx="5110">
                  <c:v>19.832397787000001</c:v>
                </c:pt>
                <c:pt idx="5111">
                  <c:v>19.8444079864</c:v>
                </c:pt>
                <c:pt idx="5112">
                  <c:v>19.863535341000002</c:v>
                </c:pt>
                <c:pt idx="5113">
                  <c:v>19.889779850799624</c:v>
                </c:pt>
                <c:pt idx="5114">
                  <c:v>19.916024360600005</c:v>
                </c:pt>
                <c:pt idx="5115">
                  <c:v>19.951610136600003</c:v>
                </c:pt>
                <c:pt idx="5116">
                  <c:v>19.9898648458</c:v>
                </c:pt>
                <c:pt idx="5117">
                  <c:v>20.033457421400314</c:v>
                </c:pt>
                <c:pt idx="5118">
                  <c:v>20.078829285799689</c:v>
                </c:pt>
                <c:pt idx="5119">
                  <c:v>20.126870083400135</c:v>
                </c:pt>
                <c:pt idx="5120">
                  <c:v>20.175355703200299</c:v>
                </c:pt>
                <c:pt idx="5121">
                  <c:v>20.222951678600001</c:v>
                </c:pt>
                <c:pt idx="5122">
                  <c:v>20.270547653999696</c:v>
                </c:pt>
                <c:pt idx="5123">
                  <c:v>20.28611643099962</c:v>
                </c:pt>
                <c:pt idx="5124">
                  <c:v>20.321702206999692</c:v>
                </c:pt>
                <c:pt idx="5125">
                  <c:v>20.359956916200321</c:v>
                </c:pt>
                <c:pt idx="5126">
                  <c:v>20.397321981000001</c:v>
                </c:pt>
                <c:pt idx="5127">
                  <c:v>20.437355978999999</c:v>
                </c:pt>
                <c:pt idx="5128">
                  <c:v>20.477389976999699</c:v>
                </c:pt>
                <c:pt idx="5129">
                  <c:v>20.519203263799987</c:v>
                </c:pt>
                <c:pt idx="5130">
                  <c:v>20.557902795200135</c:v>
                </c:pt>
                <c:pt idx="5131">
                  <c:v>20.593933393400004</c:v>
                </c:pt>
                <c:pt idx="5132">
                  <c:v>20.62596059180003</c:v>
                </c:pt>
                <c:pt idx="5133">
                  <c:v>20.657542968000001</c:v>
                </c:pt>
                <c:pt idx="5134">
                  <c:v>20.684232299999707</c:v>
                </c:pt>
                <c:pt idx="5135">
                  <c:v>20.712256098600001</c:v>
                </c:pt>
                <c:pt idx="5136">
                  <c:v>20.737610964000005</c:v>
                </c:pt>
                <c:pt idx="5137">
                  <c:v>20.759852074000001</c:v>
                </c:pt>
                <c:pt idx="5138">
                  <c:v>20.783427650599634</c:v>
                </c:pt>
                <c:pt idx="5139">
                  <c:v>20.806558405000231</c:v>
                </c:pt>
                <c:pt idx="5140">
                  <c:v>20.824351293000031</c:v>
                </c:pt>
                <c:pt idx="5141">
                  <c:v>20.839920070000005</c:v>
                </c:pt>
                <c:pt idx="5142">
                  <c:v>20.855933669200031</c:v>
                </c:pt>
                <c:pt idx="5143">
                  <c:v>20.876840312600031</c:v>
                </c:pt>
                <c:pt idx="5144">
                  <c:v>20.904864111200347</c:v>
                </c:pt>
                <c:pt idx="5145">
                  <c:v>20.936001665200031</c:v>
                </c:pt>
                <c:pt idx="5146">
                  <c:v>20.966249574799331</c:v>
                </c:pt>
                <c:pt idx="5147">
                  <c:v>20.995163017800003</c:v>
                </c:pt>
                <c:pt idx="5148">
                  <c:v>21.0076180394</c:v>
                </c:pt>
                <c:pt idx="5149">
                  <c:v>19.677599661399999</c:v>
                </c:pt>
                <c:pt idx="5150">
                  <c:v>19.092658468400035</c:v>
                </c:pt>
                <c:pt idx="5151">
                  <c:v>18.934746587399577</c:v>
                </c:pt>
                <c:pt idx="5152">
                  <c:v>18.887150612000031</c:v>
                </c:pt>
                <c:pt idx="5153">
                  <c:v>18.901384922400005</c:v>
                </c:pt>
                <c:pt idx="5154">
                  <c:v>18.942753386999613</c:v>
                </c:pt>
                <c:pt idx="5155">
                  <c:v>19.003694028400005</c:v>
                </c:pt>
                <c:pt idx="5156">
                  <c:v>19.075310402600003</c:v>
                </c:pt>
                <c:pt idx="5157">
                  <c:v>19.157157687400321</c:v>
                </c:pt>
                <c:pt idx="5158">
                  <c:v>19.2470117718</c:v>
                </c:pt>
                <c:pt idx="5159">
                  <c:v>19.336421034000004</c:v>
                </c:pt>
                <c:pt idx="5160">
                  <c:v>19.42316136300003</c:v>
                </c:pt>
                <c:pt idx="5161">
                  <c:v>19.509456869800001</c:v>
                </c:pt>
                <c:pt idx="5162">
                  <c:v>19.496112203799573</c:v>
                </c:pt>
                <c:pt idx="5163">
                  <c:v>19.521467069200035</c:v>
                </c:pt>
                <c:pt idx="5164">
                  <c:v>19.567283755799988</c:v>
                </c:pt>
                <c:pt idx="5165">
                  <c:v>19.619772775400001</c:v>
                </c:pt>
                <c:pt idx="5166">
                  <c:v>19.671372150600035</c:v>
                </c:pt>
                <c:pt idx="5167">
                  <c:v>19.719412948200002</c:v>
                </c:pt>
                <c:pt idx="5168">
                  <c:v>19.76033659059949</c:v>
                </c:pt>
                <c:pt idx="5169">
                  <c:v>19.790584500199696</c:v>
                </c:pt>
                <c:pt idx="5170">
                  <c:v>19.8097118548</c:v>
                </c:pt>
                <c:pt idx="5171">
                  <c:v>19.822611698600003</c:v>
                </c:pt>
                <c:pt idx="5172">
                  <c:v>19.837735653399999</c:v>
                </c:pt>
                <c:pt idx="5173">
                  <c:v>19.852414786000001</c:v>
                </c:pt>
                <c:pt idx="5174">
                  <c:v>19.865759452000002</c:v>
                </c:pt>
                <c:pt idx="5175">
                  <c:v>19.883997162200131</c:v>
                </c:pt>
                <c:pt idx="5176">
                  <c:v>19.906238272199591</c:v>
                </c:pt>
                <c:pt idx="5177">
                  <c:v>19.932037959799889</c:v>
                </c:pt>
                <c:pt idx="5178">
                  <c:v>19.964509980399562</c:v>
                </c:pt>
                <c:pt idx="5179">
                  <c:v>19.998316467600002</c:v>
                </c:pt>
                <c:pt idx="5180">
                  <c:v>20.034347065800031</c:v>
                </c:pt>
                <c:pt idx="5181">
                  <c:v>20.06503979759967</c:v>
                </c:pt>
                <c:pt idx="5182">
                  <c:v>20.094842885000002</c:v>
                </c:pt>
                <c:pt idx="5183">
                  <c:v>20.129539016600003</c:v>
                </c:pt>
                <c:pt idx="5184">
                  <c:v>20.167348903600004</c:v>
                </c:pt>
                <c:pt idx="5185">
                  <c:v>20.20782772380031</c:v>
                </c:pt>
                <c:pt idx="5186">
                  <c:v>20.250975477200235</c:v>
                </c:pt>
                <c:pt idx="5187">
                  <c:v>20.292343941799551</c:v>
                </c:pt>
                <c:pt idx="5188">
                  <c:v>20.335491695200005</c:v>
                </c:pt>
                <c:pt idx="5189">
                  <c:v>20.375080871000002</c:v>
                </c:pt>
                <c:pt idx="5190">
                  <c:v>20.415114869</c:v>
                </c:pt>
                <c:pt idx="5191">
                  <c:v>20.451145467200035</c:v>
                </c:pt>
                <c:pt idx="5192">
                  <c:v>20.484062310000002</c:v>
                </c:pt>
                <c:pt idx="5193">
                  <c:v>20.518313619400001</c:v>
                </c:pt>
                <c:pt idx="5194">
                  <c:v>20.549006351200003</c:v>
                </c:pt>
                <c:pt idx="5195">
                  <c:v>20.575250861000001</c:v>
                </c:pt>
                <c:pt idx="5196">
                  <c:v>20.576140505400002</c:v>
                </c:pt>
                <c:pt idx="5197">
                  <c:v>20.557013150800035</c:v>
                </c:pt>
                <c:pt idx="5198">
                  <c:v>20.545892595800002</c:v>
                </c:pt>
                <c:pt idx="5199">
                  <c:v>20.537440974000003</c:v>
                </c:pt>
                <c:pt idx="5200">
                  <c:v>20.530323818799989</c:v>
                </c:pt>
                <c:pt idx="5201">
                  <c:v>20.517423975</c:v>
                </c:pt>
                <c:pt idx="5202">
                  <c:v>20.500520731399789</c:v>
                </c:pt>
                <c:pt idx="5203">
                  <c:v>20.490734642999605</c:v>
                </c:pt>
                <c:pt idx="5204">
                  <c:v>20.484062310000002</c:v>
                </c:pt>
                <c:pt idx="5205">
                  <c:v>20.477389976999699</c:v>
                </c:pt>
                <c:pt idx="5206">
                  <c:v>20.474721043799889</c:v>
                </c:pt>
                <c:pt idx="5207">
                  <c:v>20.474721043799889</c:v>
                </c:pt>
                <c:pt idx="5208">
                  <c:v>20.474721043799889</c:v>
                </c:pt>
                <c:pt idx="5209">
                  <c:v>20.474721043799889</c:v>
                </c:pt>
                <c:pt idx="5210">
                  <c:v>20.479614088000002</c:v>
                </c:pt>
                <c:pt idx="5211">
                  <c:v>20.48673124319949</c:v>
                </c:pt>
                <c:pt idx="5212">
                  <c:v>20.498296620399703</c:v>
                </c:pt>
                <c:pt idx="5213">
                  <c:v>20.51253093079966</c:v>
                </c:pt>
                <c:pt idx="5214">
                  <c:v>20.530768641000005</c:v>
                </c:pt>
                <c:pt idx="5215">
                  <c:v>20.549006351200003</c:v>
                </c:pt>
                <c:pt idx="5216">
                  <c:v>20.561016550600002</c:v>
                </c:pt>
                <c:pt idx="5217">
                  <c:v>20.581033549599667</c:v>
                </c:pt>
                <c:pt idx="5218">
                  <c:v>20.6041643040003</c:v>
                </c:pt>
                <c:pt idx="5219">
                  <c:v>20.632188102600235</c:v>
                </c:pt>
                <c:pt idx="5220">
                  <c:v>20.664660123200235</c:v>
                </c:pt>
                <c:pt idx="5221">
                  <c:v>20.7011355436</c:v>
                </c:pt>
                <c:pt idx="5222">
                  <c:v>20.736276497400031</c:v>
                </c:pt>
                <c:pt idx="5223">
                  <c:v>20.77586567320003</c:v>
                </c:pt>
                <c:pt idx="5224">
                  <c:v>20.815899671200004</c:v>
                </c:pt>
                <c:pt idx="5225">
                  <c:v>20.855488847</c:v>
                </c:pt>
                <c:pt idx="5226">
                  <c:v>20.893298733999988</c:v>
                </c:pt>
                <c:pt idx="5227">
                  <c:v>20.927550043400004</c:v>
                </c:pt>
                <c:pt idx="5228">
                  <c:v>20.956908308600031</c:v>
                </c:pt>
                <c:pt idx="5229">
                  <c:v>20.984487284999641</c:v>
                </c:pt>
                <c:pt idx="5230">
                  <c:v>21.011176617000135</c:v>
                </c:pt>
                <c:pt idx="5231">
                  <c:v>21.040090060000001</c:v>
                </c:pt>
                <c:pt idx="5232">
                  <c:v>21.071672436200004</c:v>
                </c:pt>
                <c:pt idx="5233">
                  <c:v>21.10147552360031</c:v>
                </c:pt>
                <c:pt idx="5234">
                  <c:v>21.131278611000376</c:v>
                </c:pt>
                <c:pt idx="5235">
                  <c:v>21.157967943000394</c:v>
                </c:pt>
                <c:pt idx="5236">
                  <c:v>21.184212452799986</c:v>
                </c:pt>
                <c:pt idx="5237">
                  <c:v>21.209122495999889</c:v>
                </c:pt>
                <c:pt idx="5238">
                  <c:v>21.231363606000031</c:v>
                </c:pt>
                <c:pt idx="5239">
                  <c:v>21.253604716000005</c:v>
                </c:pt>
                <c:pt idx="5240">
                  <c:v>21.264725270999605</c:v>
                </c:pt>
                <c:pt idx="5241">
                  <c:v>21.278069936999703</c:v>
                </c:pt>
                <c:pt idx="5242">
                  <c:v>21.299866224799999</c:v>
                </c:pt>
                <c:pt idx="5243">
                  <c:v>21.321662512600003</c:v>
                </c:pt>
                <c:pt idx="5244">
                  <c:v>21.347907022400307</c:v>
                </c:pt>
                <c:pt idx="5245">
                  <c:v>21.376375643200031</c:v>
                </c:pt>
                <c:pt idx="5246">
                  <c:v>21.401285686400001</c:v>
                </c:pt>
                <c:pt idx="5247">
                  <c:v>21.427530196200006</c:v>
                </c:pt>
                <c:pt idx="5248">
                  <c:v>21.456443639199616</c:v>
                </c:pt>
                <c:pt idx="5249">
                  <c:v>21.48313297119941</c:v>
                </c:pt>
                <c:pt idx="5250">
                  <c:v>21.506263725600135</c:v>
                </c:pt>
                <c:pt idx="5251">
                  <c:v>21.530728946600004</c:v>
                </c:pt>
                <c:pt idx="5252">
                  <c:v>21.555638989800002</c:v>
                </c:pt>
                <c:pt idx="5253">
                  <c:v>21.578324922000004</c:v>
                </c:pt>
                <c:pt idx="5254">
                  <c:v>21.603234965200031</c:v>
                </c:pt>
                <c:pt idx="5255">
                  <c:v>21.615245164600235</c:v>
                </c:pt>
                <c:pt idx="5256">
                  <c:v>21.617469275600005</c:v>
                </c:pt>
                <c:pt idx="5257">
                  <c:v>21.618803742200235</c:v>
                </c:pt>
                <c:pt idx="5258">
                  <c:v>21.628589830599577</c:v>
                </c:pt>
                <c:pt idx="5259">
                  <c:v>21.645048252000002</c:v>
                </c:pt>
                <c:pt idx="5260">
                  <c:v>21.665065251000001</c:v>
                </c:pt>
                <c:pt idx="5261">
                  <c:v>21.690864938600235</c:v>
                </c:pt>
                <c:pt idx="5262">
                  <c:v>21.714885337399998</c:v>
                </c:pt>
                <c:pt idx="5263">
                  <c:v>21.743798780399889</c:v>
                </c:pt>
                <c:pt idx="5264">
                  <c:v>21.775381156600005</c:v>
                </c:pt>
                <c:pt idx="5265">
                  <c:v>21.811856577000135</c:v>
                </c:pt>
                <c:pt idx="5266">
                  <c:v>21.851445752800135</c:v>
                </c:pt>
                <c:pt idx="5267">
                  <c:v>21.893703861799889</c:v>
                </c:pt>
                <c:pt idx="5268">
                  <c:v>21.940410192800002</c:v>
                </c:pt>
                <c:pt idx="5269">
                  <c:v>21.979999368600001</c:v>
                </c:pt>
                <c:pt idx="5270">
                  <c:v>22.019588544400001</c:v>
                </c:pt>
                <c:pt idx="5271">
                  <c:v>22.059622542399598</c:v>
                </c:pt>
                <c:pt idx="5272">
                  <c:v>22.099656540399707</c:v>
                </c:pt>
                <c:pt idx="5273">
                  <c:v>22.135687138600005</c:v>
                </c:pt>
                <c:pt idx="5274">
                  <c:v>22.174831492200394</c:v>
                </c:pt>
                <c:pt idx="5275">
                  <c:v>22.207748335000002</c:v>
                </c:pt>
                <c:pt idx="5276">
                  <c:v>22.237996244600001</c:v>
                </c:pt>
                <c:pt idx="5277">
                  <c:v>22.266909687600002</c:v>
                </c:pt>
                <c:pt idx="5278">
                  <c:v>22.29893688599962</c:v>
                </c:pt>
                <c:pt idx="5279">
                  <c:v>22.328739973399475</c:v>
                </c:pt>
                <c:pt idx="5280">
                  <c:v>22.356318949799999</c:v>
                </c:pt>
                <c:pt idx="5281">
                  <c:v>22.383453104000001</c:v>
                </c:pt>
                <c:pt idx="5282">
                  <c:v>22.410142435999674</c:v>
                </c:pt>
                <c:pt idx="5283">
                  <c:v>22.435052479200003</c:v>
                </c:pt>
                <c:pt idx="5284">
                  <c:v>22.455959122599999</c:v>
                </c:pt>
                <c:pt idx="5285">
                  <c:v>22.479089876999616</c:v>
                </c:pt>
                <c:pt idx="5286">
                  <c:v>22.501330987000003</c:v>
                </c:pt>
                <c:pt idx="5287">
                  <c:v>22.531134074400001</c:v>
                </c:pt>
                <c:pt idx="5288">
                  <c:v>22.567164672600004</c:v>
                </c:pt>
                <c:pt idx="5289">
                  <c:v>22.604974559600354</c:v>
                </c:pt>
                <c:pt idx="5290">
                  <c:v>22.640115513400001</c:v>
                </c:pt>
                <c:pt idx="5291">
                  <c:v>22.669473778600004</c:v>
                </c:pt>
                <c:pt idx="5292">
                  <c:v>22.697052755000314</c:v>
                </c:pt>
                <c:pt idx="5293">
                  <c:v>22.725521375799598</c:v>
                </c:pt>
                <c:pt idx="5294">
                  <c:v>22.760217507399627</c:v>
                </c:pt>
                <c:pt idx="5295">
                  <c:v>22.797582572199609</c:v>
                </c:pt>
                <c:pt idx="5296">
                  <c:v>22.838951036800299</c:v>
                </c:pt>
                <c:pt idx="5297">
                  <c:v>22.879429857000002</c:v>
                </c:pt>
                <c:pt idx="5298">
                  <c:v>22.920353499400001</c:v>
                </c:pt>
                <c:pt idx="5299">
                  <c:v>22.960832319599703</c:v>
                </c:pt>
                <c:pt idx="5300">
                  <c:v>22.998197384399674</c:v>
                </c:pt>
                <c:pt idx="5301">
                  <c:v>23.032448693799989</c:v>
                </c:pt>
                <c:pt idx="5302">
                  <c:v>23.068924114200001</c:v>
                </c:pt>
                <c:pt idx="5303">
                  <c:v>23.100951312600401</c:v>
                </c:pt>
                <c:pt idx="5304">
                  <c:v>23.128975111200383</c:v>
                </c:pt>
                <c:pt idx="5305">
                  <c:v>23.153885154400548</c:v>
                </c:pt>
                <c:pt idx="5306">
                  <c:v>23.170788397999999</c:v>
                </c:pt>
                <c:pt idx="5307">
                  <c:v>23.182798597399703</c:v>
                </c:pt>
                <c:pt idx="5308">
                  <c:v>23.19658808560003</c:v>
                </c:pt>
                <c:pt idx="5309">
                  <c:v>23.208153462800031</c:v>
                </c:pt>
                <c:pt idx="5310">
                  <c:v>23.218384373399989</c:v>
                </c:pt>
                <c:pt idx="5311">
                  <c:v>23.225501528600002</c:v>
                </c:pt>
                <c:pt idx="5312">
                  <c:v>23.239291016800031</c:v>
                </c:pt>
                <c:pt idx="5313">
                  <c:v>23.248632282999345</c:v>
                </c:pt>
                <c:pt idx="5314">
                  <c:v>23.2668699932</c:v>
                </c:pt>
                <c:pt idx="5315">
                  <c:v>23.288666280999475</c:v>
                </c:pt>
                <c:pt idx="5316">
                  <c:v>23.314021146400339</c:v>
                </c:pt>
                <c:pt idx="5317">
                  <c:v>23.342489767200004</c:v>
                </c:pt>
                <c:pt idx="5318">
                  <c:v>23.373182499000031</c:v>
                </c:pt>
                <c:pt idx="5319">
                  <c:v>23.404320053000003</c:v>
                </c:pt>
                <c:pt idx="5320">
                  <c:v>23.438126540199566</c:v>
                </c:pt>
                <c:pt idx="5321">
                  <c:v>23.475936427200001</c:v>
                </c:pt>
                <c:pt idx="5322">
                  <c:v>23.513301492000135</c:v>
                </c:pt>
                <c:pt idx="5323">
                  <c:v>23.555559601000002</c:v>
                </c:pt>
                <c:pt idx="5324">
                  <c:v>23.603155576399999</c:v>
                </c:pt>
                <c:pt idx="5325">
                  <c:v>23.652975662800397</c:v>
                </c:pt>
                <c:pt idx="5326">
                  <c:v>23.705909504599681</c:v>
                </c:pt>
                <c:pt idx="5327">
                  <c:v>23.761512279599504</c:v>
                </c:pt>
                <c:pt idx="5328">
                  <c:v>23.8166702324</c:v>
                </c:pt>
                <c:pt idx="5329">
                  <c:v>23.872273007400004</c:v>
                </c:pt>
                <c:pt idx="5330">
                  <c:v>23.928765426800005</c:v>
                </c:pt>
                <c:pt idx="5331">
                  <c:v>23.985702668399519</c:v>
                </c:pt>
                <c:pt idx="5332">
                  <c:v>24.043529554399566</c:v>
                </c:pt>
                <c:pt idx="5333">
                  <c:v>24.102690906999989</c:v>
                </c:pt>
                <c:pt idx="5334">
                  <c:v>24.164076370600004</c:v>
                </c:pt>
                <c:pt idx="5335">
                  <c:v>24.222792900999515</c:v>
                </c:pt>
                <c:pt idx="5336">
                  <c:v>24.284178364600031</c:v>
                </c:pt>
                <c:pt idx="5337">
                  <c:v>24.34511900599967</c:v>
                </c:pt>
                <c:pt idx="5338">
                  <c:v>24.4047251808</c:v>
                </c:pt>
                <c:pt idx="5339">
                  <c:v>24.466110644399659</c:v>
                </c:pt>
                <c:pt idx="5340">
                  <c:v>24.530609863400002</c:v>
                </c:pt>
                <c:pt idx="5341">
                  <c:v>24.591995327000394</c:v>
                </c:pt>
                <c:pt idx="5342">
                  <c:v>24.650711857400001</c:v>
                </c:pt>
                <c:pt idx="5343">
                  <c:v>24.706314632400002</c:v>
                </c:pt>
                <c:pt idx="5344">
                  <c:v>24.769034562600002</c:v>
                </c:pt>
                <c:pt idx="5345">
                  <c:v>24.821078760000361</c:v>
                </c:pt>
                <c:pt idx="5346">
                  <c:v>24.873567779600005</c:v>
                </c:pt>
                <c:pt idx="5347">
                  <c:v>24.919384466200135</c:v>
                </c:pt>
                <c:pt idx="5348">
                  <c:v>24.970539019199649</c:v>
                </c:pt>
                <c:pt idx="5349">
                  <c:v>25.011462661600035</c:v>
                </c:pt>
                <c:pt idx="5350">
                  <c:v>25.048382904199649</c:v>
                </c:pt>
                <c:pt idx="5351">
                  <c:v>25.085747968999616</c:v>
                </c:pt>
                <c:pt idx="5352">
                  <c:v>25.123113033799989</c:v>
                </c:pt>
                <c:pt idx="5353">
                  <c:v>25.159588454200314</c:v>
                </c:pt>
                <c:pt idx="5354">
                  <c:v>25.195619052399703</c:v>
                </c:pt>
                <c:pt idx="5355">
                  <c:v>25.228535895199649</c:v>
                </c:pt>
                <c:pt idx="5356">
                  <c:v>25.258783804799627</c:v>
                </c:pt>
                <c:pt idx="5357">
                  <c:v>25.285917959000002</c:v>
                </c:pt>
                <c:pt idx="5358">
                  <c:v>25.313496935400003</c:v>
                </c:pt>
                <c:pt idx="5359">
                  <c:v>25.3401862674</c:v>
                </c:pt>
                <c:pt idx="5360">
                  <c:v>25.3690997104</c:v>
                </c:pt>
                <c:pt idx="5361">
                  <c:v>25.39934762</c:v>
                </c:pt>
                <c:pt idx="5362">
                  <c:v>25.432709284999483</c:v>
                </c:pt>
                <c:pt idx="5363">
                  <c:v>25.470963994200005</c:v>
                </c:pt>
                <c:pt idx="5364">
                  <c:v>25.5123324588</c:v>
                </c:pt>
                <c:pt idx="5365">
                  <c:v>25.557259501000001</c:v>
                </c:pt>
                <c:pt idx="5366">
                  <c:v>25.605745120800005</c:v>
                </c:pt>
                <c:pt idx="5367">
                  <c:v>25.655565207200031</c:v>
                </c:pt>
                <c:pt idx="5368">
                  <c:v>25.709833515600003</c:v>
                </c:pt>
                <c:pt idx="5369">
                  <c:v>25.766770757200003</c:v>
                </c:pt>
                <c:pt idx="5370">
                  <c:v>25.825042465400003</c:v>
                </c:pt>
                <c:pt idx="5371">
                  <c:v>25.881979707000031</c:v>
                </c:pt>
                <c:pt idx="5372">
                  <c:v>25.940696237399468</c:v>
                </c:pt>
                <c:pt idx="5373">
                  <c:v>25.9989679456</c:v>
                </c:pt>
                <c:pt idx="5374">
                  <c:v>26.056794831599699</c:v>
                </c:pt>
                <c:pt idx="5375">
                  <c:v>26.111952784400422</c:v>
                </c:pt>
                <c:pt idx="5376">
                  <c:v>26.167110737200005</c:v>
                </c:pt>
                <c:pt idx="5377">
                  <c:v>26.217375645799997</c:v>
                </c:pt>
                <c:pt idx="5378">
                  <c:v>26.268085376600002</c:v>
                </c:pt>
                <c:pt idx="5379">
                  <c:v>26.317460640800135</c:v>
                </c:pt>
                <c:pt idx="5380">
                  <c:v>26.360163571999689</c:v>
                </c:pt>
                <c:pt idx="5381">
                  <c:v>26.405980258600003</c:v>
                </c:pt>
                <c:pt idx="5382">
                  <c:v>26.454910700600031</c:v>
                </c:pt>
                <c:pt idx="5383">
                  <c:v>26.5011722094</c:v>
                </c:pt>
                <c:pt idx="5384">
                  <c:v>26.547433718200004</c:v>
                </c:pt>
                <c:pt idx="5385">
                  <c:v>26.5928055826</c:v>
                </c:pt>
                <c:pt idx="5386">
                  <c:v>26.632839580600006</c:v>
                </c:pt>
                <c:pt idx="5387">
                  <c:v>26.679990733800135</c:v>
                </c:pt>
                <c:pt idx="5388">
                  <c:v>26.730255642400031</c:v>
                </c:pt>
                <c:pt idx="5389">
                  <c:v>26.779186084399889</c:v>
                </c:pt>
                <c:pt idx="5390">
                  <c:v>26.829450993000005</c:v>
                </c:pt>
                <c:pt idx="5391">
                  <c:v>26.878826257200004</c:v>
                </c:pt>
                <c:pt idx="5392">
                  <c:v>26.924198121600035</c:v>
                </c:pt>
                <c:pt idx="5393">
                  <c:v>26.971349274799483</c:v>
                </c:pt>
                <c:pt idx="5394">
                  <c:v>27.012272917200004</c:v>
                </c:pt>
                <c:pt idx="5395">
                  <c:v>27.051417270800002</c:v>
                </c:pt>
                <c:pt idx="5396">
                  <c:v>27.0870030468</c:v>
                </c:pt>
                <c:pt idx="5397">
                  <c:v>27.123033645000003</c:v>
                </c:pt>
                <c:pt idx="5398">
                  <c:v>27.156840132200031</c:v>
                </c:pt>
                <c:pt idx="5399">
                  <c:v>27.190646619400002</c:v>
                </c:pt>
                <c:pt idx="5400">
                  <c:v>27.225787573199504</c:v>
                </c:pt>
                <c:pt idx="5401">
                  <c:v>27.265821571199623</c:v>
                </c:pt>
                <c:pt idx="5402">
                  <c:v>27.314752013200035</c:v>
                </c:pt>
                <c:pt idx="5403">
                  <c:v>27.367685855000005</c:v>
                </c:pt>
                <c:pt idx="5404">
                  <c:v>27.4272920298</c:v>
                </c:pt>
                <c:pt idx="5405">
                  <c:v>27.488232671199302</c:v>
                </c:pt>
                <c:pt idx="5406">
                  <c:v>27.552731890199656</c:v>
                </c:pt>
                <c:pt idx="5407">
                  <c:v>27.620344864600003</c:v>
                </c:pt>
                <c:pt idx="5408">
                  <c:v>27.687513016800001</c:v>
                </c:pt>
                <c:pt idx="5409">
                  <c:v>27.754681169000314</c:v>
                </c:pt>
                <c:pt idx="5410">
                  <c:v>27.820514854600003</c:v>
                </c:pt>
                <c:pt idx="5411">
                  <c:v>27.883234784799889</c:v>
                </c:pt>
                <c:pt idx="5412">
                  <c:v>27.938392737599678</c:v>
                </c:pt>
                <c:pt idx="5413">
                  <c:v>27.994440334799627</c:v>
                </c:pt>
                <c:pt idx="5414">
                  <c:v>28.048708643199696</c:v>
                </c:pt>
                <c:pt idx="5415">
                  <c:v>28.102976951600031</c:v>
                </c:pt>
                <c:pt idx="5416">
                  <c:v>28.159914193200358</c:v>
                </c:pt>
                <c:pt idx="5417">
                  <c:v>28.214182501600003</c:v>
                </c:pt>
                <c:pt idx="5418">
                  <c:v>28.267561165600135</c:v>
                </c:pt>
                <c:pt idx="5419">
                  <c:v>28.309374452400135</c:v>
                </c:pt>
                <c:pt idx="5420">
                  <c:v>28.348073983799889</c:v>
                </c:pt>
                <c:pt idx="5421">
                  <c:v>28.391221737200031</c:v>
                </c:pt>
                <c:pt idx="5422">
                  <c:v>28.399228536800003</c:v>
                </c:pt>
                <c:pt idx="5423">
                  <c:v>28.402787114400002</c:v>
                </c:pt>
                <c:pt idx="5424">
                  <c:v>28.418355891400001</c:v>
                </c:pt>
                <c:pt idx="5425">
                  <c:v>28.427697157600004</c:v>
                </c:pt>
                <c:pt idx="5426">
                  <c:v>28.429031624200004</c:v>
                </c:pt>
                <c:pt idx="5427">
                  <c:v>28.424138579999685</c:v>
                </c:pt>
                <c:pt idx="5428">
                  <c:v>28.413018025000031</c:v>
                </c:pt>
                <c:pt idx="5429">
                  <c:v>28.406790514199674</c:v>
                </c:pt>
                <c:pt idx="5430">
                  <c:v>28.402787114400002</c:v>
                </c:pt>
                <c:pt idx="5431">
                  <c:v>28.403231936599681</c:v>
                </c:pt>
                <c:pt idx="5432">
                  <c:v>28.4094594474</c:v>
                </c:pt>
                <c:pt idx="5433">
                  <c:v>28.418800713600035</c:v>
                </c:pt>
                <c:pt idx="5434">
                  <c:v>28.425028224400002</c:v>
                </c:pt>
                <c:pt idx="5435">
                  <c:v>28.440597001399652</c:v>
                </c:pt>
                <c:pt idx="5436">
                  <c:v>28.461058822600005</c:v>
                </c:pt>
                <c:pt idx="5437">
                  <c:v>28.487303332399616</c:v>
                </c:pt>
                <c:pt idx="5438">
                  <c:v>28.517996064200339</c:v>
                </c:pt>
                <c:pt idx="5439">
                  <c:v>28.558474884400002</c:v>
                </c:pt>
                <c:pt idx="5440">
                  <c:v>28.599398526799988</c:v>
                </c:pt>
                <c:pt idx="5441">
                  <c:v>28.646994502200005</c:v>
                </c:pt>
                <c:pt idx="5442">
                  <c:v>28.693256011000031</c:v>
                </c:pt>
                <c:pt idx="5443">
                  <c:v>28.743520919600002</c:v>
                </c:pt>
                <c:pt idx="5444">
                  <c:v>28.799568516800001</c:v>
                </c:pt>
                <c:pt idx="5445">
                  <c:v>28.858285047200031</c:v>
                </c:pt>
                <c:pt idx="5446">
                  <c:v>28.920560155200004</c:v>
                </c:pt>
                <c:pt idx="5447">
                  <c:v>28.97304917479962</c:v>
                </c:pt>
                <c:pt idx="5448">
                  <c:v>29.034879460600393</c:v>
                </c:pt>
                <c:pt idx="5449">
                  <c:v>29.090927057799988</c:v>
                </c:pt>
                <c:pt idx="5450">
                  <c:v>29.146529832799551</c:v>
                </c:pt>
                <c:pt idx="5451">
                  <c:v>29.206136007599696</c:v>
                </c:pt>
                <c:pt idx="5452">
                  <c:v>29.26351807139962</c:v>
                </c:pt>
                <c:pt idx="5453">
                  <c:v>29.319565668600394</c:v>
                </c:pt>
                <c:pt idx="5454">
                  <c:v>29.373389154799987</c:v>
                </c:pt>
                <c:pt idx="5455">
                  <c:v>29.425878174400001</c:v>
                </c:pt>
                <c:pt idx="5456">
                  <c:v>29.477477549600003</c:v>
                </c:pt>
                <c:pt idx="5457">
                  <c:v>28.59850888239967</c:v>
                </c:pt>
                <c:pt idx="5458">
                  <c:v>28.285354053600003</c:v>
                </c:pt>
                <c:pt idx="5459">
                  <c:v>28.185713880799504</c:v>
                </c:pt>
                <c:pt idx="5460">
                  <c:v>28.155910793400135</c:v>
                </c:pt>
                <c:pt idx="5461">
                  <c:v>28.156355615600368</c:v>
                </c:pt>
                <c:pt idx="5462">
                  <c:v>28.156355615600368</c:v>
                </c:pt>
                <c:pt idx="5463">
                  <c:v>28.165252059600004</c:v>
                </c:pt>
                <c:pt idx="5464">
                  <c:v>28.179041547800001</c:v>
                </c:pt>
                <c:pt idx="5465">
                  <c:v>28.191496569400005</c:v>
                </c:pt>
                <c:pt idx="5466">
                  <c:v>28.191941391600135</c:v>
                </c:pt>
                <c:pt idx="5467">
                  <c:v>28.180820836600002</c:v>
                </c:pt>
                <c:pt idx="5468">
                  <c:v>28.166586526200003</c:v>
                </c:pt>
                <c:pt idx="5469">
                  <c:v>28.165252059600004</c:v>
                </c:pt>
                <c:pt idx="5470">
                  <c:v>28.170145103800031</c:v>
                </c:pt>
                <c:pt idx="5471">
                  <c:v>28.17281403700003</c:v>
                </c:pt>
                <c:pt idx="5472">
                  <c:v>28.195944791400031</c:v>
                </c:pt>
                <c:pt idx="5473">
                  <c:v>28.239537367000001</c:v>
                </c:pt>
                <c:pt idx="5474">
                  <c:v>28.288022986799483</c:v>
                </c:pt>
                <c:pt idx="5475">
                  <c:v>28.340512006399674</c:v>
                </c:pt>
                <c:pt idx="5476">
                  <c:v>28.387663159600031</c:v>
                </c:pt>
                <c:pt idx="5477">
                  <c:v>28.444600401200006</c:v>
                </c:pt>
                <c:pt idx="5478">
                  <c:v>28.502872109400005</c:v>
                </c:pt>
                <c:pt idx="5479">
                  <c:v>28.557585240000005</c:v>
                </c:pt>
                <c:pt idx="5480">
                  <c:v>28.606515682000001</c:v>
                </c:pt>
                <c:pt idx="5481">
                  <c:v>28.643435924600031</c:v>
                </c:pt>
                <c:pt idx="5482">
                  <c:v>28.666566679000002</c:v>
                </c:pt>
                <c:pt idx="5483">
                  <c:v>28.675018300800001</c:v>
                </c:pt>
                <c:pt idx="5484">
                  <c:v>28.457055422800451</c:v>
                </c:pt>
                <c:pt idx="5485">
                  <c:v>28.214627323799988</c:v>
                </c:pt>
                <c:pt idx="5486">
                  <c:v>27.446864206600004</c:v>
                </c:pt>
                <c:pt idx="5487">
                  <c:v>27.145274755000031</c:v>
                </c:pt>
                <c:pt idx="5488">
                  <c:v>27.045634582199515</c:v>
                </c:pt>
                <c:pt idx="5489">
                  <c:v>27.029620982999674</c:v>
                </c:pt>
                <c:pt idx="5490">
                  <c:v>27.060313714799989</c:v>
                </c:pt>
                <c:pt idx="5491">
                  <c:v>27.120364711800235</c:v>
                </c:pt>
                <c:pt idx="5492">
                  <c:v>27.199987885600031</c:v>
                </c:pt>
                <c:pt idx="5493">
                  <c:v>27.302296991600002</c:v>
                </c:pt>
                <c:pt idx="5494">
                  <c:v>27.400157875599703</c:v>
                </c:pt>
                <c:pt idx="5495">
                  <c:v>27.5051359148</c:v>
                </c:pt>
                <c:pt idx="5496">
                  <c:v>27.607445020800135</c:v>
                </c:pt>
                <c:pt idx="5497">
                  <c:v>27.707085193600307</c:v>
                </c:pt>
                <c:pt idx="5498">
                  <c:v>27.747119191600003</c:v>
                </c:pt>
                <c:pt idx="5499">
                  <c:v>27.802721966600004</c:v>
                </c:pt>
                <c:pt idx="5500">
                  <c:v>27.850317942</c:v>
                </c:pt>
                <c:pt idx="5501">
                  <c:v>27.879676207200003</c:v>
                </c:pt>
                <c:pt idx="5502">
                  <c:v>27.87567280739967</c:v>
                </c:pt>
                <c:pt idx="5503">
                  <c:v>27.828076831999667</c:v>
                </c:pt>
                <c:pt idx="5504">
                  <c:v>27.760463857599699</c:v>
                </c:pt>
                <c:pt idx="5505">
                  <c:v>27.667940840000004</c:v>
                </c:pt>
                <c:pt idx="5506">
                  <c:v>27.613672531600006</c:v>
                </c:pt>
                <c:pt idx="5507">
                  <c:v>27.566521378399674</c:v>
                </c:pt>
                <c:pt idx="5508">
                  <c:v>27.449088317600001</c:v>
                </c:pt>
                <c:pt idx="5509">
                  <c:v>27.444640095599667</c:v>
                </c:pt>
                <c:pt idx="5510">
                  <c:v>27.480670693799659</c:v>
                </c:pt>
                <c:pt idx="5511">
                  <c:v>27.547838846000001</c:v>
                </c:pt>
                <c:pt idx="5512">
                  <c:v>27.631465419600588</c:v>
                </c:pt>
                <c:pt idx="5513">
                  <c:v>27.730660770200004</c:v>
                </c:pt>
                <c:pt idx="5514">
                  <c:v>27.828076831999667</c:v>
                </c:pt>
                <c:pt idx="5515">
                  <c:v>27.919265383000031</c:v>
                </c:pt>
                <c:pt idx="5516">
                  <c:v>27.982874957600004</c:v>
                </c:pt>
                <c:pt idx="5517">
                  <c:v>28.025133066600002</c:v>
                </c:pt>
                <c:pt idx="5518">
                  <c:v>28.058494731600003</c:v>
                </c:pt>
                <c:pt idx="5519">
                  <c:v>28.066501531199641</c:v>
                </c:pt>
                <c:pt idx="5520">
                  <c:v>26.715576509800002</c:v>
                </c:pt>
                <c:pt idx="5521">
                  <c:v>25.408688886199634</c:v>
                </c:pt>
                <c:pt idx="5522">
                  <c:v>25.091530657600003</c:v>
                </c:pt>
                <c:pt idx="5523">
                  <c:v>24.923832688199678</c:v>
                </c:pt>
                <c:pt idx="5524">
                  <c:v>24.544844173800001</c:v>
                </c:pt>
                <c:pt idx="5525">
                  <c:v>24.427411113000005</c:v>
                </c:pt>
                <c:pt idx="5526">
                  <c:v>24.370029049200003</c:v>
                </c:pt>
                <c:pt idx="5527">
                  <c:v>24.298412674999511</c:v>
                </c:pt>
                <c:pt idx="5528">
                  <c:v>24.294854097400339</c:v>
                </c:pt>
                <c:pt idx="5529">
                  <c:v>24.331774340000031</c:v>
                </c:pt>
                <c:pt idx="5530">
                  <c:v>24.387821937200005</c:v>
                </c:pt>
                <c:pt idx="5531">
                  <c:v>24.445648823199573</c:v>
                </c:pt>
                <c:pt idx="5532">
                  <c:v>24.49235515420003</c:v>
                </c:pt>
                <c:pt idx="5533">
                  <c:v>24.513261797600343</c:v>
                </c:pt>
                <c:pt idx="5534">
                  <c:v>24.117814861800401</c:v>
                </c:pt>
                <c:pt idx="5535">
                  <c:v>24.064881020000314</c:v>
                </c:pt>
                <c:pt idx="5536">
                  <c:v>24.067105131000005</c:v>
                </c:pt>
                <c:pt idx="5537">
                  <c:v>24.109363240000004</c:v>
                </c:pt>
                <c:pt idx="5538">
                  <c:v>24.169859059200135</c:v>
                </c:pt>
                <c:pt idx="5539">
                  <c:v>24.242809899999678</c:v>
                </c:pt>
                <c:pt idx="5540">
                  <c:v>24.328660584599703</c:v>
                </c:pt>
                <c:pt idx="5541">
                  <c:v>24.4105078694</c:v>
                </c:pt>
                <c:pt idx="5542">
                  <c:v>24.497693020600003</c:v>
                </c:pt>
                <c:pt idx="5543">
                  <c:v>24.59110568260003</c:v>
                </c:pt>
                <c:pt idx="5544">
                  <c:v>24.680959767000235</c:v>
                </c:pt>
                <c:pt idx="5545">
                  <c:v>24.767700096000002</c:v>
                </c:pt>
                <c:pt idx="5546">
                  <c:v>24.843764692200001</c:v>
                </c:pt>
                <c:pt idx="5547">
                  <c:v>24.906484622400001</c:v>
                </c:pt>
                <c:pt idx="5548">
                  <c:v>24.960752930799515</c:v>
                </c:pt>
                <c:pt idx="5549">
                  <c:v>25.007459261799987</c:v>
                </c:pt>
                <c:pt idx="5550">
                  <c:v>25.050607015200004</c:v>
                </c:pt>
                <c:pt idx="5551">
                  <c:v>25.095089235199605</c:v>
                </c:pt>
                <c:pt idx="5552">
                  <c:v>25.157364343200307</c:v>
                </c:pt>
                <c:pt idx="5553">
                  <c:v>25.228535895199649</c:v>
                </c:pt>
                <c:pt idx="5554">
                  <c:v>25.303266024799999</c:v>
                </c:pt>
                <c:pt idx="5555">
                  <c:v>25.379330621000001</c:v>
                </c:pt>
                <c:pt idx="5556">
                  <c:v>25.462067550199656</c:v>
                </c:pt>
                <c:pt idx="5557">
                  <c:v>25.546138946000003</c:v>
                </c:pt>
                <c:pt idx="5558">
                  <c:v>25.631989630600035</c:v>
                </c:pt>
                <c:pt idx="5559">
                  <c:v>25.697378494000354</c:v>
                </c:pt>
                <c:pt idx="5560">
                  <c:v>25.719174781800035</c:v>
                </c:pt>
                <c:pt idx="5561">
                  <c:v>25.768994868200004</c:v>
                </c:pt>
                <c:pt idx="5562">
                  <c:v>25.835273376</c:v>
                </c:pt>
                <c:pt idx="5563">
                  <c:v>25.9051104614</c:v>
                </c:pt>
                <c:pt idx="5564">
                  <c:v>25.977616480000002</c:v>
                </c:pt>
                <c:pt idx="5565">
                  <c:v>26.054125898400031</c:v>
                </c:pt>
                <c:pt idx="5566">
                  <c:v>26.140866227400135</c:v>
                </c:pt>
                <c:pt idx="5567">
                  <c:v>26.226272089800002</c:v>
                </c:pt>
                <c:pt idx="5568">
                  <c:v>26.321908862799997</c:v>
                </c:pt>
                <c:pt idx="5569">
                  <c:v>26.422438679999569</c:v>
                </c:pt>
                <c:pt idx="5570">
                  <c:v>26.535423518800002</c:v>
                </c:pt>
                <c:pt idx="5571">
                  <c:v>26.645739424400002</c:v>
                </c:pt>
                <c:pt idx="5572">
                  <c:v>26.760948374200002</c:v>
                </c:pt>
                <c:pt idx="5573">
                  <c:v>26.877936612799999</c:v>
                </c:pt>
                <c:pt idx="5574">
                  <c:v>26.989586984999566</c:v>
                </c:pt>
                <c:pt idx="5575">
                  <c:v>27.101682179400001</c:v>
                </c:pt>
                <c:pt idx="5576">
                  <c:v>27.210218796200031</c:v>
                </c:pt>
                <c:pt idx="5577">
                  <c:v>27.310748613400001</c:v>
                </c:pt>
                <c:pt idx="5578">
                  <c:v>27.377916765600343</c:v>
                </c:pt>
                <c:pt idx="5579">
                  <c:v>27.39882340900003</c:v>
                </c:pt>
                <c:pt idx="5580">
                  <c:v>27.329875968000415</c:v>
                </c:pt>
                <c:pt idx="5581">
                  <c:v>27.214667018200135</c:v>
                </c:pt>
                <c:pt idx="5582">
                  <c:v>27.002486828799789</c:v>
                </c:pt>
                <c:pt idx="5583">
                  <c:v>26.927756699200003</c:v>
                </c:pt>
                <c:pt idx="5584">
                  <c:v>26.929535987999699</c:v>
                </c:pt>
                <c:pt idx="5585">
                  <c:v>26.97045963039966</c:v>
                </c:pt>
                <c:pt idx="5586">
                  <c:v>27.031400271800003</c:v>
                </c:pt>
                <c:pt idx="5587">
                  <c:v>27.108354512400005</c:v>
                </c:pt>
                <c:pt idx="5588">
                  <c:v>27.195984485800135</c:v>
                </c:pt>
                <c:pt idx="5589">
                  <c:v>27.295179836399566</c:v>
                </c:pt>
                <c:pt idx="5590">
                  <c:v>27.393040720400005</c:v>
                </c:pt>
                <c:pt idx="5591">
                  <c:v>27.48867749339967</c:v>
                </c:pt>
                <c:pt idx="5592">
                  <c:v>27.558514578799663</c:v>
                </c:pt>
                <c:pt idx="5593">
                  <c:v>27.6376929304</c:v>
                </c:pt>
                <c:pt idx="5594">
                  <c:v>27.721319503999645</c:v>
                </c:pt>
                <c:pt idx="5595">
                  <c:v>27.809839121800035</c:v>
                </c:pt>
                <c:pt idx="5596">
                  <c:v>27.903696605999652</c:v>
                </c:pt>
                <c:pt idx="5597">
                  <c:v>28.001112667800001</c:v>
                </c:pt>
                <c:pt idx="5598">
                  <c:v>28.103421773800001</c:v>
                </c:pt>
                <c:pt idx="5599">
                  <c:v>28.203061946600005</c:v>
                </c:pt>
                <c:pt idx="5600">
                  <c:v>28.295140141999688</c:v>
                </c:pt>
                <c:pt idx="5601">
                  <c:v>28.384994226400035</c:v>
                </c:pt>
                <c:pt idx="5602">
                  <c:v>28.457500245000002</c:v>
                </c:pt>
                <c:pt idx="5603">
                  <c:v>28.540237174199699</c:v>
                </c:pt>
                <c:pt idx="5604">
                  <c:v>28.566036861799667</c:v>
                </c:pt>
                <c:pt idx="5605">
                  <c:v>27.908144827999685</c:v>
                </c:pt>
                <c:pt idx="5606">
                  <c:v>27.718205748600031</c:v>
                </c:pt>
                <c:pt idx="5607">
                  <c:v>27.676837284000001</c:v>
                </c:pt>
                <c:pt idx="5608">
                  <c:v>27.698633571799522</c:v>
                </c:pt>
                <c:pt idx="5609">
                  <c:v>27.763132790799649</c:v>
                </c:pt>
                <c:pt idx="5610">
                  <c:v>27.852542052999663</c:v>
                </c:pt>
                <c:pt idx="5611">
                  <c:v>27.958854558800031</c:v>
                </c:pt>
                <c:pt idx="5612">
                  <c:v>28.078511730600002</c:v>
                </c:pt>
                <c:pt idx="5613">
                  <c:v>28.211513568400001</c:v>
                </c:pt>
                <c:pt idx="5614">
                  <c:v>28.348073983799889</c:v>
                </c:pt>
                <c:pt idx="5615">
                  <c:v>28.490861910000035</c:v>
                </c:pt>
                <c:pt idx="5616">
                  <c:v>28.638987702600314</c:v>
                </c:pt>
                <c:pt idx="5617">
                  <c:v>28.789782428400002</c:v>
                </c:pt>
                <c:pt idx="5618">
                  <c:v>28.938353043200003</c:v>
                </c:pt>
                <c:pt idx="5619">
                  <c:v>29.088258124600031</c:v>
                </c:pt>
                <c:pt idx="5620">
                  <c:v>29.235939095000003</c:v>
                </c:pt>
                <c:pt idx="5621">
                  <c:v>29.383175243200004</c:v>
                </c:pt>
                <c:pt idx="5622">
                  <c:v>29.527297636000004</c:v>
                </c:pt>
                <c:pt idx="5623">
                  <c:v>29.667416629000005</c:v>
                </c:pt>
                <c:pt idx="5624">
                  <c:v>29.807090799800235</c:v>
                </c:pt>
                <c:pt idx="5625">
                  <c:v>29.948099437199616</c:v>
                </c:pt>
                <c:pt idx="5626">
                  <c:v>30.081990919400031</c:v>
                </c:pt>
                <c:pt idx="5627">
                  <c:v>30.217216868200005</c:v>
                </c:pt>
                <c:pt idx="5628">
                  <c:v>30.352887639200031</c:v>
                </c:pt>
                <c:pt idx="5629">
                  <c:v>30.486334299199576</c:v>
                </c:pt>
                <c:pt idx="5630">
                  <c:v>30.618891314800369</c:v>
                </c:pt>
                <c:pt idx="5631">
                  <c:v>30.751893152600235</c:v>
                </c:pt>
                <c:pt idx="5632">
                  <c:v>30.880891590600005</c:v>
                </c:pt>
                <c:pt idx="5633">
                  <c:v>31.005886628799999</c:v>
                </c:pt>
                <c:pt idx="5634">
                  <c:v>31.134440244600004</c:v>
                </c:pt>
                <c:pt idx="5635">
                  <c:v>31.261214571599623</c:v>
                </c:pt>
                <c:pt idx="5636">
                  <c:v>31.387544076399685</c:v>
                </c:pt>
                <c:pt idx="5637">
                  <c:v>31.509425359200005</c:v>
                </c:pt>
                <c:pt idx="5638">
                  <c:v>31.63130664200003</c:v>
                </c:pt>
                <c:pt idx="5639">
                  <c:v>31.751853458200397</c:v>
                </c:pt>
                <c:pt idx="5640">
                  <c:v>31.877738140800005</c:v>
                </c:pt>
                <c:pt idx="5641">
                  <c:v>32.009850334200003</c:v>
                </c:pt>
                <c:pt idx="5642">
                  <c:v>32.141517705399998</c:v>
                </c:pt>
                <c:pt idx="5643">
                  <c:v>32.273185076600001</c:v>
                </c:pt>
                <c:pt idx="5644">
                  <c:v>32.409745491999999</c:v>
                </c:pt>
                <c:pt idx="5645">
                  <c:v>32.544971440799998</c:v>
                </c:pt>
                <c:pt idx="5646">
                  <c:v>32.679307745200006</c:v>
                </c:pt>
                <c:pt idx="5647">
                  <c:v>32.810530294200007</c:v>
                </c:pt>
                <c:pt idx="5648">
                  <c:v>32.940863198799995</c:v>
                </c:pt>
                <c:pt idx="5649">
                  <c:v>33.070751281199996</c:v>
                </c:pt>
                <c:pt idx="5650">
                  <c:v>33.189518808600013</c:v>
                </c:pt>
                <c:pt idx="5651">
                  <c:v>33.255797316400013</c:v>
                </c:pt>
                <c:pt idx="5652">
                  <c:v>33.320741357599999</c:v>
                </c:pt>
                <c:pt idx="5653">
                  <c:v>33.388799154199994</c:v>
                </c:pt>
                <c:pt idx="5654">
                  <c:v>33.464418928200011</c:v>
                </c:pt>
                <c:pt idx="5655">
                  <c:v>33.539593880000012</c:v>
                </c:pt>
                <c:pt idx="5656">
                  <c:v>33.612544720800003</c:v>
                </c:pt>
                <c:pt idx="5657">
                  <c:v>33.677933584200005</c:v>
                </c:pt>
                <c:pt idx="5658">
                  <c:v>33.739319047800556</c:v>
                </c:pt>
                <c:pt idx="5659">
                  <c:v>33.799370044800945</c:v>
                </c:pt>
                <c:pt idx="5660">
                  <c:v>33.816273288399998</c:v>
                </c:pt>
                <c:pt idx="5661">
                  <c:v>33.697950583200004</c:v>
                </c:pt>
                <c:pt idx="5662">
                  <c:v>33.555607479199324</c:v>
                </c:pt>
                <c:pt idx="5663">
                  <c:v>33.393247376199994</c:v>
                </c:pt>
                <c:pt idx="5664">
                  <c:v>33.239783717200005</c:v>
                </c:pt>
                <c:pt idx="5665">
                  <c:v>33.238004428400011</c:v>
                </c:pt>
                <c:pt idx="5666">
                  <c:v>33.281152181800003</c:v>
                </c:pt>
                <c:pt idx="5667">
                  <c:v>33.355437489199844</c:v>
                </c:pt>
                <c:pt idx="5668">
                  <c:v>33.448850151199998</c:v>
                </c:pt>
                <c:pt idx="5669">
                  <c:v>33.557386767999994</c:v>
                </c:pt>
                <c:pt idx="5670">
                  <c:v>33.670371606800003</c:v>
                </c:pt>
                <c:pt idx="5671">
                  <c:v>33.797590756000012</c:v>
                </c:pt>
                <c:pt idx="5672">
                  <c:v>33.719746871000005</c:v>
                </c:pt>
                <c:pt idx="5673">
                  <c:v>33.754887824799994</c:v>
                </c:pt>
                <c:pt idx="5674">
                  <c:v>33.833176532000003</c:v>
                </c:pt>
                <c:pt idx="5675">
                  <c:v>33.939489037799994</c:v>
                </c:pt>
                <c:pt idx="5676">
                  <c:v>34.064928898200009</c:v>
                </c:pt>
                <c:pt idx="5677">
                  <c:v>34.204603068999994</c:v>
                </c:pt>
                <c:pt idx="5678">
                  <c:v>34.355397794800005</c:v>
                </c:pt>
                <c:pt idx="5679">
                  <c:v>34.511975209199996</c:v>
                </c:pt>
                <c:pt idx="5680">
                  <c:v>34.670776734600011</c:v>
                </c:pt>
                <c:pt idx="5681">
                  <c:v>34.834916126400003</c:v>
                </c:pt>
                <c:pt idx="5682">
                  <c:v>35.003948562399998</c:v>
                </c:pt>
                <c:pt idx="5683">
                  <c:v>35.164974198800003</c:v>
                </c:pt>
                <c:pt idx="5684">
                  <c:v>35.327779124000003</c:v>
                </c:pt>
                <c:pt idx="5685">
                  <c:v>35.487025471599352</c:v>
                </c:pt>
                <c:pt idx="5686">
                  <c:v>35.637820197400004</c:v>
                </c:pt>
                <c:pt idx="5687">
                  <c:v>35.7855011678</c:v>
                </c:pt>
                <c:pt idx="5688">
                  <c:v>35.931402849400001</c:v>
                </c:pt>
                <c:pt idx="5689">
                  <c:v>36.072856309000002</c:v>
                </c:pt>
                <c:pt idx="5690">
                  <c:v>36.212085657599999</c:v>
                </c:pt>
                <c:pt idx="5691">
                  <c:v>36.351315006200004</c:v>
                </c:pt>
                <c:pt idx="5692">
                  <c:v>36.482982377400006</c:v>
                </c:pt>
                <c:pt idx="5693">
                  <c:v>36.609756704400013</c:v>
                </c:pt>
                <c:pt idx="5694">
                  <c:v>36.739199964600012</c:v>
                </c:pt>
                <c:pt idx="5695">
                  <c:v>36.8637501806</c:v>
                </c:pt>
                <c:pt idx="5696">
                  <c:v>36.984296996800005</c:v>
                </c:pt>
                <c:pt idx="5697">
                  <c:v>37.105733457400007</c:v>
                </c:pt>
                <c:pt idx="5698">
                  <c:v>37.230283673399995</c:v>
                </c:pt>
                <c:pt idx="5699">
                  <c:v>37.360171755799996</c:v>
                </c:pt>
                <c:pt idx="5700">
                  <c:v>37.489615016000002</c:v>
                </c:pt>
                <c:pt idx="5701">
                  <c:v>37.623510946423067</c:v>
                </c:pt>
                <c:pt idx="5702">
                  <c:v>37.757397980400007</c:v>
                </c:pt>
                <c:pt idx="5703">
                  <c:v>37.893513573599996</c:v>
                </c:pt>
                <c:pt idx="5704">
                  <c:v>38.033187744400003</c:v>
                </c:pt>
                <c:pt idx="5705">
                  <c:v>38.174196381800002</c:v>
                </c:pt>
                <c:pt idx="5706">
                  <c:v>38.318318774600009</c:v>
                </c:pt>
                <c:pt idx="5707">
                  <c:v>38.466449015421993</c:v>
                </c:pt>
                <c:pt idx="5708">
                  <c:v>38.614570359800005</c:v>
                </c:pt>
                <c:pt idx="5709">
                  <c:v>38.763140974600013</c:v>
                </c:pt>
                <c:pt idx="5710">
                  <c:v>38.915719437422005</c:v>
                </c:pt>
                <c:pt idx="5711">
                  <c:v>39.067399359400007</c:v>
                </c:pt>
                <c:pt idx="5712">
                  <c:v>39.214635507600001</c:v>
                </c:pt>
                <c:pt idx="5713">
                  <c:v>39.366319877800002</c:v>
                </c:pt>
                <c:pt idx="5714">
                  <c:v>39.509997448400007</c:v>
                </c:pt>
                <c:pt idx="5715">
                  <c:v>39.657233596599994</c:v>
                </c:pt>
                <c:pt idx="5716">
                  <c:v>39.801355989400008</c:v>
                </c:pt>
                <c:pt idx="5717">
                  <c:v>39.943699093399744</c:v>
                </c:pt>
                <c:pt idx="5718">
                  <c:v>40.084262908599996</c:v>
                </c:pt>
                <c:pt idx="5719">
                  <c:v>40.222157790600313</c:v>
                </c:pt>
                <c:pt idx="5720">
                  <c:v>40.362276783600002</c:v>
                </c:pt>
                <c:pt idx="5721">
                  <c:v>40.494838247422003</c:v>
                </c:pt>
                <c:pt idx="5722">
                  <c:v>40.6313942146</c:v>
                </c:pt>
                <c:pt idx="5723">
                  <c:v>40.767064985599994</c:v>
                </c:pt>
                <c:pt idx="5724">
                  <c:v>40.904959867599999</c:v>
                </c:pt>
                <c:pt idx="5725">
                  <c:v>41.037072060999996</c:v>
                </c:pt>
                <c:pt idx="5726">
                  <c:v>41.151836188599994</c:v>
                </c:pt>
                <c:pt idx="5727">
                  <c:v>41.231018988422313</c:v>
                </c:pt>
                <c:pt idx="5728">
                  <c:v>41.323982380000011</c:v>
                </c:pt>
                <c:pt idx="5729">
                  <c:v>41.408947868422004</c:v>
                </c:pt>
                <c:pt idx="5730">
                  <c:v>41.514366281599997</c:v>
                </c:pt>
                <c:pt idx="5731">
                  <c:v>41.634468275599993</c:v>
                </c:pt>
                <c:pt idx="5732">
                  <c:v>41.766135646801118</c:v>
                </c:pt>
                <c:pt idx="5733">
                  <c:v>41.906254639800004</c:v>
                </c:pt>
                <c:pt idx="5734">
                  <c:v>42.045483988400001</c:v>
                </c:pt>
                <c:pt idx="5735">
                  <c:v>42.194944247600006</c:v>
                </c:pt>
                <c:pt idx="5736">
                  <c:v>42.346628617799944</c:v>
                </c:pt>
                <c:pt idx="5737">
                  <c:v>42.496538147422363</c:v>
                </c:pt>
                <c:pt idx="5738">
                  <c:v>42.655780046800011</c:v>
                </c:pt>
                <c:pt idx="5739">
                  <c:v>42.815916038800012</c:v>
                </c:pt>
                <c:pt idx="5740">
                  <c:v>42.980055430600004</c:v>
                </c:pt>
                <c:pt idx="5741">
                  <c:v>43.148202670422002</c:v>
                </c:pt>
                <c:pt idx="5742">
                  <c:v>43.319009947000005</c:v>
                </c:pt>
                <c:pt idx="5743">
                  <c:v>43.487152738600003</c:v>
                </c:pt>
                <c:pt idx="5744">
                  <c:v>43.668644644422002</c:v>
                </c:pt>
                <c:pt idx="5745">
                  <c:v>43.845234609599999</c:v>
                </c:pt>
                <c:pt idx="5746">
                  <c:v>44.020494556399996</c:v>
                </c:pt>
                <c:pt idx="5747">
                  <c:v>44.199757903000013</c:v>
                </c:pt>
                <c:pt idx="5748">
                  <c:v>44.378136053422004</c:v>
                </c:pt>
                <c:pt idx="5749">
                  <c:v>44.553391551999994</c:v>
                </c:pt>
                <c:pt idx="5750">
                  <c:v>44.735768654000012</c:v>
                </c:pt>
                <c:pt idx="5751">
                  <c:v>44.913697533999994</c:v>
                </c:pt>
                <c:pt idx="5752">
                  <c:v>45.078281748000002</c:v>
                </c:pt>
                <c:pt idx="5753">
                  <c:v>45.256210628000012</c:v>
                </c:pt>
                <c:pt idx="5754">
                  <c:v>45.429691286000001</c:v>
                </c:pt>
                <c:pt idx="5755">
                  <c:v>45.6031719440006</c:v>
                </c:pt>
                <c:pt idx="5756">
                  <c:v>45.772204380000012</c:v>
                </c:pt>
                <c:pt idx="5757">
                  <c:v>45.945685038000001</c:v>
                </c:pt>
                <c:pt idx="5758">
                  <c:v>46.119165696000003</c:v>
                </c:pt>
                <c:pt idx="5759">
                  <c:v>46.292646354000013</c:v>
                </c:pt>
                <c:pt idx="5760">
                  <c:v>46.466127012000001</c:v>
                </c:pt>
                <c:pt idx="5761">
                  <c:v>46.644055892000011</c:v>
                </c:pt>
                <c:pt idx="5762">
                  <c:v>46.813088328000006</c:v>
                </c:pt>
                <c:pt idx="5763">
                  <c:v>46.982120764000008</c:v>
                </c:pt>
                <c:pt idx="5764">
                  <c:v>47.155601422000004</c:v>
                </c:pt>
                <c:pt idx="5765">
                  <c:v>47.315737414000004</c:v>
                </c:pt>
                <c:pt idx="5766">
                  <c:v>47.480321628000006</c:v>
                </c:pt>
                <c:pt idx="5767">
                  <c:v>47.640457619999999</c:v>
                </c:pt>
                <c:pt idx="5768">
                  <c:v>47.796145390000916</c:v>
                </c:pt>
                <c:pt idx="5769">
                  <c:v>47.947384938000006</c:v>
                </c:pt>
                <c:pt idx="5770">
                  <c:v>48.103072708000013</c:v>
                </c:pt>
                <c:pt idx="5771">
                  <c:v>48.258760478000006</c:v>
                </c:pt>
                <c:pt idx="5772">
                  <c:v>48.410000025999999</c:v>
                </c:pt>
                <c:pt idx="5773">
                  <c:v>48.565687796000006</c:v>
                </c:pt>
                <c:pt idx="5774">
                  <c:v>48.716927344000013</c:v>
                </c:pt>
                <c:pt idx="5775">
                  <c:v>48.868166892000012</c:v>
                </c:pt>
                <c:pt idx="5776">
                  <c:v>49.010509996000003</c:v>
                </c:pt>
                <c:pt idx="5777">
                  <c:v>49.170645988000011</c:v>
                </c:pt>
                <c:pt idx="5778">
                  <c:v>49.335230202000012</c:v>
                </c:pt>
                <c:pt idx="5779">
                  <c:v>49.508710860000313</c:v>
                </c:pt>
                <c:pt idx="5780">
                  <c:v>49.68219151800001</c:v>
                </c:pt>
                <c:pt idx="5781">
                  <c:v>49.855672176000006</c:v>
                </c:pt>
                <c:pt idx="5782">
                  <c:v>50.033601055999995</c:v>
                </c:pt>
                <c:pt idx="5783">
                  <c:v>50.215978158000013</c:v>
                </c:pt>
                <c:pt idx="5784">
                  <c:v>50.402803481999996</c:v>
                </c:pt>
                <c:pt idx="5785">
                  <c:v>50.585180584</c:v>
                </c:pt>
                <c:pt idx="5786">
                  <c:v>50.767557686000011</c:v>
                </c:pt>
                <c:pt idx="5787">
                  <c:v>50.954383009999994</c:v>
                </c:pt>
                <c:pt idx="5788">
                  <c:v>51.136760112000012</c:v>
                </c:pt>
                <c:pt idx="5789">
                  <c:v>51.323585436000002</c:v>
                </c:pt>
                <c:pt idx="5790">
                  <c:v>51.510410760000006</c:v>
                </c:pt>
                <c:pt idx="5791">
                  <c:v>51.701684306000004</c:v>
                </c:pt>
                <c:pt idx="5792">
                  <c:v>51.884061407998885</c:v>
                </c:pt>
                <c:pt idx="5793">
                  <c:v>52.070886732000005</c:v>
                </c:pt>
                <c:pt idx="5794">
                  <c:v>52.2621602780006</c:v>
                </c:pt>
                <c:pt idx="5795">
                  <c:v>52.440089157999353</c:v>
                </c:pt>
                <c:pt idx="5796">
                  <c:v>52.618018038000557</c:v>
                </c:pt>
                <c:pt idx="5797">
                  <c:v>52.795946918000816</c:v>
                </c:pt>
                <c:pt idx="5798">
                  <c:v>52.982772242000586</c:v>
                </c:pt>
                <c:pt idx="5799">
                  <c:v>53.16514934400093</c:v>
                </c:pt>
                <c:pt idx="5800">
                  <c:v>53.347526445999996</c:v>
                </c:pt>
                <c:pt idx="5801">
                  <c:v>53.525455326000895</c:v>
                </c:pt>
                <c:pt idx="5802">
                  <c:v>53.703384206000003</c:v>
                </c:pt>
                <c:pt idx="5803">
                  <c:v>53.890209530000007</c:v>
                </c:pt>
                <c:pt idx="5804">
                  <c:v>54.077034854000004</c:v>
                </c:pt>
                <c:pt idx="5805">
                  <c:v>54.259411956000001</c:v>
                </c:pt>
                <c:pt idx="5806">
                  <c:v>54.441789057999223</c:v>
                </c:pt>
                <c:pt idx="5807">
                  <c:v>54.637510826000614</c:v>
                </c:pt>
                <c:pt idx="5808">
                  <c:v>54.824336150000001</c:v>
                </c:pt>
                <c:pt idx="5809">
                  <c:v>55.011161473999259</c:v>
                </c:pt>
                <c:pt idx="5810">
                  <c:v>55.197986798000002</c:v>
                </c:pt>
                <c:pt idx="5811">
                  <c:v>55.389260344</c:v>
                </c:pt>
                <c:pt idx="5812">
                  <c:v>55.571637446000004</c:v>
                </c:pt>
                <c:pt idx="5813">
                  <c:v>55.762910992001068</c:v>
                </c:pt>
                <c:pt idx="5814">
                  <c:v>55.949736316000013</c:v>
                </c:pt>
                <c:pt idx="5815">
                  <c:v>56.141009862000004</c:v>
                </c:pt>
                <c:pt idx="5816">
                  <c:v>56.336731630000003</c:v>
                </c:pt>
                <c:pt idx="5817">
                  <c:v>56.523556954000163</c:v>
                </c:pt>
                <c:pt idx="5818">
                  <c:v>56.714830500000005</c:v>
                </c:pt>
                <c:pt idx="5819">
                  <c:v>56.90610404600001</c:v>
                </c:pt>
                <c:pt idx="5820">
                  <c:v>57.101825814000001</c:v>
                </c:pt>
                <c:pt idx="5821">
                  <c:v>57.293099360000063</c:v>
                </c:pt>
                <c:pt idx="5822">
                  <c:v>57.484372906000011</c:v>
                </c:pt>
                <c:pt idx="5823">
                  <c:v>57.671198230000513</c:v>
                </c:pt>
                <c:pt idx="5824">
                  <c:v>57.862471776000007</c:v>
                </c:pt>
                <c:pt idx="5825">
                  <c:v>58.053745322000012</c:v>
                </c:pt>
                <c:pt idx="5826">
                  <c:v>58.245018868000578</c:v>
                </c:pt>
                <c:pt idx="5827">
                  <c:v>58.436292414</c:v>
                </c:pt>
                <c:pt idx="5828">
                  <c:v>58.627565960000013</c:v>
                </c:pt>
                <c:pt idx="5829">
                  <c:v>58.818839505999996</c:v>
                </c:pt>
                <c:pt idx="5830">
                  <c:v>59.014561273999995</c:v>
                </c:pt>
                <c:pt idx="5831">
                  <c:v>59.210283042</c:v>
                </c:pt>
                <c:pt idx="5832">
                  <c:v>59.410453032000007</c:v>
                </c:pt>
                <c:pt idx="5833">
                  <c:v>59.606174800000012</c:v>
                </c:pt>
                <c:pt idx="5834">
                  <c:v>59.810793012000005</c:v>
                </c:pt>
                <c:pt idx="5835">
                  <c:v>60.015411224000012</c:v>
                </c:pt>
                <c:pt idx="5836">
                  <c:v>60.2111329920006</c:v>
                </c:pt>
                <c:pt idx="5837">
                  <c:v>60.41575120400001</c:v>
                </c:pt>
                <c:pt idx="5838">
                  <c:v>60.620369416000003</c:v>
                </c:pt>
                <c:pt idx="5839">
                  <c:v>60.824987627999995</c:v>
                </c:pt>
                <c:pt idx="5840">
                  <c:v>61.034054061999996</c:v>
                </c:pt>
                <c:pt idx="5841">
                  <c:v>61.243120496000003</c:v>
                </c:pt>
                <c:pt idx="5842">
                  <c:v>61.456635152000004</c:v>
                </c:pt>
                <c:pt idx="5843">
                  <c:v>61.670149808000012</c:v>
                </c:pt>
                <c:pt idx="5844">
                  <c:v>61.879216242000012</c:v>
                </c:pt>
                <c:pt idx="5845">
                  <c:v>62.088282676000006</c:v>
                </c:pt>
                <c:pt idx="5846">
                  <c:v>62.297349110000013</c:v>
                </c:pt>
                <c:pt idx="5847">
                  <c:v>62.510863765999844</c:v>
                </c:pt>
                <c:pt idx="5848">
                  <c:v>62.719930200000213</c:v>
                </c:pt>
                <c:pt idx="5849">
                  <c:v>62.937893077999995</c:v>
                </c:pt>
                <c:pt idx="5850">
                  <c:v>63.151407733999996</c:v>
                </c:pt>
                <c:pt idx="5851">
                  <c:v>63.360474167999996</c:v>
                </c:pt>
                <c:pt idx="5852">
                  <c:v>63.565092380000586</c:v>
                </c:pt>
                <c:pt idx="5853">
                  <c:v>63.774158814000614</c:v>
                </c:pt>
                <c:pt idx="5854">
                  <c:v>63.978777026000003</c:v>
                </c:pt>
                <c:pt idx="5855">
                  <c:v>64.187843460000025</c:v>
                </c:pt>
                <c:pt idx="5856">
                  <c:v>64.388013450000003</c:v>
                </c:pt>
                <c:pt idx="5857">
                  <c:v>64.583735217998267</c:v>
                </c:pt>
                <c:pt idx="5858">
                  <c:v>64.788353430000001</c:v>
                </c:pt>
                <c:pt idx="5859">
                  <c:v>64.997419864001344</c:v>
                </c:pt>
                <c:pt idx="5860">
                  <c:v>65.197589854</c:v>
                </c:pt>
                <c:pt idx="5861">
                  <c:v>65.402208066</c:v>
                </c:pt>
                <c:pt idx="5862">
                  <c:v>65.611274499999993</c:v>
                </c:pt>
                <c:pt idx="5863">
                  <c:v>65.820340933998267</c:v>
                </c:pt>
                <c:pt idx="5864">
                  <c:v>66.029407367998758</c:v>
                </c:pt>
                <c:pt idx="5865">
                  <c:v>66.242922023999981</c:v>
                </c:pt>
                <c:pt idx="5866">
                  <c:v>66.456436679999982</c:v>
                </c:pt>
                <c:pt idx="5867">
                  <c:v>66.674399557998427</c:v>
                </c:pt>
                <c:pt idx="5868">
                  <c:v>66.887914214000006</c:v>
                </c:pt>
                <c:pt idx="5869">
                  <c:v>67.101428869999978</c:v>
                </c:pt>
                <c:pt idx="5870">
                  <c:v>67.319391748000015</c:v>
                </c:pt>
                <c:pt idx="5871">
                  <c:v>67.532906404000002</c:v>
                </c:pt>
                <c:pt idx="5872">
                  <c:v>67.741972837998958</c:v>
                </c:pt>
                <c:pt idx="5873">
                  <c:v>67.946591050000023</c:v>
                </c:pt>
                <c:pt idx="5874">
                  <c:v>68.155657484000017</c:v>
                </c:pt>
                <c:pt idx="5875">
                  <c:v>68.364723918000024</c:v>
                </c:pt>
                <c:pt idx="5876">
                  <c:v>68.57379035199834</c:v>
                </c:pt>
                <c:pt idx="5877">
                  <c:v>68.782856786000011</c:v>
                </c:pt>
                <c:pt idx="5878">
                  <c:v>68.987474998000025</c:v>
                </c:pt>
                <c:pt idx="5879">
                  <c:v>69.196541431999989</c:v>
                </c:pt>
                <c:pt idx="5880">
                  <c:v>69.405607866000011</c:v>
                </c:pt>
                <c:pt idx="5881">
                  <c:v>69.614674300000004</c:v>
                </c:pt>
                <c:pt idx="5882">
                  <c:v>69.828188955998442</c:v>
                </c:pt>
                <c:pt idx="5883">
                  <c:v>70.041703612000006</c:v>
                </c:pt>
                <c:pt idx="5884">
                  <c:v>70.255218268000007</c:v>
                </c:pt>
                <c:pt idx="5885">
                  <c:v>70.464284702000327</c:v>
                </c:pt>
                <c:pt idx="5886">
                  <c:v>70.673351135997947</c:v>
                </c:pt>
                <c:pt idx="5887">
                  <c:v>70.882417569999959</c:v>
                </c:pt>
                <c:pt idx="5888">
                  <c:v>71.10038044800001</c:v>
                </c:pt>
                <c:pt idx="5889">
                  <c:v>71.318343325999948</c:v>
                </c:pt>
                <c:pt idx="5890">
                  <c:v>71.536306204000013</c:v>
                </c:pt>
                <c:pt idx="5891">
                  <c:v>71.749820860000227</c:v>
                </c:pt>
                <c:pt idx="5892">
                  <c:v>71.963335515999958</c:v>
                </c:pt>
                <c:pt idx="5893">
                  <c:v>72.172401949998758</c:v>
                </c:pt>
                <c:pt idx="5894">
                  <c:v>72.381468384000001</c:v>
                </c:pt>
                <c:pt idx="5895">
                  <c:v>72.586086595999959</c:v>
                </c:pt>
                <c:pt idx="5896">
                  <c:v>72.804049473999982</c:v>
                </c:pt>
                <c:pt idx="5897">
                  <c:v>73.017564129999997</c:v>
                </c:pt>
                <c:pt idx="5898">
                  <c:v>73.231078786000012</c:v>
                </c:pt>
                <c:pt idx="5899">
                  <c:v>73.453489886000014</c:v>
                </c:pt>
                <c:pt idx="5900">
                  <c:v>73.662556319998629</c:v>
                </c:pt>
                <c:pt idx="5901">
                  <c:v>73.880519198000016</c:v>
                </c:pt>
                <c:pt idx="5902">
                  <c:v>74.098482075999158</c:v>
                </c:pt>
                <c:pt idx="5903">
                  <c:v>74.311996731999983</c:v>
                </c:pt>
                <c:pt idx="5904">
                  <c:v>74.525511387999558</c:v>
                </c:pt>
                <c:pt idx="5905">
                  <c:v>74.734577821999949</c:v>
                </c:pt>
                <c:pt idx="5906">
                  <c:v>74.943644256000027</c:v>
                </c:pt>
                <c:pt idx="5907">
                  <c:v>75.157158911999858</c:v>
                </c:pt>
                <c:pt idx="5908">
                  <c:v>75.361777123998237</c:v>
                </c:pt>
                <c:pt idx="5909">
                  <c:v>75.575291780000001</c:v>
                </c:pt>
                <c:pt idx="5910">
                  <c:v>75.788806435999959</c:v>
                </c:pt>
                <c:pt idx="5911">
                  <c:v>76.002321091999988</c:v>
                </c:pt>
                <c:pt idx="5912">
                  <c:v>76.215835748000032</c:v>
                </c:pt>
                <c:pt idx="5913">
                  <c:v>76.429350404000033</c:v>
                </c:pt>
                <c:pt idx="5914">
                  <c:v>76.642865060000005</c:v>
                </c:pt>
                <c:pt idx="5915">
                  <c:v>76.860827938</c:v>
                </c:pt>
                <c:pt idx="5916">
                  <c:v>77.078790815998005</c:v>
                </c:pt>
                <c:pt idx="5917">
                  <c:v>77.296753694000827</c:v>
                </c:pt>
                <c:pt idx="5918">
                  <c:v>77.519164794001199</c:v>
                </c:pt>
                <c:pt idx="5919">
                  <c:v>77.737127672000227</c:v>
                </c:pt>
                <c:pt idx="5920">
                  <c:v>77.955090550000008</c:v>
                </c:pt>
                <c:pt idx="5921">
                  <c:v>78.173053428000003</c:v>
                </c:pt>
                <c:pt idx="5922">
                  <c:v>78.386568084000032</c:v>
                </c:pt>
                <c:pt idx="5923">
                  <c:v>78.600082740000019</c:v>
                </c:pt>
                <c:pt idx="5924">
                  <c:v>78.813597395999949</c:v>
                </c:pt>
                <c:pt idx="5925">
                  <c:v>79.022663829999999</c:v>
                </c:pt>
                <c:pt idx="5926">
                  <c:v>79.227282042000013</c:v>
                </c:pt>
                <c:pt idx="5927">
                  <c:v>79.440796698000227</c:v>
                </c:pt>
                <c:pt idx="5928">
                  <c:v>79.649863131999979</c:v>
                </c:pt>
                <c:pt idx="5929">
                  <c:v>79.863377788000008</c:v>
                </c:pt>
                <c:pt idx="5930">
                  <c:v>80.076892444000009</c:v>
                </c:pt>
                <c:pt idx="5931">
                  <c:v>80.294855322000004</c:v>
                </c:pt>
                <c:pt idx="5932">
                  <c:v>80.503921756000011</c:v>
                </c:pt>
                <c:pt idx="5933">
                  <c:v>80.708539968000025</c:v>
                </c:pt>
                <c:pt idx="5934">
                  <c:v>80.917606402001027</c:v>
                </c:pt>
                <c:pt idx="5935">
                  <c:v>81.126672835998136</c:v>
                </c:pt>
                <c:pt idx="5936">
                  <c:v>81.335739269999948</c:v>
                </c:pt>
                <c:pt idx="5937">
                  <c:v>81.540357482000005</c:v>
                </c:pt>
                <c:pt idx="5938">
                  <c:v>81.749423916000026</c:v>
                </c:pt>
                <c:pt idx="5939">
                  <c:v>81.945145683999996</c:v>
                </c:pt>
                <c:pt idx="5940">
                  <c:v>82.131971008000008</c:v>
                </c:pt>
                <c:pt idx="5941">
                  <c:v>82.336589220000022</c:v>
                </c:pt>
                <c:pt idx="5942">
                  <c:v>82.53675921</c:v>
                </c:pt>
                <c:pt idx="5943">
                  <c:v>82.750273866000001</c:v>
                </c:pt>
                <c:pt idx="5944">
                  <c:v>82.968236744000023</c:v>
                </c:pt>
                <c:pt idx="5945">
                  <c:v>83.18175140000001</c:v>
                </c:pt>
                <c:pt idx="5946">
                  <c:v>83.390817833998369</c:v>
                </c:pt>
                <c:pt idx="5947">
                  <c:v>83.604332489999948</c:v>
                </c:pt>
                <c:pt idx="5948">
                  <c:v>83.813398924000012</c:v>
                </c:pt>
                <c:pt idx="5949">
                  <c:v>84.013568914000004</c:v>
                </c:pt>
                <c:pt idx="5950">
                  <c:v>84.227083570000005</c:v>
                </c:pt>
                <c:pt idx="5951">
                  <c:v>84.431701782000005</c:v>
                </c:pt>
                <c:pt idx="5952">
                  <c:v>84.640768215999458</c:v>
                </c:pt>
                <c:pt idx="5953">
                  <c:v>84.849834650000005</c:v>
                </c:pt>
                <c:pt idx="5954">
                  <c:v>85.063349305999978</c:v>
                </c:pt>
                <c:pt idx="5955">
                  <c:v>85.272415740000014</c:v>
                </c:pt>
                <c:pt idx="5956">
                  <c:v>85.503723284000827</c:v>
                </c:pt>
                <c:pt idx="5957">
                  <c:v>85.726134384000005</c:v>
                </c:pt>
                <c:pt idx="5958">
                  <c:v>85.952993706000015</c:v>
                </c:pt>
                <c:pt idx="5959">
                  <c:v>86.175404805998326</c:v>
                </c:pt>
                <c:pt idx="5960">
                  <c:v>86.402264128000027</c:v>
                </c:pt>
                <c:pt idx="5961">
                  <c:v>86.63801989400001</c:v>
                </c:pt>
                <c:pt idx="5962">
                  <c:v>86.869327438000013</c:v>
                </c:pt>
                <c:pt idx="5963">
                  <c:v>87.109531425999918</c:v>
                </c:pt>
                <c:pt idx="5964">
                  <c:v>87.345287191999958</c:v>
                </c:pt>
                <c:pt idx="5965">
                  <c:v>87.581042958000012</c:v>
                </c:pt>
                <c:pt idx="5966">
                  <c:v>87.816798724000009</c:v>
                </c:pt>
                <c:pt idx="5967">
                  <c:v>88.048106267999998</c:v>
                </c:pt>
                <c:pt idx="5968">
                  <c:v>88.283862034000009</c:v>
                </c:pt>
                <c:pt idx="5969">
                  <c:v>88.519617800000006</c:v>
                </c:pt>
                <c:pt idx="5970">
                  <c:v>88.759821787999982</c:v>
                </c:pt>
                <c:pt idx="5971">
                  <c:v>88.991129332000227</c:v>
                </c:pt>
                <c:pt idx="5972">
                  <c:v>89.226885098000011</c:v>
                </c:pt>
                <c:pt idx="5973">
                  <c:v>89.467089086000527</c:v>
                </c:pt>
                <c:pt idx="5974">
                  <c:v>89.693948408000011</c:v>
                </c:pt>
                <c:pt idx="5975">
                  <c:v>89.925255952000001</c:v>
                </c:pt>
                <c:pt idx="5976">
                  <c:v>90.161011718000012</c:v>
                </c:pt>
                <c:pt idx="5977">
                  <c:v>90.392319262000001</c:v>
                </c:pt>
                <c:pt idx="5978">
                  <c:v>90.63252325000002</c:v>
                </c:pt>
                <c:pt idx="5979">
                  <c:v>90.868279015999988</c:v>
                </c:pt>
                <c:pt idx="5980">
                  <c:v>91.104034781999999</c:v>
                </c:pt>
                <c:pt idx="5981">
                  <c:v>91.344238770000004</c:v>
                </c:pt>
                <c:pt idx="5982">
                  <c:v>91.584442758000009</c:v>
                </c:pt>
                <c:pt idx="5983">
                  <c:v>91.824646746000013</c:v>
                </c:pt>
                <c:pt idx="5984">
                  <c:v>92.064850734000004</c:v>
                </c:pt>
                <c:pt idx="5985">
                  <c:v>92.30505472199998</c:v>
                </c:pt>
                <c:pt idx="5986">
                  <c:v>92.554155154000014</c:v>
                </c:pt>
                <c:pt idx="5987">
                  <c:v>92.798807364000012</c:v>
                </c:pt>
                <c:pt idx="5988">
                  <c:v>93.047907796000032</c:v>
                </c:pt>
                <c:pt idx="5989">
                  <c:v>93.288111784000023</c:v>
                </c:pt>
                <c:pt idx="5990">
                  <c:v>93.528315771999758</c:v>
                </c:pt>
                <c:pt idx="5991">
                  <c:v>93.768519760000927</c:v>
                </c:pt>
                <c:pt idx="5992">
                  <c:v>94.013171970000016</c:v>
                </c:pt>
                <c:pt idx="5993">
                  <c:v>94.253375957998585</c:v>
                </c:pt>
                <c:pt idx="5994">
                  <c:v>94.493579946000025</c:v>
                </c:pt>
                <c:pt idx="5995">
                  <c:v>94.733783934000002</c:v>
                </c:pt>
                <c:pt idx="5996">
                  <c:v>94.978436143998238</c:v>
                </c:pt>
                <c:pt idx="5997">
                  <c:v>95.0229183639985</c:v>
                </c:pt>
              </c:numCache>
            </c:numRef>
          </c:yVal>
          <c:smooth val="1"/>
        </c:ser>
        <c:dLbls>
          <c:showLegendKey val="0"/>
          <c:showVal val="0"/>
          <c:showCatName val="0"/>
          <c:showSerName val="0"/>
          <c:showPercent val="0"/>
          <c:showBubbleSize val="0"/>
        </c:dLbls>
        <c:axId val="1458315312"/>
        <c:axId val="1458310416"/>
      </c:scatterChart>
      <c:valAx>
        <c:axId val="1458315312"/>
        <c:scaling>
          <c:orientation val="minMax"/>
          <c:max val="16"/>
          <c:min val="0"/>
        </c:scaling>
        <c:delete val="0"/>
        <c:axPos val="b"/>
        <c:title>
          <c:tx>
            <c:rich>
              <a:bodyPr/>
              <a:lstStyle/>
              <a:p>
                <a:pPr>
                  <a:defRPr/>
                </a:pPr>
                <a:r>
                  <a:rPr lang="en-US"/>
                  <a:t>Displacement (mm)</a:t>
                </a:r>
              </a:p>
            </c:rich>
          </c:tx>
          <c:layout>
            <c:manualLayout>
              <c:xMode val="edge"/>
              <c:yMode val="edge"/>
              <c:x val="0.41039849857477889"/>
              <c:y val="0.90588235294117669"/>
            </c:manualLayout>
          </c:layout>
          <c:overlay val="0"/>
        </c:title>
        <c:numFmt formatCode="General" sourceLinked="1"/>
        <c:majorTickMark val="in"/>
        <c:minorTickMark val="none"/>
        <c:tickLblPos val="nextTo"/>
        <c:txPr>
          <a:bodyPr/>
          <a:lstStyle/>
          <a:p>
            <a:pPr>
              <a:defRPr sz="1000"/>
            </a:pPr>
            <a:endParaRPr lang="en-US"/>
          </a:p>
        </c:txPr>
        <c:crossAx val="1458310416"/>
        <c:crosses val="autoZero"/>
        <c:crossBetween val="midCat"/>
      </c:valAx>
      <c:valAx>
        <c:axId val="1458310416"/>
        <c:scaling>
          <c:orientation val="minMax"/>
          <c:max val="50"/>
          <c:min val="0"/>
        </c:scaling>
        <c:delete val="0"/>
        <c:axPos val="l"/>
        <c:title>
          <c:tx>
            <c:rich>
              <a:bodyPr rot="-5400000" vert="horz"/>
              <a:lstStyle/>
              <a:p>
                <a:pPr>
                  <a:defRPr sz="1000"/>
                </a:pPr>
                <a:r>
                  <a:rPr lang="en-US" sz="1000"/>
                  <a:t>Load (kN)</a:t>
                </a:r>
              </a:p>
            </c:rich>
          </c:tx>
          <c:layout>
            <c:manualLayout>
              <c:xMode val="edge"/>
              <c:yMode val="edge"/>
              <c:x val="8.8255900283383537E-4"/>
              <c:y val="0.26613300866293055"/>
            </c:manualLayout>
          </c:layout>
          <c:overlay val="0"/>
        </c:title>
        <c:numFmt formatCode="General" sourceLinked="0"/>
        <c:majorTickMark val="in"/>
        <c:minorTickMark val="none"/>
        <c:tickLblPos val="nextTo"/>
        <c:txPr>
          <a:bodyPr/>
          <a:lstStyle/>
          <a:p>
            <a:pPr>
              <a:defRPr sz="1000"/>
            </a:pPr>
            <a:endParaRPr lang="en-US"/>
          </a:p>
        </c:txPr>
        <c:crossAx val="1458315312"/>
        <c:crosses val="autoZero"/>
        <c:crossBetween val="midCat"/>
        <c:majorUnit val="10"/>
      </c:valAx>
      <c:spPr>
        <a:ln>
          <a:solidFill>
            <a:sysClr val="windowText" lastClr="000000">
              <a:lumMod val="85000"/>
              <a:lumOff val="15000"/>
            </a:sysClr>
          </a:solidFill>
        </a:ln>
      </c:spPr>
    </c:plotArea>
    <c:plotVisOnly val="1"/>
    <c:dispBlanksAs val="gap"/>
    <c:showDLblsOverMax val="0"/>
  </c:chart>
  <c:spPr>
    <a:ln>
      <a:noFill/>
    </a:ln>
  </c:spPr>
  <c:txPr>
    <a:bodyPr/>
    <a:lstStyle/>
    <a:p>
      <a:pPr>
        <a:defRPr sz="1050" b="0">
          <a:latin typeface="Times New Roman" pitchFamily="18" charset="0"/>
          <a:cs typeface="Times New Roman"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443645166763823"/>
          <c:y val="9.7666787919209325E-2"/>
          <c:w val="0.76866693105692152"/>
          <c:h val="0.73161911516876432"/>
        </c:manualLayout>
      </c:layout>
      <c:scatterChart>
        <c:scatterStyle val="lineMarker"/>
        <c:varyColors val="0"/>
        <c:ser>
          <c:idx val="3"/>
          <c:order val="0"/>
          <c:tx>
            <c:strRef>
              <c:f>'Paper figure (161023-1tube)'!$H$173</c:f>
              <c:strCache>
                <c:ptCount val="1"/>
                <c:pt idx="0">
                  <c:v>G8</c:v>
                </c:pt>
              </c:strCache>
            </c:strRef>
          </c:tx>
          <c:spPr>
            <a:ln w="28575">
              <a:noFill/>
            </a:ln>
          </c:spPr>
          <c:marker>
            <c:symbol val="circle"/>
            <c:size val="5"/>
            <c:spPr>
              <a:solidFill>
                <a:srgbClr val="7030A0"/>
              </a:solidFill>
              <a:ln>
                <a:solidFill>
                  <a:srgbClr val="7030A0"/>
                </a:solidFill>
              </a:ln>
            </c:spPr>
          </c:marker>
          <c:trendline>
            <c:spPr>
              <a:ln>
                <a:solidFill>
                  <a:srgbClr val="7030A0"/>
                </a:solidFill>
                <a:prstDash val="lgDash"/>
              </a:ln>
            </c:spPr>
            <c:trendlineType val="linear"/>
            <c:dispRSqr val="0"/>
            <c:dispEq val="0"/>
          </c:trendline>
          <c:xVal>
            <c:numRef>
              <c:f>'Paper figure (161023-1tube)'!$D$175:$D$177</c:f>
              <c:numCache>
                <c:formatCode>General</c:formatCode>
                <c:ptCount val="3"/>
                <c:pt idx="0">
                  <c:v>40</c:v>
                </c:pt>
                <c:pt idx="1">
                  <c:v>80</c:v>
                </c:pt>
                <c:pt idx="2">
                  <c:v>130</c:v>
                </c:pt>
              </c:numCache>
            </c:numRef>
          </c:xVal>
          <c:yVal>
            <c:numRef>
              <c:f>'Paper figure (161023-1tube)'!$H$175:$H$177</c:f>
              <c:numCache>
                <c:formatCode>General</c:formatCode>
                <c:ptCount val="3"/>
                <c:pt idx="0">
                  <c:v>4.13</c:v>
                </c:pt>
                <c:pt idx="1">
                  <c:v>7.2000000000000011</c:v>
                </c:pt>
                <c:pt idx="2">
                  <c:v>12.4</c:v>
                </c:pt>
              </c:numCache>
            </c:numRef>
          </c:yVal>
          <c:smooth val="0"/>
        </c:ser>
        <c:ser>
          <c:idx val="1"/>
          <c:order val="1"/>
          <c:tx>
            <c:strRef>
              <c:f>'Paper figure (161023-1tube)'!$G$173</c:f>
              <c:strCache>
                <c:ptCount val="1"/>
                <c:pt idx="0">
                  <c:v>C12</c:v>
                </c:pt>
              </c:strCache>
            </c:strRef>
          </c:tx>
          <c:spPr>
            <a:ln w="28575">
              <a:noFill/>
            </a:ln>
          </c:spPr>
          <c:marker>
            <c:symbol val="square"/>
            <c:size val="5"/>
            <c:spPr>
              <a:solidFill>
                <a:srgbClr val="FF0000"/>
              </a:solidFill>
              <a:ln>
                <a:solidFill>
                  <a:srgbClr val="FF0000"/>
                </a:solidFill>
              </a:ln>
            </c:spPr>
          </c:marker>
          <c:trendline>
            <c:spPr>
              <a:ln>
                <a:solidFill>
                  <a:srgbClr val="FF0000"/>
                </a:solidFill>
                <a:prstDash val="lgDash"/>
              </a:ln>
            </c:spPr>
            <c:trendlineType val="linear"/>
            <c:dispRSqr val="0"/>
            <c:dispEq val="0"/>
          </c:trendline>
          <c:xVal>
            <c:numRef>
              <c:f>'Paper figure (161023-1tube)'!$D$175:$D$177</c:f>
              <c:numCache>
                <c:formatCode>General</c:formatCode>
                <c:ptCount val="3"/>
                <c:pt idx="0">
                  <c:v>40</c:v>
                </c:pt>
                <c:pt idx="1">
                  <c:v>80</c:v>
                </c:pt>
                <c:pt idx="2">
                  <c:v>130</c:v>
                </c:pt>
              </c:numCache>
            </c:numRef>
          </c:xVal>
          <c:yVal>
            <c:numRef>
              <c:f>'Paper figure (161023-1tube)'!$G$175:$G$177</c:f>
              <c:numCache>
                <c:formatCode>General</c:formatCode>
                <c:ptCount val="3"/>
                <c:pt idx="0">
                  <c:v>3.3633333333333342</c:v>
                </c:pt>
                <c:pt idx="1">
                  <c:v>5.6222222222222218</c:v>
                </c:pt>
                <c:pt idx="2">
                  <c:v>10.900000000000002</c:v>
                </c:pt>
              </c:numCache>
            </c:numRef>
          </c:yVal>
          <c:smooth val="0"/>
        </c:ser>
        <c:ser>
          <c:idx val="2"/>
          <c:order val="2"/>
          <c:tx>
            <c:strRef>
              <c:f>'Paper figure (161023-1tube)'!$F$173</c:f>
              <c:strCache>
                <c:ptCount val="1"/>
                <c:pt idx="0">
                  <c:v>C10</c:v>
                </c:pt>
              </c:strCache>
            </c:strRef>
          </c:tx>
          <c:spPr>
            <a:ln w="28575">
              <a:noFill/>
            </a:ln>
          </c:spPr>
          <c:marker>
            <c:spPr>
              <a:solidFill>
                <a:srgbClr val="00B050"/>
              </a:solidFill>
            </c:spPr>
          </c:marker>
          <c:trendline>
            <c:spPr>
              <a:ln>
                <a:solidFill>
                  <a:srgbClr val="92D050"/>
                </a:solidFill>
                <a:prstDash val="dash"/>
              </a:ln>
            </c:spPr>
            <c:trendlineType val="linear"/>
            <c:dispRSqr val="0"/>
            <c:dispEq val="0"/>
          </c:trendline>
          <c:xVal>
            <c:numRef>
              <c:f>'Paper figure (161023-1tube)'!$D$175:$D$177</c:f>
              <c:numCache>
                <c:formatCode>General</c:formatCode>
                <c:ptCount val="3"/>
                <c:pt idx="0">
                  <c:v>40</c:v>
                </c:pt>
                <c:pt idx="1">
                  <c:v>80</c:v>
                </c:pt>
                <c:pt idx="2">
                  <c:v>130</c:v>
                </c:pt>
              </c:numCache>
            </c:numRef>
          </c:xVal>
          <c:yVal>
            <c:numRef>
              <c:f>'Paper figure (161023-1tube)'!$F$175:$F$177</c:f>
              <c:numCache>
                <c:formatCode>General</c:formatCode>
                <c:ptCount val="3"/>
                <c:pt idx="0">
                  <c:v>2.6244444444444448</c:v>
                </c:pt>
                <c:pt idx="1">
                  <c:v>4.4499999999999993</c:v>
                </c:pt>
                <c:pt idx="2">
                  <c:v>7.7166666666666694</c:v>
                </c:pt>
              </c:numCache>
            </c:numRef>
          </c:yVal>
          <c:smooth val="0"/>
        </c:ser>
        <c:ser>
          <c:idx val="0"/>
          <c:order val="3"/>
          <c:tx>
            <c:strRef>
              <c:f>'Paper figure (161023-1tube)'!$E$173</c:f>
              <c:strCache>
                <c:ptCount val="1"/>
                <c:pt idx="0">
                  <c:v>C8</c:v>
                </c:pt>
              </c:strCache>
            </c:strRef>
          </c:tx>
          <c:spPr>
            <a:ln w="28575">
              <a:noFill/>
            </a:ln>
          </c:spPr>
          <c:trendline>
            <c:spPr>
              <a:ln>
                <a:solidFill>
                  <a:schemeClr val="tx2"/>
                </a:solidFill>
                <a:prstDash val="dash"/>
              </a:ln>
            </c:spPr>
            <c:trendlineType val="linear"/>
            <c:dispRSqr val="0"/>
            <c:dispEq val="0"/>
          </c:trendline>
          <c:xVal>
            <c:numRef>
              <c:f>'Paper figure (161023-1tube)'!$D$175:$D$177</c:f>
              <c:numCache>
                <c:formatCode>General</c:formatCode>
                <c:ptCount val="3"/>
                <c:pt idx="0">
                  <c:v>40</c:v>
                </c:pt>
                <c:pt idx="1">
                  <c:v>80</c:v>
                </c:pt>
                <c:pt idx="2">
                  <c:v>130</c:v>
                </c:pt>
              </c:numCache>
            </c:numRef>
          </c:xVal>
          <c:yVal>
            <c:numRef>
              <c:f>'Paper figure (161023-1tube)'!$E$175:$E$177</c:f>
              <c:numCache>
                <c:formatCode>General</c:formatCode>
                <c:ptCount val="3"/>
                <c:pt idx="0">
                  <c:v>1.7411111111111111</c:v>
                </c:pt>
                <c:pt idx="1">
                  <c:v>2.7711111111111135</c:v>
                </c:pt>
                <c:pt idx="2">
                  <c:v>5.2777777777777786</c:v>
                </c:pt>
              </c:numCache>
            </c:numRef>
          </c:yVal>
          <c:smooth val="0"/>
        </c:ser>
        <c:dLbls>
          <c:showLegendKey val="0"/>
          <c:showVal val="0"/>
          <c:showCatName val="0"/>
          <c:showSerName val="0"/>
          <c:showPercent val="0"/>
          <c:showBubbleSize val="0"/>
        </c:dLbls>
        <c:axId val="1458316400"/>
        <c:axId val="1458310960"/>
      </c:scatterChart>
      <c:valAx>
        <c:axId val="1458316400"/>
        <c:scaling>
          <c:orientation val="minMax"/>
        </c:scaling>
        <c:delete val="0"/>
        <c:axPos val="b"/>
        <c:title>
          <c:tx>
            <c:rich>
              <a:bodyPr/>
              <a:lstStyle/>
              <a:p>
                <a:pPr>
                  <a:defRPr sz="1000"/>
                </a:pPr>
                <a:r>
                  <a:rPr lang="en-GB" sz="1000"/>
                  <a:t>Foam density</a:t>
                </a:r>
                <a:r>
                  <a:rPr lang="en-GB" sz="1000" baseline="0"/>
                  <a:t> </a:t>
                </a:r>
                <a:r>
                  <a:rPr lang="en-GB" sz="1000"/>
                  <a:t>(kg/m</a:t>
                </a:r>
                <a:r>
                  <a:rPr lang="en-GB" sz="1000" baseline="30000"/>
                  <a:t>3</a:t>
                </a:r>
                <a:r>
                  <a:rPr lang="en-GB" sz="1000"/>
                  <a:t>)</a:t>
                </a:r>
              </a:p>
            </c:rich>
          </c:tx>
          <c:layout>
            <c:manualLayout>
              <c:xMode val="edge"/>
              <c:yMode val="edge"/>
              <c:x val="0.3999973275238079"/>
              <c:y val="0.92743991732126752"/>
            </c:manualLayout>
          </c:layout>
          <c:overlay val="0"/>
        </c:title>
        <c:numFmt formatCode="General" sourceLinked="1"/>
        <c:majorTickMark val="in"/>
        <c:minorTickMark val="none"/>
        <c:tickLblPos val="nextTo"/>
        <c:txPr>
          <a:bodyPr/>
          <a:lstStyle/>
          <a:p>
            <a:pPr>
              <a:defRPr sz="1000"/>
            </a:pPr>
            <a:endParaRPr lang="en-US"/>
          </a:p>
        </c:txPr>
        <c:crossAx val="1458310960"/>
        <c:crosses val="autoZero"/>
        <c:crossBetween val="midCat"/>
      </c:valAx>
      <c:valAx>
        <c:axId val="1458310960"/>
        <c:scaling>
          <c:orientation val="minMax"/>
        </c:scaling>
        <c:delete val="0"/>
        <c:axPos val="l"/>
        <c:title>
          <c:tx>
            <c:rich>
              <a:bodyPr rot="-5400000" vert="horz"/>
              <a:lstStyle/>
              <a:p>
                <a:pPr>
                  <a:defRPr sz="1000"/>
                </a:pPr>
                <a:r>
                  <a:rPr lang="en-GB" sz="1000" b="0" i="0" u="none" strike="noStrike" baseline="0"/>
                  <a:t>Enhanced Force </a:t>
                </a:r>
                <a:r>
                  <a:rPr lang="en-GB" sz="1000"/>
                  <a:t>(kN) </a:t>
                </a:r>
              </a:p>
            </c:rich>
          </c:tx>
          <c:layout>
            <c:manualLayout>
              <c:xMode val="edge"/>
              <c:yMode val="edge"/>
              <c:x val="2.1504104898220258E-2"/>
              <c:y val="0.20652847924449771"/>
            </c:manualLayout>
          </c:layout>
          <c:overlay val="0"/>
        </c:title>
        <c:numFmt formatCode="General" sourceLinked="1"/>
        <c:majorTickMark val="in"/>
        <c:minorTickMark val="none"/>
        <c:tickLblPos val="nextTo"/>
        <c:txPr>
          <a:bodyPr/>
          <a:lstStyle/>
          <a:p>
            <a:pPr>
              <a:defRPr sz="1000"/>
            </a:pPr>
            <a:endParaRPr lang="en-US"/>
          </a:p>
        </c:txPr>
        <c:crossAx val="1458316400"/>
        <c:crosses val="autoZero"/>
        <c:crossBetween val="midCat"/>
      </c:valAx>
      <c:spPr>
        <a:ln>
          <a:solidFill>
            <a:schemeClr val="tx1">
              <a:lumMod val="95000"/>
              <a:lumOff val="5000"/>
            </a:schemeClr>
          </a:solidFill>
        </a:ln>
      </c:spPr>
    </c:plotArea>
    <c:legend>
      <c:legendPos val="r"/>
      <c:layout>
        <c:manualLayout>
          <c:xMode val="edge"/>
          <c:yMode val="edge"/>
          <c:x val="0.179993449282489"/>
          <c:y val="0.14511784438975939"/>
          <c:w val="0.30158635491845814"/>
          <c:h val="0.22289305129680009"/>
        </c:manualLayout>
      </c:layout>
      <c:overlay val="0"/>
      <c:txPr>
        <a:bodyPr/>
        <a:lstStyle/>
        <a:p>
          <a:pPr>
            <a:defRPr sz="1000"/>
          </a:pPr>
          <a:endParaRPr lang="en-US"/>
        </a:p>
      </c:txPr>
    </c:legend>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73307086614495"/>
          <c:y val="3.6458907565296607E-2"/>
          <c:w val="0.77761601049870921"/>
          <c:h val="0.75318343359254925"/>
        </c:manualLayout>
      </c:layout>
      <c:scatterChart>
        <c:scatterStyle val="smoothMarker"/>
        <c:varyColors val="0"/>
        <c:ser>
          <c:idx val="1"/>
          <c:order val="1"/>
          <c:tx>
            <c:strRef>
              <c:f>'C80T12'!$F$1</c:f>
              <c:strCache>
                <c:ptCount val="1"/>
                <c:pt idx="0">
                  <c:v>C80T12</c:v>
                </c:pt>
              </c:strCache>
            </c:strRef>
          </c:tx>
          <c:spPr>
            <a:ln w="9525">
              <a:solidFill>
                <a:srgbClr val="92D050"/>
              </a:solidFill>
            </a:ln>
          </c:spPr>
          <c:marker>
            <c:symbol val="none"/>
          </c:marker>
          <c:xVal>
            <c:numRef>
              <c:f>'C80T12'!$D$3:$D$815</c:f>
              <c:numCache>
                <c:formatCode>General</c:formatCode>
                <c:ptCount val="813"/>
                <c:pt idx="0">
                  <c:v>-0.1</c:v>
                </c:pt>
                <c:pt idx="1">
                  <c:v>-0.1</c:v>
                </c:pt>
                <c:pt idx="2">
                  <c:v>-0.1</c:v>
                </c:pt>
                <c:pt idx="3">
                  <c:v>-5.1200000000000051E-2</c:v>
                </c:pt>
                <c:pt idx="4">
                  <c:v>-5.1200000000000051E-2</c:v>
                </c:pt>
                <c:pt idx="5">
                  <c:v>-2.4000000000001052E-3</c:v>
                </c:pt>
                <c:pt idx="6">
                  <c:v>-2.4000000000001052E-3</c:v>
                </c:pt>
                <c:pt idx="7">
                  <c:v>4.6499999999999722E-2</c:v>
                </c:pt>
                <c:pt idx="8">
                  <c:v>9.5300000000000024E-2</c:v>
                </c:pt>
                <c:pt idx="9">
                  <c:v>0.10999999999999698</c:v>
                </c:pt>
                <c:pt idx="10">
                  <c:v>0.14410000000000001</c:v>
                </c:pt>
                <c:pt idx="11">
                  <c:v>0.18320000000000036</c:v>
                </c:pt>
                <c:pt idx="12">
                  <c:v>0.193</c:v>
                </c:pt>
                <c:pt idx="13">
                  <c:v>0.24180000000000001</c:v>
                </c:pt>
                <c:pt idx="14">
                  <c:v>0.24180000000000001</c:v>
                </c:pt>
                <c:pt idx="15">
                  <c:v>0.29060000000000002</c:v>
                </c:pt>
                <c:pt idx="16">
                  <c:v>0.31500000000000555</c:v>
                </c:pt>
                <c:pt idx="17">
                  <c:v>0.33940000000000842</c:v>
                </c:pt>
                <c:pt idx="18">
                  <c:v>0.38830000000000775</c:v>
                </c:pt>
                <c:pt idx="19">
                  <c:v>0.38830000000000775</c:v>
                </c:pt>
                <c:pt idx="20">
                  <c:v>0.43710000000000032</c:v>
                </c:pt>
                <c:pt idx="21">
                  <c:v>0.43710000000000032</c:v>
                </c:pt>
                <c:pt idx="22">
                  <c:v>0.48590000000000338</c:v>
                </c:pt>
                <c:pt idx="23">
                  <c:v>0.52500000000000002</c:v>
                </c:pt>
                <c:pt idx="24">
                  <c:v>0.53479999999999861</c:v>
                </c:pt>
                <c:pt idx="25">
                  <c:v>0.58359999999999757</c:v>
                </c:pt>
                <c:pt idx="26">
                  <c:v>0.59819999999999951</c:v>
                </c:pt>
                <c:pt idx="27">
                  <c:v>0.63239999999999863</c:v>
                </c:pt>
                <c:pt idx="28">
                  <c:v>0.64710000000001278</c:v>
                </c:pt>
                <c:pt idx="29">
                  <c:v>0.6811999999999987</c:v>
                </c:pt>
                <c:pt idx="30">
                  <c:v>0.72029999999999961</c:v>
                </c:pt>
                <c:pt idx="31">
                  <c:v>0.73009999999999864</c:v>
                </c:pt>
                <c:pt idx="32">
                  <c:v>0.77890000000001325</c:v>
                </c:pt>
                <c:pt idx="33">
                  <c:v>0.79349999999999954</c:v>
                </c:pt>
                <c:pt idx="34">
                  <c:v>0.82770000000000465</c:v>
                </c:pt>
                <c:pt idx="35">
                  <c:v>0.87659999999999771</c:v>
                </c:pt>
                <c:pt idx="36">
                  <c:v>0.87659999999999771</c:v>
                </c:pt>
                <c:pt idx="37">
                  <c:v>0.92539999999999767</c:v>
                </c:pt>
                <c:pt idx="38">
                  <c:v>0.92539999999999767</c:v>
                </c:pt>
                <c:pt idx="39">
                  <c:v>0.97419999999999762</c:v>
                </c:pt>
                <c:pt idx="40">
                  <c:v>0.97419999999999762</c:v>
                </c:pt>
                <c:pt idx="41">
                  <c:v>1.0229999999999715</c:v>
                </c:pt>
                <c:pt idx="42">
                  <c:v>1.0620999999999978</c:v>
                </c:pt>
                <c:pt idx="43">
                  <c:v>1.0718999999999668</c:v>
                </c:pt>
                <c:pt idx="44">
                  <c:v>1.1206999999999958</c:v>
                </c:pt>
                <c:pt idx="45">
                  <c:v>1.1206999999999958</c:v>
                </c:pt>
                <c:pt idx="46">
                  <c:v>1.1694999999999958</c:v>
                </c:pt>
                <c:pt idx="47">
                  <c:v>1.1694999999999958</c:v>
                </c:pt>
                <c:pt idx="48">
                  <c:v>1.2183999999999731</c:v>
                </c:pt>
                <c:pt idx="49">
                  <c:v>1.2329999999999703</c:v>
                </c:pt>
                <c:pt idx="50">
                  <c:v>1.2671999999999701</c:v>
                </c:pt>
                <c:pt idx="51">
                  <c:v>1.2915999999999666</c:v>
                </c:pt>
                <c:pt idx="52">
                  <c:v>1.3159999999999661</c:v>
                </c:pt>
                <c:pt idx="53">
                  <c:v>1.3550999999999978</c:v>
                </c:pt>
                <c:pt idx="54">
                  <c:v>1.4136999999999555</c:v>
                </c:pt>
                <c:pt idx="55">
                  <c:v>1.4136999999999555</c:v>
                </c:pt>
                <c:pt idx="56">
                  <c:v>1.4624999999999739</c:v>
                </c:pt>
                <c:pt idx="57">
                  <c:v>1.4624999999999739</c:v>
                </c:pt>
                <c:pt idx="58">
                  <c:v>1.5112999999999706</c:v>
                </c:pt>
                <c:pt idx="59">
                  <c:v>1.5259999999999621</c:v>
                </c:pt>
                <c:pt idx="60">
                  <c:v>1.5600999999999998</c:v>
                </c:pt>
                <c:pt idx="61">
                  <c:v>1.5845999999999996</c:v>
                </c:pt>
                <c:pt idx="62">
                  <c:v>1.6089999999999978</c:v>
                </c:pt>
                <c:pt idx="63">
                  <c:v>1.6577999999999757</c:v>
                </c:pt>
                <c:pt idx="64">
                  <c:v>1.6968999999999972</c:v>
                </c:pt>
                <c:pt idx="65">
                  <c:v>1.7065999999999728</c:v>
                </c:pt>
                <c:pt idx="66">
                  <c:v>1.7554999999999688</c:v>
                </c:pt>
                <c:pt idx="67">
                  <c:v>1.7700999999999958</c:v>
                </c:pt>
                <c:pt idx="68">
                  <c:v>1.8042999999999978</c:v>
                </c:pt>
                <c:pt idx="69">
                  <c:v>1.8530999999999958</c:v>
                </c:pt>
                <c:pt idx="70">
                  <c:v>1.8530999999999958</c:v>
                </c:pt>
                <c:pt idx="71">
                  <c:v>1.9018999999999748</c:v>
                </c:pt>
                <c:pt idx="72">
                  <c:v>1.9018999999999748</c:v>
                </c:pt>
                <c:pt idx="73">
                  <c:v>1.9507999999999988</c:v>
                </c:pt>
                <c:pt idx="74">
                  <c:v>1.9751999999999978</c:v>
                </c:pt>
                <c:pt idx="75">
                  <c:v>1.9995999999999978</c:v>
                </c:pt>
                <c:pt idx="76">
                  <c:v>2.0483999999999991</c:v>
                </c:pt>
                <c:pt idx="77">
                  <c:v>2.0483999999999991</c:v>
                </c:pt>
                <c:pt idx="78">
                  <c:v>2.0972999999999984</c:v>
                </c:pt>
                <c:pt idx="79">
                  <c:v>2.1216999999999984</c:v>
                </c:pt>
                <c:pt idx="80">
                  <c:v>2.1460999999999983</c:v>
                </c:pt>
                <c:pt idx="81">
                  <c:v>2.1948999999999983</c:v>
                </c:pt>
                <c:pt idx="82">
                  <c:v>2.2095999999999996</c:v>
                </c:pt>
                <c:pt idx="83">
                  <c:v>2.2436999999999991</c:v>
                </c:pt>
                <c:pt idx="84">
                  <c:v>2.292599999999998</c:v>
                </c:pt>
                <c:pt idx="85">
                  <c:v>2.292599999999998</c:v>
                </c:pt>
                <c:pt idx="86">
                  <c:v>2.3413999999999979</c:v>
                </c:pt>
                <c:pt idx="87">
                  <c:v>2.3657999999999979</c:v>
                </c:pt>
                <c:pt idx="88">
                  <c:v>2.3901999999999979</c:v>
                </c:pt>
                <c:pt idx="89">
                  <c:v>2.4390999999999967</c:v>
                </c:pt>
                <c:pt idx="90">
                  <c:v>2.4634999999999976</c:v>
                </c:pt>
                <c:pt idx="91">
                  <c:v>2.4878999999999976</c:v>
                </c:pt>
                <c:pt idx="92">
                  <c:v>2.5366999999999567</c:v>
                </c:pt>
                <c:pt idx="93">
                  <c:v>2.5513999999999988</c:v>
                </c:pt>
                <c:pt idx="94">
                  <c:v>2.5854999999999975</c:v>
                </c:pt>
                <c:pt idx="95">
                  <c:v>2.6343999999999972</c:v>
                </c:pt>
                <c:pt idx="96">
                  <c:v>2.6343999999999972</c:v>
                </c:pt>
                <c:pt idx="97">
                  <c:v>2.6832000000000011</c:v>
                </c:pt>
                <c:pt idx="98">
                  <c:v>2.7076000000000002</c:v>
                </c:pt>
                <c:pt idx="99">
                  <c:v>2.7319999999999971</c:v>
                </c:pt>
                <c:pt idx="100">
                  <c:v>2.7808999999999982</c:v>
                </c:pt>
                <c:pt idx="101">
                  <c:v>2.7954999999999983</c:v>
                </c:pt>
                <c:pt idx="102">
                  <c:v>2.8296999999999968</c:v>
                </c:pt>
                <c:pt idx="103">
                  <c:v>2.8784999999999967</c:v>
                </c:pt>
                <c:pt idx="104">
                  <c:v>2.8784999999999967</c:v>
                </c:pt>
                <c:pt idx="105">
                  <c:v>2.9272999999999971</c:v>
                </c:pt>
                <c:pt idx="106">
                  <c:v>2.9516999999999967</c:v>
                </c:pt>
                <c:pt idx="107">
                  <c:v>2.9761999999999977</c:v>
                </c:pt>
                <c:pt idx="108">
                  <c:v>3.0249999999999999</c:v>
                </c:pt>
                <c:pt idx="109">
                  <c:v>3.0395999999999979</c:v>
                </c:pt>
                <c:pt idx="110">
                  <c:v>3.0737999999999999</c:v>
                </c:pt>
                <c:pt idx="111">
                  <c:v>3.1225999999999998</c:v>
                </c:pt>
                <c:pt idx="112">
                  <c:v>3.1225999999999998</c:v>
                </c:pt>
                <c:pt idx="113">
                  <c:v>3.1714999999999987</c:v>
                </c:pt>
                <c:pt idx="114">
                  <c:v>3.1958999999999977</c:v>
                </c:pt>
                <c:pt idx="115">
                  <c:v>3.2202999999999995</c:v>
                </c:pt>
                <c:pt idx="116">
                  <c:v>3.2690999999999995</c:v>
                </c:pt>
                <c:pt idx="117">
                  <c:v>3.2838000000000012</c:v>
                </c:pt>
                <c:pt idx="118">
                  <c:v>3.3179999999999987</c:v>
                </c:pt>
                <c:pt idx="119">
                  <c:v>3.3569999999999967</c:v>
                </c:pt>
                <c:pt idx="120">
                  <c:v>3.3667999999999987</c:v>
                </c:pt>
                <c:pt idx="121">
                  <c:v>3.4155999999999977</c:v>
                </c:pt>
                <c:pt idx="122">
                  <c:v>3.4302999999999968</c:v>
                </c:pt>
                <c:pt idx="123">
                  <c:v>3.464399999999999</c:v>
                </c:pt>
                <c:pt idx="124">
                  <c:v>3.5132999999999988</c:v>
                </c:pt>
                <c:pt idx="125">
                  <c:v>3.5278999999999971</c:v>
                </c:pt>
                <c:pt idx="126">
                  <c:v>3.5620999999999987</c:v>
                </c:pt>
                <c:pt idx="127">
                  <c:v>3.6108999999999987</c:v>
                </c:pt>
                <c:pt idx="128">
                  <c:v>3.6108999999999987</c:v>
                </c:pt>
                <c:pt idx="129">
                  <c:v>3.6597999999999984</c:v>
                </c:pt>
                <c:pt idx="130">
                  <c:v>3.6597999999999984</c:v>
                </c:pt>
                <c:pt idx="131">
                  <c:v>3.7085999999999992</c:v>
                </c:pt>
                <c:pt idx="132">
                  <c:v>3.7573999999999992</c:v>
                </c:pt>
                <c:pt idx="133">
                  <c:v>3.7573999999999992</c:v>
                </c:pt>
                <c:pt idx="134">
                  <c:v>3.8061999999999983</c:v>
                </c:pt>
                <c:pt idx="135">
                  <c:v>3.8208999999999977</c:v>
                </c:pt>
                <c:pt idx="136">
                  <c:v>3.8550999999999767</c:v>
                </c:pt>
                <c:pt idx="137">
                  <c:v>3.9038999999999979</c:v>
                </c:pt>
                <c:pt idx="138">
                  <c:v>3.9184999999999977</c:v>
                </c:pt>
                <c:pt idx="139">
                  <c:v>3.9526999999999335</c:v>
                </c:pt>
                <c:pt idx="140">
                  <c:v>4.001599999999998</c:v>
                </c:pt>
                <c:pt idx="141">
                  <c:v>4.001599999999998</c:v>
                </c:pt>
                <c:pt idx="142">
                  <c:v>4.050399999999998</c:v>
                </c:pt>
                <c:pt idx="143">
                  <c:v>4.0649999999999755</c:v>
                </c:pt>
                <c:pt idx="144">
                  <c:v>4.099199999999998</c:v>
                </c:pt>
                <c:pt idx="145">
                  <c:v>4.1479999999999855</c:v>
                </c:pt>
                <c:pt idx="146">
                  <c:v>4.1479999999999855</c:v>
                </c:pt>
                <c:pt idx="147">
                  <c:v>4.1968999999999985</c:v>
                </c:pt>
                <c:pt idx="148">
                  <c:v>4.2358999999999991</c:v>
                </c:pt>
                <c:pt idx="149">
                  <c:v>4.2456999999999994</c:v>
                </c:pt>
                <c:pt idx="150">
                  <c:v>4.2944999999999975</c:v>
                </c:pt>
                <c:pt idx="151">
                  <c:v>4.3091999999999988</c:v>
                </c:pt>
                <c:pt idx="152">
                  <c:v>4.343399999999999</c:v>
                </c:pt>
                <c:pt idx="153">
                  <c:v>4.3921999999999946</c:v>
                </c:pt>
                <c:pt idx="154">
                  <c:v>4.3921999999999946</c:v>
                </c:pt>
                <c:pt idx="155">
                  <c:v>4.4409999999999989</c:v>
                </c:pt>
                <c:pt idx="156">
                  <c:v>4.4409999999999989</c:v>
                </c:pt>
                <c:pt idx="157">
                  <c:v>4.4898000000000033</c:v>
                </c:pt>
                <c:pt idx="158">
                  <c:v>4.5387000000000004</c:v>
                </c:pt>
                <c:pt idx="159">
                  <c:v>4.5387000000000004</c:v>
                </c:pt>
                <c:pt idx="160">
                  <c:v>4.5874999999999986</c:v>
                </c:pt>
                <c:pt idx="161">
                  <c:v>4.6118999999999986</c:v>
                </c:pt>
                <c:pt idx="162">
                  <c:v>4.6362999999999994</c:v>
                </c:pt>
                <c:pt idx="163">
                  <c:v>4.6850999999999985</c:v>
                </c:pt>
                <c:pt idx="164">
                  <c:v>4.699799999999998</c:v>
                </c:pt>
                <c:pt idx="165">
                  <c:v>4.7339999999999982</c:v>
                </c:pt>
                <c:pt idx="166">
                  <c:v>4.7827999999999982</c:v>
                </c:pt>
                <c:pt idx="167">
                  <c:v>4.7827999999999982</c:v>
                </c:pt>
                <c:pt idx="168">
                  <c:v>4.8315999999999981</c:v>
                </c:pt>
                <c:pt idx="169">
                  <c:v>4.8706999999999994</c:v>
                </c:pt>
                <c:pt idx="170">
                  <c:v>4.8804999999999996</c:v>
                </c:pt>
                <c:pt idx="171">
                  <c:v>4.9293000000000013</c:v>
                </c:pt>
                <c:pt idx="172">
                  <c:v>4.9438999999999993</c:v>
                </c:pt>
                <c:pt idx="173">
                  <c:v>4.9781000000000004</c:v>
                </c:pt>
                <c:pt idx="174">
                  <c:v>5.0268999999999995</c:v>
                </c:pt>
                <c:pt idx="175">
                  <c:v>5.0268999999999995</c:v>
                </c:pt>
                <c:pt idx="176">
                  <c:v>5.0757999999999992</c:v>
                </c:pt>
                <c:pt idx="177">
                  <c:v>5.0903999999999989</c:v>
                </c:pt>
                <c:pt idx="178">
                  <c:v>5.1245999999999645</c:v>
                </c:pt>
                <c:pt idx="179">
                  <c:v>5.1733999999999991</c:v>
                </c:pt>
                <c:pt idx="180">
                  <c:v>5.1733999999999991</c:v>
                </c:pt>
                <c:pt idx="181">
                  <c:v>5.2222999999999988</c:v>
                </c:pt>
                <c:pt idx="182">
                  <c:v>5.2467000000000024</c:v>
                </c:pt>
                <c:pt idx="183">
                  <c:v>5.2711000000000023</c:v>
                </c:pt>
                <c:pt idx="184">
                  <c:v>5.3198999999999987</c:v>
                </c:pt>
                <c:pt idx="185">
                  <c:v>5.3345999999999965</c:v>
                </c:pt>
                <c:pt idx="186">
                  <c:v>5.3686999999999987</c:v>
                </c:pt>
                <c:pt idx="187">
                  <c:v>5.4077999999999982</c:v>
                </c:pt>
                <c:pt idx="188">
                  <c:v>5.4175999999999975</c:v>
                </c:pt>
                <c:pt idx="189">
                  <c:v>5.4663999999999984</c:v>
                </c:pt>
                <c:pt idx="190">
                  <c:v>5.4907999999999983</c:v>
                </c:pt>
                <c:pt idx="191">
                  <c:v>5.5151999999999965</c:v>
                </c:pt>
                <c:pt idx="192">
                  <c:v>5.5640999999999945</c:v>
                </c:pt>
                <c:pt idx="193">
                  <c:v>5.5640999999999945</c:v>
                </c:pt>
                <c:pt idx="194">
                  <c:v>5.6128999999999865</c:v>
                </c:pt>
                <c:pt idx="195">
                  <c:v>5.637299999999998</c:v>
                </c:pt>
                <c:pt idx="196">
                  <c:v>5.661699999999998</c:v>
                </c:pt>
                <c:pt idx="197">
                  <c:v>5.7104999999999979</c:v>
                </c:pt>
                <c:pt idx="198">
                  <c:v>5.7251999999999965</c:v>
                </c:pt>
                <c:pt idx="199">
                  <c:v>5.7593999999999994</c:v>
                </c:pt>
                <c:pt idx="200">
                  <c:v>5.7983999999999991</c:v>
                </c:pt>
                <c:pt idx="201">
                  <c:v>5.8081999999999985</c:v>
                </c:pt>
                <c:pt idx="202">
                  <c:v>5.8569999999999975</c:v>
                </c:pt>
                <c:pt idx="203">
                  <c:v>5.8717000000000024</c:v>
                </c:pt>
                <c:pt idx="204">
                  <c:v>5.905899999999999</c:v>
                </c:pt>
                <c:pt idx="205">
                  <c:v>5.954699999999999</c:v>
                </c:pt>
                <c:pt idx="206">
                  <c:v>5.954699999999999</c:v>
                </c:pt>
                <c:pt idx="207">
                  <c:v>6.0034999999999989</c:v>
                </c:pt>
                <c:pt idx="208">
                  <c:v>6.0278999999999945</c:v>
                </c:pt>
                <c:pt idx="209">
                  <c:v>6.0522999999999989</c:v>
                </c:pt>
                <c:pt idx="210">
                  <c:v>6.1011999999999986</c:v>
                </c:pt>
                <c:pt idx="211">
                  <c:v>6.1011999999999986</c:v>
                </c:pt>
                <c:pt idx="212">
                  <c:v>6.1499999999999986</c:v>
                </c:pt>
                <c:pt idx="213">
                  <c:v>6.189099999999998</c:v>
                </c:pt>
                <c:pt idx="214">
                  <c:v>6.1987999999999985</c:v>
                </c:pt>
                <c:pt idx="215">
                  <c:v>6.2475999999999985</c:v>
                </c:pt>
                <c:pt idx="216">
                  <c:v>6.262299999999998</c:v>
                </c:pt>
                <c:pt idx="217">
                  <c:v>6.2964999999999982</c:v>
                </c:pt>
                <c:pt idx="218">
                  <c:v>6.3452999999999982</c:v>
                </c:pt>
                <c:pt idx="219">
                  <c:v>6.3452999999999982</c:v>
                </c:pt>
                <c:pt idx="220">
                  <c:v>6.3940999999999955</c:v>
                </c:pt>
                <c:pt idx="221">
                  <c:v>6.4184999999999981</c:v>
                </c:pt>
                <c:pt idx="222">
                  <c:v>6.4429999999999996</c:v>
                </c:pt>
                <c:pt idx="223">
                  <c:v>6.4918000000000013</c:v>
                </c:pt>
                <c:pt idx="224">
                  <c:v>6.4918000000000013</c:v>
                </c:pt>
                <c:pt idx="225">
                  <c:v>6.5405999999999995</c:v>
                </c:pt>
                <c:pt idx="226">
                  <c:v>6.5797000000000034</c:v>
                </c:pt>
                <c:pt idx="227">
                  <c:v>6.5894000000000004</c:v>
                </c:pt>
                <c:pt idx="228">
                  <c:v>6.6382999999999992</c:v>
                </c:pt>
                <c:pt idx="229">
                  <c:v>6.6528999999999945</c:v>
                </c:pt>
                <c:pt idx="230">
                  <c:v>6.6870999999999965</c:v>
                </c:pt>
                <c:pt idx="231">
                  <c:v>6.7358999999999991</c:v>
                </c:pt>
                <c:pt idx="232">
                  <c:v>6.7358999999999991</c:v>
                </c:pt>
                <c:pt idx="233">
                  <c:v>6.7847999999999988</c:v>
                </c:pt>
                <c:pt idx="234">
                  <c:v>6.7993999999999994</c:v>
                </c:pt>
                <c:pt idx="235">
                  <c:v>6.8335999999999988</c:v>
                </c:pt>
                <c:pt idx="236">
                  <c:v>6.8823999999999987</c:v>
                </c:pt>
                <c:pt idx="237">
                  <c:v>6.8823999999999987</c:v>
                </c:pt>
                <c:pt idx="238">
                  <c:v>6.9312000000001524</c:v>
                </c:pt>
                <c:pt idx="239">
                  <c:v>6.9703000000000124</c:v>
                </c:pt>
                <c:pt idx="240">
                  <c:v>6.9800999999999984</c:v>
                </c:pt>
                <c:pt idx="241">
                  <c:v>7.0288999999999975</c:v>
                </c:pt>
                <c:pt idx="242">
                  <c:v>7.0434999999999981</c:v>
                </c:pt>
                <c:pt idx="243">
                  <c:v>7.0776999999999983</c:v>
                </c:pt>
                <c:pt idx="244">
                  <c:v>7.1265999999999945</c:v>
                </c:pt>
                <c:pt idx="245">
                  <c:v>7.1265999999999945</c:v>
                </c:pt>
                <c:pt idx="246">
                  <c:v>7.175399999999998</c:v>
                </c:pt>
                <c:pt idx="247">
                  <c:v>7.1899999999999995</c:v>
                </c:pt>
                <c:pt idx="248">
                  <c:v>7.2241999999999855</c:v>
                </c:pt>
                <c:pt idx="249">
                  <c:v>7.2729999999999979</c:v>
                </c:pt>
                <c:pt idx="250">
                  <c:v>7.2729999999999979</c:v>
                </c:pt>
                <c:pt idx="251">
                  <c:v>7.3218999999999985</c:v>
                </c:pt>
                <c:pt idx="252">
                  <c:v>7.3608999999999956</c:v>
                </c:pt>
                <c:pt idx="253">
                  <c:v>7.3706999999999994</c:v>
                </c:pt>
                <c:pt idx="254">
                  <c:v>7.4194999999999993</c:v>
                </c:pt>
                <c:pt idx="255">
                  <c:v>7.4438999999999993</c:v>
                </c:pt>
                <c:pt idx="256">
                  <c:v>7.468399999999999</c:v>
                </c:pt>
                <c:pt idx="257">
                  <c:v>7.5171999999999946</c:v>
                </c:pt>
                <c:pt idx="258">
                  <c:v>7.5171999999999946</c:v>
                </c:pt>
                <c:pt idx="259">
                  <c:v>7.5659999999999945</c:v>
                </c:pt>
                <c:pt idx="260">
                  <c:v>7.5659999999999945</c:v>
                </c:pt>
                <c:pt idx="261">
                  <c:v>7.6147999999999945</c:v>
                </c:pt>
                <c:pt idx="262">
                  <c:v>7.6636999999999986</c:v>
                </c:pt>
                <c:pt idx="263">
                  <c:v>7.6782999999999983</c:v>
                </c:pt>
                <c:pt idx="264">
                  <c:v>7.7124999999999986</c:v>
                </c:pt>
                <c:pt idx="265">
                  <c:v>7.7368999999999994</c:v>
                </c:pt>
                <c:pt idx="266">
                  <c:v>7.7612999999999994</c:v>
                </c:pt>
                <c:pt idx="267">
                  <c:v>7.8100999999999985</c:v>
                </c:pt>
                <c:pt idx="268">
                  <c:v>7.8100999999999985</c:v>
                </c:pt>
                <c:pt idx="269">
                  <c:v>7.8589999999999955</c:v>
                </c:pt>
                <c:pt idx="270">
                  <c:v>7.9077999999999982</c:v>
                </c:pt>
                <c:pt idx="271">
                  <c:v>7.9077999999999982</c:v>
                </c:pt>
                <c:pt idx="272">
                  <c:v>7.9565999999999981</c:v>
                </c:pt>
                <c:pt idx="273">
                  <c:v>7.9565999999999981</c:v>
                </c:pt>
                <c:pt idx="274">
                  <c:v>8.0055000000000067</c:v>
                </c:pt>
                <c:pt idx="275">
                  <c:v>8.0543000000000013</c:v>
                </c:pt>
                <c:pt idx="276">
                  <c:v>8.0543000000000013</c:v>
                </c:pt>
                <c:pt idx="277">
                  <c:v>8.1031000000000013</c:v>
                </c:pt>
                <c:pt idx="278">
                  <c:v>8.1275000000000013</c:v>
                </c:pt>
                <c:pt idx="279">
                  <c:v>8.1519000000000013</c:v>
                </c:pt>
                <c:pt idx="280">
                  <c:v>8.200800000000001</c:v>
                </c:pt>
                <c:pt idx="281">
                  <c:v>8.200800000000001</c:v>
                </c:pt>
                <c:pt idx="282">
                  <c:v>8.2496000000000009</c:v>
                </c:pt>
                <c:pt idx="283">
                  <c:v>8.2887000000000004</c:v>
                </c:pt>
                <c:pt idx="284">
                  <c:v>8.2983999999999991</c:v>
                </c:pt>
                <c:pt idx="285">
                  <c:v>8.3473000000000006</c:v>
                </c:pt>
                <c:pt idx="286">
                  <c:v>8.3619000000000021</c:v>
                </c:pt>
                <c:pt idx="287">
                  <c:v>8.3961000000000023</c:v>
                </c:pt>
                <c:pt idx="288">
                  <c:v>8.4449000000000005</c:v>
                </c:pt>
                <c:pt idx="289">
                  <c:v>8.4449000000000005</c:v>
                </c:pt>
                <c:pt idx="290">
                  <c:v>8.4937000000000022</c:v>
                </c:pt>
                <c:pt idx="291">
                  <c:v>8.5182000000000002</c:v>
                </c:pt>
                <c:pt idx="292">
                  <c:v>8.542600000000002</c:v>
                </c:pt>
                <c:pt idx="293">
                  <c:v>8.5914000000000001</c:v>
                </c:pt>
                <c:pt idx="294">
                  <c:v>8.5914000000000001</c:v>
                </c:pt>
                <c:pt idx="295">
                  <c:v>8.6402000000000001</c:v>
                </c:pt>
                <c:pt idx="296">
                  <c:v>8.6891000000000016</c:v>
                </c:pt>
                <c:pt idx="297">
                  <c:v>8.6891000000000016</c:v>
                </c:pt>
                <c:pt idx="298">
                  <c:v>8.7378999999999998</c:v>
                </c:pt>
                <c:pt idx="299">
                  <c:v>8.7378999999999998</c:v>
                </c:pt>
                <c:pt idx="300">
                  <c:v>8.7867000000000015</c:v>
                </c:pt>
                <c:pt idx="301">
                  <c:v>8.8355000000000068</c:v>
                </c:pt>
                <c:pt idx="302">
                  <c:v>8.8355000000000068</c:v>
                </c:pt>
                <c:pt idx="303">
                  <c:v>8.8844000000000047</c:v>
                </c:pt>
                <c:pt idx="304">
                  <c:v>8.9088000000000012</c:v>
                </c:pt>
                <c:pt idx="305">
                  <c:v>8.9332000000000011</c:v>
                </c:pt>
                <c:pt idx="306">
                  <c:v>8.9820000000000046</c:v>
                </c:pt>
                <c:pt idx="307">
                  <c:v>8.9820000000000046</c:v>
                </c:pt>
                <c:pt idx="308">
                  <c:v>9.0309000000000008</c:v>
                </c:pt>
                <c:pt idx="309">
                  <c:v>9.0797000000000025</c:v>
                </c:pt>
                <c:pt idx="310">
                  <c:v>9.0797000000000025</c:v>
                </c:pt>
                <c:pt idx="311">
                  <c:v>9.1285000000000007</c:v>
                </c:pt>
                <c:pt idx="312">
                  <c:v>9.1432000000000002</c:v>
                </c:pt>
                <c:pt idx="313">
                  <c:v>9.1773000000000007</c:v>
                </c:pt>
                <c:pt idx="314">
                  <c:v>9.2164000000000001</c:v>
                </c:pt>
                <c:pt idx="315">
                  <c:v>9.2262000000000004</c:v>
                </c:pt>
                <c:pt idx="316">
                  <c:v>9.2750000000000004</c:v>
                </c:pt>
                <c:pt idx="317">
                  <c:v>9.2896000000000036</c:v>
                </c:pt>
                <c:pt idx="318">
                  <c:v>9.3238000000000021</c:v>
                </c:pt>
                <c:pt idx="319">
                  <c:v>9.3726000000000766</c:v>
                </c:pt>
                <c:pt idx="320">
                  <c:v>9.3726000000000766</c:v>
                </c:pt>
                <c:pt idx="321">
                  <c:v>9.4215000000000018</c:v>
                </c:pt>
                <c:pt idx="322">
                  <c:v>9.4703000000000017</c:v>
                </c:pt>
                <c:pt idx="323">
                  <c:v>9.4703000000000017</c:v>
                </c:pt>
                <c:pt idx="324">
                  <c:v>9.5191000000000017</c:v>
                </c:pt>
                <c:pt idx="325">
                  <c:v>9.5191000000000017</c:v>
                </c:pt>
                <c:pt idx="326">
                  <c:v>9.5680000000000014</c:v>
                </c:pt>
                <c:pt idx="327">
                  <c:v>9.6070000000000011</c:v>
                </c:pt>
                <c:pt idx="328">
                  <c:v>9.6313999999999993</c:v>
                </c:pt>
                <c:pt idx="329">
                  <c:v>9.6656000000000066</c:v>
                </c:pt>
                <c:pt idx="330">
                  <c:v>9.69</c:v>
                </c:pt>
                <c:pt idx="331">
                  <c:v>9.7143999999999995</c:v>
                </c:pt>
                <c:pt idx="332">
                  <c:v>9.763300000000001</c:v>
                </c:pt>
                <c:pt idx="333">
                  <c:v>9.763300000000001</c:v>
                </c:pt>
                <c:pt idx="334">
                  <c:v>9.8121000000000027</c:v>
                </c:pt>
                <c:pt idx="335">
                  <c:v>9.8365000000000027</c:v>
                </c:pt>
                <c:pt idx="336">
                  <c:v>9.8609000000000027</c:v>
                </c:pt>
                <c:pt idx="337">
                  <c:v>9.9098000000000024</c:v>
                </c:pt>
                <c:pt idx="338">
                  <c:v>9.9098000000000024</c:v>
                </c:pt>
                <c:pt idx="339">
                  <c:v>9.9586000000000023</c:v>
                </c:pt>
                <c:pt idx="340">
                  <c:v>9.9830000000000023</c:v>
                </c:pt>
                <c:pt idx="341">
                  <c:v>10.007400000000002</c:v>
                </c:pt>
                <c:pt idx="342">
                  <c:v>10.056200000000002</c:v>
                </c:pt>
                <c:pt idx="343">
                  <c:v>10.070900000000002</c:v>
                </c:pt>
                <c:pt idx="344">
                  <c:v>10.105100000000002</c:v>
                </c:pt>
                <c:pt idx="345">
                  <c:v>10.153900000000002</c:v>
                </c:pt>
                <c:pt idx="346">
                  <c:v>10.153900000000002</c:v>
                </c:pt>
                <c:pt idx="347">
                  <c:v>10.202700000000002</c:v>
                </c:pt>
                <c:pt idx="348">
                  <c:v>10.2271</c:v>
                </c:pt>
                <c:pt idx="349">
                  <c:v>10.251600000000002</c:v>
                </c:pt>
                <c:pt idx="350">
                  <c:v>10.300400000000026</c:v>
                </c:pt>
                <c:pt idx="351">
                  <c:v>10.300400000000026</c:v>
                </c:pt>
                <c:pt idx="352">
                  <c:v>10.349200000000002</c:v>
                </c:pt>
                <c:pt idx="353">
                  <c:v>10.388300000000001</c:v>
                </c:pt>
                <c:pt idx="354">
                  <c:v>10.398000000000001</c:v>
                </c:pt>
                <c:pt idx="355">
                  <c:v>10.446900000000001</c:v>
                </c:pt>
                <c:pt idx="356">
                  <c:v>10.446900000000001</c:v>
                </c:pt>
                <c:pt idx="357">
                  <c:v>10.495700000000006</c:v>
                </c:pt>
                <c:pt idx="358">
                  <c:v>10.544500000000001</c:v>
                </c:pt>
                <c:pt idx="359">
                  <c:v>10.544500000000001</c:v>
                </c:pt>
                <c:pt idx="360">
                  <c:v>10.593400000000004</c:v>
                </c:pt>
                <c:pt idx="361">
                  <c:v>10.617800000000001</c:v>
                </c:pt>
                <c:pt idx="362">
                  <c:v>10.642200000000001</c:v>
                </c:pt>
                <c:pt idx="363">
                  <c:v>10.691000000000001</c:v>
                </c:pt>
                <c:pt idx="364">
                  <c:v>10.691000000000001</c:v>
                </c:pt>
                <c:pt idx="365">
                  <c:v>10.739800000000001</c:v>
                </c:pt>
                <c:pt idx="366">
                  <c:v>10.764200000000001</c:v>
                </c:pt>
                <c:pt idx="367">
                  <c:v>10.7887</c:v>
                </c:pt>
                <c:pt idx="368">
                  <c:v>10.837500000000002</c:v>
                </c:pt>
                <c:pt idx="369">
                  <c:v>10.852100000000076</c:v>
                </c:pt>
                <c:pt idx="370">
                  <c:v>10.886300000000002</c:v>
                </c:pt>
                <c:pt idx="371">
                  <c:v>10.935100000000002</c:v>
                </c:pt>
                <c:pt idx="372">
                  <c:v>10.935100000000002</c:v>
                </c:pt>
                <c:pt idx="373">
                  <c:v>10.984000000000002</c:v>
                </c:pt>
                <c:pt idx="374">
                  <c:v>10.984000000000002</c:v>
                </c:pt>
                <c:pt idx="375">
                  <c:v>11.032800000000002</c:v>
                </c:pt>
                <c:pt idx="376">
                  <c:v>11.081600000000002</c:v>
                </c:pt>
                <c:pt idx="377">
                  <c:v>11.081600000000002</c:v>
                </c:pt>
                <c:pt idx="378">
                  <c:v>11.1305</c:v>
                </c:pt>
                <c:pt idx="379">
                  <c:v>11.145100000000001</c:v>
                </c:pt>
                <c:pt idx="380">
                  <c:v>11.1793</c:v>
                </c:pt>
                <c:pt idx="381">
                  <c:v>11.228099999999998</c:v>
                </c:pt>
                <c:pt idx="382">
                  <c:v>11.228099999999998</c:v>
                </c:pt>
                <c:pt idx="383">
                  <c:v>11.276900000000001</c:v>
                </c:pt>
                <c:pt idx="384">
                  <c:v>11.325800000000006</c:v>
                </c:pt>
                <c:pt idx="385">
                  <c:v>11.325800000000006</c:v>
                </c:pt>
                <c:pt idx="386">
                  <c:v>11.374600000000004</c:v>
                </c:pt>
                <c:pt idx="387">
                  <c:v>11.389200000000002</c:v>
                </c:pt>
                <c:pt idx="388">
                  <c:v>11.423400000000004</c:v>
                </c:pt>
                <c:pt idx="389">
                  <c:v>11.472300000000002</c:v>
                </c:pt>
                <c:pt idx="390">
                  <c:v>11.472300000000002</c:v>
                </c:pt>
                <c:pt idx="391">
                  <c:v>11.521100000000001</c:v>
                </c:pt>
                <c:pt idx="392">
                  <c:v>11.535700000000002</c:v>
                </c:pt>
                <c:pt idx="393">
                  <c:v>11.569900000000002</c:v>
                </c:pt>
                <c:pt idx="394">
                  <c:v>11.6187</c:v>
                </c:pt>
                <c:pt idx="395">
                  <c:v>11.6187</c:v>
                </c:pt>
                <c:pt idx="396">
                  <c:v>11.667600000000002</c:v>
                </c:pt>
                <c:pt idx="397">
                  <c:v>11.706600000000002</c:v>
                </c:pt>
                <c:pt idx="398">
                  <c:v>11.7164</c:v>
                </c:pt>
                <c:pt idx="399">
                  <c:v>11.765200000000002</c:v>
                </c:pt>
                <c:pt idx="400">
                  <c:v>11.765200000000002</c:v>
                </c:pt>
                <c:pt idx="401">
                  <c:v>11.814100000000002</c:v>
                </c:pt>
                <c:pt idx="402">
                  <c:v>11.853100000000024</c:v>
                </c:pt>
                <c:pt idx="403">
                  <c:v>11.862900000000026</c:v>
                </c:pt>
                <c:pt idx="404">
                  <c:v>11.911700000000002</c:v>
                </c:pt>
                <c:pt idx="405">
                  <c:v>11.926400000000006</c:v>
                </c:pt>
                <c:pt idx="406">
                  <c:v>11.960500000000026</c:v>
                </c:pt>
                <c:pt idx="407">
                  <c:v>12.009400000000024</c:v>
                </c:pt>
                <c:pt idx="408">
                  <c:v>12.009400000000024</c:v>
                </c:pt>
                <c:pt idx="409">
                  <c:v>12.058200000000001</c:v>
                </c:pt>
                <c:pt idx="410">
                  <c:v>12.082600000000006</c:v>
                </c:pt>
                <c:pt idx="411">
                  <c:v>12.107000000000001</c:v>
                </c:pt>
                <c:pt idx="412">
                  <c:v>12.155900000000004</c:v>
                </c:pt>
                <c:pt idx="413">
                  <c:v>12.155900000000004</c:v>
                </c:pt>
                <c:pt idx="414">
                  <c:v>12.204700000000001</c:v>
                </c:pt>
                <c:pt idx="415">
                  <c:v>12.229100000000001</c:v>
                </c:pt>
                <c:pt idx="416">
                  <c:v>12.253500000000004</c:v>
                </c:pt>
                <c:pt idx="417">
                  <c:v>12.302300000000002</c:v>
                </c:pt>
                <c:pt idx="418">
                  <c:v>12.317000000000002</c:v>
                </c:pt>
                <c:pt idx="419">
                  <c:v>12.351200000000002</c:v>
                </c:pt>
                <c:pt idx="420">
                  <c:v>12.390200000000002</c:v>
                </c:pt>
                <c:pt idx="421">
                  <c:v>12.400000000000002</c:v>
                </c:pt>
                <c:pt idx="422">
                  <c:v>12.4488</c:v>
                </c:pt>
                <c:pt idx="423">
                  <c:v>12.4488</c:v>
                </c:pt>
                <c:pt idx="424">
                  <c:v>12.497600000000002</c:v>
                </c:pt>
                <c:pt idx="425">
                  <c:v>12.5465</c:v>
                </c:pt>
                <c:pt idx="426">
                  <c:v>12.5465</c:v>
                </c:pt>
                <c:pt idx="427">
                  <c:v>12.5953</c:v>
                </c:pt>
                <c:pt idx="428">
                  <c:v>12.610000000000001</c:v>
                </c:pt>
                <c:pt idx="429">
                  <c:v>13</c:v>
                </c:pt>
                <c:pt idx="430">
                  <c:v>13.5</c:v>
                </c:pt>
                <c:pt idx="431">
                  <c:v>14</c:v>
                </c:pt>
                <c:pt idx="432">
                  <c:v>14.2</c:v>
                </c:pt>
                <c:pt idx="433">
                  <c:v>14.444100000000001</c:v>
                </c:pt>
                <c:pt idx="434">
                  <c:v>14.493</c:v>
                </c:pt>
                <c:pt idx="435">
                  <c:v>14.493</c:v>
                </c:pt>
                <c:pt idx="436">
                  <c:v>14.541799999999999</c:v>
                </c:pt>
                <c:pt idx="437">
                  <c:v>14.556400000000076</c:v>
                </c:pt>
                <c:pt idx="438">
                  <c:v>14.5906</c:v>
                </c:pt>
                <c:pt idx="439">
                  <c:v>14.6394</c:v>
                </c:pt>
                <c:pt idx="440">
                  <c:v>14.6541</c:v>
                </c:pt>
                <c:pt idx="441">
                  <c:v>14.688299999999998</c:v>
                </c:pt>
                <c:pt idx="442">
                  <c:v>14.7127</c:v>
                </c:pt>
                <c:pt idx="443">
                  <c:v>14.737099999999998</c:v>
                </c:pt>
                <c:pt idx="444">
                  <c:v>14.7859</c:v>
                </c:pt>
                <c:pt idx="445">
                  <c:v>14.7859</c:v>
                </c:pt>
                <c:pt idx="446">
                  <c:v>14.8348</c:v>
                </c:pt>
                <c:pt idx="447">
                  <c:v>14.873800000000006</c:v>
                </c:pt>
                <c:pt idx="448">
                  <c:v>14.883600000000024</c:v>
                </c:pt>
                <c:pt idx="449">
                  <c:v>14.932400000000024</c:v>
                </c:pt>
                <c:pt idx="450">
                  <c:v>14.932400000000024</c:v>
                </c:pt>
                <c:pt idx="451">
                  <c:v>14.981200000000001</c:v>
                </c:pt>
                <c:pt idx="452">
                  <c:v>15.020300000000001</c:v>
                </c:pt>
                <c:pt idx="453">
                  <c:v>15.030100000000001</c:v>
                </c:pt>
                <c:pt idx="454">
                  <c:v>15.078900000000001</c:v>
                </c:pt>
                <c:pt idx="455">
                  <c:v>15.093500000000002</c:v>
                </c:pt>
                <c:pt idx="456">
                  <c:v>15.127700000000001</c:v>
                </c:pt>
                <c:pt idx="457">
                  <c:v>15.176600000000002</c:v>
                </c:pt>
                <c:pt idx="458">
                  <c:v>15.176600000000002</c:v>
                </c:pt>
                <c:pt idx="459">
                  <c:v>15.2254</c:v>
                </c:pt>
                <c:pt idx="460">
                  <c:v>15.2254</c:v>
                </c:pt>
                <c:pt idx="461">
                  <c:v>15.2742</c:v>
                </c:pt>
                <c:pt idx="462">
                  <c:v>15.323000000000002</c:v>
                </c:pt>
                <c:pt idx="463">
                  <c:v>15.323000000000002</c:v>
                </c:pt>
                <c:pt idx="464">
                  <c:v>15.371900000000002</c:v>
                </c:pt>
                <c:pt idx="465">
                  <c:v>15.396300000000002</c:v>
                </c:pt>
                <c:pt idx="466">
                  <c:v>15.420700000000002</c:v>
                </c:pt>
                <c:pt idx="467">
                  <c:v>15.469500000000076</c:v>
                </c:pt>
                <c:pt idx="468">
                  <c:v>15.469500000000076</c:v>
                </c:pt>
                <c:pt idx="469">
                  <c:v>15.5184</c:v>
                </c:pt>
                <c:pt idx="470">
                  <c:v>15.533000000000001</c:v>
                </c:pt>
                <c:pt idx="471">
                  <c:v>15.5672</c:v>
                </c:pt>
                <c:pt idx="472">
                  <c:v>15.606200000000001</c:v>
                </c:pt>
                <c:pt idx="473">
                  <c:v>15.616</c:v>
                </c:pt>
                <c:pt idx="474">
                  <c:v>15.6648</c:v>
                </c:pt>
                <c:pt idx="475">
                  <c:v>15.6648</c:v>
                </c:pt>
                <c:pt idx="476">
                  <c:v>15.713700000000001</c:v>
                </c:pt>
                <c:pt idx="477">
                  <c:v>15.752700000000004</c:v>
                </c:pt>
                <c:pt idx="478">
                  <c:v>15.762500000000006</c:v>
                </c:pt>
                <c:pt idx="479">
                  <c:v>15.811300000000001</c:v>
                </c:pt>
                <c:pt idx="480">
                  <c:v>15.826000000000002</c:v>
                </c:pt>
                <c:pt idx="481">
                  <c:v>15.860100000000006</c:v>
                </c:pt>
                <c:pt idx="482">
                  <c:v>15.909000000000002</c:v>
                </c:pt>
                <c:pt idx="483">
                  <c:v>15.909000000000002</c:v>
                </c:pt>
                <c:pt idx="484">
                  <c:v>15.957800000000002</c:v>
                </c:pt>
                <c:pt idx="485">
                  <c:v>15.957800000000002</c:v>
                </c:pt>
                <c:pt idx="486">
                  <c:v>16.006599999999889</c:v>
                </c:pt>
                <c:pt idx="487">
                  <c:v>16.045699999999474</c:v>
                </c:pt>
                <c:pt idx="488">
                  <c:v>16.055499999999789</c:v>
                </c:pt>
                <c:pt idx="489">
                  <c:v>16.104299999999999</c:v>
                </c:pt>
                <c:pt idx="490">
                  <c:v>16.118899999999996</c:v>
                </c:pt>
                <c:pt idx="491">
                  <c:v>16.153099999999988</c:v>
                </c:pt>
                <c:pt idx="492">
                  <c:v>16.167800000000035</c:v>
                </c:pt>
                <c:pt idx="493">
                  <c:v>16.201899999999988</c:v>
                </c:pt>
                <c:pt idx="494">
                  <c:v>16.250799999999789</c:v>
                </c:pt>
                <c:pt idx="495">
                  <c:v>16.250799999999789</c:v>
                </c:pt>
                <c:pt idx="496">
                  <c:v>16.299599999999689</c:v>
                </c:pt>
                <c:pt idx="497">
                  <c:v>16.299599999999689</c:v>
                </c:pt>
                <c:pt idx="498">
                  <c:v>16.2898</c:v>
                </c:pt>
                <c:pt idx="499">
                  <c:v>16.250799999999789</c:v>
                </c:pt>
                <c:pt idx="500">
                  <c:v>16.241</c:v>
                </c:pt>
                <c:pt idx="501">
                  <c:v>16.201899999999988</c:v>
                </c:pt>
                <c:pt idx="502">
                  <c:v>16.167800000000035</c:v>
                </c:pt>
                <c:pt idx="503">
                  <c:v>16.153099999999988</c:v>
                </c:pt>
                <c:pt idx="504">
                  <c:v>16.118899999999996</c:v>
                </c:pt>
                <c:pt idx="505">
                  <c:v>16.104299999999999</c:v>
                </c:pt>
                <c:pt idx="506">
                  <c:v>16.055499999999789</c:v>
                </c:pt>
                <c:pt idx="507">
                  <c:v>16.055499999999789</c:v>
                </c:pt>
                <c:pt idx="508">
                  <c:v>16.006599999999889</c:v>
                </c:pt>
                <c:pt idx="509">
                  <c:v>15.982200000000002</c:v>
                </c:pt>
                <c:pt idx="510">
                  <c:v>15.957800000000002</c:v>
                </c:pt>
                <c:pt idx="511">
                  <c:v>15.923600000000002</c:v>
                </c:pt>
                <c:pt idx="512">
                  <c:v>15.909000000000002</c:v>
                </c:pt>
                <c:pt idx="513">
                  <c:v>15.860100000000006</c:v>
                </c:pt>
                <c:pt idx="514">
                  <c:v>15.860100000000006</c:v>
                </c:pt>
                <c:pt idx="515">
                  <c:v>15.811300000000001</c:v>
                </c:pt>
                <c:pt idx="516">
                  <c:v>15.811300000000001</c:v>
                </c:pt>
                <c:pt idx="517">
                  <c:v>15.762500000000006</c:v>
                </c:pt>
                <c:pt idx="518">
                  <c:v>15.728299999999999</c:v>
                </c:pt>
                <c:pt idx="519">
                  <c:v>15.713700000000001</c:v>
                </c:pt>
                <c:pt idx="520">
                  <c:v>15.6648</c:v>
                </c:pt>
                <c:pt idx="521">
                  <c:v>15.6648</c:v>
                </c:pt>
                <c:pt idx="522">
                  <c:v>15.616</c:v>
                </c:pt>
                <c:pt idx="523">
                  <c:v>15.581800000000001</c:v>
                </c:pt>
                <c:pt idx="524">
                  <c:v>15.5672</c:v>
                </c:pt>
                <c:pt idx="525">
                  <c:v>15.5184</c:v>
                </c:pt>
                <c:pt idx="526">
                  <c:v>15.5184</c:v>
                </c:pt>
                <c:pt idx="527">
                  <c:v>15.469500000000076</c:v>
                </c:pt>
                <c:pt idx="528">
                  <c:v>15.445100000000002</c:v>
                </c:pt>
                <c:pt idx="529">
                  <c:v>15.420700000000002</c:v>
                </c:pt>
                <c:pt idx="530">
                  <c:v>15.371900000000002</c:v>
                </c:pt>
                <c:pt idx="531">
                  <c:v>15.371900000000002</c:v>
                </c:pt>
                <c:pt idx="532">
                  <c:v>15.323000000000002</c:v>
                </c:pt>
                <c:pt idx="533">
                  <c:v>15.288899999999998</c:v>
                </c:pt>
                <c:pt idx="534">
                  <c:v>15.2742</c:v>
                </c:pt>
                <c:pt idx="535">
                  <c:v>15.2254</c:v>
                </c:pt>
                <c:pt idx="536">
                  <c:v>15.2156</c:v>
                </c:pt>
                <c:pt idx="537">
                  <c:v>15.176600000000002</c:v>
                </c:pt>
                <c:pt idx="538">
                  <c:v>15.1424</c:v>
                </c:pt>
                <c:pt idx="539">
                  <c:v>15.127700000000001</c:v>
                </c:pt>
                <c:pt idx="540">
                  <c:v>15.078900000000001</c:v>
                </c:pt>
                <c:pt idx="541">
                  <c:v>15.078900000000001</c:v>
                </c:pt>
                <c:pt idx="542">
                  <c:v>15.030100000000001</c:v>
                </c:pt>
                <c:pt idx="543">
                  <c:v>14.981200000000001</c:v>
                </c:pt>
                <c:pt idx="544">
                  <c:v>14.981200000000001</c:v>
                </c:pt>
                <c:pt idx="545">
                  <c:v>14.932400000000024</c:v>
                </c:pt>
                <c:pt idx="546">
                  <c:v>14.908000000000001</c:v>
                </c:pt>
                <c:pt idx="547">
                  <c:v>14.883600000000024</c:v>
                </c:pt>
                <c:pt idx="548">
                  <c:v>14.8348</c:v>
                </c:pt>
                <c:pt idx="549">
                  <c:v>14.8348</c:v>
                </c:pt>
                <c:pt idx="550">
                  <c:v>14.7859</c:v>
                </c:pt>
                <c:pt idx="551">
                  <c:v>14.7615</c:v>
                </c:pt>
                <c:pt idx="552">
                  <c:v>14.737099999999998</c:v>
                </c:pt>
                <c:pt idx="553">
                  <c:v>14.688299999999998</c:v>
                </c:pt>
                <c:pt idx="554">
                  <c:v>14.6785</c:v>
                </c:pt>
                <c:pt idx="555">
                  <c:v>14.6394</c:v>
                </c:pt>
                <c:pt idx="556">
                  <c:v>14.6053</c:v>
                </c:pt>
                <c:pt idx="557">
                  <c:v>14.5906</c:v>
                </c:pt>
                <c:pt idx="558">
                  <c:v>14.541799999999999</c:v>
                </c:pt>
                <c:pt idx="559">
                  <c:v>14.5174</c:v>
                </c:pt>
                <c:pt idx="560">
                  <c:v>14.493</c:v>
                </c:pt>
                <c:pt idx="561">
                  <c:v>14.444100000000001</c:v>
                </c:pt>
                <c:pt idx="562">
                  <c:v>14.444100000000001</c:v>
                </c:pt>
                <c:pt idx="563">
                  <c:v>14.395300000000002</c:v>
                </c:pt>
                <c:pt idx="564">
                  <c:v>14.361100000000002</c:v>
                </c:pt>
                <c:pt idx="565">
                  <c:v>14.346500000000002</c:v>
                </c:pt>
                <c:pt idx="566">
                  <c:v>14.297600000000001</c:v>
                </c:pt>
                <c:pt idx="567">
                  <c:v>14.297600000000001</c:v>
                </c:pt>
                <c:pt idx="568">
                  <c:v>14.248799999999999</c:v>
                </c:pt>
                <c:pt idx="569">
                  <c:v>14.214600000000001</c:v>
                </c:pt>
                <c:pt idx="570">
                  <c:v>14.2</c:v>
                </c:pt>
                <c:pt idx="571">
                  <c:v>14.151200000000001</c:v>
                </c:pt>
                <c:pt idx="572">
                  <c:v>14.141399999999999</c:v>
                </c:pt>
                <c:pt idx="573">
                  <c:v>14.1023</c:v>
                </c:pt>
                <c:pt idx="574">
                  <c:v>14.053500000000026</c:v>
                </c:pt>
                <c:pt idx="575">
                  <c:v>14.053500000000026</c:v>
                </c:pt>
                <c:pt idx="576">
                  <c:v>14.0047</c:v>
                </c:pt>
                <c:pt idx="577">
                  <c:v>13.9803</c:v>
                </c:pt>
                <c:pt idx="578">
                  <c:v>13.955900000000026</c:v>
                </c:pt>
                <c:pt idx="579">
                  <c:v>13.907000000000002</c:v>
                </c:pt>
                <c:pt idx="580">
                  <c:v>13.907000000000002</c:v>
                </c:pt>
                <c:pt idx="581">
                  <c:v>13.858200000000002</c:v>
                </c:pt>
                <c:pt idx="582">
                  <c:v>13.824</c:v>
                </c:pt>
                <c:pt idx="583">
                  <c:v>13.809400000000124</c:v>
                </c:pt>
                <c:pt idx="584">
                  <c:v>13.760500000000002</c:v>
                </c:pt>
                <c:pt idx="585">
                  <c:v>13.760500000000002</c:v>
                </c:pt>
                <c:pt idx="586">
                  <c:v>13.7117</c:v>
                </c:pt>
                <c:pt idx="587">
                  <c:v>13.662900000000002</c:v>
                </c:pt>
                <c:pt idx="588">
                  <c:v>13.662900000000002</c:v>
                </c:pt>
                <c:pt idx="589">
                  <c:v>13.628699999999998</c:v>
                </c:pt>
                <c:pt idx="590">
                  <c:v>13.614100000000001</c:v>
                </c:pt>
                <c:pt idx="591">
                  <c:v>13.614100000000001</c:v>
                </c:pt>
                <c:pt idx="592">
                  <c:v>13.614100000000001</c:v>
                </c:pt>
              </c:numCache>
            </c:numRef>
          </c:xVal>
          <c:yVal>
            <c:numRef>
              <c:f>'C80T12'!$E$3:$E$735</c:f>
              <c:numCache>
                <c:formatCode>General</c:formatCode>
                <c:ptCount val="733"/>
                <c:pt idx="0">
                  <c:v>0.83009999999999995</c:v>
                </c:pt>
                <c:pt idx="1">
                  <c:v>0.83009999999999995</c:v>
                </c:pt>
                <c:pt idx="2">
                  <c:v>0.83009999999999995</c:v>
                </c:pt>
                <c:pt idx="3">
                  <c:v>0.95209999999999995</c:v>
                </c:pt>
                <c:pt idx="4">
                  <c:v>0.97660000000001379</c:v>
                </c:pt>
                <c:pt idx="5">
                  <c:v>1.0131999999999728</c:v>
                </c:pt>
                <c:pt idx="6">
                  <c:v>1.0986</c:v>
                </c:pt>
                <c:pt idx="7">
                  <c:v>1.1597</c:v>
                </c:pt>
                <c:pt idx="8">
                  <c:v>1.464799999999973</c:v>
                </c:pt>
                <c:pt idx="9">
                  <c:v>2.0751999999999997</c:v>
                </c:pt>
                <c:pt idx="10">
                  <c:v>2.9053</c:v>
                </c:pt>
                <c:pt idx="11">
                  <c:v>4.6142999999999965</c:v>
                </c:pt>
                <c:pt idx="12">
                  <c:v>6.3231999999999955</c:v>
                </c:pt>
                <c:pt idx="13">
                  <c:v>9.033199999999999</c:v>
                </c:pt>
                <c:pt idx="14">
                  <c:v>11.755400000000026</c:v>
                </c:pt>
                <c:pt idx="15">
                  <c:v>15.564</c:v>
                </c:pt>
                <c:pt idx="16">
                  <c:v>19.445799999999302</c:v>
                </c:pt>
                <c:pt idx="17">
                  <c:v>24.353000000000005</c:v>
                </c:pt>
                <c:pt idx="18">
                  <c:v>28.173800000000035</c:v>
                </c:pt>
                <c:pt idx="19">
                  <c:v>33.789100000000012</c:v>
                </c:pt>
                <c:pt idx="20">
                  <c:v>38.244600000000005</c:v>
                </c:pt>
                <c:pt idx="21">
                  <c:v>44.006300000000003</c:v>
                </c:pt>
                <c:pt idx="22">
                  <c:v>48.706000000000003</c:v>
                </c:pt>
                <c:pt idx="23">
                  <c:v>54.663100000000163</c:v>
                </c:pt>
                <c:pt idx="24">
                  <c:v>59.936500000000002</c:v>
                </c:pt>
                <c:pt idx="25">
                  <c:v>65.795900000000003</c:v>
                </c:pt>
                <c:pt idx="26">
                  <c:v>71.325699999999998</c:v>
                </c:pt>
                <c:pt idx="27">
                  <c:v>76.843300000000013</c:v>
                </c:pt>
                <c:pt idx="28">
                  <c:v>83.288600000000002</c:v>
                </c:pt>
                <c:pt idx="29">
                  <c:v>88.354500000000002</c:v>
                </c:pt>
                <c:pt idx="30">
                  <c:v>94.909700000000001</c:v>
                </c:pt>
                <c:pt idx="31">
                  <c:v>100.21980000000002</c:v>
                </c:pt>
                <c:pt idx="32">
                  <c:v>107.422</c:v>
                </c:pt>
                <c:pt idx="33">
                  <c:v>112.79310000000002</c:v>
                </c:pt>
                <c:pt idx="34">
                  <c:v>120.0562</c:v>
                </c:pt>
                <c:pt idx="35">
                  <c:v>125.4029</c:v>
                </c:pt>
                <c:pt idx="36">
                  <c:v>131.93359999999998</c:v>
                </c:pt>
                <c:pt idx="37">
                  <c:v>138.0615</c:v>
                </c:pt>
                <c:pt idx="38">
                  <c:v>144.44579999999999</c:v>
                </c:pt>
                <c:pt idx="39">
                  <c:v>150.81790000000001</c:v>
                </c:pt>
                <c:pt idx="40">
                  <c:v>156.55530000000007</c:v>
                </c:pt>
                <c:pt idx="41">
                  <c:v>163.85500000000027</c:v>
                </c:pt>
                <c:pt idx="42">
                  <c:v>169.34810000000004</c:v>
                </c:pt>
                <c:pt idx="43">
                  <c:v>176.6968</c:v>
                </c:pt>
                <c:pt idx="44">
                  <c:v>181.98250000000004</c:v>
                </c:pt>
                <c:pt idx="45">
                  <c:v>189.27009999999999</c:v>
                </c:pt>
                <c:pt idx="46">
                  <c:v>195.00730000000001</c:v>
                </c:pt>
                <c:pt idx="47">
                  <c:v>201.78220000000007</c:v>
                </c:pt>
                <c:pt idx="48">
                  <c:v>207.45850000000004</c:v>
                </c:pt>
                <c:pt idx="49">
                  <c:v>213.1104</c:v>
                </c:pt>
                <c:pt idx="50">
                  <c:v>219.23830000000001</c:v>
                </c:pt>
                <c:pt idx="51">
                  <c:v>223.6694</c:v>
                </c:pt>
                <c:pt idx="52">
                  <c:v>228.91840000000047</c:v>
                </c:pt>
                <c:pt idx="53">
                  <c:v>232.54389999999998</c:v>
                </c:pt>
                <c:pt idx="54">
                  <c:v>237.76359999999912</c:v>
                </c:pt>
                <c:pt idx="55">
                  <c:v>236.2182</c:v>
                </c:pt>
                <c:pt idx="56">
                  <c:v>215.73479999999998</c:v>
                </c:pt>
                <c:pt idx="57">
                  <c:v>218.54250000000002</c:v>
                </c:pt>
                <c:pt idx="58">
                  <c:v>222.4487</c:v>
                </c:pt>
                <c:pt idx="59">
                  <c:v>224.40180000000001</c:v>
                </c:pt>
                <c:pt idx="60">
                  <c:v>226.44040000000001</c:v>
                </c:pt>
                <c:pt idx="61">
                  <c:v>226.74569999999972</c:v>
                </c:pt>
                <c:pt idx="62">
                  <c:v>227.14849999999998</c:v>
                </c:pt>
                <c:pt idx="63">
                  <c:v>221.1671</c:v>
                </c:pt>
                <c:pt idx="64">
                  <c:v>214.45310000000001</c:v>
                </c:pt>
                <c:pt idx="65">
                  <c:v>212.76850000000002</c:v>
                </c:pt>
                <c:pt idx="66">
                  <c:v>214.5752</c:v>
                </c:pt>
                <c:pt idx="67">
                  <c:v>216.16210000000001</c:v>
                </c:pt>
                <c:pt idx="68">
                  <c:v>217.8955</c:v>
                </c:pt>
                <c:pt idx="69">
                  <c:v>218.07859999999999</c:v>
                </c:pt>
                <c:pt idx="70">
                  <c:v>220.06830000000087</c:v>
                </c:pt>
                <c:pt idx="71">
                  <c:v>221.28900000000002</c:v>
                </c:pt>
                <c:pt idx="72">
                  <c:v>223.2422</c:v>
                </c:pt>
                <c:pt idx="73">
                  <c:v>224.27979999999599</c:v>
                </c:pt>
                <c:pt idx="74">
                  <c:v>225.1953</c:v>
                </c:pt>
                <c:pt idx="75">
                  <c:v>227.14849999999998</c:v>
                </c:pt>
                <c:pt idx="76">
                  <c:v>227.96630000000007</c:v>
                </c:pt>
                <c:pt idx="77">
                  <c:v>229.3091</c:v>
                </c:pt>
                <c:pt idx="78">
                  <c:v>228.00290000000001</c:v>
                </c:pt>
                <c:pt idx="79">
                  <c:v>227.63669999999999</c:v>
                </c:pt>
                <c:pt idx="80">
                  <c:v>224.82910000000001</c:v>
                </c:pt>
                <c:pt idx="81">
                  <c:v>222.93700000000001</c:v>
                </c:pt>
                <c:pt idx="82">
                  <c:v>221.47220000000004</c:v>
                </c:pt>
                <c:pt idx="83">
                  <c:v>220.76409999999998</c:v>
                </c:pt>
                <c:pt idx="84">
                  <c:v>221.10589999999999</c:v>
                </c:pt>
                <c:pt idx="85">
                  <c:v>222.1679</c:v>
                </c:pt>
                <c:pt idx="86">
                  <c:v>222.35100000000187</c:v>
                </c:pt>
                <c:pt idx="87">
                  <c:v>223.6328</c:v>
                </c:pt>
                <c:pt idx="88">
                  <c:v>222.22899999999998</c:v>
                </c:pt>
                <c:pt idx="89">
                  <c:v>221.61869999999999</c:v>
                </c:pt>
                <c:pt idx="90">
                  <c:v>219.7876</c:v>
                </c:pt>
                <c:pt idx="91">
                  <c:v>217.9931</c:v>
                </c:pt>
                <c:pt idx="92">
                  <c:v>216.46730000000107</c:v>
                </c:pt>
                <c:pt idx="93">
                  <c:v>215.33200000000087</c:v>
                </c:pt>
                <c:pt idx="94">
                  <c:v>215.06359999999998</c:v>
                </c:pt>
                <c:pt idx="95">
                  <c:v>215.49080000000001</c:v>
                </c:pt>
                <c:pt idx="96">
                  <c:v>215.55170000000001</c:v>
                </c:pt>
                <c:pt idx="97">
                  <c:v>215.36870000000027</c:v>
                </c:pt>
                <c:pt idx="98">
                  <c:v>213.72069999999999</c:v>
                </c:pt>
                <c:pt idx="99">
                  <c:v>213.47650000000002</c:v>
                </c:pt>
                <c:pt idx="100">
                  <c:v>211.64549999999997</c:v>
                </c:pt>
                <c:pt idx="101">
                  <c:v>208.8624000000037</c:v>
                </c:pt>
                <c:pt idx="102">
                  <c:v>206.726</c:v>
                </c:pt>
                <c:pt idx="103">
                  <c:v>204.46770000000001</c:v>
                </c:pt>
                <c:pt idx="104">
                  <c:v>203.7354</c:v>
                </c:pt>
                <c:pt idx="105">
                  <c:v>202.75890000000001</c:v>
                </c:pt>
                <c:pt idx="106">
                  <c:v>203.06389999999999</c:v>
                </c:pt>
                <c:pt idx="107">
                  <c:v>203.89400000000001</c:v>
                </c:pt>
                <c:pt idx="108">
                  <c:v>204.19919999999999</c:v>
                </c:pt>
                <c:pt idx="109">
                  <c:v>202.30710000000047</c:v>
                </c:pt>
                <c:pt idx="110">
                  <c:v>198.60840000000007</c:v>
                </c:pt>
                <c:pt idx="111">
                  <c:v>195.86180000000004</c:v>
                </c:pt>
                <c:pt idx="112">
                  <c:v>194.3115</c:v>
                </c:pt>
                <c:pt idx="113">
                  <c:v>193.11519999999999</c:v>
                </c:pt>
                <c:pt idx="114">
                  <c:v>192.90770000000001</c:v>
                </c:pt>
                <c:pt idx="115">
                  <c:v>193.57909999999998</c:v>
                </c:pt>
                <c:pt idx="116">
                  <c:v>193.96969999999999</c:v>
                </c:pt>
                <c:pt idx="117">
                  <c:v>194.06740000000067</c:v>
                </c:pt>
                <c:pt idx="118">
                  <c:v>193.96969999999999</c:v>
                </c:pt>
                <c:pt idx="119">
                  <c:v>194.67769999999999</c:v>
                </c:pt>
                <c:pt idx="120">
                  <c:v>194.49459999999999</c:v>
                </c:pt>
                <c:pt idx="121">
                  <c:v>193.17619999999999</c:v>
                </c:pt>
                <c:pt idx="122">
                  <c:v>192.32170000000067</c:v>
                </c:pt>
                <c:pt idx="123">
                  <c:v>192.4194</c:v>
                </c:pt>
                <c:pt idx="124">
                  <c:v>190.79589999999999</c:v>
                </c:pt>
                <c:pt idx="125">
                  <c:v>188.23250000000002</c:v>
                </c:pt>
                <c:pt idx="126">
                  <c:v>186.0718</c:v>
                </c:pt>
                <c:pt idx="127">
                  <c:v>185.2784</c:v>
                </c:pt>
                <c:pt idx="128">
                  <c:v>184.72899999999998</c:v>
                </c:pt>
                <c:pt idx="129">
                  <c:v>185.09520000000001</c:v>
                </c:pt>
                <c:pt idx="130">
                  <c:v>184.54589999999999</c:v>
                </c:pt>
                <c:pt idx="131">
                  <c:v>185.48580000000001</c:v>
                </c:pt>
                <c:pt idx="132">
                  <c:v>186.09630000000001</c:v>
                </c:pt>
                <c:pt idx="133">
                  <c:v>185.5224000000033</c:v>
                </c:pt>
                <c:pt idx="134">
                  <c:v>184.38730000000393</c:v>
                </c:pt>
                <c:pt idx="135">
                  <c:v>184.97309999999999</c:v>
                </c:pt>
                <c:pt idx="136">
                  <c:v>184.32620000000207</c:v>
                </c:pt>
                <c:pt idx="137">
                  <c:v>184.05760000000001</c:v>
                </c:pt>
                <c:pt idx="138">
                  <c:v>182.71479999999912</c:v>
                </c:pt>
                <c:pt idx="139">
                  <c:v>182.98340000000007</c:v>
                </c:pt>
                <c:pt idx="140">
                  <c:v>182.40969999999999</c:v>
                </c:pt>
                <c:pt idx="141">
                  <c:v>182.67830000000001</c:v>
                </c:pt>
                <c:pt idx="142">
                  <c:v>181.73830000000001</c:v>
                </c:pt>
                <c:pt idx="143">
                  <c:v>182.47069999999999</c:v>
                </c:pt>
                <c:pt idx="144">
                  <c:v>181.15230000000147</c:v>
                </c:pt>
                <c:pt idx="145">
                  <c:v>180.76169999999999</c:v>
                </c:pt>
                <c:pt idx="146">
                  <c:v>178.77199999999999</c:v>
                </c:pt>
                <c:pt idx="147">
                  <c:v>178.6865</c:v>
                </c:pt>
                <c:pt idx="148">
                  <c:v>177.49020000000004</c:v>
                </c:pt>
                <c:pt idx="149">
                  <c:v>177.95410000000001</c:v>
                </c:pt>
                <c:pt idx="150">
                  <c:v>177.03870000000001</c:v>
                </c:pt>
                <c:pt idx="151">
                  <c:v>177.4659</c:v>
                </c:pt>
                <c:pt idx="152">
                  <c:v>176.73339999999999</c:v>
                </c:pt>
                <c:pt idx="153">
                  <c:v>177.28270000000001</c:v>
                </c:pt>
                <c:pt idx="154">
                  <c:v>176.20850000000002</c:v>
                </c:pt>
                <c:pt idx="155">
                  <c:v>176.97750000000002</c:v>
                </c:pt>
                <c:pt idx="156">
                  <c:v>176.3306</c:v>
                </c:pt>
                <c:pt idx="157">
                  <c:v>176.55030000000087</c:v>
                </c:pt>
                <c:pt idx="158">
                  <c:v>174.65820000000087</c:v>
                </c:pt>
                <c:pt idx="159">
                  <c:v>174.31650000000002</c:v>
                </c:pt>
                <c:pt idx="160">
                  <c:v>172.60750000000002</c:v>
                </c:pt>
                <c:pt idx="161">
                  <c:v>172.70509999999999</c:v>
                </c:pt>
                <c:pt idx="162">
                  <c:v>170.935</c:v>
                </c:pt>
                <c:pt idx="163">
                  <c:v>171.17919999999998</c:v>
                </c:pt>
                <c:pt idx="164">
                  <c:v>170.6909</c:v>
                </c:pt>
                <c:pt idx="165">
                  <c:v>169.43359999999998</c:v>
                </c:pt>
                <c:pt idx="166">
                  <c:v>167.21189999999999</c:v>
                </c:pt>
                <c:pt idx="167">
                  <c:v>168.00540000000001</c:v>
                </c:pt>
                <c:pt idx="168">
                  <c:v>166.96780000000001</c:v>
                </c:pt>
                <c:pt idx="169">
                  <c:v>167.9444</c:v>
                </c:pt>
                <c:pt idx="170">
                  <c:v>166.9067</c:v>
                </c:pt>
                <c:pt idx="171">
                  <c:v>168.18860000000001</c:v>
                </c:pt>
                <c:pt idx="172">
                  <c:v>166.93120000000027</c:v>
                </c:pt>
                <c:pt idx="173">
                  <c:v>167.66369999999998</c:v>
                </c:pt>
                <c:pt idx="174">
                  <c:v>166.47959999999998</c:v>
                </c:pt>
                <c:pt idx="175">
                  <c:v>167.66369999999998</c:v>
                </c:pt>
                <c:pt idx="176">
                  <c:v>167.57810000000001</c:v>
                </c:pt>
                <c:pt idx="177">
                  <c:v>168.02979999999999</c:v>
                </c:pt>
                <c:pt idx="178">
                  <c:v>167.35840000000491</c:v>
                </c:pt>
                <c:pt idx="179">
                  <c:v>168.12740000000107</c:v>
                </c:pt>
                <c:pt idx="180">
                  <c:v>168.02979999999999</c:v>
                </c:pt>
                <c:pt idx="181">
                  <c:v>167.17529999999999</c:v>
                </c:pt>
                <c:pt idx="182">
                  <c:v>165.71039999999999</c:v>
                </c:pt>
                <c:pt idx="183">
                  <c:v>165.74709999999999</c:v>
                </c:pt>
                <c:pt idx="184">
                  <c:v>164.3432</c:v>
                </c:pt>
                <c:pt idx="185">
                  <c:v>164.79499999999999</c:v>
                </c:pt>
                <c:pt idx="186">
                  <c:v>164.0992</c:v>
                </c:pt>
                <c:pt idx="187">
                  <c:v>164.40430000000001</c:v>
                </c:pt>
                <c:pt idx="188">
                  <c:v>163.6352</c:v>
                </c:pt>
                <c:pt idx="189">
                  <c:v>163.75730000000001</c:v>
                </c:pt>
                <c:pt idx="190">
                  <c:v>163.208</c:v>
                </c:pt>
                <c:pt idx="191">
                  <c:v>163.18359999999998</c:v>
                </c:pt>
                <c:pt idx="192">
                  <c:v>162.84180000000001</c:v>
                </c:pt>
                <c:pt idx="193">
                  <c:v>162.93949999999998</c:v>
                </c:pt>
                <c:pt idx="194">
                  <c:v>162.20699999999999</c:v>
                </c:pt>
                <c:pt idx="195">
                  <c:v>162.1704</c:v>
                </c:pt>
                <c:pt idx="196">
                  <c:v>162.47559999999999</c:v>
                </c:pt>
                <c:pt idx="197">
                  <c:v>162.71969999999567</c:v>
                </c:pt>
                <c:pt idx="198">
                  <c:v>161.43800000000007</c:v>
                </c:pt>
                <c:pt idx="199">
                  <c:v>159.79</c:v>
                </c:pt>
                <c:pt idx="200">
                  <c:v>160.19290000000001</c:v>
                </c:pt>
                <c:pt idx="201">
                  <c:v>160.2784</c:v>
                </c:pt>
                <c:pt idx="202">
                  <c:v>160.86420000000001</c:v>
                </c:pt>
                <c:pt idx="203">
                  <c:v>160.64449999999999</c:v>
                </c:pt>
                <c:pt idx="204">
                  <c:v>160.82770000000087</c:v>
                </c:pt>
                <c:pt idx="205">
                  <c:v>160.88870000000207</c:v>
                </c:pt>
                <c:pt idx="206">
                  <c:v>161.1694</c:v>
                </c:pt>
                <c:pt idx="207">
                  <c:v>160.76659999999998</c:v>
                </c:pt>
                <c:pt idx="208">
                  <c:v>161.65770000000001</c:v>
                </c:pt>
                <c:pt idx="209">
                  <c:v>161.71879999999999</c:v>
                </c:pt>
                <c:pt idx="210">
                  <c:v>162.14599999999999</c:v>
                </c:pt>
                <c:pt idx="211">
                  <c:v>160.70559999999998</c:v>
                </c:pt>
                <c:pt idx="212">
                  <c:v>160.68120000000027</c:v>
                </c:pt>
                <c:pt idx="213">
                  <c:v>159.76559999999998</c:v>
                </c:pt>
                <c:pt idx="214">
                  <c:v>160.1319</c:v>
                </c:pt>
                <c:pt idx="215">
                  <c:v>159.39940000000001</c:v>
                </c:pt>
                <c:pt idx="216">
                  <c:v>160.5591</c:v>
                </c:pt>
                <c:pt idx="217">
                  <c:v>159.88770000000127</c:v>
                </c:pt>
                <c:pt idx="218">
                  <c:v>160.2784</c:v>
                </c:pt>
                <c:pt idx="219">
                  <c:v>158.85010000000167</c:v>
                </c:pt>
                <c:pt idx="220">
                  <c:v>159.79</c:v>
                </c:pt>
                <c:pt idx="221">
                  <c:v>158.78900000000002</c:v>
                </c:pt>
                <c:pt idx="222">
                  <c:v>159.9487</c:v>
                </c:pt>
                <c:pt idx="223">
                  <c:v>158.54499999999999</c:v>
                </c:pt>
                <c:pt idx="224">
                  <c:v>159.48480000000001</c:v>
                </c:pt>
                <c:pt idx="225">
                  <c:v>158.78900000000002</c:v>
                </c:pt>
                <c:pt idx="226">
                  <c:v>159.82660000000001</c:v>
                </c:pt>
                <c:pt idx="227">
                  <c:v>158.5694</c:v>
                </c:pt>
                <c:pt idx="228">
                  <c:v>159.48480000000001</c:v>
                </c:pt>
                <c:pt idx="229">
                  <c:v>159.54589999999999</c:v>
                </c:pt>
                <c:pt idx="230">
                  <c:v>159.48480000000001</c:v>
                </c:pt>
                <c:pt idx="231">
                  <c:v>157.8125</c:v>
                </c:pt>
                <c:pt idx="232">
                  <c:v>158.81359999999998</c:v>
                </c:pt>
                <c:pt idx="233">
                  <c:v>157.83690000000001</c:v>
                </c:pt>
                <c:pt idx="234">
                  <c:v>158.9111</c:v>
                </c:pt>
                <c:pt idx="235">
                  <c:v>157.959</c:v>
                </c:pt>
                <c:pt idx="236">
                  <c:v>158.85010000000167</c:v>
                </c:pt>
                <c:pt idx="237">
                  <c:v>158.5694</c:v>
                </c:pt>
                <c:pt idx="238">
                  <c:v>159.17969999999912</c:v>
                </c:pt>
                <c:pt idx="239">
                  <c:v>158.0566</c:v>
                </c:pt>
                <c:pt idx="240">
                  <c:v>159.30170000000001</c:v>
                </c:pt>
                <c:pt idx="241">
                  <c:v>158.60589999999999</c:v>
                </c:pt>
                <c:pt idx="242">
                  <c:v>158.81359999999998</c:v>
                </c:pt>
                <c:pt idx="243">
                  <c:v>158.36180000000004</c:v>
                </c:pt>
                <c:pt idx="244">
                  <c:v>159.15530000000001</c:v>
                </c:pt>
                <c:pt idx="245">
                  <c:v>158.63040000000001</c:v>
                </c:pt>
                <c:pt idx="246">
                  <c:v>159.15530000000001</c:v>
                </c:pt>
                <c:pt idx="247">
                  <c:v>158.69150000000002</c:v>
                </c:pt>
                <c:pt idx="248">
                  <c:v>159.0942</c:v>
                </c:pt>
                <c:pt idx="249">
                  <c:v>158.44730000000001</c:v>
                </c:pt>
                <c:pt idx="250">
                  <c:v>158.6671</c:v>
                </c:pt>
                <c:pt idx="251">
                  <c:v>158.02010000000001</c:v>
                </c:pt>
                <c:pt idx="252">
                  <c:v>158.11779999999999</c:v>
                </c:pt>
                <c:pt idx="253">
                  <c:v>157.89790000000067</c:v>
                </c:pt>
                <c:pt idx="254">
                  <c:v>158.44730000000001</c:v>
                </c:pt>
                <c:pt idx="255">
                  <c:v>157.89790000000067</c:v>
                </c:pt>
                <c:pt idx="256">
                  <c:v>158.1422</c:v>
                </c:pt>
                <c:pt idx="257">
                  <c:v>158.69150000000002</c:v>
                </c:pt>
                <c:pt idx="258">
                  <c:v>159.03319999999999</c:v>
                </c:pt>
                <c:pt idx="259">
                  <c:v>159.39940000000001</c:v>
                </c:pt>
                <c:pt idx="260">
                  <c:v>159.33840000000356</c:v>
                </c:pt>
                <c:pt idx="261">
                  <c:v>159.82660000000001</c:v>
                </c:pt>
                <c:pt idx="262">
                  <c:v>160.1319</c:v>
                </c:pt>
                <c:pt idx="263">
                  <c:v>158.60589999999999</c:v>
                </c:pt>
                <c:pt idx="264">
                  <c:v>158.20309999999998</c:v>
                </c:pt>
                <c:pt idx="265">
                  <c:v>158.38620000000267</c:v>
                </c:pt>
                <c:pt idx="266">
                  <c:v>158.23969999999952</c:v>
                </c:pt>
                <c:pt idx="267">
                  <c:v>158.87449999999998</c:v>
                </c:pt>
                <c:pt idx="268">
                  <c:v>158.50830000000047</c:v>
                </c:pt>
                <c:pt idx="269">
                  <c:v>159.39940000000001</c:v>
                </c:pt>
                <c:pt idx="270">
                  <c:v>159.0942</c:v>
                </c:pt>
                <c:pt idx="271">
                  <c:v>160.19290000000001</c:v>
                </c:pt>
                <c:pt idx="272">
                  <c:v>159.17969999999912</c:v>
                </c:pt>
                <c:pt idx="273">
                  <c:v>160.2784</c:v>
                </c:pt>
                <c:pt idx="274">
                  <c:v>159.88770000000127</c:v>
                </c:pt>
                <c:pt idx="275">
                  <c:v>160.15630000000004</c:v>
                </c:pt>
                <c:pt idx="276">
                  <c:v>159.36280000000087</c:v>
                </c:pt>
                <c:pt idx="277">
                  <c:v>160.2784</c:v>
                </c:pt>
                <c:pt idx="278">
                  <c:v>159.9487</c:v>
                </c:pt>
                <c:pt idx="279">
                  <c:v>160.82770000000087</c:v>
                </c:pt>
                <c:pt idx="280">
                  <c:v>160.25399999999999</c:v>
                </c:pt>
                <c:pt idx="281">
                  <c:v>161.86520000000004</c:v>
                </c:pt>
                <c:pt idx="282">
                  <c:v>160.92530000000087</c:v>
                </c:pt>
                <c:pt idx="283">
                  <c:v>161.86520000000004</c:v>
                </c:pt>
                <c:pt idx="284">
                  <c:v>160.64449999999999</c:v>
                </c:pt>
                <c:pt idx="285">
                  <c:v>161.53559999999999</c:v>
                </c:pt>
                <c:pt idx="286">
                  <c:v>160.49800000000027</c:v>
                </c:pt>
                <c:pt idx="287">
                  <c:v>161.56</c:v>
                </c:pt>
                <c:pt idx="288">
                  <c:v>160.15630000000004</c:v>
                </c:pt>
                <c:pt idx="289">
                  <c:v>161.23049999999998</c:v>
                </c:pt>
                <c:pt idx="290">
                  <c:v>160.37610000000001</c:v>
                </c:pt>
                <c:pt idx="291">
                  <c:v>161.29149999999998</c:v>
                </c:pt>
                <c:pt idx="292">
                  <c:v>159.6069</c:v>
                </c:pt>
                <c:pt idx="293">
                  <c:v>160.25399999999999</c:v>
                </c:pt>
                <c:pt idx="294">
                  <c:v>160.21729999999999</c:v>
                </c:pt>
                <c:pt idx="295">
                  <c:v>160.31489999999999</c:v>
                </c:pt>
                <c:pt idx="296">
                  <c:v>157.83690000000001</c:v>
                </c:pt>
                <c:pt idx="297">
                  <c:v>158.9966</c:v>
                </c:pt>
                <c:pt idx="298">
                  <c:v>158.23969999999952</c:v>
                </c:pt>
                <c:pt idx="299">
                  <c:v>158.6671</c:v>
                </c:pt>
                <c:pt idx="300">
                  <c:v>157.75140000000007</c:v>
                </c:pt>
                <c:pt idx="301">
                  <c:v>158.63040000000001</c:v>
                </c:pt>
                <c:pt idx="302">
                  <c:v>158.1422</c:v>
                </c:pt>
                <c:pt idx="303">
                  <c:v>158.63040000000001</c:v>
                </c:pt>
                <c:pt idx="304">
                  <c:v>157.50730000000001</c:v>
                </c:pt>
                <c:pt idx="305">
                  <c:v>158.48390000000001</c:v>
                </c:pt>
                <c:pt idx="306">
                  <c:v>157.75140000000007</c:v>
                </c:pt>
                <c:pt idx="307">
                  <c:v>158.1422</c:v>
                </c:pt>
                <c:pt idx="308">
                  <c:v>157.2021</c:v>
                </c:pt>
                <c:pt idx="309">
                  <c:v>157.959</c:v>
                </c:pt>
                <c:pt idx="310">
                  <c:v>158.02010000000001</c:v>
                </c:pt>
                <c:pt idx="311">
                  <c:v>158.26409999999998</c:v>
                </c:pt>
                <c:pt idx="312">
                  <c:v>157.87359999999998</c:v>
                </c:pt>
                <c:pt idx="313">
                  <c:v>158.08100000000007</c:v>
                </c:pt>
                <c:pt idx="314">
                  <c:v>158.0566</c:v>
                </c:pt>
                <c:pt idx="315">
                  <c:v>158.38620000000267</c:v>
                </c:pt>
                <c:pt idx="316">
                  <c:v>158.50830000000047</c:v>
                </c:pt>
                <c:pt idx="317">
                  <c:v>158.50830000000047</c:v>
                </c:pt>
                <c:pt idx="318">
                  <c:v>158.6671</c:v>
                </c:pt>
                <c:pt idx="319">
                  <c:v>158.11779999999999</c:v>
                </c:pt>
                <c:pt idx="320">
                  <c:v>158.20309999999998</c:v>
                </c:pt>
                <c:pt idx="321">
                  <c:v>158.54499999999999</c:v>
                </c:pt>
                <c:pt idx="322">
                  <c:v>158.97220000000004</c:v>
                </c:pt>
                <c:pt idx="323">
                  <c:v>158.78900000000002</c:v>
                </c:pt>
                <c:pt idx="324">
                  <c:v>159.05760000000001</c:v>
                </c:pt>
                <c:pt idx="325">
                  <c:v>159.03319999999999</c:v>
                </c:pt>
                <c:pt idx="326">
                  <c:v>159.17969999999912</c:v>
                </c:pt>
                <c:pt idx="327">
                  <c:v>158.72800000000001</c:v>
                </c:pt>
                <c:pt idx="328">
                  <c:v>158.1422</c:v>
                </c:pt>
                <c:pt idx="329">
                  <c:v>157.01899999999998</c:v>
                </c:pt>
                <c:pt idx="330">
                  <c:v>158.1422</c:v>
                </c:pt>
                <c:pt idx="331">
                  <c:v>157.8125</c:v>
                </c:pt>
                <c:pt idx="332">
                  <c:v>159.46040000000067</c:v>
                </c:pt>
                <c:pt idx="333">
                  <c:v>158.5694</c:v>
                </c:pt>
                <c:pt idx="334">
                  <c:v>160.00979999999998</c:v>
                </c:pt>
                <c:pt idx="335">
                  <c:v>159.39940000000001</c:v>
                </c:pt>
                <c:pt idx="336">
                  <c:v>159.88770000000127</c:v>
                </c:pt>
                <c:pt idx="337">
                  <c:v>159.24079999999998</c:v>
                </c:pt>
                <c:pt idx="338">
                  <c:v>160.2784</c:v>
                </c:pt>
                <c:pt idx="339">
                  <c:v>159.6069</c:v>
                </c:pt>
                <c:pt idx="340">
                  <c:v>160.46140000000167</c:v>
                </c:pt>
                <c:pt idx="341">
                  <c:v>159.64349999999999</c:v>
                </c:pt>
                <c:pt idx="342">
                  <c:v>161.04730000000001</c:v>
                </c:pt>
                <c:pt idx="343">
                  <c:v>160.37610000000001</c:v>
                </c:pt>
                <c:pt idx="344">
                  <c:v>160.86420000000001</c:v>
                </c:pt>
                <c:pt idx="345">
                  <c:v>160.31489999999999</c:v>
                </c:pt>
                <c:pt idx="346">
                  <c:v>160.98630000000207</c:v>
                </c:pt>
                <c:pt idx="347">
                  <c:v>160.7422</c:v>
                </c:pt>
                <c:pt idx="348">
                  <c:v>161.80420000000001</c:v>
                </c:pt>
                <c:pt idx="349">
                  <c:v>160.76659999999998</c:v>
                </c:pt>
                <c:pt idx="350">
                  <c:v>162.0849</c:v>
                </c:pt>
                <c:pt idx="351">
                  <c:v>161.74309999999952</c:v>
                </c:pt>
                <c:pt idx="352">
                  <c:v>162.93949999999998</c:v>
                </c:pt>
                <c:pt idx="353">
                  <c:v>162.14599999999999</c:v>
                </c:pt>
                <c:pt idx="354">
                  <c:v>163.0615</c:v>
                </c:pt>
                <c:pt idx="355">
                  <c:v>162.87840000000207</c:v>
                </c:pt>
                <c:pt idx="356">
                  <c:v>163.57419999999999</c:v>
                </c:pt>
                <c:pt idx="357">
                  <c:v>162.75630000000001</c:v>
                </c:pt>
                <c:pt idx="358">
                  <c:v>163.54989999999998</c:v>
                </c:pt>
                <c:pt idx="359">
                  <c:v>164.22130000000001</c:v>
                </c:pt>
                <c:pt idx="360">
                  <c:v>164.77049999999997</c:v>
                </c:pt>
                <c:pt idx="361">
                  <c:v>164.0992</c:v>
                </c:pt>
                <c:pt idx="362">
                  <c:v>164.61179999999999</c:v>
                </c:pt>
                <c:pt idx="363">
                  <c:v>164.22130000000001</c:v>
                </c:pt>
                <c:pt idx="364">
                  <c:v>164.79499999999999</c:v>
                </c:pt>
                <c:pt idx="365">
                  <c:v>164.58740000000267</c:v>
                </c:pt>
                <c:pt idx="366">
                  <c:v>164.95359999999999</c:v>
                </c:pt>
                <c:pt idx="367">
                  <c:v>165.07569999999998</c:v>
                </c:pt>
                <c:pt idx="368">
                  <c:v>165.8691</c:v>
                </c:pt>
                <c:pt idx="369">
                  <c:v>165.89350000000002</c:v>
                </c:pt>
                <c:pt idx="370">
                  <c:v>165.8691</c:v>
                </c:pt>
                <c:pt idx="371">
                  <c:v>166.11329999999998</c:v>
                </c:pt>
                <c:pt idx="372">
                  <c:v>165.68610000000001</c:v>
                </c:pt>
                <c:pt idx="373">
                  <c:v>165.71039999999999</c:v>
                </c:pt>
                <c:pt idx="374">
                  <c:v>165.50290000000001</c:v>
                </c:pt>
                <c:pt idx="375">
                  <c:v>166.6626</c:v>
                </c:pt>
                <c:pt idx="376">
                  <c:v>166.47959999999998</c:v>
                </c:pt>
                <c:pt idx="377">
                  <c:v>166.93120000000027</c:v>
                </c:pt>
                <c:pt idx="378">
                  <c:v>166.2354</c:v>
                </c:pt>
                <c:pt idx="379">
                  <c:v>166.68700000000001</c:v>
                </c:pt>
                <c:pt idx="380">
                  <c:v>166.01559999999998</c:v>
                </c:pt>
                <c:pt idx="381">
                  <c:v>166.78469999999999</c:v>
                </c:pt>
                <c:pt idx="382">
                  <c:v>166.41840000000047</c:v>
                </c:pt>
                <c:pt idx="383">
                  <c:v>167.29730000000001</c:v>
                </c:pt>
                <c:pt idx="384">
                  <c:v>166.93120000000027</c:v>
                </c:pt>
                <c:pt idx="385">
                  <c:v>167.63909999999998</c:v>
                </c:pt>
                <c:pt idx="386">
                  <c:v>167.15090000000001</c:v>
                </c:pt>
                <c:pt idx="387">
                  <c:v>167.78559999999999</c:v>
                </c:pt>
                <c:pt idx="388">
                  <c:v>167.29730000000001</c:v>
                </c:pt>
                <c:pt idx="389">
                  <c:v>168.43260000000001</c:v>
                </c:pt>
                <c:pt idx="390">
                  <c:v>167.48050000000001</c:v>
                </c:pt>
                <c:pt idx="391">
                  <c:v>169.25050000000002</c:v>
                </c:pt>
                <c:pt idx="392">
                  <c:v>170.04389999999998</c:v>
                </c:pt>
                <c:pt idx="393">
                  <c:v>170.89850000000001</c:v>
                </c:pt>
                <c:pt idx="394">
                  <c:v>169.7388</c:v>
                </c:pt>
                <c:pt idx="395">
                  <c:v>171.38670000000027</c:v>
                </c:pt>
                <c:pt idx="396">
                  <c:v>171.05710000000047</c:v>
                </c:pt>
                <c:pt idx="397">
                  <c:v>172.76609999999999</c:v>
                </c:pt>
                <c:pt idx="398">
                  <c:v>172.1557</c:v>
                </c:pt>
                <c:pt idx="399">
                  <c:v>173.584</c:v>
                </c:pt>
                <c:pt idx="400">
                  <c:v>173.13230000000001</c:v>
                </c:pt>
                <c:pt idx="401">
                  <c:v>174.25540000000001</c:v>
                </c:pt>
                <c:pt idx="402">
                  <c:v>173.584</c:v>
                </c:pt>
                <c:pt idx="403">
                  <c:v>174.78030000000001</c:v>
                </c:pt>
                <c:pt idx="404">
                  <c:v>174.68260000000001</c:v>
                </c:pt>
                <c:pt idx="405">
                  <c:v>176.12300000000002</c:v>
                </c:pt>
                <c:pt idx="406">
                  <c:v>176.12300000000002</c:v>
                </c:pt>
                <c:pt idx="407">
                  <c:v>176.1474</c:v>
                </c:pt>
                <c:pt idx="408">
                  <c:v>175.41499999999999</c:v>
                </c:pt>
                <c:pt idx="409">
                  <c:v>176.00110000000001</c:v>
                </c:pt>
                <c:pt idx="410">
                  <c:v>174.68260000000001</c:v>
                </c:pt>
                <c:pt idx="411">
                  <c:v>175.59810000000004</c:v>
                </c:pt>
                <c:pt idx="412">
                  <c:v>175.57369999999995</c:v>
                </c:pt>
                <c:pt idx="413">
                  <c:v>176.30620000000027</c:v>
                </c:pt>
                <c:pt idx="414">
                  <c:v>176.45270000000087</c:v>
                </c:pt>
                <c:pt idx="415">
                  <c:v>177.34379999999999</c:v>
                </c:pt>
                <c:pt idx="416">
                  <c:v>177.9785</c:v>
                </c:pt>
                <c:pt idx="417">
                  <c:v>178.833</c:v>
                </c:pt>
                <c:pt idx="418">
                  <c:v>179.38230000000453</c:v>
                </c:pt>
                <c:pt idx="419">
                  <c:v>180.05369999999999</c:v>
                </c:pt>
                <c:pt idx="420">
                  <c:v>181.27439999999999</c:v>
                </c:pt>
                <c:pt idx="421">
                  <c:v>181.4941</c:v>
                </c:pt>
                <c:pt idx="422">
                  <c:v>182.92230000000356</c:v>
                </c:pt>
                <c:pt idx="423">
                  <c:v>182.98340000000007</c:v>
                </c:pt>
                <c:pt idx="424">
                  <c:v>184.69240000000067</c:v>
                </c:pt>
                <c:pt idx="425">
                  <c:v>186.34030000000001</c:v>
                </c:pt>
                <c:pt idx="426">
                  <c:v>186.64549999999997</c:v>
                </c:pt>
                <c:pt idx="427">
                  <c:v>185.66890000000001</c:v>
                </c:pt>
                <c:pt idx="428">
                  <c:v>187.29250000000002</c:v>
                </c:pt>
                <c:pt idx="429">
                  <c:v>193</c:v>
                </c:pt>
                <c:pt idx="430">
                  <c:v>202</c:v>
                </c:pt>
                <c:pt idx="431">
                  <c:v>211</c:v>
                </c:pt>
                <c:pt idx="432">
                  <c:v>216</c:v>
                </c:pt>
                <c:pt idx="433">
                  <c:v>220.60182599999999</c:v>
                </c:pt>
                <c:pt idx="434">
                  <c:v>221.610018</c:v>
                </c:pt>
                <c:pt idx="435">
                  <c:v>221.29330599999992</c:v>
                </c:pt>
                <c:pt idx="436">
                  <c:v>223.33871800000207</c:v>
                </c:pt>
                <c:pt idx="437">
                  <c:v>223.48279600000353</c:v>
                </c:pt>
                <c:pt idx="438">
                  <c:v>224.05875399999999</c:v>
                </c:pt>
                <c:pt idx="439">
                  <c:v>223.05044400000187</c:v>
                </c:pt>
                <c:pt idx="440">
                  <c:v>224.96629200000001</c:v>
                </c:pt>
                <c:pt idx="441">
                  <c:v>224.17403999999999</c:v>
                </c:pt>
                <c:pt idx="442">
                  <c:v>226.55079599999999</c:v>
                </c:pt>
                <c:pt idx="443">
                  <c:v>225.90262200000001</c:v>
                </c:pt>
                <c:pt idx="444">
                  <c:v>228.42333800000227</c:v>
                </c:pt>
                <c:pt idx="445">
                  <c:v>228.3513580000033</c:v>
                </c:pt>
                <c:pt idx="446">
                  <c:v>230.29587999999998</c:v>
                </c:pt>
                <c:pt idx="447">
                  <c:v>230.29587999999998</c:v>
                </c:pt>
                <c:pt idx="448">
                  <c:v>231.95236400000007</c:v>
                </c:pt>
                <c:pt idx="449">
                  <c:v>232.09644200000147</c:v>
                </c:pt>
                <c:pt idx="450">
                  <c:v>233.96898400000001</c:v>
                </c:pt>
                <c:pt idx="451">
                  <c:v>234.28581399999999</c:v>
                </c:pt>
                <c:pt idx="452">
                  <c:v>236.12956399999555</c:v>
                </c:pt>
                <c:pt idx="453">
                  <c:v>237.16666599999587</c:v>
                </c:pt>
                <c:pt idx="454">
                  <c:v>238.82315</c:v>
                </c:pt>
                <c:pt idx="455">
                  <c:v>239.47144200000147</c:v>
                </c:pt>
                <c:pt idx="456">
                  <c:v>240.52294000000342</c:v>
                </c:pt>
                <c:pt idx="457">
                  <c:v>242.35229400000227</c:v>
                </c:pt>
                <c:pt idx="458">
                  <c:v>243.28850600000001</c:v>
                </c:pt>
                <c:pt idx="459">
                  <c:v>244.72893200000001</c:v>
                </c:pt>
                <c:pt idx="460">
                  <c:v>245.66526199999998</c:v>
                </c:pt>
                <c:pt idx="461">
                  <c:v>246.64477999999932</c:v>
                </c:pt>
                <c:pt idx="462">
                  <c:v>247.58111000000127</c:v>
                </c:pt>
                <c:pt idx="463">
                  <c:v>248.11399799999998</c:v>
                </c:pt>
                <c:pt idx="464">
                  <c:v>248.15718599999997</c:v>
                </c:pt>
                <c:pt idx="465">
                  <c:v>250.24578599999475</c:v>
                </c:pt>
                <c:pt idx="466">
                  <c:v>250.82209800000408</c:v>
                </c:pt>
                <c:pt idx="467">
                  <c:v>253.5156839999959</c:v>
                </c:pt>
                <c:pt idx="468">
                  <c:v>252.83871800000207</c:v>
                </c:pt>
                <c:pt idx="469">
                  <c:v>255.86352999999997</c:v>
                </c:pt>
                <c:pt idx="470">
                  <c:v>255.82022400000147</c:v>
                </c:pt>
                <c:pt idx="471">
                  <c:v>258.45622599999899</c:v>
                </c:pt>
                <c:pt idx="472">
                  <c:v>258.09620799999863</c:v>
                </c:pt>
                <c:pt idx="473">
                  <c:v>260.18492599999996</c:v>
                </c:pt>
                <c:pt idx="474">
                  <c:v>261.40917599999869</c:v>
                </c:pt>
                <c:pt idx="475">
                  <c:v>262.87851199999869</c:v>
                </c:pt>
                <c:pt idx="476">
                  <c:v>263.35381599999999</c:v>
                </c:pt>
                <c:pt idx="477">
                  <c:v>264.462898</c:v>
                </c:pt>
                <c:pt idx="478">
                  <c:v>265.25503199999969</c:v>
                </c:pt>
                <c:pt idx="479">
                  <c:v>266.04740199999998</c:v>
                </c:pt>
                <c:pt idx="480">
                  <c:v>266.01860999999963</c:v>
                </c:pt>
                <c:pt idx="481">
                  <c:v>266.306648</c:v>
                </c:pt>
                <c:pt idx="482">
                  <c:v>268.10720999999995</c:v>
                </c:pt>
                <c:pt idx="483">
                  <c:v>268.61130599999899</c:v>
                </c:pt>
                <c:pt idx="484">
                  <c:v>270.80079599999999</c:v>
                </c:pt>
                <c:pt idx="485">
                  <c:v>270.94475599999993</c:v>
                </c:pt>
                <c:pt idx="486">
                  <c:v>272.88951399999894</c:v>
                </c:pt>
                <c:pt idx="487">
                  <c:v>273.60955000000001</c:v>
                </c:pt>
                <c:pt idx="488">
                  <c:v>275.62616999999869</c:v>
                </c:pt>
                <c:pt idx="489">
                  <c:v>275.33813199999173</c:v>
                </c:pt>
                <c:pt idx="490">
                  <c:v>277.06659599999864</c:v>
                </c:pt>
                <c:pt idx="491">
                  <c:v>277.42684999999869</c:v>
                </c:pt>
                <c:pt idx="492">
                  <c:v>279.22729399999969</c:v>
                </c:pt>
                <c:pt idx="493">
                  <c:v>280.42286999999999</c:v>
                </c:pt>
                <c:pt idx="494">
                  <c:v>282.39618399999893</c:v>
                </c:pt>
                <c:pt idx="495">
                  <c:v>284.34082400000278</c:v>
                </c:pt>
                <c:pt idx="496">
                  <c:v>285.10416599999996</c:v>
                </c:pt>
                <c:pt idx="497">
                  <c:v>281.31601199999869</c:v>
                </c:pt>
                <c:pt idx="498">
                  <c:v>270.58473799999899</c:v>
                </c:pt>
                <c:pt idx="499">
                  <c:v>259.89665199999899</c:v>
                </c:pt>
                <c:pt idx="500">
                  <c:v>249.74168999999998</c:v>
                </c:pt>
                <c:pt idx="501">
                  <c:v>239.18328599999998</c:v>
                </c:pt>
                <c:pt idx="502">
                  <c:v>230.43995799999996</c:v>
                </c:pt>
                <c:pt idx="503">
                  <c:v>220.025632</c:v>
                </c:pt>
                <c:pt idx="504">
                  <c:v>211.23899800000001</c:v>
                </c:pt>
                <c:pt idx="505">
                  <c:v>200.40695199999999</c:v>
                </c:pt>
                <c:pt idx="506">
                  <c:v>192.0524340000033</c:v>
                </c:pt>
                <c:pt idx="507">
                  <c:v>181.710206</c:v>
                </c:pt>
                <c:pt idx="508">
                  <c:v>173.21172799999999</c:v>
                </c:pt>
                <c:pt idx="509">
                  <c:v>164.28113400000001</c:v>
                </c:pt>
                <c:pt idx="510">
                  <c:v>154.96137600000247</c:v>
                </c:pt>
                <c:pt idx="511">
                  <c:v>147.28405999999998</c:v>
                </c:pt>
                <c:pt idx="512">
                  <c:v>137.74836199999999</c:v>
                </c:pt>
                <c:pt idx="513">
                  <c:v>130.21488799999995</c:v>
                </c:pt>
                <c:pt idx="514">
                  <c:v>120.7081</c:v>
                </c:pt>
                <c:pt idx="515">
                  <c:v>114.26931199999999</c:v>
                </c:pt>
                <c:pt idx="516">
                  <c:v>105.94358600000002</c:v>
                </c:pt>
                <c:pt idx="517">
                  <c:v>98.957514000000927</c:v>
                </c:pt>
                <c:pt idx="518">
                  <c:v>91.107209999999995</c:v>
                </c:pt>
                <c:pt idx="519">
                  <c:v>84.236305999999999</c:v>
                </c:pt>
                <c:pt idx="520">
                  <c:v>77.351124000000027</c:v>
                </c:pt>
                <c:pt idx="521">
                  <c:v>70.336141999999981</c:v>
                </c:pt>
                <c:pt idx="522">
                  <c:v>64.603229999999996</c:v>
                </c:pt>
                <c:pt idx="523">
                  <c:v>58.308638000000002</c:v>
                </c:pt>
                <c:pt idx="524">
                  <c:v>53.123010000000313</c:v>
                </c:pt>
                <c:pt idx="525">
                  <c:v>47.001170000000002</c:v>
                </c:pt>
                <c:pt idx="526">
                  <c:v>42.636704000000002</c:v>
                </c:pt>
                <c:pt idx="527">
                  <c:v>36.990286000000005</c:v>
                </c:pt>
                <c:pt idx="528">
                  <c:v>33.461142000000002</c:v>
                </c:pt>
                <c:pt idx="529">
                  <c:v>28.707747999999889</c:v>
                </c:pt>
                <c:pt idx="530">
                  <c:v>25.71161</c:v>
                </c:pt>
                <c:pt idx="531">
                  <c:v>21.966525999999789</c:v>
                </c:pt>
                <c:pt idx="532">
                  <c:v>19.949905999999999</c:v>
                </c:pt>
                <c:pt idx="533">
                  <c:v>16.997073999999987</c:v>
                </c:pt>
                <c:pt idx="534">
                  <c:v>14.764396</c:v>
                </c:pt>
                <c:pt idx="535">
                  <c:v>12.891854</c:v>
                </c:pt>
                <c:pt idx="536">
                  <c:v>12.07081</c:v>
                </c:pt>
                <c:pt idx="537">
                  <c:v>10.731155999999999</c:v>
                </c:pt>
                <c:pt idx="538">
                  <c:v>10.126169999999998</c:v>
                </c:pt>
                <c:pt idx="539">
                  <c:v>9.2187499999999982</c:v>
                </c:pt>
                <c:pt idx="540">
                  <c:v>8.7578420000000001</c:v>
                </c:pt>
                <c:pt idx="541">
                  <c:v>8.0663619999999998</c:v>
                </c:pt>
                <c:pt idx="542">
                  <c:v>7.7063440000000014</c:v>
                </c:pt>
                <c:pt idx="543">
                  <c:v>7.2453180000000001</c:v>
                </c:pt>
                <c:pt idx="544">
                  <c:v>6.9140919999999975</c:v>
                </c:pt>
                <c:pt idx="545">
                  <c:v>6.5971439999999975</c:v>
                </c:pt>
                <c:pt idx="546">
                  <c:v>6.337898</c:v>
                </c:pt>
                <c:pt idx="547">
                  <c:v>6.0209499999999965</c:v>
                </c:pt>
                <c:pt idx="548">
                  <c:v>5.761703999999999</c:v>
                </c:pt>
                <c:pt idx="549">
                  <c:v>5.5168539999999995</c:v>
                </c:pt>
                <c:pt idx="550">
                  <c:v>5.2576079999999985</c:v>
                </c:pt>
                <c:pt idx="551">
                  <c:v>5.0847379999999855</c:v>
                </c:pt>
                <c:pt idx="552">
                  <c:v>4.8974720000000005</c:v>
                </c:pt>
                <c:pt idx="553">
                  <c:v>4.7533939999999992</c:v>
                </c:pt>
                <c:pt idx="554">
                  <c:v>4.6093159999999855</c:v>
                </c:pt>
                <c:pt idx="555">
                  <c:v>4.4365640000000024</c:v>
                </c:pt>
                <c:pt idx="556">
                  <c:v>4.2924859999999745</c:v>
                </c:pt>
                <c:pt idx="557">
                  <c:v>4.1484079999999945</c:v>
                </c:pt>
                <c:pt idx="558">
                  <c:v>4.004448</c:v>
                </c:pt>
                <c:pt idx="559">
                  <c:v>3.8891619999999998</c:v>
                </c:pt>
                <c:pt idx="560">
                  <c:v>3.8171819999999999</c:v>
                </c:pt>
                <c:pt idx="561">
                  <c:v>3.6731039999999999</c:v>
                </c:pt>
                <c:pt idx="562">
                  <c:v>3.5290259999999987</c:v>
                </c:pt>
                <c:pt idx="563">
                  <c:v>3.4282539999999977</c:v>
                </c:pt>
                <c:pt idx="564">
                  <c:v>3.3129679999999415</c:v>
                </c:pt>
                <c:pt idx="565">
                  <c:v>3.2409880000000002</c:v>
                </c:pt>
                <c:pt idx="566">
                  <c:v>3.1400979999999996</c:v>
                </c:pt>
                <c:pt idx="567">
                  <c:v>2.9961379999999997</c:v>
                </c:pt>
                <c:pt idx="568">
                  <c:v>2.9240399999999998</c:v>
                </c:pt>
                <c:pt idx="569">
                  <c:v>2.852059999999903</c:v>
                </c:pt>
                <c:pt idx="570">
                  <c:v>2.736774</c:v>
                </c:pt>
                <c:pt idx="571">
                  <c:v>2.7079820000000012</c:v>
                </c:pt>
                <c:pt idx="572">
                  <c:v>2.5928139999999567</c:v>
                </c:pt>
                <c:pt idx="573">
                  <c:v>2.5640219999999996</c:v>
                </c:pt>
                <c:pt idx="574">
                  <c:v>2.4487360000000002</c:v>
                </c:pt>
                <c:pt idx="575">
                  <c:v>2.4487360000000002</c:v>
                </c:pt>
                <c:pt idx="576">
                  <c:v>2.3478459999999348</c:v>
                </c:pt>
                <c:pt idx="577">
                  <c:v>2.3046579999999977</c:v>
                </c:pt>
                <c:pt idx="578">
                  <c:v>2.2326779999999977</c:v>
                </c:pt>
                <c:pt idx="579">
                  <c:v>2.160698</c:v>
                </c:pt>
                <c:pt idx="580">
                  <c:v>2.0886</c:v>
                </c:pt>
                <c:pt idx="581">
                  <c:v>2.0598079999999968</c:v>
                </c:pt>
                <c:pt idx="582">
                  <c:v>2.016619999999933</c:v>
                </c:pt>
                <c:pt idx="583">
                  <c:v>1.9878279999999999</c:v>
                </c:pt>
                <c:pt idx="584">
                  <c:v>1.9445219999999999</c:v>
                </c:pt>
                <c:pt idx="585">
                  <c:v>1.9157299999999762</c:v>
                </c:pt>
                <c:pt idx="586">
                  <c:v>1.800562</c:v>
                </c:pt>
                <c:pt idx="587">
                  <c:v>1.800562</c:v>
                </c:pt>
                <c:pt idx="588">
                  <c:v>1.7717699999999696</c:v>
                </c:pt>
                <c:pt idx="589">
                  <c:v>1.7717699999999696</c:v>
                </c:pt>
                <c:pt idx="590">
                  <c:v>1.8725419999999999</c:v>
                </c:pt>
                <c:pt idx="591">
                  <c:v>1.9157299999999762</c:v>
                </c:pt>
                <c:pt idx="592">
                  <c:v>1.9878279999999999</c:v>
                </c:pt>
              </c:numCache>
            </c:numRef>
          </c:yVal>
          <c:smooth val="1"/>
        </c:ser>
        <c:ser>
          <c:idx val="2"/>
          <c:order val="2"/>
          <c:tx>
            <c:strRef>
              <c:f>'C80T10'!$F$1</c:f>
              <c:strCache>
                <c:ptCount val="1"/>
                <c:pt idx="0">
                  <c:v>C80T10</c:v>
                </c:pt>
              </c:strCache>
            </c:strRef>
          </c:tx>
          <c:spPr>
            <a:ln w="9525">
              <a:solidFill>
                <a:srgbClr val="FF0000"/>
              </a:solidFill>
              <a:prstDash val="solid"/>
            </a:ln>
          </c:spPr>
          <c:marker>
            <c:symbol val="none"/>
          </c:marker>
          <c:xVal>
            <c:numRef>
              <c:f>'C80T10'!$D$3:$D$814</c:f>
              <c:numCache>
                <c:formatCode>General</c:formatCode>
                <c:ptCount val="812"/>
                <c:pt idx="0">
                  <c:v>-0.4</c:v>
                </c:pt>
                <c:pt idx="1">
                  <c:v>-0.4</c:v>
                </c:pt>
                <c:pt idx="2">
                  <c:v>-0.4</c:v>
                </c:pt>
                <c:pt idx="3">
                  <c:v>-0.4</c:v>
                </c:pt>
                <c:pt idx="4">
                  <c:v>-0.4</c:v>
                </c:pt>
                <c:pt idx="5">
                  <c:v>-0.4</c:v>
                </c:pt>
                <c:pt idx="6">
                  <c:v>-0.4</c:v>
                </c:pt>
                <c:pt idx="7">
                  <c:v>-0.39020000000000182</c:v>
                </c:pt>
                <c:pt idx="8">
                  <c:v>-0.3511000000000003</c:v>
                </c:pt>
                <c:pt idx="9">
                  <c:v>-0.30230000000000701</c:v>
                </c:pt>
                <c:pt idx="10">
                  <c:v>-0.30230000000000701</c:v>
                </c:pt>
                <c:pt idx="11">
                  <c:v>-0.25350000000000039</c:v>
                </c:pt>
                <c:pt idx="12">
                  <c:v>-0.21930000000000194</c:v>
                </c:pt>
                <c:pt idx="13">
                  <c:v>-0.20470000000000044</c:v>
                </c:pt>
                <c:pt idx="14">
                  <c:v>-0.15580000000000074</c:v>
                </c:pt>
                <c:pt idx="15">
                  <c:v>-0.15580000000000074</c:v>
                </c:pt>
                <c:pt idx="16">
                  <c:v>-0.10700000000000076</c:v>
                </c:pt>
                <c:pt idx="17">
                  <c:v>-7.2800000000002404E-2</c:v>
                </c:pt>
                <c:pt idx="18">
                  <c:v>-5.8200000000000807E-2</c:v>
                </c:pt>
                <c:pt idx="19">
                  <c:v>-9.3000000000011268E-3</c:v>
                </c:pt>
                <c:pt idx="20">
                  <c:v>3.9999999999762459E-4</c:v>
                </c:pt>
                <c:pt idx="21">
                  <c:v>3.9499999999998869E-2</c:v>
                </c:pt>
                <c:pt idx="22">
                  <c:v>8.8300000000000045E-2</c:v>
                </c:pt>
                <c:pt idx="23">
                  <c:v>8.8300000000000045E-2</c:v>
                </c:pt>
                <c:pt idx="24">
                  <c:v>0.13709999999999894</c:v>
                </c:pt>
                <c:pt idx="25">
                  <c:v>0.14690000000000294</c:v>
                </c:pt>
                <c:pt idx="26">
                  <c:v>0.18600000000000044</c:v>
                </c:pt>
                <c:pt idx="27">
                  <c:v>0.23480000000000001</c:v>
                </c:pt>
                <c:pt idx="28">
                  <c:v>0.23480000000000001</c:v>
                </c:pt>
                <c:pt idx="29">
                  <c:v>0.28360000000000002</c:v>
                </c:pt>
                <c:pt idx="30">
                  <c:v>0.29340000000000088</c:v>
                </c:pt>
                <c:pt idx="31">
                  <c:v>0.3325000000000064</c:v>
                </c:pt>
                <c:pt idx="32">
                  <c:v>0.38130000000000652</c:v>
                </c:pt>
                <c:pt idx="33">
                  <c:v>0.38130000000000652</c:v>
                </c:pt>
                <c:pt idx="34">
                  <c:v>0.43010000000000032</c:v>
                </c:pt>
                <c:pt idx="35">
                  <c:v>0.43990000000000673</c:v>
                </c:pt>
                <c:pt idx="36">
                  <c:v>0.47890000000000038</c:v>
                </c:pt>
                <c:pt idx="37">
                  <c:v>0.50329999999999797</c:v>
                </c:pt>
                <c:pt idx="38">
                  <c:v>0.52779999999999772</c:v>
                </c:pt>
                <c:pt idx="39">
                  <c:v>0.57659999999999767</c:v>
                </c:pt>
                <c:pt idx="40">
                  <c:v>0.57659999999999767</c:v>
                </c:pt>
                <c:pt idx="41">
                  <c:v>0.62539999999999762</c:v>
                </c:pt>
                <c:pt idx="42">
                  <c:v>0.65959999999999963</c:v>
                </c:pt>
                <c:pt idx="43">
                  <c:v>0.67420000000001123</c:v>
                </c:pt>
                <c:pt idx="44">
                  <c:v>0.72310000000000085</c:v>
                </c:pt>
                <c:pt idx="45">
                  <c:v>0.72310000000000085</c:v>
                </c:pt>
                <c:pt idx="46">
                  <c:v>0.77190000000001535</c:v>
                </c:pt>
                <c:pt idx="47">
                  <c:v>0.77190000000001535</c:v>
                </c:pt>
                <c:pt idx="48">
                  <c:v>0.82070000000000165</c:v>
                </c:pt>
                <c:pt idx="49">
                  <c:v>0.83049999999999924</c:v>
                </c:pt>
                <c:pt idx="50">
                  <c:v>0.8696000000000158</c:v>
                </c:pt>
                <c:pt idx="51">
                  <c:v>0.90369999999999961</c:v>
                </c:pt>
                <c:pt idx="52">
                  <c:v>0.91840000000000044</c:v>
                </c:pt>
                <c:pt idx="53">
                  <c:v>0.96720000000000061</c:v>
                </c:pt>
                <c:pt idx="54">
                  <c:v>0.96720000000000061</c:v>
                </c:pt>
                <c:pt idx="55">
                  <c:v>1.0160000000000005</c:v>
                </c:pt>
                <c:pt idx="56">
                  <c:v>1.0257999999999654</c:v>
                </c:pt>
                <c:pt idx="57">
                  <c:v>1.0649000000000002</c:v>
                </c:pt>
                <c:pt idx="58">
                  <c:v>1.1136999999999744</c:v>
                </c:pt>
                <c:pt idx="59">
                  <c:v>1.1136999999999744</c:v>
                </c:pt>
                <c:pt idx="60">
                  <c:v>1.1625000000000001</c:v>
                </c:pt>
                <c:pt idx="61">
                  <c:v>1.1722999999999986</c:v>
                </c:pt>
                <c:pt idx="62">
                  <c:v>1.2113999999999645</c:v>
                </c:pt>
                <c:pt idx="63">
                  <c:v>1.2601999999999998</c:v>
                </c:pt>
                <c:pt idx="64">
                  <c:v>1.2601999999999998</c:v>
                </c:pt>
                <c:pt idx="65">
                  <c:v>1.308999999999976</c:v>
                </c:pt>
                <c:pt idx="66">
                  <c:v>1.357799999999973</c:v>
                </c:pt>
                <c:pt idx="67">
                  <c:v>1.357799999999973</c:v>
                </c:pt>
                <c:pt idx="68">
                  <c:v>1.406699999999969</c:v>
                </c:pt>
                <c:pt idx="69">
                  <c:v>1.4554999999999634</c:v>
                </c:pt>
                <c:pt idx="70">
                  <c:v>1.4554999999999634</c:v>
                </c:pt>
                <c:pt idx="71">
                  <c:v>1.5042999999999978</c:v>
                </c:pt>
                <c:pt idx="72">
                  <c:v>1.5384999999999978</c:v>
                </c:pt>
                <c:pt idx="73">
                  <c:v>1.5531999999999735</c:v>
                </c:pt>
                <c:pt idx="74">
                  <c:v>1.6019999999999699</c:v>
                </c:pt>
                <c:pt idx="75">
                  <c:v>1.6019999999999699</c:v>
                </c:pt>
                <c:pt idx="76">
                  <c:v>1.6507999999999978</c:v>
                </c:pt>
                <c:pt idx="77">
                  <c:v>1.6995999999999978</c:v>
                </c:pt>
                <c:pt idx="78">
                  <c:v>1.6995999999999978</c:v>
                </c:pt>
                <c:pt idx="79">
                  <c:v>1.7484999999999749</c:v>
                </c:pt>
                <c:pt idx="80">
                  <c:v>1.7582000000000009</c:v>
                </c:pt>
                <c:pt idx="81">
                  <c:v>1.7972999999999717</c:v>
                </c:pt>
                <c:pt idx="82">
                  <c:v>1.8460999999999979</c:v>
                </c:pt>
                <c:pt idx="83">
                  <c:v>1.8460999999999979</c:v>
                </c:pt>
                <c:pt idx="84">
                  <c:v>1.8949999999999978</c:v>
                </c:pt>
                <c:pt idx="85">
                  <c:v>1.9193999999999978</c:v>
                </c:pt>
                <c:pt idx="86">
                  <c:v>1.9437999999999978</c:v>
                </c:pt>
                <c:pt idx="87">
                  <c:v>1.9925999999999982</c:v>
                </c:pt>
                <c:pt idx="88">
                  <c:v>2.0023999999999997</c:v>
                </c:pt>
                <c:pt idx="89">
                  <c:v>2.0413999999999981</c:v>
                </c:pt>
                <c:pt idx="90">
                  <c:v>2.0755999999999997</c:v>
                </c:pt>
                <c:pt idx="91">
                  <c:v>2.0902999999999978</c:v>
                </c:pt>
                <c:pt idx="92">
                  <c:v>2.1390999999999978</c:v>
                </c:pt>
                <c:pt idx="93">
                  <c:v>2.1634999999999982</c:v>
                </c:pt>
                <c:pt idx="94">
                  <c:v>2.1878999999999982</c:v>
                </c:pt>
                <c:pt idx="95">
                  <c:v>2.2366999999999977</c:v>
                </c:pt>
                <c:pt idx="96">
                  <c:v>2.2366999999999977</c:v>
                </c:pt>
                <c:pt idx="97">
                  <c:v>2.285600000000001</c:v>
                </c:pt>
                <c:pt idx="98">
                  <c:v>2.3099999999999987</c:v>
                </c:pt>
                <c:pt idx="99">
                  <c:v>2.3343999999999987</c:v>
                </c:pt>
                <c:pt idx="100">
                  <c:v>2.3832000000000009</c:v>
                </c:pt>
                <c:pt idx="101">
                  <c:v>2.3929999999999967</c:v>
                </c:pt>
                <c:pt idx="102">
                  <c:v>2.4320999999999455</c:v>
                </c:pt>
                <c:pt idx="103">
                  <c:v>2.4661999999999993</c:v>
                </c:pt>
                <c:pt idx="104">
                  <c:v>2.4809000000000005</c:v>
                </c:pt>
                <c:pt idx="105">
                  <c:v>2.5297000000000005</c:v>
                </c:pt>
                <c:pt idx="106">
                  <c:v>2.5394999999999968</c:v>
                </c:pt>
                <c:pt idx="107">
                  <c:v>2.5785000000000005</c:v>
                </c:pt>
                <c:pt idx="108">
                  <c:v>2.6274000000000002</c:v>
                </c:pt>
                <c:pt idx="109">
                  <c:v>2.6370999999999989</c:v>
                </c:pt>
                <c:pt idx="110">
                  <c:v>2.6761999999999997</c:v>
                </c:pt>
                <c:pt idx="111">
                  <c:v>2.7103999999999986</c:v>
                </c:pt>
                <c:pt idx="112">
                  <c:v>2.7250000000000001</c:v>
                </c:pt>
                <c:pt idx="113">
                  <c:v>2.7738999999999998</c:v>
                </c:pt>
                <c:pt idx="114">
                  <c:v>2.7738999999999998</c:v>
                </c:pt>
                <c:pt idx="115">
                  <c:v>2.8226999999999967</c:v>
                </c:pt>
                <c:pt idx="116">
                  <c:v>2.8568999999999289</c:v>
                </c:pt>
                <c:pt idx="117">
                  <c:v>2.8714999999999455</c:v>
                </c:pt>
                <c:pt idx="118">
                  <c:v>2.9202999999999997</c:v>
                </c:pt>
                <c:pt idx="119">
                  <c:v>2.9300999999999977</c:v>
                </c:pt>
                <c:pt idx="120">
                  <c:v>2.9691999999999994</c:v>
                </c:pt>
                <c:pt idx="121">
                  <c:v>3.0179999999999993</c:v>
                </c:pt>
                <c:pt idx="122">
                  <c:v>3.0179999999999993</c:v>
                </c:pt>
                <c:pt idx="123">
                  <c:v>3.0667999999999993</c:v>
                </c:pt>
                <c:pt idx="124">
                  <c:v>3.1009999999999982</c:v>
                </c:pt>
                <c:pt idx="125">
                  <c:v>3.1156999999999977</c:v>
                </c:pt>
                <c:pt idx="126">
                  <c:v>3.164499999999999</c:v>
                </c:pt>
                <c:pt idx="127">
                  <c:v>3.164499999999999</c:v>
                </c:pt>
                <c:pt idx="128">
                  <c:v>3.2132999999999989</c:v>
                </c:pt>
                <c:pt idx="129">
                  <c:v>3.2620999999999989</c:v>
                </c:pt>
                <c:pt idx="130">
                  <c:v>3.2620999999999989</c:v>
                </c:pt>
                <c:pt idx="131">
                  <c:v>3.3109999999999977</c:v>
                </c:pt>
                <c:pt idx="132">
                  <c:v>3.3207000000000009</c:v>
                </c:pt>
                <c:pt idx="133">
                  <c:v>3.3597999999999977</c:v>
                </c:pt>
                <c:pt idx="134">
                  <c:v>3.4085999999999985</c:v>
                </c:pt>
                <c:pt idx="135">
                  <c:v>3.4085999999999985</c:v>
                </c:pt>
                <c:pt idx="136">
                  <c:v>3.4574999999999978</c:v>
                </c:pt>
                <c:pt idx="137">
                  <c:v>3.4915999999999987</c:v>
                </c:pt>
                <c:pt idx="138">
                  <c:v>3.5062999999999978</c:v>
                </c:pt>
                <c:pt idx="139">
                  <c:v>3.5550999999999977</c:v>
                </c:pt>
                <c:pt idx="140">
                  <c:v>3.5649000000000002</c:v>
                </c:pt>
                <c:pt idx="141">
                  <c:v>3.6038999999999981</c:v>
                </c:pt>
                <c:pt idx="142">
                  <c:v>3.6527999999999978</c:v>
                </c:pt>
                <c:pt idx="143">
                  <c:v>3.6527999999999978</c:v>
                </c:pt>
                <c:pt idx="144">
                  <c:v>3.7015999999999982</c:v>
                </c:pt>
                <c:pt idx="145">
                  <c:v>3.7113999999999998</c:v>
                </c:pt>
                <c:pt idx="146">
                  <c:v>3.7503999999999982</c:v>
                </c:pt>
                <c:pt idx="147">
                  <c:v>3.7991999999999981</c:v>
                </c:pt>
                <c:pt idx="148">
                  <c:v>3.7991999999999981</c:v>
                </c:pt>
                <c:pt idx="149">
                  <c:v>3.848100000000001</c:v>
                </c:pt>
                <c:pt idx="150">
                  <c:v>3.8968999999999339</c:v>
                </c:pt>
                <c:pt idx="151">
                  <c:v>3.8968999999999339</c:v>
                </c:pt>
                <c:pt idx="152">
                  <c:v>3.9457000000000009</c:v>
                </c:pt>
                <c:pt idx="153">
                  <c:v>3.9457000000000009</c:v>
                </c:pt>
                <c:pt idx="154">
                  <c:v>3.9945999999999997</c:v>
                </c:pt>
                <c:pt idx="155">
                  <c:v>4.0286999999999988</c:v>
                </c:pt>
                <c:pt idx="156">
                  <c:v>4.0434000000000001</c:v>
                </c:pt>
                <c:pt idx="157">
                  <c:v>4.0922000000000001</c:v>
                </c:pt>
                <c:pt idx="158">
                  <c:v>4.1019999999999985</c:v>
                </c:pt>
                <c:pt idx="159">
                  <c:v>4.141</c:v>
                </c:pt>
                <c:pt idx="160">
                  <c:v>4.1898999999999997</c:v>
                </c:pt>
                <c:pt idx="161">
                  <c:v>4.1898999999999997</c:v>
                </c:pt>
                <c:pt idx="162">
                  <c:v>4.2387000000000024</c:v>
                </c:pt>
                <c:pt idx="163">
                  <c:v>4.2630999999999997</c:v>
                </c:pt>
                <c:pt idx="164">
                  <c:v>4.2874999999999996</c:v>
                </c:pt>
                <c:pt idx="165">
                  <c:v>4.3363999999999994</c:v>
                </c:pt>
                <c:pt idx="166">
                  <c:v>4.3363999999999994</c:v>
                </c:pt>
                <c:pt idx="167">
                  <c:v>4.3851999999999975</c:v>
                </c:pt>
                <c:pt idx="168">
                  <c:v>4.4194000000000004</c:v>
                </c:pt>
                <c:pt idx="169">
                  <c:v>4.4339999999999993</c:v>
                </c:pt>
                <c:pt idx="170">
                  <c:v>4.4827999999999992</c:v>
                </c:pt>
                <c:pt idx="171">
                  <c:v>4.4925999999999995</c:v>
                </c:pt>
                <c:pt idx="172">
                  <c:v>4.5317000000000034</c:v>
                </c:pt>
                <c:pt idx="173">
                  <c:v>4.5804999999999989</c:v>
                </c:pt>
                <c:pt idx="174">
                  <c:v>4.5902999999999992</c:v>
                </c:pt>
                <c:pt idx="175">
                  <c:v>4.6292999999999989</c:v>
                </c:pt>
                <c:pt idx="176">
                  <c:v>4.6390999999999991</c:v>
                </c:pt>
                <c:pt idx="177">
                  <c:v>4.6781999999999986</c:v>
                </c:pt>
                <c:pt idx="178">
                  <c:v>4.7269999999999985</c:v>
                </c:pt>
                <c:pt idx="179">
                  <c:v>4.7269999999999985</c:v>
                </c:pt>
                <c:pt idx="180">
                  <c:v>4.7757999999999994</c:v>
                </c:pt>
                <c:pt idx="181">
                  <c:v>4.8099999999999987</c:v>
                </c:pt>
                <c:pt idx="182">
                  <c:v>4.8245999999999745</c:v>
                </c:pt>
                <c:pt idx="183">
                  <c:v>4.8734999999999982</c:v>
                </c:pt>
                <c:pt idx="184">
                  <c:v>4.8831999999999987</c:v>
                </c:pt>
                <c:pt idx="185">
                  <c:v>4.9222999999999981</c:v>
                </c:pt>
                <c:pt idx="186">
                  <c:v>4.9711000000000034</c:v>
                </c:pt>
                <c:pt idx="187">
                  <c:v>4.9711000000000034</c:v>
                </c:pt>
                <c:pt idx="188">
                  <c:v>5.0199999999999996</c:v>
                </c:pt>
                <c:pt idx="189">
                  <c:v>5.0443999999999996</c:v>
                </c:pt>
                <c:pt idx="190">
                  <c:v>5.0687999999999995</c:v>
                </c:pt>
                <c:pt idx="191">
                  <c:v>5.1175999999999755</c:v>
                </c:pt>
                <c:pt idx="192">
                  <c:v>5.1175999999999755</c:v>
                </c:pt>
                <c:pt idx="193">
                  <c:v>5.1663999999999985</c:v>
                </c:pt>
                <c:pt idx="194">
                  <c:v>5.2005999999999997</c:v>
                </c:pt>
                <c:pt idx="195">
                  <c:v>5.2152999999999992</c:v>
                </c:pt>
                <c:pt idx="196">
                  <c:v>5.2640999999999956</c:v>
                </c:pt>
                <c:pt idx="197">
                  <c:v>5.2738999999999994</c:v>
                </c:pt>
                <c:pt idx="198">
                  <c:v>5.3128999999999955</c:v>
                </c:pt>
                <c:pt idx="199">
                  <c:v>5.361699999999999</c:v>
                </c:pt>
                <c:pt idx="200">
                  <c:v>5.361699999999999</c:v>
                </c:pt>
                <c:pt idx="201">
                  <c:v>5.4105999999999987</c:v>
                </c:pt>
                <c:pt idx="202">
                  <c:v>5.4349999999999987</c:v>
                </c:pt>
                <c:pt idx="203">
                  <c:v>5.4594000000000014</c:v>
                </c:pt>
                <c:pt idx="204">
                  <c:v>5.5081999999999987</c:v>
                </c:pt>
                <c:pt idx="205">
                  <c:v>5.5081999999999987</c:v>
                </c:pt>
                <c:pt idx="206">
                  <c:v>5.5570999999999975</c:v>
                </c:pt>
                <c:pt idx="207">
                  <c:v>5.5911999999999988</c:v>
                </c:pt>
                <c:pt idx="208">
                  <c:v>5.6058999999999966</c:v>
                </c:pt>
                <c:pt idx="209">
                  <c:v>5.6546999999999965</c:v>
                </c:pt>
                <c:pt idx="210">
                  <c:v>5.6644999999999746</c:v>
                </c:pt>
                <c:pt idx="211">
                  <c:v>5.7034999999999982</c:v>
                </c:pt>
                <c:pt idx="212">
                  <c:v>5.7523999999999997</c:v>
                </c:pt>
                <c:pt idx="213">
                  <c:v>5.7523999999999997</c:v>
                </c:pt>
                <c:pt idx="214">
                  <c:v>5.8011999999999997</c:v>
                </c:pt>
                <c:pt idx="215">
                  <c:v>5.8255999999999855</c:v>
                </c:pt>
                <c:pt idx="216">
                  <c:v>5.85</c:v>
                </c:pt>
                <c:pt idx="217">
                  <c:v>5.8988999999999985</c:v>
                </c:pt>
                <c:pt idx="218">
                  <c:v>5.9085999999999981</c:v>
                </c:pt>
                <c:pt idx="219">
                  <c:v>5.9476999999999993</c:v>
                </c:pt>
                <c:pt idx="220">
                  <c:v>5.9819000000000004</c:v>
                </c:pt>
                <c:pt idx="221">
                  <c:v>5.9964999999999993</c:v>
                </c:pt>
                <c:pt idx="222">
                  <c:v>6.0452999999999992</c:v>
                </c:pt>
                <c:pt idx="223">
                  <c:v>6.069799999999999</c:v>
                </c:pt>
                <c:pt idx="224">
                  <c:v>6.0941999999999945</c:v>
                </c:pt>
                <c:pt idx="225">
                  <c:v>6.1429999999999945</c:v>
                </c:pt>
                <c:pt idx="226">
                  <c:v>6.1429999999999945</c:v>
                </c:pt>
                <c:pt idx="227">
                  <c:v>6.1917999999999989</c:v>
                </c:pt>
                <c:pt idx="228">
                  <c:v>6.2015999999999991</c:v>
                </c:pt>
                <c:pt idx="229">
                  <c:v>6.2407000000000004</c:v>
                </c:pt>
                <c:pt idx="230">
                  <c:v>6.2894999999999994</c:v>
                </c:pt>
                <c:pt idx="231">
                  <c:v>6.2894999999999994</c:v>
                </c:pt>
                <c:pt idx="232">
                  <c:v>6.3382999999999994</c:v>
                </c:pt>
                <c:pt idx="233">
                  <c:v>6.3626999999999985</c:v>
                </c:pt>
                <c:pt idx="234">
                  <c:v>6.3870999999999976</c:v>
                </c:pt>
                <c:pt idx="235">
                  <c:v>6.4359999999999982</c:v>
                </c:pt>
                <c:pt idx="236">
                  <c:v>6.4457000000000004</c:v>
                </c:pt>
                <c:pt idx="237">
                  <c:v>6.4847999999999981</c:v>
                </c:pt>
                <c:pt idx="238">
                  <c:v>6.5335999999999981</c:v>
                </c:pt>
                <c:pt idx="239">
                  <c:v>6.5335999999999981</c:v>
                </c:pt>
                <c:pt idx="240">
                  <c:v>6.5824999999999996</c:v>
                </c:pt>
                <c:pt idx="241">
                  <c:v>6.5921999999999965</c:v>
                </c:pt>
                <c:pt idx="242">
                  <c:v>6.6313000000000004</c:v>
                </c:pt>
                <c:pt idx="243">
                  <c:v>6.6800999999999995</c:v>
                </c:pt>
                <c:pt idx="244">
                  <c:v>6.6898999999999997</c:v>
                </c:pt>
                <c:pt idx="245">
                  <c:v>6.7288999999999985</c:v>
                </c:pt>
                <c:pt idx="246">
                  <c:v>6.7533999999999992</c:v>
                </c:pt>
                <c:pt idx="247">
                  <c:v>6.7777999999999992</c:v>
                </c:pt>
                <c:pt idx="248">
                  <c:v>6.8265999999999956</c:v>
                </c:pt>
                <c:pt idx="249">
                  <c:v>6.8363999999999994</c:v>
                </c:pt>
                <c:pt idx="250">
                  <c:v>6.8753999999999991</c:v>
                </c:pt>
                <c:pt idx="251">
                  <c:v>6.9095999999999993</c:v>
                </c:pt>
                <c:pt idx="252">
                  <c:v>6.9241999999999955</c:v>
                </c:pt>
                <c:pt idx="253">
                  <c:v>6.9731000000000014</c:v>
                </c:pt>
                <c:pt idx="254">
                  <c:v>6.9731000000000014</c:v>
                </c:pt>
                <c:pt idx="255">
                  <c:v>7.0218999999999987</c:v>
                </c:pt>
                <c:pt idx="256">
                  <c:v>7.0707000000000004</c:v>
                </c:pt>
                <c:pt idx="257">
                  <c:v>7.0707000000000004</c:v>
                </c:pt>
                <c:pt idx="258">
                  <c:v>7.1195999999999975</c:v>
                </c:pt>
                <c:pt idx="259">
                  <c:v>7.1536999999999988</c:v>
                </c:pt>
                <c:pt idx="260">
                  <c:v>7.1683999999999966</c:v>
                </c:pt>
                <c:pt idx="261">
                  <c:v>7.2171999999999965</c:v>
                </c:pt>
                <c:pt idx="262">
                  <c:v>7.2171999999999965</c:v>
                </c:pt>
                <c:pt idx="263">
                  <c:v>7.2659999999999965</c:v>
                </c:pt>
                <c:pt idx="264">
                  <c:v>7.3148999999999855</c:v>
                </c:pt>
                <c:pt idx="265">
                  <c:v>7.3148999999999855</c:v>
                </c:pt>
                <c:pt idx="266">
                  <c:v>7.3636999999999997</c:v>
                </c:pt>
                <c:pt idx="267">
                  <c:v>7.3734999999999982</c:v>
                </c:pt>
                <c:pt idx="268">
                  <c:v>7.4124999999999996</c:v>
                </c:pt>
                <c:pt idx="269">
                  <c:v>7.4613999999999994</c:v>
                </c:pt>
                <c:pt idx="270">
                  <c:v>7.4613999999999994</c:v>
                </c:pt>
                <c:pt idx="271">
                  <c:v>7.5101999999999975</c:v>
                </c:pt>
                <c:pt idx="272">
                  <c:v>7.5443999999999996</c:v>
                </c:pt>
                <c:pt idx="273">
                  <c:v>7.5589999999999975</c:v>
                </c:pt>
                <c:pt idx="274">
                  <c:v>7.6077999999999975</c:v>
                </c:pt>
                <c:pt idx="275">
                  <c:v>7.6077999999999975</c:v>
                </c:pt>
                <c:pt idx="276">
                  <c:v>7.656699999999999</c:v>
                </c:pt>
                <c:pt idx="277">
                  <c:v>7.7054999999999989</c:v>
                </c:pt>
                <c:pt idx="278">
                  <c:v>7.7054999999999989</c:v>
                </c:pt>
                <c:pt idx="279">
                  <c:v>7.7542999999999989</c:v>
                </c:pt>
                <c:pt idx="280">
                  <c:v>7.7640999999999956</c:v>
                </c:pt>
                <c:pt idx="281">
                  <c:v>7.8031999999999986</c:v>
                </c:pt>
                <c:pt idx="282">
                  <c:v>7.8519999999999985</c:v>
                </c:pt>
                <c:pt idx="283">
                  <c:v>7.8519999999999985</c:v>
                </c:pt>
                <c:pt idx="284">
                  <c:v>7.9007999999999994</c:v>
                </c:pt>
                <c:pt idx="285">
                  <c:v>7.9251999999999985</c:v>
                </c:pt>
                <c:pt idx="286">
                  <c:v>7.9495999999999984</c:v>
                </c:pt>
                <c:pt idx="287">
                  <c:v>7.9984999999999982</c:v>
                </c:pt>
                <c:pt idx="288">
                  <c:v>8.0082000000000004</c:v>
                </c:pt>
                <c:pt idx="289">
                  <c:v>8.0472999999999999</c:v>
                </c:pt>
                <c:pt idx="290">
                  <c:v>8.0815000000000037</c:v>
                </c:pt>
                <c:pt idx="291">
                  <c:v>8.0961000000000016</c:v>
                </c:pt>
                <c:pt idx="292">
                  <c:v>8.1449999999999996</c:v>
                </c:pt>
                <c:pt idx="293">
                  <c:v>8.1547000000000018</c:v>
                </c:pt>
                <c:pt idx="294">
                  <c:v>8.1938000000000013</c:v>
                </c:pt>
                <c:pt idx="295">
                  <c:v>8.2426000000000013</c:v>
                </c:pt>
                <c:pt idx="296">
                  <c:v>8.2524000000000068</c:v>
                </c:pt>
                <c:pt idx="297">
                  <c:v>8.2913999999999994</c:v>
                </c:pt>
                <c:pt idx="298">
                  <c:v>8.3159000000000027</c:v>
                </c:pt>
                <c:pt idx="299">
                  <c:v>8.3403000000000009</c:v>
                </c:pt>
                <c:pt idx="300">
                  <c:v>8.3891000000000027</c:v>
                </c:pt>
                <c:pt idx="301">
                  <c:v>8.3891000000000027</c:v>
                </c:pt>
                <c:pt idx="302">
                  <c:v>8.4379000000000008</c:v>
                </c:pt>
                <c:pt idx="303">
                  <c:v>8.4721000000000046</c:v>
                </c:pt>
                <c:pt idx="304">
                  <c:v>8.4867000000000026</c:v>
                </c:pt>
                <c:pt idx="305">
                  <c:v>8.5356000000000023</c:v>
                </c:pt>
                <c:pt idx="306">
                  <c:v>8.545300000000001</c:v>
                </c:pt>
                <c:pt idx="307">
                  <c:v>8.5844000000000005</c:v>
                </c:pt>
                <c:pt idx="308">
                  <c:v>8.6332000000000004</c:v>
                </c:pt>
                <c:pt idx="309">
                  <c:v>8.6332000000000004</c:v>
                </c:pt>
                <c:pt idx="310">
                  <c:v>8.6821000000000037</c:v>
                </c:pt>
                <c:pt idx="311">
                  <c:v>8.6918000000000006</c:v>
                </c:pt>
                <c:pt idx="312">
                  <c:v>8.7309000000000001</c:v>
                </c:pt>
                <c:pt idx="313">
                  <c:v>8.7797000000000018</c:v>
                </c:pt>
                <c:pt idx="314">
                  <c:v>8.7797000000000018</c:v>
                </c:pt>
                <c:pt idx="315">
                  <c:v>8.8285000000000018</c:v>
                </c:pt>
                <c:pt idx="316">
                  <c:v>8.8530000000000246</c:v>
                </c:pt>
                <c:pt idx="317">
                  <c:v>8.8774000000000068</c:v>
                </c:pt>
                <c:pt idx="318">
                  <c:v>8.9262000000000015</c:v>
                </c:pt>
                <c:pt idx="319">
                  <c:v>8.9360000000000017</c:v>
                </c:pt>
                <c:pt idx="320">
                  <c:v>8.9750000000000068</c:v>
                </c:pt>
                <c:pt idx="321">
                  <c:v>9.0092000000000017</c:v>
                </c:pt>
                <c:pt idx="322">
                  <c:v>9.0239000000000011</c:v>
                </c:pt>
                <c:pt idx="323">
                  <c:v>9.0727000000000046</c:v>
                </c:pt>
                <c:pt idx="324">
                  <c:v>9.0825000000000067</c:v>
                </c:pt>
                <c:pt idx="325">
                  <c:v>9.1215000000000011</c:v>
                </c:pt>
                <c:pt idx="326">
                  <c:v>9.170300000000001</c:v>
                </c:pt>
                <c:pt idx="327">
                  <c:v>9.170300000000001</c:v>
                </c:pt>
                <c:pt idx="328">
                  <c:v>9.2192000000000007</c:v>
                </c:pt>
                <c:pt idx="329">
                  <c:v>9.2534000000000027</c:v>
                </c:pt>
                <c:pt idx="330">
                  <c:v>9.2680000000000007</c:v>
                </c:pt>
                <c:pt idx="331">
                  <c:v>9.3168000000000042</c:v>
                </c:pt>
                <c:pt idx="332">
                  <c:v>9.3168000000000042</c:v>
                </c:pt>
                <c:pt idx="333">
                  <c:v>9.3657000000000767</c:v>
                </c:pt>
                <c:pt idx="334">
                  <c:v>9.4145000000000021</c:v>
                </c:pt>
                <c:pt idx="335">
                  <c:v>9.4145000000000021</c:v>
                </c:pt>
                <c:pt idx="336">
                  <c:v>9.463300000000002</c:v>
                </c:pt>
                <c:pt idx="337">
                  <c:v>9.4731000000000023</c:v>
                </c:pt>
                <c:pt idx="338">
                  <c:v>9.512100000000002</c:v>
                </c:pt>
                <c:pt idx="339">
                  <c:v>9.5610000000000017</c:v>
                </c:pt>
                <c:pt idx="340">
                  <c:v>9.5610000000000017</c:v>
                </c:pt>
                <c:pt idx="341">
                  <c:v>9.6098000000000017</c:v>
                </c:pt>
                <c:pt idx="342">
                  <c:v>9.6341999999999999</c:v>
                </c:pt>
                <c:pt idx="343">
                  <c:v>9.6586000000000016</c:v>
                </c:pt>
                <c:pt idx="344">
                  <c:v>9.7075000000000014</c:v>
                </c:pt>
                <c:pt idx="345">
                  <c:v>9.7075000000000014</c:v>
                </c:pt>
                <c:pt idx="346">
                  <c:v>9.7563000000000013</c:v>
                </c:pt>
                <c:pt idx="347">
                  <c:v>9.7905000000000015</c:v>
                </c:pt>
                <c:pt idx="348">
                  <c:v>9.8051000000000048</c:v>
                </c:pt>
                <c:pt idx="349">
                  <c:v>9.8539000000000048</c:v>
                </c:pt>
                <c:pt idx="350">
                  <c:v>9.8637000000000068</c:v>
                </c:pt>
                <c:pt idx="351">
                  <c:v>9.9028000000000027</c:v>
                </c:pt>
                <c:pt idx="352">
                  <c:v>9.9516000000000027</c:v>
                </c:pt>
                <c:pt idx="353">
                  <c:v>9.9516000000000027</c:v>
                </c:pt>
                <c:pt idx="354">
                  <c:v>10.000400000000004</c:v>
                </c:pt>
                <c:pt idx="355">
                  <c:v>10.024800000000001</c:v>
                </c:pt>
                <c:pt idx="356">
                  <c:v>10.049200000000001</c:v>
                </c:pt>
                <c:pt idx="357">
                  <c:v>10.098100000000001</c:v>
                </c:pt>
                <c:pt idx="358">
                  <c:v>10.098100000000001</c:v>
                </c:pt>
                <c:pt idx="359">
                  <c:v>10.1469</c:v>
                </c:pt>
                <c:pt idx="360">
                  <c:v>10.1713</c:v>
                </c:pt>
                <c:pt idx="361">
                  <c:v>10.195700000000002</c:v>
                </c:pt>
                <c:pt idx="362">
                  <c:v>10.2446</c:v>
                </c:pt>
                <c:pt idx="363">
                  <c:v>10.254300000000001</c:v>
                </c:pt>
                <c:pt idx="364">
                  <c:v>10.2934</c:v>
                </c:pt>
                <c:pt idx="365">
                  <c:v>10.342200000000002</c:v>
                </c:pt>
                <c:pt idx="366">
                  <c:v>10.342200000000002</c:v>
                </c:pt>
                <c:pt idx="367">
                  <c:v>10.391000000000002</c:v>
                </c:pt>
                <c:pt idx="368">
                  <c:v>10.415500000000026</c:v>
                </c:pt>
                <c:pt idx="369">
                  <c:v>10.4399</c:v>
                </c:pt>
                <c:pt idx="370">
                  <c:v>10.4887</c:v>
                </c:pt>
                <c:pt idx="371">
                  <c:v>10.498500000000002</c:v>
                </c:pt>
                <c:pt idx="372">
                  <c:v>10.5375</c:v>
                </c:pt>
                <c:pt idx="373">
                  <c:v>10.5619</c:v>
                </c:pt>
                <c:pt idx="374">
                  <c:v>10.586400000000006</c:v>
                </c:pt>
                <c:pt idx="375">
                  <c:v>10.635200000000001</c:v>
                </c:pt>
                <c:pt idx="376">
                  <c:v>10.645</c:v>
                </c:pt>
                <c:pt idx="377">
                  <c:v>10.684000000000001</c:v>
                </c:pt>
                <c:pt idx="378">
                  <c:v>10.732800000000001</c:v>
                </c:pt>
                <c:pt idx="379">
                  <c:v>10.732800000000001</c:v>
                </c:pt>
                <c:pt idx="380">
                  <c:v>10.781700000000001</c:v>
                </c:pt>
                <c:pt idx="381">
                  <c:v>10.791399999999999</c:v>
                </c:pt>
                <c:pt idx="382">
                  <c:v>10.830500000000002</c:v>
                </c:pt>
                <c:pt idx="383">
                  <c:v>10.879300000000002</c:v>
                </c:pt>
                <c:pt idx="384">
                  <c:v>10.879300000000002</c:v>
                </c:pt>
                <c:pt idx="385">
                  <c:v>10.9282</c:v>
                </c:pt>
                <c:pt idx="386">
                  <c:v>10.952600000000126</c:v>
                </c:pt>
                <c:pt idx="387">
                  <c:v>10.977000000000002</c:v>
                </c:pt>
                <c:pt idx="388">
                  <c:v>11.025800000000002</c:v>
                </c:pt>
                <c:pt idx="389">
                  <c:v>11.025800000000002</c:v>
                </c:pt>
                <c:pt idx="390">
                  <c:v>11.074600000000002</c:v>
                </c:pt>
                <c:pt idx="391">
                  <c:v>11.099100000000002</c:v>
                </c:pt>
                <c:pt idx="392">
                  <c:v>11.123500000000002</c:v>
                </c:pt>
                <c:pt idx="393">
                  <c:v>11.172300000000002</c:v>
                </c:pt>
                <c:pt idx="394">
                  <c:v>11.182100000000002</c:v>
                </c:pt>
                <c:pt idx="395">
                  <c:v>11.2211</c:v>
                </c:pt>
                <c:pt idx="396">
                  <c:v>11.255300000000002</c:v>
                </c:pt>
                <c:pt idx="397">
                  <c:v>11.27</c:v>
                </c:pt>
                <c:pt idx="398">
                  <c:v>11.3188</c:v>
                </c:pt>
                <c:pt idx="399">
                  <c:v>11.328500000000002</c:v>
                </c:pt>
                <c:pt idx="400">
                  <c:v>11.367600000000024</c:v>
                </c:pt>
                <c:pt idx="401">
                  <c:v>11.416400000000024</c:v>
                </c:pt>
                <c:pt idx="402">
                  <c:v>11.416400000000024</c:v>
                </c:pt>
                <c:pt idx="403">
                  <c:v>11.465300000000004</c:v>
                </c:pt>
                <c:pt idx="404">
                  <c:v>11.475000000000026</c:v>
                </c:pt>
                <c:pt idx="405">
                  <c:v>11.514100000000001</c:v>
                </c:pt>
                <c:pt idx="406">
                  <c:v>11.562900000000004</c:v>
                </c:pt>
                <c:pt idx="407">
                  <c:v>11.562900000000004</c:v>
                </c:pt>
                <c:pt idx="408">
                  <c:v>11.611700000000001</c:v>
                </c:pt>
                <c:pt idx="409">
                  <c:v>11.636200000000001</c:v>
                </c:pt>
                <c:pt idx="410">
                  <c:v>11.660600000000002</c:v>
                </c:pt>
                <c:pt idx="411">
                  <c:v>11.7094</c:v>
                </c:pt>
                <c:pt idx="412">
                  <c:v>11.719200000000001</c:v>
                </c:pt>
                <c:pt idx="413">
                  <c:v>11.7582</c:v>
                </c:pt>
                <c:pt idx="414">
                  <c:v>11.807100000000002</c:v>
                </c:pt>
                <c:pt idx="415">
                  <c:v>11.807100000000002</c:v>
                </c:pt>
                <c:pt idx="416">
                  <c:v>11.855900000000076</c:v>
                </c:pt>
                <c:pt idx="417">
                  <c:v>11.880300000000002</c:v>
                </c:pt>
                <c:pt idx="418">
                  <c:v>11.904700000000002</c:v>
                </c:pt>
                <c:pt idx="419">
                  <c:v>11.953500000000076</c:v>
                </c:pt>
                <c:pt idx="420">
                  <c:v>11.953500000000076</c:v>
                </c:pt>
                <c:pt idx="421">
                  <c:v>12.002400000000026</c:v>
                </c:pt>
                <c:pt idx="422">
                  <c:v>12.0268</c:v>
                </c:pt>
                <c:pt idx="423">
                  <c:v>12.0512</c:v>
                </c:pt>
                <c:pt idx="424">
                  <c:v>12.1</c:v>
                </c:pt>
                <c:pt idx="425">
                  <c:v>12.1</c:v>
                </c:pt>
                <c:pt idx="426">
                  <c:v>12.148899999999999</c:v>
                </c:pt>
                <c:pt idx="427">
                  <c:v>12.197700000000001</c:v>
                </c:pt>
                <c:pt idx="428">
                  <c:v>12.197700000000001</c:v>
                </c:pt>
                <c:pt idx="429">
                  <c:v>12.246500000000001</c:v>
                </c:pt>
                <c:pt idx="430">
                  <c:v>12.256300000000001</c:v>
                </c:pt>
                <c:pt idx="431">
                  <c:v>12.295300000000001</c:v>
                </c:pt>
                <c:pt idx="432">
                  <c:v>12.344200000000001</c:v>
                </c:pt>
                <c:pt idx="433">
                  <c:v>12.344200000000001</c:v>
                </c:pt>
                <c:pt idx="434">
                  <c:v>12.393000000000002</c:v>
                </c:pt>
                <c:pt idx="435">
                  <c:v>12.427200000000001</c:v>
                </c:pt>
                <c:pt idx="436">
                  <c:v>12.441800000000001</c:v>
                </c:pt>
                <c:pt idx="437">
                  <c:v>12.490700000000002</c:v>
                </c:pt>
                <c:pt idx="438">
                  <c:v>12.490700000000002</c:v>
                </c:pt>
                <c:pt idx="439">
                  <c:v>12.539500000000002</c:v>
                </c:pt>
                <c:pt idx="440">
                  <c:v>12.563900000000002</c:v>
                </c:pt>
                <c:pt idx="441">
                  <c:v>12.5883</c:v>
                </c:pt>
                <c:pt idx="442">
                  <c:v>12.6371</c:v>
                </c:pt>
                <c:pt idx="443">
                  <c:v>12.6371</c:v>
                </c:pt>
                <c:pt idx="444">
                  <c:v>12.686000000000002</c:v>
                </c:pt>
                <c:pt idx="445">
                  <c:v>12.7201</c:v>
                </c:pt>
                <c:pt idx="446">
                  <c:v>12.7348</c:v>
                </c:pt>
                <c:pt idx="447">
                  <c:v>12.783600000000002</c:v>
                </c:pt>
                <c:pt idx="448">
                  <c:v>12.7934</c:v>
                </c:pt>
                <c:pt idx="449">
                  <c:v>12.832500000000024</c:v>
                </c:pt>
                <c:pt idx="450">
                  <c:v>12.881300000000001</c:v>
                </c:pt>
                <c:pt idx="451">
                  <c:v>12.881300000000001</c:v>
                </c:pt>
                <c:pt idx="452">
                  <c:v>12.930100000000001</c:v>
                </c:pt>
                <c:pt idx="453">
                  <c:v>12.9399</c:v>
                </c:pt>
                <c:pt idx="454">
                  <c:v>12.978900000000001</c:v>
                </c:pt>
                <c:pt idx="455">
                  <c:v>13.027800000000001</c:v>
                </c:pt>
                <c:pt idx="456">
                  <c:v>13.027800000000001</c:v>
                </c:pt>
                <c:pt idx="457">
                  <c:v>13.076600000000004</c:v>
                </c:pt>
                <c:pt idx="458">
                  <c:v>13.101000000000001</c:v>
                </c:pt>
                <c:pt idx="459">
                  <c:v>13.125400000000004</c:v>
                </c:pt>
                <c:pt idx="460">
                  <c:v>13.174200000000001</c:v>
                </c:pt>
                <c:pt idx="461">
                  <c:v>13.3</c:v>
                </c:pt>
                <c:pt idx="462">
                  <c:v>13.5</c:v>
                </c:pt>
                <c:pt idx="463">
                  <c:v>13.7</c:v>
                </c:pt>
                <c:pt idx="464">
                  <c:v>13.984</c:v>
                </c:pt>
                <c:pt idx="465">
                  <c:v>14.023100000000001</c:v>
                </c:pt>
                <c:pt idx="466">
                  <c:v>14.047500000000001</c:v>
                </c:pt>
                <c:pt idx="467">
                  <c:v>14.071900000000001</c:v>
                </c:pt>
                <c:pt idx="468">
                  <c:v>14.120700000000001</c:v>
                </c:pt>
                <c:pt idx="469">
                  <c:v>14.120700000000001</c:v>
                </c:pt>
                <c:pt idx="470">
                  <c:v>14.169600000000004</c:v>
                </c:pt>
                <c:pt idx="471">
                  <c:v>14.218400000000001</c:v>
                </c:pt>
                <c:pt idx="472">
                  <c:v>14.218400000000001</c:v>
                </c:pt>
                <c:pt idx="473">
                  <c:v>14.267200000000001</c:v>
                </c:pt>
                <c:pt idx="474">
                  <c:v>14.277000000000001</c:v>
                </c:pt>
                <c:pt idx="475">
                  <c:v>14.316000000000004</c:v>
                </c:pt>
                <c:pt idx="476">
                  <c:v>14.3649</c:v>
                </c:pt>
                <c:pt idx="477">
                  <c:v>14.3649</c:v>
                </c:pt>
                <c:pt idx="478">
                  <c:v>14.4137</c:v>
                </c:pt>
                <c:pt idx="479">
                  <c:v>14.447900000000001</c:v>
                </c:pt>
                <c:pt idx="480">
                  <c:v>14.462500000000126</c:v>
                </c:pt>
                <c:pt idx="481">
                  <c:v>14.5114</c:v>
                </c:pt>
                <c:pt idx="482">
                  <c:v>14.5114</c:v>
                </c:pt>
                <c:pt idx="483">
                  <c:v>14.5602</c:v>
                </c:pt>
                <c:pt idx="484">
                  <c:v>14.5944</c:v>
                </c:pt>
                <c:pt idx="485">
                  <c:v>14.609</c:v>
                </c:pt>
                <c:pt idx="486">
                  <c:v>14.6578</c:v>
                </c:pt>
                <c:pt idx="487">
                  <c:v>14.667600000000002</c:v>
                </c:pt>
                <c:pt idx="488">
                  <c:v>14.7067</c:v>
                </c:pt>
                <c:pt idx="489">
                  <c:v>14.740899999999998</c:v>
                </c:pt>
                <c:pt idx="490">
                  <c:v>14.755500000000024</c:v>
                </c:pt>
                <c:pt idx="491">
                  <c:v>14.8043</c:v>
                </c:pt>
                <c:pt idx="492">
                  <c:v>14.8141</c:v>
                </c:pt>
                <c:pt idx="493">
                  <c:v>14.853200000000006</c:v>
                </c:pt>
                <c:pt idx="494">
                  <c:v>14.8873</c:v>
                </c:pt>
                <c:pt idx="495">
                  <c:v>14.902000000000006</c:v>
                </c:pt>
                <c:pt idx="496">
                  <c:v>14.950800000000006</c:v>
                </c:pt>
                <c:pt idx="497">
                  <c:v>14.975200000000006</c:v>
                </c:pt>
                <c:pt idx="498">
                  <c:v>14.999600000000004</c:v>
                </c:pt>
                <c:pt idx="499">
                  <c:v>15.048500000000001</c:v>
                </c:pt>
                <c:pt idx="500">
                  <c:v>15.048500000000001</c:v>
                </c:pt>
                <c:pt idx="501">
                  <c:v>15.097300000000001</c:v>
                </c:pt>
                <c:pt idx="502">
                  <c:v>15.107100000000001</c:v>
                </c:pt>
                <c:pt idx="503">
                  <c:v>15.146100000000001</c:v>
                </c:pt>
                <c:pt idx="504">
                  <c:v>15.195</c:v>
                </c:pt>
                <c:pt idx="505">
                  <c:v>15.204700000000001</c:v>
                </c:pt>
                <c:pt idx="506">
                  <c:v>15.2438</c:v>
                </c:pt>
                <c:pt idx="507">
                  <c:v>15.2682</c:v>
                </c:pt>
                <c:pt idx="508">
                  <c:v>15.292600000000002</c:v>
                </c:pt>
                <c:pt idx="509">
                  <c:v>15.3414</c:v>
                </c:pt>
                <c:pt idx="510">
                  <c:v>15.3512</c:v>
                </c:pt>
                <c:pt idx="511">
                  <c:v>15.3903</c:v>
                </c:pt>
                <c:pt idx="512">
                  <c:v>15.4391</c:v>
                </c:pt>
                <c:pt idx="513">
                  <c:v>15.4391</c:v>
                </c:pt>
                <c:pt idx="514">
                  <c:v>15.4879</c:v>
                </c:pt>
                <c:pt idx="515">
                  <c:v>15.4977</c:v>
                </c:pt>
                <c:pt idx="516">
                  <c:v>15.5367</c:v>
                </c:pt>
                <c:pt idx="517">
                  <c:v>15.585600000000024</c:v>
                </c:pt>
                <c:pt idx="518">
                  <c:v>15.585600000000024</c:v>
                </c:pt>
                <c:pt idx="519">
                  <c:v>15.634399999999999</c:v>
                </c:pt>
                <c:pt idx="520">
                  <c:v>15.644199999999998</c:v>
                </c:pt>
                <c:pt idx="521">
                  <c:v>15.683200000000001</c:v>
                </c:pt>
                <c:pt idx="522">
                  <c:v>15.732100000000001</c:v>
                </c:pt>
                <c:pt idx="523">
                  <c:v>15.732100000000001</c:v>
                </c:pt>
                <c:pt idx="524">
                  <c:v>15.780900000000001</c:v>
                </c:pt>
                <c:pt idx="525">
                  <c:v>15.790700000000001</c:v>
                </c:pt>
                <c:pt idx="526">
                  <c:v>15.829700000000004</c:v>
                </c:pt>
                <c:pt idx="527">
                  <c:v>15.863900000000006</c:v>
                </c:pt>
                <c:pt idx="528">
                  <c:v>15.878500000000004</c:v>
                </c:pt>
                <c:pt idx="529">
                  <c:v>15.9274</c:v>
                </c:pt>
                <c:pt idx="530">
                  <c:v>15.937100000000001</c:v>
                </c:pt>
                <c:pt idx="531">
                  <c:v>15.9762</c:v>
                </c:pt>
                <c:pt idx="532">
                  <c:v>16.024999999999999</c:v>
                </c:pt>
                <c:pt idx="533">
                  <c:v>16.024999999999999</c:v>
                </c:pt>
                <c:pt idx="534">
                  <c:v>16.073899999999988</c:v>
                </c:pt>
                <c:pt idx="535">
                  <c:v>16.073899999999988</c:v>
                </c:pt>
                <c:pt idx="536">
                  <c:v>16.122699999999789</c:v>
                </c:pt>
                <c:pt idx="537">
                  <c:v>16.156899999999997</c:v>
                </c:pt>
                <c:pt idx="538">
                  <c:v>16.171499999999988</c:v>
                </c:pt>
                <c:pt idx="539">
                  <c:v>16.220299999999789</c:v>
                </c:pt>
                <c:pt idx="540">
                  <c:v>16.220299999999789</c:v>
                </c:pt>
                <c:pt idx="541">
                  <c:v>16.269199999999689</c:v>
                </c:pt>
                <c:pt idx="542">
                  <c:v>16.269199999999689</c:v>
                </c:pt>
                <c:pt idx="543">
                  <c:v>16.317999999999998</c:v>
                </c:pt>
                <c:pt idx="544">
                  <c:v>16.327800000000035</c:v>
                </c:pt>
                <c:pt idx="545">
                  <c:v>16.366799999999689</c:v>
                </c:pt>
                <c:pt idx="546">
                  <c:v>16.3766</c:v>
                </c:pt>
                <c:pt idx="547">
                  <c:v>16.415699999999589</c:v>
                </c:pt>
                <c:pt idx="548">
                  <c:v>16.415699999999589</c:v>
                </c:pt>
                <c:pt idx="549">
                  <c:v>16.366799999999689</c:v>
                </c:pt>
                <c:pt idx="550">
                  <c:v>16.366799999999689</c:v>
                </c:pt>
                <c:pt idx="551">
                  <c:v>16.317999999999998</c:v>
                </c:pt>
                <c:pt idx="552">
                  <c:v>16.317999999999998</c:v>
                </c:pt>
                <c:pt idx="553">
                  <c:v>16.269199999999689</c:v>
                </c:pt>
                <c:pt idx="554">
                  <c:v>16.269199999999689</c:v>
                </c:pt>
                <c:pt idx="555">
                  <c:v>16.220299999999789</c:v>
                </c:pt>
                <c:pt idx="556">
                  <c:v>16.220299999999789</c:v>
                </c:pt>
                <c:pt idx="557">
                  <c:v>16.171499999999988</c:v>
                </c:pt>
                <c:pt idx="558">
                  <c:v>16.156899999999997</c:v>
                </c:pt>
                <c:pt idx="559">
                  <c:v>16.122699999999789</c:v>
                </c:pt>
                <c:pt idx="560">
                  <c:v>16.098299999999789</c:v>
                </c:pt>
                <c:pt idx="561">
                  <c:v>16.073899999999988</c:v>
                </c:pt>
                <c:pt idx="562">
                  <c:v>16.024999999999999</c:v>
                </c:pt>
                <c:pt idx="563">
                  <c:v>16.024999999999999</c:v>
                </c:pt>
                <c:pt idx="564">
                  <c:v>15.9762</c:v>
                </c:pt>
                <c:pt idx="565">
                  <c:v>15.9518</c:v>
                </c:pt>
                <c:pt idx="566">
                  <c:v>15.9274</c:v>
                </c:pt>
                <c:pt idx="567">
                  <c:v>15.888300000000001</c:v>
                </c:pt>
                <c:pt idx="568">
                  <c:v>15.878500000000004</c:v>
                </c:pt>
                <c:pt idx="569">
                  <c:v>15.829700000000004</c:v>
                </c:pt>
                <c:pt idx="570">
                  <c:v>15.829700000000004</c:v>
                </c:pt>
                <c:pt idx="571">
                  <c:v>15.780900000000001</c:v>
                </c:pt>
                <c:pt idx="572">
                  <c:v>15.756500000000004</c:v>
                </c:pt>
                <c:pt idx="573">
                  <c:v>15.732100000000001</c:v>
                </c:pt>
                <c:pt idx="574">
                  <c:v>15.683200000000001</c:v>
                </c:pt>
                <c:pt idx="575">
                  <c:v>15.683200000000001</c:v>
                </c:pt>
                <c:pt idx="576">
                  <c:v>15.634399999999999</c:v>
                </c:pt>
                <c:pt idx="577">
                  <c:v>15.6198</c:v>
                </c:pt>
                <c:pt idx="578">
                  <c:v>15.585600000000024</c:v>
                </c:pt>
                <c:pt idx="579">
                  <c:v>15.5367</c:v>
                </c:pt>
                <c:pt idx="580">
                  <c:v>15.5367</c:v>
                </c:pt>
                <c:pt idx="581">
                  <c:v>15.4879</c:v>
                </c:pt>
                <c:pt idx="582">
                  <c:v>15.463500000000026</c:v>
                </c:pt>
                <c:pt idx="583">
                  <c:v>15.4391</c:v>
                </c:pt>
                <c:pt idx="584">
                  <c:v>15.3903</c:v>
                </c:pt>
                <c:pt idx="585">
                  <c:v>15.3903</c:v>
                </c:pt>
                <c:pt idx="586">
                  <c:v>15.3414</c:v>
                </c:pt>
                <c:pt idx="587">
                  <c:v>15.3268</c:v>
                </c:pt>
                <c:pt idx="588">
                  <c:v>15.292600000000002</c:v>
                </c:pt>
                <c:pt idx="589">
                  <c:v>15.2438</c:v>
                </c:pt>
                <c:pt idx="590">
                  <c:v>15.2438</c:v>
                </c:pt>
                <c:pt idx="591">
                  <c:v>15.195</c:v>
                </c:pt>
                <c:pt idx="592">
                  <c:v>15.155900000000004</c:v>
                </c:pt>
                <c:pt idx="593">
                  <c:v>15.146100000000001</c:v>
                </c:pt>
                <c:pt idx="594">
                  <c:v>15.097300000000001</c:v>
                </c:pt>
                <c:pt idx="595">
                  <c:v>15.097300000000001</c:v>
                </c:pt>
                <c:pt idx="596">
                  <c:v>15.048500000000001</c:v>
                </c:pt>
                <c:pt idx="597">
                  <c:v>15.009400000000024</c:v>
                </c:pt>
                <c:pt idx="598">
                  <c:v>14.999600000000004</c:v>
                </c:pt>
                <c:pt idx="599">
                  <c:v>14.950800000000006</c:v>
                </c:pt>
                <c:pt idx="600">
                  <c:v>14.926400000000006</c:v>
                </c:pt>
                <c:pt idx="601">
                  <c:v>14.902000000000006</c:v>
                </c:pt>
                <c:pt idx="602">
                  <c:v>14.853200000000006</c:v>
                </c:pt>
                <c:pt idx="603">
                  <c:v>14.853200000000006</c:v>
                </c:pt>
                <c:pt idx="604">
                  <c:v>14.8043</c:v>
                </c:pt>
                <c:pt idx="605">
                  <c:v>14.7897</c:v>
                </c:pt>
                <c:pt idx="606">
                  <c:v>14.755500000000024</c:v>
                </c:pt>
                <c:pt idx="607">
                  <c:v>14.7067</c:v>
                </c:pt>
                <c:pt idx="608">
                  <c:v>14.7067</c:v>
                </c:pt>
                <c:pt idx="609">
                  <c:v>14.6578</c:v>
                </c:pt>
                <c:pt idx="610">
                  <c:v>14.6188</c:v>
                </c:pt>
                <c:pt idx="611">
                  <c:v>14.609</c:v>
                </c:pt>
                <c:pt idx="612">
                  <c:v>14.5602</c:v>
                </c:pt>
                <c:pt idx="613">
                  <c:v>14.5602</c:v>
                </c:pt>
                <c:pt idx="614">
                  <c:v>14.5114</c:v>
                </c:pt>
                <c:pt idx="615">
                  <c:v>14.462500000000126</c:v>
                </c:pt>
                <c:pt idx="616">
                  <c:v>14.462500000000126</c:v>
                </c:pt>
                <c:pt idx="617">
                  <c:v>14.4137</c:v>
                </c:pt>
                <c:pt idx="618">
                  <c:v>14.399100000000002</c:v>
                </c:pt>
                <c:pt idx="619">
                  <c:v>14.3649</c:v>
                </c:pt>
                <c:pt idx="620">
                  <c:v>14.316000000000004</c:v>
                </c:pt>
                <c:pt idx="621">
                  <c:v>14.316000000000004</c:v>
                </c:pt>
                <c:pt idx="622">
                  <c:v>14.267200000000001</c:v>
                </c:pt>
                <c:pt idx="623">
                  <c:v>14.228199999999999</c:v>
                </c:pt>
                <c:pt idx="624">
                  <c:v>14.218400000000001</c:v>
                </c:pt>
                <c:pt idx="625">
                  <c:v>14.169600000000004</c:v>
                </c:pt>
                <c:pt idx="626">
                  <c:v>14.169600000000004</c:v>
                </c:pt>
                <c:pt idx="627">
                  <c:v>14.120700000000001</c:v>
                </c:pt>
                <c:pt idx="628">
                  <c:v>14.071900000000001</c:v>
                </c:pt>
                <c:pt idx="629">
                  <c:v>14.071900000000001</c:v>
                </c:pt>
                <c:pt idx="630">
                  <c:v>14.023100000000001</c:v>
                </c:pt>
                <c:pt idx="631">
                  <c:v>14.023100000000001</c:v>
                </c:pt>
                <c:pt idx="632">
                  <c:v>13.9742</c:v>
                </c:pt>
                <c:pt idx="633">
                  <c:v>13.9352</c:v>
                </c:pt>
                <c:pt idx="634">
                  <c:v>13.925400000000026</c:v>
                </c:pt>
                <c:pt idx="635">
                  <c:v>13.876600000000026</c:v>
                </c:pt>
                <c:pt idx="636">
                  <c:v>13.852200000000026</c:v>
                </c:pt>
                <c:pt idx="637">
                  <c:v>13.8278</c:v>
                </c:pt>
                <c:pt idx="638">
                  <c:v>13.7789</c:v>
                </c:pt>
                <c:pt idx="639">
                  <c:v>13.7789</c:v>
                </c:pt>
                <c:pt idx="640">
                  <c:v>13.7301</c:v>
                </c:pt>
                <c:pt idx="641">
                  <c:v>13.691000000000001</c:v>
                </c:pt>
                <c:pt idx="642">
                  <c:v>13.6813</c:v>
                </c:pt>
                <c:pt idx="643">
                  <c:v>13.632500000000002</c:v>
                </c:pt>
                <c:pt idx="644">
                  <c:v>13.617800000000001</c:v>
                </c:pt>
                <c:pt idx="645">
                  <c:v>13.583600000000002</c:v>
                </c:pt>
                <c:pt idx="646">
                  <c:v>13.534800000000001</c:v>
                </c:pt>
              </c:numCache>
            </c:numRef>
          </c:xVal>
          <c:yVal>
            <c:numRef>
              <c:f>'C80T10'!$E$3:$E$734</c:f>
              <c:numCache>
                <c:formatCode>General</c:formatCode>
                <c:ptCount val="732"/>
                <c:pt idx="0">
                  <c:v>0.73240000000000005</c:v>
                </c:pt>
                <c:pt idx="1">
                  <c:v>0.73240000000000005</c:v>
                </c:pt>
                <c:pt idx="2">
                  <c:v>0.76900000000001334</c:v>
                </c:pt>
                <c:pt idx="3">
                  <c:v>0.76900000000001334</c:v>
                </c:pt>
                <c:pt idx="4">
                  <c:v>0.73240000000000005</c:v>
                </c:pt>
                <c:pt idx="5">
                  <c:v>0.76900000000001334</c:v>
                </c:pt>
                <c:pt idx="6">
                  <c:v>0.73240000000000005</c:v>
                </c:pt>
                <c:pt idx="7">
                  <c:v>0.73240000000000005</c:v>
                </c:pt>
                <c:pt idx="8">
                  <c:v>0.73240000000000005</c:v>
                </c:pt>
                <c:pt idx="9">
                  <c:v>0.73240000000000005</c:v>
                </c:pt>
                <c:pt idx="10">
                  <c:v>0.73240000000000005</c:v>
                </c:pt>
                <c:pt idx="11">
                  <c:v>0.73240000000000005</c:v>
                </c:pt>
                <c:pt idx="12">
                  <c:v>0.79349999999999998</c:v>
                </c:pt>
                <c:pt idx="13">
                  <c:v>0.79349999999999998</c:v>
                </c:pt>
                <c:pt idx="14">
                  <c:v>0.79349999999999998</c:v>
                </c:pt>
                <c:pt idx="15">
                  <c:v>0.83009999999999995</c:v>
                </c:pt>
                <c:pt idx="16">
                  <c:v>0.76900000000001334</c:v>
                </c:pt>
                <c:pt idx="17">
                  <c:v>0.83009999999999995</c:v>
                </c:pt>
                <c:pt idx="18">
                  <c:v>0.85450000000000004</c:v>
                </c:pt>
                <c:pt idx="19">
                  <c:v>0.85450000000000004</c:v>
                </c:pt>
                <c:pt idx="20">
                  <c:v>0.95209999999999995</c:v>
                </c:pt>
                <c:pt idx="21">
                  <c:v>1.2572999999999703</c:v>
                </c:pt>
                <c:pt idx="22">
                  <c:v>1.7089999999999697</c:v>
                </c:pt>
                <c:pt idx="23">
                  <c:v>2.0751999999999997</c:v>
                </c:pt>
                <c:pt idx="24">
                  <c:v>3.1738</c:v>
                </c:pt>
                <c:pt idx="25">
                  <c:v>5.0658999999999965</c:v>
                </c:pt>
                <c:pt idx="26">
                  <c:v>8.3618000000000006</c:v>
                </c:pt>
                <c:pt idx="27">
                  <c:v>11.413600000000002</c:v>
                </c:pt>
                <c:pt idx="28">
                  <c:v>15.356400000000276</c:v>
                </c:pt>
                <c:pt idx="29">
                  <c:v>18.7988</c:v>
                </c:pt>
                <c:pt idx="30">
                  <c:v>23.4741</c:v>
                </c:pt>
                <c:pt idx="31">
                  <c:v>27.380400000000002</c:v>
                </c:pt>
                <c:pt idx="32">
                  <c:v>32.287600000000005</c:v>
                </c:pt>
                <c:pt idx="33">
                  <c:v>36.926300000000012</c:v>
                </c:pt>
                <c:pt idx="34">
                  <c:v>42.2119</c:v>
                </c:pt>
                <c:pt idx="35">
                  <c:v>47.180200000000006</c:v>
                </c:pt>
                <c:pt idx="36">
                  <c:v>52.246100000000013</c:v>
                </c:pt>
                <c:pt idx="37">
                  <c:v>57.958999999999996</c:v>
                </c:pt>
                <c:pt idx="38">
                  <c:v>63.354499999999994</c:v>
                </c:pt>
                <c:pt idx="39">
                  <c:v>69.494600000001327</c:v>
                </c:pt>
                <c:pt idx="40">
                  <c:v>74.523899999999998</c:v>
                </c:pt>
                <c:pt idx="41">
                  <c:v>81.359899999999982</c:v>
                </c:pt>
                <c:pt idx="42">
                  <c:v>86.792000000000002</c:v>
                </c:pt>
                <c:pt idx="43">
                  <c:v>93.176299999999998</c:v>
                </c:pt>
                <c:pt idx="44">
                  <c:v>98.205600000000004</c:v>
                </c:pt>
                <c:pt idx="45">
                  <c:v>104.712</c:v>
                </c:pt>
                <c:pt idx="46">
                  <c:v>110.2296</c:v>
                </c:pt>
                <c:pt idx="47">
                  <c:v>116.91900000000012</c:v>
                </c:pt>
                <c:pt idx="48">
                  <c:v>122.5343</c:v>
                </c:pt>
                <c:pt idx="49">
                  <c:v>128.88190000000247</c:v>
                </c:pt>
                <c:pt idx="50">
                  <c:v>135.16840000000047</c:v>
                </c:pt>
                <c:pt idx="51">
                  <c:v>140.78379999999999</c:v>
                </c:pt>
                <c:pt idx="52">
                  <c:v>147.52200000000047</c:v>
                </c:pt>
                <c:pt idx="53">
                  <c:v>152.77099999999999</c:v>
                </c:pt>
                <c:pt idx="54">
                  <c:v>159.79</c:v>
                </c:pt>
                <c:pt idx="55">
                  <c:v>165.52730000000147</c:v>
                </c:pt>
                <c:pt idx="56">
                  <c:v>172.85150000000004</c:v>
                </c:pt>
                <c:pt idx="57">
                  <c:v>178.0762</c:v>
                </c:pt>
                <c:pt idx="58">
                  <c:v>183.02010000000001</c:v>
                </c:pt>
                <c:pt idx="59">
                  <c:v>188.41549999999998</c:v>
                </c:pt>
                <c:pt idx="60">
                  <c:v>192.72459999999998</c:v>
                </c:pt>
                <c:pt idx="61">
                  <c:v>196.71629999999999</c:v>
                </c:pt>
                <c:pt idx="62">
                  <c:v>200.0488</c:v>
                </c:pt>
                <c:pt idx="63">
                  <c:v>164.79499999999999</c:v>
                </c:pt>
                <c:pt idx="64">
                  <c:v>170.20269999999999</c:v>
                </c:pt>
                <c:pt idx="65">
                  <c:v>174.4751</c:v>
                </c:pt>
                <c:pt idx="66">
                  <c:v>171.63079999999999</c:v>
                </c:pt>
                <c:pt idx="67">
                  <c:v>173.4375</c:v>
                </c:pt>
                <c:pt idx="68">
                  <c:v>171.9117</c:v>
                </c:pt>
                <c:pt idx="69">
                  <c:v>169.7388</c:v>
                </c:pt>
                <c:pt idx="70">
                  <c:v>169.67769999999999</c:v>
                </c:pt>
                <c:pt idx="71">
                  <c:v>149.3896</c:v>
                </c:pt>
                <c:pt idx="72">
                  <c:v>142.91999999999999</c:v>
                </c:pt>
                <c:pt idx="73">
                  <c:v>142.98090000000047</c:v>
                </c:pt>
                <c:pt idx="74">
                  <c:v>144.44579999999999</c:v>
                </c:pt>
                <c:pt idx="75">
                  <c:v>143.34720000000004</c:v>
                </c:pt>
                <c:pt idx="76">
                  <c:v>144.95850000000004</c:v>
                </c:pt>
                <c:pt idx="77">
                  <c:v>144.4092</c:v>
                </c:pt>
                <c:pt idx="78">
                  <c:v>146.27679999999998</c:v>
                </c:pt>
                <c:pt idx="79">
                  <c:v>146.30130000000167</c:v>
                </c:pt>
                <c:pt idx="80">
                  <c:v>147.92490000000001</c:v>
                </c:pt>
                <c:pt idx="81">
                  <c:v>148.07140000000001</c:v>
                </c:pt>
                <c:pt idx="82">
                  <c:v>149.08450000000002</c:v>
                </c:pt>
                <c:pt idx="83">
                  <c:v>148.59630000000001</c:v>
                </c:pt>
                <c:pt idx="84">
                  <c:v>149.26759999999999</c:v>
                </c:pt>
                <c:pt idx="85">
                  <c:v>148.96240000000267</c:v>
                </c:pt>
                <c:pt idx="86">
                  <c:v>149.69479999999999</c:v>
                </c:pt>
                <c:pt idx="87">
                  <c:v>150.26850000000002</c:v>
                </c:pt>
                <c:pt idx="88">
                  <c:v>149.87790000000001</c:v>
                </c:pt>
                <c:pt idx="89">
                  <c:v>147.94919999999999</c:v>
                </c:pt>
                <c:pt idx="90">
                  <c:v>146.60640000000001</c:v>
                </c:pt>
                <c:pt idx="91">
                  <c:v>144.99510000000001</c:v>
                </c:pt>
                <c:pt idx="92">
                  <c:v>143.98190000000127</c:v>
                </c:pt>
                <c:pt idx="93">
                  <c:v>142.57810000000001</c:v>
                </c:pt>
                <c:pt idx="94">
                  <c:v>142.39510000000001</c:v>
                </c:pt>
                <c:pt idx="95">
                  <c:v>141.54049999999998</c:v>
                </c:pt>
                <c:pt idx="96">
                  <c:v>141.39400000000001</c:v>
                </c:pt>
                <c:pt idx="97">
                  <c:v>141.47959999999998</c:v>
                </c:pt>
                <c:pt idx="98">
                  <c:v>142.06540000000001</c:v>
                </c:pt>
                <c:pt idx="99">
                  <c:v>142.0044</c:v>
                </c:pt>
                <c:pt idx="100">
                  <c:v>141.45510000000004</c:v>
                </c:pt>
                <c:pt idx="101">
                  <c:v>141.11329999999998</c:v>
                </c:pt>
                <c:pt idx="102">
                  <c:v>140.8691</c:v>
                </c:pt>
                <c:pt idx="103">
                  <c:v>140.78379999999999</c:v>
                </c:pt>
                <c:pt idx="104">
                  <c:v>140.8691</c:v>
                </c:pt>
                <c:pt idx="105">
                  <c:v>140.625</c:v>
                </c:pt>
                <c:pt idx="106">
                  <c:v>139.95359999999999</c:v>
                </c:pt>
                <c:pt idx="107">
                  <c:v>140.25890000000001</c:v>
                </c:pt>
                <c:pt idx="108">
                  <c:v>140.2954</c:v>
                </c:pt>
                <c:pt idx="109">
                  <c:v>140.31979999999999</c:v>
                </c:pt>
                <c:pt idx="110">
                  <c:v>138.70850000000002</c:v>
                </c:pt>
                <c:pt idx="111">
                  <c:v>138.8306</c:v>
                </c:pt>
                <c:pt idx="112">
                  <c:v>138.0615</c:v>
                </c:pt>
                <c:pt idx="113">
                  <c:v>138.0615</c:v>
                </c:pt>
                <c:pt idx="114">
                  <c:v>137.39020000000087</c:v>
                </c:pt>
                <c:pt idx="115">
                  <c:v>138.42770000000004</c:v>
                </c:pt>
                <c:pt idx="116">
                  <c:v>137.81740000000067</c:v>
                </c:pt>
                <c:pt idx="117">
                  <c:v>138.4034</c:v>
                </c:pt>
                <c:pt idx="118">
                  <c:v>137.75630000000001</c:v>
                </c:pt>
                <c:pt idx="119">
                  <c:v>138.89160000000001</c:v>
                </c:pt>
                <c:pt idx="120">
                  <c:v>139.1968</c:v>
                </c:pt>
                <c:pt idx="121">
                  <c:v>139.1968</c:v>
                </c:pt>
                <c:pt idx="122">
                  <c:v>137.87840000000207</c:v>
                </c:pt>
                <c:pt idx="123">
                  <c:v>138.36670000000001</c:v>
                </c:pt>
                <c:pt idx="124">
                  <c:v>137.48780000000087</c:v>
                </c:pt>
                <c:pt idx="125">
                  <c:v>138.1225</c:v>
                </c:pt>
                <c:pt idx="126">
                  <c:v>137.1216</c:v>
                </c:pt>
                <c:pt idx="127">
                  <c:v>137.87840000000207</c:v>
                </c:pt>
                <c:pt idx="128">
                  <c:v>136.5967</c:v>
                </c:pt>
                <c:pt idx="129">
                  <c:v>136.99949999999998</c:v>
                </c:pt>
                <c:pt idx="130">
                  <c:v>135.96190000000001</c:v>
                </c:pt>
                <c:pt idx="131">
                  <c:v>137.06050000000002</c:v>
                </c:pt>
                <c:pt idx="132">
                  <c:v>136.5967</c:v>
                </c:pt>
                <c:pt idx="133">
                  <c:v>136.96300000000002</c:v>
                </c:pt>
                <c:pt idx="134">
                  <c:v>135.8398</c:v>
                </c:pt>
                <c:pt idx="135">
                  <c:v>136.99949999999998</c:v>
                </c:pt>
                <c:pt idx="136">
                  <c:v>135.59569999999999</c:v>
                </c:pt>
                <c:pt idx="137">
                  <c:v>136.084</c:v>
                </c:pt>
                <c:pt idx="138">
                  <c:v>134.76559999999998</c:v>
                </c:pt>
                <c:pt idx="139">
                  <c:v>135.6567</c:v>
                </c:pt>
                <c:pt idx="140">
                  <c:v>133.88670000000027</c:v>
                </c:pt>
                <c:pt idx="141">
                  <c:v>134.13079999999999</c:v>
                </c:pt>
                <c:pt idx="142">
                  <c:v>133.23969999999952</c:v>
                </c:pt>
                <c:pt idx="143">
                  <c:v>134.03319999999999</c:v>
                </c:pt>
                <c:pt idx="144">
                  <c:v>133.15430000000001</c:v>
                </c:pt>
                <c:pt idx="145">
                  <c:v>133.42290000000187</c:v>
                </c:pt>
                <c:pt idx="146">
                  <c:v>132.32420000000027</c:v>
                </c:pt>
                <c:pt idx="147">
                  <c:v>133.17869999999999</c:v>
                </c:pt>
                <c:pt idx="148">
                  <c:v>132.8492</c:v>
                </c:pt>
                <c:pt idx="149">
                  <c:v>133.9111</c:v>
                </c:pt>
                <c:pt idx="150">
                  <c:v>133.5205</c:v>
                </c:pt>
                <c:pt idx="151">
                  <c:v>134.06979999999999</c:v>
                </c:pt>
                <c:pt idx="152">
                  <c:v>134.21629999999999</c:v>
                </c:pt>
                <c:pt idx="153">
                  <c:v>134.00890000000001</c:v>
                </c:pt>
                <c:pt idx="154">
                  <c:v>132.60499999999999</c:v>
                </c:pt>
                <c:pt idx="155">
                  <c:v>132.9101</c:v>
                </c:pt>
                <c:pt idx="156">
                  <c:v>132.29989999999998</c:v>
                </c:pt>
                <c:pt idx="157">
                  <c:v>133.0566</c:v>
                </c:pt>
                <c:pt idx="158">
                  <c:v>132.54389999999998</c:v>
                </c:pt>
                <c:pt idx="159">
                  <c:v>133.78900000000002</c:v>
                </c:pt>
                <c:pt idx="160">
                  <c:v>133.85010000000167</c:v>
                </c:pt>
                <c:pt idx="161">
                  <c:v>134.49710000000007</c:v>
                </c:pt>
                <c:pt idx="162">
                  <c:v>134.33840000000356</c:v>
                </c:pt>
                <c:pt idx="163">
                  <c:v>134.375</c:v>
                </c:pt>
                <c:pt idx="164">
                  <c:v>134.61909999999995</c:v>
                </c:pt>
                <c:pt idx="165">
                  <c:v>134.46040000000067</c:v>
                </c:pt>
                <c:pt idx="166">
                  <c:v>134.70469999999995</c:v>
                </c:pt>
                <c:pt idx="167">
                  <c:v>134.49710000000007</c:v>
                </c:pt>
                <c:pt idx="168">
                  <c:v>134.98540000000187</c:v>
                </c:pt>
                <c:pt idx="169">
                  <c:v>134.31389999999999</c:v>
                </c:pt>
                <c:pt idx="170">
                  <c:v>134.0942</c:v>
                </c:pt>
                <c:pt idx="171">
                  <c:v>133.58150000000001</c:v>
                </c:pt>
                <c:pt idx="172">
                  <c:v>134.31389999999999</c:v>
                </c:pt>
                <c:pt idx="173">
                  <c:v>134.0942</c:v>
                </c:pt>
                <c:pt idx="174">
                  <c:v>134.39940000000001</c:v>
                </c:pt>
                <c:pt idx="175">
                  <c:v>133.9111</c:v>
                </c:pt>
                <c:pt idx="176">
                  <c:v>134.43610000000001</c:v>
                </c:pt>
                <c:pt idx="177">
                  <c:v>133.6671</c:v>
                </c:pt>
                <c:pt idx="178">
                  <c:v>133.70359999999599</c:v>
                </c:pt>
                <c:pt idx="179">
                  <c:v>132.17769999999999</c:v>
                </c:pt>
                <c:pt idx="180">
                  <c:v>133.03220000000007</c:v>
                </c:pt>
                <c:pt idx="181">
                  <c:v>132.29989999999998</c:v>
                </c:pt>
                <c:pt idx="182">
                  <c:v>132.93459999999999</c:v>
                </c:pt>
                <c:pt idx="183">
                  <c:v>131.93359999999998</c:v>
                </c:pt>
                <c:pt idx="184">
                  <c:v>132.97130000000001</c:v>
                </c:pt>
                <c:pt idx="185">
                  <c:v>133.33740000000267</c:v>
                </c:pt>
                <c:pt idx="186">
                  <c:v>132.72710000000001</c:v>
                </c:pt>
                <c:pt idx="187">
                  <c:v>131.38430000000147</c:v>
                </c:pt>
                <c:pt idx="188">
                  <c:v>132.26319999999998</c:v>
                </c:pt>
                <c:pt idx="189">
                  <c:v>131.14019999999999</c:v>
                </c:pt>
                <c:pt idx="190">
                  <c:v>131.4453</c:v>
                </c:pt>
                <c:pt idx="191">
                  <c:v>130.40770000000001</c:v>
                </c:pt>
                <c:pt idx="192">
                  <c:v>131.5307</c:v>
                </c:pt>
                <c:pt idx="193">
                  <c:v>130.73740000000001</c:v>
                </c:pt>
                <c:pt idx="194">
                  <c:v>131.16459999999998</c:v>
                </c:pt>
                <c:pt idx="195">
                  <c:v>129.37010000000001</c:v>
                </c:pt>
                <c:pt idx="196">
                  <c:v>130.00489999999999</c:v>
                </c:pt>
                <c:pt idx="197">
                  <c:v>128.47899999999998</c:v>
                </c:pt>
                <c:pt idx="198">
                  <c:v>129.18700000000001</c:v>
                </c:pt>
                <c:pt idx="199">
                  <c:v>128.11279999999999</c:v>
                </c:pt>
                <c:pt idx="200">
                  <c:v>129.43120000000027</c:v>
                </c:pt>
                <c:pt idx="201">
                  <c:v>129.0284000000033</c:v>
                </c:pt>
                <c:pt idx="202">
                  <c:v>129.67529999999999</c:v>
                </c:pt>
                <c:pt idx="203">
                  <c:v>128.84520000000001</c:v>
                </c:pt>
                <c:pt idx="204">
                  <c:v>129.49220000000147</c:v>
                </c:pt>
                <c:pt idx="205">
                  <c:v>128.27149999999997</c:v>
                </c:pt>
                <c:pt idx="206">
                  <c:v>128.96730000000107</c:v>
                </c:pt>
                <c:pt idx="207">
                  <c:v>127.99079999999999</c:v>
                </c:pt>
                <c:pt idx="208">
                  <c:v>128.75979999999998</c:v>
                </c:pt>
                <c:pt idx="209">
                  <c:v>128.17379999999972</c:v>
                </c:pt>
                <c:pt idx="210">
                  <c:v>128.29589999999999</c:v>
                </c:pt>
                <c:pt idx="211">
                  <c:v>127.13630000000001</c:v>
                </c:pt>
                <c:pt idx="212">
                  <c:v>127.86869999999999</c:v>
                </c:pt>
                <c:pt idx="213">
                  <c:v>127.41710000000162</c:v>
                </c:pt>
                <c:pt idx="214">
                  <c:v>127.72229999999999</c:v>
                </c:pt>
                <c:pt idx="215">
                  <c:v>127.3194</c:v>
                </c:pt>
                <c:pt idx="216">
                  <c:v>127.9053</c:v>
                </c:pt>
                <c:pt idx="217">
                  <c:v>127.86869999999999</c:v>
                </c:pt>
                <c:pt idx="218">
                  <c:v>127.7833</c:v>
                </c:pt>
                <c:pt idx="219">
                  <c:v>126.5626</c:v>
                </c:pt>
                <c:pt idx="220">
                  <c:v>127.13630000000001</c:v>
                </c:pt>
                <c:pt idx="221">
                  <c:v>127.13630000000001</c:v>
                </c:pt>
                <c:pt idx="222">
                  <c:v>127.8077</c:v>
                </c:pt>
                <c:pt idx="223">
                  <c:v>127.99079999999999</c:v>
                </c:pt>
                <c:pt idx="224">
                  <c:v>128.27149999999997</c:v>
                </c:pt>
                <c:pt idx="225">
                  <c:v>128.35690000000127</c:v>
                </c:pt>
                <c:pt idx="226">
                  <c:v>128.60120000000001</c:v>
                </c:pt>
                <c:pt idx="227">
                  <c:v>128.17379999999972</c:v>
                </c:pt>
                <c:pt idx="228">
                  <c:v>127.86869999999999</c:v>
                </c:pt>
                <c:pt idx="229">
                  <c:v>128.05170000000001</c:v>
                </c:pt>
                <c:pt idx="230">
                  <c:v>128.08840000000356</c:v>
                </c:pt>
                <c:pt idx="231">
                  <c:v>127.8443</c:v>
                </c:pt>
                <c:pt idx="232">
                  <c:v>127.17289999999925</c:v>
                </c:pt>
                <c:pt idx="233">
                  <c:v>127.4781</c:v>
                </c:pt>
                <c:pt idx="234">
                  <c:v>127.23399999999999</c:v>
                </c:pt>
                <c:pt idx="235">
                  <c:v>126.70910000000002</c:v>
                </c:pt>
                <c:pt idx="236">
                  <c:v>126.44050000000072</c:v>
                </c:pt>
                <c:pt idx="237">
                  <c:v>126.9288</c:v>
                </c:pt>
                <c:pt idx="238">
                  <c:v>126.68470000000001</c:v>
                </c:pt>
                <c:pt idx="239">
                  <c:v>127.17289999999925</c:v>
                </c:pt>
                <c:pt idx="240">
                  <c:v>126.46490000000072</c:v>
                </c:pt>
                <c:pt idx="241">
                  <c:v>126.8678</c:v>
                </c:pt>
                <c:pt idx="242">
                  <c:v>126.15979999999998</c:v>
                </c:pt>
                <c:pt idx="243">
                  <c:v>126.587</c:v>
                </c:pt>
                <c:pt idx="244">
                  <c:v>125.67149999999998</c:v>
                </c:pt>
                <c:pt idx="245">
                  <c:v>126.587</c:v>
                </c:pt>
                <c:pt idx="246">
                  <c:v>126.0133</c:v>
                </c:pt>
                <c:pt idx="247">
                  <c:v>126.9898</c:v>
                </c:pt>
                <c:pt idx="248">
                  <c:v>125.7081</c:v>
                </c:pt>
                <c:pt idx="249">
                  <c:v>126.648</c:v>
                </c:pt>
                <c:pt idx="250">
                  <c:v>127.17289999999925</c:v>
                </c:pt>
                <c:pt idx="251">
                  <c:v>126.3428</c:v>
                </c:pt>
                <c:pt idx="252">
                  <c:v>124.7559</c:v>
                </c:pt>
                <c:pt idx="253">
                  <c:v>125.7081</c:v>
                </c:pt>
                <c:pt idx="254">
                  <c:v>124.87799999999999</c:v>
                </c:pt>
                <c:pt idx="255">
                  <c:v>125.52500000000001</c:v>
                </c:pt>
                <c:pt idx="256">
                  <c:v>124.6095</c:v>
                </c:pt>
                <c:pt idx="257">
                  <c:v>125.586</c:v>
                </c:pt>
                <c:pt idx="258">
                  <c:v>124.73150000000012</c:v>
                </c:pt>
                <c:pt idx="259">
                  <c:v>125.64709999999999</c:v>
                </c:pt>
                <c:pt idx="260">
                  <c:v>124.97569999999999</c:v>
                </c:pt>
                <c:pt idx="261">
                  <c:v>125.64709999999999</c:v>
                </c:pt>
                <c:pt idx="262">
                  <c:v>124.5484</c:v>
                </c:pt>
                <c:pt idx="263">
                  <c:v>125.586</c:v>
                </c:pt>
                <c:pt idx="264">
                  <c:v>124.8536</c:v>
                </c:pt>
                <c:pt idx="265">
                  <c:v>125.9766</c:v>
                </c:pt>
                <c:pt idx="266">
                  <c:v>125.46400000000042</c:v>
                </c:pt>
                <c:pt idx="267">
                  <c:v>126.37949999999998</c:v>
                </c:pt>
                <c:pt idx="268">
                  <c:v>125.15879999999945</c:v>
                </c:pt>
                <c:pt idx="269">
                  <c:v>125.9522</c:v>
                </c:pt>
                <c:pt idx="270">
                  <c:v>125.3663</c:v>
                </c:pt>
                <c:pt idx="271">
                  <c:v>126.0377</c:v>
                </c:pt>
                <c:pt idx="272">
                  <c:v>125.1832</c:v>
                </c:pt>
                <c:pt idx="273">
                  <c:v>125.9522</c:v>
                </c:pt>
                <c:pt idx="274">
                  <c:v>125.4883</c:v>
                </c:pt>
                <c:pt idx="275">
                  <c:v>125.9766</c:v>
                </c:pt>
                <c:pt idx="276">
                  <c:v>125.21980000000002</c:v>
                </c:pt>
                <c:pt idx="277">
                  <c:v>126.07429999999999</c:v>
                </c:pt>
                <c:pt idx="278">
                  <c:v>125.21980000000002</c:v>
                </c:pt>
                <c:pt idx="279">
                  <c:v>125.52500000000001</c:v>
                </c:pt>
                <c:pt idx="280">
                  <c:v>124.6095</c:v>
                </c:pt>
                <c:pt idx="281">
                  <c:v>125.0977</c:v>
                </c:pt>
                <c:pt idx="282">
                  <c:v>125.30529999999999</c:v>
                </c:pt>
                <c:pt idx="283">
                  <c:v>125.4883</c:v>
                </c:pt>
                <c:pt idx="284">
                  <c:v>124.6095</c:v>
                </c:pt>
                <c:pt idx="285">
                  <c:v>124.3652</c:v>
                </c:pt>
                <c:pt idx="286">
                  <c:v>124.32869999999998</c:v>
                </c:pt>
                <c:pt idx="287">
                  <c:v>124.6339</c:v>
                </c:pt>
                <c:pt idx="288">
                  <c:v>124.79259999999999</c:v>
                </c:pt>
                <c:pt idx="289">
                  <c:v>124.79259999999999</c:v>
                </c:pt>
                <c:pt idx="290">
                  <c:v>124.8536</c:v>
                </c:pt>
                <c:pt idx="291">
                  <c:v>124.97569999999999</c:v>
                </c:pt>
                <c:pt idx="292">
                  <c:v>125.06110000000002</c:v>
                </c:pt>
                <c:pt idx="293">
                  <c:v>124.87799999999999</c:v>
                </c:pt>
                <c:pt idx="294">
                  <c:v>125.7325</c:v>
                </c:pt>
                <c:pt idx="295">
                  <c:v>125.06110000000002</c:v>
                </c:pt>
                <c:pt idx="296">
                  <c:v>125.4273</c:v>
                </c:pt>
                <c:pt idx="297">
                  <c:v>124.7559</c:v>
                </c:pt>
                <c:pt idx="298">
                  <c:v>125.1832</c:v>
                </c:pt>
                <c:pt idx="299">
                  <c:v>124.32869999999998</c:v>
                </c:pt>
                <c:pt idx="300">
                  <c:v>124.20659999999999</c:v>
                </c:pt>
                <c:pt idx="301">
                  <c:v>123.6939</c:v>
                </c:pt>
                <c:pt idx="302">
                  <c:v>124.18219999999998</c:v>
                </c:pt>
                <c:pt idx="303">
                  <c:v>123.816</c:v>
                </c:pt>
                <c:pt idx="304">
                  <c:v>124.3043</c:v>
                </c:pt>
                <c:pt idx="305">
                  <c:v>123.32769999999999</c:v>
                </c:pt>
                <c:pt idx="306">
                  <c:v>124.2677</c:v>
                </c:pt>
                <c:pt idx="307">
                  <c:v>123.755</c:v>
                </c:pt>
                <c:pt idx="308">
                  <c:v>124.6339</c:v>
                </c:pt>
                <c:pt idx="309">
                  <c:v>123.7794</c:v>
                </c:pt>
                <c:pt idx="310">
                  <c:v>124.6095</c:v>
                </c:pt>
                <c:pt idx="311">
                  <c:v>123.99910000000042</c:v>
                </c:pt>
                <c:pt idx="312">
                  <c:v>124.79259999999999</c:v>
                </c:pt>
                <c:pt idx="313">
                  <c:v>123.8404</c:v>
                </c:pt>
                <c:pt idx="314">
                  <c:v>125.0367</c:v>
                </c:pt>
                <c:pt idx="315">
                  <c:v>125.06110000000002</c:v>
                </c:pt>
                <c:pt idx="316">
                  <c:v>125.0977</c:v>
                </c:pt>
                <c:pt idx="317">
                  <c:v>123.93810000000002</c:v>
                </c:pt>
                <c:pt idx="318">
                  <c:v>125.0367</c:v>
                </c:pt>
                <c:pt idx="319">
                  <c:v>124.06010000000002</c:v>
                </c:pt>
                <c:pt idx="320">
                  <c:v>124.81699999999999</c:v>
                </c:pt>
                <c:pt idx="321">
                  <c:v>123.8404</c:v>
                </c:pt>
                <c:pt idx="322">
                  <c:v>125.0001</c:v>
                </c:pt>
                <c:pt idx="323">
                  <c:v>124.24320000000102</c:v>
                </c:pt>
                <c:pt idx="324">
                  <c:v>125.4883</c:v>
                </c:pt>
                <c:pt idx="325">
                  <c:v>124.51179999999999</c:v>
                </c:pt>
                <c:pt idx="326">
                  <c:v>125.586</c:v>
                </c:pt>
                <c:pt idx="327">
                  <c:v>124.97569999999999</c:v>
                </c:pt>
                <c:pt idx="328">
                  <c:v>125.4029</c:v>
                </c:pt>
                <c:pt idx="329">
                  <c:v>124.32869999999998</c:v>
                </c:pt>
                <c:pt idx="330">
                  <c:v>125.54940000000002</c:v>
                </c:pt>
                <c:pt idx="331">
                  <c:v>125.46400000000042</c:v>
                </c:pt>
                <c:pt idx="332">
                  <c:v>125.79349999999999</c:v>
                </c:pt>
                <c:pt idx="333">
                  <c:v>125.0001</c:v>
                </c:pt>
                <c:pt idx="334">
                  <c:v>124.7559</c:v>
                </c:pt>
                <c:pt idx="335">
                  <c:v>124.1456</c:v>
                </c:pt>
                <c:pt idx="336">
                  <c:v>124.20659999999999</c:v>
                </c:pt>
                <c:pt idx="337">
                  <c:v>123.93810000000002</c:v>
                </c:pt>
                <c:pt idx="338">
                  <c:v>124.6949</c:v>
                </c:pt>
                <c:pt idx="339">
                  <c:v>124.57279999999975</c:v>
                </c:pt>
                <c:pt idx="340">
                  <c:v>125.0367</c:v>
                </c:pt>
                <c:pt idx="341">
                  <c:v>125.30529999999999</c:v>
                </c:pt>
                <c:pt idx="342">
                  <c:v>125.30529999999999</c:v>
                </c:pt>
                <c:pt idx="343">
                  <c:v>125.9522</c:v>
                </c:pt>
                <c:pt idx="344">
                  <c:v>125.9766</c:v>
                </c:pt>
                <c:pt idx="345">
                  <c:v>126.50160000000002</c:v>
                </c:pt>
                <c:pt idx="346">
                  <c:v>126.2208</c:v>
                </c:pt>
                <c:pt idx="347">
                  <c:v>127.13630000000001</c:v>
                </c:pt>
                <c:pt idx="348">
                  <c:v>127.86869999999999</c:v>
                </c:pt>
                <c:pt idx="349">
                  <c:v>127.41710000000162</c:v>
                </c:pt>
                <c:pt idx="350">
                  <c:v>126.9288</c:v>
                </c:pt>
                <c:pt idx="351">
                  <c:v>127.6245</c:v>
                </c:pt>
                <c:pt idx="352">
                  <c:v>127.295</c:v>
                </c:pt>
                <c:pt idx="353">
                  <c:v>127.8077</c:v>
                </c:pt>
                <c:pt idx="354">
                  <c:v>126.7701</c:v>
                </c:pt>
                <c:pt idx="355">
                  <c:v>127.4781</c:v>
                </c:pt>
                <c:pt idx="356">
                  <c:v>126.80670000000001</c:v>
                </c:pt>
                <c:pt idx="357">
                  <c:v>127.53919999999999</c:v>
                </c:pt>
                <c:pt idx="358">
                  <c:v>127.41710000000162</c:v>
                </c:pt>
                <c:pt idx="359">
                  <c:v>127.8077</c:v>
                </c:pt>
                <c:pt idx="360">
                  <c:v>127.53919999999999</c:v>
                </c:pt>
                <c:pt idx="361">
                  <c:v>128.51559999999998</c:v>
                </c:pt>
                <c:pt idx="362">
                  <c:v>127.6245</c:v>
                </c:pt>
                <c:pt idx="363">
                  <c:v>128.84520000000001</c:v>
                </c:pt>
                <c:pt idx="364">
                  <c:v>128.39350000000002</c:v>
                </c:pt>
                <c:pt idx="365">
                  <c:v>129.49220000000147</c:v>
                </c:pt>
                <c:pt idx="366">
                  <c:v>128.57659999999998</c:v>
                </c:pt>
                <c:pt idx="367">
                  <c:v>129.76069999999999</c:v>
                </c:pt>
                <c:pt idx="368">
                  <c:v>129.2724</c:v>
                </c:pt>
                <c:pt idx="369">
                  <c:v>130.04149999999998</c:v>
                </c:pt>
                <c:pt idx="370">
                  <c:v>129.51659999999998</c:v>
                </c:pt>
                <c:pt idx="371">
                  <c:v>130.5909</c:v>
                </c:pt>
                <c:pt idx="372">
                  <c:v>129.79730000000001</c:v>
                </c:pt>
                <c:pt idx="373">
                  <c:v>130.8595</c:v>
                </c:pt>
                <c:pt idx="374">
                  <c:v>130.0659</c:v>
                </c:pt>
                <c:pt idx="375">
                  <c:v>131.32320000000001</c:v>
                </c:pt>
                <c:pt idx="376">
                  <c:v>130.79830000000001</c:v>
                </c:pt>
                <c:pt idx="377">
                  <c:v>131.77489999999995</c:v>
                </c:pt>
                <c:pt idx="378">
                  <c:v>130.92040000000227</c:v>
                </c:pt>
                <c:pt idx="379">
                  <c:v>131.77489999999995</c:v>
                </c:pt>
                <c:pt idx="380">
                  <c:v>131.7138999999961</c:v>
                </c:pt>
                <c:pt idx="381">
                  <c:v>131.99459999999999</c:v>
                </c:pt>
                <c:pt idx="382">
                  <c:v>130.8349</c:v>
                </c:pt>
                <c:pt idx="383">
                  <c:v>131.68949999999998</c:v>
                </c:pt>
                <c:pt idx="384">
                  <c:v>131.04250000000002</c:v>
                </c:pt>
                <c:pt idx="385">
                  <c:v>132.0556</c:v>
                </c:pt>
                <c:pt idx="386">
                  <c:v>131.04250000000002</c:v>
                </c:pt>
                <c:pt idx="387">
                  <c:v>132.0556</c:v>
                </c:pt>
                <c:pt idx="388">
                  <c:v>131.89700000000047</c:v>
                </c:pt>
                <c:pt idx="389">
                  <c:v>133.03220000000007</c:v>
                </c:pt>
                <c:pt idx="390">
                  <c:v>132.93459999999999</c:v>
                </c:pt>
                <c:pt idx="391">
                  <c:v>133.72800000000001</c:v>
                </c:pt>
                <c:pt idx="392">
                  <c:v>134.1919</c:v>
                </c:pt>
                <c:pt idx="393">
                  <c:v>134.39940000000001</c:v>
                </c:pt>
                <c:pt idx="394">
                  <c:v>134.58260000000001</c:v>
                </c:pt>
                <c:pt idx="395">
                  <c:v>134.98540000000187</c:v>
                </c:pt>
                <c:pt idx="396">
                  <c:v>135.53469999999999</c:v>
                </c:pt>
                <c:pt idx="397">
                  <c:v>136.02290000000067</c:v>
                </c:pt>
                <c:pt idx="398">
                  <c:v>136.6944</c:v>
                </c:pt>
                <c:pt idx="399">
                  <c:v>136.63329999999999</c:v>
                </c:pt>
                <c:pt idx="400">
                  <c:v>137.39020000000087</c:v>
                </c:pt>
                <c:pt idx="401">
                  <c:v>137.24369999999573</c:v>
                </c:pt>
                <c:pt idx="402">
                  <c:v>137.57319999999999</c:v>
                </c:pt>
                <c:pt idx="403">
                  <c:v>137.1216</c:v>
                </c:pt>
                <c:pt idx="404">
                  <c:v>138.3056</c:v>
                </c:pt>
                <c:pt idx="405">
                  <c:v>138.22020000000001</c:v>
                </c:pt>
                <c:pt idx="406">
                  <c:v>138.76949999999999</c:v>
                </c:pt>
                <c:pt idx="407">
                  <c:v>138.46430000000001</c:v>
                </c:pt>
                <c:pt idx="408">
                  <c:v>139.4409</c:v>
                </c:pt>
                <c:pt idx="409">
                  <c:v>139.3432</c:v>
                </c:pt>
                <c:pt idx="410">
                  <c:v>140.68610000000001</c:v>
                </c:pt>
                <c:pt idx="411">
                  <c:v>140.25890000000001</c:v>
                </c:pt>
                <c:pt idx="412">
                  <c:v>141.63820000000001</c:v>
                </c:pt>
                <c:pt idx="413">
                  <c:v>141.88230000000453</c:v>
                </c:pt>
                <c:pt idx="414">
                  <c:v>142.39510000000001</c:v>
                </c:pt>
                <c:pt idx="415">
                  <c:v>141.05220000000187</c:v>
                </c:pt>
                <c:pt idx="416">
                  <c:v>142.0044</c:v>
                </c:pt>
                <c:pt idx="417">
                  <c:v>141.69919999999999</c:v>
                </c:pt>
                <c:pt idx="418">
                  <c:v>142.91999999999999</c:v>
                </c:pt>
                <c:pt idx="419">
                  <c:v>141.94329999999999</c:v>
                </c:pt>
                <c:pt idx="420">
                  <c:v>143.61579999999998</c:v>
                </c:pt>
                <c:pt idx="421">
                  <c:v>143.06650000000002</c:v>
                </c:pt>
                <c:pt idx="422">
                  <c:v>144.53130000000004</c:v>
                </c:pt>
                <c:pt idx="423">
                  <c:v>143.61579999999998</c:v>
                </c:pt>
                <c:pt idx="424">
                  <c:v>144.83640000000167</c:v>
                </c:pt>
                <c:pt idx="425">
                  <c:v>144.59230000000107</c:v>
                </c:pt>
                <c:pt idx="426">
                  <c:v>145.91059999999999</c:v>
                </c:pt>
                <c:pt idx="427">
                  <c:v>145.62989999999999</c:v>
                </c:pt>
                <c:pt idx="428">
                  <c:v>147.1557</c:v>
                </c:pt>
                <c:pt idx="429">
                  <c:v>147.19240000000067</c:v>
                </c:pt>
                <c:pt idx="430">
                  <c:v>148.2544</c:v>
                </c:pt>
                <c:pt idx="431">
                  <c:v>148.07140000000001</c:v>
                </c:pt>
                <c:pt idx="432">
                  <c:v>149.69479999999999</c:v>
                </c:pt>
                <c:pt idx="433">
                  <c:v>150.12210000000007</c:v>
                </c:pt>
                <c:pt idx="434">
                  <c:v>151.22069999999999</c:v>
                </c:pt>
                <c:pt idx="435">
                  <c:v>151.12300000000002</c:v>
                </c:pt>
                <c:pt idx="436">
                  <c:v>152.0752</c:v>
                </c:pt>
                <c:pt idx="437">
                  <c:v>151.77009999999999</c:v>
                </c:pt>
                <c:pt idx="438">
                  <c:v>152.4659</c:v>
                </c:pt>
                <c:pt idx="439">
                  <c:v>152.77099999999999</c:v>
                </c:pt>
                <c:pt idx="440">
                  <c:v>153.38130000000393</c:v>
                </c:pt>
                <c:pt idx="441">
                  <c:v>154.11379999999932</c:v>
                </c:pt>
                <c:pt idx="442">
                  <c:v>154.6387</c:v>
                </c:pt>
                <c:pt idx="443">
                  <c:v>155.37110000000001</c:v>
                </c:pt>
                <c:pt idx="444">
                  <c:v>155.45650000000001</c:v>
                </c:pt>
                <c:pt idx="445">
                  <c:v>156.98250000000004</c:v>
                </c:pt>
                <c:pt idx="446">
                  <c:v>158.60589999999999</c:v>
                </c:pt>
                <c:pt idx="447">
                  <c:v>158.36180000000004</c:v>
                </c:pt>
                <c:pt idx="448">
                  <c:v>158.38620000000267</c:v>
                </c:pt>
                <c:pt idx="449">
                  <c:v>160.25399999999999</c:v>
                </c:pt>
                <c:pt idx="450">
                  <c:v>160.31489999999999</c:v>
                </c:pt>
                <c:pt idx="451">
                  <c:v>161.43800000000007</c:v>
                </c:pt>
                <c:pt idx="452">
                  <c:v>161.3159</c:v>
                </c:pt>
                <c:pt idx="453">
                  <c:v>163.0249</c:v>
                </c:pt>
                <c:pt idx="454">
                  <c:v>163.48880000000167</c:v>
                </c:pt>
                <c:pt idx="455">
                  <c:v>165.03900000000002</c:v>
                </c:pt>
                <c:pt idx="456">
                  <c:v>164.77049999999997</c:v>
                </c:pt>
                <c:pt idx="457">
                  <c:v>166.44290000000001</c:v>
                </c:pt>
                <c:pt idx="458">
                  <c:v>166.50399999999999</c:v>
                </c:pt>
                <c:pt idx="459">
                  <c:v>166.39600000000004</c:v>
                </c:pt>
                <c:pt idx="460">
                  <c:v>166.31050000000002</c:v>
                </c:pt>
                <c:pt idx="461">
                  <c:v>170</c:v>
                </c:pt>
                <c:pt idx="462">
                  <c:v>172</c:v>
                </c:pt>
                <c:pt idx="463">
                  <c:v>176</c:v>
                </c:pt>
                <c:pt idx="464">
                  <c:v>182.85404000000167</c:v>
                </c:pt>
                <c:pt idx="465">
                  <c:v>182.43143000000347</c:v>
                </c:pt>
                <c:pt idx="466">
                  <c:v>183.31122000000047</c:v>
                </c:pt>
                <c:pt idx="467">
                  <c:v>184.30417</c:v>
                </c:pt>
                <c:pt idx="468">
                  <c:v>184.84130000000007</c:v>
                </c:pt>
                <c:pt idx="469">
                  <c:v>183.92819000000227</c:v>
                </c:pt>
                <c:pt idx="470">
                  <c:v>184.73394000000002</c:v>
                </c:pt>
                <c:pt idx="471">
                  <c:v>188.45827000000187</c:v>
                </c:pt>
                <c:pt idx="472">
                  <c:v>189.90840000000227</c:v>
                </c:pt>
                <c:pt idx="473">
                  <c:v>189.26402000000002</c:v>
                </c:pt>
                <c:pt idx="474">
                  <c:v>189.26402000000002</c:v>
                </c:pt>
                <c:pt idx="475">
                  <c:v>188.22991000000002</c:v>
                </c:pt>
                <c:pt idx="476">
                  <c:v>189.90840000000227</c:v>
                </c:pt>
                <c:pt idx="477">
                  <c:v>190.27095999999995</c:v>
                </c:pt>
                <c:pt idx="478">
                  <c:v>191.65398999999999</c:v>
                </c:pt>
                <c:pt idx="479">
                  <c:v>191.92261000000047</c:v>
                </c:pt>
                <c:pt idx="480">
                  <c:v>192.68799000000001</c:v>
                </c:pt>
                <c:pt idx="481">
                  <c:v>194.33953000000002</c:v>
                </c:pt>
                <c:pt idx="482">
                  <c:v>196.11218000000002</c:v>
                </c:pt>
                <c:pt idx="483">
                  <c:v>196.78340000000003</c:v>
                </c:pt>
                <c:pt idx="484">
                  <c:v>197.69662000000002</c:v>
                </c:pt>
                <c:pt idx="485">
                  <c:v>198.86471000000003</c:v>
                </c:pt>
                <c:pt idx="486">
                  <c:v>199.73766999999998</c:v>
                </c:pt>
                <c:pt idx="487">
                  <c:v>200.91917999999998</c:v>
                </c:pt>
                <c:pt idx="488">
                  <c:v>201.48315000000002</c:v>
                </c:pt>
                <c:pt idx="489">
                  <c:v>202.59767000000002</c:v>
                </c:pt>
                <c:pt idx="490">
                  <c:v>202.15448000000004</c:v>
                </c:pt>
                <c:pt idx="491">
                  <c:v>203.13479999999998</c:v>
                </c:pt>
                <c:pt idx="492">
                  <c:v>202.86618000000001</c:v>
                </c:pt>
                <c:pt idx="493">
                  <c:v>203.73902999999999</c:v>
                </c:pt>
                <c:pt idx="494">
                  <c:v>203.22874000000004</c:v>
                </c:pt>
                <c:pt idx="495">
                  <c:v>204.16869000000003</c:v>
                </c:pt>
                <c:pt idx="496">
                  <c:v>203.83297000000007</c:v>
                </c:pt>
                <c:pt idx="497">
                  <c:v>204.54477999999995</c:v>
                </c:pt>
                <c:pt idx="498">
                  <c:v>203.80624000000267</c:v>
                </c:pt>
                <c:pt idx="499">
                  <c:v>204.41047</c:v>
                </c:pt>
                <c:pt idx="500">
                  <c:v>203.67193</c:v>
                </c:pt>
                <c:pt idx="501">
                  <c:v>205.82045000000087</c:v>
                </c:pt>
                <c:pt idx="502">
                  <c:v>205.82045000000087</c:v>
                </c:pt>
                <c:pt idx="503">
                  <c:v>208.43867</c:v>
                </c:pt>
                <c:pt idx="504">
                  <c:v>208.12990000000002</c:v>
                </c:pt>
                <c:pt idx="505">
                  <c:v>210.34541000000004</c:v>
                </c:pt>
                <c:pt idx="506">
                  <c:v>211.15116000000003</c:v>
                </c:pt>
                <c:pt idx="507">
                  <c:v>212.73559999999998</c:v>
                </c:pt>
                <c:pt idx="508">
                  <c:v>212.82954000000004</c:v>
                </c:pt>
                <c:pt idx="509">
                  <c:v>215.64949999999999</c:v>
                </c:pt>
                <c:pt idx="510">
                  <c:v>216.15979000000002</c:v>
                </c:pt>
                <c:pt idx="511">
                  <c:v>218.03957999999992</c:v>
                </c:pt>
                <c:pt idx="512">
                  <c:v>218.53634000000127</c:v>
                </c:pt>
                <c:pt idx="513">
                  <c:v>220.28193000000007</c:v>
                </c:pt>
                <c:pt idx="514">
                  <c:v>221.42329000000004</c:v>
                </c:pt>
                <c:pt idx="515">
                  <c:v>222.53781000000001</c:v>
                </c:pt>
                <c:pt idx="516">
                  <c:v>221.35619000000167</c:v>
                </c:pt>
                <c:pt idx="517">
                  <c:v>222.29614000000001</c:v>
                </c:pt>
                <c:pt idx="518">
                  <c:v>222.96747000000047</c:v>
                </c:pt>
                <c:pt idx="519">
                  <c:v>223.94779000000003</c:v>
                </c:pt>
                <c:pt idx="520">
                  <c:v>224.17604000000003</c:v>
                </c:pt>
                <c:pt idx="521">
                  <c:v>225.31740000000067</c:v>
                </c:pt>
                <c:pt idx="522">
                  <c:v>226.39155</c:v>
                </c:pt>
                <c:pt idx="523">
                  <c:v>227.57327999999998</c:v>
                </c:pt>
                <c:pt idx="524">
                  <c:v>228.53995999999998</c:v>
                </c:pt>
                <c:pt idx="525">
                  <c:v>229.31887</c:v>
                </c:pt>
                <c:pt idx="526">
                  <c:v>231.26586999999998</c:v>
                </c:pt>
                <c:pt idx="527">
                  <c:v>231.93731000000147</c:v>
                </c:pt>
                <c:pt idx="528">
                  <c:v>234.35423000000227</c:v>
                </c:pt>
                <c:pt idx="529">
                  <c:v>235.52243000000442</c:v>
                </c:pt>
                <c:pt idx="530">
                  <c:v>238.11402999999999</c:v>
                </c:pt>
                <c:pt idx="531">
                  <c:v>238.94662000000002</c:v>
                </c:pt>
                <c:pt idx="532">
                  <c:v>241.69914999999997</c:v>
                </c:pt>
                <c:pt idx="533">
                  <c:v>242.70642000000001</c:v>
                </c:pt>
                <c:pt idx="534">
                  <c:v>244.78751000000003</c:v>
                </c:pt>
                <c:pt idx="535">
                  <c:v>246.30507000000003</c:v>
                </c:pt>
                <c:pt idx="536">
                  <c:v>248.74872000000002</c:v>
                </c:pt>
                <c:pt idx="537">
                  <c:v>250.76293000000001</c:v>
                </c:pt>
                <c:pt idx="538">
                  <c:v>252.48168000000001</c:v>
                </c:pt>
                <c:pt idx="539">
                  <c:v>254.92555000000002</c:v>
                </c:pt>
                <c:pt idx="540">
                  <c:v>256.84571000000005</c:v>
                </c:pt>
                <c:pt idx="541">
                  <c:v>259.49088</c:v>
                </c:pt>
                <c:pt idx="542">
                  <c:v>260.73970999999869</c:v>
                </c:pt>
                <c:pt idx="543">
                  <c:v>264.05632000000003</c:v>
                </c:pt>
                <c:pt idx="544">
                  <c:v>265.80202000000008</c:v>
                </c:pt>
                <c:pt idx="545">
                  <c:v>268.66213000000005</c:v>
                </c:pt>
                <c:pt idx="546">
                  <c:v>270.34051000000005</c:v>
                </c:pt>
                <c:pt idx="547">
                  <c:v>268.39350999999863</c:v>
                </c:pt>
                <c:pt idx="548">
                  <c:v>265.03664000000003</c:v>
                </c:pt>
                <c:pt idx="549">
                  <c:v>257.44994000000008</c:v>
                </c:pt>
                <c:pt idx="550">
                  <c:v>248.61451999999952</c:v>
                </c:pt>
                <c:pt idx="551">
                  <c:v>239.28223000000187</c:v>
                </c:pt>
                <c:pt idx="552">
                  <c:v>231.06446000000003</c:v>
                </c:pt>
                <c:pt idx="553">
                  <c:v>221.22188000000003</c:v>
                </c:pt>
                <c:pt idx="554">
                  <c:v>213.23236000000003</c:v>
                </c:pt>
                <c:pt idx="555">
                  <c:v>204.10170000000002</c:v>
                </c:pt>
                <c:pt idx="556">
                  <c:v>195.48089000000004</c:v>
                </c:pt>
                <c:pt idx="557">
                  <c:v>187.04829000000004</c:v>
                </c:pt>
                <c:pt idx="558">
                  <c:v>177.44749000000004</c:v>
                </c:pt>
                <c:pt idx="559">
                  <c:v>169.63254000000001</c:v>
                </c:pt>
                <c:pt idx="560">
                  <c:v>160.43455999999998</c:v>
                </c:pt>
                <c:pt idx="561">
                  <c:v>152.33768000000001</c:v>
                </c:pt>
                <c:pt idx="562">
                  <c:v>143.67671999999999</c:v>
                </c:pt>
                <c:pt idx="563">
                  <c:v>136.96298000000004</c:v>
                </c:pt>
                <c:pt idx="564">
                  <c:v>128.40949000000001</c:v>
                </c:pt>
                <c:pt idx="565">
                  <c:v>120.71543</c:v>
                </c:pt>
                <c:pt idx="566">
                  <c:v>113.06163000000002</c:v>
                </c:pt>
                <c:pt idx="567">
                  <c:v>105.64939000000001</c:v>
                </c:pt>
                <c:pt idx="568">
                  <c:v>99.029479999999978</c:v>
                </c:pt>
                <c:pt idx="569">
                  <c:v>91.509990000000002</c:v>
                </c:pt>
                <c:pt idx="570">
                  <c:v>85.601779999999948</c:v>
                </c:pt>
                <c:pt idx="571">
                  <c:v>78.055450000000008</c:v>
                </c:pt>
                <c:pt idx="572">
                  <c:v>72.778309999999948</c:v>
                </c:pt>
                <c:pt idx="573">
                  <c:v>65.863050000000001</c:v>
                </c:pt>
                <c:pt idx="574">
                  <c:v>60.961890000000004</c:v>
                </c:pt>
                <c:pt idx="575">
                  <c:v>54.556920000000005</c:v>
                </c:pt>
                <c:pt idx="576">
                  <c:v>50.219730000000013</c:v>
                </c:pt>
                <c:pt idx="577">
                  <c:v>44.445830000000001</c:v>
                </c:pt>
                <c:pt idx="578">
                  <c:v>40.524879999999996</c:v>
                </c:pt>
                <c:pt idx="579">
                  <c:v>35.852079999999994</c:v>
                </c:pt>
                <c:pt idx="580">
                  <c:v>32.266850000000012</c:v>
                </c:pt>
                <c:pt idx="581">
                  <c:v>28.104230000000001</c:v>
                </c:pt>
                <c:pt idx="582">
                  <c:v>24.277330000000003</c:v>
                </c:pt>
                <c:pt idx="583">
                  <c:v>21.256070000000001</c:v>
                </c:pt>
                <c:pt idx="584">
                  <c:v>19.134500000000031</c:v>
                </c:pt>
                <c:pt idx="585">
                  <c:v>17.1204</c:v>
                </c:pt>
                <c:pt idx="586">
                  <c:v>15.415070000000002</c:v>
                </c:pt>
                <c:pt idx="587">
                  <c:v>13.69632</c:v>
                </c:pt>
                <c:pt idx="588">
                  <c:v>12.48775</c:v>
                </c:pt>
                <c:pt idx="589">
                  <c:v>11.480700000000002</c:v>
                </c:pt>
                <c:pt idx="590">
                  <c:v>10.607959999999999</c:v>
                </c:pt>
                <c:pt idx="591">
                  <c:v>9.9096800000000247</c:v>
                </c:pt>
                <c:pt idx="592">
                  <c:v>9.2651900000000005</c:v>
                </c:pt>
                <c:pt idx="593">
                  <c:v>8.795160000000001</c:v>
                </c:pt>
                <c:pt idx="594">
                  <c:v>8.2982899999999997</c:v>
                </c:pt>
                <c:pt idx="595">
                  <c:v>7.8552100000000005</c:v>
                </c:pt>
                <c:pt idx="596">
                  <c:v>7.4523900000000003</c:v>
                </c:pt>
                <c:pt idx="597">
                  <c:v>7.1838799999999985</c:v>
                </c:pt>
                <c:pt idx="598">
                  <c:v>6.8213200000000009</c:v>
                </c:pt>
                <c:pt idx="599">
                  <c:v>6.6199099999999955</c:v>
                </c:pt>
                <c:pt idx="600">
                  <c:v>6.3110300000000006</c:v>
                </c:pt>
                <c:pt idx="601">
                  <c:v>6.1498800000000005</c:v>
                </c:pt>
                <c:pt idx="602">
                  <c:v>5.8411100000000005</c:v>
                </c:pt>
                <c:pt idx="603">
                  <c:v>5.7068000000000003</c:v>
                </c:pt>
                <c:pt idx="604">
                  <c:v>5.4381800000000009</c:v>
                </c:pt>
                <c:pt idx="605">
                  <c:v>5.3039799999999975</c:v>
                </c:pt>
                <c:pt idx="606">
                  <c:v>5.1025699999999965</c:v>
                </c:pt>
                <c:pt idx="607">
                  <c:v>4.9682600000000114</c:v>
                </c:pt>
                <c:pt idx="608">
                  <c:v>4.8071099999999856</c:v>
                </c:pt>
                <c:pt idx="609">
                  <c:v>4.6728000000000005</c:v>
                </c:pt>
                <c:pt idx="610">
                  <c:v>4.4983400000000024</c:v>
                </c:pt>
                <c:pt idx="611">
                  <c:v>4.4042900000000014</c:v>
                </c:pt>
                <c:pt idx="612">
                  <c:v>4.2699799999999986</c:v>
                </c:pt>
                <c:pt idx="613">
                  <c:v>4.2028799999999995</c:v>
                </c:pt>
                <c:pt idx="614">
                  <c:v>4.0685699999999985</c:v>
                </c:pt>
                <c:pt idx="615">
                  <c:v>3.9612100000000003</c:v>
                </c:pt>
                <c:pt idx="616">
                  <c:v>3.8000599999999967</c:v>
                </c:pt>
                <c:pt idx="617">
                  <c:v>3.7329600000000003</c:v>
                </c:pt>
                <c:pt idx="618">
                  <c:v>3.5986499999999397</c:v>
                </c:pt>
                <c:pt idx="619">
                  <c:v>3.5583900000000006</c:v>
                </c:pt>
                <c:pt idx="620">
                  <c:v>3.4240800000000005</c:v>
                </c:pt>
                <c:pt idx="621">
                  <c:v>3.3972399999999987</c:v>
                </c:pt>
                <c:pt idx="622">
                  <c:v>3.2897700000000012</c:v>
                </c:pt>
                <c:pt idx="623">
                  <c:v>3.1958300000000004</c:v>
                </c:pt>
                <c:pt idx="624">
                  <c:v>3.0883600000000002</c:v>
                </c:pt>
                <c:pt idx="625">
                  <c:v>3.0615200000000002</c:v>
                </c:pt>
                <c:pt idx="626">
                  <c:v>2.9272100000000001</c:v>
                </c:pt>
                <c:pt idx="627">
                  <c:v>2.8869499999999393</c:v>
                </c:pt>
                <c:pt idx="628">
                  <c:v>2.7526399999999978</c:v>
                </c:pt>
                <c:pt idx="629">
                  <c:v>2.7526399999999978</c:v>
                </c:pt>
                <c:pt idx="630">
                  <c:v>2.68554</c:v>
                </c:pt>
                <c:pt idx="631">
                  <c:v>2.6184399999999997</c:v>
                </c:pt>
                <c:pt idx="632">
                  <c:v>2.5512300000000003</c:v>
                </c:pt>
                <c:pt idx="633">
                  <c:v>2.4841300000000412</c:v>
                </c:pt>
                <c:pt idx="634">
                  <c:v>2.4572900000000004</c:v>
                </c:pt>
                <c:pt idx="635">
                  <c:v>2.39019</c:v>
                </c:pt>
                <c:pt idx="636">
                  <c:v>2.2827200000000012</c:v>
                </c:pt>
                <c:pt idx="637">
                  <c:v>2.2558800000000003</c:v>
                </c:pt>
                <c:pt idx="638">
                  <c:v>2.1886700000000001</c:v>
                </c:pt>
                <c:pt idx="639">
                  <c:v>2.1215700000000002</c:v>
                </c:pt>
                <c:pt idx="640">
                  <c:v>2.0813100000000002</c:v>
                </c:pt>
                <c:pt idx="641">
                  <c:v>2.0142100000000003</c:v>
                </c:pt>
                <c:pt idx="642">
                  <c:v>1.9470000000000003</c:v>
                </c:pt>
                <c:pt idx="643">
                  <c:v>1.9201600000000001</c:v>
                </c:pt>
                <c:pt idx="644">
                  <c:v>1.8798999999999735</c:v>
                </c:pt>
                <c:pt idx="645">
                  <c:v>1.8126899999999999</c:v>
                </c:pt>
                <c:pt idx="646">
                  <c:v>1.7858500000000002</c:v>
                </c:pt>
              </c:numCache>
            </c:numRef>
          </c:yVal>
          <c:smooth val="1"/>
        </c:ser>
        <c:ser>
          <c:idx val="0"/>
          <c:order val="0"/>
          <c:tx>
            <c:strRef>
              <c:f>'C80T8'!$F$1</c:f>
              <c:strCache>
                <c:ptCount val="1"/>
                <c:pt idx="0">
                  <c:v>C80T8</c:v>
                </c:pt>
              </c:strCache>
            </c:strRef>
          </c:tx>
          <c:spPr>
            <a:ln w="9525">
              <a:prstDash val="solid"/>
            </a:ln>
          </c:spPr>
          <c:marker>
            <c:symbol val="none"/>
          </c:marker>
          <c:xVal>
            <c:numRef>
              <c:f>'C80T8'!$D$4:$D$811</c:f>
              <c:numCache>
                <c:formatCode>General</c:formatCode>
                <c:ptCount val="808"/>
                <c:pt idx="0">
                  <c:v>-2.2099999999999651E-2</c:v>
                </c:pt>
                <c:pt idx="1">
                  <c:v>-2.2099999999999651E-2</c:v>
                </c:pt>
                <c:pt idx="2">
                  <c:v>-3.1799999999998357E-2</c:v>
                </c:pt>
                <c:pt idx="3">
                  <c:v>-3.1799999999998357E-2</c:v>
                </c:pt>
                <c:pt idx="4">
                  <c:v>-3.1799999999998357E-2</c:v>
                </c:pt>
                <c:pt idx="5">
                  <c:v>1.7000000000001597E-2</c:v>
                </c:pt>
                <c:pt idx="6">
                  <c:v>1.7000000000001597E-2</c:v>
                </c:pt>
                <c:pt idx="7">
                  <c:v>6.5800000000001593E-2</c:v>
                </c:pt>
                <c:pt idx="8">
                  <c:v>9.0200000000001529E-2</c:v>
                </c:pt>
                <c:pt idx="9">
                  <c:v>0.11460000000000152</c:v>
                </c:pt>
                <c:pt idx="10">
                  <c:v>0.16350000000000123</c:v>
                </c:pt>
                <c:pt idx="11">
                  <c:v>0.16350000000000123</c:v>
                </c:pt>
                <c:pt idx="12">
                  <c:v>0.21230000000000121</c:v>
                </c:pt>
                <c:pt idx="13">
                  <c:v>0.22210000000000318</c:v>
                </c:pt>
                <c:pt idx="14">
                  <c:v>0.26110000000000111</c:v>
                </c:pt>
                <c:pt idx="15">
                  <c:v>0.31000000000000238</c:v>
                </c:pt>
                <c:pt idx="16">
                  <c:v>0.31000000000000238</c:v>
                </c:pt>
                <c:pt idx="17">
                  <c:v>0.35880000000000734</c:v>
                </c:pt>
                <c:pt idx="18">
                  <c:v>0.39300000000000951</c:v>
                </c:pt>
                <c:pt idx="19">
                  <c:v>0.4076000000000008</c:v>
                </c:pt>
                <c:pt idx="20">
                  <c:v>0.45640000000000081</c:v>
                </c:pt>
                <c:pt idx="21">
                  <c:v>0.45640000000000081</c:v>
                </c:pt>
                <c:pt idx="22">
                  <c:v>0.50530000000000042</c:v>
                </c:pt>
                <c:pt idx="23">
                  <c:v>0.52970000000000061</c:v>
                </c:pt>
                <c:pt idx="24">
                  <c:v>0.5541000000000007</c:v>
                </c:pt>
                <c:pt idx="25">
                  <c:v>0.60290000000000465</c:v>
                </c:pt>
                <c:pt idx="26">
                  <c:v>0.60290000000000465</c:v>
                </c:pt>
                <c:pt idx="27">
                  <c:v>0.65170000000001593</c:v>
                </c:pt>
                <c:pt idx="28">
                  <c:v>0.67620000000001368</c:v>
                </c:pt>
                <c:pt idx="29">
                  <c:v>0.70060000000001199</c:v>
                </c:pt>
                <c:pt idx="30">
                  <c:v>0.74940000000000062</c:v>
                </c:pt>
                <c:pt idx="31">
                  <c:v>0.75920000000000265</c:v>
                </c:pt>
                <c:pt idx="32">
                  <c:v>0.79819999999999991</c:v>
                </c:pt>
                <c:pt idx="33">
                  <c:v>0.80800000000000194</c:v>
                </c:pt>
                <c:pt idx="34">
                  <c:v>0.84710000000000363</c:v>
                </c:pt>
                <c:pt idx="35">
                  <c:v>0.88120000000000187</c:v>
                </c:pt>
                <c:pt idx="36">
                  <c:v>0.89590000000000314</c:v>
                </c:pt>
                <c:pt idx="37">
                  <c:v>0.94470000000000365</c:v>
                </c:pt>
                <c:pt idx="38">
                  <c:v>0.94470000000000365</c:v>
                </c:pt>
                <c:pt idx="39">
                  <c:v>0.99350000000000249</c:v>
                </c:pt>
                <c:pt idx="40">
                  <c:v>1.0180000000000029</c:v>
                </c:pt>
                <c:pt idx="41">
                  <c:v>1.0424000000000029</c:v>
                </c:pt>
                <c:pt idx="42">
                  <c:v>1.0912000000000028</c:v>
                </c:pt>
                <c:pt idx="43">
                  <c:v>1.0912000000000028</c:v>
                </c:pt>
                <c:pt idx="44">
                  <c:v>1.1400000000000041</c:v>
                </c:pt>
                <c:pt idx="45">
                  <c:v>1.1498000000000013</c:v>
                </c:pt>
                <c:pt idx="46">
                  <c:v>1.1889000000000025</c:v>
                </c:pt>
                <c:pt idx="47">
                  <c:v>1.2377000000000018</c:v>
                </c:pt>
                <c:pt idx="48">
                  <c:v>1.2718999999999661</c:v>
                </c:pt>
                <c:pt idx="49">
                  <c:v>1.2865000000000024</c:v>
                </c:pt>
                <c:pt idx="50">
                  <c:v>1.3353000000000024</c:v>
                </c:pt>
                <c:pt idx="51">
                  <c:v>1.3451000000000009</c:v>
                </c:pt>
                <c:pt idx="52">
                  <c:v>1.3842000000000021</c:v>
                </c:pt>
                <c:pt idx="53">
                  <c:v>1.4183999999999739</c:v>
                </c:pt>
                <c:pt idx="54">
                  <c:v>1.4330000000000018</c:v>
                </c:pt>
                <c:pt idx="55">
                  <c:v>1.4818000000000018</c:v>
                </c:pt>
                <c:pt idx="56">
                  <c:v>1.4818000000000018</c:v>
                </c:pt>
                <c:pt idx="57">
                  <c:v>1.5307000000000017</c:v>
                </c:pt>
                <c:pt idx="58">
                  <c:v>1.5795000000000017</c:v>
                </c:pt>
                <c:pt idx="59">
                  <c:v>1.5795000000000017</c:v>
                </c:pt>
                <c:pt idx="60">
                  <c:v>1.6283000000000021</c:v>
                </c:pt>
                <c:pt idx="61">
                  <c:v>1.6527000000000021</c:v>
                </c:pt>
                <c:pt idx="62">
                  <c:v>1.677100000000002</c:v>
                </c:pt>
                <c:pt idx="63">
                  <c:v>1.7260000000000013</c:v>
                </c:pt>
                <c:pt idx="64">
                  <c:v>1.7260000000000013</c:v>
                </c:pt>
                <c:pt idx="65">
                  <c:v>1.7748000000000013</c:v>
                </c:pt>
                <c:pt idx="66">
                  <c:v>1.7992000000000012</c:v>
                </c:pt>
                <c:pt idx="67">
                  <c:v>1.8236000000000012</c:v>
                </c:pt>
                <c:pt idx="68">
                  <c:v>1.8725000000000009</c:v>
                </c:pt>
                <c:pt idx="69">
                  <c:v>1.8725000000000009</c:v>
                </c:pt>
                <c:pt idx="70">
                  <c:v>1.9213000000000009</c:v>
                </c:pt>
                <c:pt idx="71">
                  <c:v>1.9701000000000246</c:v>
                </c:pt>
                <c:pt idx="72">
                  <c:v>1.9701000000000246</c:v>
                </c:pt>
                <c:pt idx="73">
                  <c:v>2.0189000000000008</c:v>
                </c:pt>
                <c:pt idx="74">
                  <c:v>2.0434000000000005</c:v>
                </c:pt>
                <c:pt idx="75">
                  <c:v>2.0678000000000005</c:v>
                </c:pt>
                <c:pt idx="76">
                  <c:v>2.1165999999999987</c:v>
                </c:pt>
                <c:pt idx="77">
                  <c:v>2.1264000000000025</c:v>
                </c:pt>
                <c:pt idx="78">
                  <c:v>2.1654000000000004</c:v>
                </c:pt>
                <c:pt idx="79">
                  <c:v>2.2142000000000004</c:v>
                </c:pt>
                <c:pt idx="80">
                  <c:v>2.2142000000000004</c:v>
                </c:pt>
                <c:pt idx="81">
                  <c:v>2.2631000000000641</c:v>
                </c:pt>
                <c:pt idx="82">
                  <c:v>2.2631000000000641</c:v>
                </c:pt>
                <c:pt idx="83">
                  <c:v>2.311899999999933</c:v>
                </c:pt>
                <c:pt idx="84">
                  <c:v>2.3607</c:v>
                </c:pt>
                <c:pt idx="85">
                  <c:v>2.3607</c:v>
                </c:pt>
                <c:pt idx="86">
                  <c:v>2.4096000000000033</c:v>
                </c:pt>
                <c:pt idx="87">
                  <c:v>2.4340000000000033</c:v>
                </c:pt>
                <c:pt idx="88">
                  <c:v>2.4584000000000028</c:v>
                </c:pt>
                <c:pt idx="89">
                  <c:v>2.5072000000000032</c:v>
                </c:pt>
                <c:pt idx="90">
                  <c:v>2.5072000000000032</c:v>
                </c:pt>
                <c:pt idx="91">
                  <c:v>2.5560000000000027</c:v>
                </c:pt>
                <c:pt idx="92">
                  <c:v>2.5902000000000007</c:v>
                </c:pt>
                <c:pt idx="93">
                  <c:v>2.6049000000000042</c:v>
                </c:pt>
                <c:pt idx="94">
                  <c:v>2.6537000000000042</c:v>
                </c:pt>
                <c:pt idx="95">
                  <c:v>2.6635000000000546</c:v>
                </c:pt>
                <c:pt idx="96">
                  <c:v>2.7025000000000032</c:v>
                </c:pt>
                <c:pt idx="97">
                  <c:v>2.7514000000000025</c:v>
                </c:pt>
                <c:pt idx="98">
                  <c:v>2.7514000000000025</c:v>
                </c:pt>
                <c:pt idx="99">
                  <c:v>2.8002000000000025</c:v>
                </c:pt>
                <c:pt idx="100">
                  <c:v>2.8246000000000024</c:v>
                </c:pt>
                <c:pt idx="101">
                  <c:v>2.8490000000000024</c:v>
                </c:pt>
                <c:pt idx="102">
                  <c:v>2.8978000000000024</c:v>
                </c:pt>
                <c:pt idx="103">
                  <c:v>2.9076000000000009</c:v>
                </c:pt>
                <c:pt idx="104">
                  <c:v>2.9467000000000021</c:v>
                </c:pt>
                <c:pt idx="105">
                  <c:v>2.995500000000002</c:v>
                </c:pt>
                <c:pt idx="106">
                  <c:v>2.995500000000002</c:v>
                </c:pt>
                <c:pt idx="107">
                  <c:v>3.0443000000000042</c:v>
                </c:pt>
                <c:pt idx="108">
                  <c:v>3.0541000000000005</c:v>
                </c:pt>
                <c:pt idx="109">
                  <c:v>3.0932000000000017</c:v>
                </c:pt>
                <c:pt idx="110">
                  <c:v>3.1420000000000017</c:v>
                </c:pt>
                <c:pt idx="111">
                  <c:v>3.1420000000000017</c:v>
                </c:pt>
                <c:pt idx="112">
                  <c:v>3.1908000000000007</c:v>
                </c:pt>
                <c:pt idx="113">
                  <c:v>3.2152000000000007</c:v>
                </c:pt>
                <c:pt idx="114">
                  <c:v>3.2396000000000007</c:v>
                </c:pt>
                <c:pt idx="115">
                  <c:v>3.2885000000000546</c:v>
                </c:pt>
                <c:pt idx="116">
                  <c:v>3.2885000000000546</c:v>
                </c:pt>
                <c:pt idx="117">
                  <c:v>3.3373000000000013</c:v>
                </c:pt>
                <c:pt idx="118">
                  <c:v>3.3861000000000008</c:v>
                </c:pt>
                <c:pt idx="119">
                  <c:v>3.3861000000000008</c:v>
                </c:pt>
                <c:pt idx="120">
                  <c:v>3.4349999999999987</c:v>
                </c:pt>
                <c:pt idx="121">
                  <c:v>3.4691000000000032</c:v>
                </c:pt>
                <c:pt idx="122">
                  <c:v>3.4838000000000009</c:v>
                </c:pt>
                <c:pt idx="123">
                  <c:v>3.5325999999999977</c:v>
                </c:pt>
                <c:pt idx="124">
                  <c:v>3.5325999999999977</c:v>
                </c:pt>
                <c:pt idx="125">
                  <c:v>3.5814000000000008</c:v>
                </c:pt>
                <c:pt idx="126">
                  <c:v>3.6156000000000028</c:v>
                </c:pt>
                <c:pt idx="127">
                  <c:v>3.6303000000000005</c:v>
                </c:pt>
                <c:pt idx="128">
                  <c:v>3.6791000000000005</c:v>
                </c:pt>
                <c:pt idx="129">
                  <c:v>3.6889000000000052</c:v>
                </c:pt>
                <c:pt idx="130">
                  <c:v>3.7279000000000551</c:v>
                </c:pt>
                <c:pt idx="131">
                  <c:v>3.7767000000000004</c:v>
                </c:pt>
                <c:pt idx="132">
                  <c:v>3.7767000000000004</c:v>
                </c:pt>
                <c:pt idx="133">
                  <c:v>3.8255999999999997</c:v>
                </c:pt>
                <c:pt idx="134">
                  <c:v>3.8499999999999988</c:v>
                </c:pt>
                <c:pt idx="135">
                  <c:v>3.8743999999999987</c:v>
                </c:pt>
                <c:pt idx="136">
                  <c:v>3.9232</c:v>
                </c:pt>
                <c:pt idx="137">
                  <c:v>3.9232</c:v>
                </c:pt>
                <c:pt idx="138">
                  <c:v>3.9721000000000033</c:v>
                </c:pt>
                <c:pt idx="139">
                  <c:v>3.981800000000002</c:v>
                </c:pt>
                <c:pt idx="140">
                  <c:v>4.0208999999999975</c:v>
                </c:pt>
                <c:pt idx="141">
                  <c:v>4.0697000000000028</c:v>
                </c:pt>
                <c:pt idx="142">
                  <c:v>4.0795000000000012</c:v>
                </c:pt>
                <c:pt idx="143">
                  <c:v>4.1184999999999965</c:v>
                </c:pt>
                <c:pt idx="144">
                  <c:v>4.1526999999999985</c:v>
                </c:pt>
                <c:pt idx="145">
                  <c:v>4.1673999999999856</c:v>
                </c:pt>
                <c:pt idx="146">
                  <c:v>4.2162000000000024</c:v>
                </c:pt>
                <c:pt idx="147">
                  <c:v>4.2162000000000024</c:v>
                </c:pt>
                <c:pt idx="148">
                  <c:v>4.2650000000000015</c:v>
                </c:pt>
                <c:pt idx="149">
                  <c:v>4.3138999999999985</c:v>
                </c:pt>
                <c:pt idx="150">
                  <c:v>4.3138999999999985</c:v>
                </c:pt>
                <c:pt idx="151">
                  <c:v>4.3626999999999985</c:v>
                </c:pt>
                <c:pt idx="152">
                  <c:v>4.3870999999999976</c:v>
                </c:pt>
                <c:pt idx="153">
                  <c:v>4.411500000000002</c:v>
                </c:pt>
                <c:pt idx="154">
                  <c:v>4.4603000000000019</c:v>
                </c:pt>
                <c:pt idx="155">
                  <c:v>4.4603000000000019</c:v>
                </c:pt>
                <c:pt idx="156">
                  <c:v>4.5092000000000034</c:v>
                </c:pt>
                <c:pt idx="157">
                  <c:v>4.5580000000000016</c:v>
                </c:pt>
                <c:pt idx="158">
                  <c:v>4.5580000000000016</c:v>
                </c:pt>
                <c:pt idx="159">
                  <c:v>4.6068000000000016</c:v>
                </c:pt>
                <c:pt idx="160">
                  <c:v>4.6166000000000018</c:v>
                </c:pt>
                <c:pt idx="161">
                  <c:v>4.6556999999999995</c:v>
                </c:pt>
                <c:pt idx="162">
                  <c:v>4.7044999999999995</c:v>
                </c:pt>
                <c:pt idx="163">
                  <c:v>4.7044999999999995</c:v>
                </c:pt>
                <c:pt idx="164">
                  <c:v>4.7533000000000012</c:v>
                </c:pt>
                <c:pt idx="165">
                  <c:v>4.7631000000000006</c:v>
                </c:pt>
                <c:pt idx="166">
                  <c:v>4.8020999999999985</c:v>
                </c:pt>
                <c:pt idx="167">
                  <c:v>4.8510000000000009</c:v>
                </c:pt>
                <c:pt idx="168">
                  <c:v>4.8607000000000005</c:v>
                </c:pt>
                <c:pt idx="169">
                  <c:v>4.8998000000000008</c:v>
                </c:pt>
                <c:pt idx="170">
                  <c:v>4.9486000000000034</c:v>
                </c:pt>
                <c:pt idx="171">
                  <c:v>4.9486000000000034</c:v>
                </c:pt>
                <c:pt idx="172">
                  <c:v>4.9975000000000005</c:v>
                </c:pt>
                <c:pt idx="173">
                  <c:v>5.007200000000001</c:v>
                </c:pt>
                <c:pt idx="174">
                  <c:v>5.0463000000000013</c:v>
                </c:pt>
                <c:pt idx="175">
                  <c:v>5.0950999999999995</c:v>
                </c:pt>
                <c:pt idx="176">
                  <c:v>5.0950999999999995</c:v>
                </c:pt>
                <c:pt idx="177">
                  <c:v>5.1438999999999995</c:v>
                </c:pt>
                <c:pt idx="178">
                  <c:v>5.1537000000000006</c:v>
                </c:pt>
                <c:pt idx="179">
                  <c:v>5.1927999999999965</c:v>
                </c:pt>
                <c:pt idx="180">
                  <c:v>5.2416000000000134</c:v>
                </c:pt>
                <c:pt idx="181">
                  <c:v>5.2416000000000134</c:v>
                </c:pt>
                <c:pt idx="182">
                  <c:v>5.2904000000000018</c:v>
                </c:pt>
                <c:pt idx="183">
                  <c:v>5.3393000000000024</c:v>
                </c:pt>
                <c:pt idx="184">
                  <c:v>5.3393000000000024</c:v>
                </c:pt>
                <c:pt idx="185">
                  <c:v>5.3881000000000006</c:v>
                </c:pt>
                <c:pt idx="186">
                  <c:v>5.3977999999999975</c:v>
                </c:pt>
                <c:pt idx="187">
                  <c:v>5.4369000000000014</c:v>
                </c:pt>
                <c:pt idx="188">
                  <c:v>5.4857000000000014</c:v>
                </c:pt>
                <c:pt idx="189">
                  <c:v>5.4857000000000014</c:v>
                </c:pt>
                <c:pt idx="190">
                  <c:v>5.5346000000000011</c:v>
                </c:pt>
                <c:pt idx="191">
                  <c:v>5.5443000000000016</c:v>
                </c:pt>
                <c:pt idx="192">
                  <c:v>5.583400000000001</c:v>
                </c:pt>
                <c:pt idx="193">
                  <c:v>5.632200000000001</c:v>
                </c:pt>
                <c:pt idx="194">
                  <c:v>5.632200000000001</c:v>
                </c:pt>
                <c:pt idx="195">
                  <c:v>5.6810000000000009</c:v>
                </c:pt>
                <c:pt idx="196">
                  <c:v>5.6907999999999985</c:v>
                </c:pt>
                <c:pt idx="197">
                  <c:v>5.7299000000000007</c:v>
                </c:pt>
                <c:pt idx="198">
                  <c:v>5.7787000000000024</c:v>
                </c:pt>
                <c:pt idx="199">
                  <c:v>5.7787000000000024</c:v>
                </c:pt>
                <c:pt idx="200">
                  <c:v>5.8274999999999855</c:v>
                </c:pt>
                <c:pt idx="201">
                  <c:v>5.8764000000000021</c:v>
                </c:pt>
                <c:pt idx="202">
                  <c:v>5.8764000000000021</c:v>
                </c:pt>
                <c:pt idx="203">
                  <c:v>5.925200000000002</c:v>
                </c:pt>
                <c:pt idx="204">
                  <c:v>5.9350000000000014</c:v>
                </c:pt>
                <c:pt idx="205">
                  <c:v>5.974000000000002</c:v>
                </c:pt>
                <c:pt idx="206">
                  <c:v>6.0227999999999975</c:v>
                </c:pt>
                <c:pt idx="207">
                  <c:v>6.0227999999999975</c:v>
                </c:pt>
                <c:pt idx="208">
                  <c:v>6.0717000000000034</c:v>
                </c:pt>
                <c:pt idx="209">
                  <c:v>6.1058999999999966</c:v>
                </c:pt>
                <c:pt idx="210">
                  <c:v>6.1204999999999945</c:v>
                </c:pt>
                <c:pt idx="211">
                  <c:v>6.1693000000000016</c:v>
                </c:pt>
                <c:pt idx="212">
                  <c:v>6.1693000000000016</c:v>
                </c:pt>
                <c:pt idx="213">
                  <c:v>6.2182000000000013</c:v>
                </c:pt>
                <c:pt idx="214">
                  <c:v>6.2523000000000017</c:v>
                </c:pt>
                <c:pt idx="215">
                  <c:v>6.2669999999999995</c:v>
                </c:pt>
                <c:pt idx="216">
                  <c:v>6.3157999999999985</c:v>
                </c:pt>
                <c:pt idx="217">
                  <c:v>6.3402000000000012</c:v>
                </c:pt>
                <c:pt idx="218">
                  <c:v>6.3645999999999745</c:v>
                </c:pt>
                <c:pt idx="219">
                  <c:v>6.4135000000000009</c:v>
                </c:pt>
                <c:pt idx="220">
                  <c:v>6.4135000000000009</c:v>
                </c:pt>
                <c:pt idx="221">
                  <c:v>6.4623000000000008</c:v>
                </c:pt>
                <c:pt idx="222">
                  <c:v>6.4965000000000011</c:v>
                </c:pt>
                <c:pt idx="223">
                  <c:v>6.5111000000000008</c:v>
                </c:pt>
                <c:pt idx="224">
                  <c:v>6.5600000000000005</c:v>
                </c:pt>
                <c:pt idx="225">
                  <c:v>6.5600000000000005</c:v>
                </c:pt>
                <c:pt idx="226">
                  <c:v>6.6088000000000005</c:v>
                </c:pt>
                <c:pt idx="227">
                  <c:v>6.6575999999999755</c:v>
                </c:pt>
                <c:pt idx="228">
                  <c:v>6.6575999999999755</c:v>
                </c:pt>
                <c:pt idx="229">
                  <c:v>6.7064000000000004</c:v>
                </c:pt>
                <c:pt idx="230">
                  <c:v>6.7162000000000024</c:v>
                </c:pt>
                <c:pt idx="231">
                  <c:v>6.7553000000000019</c:v>
                </c:pt>
                <c:pt idx="232">
                  <c:v>6.8040999999999965</c:v>
                </c:pt>
                <c:pt idx="233">
                  <c:v>6.8040999999999965</c:v>
                </c:pt>
                <c:pt idx="234">
                  <c:v>6.8528999999999956</c:v>
                </c:pt>
                <c:pt idx="235">
                  <c:v>6.8870999999999976</c:v>
                </c:pt>
                <c:pt idx="236">
                  <c:v>6.9018000000000024</c:v>
                </c:pt>
                <c:pt idx="237">
                  <c:v>6.9506000000000014</c:v>
                </c:pt>
                <c:pt idx="238">
                  <c:v>6.9506000000000014</c:v>
                </c:pt>
                <c:pt idx="239">
                  <c:v>6.9994000000000014</c:v>
                </c:pt>
                <c:pt idx="240">
                  <c:v>7.0238000000000005</c:v>
                </c:pt>
                <c:pt idx="241">
                  <c:v>7.0482000000000014</c:v>
                </c:pt>
                <c:pt idx="242">
                  <c:v>7.0970999999999975</c:v>
                </c:pt>
                <c:pt idx="243">
                  <c:v>7.1068000000000016</c:v>
                </c:pt>
                <c:pt idx="244">
                  <c:v>7.1458999999999975</c:v>
                </c:pt>
                <c:pt idx="245">
                  <c:v>7.1946999999999965</c:v>
                </c:pt>
                <c:pt idx="246">
                  <c:v>7.1946999999999965</c:v>
                </c:pt>
                <c:pt idx="247">
                  <c:v>7.2435000000000009</c:v>
                </c:pt>
                <c:pt idx="248">
                  <c:v>7.2533000000000012</c:v>
                </c:pt>
                <c:pt idx="249">
                  <c:v>7.2924000000000007</c:v>
                </c:pt>
                <c:pt idx="250">
                  <c:v>7.3412000000000024</c:v>
                </c:pt>
                <c:pt idx="251">
                  <c:v>7.3412000000000024</c:v>
                </c:pt>
                <c:pt idx="252">
                  <c:v>7.3900000000000006</c:v>
                </c:pt>
                <c:pt idx="253">
                  <c:v>7.4144000000000005</c:v>
                </c:pt>
                <c:pt idx="254">
                  <c:v>7.4389000000000021</c:v>
                </c:pt>
                <c:pt idx="255">
                  <c:v>7.487700000000002</c:v>
                </c:pt>
                <c:pt idx="256">
                  <c:v>7.4975000000000005</c:v>
                </c:pt>
                <c:pt idx="257">
                  <c:v>7.536500000000002</c:v>
                </c:pt>
                <c:pt idx="258">
                  <c:v>7.5853000000000019</c:v>
                </c:pt>
                <c:pt idx="259">
                  <c:v>7.5853000000000019</c:v>
                </c:pt>
                <c:pt idx="260">
                  <c:v>7.6342000000000017</c:v>
                </c:pt>
                <c:pt idx="261">
                  <c:v>7.6438999999999995</c:v>
                </c:pt>
                <c:pt idx="262">
                  <c:v>7.6830000000000016</c:v>
                </c:pt>
                <c:pt idx="263">
                  <c:v>7.7318000000000024</c:v>
                </c:pt>
                <c:pt idx="264">
                  <c:v>7.7318000000000024</c:v>
                </c:pt>
                <c:pt idx="265">
                  <c:v>7.7807000000000013</c:v>
                </c:pt>
                <c:pt idx="266">
                  <c:v>7.8147999999999955</c:v>
                </c:pt>
                <c:pt idx="267">
                  <c:v>7.8294999999999995</c:v>
                </c:pt>
                <c:pt idx="268">
                  <c:v>7.8783000000000012</c:v>
                </c:pt>
                <c:pt idx="269">
                  <c:v>7.8783000000000012</c:v>
                </c:pt>
                <c:pt idx="270">
                  <c:v>7.9270999999999985</c:v>
                </c:pt>
                <c:pt idx="271">
                  <c:v>7.9613000000000014</c:v>
                </c:pt>
                <c:pt idx="272">
                  <c:v>7.9760000000000124</c:v>
                </c:pt>
                <c:pt idx="273">
                  <c:v>8.024799999999999</c:v>
                </c:pt>
                <c:pt idx="274">
                  <c:v>8.0346000000000011</c:v>
                </c:pt>
                <c:pt idx="275">
                  <c:v>8.0736000000000008</c:v>
                </c:pt>
                <c:pt idx="276">
                  <c:v>8.1225000000000005</c:v>
                </c:pt>
                <c:pt idx="277">
                  <c:v>8.1225000000000005</c:v>
                </c:pt>
                <c:pt idx="278">
                  <c:v>8.1712999999999987</c:v>
                </c:pt>
                <c:pt idx="279">
                  <c:v>8.1957000000000004</c:v>
                </c:pt>
                <c:pt idx="280">
                  <c:v>8.2200999999999986</c:v>
                </c:pt>
                <c:pt idx="281">
                  <c:v>8.2688999999999986</c:v>
                </c:pt>
                <c:pt idx="282">
                  <c:v>8.2688999999999986</c:v>
                </c:pt>
                <c:pt idx="283">
                  <c:v>8.3178000000000036</c:v>
                </c:pt>
                <c:pt idx="284">
                  <c:v>8.3422000000000018</c:v>
                </c:pt>
                <c:pt idx="285">
                  <c:v>8.3666000000000267</c:v>
                </c:pt>
                <c:pt idx="286">
                  <c:v>8.4154000000000266</c:v>
                </c:pt>
                <c:pt idx="287">
                  <c:v>8.425200000000002</c:v>
                </c:pt>
                <c:pt idx="288">
                  <c:v>8.4643000000000015</c:v>
                </c:pt>
                <c:pt idx="289">
                  <c:v>8.5131000000000014</c:v>
                </c:pt>
                <c:pt idx="290">
                  <c:v>8.5131000000000014</c:v>
                </c:pt>
                <c:pt idx="291">
                  <c:v>8.5619000000000014</c:v>
                </c:pt>
                <c:pt idx="292">
                  <c:v>8.5961000000000016</c:v>
                </c:pt>
                <c:pt idx="293">
                  <c:v>8.6107000000000014</c:v>
                </c:pt>
                <c:pt idx="294">
                  <c:v>8.6596000000000046</c:v>
                </c:pt>
                <c:pt idx="295">
                  <c:v>8.6596000000000046</c:v>
                </c:pt>
                <c:pt idx="296">
                  <c:v>8.708400000000001</c:v>
                </c:pt>
                <c:pt idx="297">
                  <c:v>8.732800000000001</c:v>
                </c:pt>
                <c:pt idx="298">
                  <c:v>8.757200000000001</c:v>
                </c:pt>
                <c:pt idx="299">
                  <c:v>8.8060000000000027</c:v>
                </c:pt>
                <c:pt idx="300">
                  <c:v>8.8060000000000027</c:v>
                </c:pt>
                <c:pt idx="301">
                  <c:v>8.8549000000000007</c:v>
                </c:pt>
                <c:pt idx="302">
                  <c:v>8.8891000000000027</c:v>
                </c:pt>
                <c:pt idx="303">
                  <c:v>8.9037000000000006</c:v>
                </c:pt>
                <c:pt idx="304">
                  <c:v>8.9525000000001267</c:v>
                </c:pt>
                <c:pt idx="305">
                  <c:v>8.9623000000000008</c:v>
                </c:pt>
                <c:pt idx="306">
                  <c:v>9.0014000000000021</c:v>
                </c:pt>
                <c:pt idx="307">
                  <c:v>9.050200000000002</c:v>
                </c:pt>
                <c:pt idx="308">
                  <c:v>9.050200000000002</c:v>
                </c:pt>
                <c:pt idx="309">
                  <c:v>9.099000000000002</c:v>
                </c:pt>
                <c:pt idx="310">
                  <c:v>9.1087999999999987</c:v>
                </c:pt>
                <c:pt idx="311">
                  <c:v>9.1478000000000019</c:v>
                </c:pt>
                <c:pt idx="312">
                  <c:v>9.1967000000000017</c:v>
                </c:pt>
                <c:pt idx="313">
                  <c:v>9.1967000000000017</c:v>
                </c:pt>
                <c:pt idx="314">
                  <c:v>9.2455000000000016</c:v>
                </c:pt>
                <c:pt idx="315">
                  <c:v>9.2797000000000018</c:v>
                </c:pt>
                <c:pt idx="316">
                  <c:v>9.2942999999999998</c:v>
                </c:pt>
                <c:pt idx="317">
                  <c:v>9.3432000000000013</c:v>
                </c:pt>
                <c:pt idx="318">
                  <c:v>9.3529000000000266</c:v>
                </c:pt>
                <c:pt idx="319">
                  <c:v>9.3920000000000048</c:v>
                </c:pt>
                <c:pt idx="320">
                  <c:v>9.4408000000000012</c:v>
                </c:pt>
                <c:pt idx="321">
                  <c:v>9.4408000000000012</c:v>
                </c:pt>
                <c:pt idx="322">
                  <c:v>9.4896000000000047</c:v>
                </c:pt>
                <c:pt idx="323">
                  <c:v>9.5238000000000014</c:v>
                </c:pt>
                <c:pt idx="324">
                  <c:v>9.5385000000000009</c:v>
                </c:pt>
                <c:pt idx="325">
                  <c:v>9.587299999999999</c:v>
                </c:pt>
                <c:pt idx="326">
                  <c:v>9.587299999999999</c:v>
                </c:pt>
                <c:pt idx="327">
                  <c:v>9.636099999999999</c:v>
                </c:pt>
                <c:pt idx="328">
                  <c:v>9.670300000000001</c:v>
                </c:pt>
                <c:pt idx="329">
                  <c:v>9.6850000000000005</c:v>
                </c:pt>
                <c:pt idx="330">
                  <c:v>9.7337999999999987</c:v>
                </c:pt>
                <c:pt idx="331">
                  <c:v>9.7337999999999987</c:v>
                </c:pt>
                <c:pt idx="332">
                  <c:v>9.7826000000000004</c:v>
                </c:pt>
                <c:pt idx="333">
                  <c:v>9.8314000000000004</c:v>
                </c:pt>
                <c:pt idx="334">
                  <c:v>9.8314000000000004</c:v>
                </c:pt>
                <c:pt idx="335">
                  <c:v>9.8803000000000036</c:v>
                </c:pt>
                <c:pt idx="336">
                  <c:v>9.89</c:v>
                </c:pt>
                <c:pt idx="337">
                  <c:v>9.9291000000000018</c:v>
                </c:pt>
                <c:pt idx="338">
                  <c:v>9.9779000000000018</c:v>
                </c:pt>
                <c:pt idx="339">
                  <c:v>9.9779000000000018</c:v>
                </c:pt>
                <c:pt idx="340">
                  <c:v>10.026800000000001</c:v>
                </c:pt>
                <c:pt idx="341">
                  <c:v>10.060900000000002</c:v>
                </c:pt>
                <c:pt idx="342">
                  <c:v>10.075600000000026</c:v>
                </c:pt>
                <c:pt idx="343">
                  <c:v>10.124400000000001</c:v>
                </c:pt>
                <c:pt idx="344">
                  <c:v>10.124400000000001</c:v>
                </c:pt>
                <c:pt idx="345">
                  <c:v>10.173200000000001</c:v>
                </c:pt>
                <c:pt idx="346">
                  <c:v>10.222100000000001</c:v>
                </c:pt>
                <c:pt idx="347">
                  <c:v>10.222100000000001</c:v>
                </c:pt>
                <c:pt idx="348">
                  <c:v>10.270900000000001</c:v>
                </c:pt>
                <c:pt idx="349">
                  <c:v>10.280700000000001</c:v>
                </c:pt>
                <c:pt idx="350">
                  <c:v>10.319700000000006</c:v>
                </c:pt>
                <c:pt idx="351">
                  <c:v>10.368500000000004</c:v>
                </c:pt>
                <c:pt idx="352">
                  <c:v>10.368500000000004</c:v>
                </c:pt>
                <c:pt idx="353">
                  <c:v>10.417400000000002</c:v>
                </c:pt>
                <c:pt idx="354">
                  <c:v>10.441800000000001</c:v>
                </c:pt>
                <c:pt idx="355">
                  <c:v>10.466200000000002</c:v>
                </c:pt>
                <c:pt idx="356">
                  <c:v>10.515000000000002</c:v>
                </c:pt>
                <c:pt idx="357">
                  <c:v>10.524800000000001</c:v>
                </c:pt>
                <c:pt idx="358">
                  <c:v>10.563900000000002</c:v>
                </c:pt>
                <c:pt idx="359">
                  <c:v>10.612700000000002</c:v>
                </c:pt>
                <c:pt idx="360">
                  <c:v>10.612700000000002</c:v>
                </c:pt>
                <c:pt idx="361">
                  <c:v>10.661500000000002</c:v>
                </c:pt>
                <c:pt idx="362">
                  <c:v>10.661500000000002</c:v>
                </c:pt>
                <c:pt idx="363">
                  <c:v>10.7103</c:v>
                </c:pt>
                <c:pt idx="364">
                  <c:v>10.759200000000002</c:v>
                </c:pt>
                <c:pt idx="365">
                  <c:v>10.759200000000002</c:v>
                </c:pt>
                <c:pt idx="366">
                  <c:v>10.808000000000002</c:v>
                </c:pt>
                <c:pt idx="367">
                  <c:v>10.817800000000002</c:v>
                </c:pt>
                <c:pt idx="368">
                  <c:v>10.856800000000026</c:v>
                </c:pt>
                <c:pt idx="369">
                  <c:v>10.905700000000024</c:v>
                </c:pt>
                <c:pt idx="370">
                  <c:v>10.905700000000024</c:v>
                </c:pt>
                <c:pt idx="371">
                  <c:v>10.954500000000024</c:v>
                </c:pt>
                <c:pt idx="372">
                  <c:v>10.988700000000001</c:v>
                </c:pt>
                <c:pt idx="373">
                  <c:v>11.003300000000001</c:v>
                </c:pt>
                <c:pt idx="374">
                  <c:v>11.052100000000006</c:v>
                </c:pt>
                <c:pt idx="375">
                  <c:v>11.052100000000006</c:v>
                </c:pt>
                <c:pt idx="376">
                  <c:v>11.101000000000001</c:v>
                </c:pt>
                <c:pt idx="377">
                  <c:v>11.149800000000001</c:v>
                </c:pt>
                <c:pt idx="378">
                  <c:v>11.149800000000001</c:v>
                </c:pt>
                <c:pt idx="379">
                  <c:v>11.198600000000001</c:v>
                </c:pt>
                <c:pt idx="380">
                  <c:v>11.208400000000001</c:v>
                </c:pt>
                <c:pt idx="381">
                  <c:v>11.247499999999999</c:v>
                </c:pt>
                <c:pt idx="382">
                  <c:v>11.296299999999999</c:v>
                </c:pt>
                <c:pt idx="383">
                  <c:v>11.296299999999999</c:v>
                </c:pt>
                <c:pt idx="384">
                  <c:v>11.3451</c:v>
                </c:pt>
                <c:pt idx="385">
                  <c:v>11.354900000000002</c:v>
                </c:pt>
                <c:pt idx="386">
                  <c:v>11.3939</c:v>
                </c:pt>
                <c:pt idx="387">
                  <c:v>11.442800000000002</c:v>
                </c:pt>
                <c:pt idx="388">
                  <c:v>11.442800000000002</c:v>
                </c:pt>
                <c:pt idx="389">
                  <c:v>11.491600000000002</c:v>
                </c:pt>
                <c:pt idx="390">
                  <c:v>11.525800000000002</c:v>
                </c:pt>
                <c:pt idx="391">
                  <c:v>11.540400000000002</c:v>
                </c:pt>
                <c:pt idx="392">
                  <c:v>11.589300000000001</c:v>
                </c:pt>
                <c:pt idx="393">
                  <c:v>11.599000000000002</c:v>
                </c:pt>
                <c:pt idx="394">
                  <c:v>11.6381</c:v>
                </c:pt>
                <c:pt idx="395">
                  <c:v>11.686900000000001</c:v>
                </c:pt>
                <c:pt idx="396">
                  <c:v>11.686900000000001</c:v>
                </c:pt>
                <c:pt idx="397">
                  <c:v>11.735700000000001</c:v>
                </c:pt>
                <c:pt idx="398">
                  <c:v>11.745500000000002</c:v>
                </c:pt>
                <c:pt idx="399">
                  <c:v>11.784600000000001</c:v>
                </c:pt>
                <c:pt idx="400">
                  <c:v>11.833400000000006</c:v>
                </c:pt>
                <c:pt idx="401">
                  <c:v>11.833400000000006</c:v>
                </c:pt>
                <c:pt idx="402">
                  <c:v>11.882200000000006</c:v>
                </c:pt>
                <c:pt idx="403">
                  <c:v>11.906600000000006</c:v>
                </c:pt>
                <c:pt idx="404">
                  <c:v>11.931000000000001</c:v>
                </c:pt>
                <c:pt idx="405">
                  <c:v>11.979900000000002</c:v>
                </c:pt>
                <c:pt idx="406">
                  <c:v>11.979900000000002</c:v>
                </c:pt>
                <c:pt idx="407">
                  <c:v>12.028700000000001</c:v>
                </c:pt>
                <c:pt idx="408">
                  <c:v>12.077500000000002</c:v>
                </c:pt>
                <c:pt idx="409">
                  <c:v>12.077500000000002</c:v>
                </c:pt>
                <c:pt idx="410">
                  <c:v>12.126400000000002</c:v>
                </c:pt>
                <c:pt idx="411">
                  <c:v>12.136100000000001</c:v>
                </c:pt>
                <c:pt idx="412">
                  <c:v>12.175200000000002</c:v>
                </c:pt>
                <c:pt idx="413">
                  <c:v>12.224</c:v>
                </c:pt>
                <c:pt idx="414">
                  <c:v>12.224</c:v>
                </c:pt>
                <c:pt idx="415">
                  <c:v>12.272800000000002</c:v>
                </c:pt>
                <c:pt idx="416">
                  <c:v>12.2973</c:v>
                </c:pt>
                <c:pt idx="417">
                  <c:v>12.321700000000002</c:v>
                </c:pt>
                <c:pt idx="418">
                  <c:v>12.370500000000026</c:v>
                </c:pt>
                <c:pt idx="419">
                  <c:v>12.370500000000026</c:v>
                </c:pt>
                <c:pt idx="420">
                  <c:v>12.419300000000002</c:v>
                </c:pt>
                <c:pt idx="421">
                  <c:v>12.468200000000001</c:v>
                </c:pt>
                <c:pt idx="422">
                  <c:v>12.468200000000001</c:v>
                </c:pt>
                <c:pt idx="423">
                  <c:v>12.517000000000001</c:v>
                </c:pt>
                <c:pt idx="424">
                  <c:v>12.517000000000001</c:v>
                </c:pt>
                <c:pt idx="425">
                  <c:v>12.565800000000024</c:v>
                </c:pt>
                <c:pt idx="426">
                  <c:v>12.614600000000001</c:v>
                </c:pt>
                <c:pt idx="427">
                  <c:v>12.614600000000001</c:v>
                </c:pt>
                <c:pt idx="428">
                  <c:v>12.663500000000004</c:v>
                </c:pt>
                <c:pt idx="429">
                  <c:v>12.673200000000001</c:v>
                </c:pt>
                <c:pt idx="430">
                  <c:v>12.712300000000001</c:v>
                </c:pt>
                <c:pt idx="431">
                  <c:v>12.761100000000001</c:v>
                </c:pt>
                <c:pt idx="432">
                  <c:v>12.761100000000001</c:v>
                </c:pt>
                <c:pt idx="433">
                  <c:v>12.81</c:v>
                </c:pt>
                <c:pt idx="434">
                  <c:v>12.8344</c:v>
                </c:pt>
                <c:pt idx="435">
                  <c:v>12.8588</c:v>
                </c:pt>
                <c:pt idx="436">
                  <c:v>12.9076</c:v>
                </c:pt>
                <c:pt idx="437">
                  <c:v>12.9076</c:v>
                </c:pt>
                <c:pt idx="438">
                  <c:v>12.956400000000126</c:v>
                </c:pt>
                <c:pt idx="439">
                  <c:v>12.990600000000002</c:v>
                </c:pt>
                <c:pt idx="440">
                  <c:v>13.0053</c:v>
                </c:pt>
                <c:pt idx="441">
                  <c:v>13.0541</c:v>
                </c:pt>
                <c:pt idx="442">
                  <c:v>13.063900000000002</c:v>
                </c:pt>
                <c:pt idx="443">
                  <c:v>13.1029</c:v>
                </c:pt>
                <c:pt idx="444">
                  <c:v>13.151800000000001</c:v>
                </c:pt>
                <c:pt idx="445">
                  <c:v>13.161500000000002</c:v>
                </c:pt>
                <c:pt idx="446">
                  <c:v>13.200600000000001</c:v>
                </c:pt>
                <c:pt idx="447">
                  <c:v>13.2103</c:v>
                </c:pt>
                <c:pt idx="448">
                  <c:v>13.249400000000001</c:v>
                </c:pt>
                <c:pt idx="449">
                  <c:v>13.2982</c:v>
                </c:pt>
                <c:pt idx="450">
                  <c:v>13.2982</c:v>
                </c:pt>
                <c:pt idx="451">
                  <c:v>13.347100000000001</c:v>
                </c:pt>
                <c:pt idx="452">
                  <c:v>13.356800000000026</c:v>
                </c:pt>
                <c:pt idx="453">
                  <c:v>13.395900000000006</c:v>
                </c:pt>
                <c:pt idx="454">
                  <c:v>13.444700000000001</c:v>
                </c:pt>
                <c:pt idx="455">
                  <c:v>13.454500000000024</c:v>
                </c:pt>
                <c:pt idx="456">
                  <c:v>13.493500000000004</c:v>
                </c:pt>
                <c:pt idx="457">
                  <c:v>13.542400000000002</c:v>
                </c:pt>
                <c:pt idx="458">
                  <c:v>13.542400000000002</c:v>
                </c:pt>
                <c:pt idx="459">
                  <c:v>13.591200000000001</c:v>
                </c:pt>
                <c:pt idx="460">
                  <c:v>13.601000000000001</c:v>
                </c:pt>
                <c:pt idx="461">
                  <c:v>13.64</c:v>
                </c:pt>
                <c:pt idx="462">
                  <c:v>13.6889</c:v>
                </c:pt>
                <c:pt idx="463">
                  <c:v>13.6889</c:v>
                </c:pt>
                <c:pt idx="464">
                  <c:v>13.7377</c:v>
                </c:pt>
                <c:pt idx="465">
                  <c:v>13.762100000000002</c:v>
                </c:pt>
                <c:pt idx="466">
                  <c:v>13.786500000000002</c:v>
                </c:pt>
                <c:pt idx="467">
                  <c:v>13.835300000000002</c:v>
                </c:pt>
                <c:pt idx="468">
                  <c:v>13.835300000000002</c:v>
                </c:pt>
                <c:pt idx="469">
                  <c:v>13.884200000000002</c:v>
                </c:pt>
                <c:pt idx="470">
                  <c:v>13.933000000000002</c:v>
                </c:pt>
                <c:pt idx="471">
                  <c:v>13.933000000000002</c:v>
                </c:pt>
                <c:pt idx="472">
                  <c:v>13.981800000000002</c:v>
                </c:pt>
                <c:pt idx="473">
                  <c:v>13.9916</c:v>
                </c:pt>
                <c:pt idx="474">
                  <c:v>14.030700000000001</c:v>
                </c:pt>
                <c:pt idx="475">
                  <c:v>14.079500000000024</c:v>
                </c:pt>
                <c:pt idx="476">
                  <c:v>14.079500000000024</c:v>
                </c:pt>
                <c:pt idx="477">
                  <c:v>14.128299999999999</c:v>
                </c:pt>
                <c:pt idx="478">
                  <c:v>14.177100000000001</c:v>
                </c:pt>
                <c:pt idx="479">
                  <c:v>14.177100000000001</c:v>
                </c:pt>
                <c:pt idx="480">
                  <c:v>14.226000000000001</c:v>
                </c:pt>
                <c:pt idx="481">
                  <c:v>14.226000000000001</c:v>
                </c:pt>
                <c:pt idx="482">
                  <c:v>14.274800000000001</c:v>
                </c:pt>
                <c:pt idx="483">
                  <c:v>14.323600000000004</c:v>
                </c:pt>
                <c:pt idx="484">
                  <c:v>14.323600000000004</c:v>
                </c:pt>
                <c:pt idx="485">
                  <c:v>14.372500000000176</c:v>
                </c:pt>
                <c:pt idx="486">
                  <c:v>14.382200000000006</c:v>
                </c:pt>
                <c:pt idx="487">
                  <c:v>14.421299999999999</c:v>
                </c:pt>
                <c:pt idx="488">
                  <c:v>14.4701</c:v>
                </c:pt>
                <c:pt idx="489">
                  <c:v>14.4701</c:v>
                </c:pt>
                <c:pt idx="490">
                  <c:v>14.518899999999999</c:v>
                </c:pt>
                <c:pt idx="491">
                  <c:v>14.5434</c:v>
                </c:pt>
                <c:pt idx="492">
                  <c:v>14.5678</c:v>
                </c:pt>
                <c:pt idx="493">
                  <c:v>14.6166</c:v>
                </c:pt>
                <c:pt idx="494">
                  <c:v>14.6166</c:v>
                </c:pt>
                <c:pt idx="495">
                  <c:v>14.665400000000076</c:v>
                </c:pt>
                <c:pt idx="496">
                  <c:v>14.6898</c:v>
                </c:pt>
                <c:pt idx="497">
                  <c:v>14.7143</c:v>
                </c:pt>
                <c:pt idx="498">
                  <c:v>14.763100000000001</c:v>
                </c:pt>
                <c:pt idx="499">
                  <c:v>14.763100000000001</c:v>
                </c:pt>
                <c:pt idx="500">
                  <c:v>14.811900000000001</c:v>
                </c:pt>
                <c:pt idx="501">
                  <c:v>14.846100000000002</c:v>
                </c:pt>
                <c:pt idx="502">
                  <c:v>14.860700000000024</c:v>
                </c:pt>
                <c:pt idx="503">
                  <c:v>14.909600000000006</c:v>
                </c:pt>
                <c:pt idx="504">
                  <c:v>14.919300000000002</c:v>
                </c:pt>
                <c:pt idx="505">
                  <c:v>14.958400000000006</c:v>
                </c:pt>
                <c:pt idx="506">
                  <c:v>14.992600000000024</c:v>
                </c:pt>
                <c:pt idx="507">
                  <c:v>15.007200000000001</c:v>
                </c:pt>
                <c:pt idx="508">
                  <c:v>15.056000000000004</c:v>
                </c:pt>
                <c:pt idx="509">
                  <c:v>15.065800000000024</c:v>
                </c:pt>
                <c:pt idx="510">
                  <c:v>15.104900000000001</c:v>
                </c:pt>
                <c:pt idx="511">
                  <c:v>15.153700000000002</c:v>
                </c:pt>
                <c:pt idx="512">
                  <c:v>15.153700000000002</c:v>
                </c:pt>
                <c:pt idx="513">
                  <c:v>15.202500000000002</c:v>
                </c:pt>
                <c:pt idx="514">
                  <c:v>15.212300000000001</c:v>
                </c:pt>
                <c:pt idx="515">
                  <c:v>15.251400000000002</c:v>
                </c:pt>
                <c:pt idx="516">
                  <c:v>15.300200000000002</c:v>
                </c:pt>
                <c:pt idx="517">
                  <c:v>15.300200000000002</c:v>
                </c:pt>
                <c:pt idx="518">
                  <c:v>15.349000000000002</c:v>
                </c:pt>
                <c:pt idx="519">
                  <c:v>15.373400000000126</c:v>
                </c:pt>
                <c:pt idx="520">
                  <c:v>15.397800000000002</c:v>
                </c:pt>
                <c:pt idx="521">
                  <c:v>15.446700000000002</c:v>
                </c:pt>
                <c:pt idx="522">
                  <c:v>15.446700000000002</c:v>
                </c:pt>
                <c:pt idx="523">
                  <c:v>15.495500000000026</c:v>
                </c:pt>
                <c:pt idx="524">
                  <c:v>15.5053</c:v>
                </c:pt>
                <c:pt idx="525">
                  <c:v>15.5443</c:v>
                </c:pt>
                <c:pt idx="526">
                  <c:v>15.593200000000001</c:v>
                </c:pt>
                <c:pt idx="527">
                  <c:v>15.593200000000001</c:v>
                </c:pt>
                <c:pt idx="528">
                  <c:v>15.642000000000001</c:v>
                </c:pt>
                <c:pt idx="529">
                  <c:v>15.666400000000024</c:v>
                </c:pt>
                <c:pt idx="530">
                  <c:v>15.690800000000001</c:v>
                </c:pt>
                <c:pt idx="531">
                  <c:v>15.739600000000001</c:v>
                </c:pt>
                <c:pt idx="532">
                  <c:v>15.739600000000001</c:v>
                </c:pt>
                <c:pt idx="533">
                  <c:v>15.788500000000001</c:v>
                </c:pt>
                <c:pt idx="534">
                  <c:v>15.812900000000004</c:v>
                </c:pt>
                <c:pt idx="535">
                  <c:v>15.837300000000001</c:v>
                </c:pt>
                <c:pt idx="536">
                  <c:v>15.886100000000004</c:v>
                </c:pt>
                <c:pt idx="537">
                  <c:v>15.886100000000004</c:v>
                </c:pt>
                <c:pt idx="538">
                  <c:v>15.935</c:v>
                </c:pt>
                <c:pt idx="539">
                  <c:v>15.935</c:v>
                </c:pt>
                <c:pt idx="540">
                  <c:v>15.9838</c:v>
                </c:pt>
                <c:pt idx="541">
                  <c:v>16.032600000000002</c:v>
                </c:pt>
                <c:pt idx="542">
                  <c:v>16.032600000000002</c:v>
                </c:pt>
                <c:pt idx="543">
                  <c:v>16.081400000000002</c:v>
                </c:pt>
                <c:pt idx="544">
                  <c:v>16.091200000000004</c:v>
                </c:pt>
                <c:pt idx="545">
                  <c:v>16.130300000000005</c:v>
                </c:pt>
                <c:pt idx="546">
                  <c:v>16.154700000000005</c:v>
                </c:pt>
                <c:pt idx="547">
                  <c:v>16.179100000000005</c:v>
                </c:pt>
                <c:pt idx="548">
                  <c:v>16.213300000000004</c:v>
                </c:pt>
                <c:pt idx="549">
                  <c:v>16.227900000000005</c:v>
                </c:pt>
                <c:pt idx="550">
                  <c:v>16.227900000000005</c:v>
                </c:pt>
                <c:pt idx="551">
                  <c:v>16.276800000000001</c:v>
                </c:pt>
                <c:pt idx="552">
                  <c:v>16.276800000000001</c:v>
                </c:pt>
                <c:pt idx="553">
                  <c:v>16.252300000000002</c:v>
                </c:pt>
                <c:pt idx="554">
                  <c:v>16.227900000000005</c:v>
                </c:pt>
                <c:pt idx="555">
                  <c:v>16.188900000000004</c:v>
                </c:pt>
                <c:pt idx="556">
                  <c:v>16.179100000000005</c:v>
                </c:pt>
                <c:pt idx="557">
                  <c:v>16.130300000000005</c:v>
                </c:pt>
                <c:pt idx="558">
                  <c:v>16.130300000000005</c:v>
                </c:pt>
                <c:pt idx="559">
                  <c:v>16.081400000000002</c:v>
                </c:pt>
                <c:pt idx="560">
                  <c:v>16.081400000000002</c:v>
                </c:pt>
                <c:pt idx="561">
                  <c:v>16.032600000000002</c:v>
                </c:pt>
                <c:pt idx="562">
                  <c:v>16.018000000000004</c:v>
                </c:pt>
                <c:pt idx="563">
                  <c:v>15.9838</c:v>
                </c:pt>
                <c:pt idx="564">
                  <c:v>15.959400000000176</c:v>
                </c:pt>
                <c:pt idx="565">
                  <c:v>15.935</c:v>
                </c:pt>
                <c:pt idx="566">
                  <c:v>15.886100000000004</c:v>
                </c:pt>
                <c:pt idx="567">
                  <c:v>15.886100000000004</c:v>
                </c:pt>
                <c:pt idx="568">
                  <c:v>15.837300000000001</c:v>
                </c:pt>
                <c:pt idx="569">
                  <c:v>15.822600000000024</c:v>
                </c:pt>
                <c:pt idx="570">
                  <c:v>15.788500000000001</c:v>
                </c:pt>
                <c:pt idx="571">
                  <c:v>15.749400000000001</c:v>
                </c:pt>
                <c:pt idx="572">
                  <c:v>15.739600000000001</c:v>
                </c:pt>
                <c:pt idx="573">
                  <c:v>15.690800000000001</c:v>
                </c:pt>
                <c:pt idx="574">
                  <c:v>15.690800000000001</c:v>
                </c:pt>
                <c:pt idx="575">
                  <c:v>15.642000000000001</c:v>
                </c:pt>
                <c:pt idx="576">
                  <c:v>15.6029</c:v>
                </c:pt>
                <c:pt idx="577">
                  <c:v>15.593200000000001</c:v>
                </c:pt>
                <c:pt idx="578">
                  <c:v>15.5443</c:v>
                </c:pt>
                <c:pt idx="579">
                  <c:v>15.5443</c:v>
                </c:pt>
                <c:pt idx="580">
                  <c:v>15.495500000000026</c:v>
                </c:pt>
                <c:pt idx="581">
                  <c:v>15.4809</c:v>
                </c:pt>
                <c:pt idx="582">
                  <c:v>15.446700000000002</c:v>
                </c:pt>
                <c:pt idx="583">
                  <c:v>15.397800000000002</c:v>
                </c:pt>
                <c:pt idx="584">
                  <c:v>15.397800000000002</c:v>
                </c:pt>
                <c:pt idx="585">
                  <c:v>15.349000000000002</c:v>
                </c:pt>
                <c:pt idx="586">
                  <c:v>15.324600000000002</c:v>
                </c:pt>
                <c:pt idx="587">
                  <c:v>15.300200000000002</c:v>
                </c:pt>
                <c:pt idx="588">
                  <c:v>15.251400000000002</c:v>
                </c:pt>
                <c:pt idx="589">
                  <c:v>15.251400000000002</c:v>
                </c:pt>
                <c:pt idx="590">
                  <c:v>15.202500000000002</c:v>
                </c:pt>
                <c:pt idx="591">
                  <c:v>15.163500000000004</c:v>
                </c:pt>
                <c:pt idx="592">
                  <c:v>15.153700000000002</c:v>
                </c:pt>
                <c:pt idx="593">
                  <c:v>15.114600000000001</c:v>
                </c:pt>
                <c:pt idx="594">
                  <c:v>15.104900000000001</c:v>
                </c:pt>
                <c:pt idx="595">
                  <c:v>15.056000000000004</c:v>
                </c:pt>
                <c:pt idx="596">
                  <c:v>15.031600000000001</c:v>
                </c:pt>
                <c:pt idx="597">
                  <c:v>15.007200000000001</c:v>
                </c:pt>
                <c:pt idx="598">
                  <c:v>14.958400000000006</c:v>
                </c:pt>
                <c:pt idx="599">
                  <c:v>14.943700000000002</c:v>
                </c:pt>
                <c:pt idx="600">
                  <c:v>14.909600000000006</c:v>
                </c:pt>
                <c:pt idx="601">
                  <c:v>14.860700000000024</c:v>
                </c:pt>
                <c:pt idx="602">
                  <c:v>14.860700000000024</c:v>
                </c:pt>
                <c:pt idx="603">
                  <c:v>14.811900000000001</c:v>
                </c:pt>
                <c:pt idx="604">
                  <c:v>14.7973</c:v>
                </c:pt>
                <c:pt idx="605">
                  <c:v>14.763100000000001</c:v>
                </c:pt>
                <c:pt idx="606">
                  <c:v>14.7143</c:v>
                </c:pt>
                <c:pt idx="607">
                  <c:v>14.7143</c:v>
                </c:pt>
                <c:pt idx="608">
                  <c:v>14.665400000000076</c:v>
                </c:pt>
                <c:pt idx="609">
                  <c:v>14.640999999999998</c:v>
                </c:pt>
                <c:pt idx="610">
                  <c:v>14.6166</c:v>
                </c:pt>
                <c:pt idx="611">
                  <c:v>14.5678</c:v>
                </c:pt>
                <c:pt idx="612">
                  <c:v>14.553100000000002</c:v>
                </c:pt>
                <c:pt idx="613">
                  <c:v>14.518899999999999</c:v>
                </c:pt>
                <c:pt idx="614">
                  <c:v>14.4701</c:v>
                </c:pt>
                <c:pt idx="615">
                  <c:v>14.4701</c:v>
                </c:pt>
                <c:pt idx="616">
                  <c:v>14.421299999999999</c:v>
                </c:pt>
                <c:pt idx="617">
                  <c:v>14.406600000000006</c:v>
                </c:pt>
                <c:pt idx="618">
                  <c:v>14.372500000000176</c:v>
                </c:pt>
                <c:pt idx="619">
                  <c:v>14.323600000000004</c:v>
                </c:pt>
                <c:pt idx="620">
                  <c:v>14.323600000000004</c:v>
                </c:pt>
                <c:pt idx="621">
                  <c:v>14.274800000000001</c:v>
                </c:pt>
                <c:pt idx="622">
                  <c:v>14.235700000000001</c:v>
                </c:pt>
                <c:pt idx="623">
                  <c:v>14.226000000000001</c:v>
                </c:pt>
                <c:pt idx="624">
                  <c:v>14.177100000000001</c:v>
                </c:pt>
                <c:pt idx="625">
                  <c:v>14.177100000000001</c:v>
                </c:pt>
                <c:pt idx="626">
                  <c:v>14.128299999999999</c:v>
                </c:pt>
                <c:pt idx="627">
                  <c:v>14.089300000000001</c:v>
                </c:pt>
                <c:pt idx="628">
                  <c:v>14.079500000000024</c:v>
                </c:pt>
                <c:pt idx="629">
                  <c:v>14.030700000000001</c:v>
                </c:pt>
                <c:pt idx="630">
                  <c:v>14.016</c:v>
                </c:pt>
                <c:pt idx="631">
                  <c:v>13.981800000000002</c:v>
                </c:pt>
                <c:pt idx="632">
                  <c:v>13.933000000000002</c:v>
                </c:pt>
                <c:pt idx="633">
                  <c:v>13.933000000000002</c:v>
                </c:pt>
                <c:pt idx="634">
                  <c:v>13.884200000000002</c:v>
                </c:pt>
                <c:pt idx="635">
                  <c:v>13.859800000000076</c:v>
                </c:pt>
                <c:pt idx="636">
                  <c:v>13.835300000000002</c:v>
                </c:pt>
                <c:pt idx="637">
                  <c:v>13.786500000000002</c:v>
                </c:pt>
                <c:pt idx="638">
                  <c:v>13.771899999999999</c:v>
                </c:pt>
                <c:pt idx="639">
                  <c:v>13.7377</c:v>
                </c:pt>
                <c:pt idx="640">
                  <c:v>13.698600000000001</c:v>
                </c:pt>
                <c:pt idx="641">
                  <c:v>13.6889</c:v>
                </c:pt>
                <c:pt idx="642">
                  <c:v>13.64</c:v>
                </c:pt>
                <c:pt idx="643">
                  <c:v>13.64</c:v>
                </c:pt>
                <c:pt idx="644">
                  <c:v>13.591200000000001</c:v>
                </c:pt>
                <c:pt idx="645">
                  <c:v>13.542400000000002</c:v>
                </c:pt>
                <c:pt idx="646">
                  <c:v>13.542400000000002</c:v>
                </c:pt>
                <c:pt idx="647">
                  <c:v>13.493500000000004</c:v>
                </c:pt>
                <c:pt idx="648">
                  <c:v>13.469100000000006</c:v>
                </c:pt>
                <c:pt idx="649">
                  <c:v>13.444700000000001</c:v>
                </c:pt>
                <c:pt idx="650">
                  <c:v>13.395900000000006</c:v>
                </c:pt>
                <c:pt idx="651">
                  <c:v>13.395900000000006</c:v>
                </c:pt>
                <c:pt idx="652">
                  <c:v>13.347100000000001</c:v>
                </c:pt>
                <c:pt idx="653">
                  <c:v>13.322600000000024</c:v>
                </c:pt>
                <c:pt idx="654">
                  <c:v>13.2982</c:v>
                </c:pt>
                <c:pt idx="655">
                  <c:v>13.249400000000001</c:v>
                </c:pt>
                <c:pt idx="656">
                  <c:v>13.2348</c:v>
                </c:pt>
                <c:pt idx="657">
                  <c:v>13.200600000000001</c:v>
                </c:pt>
                <c:pt idx="658">
                  <c:v>13.161500000000002</c:v>
                </c:pt>
                <c:pt idx="659">
                  <c:v>13.151800000000001</c:v>
                </c:pt>
                <c:pt idx="660">
                  <c:v>13.1029</c:v>
                </c:pt>
                <c:pt idx="661">
                  <c:v>13.0785</c:v>
                </c:pt>
                <c:pt idx="662">
                  <c:v>13.0541</c:v>
                </c:pt>
                <c:pt idx="663">
                  <c:v>13.0053</c:v>
                </c:pt>
                <c:pt idx="664">
                  <c:v>13.0053</c:v>
                </c:pt>
                <c:pt idx="665">
                  <c:v>12.956400000000126</c:v>
                </c:pt>
                <c:pt idx="666">
                  <c:v>12.917400000000002</c:v>
                </c:pt>
                <c:pt idx="667">
                  <c:v>12.9076</c:v>
                </c:pt>
                <c:pt idx="668">
                  <c:v>12.8588</c:v>
                </c:pt>
                <c:pt idx="669">
                  <c:v>12.8588</c:v>
                </c:pt>
                <c:pt idx="670">
                  <c:v>12.81</c:v>
                </c:pt>
              </c:numCache>
            </c:numRef>
          </c:xVal>
          <c:yVal>
            <c:numRef>
              <c:f>'C80T8'!$E$4:$E$731</c:f>
              <c:numCache>
                <c:formatCode>General</c:formatCode>
                <c:ptCount val="728"/>
                <c:pt idx="0">
                  <c:v>0.8911</c:v>
                </c:pt>
                <c:pt idx="1">
                  <c:v>0.8911</c:v>
                </c:pt>
                <c:pt idx="2">
                  <c:v>0.8911</c:v>
                </c:pt>
                <c:pt idx="3">
                  <c:v>0.85450000000000004</c:v>
                </c:pt>
                <c:pt idx="4">
                  <c:v>0.85450000000000004</c:v>
                </c:pt>
                <c:pt idx="5">
                  <c:v>0.8911</c:v>
                </c:pt>
                <c:pt idx="6">
                  <c:v>0.95209999999999995</c:v>
                </c:pt>
                <c:pt idx="7">
                  <c:v>1.0131999999999728</c:v>
                </c:pt>
                <c:pt idx="8">
                  <c:v>1.1962999999999999</c:v>
                </c:pt>
                <c:pt idx="9">
                  <c:v>1.4403999999999733</c:v>
                </c:pt>
                <c:pt idx="10">
                  <c:v>2.0141999999999998</c:v>
                </c:pt>
                <c:pt idx="11">
                  <c:v>3.0517999999999987</c:v>
                </c:pt>
                <c:pt idx="12">
                  <c:v>4.7973999999999997</c:v>
                </c:pt>
                <c:pt idx="13">
                  <c:v>6.4697000000000013</c:v>
                </c:pt>
                <c:pt idx="14">
                  <c:v>9.008799999999999</c:v>
                </c:pt>
                <c:pt idx="15">
                  <c:v>11.5967</c:v>
                </c:pt>
                <c:pt idx="16">
                  <c:v>14.7095</c:v>
                </c:pt>
                <c:pt idx="17">
                  <c:v>17.492699999999409</c:v>
                </c:pt>
                <c:pt idx="18">
                  <c:v>20.849599999999889</c:v>
                </c:pt>
                <c:pt idx="19">
                  <c:v>24.084499999999789</c:v>
                </c:pt>
                <c:pt idx="20">
                  <c:v>27.685499999999589</c:v>
                </c:pt>
                <c:pt idx="21">
                  <c:v>31.4331</c:v>
                </c:pt>
                <c:pt idx="22">
                  <c:v>35.095200000000013</c:v>
                </c:pt>
                <c:pt idx="23">
                  <c:v>39.465300000000013</c:v>
                </c:pt>
                <c:pt idx="24">
                  <c:v>43.432600000000001</c:v>
                </c:pt>
                <c:pt idx="25">
                  <c:v>48.034700000000001</c:v>
                </c:pt>
                <c:pt idx="26">
                  <c:v>51.757799999999996</c:v>
                </c:pt>
                <c:pt idx="27">
                  <c:v>56.3354</c:v>
                </c:pt>
                <c:pt idx="28">
                  <c:v>60.583500000000001</c:v>
                </c:pt>
                <c:pt idx="29">
                  <c:v>66.162099999999981</c:v>
                </c:pt>
                <c:pt idx="30">
                  <c:v>68.762200000000007</c:v>
                </c:pt>
                <c:pt idx="31">
                  <c:v>73.461900000000227</c:v>
                </c:pt>
                <c:pt idx="32">
                  <c:v>78.124999999999986</c:v>
                </c:pt>
                <c:pt idx="33">
                  <c:v>83.288600000000002</c:v>
                </c:pt>
                <c:pt idx="34">
                  <c:v>87.194800000000001</c:v>
                </c:pt>
                <c:pt idx="35">
                  <c:v>92.077600000000004</c:v>
                </c:pt>
                <c:pt idx="36">
                  <c:v>96.435500000000005</c:v>
                </c:pt>
                <c:pt idx="37">
                  <c:v>101.7213</c:v>
                </c:pt>
                <c:pt idx="38">
                  <c:v>106.3232</c:v>
                </c:pt>
                <c:pt idx="39">
                  <c:v>110.16849999999998</c:v>
                </c:pt>
                <c:pt idx="40">
                  <c:v>114.99020000000102</c:v>
                </c:pt>
                <c:pt idx="41">
                  <c:v>119.1163</c:v>
                </c:pt>
                <c:pt idx="42">
                  <c:v>124.2677</c:v>
                </c:pt>
                <c:pt idx="43">
                  <c:v>127.7833</c:v>
                </c:pt>
                <c:pt idx="44">
                  <c:v>132.97130000000001</c:v>
                </c:pt>
                <c:pt idx="45">
                  <c:v>135.35150000000004</c:v>
                </c:pt>
                <c:pt idx="46">
                  <c:v>137.36580000000001</c:v>
                </c:pt>
                <c:pt idx="47">
                  <c:v>136.99949999999998</c:v>
                </c:pt>
                <c:pt idx="48">
                  <c:v>99.523899999999998</c:v>
                </c:pt>
                <c:pt idx="49">
                  <c:v>101.9654</c:v>
                </c:pt>
                <c:pt idx="50">
                  <c:v>105.16370000000001</c:v>
                </c:pt>
                <c:pt idx="51">
                  <c:v>107.29989999999999</c:v>
                </c:pt>
                <c:pt idx="52">
                  <c:v>109.35069999999999</c:v>
                </c:pt>
                <c:pt idx="53">
                  <c:v>109.19199999999999</c:v>
                </c:pt>
                <c:pt idx="54">
                  <c:v>109.9</c:v>
                </c:pt>
                <c:pt idx="55">
                  <c:v>109.2286</c:v>
                </c:pt>
                <c:pt idx="56">
                  <c:v>110.2296</c:v>
                </c:pt>
                <c:pt idx="57">
                  <c:v>110.71780000000012</c:v>
                </c:pt>
                <c:pt idx="58">
                  <c:v>111.60899999999998</c:v>
                </c:pt>
                <c:pt idx="59">
                  <c:v>110.71780000000012</c:v>
                </c:pt>
                <c:pt idx="60">
                  <c:v>111.3648</c:v>
                </c:pt>
                <c:pt idx="61">
                  <c:v>110.14409999999999</c:v>
                </c:pt>
                <c:pt idx="62">
                  <c:v>109.8633</c:v>
                </c:pt>
                <c:pt idx="63">
                  <c:v>109.31399999999999</c:v>
                </c:pt>
                <c:pt idx="64">
                  <c:v>110.8155</c:v>
                </c:pt>
                <c:pt idx="65">
                  <c:v>111.023</c:v>
                </c:pt>
                <c:pt idx="66">
                  <c:v>109.35069999999999</c:v>
                </c:pt>
                <c:pt idx="67">
                  <c:v>106.2989</c:v>
                </c:pt>
                <c:pt idx="68">
                  <c:v>106.14019999999999</c:v>
                </c:pt>
                <c:pt idx="69">
                  <c:v>106.01819999999999</c:v>
                </c:pt>
                <c:pt idx="70">
                  <c:v>106.604</c:v>
                </c:pt>
                <c:pt idx="71">
                  <c:v>104.6143</c:v>
                </c:pt>
                <c:pt idx="72">
                  <c:v>103.1495</c:v>
                </c:pt>
                <c:pt idx="73">
                  <c:v>101.29400000000012</c:v>
                </c:pt>
                <c:pt idx="74">
                  <c:v>102.08750000000002</c:v>
                </c:pt>
                <c:pt idx="75">
                  <c:v>101.6602</c:v>
                </c:pt>
                <c:pt idx="76">
                  <c:v>103.12509999999995</c:v>
                </c:pt>
                <c:pt idx="77">
                  <c:v>103.3326</c:v>
                </c:pt>
                <c:pt idx="78">
                  <c:v>101.5382</c:v>
                </c:pt>
                <c:pt idx="79">
                  <c:v>100.19540000000001</c:v>
                </c:pt>
                <c:pt idx="80">
                  <c:v>101.1109</c:v>
                </c:pt>
                <c:pt idx="81">
                  <c:v>100.37849999999995</c:v>
                </c:pt>
                <c:pt idx="82">
                  <c:v>101.13529999999999</c:v>
                </c:pt>
                <c:pt idx="83">
                  <c:v>100.52500000000001</c:v>
                </c:pt>
                <c:pt idx="84">
                  <c:v>101.0133</c:v>
                </c:pt>
                <c:pt idx="85">
                  <c:v>100.0977</c:v>
                </c:pt>
                <c:pt idx="86">
                  <c:v>100.31750000000002</c:v>
                </c:pt>
                <c:pt idx="87">
                  <c:v>99.890100000000004</c:v>
                </c:pt>
                <c:pt idx="88">
                  <c:v>100.52500000000001</c:v>
                </c:pt>
                <c:pt idx="89">
                  <c:v>100.31750000000002</c:v>
                </c:pt>
                <c:pt idx="90">
                  <c:v>100.46400000000042</c:v>
                </c:pt>
                <c:pt idx="91">
                  <c:v>99.401799999999994</c:v>
                </c:pt>
                <c:pt idx="92">
                  <c:v>99.706999999999994</c:v>
                </c:pt>
                <c:pt idx="93">
                  <c:v>99.121099999999998</c:v>
                </c:pt>
                <c:pt idx="94">
                  <c:v>99.27979999999998</c:v>
                </c:pt>
                <c:pt idx="95">
                  <c:v>98.754900000000006</c:v>
                </c:pt>
                <c:pt idx="96">
                  <c:v>98.632799999999989</c:v>
                </c:pt>
                <c:pt idx="97">
                  <c:v>97.570799999999949</c:v>
                </c:pt>
                <c:pt idx="98">
                  <c:v>96.984800000000007</c:v>
                </c:pt>
                <c:pt idx="99">
                  <c:v>95.825199999999981</c:v>
                </c:pt>
                <c:pt idx="100">
                  <c:v>95.800799999999981</c:v>
                </c:pt>
                <c:pt idx="101">
                  <c:v>94.580100000000002</c:v>
                </c:pt>
                <c:pt idx="102">
                  <c:v>94.213899999999995</c:v>
                </c:pt>
                <c:pt idx="103">
                  <c:v>93.505899999999983</c:v>
                </c:pt>
                <c:pt idx="104">
                  <c:v>93.847600000000227</c:v>
                </c:pt>
                <c:pt idx="105">
                  <c:v>93.908699999999996</c:v>
                </c:pt>
                <c:pt idx="106">
                  <c:v>93.811000000000007</c:v>
                </c:pt>
                <c:pt idx="107">
                  <c:v>93.994100000000827</c:v>
                </c:pt>
                <c:pt idx="108">
                  <c:v>93.811000000000007</c:v>
                </c:pt>
                <c:pt idx="109">
                  <c:v>94.055199999999999</c:v>
                </c:pt>
                <c:pt idx="110">
                  <c:v>94.030699999999996</c:v>
                </c:pt>
                <c:pt idx="111">
                  <c:v>93.115200000000002</c:v>
                </c:pt>
                <c:pt idx="112">
                  <c:v>92.871099999999998</c:v>
                </c:pt>
                <c:pt idx="113">
                  <c:v>93.322699999999998</c:v>
                </c:pt>
                <c:pt idx="114">
                  <c:v>93.176299999999998</c:v>
                </c:pt>
                <c:pt idx="115">
                  <c:v>92.834500000000006</c:v>
                </c:pt>
                <c:pt idx="116">
                  <c:v>92.321799999999982</c:v>
                </c:pt>
                <c:pt idx="117">
                  <c:v>92.468300000000013</c:v>
                </c:pt>
                <c:pt idx="118">
                  <c:v>92.504900000000006</c:v>
                </c:pt>
                <c:pt idx="119">
                  <c:v>92.346199999999996</c:v>
                </c:pt>
                <c:pt idx="120">
                  <c:v>91.650399999999948</c:v>
                </c:pt>
                <c:pt idx="121">
                  <c:v>91.894499999999994</c:v>
                </c:pt>
                <c:pt idx="122">
                  <c:v>91.528299999999987</c:v>
                </c:pt>
                <c:pt idx="123">
                  <c:v>91.528299999999987</c:v>
                </c:pt>
                <c:pt idx="124">
                  <c:v>91.162099999999981</c:v>
                </c:pt>
                <c:pt idx="125">
                  <c:v>91.467300000000023</c:v>
                </c:pt>
                <c:pt idx="126">
                  <c:v>90.942400000000006</c:v>
                </c:pt>
                <c:pt idx="127">
                  <c:v>91.552699999999987</c:v>
                </c:pt>
                <c:pt idx="128">
                  <c:v>90.368600000000001</c:v>
                </c:pt>
                <c:pt idx="129">
                  <c:v>90.856899999999982</c:v>
                </c:pt>
                <c:pt idx="130">
                  <c:v>90.393100000000004</c:v>
                </c:pt>
                <c:pt idx="131">
                  <c:v>90.942400000000006</c:v>
                </c:pt>
                <c:pt idx="132">
                  <c:v>90.087900000000005</c:v>
                </c:pt>
                <c:pt idx="133">
                  <c:v>91.04</c:v>
                </c:pt>
                <c:pt idx="134">
                  <c:v>90.551699999999997</c:v>
                </c:pt>
                <c:pt idx="135">
                  <c:v>91.101100000000002</c:v>
                </c:pt>
                <c:pt idx="136">
                  <c:v>90.210000000000022</c:v>
                </c:pt>
                <c:pt idx="137">
                  <c:v>90.612799999999979</c:v>
                </c:pt>
                <c:pt idx="138">
                  <c:v>89.88039999999998</c:v>
                </c:pt>
                <c:pt idx="139">
                  <c:v>90.673799999999858</c:v>
                </c:pt>
                <c:pt idx="140">
                  <c:v>89.88039999999998</c:v>
                </c:pt>
                <c:pt idx="141">
                  <c:v>91.064400000000006</c:v>
                </c:pt>
                <c:pt idx="142">
                  <c:v>90.820299999999989</c:v>
                </c:pt>
                <c:pt idx="143">
                  <c:v>90.759299999999996</c:v>
                </c:pt>
                <c:pt idx="144">
                  <c:v>89.721700000000013</c:v>
                </c:pt>
                <c:pt idx="145">
                  <c:v>90.551699999999997</c:v>
                </c:pt>
                <c:pt idx="146">
                  <c:v>90.124499999999998</c:v>
                </c:pt>
                <c:pt idx="147">
                  <c:v>90.612799999999979</c:v>
                </c:pt>
                <c:pt idx="148">
                  <c:v>90.087900000000005</c:v>
                </c:pt>
                <c:pt idx="149">
                  <c:v>90.881299999999996</c:v>
                </c:pt>
                <c:pt idx="150">
                  <c:v>90.454099999999997</c:v>
                </c:pt>
                <c:pt idx="151">
                  <c:v>90.881299999999996</c:v>
                </c:pt>
                <c:pt idx="152">
                  <c:v>89.88039999999998</c:v>
                </c:pt>
                <c:pt idx="153">
                  <c:v>90.393100000000004</c:v>
                </c:pt>
                <c:pt idx="154">
                  <c:v>89.819300000000013</c:v>
                </c:pt>
                <c:pt idx="155">
                  <c:v>90.271000000000001</c:v>
                </c:pt>
                <c:pt idx="156">
                  <c:v>89.392099999999999</c:v>
                </c:pt>
                <c:pt idx="157">
                  <c:v>89.575199999999981</c:v>
                </c:pt>
                <c:pt idx="158">
                  <c:v>88.867199999999997</c:v>
                </c:pt>
                <c:pt idx="159">
                  <c:v>88.9893</c:v>
                </c:pt>
                <c:pt idx="160">
                  <c:v>88.439899999999994</c:v>
                </c:pt>
                <c:pt idx="161">
                  <c:v>88.903800000000004</c:v>
                </c:pt>
                <c:pt idx="162">
                  <c:v>88.415499999999994</c:v>
                </c:pt>
                <c:pt idx="163">
                  <c:v>88.903800000000004</c:v>
                </c:pt>
                <c:pt idx="164">
                  <c:v>88.317899999999995</c:v>
                </c:pt>
                <c:pt idx="165">
                  <c:v>88.562000000000012</c:v>
                </c:pt>
                <c:pt idx="166">
                  <c:v>88.134799999999998</c:v>
                </c:pt>
                <c:pt idx="167">
                  <c:v>88.562000000000012</c:v>
                </c:pt>
                <c:pt idx="168">
                  <c:v>88.562000000000012</c:v>
                </c:pt>
                <c:pt idx="169">
                  <c:v>88.378899999999959</c:v>
                </c:pt>
                <c:pt idx="170">
                  <c:v>88.293400000000005</c:v>
                </c:pt>
                <c:pt idx="171">
                  <c:v>88.012699999999995</c:v>
                </c:pt>
                <c:pt idx="172">
                  <c:v>87.988299999999995</c:v>
                </c:pt>
                <c:pt idx="173">
                  <c:v>87.890600000000006</c:v>
                </c:pt>
                <c:pt idx="174">
                  <c:v>88.537600000000026</c:v>
                </c:pt>
                <c:pt idx="175">
                  <c:v>88.781700000000001</c:v>
                </c:pt>
                <c:pt idx="176">
                  <c:v>88.073699999999988</c:v>
                </c:pt>
                <c:pt idx="177">
                  <c:v>87.646500000000003</c:v>
                </c:pt>
                <c:pt idx="178">
                  <c:v>88.073699999999988</c:v>
                </c:pt>
                <c:pt idx="179">
                  <c:v>87.646500000000003</c:v>
                </c:pt>
                <c:pt idx="180">
                  <c:v>87.622099999999989</c:v>
                </c:pt>
                <c:pt idx="181">
                  <c:v>87.194800000000001</c:v>
                </c:pt>
                <c:pt idx="182">
                  <c:v>87.744100000000827</c:v>
                </c:pt>
                <c:pt idx="183">
                  <c:v>87.072699999999998</c:v>
                </c:pt>
                <c:pt idx="184">
                  <c:v>87.438900000000004</c:v>
                </c:pt>
                <c:pt idx="185">
                  <c:v>87.036100000000005</c:v>
                </c:pt>
                <c:pt idx="186">
                  <c:v>87.622099999999989</c:v>
                </c:pt>
                <c:pt idx="187">
                  <c:v>87.255799999999979</c:v>
                </c:pt>
                <c:pt idx="188">
                  <c:v>88.012699999999995</c:v>
                </c:pt>
                <c:pt idx="189">
                  <c:v>87.072699999999998</c:v>
                </c:pt>
                <c:pt idx="190">
                  <c:v>87.683099999999982</c:v>
                </c:pt>
                <c:pt idx="191">
                  <c:v>87.097200000000427</c:v>
                </c:pt>
                <c:pt idx="192">
                  <c:v>87.5244</c:v>
                </c:pt>
                <c:pt idx="193">
                  <c:v>86.584500000000006</c:v>
                </c:pt>
                <c:pt idx="194">
                  <c:v>87.377899999999983</c:v>
                </c:pt>
                <c:pt idx="195">
                  <c:v>86.914100000001127</c:v>
                </c:pt>
                <c:pt idx="196">
                  <c:v>87.768500000000003</c:v>
                </c:pt>
                <c:pt idx="197">
                  <c:v>87.158199999999979</c:v>
                </c:pt>
                <c:pt idx="198">
                  <c:v>87.683099999999982</c:v>
                </c:pt>
                <c:pt idx="199">
                  <c:v>86.975099999999998</c:v>
                </c:pt>
                <c:pt idx="200">
                  <c:v>87.951700000000002</c:v>
                </c:pt>
                <c:pt idx="201">
                  <c:v>87.036100000000005</c:v>
                </c:pt>
                <c:pt idx="202">
                  <c:v>87.561000000000007</c:v>
                </c:pt>
                <c:pt idx="203">
                  <c:v>86.706500000000005</c:v>
                </c:pt>
                <c:pt idx="204">
                  <c:v>87.341300000000004</c:v>
                </c:pt>
                <c:pt idx="205">
                  <c:v>87.011700000000005</c:v>
                </c:pt>
                <c:pt idx="206">
                  <c:v>87.5244</c:v>
                </c:pt>
                <c:pt idx="207">
                  <c:v>87.561000000000007</c:v>
                </c:pt>
                <c:pt idx="208">
                  <c:v>87.744100000000827</c:v>
                </c:pt>
                <c:pt idx="209">
                  <c:v>86.242700000000013</c:v>
                </c:pt>
                <c:pt idx="210">
                  <c:v>87.194800000000001</c:v>
                </c:pt>
                <c:pt idx="211">
                  <c:v>86.82859999999998</c:v>
                </c:pt>
                <c:pt idx="212">
                  <c:v>87.622099999999989</c:v>
                </c:pt>
                <c:pt idx="213">
                  <c:v>86.889600000000002</c:v>
                </c:pt>
                <c:pt idx="214">
                  <c:v>87.829599999999999</c:v>
                </c:pt>
                <c:pt idx="215">
                  <c:v>87.561000000000007</c:v>
                </c:pt>
                <c:pt idx="216">
                  <c:v>87.988299999999995</c:v>
                </c:pt>
                <c:pt idx="217">
                  <c:v>87.097200000000427</c:v>
                </c:pt>
                <c:pt idx="218">
                  <c:v>87.707499999999996</c:v>
                </c:pt>
                <c:pt idx="219">
                  <c:v>87.805199999999999</c:v>
                </c:pt>
                <c:pt idx="220">
                  <c:v>88.073699999999988</c:v>
                </c:pt>
                <c:pt idx="221">
                  <c:v>87.646500000000003</c:v>
                </c:pt>
                <c:pt idx="222">
                  <c:v>87.585399999999979</c:v>
                </c:pt>
                <c:pt idx="223">
                  <c:v>87.133799999999979</c:v>
                </c:pt>
                <c:pt idx="224">
                  <c:v>87.438900000000004</c:v>
                </c:pt>
                <c:pt idx="225">
                  <c:v>87.219200000000427</c:v>
                </c:pt>
                <c:pt idx="226">
                  <c:v>87.5</c:v>
                </c:pt>
                <c:pt idx="227">
                  <c:v>87.707499999999996</c:v>
                </c:pt>
                <c:pt idx="228">
                  <c:v>87.927200000000127</c:v>
                </c:pt>
                <c:pt idx="229">
                  <c:v>87.890600000000006</c:v>
                </c:pt>
                <c:pt idx="230">
                  <c:v>87.683099999999982</c:v>
                </c:pt>
                <c:pt idx="231">
                  <c:v>87.805199999999999</c:v>
                </c:pt>
                <c:pt idx="232">
                  <c:v>88.073699999999988</c:v>
                </c:pt>
                <c:pt idx="233">
                  <c:v>88.501000000000005</c:v>
                </c:pt>
                <c:pt idx="234">
                  <c:v>88.171399999999949</c:v>
                </c:pt>
                <c:pt idx="235">
                  <c:v>88.476500000000001</c:v>
                </c:pt>
                <c:pt idx="236">
                  <c:v>87.988299999999995</c:v>
                </c:pt>
                <c:pt idx="237">
                  <c:v>88.012699999999995</c:v>
                </c:pt>
                <c:pt idx="238">
                  <c:v>87.438900000000004</c:v>
                </c:pt>
                <c:pt idx="239">
                  <c:v>88.012699999999995</c:v>
                </c:pt>
                <c:pt idx="240">
                  <c:v>88.256799999999998</c:v>
                </c:pt>
                <c:pt idx="241">
                  <c:v>88.134799999999998</c:v>
                </c:pt>
                <c:pt idx="242">
                  <c:v>87.5</c:v>
                </c:pt>
                <c:pt idx="243">
                  <c:v>88.049300000000002</c:v>
                </c:pt>
                <c:pt idx="244">
                  <c:v>87.707499999999996</c:v>
                </c:pt>
                <c:pt idx="245">
                  <c:v>88.134799999999998</c:v>
                </c:pt>
                <c:pt idx="246">
                  <c:v>87.5244</c:v>
                </c:pt>
                <c:pt idx="247">
                  <c:v>88.354500000000002</c:v>
                </c:pt>
                <c:pt idx="248">
                  <c:v>87.890600000000006</c:v>
                </c:pt>
                <c:pt idx="249">
                  <c:v>88.745099999999994</c:v>
                </c:pt>
                <c:pt idx="250">
                  <c:v>88.049300000000002</c:v>
                </c:pt>
                <c:pt idx="251">
                  <c:v>89.0869</c:v>
                </c:pt>
                <c:pt idx="252">
                  <c:v>88.659699999999987</c:v>
                </c:pt>
                <c:pt idx="253">
                  <c:v>88.9893</c:v>
                </c:pt>
                <c:pt idx="254">
                  <c:v>88.073699999999988</c:v>
                </c:pt>
                <c:pt idx="255">
                  <c:v>89.050299999999993</c:v>
                </c:pt>
                <c:pt idx="256">
                  <c:v>88.745099999999994</c:v>
                </c:pt>
                <c:pt idx="257">
                  <c:v>89.514100000000127</c:v>
                </c:pt>
                <c:pt idx="258">
                  <c:v>88.659699999999987</c:v>
                </c:pt>
                <c:pt idx="259">
                  <c:v>89.514100000000127</c:v>
                </c:pt>
                <c:pt idx="260">
                  <c:v>88.659699999999987</c:v>
                </c:pt>
                <c:pt idx="261">
                  <c:v>89.392099999999999</c:v>
                </c:pt>
                <c:pt idx="262">
                  <c:v>88.684100000000001</c:v>
                </c:pt>
                <c:pt idx="263">
                  <c:v>89.721700000000013</c:v>
                </c:pt>
                <c:pt idx="264">
                  <c:v>89.147900000000007</c:v>
                </c:pt>
                <c:pt idx="265">
                  <c:v>90.124499999999998</c:v>
                </c:pt>
                <c:pt idx="266">
                  <c:v>89.233400000000003</c:v>
                </c:pt>
                <c:pt idx="267">
                  <c:v>89.843700000000013</c:v>
                </c:pt>
                <c:pt idx="268">
                  <c:v>89.636200000000002</c:v>
                </c:pt>
                <c:pt idx="269">
                  <c:v>90.5762</c:v>
                </c:pt>
                <c:pt idx="270">
                  <c:v>89.819300000000013</c:v>
                </c:pt>
                <c:pt idx="271">
                  <c:v>90.490700000000004</c:v>
                </c:pt>
                <c:pt idx="272">
                  <c:v>90.393100000000004</c:v>
                </c:pt>
                <c:pt idx="273">
                  <c:v>90.759299999999996</c:v>
                </c:pt>
                <c:pt idx="274">
                  <c:v>89.477500000000006</c:v>
                </c:pt>
                <c:pt idx="275">
                  <c:v>89.758299999999991</c:v>
                </c:pt>
                <c:pt idx="276">
                  <c:v>89.355499999999978</c:v>
                </c:pt>
                <c:pt idx="277">
                  <c:v>89.758299999999991</c:v>
                </c:pt>
                <c:pt idx="278">
                  <c:v>89.636200000000002</c:v>
                </c:pt>
                <c:pt idx="279">
                  <c:v>90.02679999999998</c:v>
                </c:pt>
                <c:pt idx="280">
                  <c:v>89.88039999999998</c:v>
                </c:pt>
                <c:pt idx="281">
                  <c:v>90.148899999999998</c:v>
                </c:pt>
                <c:pt idx="282">
                  <c:v>89.599599999999995</c:v>
                </c:pt>
                <c:pt idx="283">
                  <c:v>89.660600000000002</c:v>
                </c:pt>
                <c:pt idx="284">
                  <c:v>89.721700000000013</c:v>
                </c:pt>
                <c:pt idx="285">
                  <c:v>90.124499999999998</c:v>
                </c:pt>
                <c:pt idx="286">
                  <c:v>90.210000000000022</c:v>
                </c:pt>
                <c:pt idx="287">
                  <c:v>89.782699999999991</c:v>
                </c:pt>
                <c:pt idx="288">
                  <c:v>89.636200000000002</c:v>
                </c:pt>
                <c:pt idx="289">
                  <c:v>89.660600000000002</c:v>
                </c:pt>
                <c:pt idx="290">
                  <c:v>89.660600000000002</c:v>
                </c:pt>
                <c:pt idx="291">
                  <c:v>89.660600000000002</c:v>
                </c:pt>
                <c:pt idx="292">
                  <c:v>90.087900000000005</c:v>
                </c:pt>
                <c:pt idx="293">
                  <c:v>89.782699999999991</c:v>
                </c:pt>
                <c:pt idx="294">
                  <c:v>90.087900000000005</c:v>
                </c:pt>
                <c:pt idx="295">
                  <c:v>89.416500000000127</c:v>
                </c:pt>
                <c:pt idx="296">
                  <c:v>90.185499999999948</c:v>
                </c:pt>
                <c:pt idx="297">
                  <c:v>89.941400000000527</c:v>
                </c:pt>
                <c:pt idx="298">
                  <c:v>90.673799999999858</c:v>
                </c:pt>
                <c:pt idx="299">
                  <c:v>90.087900000000005</c:v>
                </c:pt>
                <c:pt idx="300">
                  <c:v>90.759299999999996</c:v>
                </c:pt>
                <c:pt idx="301">
                  <c:v>90.307599999999994</c:v>
                </c:pt>
                <c:pt idx="302">
                  <c:v>90.856899999999982</c:v>
                </c:pt>
                <c:pt idx="303">
                  <c:v>90.429699999999997</c:v>
                </c:pt>
                <c:pt idx="304">
                  <c:v>91.284200000000027</c:v>
                </c:pt>
                <c:pt idx="305">
                  <c:v>91.589299999999994</c:v>
                </c:pt>
                <c:pt idx="306">
                  <c:v>91.430700000000002</c:v>
                </c:pt>
                <c:pt idx="307">
                  <c:v>90.490700000000004</c:v>
                </c:pt>
                <c:pt idx="308">
                  <c:v>91.674799999999948</c:v>
                </c:pt>
                <c:pt idx="309">
                  <c:v>91.186499999999981</c:v>
                </c:pt>
                <c:pt idx="310">
                  <c:v>92.138699999999986</c:v>
                </c:pt>
                <c:pt idx="311">
                  <c:v>91.064400000000006</c:v>
                </c:pt>
                <c:pt idx="312">
                  <c:v>91.955600000000004</c:v>
                </c:pt>
                <c:pt idx="313">
                  <c:v>91.467300000000023</c:v>
                </c:pt>
                <c:pt idx="314">
                  <c:v>92.224100000000007</c:v>
                </c:pt>
                <c:pt idx="315">
                  <c:v>91.430700000000002</c:v>
                </c:pt>
                <c:pt idx="316">
                  <c:v>92.382799999999989</c:v>
                </c:pt>
                <c:pt idx="317">
                  <c:v>91.857900000000001</c:v>
                </c:pt>
                <c:pt idx="318">
                  <c:v>92.468300000000013</c:v>
                </c:pt>
                <c:pt idx="319">
                  <c:v>91.735799999999998</c:v>
                </c:pt>
                <c:pt idx="320">
                  <c:v>92.468300000000013</c:v>
                </c:pt>
                <c:pt idx="321">
                  <c:v>91.833500000000001</c:v>
                </c:pt>
                <c:pt idx="322">
                  <c:v>92.346199999999996</c:v>
                </c:pt>
                <c:pt idx="323">
                  <c:v>91.833500000000001</c:v>
                </c:pt>
                <c:pt idx="324">
                  <c:v>92.565899999999999</c:v>
                </c:pt>
                <c:pt idx="325">
                  <c:v>92.443799999999996</c:v>
                </c:pt>
                <c:pt idx="326">
                  <c:v>93.054199999999994</c:v>
                </c:pt>
                <c:pt idx="327">
                  <c:v>92.834500000000006</c:v>
                </c:pt>
                <c:pt idx="328">
                  <c:v>93.481399999999994</c:v>
                </c:pt>
                <c:pt idx="329">
                  <c:v>93.176299999999998</c:v>
                </c:pt>
                <c:pt idx="330">
                  <c:v>93.811000000000007</c:v>
                </c:pt>
                <c:pt idx="331">
                  <c:v>93.322699999999998</c:v>
                </c:pt>
                <c:pt idx="332">
                  <c:v>93.811000000000007</c:v>
                </c:pt>
                <c:pt idx="333">
                  <c:v>94.152799999999758</c:v>
                </c:pt>
                <c:pt idx="334">
                  <c:v>94.458000000000013</c:v>
                </c:pt>
                <c:pt idx="335">
                  <c:v>94.360299999999995</c:v>
                </c:pt>
                <c:pt idx="336">
                  <c:v>94.66549999999998</c:v>
                </c:pt>
                <c:pt idx="337">
                  <c:v>94.787600000000026</c:v>
                </c:pt>
                <c:pt idx="338">
                  <c:v>94.787600000000026</c:v>
                </c:pt>
                <c:pt idx="339">
                  <c:v>94.299300000000002</c:v>
                </c:pt>
                <c:pt idx="340">
                  <c:v>94.482399999999998</c:v>
                </c:pt>
                <c:pt idx="341">
                  <c:v>94.970699999999994</c:v>
                </c:pt>
                <c:pt idx="342">
                  <c:v>95.007300000000001</c:v>
                </c:pt>
                <c:pt idx="343">
                  <c:v>95.031700000000001</c:v>
                </c:pt>
                <c:pt idx="344">
                  <c:v>94.641099999999994</c:v>
                </c:pt>
                <c:pt idx="345">
                  <c:v>95.556600000000003</c:v>
                </c:pt>
                <c:pt idx="346">
                  <c:v>95.617700000000013</c:v>
                </c:pt>
                <c:pt idx="347">
                  <c:v>95.739700000000013</c:v>
                </c:pt>
                <c:pt idx="348">
                  <c:v>95.434600000000827</c:v>
                </c:pt>
                <c:pt idx="349">
                  <c:v>95.922799999999981</c:v>
                </c:pt>
                <c:pt idx="350">
                  <c:v>95.739700000000013</c:v>
                </c:pt>
                <c:pt idx="351">
                  <c:v>96.227999999999994</c:v>
                </c:pt>
                <c:pt idx="352">
                  <c:v>95.922799999999981</c:v>
                </c:pt>
                <c:pt idx="353">
                  <c:v>96.862799999999979</c:v>
                </c:pt>
                <c:pt idx="354">
                  <c:v>96.227999999999994</c:v>
                </c:pt>
                <c:pt idx="355">
                  <c:v>96.862799999999979</c:v>
                </c:pt>
                <c:pt idx="356">
                  <c:v>96.557599999999994</c:v>
                </c:pt>
                <c:pt idx="357">
                  <c:v>97.69289999999998</c:v>
                </c:pt>
                <c:pt idx="358">
                  <c:v>97.326599999999999</c:v>
                </c:pt>
                <c:pt idx="359">
                  <c:v>97.656199999999998</c:v>
                </c:pt>
                <c:pt idx="360">
                  <c:v>97.143500000000003</c:v>
                </c:pt>
                <c:pt idx="361">
                  <c:v>97.204600000000127</c:v>
                </c:pt>
                <c:pt idx="362">
                  <c:v>96.9238</c:v>
                </c:pt>
                <c:pt idx="363">
                  <c:v>98.242199999999997</c:v>
                </c:pt>
                <c:pt idx="364">
                  <c:v>97.265600000000006</c:v>
                </c:pt>
                <c:pt idx="365">
                  <c:v>98.327600000000004</c:v>
                </c:pt>
                <c:pt idx="366">
                  <c:v>97.29</c:v>
                </c:pt>
                <c:pt idx="367">
                  <c:v>98.120099999999979</c:v>
                </c:pt>
                <c:pt idx="368">
                  <c:v>97.509799999999998</c:v>
                </c:pt>
                <c:pt idx="369">
                  <c:v>98.852499999999978</c:v>
                </c:pt>
                <c:pt idx="370">
                  <c:v>99.731399999999994</c:v>
                </c:pt>
                <c:pt idx="371">
                  <c:v>100.19540000000001</c:v>
                </c:pt>
                <c:pt idx="372">
                  <c:v>99.523899999999998</c:v>
                </c:pt>
                <c:pt idx="373">
                  <c:v>100.7081</c:v>
                </c:pt>
                <c:pt idx="374">
                  <c:v>100.74470000000002</c:v>
                </c:pt>
                <c:pt idx="375">
                  <c:v>101.80670000000001</c:v>
                </c:pt>
                <c:pt idx="376">
                  <c:v>101.50149999999999</c:v>
                </c:pt>
                <c:pt idx="377">
                  <c:v>102.57579999999975</c:v>
                </c:pt>
                <c:pt idx="378">
                  <c:v>102.1485</c:v>
                </c:pt>
                <c:pt idx="379">
                  <c:v>102.8809</c:v>
                </c:pt>
                <c:pt idx="380">
                  <c:v>102.7589</c:v>
                </c:pt>
                <c:pt idx="381">
                  <c:v>103.39360000000002</c:v>
                </c:pt>
                <c:pt idx="382">
                  <c:v>103.4547</c:v>
                </c:pt>
                <c:pt idx="383">
                  <c:v>104.065</c:v>
                </c:pt>
                <c:pt idx="384">
                  <c:v>104.2848</c:v>
                </c:pt>
                <c:pt idx="385">
                  <c:v>105.1026</c:v>
                </c:pt>
                <c:pt idx="386">
                  <c:v>105.83499999999999</c:v>
                </c:pt>
                <c:pt idx="387">
                  <c:v>106.6651</c:v>
                </c:pt>
                <c:pt idx="388">
                  <c:v>106.6895</c:v>
                </c:pt>
                <c:pt idx="389">
                  <c:v>107.05569999999999</c:v>
                </c:pt>
                <c:pt idx="390">
                  <c:v>107.7638</c:v>
                </c:pt>
                <c:pt idx="391">
                  <c:v>107.6661</c:v>
                </c:pt>
                <c:pt idx="392">
                  <c:v>108.0689</c:v>
                </c:pt>
                <c:pt idx="393">
                  <c:v>107.88569999999999</c:v>
                </c:pt>
                <c:pt idx="394">
                  <c:v>108.8014</c:v>
                </c:pt>
                <c:pt idx="395">
                  <c:v>108.74020000000102</c:v>
                </c:pt>
                <c:pt idx="396">
                  <c:v>109.37509999999995</c:v>
                </c:pt>
                <c:pt idx="397">
                  <c:v>109.37509999999995</c:v>
                </c:pt>
                <c:pt idx="398">
                  <c:v>110.26620000000032</c:v>
                </c:pt>
                <c:pt idx="399">
                  <c:v>110.5348</c:v>
                </c:pt>
                <c:pt idx="400">
                  <c:v>111.60899999999998</c:v>
                </c:pt>
                <c:pt idx="401">
                  <c:v>111.20610000000002</c:v>
                </c:pt>
                <c:pt idx="402">
                  <c:v>112.34139999999999</c:v>
                </c:pt>
                <c:pt idx="403">
                  <c:v>112.8907</c:v>
                </c:pt>
                <c:pt idx="404">
                  <c:v>113.318</c:v>
                </c:pt>
                <c:pt idx="405">
                  <c:v>112.48790000000002</c:v>
                </c:pt>
                <c:pt idx="406">
                  <c:v>113.64749999999999</c:v>
                </c:pt>
                <c:pt idx="407">
                  <c:v>113.19589999999998</c:v>
                </c:pt>
                <c:pt idx="408">
                  <c:v>114.5997</c:v>
                </c:pt>
                <c:pt idx="409">
                  <c:v>114.1114</c:v>
                </c:pt>
                <c:pt idx="410">
                  <c:v>115.9058</c:v>
                </c:pt>
                <c:pt idx="411">
                  <c:v>114.8438</c:v>
                </c:pt>
                <c:pt idx="412">
                  <c:v>115.53959999999999</c:v>
                </c:pt>
                <c:pt idx="413">
                  <c:v>114.9659</c:v>
                </c:pt>
                <c:pt idx="414">
                  <c:v>116.24760000000171</c:v>
                </c:pt>
                <c:pt idx="415">
                  <c:v>115.7594</c:v>
                </c:pt>
                <c:pt idx="416">
                  <c:v>115.60069999999999</c:v>
                </c:pt>
                <c:pt idx="417">
                  <c:v>112.732</c:v>
                </c:pt>
                <c:pt idx="418">
                  <c:v>113.37899999999998</c:v>
                </c:pt>
                <c:pt idx="419">
                  <c:v>112.3048</c:v>
                </c:pt>
                <c:pt idx="420">
                  <c:v>113.0128</c:v>
                </c:pt>
                <c:pt idx="421">
                  <c:v>112.79310000000002</c:v>
                </c:pt>
                <c:pt idx="422">
                  <c:v>114.17239999999885</c:v>
                </c:pt>
                <c:pt idx="423">
                  <c:v>114.3556</c:v>
                </c:pt>
                <c:pt idx="424">
                  <c:v>115.2955</c:v>
                </c:pt>
                <c:pt idx="425">
                  <c:v>114.38</c:v>
                </c:pt>
                <c:pt idx="426">
                  <c:v>115.45420000000072</c:v>
                </c:pt>
                <c:pt idx="427">
                  <c:v>116.089</c:v>
                </c:pt>
                <c:pt idx="428">
                  <c:v>117.5904</c:v>
                </c:pt>
                <c:pt idx="429">
                  <c:v>117.4928</c:v>
                </c:pt>
                <c:pt idx="430">
                  <c:v>118.89660000000002</c:v>
                </c:pt>
                <c:pt idx="431">
                  <c:v>118.8355</c:v>
                </c:pt>
                <c:pt idx="432">
                  <c:v>119.29940000000002</c:v>
                </c:pt>
                <c:pt idx="433">
                  <c:v>118.93320000000062</c:v>
                </c:pt>
                <c:pt idx="434">
                  <c:v>119.32380000000001</c:v>
                </c:pt>
                <c:pt idx="435">
                  <c:v>120.4224</c:v>
                </c:pt>
                <c:pt idx="436">
                  <c:v>121.8018</c:v>
                </c:pt>
                <c:pt idx="437">
                  <c:v>121.9239</c:v>
                </c:pt>
                <c:pt idx="438">
                  <c:v>122.43660000000042</c:v>
                </c:pt>
                <c:pt idx="439">
                  <c:v>123.44980000000002</c:v>
                </c:pt>
                <c:pt idx="440">
                  <c:v>123.5352</c:v>
                </c:pt>
                <c:pt idx="441">
                  <c:v>124.6949</c:v>
                </c:pt>
                <c:pt idx="442">
                  <c:v>124.38969999999999</c:v>
                </c:pt>
                <c:pt idx="443">
                  <c:v>125.8546</c:v>
                </c:pt>
                <c:pt idx="444">
                  <c:v>126.15979999999998</c:v>
                </c:pt>
                <c:pt idx="445">
                  <c:v>127.01420000000122</c:v>
                </c:pt>
                <c:pt idx="446">
                  <c:v>126.50160000000002</c:v>
                </c:pt>
                <c:pt idx="447">
                  <c:v>127.1974</c:v>
                </c:pt>
                <c:pt idx="448">
                  <c:v>126.587</c:v>
                </c:pt>
                <c:pt idx="449">
                  <c:v>126.9898</c:v>
                </c:pt>
                <c:pt idx="450">
                  <c:v>126.648</c:v>
                </c:pt>
                <c:pt idx="451">
                  <c:v>128.08840000000356</c:v>
                </c:pt>
                <c:pt idx="452">
                  <c:v>127.35599999999998</c:v>
                </c:pt>
                <c:pt idx="453">
                  <c:v>127.6002</c:v>
                </c:pt>
                <c:pt idx="454">
                  <c:v>126.526</c:v>
                </c:pt>
                <c:pt idx="455">
                  <c:v>126.83110000000002</c:v>
                </c:pt>
                <c:pt idx="456">
                  <c:v>125.6104</c:v>
                </c:pt>
                <c:pt idx="457">
                  <c:v>126.15979999999998</c:v>
                </c:pt>
                <c:pt idx="458">
                  <c:v>126.0377</c:v>
                </c:pt>
                <c:pt idx="459">
                  <c:v>126.80670000000001</c:v>
                </c:pt>
                <c:pt idx="460">
                  <c:v>125.15879999999945</c:v>
                </c:pt>
                <c:pt idx="461">
                  <c:v>126.5719</c:v>
                </c:pt>
                <c:pt idx="462">
                  <c:v>125.4967</c:v>
                </c:pt>
                <c:pt idx="463">
                  <c:v>128.108</c:v>
                </c:pt>
                <c:pt idx="464">
                  <c:v>127.55869999999999</c:v>
                </c:pt>
                <c:pt idx="465">
                  <c:v>129.755</c:v>
                </c:pt>
                <c:pt idx="466">
                  <c:v>130.16900000000001</c:v>
                </c:pt>
                <c:pt idx="467">
                  <c:v>131.73150000000001</c:v>
                </c:pt>
                <c:pt idx="468">
                  <c:v>130.48830000000382</c:v>
                </c:pt>
                <c:pt idx="469">
                  <c:v>130.52500000000001</c:v>
                </c:pt>
                <c:pt idx="470">
                  <c:v>129.63389999999998</c:v>
                </c:pt>
                <c:pt idx="471">
                  <c:v>128.87700000000001</c:v>
                </c:pt>
                <c:pt idx="472">
                  <c:v>129.14459999999912</c:v>
                </c:pt>
                <c:pt idx="473">
                  <c:v>129.63290000000001</c:v>
                </c:pt>
                <c:pt idx="474">
                  <c:v>132.07040000000001</c:v>
                </c:pt>
                <c:pt idx="475">
                  <c:v>132.83940000000001</c:v>
                </c:pt>
                <c:pt idx="476">
                  <c:v>131.27689999999998</c:v>
                </c:pt>
                <c:pt idx="477">
                  <c:v>131.19150000000002</c:v>
                </c:pt>
                <c:pt idx="478">
                  <c:v>130.36140000000267</c:v>
                </c:pt>
                <c:pt idx="479">
                  <c:v>131.31359999999998</c:v>
                </c:pt>
                <c:pt idx="480">
                  <c:v>131.58210000000147</c:v>
                </c:pt>
                <c:pt idx="481">
                  <c:v>132.92490000000001</c:v>
                </c:pt>
                <c:pt idx="482">
                  <c:v>133.20569999999998</c:v>
                </c:pt>
                <c:pt idx="483">
                  <c:v>134.20659999999998</c:v>
                </c:pt>
                <c:pt idx="484">
                  <c:v>133.755</c:v>
                </c:pt>
                <c:pt idx="485">
                  <c:v>134.91459999999998</c:v>
                </c:pt>
                <c:pt idx="486">
                  <c:v>134.97570000000002</c:v>
                </c:pt>
                <c:pt idx="487">
                  <c:v>135.6104</c:v>
                </c:pt>
                <c:pt idx="488">
                  <c:v>136.83110000000067</c:v>
                </c:pt>
                <c:pt idx="489">
                  <c:v>137.44150000000002</c:v>
                </c:pt>
                <c:pt idx="490">
                  <c:v>137.90530000000001</c:v>
                </c:pt>
                <c:pt idx="491">
                  <c:v>137.99080000000001</c:v>
                </c:pt>
                <c:pt idx="492">
                  <c:v>138.75979999999998</c:v>
                </c:pt>
                <c:pt idx="493">
                  <c:v>139.49220000000147</c:v>
                </c:pt>
                <c:pt idx="494">
                  <c:v>140.46880000000004</c:v>
                </c:pt>
                <c:pt idx="495">
                  <c:v>141.04250000000002</c:v>
                </c:pt>
                <c:pt idx="496">
                  <c:v>142.44640000000001</c:v>
                </c:pt>
                <c:pt idx="497">
                  <c:v>143.36180000000004</c:v>
                </c:pt>
                <c:pt idx="498">
                  <c:v>145.19290000000001</c:v>
                </c:pt>
                <c:pt idx="499">
                  <c:v>145.4126</c:v>
                </c:pt>
                <c:pt idx="500">
                  <c:v>147.5488</c:v>
                </c:pt>
                <c:pt idx="501">
                  <c:v>149.46530000000001</c:v>
                </c:pt>
                <c:pt idx="502">
                  <c:v>150.78379999999999</c:v>
                </c:pt>
                <c:pt idx="503">
                  <c:v>150.7226</c:v>
                </c:pt>
                <c:pt idx="504">
                  <c:v>153.0421</c:v>
                </c:pt>
                <c:pt idx="505">
                  <c:v>153.18860000000001</c:v>
                </c:pt>
                <c:pt idx="506">
                  <c:v>154.47020000000001</c:v>
                </c:pt>
                <c:pt idx="507">
                  <c:v>154.87300000000002</c:v>
                </c:pt>
                <c:pt idx="508">
                  <c:v>156.5454</c:v>
                </c:pt>
                <c:pt idx="509">
                  <c:v>156.27679999999998</c:v>
                </c:pt>
                <c:pt idx="510">
                  <c:v>158.49860000000001</c:v>
                </c:pt>
                <c:pt idx="511">
                  <c:v>158.80369999999999</c:v>
                </c:pt>
                <c:pt idx="512">
                  <c:v>161.15969999999999</c:v>
                </c:pt>
                <c:pt idx="513">
                  <c:v>162.1362</c:v>
                </c:pt>
                <c:pt idx="514">
                  <c:v>164.297</c:v>
                </c:pt>
                <c:pt idx="515">
                  <c:v>165.45650000000001</c:v>
                </c:pt>
                <c:pt idx="516">
                  <c:v>167.26319999999998</c:v>
                </c:pt>
                <c:pt idx="517">
                  <c:v>168.72800000000001</c:v>
                </c:pt>
                <c:pt idx="518">
                  <c:v>169.70469999999995</c:v>
                </c:pt>
                <c:pt idx="519">
                  <c:v>164.97309999999999</c:v>
                </c:pt>
                <c:pt idx="520">
                  <c:v>166.47459999999998</c:v>
                </c:pt>
                <c:pt idx="521">
                  <c:v>168.00050000000002</c:v>
                </c:pt>
                <c:pt idx="522">
                  <c:v>168.25890000000001</c:v>
                </c:pt>
                <c:pt idx="523">
                  <c:v>169.05330000000001</c:v>
                </c:pt>
                <c:pt idx="524">
                  <c:v>169.00630000000001</c:v>
                </c:pt>
                <c:pt idx="525">
                  <c:v>171.56979999999999</c:v>
                </c:pt>
                <c:pt idx="526">
                  <c:v>173.52290000000067</c:v>
                </c:pt>
                <c:pt idx="527">
                  <c:v>176.02550000000002</c:v>
                </c:pt>
                <c:pt idx="528">
                  <c:v>177.185</c:v>
                </c:pt>
                <c:pt idx="529">
                  <c:v>180.5421</c:v>
                </c:pt>
                <c:pt idx="530">
                  <c:v>182.12900000000002</c:v>
                </c:pt>
                <c:pt idx="531">
                  <c:v>185.21729999999999</c:v>
                </c:pt>
                <c:pt idx="532">
                  <c:v>186.68210000000047</c:v>
                </c:pt>
                <c:pt idx="533">
                  <c:v>190.00240000000107</c:v>
                </c:pt>
                <c:pt idx="534">
                  <c:v>192.5659</c:v>
                </c:pt>
                <c:pt idx="535">
                  <c:v>195.19040000000001</c:v>
                </c:pt>
                <c:pt idx="536">
                  <c:v>196.26459999999992</c:v>
                </c:pt>
                <c:pt idx="537">
                  <c:v>199.0966</c:v>
                </c:pt>
                <c:pt idx="538">
                  <c:v>200.86670000000001</c:v>
                </c:pt>
                <c:pt idx="539">
                  <c:v>204.0771</c:v>
                </c:pt>
                <c:pt idx="540">
                  <c:v>205.74949999999995</c:v>
                </c:pt>
                <c:pt idx="541">
                  <c:v>208.6181</c:v>
                </c:pt>
                <c:pt idx="542">
                  <c:v>211.05949999999999</c:v>
                </c:pt>
                <c:pt idx="543">
                  <c:v>213.90379999999999</c:v>
                </c:pt>
                <c:pt idx="544">
                  <c:v>217.1387</c:v>
                </c:pt>
                <c:pt idx="545">
                  <c:v>219.11619999999999</c:v>
                </c:pt>
                <c:pt idx="546">
                  <c:v>222.90050000000002</c:v>
                </c:pt>
                <c:pt idx="547">
                  <c:v>225.01230000000001</c:v>
                </c:pt>
                <c:pt idx="548">
                  <c:v>228.33260000000001</c:v>
                </c:pt>
                <c:pt idx="549">
                  <c:v>230.5909</c:v>
                </c:pt>
                <c:pt idx="550">
                  <c:v>229.52880000000007</c:v>
                </c:pt>
                <c:pt idx="551">
                  <c:v>228.97959999999998</c:v>
                </c:pt>
                <c:pt idx="552">
                  <c:v>229.04049999999998</c:v>
                </c:pt>
                <c:pt idx="553">
                  <c:v>223.42530000000087</c:v>
                </c:pt>
                <c:pt idx="554">
                  <c:v>215.49080000000001</c:v>
                </c:pt>
                <c:pt idx="555">
                  <c:v>207.51949999999999</c:v>
                </c:pt>
                <c:pt idx="556">
                  <c:v>199.31650000000002</c:v>
                </c:pt>
                <c:pt idx="557">
                  <c:v>192.01659999999998</c:v>
                </c:pt>
                <c:pt idx="558">
                  <c:v>183.10549999999998</c:v>
                </c:pt>
                <c:pt idx="559">
                  <c:v>176.08640000000167</c:v>
                </c:pt>
                <c:pt idx="560">
                  <c:v>167.8467</c:v>
                </c:pt>
                <c:pt idx="561">
                  <c:v>160.2784</c:v>
                </c:pt>
                <c:pt idx="562">
                  <c:v>152.86870000000027</c:v>
                </c:pt>
                <c:pt idx="563">
                  <c:v>145.1172</c:v>
                </c:pt>
                <c:pt idx="564">
                  <c:v>138.76949999999999</c:v>
                </c:pt>
                <c:pt idx="565">
                  <c:v>130.8349</c:v>
                </c:pt>
                <c:pt idx="566">
                  <c:v>124.7559</c:v>
                </c:pt>
                <c:pt idx="567">
                  <c:v>116.79700000000012</c:v>
                </c:pt>
                <c:pt idx="568">
                  <c:v>111.1451</c:v>
                </c:pt>
                <c:pt idx="569">
                  <c:v>104.04060000000032</c:v>
                </c:pt>
                <c:pt idx="570">
                  <c:v>96.740700000000004</c:v>
                </c:pt>
                <c:pt idx="571">
                  <c:v>90.368600000000001</c:v>
                </c:pt>
                <c:pt idx="572">
                  <c:v>84.899900000000002</c:v>
                </c:pt>
                <c:pt idx="573">
                  <c:v>79.138199999999998</c:v>
                </c:pt>
                <c:pt idx="574">
                  <c:v>73.095699999999994</c:v>
                </c:pt>
                <c:pt idx="575">
                  <c:v>67.932100000000005</c:v>
                </c:pt>
                <c:pt idx="576">
                  <c:v>62.744100000000003</c:v>
                </c:pt>
                <c:pt idx="577">
                  <c:v>58.349599999999995</c:v>
                </c:pt>
                <c:pt idx="578">
                  <c:v>53.1616</c:v>
                </c:pt>
                <c:pt idx="579">
                  <c:v>49.536100000000012</c:v>
                </c:pt>
                <c:pt idx="580">
                  <c:v>44.738800000000012</c:v>
                </c:pt>
                <c:pt idx="581">
                  <c:v>41.442900000000002</c:v>
                </c:pt>
                <c:pt idx="582">
                  <c:v>37.231400000000001</c:v>
                </c:pt>
                <c:pt idx="583">
                  <c:v>34.094200000000001</c:v>
                </c:pt>
                <c:pt idx="584">
                  <c:v>30.517600000000005</c:v>
                </c:pt>
                <c:pt idx="585">
                  <c:v>28.173800000000035</c:v>
                </c:pt>
                <c:pt idx="586">
                  <c:v>25.1465</c:v>
                </c:pt>
                <c:pt idx="587">
                  <c:v>23.046900000000001</c:v>
                </c:pt>
                <c:pt idx="588">
                  <c:v>20.507800000000035</c:v>
                </c:pt>
                <c:pt idx="589">
                  <c:v>19.018599999999989</c:v>
                </c:pt>
                <c:pt idx="590">
                  <c:v>16.943399999999507</c:v>
                </c:pt>
                <c:pt idx="591">
                  <c:v>15.686</c:v>
                </c:pt>
                <c:pt idx="592">
                  <c:v>14.1968</c:v>
                </c:pt>
                <c:pt idx="593">
                  <c:v>13.244599999999998</c:v>
                </c:pt>
                <c:pt idx="594">
                  <c:v>12.182600000000004</c:v>
                </c:pt>
                <c:pt idx="595">
                  <c:v>11.413600000000002</c:v>
                </c:pt>
                <c:pt idx="596">
                  <c:v>10.498000000000001</c:v>
                </c:pt>
                <c:pt idx="597">
                  <c:v>9.8877000000000006</c:v>
                </c:pt>
                <c:pt idx="598">
                  <c:v>9.2529000000000003</c:v>
                </c:pt>
                <c:pt idx="599">
                  <c:v>8.7891000000000012</c:v>
                </c:pt>
                <c:pt idx="600">
                  <c:v>8.3618000000000006</c:v>
                </c:pt>
                <c:pt idx="601">
                  <c:v>7.9955999999999996</c:v>
                </c:pt>
                <c:pt idx="602">
                  <c:v>7.6293999999999995</c:v>
                </c:pt>
                <c:pt idx="603">
                  <c:v>7.1776999999999997</c:v>
                </c:pt>
                <c:pt idx="604">
                  <c:v>6.8358999999999996</c:v>
                </c:pt>
                <c:pt idx="605">
                  <c:v>6.5918000000000001</c:v>
                </c:pt>
                <c:pt idx="606">
                  <c:v>6.3842999999999996</c:v>
                </c:pt>
                <c:pt idx="607">
                  <c:v>6.1644999999999746</c:v>
                </c:pt>
                <c:pt idx="608">
                  <c:v>5.9814000000000034</c:v>
                </c:pt>
                <c:pt idx="609">
                  <c:v>5.7739000000000003</c:v>
                </c:pt>
                <c:pt idx="610">
                  <c:v>5.6151999999999855</c:v>
                </c:pt>
                <c:pt idx="611">
                  <c:v>5.4077000000000002</c:v>
                </c:pt>
                <c:pt idx="612">
                  <c:v>5.2855999999999996</c:v>
                </c:pt>
                <c:pt idx="613">
                  <c:v>5.1024999999999965</c:v>
                </c:pt>
                <c:pt idx="614">
                  <c:v>5.0048999999999975</c:v>
                </c:pt>
                <c:pt idx="615">
                  <c:v>4.8583999999999996</c:v>
                </c:pt>
                <c:pt idx="616">
                  <c:v>4.7363000000000124</c:v>
                </c:pt>
                <c:pt idx="617">
                  <c:v>4.5776000000000003</c:v>
                </c:pt>
                <c:pt idx="618">
                  <c:v>4.5166000000000004</c:v>
                </c:pt>
                <c:pt idx="619">
                  <c:v>4.3334999999999999</c:v>
                </c:pt>
                <c:pt idx="620">
                  <c:v>4.2480000000000002</c:v>
                </c:pt>
                <c:pt idx="621">
                  <c:v>4.1259999999999755</c:v>
                </c:pt>
                <c:pt idx="622">
                  <c:v>4.0894000000000004</c:v>
                </c:pt>
                <c:pt idx="623">
                  <c:v>3.9672999999999998</c:v>
                </c:pt>
                <c:pt idx="624">
                  <c:v>3.9061999999999997</c:v>
                </c:pt>
                <c:pt idx="625">
                  <c:v>3.7842000000000002</c:v>
                </c:pt>
                <c:pt idx="626">
                  <c:v>3.6987000000000001</c:v>
                </c:pt>
                <c:pt idx="627">
                  <c:v>3.6011000000000002</c:v>
                </c:pt>
                <c:pt idx="628">
                  <c:v>3.5155999999999987</c:v>
                </c:pt>
                <c:pt idx="629">
                  <c:v>3.4179999999999997</c:v>
                </c:pt>
                <c:pt idx="630">
                  <c:v>3.3935999999999997</c:v>
                </c:pt>
                <c:pt idx="631">
                  <c:v>3.2715000000000001</c:v>
                </c:pt>
                <c:pt idx="632">
                  <c:v>3.2103999999999999</c:v>
                </c:pt>
                <c:pt idx="633">
                  <c:v>3.1127999999999987</c:v>
                </c:pt>
                <c:pt idx="634">
                  <c:v>3.0884</c:v>
                </c:pt>
                <c:pt idx="635">
                  <c:v>2.9906999999999977</c:v>
                </c:pt>
                <c:pt idx="636">
                  <c:v>2.9053</c:v>
                </c:pt>
                <c:pt idx="637">
                  <c:v>2.8441999999999998</c:v>
                </c:pt>
                <c:pt idx="638">
                  <c:v>2.7832000000000012</c:v>
                </c:pt>
                <c:pt idx="639">
                  <c:v>2.6855000000000002</c:v>
                </c:pt>
                <c:pt idx="640">
                  <c:v>2.6610999999999998</c:v>
                </c:pt>
                <c:pt idx="641">
                  <c:v>2.5634999999999999</c:v>
                </c:pt>
                <c:pt idx="642">
                  <c:v>2.5390999999999977</c:v>
                </c:pt>
                <c:pt idx="643">
                  <c:v>2.4413999999999998</c:v>
                </c:pt>
                <c:pt idx="644">
                  <c:v>2.4413999999999998</c:v>
                </c:pt>
                <c:pt idx="645">
                  <c:v>2.3192999999999429</c:v>
                </c:pt>
                <c:pt idx="646">
                  <c:v>2.2949000000000002</c:v>
                </c:pt>
                <c:pt idx="647">
                  <c:v>2.2339000000000002</c:v>
                </c:pt>
                <c:pt idx="648">
                  <c:v>2.1972999999999998</c:v>
                </c:pt>
                <c:pt idx="649">
                  <c:v>2.1117999999999997</c:v>
                </c:pt>
                <c:pt idx="650">
                  <c:v>2.0751999999999997</c:v>
                </c:pt>
                <c:pt idx="651">
                  <c:v>2.0141999999999998</c:v>
                </c:pt>
                <c:pt idx="652">
                  <c:v>1.9897</c:v>
                </c:pt>
                <c:pt idx="653">
                  <c:v>1.9531000000000001</c:v>
                </c:pt>
                <c:pt idx="654">
                  <c:v>1.8920999999999999</c:v>
                </c:pt>
                <c:pt idx="655">
                  <c:v>1.8310999999999762</c:v>
                </c:pt>
                <c:pt idx="656">
                  <c:v>1.8310999999999762</c:v>
                </c:pt>
                <c:pt idx="657">
                  <c:v>1.7455999999999658</c:v>
                </c:pt>
                <c:pt idx="658">
                  <c:v>1.7089999999999697</c:v>
                </c:pt>
                <c:pt idx="659">
                  <c:v>1.6846000000000001</c:v>
                </c:pt>
                <c:pt idx="660">
                  <c:v>1.6478999999999753</c:v>
                </c:pt>
                <c:pt idx="661">
                  <c:v>1.6234999999999762</c:v>
                </c:pt>
                <c:pt idx="662">
                  <c:v>1.5869</c:v>
                </c:pt>
                <c:pt idx="663">
                  <c:v>1.5625</c:v>
                </c:pt>
                <c:pt idx="664">
                  <c:v>1.501499999999969</c:v>
                </c:pt>
                <c:pt idx="665">
                  <c:v>1.464799999999973</c:v>
                </c:pt>
                <c:pt idx="666">
                  <c:v>1.4403999999999733</c:v>
                </c:pt>
                <c:pt idx="667">
                  <c:v>1.4403999999999733</c:v>
                </c:pt>
                <c:pt idx="668">
                  <c:v>1.3428</c:v>
                </c:pt>
                <c:pt idx="669">
                  <c:v>1.3184</c:v>
                </c:pt>
                <c:pt idx="670">
                  <c:v>1.2816999999999696</c:v>
                </c:pt>
              </c:numCache>
            </c:numRef>
          </c:yVal>
          <c:smooth val="1"/>
        </c:ser>
        <c:dLbls>
          <c:showLegendKey val="0"/>
          <c:showVal val="0"/>
          <c:showCatName val="0"/>
          <c:showSerName val="0"/>
          <c:showPercent val="0"/>
          <c:showBubbleSize val="0"/>
        </c:dLbls>
        <c:axId val="1458318032"/>
        <c:axId val="1458318576"/>
      </c:scatterChart>
      <c:valAx>
        <c:axId val="1458318032"/>
        <c:scaling>
          <c:orientation val="minMax"/>
          <c:max val="18"/>
          <c:min val="0"/>
        </c:scaling>
        <c:delete val="0"/>
        <c:axPos val="b"/>
        <c:title>
          <c:tx>
            <c:rich>
              <a:bodyPr/>
              <a:lstStyle/>
              <a:p>
                <a:pPr>
                  <a:defRPr sz="1000"/>
                </a:pPr>
                <a:r>
                  <a:rPr lang="en-US" sz="1000"/>
                  <a:t>Displacement (mm)</a:t>
                </a:r>
              </a:p>
            </c:rich>
          </c:tx>
          <c:layout>
            <c:manualLayout>
              <c:xMode val="edge"/>
              <c:yMode val="edge"/>
              <c:x val="0.37652204188762883"/>
              <c:y val="0.9182194321120527"/>
            </c:manualLayout>
          </c:layout>
          <c:overlay val="0"/>
        </c:title>
        <c:numFmt formatCode="General" sourceLinked="1"/>
        <c:majorTickMark val="in"/>
        <c:minorTickMark val="none"/>
        <c:tickLblPos val="nextTo"/>
        <c:crossAx val="1458318576"/>
        <c:crosses val="autoZero"/>
        <c:crossBetween val="midCat"/>
      </c:valAx>
      <c:valAx>
        <c:axId val="1458318576"/>
        <c:scaling>
          <c:orientation val="minMax"/>
        </c:scaling>
        <c:delete val="0"/>
        <c:axPos val="l"/>
        <c:title>
          <c:tx>
            <c:rich>
              <a:bodyPr rot="-5400000" vert="horz"/>
              <a:lstStyle/>
              <a:p>
                <a:pPr>
                  <a:defRPr sz="1000"/>
                </a:pPr>
                <a:r>
                  <a:rPr lang="en-US" sz="1000"/>
                  <a:t>Load (kN)</a:t>
                </a:r>
              </a:p>
            </c:rich>
          </c:tx>
          <c:layout>
            <c:manualLayout>
              <c:xMode val="edge"/>
              <c:yMode val="edge"/>
              <c:x val="1.3524023782741442E-2"/>
              <c:y val="0.26881752478069132"/>
            </c:manualLayout>
          </c:layout>
          <c:overlay val="0"/>
        </c:title>
        <c:numFmt formatCode="General" sourceLinked="1"/>
        <c:majorTickMark val="in"/>
        <c:minorTickMark val="none"/>
        <c:tickLblPos val="nextTo"/>
        <c:txPr>
          <a:bodyPr/>
          <a:lstStyle/>
          <a:p>
            <a:pPr>
              <a:defRPr sz="1000"/>
            </a:pPr>
            <a:endParaRPr lang="en-US"/>
          </a:p>
        </c:txPr>
        <c:crossAx val="1458318032"/>
        <c:crosses val="autoZero"/>
        <c:crossBetween val="midCat"/>
      </c:valAx>
      <c:spPr>
        <a:ln>
          <a:solidFill>
            <a:schemeClr val="tx1">
              <a:lumMod val="75000"/>
              <a:lumOff val="25000"/>
            </a:schemeClr>
          </a:solidFill>
        </a:ln>
      </c:spPr>
    </c:plotArea>
    <c:plotVisOnly val="1"/>
    <c:dispBlanksAs val="gap"/>
    <c:showDLblsOverMax val="0"/>
  </c:chart>
  <c:spPr>
    <a:ln>
      <a:noFill/>
    </a:ln>
  </c:spPr>
  <c:txPr>
    <a:bodyPr/>
    <a:lstStyle/>
    <a:p>
      <a:pPr>
        <a:defRPr sz="1050" b="0">
          <a:latin typeface="Times New Roman" pitchFamily="18" charset="0"/>
          <a:cs typeface="Times New Roman"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60103213449867"/>
          <c:y val="3.6458907565296517E-2"/>
          <c:w val="0.78874787188763551"/>
          <c:h val="0.76848651232515464"/>
        </c:manualLayout>
      </c:layout>
      <c:scatterChart>
        <c:scatterStyle val="smoothMarker"/>
        <c:varyColors val="0"/>
        <c:ser>
          <c:idx val="1"/>
          <c:order val="1"/>
          <c:tx>
            <c:strRef>
              <c:f>'C130T12 '!$F$1</c:f>
              <c:strCache>
                <c:ptCount val="1"/>
                <c:pt idx="0">
                  <c:v>C130T12</c:v>
                </c:pt>
              </c:strCache>
            </c:strRef>
          </c:tx>
          <c:spPr>
            <a:ln w="9525">
              <a:solidFill>
                <a:srgbClr val="92D050"/>
              </a:solidFill>
            </a:ln>
          </c:spPr>
          <c:marker>
            <c:symbol val="none"/>
          </c:marker>
          <c:xVal>
            <c:numRef>
              <c:f>'C130T12 '!$D$4:$D$718</c:f>
              <c:numCache>
                <c:formatCode>General</c:formatCode>
                <c:ptCount val="715"/>
                <c:pt idx="0">
                  <c:v>-0.60000000000000064</c:v>
                </c:pt>
                <c:pt idx="1">
                  <c:v>-0.60000000000000064</c:v>
                </c:pt>
                <c:pt idx="2">
                  <c:v>-0.60000000000000064</c:v>
                </c:pt>
                <c:pt idx="3">
                  <c:v>-0.60000000000000064</c:v>
                </c:pt>
                <c:pt idx="4">
                  <c:v>-0.60000000000000064</c:v>
                </c:pt>
                <c:pt idx="5">
                  <c:v>-0.60000000000000064</c:v>
                </c:pt>
                <c:pt idx="6">
                  <c:v>-0.60000000000000064</c:v>
                </c:pt>
                <c:pt idx="7">
                  <c:v>-0.60000000000000064</c:v>
                </c:pt>
                <c:pt idx="8">
                  <c:v>-0.60000000000000064</c:v>
                </c:pt>
                <c:pt idx="9">
                  <c:v>-0.60000000000000064</c:v>
                </c:pt>
                <c:pt idx="10">
                  <c:v>-0.60000000000000064</c:v>
                </c:pt>
                <c:pt idx="11">
                  <c:v>-0.60000000000000064</c:v>
                </c:pt>
                <c:pt idx="12">
                  <c:v>-0.60000000000000064</c:v>
                </c:pt>
                <c:pt idx="13">
                  <c:v>-0.60000000000000064</c:v>
                </c:pt>
                <c:pt idx="14">
                  <c:v>-0.60000000000000064</c:v>
                </c:pt>
                <c:pt idx="15">
                  <c:v>-0.60000000000000064</c:v>
                </c:pt>
                <c:pt idx="16">
                  <c:v>-0.60000000000000064</c:v>
                </c:pt>
                <c:pt idx="17">
                  <c:v>-0.60000000000000064</c:v>
                </c:pt>
                <c:pt idx="18">
                  <c:v>-0.60000000000000064</c:v>
                </c:pt>
                <c:pt idx="19">
                  <c:v>-0.60000000000000064</c:v>
                </c:pt>
                <c:pt idx="20">
                  <c:v>-0.60000000000000064</c:v>
                </c:pt>
                <c:pt idx="21">
                  <c:v>-0.57560000000001177</c:v>
                </c:pt>
                <c:pt idx="22">
                  <c:v>-0.55120000000000002</c:v>
                </c:pt>
                <c:pt idx="23">
                  <c:v>-0.50240000000000007</c:v>
                </c:pt>
                <c:pt idx="24">
                  <c:v>-0.49260000000000032</c:v>
                </c:pt>
                <c:pt idx="25">
                  <c:v>-0.45350000000000035</c:v>
                </c:pt>
                <c:pt idx="26">
                  <c:v>-0.40470000000000039</c:v>
                </c:pt>
                <c:pt idx="27">
                  <c:v>-0.40470000000000039</c:v>
                </c:pt>
                <c:pt idx="28">
                  <c:v>-0.35590000000000088</c:v>
                </c:pt>
                <c:pt idx="29">
                  <c:v>-0.33150000000000746</c:v>
                </c:pt>
                <c:pt idx="30">
                  <c:v>-0.30700000000000038</c:v>
                </c:pt>
                <c:pt idx="31">
                  <c:v>-0.25819999999999732</c:v>
                </c:pt>
                <c:pt idx="32">
                  <c:v>-0.25819999999999732</c:v>
                </c:pt>
                <c:pt idx="33">
                  <c:v>-0.2094000000000005</c:v>
                </c:pt>
                <c:pt idx="34">
                  <c:v>-0.17519999999999891</c:v>
                </c:pt>
                <c:pt idx="35">
                  <c:v>-0.16059999999999741</c:v>
                </c:pt>
                <c:pt idx="36">
                  <c:v>-0.11169999999999576</c:v>
                </c:pt>
                <c:pt idx="37">
                  <c:v>-0.11169999999999576</c:v>
                </c:pt>
                <c:pt idx="38">
                  <c:v>-6.2899999999999123E-2</c:v>
                </c:pt>
                <c:pt idx="39">
                  <c:v>-1.409999999999767E-2</c:v>
                </c:pt>
                <c:pt idx="40">
                  <c:v>-1.409999999999767E-2</c:v>
                </c:pt>
                <c:pt idx="41">
                  <c:v>3.4800000000002052E-2</c:v>
                </c:pt>
                <c:pt idx="42">
                  <c:v>4.4500000000000803E-2</c:v>
                </c:pt>
                <c:pt idx="43">
                  <c:v>8.3600000000004226E-2</c:v>
                </c:pt>
                <c:pt idx="44">
                  <c:v>0.13240000000000196</c:v>
                </c:pt>
                <c:pt idx="45">
                  <c:v>0.13240000000000196</c:v>
                </c:pt>
                <c:pt idx="46">
                  <c:v>0.18120000000000194</c:v>
                </c:pt>
                <c:pt idx="47">
                  <c:v>0.19100000000000039</c:v>
                </c:pt>
                <c:pt idx="48">
                  <c:v>0.23010000000000164</c:v>
                </c:pt>
                <c:pt idx="49">
                  <c:v>0.27890000000000181</c:v>
                </c:pt>
                <c:pt idx="50">
                  <c:v>0.27890000000000181</c:v>
                </c:pt>
                <c:pt idx="51">
                  <c:v>0.32770000000000182</c:v>
                </c:pt>
                <c:pt idx="52">
                  <c:v>0.33750000000000752</c:v>
                </c:pt>
                <c:pt idx="53">
                  <c:v>0.37660000000000132</c:v>
                </c:pt>
                <c:pt idx="54">
                  <c:v>0.42540000000000538</c:v>
                </c:pt>
                <c:pt idx="55">
                  <c:v>0.42540000000000538</c:v>
                </c:pt>
                <c:pt idx="56">
                  <c:v>0.47420000000000118</c:v>
                </c:pt>
                <c:pt idx="57">
                  <c:v>0.48400000000000032</c:v>
                </c:pt>
                <c:pt idx="58">
                  <c:v>0.52300000000000113</c:v>
                </c:pt>
                <c:pt idx="59">
                  <c:v>0.5571999999999997</c:v>
                </c:pt>
                <c:pt idx="60">
                  <c:v>0.57190000000000085</c:v>
                </c:pt>
                <c:pt idx="61">
                  <c:v>0.62070000000001502</c:v>
                </c:pt>
                <c:pt idx="62">
                  <c:v>0.62070000000001502</c:v>
                </c:pt>
                <c:pt idx="63">
                  <c:v>0.66950000000000165</c:v>
                </c:pt>
                <c:pt idx="64">
                  <c:v>0.70370000000000565</c:v>
                </c:pt>
                <c:pt idx="65">
                  <c:v>0.7184000000000007</c:v>
                </c:pt>
                <c:pt idx="66">
                  <c:v>0.76720000000000665</c:v>
                </c:pt>
                <c:pt idx="67">
                  <c:v>0.76720000000000665</c:v>
                </c:pt>
                <c:pt idx="68">
                  <c:v>0.81600000000000061</c:v>
                </c:pt>
                <c:pt idx="69">
                  <c:v>0.82580000000000264</c:v>
                </c:pt>
                <c:pt idx="70">
                  <c:v>0.86480000000001345</c:v>
                </c:pt>
                <c:pt idx="71">
                  <c:v>0.88930000000000009</c:v>
                </c:pt>
                <c:pt idx="72">
                  <c:v>0.91370000000000062</c:v>
                </c:pt>
                <c:pt idx="73">
                  <c:v>0.96250000000000002</c:v>
                </c:pt>
                <c:pt idx="74">
                  <c:v>0.96250000000000002</c:v>
                </c:pt>
                <c:pt idx="75">
                  <c:v>1.011299999999971</c:v>
                </c:pt>
                <c:pt idx="76">
                  <c:v>1.0356999999999701</c:v>
                </c:pt>
                <c:pt idx="77">
                  <c:v>1.0600999999999998</c:v>
                </c:pt>
                <c:pt idx="78">
                  <c:v>1.1089999999999978</c:v>
                </c:pt>
                <c:pt idx="79">
                  <c:v>1.1089999999999978</c:v>
                </c:pt>
                <c:pt idx="80">
                  <c:v>1.1577999999999762</c:v>
                </c:pt>
                <c:pt idx="81">
                  <c:v>1.1821999999999995</c:v>
                </c:pt>
                <c:pt idx="82">
                  <c:v>1.2065999999999732</c:v>
                </c:pt>
                <c:pt idx="83">
                  <c:v>1.2555000000000018</c:v>
                </c:pt>
                <c:pt idx="84">
                  <c:v>1.2555000000000018</c:v>
                </c:pt>
                <c:pt idx="85">
                  <c:v>1.3043000000000027</c:v>
                </c:pt>
                <c:pt idx="86">
                  <c:v>1.314100000000002</c:v>
                </c:pt>
                <c:pt idx="87">
                  <c:v>1.3531000000000026</c:v>
                </c:pt>
                <c:pt idx="88">
                  <c:v>1.4018999999999577</c:v>
                </c:pt>
                <c:pt idx="89">
                  <c:v>1.4018999999999577</c:v>
                </c:pt>
                <c:pt idx="90">
                  <c:v>1.4508000000000019</c:v>
                </c:pt>
                <c:pt idx="91">
                  <c:v>1.460500000000001</c:v>
                </c:pt>
                <c:pt idx="92">
                  <c:v>1.4996000000000018</c:v>
                </c:pt>
                <c:pt idx="93">
                  <c:v>1.5484000000000022</c:v>
                </c:pt>
                <c:pt idx="94">
                  <c:v>1.5484000000000022</c:v>
                </c:pt>
                <c:pt idx="95">
                  <c:v>1.5973000000000019</c:v>
                </c:pt>
                <c:pt idx="96">
                  <c:v>1.6217000000000019</c:v>
                </c:pt>
                <c:pt idx="97">
                  <c:v>1.6461000000000021</c:v>
                </c:pt>
                <c:pt idx="98">
                  <c:v>1.6949000000000021</c:v>
                </c:pt>
                <c:pt idx="99">
                  <c:v>1.6949000000000021</c:v>
                </c:pt>
                <c:pt idx="100">
                  <c:v>1.7437000000000018</c:v>
                </c:pt>
                <c:pt idx="101">
                  <c:v>1.7778999999999658</c:v>
                </c:pt>
                <c:pt idx="102">
                  <c:v>1.7926000000000015</c:v>
                </c:pt>
                <c:pt idx="103">
                  <c:v>1.8414000000000015</c:v>
                </c:pt>
                <c:pt idx="104">
                  <c:v>1.8512</c:v>
                </c:pt>
                <c:pt idx="105">
                  <c:v>1.8902000000000021</c:v>
                </c:pt>
                <c:pt idx="106">
                  <c:v>1.939100000000002</c:v>
                </c:pt>
                <c:pt idx="107">
                  <c:v>1.939100000000002</c:v>
                </c:pt>
                <c:pt idx="108">
                  <c:v>1.9879000000000011</c:v>
                </c:pt>
                <c:pt idx="109">
                  <c:v>2.0122999999999927</c:v>
                </c:pt>
                <c:pt idx="110">
                  <c:v>2.0366999999999567</c:v>
                </c:pt>
                <c:pt idx="111">
                  <c:v>2.085500000000001</c:v>
                </c:pt>
                <c:pt idx="112">
                  <c:v>2.085500000000001</c:v>
                </c:pt>
                <c:pt idx="113">
                  <c:v>2.1344000000000007</c:v>
                </c:pt>
                <c:pt idx="114">
                  <c:v>2.1684999999999994</c:v>
                </c:pt>
                <c:pt idx="115">
                  <c:v>2.1832000000000011</c:v>
                </c:pt>
                <c:pt idx="116">
                  <c:v>2.2320000000000007</c:v>
                </c:pt>
                <c:pt idx="117">
                  <c:v>2.2563999999999997</c:v>
                </c:pt>
                <c:pt idx="118">
                  <c:v>2.2809000000000212</c:v>
                </c:pt>
                <c:pt idx="119">
                  <c:v>2.3297000000000003</c:v>
                </c:pt>
                <c:pt idx="120">
                  <c:v>2.3297000000000003</c:v>
                </c:pt>
                <c:pt idx="121">
                  <c:v>2.3785000000000003</c:v>
                </c:pt>
                <c:pt idx="122">
                  <c:v>2.4273000000000002</c:v>
                </c:pt>
                <c:pt idx="123">
                  <c:v>2.4273000000000002</c:v>
                </c:pt>
                <c:pt idx="124">
                  <c:v>2.4761999999999977</c:v>
                </c:pt>
                <c:pt idx="125">
                  <c:v>2.5005999999999999</c:v>
                </c:pt>
                <c:pt idx="126">
                  <c:v>2.5249999999999999</c:v>
                </c:pt>
                <c:pt idx="127">
                  <c:v>2.5737999999999999</c:v>
                </c:pt>
                <c:pt idx="128">
                  <c:v>2.5737999999999999</c:v>
                </c:pt>
                <c:pt idx="129">
                  <c:v>2.6225999999999998</c:v>
                </c:pt>
                <c:pt idx="130">
                  <c:v>2.6470999999999996</c:v>
                </c:pt>
                <c:pt idx="131">
                  <c:v>2.6714999999999987</c:v>
                </c:pt>
                <c:pt idx="132">
                  <c:v>2.7202999999999995</c:v>
                </c:pt>
                <c:pt idx="133">
                  <c:v>2.7301000000000015</c:v>
                </c:pt>
                <c:pt idx="134">
                  <c:v>2.7690999999999995</c:v>
                </c:pt>
                <c:pt idx="135">
                  <c:v>2.8180000000000027</c:v>
                </c:pt>
                <c:pt idx="136">
                  <c:v>2.8180000000000027</c:v>
                </c:pt>
                <c:pt idx="137">
                  <c:v>2.8668000000000027</c:v>
                </c:pt>
                <c:pt idx="138">
                  <c:v>2.8765999999999967</c:v>
                </c:pt>
                <c:pt idx="139">
                  <c:v>2.9155999999999977</c:v>
                </c:pt>
                <c:pt idx="140">
                  <c:v>2.9644000000000026</c:v>
                </c:pt>
                <c:pt idx="141">
                  <c:v>2.9644000000000026</c:v>
                </c:pt>
                <c:pt idx="142">
                  <c:v>3.0133000000000032</c:v>
                </c:pt>
                <c:pt idx="143">
                  <c:v>3.0377000000000032</c:v>
                </c:pt>
                <c:pt idx="144">
                  <c:v>3.0621000000000032</c:v>
                </c:pt>
                <c:pt idx="145">
                  <c:v>3.1109000000000022</c:v>
                </c:pt>
                <c:pt idx="146">
                  <c:v>3.1109000000000022</c:v>
                </c:pt>
                <c:pt idx="147">
                  <c:v>3.1597999999999997</c:v>
                </c:pt>
                <c:pt idx="148">
                  <c:v>3.2086000000000019</c:v>
                </c:pt>
                <c:pt idx="149">
                  <c:v>3.2086000000000019</c:v>
                </c:pt>
                <c:pt idx="150">
                  <c:v>3.2574000000000018</c:v>
                </c:pt>
                <c:pt idx="151">
                  <c:v>3.2672000000000012</c:v>
                </c:pt>
                <c:pt idx="152">
                  <c:v>3.3061999999999987</c:v>
                </c:pt>
                <c:pt idx="153">
                  <c:v>3.3550999999999767</c:v>
                </c:pt>
                <c:pt idx="154">
                  <c:v>3.3550999999999767</c:v>
                </c:pt>
                <c:pt idx="155">
                  <c:v>3.4039000000000015</c:v>
                </c:pt>
                <c:pt idx="156">
                  <c:v>3.4283000000000015</c:v>
                </c:pt>
                <c:pt idx="157">
                  <c:v>3.4526999999999375</c:v>
                </c:pt>
                <c:pt idx="158">
                  <c:v>3.5016000000000007</c:v>
                </c:pt>
                <c:pt idx="159">
                  <c:v>3.5016000000000007</c:v>
                </c:pt>
                <c:pt idx="160">
                  <c:v>3.5504000000000007</c:v>
                </c:pt>
                <c:pt idx="161">
                  <c:v>3.5747999999999998</c:v>
                </c:pt>
                <c:pt idx="162">
                  <c:v>3.5991999999999997</c:v>
                </c:pt>
                <c:pt idx="163">
                  <c:v>3.648000000000001</c:v>
                </c:pt>
                <c:pt idx="164">
                  <c:v>3.648000000000001</c:v>
                </c:pt>
                <c:pt idx="165">
                  <c:v>3.6969000000000007</c:v>
                </c:pt>
                <c:pt idx="166">
                  <c:v>3.7457000000000011</c:v>
                </c:pt>
                <c:pt idx="167">
                  <c:v>3.7457000000000011</c:v>
                </c:pt>
                <c:pt idx="168">
                  <c:v>3.7945000000000011</c:v>
                </c:pt>
                <c:pt idx="169">
                  <c:v>3.8043000000000009</c:v>
                </c:pt>
                <c:pt idx="170">
                  <c:v>3.8434000000000004</c:v>
                </c:pt>
                <c:pt idx="171">
                  <c:v>3.8921999999999977</c:v>
                </c:pt>
                <c:pt idx="172">
                  <c:v>3.8921999999999977</c:v>
                </c:pt>
                <c:pt idx="173">
                  <c:v>3.9410000000000003</c:v>
                </c:pt>
                <c:pt idx="174">
                  <c:v>3.9654000000000003</c:v>
                </c:pt>
                <c:pt idx="175">
                  <c:v>3.9897999999999998</c:v>
                </c:pt>
                <c:pt idx="176">
                  <c:v>4.0387000000000022</c:v>
                </c:pt>
                <c:pt idx="177">
                  <c:v>4.0387000000000022</c:v>
                </c:pt>
                <c:pt idx="178">
                  <c:v>4.0874999999999995</c:v>
                </c:pt>
                <c:pt idx="179">
                  <c:v>4.1217000000000015</c:v>
                </c:pt>
                <c:pt idx="180">
                  <c:v>4.1363000000000021</c:v>
                </c:pt>
                <c:pt idx="181">
                  <c:v>4.1852000000000018</c:v>
                </c:pt>
                <c:pt idx="182">
                  <c:v>4.1948999999999845</c:v>
                </c:pt>
                <c:pt idx="183">
                  <c:v>4.2340000000000018</c:v>
                </c:pt>
                <c:pt idx="184">
                  <c:v>4.2828000000000017</c:v>
                </c:pt>
                <c:pt idx="185">
                  <c:v>4.2828000000000017</c:v>
                </c:pt>
                <c:pt idx="186">
                  <c:v>4.3316000000000034</c:v>
                </c:pt>
                <c:pt idx="187">
                  <c:v>4.3560000000000016</c:v>
                </c:pt>
                <c:pt idx="188">
                  <c:v>4.3805000000000005</c:v>
                </c:pt>
                <c:pt idx="189">
                  <c:v>4.4293000000000013</c:v>
                </c:pt>
                <c:pt idx="190">
                  <c:v>4.4293000000000013</c:v>
                </c:pt>
                <c:pt idx="191">
                  <c:v>4.4781000000000013</c:v>
                </c:pt>
                <c:pt idx="192">
                  <c:v>4.5268999999999995</c:v>
                </c:pt>
                <c:pt idx="193">
                  <c:v>4.5268999999999995</c:v>
                </c:pt>
                <c:pt idx="194">
                  <c:v>4.575800000000001</c:v>
                </c:pt>
                <c:pt idx="195">
                  <c:v>4.575800000000001</c:v>
                </c:pt>
                <c:pt idx="196">
                  <c:v>4.6245999999999645</c:v>
                </c:pt>
                <c:pt idx="197">
                  <c:v>4.6734000000000009</c:v>
                </c:pt>
                <c:pt idx="198">
                  <c:v>4.6832000000000011</c:v>
                </c:pt>
                <c:pt idx="199">
                  <c:v>4.7223000000000015</c:v>
                </c:pt>
                <c:pt idx="200">
                  <c:v>4.7467000000000024</c:v>
                </c:pt>
                <c:pt idx="201">
                  <c:v>4.7711000000000023</c:v>
                </c:pt>
                <c:pt idx="202">
                  <c:v>4.8199000000000005</c:v>
                </c:pt>
                <c:pt idx="203">
                  <c:v>4.8199000000000005</c:v>
                </c:pt>
                <c:pt idx="204">
                  <c:v>4.8687000000000005</c:v>
                </c:pt>
                <c:pt idx="205">
                  <c:v>4.893200000000002</c:v>
                </c:pt>
                <c:pt idx="206">
                  <c:v>4.917600000000002</c:v>
                </c:pt>
                <c:pt idx="207">
                  <c:v>4.9664000000000019</c:v>
                </c:pt>
                <c:pt idx="208">
                  <c:v>4.9762000000001425</c:v>
                </c:pt>
                <c:pt idx="209">
                  <c:v>5.0152000000000019</c:v>
                </c:pt>
                <c:pt idx="210">
                  <c:v>5.0640999999999945</c:v>
                </c:pt>
                <c:pt idx="211">
                  <c:v>5.0640999999999945</c:v>
                </c:pt>
                <c:pt idx="212">
                  <c:v>5.1128999999999865</c:v>
                </c:pt>
                <c:pt idx="213">
                  <c:v>5.1470999999999965</c:v>
                </c:pt>
                <c:pt idx="214">
                  <c:v>5.1617000000000015</c:v>
                </c:pt>
                <c:pt idx="215">
                  <c:v>5.2105000000000015</c:v>
                </c:pt>
                <c:pt idx="216">
                  <c:v>5.2105000000000015</c:v>
                </c:pt>
                <c:pt idx="217">
                  <c:v>5.2594000000000012</c:v>
                </c:pt>
                <c:pt idx="218">
                  <c:v>5.2935000000000016</c:v>
                </c:pt>
                <c:pt idx="219">
                  <c:v>5.3082000000000011</c:v>
                </c:pt>
                <c:pt idx="220">
                  <c:v>5.3569999999999975</c:v>
                </c:pt>
                <c:pt idx="221">
                  <c:v>5.3668000000000005</c:v>
                </c:pt>
                <c:pt idx="222">
                  <c:v>5.4059000000000008</c:v>
                </c:pt>
                <c:pt idx="223">
                  <c:v>5.4547000000000008</c:v>
                </c:pt>
                <c:pt idx="224">
                  <c:v>5.4547000000000008</c:v>
                </c:pt>
                <c:pt idx="225">
                  <c:v>5.5035000000000007</c:v>
                </c:pt>
                <c:pt idx="226">
                  <c:v>5.5278999999999945</c:v>
                </c:pt>
                <c:pt idx="227">
                  <c:v>5.5523000000000007</c:v>
                </c:pt>
                <c:pt idx="228">
                  <c:v>5.6012000000000022</c:v>
                </c:pt>
                <c:pt idx="229">
                  <c:v>5.6012000000000022</c:v>
                </c:pt>
                <c:pt idx="230">
                  <c:v>5.6499999999999995</c:v>
                </c:pt>
                <c:pt idx="231">
                  <c:v>5.6842000000000015</c:v>
                </c:pt>
                <c:pt idx="232">
                  <c:v>5.6987999999999985</c:v>
                </c:pt>
                <c:pt idx="233">
                  <c:v>5.7477000000000018</c:v>
                </c:pt>
                <c:pt idx="234">
                  <c:v>5.7477000000000018</c:v>
                </c:pt>
                <c:pt idx="235">
                  <c:v>5.7965000000000018</c:v>
                </c:pt>
                <c:pt idx="236">
                  <c:v>5.8453000000000017</c:v>
                </c:pt>
                <c:pt idx="237">
                  <c:v>5.8453000000000017</c:v>
                </c:pt>
                <c:pt idx="238">
                  <c:v>5.8940999999999955</c:v>
                </c:pt>
                <c:pt idx="239">
                  <c:v>5.9185000000000016</c:v>
                </c:pt>
                <c:pt idx="240">
                  <c:v>5.9430000000000014</c:v>
                </c:pt>
                <c:pt idx="241">
                  <c:v>5.9918000000000013</c:v>
                </c:pt>
                <c:pt idx="242">
                  <c:v>5.9918000000000013</c:v>
                </c:pt>
                <c:pt idx="243">
                  <c:v>6.0406000000000013</c:v>
                </c:pt>
                <c:pt idx="244">
                  <c:v>6.0649999999999755</c:v>
                </c:pt>
                <c:pt idx="245">
                  <c:v>6.0894000000000013</c:v>
                </c:pt>
                <c:pt idx="246">
                  <c:v>6.138300000000001</c:v>
                </c:pt>
                <c:pt idx="247">
                  <c:v>6.1480000000000015</c:v>
                </c:pt>
                <c:pt idx="248">
                  <c:v>6.1870999999999965</c:v>
                </c:pt>
                <c:pt idx="249">
                  <c:v>6.2213000000000012</c:v>
                </c:pt>
                <c:pt idx="250">
                  <c:v>6.2359000000000009</c:v>
                </c:pt>
                <c:pt idx="251">
                  <c:v>6.2848000000000015</c:v>
                </c:pt>
                <c:pt idx="252">
                  <c:v>6.3092000000000024</c:v>
                </c:pt>
                <c:pt idx="253">
                  <c:v>6.3336000000000023</c:v>
                </c:pt>
                <c:pt idx="254">
                  <c:v>6.3824000000000005</c:v>
                </c:pt>
                <c:pt idx="255">
                  <c:v>6.3824000000000005</c:v>
                </c:pt>
                <c:pt idx="256">
                  <c:v>6.4312000000001532</c:v>
                </c:pt>
                <c:pt idx="257">
                  <c:v>6.455700000000002</c:v>
                </c:pt>
                <c:pt idx="258">
                  <c:v>6.480100000000002</c:v>
                </c:pt>
                <c:pt idx="259">
                  <c:v>6.5288999999999975</c:v>
                </c:pt>
                <c:pt idx="260">
                  <c:v>6.5387000000000022</c:v>
                </c:pt>
                <c:pt idx="261">
                  <c:v>6.5777000000000019</c:v>
                </c:pt>
                <c:pt idx="262">
                  <c:v>6.6266000000000016</c:v>
                </c:pt>
                <c:pt idx="263">
                  <c:v>6.6266000000000016</c:v>
                </c:pt>
                <c:pt idx="264">
                  <c:v>6.6754000000000016</c:v>
                </c:pt>
                <c:pt idx="265">
                  <c:v>6.6754000000000016</c:v>
                </c:pt>
                <c:pt idx="266">
                  <c:v>6.7242000000000015</c:v>
                </c:pt>
                <c:pt idx="267">
                  <c:v>6.7730000000000024</c:v>
                </c:pt>
                <c:pt idx="268">
                  <c:v>6.7730000000000024</c:v>
                </c:pt>
                <c:pt idx="269">
                  <c:v>6.8218999999999985</c:v>
                </c:pt>
                <c:pt idx="270">
                  <c:v>6.8316000000000034</c:v>
                </c:pt>
                <c:pt idx="271">
                  <c:v>6.8707000000000011</c:v>
                </c:pt>
                <c:pt idx="272">
                  <c:v>6.9195000000000011</c:v>
                </c:pt>
                <c:pt idx="273">
                  <c:v>6.9195000000000011</c:v>
                </c:pt>
                <c:pt idx="274">
                  <c:v>6.9684000000000008</c:v>
                </c:pt>
                <c:pt idx="275">
                  <c:v>6.9928000000000008</c:v>
                </c:pt>
                <c:pt idx="276">
                  <c:v>7.0172000000000008</c:v>
                </c:pt>
                <c:pt idx="277">
                  <c:v>7.0660000000000007</c:v>
                </c:pt>
                <c:pt idx="278">
                  <c:v>7.0660000000000007</c:v>
                </c:pt>
                <c:pt idx="279">
                  <c:v>7.1147999999999945</c:v>
                </c:pt>
                <c:pt idx="280">
                  <c:v>7.1490000000000009</c:v>
                </c:pt>
                <c:pt idx="281">
                  <c:v>7.1636999999999995</c:v>
                </c:pt>
                <c:pt idx="282">
                  <c:v>7.2124999999999995</c:v>
                </c:pt>
                <c:pt idx="283">
                  <c:v>7.2223000000000015</c:v>
                </c:pt>
                <c:pt idx="284">
                  <c:v>7.2613000000000021</c:v>
                </c:pt>
                <c:pt idx="285">
                  <c:v>7.3102000000000018</c:v>
                </c:pt>
                <c:pt idx="286">
                  <c:v>7.3102000000000018</c:v>
                </c:pt>
                <c:pt idx="287">
                  <c:v>7.3590000000000018</c:v>
                </c:pt>
                <c:pt idx="288">
                  <c:v>7.3590000000000018</c:v>
                </c:pt>
                <c:pt idx="289">
                  <c:v>7.4078000000000017</c:v>
                </c:pt>
                <c:pt idx="290">
                  <c:v>7.4566000000000034</c:v>
                </c:pt>
                <c:pt idx="291">
                  <c:v>7.4566000000000034</c:v>
                </c:pt>
                <c:pt idx="292">
                  <c:v>7.5055000000000005</c:v>
                </c:pt>
                <c:pt idx="293">
                  <c:v>7.5396000000000134</c:v>
                </c:pt>
                <c:pt idx="294">
                  <c:v>7.5543000000000005</c:v>
                </c:pt>
                <c:pt idx="295">
                  <c:v>7.6030999999999995</c:v>
                </c:pt>
                <c:pt idx="296">
                  <c:v>7.6030999999999995</c:v>
                </c:pt>
                <c:pt idx="297">
                  <c:v>7.6518999999999995</c:v>
                </c:pt>
                <c:pt idx="298">
                  <c:v>7.6861000000000015</c:v>
                </c:pt>
                <c:pt idx="299">
                  <c:v>7.700800000000001</c:v>
                </c:pt>
                <c:pt idx="300">
                  <c:v>7.7496000000000134</c:v>
                </c:pt>
                <c:pt idx="301">
                  <c:v>7.7594000000000012</c:v>
                </c:pt>
                <c:pt idx="302">
                  <c:v>7.7984000000000009</c:v>
                </c:pt>
                <c:pt idx="303">
                  <c:v>7.8473000000000015</c:v>
                </c:pt>
                <c:pt idx="304">
                  <c:v>7.8473000000000015</c:v>
                </c:pt>
                <c:pt idx="305">
                  <c:v>7.8961000000000015</c:v>
                </c:pt>
                <c:pt idx="306">
                  <c:v>7.9205000000000005</c:v>
                </c:pt>
                <c:pt idx="307">
                  <c:v>7.9449000000000005</c:v>
                </c:pt>
                <c:pt idx="308">
                  <c:v>7.9937000000000022</c:v>
                </c:pt>
                <c:pt idx="309">
                  <c:v>7.9937000000000022</c:v>
                </c:pt>
                <c:pt idx="310">
                  <c:v>8.042600000000002</c:v>
                </c:pt>
                <c:pt idx="311">
                  <c:v>8.0914000000000037</c:v>
                </c:pt>
                <c:pt idx="312">
                  <c:v>8.0914000000000037</c:v>
                </c:pt>
                <c:pt idx="313">
                  <c:v>8.1402000000000019</c:v>
                </c:pt>
                <c:pt idx="314">
                  <c:v>8.1500000000000021</c:v>
                </c:pt>
                <c:pt idx="315">
                  <c:v>8.1891000000000016</c:v>
                </c:pt>
                <c:pt idx="316">
                  <c:v>8.2378999999999998</c:v>
                </c:pt>
                <c:pt idx="317">
                  <c:v>8.2378999999999998</c:v>
                </c:pt>
                <c:pt idx="318">
                  <c:v>8.2867000000000015</c:v>
                </c:pt>
                <c:pt idx="319">
                  <c:v>8.3111000000000015</c:v>
                </c:pt>
                <c:pt idx="320">
                  <c:v>8.3355000000000068</c:v>
                </c:pt>
                <c:pt idx="321">
                  <c:v>8.3844000000000047</c:v>
                </c:pt>
                <c:pt idx="322">
                  <c:v>8.3844000000000047</c:v>
                </c:pt>
                <c:pt idx="323">
                  <c:v>8.4332000000000011</c:v>
                </c:pt>
                <c:pt idx="324">
                  <c:v>8.4674000000000067</c:v>
                </c:pt>
                <c:pt idx="325">
                  <c:v>8.4820000000000046</c:v>
                </c:pt>
                <c:pt idx="326">
                  <c:v>8.530899999999999</c:v>
                </c:pt>
                <c:pt idx="327">
                  <c:v>8.5406000000000013</c:v>
                </c:pt>
                <c:pt idx="328">
                  <c:v>8.5797000000000008</c:v>
                </c:pt>
                <c:pt idx="329">
                  <c:v>8.613900000000001</c:v>
                </c:pt>
                <c:pt idx="330">
                  <c:v>8.6285000000000007</c:v>
                </c:pt>
                <c:pt idx="331">
                  <c:v>8.6773000000000007</c:v>
                </c:pt>
                <c:pt idx="332">
                  <c:v>8.6871000000000009</c:v>
                </c:pt>
                <c:pt idx="333">
                  <c:v>8.7262000000000004</c:v>
                </c:pt>
                <c:pt idx="334">
                  <c:v>8.7750000000000021</c:v>
                </c:pt>
                <c:pt idx="335">
                  <c:v>8.7848000000000006</c:v>
                </c:pt>
                <c:pt idx="336">
                  <c:v>8.8238000000000021</c:v>
                </c:pt>
                <c:pt idx="337">
                  <c:v>8.8482000000000003</c:v>
                </c:pt>
                <c:pt idx="338">
                  <c:v>8.8727000000000267</c:v>
                </c:pt>
                <c:pt idx="339">
                  <c:v>8.9215000000000018</c:v>
                </c:pt>
                <c:pt idx="340">
                  <c:v>8.9215000000000018</c:v>
                </c:pt>
                <c:pt idx="341">
                  <c:v>8.9703000000000017</c:v>
                </c:pt>
                <c:pt idx="342">
                  <c:v>9.0191000000000017</c:v>
                </c:pt>
                <c:pt idx="343">
                  <c:v>9.0191000000000017</c:v>
                </c:pt>
                <c:pt idx="344">
                  <c:v>9.0680000000000014</c:v>
                </c:pt>
                <c:pt idx="345">
                  <c:v>9.0777000000000037</c:v>
                </c:pt>
                <c:pt idx="346">
                  <c:v>9.1168000000000013</c:v>
                </c:pt>
                <c:pt idx="347">
                  <c:v>9.1656000000000066</c:v>
                </c:pt>
                <c:pt idx="348">
                  <c:v>9.1656000000000066</c:v>
                </c:pt>
                <c:pt idx="349">
                  <c:v>9.2144000000000013</c:v>
                </c:pt>
                <c:pt idx="350">
                  <c:v>9.2241999999999997</c:v>
                </c:pt>
                <c:pt idx="351">
                  <c:v>9.263300000000001</c:v>
                </c:pt>
                <c:pt idx="352">
                  <c:v>9.3121000000000027</c:v>
                </c:pt>
                <c:pt idx="353">
                  <c:v>9.3121000000000027</c:v>
                </c:pt>
                <c:pt idx="354">
                  <c:v>9.3609000000000027</c:v>
                </c:pt>
                <c:pt idx="355">
                  <c:v>9.3951000000000047</c:v>
                </c:pt>
                <c:pt idx="356">
                  <c:v>9.4098000000000024</c:v>
                </c:pt>
                <c:pt idx="357">
                  <c:v>9.4586000000000023</c:v>
                </c:pt>
                <c:pt idx="358">
                  <c:v>9.4586000000000023</c:v>
                </c:pt>
                <c:pt idx="359">
                  <c:v>9.5074000000000023</c:v>
                </c:pt>
                <c:pt idx="360">
                  <c:v>9.541599999999999</c:v>
                </c:pt>
                <c:pt idx="361">
                  <c:v>9.5562000000000022</c:v>
                </c:pt>
                <c:pt idx="362">
                  <c:v>9.605100000000002</c:v>
                </c:pt>
                <c:pt idx="363">
                  <c:v>9.6148000000000007</c:v>
                </c:pt>
                <c:pt idx="364">
                  <c:v>9.6539000000000037</c:v>
                </c:pt>
                <c:pt idx="365">
                  <c:v>9.7027000000000037</c:v>
                </c:pt>
                <c:pt idx="366">
                  <c:v>9.7027000000000037</c:v>
                </c:pt>
                <c:pt idx="367">
                  <c:v>9.7516000000000016</c:v>
                </c:pt>
                <c:pt idx="368">
                  <c:v>9.7760000000000016</c:v>
                </c:pt>
                <c:pt idx="369">
                  <c:v>9.8004000000000246</c:v>
                </c:pt>
                <c:pt idx="370">
                  <c:v>9.8492000000000015</c:v>
                </c:pt>
                <c:pt idx="371">
                  <c:v>9.8590000000000266</c:v>
                </c:pt>
                <c:pt idx="372">
                  <c:v>9.8980000000000015</c:v>
                </c:pt>
                <c:pt idx="373">
                  <c:v>9.9469000000000012</c:v>
                </c:pt>
                <c:pt idx="374">
                  <c:v>9.9469000000000012</c:v>
                </c:pt>
                <c:pt idx="375">
                  <c:v>9.9957000000000047</c:v>
                </c:pt>
                <c:pt idx="376">
                  <c:v>9.9957000000000047</c:v>
                </c:pt>
                <c:pt idx="377">
                  <c:v>10.044500000000001</c:v>
                </c:pt>
                <c:pt idx="378">
                  <c:v>10.093400000000004</c:v>
                </c:pt>
                <c:pt idx="379">
                  <c:v>10.093400000000004</c:v>
                </c:pt>
                <c:pt idx="380">
                  <c:v>10.142200000000001</c:v>
                </c:pt>
                <c:pt idx="381">
                  <c:v>10.166600000000004</c:v>
                </c:pt>
                <c:pt idx="382">
                  <c:v>10.191000000000001</c:v>
                </c:pt>
                <c:pt idx="383">
                  <c:v>10.239800000000001</c:v>
                </c:pt>
                <c:pt idx="384">
                  <c:v>10.239800000000001</c:v>
                </c:pt>
                <c:pt idx="385">
                  <c:v>10.2887</c:v>
                </c:pt>
                <c:pt idx="386">
                  <c:v>10.337500000000002</c:v>
                </c:pt>
                <c:pt idx="387">
                  <c:v>10.337500000000002</c:v>
                </c:pt>
                <c:pt idx="388">
                  <c:v>10.386300000000002</c:v>
                </c:pt>
                <c:pt idx="389">
                  <c:v>10.396100000000002</c:v>
                </c:pt>
                <c:pt idx="390">
                  <c:v>10.435200000000002</c:v>
                </c:pt>
                <c:pt idx="391">
                  <c:v>10.484000000000002</c:v>
                </c:pt>
                <c:pt idx="392">
                  <c:v>10.484000000000002</c:v>
                </c:pt>
                <c:pt idx="393">
                  <c:v>10.532800000000002</c:v>
                </c:pt>
                <c:pt idx="394">
                  <c:v>10.557200000000002</c:v>
                </c:pt>
                <c:pt idx="395">
                  <c:v>10.581600000000002</c:v>
                </c:pt>
                <c:pt idx="396">
                  <c:v>10.630500000000001</c:v>
                </c:pt>
                <c:pt idx="397">
                  <c:v>10.630500000000001</c:v>
                </c:pt>
                <c:pt idx="398">
                  <c:v>10.679300000000001</c:v>
                </c:pt>
                <c:pt idx="399">
                  <c:v>10.7281</c:v>
                </c:pt>
                <c:pt idx="400">
                  <c:v>10.7281</c:v>
                </c:pt>
                <c:pt idx="401">
                  <c:v>10.776900000000001</c:v>
                </c:pt>
                <c:pt idx="402">
                  <c:v>10.786700000000002</c:v>
                </c:pt>
                <c:pt idx="403">
                  <c:v>10.825800000000006</c:v>
                </c:pt>
                <c:pt idx="404">
                  <c:v>10.874600000000004</c:v>
                </c:pt>
                <c:pt idx="405">
                  <c:v>10.874600000000004</c:v>
                </c:pt>
                <c:pt idx="406">
                  <c:v>10.923400000000004</c:v>
                </c:pt>
                <c:pt idx="407">
                  <c:v>10.947800000000001</c:v>
                </c:pt>
                <c:pt idx="408">
                  <c:v>10.972300000000002</c:v>
                </c:pt>
                <c:pt idx="409">
                  <c:v>11.021100000000001</c:v>
                </c:pt>
                <c:pt idx="410">
                  <c:v>11.021100000000001</c:v>
                </c:pt>
                <c:pt idx="411">
                  <c:v>11.069900000000002</c:v>
                </c:pt>
                <c:pt idx="412">
                  <c:v>11.0943</c:v>
                </c:pt>
                <c:pt idx="413">
                  <c:v>11.1187</c:v>
                </c:pt>
                <c:pt idx="414">
                  <c:v>11.167600000000002</c:v>
                </c:pt>
                <c:pt idx="415">
                  <c:v>11.167600000000002</c:v>
                </c:pt>
                <c:pt idx="416">
                  <c:v>11.216400000000002</c:v>
                </c:pt>
                <c:pt idx="417">
                  <c:v>11.265200000000002</c:v>
                </c:pt>
                <c:pt idx="418">
                  <c:v>11.265200000000002</c:v>
                </c:pt>
                <c:pt idx="419">
                  <c:v>11.314100000000002</c:v>
                </c:pt>
                <c:pt idx="420">
                  <c:v>11.3238</c:v>
                </c:pt>
                <c:pt idx="421">
                  <c:v>11.362900000000026</c:v>
                </c:pt>
                <c:pt idx="422">
                  <c:v>11.411700000000002</c:v>
                </c:pt>
                <c:pt idx="423">
                  <c:v>11.411700000000002</c:v>
                </c:pt>
                <c:pt idx="424">
                  <c:v>11.460500000000026</c:v>
                </c:pt>
                <c:pt idx="425">
                  <c:v>11.470300000000002</c:v>
                </c:pt>
                <c:pt idx="426">
                  <c:v>11.509400000000024</c:v>
                </c:pt>
                <c:pt idx="427">
                  <c:v>11.558200000000001</c:v>
                </c:pt>
                <c:pt idx="428">
                  <c:v>11.558200000000001</c:v>
                </c:pt>
                <c:pt idx="429">
                  <c:v>11.607000000000001</c:v>
                </c:pt>
                <c:pt idx="430">
                  <c:v>11.631400000000001</c:v>
                </c:pt>
                <c:pt idx="431">
                  <c:v>11.655900000000004</c:v>
                </c:pt>
                <c:pt idx="432">
                  <c:v>11.704700000000001</c:v>
                </c:pt>
                <c:pt idx="433">
                  <c:v>11.704700000000001</c:v>
                </c:pt>
                <c:pt idx="434">
                  <c:v>11.753500000000004</c:v>
                </c:pt>
                <c:pt idx="435">
                  <c:v>11.787700000000003</c:v>
                </c:pt>
                <c:pt idx="436">
                  <c:v>11.802300000000002</c:v>
                </c:pt>
                <c:pt idx="437">
                  <c:v>11.8512</c:v>
                </c:pt>
                <c:pt idx="438">
                  <c:v>11.860900000000004</c:v>
                </c:pt>
                <c:pt idx="439">
                  <c:v>11.9</c:v>
                </c:pt>
                <c:pt idx="440">
                  <c:v>11.948799999999999</c:v>
                </c:pt>
                <c:pt idx="441">
                  <c:v>11.948799999999999</c:v>
                </c:pt>
                <c:pt idx="442">
                  <c:v>11.997700000000002</c:v>
                </c:pt>
                <c:pt idx="443">
                  <c:v>12.022100000000002</c:v>
                </c:pt>
                <c:pt idx="444">
                  <c:v>12.046500000000002</c:v>
                </c:pt>
                <c:pt idx="445">
                  <c:v>12.095300000000002</c:v>
                </c:pt>
                <c:pt idx="446">
                  <c:v>12.095300000000002</c:v>
                </c:pt>
                <c:pt idx="447">
                  <c:v>12.1441</c:v>
                </c:pt>
                <c:pt idx="448">
                  <c:v>12.168500000000002</c:v>
                </c:pt>
                <c:pt idx="449">
                  <c:v>12.193000000000001</c:v>
                </c:pt>
                <c:pt idx="450">
                  <c:v>12.2418</c:v>
                </c:pt>
                <c:pt idx="451">
                  <c:v>12.251600000000002</c:v>
                </c:pt>
                <c:pt idx="452">
                  <c:v>12.290600000000001</c:v>
                </c:pt>
                <c:pt idx="453">
                  <c:v>12.315000000000024</c:v>
                </c:pt>
                <c:pt idx="454">
                  <c:v>12.339400000000024</c:v>
                </c:pt>
                <c:pt idx="455">
                  <c:v>12.388300000000003</c:v>
                </c:pt>
                <c:pt idx="456">
                  <c:v>12.388300000000003</c:v>
                </c:pt>
                <c:pt idx="457">
                  <c:v>12.437100000000003</c:v>
                </c:pt>
                <c:pt idx="458">
                  <c:v>12.471300000000001</c:v>
                </c:pt>
                <c:pt idx="459">
                  <c:v>12.485900000000004</c:v>
                </c:pt>
                <c:pt idx="460">
                  <c:v>12.534800000000001</c:v>
                </c:pt>
                <c:pt idx="461">
                  <c:v>12.534800000000001</c:v>
                </c:pt>
                <c:pt idx="462">
                  <c:v>12.583600000000002</c:v>
                </c:pt>
                <c:pt idx="463">
                  <c:v>12.608000000000001</c:v>
                </c:pt>
                <c:pt idx="464">
                  <c:v>12.632400000000002</c:v>
                </c:pt>
                <c:pt idx="465">
                  <c:v>12.6812</c:v>
                </c:pt>
                <c:pt idx="466">
                  <c:v>12.6812</c:v>
                </c:pt>
                <c:pt idx="467">
                  <c:v>12.7301</c:v>
                </c:pt>
                <c:pt idx="468">
                  <c:v>12.7789</c:v>
                </c:pt>
                <c:pt idx="469">
                  <c:v>12.7789</c:v>
                </c:pt>
                <c:pt idx="470">
                  <c:v>12.827700000000002</c:v>
                </c:pt>
                <c:pt idx="471">
                  <c:v>12.827700000000002</c:v>
                </c:pt>
                <c:pt idx="472">
                  <c:v>12.876600000000026</c:v>
                </c:pt>
                <c:pt idx="473">
                  <c:v>12.925400000000026</c:v>
                </c:pt>
                <c:pt idx="474">
                  <c:v>12.925400000000026</c:v>
                </c:pt>
                <c:pt idx="475">
                  <c:v>12.974200000000002</c:v>
                </c:pt>
                <c:pt idx="476">
                  <c:v>12.998600000000001</c:v>
                </c:pt>
                <c:pt idx="477">
                  <c:v>13.023000000000001</c:v>
                </c:pt>
                <c:pt idx="478">
                  <c:v>13.057200000000002</c:v>
                </c:pt>
                <c:pt idx="479">
                  <c:v>13.071900000000001</c:v>
                </c:pt>
                <c:pt idx="480">
                  <c:v>13.120700000000001</c:v>
                </c:pt>
                <c:pt idx="481">
                  <c:v>13.120700000000001</c:v>
                </c:pt>
                <c:pt idx="482">
                  <c:v>13.169500000000006</c:v>
                </c:pt>
                <c:pt idx="483">
                  <c:v>13.179300000000001</c:v>
                </c:pt>
                <c:pt idx="484">
                  <c:v>13.218400000000001</c:v>
                </c:pt>
                <c:pt idx="485">
                  <c:v>13.267200000000001</c:v>
                </c:pt>
                <c:pt idx="486">
                  <c:v>13.267200000000001</c:v>
                </c:pt>
                <c:pt idx="487">
                  <c:v>13.267200000000001</c:v>
                </c:pt>
                <c:pt idx="488">
                  <c:v>13.267200000000001</c:v>
                </c:pt>
                <c:pt idx="489">
                  <c:v>13.7</c:v>
                </c:pt>
                <c:pt idx="490">
                  <c:v>14</c:v>
                </c:pt>
                <c:pt idx="491">
                  <c:v>14.3</c:v>
                </c:pt>
                <c:pt idx="492">
                  <c:v>14.6</c:v>
                </c:pt>
                <c:pt idx="493">
                  <c:v>15</c:v>
                </c:pt>
                <c:pt idx="494">
                  <c:v>15.6</c:v>
                </c:pt>
                <c:pt idx="495">
                  <c:v>15.3</c:v>
                </c:pt>
                <c:pt idx="496">
                  <c:v>15.218400000000001</c:v>
                </c:pt>
                <c:pt idx="497">
                  <c:v>15.218400000000001</c:v>
                </c:pt>
                <c:pt idx="498">
                  <c:v>15.169500000000006</c:v>
                </c:pt>
                <c:pt idx="499">
                  <c:v>15.169500000000006</c:v>
                </c:pt>
                <c:pt idx="500">
                  <c:v>15.120700000000001</c:v>
                </c:pt>
                <c:pt idx="501">
                  <c:v>15.106000000000002</c:v>
                </c:pt>
                <c:pt idx="502">
                  <c:v>15.071900000000001</c:v>
                </c:pt>
                <c:pt idx="503">
                  <c:v>15.047500000000001</c:v>
                </c:pt>
                <c:pt idx="504">
                  <c:v>15.023000000000001</c:v>
                </c:pt>
                <c:pt idx="505">
                  <c:v>14.984000000000002</c:v>
                </c:pt>
                <c:pt idx="506">
                  <c:v>14.974200000000002</c:v>
                </c:pt>
                <c:pt idx="507">
                  <c:v>14.925400000000026</c:v>
                </c:pt>
                <c:pt idx="508">
                  <c:v>14.925400000000026</c:v>
                </c:pt>
                <c:pt idx="509">
                  <c:v>14.876600000000026</c:v>
                </c:pt>
                <c:pt idx="510">
                  <c:v>14.876600000000026</c:v>
                </c:pt>
                <c:pt idx="511">
                  <c:v>14.827700000000002</c:v>
                </c:pt>
                <c:pt idx="512">
                  <c:v>14.7789</c:v>
                </c:pt>
                <c:pt idx="513">
                  <c:v>14.7789</c:v>
                </c:pt>
                <c:pt idx="514">
                  <c:v>14.7301</c:v>
                </c:pt>
                <c:pt idx="515">
                  <c:v>14.7301</c:v>
                </c:pt>
                <c:pt idx="516">
                  <c:v>14.6812</c:v>
                </c:pt>
                <c:pt idx="517">
                  <c:v>14.642200000000001</c:v>
                </c:pt>
                <c:pt idx="518">
                  <c:v>14.632400000000002</c:v>
                </c:pt>
                <c:pt idx="519">
                  <c:v>14.583600000000002</c:v>
                </c:pt>
                <c:pt idx="520">
                  <c:v>14.583600000000002</c:v>
                </c:pt>
                <c:pt idx="521">
                  <c:v>14.534800000000001</c:v>
                </c:pt>
                <c:pt idx="522">
                  <c:v>14.495700000000006</c:v>
                </c:pt>
                <c:pt idx="523">
                  <c:v>14.485900000000004</c:v>
                </c:pt>
                <c:pt idx="524">
                  <c:v>14.437100000000003</c:v>
                </c:pt>
                <c:pt idx="525">
                  <c:v>14.437100000000003</c:v>
                </c:pt>
                <c:pt idx="526">
                  <c:v>14.388300000000003</c:v>
                </c:pt>
                <c:pt idx="527">
                  <c:v>14.349200000000002</c:v>
                </c:pt>
                <c:pt idx="528">
                  <c:v>14.339400000000024</c:v>
                </c:pt>
                <c:pt idx="529">
                  <c:v>14.300400000000026</c:v>
                </c:pt>
                <c:pt idx="530">
                  <c:v>14.290600000000001</c:v>
                </c:pt>
                <c:pt idx="531">
                  <c:v>14.2418</c:v>
                </c:pt>
                <c:pt idx="532">
                  <c:v>14.202700000000002</c:v>
                </c:pt>
                <c:pt idx="533">
                  <c:v>14.193000000000001</c:v>
                </c:pt>
                <c:pt idx="534">
                  <c:v>14.1441</c:v>
                </c:pt>
                <c:pt idx="535">
                  <c:v>14.129500000000002</c:v>
                </c:pt>
                <c:pt idx="536">
                  <c:v>14.095300000000002</c:v>
                </c:pt>
                <c:pt idx="537">
                  <c:v>14.056200000000002</c:v>
                </c:pt>
                <c:pt idx="538">
                  <c:v>14.046500000000002</c:v>
                </c:pt>
                <c:pt idx="539">
                  <c:v>13.997700000000002</c:v>
                </c:pt>
                <c:pt idx="540">
                  <c:v>13.983000000000002</c:v>
                </c:pt>
                <c:pt idx="541">
                  <c:v>13.948799999999999</c:v>
                </c:pt>
                <c:pt idx="542">
                  <c:v>13.9</c:v>
                </c:pt>
                <c:pt idx="543">
                  <c:v>13.9</c:v>
                </c:pt>
                <c:pt idx="544">
                  <c:v>13.8512</c:v>
                </c:pt>
                <c:pt idx="545">
                  <c:v>13.8268</c:v>
                </c:pt>
                <c:pt idx="546">
                  <c:v>13.802300000000002</c:v>
                </c:pt>
                <c:pt idx="547">
                  <c:v>13.753500000000004</c:v>
                </c:pt>
                <c:pt idx="548">
                  <c:v>13.753500000000004</c:v>
                </c:pt>
                <c:pt idx="549">
                  <c:v>13.704700000000001</c:v>
                </c:pt>
                <c:pt idx="550">
                  <c:v>13.680300000000001</c:v>
                </c:pt>
                <c:pt idx="551">
                  <c:v>13.655900000000004</c:v>
                </c:pt>
                <c:pt idx="552">
                  <c:v>13.607000000000001</c:v>
                </c:pt>
                <c:pt idx="553">
                  <c:v>13.592400000000024</c:v>
                </c:pt>
                <c:pt idx="554">
                  <c:v>13.558200000000001</c:v>
                </c:pt>
                <c:pt idx="555">
                  <c:v>13.519100000000002</c:v>
                </c:pt>
                <c:pt idx="556">
                  <c:v>13.509400000000024</c:v>
                </c:pt>
                <c:pt idx="557">
                  <c:v>13.460500000000026</c:v>
                </c:pt>
                <c:pt idx="558">
                  <c:v>13.436100000000001</c:v>
                </c:pt>
                <c:pt idx="559">
                  <c:v>13.411700000000002</c:v>
                </c:pt>
                <c:pt idx="560">
                  <c:v>13.362900000000026</c:v>
                </c:pt>
                <c:pt idx="561">
                  <c:v>13.362900000000026</c:v>
                </c:pt>
                <c:pt idx="562">
                  <c:v>13.314100000000002</c:v>
                </c:pt>
                <c:pt idx="563">
                  <c:v>13.289600000000002</c:v>
                </c:pt>
                <c:pt idx="564">
                  <c:v>13.265200000000002</c:v>
                </c:pt>
                <c:pt idx="565">
                  <c:v>13.216400000000002</c:v>
                </c:pt>
                <c:pt idx="566">
                  <c:v>13.216400000000002</c:v>
                </c:pt>
                <c:pt idx="567">
                  <c:v>13.167600000000002</c:v>
                </c:pt>
                <c:pt idx="568">
                  <c:v>13.128500000000001</c:v>
                </c:pt>
                <c:pt idx="569">
                  <c:v>13.1187</c:v>
                </c:pt>
                <c:pt idx="570">
                  <c:v>13.069900000000002</c:v>
                </c:pt>
                <c:pt idx="571">
                  <c:v>13.055300000000004</c:v>
                </c:pt>
                <c:pt idx="572">
                  <c:v>13.021100000000001</c:v>
                </c:pt>
                <c:pt idx="573">
                  <c:v>12.972300000000002</c:v>
                </c:pt>
                <c:pt idx="574">
                  <c:v>12.972300000000002</c:v>
                </c:pt>
                <c:pt idx="575">
                  <c:v>12.923400000000004</c:v>
                </c:pt>
                <c:pt idx="576">
                  <c:v>12.899000000000004</c:v>
                </c:pt>
                <c:pt idx="577">
                  <c:v>12.874600000000004</c:v>
                </c:pt>
                <c:pt idx="578">
                  <c:v>12.825800000000006</c:v>
                </c:pt>
                <c:pt idx="579">
                  <c:v>12.825800000000006</c:v>
                </c:pt>
                <c:pt idx="580">
                  <c:v>12.776900000000001</c:v>
                </c:pt>
                <c:pt idx="581">
                  <c:v>12.7281</c:v>
                </c:pt>
                <c:pt idx="582">
                  <c:v>12.7281</c:v>
                </c:pt>
                <c:pt idx="583">
                  <c:v>12.679300000000001</c:v>
                </c:pt>
                <c:pt idx="584">
                  <c:v>12.664600000000002</c:v>
                </c:pt>
                <c:pt idx="585">
                  <c:v>12.630500000000001</c:v>
                </c:pt>
                <c:pt idx="586">
                  <c:v>12.581600000000002</c:v>
                </c:pt>
                <c:pt idx="587">
                  <c:v>12.581600000000002</c:v>
                </c:pt>
                <c:pt idx="588">
                  <c:v>12.532800000000002</c:v>
                </c:pt>
                <c:pt idx="589">
                  <c:v>12.5182</c:v>
                </c:pt>
                <c:pt idx="590">
                  <c:v>12.484000000000002</c:v>
                </c:pt>
                <c:pt idx="591">
                  <c:v>12.435200000000002</c:v>
                </c:pt>
                <c:pt idx="592">
                  <c:v>12.435200000000002</c:v>
                </c:pt>
                <c:pt idx="593">
                  <c:v>12.386300000000002</c:v>
                </c:pt>
                <c:pt idx="594">
                  <c:v>12.347300000000001</c:v>
                </c:pt>
                <c:pt idx="595">
                  <c:v>12.337500000000002</c:v>
                </c:pt>
                <c:pt idx="596">
                  <c:v>12.2887</c:v>
                </c:pt>
                <c:pt idx="597">
                  <c:v>12.2887</c:v>
                </c:pt>
                <c:pt idx="598">
                  <c:v>12.239800000000001</c:v>
                </c:pt>
                <c:pt idx="599">
                  <c:v>12.191000000000001</c:v>
                </c:pt>
                <c:pt idx="600">
                  <c:v>12.191000000000001</c:v>
                </c:pt>
                <c:pt idx="601">
                  <c:v>12.142200000000001</c:v>
                </c:pt>
                <c:pt idx="602">
                  <c:v>12.117800000000001</c:v>
                </c:pt>
                <c:pt idx="603">
                  <c:v>12.093400000000004</c:v>
                </c:pt>
                <c:pt idx="604">
                  <c:v>12.044500000000001</c:v>
                </c:pt>
                <c:pt idx="605">
                  <c:v>12.044500000000001</c:v>
                </c:pt>
                <c:pt idx="606">
                  <c:v>11.995700000000006</c:v>
                </c:pt>
                <c:pt idx="607">
                  <c:v>11.956600000000076</c:v>
                </c:pt>
                <c:pt idx="608">
                  <c:v>11.946900000000001</c:v>
                </c:pt>
                <c:pt idx="609">
                  <c:v>11.898000000000001</c:v>
                </c:pt>
                <c:pt idx="610">
                  <c:v>11.898000000000001</c:v>
                </c:pt>
                <c:pt idx="611">
                  <c:v>11.849200000000002</c:v>
                </c:pt>
                <c:pt idx="612">
                  <c:v>11.800400000000026</c:v>
                </c:pt>
                <c:pt idx="613">
                  <c:v>11.800400000000026</c:v>
                </c:pt>
                <c:pt idx="614">
                  <c:v>11.751600000000002</c:v>
                </c:pt>
                <c:pt idx="615">
                  <c:v>11.7271</c:v>
                </c:pt>
                <c:pt idx="616">
                  <c:v>11.702700000000002</c:v>
                </c:pt>
                <c:pt idx="617">
                  <c:v>11.653900000000002</c:v>
                </c:pt>
                <c:pt idx="618">
                  <c:v>11.653900000000002</c:v>
                </c:pt>
                <c:pt idx="619">
                  <c:v>11.605100000000002</c:v>
                </c:pt>
                <c:pt idx="620">
                  <c:v>11.566000000000004</c:v>
                </c:pt>
                <c:pt idx="621">
                  <c:v>11.556200000000002</c:v>
                </c:pt>
                <c:pt idx="622">
                  <c:v>11.507400000000002</c:v>
                </c:pt>
                <c:pt idx="623">
                  <c:v>11.507400000000002</c:v>
                </c:pt>
                <c:pt idx="624">
                  <c:v>11.458600000000002</c:v>
                </c:pt>
                <c:pt idx="625">
                  <c:v>11.409800000000002</c:v>
                </c:pt>
                <c:pt idx="626">
                  <c:v>11.409800000000002</c:v>
                </c:pt>
                <c:pt idx="627">
                  <c:v>11.360900000000004</c:v>
                </c:pt>
                <c:pt idx="628">
                  <c:v>11.346300000000001</c:v>
                </c:pt>
                <c:pt idx="629">
                  <c:v>11.312100000000004</c:v>
                </c:pt>
                <c:pt idx="630">
                  <c:v>11.263300000000001</c:v>
                </c:pt>
                <c:pt idx="631">
                  <c:v>11.263300000000001</c:v>
                </c:pt>
                <c:pt idx="632">
                  <c:v>11.214400000000001</c:v>
                </c:pt>
                <c:pt idx="633">
                  <c:v>11.175400000000026</c:v>
                </c:pt>
                <c:pt idx="634">
                  <c:v>11.165600000000024</c:v>
                </c:pt>
                <c:pt idx="635">
                  <c:v>11.116800000000001</c:v>
                </c:pt>
                <c:pt idx="636">
                  <c:v>11.116800000000001</c:v>
                </c:pt>
                <c:pt idx="637">
                  <c:v>11.068000000000001</c:v>
                </c:pt>
                <c:pt idx="638">
                  <c:v>11.0289</c:v>
                </c:pt>
                <c:pt idx="639">
                  <c:v>11.019100000000002</c:v>
                </c:pt>
                <c:pt idx="640">
                  <c:v>10.970300000000002</c:v>
                </c:pt>
                <c:pt idx="641">
                  <c:v>10.955700000000126</c:v>
                </c:pt>
                <c:pt idx="642">
                  <c:v>10.921500000000002</c:v>
                </c:pt>
                <c:pt idx="643">
                  <c:v>10.872700000000076</c:v>
                </c:pt>
                <c:pt idx="644">
                  <c:v>10.872700000000076</c:v>
                </c:pt>
                <c:pt idx="645">
                  <c:v>10.823800000000002</c:v>
                </c:pt>
              </c:numCache>
            </c:numRef>
          </c:xVal>
          <c:yVal>
            <c:numRef>
              <c:f>'C130T12 '!$E$4:$E$748</c:f>
              <c:numCache>
                <c:formatCode>General</c:formatCode>
                <c:ptCount val="745"/>
                <c:pt idx="0">
                  <c:v>0.79349999999999998</c:v>
                </c:pt>
                <c:pt idx="1">
                  <c:v>0.83009999999999995</c:v>
                </c:pt>
                <c:pt idx="2">
                  <c:v>0.79349999999999998</c:v>
                </c:pt>
                <c:pt idx="3">
                  <c:v>0.79349999999999998</c:v>
                </c:pt>
                <c:pt idx="4">
                  <c:v>0.79349999999999998</c:v>
                </c:pt>
                <c:pt idx="5">
                  <c:v>0.76900000000001312</c:v>
                </c:pt>
                <c:pt idx="6">
                  <c:v>0.79349999999999998</c:v>
                </c:pt>
                <c:pt idx="7">
                  <c:v>0.79349999999999998</c:v>
                </c:pt>
                <c:pt idx="8">
                  <c:v>0.79349999999999998</c:v>
                </c:pt>
                <c:pt idx="9">
                  <c:v>0.79349999999999998</c:v>
                </c:pt>
                <c:pt idx="10">
                  <c:v>0.79349999999999998</c:v>
                </c:pt>
                <c:pt idx="11">
                  <c:v>0.79349999999999998</c:v>
                </c:pt>
                <c:pt idx="12">
                  <c:v>0.76900000000001312</c:v>
                </c:pt>
                <c:pt idx="13">
                  <c:v>0.79349999999999998</c:v>
                </c:pt>
                <c:pt idx="14">
                  <c:v>0.79349999999999998</c:v>
                </c:pt>
                <c:pt idx="15">
                  <c:v>0.79349999999999998</c:v>
                </c:pt>
                <c:pt idx="16">
                  <c:v>0.79349999999999998</c:v>
                </c:pt>
                <c:pt idx="17">
                  <c:v>0.79349999999999998</c:v>
                </c:pt>
                <c:pt idx="18">
                  <c:v>0.79349999999999998</c:v>
                </c:pt>
                <c:pt idx="19">
                  <c:v>0.79349999999999998</c:v>
                </c:pt>
                <c:pt idx="20">
                  <c:v>0.76900000000001312</c:v>
                </c:pt>
                <c:pt idx="21">
                  <c:v>0.76900000000001312</c:v>
                </c:pt>
                <c:pt idx="22">
                  <c:v>0.79349999999999998</c:v>
                </c:pt>
                <c:pt idx="23">
                  <c:v>0.76900000000001312</c:v>
                </c:pt>
                <c:pt idx="24">
                  <c:v>0.79349999999999998</c:v>
                </c:pt>
                <c:pt idx="25">
                  <c:v>0.76900000000001312</c:v>
                </c:pt>
                <c:pt idx="26">
                  <c:v>0.79349999999999998</c:v>
                </c:pt>
                <c:pt idx="27">
                  <c:v>0.79349999999999998</c:v>
                </c:pt>
                <c:pt idx="28">
                  <c:v>0.79349999999999998</c:v>
                </c:pt>
                <c:pt idx="29">
                  <c:v>0.79349999999999998</c:v>
                </c:pt>
                <c:pt idx="30">
                  <c:v>0.76900000000001312</c:v>
                </c:pt>
                <c:pt idx="31">
                  <c:v>0.79349999999999998</c:v>
                </c:pt>
                <c:pt idx="32">
                  <c:v>0.83009999999999995</c:v>
                </c:pt>
                <c:pt idx="33">
                  <c:v>0.83009999999999995</c:v>
                </c:pt>
                <c:pt idx="34">
                  <c:v>0.85450000000000004</c:v>
                </c:pt>
                <c:pt idx="35">
                  <c:v>0.91549999999999998</c:v>
                </c:pt>
                <c:pt idx="36">
                  <c:v>0.91549999999999998</c:v>
                </c:pt>
                <c:pt idx="37">
                  <c:v>0.95209999999999995</c:v>
                </c:pt>
                <c:pt idx="38">
                  <c:v>0.95209999999999995</c:v>
                </c:pt>
                <c:pt idx="39">
                  <c:v>1.0131999999999732</c:v>
                </c:pt>
                <c:pt idx="40">
                  <c:v>1.1597</c:v>
                </c:pt>
                <c:pt idx="41">
                  <c:v>1.4037999999999535</c:v>
                </c:pt>
                <c:pt idx="42">
                  <c:v>1.77</c:v>
                </c:pt>
                <c:pt idx="43">
                  <c:v>2.2583000000000002</c:v>
                </c:pt>
                <c:pt idx="44">
                  <c:v>3.0517999999999987</c:v>
                </c:pt>
                <c:pt idx="45">
                  <c:v>4.7973999999999997</c:v>
                </c:pt>
                <c:pt idx="46">
                  <c:v>6.9946000000000002</c:v>
                </c:pt>
                <c:pt idx="47">
                  <c:v>9.6436000000000011</c:v>
                </c:pt>
                <c:pt idx="48">
                  <c:v>12.878400000000006</c:v>
                </c:pt>
                <c:pt idx="49">
                  <c:v>16.271999999999988</c:v>
                </c:pt>
                <c:pt idx="50">
                  <c:v>20.1782</c:v>
                </c:pt>
                <c:pt idx="51">
                  <c:v>23.779299999999989</c:v>
                </c:pt>
                <c:pt idx="52">
                  <c:v>28.54</c:v>
                </c:pt>
                <c:pt idx="53">
                  <c:v>32.775900000000163</c:v>
                </c:pt>
                <c:pt idx="54">
                  <c:v>37.963900000000002</c:v>
                </c:pt>
                <c:pt idx="55">
                  <c:v>42.1509</c:v>
                </c:pt>
                <c:pt idx="56">
                  <c:v>48.193400000000011</c:v>
                </c:pt>
                <c:pt idx="57">
                  <c:v>53.015100000000011</c:v>
                </c:pt>
                <c:pt idx="58">
                  <c:v>59.179700000000011</c:v>
                </c:pt>
                <c:pt idx="59">
                  <c:v>63.781700000000001</c:v>
                </c:pt>
                <c:pt idx="60">
                  <c:v>70.190399999999983</c:v>
                </c:pt>
                <c:pt idx="61">
                  <c:v>75.109899999999982</c:v>
                </c:pt>
                <c:pt idx="62">
                  <c:v>81.848100000000002</c:v>
                </c:pt>
                <c:pt idx="63">
                  <c:v>87.402299999999997</c:v>
                </c:pt>
                <c:pt idx="64">
                  <c:v>93.298300000000012</c:v>
                </c:pt>
                <c:pt idx="65">
                  <c:v>99.365200000000002</c:v>
                </c:pt>
                <c:pt idx="66">
                  <c:v>105.32239999999985</c:v>
                </c:pt>
                <c:pt idx="67">
                  <c:v>111.7555</c:v>
                </c:pt>
                <c:pt idx="68">
                  <c:v>117.10209999999998</c:v>
                </c:pt>
                <c:pt idx="69">
                  <c:v>123.877</c:v>
                </c:pt>
                <c:pt idx="70">
                  <c:v>129.37010000000001</c:v>
                </c:pt>
                <c:pt idx="71">
                  <c:v>136.20599999999999</c:v>
                </c:pt>
                <c:pt idx="72">
                  <c:v>141.17429999999999</c:v>
                </c:pt>
                <c:pt idx="73">
                  <c:v>147.88820000000408</c:v>
                </c:pt>
                <c:pt idx="74">
                  <c:v>153.74749999999997</c:v>
                </c:pt>
                <c:pt idx="75">
                  <c:v>153.35690000000127</c:v>
                </c:pt>
                <c:pt idx="76">
                  <c:v>150.26850000000002</c:v>
                </c:pt>
                <c:pt idx="77">
                  <c:v>165.12700000000001</c:v>
                </c:pt>
                <c:pt idx="78">
                  <c:v>169.11869999999999</c:v>
                </c:pt>
                <c:pt idx="79">
                  <c:v>174.40430000000001</c:v>
                </c:pt>
                <c:pt idx="80">
                  <c:v>188.9453</c:v>
                </c:pt>
                <c:pt idx="81">
                  <c:v>192.85150000000004</c:v>
                </c:pt>
                <c:pt idx="82">
                  <c:v>197.03870000000001</c:v>
                </c:pt>
                <c:pt idx="83">
                  <c:v>200.15140000000127</c:v>
                </c:pt>
                <c:pt idx="84">
                  <c:v>204.97309999999999</c:v>
                </c:pt>
                <c:pt idx="85">
                  <c:v>207.62200000000001</c:v>
                </c:pt>
                <c:pt idx="86">
                  <c:v>211.99220000000147</c:v>
                </c:pt>
                <c:pt idx="87">
                  <c:v>215.4101</c:v>
                </c:pt>
                <c:pt idx="88">
                  <c:v>231.38190000000247</c:v>
                </c:pt>
                <c:pt idx="89">
                  <c:v>231.46730000000107</c:v>
                </c:pt>
                <c:pt idx="90">
                  <c:v>235.19040000000001</c:v>
                </c:pt>
                <c:pt idx="91">
                  <c:v>252.20469999999995</c:v>
                </c:pt>
                <c:pt idx="92">
                  <c:v>259.76319999999669</c:v>
                </c:pt>
                <c:pt idx="93">
                  <c:v>243.42040000000227</c:v>
                </c:pt>
                <c:pt idx="94">
                  <c:v>240.3492</c:v>
                </c:pt>
                <c:pt idx="95">
                  <c:v>244.58</c:v>
                </c:pt>
                <c:pt idx="96">
                  <c:v>246.93610000000001</c:v>
                </c:pt>
                <c:pt idx="97">
                  <c:v>243.03469999999999</c:v>
                </c:pt>
                <c:pt idx="98">
                  <c:v>240.01230000000001</c:v>
                </c:pt>
                <c:pt idx="99">
                  <c:v>238.97459999999998</c:v>
                </c:pt>
                <c:pt idx="100">
                  <c:v>230.43949999999998</c:v>
                </c:pt>
                <c:pt idx="101">
                  <c:v>219.6216</c:v>
                </c:pt>
                <c:pt idx="102">
                  <c:v>210.92770000000004</c:v>
                </c:pt>
                <c:pt idx="103">
                  <c:v>219.7681</c:v>
                </c:pt>
                <c:pt idx="104">
                  <c:v>209.56050000000002</c:v>
                </c:pt>
                <c:pt idx="105">
                  <c:v>208.36420000000001</c:v>
                </c:pt>
                <c:pt idx="106">
                  <c:v>208.584</c:v>
                </c:pt>
                <c:pt idx="107">
                  <c:v>198.36420000000001</c:v>
                </c:pt>
                <c:pt idx="108">
                  <c:v>198.79149999999998</c:v>
                </c:pt>
                <c:pt idx="109">
                  <c:v>198.584</c:v>
                </c:pt>
                <c:pt idx="110">
                  <c:v>199.5239</c:v>
                </c:pt>
                <c:pt idx="111">
                  <c:v>199.5239</c:v>
                </c:pt>
                <c:pt idx="112">
                  <c:v>199.0966</c:v>
                </c:pt>
                <c:pt idx="113">
                  <c:v>196.22800000000001</c:v>
                </c:pt>
                <c:pt idx="114">
                  <c:v>195.28810000000001</c:v>
                </c:pt>
                <c:pt idx="115">
                  <c:v>194.33600000000001</c:v>
                </c:pt>
                <c:pt idx="116">
                  <c:v>194.15280000000001</c:v>
                </c:pt>
                <c:pt idx="117">
                  <c:v>192.2363</c:v>
                </c:pt>
                <c:pt idx="118">
                  <c:v>190.3442</c:v>
                </c:pt>
                <c:pt idx="119">
                  <c:v>188.72069999999999</c:v>
                </c:pt>
                <c:pt idx="120">
                  <c:v>186.62110000000001</c:v>
                </c:pt>
                <c:pt idx="121">
                  <c:v>184.30170000000001</c:v>
                </c:pt>
                <c:pt idx="122">
                  <c:v>183.77679999999998</c:v>
                </c:pt>
                <c:pt idx="123">
                  <c:v>182.5317</c:v>
                </c:pt>
                <c:pt idx="124">
                  <c:v>182.5317</c:v>
                </c:pt>
                <c:pt idx="125">
                  <c:v>180.63959999999992</c:v>
                </c:pt>
                <c:pt idx="126">
                  <c:v>181.33540000000067</c:v>
                </c:pt>
                <c:pt idx="127">
                  <c:v>180.94479999999999</c:v>
                </c:pt>
                <c:pt idx="128">
                  <c:v>181.98250000000004</c:v>
                </c:pt>
                <c:pt idx="129">
                  <c:v>182.59280000000001</c:v>
                </c:pt>
                <c:pt idx="130">
                  <c:v>182.89790000000067</c:v>
                </c:pt>
                <c:pt idx="131">
                  <c:v>182.92230000000347</c:v>
                </c:pt>
                <c:pt idx="132">
                  <c:v>182.59280000000001</c:v>
                </c:pt>
                <c:pt idx="133">
                  <c:v>181.55530000000007</c:v>
                </c:pt>
                <c:pt idx="134">
                  <c:v>180.88390000000001</c:v>
                </c:pt>
                <c:pt idx="135">
                  <c:v>179.23579999999998</c:v>
                </c:pt>
                <c:pt idx="136">
                  <c:v>178.44240000000067</c:v>
                </c:pt>
                <c:pt idx="137">
                  <c:v>178.01519999999999</c:v>
                </c:pt>
                <c:pt idx="138">
                  <c:v>177.77099999999999</c:v>
                </c:pt>
                <c:pt idx="139">
                  <c:v>178.833</c:v>
                </c:pt>
                <c:pt idx="140">
                  <c:v>179.44329999999999</c:v>
                </c:pt>
                <c:pt idx="141">
                  <c:v>179.6875</c:v>
                </c:pt>
                <c:pt idx="142">
                  <c:v>179.2602</c:v>
                </c:pt>
                <c:pt idx="143">
                  <c:v>179.80959999999999</c:v>
                </c:pt>
                <c:pt idx="144">
                  <c:v>179.8707</c:v>
                </c:pt>
                <c:pt idx="145">
                  <c:v>180.05369999999999</c:v>
                </c:pt>
                <c:pt idx="146">
                  <c:v>179.19919999999999</c:v>
                </c:pt>
                <c:pt idx="147">
                  <c:v>180.09030000000001</c:v>
                </c:pt>
                <c:pt idx="148">
                  <c:v>179.38230000000442</c:v>
                </c:pt>
                <c:pt idx="149">
                  <c:v>179.90720000000007</c:v>
                </c:pt>
                <c:pt idx="150">
                  <c:v>179.17489999999998</c:v>
                </c:pt>
                <c:pt idx="151">
                  <c:v>180.82270000000167</c:v>
                </c:pt>
                <c:pt idx="152">
                  <c:v>180.48090000000047</c:v>
                </c:pt>
                <c:pt idx="153">
                  <c:v>181.79929999999999</c:v>
                </c:pt>
                <c:pt idx="154">
                  <c:v>180.9692</c:v>
                </c:pt>
                <c:pt idx="155">
                  <c:v>182.4341</c:v>
                </c:pt>
                <c:pt idx="156">
                  <c:v>182.47069999999999</c:v>
                </c:pt>
                <c:pt idx="157">
                  <c:v>183.81359999999998</c:v>
                </c:pt>
                <c:pt idx="158">
                  <c:v>183.20309999999998</c:v>
                </c:pt>
                <c:pt idx="159">
                  <c:v>184.69240000000067</c:v>
                </c:pt>
                <c:pt idx="160">
                  <c:v>184.69240000000067</c:v>
                </c:pt>
                <c:pt idx="161">
                  <c:v>186.25489999999999</c:v>
                </c:pt>
                <c:pt idx="162">
                  <c:v>185.70559999999998</c:v>
                </c:pt>
                <c:pt idx="163">
                  <c:v>187.23140000000001</c:v>
                </c:pt>
                <c:pt idx="164">
                  <c:v>186.82860000000107</c:v>
                </c:pt>
                <c:pt idx="165">
                  <c:v>188.33010000000004</c:v>
                </c:pt>
                <c:pt idx="166">
                  <c:v>187.90280000000001</c:v>
                </c:pt>
                <c:pt idx="167">
                  <c:v>189.39220000000267</c:v>
                </c:pt>
                <c:pt idx="168">
                  <c:v>189.24569999999972</c:v>
                </c:pt>
                <c:pt idx="169">
                  <c:v>189.6729</c:v>
                </c:pt>
                <c:pt idx="170">
                  <c:v>188.5986</c:v>
                </c:pt>
                <c:pt idx="171">
                  <c:v>189.45310000000001</c:v>
                </c:pt>
                <c:pt idx="172">
                  <c:v>189.8194</c:v>
                </c:pt>
                <c:pt idx="173">
                  <c:v>189.20899999999997</c:v>
                </c:pt>
                <c:pt idx="174">
                  <c:v>186.3159</c:v>
                </c:pt>
                <c:pt idx="175">
                  <c:v>185.66890000000001</c:v>
                </c:pt>
                <c:pt idx="176">
                  <c:v>184.48480000000001</c:v>
                </c:pt>
                <c:pt idx="177">
                  <c:v>184.05760000000001</c:v>
                </c:pt>
                <c:pt idx="178">
                  <c:v>182.80030000000087</c:v>
                </c:pt>
                <c:pt idx="179">
                  <c:v>183.26409999999998</c:v>
                </c:pt>
                <c:pt idx="180">
                  <c:v>182.86130000000207</c:v>
                </c:pt>
                <c:pt idx="181">
                  <c:v>183.59379999999999</c:v>
                </c:pt>
                <c:pt idx="182">
                  <c:v>183.10549999999998</c:v>
                </c:pt>
                <c:pt idx="183">
                  <c:v>183.26409999999998</c:v>
                </c:pt>
                <c:pt idx="184">
                  <c:v>183.28870000000001</c:v>
                </c:pt>
                <c:pt idx="185">
                  <c:v>183.89890000000167</c:v>
                </c:pt>
                <c:pt idx="186">
                  <c:v>183.44730000000001</c:v>
                </c:pt>
                <c:pt idx="187">
                  <c:v>183.20309999999998</c:v>
                </c:pt>
                <c:pt idx="188">
                  <c:v>183.16649999999998</c:v>
                </c:pt>
                <c:pt idx="189">
                  <c:v>182.89790000000067</c:v>
                </c:pt>
                <c:pt idx="190">
                  <c:v>181.4941</c:v>
                </c:pt>
                <c:pt idx="191">
                  <c:v>180.48090000000047</c:v>
                </c:pt>
                <c:pt idx="192">
                  <c:v>180.11469999999952</c:v>
                </c:pt>
                <c:pt idx="193">
                  <c:v>179.74859999999998</c:v>
                </c:pt>
                <c:pt idx="194">
                  <c:v>180.33450000000002</c:v>
                </c:pt>
                <c:pt idx="195">
                  <c:v>180.45650000000001</c:v>
                </c:pt>
                <c:pt idx="196">
                  <c:v>181.51850000000002</c:v>
                </c:pt>
                <c:pt idx="197">
                  <c:v>181.27439999999999</c:v>
                </c:pt>
                <c:pt idx="198">
                  <c:v>181.98250000000004</c:v>
                </c:pt>
                <c:pt idx="199">
                  <c:v>180.70069999999998</c:v>
                </c:pt>
                <c:pt idx="200">
                  <c:v>181.09130000000007</c:v>
                </c:pt>
                <c:pt idx="201">
                  <c:v>180.15140000000127</c:v>
                </c:pt>
                <c:pt idx="202">
                  <c:v>180.45650000000001</c:v>
                </c:pt>
                <c:pt idx="203">
                  <c:v>178.833</c:v>
                </c:pt>
                <c:pt idx="204">
                  <c:v>179.0771</c:v>
                </c:pt>
                <c:pt idx="205">
                  <c:v>178.89400000000001</c:v>
                </c:pt>
                <c:pt idx="206">
                  <c:v>177.95410000000001</c:v>
                </c:pt>
                <c:pt idx="207">
                  <c:v>177.06300000000002</c:v>
                </c:pt>
                <c:pt idx="208">
                  <c:v>177.77099999999999</c:v>
                </c:pt>
                <c:pt idx="209">
                  <c:v>177.34379999999999</c:v>
                </c:pt>
                <c:pt idx="210">
                  <c:v>178.28379999999999</c:v>
                </c:pt>
                <c:pt idx="211">
                  <c:v>177.42920000000001</c:v>
                </c:pt>
                <c:pt idx="212">
                  <c:v>178.5034</c:v>
                </c:pt>
                <c:pt idx="213">
                  <c:v>177.6489</c:v>
                </c:pt>
                <c:pt idx="214">
                  <c:v>178.77199999999999</c:v>
                </c:pt>
                <c:pt idx="215">
                  <c:v>177.67329999999998</c:v>
                </c:pt>
                <c:pt idx="216">
                  <c:v>178.6865</c:v>
                </c:pt>
                <c:pt idx="217">
                  <c:v>177.85640000000359</c:v>
                </c:pt>
                <c:pt idx="218">
                  <c:v>178.2593</c:v>
                </c:pt>
                <c:pt idx="219">
                  <c:v>177.36810000000187</c:v>
                </c:pt>
                <c:pt idx="220">
                  <c:v>178.10059999999999</c:v>
                </c:pt>
                <c:pt idx="221">
                  <c:v>176.73339999999999</c:v>
                </c:pt>
                <c:pt idx="222">
                  <c:v>177.67329999999998</c:v>
                </c:pt>
                <c:pt idx="223">
                  <c:v>176.55030000000087</c:v>
                </c:pt>
                <c:pt idx="224">
                  <c:v>177.7954</c:v>
                </c:pt>
                <c:pt idx="225">
                  <c:v>177.42920000000001</c:v>
                </c:pt>
                <c:pt idx="226">
                  <c:v>177.8931</c:v>
                </c:pt>
                <c:pt idx="227">
                  <c:v>176.6113</c:v>
                </c:pt>
                <c:pt idx="228">
                  <c:v>177.77099999999999</c:v>
                </c:pt>
                <c:pt idx="229">
                  <c:v>177.8931</c:v>
                </c:pt>
                <c:pt idx="230">
                  <c:v>179.19919999999999</c:v>
                </c:pt>
                <c:pt idx="231">
                  <c:v>178.13730000000001</c:v>
                </c:pt>
                <c:pt idx="232">
                  <c:v>179.5044</c:v>
                </c:pt>
                <c:pt idx="233">
                  <c:v>179.23579999999998</c:v>
                </c:pt>
                <c:pt idx="234">
                  <c:v>180.23679999999999</c:v>
                </c:pt>
                <c:pt idx="235">
                  <c:v>179.62640000000007</c:v>
                </c:pt>
                <c:pt idx="236">
                  <c:v>180.35890000000336</c:v>
                </c:pt>
                <c:pt idx="237">
                  <c:v>180.66399999999999</c:v>
                </c:pt>
                <c:pt idx="238">
                  <c:v>180.76169999999999</c:v>
                </c:pt>
                <c:pt idx="239">
                  <c:v>179.8707</c:v>
                </c:pt>
                <c:pt idx="240">
                  <c:v>180.66399999999999</c:v>
                </c:pt>
                <c:pt idx="241">
                  <c:v>180.57859999999999</c:v>
                </c:pt>
                <c:pt idx="242">
                  <c:v>181.33540000000067</c:v>
                </c:pt>
                <c:pt idx="243">
                  <c:v>181.03030000000001</c:v>
                </c:pt>
                <c:pt idx="244">
                  <c:v>181.12790000000001</c:v>
                </c:pt>
                <c:pt idx="245">
                  <c:v>181.8237</c:v>
                </c:pt>
                <c:pt idx="246">
                  <c:v>181.94579999999999</c:v>
                </c:pt>
                <c:pt idx="247">
                  <c:v>182.16549999999998</c:v>
                </c:pt>
                <c:pt idx="248">
                  <c:v>181.8237</c:v>
                </c:pt>
                <c:pt idx="249">
                  <c:v>182.12900000000002</c:v>
                </c:pt>
                <c:pt idx="250">
                  <c:v>181.6772</c:v>
                </c:pt>
                <c:pt idx="251">
                  <c:v>182.0069</c:v>
                </c:pt>
                <c:pt idx="252">
                  <c:v>180.9692</c:v>
                </c:pt>
                <c:pt idx="253">
                  <c:v>181.33540000000067</c:v>
                </c:pt>
                <c:pt idx="254">
                  <c:v>181.15230000000147</c:v>
                </c:pt>
                <c:pt idx="255">
                  <c:v>181.18890000000007</c:v>
                </c:pt>
                <c:pt idx="256">
                  <c:v>180.05369999999999</c:v>
                </c:pt>
                <c:pt idx="257">
                  <c:v>180.42000000000004</c:v>
                </c:pt>
                <c:pt idx="258">
                  <c:v>180.57859999999999</c:v>
                </c:pt>
                <c:pt idx="259">
                  <c:v>181.73830000000001</c:v>
                </c:pt>
                <c:pt idx="260">
                  <c:v>181.0669</c:v>
                </c:pt>
                <c:pt idx="261">
                  <c:v>182.16549999999998</c:v>
                </c:pt>
                <c:pt idx="262">
                  <c:v>181.6772</c:v>
                </c:pt>
                <c:pt idx="263">
                  <c:v>182.59280000000001</c:v>
                </c:pt>
                <c:pt idx="264">
                  <c:v>180.7251</c:v>
                </c:pt>
                <c:pt idx="265">
                  <c:v>181.70159999999998</c:v>
                </c:pt>
                <c:pt idx="266">
                  <c:v>181.31110000000001</c:v>
                </c:pt>
                <c:pt idx="267">
                  <c:v>182.31200000000001</c:v>
                </c:pt>
                <c:pt idx="268">
                  <c:v>181.27439999999999</c:v>
                </c:pt>
                <c:pt idx="269">
                  <c:v>183.34959999999998</c:v>
                </c:pt>
                <c:pt idx="270">
                  <c:v>183.22750000000002</c:v>
                </c:pt>
                <c:pt idx="271">
                  <c:v>183.65479999999999</c:v>
                </c:pt>
                <c:pt idx="272">
                  <c:v>182.40969999999999</c:v>
                </c:pt>
                <c:pt idx="273">
                  <c:v>184.14309999999998</c:v>
                </c:pt>
                <c:pt idx="274">
                  <c:v>183.44730000000001</c:v>
                </c:pt>
                <c:pt idx="275">
                  <c:v>184.48480000000001</c:v>
                </c:pt>
                <c:pt idx="276">
                  <c:v>183.69150000000002</c:v>
                </c:pt>
                <c:pt idx="277">
                  <c:v>184.4238</c:v>
                </c:pt>
                <c:pt idx="278">
                  <c:v>183.87449999999998</c:v>
                </c:pt>
                <c:pt idx="279">
                  <c:v>185.33930000000001</c:v>
                </c:pt>
                <c:pt idx="280">
                  <c:v>184.20409999999998</c:v>
                </c:pt>
                <c:pt idx="281">
                  <c:v>186.0718</c:v>
                </c:pt>
                <c:pt idx="282">
                  <c:v>185.88870000000207</c:v>
                </c:pt>
                <c:pt idx="283">
                  <c:v>187.23140000000001</c:v>
                </c:pt>
                <c:pt idx="284">
                  <c:v>187.29250000000002</c:v>
                </c:pt>
                <c:pt idx="285">
                  <c:v>187.9639</c:v>
                </c:pt>
                <c:pt idx="286">
                  <c:v>187.90280000000001</c:v>
                </c:pt>
                <c:pt idx="287">
                  <c:v>188.81830000000087</c:v>
                </c:pt>
                <c:pt idx="288">
                  <c:v>188.33010000000004</c:v>
                </c:pt>
                <c:pt idx="289">
                  <c:v>188.47650000000002</c:v>
                </c:pt>
                <c:pt idx="290">
                  <c:v>187.90280000000001</c:v>
                </c:pt>
                <c:pt idx="291">
                  <c:v>187.92720000000187</c:v>
                </c:pt>
                <c:pt idx="292">
                  <c:v>186.8896</c:v>
                </c:pt>
                <c:pt idx="293">
                  <c:v>186.82860000000107</c:v>
                </c:pt>
                <c:pt idx="294">
                  <c:v>186.62110000000001</c:v>
                </c:pt>
                <c:pt idx="295">
                  <c:v>186.76759999999999</c:v>
                </c:pt>
                <c:pt idx="296">
                  <c:v>186.43800000000007</c:v>
                </c:pt>
                <c:pt idx="297">
                  <c:v>186.0718</c:v>
                </c:pt>
                <c:pt idx="298">
                  <c:v>186.01069999999999</c:v>
                </c:pt>
                <c:pt idx="299">
                  <c:v>186.0718</c:v>
                </c:pt>
                <c:pt idx="300">
                  <c:v>185.58350000000002</c:v>
                </c:pt>
                <c:pt idx="301">
                  <c:v>185.547</c:v>
                </c:pt>
                <c:pt idx="302">
                  <c:v>186.37700000000001</c:v>
                </c:pt>
                <c:pt idx="303">
                  <c:v>187.3535</c:v>
                </c:pt>
                <c:pt idx="304">
                  <c:v>187.04830000000001</c:v>
                </c:pt>
                <c:pt idx="305">
                  <c:v>186.0718</c:v>
                </c:pt>
                <c:pt idx="306">
                  <c:v>186.70649999999998</c:v>
                </c:pt>
                <c:pt idx="307">
                  <c:v>185.21729999999999</c:v>
                </c:pt>
                <c:pt idx="308">
                  <c:v>185.791</c:v>
                </c:pt>
                <c:pt idx="309">
                  <c:v>185.46140000000167</c:v>
                </c:pt>
                <c:pt idx="310">
                  <c:v>186.68210000000047</c:v>
                </c:pt>
                <c:pt idx="311">
                  <c:v>186.34030000000001</c:v>
                </c:pt>
                <c:pt idx="312">
                  <c:v>186.86520000000004</c:v>
                </c:pt>
                <c:pt idx="313">
                  <c:v>185.33930000000001</c:v>
                </c:pt>
                <c:pt idx="314">
                  <c:v>185.547</c:v>
                </c:pt>
                <c:pt idx="315">
                  <c:v>185.05860000000001</c:v>
                </c:pt>
                <c:pt idx="316">
                  <c:v>186.27929999999998</c:v>
                </c:pt>
                <c:pt idx="317">
                  <c:v>185.52240000000322</c:v>
                </c:pt>
                <c:pt idx="318">
                  <c:v>186.2182</c:v>
                </c:pt>
                <c:pt idx="319">
                  <c:v>185.42490000000001</c:v>
                </c:pt>
                <c:pt idx="320">
                  <c:v>185.94979999999998</c:v>
                </c:pt>
                <c:pt idx="321">
                  <c:v>184.81449999999998</c:v>
                </c:pt>
                <c:pt idx="322">
                  <c:v>186.40140000000127</c:v>
                </c:pt>
                <c:pt idx="323">
                  <c:v>186.58450000000002</c:v>
                </c:pt>
                <c:pt idx="324">
                  <c:v>187.9639</c:v>
                </c:pt>
                <c:pt idx="325">
                  <c:v>186.98740000000359</c:v>
                </c:pt>
                <c:pt idx="326">
                  <c:v>188.9648</c:v>
                </c:pt>
                <c:pt idx="327">
                  <c:v>188.84270000000001</c:v>
                </c:pt>
                <c:pt idx="328">
                  <c:v>189.51409999999998</c:v>
                </c:pt>
                <c:pt idx="329">
                  <c:v>188.5376</c:v>
                </c:pt>
                <c:pt idx="330">
                  <c:v>189.5752</c:v>
                </c:pt>
                <c:pt idx="331">
                  <c:v>188.7817</c:v>
                </c:pt>
                <c:pt idx="332">
                  <c:v>190.1611</c:v>
                </c:pt>
                <c:pt idx="333">
                  <c:v>189.69730000000001</c:v>
                </c:pt>
                <c:pt idx="334">
                  <c:v>190.89350000000002</c:v>
                </c:pt>
                <c:pt idx="335">
                  <c:v>191.38190000000247</c:v>
                </c:pt>
                <c:pt idx="336">
                  <c:v>191.7724</c:v>
                </c:pt>
                <c:pt idx="337">
                  <c:v>190.58840000000347</c:v>
                </c:pt>
                <c:pt idx="338">
                  <c:v>191.7114</c:v>
                </c:pt>
                <c:pt idx="339">
                  <c:v>191.52840000000322</c:v>
                </c:pt>
                <c:pt idx="340">
                  <c:v>192.72459999999998</c:v>
                </c:pt>
                <c:pt idx="341">
                  <c:v>192.68800000000007</c:v>
                </c:pt>
                <c:pt idx="342">
                  <c:v>193.11519999999999</c:v>
                </c:pt>
                <c:pt idx="343">
                  <c:v>192.93210000000047</c:v>
                </c:pt>
                <c:pt idx="344">
                  <c:v>193.66459999999998</c:v>
                </c:pt>
                <c:pt idx="345">
                  <c:v>193.42040000000227</c:v>
                </c:pt>
                <c:pt idx="346">
                  <c:v>193.0909</c:v>
                </c:pt>
                <c:pt idx="347">
                  <c:v>192.68800000000007</c:v>
                </c:pt>
                <c:pt idx="348">
                  <c:v>193.23740000000001</c:v>
                </c:pt>
                <c:pt idx="349">
                  <c:v>193.21299999999999</c:v>
                </c:pt>
                <c:pt idx="350">
                  <c:v>193.76230000000001</c:v>
                </c:pt>
                <c:pt idx="351">
                  <c:v>193.48140000000359</c:v>
                </c:pt>
                <c:pt idx="352">
                  <c:v>193.8476</c:v>
                </c:pt>
                <c:pt idx="353">
                  <c:v>194.7021</c:v>
                </c:pt>
                <c:pt idx="354">
                  <c:v>194.88520000000167</c:v>
                </c:pt>
                <c:pt idx="355">
                  <c:v>196.10589999999999</c:v>
                </c:pt>
                <c:pt idx="356">
                  <c:v>196.14259999999999</c:v>
                </c:pt>
                <c:pt idx="357">
                  <c:v>197.38770000000127</c:v>
                </c:pt>
                <c:pt idx="358">
                  <c:v>197.11909999999995</c:v>
                </c:pt>
                <c:pt idx="359">
                  <c:v>198.30330000000001</c:v>
                </c:pt>
                <c:pt idx="360">
                  <c:v>198.0591</c:v>
                </c:pt>
                <c:pt idx="361">
                  <c:v>198.48630000000207</c:v>
                </c:pt>
                <c:pt idx="362">
                  <c:v>197.99800000000027</c:v>
                </c:pt>
                <c:pt idx="363">
                  <c:v>199.15770000000001</c:v>
                </c:pt>
                <c:pt idx="364">
                  <c:v>198.97459999999998</c:v>
                </c:pt>
                <c:pt idx="365">
                  <c:v>199.92670000000001</c:v>
                </c:pt>
                <c:pt idx="366">
                  <c:v>198.82810000000336</c:v>
                </c:pt>
                <c:pt idx="367">
                  <c:v>199.8047</c:v>
                </c:pt>
                <c:pt idx="368">
                  <c:v>199.5849</c:v>
                </c:pt>
                <c:pt idx="369">
                  <c:v>198.88910000000001</c:v>
                </c:pt>
                <c:pt idx="370">
                  <c:v>197.30220000000187</c:v>
                </c:pt>
                <c:pt idx="371">
                  <c:v>198.18120000000027</c:v>
                </c:pt>
                <c:pt idx="372">
                  <c:v>197.38770000000127</c:v>
                </c:pt>
                <c:pt idx="373">
                  <c:v>197.93700000000001</c:v>
                </c:pt>
                <c:pt idx="374">
                  <c:v>196.71629999999999</c:v>
                </c:pt>
                <c:pt idx="375">
                  <c:v>197.99800000000027</c:v>
                </c:pt>
                <c:pt idx="376">
                  <c:v>197.18030000000007</c:v>
                </c:pt>
                <c:pt idx="377">
                  <c:v>198.03469999999999</c:v>
                </c:pt>
                <c:pt idx="378">
                  <c:v>196.35010000000167</c:v>
                </c:pt>
                <c:pt idx="379">
                  <c:v>197.32660000000001</c:v>
                </c:pt>
                <c:pt idx="380">
                  <c:v>196.63079999999999</c:v>
                </c:pt>
                <c:pt idx="381">
                  <c:v>196.6919</c:v>
                </c:pt>
                <c:pt idx="382">
                  <c:v>195.53220000000007</c:v>
                </c:pt>
                <c:pt idx="383">
                  <c:v>197.0215</c:v>
                </c:pt>
                <c:pt idx="384">
                  <c:v>196.63079999999999</c:v>
                </c:pt>
                <c:pt idx="385">
                  <c:v>197.66840000000047</c:v>
                </c:pt>
                <c:pt idx="386">
                  <c:v>196.75290000000001</c:v>
                </c:pt>
                <c:pt idx="387">
                  <c:v>198.42530000000087</c:v>
                </c:pt>
                <c:pt idx="388">
                  <c:v>197.6319</c:v>
                </c:pt>
                <c:pt idx="389">
                  <c:v>198.7304</c:v>
                </c:pt>
                <c:pt idx="390">
                  <c:v>198.1567</c:v>
                </c:pt>
                <c:pt idx="391">
                  <c:v>199.07230000000001</c:v>
                </c:pt>
                <c:pt idx="392">
                  <c:v>198.40090000000001</c:v>
                </c:pt>
                <c:pt idx="393">
                  <c:v>198.91349999999997</c:v>
                </c:pt>
                <c:pt idx="394">
                  <c:v>197.79049999999998</c:v>
                </c:pt>
                <c:pt idx="395">
                  <c:v>197.6319</c:v>
                </c:pt>
                <c:pt idx="396">
                  <c:v>197.08260000000001</c:v>
                </c:pt>
                <c:pt idx="397">
                  <c:v>197.66840000000047</c:v>
                </c:pt>
                <c:pt idx="398">
                  <c:v>196.83830000000287</c:v>
                </c:pt>
                <c:pt idx="399">
                  <c:v>197.4487</c:v>
                </c:pt>
                <c:pt idx="400">
                  <c:v>198.03469999999999</c:v>
                </c:pt>
                <c:pt idx="401">
                  <c:v>198.54730000000001</c:v>
                </c:pt>
                <c:pt idx="402">
                  <c:v>198.18120000000027</c:v>
                </c:pt>
                <c:pt idx="403">
                  <c:v>198.12010000000001</c:v>
                </c:pt>
                <c:pt idx="404">
                  <c:v>199.37740000000107</c:v>
                </c:pt>
                <c:pt idx="405">
                  <c:v>199.7681</c:v>
                </c:pt>
                <c:pt idx="406">
                  <c:v>200.1953</c:v>
                </c:pt>
                <c:pt idx="407">
                  <c:v>200.53710000000001</c:v>
                </c:pt>
                <c:pt idx="408">
                  <c:v>200.47620000000001</c:v>
                </c:pt>
                <c:pt idx="409">
                  <c:v>200.29299999999998</c:v>
                </c:pt>
                <c:pt idx="410">
                  <c:v>201.20850000000002</c:v>
                </c:pt>
                <c:pt idx="411">
                  <c:v>201.3306</c:v>
                </c:pt>
                <c:pt idx="412">
                  <c:v>202.91750000000002</c:v>
                </c:pt>
                <c:pt idx="413">
                  <c:v>202.7954</c:v>
                </c:pt>
                <c:pt idx="414">
                  <c:v>203.58890000000127</c:v>
                </c:pt>
                <c:pt idx="415">
                  <c:v>202.185</c:v>
                </c:pt>
                <c:pt idx="416">
                  <c:v>202.81979999999999</c:v>
                </c:pt>
                <c:pt idx="417">
                  <c:v>202.45359999999999</c:v>
                </c:pt>
                <c:pt idx="418">
                  <c:v>202.6977</c:v>
                </c:pt>
                <c:pt idx="419">
                  <c:v>202.00200000000001</c:v>
                </c:pt>
                <c:pt idx="420">
                  <c:v>203.34469999999999</c:v>
                </c:pt>
                <c:pt idx="421">
                  <c:v>202.7954</c:v>
                </c:pt>
                <c:pt idx="422">
                  <c:v>204.13820000000001</c:v>
                </c:pt>
                <c:pt idx="423">
                  <c:v>203.43010000000001</c:v>
                </c:pt>
                <c:pt idx="424">
                  <c:v>205.81050000000002</c:v>
                </c:pt>
                <c:pt idx="425">
                  <c:v>205.90820000000087</c:v>
                </c:pt>
                <c:pt idx="426">
                  <c:v>207.09230000000107</c:v>
                </c:pt>
                <c:pt idx="427">
                  <c:v>206.09130000000007</c:v>
                </c:pt>
                <c:pt idx="428">
                  <c:v>208.0078</c:v>
                </c:pt>
                <c:pt idx="429">
                  <c:v>207.45850000000004</c:v>
                </c:pt>
                <c:pt idx="430">
                  <c:v>208.4717</c:v>
                </c:pt>
                <c:pt idx="431">
                  <c:v>208.10549999999998</c:v>
                </c:pt>
                <c:pt idx="432">
                  <c:v>208.9599</c:v>
                </c:pt>
                <c:pt idx="433">
                  <c:v>209.5703</c:v>
                </c:pt>
                <c:pt idx="434">
                  <c:v>210.20499999999998</c:v>
                </c:pt>
                <c:pt idx="435">
                  <c:v>208.41059999999999</c:v>
                </c:pt>
                <c:pt idx="436">
                  <c:v>208.31300000000002</c:v>
                </c:pt>
                <c:pt idx="437">
                  <c:v>207.31200000000001</c:v>
                </c:pt>
                <c:pt idx="438">
                  <c:v>208.31300000000002</c:v>
                </c:pt>
                <c:pt idx="439">
                  <c:v>207.88570000000001</c:v>
                </c:pt>
                <c:pt idx="440">
                  <c:v>209.10640000000001</c:v>
                </c:pt>
                <c:pt idx="441">
                  <c:v>209.5703</c:v>
                </c:pt>
                <c:pt idx="442">
                  <c:v>210.63230000000001</c:v>
                </c:pt>
                <c:pt idx="443">
                  <c:v>211.0351</c:v>
                </c:pt>
                <c:pt idx="444">
                  <c:v>211.9751</c:v>
                </c:pt>
                <c:pt idx="445">
                  <c:v>212.28020000000001</c:v>
                </c:pt>
                <c:pt idx="446">
                  <c:v>211.67</c:v>
                </c:pt>
                <c:pt idx="447">
                  <c:v>212.01169999999999</c:v>
                </c:pt>
                <c:pt idx="448">
                  <c:v>211.85300000000001</c:v>
                </c:pt>
                <c:pt idx="449">
                  <c:v>212.56110000000001</c:v>
                </c:pt>
                <c:pt idx="450">
                  <c:v>212.86620000000067</c:v>
                </c:pt>
                <c:pt idx="451">
                  <c:v>214.08690000000001</c:v>
                </c:pt>
                <c:pt idx="452">
                  <c:v>213.7817</c:v>
                </c:pt>
                <c:pt idx="453">
                  <c:v>215.45410000000001</c:v>
                </c:pt>
                <c:pt idx="454">
                  <c:v>215.85690000000127</c:v>
                </c:pt>
                <c:pt idx="455">
                  <c:v>217.5659</c:v>
                </c:pt>
                <c:pt idx="456">
                  <c:v>216.91890000000001</c:v>
                </c:pt>
                <c:pt idx="457">
                  <c:v>218.48140000000359</c:v>
                </c:pt>
                <c:pt idx="458">
                  <c:v>218.54250000000002</c:v>
                </c:pt>
                <c:pt idx="459">
                  <c:v>219.42140000000336</c:v>
                </c:pt>
                <c:pt idx="460">
                  <c:v>218.9941</c:v>
                </c:pt>
                <c:pt idx="461">
                  <c:v>220.92290000000187</c:v>
                </c:pt>
                <c:pt idx="462">
                  <c:v>220.88620000000267</c:v>
                </c:pt>
                <c:pt idx="463">
                  <c:v>221.98480000000001</c:v>
                </c:pt>
                <c:pt idx="464">
                  <c:v>221.67969999999912</c:v>
                </c:pt>
                <c:pt idx="465">
                  <c:v>222.59520000000001</c:v>
                </c:pt>
                <c:pt idx="466">
                  <c:v>223.14449999999999</c:v>
                </c:pt>
                <c:pt idx="467">
                  <c:v>224.60929999999999</c:v>
                </c:pt>
                <c:pt idx="468">
                  <c:v>224.24309999999952</c:v>
                </c:pt>
                <c:pt idx="469">
                  <c:v>224.70699999999999</c:v>
                </c:pt>
                <c:pt idx="470">
                  <c:v>224.15770000000001</c:v>
                </c:pt>
                <c:pt idx="471">
                  <c:v>224.64599999999999</c:v>
                </c:pt>
                <c:pt idx="472">
                  <c:v>224.40180000000001</c:v>
                </c:pt>
                <c:pt idx="473">
                  <c:v>225.1343</c:v>
                </c:pt>
                <c:pt idx="474">
                  <c:v>226.04989999999998</c:v>
                </c:pt>
                <c:pt idx="475">
                  <c:v>227.45359999999999</c:v>
                </c:pt>
                <c:pt idx="476">
                  <c:v>229.04049999999998</c:v>
                </c:pt>
                <c:pt idx="477">
                  <c:v>229.85840000000479</c:v>
                </c:pt>
                <c:pt idx="478">
                  <c:v>232.0556</c:v>
                </c:pt>
                <c:pt idx="479">
                  <c:v>232.78810000000001</c:v>
                </c:pt>
                <c:pt idx="480">
                  <c:v>234.98540000000187</c:v>
                </c:pt>
                <c:pt idx="481">
                  <c:v>235.4126</c:v>
                </c:pt>
                <c:pt idx="482">
                  <c:v>237.36580000000001</c:v>
                </c:pt>
                <c:pt idx="483">
                  <c:v>238.07369999999995</c:v>
                </c:pt>
                <c:pt idx="484">
                  <c:v>239.37989999999999</c:v>
                </c:pt>
                <c:pt idx="485">
                  <c:v>239.5385</c:v>
                </c:pt>
                <c:pt idx="486">
                  <c:v>236.60890000000001</c:v>
                </c:pt>
                <c:pt idx="487">
                  <c:v>239.6557</c:v>
                </c:pt>
                <c:pt idx="488">
                  <c:v>238.1352</c:v>
                </c:pt>
                <c:pt idx="489">
                  <c:v>245</c:v>
                </c:pt>
                <c:pt idx="490">
                  <c:v>255</c:v>
                </c:pt>
                <c:pt idx="491">
                  <c:v>265</c:v>
                </c:pt>
                <c:pt idx="492">
                  <c:v>275</c:v>
                </c:pt>
                <c:pt idx="493">
                  <c:v>295</c:v>
                </c:pt>
                <c:pt idx="494">
                  <c:v>325</c:v>
                </c:pt>
                <c:pt idx="495">
                  <c:v>240</c:v>
                </c:pt>
                <c:pt idx="496">
                  <c:v>217.93210000000047</c:v>
                </c:pt>
                <c:pt idx="497">
                  <c:v>209.63130000000001</c:v>
                </c:pt>
                <c:pt idx="498">
                  <c:v>200.6592</c:v>
                </c:pt>
                <c:pt idx="499">
                  <c:v>192.93210000000047</c:v>
                </c:pt>
                <c:pt idx="500">
                  <c:v>183.71589999999998</c:v>
                </c:pt>
                <c:pt idx="501">
                  <c:v>176.57479999999998</c:v>
                </c:pt>
                <c:pt idx="502">
                  <c:v>167.39510000000001</c:v>
                </c:pt>
                <c:pt idx="503">
                  <c:v>160.33930000000001</c:v>
                </c:pt>
                <c:pt idx="504">
                  <c:v>151.7944</c:v>
                </c:pt>
                <c:pt idx="505">
                  <c:v>144.56790000000001</c:v>
                </c:pt>
                <c:pt idx="506">
                  <c:v>137.1216</c:v>
                </c:pt>
                <c:pt idx="507">
                  <c:v>129.2114</c:v>
                </c:pt>
                <c:pt idx="508">
                  <c:v>122.47320000000002</c:v>
                </c:pt>
                <c:pt idx="509">
                  <c:v>114.53870000000001</c:v>
                </c:pt>
                <c:pt idx="510">
                  <c:v>108.49620000000102</c:v>
                </c:pt>
                <c:pt idx="511">
                  <c:v>100.80569999999999</c:v>
                </c:pt>
                <c:pt idx="512">
                  <c:v>94.824200000000005</c:v>
                </c:pt>
                <c:pt idx="513">
                  <c:v>87.5244</c:v>
                </c:pt>
                <c:pt idx="514">
                  <c:v>82.128899999999959</c:v>
                </c:pt>
                <c:pt idx="515">
                  <c:v>75.659199999999998</c:v>
                </c:pt>
                <c:pt idx="516">
                  <c:v>68.847600000000227</c:v>
                </c:pt>
                <c:pt idx="517">
                  <c:v>62.744100000000003</c:v>
                </c:pt>
                <c:pt idx="518">
                  <c:v>57.8369</c:v>
                </c:pt>
                <c:pt idx="519">
                  <c:v>52.771000000000001</c:v>
                </c:pt>
                <c:pt idx="520">
                  <c:v>47.973600000000005</c:v>
                </c:pt>
                <c:pt idx="521">
                  <c:v>43.920900000000003</c:v>
                </c:pt>
                <c:pt idx="522">
                  <c:v>39.306599999999996</c:v>
                </c:pt>
                <c:pt idx="523">
                  <c:v>35.827600000000004</c:v>
                </c:pt>
                <c:pt idx="524">
                  <c:v>31.896999999999988</c:v>
                </c:pt>
                <c:pt idx="525">
                  <c:v>29.394500000000001</c:v>
                </c:pt>
                <c:pt idx="526">
                  <c:v>26.220699999999589</c:v>
                </c:pt>
                <c:pt idx="527">
                  <c:v>24.328600000000002</c:v>
                </c:pt>
                <c:pt idx="528">
                  <c:v>21.948199999999474</c:v>
                </c:pt>
                <c:pt idx="529">
                  <c:v>20.507800000000035</c:v>
                </c:pt>
                <c:pt idx="530">
                  <c:v>18.6157</c:v>
                </c:pt>
                <c:pt idx="531">
                  <c:v>17.614699999999999</c:v>
                </c:pt>
                <c:pt idx="532">
                  <c:v>16.235299999999889</c:v>
                </c:pt>
                <c:pt idx="533">
                  <c:v>15.4175</c:v>
                </c:pt>
                <c:pt idx="534">
                  <c:v>14.404300000000001</c:v>
                </c:pt>
                <c:pt idx="535">
                  <c:v>13.855000000000176</c:v>
                </c:pt>
                <c:pt idx="536">
                  <c:v>13.037100000000001</c:v>
                </c:pt>
                <c:pt idx="537">
                  <c:v>12.4878</c:v>
                </c:pt>
                <c:pt idx="538">
                  <c:v>11.718699999999998</c:v>
                </c:pt>
                <c:pt idx="539">
                  <c:v>11.413600000000002</c:v>
                </c:pt>
                <c:pt idx="540">
                  <c:v>10.778799999999999</c:v>
                </c:pt>
                <c:pt idx="541">
                  <c:v>10.437000000000001</c:v>
                </c:pt>
                <c:pt idx="542">
                  <c:v>9.8877000000000006</c:v>
                </c:pt>
                <c:pt idx="543">
                  <c:v>9.680200000000001</c:v>
                </c:pt>
                <c:pt idx="544">
                  <c:v>9.1308999999999987</c:v>
                </c:pt>
                <c:pt idx="545">
                  <c:v>8.8501000000000047</c:v>
                </c:pt>
                <c:pt idx="546">
                  <c:v>8.4839000000000002</c:v>
                </c:pt>
                <c:pt idx="547">
                  <c:v>8.178700000000001</c:v>
                </c:pt>
                <c:pt idx="548">
                  <c:v>7.8491</c:v>
                </c:pt>
                <c:pt idx="549">
                  <c:v>7.4463000000000124</c:v>
                </c:pt>
                <c:pt idx="550">
                  <c:v>7.1776999999999997</c:v>
                </c:pt>
                <c:pt idx="551">
                  <c:v>6.9946000000000002</c:v>
                </c:pt>
                <c:pt idx="552">
                  <c:v>6.7504999999999997</c:v>
                </c:pt>
                <c:pt idx="553">
                  <c:v>6.5308000000000002</c:v>
                </c:pt>
                <c:pt idx="554">
                  <c:v>6.3231999999999955</c:v>
                </c:pt>
                <c:pt idx="555">
                  <c:v>6.1400999999999986</c:v>
                </c:pt>
                <c:pt idx="556">
                  <c:v>5.9203999999999999</c:v>
                </c:pt>
                <c:pt idx="557">
                  <c:v>5.7739000000000003</c:v>
                </c:pt>
                <c:pt idx="558">
                  <c:v>5.5541999999999945</c:v>
                </c:pt>
                <c:pt idx="559">
                  <c:v>5.3711000000000002</c:v>
                </c:pt>
                <c:pt idx="560">
                  <c:v>5.1879999999999855</c:v>
                </c:pt>
                <c:pt idx="561">
                  <c:v>5.0048999999999975</c:v>
                </c:pt>
                <c:pt idx="562">
                  <c:v>4.8583999999999996</c:v>
                </c:pt>
                <c:pt idx="563">
                  <c:v>4.6997</c:v>
                </c:pt>
                <c:pt idx="564">
                  <c:v>4.5532000000000004</c:v>
                </c:pt>
                <c:pt idx="565">
                  <c:v>4.4312000000001506</c:v>
                </c:pt>
                <c:pt idx="566">
                  <c:v>4.2725</c:v>
                </c:pt>
                <c:pt idx="567">
                  <c:v>4.1259999999999755</c:v>
                </c:pt>
                <c:pt idx="568">
                  <c:v>4.0648999999999855</c:v>
                </c:pt>
                <c:pt idx="569">
                  <c:v>3.9061999999999997</c:v>
                </c:pt>
                <c:pt idx="570">
                  <c:v>3.8207999999999998</c:v>
                </c:pt>
                <c:pt idx="571">
                  <c:v>3.6621000000000001</c:v>
                </c:pt>
                <c:pt idx="572">
                  <c:v>3.5766999999999967</c:v>
                </c:pt>
                <c:pt idx="573">
                  <c:v>3.3935999999999997</c:v>
                </c:pt>
                <c:pt idx="574">
                  <c:v>3.356899999999932</c:v>
                </c:pt>
                <c:pt idx="575">
                  <c:v>3.1738</c:v>
                </c:pt>
                <c:pt idx="576">
                  <c:v>3.1127999999999987</c:v>
                </c:pt>
                <c:pt idx="577">
                  <c:v>2.9662999999999977</c:v>
                </c:pt>
                <c:pt idx="578">
                  <c:v>2.9053</c:v>
                </c:pt>
                <c:pt idx="579">
                  <c:v>2.7832000000000012</c:v>
                </c:pt>
                <c:pt idx="580">
                  <c:v>2.7465999999999999</c:v>
                </c:pt>
                <c:pt idx="581">
                  <c:v>2.6000999999999999</c:v>
                </c:pt>
                <c:pt idx="582">
                  <c:v>2.4413999999999998</c:v>
                </c:pt>
                <c:pt idx="583">
                  <c:v>2.1972999999999998</c:v>
                </c:pt>
                <c:pt idx="584">
                  <c:v>2.0141999999999998</c:v>
                </c:pt>
                <c:pt idx="585">
                  <c:v>1.8920999999999999</c:v>
                </c:pt>
                <c:pt idx="586">
                  <c:v>1.8310999999999766</c:v>
                </c:pt>
                <c:pt idx="587">
                  <c:v>1.7089999999999705</c:v>
                </c:pt>
                <c:pt idx="588">
                  <c:v>1.6846000000000001</c:v>
                </c:pt>
                <c:pt idx="589">
                  <c:v>1.5869</c:v>
                </c:pt>
                <c:pt idx="590">
                  <c:v>1.5625</c:v>
                </c:pt>
                <c:pt idx="591">
                  <c:v>1.5258999999999654</c:v>
                </c:pt>
                <c:pt idx="592">
                  <c:v>1.4647999999999735</c:v>
                </c:pt>
                <c:pt idx="593">
                  <c:v>1.4403999999999737</c:v>
                </c:pt>
                <c:pt idx="594">
                  <c:v>1.4037999999999535</c:v>
                </c:pt>
                <c:pt idx="595">
                  <c:v>1.3794</c:v>
                </c:pt>
                <c:pt idx="596">
                  <c:v>1.3794</c:v>
                </c:pt>
                <c:pt idx="597">
                  <c:v>1.3184</c:v>
                </c:pt>
                <c:pt idx="598">
                  <c:v>1.2816999999999705</c:v>
                </c:pt>
                <c:pt idx="599">
                  <c:v>1.2572999999999708</c:v>
                </c:pt>
                <c:pt idx="600">
                  <c:v>1.2572999999999708</c:v>
                </c:pt>
                <c:pt idx="601">
                  <c:v>1.2206999999999737</c:v>
                </c:pt>
                <c:pt idx="602">
                  <c:v>1.1962999999999999</c:v>
                </c:pt>
                <c:pt idx="603">
                  <c:v>1.1597</c:v>
                </c:pt>
                <c:pt idx="604">
                  <c:v>1.1597</c:v>
                </c:pt>
                <c:pt idx="605">
                  <c:v>1.1353</c:v>
                </c:pt>
                <c:pt idx="606">
                  <c:v>1.1353</c:v>
                </c:pt>
                <c:pt idx="607">
                  <c:v>1.0986</c:v>
                </c:pt>
                <c:pt idx="608">
                  <c:v>1.0375999999999705</c:v>
                </c:pt>
                <c:pt idx="609">
                  <c:v>1.0742</c:v>
                </c:pt>
                <c:pt idx="610">
                  <c:v>1.0375999999999705</c:v>
                </c:pt>
                <c:pt idx="611">
                  <c:v>1.0375999999999705</c:v>
                </c:pt>
                <c:pt idx="612">
                  <c:v>1.0375999999999705</c:v>
                </c:pt>
                <c:pt idx="613">
                  <c:v>1.0131999999999732</c:v>
                </c:pt>
                <c:pt idx="614">
                  <c:v>1.0131999999999732</c:v>
                </c:pt>
                <c:pt idx="615">
                  <c:v>0.97660000000001346</c:v>
                </c:pt>
                <c:pt idx="616">
                  <c:v>0.97660000000001346</c:v>
                </c:pt>
                <c:pt idx="617">
                  <c:v>0.97660000000001346</c:v>
                </c:pt>
                <c:pt idx="618">
                  <c:v>0.95209999999999995</c:v>
                </c:pt>
                <c:pt idx="619">
                  <c:v>0.91549999999999998</c:v>
                </c:pt>
                <c:pt idx="620">
                  <c:v>0.91549999999999998</c:v>
                </c:pt>
                <c:pt idx="621">
                  <c:v>0.91549999999999998</c:v>
                </c:pt>
                <c:pt idx="622">
                  <c:v>0.8911</c:v>
                </c:pt>
                <c:pt idx="623">
                  <c:v>0.8911</c:v>
                </c:pt>
                <c:pt idx="624">
                  <c:v>0.8911</c:v>
                </c:pt>
                <c:pt idx="625">
                  <c:v>0.85450000000000004</c:v>
                </c:pt>
                <c:pt idx="626">
                  <c:v>0.8911</c:v>
                </c:pt>
                <c:pt idx="627">
                  <c:v>0.8911</c:v>
                </c:pt>
                <c:pt idx="628">
                  <c:v>0.8911</c:v>
                </c:pt>
                <c:pt idx="629">
                  <c:v>0.8911</c:v>
                </c:pt>
                <c:pt idx="630">
                  <c:v>0.8911</c:v>
                </c:pt>
                <c:pt idx="631">
                  <c:v>0.8911</c:v>
                </c:pt>
                <c:pt idx="632">
                  <c:v>0.8911</c:v>
                </c:pt>
                <c:pt idx="633">
                  <c:v>0.8911</c:v>
                </c:pt>
                <c:pt idx="634">
                  <c:v>0.85450000000000004</c:v>
                </c:pt>
                <c:pt idx="635">
                  <c:v>0.85450000000000004</c:v>
                </c:pt>
                <c:pt idx="636">
                  <c:v>0.85450000000000004</c:v>
                </c:pt>
                <c:pt idx="637">
                  <c:v>0.8911</c:v>
                </c:pt>
                <c:pt idx="638">
                  <c:v>0.85450000000000004</c:v>
                </c:pt>
                <c:pt idx="639">
                  <c:v>0.85450000000000004</c:v>
                </c:pt>
                <c:pt idx="640">
                  <c:v>0.85450000000000004</c:v>
                </c:pt>
                <c:pt idx="641">
                  <c:v>0.85450000000000004</c:v>
                </c:pt>
                <c:pt idx="642">
                  <c:v>0.85450000000000004</c:v>
                </c:pt>
                <c:pt idx="643">
                  <c:v>0.85450000000000004</c:v>
                </c:pt>
                <c:pt idx="644">
                  <c:v>0.85450000000000004</c:v>
                </c:pt>
                <c:pt idx="645">
                  <c:v>0.85450000000000004</c:v>
                </c:pt>
              </c:numCache>
            </c:numRef>
          </c:yVal>
          <c:smooth val="1"/>
        </c:ser>
        <c:ser>
          <c:idx val="2"/>
          <c:order val="2"/>
          <c:tx>
            <c:strRef>
              <c:f>'C130T10'!$F$1</c:f>
              <c:strCache>
                <c:ptCount val="1"/>
                <c:pt idx="0">
                  <c:v>C130T10</c:v>
                </c:pt>
              </c:strCache>
            </c:strRef>
          </c:tx>
          <c:spPr>
            <a:ln w="9525">
              <a:solidFill>
                <a:srgbClr val="FF0000"/>
              </a:solidFill>
              <a:prstDash val="solid"/>
            </a:ln>
          </c:spPr>
          <c:marker>
            <c:symbol val="none"/>
          </c:marker>
          <c:xVal>
            <c:numRef>
              <c:f>'C130T10'!$D$4:$D$711</c:f>
              <c:numCache>
                <c:formatCode>General</c:formatCode>
                <c:ptCount val="708"/>
                <c:pt idx="0">
                  <c:v>-5.9</c:v>
                </c:pt>
                <c:pt idx="1">
                  <c:v>-5.9</c:v>
                </c:pt>
                <c:pt idx="2">
                  <c:v>-5.9</c:v>
                </c:pt>
                <c:pt idx="3">
                  <c:v>-5.9</c:v>
                </c:pt>
                <c:pt idx="4">
                  <c:v>-5.9</c:v>
                </c:pt>
                <c:pt idx="5">
                  <c:v>-5.9</c:v>
                </c:pt>
                <c:pt idx="6">
                  <c:v>-5.9</c:v>
                </c:pt>
                <c:pt idx="7">
                  <c:v>-5.9</c:v>
                </c:pt>
                <c:pt idx="8">
                  <c:v>-5.8756000000000004</c:v>
                </c:pt>
                <c:pt idx="9">
                  <c:v>-3.4440000000000008</c:v>
                </c:pt>
                <c:pt idx="10">
                  <c:v>-1.9449000000000023</c:v>
                </c:pt>
                <c:pt idx="11">
                  <c:v>-0.48010000000000197</c:v>
                </c:pt>
                <c:pt idx="12">
                  <c:v>-0.48010000000000197</c:v>
                </c:pt>
                <c:pt idx="13">
                  <c:v>-0.48010000000000197</c:v>
                </c:pt>
                <c:pt idx="14">
                  <c:v>-0.48010000000000197</c:v>
                </c:pt>
                <c:pt idx="15">
                  <c:v>-0.48010000000000197</c:v>
                </c:pt>
                <c:pt idx="16">
                  <c:v>-0.57770000000000465</c:v>
                </c:pt>
                <c:pt idx="17">
                  <c:v>-0.57770000000000465</c:v>
                </c:pt>
                <c:pt idx="18">
                  <c:v>-0.87070000000001535</c:v>
                </c:pt>
                <c:pt idx="19">
                  <c:v>-1.2612999999999714</c:v>
                </c:pt>
                <c:pt idx="20">
                  <c:v>-1.6031000000000031</c:v>
                </c:pt>
                <c:pt idx="21">
                  <c:v>-1.7008000000000028</c:v>
                </c:pt>
                <c:pt idx="22">
                  <c:v>-1.7740000000000027</c:v>
                </c:pt>
                <c:pt idx="23">
                  <c:v>-1.7252000000000018</c:v>
                </c:pt>
                <c:pt idx="24">
                  <c:v>-1.7252000000000018</c:v>
                </c:pt>
                <c:pt idx="25">
                  <c:v>-1.7252000000000018</c:v>
                </c:pt>
                <c:pt idx="26">
                  <c:v>-1.7252000000000018</c:v>
                </c:pt>
                <c:pt idx="27">
                  <c:v>-1.7350000000000012</c:v>
                </c:pt>
                <c:pt idx="28">
                  <c:v>-1.7106000000000012</c:v>
                </c:pt>
                <c:pt idx="29">
                  <c:v>-1.7008000000000028</c:v>
                </c:pt>
                <c:pt idx="30">
                  <c:v>-1.6861000000000061</c:v>
                </c:pt>
                <c:pt idx="31">
                  <c:v>-1.6520000000000041</c:v>
                </c:pt>
                <c:pt idx="32">
                  <c:v>-1.6031000000000031</c:v>
                </c:pt>
                <c:pt idx="33">
                  <c:v>-1.6031000000000031</c:v>
                </c:pt>
                <c:pt idx="34">
                  <c:v>-1.5543000000000031</c:v>
                </c:pt>
                <c:pt idx="35">
                  <c:v>-1.5397000000000016</c:v>
                </c:pt>
                <c:pt idx="36">
                  <c:v>-1.5055000000000032</c:v>
                </c:pt>
                <c:pt idx="37">
                  <c:v>-1.5055000000000032</c:v>
                </c:pt>
                <c:pt idx="38">
                  <c:v>-1.5055000000000032</c:v>
                </c:pt>
                <c:pt idx="39">
                  <c:v>-1.5055000000000032</c:v>
                </c:pt>
                <c:pt idx="40">
                  <c:v>-1.5055000000000032</c:v>
                </c:pt>
                <c:pt idx="41">
                  <c:v>-1.1637000000000004</c:v>
                </c:pt>
                <c:pt idx="42">
                  <c:v>-0.85610000000000364</c:v>
                </c:pt>
                <c:pt idx="43">
                  <c:v>-0.48010000000000197</c:v>
                </c:pt>
                <c:pt idx="44">
                  <c:v>-8.9500000000004243E-2</c:v>
                </c:pt>
                <c:pt idx="45">
                  <c:v>-8.9500000000004243E-2</c:v>
                </c:pt>
                <c:pt idx="46">
                  <c:v>0.12049999999999735</c:v>
                </c:pt>
                <c:pt idx="47">
                  <c:v>0.10579999999999665</c:v>
                </c:pt>
                <c:pt idx="48">
                  <c:v>0.10579999999999665</c:v>
                </c:pt>
                <c:pt idx="49">
                  <c:v>0.15470000000000317</c:v>
                </c:pt>
                <c:pt idx="50">
                  <c:v>0.16930000000000001</c:v>
                </c:pt>
                <c:pt idx="51">
                  <c:v>0.20350000000000001</c:v>
                </c:pt>
                <c:pt idx="52">
                  <c:v>0.24260000000000001</c:v>
                </c:pt>
                <c:pt idx="53">
                  <c:v>0.25229999999999997</c:v>
                </c:pt>
                <c:pt idx="54">
                  <c:v>0.30120000000000002</c:v>
                </c:pt>
                <c:pt idx="55">
                  <c:v>0.30120000000000002</c:v>
                </c:pt>
                <c:pt idx="56">
                  <c:v>0.35000000000000031</c:v>
                </c:pt>
                <c:pt idx="57">
                  <c:v>0.39880000000000992</c:v>
                </c:pt>
                <c:pt idx="58">
                  <c:v>0.39880000000000992</c:v>
                </c:pt>
                <c:pt idx="59">
                  <c:v>0.4476</c:v>
                </c:pt>
                <c:pt idx="60">
                  <c:v>0.4476</c:v>
                </c:pt>
                <c:pt idx="61">
                  <c:v>0.49650000000000138</c:v>
                </c:pt>
                <c:pt idx="62">
                  <c:v>0.5354999999999972</c:v>
                </c:pt>
                <c:pt idx="63">
                  <c:v>0.54529999999999923</c:v>
                </c:pt>
                <c:pt idx="64">
                  <c:v>0.59409999999999918</c:v>
                </c:pt>
                <c:pt idx="65">
                  <c:v>0.59409999999999918</c:v>
                </c:pt>
                <c:pt idx="66">
                  <c:v>0.64300000000001201</c:v>
                </c:pt>
                <c:pt idx="67">
                  <c:v>0.66740000000000665</c:v>
                </c:pt>
                <c:pt idx="68">
                  <c:v>0.69179999999999964</c:v>
                </c:pt>
                <c:pt idx="69">
                  <c:v>0.74059999999999881</c:v>
                </c:pt>
                <c:pt idx="70">
                  <c:v>0.74059999999999881</c:v>
                </c:pt>
                <c:pt idx="71">
                  <c:v>0.78939999999999877</c:v>
                </c:pt>
                <c:pt idx="72">
                  <c:v>0.78939999999999877</c:v>
                </c:pt>
                <c:pt idx="73">
                  <c:v>0.8382999999999986</c:v>
                </c:pt>
                <c:pt idx="74">
                  <c:v>0.87730000000000063</c:v>
                </c:pt>
                <c:pt idx="75">
                  <c:v>0.88709999999999845</c:v>
                </c:pt>
                <c:pt idx="76">
                  <c:v>0.93589999999999862</c:v>
                </c:pt>
                <c:pt idx="77">
                  <c:v>0.93589999999999862</c:v>
                </c:pt>
                <c:pt idx="78">
                  <c:v>0.98479999999999812</c:v>
                </c:pt>
                <c:pt idx="79">
                  <c:v>0.99939999999999951</c:v>
                </c:pt>
                <c:pt idx="80">
                  <c:v>1.0335999999999681</c:v>
                </c:pt>
                <c:pt idx="81">
                  <c:v>1.0579999999999667</c:v>
                </c:pt>
                <c:pt idx="82">
                  <c:v>1.0823999999999978</c:v>
                </c:pt>
                <c:pt idx="83">
                  <c:v>1.1311999999999978</c:v>
                </c:pt>
                <c:pt idx="84">
                  <c:v>1.1311999999999978</c:v>
                </c:pt>
                <c:pt idx="85">
                  <c:v>1.1800999999999977</c:v>
                </c:pt>
                <c:pt idx="86">
                  <c:v>1.1946999999999992</c:v>
                </c:pt>
                <c:pt idx="87">
                  <c:v>1.2288999999999715</c:v>
                </c:pt>
                <c:pt idx="88">
                  <c:v>1.2776999999999674</c:v>
                </c:pt>
                <c:pt idx="89">
                  <c:v>1.2776999999999674</c:v>
                </c:pt>
                <c:pt idx="90">
                  <c:v>1.3265999999999958</c:v>
                </c:pt>
                <c:pt idx="91">
                  <c:v>1.3411999999999755</c:v>
                </c:pt>
                <c:pt idx="92">
                  <c:v>1.3753999999999778</c:v>
                </c:pt>
                <c:pt idx="93">
                  <c:v>1.3899999999999726</c:v>
                </c:pt>
                <c:pt idx="94">
                  <c:v>1.4241999999999719</c:v>
                </c:pt>
                <c:pt idx="95">
                  <c:v>1.448599999999971</c:v>
                </c:pt>
                <c:pt idx="96">
                  <c:v>1.5218999999999616</c:v>
                </c:pt>
                <c:pt idx="97">
                  <c:v>1.5706999999999958</c:v>
                </c:pt>
                <c:pt idx="98">
                  <c:v>1.5852999999999751</c:v>
                </c:pt>
                <c:pt idx="99">
                  <c:v>1.6194999999999735</c:v>
                </c:pt>
                <c:pt idx="100">
                  <c:v>1.6585999999999979</c:v>
                </c:pt>
                <c:pt idx="101">
                  <c:v>1.6682999999999968</c:v>
                </c:pt>
                <c:pt idx="102">
                  <c:v>1.7171999999999699</c:v>
                </c:pt>
                <c:pt idx="103">
                  <c:v>1.7171999999999699</c:v>
                </c:pt>
                <c:pt idx="104">
                  <c:v>1.766</c:v>
                </c:pt>
                <c:pt idx="105">
                  <c:v>1.7806999999999744</c:v>
                </c:pt>
                <c:pt idx="106">
                  <c:v>1.8148</c:v>
                </c:pt>
                <c:pt idx="107">
                  <c:v>1.8636999999999744</c:v>
                </c:pt>
                <c:pt idx="108">
                  <c:v>1.8636999999999744</c:v>
                </c:pt>
                <c:pt idx="109">
                  <c:v>1.9124999999999996</c:v>
                </c:pt>
                <c:pt idx="110">
                  <c:v>1.9270999999999976</c:v>
                </c:pt>
                <c:pt idx="111">
                  <c:v>1.9612999999999996</c:v>
                </c:pt>
                <c:pt idx="112">
                  <c:v>2.0100999999999987</c:v>
                </c:pt>
                <c:pt idx="113">
                  <c:v>2.0100999999999987</c:v>
                </c:pt>
                <c:pt idx="114">
                  <c:v>2.0589999999999993</c:v>
                </c:pt>
                <c:pt idx="115">
                  <c:v>2.0834000000000001</c:v>
                </c:pt>
                <c:pt idx="116">
                  <c:v>2.1077999999999992</c:v>
                </c:pt>
                <c:pt idx="117">
                  <c:v>2.1565999999999987</c:v>
                </c:pt>
                <c:pt idx="118">
                  <c:v>2.1565999999999987</c:v>
                </c:pt>
                <c:pt idx="119">
                  <c:v>2.2054999999999989</c:v>
                </c:pt>
                <c:pt idx="120">
                  <c:v>2.2444999999999982</c:v>
                </c:pt>
                <c:pt idx="121">
                  <c:v>2.2542999999999989</c:v>
                </c:pt>
                <c:pt idx="122">
                  <c:v>2.3030999999999988</c:v>
                </c:pt>
                <c:pt idx="123">
                  <c:v>2.3177999999999988</c:v>
                </c:pt>
                <c:pt idx="124">
                  <c:v>2.3518999999999353</c:v>
                </c:pt>
                <c:pt idx="125">
                  <c:v>2.4007999999999985</c:v>
                </c:pt>
                <c:pt idx="126">
                  <c:v>2.4007999999999985</c:v>
                </c:pt>
                <c:pt idx="127">
                  <c:v>2.4495999999999984</c:v>
                </c:pt>
                <c:pt idx="128">
                  <c:v>2.4641999999999999</c:v>
                </c:pt>
                <c:pt idx="129">
                  <c:v>2.4983999999999984</c:v>
                </c:pt>
                <c:pt idx="130">
                  <c:v>2.5472999999999981</c:v>
                </c:pt>
                <c:pt idx="131">
                  <c:v>2.5472999999999981</c:v>
                </c:pt>
                <c:pt idx="132">
                  <c:v>2.5960999999999967</c:v>
                </c:pt>
                <c:pt idx="133">
                  <c:v>2.6204999999999981</c:v>
                </c:pt>
                <c:pt idx="134">
                  <c:v>2.644899999999998</c:v>
                </c:pt>
                <c:pt idx="135">
                  <c:v>2.693699999999998</c:v>
                </c:pt>
                <c:pt idx="136">
                  <c:v>2.693699999999998</c:v>
                </c:pt>
                <c:pt idx="137">
                  <c:v>2.7425999999999982</c:v>
                </c:pt>
                <c:pt idx="138">
                  <c:v>2.7913999999999981</c:v>
                </c:pt>
                <c:pt idx="139">
                  <c:v>2.7913999999999981</c:v>
                </c:pt>
                <c:pt idx="140">
                  <c:v>2.8401999999999976</c:v>
                </c:pt>
                <c:pt idx="141">
                  <c:v>2.8548999999999967</c:v>
                </c:pt>
                <c:pt idx="142">
                  <c:v>2.8890999999999973</c:v>
                </c:pt>
                <c:pt idx="143">
                  <c:v>2.9378999999999973</c:v>
                </c:pt>
                <c:pt idx="144">
                  <c:v>2.9378999999999973</c:v>
                </c:pt>
                <c:pt idx="145">
                  <c:v>2.9866999999999968</c:v>
                </c:pt>
                <c:pt idx="146">
                  <c:v>3.0257999999999985</c:v>
                </c:pt>
                <c:pt idx="147">
                  <c:v>3.0354999999999968</c:v>
                </c:pt>
                <c:pt idx="148">
                  <c:v>3.0843999999999991</c:v>
                </c:pt>
                <c:pt idx="149">
                  <c:v>3.0989999999999984</c:v>
                </c:pt>
                <c:pt idx="150">
                  <c:v>3.1331999999999982</c:v>
                </c:pt>
                <c:pt idx="151">
                  <c:v>3.1819999999999982</c:v>
                </c:pt>
                <c:pt idx="152">
                  <c:v>3.1819999999999982</c:v>
                </c:pt>
                <c:pt idx="153">
                  <c:v>3.2307999999999972</c:v>
                </c:pt>
                <c:pt idx="154">
                  <c:v>3.2454999999999981</c:v>
                </c:pt>
                <c:pt idx="155">
                  <c:v>3.2797000000000001</c:v>
                </c:pt>
                <c:pt idx="156">
                  <c:v>3.3285</c:v>
                </c:pt>
                <c:pt idx="157">
                  <c:v>3.3285</c:v>
                </c:pt>
                <c:pt idx="158">
                  <c:v>3.3773</c:v>
                </c:pt>
                <c:pt idx="159">
                  <c:v>3.3919999999999977</c:v>
                </c:pt>
                <c:pt idx="160">
                  <c:v>3.4261999999999997</c:v>
                </c:pt>
                <c:pt idx="161">
                  <c:v>3.4749999999999988</c:v>
                </c:pt>
                <c:pt idx="162">
                  <c:v>3.4749999999999988</c:v>
                </c:pt>
                <c:pt idx="163">
                  <c:v>3.5237999999999996</c:v>
                </c:pt>
                <c:pt idx="164">
                  <c:v>3.5628999999999973</c:v>
                </c:pt>
                <c:pt idx="165">
                  <c:v>3.5725999999999987</c:v>
                </c:pt>
                <c:pt idx="166">
                  <c:v>3.6214999999999993</c:v>
                </c:pt>
                <c:pt idx="167">
                  <c:v>3.6214999999999993</c:v>
                </c:pt>
                <c:pt idx="168">
                  <c:v>3.6702999999999988</c:v>
                </c:pt>
                <c:pt idx="169">
                  <c:v>3.7190999999999987</c:v>
                </c:pt>
                <c:pt idx="170">
                  <c:v>3.7190999999999987</c:v>
                </c:pt>
                <c:pt idx="171">
                  <c:v>3.7680000000000002</c:v>
                </c:pt>
                <c:pt idx="172">
                  <c:v>3.7825999999999982</c:v>
                </c:pt>
                <c:pt idx="173">
                  <c:v>3.8167999999999767</c:v>
                </c:pt>
                <c:pt idx="174">
                  <c:v>3.8655999999999988</c:v>
                </c:pt>
                <c:pt idx="175">
                  <c:v>3.8655999999999988</c:v>
                </c:pt>
                <c:pt idx="176">
                  <c:v>3.9143999999999988</c:v>
                </c:pt>
                <c:pt idx="177">
                  <c:v>3.9291</c:v>
                </c:pt>
                <c:pt idx="178">
                  <c:v>3.9632999999999985</c:v>
                </c:pt>
                <c:pt idx="179">
                  <c:v>4.0120999999999976</c:v>
                </c:pt>
                <c:pt idx="180">
                  <c:v>4.0120999999999976</c:v>
                </c:pt>
                <c:pt idx="181">
                  <c:v>4.0608999999999975</c:v>
                </c:pt>
                <c:pt idx="182">
                  <c:v>4.0999999999999996</c:v>
                </c:pt>
                <c:pt idx="183">
                  <c:v>4.1097999999999981</c:v>
                </c:pt>
                <c:pt idx="184">
                  <c:v>4.1585999999999945</c:v>
                </c:pt>
                <c:pt idx="185">
                  <c:v>4.1731999999999996</c:v>
                </c:pt>
                <c:pt idx="186">
                  <c:v>4.207399999999998</c:v>
                </c:pt>
                <c:pt idx="187">
                  <c:v>4.256199999999998</c:v>
                </c:pt>
                <c:pt idx="188">
                  <c:v>4.256199999999998</c:v>
                </c:pt>
                <c:pt idx="189">
                  <c:v>4.3050999999999977</c:v>
                </c:pt>
                <c:pt idx="190">
                  <c:v>4.3196999999999992</c:v>
                </c:pt>
                <c:pt idx="191">
                  <c:v>4.3538999999999977</c:v>
                </c:pt>
                <c:pt idx="192">
                  <c:v>4.4026999999999994</c:v>
                </c:pt>
                <c:pt idx="193">
                  <c:v>4.4173999999999989</c:v>
                </c:pt>
                <c:pt idx="194">
                  <c:v>4.4515999999999991</c:v>
                </c:pt>
                <c:pt idx="195">
                  <c:v>4.5003999999999991</c:v>
                </c:pt>
                <c:pt idx="196">
                  <c:v>4.5003999999999991</c:v>
                </c:pt>
                <c:pt idx="197">
                  <c:v>4.549199999999999</c:v>
                </c:pt>
                <c:pt idx="198">
                  <c:v>4.5638999999999985</c:v>
                </c:pt>
                <c:pt idx="199">
                  <c:v>4.5979999999999945</c:v>
                </c:pt>
                <c:pt idx="200">
                  <c:v>4.6468999999999987</c:v>
                </c:pt>
                <c:pt idx="201">
                  <c:v>4.6468999999999987</c:v>
                </c:pt>
                <c:pt idx="202">
                  <c:v>4.6956999999999987</c:v>
                </c:pt>
                <c:pt idx="203">
                  <c:v>4.7102999999999984</c:v>
                </c:pt>
                <c:pt idx="204">
                  <c:v>4.7444999999999986</c:v>
                </c:pt>
                <c:pt idx="205">
                  <c:v>4.7933000000000003</c:v>
                </c:pt>
                <c:pt idx="206">
                  <c:v>4.7933000000000003</c:v>
                </c:pt>
                <c:pt idx="207">
                  <c:v>4.8421999999999965</c:v>
                </c:pt>
                <c:pt idx="208">
                  <c:v>4.881199999999998</c:v>
                </c:pt>
                <c:pt idx="209">
                  <c:v>4.8909999999999965</c:v>
                </c:pt>
                <c:pt idx="210">
                  <c:v>4.9398000000000124</c:v>
                </c:pt>
                <c:pt idx="211">
                  <c:v>4.9398000000000124</c:v>
                </c:pt>
                <c:pt idx="212">
                  <c:v>4.9887000000000024</c:v>
                </c:pt>
                <c:pt idx="213">
                  <c:v>5.0374999999999979</c:v>
                </c:pt>
                <c:pt idx="214">
                  <c:v>5.0374999999999979</c:v>
                </c:pt>
                <c:pt idx="215">
                  <c:v>5.0863000000000014</c:v>
                </c:pt>
                <c:pt idx="216">
                  <c:v>5.0863000000000014</c:v>
                </c:pt>
                <c:pt idx="217">
                  <c:v>5.1350999999999978</c:v>
                </c:pt>
                <c:pt idx="218">
                  <c:v>5.1839999999999975</c:v>
                </c:pt>
                <c:pt idx="219">
                  <c:v>5.1839999999999975</c:v>
                </c:pt>
                <c:pt idx="220">
                  <c:v>5.2327999999999992</c:v>
                </c:pt>
                <c:pt idx="221">
                  <c:v>5.2719000000000014</c:v>
                </c:pt>
                <c:pt idx="222">
                  <c:v>5.2815999999999992</c:v>
                </c:pt>
                <c:pt idx="223">
                  <c:v>5.3304999999999989</c:v>
                </c:pt>
                <c:pt idx="224">
                  <c:v>5.3450999999999986</c:v>
                </c:pt>
                <c:pt idx="225">
                  <c:v>5.3793000000000024</c:v>
                </c:pt>
                <c:pt idx="226">
                  <c:v>5.4280999999999988</c:v>
                </c:pt>
                <c:pt idx="227">
                  <c:v>5.4280999999999988</c:v>
                </c:pt>
                <c:pt idx="228">
                  <c:v>5.4769000000000014</c:v>
                </c:pt>
                <c:pt idx="229">
                  <c:v>5.4769000000000014</c:v>
                </c:pt>
                <c:pt idx="230">
                  <c:v>5.5257999999999985</c:v>
                </c:pt>
                <c:pt idx="231">
                  <c:v>5.5745999999999976</c:v>
                </c:pt>
                <c:pt idx="232">
                  <c:v>5.5745999999999976</c:v>
                </c:pt>
                <c:pt idx="233">
                  <c:v>5.6233999999999975</c:v>
                </c:pt>
                <c:pt idx="234">
                  <c:v>5.6477999999999975</c:v>
                </c:pt>
                <c:pt idx="235">
                  <c:v>5.6722999999999981</c:v>
                </c:pt>
                <c:pt idx="236">
                  <c:v>5.7210999999999981</c:v>
                </c:pt>
                <c:pt idx="237">
                  <c:v>5.7357000000000014</c:v>
                </c:pt>
                <c:pt idx="238">
                  <c:v>5.769899999999998</c:v>
                </c:pt>
                <c:pt idx="239">
                  <c:v>5.818699999999998</c:v>
                </c:pt>
                <c:pt idx="240">
                  <c:v>5.818699999999998</c:v>
                </c:pt>
                <c:pt idx="241">
                  <c:v>5.8675999999999755</c:v>
                </c:pt>
                <c:pt idx="242">
                  <c:v>5.8821999999999965</c:v>
                </c:pt>
                <c:pt idx="243">
                  <c:v>5.9163999999999994</c:v>
                </c:pt>
                <c:pt idx="244">
                  <c:v>5.9651999999999976</c:v>
                </c:pt>
                <c:pt idx="245">
                  <c:v>5.9799000000000024</c:v>
                </c:pt>
                <c:pt idx="246">
                  <c:v>6.0140999999999956</c:v>
                </c:pt>
                <c:pt idx="247">
                  <c:v>6.0286999999999988</c:v>
                </c:pt>
                <c:pt idx="248">
                  <c:v>6.0628999999999955</c:v>
                </c:pt>
                <c:pt idx="249">
                  <c:v>6.111699999999999</c:v>
                </c:pt>
                <c:pt idx="250">
                  <c:v>6.1263999999999985</c:v>
                </c:pt>
                <c:pt idx="251">
                  <c:v>6.1604999999999945</c:v>
                </c:pt>
                <c:pt idx="252">
                  <c:v>6.2094000000000014</c:v>
                </c:pt>
                <c:pt idx="253">
                  <c:v>6.2094000000000014</c:v>
                </c:pt>
                <c:pt idx="254">
                  <c:v>6.2581999999999987</c:v>
                </c:pt>
                <c:pt idx="255">
                  <c:v>6.2727999999999984</c:v>
                </c:pt>
                <c:pt idx="256">
                  <c:v>6.3069999999999986</c:v>
                </c:pt>
                <c:pt idx="257">
                  <c:v>6.3557999999999986</c:v>
                </c:pt>
                <c:pt idx="258">
                  <c:v>6.3557999999999986</c:v>
                </c:pt>
                <c:pt idx="259">
                  <c:v>6.4046999999999983</c:v>
                </c:pt>
                <c:pt idx="260">
                  <c:v>6.4290999999999983</c:v>
                </c:pt>
                <c:pt idx="261">
                  <c:v>6.4534999999999982</c:v>
                </c:pt>
                <c:pt idx="262">
                  <c:v>6.5022999999999982</c:v>
                </c:pt>
                <c:pt idx="263">
                  <c:v>6.5169999999999977</c:v>
                </c:pt>
                <c:pt idx="264">
                  <c:v>6.5511999999999979</c:v>
                </c:pt>
                <c:pt idx="265">
                  <c:v>6.5901999999999976</c:v>
                </c:pt>
                <c:pt idx="266">
                  <c:v>6.5999999999999979</c:v>
                </c:pt>
                <c:pt idx="267">
                  <c:v>6.6487999999999978</c:v>
                </c:pt>
                <c:pt idx="268">
                  <c:v>6.6634999999999955</c:v>
                </c:pt>
                <c:pt idx="269">
                  <c:v>6.6975999999999845</c:v>
                </c:pt>
                <c:pt idx="270">
                  <c:v>6.7464999999999993</c:v>
                </c:pt>
                <c:pt idx="271">
                  <c:v>6.7464999999999993</c:v>
                </c:pt>
                <c:pt idx="272">
                  <c:v>6.7952999999999992</c:v>
                </c:pt>
                <c:pt idx="273">
                  <c:v>6.8099999999999987</c:v>
                </c:pt>
                <c:pt idx="274">
                  <c:v>6.8440999999999965</c:v>
                </c:pt>
                <c:pt idx="275">
                  <c:v>6.8929999999999945</c:v>
                </c:pt>
                <c:pt idx="276">
                  <c:v>6.8929999999999945</c:v>
                </c:pt>
                <c:pt idx="277">
                  <c:v>6.9418000000000024</c:v>
                </c:pt>
                <c:pt idx="278">
                  <c:v>6.9808000000000003</c:v>
                </c:pt>
                <c:pt idx="279">
                  <c:v>6.9905999999999988</c:v>
                </c:pt>
                <c:pt idx="280">
                  <c:v>7.0394000000000014</c:v>
                </c:pt>
                <c:pt idx="281">
                  <c:v>7.0394000000000014</c:v>
                </c:pt>
                <c:pt idx="282">
                  <c:v>7.0882999999999994</c:v>
                </c:pt>
                <c:pt idx="283">
                  <c:v>7.1272999999999955</c:v>
                </c:pt>
                <c:pt idx="284">
                  <c:v>7.1370999999999976</c:v>
                </c:pt>
                <c:pt idx="285">
                  <c:v>7.1858999999999975</c:v>
                </c:pt>
                <c:pt idx="286">
                  <c:v>7.2102999999999984</c:v>
                </c:pt>
                <c:pt idx="287">
                  <c:v>7.2347999999999981</c:v>
                </c:pt>
                <c:pt idx="288">
                  <c:v>7.2835999999999981</c:v>
                </c:pt>
                <c:pt idx="289">
                  <c:v>7.2835999999999981</c:v>
                </c:pt>
                <c:pt idx="290">
                  <c:v>7.332399999999998</c:v>
                </c:pt>
                <c:pt idx="291">
                  <c:v>7.3714999999999993</c:v>
                </c:pt>
                <c:pt idx="292">
                  <c:v>7.381199999999998</c:v>
                </c:pt>
                <c:pt idx="293">
                  <c:v>7.4301000000000004</c:v>
                </c:pt>
                <c:pt idx="294">
                  <c:v>7.4301000000000004</c:v>
                </c:pt>
                <c:pt idx="295">
                  <c:v>7.4788999999999994</c:v>
                </c:pt>
                <c:pt idx="296">
                  <c:v>7.5179999999999945</c:v>
                </c:pt>
                <c:pt idx="297">
                  <c:v>7.5276999999999976</c:v>
                </c:pt>
                <c:pt idx="298">
                  <c:v>7.5765999999999991</c:v>
                </c:pt>
                <c:pt idx="299">
                  <c:v>7.5911999999999988</c:v>
                </c:pt>
                <c:pt idx="300">
                  <c:v>7.6253999999999955</c:v>
                </c:pt>
                <c:pt idx="301">
                  <c:v>7.6741999999999955</c:v>
                </c:pt>
                <c:pt idx="302">
                  <c:v>7.6888999999999985</c:v>
                </c:pt>
                <c:pt idx="303">
                  <c:v>7.7229999999999945</c:v>
                </c:pt>
                <c:pt idx="304">
                  <c:v>7.7474999999999987</c:v>
                </c:pt>
                <c:pt idx="305">
                  <c:v>7.7719000000000014</c:v>
                </c:pt>
                <c:pt idx="306">
                  <c:v>7.8206999999999987</c:v>
                </c:pt>
                <c:pt idx="307">
                  <c:v>7.8206999999999987</c:v>
                </c:pt>
                <c:pt idx="308">
                  <c:v>7.8694999999999986</c:v>
                </c:pt>
                <c:pt idx="309">
                  <c:v>7.8841999999999945</c:v>
                </c:pt>
                <c:pt idx="310">
                  <c:v>7.9183000000000003</c:v>
                </c:pt>
                <c:pt idx="311">
                  <c:v>7.9671999999999965</c:v>
                </c:pt>
                <c:pt idx="312">
                  <c:v>7.9671999999999965</c:v>
                </c:pt>
                <c:pt idx="313">
                  <c:v>8.0160000000000018</c:v>
                </c:pt>
                <c:pt idx="314">
                  <c:v>8.0648000000000017</c:v>
                </c:pt>
                <c:pt idx="315">
                  <c:v>8.0648000000000017</c:v>
                </c:pt>
                <c:pt idx="316">
                  <c:v>8.1137000000000015</c:v>
                </c:pt>
                <c:pt idx="317">
                  <c:v>8.1282999999999976</c:v>
                </c:pt>
                <c:pt idx="318">
                  <c:v>8.1625000000000068</c:v>
                </c:pt>
                <c:pt idx="319">
                  <c:v>8.2112999999999978</c:v>
                </c:pt>
                <c:pt idx="320">
                  <c:v>8.2112999999999978</c:v>
                </c:pt>
                <c:pt idx="321">
                  <c:v>8.2601000000000013</c:v>
                </c:pt>
                <c:pt idx="322">
                  <c:v>8.2846000000000011</c:v>
                </c:pt>
                <c:pt idx="323">
                  <c:v>8.3090000000000028</c:v>
                </c:pt>
                <c:pt idx="324">
                  <c:v>8.3578000000000028</c:v>
                </c:pt>
                <c:pt idx="325">
                  <c:v>8.3725000000001248</c:v>
                </c:pt>
                <c:pt idx="326">
                  <c:v>8.4066000000000027</c:v>
                </c:pt>
                <c:pt idx="327">
                  <c:v>8.4555000000001268</c:v>
                </c:pt>
                <c:pt idx="328">
                  <c:v>8.4555000000001268</c:v>
                </c:pt>
                <c:pt idx="329">
                  <c:v>8.5042999999999989</c:v>
                </c:pt>
                <c:pt idx="330">
                  <c:v>8.5042999999999989</c:v>
                </c:pt>
                <c:pt idx="331">
                  <c:v>8.5531000000000024</c:v>
                </c:pt>
                <c:pt idx="332">
                  <c:v>8.6019000000000005</c:v>
                </c:pt>
                <c:pt idx="333">
                  <c:v>8.6019000000000005</c:v>
                </c:pt>
                <c:pt idx="334">
                  <c:v>8.650800000000002</c:v>
                </c:pt>
                <c:pt idx="335">
                  <c:v>8.675200000000002</c:v>
                </c:pt>
                <c:pt idx="336">
                  <c:v>8.699600000000002</c:v>
                </c:pt>
                <c:pt idx="337">
                  <c:v>8.7483999999999984</c:v>
                </c:pt>
                <c:pt idx="338">
                  <c:v>8.7483999999999984</c:v>
                </c:pt>
                <c:pt idx="339">
                  <c:v>8.7972999999999999</c:v>
                </c:pt>
                <c:pt idx="340">
                  <c:v>8.8461000000000016</c:v>
                </c:pt>
                <c:pt idx="341">
                  <c:v>8.8461000000000016</c:v>
                </c:pt>
                <c:pt idx="342">
                  <c:v>8.8949000000000016</c:v>
                </c:pt>
                <c:pt idx="343">
                  <c:v>8.8949000000000016</c:v>
                </c:pt>
                <c:pt idx="344">
                  <c:v>8.9437000000000015</c:v>
                </c:pt>
                <c:pt idx="345">
                  <c:v>8.9926000000000048</c:v>
                </c:pt>
                <c:pt idx="346">
                  <c:v>8.9926000000000048</c:v>
                </c:pt>
                <c:pt idx="347">
                  <c:v>9.0413999999999977</c:v>
                </c:pt>
                <c:pt idx="348">
                  <c:v>9.0560000000000027</c:v>
                </c:pt>
                <c:pt idx="349">
                  <c:v>9.0902000000000012</c:v>
                </c:pt>
                <c:pt idx="350">
                  <c:v>9.1391000000000009</c:v>
                </c:pt>
                <c:pt idx="351">
                  <c:v>9.1537000000000024</c:v>
                </c:pt>
                <c:pt idx="352">
                  <c:v>9.1879000000000008</c:v>
                </c:pt>
                <c:pt idx="353">
                  <c:v>9.2269000000000005</c:v>
                </c:pt>
                <c:pt idx="354">
                  <c:v>9.2367000000000008</c:v>
                </c:pt>
                <c:pt idx="355">
                  <c:v>9.2855000000000025</c:v>
                </c:pt>
                <c:pt idx="356">
                  <c:v>9.300200000000002</c:v>
                </c:pt>
                <c:pt idx="357">
                  <c:v>9.3344000000000005</c:v>
                </c:pt>
                <c:pt idx="358">
                  <c:v>9.3734000000000268</c:v>
                </c:pt>
                <c:pt idx="359">
                  <c:v>9.3832000000000022</c:v>
                </c:pt>
                <c:pt idx="360">
                  <c:v>9.4320000000000004</c:v>
                </c:pt>
                <c:pt idx="361">
                  <c:v>9.4467000000000017</c:v>
                </c:pt>
                <c:pt idx="362">
                  <c:v>9.4808000000000021</c:v>
                </c:pt>
                <c:pt idx="363">
                  <c:v>9.5297000000000018</c:v>
                </c:pt>
                <c:pt idx="364">
                  <c:v>9.5297000000000018</c:v>
                </c:pt>
                <c:pt idx="365">
                  <c:v>9.5785000000000018</c:v>
                </c:pt>
                <c:pt idx="366">
                  <c:v>9.6029000000000018</c:v>
                </c:pt>
                <c:pt idx="367">
                  <c:v>9.6273</c:v>
                </c:pt>
                <c:pt idx="368">
                  <c:v>9.6762000000000015</c:v>
                </c:pt>
                <c:pt idx="369">
                  <c:v>9.6762000000000015</c:v>
                </c:pt>
                <c:pt idx="370">
                  <c:v>9.7249999999999996</c:v>
                </c:pt>
                <c:pt idx="371">
                  <c:v>9.7641000000000009</c:v>
                </c:pt>
                <c:pt idx="372">
                  <c:v>9.7738000000000014</c:v>
                </c:pt>
                <c:pt idx="373">
                  <c:v>9.8226000000000067</c:v>
                </c:pt>
                <c:pt idx="374">
                  <c:v>9.8471000000000011</c:v>
                </c:pt>
                <c:pt idx="375">
                  <c:v>9.8715000000000028</c:v>
                </c:pt>
                <c:pt idx="376">
                  <c:v>9.920300000000001</c:v>
                </c:pt>
                <c:pt idx="377">
                  <c:v>9.920300000000001</c:v>
                </c:pt>
                <c:pt idx="378">
                  <c:v>9.9691000000000027</c:v>
                </c:pt>
                <c:pt idx="379">
                  <c:v>9.9838000000000022</c:v>
                </c:pt>
                <c:pt idx="380">
                  <c:v>10.018000000000001</c:v>
                </c:pt>
                <c:pt idx="381">
                  <c:v>10.066800000000002</c:v>
                </c:pt>
                <c:pt idx="382">
                  <c:v>10.066800000000002</c:v>
                </c:pt>
                <c:pt idx="383">
                  <c:v>10.115600000000002</c:v>
                </c:pt>
                <c:pt idx="384">
                  <c:v>10.1547</c:v>
                </c:pt>
                <c:pt idx="385">
                  <c:v>10.164400000000002</c:v>
                </c:pt>
                <c:pt idx="386">
                  <c:v>10.2133</c:v>
                </c:pt>
                <c:pt idx="387">
                  <c:v>10.2133</c:v>
                </c:pt>
                <c:pt idx="388">
                  <c:v>10.262100000000002</c:v>
                </c:pt>
                <c:pt idx="389">
                  <c:v>10.3012</c:v>
                </c:pt>
                <c:pt idx="390">
                  <c:v>10.310900000000002</c:v>
                </c:pt>
                <c:pt idx="391">
                  <c:v>10.359800000000076</c:v>
                </c:pt>
                <c:pt idx="392">
                  <c:v>10.374400000000024</c:v>
                </c:pt>
                <c:pt idx="393">
                  <c:v>10.408600000000002</c:v>
                </c:pt>
                <c:pt idx="394">
                  <c:v>10.457400000000026</c:v>
                </c:pt>
                <c:pt idx="395">
                  <c:v>10.457400000000026</c:v>
                </c:pt>
                <c:pt idx="396">
                  <c:v>10.506200000000002</c:v>
                </c:pt>
                <c:pt idx="397">
                  <c:v>10.530700000000001</c:v>
                </c:pt>
                <c:pt idx="398">
                  <c:v>10.555100000000024</c:v>
                </c:pt>
                <c:pt idx="399">
                  <c:v>10.603900000000001</c:v>
                </c:pt>
                <c:pt idx="400">
                  <c:v>10.618500000000001</c:v>
                </c:pt>
                <c:pt idx="401">
                  <c:v>10.652700000000006</c:v>
                </c:pt>
                <c:pt idx="402">
                  <c:v>10.701600000000001</c:v>
                </c:pt>
                <c:pt idx="403">
                  <c:v>10.701600000000001</c:v>
                </c:pt>
                <c:pt idx="404">
                  <c:v>10.750400000000004</c:v>
                </c:pt>
                <c:pt idx="405">
                  <c:v>10.750400000000004</c:v>
                </c:pt>
                <c:pt idx="406">
                  <c:v>10.799200000000001</c:v>
                </c:pt>
                <c:pt idx="407">
                  <c:v>10.848000000000001</c:v>
                </c:pt>
                <c:pt idx="408">
                  <c:v>10.848000000000001</c:v>
                </c:pt>
                <c:pt idx="409">
                  <c:v>10.8969</c:v>
                </c:pt>
                <c:pt idx="410">
                  <c:v>10.911500000000002</c:v>
                </c:pt>
                <c:pt idx="411">
                  <c:v>10.9457</c:v>
                </c:pt>
                <c:pt idx="412">
                  <c:v>10.9945</c:v>
                </c:pt>
                <c:pt idx="413">
                  <c:v>10.9945</c:v>
                </c:pt>
                <c:pt idx="414">
                  <c:v>11.965180000000124</c:v>
                </c:pt>
                <c:pt idx="415">
                  <c:v>11.965180000000124</c:v>
                </c:pt>
                <c:pt idx="416">
                  <c:v>12.467685000000024</c:v>
                </c:pt>
                <c:pt idx="417">
                  <c:v>12.92618</c:v>
                </c:pt>
                <c:pt idx="418">
                  <c:v>13.421274999999998</c:v>
                </c:pt>
                <c:pt idx="419">
                  <c:v>13.432300000000001</c:v>
                </c:pt>
                <c:pt idx="420">
                  <c:v>13.457875</c:v>
                </c:pt>
                <c:pt idx="421">
                  <c:v>13.4872</c:v>
                </c:pt>
                <c:pt idx="422">
                  <c:v>13.494550000000002</c:v>
                </c:pt>
                <c:pt idx="423">
                  <c:v>13.53115</c:v>
                </c:pt>
                <c:pt idx="424">
                  <c:v>13.549450000000002</c:v>
                </c:pt>
                <c:pt idx="425">
                  <c:v>13.567750000000002</c:v>
                </c:pt>
                <c:pt idx="426">
                  <c:v>13.60435</c:v>
                </c:pt>
                <c:pt idx="427">
                  <c:v>13.60435</c:v>
                </c:pt>
                <c:pt idx="428">
                  <c:v>13.641024999999997</c:v>
                </c:pt>
                <c:pt idx="429">
                  <c:v>13.659325000000001</c:v>
                </c:pt>
                <c:pt idx="430">
                  <c:v>13.677625000000001</c:v>
                </c:pt>
                <c:pt idx="431">
                  <c:v>13.714224999999997</c:v>
                </c:pt>
                <c:pt idx="432">
                  <c:v>13.714224999999997</c:v>
                </c:pt>
                <c:pt idx="433">
                  <c:v>13.7509</c:v>
                </c:pt>
                <c:pt idx="434">
                  <c:v>13.780150000000001</c:v>
                </c:pt>
                <c:pt idx="435">
                  <c:v>13.7875</c:v>
                </c:pt>
                <c:pt idx="436">
                  <c:v>13.8241</c:v>
                </c:pt>
                <c:pt idx="437">
                  <c:v>13.835125000000001</c:v>
                </c:pt>
                <c:pt idx="438">
                  <c:v>13.860700000000024</c:v>
                </c:pt>
                <c:pt idx="439">
                  <c:v>13.897375</c:v>
                </c:pt>
                <c:pt idx="440">
                  <c:v>13.897375</c:v>
                </c:pt>
                <c:pt idx="441">
                  <c:v>13.933975</c:v>
                </c:pt>
                <c:pt idx="442">
                  <c:v>13.952275000000002</c:v>
                </c:pt>
                <c:pt idx="443">
                  <c:v>13.970575000000002</c:v>
                </c:pt>
                <c:pt idx="444">
                  <c:v>14.007250000000001</c:v>
                </c:pt>
                <c:pt idx="445">
                  <c:v>14.007250000000001</c:v>
                </c:pt>
                <c:pt idx="446">
                  <c:v>14.043850000000001</c:v>
                </c:pt>
                <c:pt idx="447">
                  <c:v>14.073100000000002</c:v>
                </c:pt>
                <c:pt idx="448">
                  <c:v>14.080450000000004</c:v>
                </c:pt>
                <c:pt idx="449">
                  <c:v>14.117050000000001</c:v>
                </c:pt>
                <c:pt idx="450">
                  <c:v>14.128074999999999</c:v>
                </c:pt>
                <c:pt idx="451">
                  <c:v>14.153725</c:v>
                </c:pt>
                <c:pt idx="452">
                  <c:v>14.190324999999998</c:v>
                </c:pt>
                <c:pt idx="453">
                  <c:v>14.190324999999998</c:v>
                </c:pt>
                <c:pt idx="454">
                  <c:v>14.226924999999998</c:v>
                </c:pt>
                <c:pt idx="455">
                  <c:v>14.237949999999998</c:v>
                </c:pt>
                <c:pt idx="456">
                  <c:v>14.263600000000002</c:v>
                </c:pt>
                <c:pt idx="457">
                  <c:v>14.300200000000002</c:v>
                </c:pt>
                <c:pt idx="458">
                  <c:v>14.300200000000002</c:v>
                </c:pt>
                <c:pt idx="459">
                  <c:v>14.336800000000002</c:v>
                </c:pt>
                <c:pt idx="460">
                  <c:v>14.355100000000126</c:v>
                </c:pt>
                <c:pt idx="461">
                  <c:v>14.373400000000126</c:v>
                </c:pt>
                <c:pt idx="462">
                  <c:v>14.410075000000001</c:v>
                </c:pt>
                <c:pt idx="463">
                  <c:v>14.410075000000001</c:v>
                </c:pt>
                <c:pt idx="464">
                  <c:v>14.446675000000001</c:v>
                </c:pt>
                <c:pt idx="465">
                  <c:v>14.457625000000002</c:v>
                </c:pt>
                <c:pt idx="466">
                  <c:v>14.483275000000001</c:v>
                </c:pt>
                <c:pt idx="467">
                  <c:v>14.519875000000001</c:v>
                </c:pt>
                <c:pt idx="468">
                  <c:v>14.519875000000001</c:v>
                </c:pt>
                <c:pt idx="469">
                  <c:v>14.556550000000026</c:v>
                </c:pt>
                <c:pt idx="470">
                  <c:v>14.574850000000001</c:v>
                </c:pt>
                <c:pt idx="471">
                  <c:v>14.59315</c:v>
                </c:pt>
                <c:pt idx="472">
                  <c:v>14.62975</c:v>
                </c:pt>
                <c:pt idx="473">
                  <c:v>14.62975</c:v>
                </c:pt>
                <c:pt idx="474">
                  <c:v>14.666425000000002</c:v>
                </c:pt>
                <c:pt idx="475">
                  <c:v>14.703025</c:v>
                </c:pt>
                <c:pt idx="476">
                  <c:v>14.703025</c:v>
                </c:pt>
                <c:pt idx="477">
                  <c:v>14.739625</c:v>
                </c:pt>
                <c:pt idx="478">
                  <c:v>14.750650000000002</c:v>
                </c:pt>
                <c:pt idx="479">
                  <c:v>14.776225</c:v>
                </c:pt>
                <c:pt idx="480">
                  <c:v>14.812900000000004</c:v>
                </c:pt>
                <c:pt idx="481">
                  <c:v>14.823850000000002</c:v>
                </c:pt>
                <c:pt idx="482">
                  <c:v>14.849500000000004</c:v>
                </c:pt>
                <c:pt idx="483">
                  <c:v>14.860525000000004</c:v>
                </c:pt>
                <c:pt idx="484">
                  <c:v>14.886100000000004</c:v>
                </c:pt>
                <c:pt idx="485">
                  <c:v>14.922775</c:v>
                </c:pt>
                <c:pt idx="486">
                  <c:v>14.922775</c:v>
                </c:pt>
                <c:pt idx="487">
                  <c:v>14.959375</c:v>
                </c:pt>
                <c:pt idx="488">
                  <c:v>14.970325000000001</c:v>
                </c:pt>
                <c:pt idx="489">
                  <c:v>14.995975</c:v>
                </c:pt>
                <c:pt idx="490">
                  <c:v>15.0253</c:v>
                </c:pt>
                <c:pt idx="491">
                  <c:v>15.032575</c:v>
                </c:pt>
                <c:pt idx="492">
                  <c:v>15.069250000000002</c:v>
                </c:pt>
                <c:pt idx="493">
                  <c:v>15.069250000000002</c:v>
                </c:pt>
                <c:pt idx="494">
                  <c:v>15.105850000000002</c:v>
                </c:pt>
                <c:pt idx="495">
                  <c:v>15.12415</c:v>
                </c:pt>
                <c:pt idx="496">
                  <c:v>15.142450000000002</c:v>
                </c:pt>
                <c:pt idx="497">
                  <c:v>15.179125000000001</c:v>
                </c:pt>
                <c:pt idx="498">
                  <c:v>15.179125000000001</c:v>
                </c:pt>
                <c:pt idx="499">
                  <c:v>15.215725000000001</c:v>
                </c:pt>
                <c:pt idx="500">
                  <c:v>15.226675</c:v>
                </c:pt>
                <c:pt idx="501">
                  <c:v>15.252325000000001</c:v>
                </c:pt>
                <c:pt idx="502">
                  <c:v>15.288924999999997</c:v>
                </c:pt>
                <c:pt idx="503">
                  <c:v>15.288924999999997</c:v>
                </c:pt>
                <c:pt idx="504">
                  <c:v>15.325600000000026</c:v>
                </c:pt>
                <c:pt idx="505">
                  <c:v>15.325600000000026</c:v>
                </c:pt>
                <c:pt idx="506">
                  <c:v>15.362200000000026</c:v>
                </c:pt>
                <c:pt idx="507">
                  <c:v>15.362200000000026</c:v>
                </c:pt>
                <c:pt idx="508">
                  <c:v>15.3988</c:v>
                </c:pt>
                <c:pt idx="509">
                  <c:v>15.3988</c:v>
                </c:pt>
                <c:pt idx="510">
                  <c:v>15.3988</c:v>
                </c:pt>
                <c:pt idx="511">
                  <c:v>15.3988</c:v>
                </c:pt>
                <c:pt idx="512">
                  <c:v>15.362200000000026</c:v>
                </c:pt>
                <c:pt idx="513">
                  <c:v>15.362200000000026</c:v>
                </c:pt>
                <c:pt idx="514">
                  <c:v>15.325600000000026</c:v>
                </c:pt>
                <c:pt idx="515">
                  <c:v>15.325600000000026</c:v>
                </c:pt>
                <c:pt idx="516">
                  <c:v>15.288924999999997</c:v>
                </c:pt>
                <c:pt idx="517">
                  <c:v>15.281650000000001</c:v>
                </c:pt>
                <c:pt idx="518">
                  <c:v>15.252325000000001</c:v>
                </c:pt>
                <c:pt idx="519">
                  <c:v>15.226675</c:v>
                </c:pt>
                <c:pt idx="520">
                  <c:v>15.215725000000001</c:v>
                </c:pt>
                <c:pt idx="521">
                  <c:v>15.179125000000001</c:v>
                </c:pt>
                <c:pt idx="522">
                  <c:v>15.179125000000001</c:v>
                </c:pt>
                <c:pt idx="523">
                  <c:v>15.142450000000002</c:v>
                </c:pt>
                <c:pt idx="524">
                  <c:v>15.135175</c:v>
                </c:pt>
                <c:pt idx="525">
                  <c:v>15.105850000000002</c:v>
                </c:pt>
                <c:pt idx="526">
                  <c:v>15.069250000000002</c:v>
                </c:pt>
                <c:pt idx="527">
                  <c:v>15.069250000000002</c:v>
                </c:pt>
                <c:pt idx="528">
                  <c:v>15.032575</c:v>
                </c:pt>
                <c:pt idx="529">
                  <c:v>15.032575</c:v>
                </c:pt>
                <c:pt idx="530">
                  <c:v>14.995975</c:v>
                </c:pt>
                <c:pt idx="531">
                  <c:v>14.977675</c:v>
                </c:pt>
                <c:pt idx="532">
                  <c:v>14.959375</c:v>
                </c:pt>
                <c:pt idx="533">
                  <c:v>14.922775</c:v>
                </c:pt>
                <c:pt idx="534">
                  <c:v>14.922775</c:v>
                </c:pt>
                <c:pt idx="535">
                  <c:v>14.886100000000004</c:v>
                </c:pt>
                <c:pt idx="536">
                  <c:v>14.867800000000004</c:v>
                </c:pt>
                <c:pt idx="537">
                  <c:v>14.849500000000004</c:v>
                </c:pt>
                <c:pt idx="538">
                  <c:v>14.812900000000004</c:v>
                </c:pt>
                <c:pt idx="539">
                  <c:v>14.812900000000004</c:v>
                </c:pt>
                <c:pt idx="540">
                  <c:v>14.776225</c:v>
                </c:pt>
                <c:pt idx="541">
                  <c:v>14.757925</c:v>
                </c:pt>
                <c:pt idx="542">
                  <c:v>14.739625</c:v>
                </c:pt>
                <c:pt idx="543">
                  <c:v>14.703025</c:v>
                </c:pt>
                <c:pt idx="544">
                  <c:v>14.703025</c:v>
                </c:pt>
                <c:pt idx="545">
                  <c:v>14.666425000000002</c:v>
                </c:pt>
                <c:pt idx="546">
                  <c:v>14.640774999999998</c:v>
                </c:pt>
                <c:pt idx="547">
                  <c:v>14.62975</c:v>
                </c:pt>
                <c:pt idx="548">
                  <c:v>14.59315</c:v>
                </c:pt>
                <c:pt idx="549">
                  <c:v>14.59315</c:v>
                </c:pt>
                <c:pt idx="550">
                  <c:v>14.556550000000026</c:v>
                </c:pt>
                <c:pt idx="551">
                  <c:v>14.538249999999996</c:v>
                </c:pt>
                <c:pt idx="552">
                  <c:v>14.519875000000001</c:v>
                </c:pt>
                <c:pt idx="553">
                  <c:v>14.483275000000001</c:v>
                </c:pt>
                <c:pt idx="554">
                  <c:v>14.483275000000001</c:v>
                </c:pt>
                <c:pt idx="555">
                  <c:v>14.446675000000001</c:v>
                </c:pt>
                <c:pt idx="556">
                  <c:v>14.421025</c:v>
                </c:pt>
                <c:pt idx="557">
                  <c:v>14.410075000000001</c:v>
                </c:pt>
                <c:pt idx="558">
                  <c:v>14.373400000000126</c:v>
                </c:pt>
                <c:pt idx="559">
                  <c:v>14.366125000000002</c:v>
                </c:pt>
                <c:pt idx="560">
                  <c:v>14.336800000000002</c:v>
                </c:pt>
                <c:pt idx="561">
                  <c:v>14.300200000000002</c:v>
                </c:pt>
                <c:pt idx="562">
                  <c:v>14.300200000000002</c:v>
                </c:pt>
                <c:pt idx="563">
                  <c:v>14.263600000000002</c:v>
                </c:pt>
                <c:pt idx="564">
                  <c:v>14.245224999999996</c:v>
                </c:pt>
                <c:pt idx="565">
                  <c:v>14.226924999999998</c:v>
                </c:pt>
                <c:pt idx="566">
                  <c:v>14.190324999999998</c:v>
                </c:pt>
                <c:pt idx="567">
                  <c:v>14.190324999999998</c:v>
                </c:pt>
                <c:pt idx="568">
                  <c:v>14.153725</c:v>
                </c:pt>
                <c:pt idx="569">
                  <c:v>14.128074999999999</c:v>
                </c:pt>
                <c:pt idx="570">
                  <c:v>14.117050000000001</c:v>
                </c:pt>
                <c:pt idx="571">
                  <c:v>14.080450000000004</c:v>
                </c:pt>
                <c:pt idx="572">
                  <c:v>14.073100000000002</c:v>
                </c:pt>
                <c:pt idx="573">
                  <c:v>14.043850000000001</c:v>
                </c:pt>
                <c:pt idx="574">
                  <c:v>14.0182</c:v>
                </c:pt>
                <c:pt idx="575">
                  <c:v>14.007250000000001</c:v>
                </c:pt>
                <c:pt idx="576">
                  <c:v>13.970575000000002</c:v>
                </c:pt>
                <c:pt idx="577">
                  <c:v>13.944924999999996</c:v>
                </c:pt>
                <c:pt idx="578">
                  <c:v>13.933975</c:v>
                </c:pt>
                <c:pt idx="579">
                  <c:v>13.897375</c:v>
                </c:pt>
                <c:pt idx="580">
                  <c:v>13.897375</c:v>
                </c:pt>
                <c:pt idx="581">
                  <c:v>13.860700000000024</c:v>
                </c:pt>
                <c:pt idx="582">
                  <c:v>13.835125000000001</c:v>
                </c:pt>
                <c:pt idx="583">
                  <c:v>13.8241</c:v>
                </c:pt>
                <c:pt idx="584">
                  <c:v>13.7875</c:v>
                </c:pt>
                <c:pt idx="585">
                  <c:v>13.7875</c:v>
                </c:pt>
                <c:pt idx="586">
                  <c:v>13.7509</c:v>
                </c:pt>
                <c:pt idx="587">
                  <c:v>13.725250000000001</c:v>
                </c:pt>
                <c:pt idx="588">
                  <c:v>13.714224999999997</c:v>
                </c:pt>
                <c:pt idx="589">
                  <c:v>13.677625000000001</c:v>
                </c:pt>
                <c:pt idx="590">
                  <c:v>13.670275</c:v>
                </c:pt>
                <c:pt idx="591">
                  <c:v>13.641024999999997</c:v>
                </c:pt>
                <c:pt idx="592">
                  <c:v>13.615375</c:v>
                </c:pt>
                <c:pt idx="593">
                  <c:v>13.60435</c:v>
                </c:pt>
                <c:pt idx="594">
                  <c:v>13.567750000000002</c:v>
                </c:pt>
                <c:pt idx="595">
                  <c:v>13.549450000000002</c:v>
                </c:pt>
                <c:pt idx="596">
                  <c:v>13.53115</c:v>
                </c:pt>
                <c:pt idx="597">
                  <c:v>13.494550000000002</c:v>
                </c:pt>
                <c:pt idx="598">
                  <c:v>13.4872</c:v>
                </c:pt>
                <c:pt idx="599">
                  <c:v>13.457875</c:v>
                </c:pt>
                <c:pt idx="600">
                  <c:v>13.432300000000001</c:v>
                </c:pt>
                <c:pt idx="601">
                  <c:v>13.421274999999998</c:v>
                </c:pt>
                <c:pt idx="602">
                  <c:v>13.384675</c:v>
                </c:pt>
                <c:pt idx="603">
                  <c:v>13.384675</c:v>
                </c:pt>
                <c:pt idx="604">
                  <c:v>13.384675</c:v>
                </c:pt>
                <c:pt idx="605">
                  <c:v>13.384675</c:v>
                </c:pt>
                <c:pt idx="606">
                  <c:v>13.384675</c:v>
                </c:pt>
                <c:pt idx="607">
                  <c:v>13.384675</c:v>
                </c:pt>
                <c:pt idx="608">
                  <c:v>13.384675</c:v>
                </c:pt>
                <c:pt idx="609">
                  <c:v>13.384675</c:v>
                </c:pt>
                <c:pt idx="610">
                  <c:v>13.377325000000001</c:v>
                </c:pt>
                <c:pt idx="611">
                  <c:v>13.377325000000001</c:v>
                </c:pt>
              </c:numCache>
            </c:numRef>
          </c:xVal>
          <c:yVal>
            <c:numRef>
              <c:f>'C130T10'!$E$4:$E$741</c:f>
              <c:numCache>
                <c:formatCode>General</c:formatCode>
                <c:ptCount val="738"/>
                <c:pt idx="0">
                  <c:v>0.76900000000001312</c:v>
                </c:pt>
                <c:pt idx="1">
                  <c:v>0.79349999999999998</c:v>
                </c:pt>
                <c:pt idx="2">
                  <c:v>0.79349999999999998</c:v>
                </c:pt>
                <c:pt idx="3">
                  <c:v>0.79349999999999998</c:v>
                </c:pt>
                <c:pt idx="4">
                  <c:v>0.76900000000001312</c:v>
                </c:pt>
                <c:pt idx="5">
                  <c:v>0.76900000000001312</c:v>
                </c:pt>
                <c:pt idx="6">
                  <c:v>0.76900000000001312</c:v>
                </c:pt>
                <c:pt idx="7">
                  <c:v>0.76900000000001312</c:v>
                </c:pt>
                <c:pt idx="8">
                  <c:v>0.79349999999999998</c:v>
                </c:pt>
                <c:pt idx="9">
                  <c:v>0.73240000000000005</c:v>
                </c:pt>
                <c:pt idx="10">
                  <c:v>0.76900000000001312</c:v>
                </c:pt>
                <c:pt idx="11">
                  <c:v>0.76900000000001312</c:v>
                </c:pt>
                <c:pt idx="12">
                  <c:v>0.76900000000001312</c:v>
                </c:pt>
                <c:pt idx="13">
                  <c:v>0.79349999999999998</c:v>
                </c:pt>
                <c:pt idx="14">
                  <c:v>0.79349999999999998</c:v>
                </c:pt>
                <c:pt idx="15">
                  <c:v>0.79349999999999998</c:v>
                </c:pt>
                <c:pt idx="16">
                  <c:v>0.79349999999999998</c:v>
                </c:pt>
                <c:pt idx="17">
                  <c:v>0.76900000000001312</c:v>
                </c:pt>
                <c:pt idx="18">
                  <c:v>0.76900000000001312</c:v>
                </c:pt>
                <c:pt idx="19">
                  <c:v>0.76900000000001312</c:v>
                </c:pt>
                <c:pt idx="20">
                  <c:v>0.76900000000001312</c:v>
                </c:pt>
                <c:pt idx="21">
                  <c:v>0.76900000000001312</c:v>
                </c:pt>
                <c:pt idx="22">
                  <c:v>0.79349999999999998</c:v>
                </c:pt>
                <c:pt idx="23">
                  <c:v>0.76900000000001312</c:v>
                </c:pt>
                <c:pt idx="24">
                  <c:v>0.76900000000001312</c:v>
                </c:pt>
                <c:pt idx="25">
                  <c:v>0.73240000000000005</c:v>
                </c:pt>
                <c:pt idx="26">
                  <c:v>0.73240000000000005</c:v>
                </c:pt>
                <c:pt idx="27">
                  <c:v>0.76900000000001312</c:v>
                </c:pt>
                <c:pt idx="28">
                  <c:v>0.76900000000001312</c:v>
                </c:pt>
                <c:pt idx="29">
                  <c:v>0.76900000000001312</c:v>
                </c:pt>
                <c:pt idx="30">
                  <c:v>0.73240000000000005</c:v>
                </c:pt>
                <c:pt idx="31">
                  <c:v>0.76900000000001312</c:v>
                </c:pt>
                <c:pt idx="32">
                  <c:v>0.73240000000000005</c:v>
                </c:pt>
                <c:pt idx="33">
                  <c:v>0.73240000000000005</c:v>
                </c:pt>
                <c:pt idx="34">
                  <c:v>0.73240000000000005</c:v>
                </c:pt>
                <c:pt idx="35">
                  <c:v>0.73240000000000005</c:v>
                </c:pt>
                <c:pt idx="36">
                  <c:v>0.73240000000000005</c:v>
                </c:pt>
                <c:pt idx="37">
                  <c:v>0.73240000000000005</c:v>
                </c:pt>
                <c:pt idx="38">
                  <c:v>0.73240000000000005</c:v>
                </c:pt>
                <c:pt idx="39">
                  <c:v>0.73240000000000005</c:v>
                </c:pt>
                <c:pt idx="40">
                  <c:v>0.73240000000000005</c:v>
                </c:pt>
                <c:pt idx="41">
                  <c:v>0.73240000000000005</c:v>
                </c:pt>
                <c:pt idx="42">
                  <c:v>0.76900000000001312</c:v>
                </c:pt>
                <c:pt idx="43">
                  <c:v>0.73240000000000005</c:v>
                </c:pt>
                <c:pt idx="44">
                  <c:v>0.8911</c:v>
                </c:pt>
                <c:pt idx="45">
                  <c:v>0.76900000000001312</c:v>
                </c:pt>
                <c:pt idx="46">
                  <c:v>1.77</c:v>
                </c:pt>
                <c:pt idx="47">
                  <c:v>1.5869</c:v>
                </c:pt>
                <c:pt idx="48">
                  <c:v>1.5625</c:v>
                </c:pt>
                <c:pt idx="49">
                  <c:v>2.0751999999999997</c:v>
                </c:pt>
                <c:pt idx="50">
                  <c:v>3.7231000000000614</c:v>
                </c:pt>
                <c:pt idx="51">
                  <c:v>5.7739000000000003</c:v>
                </c:pt>
                <c:pt idx="52">
                  <c:v>8.8867000000000047</c:v>
                </c:pt>
                <c:pt idx="53">
                  <c:v>12.023900000000001</c:v>
                </c:pt>
                <c:pt idx="54">
                  <c:v>16.393999999999988</c:v>
                </c:pt>
                <c:pt idx="55">
                  <c:v>19.995099999999589</c:v>
                </c:pt>
                <c:pt idx="56">
                  <c:v>25.061</c:v>
                </c:pt>
                <c:pt idx="57">
                  <c:v>28.930700000000002</c:v>
                </c:pt>
                <c:pt idx="58">
                  <c:v>34.3628</c:v>
                </c:pt>
                <c:pt idx="59">
                  <c:v>39.160100000000163</c:v>
                </c:pt>
                <c:pt idx="60">
                  <c:v>44.714300000000001</c:v>
                </c:pt>
                <c:pt idx="61">
                  <c:v>49.621600000000001</c:v>
                </c:pt>
                <c:pt idx="62">
                  <c:v>55.517599999999995</c:v>
                </c:pt>
                <c:pt idx="63">
                  <c:v>60.705600000000011</c:v>
                </c:pt>
                <c:pt idx="64">
                  <c:v>66.894499999999994</c:v>
                </c:pt>
                <c:pt idx="65">
                  <c:v>72.485299999999995</c:v>
                </c:pt>
                <c:pt idx="66">
                  <c:v>77.917500000001027</c:v>
                </c:pt>
                <c:pt idx="67">
                  <c:v>84.509299999999996</c:v>
                </c:pt>
                <c:pt idx="68">
                  <c:v>89.965800000000002</c:v>
                </c:pt>
                <c:pt idx="69">
                  <c:v>96.777299999999997</c:v>
                </c:pt>
                <c:pt idx="70">
                  <c:v>101.7213</c:v>
                </c:pt>
                <c:pt idx="71">
                  <c:v>108.3985</c:v>
                </c:pt>
                <c:pt idx="72">
                  <c:v>113.74520000000012</c:v>
                </c:pt>
                <c:pt idx="73">
                  <c:v>120.72760000000002</c:v>
                </c:pt>
                <c:pt idx="74">
                  <c:v>126.0133</c:v>
                </c:pt>
                <c:pt idx="75">
                  <c:v>132.75140000000007</c:v>
                </c:pt>
                <c:pt idx="76">
                  <c:v>138.34230000000107</c:v>
                </c:pt>
                <c:pt idx="77">
                  <c:v>144.83640000000167</c:v>
                </c:pt>
                <c:pt idx="78">
                  <c:v>150.8546</c:v>
                </c:pt>
                <c:pt idx="79">
                  <c:v>156.59180000000001</c:v>
                </c:pt>
                <c:pt idx="80">
                  <c:v>162.90280000000001</c:v>
                </c:pt>
                <c:pt idx="81">
                  <c:v>168.85980000000001</c:v>
                </c:pt>
                <c:pt idx="82">
                  <c:v>175.9034</c:v>
                </c:pt>
                <c:pt idx="83">
                  <c:v>180.11469999999952</c:v>
                </c:pt>
                <c:pt idx="84">
                  <c:v>187.3169</c:v>
                </c:pt>
                <c:pt idx="85">
                  <c:v>192.74899999999997</c:v>
                </c:pt>
                <c:pt idx="86">
                  <c:v>199.1944</c:v>
                </c:pt>
                <c:pt idx="87">
                  <c:v>200.35400000000001</c:v>
                </c:pt>
                <c:pt idx="88">
                  <c:v>202.42920000000001</c:v>
                </c:pt>
                <c:pt idx="89">
                  <c:v>205.84720000000004</c:v>
                </c:pt>
                <c:pt idx="90">
                  <c:v>210.9375</c:v>
                </c:pt>
                <c:pt idx="91">
                  <c:v>216.04</c:v>
                </c:pt>
                <c:pt idx="92">
                  <c:v>219.97069999999999</c:v>
                </c:pt>
                <c:pt idx="93">
                  <c:v>224.82910000000001</c:v>
                </c:pt>
                <c:pt idx="94">
                  <c:v>227.81979999999999</c:v>
                </c:pt>
                <c:pt idx="95">
                  <c:v>232.1534</c:v>
                </c:pt>
                <c:pt idx="96">
                  <c:v>149.8193</c:v>
                </c:pt>
                <c:pt idx="97">
                  <c:v>154.64109999999999</c:v>
                </c:pt>
                <c:pt idx="98">
                  <c:v>141.5992</c:v>
                </c:pt>
                <c:pt idx="99">
                  <c:v>147.58070000000001</c:v>
                </c:pt>
                <c:pt idx="100">
                  <c:v>147.02690000000001</c:v>
                </c:pt>
                <c:pt idx="101">
                  <c:v>150.7276</c:v>
                </c:pt>
                <c:pt idx="102">
                  <c:v>157.96640000000087</c:v>
                </c:pt>
                <c:pt idx="103">
                  <c:v>153.03220000000007</c:v>
                </c:pt>
                <c:pt idx="104">
                  <c:v>150.11240000000001</c:v>
                </c:pt>
                <c:pt idx="105">
                  <c:v>144.81200000000001</c:v>
                </c:pt>
                <c:pt idx="106">
                  <c:v>150.20759999999999</c:v>
                </c:pt>
                <c:pt idx="107">
                  <c:v>152.68550000000002</c:v>
                </c:pt>
                <c:pt idx="108">
                  <c:v>156.4941</c:v>
                </c:pt>
                <c:pt idx="109">
                  <c:v>156.73830000000001</c:v>
                </c:pt>
                <c:pt idx="110">
                  <c:v>157.3486</c:v>
                </c:pt>
                <c:pt idx="111">
                  <c:v>153.74749999999997</c:v>
                </c:pt>
                <c:pt idx="112">
                  <c:v>151.89220000000267</c:v>
                </c:pt>
                <c:pt idx="113">
                  <c:v>150.63479999999998</c:v>
                </c:pt>
                <c:pt idx="114">
                  <c:v>151.34280000000001</c:v>
                </c:pt>
                <c:pt idx="115">
                  <c:v>150.63479999999998</c:v>
                </c:pt>
                <c:pt idx="116">
                  <c:v>151.2817</c:v>
                </c:pt>
                <c:pt idx="117">
                  <c:v>150.79339999999999</c:v>
                </c:pt>
                <c:pt idx="118">
                  <c:v>151.89220000000267</c:v>
                </c:pt>
                <c:pt idx="119">
                  <c:v>152.19730000000001</c:v>
                </c:pt>
                <c:pt idx="120">
                  <c:v>153.62550000000002</c:v>
                </c:pt>
                <c:pt idx="121">
                  <c:v>153.47899999999998</c:v>
                </c:pt>
                <c:pt idx="122">
                  <c:v>154.7851</c:v>
                </c:pt>
                <c:pt idx="123">
                  <c:v>154.6387</c:v>
                </c:pt>
                <c:pt idx="124">
                  <c:v>155.15140000000127</c:v>
                </c:pt>
                <c:pt idx="125">
                  <c:v>155.63959999999992</c:v>
                </c:pt>
                <c:pt idx="126">
                  <c:v>156.00579999999999</c:v>
                </c:pt>
                <c:pt idx="127">
                  <c:v>156.79929999999999</c:v>
                </c:pt>
                <c:pt idx="128">
                  <c:v>157.01899999999998</c:v>
                </c:pt>
                <c:pt idx="129">
                  <c:v>158.48390000000001</c:v>
                </c:pt>
                <c:pt idx="130">
                  <c:v>158.44730000000001</c:v>
                </c:pt>
                <c:pt idx="131">
                  <c:v>158.38620000000267</c:v>
                </c:pt>
                <c:pt idx="132">
                  <c:v>157.6294</c:v>
                </c:pt>
                <c:pt idx="133">
                  <c:v>158.1422</c:v>
                </c:pt>
                <c:pt idx="134">
                  <c:v>157.69040000000001</c:v>
                </c:pt>
                <c:pt idx="135">
                  <c:v>157.5317</c:v>
                </c:pt>
                <c:pt idx="136">
                  <c:v>156.04250000000002</c:v>
                </c:pt>
                <c:pt idx="137">
                  <c:v>155.76169999999999</c:v>
                </c:pt>
                <c:pt idx="138">
                  <c:v>154.90720000000007</c:v>
                </c:pt>
                <c:pt idx="139">
                  <c:v>154.82180000000147</c:v>
                </c:pt>
                <c:pt idx="140">
                  <c:v>153.11279999999999</c:v>
                </c:pt>
                <c:pt idx="141">
                  <c:v>152.52680000000001</c:v>
                </c:pt>
                <c:pt idx="142">
                  <c:v>150.57369999999995</c:v>
                </c:pt>
                <c:pt idx="143">
                  <c:v>150.57369999999995</c:v>
                </c:pt>
                <c:pt idx="144">
                  <c:v>149.8169</c:v>
                </c:pt>
                <c:pt idx="145">
                  <c:v>150.97650000000002</c:v>
                </c:pt>
                <c:pt idx="146">
                  <c:v>151.73339999999999</c:v>
                </c:pt>
                <c:pt idx="147">
                  <c:v>151.70899999999997</c:v>
                </c:pt>
                <c:pt idx="148">
                  <c:v>150.36620000000067</c:v>
                </c:pt>
                <c:pt idx="149">
                  <c:v>151.30620000000027</c:v>
                </c:pt>
                <c:pt idx="150">
                  <c:v>150.8546</c:v>
                </c:pt>
                <c:pt idx="151">
                  <c:v>151.6113</c:v>
                </c:pt>
                <c:pt idx="152">
                  <c:v>150.91549999999998</c:v>
                </c:pt>
                <c:pt idx="153">
                  <c:v>152.09959999999998</c:v>
                </c:pt>
                <c:pt idx="154">
                  <c:v>151.7944</c:v>
                </c:pt>
                <c:pt idx="155">
                  <c:v>152.86870000000027</c:v>
                </c:pt>
                <c:pt idx="156">
                  <c:v>152.09959999999998</c:v>
                </c:pt>
                <c:pt idx="157">
                  <c:v>153.29589999999999</c:v>
                </c:pt>
                <c:pt idx="158">
                  <c:v>153.29589999999999</c:v>
                </c:pt>
                <c:pt idx="159">
                  <c:v>154.60210000000001</c:v>
                </c:pt>
                <c:pt idx="160">
                  <c:v>154.297</c:v>
                </c:pt>
                <c:pt idx="161">
                  <c:v>155.76169999999999</c:v>
                </c:pt>
                <c:pt idx="162">
                  <c:v>155.79830000000001</c:v>
                </c:pt>
                <c:pt idx="163">
                  <c:v>156.77489999999995</c:v>
                </c:pt>
                <c:pt idx="164">
                  <c:v>155.79830000000001</c:v>
                </c:pt>
                <c:pt idx="165">
                  <c:v>156.71389999999616</c:v>
                </c:pt>
                <c:pt idx="166">
                  <c:v>156.22559999999999</c:v>
                </c:pt>
                <c:pt idx="167">
                  <c:v>156.89700000000047</c:v>
                </c:pt>
                <c:pt idx="168">
                  <c:v>156.12790000000001</c:v>
                </c:pt>
                <c:pt idx="169">
                  <c:v>157.22650000000002</c:v>
                </c:pt>
                <c:pt idx="170">
                  <c:v>156.61619999999999</c:v>
                </c:pt>
                <c:pt idx="171">
                  <c:v>157.32420000000027</c:v>
                </c:pt>
                <c:pt idx="172">
                  <c:v>156.79929999999999</c:v>
                </c:pt>
                <c:pt idx="173">
                  <c:v>156.65280000000001</c:v>
                </c:pt>
                <c:pt idx="174">
                  <c:v>156.31110000000001</c:v>
                </c:pt>
                <c:pt idx="175">
                  <c:v>156.83600000000001</c:v>
                </c:pt>
                <c:pt idx="176">
                  <c:v>156.55530000000007</c:v>
                </c:pt>
                <c:pt idx="177">
                  <c:v>157.01899999999998</c:v>
                </c:pt>
                <c:pt idx="178">
                  <c:v>157.93459999999999</c:v>
                </c:pt>
                <c:pt idx="179">
                  <c:v>158.48390000000001</c:v>
                </c:pt>
                <c:pt idx="180">
                  <c:v>157.2021</c:v>
                </c:pt>
                <c:pt idx="181">
                  <c:v>156.59180000000001</c:v>
                </c:pt>
                <c:pt idx="182">
                  <c:v>157.44640000000001</c:v>
                </c:pt>
                <c:pt idx="183">
                  <c:v>157.8125</c:v>
                </c:pt>
                <c:pt idx="184">
                  <c:v>157.959</c:v>
                </c:pt>
                <c:pt idx="185">
                  <c:v>157.93459999999999</c:v>
                </c:pt>
                <c:pt idx="186">
                  <c:v>158.1422</c:v>
                </c:pt>
                <c:pt idx="187">
                  <c:v>157.6294</c:v>
                </c:pt>
                <c:pt idx="188">
                  <c:v>157.83690000000001</c:v>
                </c:pt>
                <c:pt idx="189">
                  <c:v>157.16549999999998</c:v>
                </c:pt>
                <c:pt idx="190">
                  <c:v>157.65379999999999</c:v>
                </c:pt>
                <c:pt idx="191">
                  <c:v>156.83600000000001</c:v>
                </c:pt>
                <c:pt idx="192">
                  <c:v>157.56830000000087</c:v>
                </c:pt>
                <c:pt idx="193">
                  <c:v>156.5307</c:v>
                </c:pt>
                <c:pt idx="194">
                  <c:v>157.26319999999998</c:v>
                </c:pt>
                <c:pt idx="195">
                  <c:v>156.86040000000187</c:v>
                </c:pt>
                <c:pt idx="196">
                  <c:v>157.59280000000001</c:v>
                </c:pt>
                <c:pt idx="197">
                  <c:v>156.40880000000001</c:v>
                </c:pt>
                <c:pt idx="198">
                  <c:v>157.50730000000001</c:v>
                </c:pt>
                <c:pt idx="199">
                  <c:v>156.73830000000001</c:v>
                </c:pt>
                <c:pt idx="200">
                  <c:v>157.26319999999998</c:v>
                </c:pt>
                <c:pt idx="201">
                  <c:v>156.40880000000001</c:v>
                </c:pt>
                <c:pt idx="202">
                  <c:v>157.50730000000001</c:v>
                </c:pt>
                <c:pt idx="203">
                  <c:v>157.16549999999998</c:v>
                </c:pt>
                <c:pt idx="204">
                  <c:v>158.50830000000047</c:v>
                </c:pt>
                <c:pt idx="205">
                  <c:v>157.69040000000001</c:v>
                </c:pt>
                <c:pt idx="206">
                  <c:v>158.5694</c:v>
                </c:pt>
                <c:pt idx="207">
                  <c:v>157.71479999999912</c:v>
                </c:pt>
                <c:pt idx="208">
                  <c:v>158.5694</c:v>
                </c:pt>
                <c:pt idx="209">
                  <c:v>157.2021</c:v>
                </c:pt>
                <c:pt idx="210">
                  <c:v>158.17869999999999</c:v>
                </c:pt>
                <c:pt idx="211">
                  <c:v>159.05760000000001</c:v>
                </c:pt>
                <c:pt idx="212">
                  <c:v>159.2773</c:v>
                </c:pt>
                <c:pt idx="213">
                  <c:v>158.08100000000007</c:v>
                </c:pt>
                <c:pt idx="214">
                  <c:v>158.85010000000167</c:v>
                </c:pt>
                <c:pt idx="215">
                  <c:v>158.42290000000187</c:v>
                </c:pt>
                <c:pt idx="216">
                  <c:v>159.15530000000001</c:v>
                </c:pt>
                <c:pt idx="217">
                  <c:v>158.17869999999999</c:v>
                </c:pt>
                <c:pt idx="218">
                  <c:v>159.11869999999999</c:v>
                </c:pt>
                <c:pt idx="219">
                  <c:v>158.87449999999998</c:v>
                </c:pt>
                <c:pt idx="220">
                  <c:v>159.79</c:v>
                </c:pt>
                <c:pt idx="221">
                  <c:v>159.0942</c:v>
                </c:pt>
                <c:pt idx="222">
                  <c:v>159.4238</c:v>
                </c:pt>
                <c:pt idx="223">
                  <c:v>158.87449999999998</c:v>
                </c:pt>
                <c:pt idx="224">
                  <c:v>158.75240000000107</c:v>
                </c:pt>
                <c:pt idx="225">
                  <c:v>157.87359999999998</c:v>
                </c:pt>
                <c:pt idx="226">
                  <c:v>158.69150000000002</c:v>
                </c:pt>
                <c:pt idx="227">
                  <c:v>158.20309999999998</c:v>
                </c:pt>
                <c:pt idx="228">
                  <c:v>158.48390000000001</c:v>
                </c:pt>
                <c:pt idx="229">
                  <c:v>158.0566</c:v>
                </c:pt>
                <c:pt idx="230">
                  <c:v>157.9957</c:v>
                </c:pt>
                <c:pt idx="231">
                  <c:v>156.77489999999995</c:v>
                </c:pt>
                <c:pt idx="232">
                  <c:v>157.01899999999998</c:v>
                </c:pt>
                <c:pt idx="233">
                  <c:v>155.79830000000001</c:v>
                </c:pt>
                <c:pt idx="234">
                  <c:v>155.31</c:v>
                </c:pt>
                <c:pt idx="235">
                  <c:v>154.82180000000147</c:v>
                </c:pt>
                <c:pt idx="236">
                  <c:v>154.82180000000147</c:v>
                </c:pt>
                <c:pt idx="237">
                  <c:v>154.90720000000007</c:v>
                </c:pt>
                <c:pt idx="238">
                  <c:v>154.90720000000007</c:v>
                </c:pt>
                <c:pt idx="239">
                  <c:v>155.0659</c:v>
                </c:pt>
                <c:pt idx="240">
                  <c:v>154.90720000000007</c:v>
                </c:pt>
                <c:pt idx="241">
                  <c:v>154.90720000000007</c:v>
                </c:pt>
                <c:pt idx="242">
                  <c:v>154.57769999999999</c:v>
                </c:pt>
                <c:pt idx="243">
                  <c:v>155.33450000000002</c:v>
                </c:pt>
                <c:pt idx="244">
                  <c:v>155.98140000000359</c:v>
                </c:pt>
                <c:pt idx="245">
                  <c:v>155.70069999999998</c:v>
                </c:pt>
                <c:pt idx="246">
                  <c:v>155.09030000000001</c:v>
                </c:pt>
                <c:pt idx="247">
                  <c:v>156.00579999999999</c:v>
                </c:pt>
                <c:pt idx="248">
                  <c:v>155.92040000000227</c:v>
                </c:pt>
                <c:pt idx="249">
                  <c:v>156.5307</c:v>
                </c:pt>
                <c:pt idx="250">
                  <c:v>156.4332</c:v>
                </c:pt>
                <c:pt idx="251">
                  <c:v>157.14109999999999</c:v>
                </c:pt>
                <c:pt idx="252">
                  <c:v>157.26319999999998</c:v>
                </c:pt>
                <c:pt idx="253">
                  <c:v>157.959</c:v>
                </c:pt>
                <c:pt idx="254">
                  <c:v>157.16549999999998</c:v>
                </c:pt>
                <c:pt idx="255">
                  <c:v>158.1422</c:v>
                </c:pt>
                <c:pt idx="256">
                  <c:v>157.75140000000007</c:v>
                </c:pt>
                <c:pt idx="257">
                  <c:v>158.36180000000004</c:v>
                </c:pt>
                <c:pt idx="258">
                  <c:v>157.87359999999998</c:v>
                </c:pt>
                <c:pt idx="259">
                  <c:v>158.60589999999999</c:v>
                </c:pt>
                <c:pt idx="260">
                  <c:v>157.89790000000067</c:v>
                </c:pt>
                <c:pt idx="261">
                  <c:v>158.32520000000127</c:v>
                </c:pt>
                <c:pt idx="262">
                  <c:v>156.89700000000047</c:v>
                </c:pt>
                <c:pt idx="263">
                  <c:v>157.47069999999999</c:v>
                </c:pt>
                <c:pt idx="264">
                  <c:v>156.6772</c:v>
                </c:pt>
                <c:pt idx="265">
                  <c:v>157.50730000000001</c:v>
                </c:pt>
                <c:pt idx="266">
                  <c:v>156.6772</c:v>
                </c:pt>
                <c:pt idx="267">
                  <c:v>157.89790000000067</c:v>
                </c:pt>
                <c:pt idx="268">
                  <c:v>157.01899999999998</c:v>
                </c:pt>
                <c:pt idx="269">
                  <c:v>157.9957</c:v>
                </c:pt>
                <c:pt idx="270">
                  <c:v>157.14109999999999</c:v>
                </c:pt>
                <c:pt idx="271">
                  <c:v>158.0566</c:v>
                </c:pt>
                <c:pt idx="272">
                  <c:v>157.50730000000001</c:v>
                </c:pt>
                <c:pt idx="273">
                  <c:v>158.44730000000001</c:v>
                </c:pt>
                <c:pt idx="274">
                  <c:v>157.93459999999999</c:v>
                </c:pt>
                <c:pt idx="275">
                  <c:v>158.63040000000001</c:v>
                </c:pt>
                <c:pt idx="276">
                  <c:v>159.30170000000001</c:v>
                </c:pt>
                <c:pt idx="277">
                  <c:v>160.19290000000001</c:v>
                </c:pt>
                <c:pt idx="278">
                  <c:v>159.6069</c:v>
                </c:pt>
                <c:pt idx="279">
                  <c:v>160.09520000000001</c:v>
                </c:pt>
                <c:pt idx="280">
                  <c:v>159.9487</c:v>
                </c:pt>
                <c:pt idx="281">
                  <c:v>160.21729999999999</c:v>
                </c:pt>
                <c:pt idx="282">
                  <c:v>159.64349999999999</c:v>
                </c:pt>
                <c:pt idx="283">
                  <c:v>159.88770000000127</c:v>
                </c:pt>
                <c:pt idx="284">
                  <c:v>160.0342</c:v>
                </c:pt>
                <c:pt idx="285">
                  <c:v>160.7422</c:v>
                </c:pt>
                <c:pt idx="286">
                  <c:v>160.19290000000001</c:v>
                </c:pt>
                <c:pt idx="287">
                  <c:v>160.37610000000001</c:v>
                </c:pt>
                <c:pt idx="288">
                  <c:v>160.40050000000002</c:v>
                </c:pt>
                <c:pt idx="289">
                  <c:v>160.92530000000087</c:v>
                </c:pt>
                <c:pt idx="290">
                  <c:v>161.1328</c:v>
                </c:pt>
                <c:pt idx="291">
                  <c:v>161.56</c:v>
                </c:pt>
                <c:pt idx="292">
                  <c:v>161.92630000000167</c:v>
                </c:pt>
                <c:pt idx="293">
                  <c:v>161.80420000000001</c:v>
                </c:pt>
                <c:pt idx="294">
                  <c:v>161.68210000000047</c:v>
                </c:pt>
                <c:pt idx="295">
                  <c:v>161.23049999999998</c:v>
                </c:pt>
                <c:pt idx="296">
                  <c:v>161.74309999999952</c:v>
                </c:pt>
                <c:pt idx="297">
                  <c:v>161.5967</c:v>
                </c:pt>
                <c:pt idx="298">
                  <c:v>161.80420000000001</c:v>
                </c:pt>
                <c:pt idx="299">
                  <c:v>161.56</c:v>
                </c:pt>
                <c:pt idx="300">
                  <c:v>161.86520000000004</c:v>
                </c:pt>
                <c:pt idx="301">
                  <c:v>161.35250000000067</c:v>
                </c:pt>
                <c:pt idx="302">
                  <c:v>161.47459999999998</c:v>
                </c:pt>
                <c:pt idx="303">
                  <c:v>160.86420000000001</c:v>
                </c:pt>
                <c:pt idx="304">
                  <c:v>161.1694</c:v>
                </c:pt>
                <c:pt idx="305">
                  <c:v>160.37610000000001</c:v>
                </c:pt>
                <c:pt idx="306">
                  <c:v>161.01069999999999</c:v>
                </c:pt>
                <c:pt idx="307">
                  <c:v>160.00979999999998</c:v>
                </c:pt>
                <c:pt idx="308">
                  <c:v>160.70559999999998</c:v>
                </c:pt>
                <c:pt idx="309">
                  <c:v>160.76659999999998</c:v>
                </c:pt>
                <c:pt idx="310">
                  <c:v>159.79</c:v>
                </c:pt>
                <c:pt idx="311">
                  <c:v>158.5694</c:v>
                </c:pt>
                <c:pt idx="312">
                  <c:v>159.72899999999998</c:v>
                </c:pt>
                <c:pt idx="313">
                  <c:v>159.0942</c:v>
                </c:pt>
                <c:pt idx="314">
                  <c:v>160.21729999999999</c:v>
                </c:pt>
                <c:pt idx="315">
                  <c:v>158.85010000000167</c:v>
                </c:pt>
                <c:pt idx="316">
                  <c:v>159.97309999999999</c:v>
                </c:pt>
                <c:pt idx="317">
                  <c:v>159.72899999999998</c:v>
                </c:pt>
                <c:pt idx="318">
                  <c:v>160.82770000000087</c:v>
                </c:pt>
                <c:pt idx="319">
                  <c:v>159.82660000000001</c:v>
                </c:pt>
                <c:pt idx="320">
                  <c:v>161.1328</c:v>
                </c:pt>
                <c:pt idx="321">
                  <c:v>160.62010000000001</c:v>
                </c:pt>
                <c:pt idx="322">
                  <c:v>161.1328</c:v>
                </c:pt>
                <c:pt idx="323">
                  <c:v>159.79</c:v>
                </c:pt>
                <c:pt idx="324">
                  <c:v>160.15630000000004</c:v>
                </c:pt>
                <c:pt idx="325">
                  <c:v>159.36280000000087</c:v>
                </c:pt>
                <c:pt idx="326">
                  <c:v>159.9487</c:v>
                </c:pt>
                <c:pt idx="327">
                  <c:v>158.93550000000002</c:v>
                </c:pt>
                <c:pt idx="328">
                  <c:v>160.70559999999998</c:v>
                </c:pt>
                <c:pt idx="329">
                  <c:v>160.52240000000322</c:v>
                </c:pt>
                <c:pt idx="330">
                  <c:v>161.65770000000001</c:v>
                </c:pt>
                <c:pt idx="331">
                  <c:v>160.7422</c:v>
                </c:pt>
                <c:pt idx="332">
                  <c:v>161.77979999999607</c:v>
                </c:pt>
                <c:pt idx="333">
                  <c:v>161.35250000000067</c:v>
                </c:pt>
                <c:pt idx="334">
                  <c:v>162.1704</c:v>
                </c:pt>
                <c:pt idx="335">
                  <c:v>161.5967</c:v>
                </c:pt>
                <c:pt idx="336">
                  <c:v>162.51230000000001</c:v>
                </c:pt>
                <c:pt idx="337">
                  <c:v>162.39020000000087</c:v>
                </c:pt>
                <c:pt idx="338">
                  <c:v>162.3535</c:v>
                </c:pt>
                <c:pt idx="339">
                  <c:v>161.0718</c:v>
                </c:pt>
                <c:pt idx="340">
                  <c:v>161.56</c:v>
                </c:pt>
                <c:pt idx="341">
                  <c:v>161.56</c:v>
                </c:pt>
                <c:pt idx="342">
                  <c:v>161.86520000000004</c:v>
                </c:pt>
                <c:pt idx="343">
                  <c:v>161.1694</c:v>
                </c:pt>
                <c:pt idx="344">
                  <c:v>161.499</c:v>
                </c:pt>
                <c:pt idx="345">
                  <c:v>161.499</c:v>
                </c:pt>
                <c:pt idx="346">
                  <c:v>161.43800000000007</c:v>
                </c:pt>
                <c:pt idx="347">
                  <c:v>160.98630000000207</c:v>
                </c:pt>
                <c:pt idx="348">
                  <c:v>159.48480000000001</c:v>
                </c:pt>
                <c:pt idx="349">
                  <c:v>159.54589999999999</c:v>
                </c:pt>
                <c:pt idx="350">
                  <c:v>159.97309999999999</c:v>
                </c:pt>
                <c:pt idx="351">
                  <c:v>160.43700000000001</c:v>
                </c:pt>
                <c:pt idx="352">
                  <c:v>160.21729999999999</c:v>
                </c:pt>
                <c:pt idx="353">
                  <c:v>160.80330000000001</c:v>
                </c:pt>
                <c:pt idx="354">
                  <c:v>160.15630000000004</c:v>
                </c:pt>
                <c:pt idx="355">
                  <c:v>160.62010000000001</c:v>
                </c:pt>
                <c:pt idx="356">
                  <c:v>160.5591</c:v>
                </c:pt>
                <c:pt idx="357">
                  <c:v>161.71879999999999</c:v>
                </c:pt>
                <c:pt idx="358">
                  <c:v>162.0849</c:v>
                </c:pt>
                <c:pt idx="359">
                  <c:v>163.08600000000001</c:v>
                </c:pt>
                <c:pt idx="360">
                  <c:v>162.2681</c:v>
                </c:pt>
                <c:pt idx="361">
                  <c:v>163.2445999999959</c:v>
                </c:pt>
                <c:pt idx="362">
                  <c:v>162.87840000000207</c:v>
                </c:pt>
                <c:pt idx="363">
                  <c:v>164.22130000000001</c:v>
                </c:pt>
                <c:pt idx="364">
                  <c:v>163.6352</c:v>
                </c:pt>
                <c:pt idx="365">
                  <c:v>165.07569999999998</c:v>
                </c:pt>
                <c:pt idx="366">
                  <c:v>164.61179999999999</c:v>
                </c:pt>
                <c:pt idx="367">
                  <c:v>164.70949999999999</c:v>
                </c:pt>
                <c:pt idx="368">
                  <c:v>162.65880000000001</c:v>
                </c:pt>
                <c:pt idx="369">
                  <c:v>163.54989999999998</c:v>
                </c:pt>
                <c:pt idx="370">
                  <c:v>162.32910000000001</c:v>
                </c:pt>
                <c:pt idx="371">
                  <c:v>163.0249</c:v>
                </c:pt>
                <c:pt idx="372">
                  <c:v>161.8409</c:v>
                </c:pt>
                <c:pt idx="373">
                  <c:v>163.45210000000247</c:v>
                </c:pt>
                <c:pt idx="374">
                  <c:v>164.18459999999999</c:v>
                </c:pt>
                <c:pt idx="375">
                  <c:v>164.70949999999999</c:v>
                </c:pt>
                <c:pt idx="376">
                  <c:v>163.42770000000004</c:v>
                </c:pt>
                <c:pt idx="377">
                  <c:v>165.3442</c:v>
                </c:pt>
                <c:pt idx="378">
                  <c:v>165.1977</c:v>
                </c:pt>
                <c:pt idx="379">
                  <c:v>166.87010000000001</c:v>
                </c:pt>
                <c:pt idx="380">
                  <c:v>166.56489999999999</c:v>
                </c:pt>
                <c:pt idx="381">
                  <c:v>167.7002</c:v>
                </c:pt>
                <c:pt idx="382">
                  <c:v>167.334</c:v>
                </c:pt>
                <c:pt idx="383">
                  <c:v>168.12740000000107</c:v>
                </c:pt>
                <c:pt idx="384">
                  <c:v>167.5172</c:v>
                </c:pt>
                <c:pt idx="385">
                  <c:v>168.39600000000004</c:v>
                </c:pt>
                <c:pt idx="386">
                  <c:v>168.67669999999998</c:v>
                </c:pt>
                <c:pt idx="387">
                  <c:v>170.22710000000001</c:v>
                </c:pt>
                <c:pt idx="388">
                  <c:v>170.01949999999999</c:v>
                </c:pt>
                <c:pt idx="389">
                  <c:v>171.20359999999607</c:v>
                </c:pt>
                <c:pt idx="390">
                  <c:v>171.36240000000359</c:v>
                </c:pt>
                <c:pt idx="391">
                  <c:v>172.18030000000007</c:v>
                </c:pt>
                <c:pt idx="392">
                  <c:v>171.5454</c:v>
                </c:pt>
                <c:pt idx="393">
                  <c:v>172.24119999999999</c:v>
                </c:pt>
                <c:pt idx="394">
                  <c:v>173.0102</c:v>
                </c:pt>
                <c:pt idx="395">
                  <c:v>173.13230000000001</c:v>
                </c:pt>
                <c:pt idx="396">
                  <c:v>172.70509999999999</c:v>
                </c:pt>
                <c:pt idx="397">
                  <c:v>172.79049999999998</c:v>
                </c:pt>
                <c:pt idx="398">
                  <c:v>172.85150000000004</c:v>
                </c:pt>
                <c:pt idx="399">
                  <c:v>173.07140000000001</c:v>
                </c:pt>
                <c:pt idx="400">
                  <c:v>173.2544</c:v>
                </c:pt>
                <c:pt idx="401">
                  <c:v>173.31540000000001</c:v>
                </c:pt>
                <c:pt idx="402">
                  <c:v>173.2544</c:v>
                </c:pt>
                <c:pt idx="403">
                  <c:v>172.1557</c:v>
                </c:pt>
                <c:pt idx="404">
                  <c:v>171.93610000000001</c:v>
                </c:pt>
                <c:pt idx="405">
                  <c:v>171.50890000000001</c:v>
                </c:pt>
                <c:pt idx="406">
                  <c:v>172.76609999999999</c:v>
                </c:pt>
                <c:pt idx="407">
                  <c:v>173.70599999999999</c:v>
                </c:pt>
                <c:pt idx="408">
                  <c:v>173.8647</c:v>
                </c:pt>
                <c:pt idx="409">
                  <c:v>172.72959999999998</c:v>
                </c:pt>
                <c:pt idx="410">
                  <c:v>172.79049999999998</c:v>
                </c:pt>
                <c:pt idx="411">
                  <c:v>171.63079999999999</c:v>
                </c:pt>
                <c:pt idx="412">
                  <c:v>171.08150000000001</c:v>
                </c:pt>
                <c:pt idx="413">
                  <c:v>170.62989999999999</c:v>
                </c:pt>
                <c:pt idx="414">
                  <c:v>172.82230000000408</c:v>
                </c:pt>
                <c:pt idx="415">
                  <c:v>176.38190000000247</c:v>
                </c:pt>
                <c:pt idx="416">
                  <c:v>178.73779999999999</c:v>
                </c:pt>
                <c:pt idx="417">
                  <c:v>191.08150000000001</c:v>
                </c:pt>
                <c:pt idx="418">
                  <c:v>203.29650599999601</c:v>
                </c:pt>
                <c:pt idx="419">
                  <c:v>206.73335999999998</c:v>
                </c:pt>
                <c:pt idx="420">
                  <c:v>206.22071999999997</c:v>
                </c:pt>
                <c:pt idx="421">
                  <c:v>208.19832000000127</c:v>
                </c:pt>
                <c:pt idx="422">
                  <c:v>208.05168</c:v>
                </c:pt>
                <c:pt idx="423">
                  <c:v>210.27828</c:v>
                </c:pt>
                <c:pt idx="424">
                  <c:v>209.61911999999998</c:v>
                </c:pt>
                <c:pt idx="425">
                  <c:v>210.93755999999999</c:v>
                </c:pt>
                <c:pt idx="426">
                  <c:v>209.10648</c:v>
                </c:pt>
                <c:pt idx="427">
                  <c:v>211.15716</c:v>
                </c:pt>
                <c:pt idx="428">
                  <c:v>210.76175999999998</c:v>
                </c:pt>
                <c:pt idx="429">
                  <c:v>211.74323999999999</c:v>
                </c:pt>
                <c:pt idx="430">
                  <c:v>210.4248</c:v>
                </c:pt>
                <c:pt idx="431">
                  <c:v>211.96284000000207</c:v>
                </c:pt>
                <c:pt idx="432">
                  <c:v>211.66992000000002</c:v>
                </c:pt>
                <c:pt idx="433">
                  <c:v>212.76852</c:v>
                </c:pt>
                <c:pt idx="434">
                  <c:v>212.03616</c:v>
                </c:pt>
                <c:pt idx="435">
                  <c:v>213.47172</c:v>
                </c:pt>
                <c:pt idx="436">
                  <c:v>214.16015999999999</c:v>
                </c:pt>
                <c:pt idx="437">
                  <c:v>215.30268000000001</c:v>
                </c:pt>
                <c:pt idx="438">
                  <c:v>214.86324000000027</c:v>
                </c:pt>
                <c:pt idx="439">
                  <c:v>216.69432</c:v>
                </c:pt>
                <c:pt idx="440">
                  <c:v>216.87012000000001</c:v>
                </c:pt>
                <c:pt idx="441">
                  <c:v>218.11524</c:v>
                </c:pt>
                <c:pt idx="442">
                  <c:v>216.94332</c:v>
                </c:pt>
                <c:pt idx="443">
                  <c:v>217.64651999999998</c:v>
                </c:pt>
                <c:pt idx="444">
                  <c:v>218.11524</c:v>
                </c:pt>
                <c:pt idx="445">
                  <c:v>218.55479999999997</c:v>
                </c:pt>
                <c:pt idx="446">
                  <c:v>217.79292000000001</c:v>
                </c:pt>
                <c:pt idx="447">
                  <c:v>217.71983999999998</c:v>
                </c:pt>
                <c:pt idx="448">
                  <c:v>218.30568</c:v>
                </c:pt>
                <c:pt idx="449">
                  <c:v>220.13675999999998</c:v>
                </c:pt>
                <c:pt idx="450">
                  <c:v>220.28327999999999</c:v>
                </c:pt>
                <c:pt idx="451">
                  <c:v>221.26475999999616</c:v>
                </c:pt>
                <c:pt idx="452">
                  <c:v>223.21284</c:v>
                </c:pt>
                <c:pt idx="453">
                  <c:v>223.90140000000127</c:v>
                </c:pt>
                <c:pt idx="454">
                  <c:v>225.58596</c:v>
                </c:pt>
                <c:pt idx="455">
                  <c:v>224.92668</c:v>
                </c:pt>
                <c:pt idx="456">
                  <c:v>226.0986</c:v>
                </c:pt>
                <c:pt idx="457">
                  <c:v>227.05080000000001</c:v>
                </c:pt>
                <c:pt idx="458">
                  <c:v>229.29192</c:v>
                </c:pt>
                <c:pt idx="459">
                  <c:v>229.73148</c:v>
                </c:pt>
                <c:pt idx="460">
                  <c:v>232.25087999999997</c:v>
                </c:pt>
                <c:pt idx="461">
                  <c:v>232.61712</c:v>
                </c:pt>
                <c:pt idx="462">
                  <c:v>234.59484</c:v>
                </c:pt>
                <c:pt idx="463">
                  <c:v>234.27251999999999</c:v>
                </c:pt>
                <c:pt idx="464">
                  <c:v>236.9824800000037</c:v>
                </c:pt>
                <c:pt idx="465">
                  <c:v>237.64163999999997</c:v>
                </c:pt>
                <c:pt idx="466">
                  <c:v>240.52740000000207</c:v>
                </c:pt>
                <c:pt idx="467">
                  <c:v>239.91204000000027</c:v>
                </c:pt>
                <c:pt idx="468">
                  <c:v>242.03616</c:v>
                </c:pt>
                <c:pt idx="469">
                  <c:v>242.13864000000001</c:v>
                </c:pt>
                <c:pt idx="470">
                  <c:v>243.28140000000027</c:v>
                </c:pt>
                <c:pt idx="471">
                  <c:v>241.96284000000207</c:v>
                </c:pt>
                <c:pt idx="472">
                  <c:v>243.06155999999999</c:v>
                </c:pt>
                <c:pt idx="473">
                  <c:v>244.55568</c:v>
                </c:pt>
                <c:pt idx="474">
                  <c:v>246.53327999999999</c:v>
                </c:pt>
                <c:pt idx="475">
                  <c:v>245.18567999999999</c:v>
                </c:pt>
                <c:pt idx="476">
                  <c:v>246.65052</c:v>
                </c:pt>
                <c:pt idx="477">
                  <c:v>245.94720000000001</c:v>
                </c:pt>
                <c:pt idx="478">
                  <c:v>247.55856</c:v>
                </c:pt>
                <c:pt idx="479">
                  <c:v>246.57707999999997</c:v>
                </c:pt>
                <c:pt idx="480">
                  <c:v>247.9248</c:v>
                </c:pt>
                <c:pt idx="481">
                  <c:v>249.06744000000322</c:v>
                </c:pt>
                <c:pt idx="482">
                  <c:v>250.8984000000037</c:v>
                </c:pt>
                <c:pt idx="483">
                  <c:v>252.21671999999998</c:v>
                </c:pt>
                <c:pt idx="484">
                  <c:v>253.93068</c:v>
                </c:pt>
                <c:pt idx="485">
                  <c:v>256.34760000000432</c:v>
                </c:pt>
                <c:pt idx="486">
                  <c:v>257.70995999999963</c:v>
                </c:pt>
                <c:pt idx="487">
                  <c:v>259.57031999999663</c:v>
                </c:pt>
                <c:pt idx="488">
                  <c:v>260.00988000000478</c:v>
                </c:pt>
                <c:pt idx="489">
                  <c:v>262.76363999999899</c:v>
                </c:pt>
                <c:pt idx="490">
                  <c:v>263.89164</c:v>
                </c:pt>
                <c:pt idx="491">
                  <c:v>266.45507999999899</c:v>
                </c:pt>
                <c:pt idx="492">
                  <c:v>267.04091999999969</c:v>
                </c:pt>
                <c:pt idx="493">
                  <c:v>270.16116</c:v>
                </c:pt>
                <c:pt idx="494">
                  <c:v>271.04003999999969</c:v>
                </c:pt>
                <c:pt idx="495">
                  <c:v>273.23723999999669</c:v>
                </c:pt>
                <c:pt idx="496">
                  <c:v>273.92579999999663</c:v>
                </c:pt>
                <c:pt idx="497">
                  <c:v>275.43455999999213</c:v>
                </c:pt>
                <c:pt idx="498">
                  <c:v>275.80079999999964</c:v>
                </c:pt>
                <c:pt idx="499">
                  <c:v>277.22171999998903</c:v>
                </c:pt>
                <c:pt idx="500">
                  <c:v>278.32031999999663</c:v>
                </c:pt>
                <c:pt idx="501">
                  <c:v>279.71184</c:v>
                </c:pt>
                <c:pt idx="502">
                  <c:v>282.12899999999894</c:v>
                </c:pt>
                <c:pt idx="503">
                  <c:v>283.88675999999663</c:v>
                </c:pt>
                <c:pt idx="504">
                  <c:v>285.90827999999863</c:v>
                </c:pt>
                <c:pt idx="505">
                  <c:v>286.49411999999018</c:v>
                </c:pt>
                <c:pt idx="506">
                  <c:v>288.72071999999173</c:v>
                </c:pt>
                <c:pt idx="507">
                  <c:v>289.20407999999969</c:v>
                </c:pt>
                <c:pt idx="508">
                  <c:v>286.27440000000001</c:v>
                </c:pt>
                <c:pt idx="509">
                  <c:v>284.80955999999969</c:v>
                </c:pt>
                <c:pt idx="510">
                  <c:v>283.52064000000001</c:v>
                </c:pt>
                <c:pt idx="511">
                  <c:v>274.21871999999104</c:v>
                </c:pt>
                <c:pt idx="512">
                  <c:v>262.93943999999863</c:v>
                </c:pt>
                <c:pt idx="513">
                  <c:v>252.68567999999999</c:v>
                </c:pt>
                <c:pt idx="514">
                  <c:v>241.55268000000001</c:v>
                </c:pt>
                <c:pt idx="515">
                  <c:v>233.12987999999999</c:v>
                </c:pt>
                <c:pt idx="516">
                  <c:v>221.67479999999998</c:v>
                </c:pt>
                <c:pt idx="517">
                  <c:v>213.10559999999998</c:v>
                </c:pt>
                <c:pt idx="518">
                  <c:v>202.85160000000027</c:v>
                </c:pt>
                <c:pt idx="519">
                  <c:v>193.57907999999998</c:v>
                </c:pt>
                <c:pt idx="520">
                  <c:v>184.68755999999999</c:v>
                </c:pt>
                <c:pt idx="521">
                  <c:v>175.41504</c:v>
                </c:pt>
                <c:pt idx="522">
                  <c:v>167.13864000000001</c:v>
                </c:pt>
                <c:pt idx="523">
                  <c:v>157.22172</c:v>
                </c:pt>
                <c:pt idx="524">
                  <c:v>149.82432000000207</c:v>
                </c:pt>
                <c:pt idx="525">
                  <c:v>140.30280000000027</c:v>
                </c:pt>
                <c:pt idx="526">
                  <c:v>132.75888</c:v>
                </c:pt>
                <c:pt idx="527">
                  <c:v>123.92592</c:v>
                </c:pt>
                <c:pt idx="528">
                  <c:v>116.89452000000072</c:v>
                </c:pt>
                <c:pt idx="529">
                  <c:v>108.80856</c:v>
                </c:pt>
                <c:pt idx="530">
                  <c:v>101.22072</c:v>
                </c:pt>
                <c:pt idx="531">
                  <c:v>93.72072</c:v>
                </c:pt>
                <c:pt idx="532">
                  <c:v>86.865239999999986</c:v>
                </c:pt>
                <c:pt idx="533">
                  <c:v>80.463840000000005</c:v>
                </c:pt>
                <c:pt idx="534">
                  <c:v>73.608359999999948</c:v>
                </c:pt>
                <c:pt idx="535">
                  <c:v>68.15916</c:v>
                </c:pt>
                <c:pt idx="536">
                  <c:v>61.78716</c:v>
                </c:pt>
                <c:pt idx="537">
                  <c:v>56.953079999999993</c:v>
                </c:pt>
                <c:pt idx="538">
                  <c:v>51.123000000000012</c:v>
                </c:pt>
                <c:pt idx="539">
                  <c:v>47.065440000000002</c:v>
                </c:pt>
                <c:pt idx="540">
                  <c:v>41.86524</c:v>
                </c:pt>
                <c:pt idx="541">
                  <c:v>38.862360000000002</c:v>
                </c:pt>
                <c:pt idx="542">
                  <c:v>34.32132</c:v>
                </c:pt>
                <c:pt idx="543">
                  <c:v>31.97748</c:v>
                </c:pt>
                <c:pt idx="544">
                  <c:v>28.461959999999987</c:v>
                </c:pt>
                <c:pt idx="545">
                  <c:v>26.777399999999989</c:v>
                </c:pt>
                <c:pt idx="546">
                  <c:v>24.243119999999589</c:v>
                </c:pt>
                <c:pt idx="547">
                  <c:v>22.045919999999889</c:v>
                </c:pt>
                <c:pt idx="548">
                  <c:v>20.434560000000001</c:v>
                </c:pt>
                <c:pt idx="549">
                  <c:v>19.599599999999889</c:v>
                </c:pt>
                <c:pt idx="550">
                  <c:v>18.310559999999999</c:v>
                </c:pt>
                <c:pt idx="551">
                  <c:v>17.57808</c:v>
                </c:pt>
                <c:pt idx="552">
                  <c:v>16.450199999999889</c:v>
                </c:pt>
                <c:pt idx="553">
                  <c:v>15.864240000000002</c:v>
                </c:pt>
                <c:pt idx="554">
                  <c:v>14.838840000000001</c:v>
                </c:pt>
                <c:pt idx="555">
                  <c:v>14.252880000000006</c:v>
                </c:pt>
                <c:pt idx="556">
                  <c:v>13.549800000000001</c:v>
                </c:pt>
                <c:pt idx="557">
                  <c:v>13.110359999999998</c:v>
                </c:pt>
                <c:pt idx="558">
                  <c:v>12.5244</c:v>
                </c:pt>
                <c:pt idx="559">
                  <c:v>11.93844</c:v>
                </c:pt>
                <c:pt idx="560">
                  <c:v>11.352480000000382</c:v>
                </c:pt>
                <c:pt idx="561">
                  <c:v>10.957080000000024</c:v>
                </c:pt>
                <c:pt idx="562">
                  <c:v>10.473600000000006</c:v>
                </c:pt>
                <c:pt idx="563">
                  <c:v>10.00488</c:v>
                </c:pt>
                <c:pt idx="564">
                  <c:v>9.5947200000000006</c:v>
                </c:pt>
                <c:pt idx="565">
                  <c:v>9.3018000000000001</c:v>
                </c:pt>
                <c:pt idx="566">
                  <c:v>8.9355600000000024</c:v>
                </c:pt>
                <c:pt idx="567">
                  <c:v>8.5400400000000012</c:v>
                </c:pt>
                <c:pt idx="568">
                  <c:v>8.2030800000000017</c:v>
                </c:pt>
                <c:pt idx="569">
                  <c:v>7.8808799999999986</c:v>
                </c:pt>
                <c:pt idx="570">
                  <c:v>7.6172399999999945</c:v>
                </c:pt>
                <c:pt idx="571">
                  <c:v>7.2949199999999745</c:v>
                </c:pt>
                <c:pt idx="572">
                  <c:v>7.1044799999999855</c:v>
                </c:pt>
                <c:pt idx="573">
                  <c:v>6.7822800000000001</c:v>
                </c:pt>
                <c:pt idx="574">
                  <c:v>6.5918399999999995</c:v>
                </c:pt>
                <c:pt idx="575">
                  <c:v>6.2255999999999965</c:v>
                </c:pt>
                <c:pt idx="576">
                  <c:v>6.0498000000000003</c:v>
                </c:pt>
                <c:pt idx="577">
                  <c:v>5.7568799999999998</c:v>
                </c:pt>
                <c:pt idx="578">
                  <c:v>5.61036</c:v>
                </c:pt>
                <c:pt idx="579">
                  <c:v>5.3174399999999755</c:v>
                </c:pt>
                <c:pt idx="580">
                  <c:v>5.0536799999999999</c:v>
                </c:pt>
                <c:pt idx="581">
                  <c:v>4.8046799999999985</c:v>
                </c:pt>
                <c:pt idx="582">
                  <c:v>4.7314800000000004</c:v>
                </c:pt>
                <c:pt idx="583">
                  <c:v>4.4384399999999999</c:v>
                </c:pt>
                <c:pt idx="584">
                  <c:v>4.36524</c:v>
                </c:pt>
                <c:pt idx="585">
                  <c:v>4.1016000000000004</c:v>
                </c:pt>
                <c:pt idx="586">
                  <c:v>4.0282799999999996</c:v>
                </c:pt>
                <c:pt idx="587">
                  <c:v>3.8085599999999977</c:v>
                </c:pt>
                <c:pt idx="588">
                  <c:v>3.70608</c:v>
                </c:pt>
                <c:pt idx="589">
                  <c:v>3.4424399999999977</c:v>
                </c:pt>
                <c:pt idx="590">
                  <c:v>3.3691199999999997</c:v>
                </c:pt>
                <c:pt idx="591">
                  <c:v>3.1201199999999996</c:v>
                </c:pt>
                <c:pt idx="592">
                  <c:v>3.0761999999999987</c:v>
                </c:pt>
                <c:pt idx="593">
                  <c:v>2.8564799999999173</c:v>
                </c:pt>
                <c:pt idx="594">
                  <c:v>2.7831600000000614</c:v>
                </c:pt>
                <c:pt idx="595">
                  <c:v>2.6074799999999998</c:v>
                </c:pt>
                <c:pt idx="596">
                  <c:v>2.4902399999999987</c:v>
                </c:pt>
                <c:pt idx="597">
                  <c:v>2.3876399999999998</c:v>
                </c:pt>
                <c:pt idx="598">
                  <c:v>2.3144399999999967</c:v>
                </c:pt>
                <c:pt idx="599">
                  <c:v>2.1240000000000001</c:v>
                </c:pt>
                <c:pt idx="600">
                  <c:v>2.1240000000000001</c:v>
                </c:pt>
                <c:pt idx="601">
                  <c:v>1.9774799999999999</c:v>
                </c:pt>
                <c:pt idx="602">
                  <c:v>1.9481999999999999</c:v>
                </c:pt>
                <c:pt idx="603">
                  <c:v>2.0507999999999997</c:v>
                </c:pt>
                <c:pt idx="604">
                  <c:v>2.1240000000000001</c:v>
                </c:pt>
                <c:pt idx="605">
                  <c:v>2.1973199999999999</c:v>
                </c:pt>
                <c:pt idx="606">
                  <c:v>2.2412399999999999</c:v>
                </c:pt>
                <c:pt idx="607">
                  <c:v>2.3437199999999998</c:v>
                </c:pt>
                <c:pt idx="608">
                  <c:v>2.4902399999999987</c:v>
                </c:pt>
                <c:pt idx="609">
                  <c:v>2.5634399999999999</c:v>
                </c:pt>
                <c:pt idx="610">
                  <c:v>2.7099600000000001</c:v>
                </c:pt>
                <c:pt idx="611">
                  <c:v>2.7831600000000614</c:v>
                </c:pt>
              </c:numCache>
            </c:numRef>
          </c:yVal>
          <c:smooth val="1"/>
        </c:ser>
        <c:ser>
          <c:idx val="0"/>
          <c:order val="0"/>
          <c:tx>
            <c:strRef>
              <c:f>'C130T8'!$F$1</c:f>
              <c:strCache>
                <c:ptCount val="1"/>
                <c:pt idx="0">
                  <c:v>C130T8</c:v>
                </c:pt>
              </c:strCache>
            </c:strRef>
          </c:tx>
          <c:spPr>
            <a:ln w="9525">
              <a:prstDash val="solid"/>
            </a:ln>
          </c:spPr>
          <c:marker>
            <c:symbol val="none"/>
          </c:marker>
          <c:xVal>
            <c:numRef>
              <c:f>'C130T8'!$D$4:$D$711</c:f>
              <c:numCache>
                <c:formatCode>General</c:formatCode>
                <c:ptCount val="708"/>
                <c:pt idx="0">
                  <c:v>-5.1160000000000005</c:v>
                </c:pt>
                <c:pt idx="1">
                  <c:v>-2.9675999999999982</c:v>
                </c:pt>
                <c:pt idx="2">
                  <c:v>-1.5026999999999744</c:v>
                </c:pt>
                <c:pt idx="3">
                  <c:v>-1.1608999999999978</c:v>
                </c:pt>
                <c:pt idx="4">
                  <c:v>-0.86790000000001211</c:v>
                </c:pt>
                <c:pt idx="5">
                  <c:v>-0.52610000000000068</c:v>
                </c:pt>
                <c:pt idx="6">
                  <c:v>-4.7600000000000094E-2</c:v>
                </c:pt>
                <c:pt idx="7">
                  <c:v>-4.7600000000000094E-2</c:v>
                </c:pt>
                <c:pt idx="8">
                  <c:v>-6.2300000000002034E-2</c:v>
                </c:pt>
                <c:pt idx="9">
                  <c:v>-3.7900000000001405E-2</c:v>
                </c:pt>
                <c:pt idx="10">
                  <c:v>-2.3200000000000116E-2</c:v>
                </c:pt>
                <c:pt idx="11">
                  <c:v>1.1000000000001901E-2</c:v>
                </c:pt>
                <c:pt idx="12">
                  <c:v>5.9800000000002122E-2</c:v>
                </c:pt>
                <c:pt idx="13">
                  <c:v>5.9800000000002122E-2</c:v>
                </c:pt>
                <c:pt idx="14">
                  <c:v>0.10860000000000219</c:v>
                </c:pt>
                <c:pt idx="15">
                  <c:v>0.12329999999999952</c:v>
                </c:pt>
                <c:pt idx="16">
                  <c:v>0.15740000000000548</c:v>
                </c:pt>
                <c:pt idx="17">
                  <c:v>0.20630000000000148</c:v>
                </c:pt>
                <c:pt idx="18">
                  <c:v>0.20630000000000148</c:v>
                </c:pt>
                <c:pt idx="19">
                  <c:v>0.25510000000000144</c:v>
                </c:pt>
                <c:pt idx="20">
                  <c:v>0.26979999999999932</c:v>
                </c:pt>
                <c:pt idx="21">
                  <c:v>0.30390000000000722</c:v>
                </c:pt>
                <c:pt idx="22">
                  <c:v>0.35280000000000694</c:v>
                </c:pt>
                <c:pt idx="23">
                  <c:v>0.35280000000000694</c:v>
                </c:pt>
                <c:pt idx="24">
                  <c:v>0.40160000000000107</c:v>
                </c:pt>
                <c:pt idx="25">
                  <c:v>0.40160000000000107</c:v>
                </c:pt>
                <c:pt idx="26">
                  <c:v>0.45040000000000102</c:v>
                </c:pt>
                <c:pt idx="27">
                  <c:v>0.49920000000000098</c:v>
                </c:pt>
                <c:pt idx="28">
                  <c:v>0.49920000000000098</c:v>
                </c:pt>
                <c:pt idx="29">
                  <c:v>0.5481000000000007</c:v>
                </c:pt>
                <c:pt idx="30">
                  <c:v>0.56269999999999865</c:v>
                </c:pt>
                <c:pt idx="31">
                  <c:v>0.59690000000000054</c:v>
                </c:pt>
                <c:pt idx="32">
                  <c:v>0.64570000000001548</c:v>
                </c:pt>
                <c:pt idx="33">
                  <c:v>0.64570000000001548</c:v>
                </c:pt>
                <c:pt idx="34">
                  <c:v>0.69460000000000865</c:v>
                </c:pt>
                <c:pt idx="35">
                  <c:v>0.69460000000000865</c:v>
                </c:pt>
                <c:pt idx="36">
                  <c:v>0.74340000000000062</c:v>
                </c:pt>
                <c:pt idx="37">
                  <c:v>0.76780000000001525</c:v>
                </c:pt>
                <c:pt idx="38">
                  <c:v>0.79220000000000024</c:v>
                </c:pt>
                <c:pt idx="39">
                  <c:v>0.84100000000000064</c:v>
                </c:pt>
                <c:pt idx="40">
                  <c:v>0.84100000000000064</c:v>
                </c:pt>
                <c:pt idx="41">
                  <c:v>0.88989999999999991</c:v>
                </c:pt>
                <c:pt idx="42">
                  <c:v>0.90450000000000141</c:v>
                </c:pt>
                <c:pt idx="43">
                  <c:v>0.93870000000000064</c:v>
                </c:pt>
                <c:pt idx="44">
                  <c:v>0.98749999999999949</c:v>
                </c:pt>
                <c:pt idx="45">
                  <c:v>1.0022000000000011</c:v>
                </c:pt>
                <c:pt idx="46">
                  <c:v>1.0363999999999978</c:v>
                </c:pt>
                <c:pt idx="47">
                  <c:v>1.0607999999999898</c:v>
                </c:pt>
                <c:pt idx="48">
                  <c:v>1.0851999999999762</c:v>
                </c:pt>
                <c:pt idx="49">
                  <c:v>1.1339999999999733</c:v>
                </c:pt>
                <c:pt idx="50">
                  <c:v>1.1339999999999733</c:v>
                </c:pt>
                <c:pt idx="51">
                  <c:v>1.1827999999999994</c:v>
                </c:pt>
                <c:pt idx="52">
                  <c:v>1.2218999999999598</c:v>
                </c:pt>
                <c:pt idx="53">
                  <c:v>1.231699999999964</c:v>
                </c:pt>
                <c:pt idx="54">
                  <c:v>1.2804999999999978</c:v>
                </c:pt>
                <c:pt idx="55">
                  <c:v>1.2804999999999978</c:v>
                </c:pt>
                <c:pt idx="56">
                  <c:v>1.3292999999999755</c:v>
                </c:pt>
                <c:pt idx="57">
                  <c:v>1.3684000000000003</c:v>
                </c:pt>
                <c:pt idx="58">
                  <c:v>1.3781999999999988</c:v>
                </c:pt>
                <c:pt idx="59">
                  <c:v>1.4269999999999663</c:v>
                </c:pt>
                <c:pt idx="60">
                  <c:v>1.4415999999999607</c:v>
                </c:pt>
                <c:pt idx="61">
                  <c:v>1.4757999999999607</c:v>
                </c:pt>
                <c:pt idx="62">
                  <c:v>1.5245999999999778</c:v>
                </c:pt>
                <c:pt idx="63">
                  <c:v>1.5245999999999778</c:v>
                </c:pt>
                <c:pt idx="64">
                  <c:v>1.5735000000000019</c:v>
                </c:pt>
                <c:pt idx="65">
                  <c:v>1.5880999999999998</c:v>
                </c:pt>
                <c:pt idx="66">
                  <c:v>1.6223000000000021</c:v>
                </c:pt>
                <c:pt idx="67">
                  <c:v>1.671100000000002</c:v>
                </c:pt>
                <c:pt idx="68">
                  <c:v>1.671100000000002</c:v>
                </c:pt>
                <c:pt idx="69">
                  <c:v>1.7199000000000018</c:v>
                </c:pt>
                <c:pt idx="70">
                  <c:v>1.7589999999999733</c:v>
                </c:pt>
                <c:pt idx="71">
                  <c:v>1.7688000000000015</c:v>
                </c:pt>
                <c:pt idx="72">
                  <c:v>1.8176000000000014</c:v>
                </c:pt>
                <c:pt idx="73">
                  <c:v>1.8322999999999992</c:v>
                </c:pt>
                <c:pt idx="74">
                  <c:v>1.8664000000000021</c:v>
                </c:pt>
                <c:pt idx="75">
                  <c:v>1.9153000000000011</c:v>
                </c:pt>
                <c:pt idx="76">
                  <c:v>1.9153000000000011</c:v>
                </c:pt>
                <c:pt idx="77">
                  <c:v>1.9641000000000244</c:v>
                </c:pt>
                <c:pt idx="78">
                  <c:v>1.978699999999999</c:v>
                </c:pt>
                <c:pt idx="79">
                  <c:v>2.0128999999999437</c:v>
                </c:pt>
                <c:pt idx="80">
                  <c:v>2.061700000000001</c:v>
                </c:pt>
                <c:pt idx="81">
                  <c:v>2.061700000000001</c:v>
                </c:pt>
                <c:pt idx="82">
                  <c:v>2.1106000000000007</c:v>
                </c:pt>
                <c:pt idx="83">
                  <c:v>2.1495999999999986</c:v>
                </c:pt>
                <c:pt idx="84">
                  <c:v>2.1594000000000007</c:v>
                </c:pt>
                <c:pt idx="85">
                  <c:v>2.2082000000000006</c:v>
                </c:pt>
                <c:pt idx="86">
                  <c:v>2.2229000000000019</c:v>
                </c:pt>
                <c:pt idx="87">
                  <c:v>2.2571000000000012</c:v>
                </c:pt>
                <c:pt idx="88">
                  <c:v>2.3059000000000003</c:v>
                </c:pt>
                <c:pt idx="89">
                  <c:v>2.3059000000000003</c:v>
                </c:pt>
                <c:pt idx="90">
                  <c:v>2.3546999999999967</c:v>
                </c:pt>
                <c:pt idx="91">
                  <c:v>2.3693999999999997</c:v>
                </c:pt>
                <c:pt idx="92">
                  <c:v>2.4035000000000002</c:v>
                </c:pt>
                <c:pt idx="93">
                  <c:v>2.4523999999999977</c:v>
                </c:pt>
                <c:pt idx="94">
                  <c:v>2.4670000000000014</c:v>
                </c:pt>
                <c:pt idx="95">
                  <c:v>2.5011999999999999</c:v>
                </c:pt>
                <c:pt idx="96">
                  <c:v>2.5255999999999998</c:v>
                </c:pt>
                <c:pt idx="97">
                  <c:v>2.5499999999999998</c:v>
                </c:pt>
                <c:pt idx="98">
                  <c:v>2.5988999999999987</c:v>
                </c:pt>
                <c:pt idx="99">
                  <c:v>2.613500000000001</c:v>
                </c:pt>
                <c:pt idx="100">
                  <c:v>2.6476999999999995</c:v>
                </c:pt>
                <c:pt idx="101">
                  <c:v>2.6964999999999977</c:v>
                </c:pt>
                <c:pt idx="102">
                  <c:v>2.6964999999999977</c:v>
                </c:pt>
                <c:pt idx="103">
                  <c:v>2.7452999999999994</c:v>
                </c:pt>
                <c:pt idx="104">
                  <c:v>2.7600000000000011</c:v>
                </c:pt>
                <c:pt idx="105">
                  <c:v>2.7941999999999991</c:v>
                </c:pt>
                <c:pt idx="106">
                  <c:v>2.8429999999999978</c:v>
                </c:pt>
                <c:pt idx="107">
                  <c:v>2.8429999999999978</c:v>
                </c:pt>
                <c:pt idx="108">
                  <c:v>2.8917999999999977</c:v>
                </c:pt>
                <c:pt idx="109">
                  <c:v>2.9309000000000003</c:v>
                </c:pt>
                <c:pt idx="110">
                  <c:v>2.9406999999999988</c:v>
                </c:pt>
                <c:pt idx="111">
                  <c:v>2.9894999999999987</c:v>
                </c:pt>
                <c:pt idx="112">
                  <c:v>2.9894999999999987</c:v>
                </c:pt>
                <c:pt idx="113">
                  <c:v>3.0382999999999987</c:v>
                </c:pt>
                <c:pt idx="114">
                  <c:v>3.0870999999999986</c:v>
                </c:pt>
                <c:pt idx="115">
                  <c:v>3.0870999999999986</c:v>
                </c:pt>
                <c:pt idx="116">
                  <c:v>3.1359999999999997</c:v>
                </c:pt>
                <c:pt idx="117">
                  <c:v>3.1604000000000019</c:v>
                </c:pt>
                <c:pt idx="118">
                  <c:v>3.1848000000000019</c:v>
                </c:pt>
                <c:pt idx="119">
                  <c:v>3.2336000000000018</c:v>
                </c:pt>
                <c:pt idx="120">
                  <c:v>3.2336000000000018</c:v>
                </c:pt>
                <c:pt idx="121">
                  <c:v>3.2824000000000018</c:v>
                </c:pt>
                <c:pt idx="122">
                  <c:v>3.3214999999999977</c:v>
                </c:pt>
                <c:pt idx="123">
                  <c:v>3.3312999999999473</c:v>
                </c:pt>
                <c:pt idx="124">
                  <c:v>3.3801000000000014</c:v>
                </c:pt>
                <c:pt idx="125">
                  <c:v>3.3947999999999987</c:v>
                </c:pt>
                <c:pt idx="126">
                  <c:v>3.4289000000000014</c:v>
                </c:pt>
                <c:pt idx="127">
                  <c:v>3.4778000000000007</c:v>
                </c:pt>
                <c:pt idx="128">
                  <c:v>3.4778000000000007</c:v>
                </c:pt>
                <c:pt idx="129">
                  <c:v>3.5265999999999997</c:v>
                </c:pt>
                <c:pt idx="130">
                  <c:v>3.541199999999999</c:v>
                </c:pt>
                <c:pt idx="131">
                  <c:v>3.5753999999999997</c:v>
                </c:pt>
                <c:pt idx="132">
                  <c:v>3.624200000000001</c:v>
                </c:pt>
                <c:pt idx="133">
                  <c:v>3.624200000000001</c:v>
                </c:pt>
                <c:pt idx="134">
                  <c:v>3.6731000000000011</c:v>
                </c:pt>
                <c:pt idx="135">
                  <c:v>3.7120999999999977</c:v>
                </c:pt>
                <c:pt idx="136">
                  <c:v>3.7219000000000011</c:v>
                </c:pt>
                <c:pt idx="137">
                  <c:v>3.7707000000000006</c:v>
                </c:pt>
                <c:pt idx="138">
                  <c:v>3.7707000000000006</c:v>
                </c:pt>
                <c:pt idx="139">
                  <c:v>3.8195999999999977</c:v>
                </c:pt>
                <c:pt idx="140">
                  <c:v>3.8585999999999987</c:v>
                </c:pt>
                <c:pt idx="141">
                  <c:v>3.8684000000000003</c:v>
                </c:pt>
                <c:pt idx="142">
                  <c:v>3.9171999999999998</c:v>
                </c:pt>
                <c:pt idx="143">
                  <c:v>3.9415999999999998</c:v>
                </c:pt>
                <c:pt idx="144">
                  <c:v>3.9659999999999997</c:v>
                </c:pt>
                <c:pt idx="145">
                  <c:v>4.0148999999999955</c:v>
                </c:pt>
                <c:pt idx="146">
                  <c:v>4.0148999999999955</c:v>
                </c:pt>
                <c:pt idx="147">
                  <c:v>4.0636999999999999</c:v>
                </c:pt>
                <c:pt idx="148">
                  <c:v>4.0880999999999998</c:v>
                </c:pt>
                <c:pt idx="149">
                  <c:v>4.1124999999999945</c:v>
                </c:pt>
                <c:pt idx="150">
                  <c:v>4.1613999999999995</c:v>
                </c:pt>
                <c:pt idx="151">
                  <c:v>4.176000000000001</c:v>
                </c:pt>
                <c:pt idx="152">
                  <c:v>4.2101999999999995</c:v>
                </c:pt>
                <c:pt idx="153">
                  <c:v>4.2589999999999995</c:v>
                </c:pt>
                <c:pt idx="154">
                  <c:v>4.2589999999999995</c:v>
                </c:pt>
                <c:pt idx="155">
                  <c:v>4.3077999999999985</c:v>
                </c:pt>
                <c:pt idx="156">
                  <c:v>4.3224999999999945</c:v>
                </c:pt>
                <c:pt idx="157">
                  <c:v>4.3567000000000009</c:v>
                </c:pt>
                <c:pt idx="158">
                  <c:v>4.4055000000000009</c:v>
                </c:pt>
                <c:pt idx="159">
                  <c:v>4.4201000000000006</c:v>
                </c:pt>
                <c:pt idx="160">
                  <c:v>4.4543000000000008</c:v>
                </c:pt>
                <c:pt idx="161">
                  <c:v>4.4934000000000003</c:v>
                </c:pt>
                <c:pt idx="162">
                  <c:v>4.5032000000000014</c:v>
                </c:pt>
                <c:pt idx="163">
                  <c:v>4.5520000000000005</c:v>
                </c:pt>
                <c:pt idx="164">
                  <c:v>4.5520000000000005</c:v>
                </c:pt>
                <c:pt idx="165">
                  <c:v>4.6007999999999996</c:v>
                </c:pt>
                <c:pt idx="166">
                  <c:v>4.6496000000000004</c:v>
                </c:pt>
                <c:pt idx="167">
                  <c:v>4.6496000000000004</c:v>
                </c:pt>
                <c:pt idx="168">
                  <c:v>4.6984999999999975</c:v>
                </c:pt>
                <c:pt idx="169">
                  <c:v>4.7130999999999998</c:v>
                </c:pt>
                <c:pt idx="170">
                  <c:v>4.7473000000000001</c:v>
                </c:pt>
                <c:pt idx="171">
                  <c:v>4.7961</c:v>
                </c:pt>
                <c:pt idx="172">
                  <c:v>4.7961</c:v>
                </c:pt>
                <c:pt idx="173">
                  <c:v>4.8448999999999955</c:v>
                </c:pt>
                <c:pt idx="174">
                  <c:v>4.8693999999999997</c:v>
                </c:pt>
                <c:pt idx="175">
                  <c:v>4.8937999999999997</c:v>
                </c:pt>
                <c:pt idx="176">
                  <c:v>4.9425999999999997</c:v>
                </c:pt>
                <c:pt idx="177">
                  <c:v>4.9573000000000009</c:v>
                </c:pt>
                <c:pt idx="178">
                  <c:v>4.9914000000000014</c:v>
                </c:pt>
                <c:pt idx="179">
                  <c:v>5.0403000000000011</c:v>
                </c:pt>
                <c:pt idx="180">
                  <c:v>5.0403000000000011</c:v>
                </c:pt>
                <c:pt idx="181">
                  <c:v>5.0891000000000011</c:v>
                </c:pt>
                <c:pt idx="182">
                  <c:v>5.0891000000000011</c:v>
                </c:pt>
                <c:pt idx="183">
                  <c:v>5.1378999999999975</c:v>
                </c:pt>
                <c:pt idx="184">
                  <c:v>5.1770000000000005</c:v>
                </c:pt>
                <c:pt idx="185">
                  <c:v>5.186700000000001</c:v>
                </c:pt>
                <c:pt idx="186">
                  <c:v>5.2356000000000034</c:v>
                </c:pt>
                <c:pt idx="187">
                  <c:v>5.2502000000000004</c:v>
                </c:pt>
                <c:pt idx="188">
                  <c:v>5.2844000000000007</c:v>
                </c:pt>
                <c:pt idx="189">
                  <c:v>5.3332000000000024</c:v>
                </c:pt>
                <c:pt idx="190">
                  <c:v>5.3332000000000024</c:v>
                </c:pt>
                <c:pt idx="191">
                  <c:v>5.3820999999999986</c:v>
                </c:pt>
                <c:pt idx="192">
                  <c:v>5.4065000000000003</c:v>
                </c:pt>
                <c:pt idx="193">
                  <c:v>5.4309000000000003</c:v>
                </c:pt>
                <c:pt idx="194">
                  <c:v>5.4797000000001166</c:v>
                </c:pt>
                <c:pt idx="195">
                  <c:v>5.4797000000001166</c:v>
                </c:pt>
                <c:pt idx="196">
                  <c:v>5.5284999999999975</c:v>
                </c:pt>
                <c:pt idx="197">
                  <c:v>5.5773999999999999</c:v>
                </c:pt>
                <c:pt idx="198">
                  <c:v>5.5773999999999999</c:v>
                </c:pt>
                <c:pt idx="199">
                  <c:v>5.6261999999999945</c:v>
                </c:pt>
                <c:pt idx="200">
                  <c:v>5.6505999999999945</c:v>
                </c:pt>
                <c:pt idx="201">
                  <c:v>5.6749999999999945</c:v>
                </c:pt>
                <c:pt idx="202">
                  <c:v>5.7238999999999995</c:v>
                </c:pt>
                <c:pt idx="203">
                  <c:v>5.7238999999999995</c:v>
                </c:pt>
                <c:pt idx="204">
                  <c:v>5.7727000000000004</c:v>
                </c:pt>
                <c:pt idx="205">
                  <c:v>5.811700000000001</c:v>
                </c:pt>
                <c:pt idx="206">
                  <c:v>5.8214999999999995</c:v>
                </c:pt>
                <c:pt idx="207">
                  <c:v>5.8702999999999994</c:v>
                </c:pt>
                <c:pt idx="208">
                  <c:v>5.8850000000000007</c:v>
                </c:pt>
                <c:pt idx="209">
                  <c:v>5.9192000000000133</c:v>
                </c:pt>
                <c:pt idx="210">
                  <c:v>5.9582000000000024</c:v>
                </c:pt>
                <c:pt idx="211">
                  <c:v>5.9680000000000009</c:v>
                </c:pt>
                <c:pt idx="212">
                  <c:v>6.0168000000000008</c:v>
                </c:pt>
                <c:pt idx="213">
                  <c:v>6.0315000000000003</c:v>
                </c:pt>
                <c:pt idx="214">
                  <c:v>6.0657000000000005</c:v>
                </c:pt>
                <c:pt idx="215">
                  <c:v>6.1144999999999845</c:v>
                </c:pt>
                <c:pt idx="216">
                  <c:v>6.1290999999999976</c:v>
                </c:pt>
                <c:pt idx="217">
                  <c:v>6.1632999999999996</c:v>
                </c:pt>
                <c:pt idx="218">
                  <c:v>6.1876999999999995</c:v>
                </c:pt>
                <c:pt idx="219">
                  <c:v>6.2120999999999995</c:v>
                </c:pt>
                <c:pt idx="220">
                  <c:v>6.2610000000000001</c:v>
                </c:pt>
                <c:pt idx="221">
                  <c:v>6.2610000000000001</c:v>
                </c:pt>
                <c:pt idx="222">
                  <c:v>6.3098000000000001</c:v>
                </c:pt>
                <c:pt idx="223">
                  <c:v>6.3488999999999995</c:v>
                </c:pt>
                <c:pt idx="224">
                  <c:v>6.3586</c:v>
                </c:pt>
                <c:pt idx="225">
                  <c:v>6.4074</c:v>
                </c:pt>
                <c:pt idx="226">
                  <c:v>6.4220999999999995</c:v>
                </c:pt>
                <c:pt idx="227">
                  <c:v>6.4563000000000024</c:v>
                </c:pt>
                <c:pt idx="228">
                  <c:v>6.5050999999999997</c:v>
                </c:pt>
                <c:pt idx="229">
                  <c:v>6.5050999999999997</c:v>
                </c:pt>
                <c:pt idx="230">
                  <c:v>6.5538999999999996</c:v>
                </c:pt>
                <c:pt idx="231">
                  <c:v>6.5686000000000009</c:v>
                </c:pt>
                <c:pt idx="232">
                  <c:v>6.6027999999999976</c:v>
                </c:pt>
                <c:pt idx="233">
                  <c:v>6.6516000000000011</c:v>
                </c:pt>
                <c:pt idx="234">
                  <c:v>6.6516000000000011</c:v>
                </c:pt>
                <c:pt idx="235">
                  <c:v>6.700400000000001</c:v>
                </c:pt>
                <c:pt idx="236">
                  <c:v>6.7247999999999966</c:v>
                </c:pt>
                <c:pt idx="237">
                  <c:v>6.7492000000000134</c:v>
                </c:pt>
                <c:pt idx="238">
                  <c:v>6.7981000000000007</c:v>
                </c:pt>
                <c:pt idx="239">
                  <c:v>6.8126999999999995</c:v>
                </c:pt>
                <c:pt idx="240">
                  <c:v>6.8469000000000007</c:v>
                </c:pt>
                <c:pt idx="241">
                  <c:v>6.8957000000000006</c:v>
                </c:pt>
                <c:pt idx="242">
                  <c:v>6.8957000000000006</c:v>
                </c:pt>
                <c:pt idx="243">
                  <c:v>6.9446000000000003</c:v>
                </c:pt>
                <c:pt idx="244">
                  <c:v>6.9592000000000134</c:v>
                </c:pt>
                <c:pt idx="245">
                  <c:v>6.9934000000000003</c:v>
                </c:pt>
                <c:pt idx="246">
                  <c:v>7.0422000000000002</c:v>
                </c:pt>
                <c:pt idx="247">
                  <c:v>7.0422000000000002</c:v>
                </c:pt>
                <c:pt idx="248">
                  <c:v>7.0910000000000002</c:v>
                </c:pt>
                <c:pt idx="249">
                  <c:v>7.1300999999999997</c:v>
                </c:pt>
                <c:pt idx="250">
                  <c:v>7.1398999999999999</c:v>
                </c:pt>
                <c:pt idx="251">
                  <c:v>7.1886999999999999</c:v>
                </c:pt>
                <c:pt idx="252">
                  <c:v>7.1886999999999999</c:v>
                </c:pt>
                <c:pt idx="253">
                  <c:v>7.2374999999999998</c:v>
                </c:pt>
                <c:pt idx="254">
                  <c:v>7.2864000000000004</c:v>
                </c:pt>
                <c:pt idx="255">
                  <c:v>7.2864000000000004</c:v>
                </c:pt>
                <c:pt idx="256">
                  <c:v>7.3351999999999995</c:v>
                </c:pt>
                <c:pt idx="257">
                  <c:v>7.374200000000001</c:v>
                </c:pt>
                <c:pt idx="258">
                  <c:v>7.3839999999999995</c:v>
                </c:pt>
                <c:pt idx="259">
                  <c:v>7.4327999999999994</c:v>
                </c:pt>
                <c:pt idx="260">
                  <c:v>7.4327999999999994</c:v>
                </c:pt>
                <c:pt idx="261">
                  <c:v>7.4817000000000133</c:v>
                </c:pt>
                <c:pt idx="262">
                  <c:v>7.5207000000000006</c:v>
                </c:pt>
                <c:pt idx="263">
                  <c:v>7.5305000000000009</c:v>
                </c:pt>
                <c:pt idx="264">
                  <c:v>7.5793000000000124</c:v>
                </c:pt>
                <c:pt idx="265">
                  <c:v>7.5939999999999985</c:v>
                </c:pt>
                <c:pt idx="266">
                  <c:v>7.6282000000000005</c:v>
                </c:pt>
                <c:pt idx="267">
                  <c:v>7.6770000000000005</c:v>
                </c:pt>
                <c:pt idx="268">
                  <c:v>7.6770000000000005</c:v>
                </c:pt>
                <c:pt idx="269">
                  <c:v>7.7257999999999996</c:v>
                </c:pt>
                <c:pt idx="270">
                  <c:v>7.7257999999999996</c:v>
                </c:pt>
                <c:pt idx="271">
                  <c:v>7.7746000000000004</c:v>
                </c:pt>
                <c:pt idx="272">
                  <c:v>7.8136999999999999</c:v>
                </c:pt>
                <c:pt idx="273">
                  <c:v>7.8234999999999975</c:v>
                </c:pt>
                <c:pt idx="274">
                  <c:v>7.8723000000000001</c:v>
                </c:pt>
                <c:pt idx="275">
                  <c:v>7.9114000000000004</c:v>
                </c:pt>
                <c:pt idx="276">
                  <c:v>7.9211</c:v>
                </c:pt>
                <c:pt idx="277">
                  <c:v>7.9699</c:v>
                </c:pt>
                <c:pt idx="278">
                  <c:v>7.9699</c:v>
                </c:pt>
                <c:pt idx="279">
                  <c:v>8.0188000000000006</c:v>
                </c:pt>
                <c:pt idx="280">
                  <c:v>8.0432000000000006</c:v>
                </c:pt>
                <c:pt idx="281">
                  <c:v>8.0676000000000023</c:v>
                </c:pt>
                <c:pt idx="282">
                  <c:v>8.1164000000000005</c:v>
                </c:pt>
                <c:pt idx="283">
                  <c:v>8.1310999999999982</c:v>
                </c:pt>
                <c:pt idx="284">
                  <c:v>8.165300000000002</c:v>
                </c:pt>
                <c:pt idx="285">
                  <c:v>8.2141000000000002</c:v>
                </c:pt>
                <c:pt idx="286">
                  <c:v>8.2141000000000002</c:v>
                </c:pt>
                <c:pt idx="287">
                  <c:v>8.2629000000000037</c:v>
                </c:pt>
                <c:pt idx="288">
                  <c:v>8.2873000000000019</c:v>
                </c:pt>
                <c:pt idx="289">
                  <c:v>8.3117000000000036</c:v>
                </c:pt>
                <c:pt idx="290">
                  <c:v>8.3606000000000247</c:v>
                </c:pt>
                <c:pt idx="291">
                  <c:v>8.3606000000000247</c:v>
                </c:pt>
                <c:pt idx="292">
                  <c:v>8.4094000000000246</c:v>
                </c:pt>
                <c:pt idx="293">
                  <c:v>8.4338000000000015</c:v>
                </c:pt>
                <c:pt idx="294">
                  <c:v>8.4582000000000015</c:v>
                </c:pt>
                <c:pt idx="295">
                  <c:v>8.5071000000000012</c:v>
                </c:pt>
                <c:pt idx="296">
                  <c:v>8.5071000000000012</c:v>
                </c:pt>
                <c:pt idx="297">
                  <c:v>8.5559000000000047</c:v>
                </c:pt>
                <c:pt idx="298">
                  <c:v>8.6047000000000011</c:v>
                </c:pt>
                <c:pt idx="299">
                  <c:v>8.6047000000000011</c:v>
                </c:pt>
                <c:pt idx="300">
                  <c:v>8.6535000000000046</c:v>
                </c:pt>
                <c:pt idx="301">
                  <c:v>8.6682000000000006</c:v>
                </c:pt>
                <c:pt idx="302">
                  <c:v>8.7024000000000008</c:v>
                </c:pt>
                <c:pt idx="303">
                  <c:v>8.751199999999999</c:v>
                </c:pt>
                <c:pt idx="304">
                  <c:v>8.751199999999999</c:v>
                </c:pt>
                <c:pt idx="305">
                  <c:v>8.8000000000000007</c:v>
                </c:pt>
                <c:pt idx="306">
                  <c:v>8.814700000000002</c:v>
                </c:pt>
                <c:pt idx="307">
                  <c:v>8.8488999999999987</c:v>
                </c:pt>
                <c:pt idx="308">
                  <c:v>8.8977000000000004</c:v>
                </c:pt>
                <c:pt idx="309">
                  <c:v>8.8977000000000004</c:v>
                </c:pt>
                <c:pt idx="310">
                  <c:v>8.9465000000000003</c:v>
                </c:pt>
                <c:pt idx="311">
                  <c:v>8.9856000000000247</c:v>
                </c:pt>
                <c:pt idx="312">
                  <c:v>8.9953000000000003</c:v>
                </c:pt>
                <c:pt idx="313">
                  <c:v>9.0441999999999982</c:v>
                </c:pt>
                <c:pt idx="314">
                  <c:v>9.0588000000000015</c:v>
                </c:pt>
                <c:pt idx="315">
                  <c:v>9.093</c:v>
                </c:pt>
                <c:pt idx="316">
                  <c:v>9.1418000000000017</c:v>
                </c:pt>
                <c:pt idx="317">
                  <c:v>9.1418000000000017</c:v>
                </c:pt>
                <c:pt idx="318">
                  <c:v>9.1907000000000014</c:v>
                </c:pt>
                <c:pt idx="319">
                  <c:v>9.1907000000000014</c:v>
                </c:pt>
                <c:pt idx="320">
                  <c:v>9.2395000000000014</c:v>
                </c:pt>
                <c:pt idx="321">
                  <c:v>9.2882999999999996</c:v>
                </c:pt>
                <c:pt idx="322">
                  <c:v>9.2882999999999996</c:v>
                </c:pt>
                <c:pt idx="323">
                  <c:v>9.3371000000000013</c:v>
                </c:pt>
                <c:pt idx="324">
                  <c:v>9.3615000000000048</c:v>
                </c:pt>
                <c:pt idx="325">
                  <c:v>9.3860000000000028</c:v>
                </c:pt>
                <c:pt idx="326">
                  <c:v>9.434800000000001</c:v>
                </c:pt>
                <c:pt idx="327">
                  <c:v>9.4494000000000007</c:v>
                </c:pt>
                <c:pt idx="328">
                  <c:v>9.4836000000000027</c:v>
                </c:pt>
                <c:pt idx="329">
                  <c:v>9.5324000000000026</c:v>
                </c:pt>
                <c:pt idx="330">
                  <c:v>9.5470999999999986</c:v>
                </c:pt>
                <c:pt idx="331">
                  <c:v>9.5813000000000006</c:v>
                </c:pt>
                <c:pt idx="332">
                  <c:v>9.6057000000000023</c:v>
                </c:pt>
                <c:pt idx="333">
                  <c:v>9.6301000000000005</c:v>
                </c:pt>
                <c:pt idx="334">
                  <c:v>9.6789000000000005</c:v>
                </c:pt>
                <c:pt idx="335">
                  <c:v>9.6789000000000005</c:v>
                </c:pt>
                <c:pt idx="336">
                  <c:v>9.7278000000000002</c:v>
                </c:pt>
                <c:pt idx="337">
                  <c:v>9.752200000000002</c:v>
                </c:pt>
                <c:pt idx="338">
                  <c:v>9.776600000000002</c:v>
                </c:pt>
                <c:pt idx="339">
                  <c:v>9.8254000000000268</c:v>
                </c:pt>
                <c:pt idx="340">
                  <c:v>9.8401000000000014</c:v>
                </c:pt>
                <c:pt idx="341">
                  <c:v>9.8742000000000036</c:v>
                </c:pt>
                <c:pt idx="342">
                  <c:v>9.9231000000000016</c:v>
                </c:pt>
                <c:pt idx="343">
                  <c:v>9.9231000000000016</c:v>
                </c:pt>
                <c:pt idx="344">
                  <c:v>9.9719000000000015</c:v>
                </c:pt>
                <c:pt idx="345">
                  <c:v>9.9865000000000048</c:v>
                </c:pt>
                <c:pt idx="346">
                  <c:v>10.020700000000001</c:v>
                </c:pt>
                <c:pt idx="347">
                  <c:v>10.069600000000024</c:v>
                </c:pt>
                <c:pt idx="348">
                  <c:v>10.069600000000024</c:v>
                </c:pt>
                <c:pt idx="349">
                  <c:v>10.118400000000001</c:v>
                </c:pt>
                <c:pt idx="350">
                  <c:v>10.142800000000001</c:v>
                </c:pt>
                <c:pt idx="351">
                  <c:v>10.167200000000001</c:v>
                </c:pt>
                <c:pt idx="352">
                  <c:v>10.216000000000001</c:v>
                </c:pt>
                <c:pt idx="353">
                  <c:v>10.216000000000001</c:v>
                </c:pt>
                <c:pt idx="354">
                  <c:v>10.264900000000001</c:v>
                </c:pt>
                <c:pt idx="355">
                  <c:v>10.313700000000004</c:v>
                </c:pt>
                <c:pt idx="356">
                  <c:v>10.313700000000004</c:v>
                </c:pt>
                <c:pt idx="357">
                  <c:v>10.362500000000271</c:v>
                </c:pt>
                <c:pt idx="358">
                  <c:v>10.362500000000271</c:v>
                </c:pt>
                <c:pt idx="359">
                  <c:v>10.4114</c:v>
                </c:pt>
                <c:pt idx="360">
                  <c:v>10.450400000000124</c:v>
                </c:pt>
                <c:pt idx="361">
                  <c:v>10.4602</c:v>
                </c:pt>
                <c:pt idx="362">
                  <c:v>10.509</c:v>
                </c:pt>
                <c:pt idx="363">
                  <c:v>10.5334</c:v>
                </c:pt>
                <c:pt idx="364">
                  <c:v>10.5578</c:v>
                </c:pt>
                <c:pt idx="365">
                  <c:v>10.6067</c:v>
                </c:pt>
                <c:pt idx="366">
                  <c:v>10.6067</c:v>
                </c:pt>
                <c:pt idx="367">
                  <c:v>10.655500000000076</c:v>
                </c:pt>
                <c:pt idx="368">
                  <c:v>10.6799</c:v>
                </c:pt>
                <c:pt idx="369">
                  <c:v>10.704299999999998</c:v>
                </c:pt>
                <c:pt idx="370">
                  <c:v>10.7532</c:v>
                </c:pt>
                <c:pt idx="371">
                  <c:v>10.767800000000001</c:v>
                </c:pt>
                <c:pt idx="372">
                  <c:v>10.802000000000024</c:v>
                </c:pt>
                <c:pt idx="373">
                  <c:v>10.841000000000001</c:v>
                </c:pt>
                <c:pt idx="374">
                  <c:v>10.850800000000024</c:v>
                </c:pt>
                <c:pt idx="375">
                  <c:v>10.899600000000024</c:v>
                </c:pt>
                <c:pt idx="376">
                  <c:v>10.914300000000001</c:v>
                </c:pt>
                <c:pt idx="377">
                  <c:v>10.948500000000001</c:v>
                </c:pt>
                <c:pt idx="378">
                  <c:v>10.997300000000001</c:v>
                </c:pt>
                <c:pt idx="379">
                  <c:v>10.997300000000001</c:v>
                </c:pt>
                <c:pt idx="380">
                  <c:v>11.046100000000001</c:v>
                </c:pt>
                <c:pt idx="381">
                  <c:v>11.070500000000004</c:v>
                </c:pt>
                <c:pt idx="382">
                  <c:v>11.094900000000001</c:v>
                </c:pt>
                <c:pt idx="383">
                  <c:v>11.143800000000001</c:v>
                </c:pt>
                <c:pt idx="384">
                  <c:v>11.143800000000001</c:v>
                </c:pt>
                <c:pt idx="385">
                  <c:v>11.192600000000002</c:v>
                </c:pt>
                <c:pt idx="386">
                  <c:v>11.231699999999998</c:v>
                </c:pt>
                <c:pt idx="387">
                  <c:v>11.241399999999999</c:v>
                </c:pt>
                <c:pt idx="388">
                  <c:v>11.2903</c:v>
                </c:pt>
                <c:pt idx="389">
                  <c:v>11.3049</c:v>
                </c:pt>
                <c:pt idx="390">
                  <c:v>11.339100000000002</c:v>
                </c:pt>
                <c:pt idx="391">
                  <c:v>11.387900000000002</c:v>
                </c:pt>
                <c:pt idx="392">
                  <c:v>11.387900000000002</c:v>
                </c:pt>
                <c:pt idx="393">
                  <c:v>11.436700000000002</c:v>
                </c:pt>
                <c:pt idx="394">
                  <c:v>11.461200000000002</c:v>
                </c:pt>
                <c:pt idx="395">
                  <c:v>11.485600000000026</c:v>
                </c:pt>
                <c:pt idx="396">
                  <c:v>11.534400000000002</c:v>
                </c:pt>
                <c:pt idx="397">
                  <c:v>11.534400000000002</c:v>
                </c:pt>
                <c:pt idx="398">
                  <c:v>11.583200000000001</c:v>
                </c:pt>
                <c:pt idx="399">
                  <c:v>11.607600000000001</c:v>
                </c:pt>
                <c:pt idx="400">
                  <c:v>11.632100000000001</c:v>
                </c:pt>
                <c:pt idx="401">
                  <c:v>11.680900000000001</c:v>
                </c:pt>
                <c:pt idx="402">
                  <c:v>11.695500000000004</c:v>
                </c:pt>
                <c:pt idx="403">
                  <c:v>11.729700000000001</c:v>
                </c:pt>
                <c:pt idx="404">
                  <c:v>11.778500000000001</c:v>
                </c:pt>
                <c:pt idx="405">
                  <c:v>11.778500000000001</c:v>
                </c:pt>
                <c:pt idx="406">
                  <c:v>11.827400000000004</c:v>
                </c:pt>
                <c:pt idx="407">
                  <c:v>11.842000000000002</c:v>
                </c:pt>
                <c:pt idx="408">
                  <c:v>11.876200000000004</c:v>
                </c:pt>
                <c:pt idx="409">
                  <c:v>11.925000000000002</c:v>
                </c:pt>
                <c:pt idx="410">
                  <c:v>11.925000000000002</c:v>
                </c:pt>
                <c:pt idx="411">
                  <c:v>11.9739</c:v>
                </c:pt>
                <c:pt idx="412">
                  <c:v>12.0227</c:v>
                </c:pt>
                <c:pt idx="413">
                  <c:v>12.0227</c:v>
                </c:pt>
                <c:pt idx="414">
                  <c:v>12.340100000000003</c:v>
                </c:pt>
                <c:pt idx="415">
                  <c:v>12.086200000000002</c:v>
                </c:pt>
                <c:pt idx="416">
                  <c:v>12.120299999999999</c:v>
                </c:pt>
                <c:pt idx="417">
                  <c:v>12.1692</c:v>
                </c:pt>
                <c:pt idx="418">
                  <c:v>12.1692</c:v>
                </c:pt>
                <c:pt idx="419">
                  <c:v>12.217999999999998</c:v>
                </c:pt>
                <c:pt idx="420">
                  <c:v>12.232600000000001</c:v>
                </c:pt>
                <c:pt idx="421">
                  <c:v>12.2668</c:v>
                </c:pt>
                <c:pt idx="422">
                  <c:v>12.315700000000026</c:v>
                </c:pt>
                <c:pt idx="423">
                  <c:v>12.315700000000026</c:v>
                </c:pt>
                <c:pt idx="424">
                  <c:v>12.364500000000024</c:v>
                </c:pt>
                <c:pt idx="425">
                  <c:v>12.413300000000003</c:v>
                </c:pt>
                <c:pt idx="426">
                  <c:v>12.413300000000003</c:v>
                </c:pt>
                <c:pt idx="427">
                  <c:v>12.462100000000024</c:v>
                </c:pt>
                <c:pt idx="428">
                  <c:v>12.462100000000024</c:v>
                </c:pt>
                <c:pt idx="429">
                  <c:v>12.511000000000001</c:v>
                </c:pt>
                <c:pt idx="430">
                  <c:v>12.559800000000006</c:v>
                </c:pt>
                <c:pt idx="431">
                  <c:v>12.559800000000006</c:v>
                </c:pt>
                <c:pt idx="432">
                  <c:v>12.608600000000001</c:v>
                </c:pt>
                <c:pt idx="433">
                  <c:v>12.623299999999999</c:v>
                </c:pt>
                <c:pt idx="434">
                  <c:v>12.657400000000004</c:v>
                </c:pt>
                <c:pt idx="435">
                  <c:v>12.706300000000001</c:v>
                </c:pt>
                <c:pt idx="436">
                  <c:v>12.706300000000001</c:v>
                </c:pt>
                <c:pt idx="437">
                  <c:v>12.755100000000002</c:v>
                </c:pt>
                <c:pt idx="438">
                  <c:v>12.779500000000002</c:v>
                </c:pt>
                <c:pt idx="439">
                  <c:v>12.803900000000002</c:v>
                </c:pt>
                <c:pt idx="440">
                  <c:v>12.852800000000126</c:v>
                </c:pt>
                <c:pt idx="441">
                  <c:v>12.852800000000126</c:v>
                </c:pt>
                <c:pt idx="442">
                  <c:v>12.901600000000002</c:v>
                </c:pt>
                <c:pt idx="443">
                  <c:v>12.950400000000124</c:v>
                </c:pt>
                <c:pt idx="444">
                  <c:v>12.950400000000124</c:v>
                </c:pt>
                <c:pt idx="445">
                  <c:v>12.999200000000002</c:v>
                </c:pt>
                <c:pt idx="446">
                  <c:v>12.999200000000002</c:v>
                </c:pt>
                <c:pt idx="447">
                  <c:v>13.0481</c:v>
                </c:pt>
                <c:pt idx="448">
                  <c:v>13.087100000000003</c:v>
                </c:pt>
                <c:pt idx="449">
                  <c:v>13.096900000000002</c:v>
                </c:pt>
                <c:pt idx="450">
                  <c:v>13.145700000000001</c:v>
                </c:pt>
                <c:pt idx="451">
                  <c:v>13.160400000000006</c:v>
                </c:pt>
                <c:pt idx="452">
                  <c:v>13.194600000000001</c:v>
                </c:pt>
                <c:pt idx="453">
                  <c:v>13.243400000000001</c:v>
                </c:pt>
                <c:pt idx="454">
                  <c:v>13.243400000000001</c:v>
                </c:pt>
                <c:pt idx="455">
                  <c:v>13.292200000000001</c:v>
                </c:pt>
                <c:pt idx="456">
                  <c:v>13.292200000000001</c:v>
                </c:pt>
                <c:pt idx="457">
                  <c:v>13.341000000000001</c:v>
                </c:pt>
                <c:pt idx="458">
                  <c:v>13.389900000000004</c:v>
                </c:pt>
                <c:pt idx="459">
                  <c:v>13.404500000000002</c:v>
                </c:pt>
                <c:pt idx="460">
                  <c:v>13.438700000000001</c:v>
                </c:pt>
                <c:pt idx="461">
                  <c:v>13.477800000000002</c:v>
                </c:pt>
                <c:pt idx="462">
                  <c:v>13.487500000000002</c:v>
                </c:pt>
                <c:pt idx="463">
                  <c:v>13.5364</c:v>
                </c:pt>
                <c:pt idx="464">
                  <c:v>13.5364</c:v>
                </c:pt>
                <c:pt idx="465">
                  <c:v>13.5852</c:v>
                </c:pt>
                <c:pt idx="466">
                  <c:v>13.633999999999999</c:v>
                </c:pt>
                <c:pt idx="467">
                  <c:v>13.633999999999999</c:v>
                </c:pt>
                <c:pt idx="468">
                  <c:v>13.6828</c:v>
                </c:pt>
                <c:pt idx="469">
                  <c:v>13.697500000000002</c:v>
                </c:pt>
                <c:pt idx="470">
                  <c:v>13.731699999999998</c:v>
                </c:pt>
                <c:pt idx="471">
                  <c:v>13.7805</c:v>
                </c:pt>
                <c:pt idx="472">
                  <c:v>13.7805</c:v>
                </c:pt>
                <c:pt idx="473">
                  <c:v>13.8293</c:v>
                </c:pt>
                <c:pt idx="474">
                  <c:v>13.853700000000076</c:v>
                </c:pt>
                <c:pt idx="475">
                  <c:v>13.878200000000003</c:v>
                </c:pt>
                <c:pt idx="476">
                  <c:v>13.927000000000003</c:v>
                </c:pt>
                <c:pt idx="477">
                  <c:v>13.941600000000001</c:v>
                </c:pt>
                <c:pt idx="478">
                  <c:v>13.975800000000024</c:v>
                </c:pt>
                <c:pt idx="479">
                  <c:v>14.000200000000003</c:v>
                </c:pt>
                <c:pt idx="480">
                  <c:v>14.024600000000003</c:v>
                </c:pt>
                <c:pt idx="481">
                  <c:v>14.073500000000006</c:v>
                </c:pt>
                <c:pt idx="482">
                  <c:v>14.073500000000006</c:v>
                </c:pt>
                <c:pt idx="483">
                  <c:v>14.122300000000001</c:v>
                </c:pt>
                <c:pt idx="484">
                  <c:v>14.146700000000001</c:v>
                </c:pt>
                <c:pt idx="485">
                  <c:v>14.171100000000001</c:v>
                </c:pt>
                <c:pt idx="486">
                  <c:v>14.219900000000001</c:v>
                </c:pt>
                <c:pt idx="487">
                  <c:v>14.219900000000001</c:v>
                </c:pt>
                <c:pt idx="488">
                  <c:v>14.268800000000001</c:v>
                </c:pt>
                <c:pt idx="489">
                  <c:v>14.2834</c:v>
                </c:pt>
                <c:pt idx="490">
                  <c:v>14.317600000000002</c:v>
                </c:pt>
                <c:pt idx="491">
                  <c:v>14.366400000000176</c:v>
                </c:pt>
                <c:pt idx="492">
                  <c:v>14.366400000000176</c:v>
                </c:pt>
                <c:pt idx="493">
                  <c:v>14.415300000000002</c:v>
                </c:pt>
                <c:pt idx="494">
                  <c:v>14.4543</c:v>
                </c:pt>
                <c:pt idx="495">
                  <c:v>14.464100000000002</c:v>
                </c:pt>
                <c:pt idx="496">
                  <c:v>14.512900000000002</c:v>
                </c:pt>
                <c:pt idx="497">
                  <c:v>14.527600000000003</c:v>
                </c:pt>
                <c:pt idx="498">
                  <c:v>14.561700000000002</c:v>
                </c:pt>
                <c:pt idx="499">
                  <c:v>14.600800000000003</c:v>
                </c:pt>
                <c:pt idx="500">
                  <c:v>14.610600000000002</c:v>
                </c:pt>
                <c:pt idx="501">
                  <c:v>14.659400000000026</c:v>
                </c:pt>
                <c:pt idx="502">
                  <c:v>14.674000000000003</c:v>
                </c:pt>
                <c:pt idx="503">
                  <c:v>14.7082</c:v>
                </c:pt>
                <c:pt idx="504">
                  <c:v>14.722900000000001</c:v>
                </c:pt>
                <c:pt idx="505">
                  <c:v>14.757100000000001</c:v>
                </c:pt>
                <c:pt idx="506">
                  <c:v>14.805900000000022</c:v>
                </c:pt>
                <c:pt idx="507">
                  <c:v>14.805900000000022</c:v>
                </c:pt>
                <c:pt idx="508">
                  <c:v>14.854700000000006</c:v>
                </c:pt>
                <c:pt idx="509">
                  <c:v>14.854700000000006</c:v>
                </c:pt>
                <c:pt idx="510">
                  <c:v>14.903500000000006</c:v>
                </c:pt>
                <c:pt idx="511">
                  <c:v>14.952400000000276</c:v>
                </c:pt>
                <c:pt idx="512">
                  <c:v>14.952400000000276</c:v>
                </c:pt>
                <c:pt idx="513">
                  <c:v>15.001200000000001</c:v>
                </c:pt>
                <c:pt idx="514">
                  <c:v>15.015800000000002</c:v>
                </c:pt>
                <c:pt idx="515">
                  <c:v>15.05</c:v>
                </c:pt>
                <c:pt idx="516">
                  <c:v>15.064700000000002</c:v>
                </c:pt>
                <c:pt idx="517">
                  <c:v>15.098899999999999</c:v>
                </c:pt>
                <c:pt idx="518">
                  <c:v>15.123299999999999</c:v>
                </c:pt>
                <c:pt idx="519">
                  <c:v>15.147699999999999</c:v>
                </c:pt>
                <c:pt idx="520">
                  <c:v>15.1965</c:v>
                </c:pt>
                <c:pt idx="521">
                  <c:v>15.1965</c:v>
                </c:pt>
                <c:pt idx="522">
                  <c:v>15.220899999999999</c:v>
                </c:pt>
                <c:pt idx="523">
                  <c:v>15.245299999999999</c:v>
                </c:pt>
                <c:pt idx="524">
                  <c:v>15.260000000000002</c:v>
                </c:pt>
                <c:pt idx="525">
                  <c:v>15.294199999999998</c:v>
                </c:pt>
                <c:pt idx="526">
                  <c:v>15.294199999999998</c:v>
                </c:pt>
                <c:pt idx="527">
                  <c:v>15.294199999999998</c:v>
                </c:pt>
                <c:pt idx="528">
                  <c:v>15.294199999999998</c:v>
                </c:pt>
                <c:pt idx="529">
                  <c:v>15.260000000000002</c:v>
                </c:pt>
                <c:pt idx="530">
                  <c:v>15.245299999999999</c:v>
                </c:pt>
                <c:pt idx="531">
                  <c:v>15.2112</c:v>
                </c:pt>
                <c:pt idx="532">
                  <c:v>15.1965</c:v>
                </c:pt>
                <c:pt idx="533">
                  <c:v>15.147699999999999</c:v>
                </c:pt>
                <c:pt idx="534">
                  <c:v>15.147699999999999</c:v>
                </c:pt>
                <c:pt idx="535">
                  <c:v>15.098899999999999</c:v>
                </c:pt>
                <c:pt idx="536">
                  <c:v>15.098899999999999</c:v>
                </c:pt>
                <c:pt idx="537">
                  <c:v>15.05</c:v>
                </c:pt>
                <c:pt idx="538">
                  <c:v>15.0403</c:v>
                </c:pt>
                <c:pt idx="539">
                  <c:v>15.001200000000001</c:v>
                </c:pt>
                <c:pt idx="540">
                  <c:v>14.967000000000002</c:v>
                </c:pt>
                <c:pt idx="541">
                  <c:v>14.952400000000276</c:v>
                </c:pt>
                <c:pt idx="542">
                  <c:v>14.918200000000001</c:v>
                </c:pt>
                <c:pt idx="543">
                  <c:v>14.903500000000006</c:v>
                </c:pt>
                <c:pt idx="544">
                  <c:v>14.854700000000006</c:v>
                </c:pt>
                <c:pt idx="545">
                  <c:v>14.854700000000006</c:v>
                </c:pt>
                <c:pt idx="546">
                  <c:v>14.805900000000022</c:v>
                </c:pt>
                <c:pt idx="547">
                  <c:v>14.796100000000001</c:v>
                </c:pt>
                <c:pt idx="548">
                  <c:v>14.757100000000001</c:v>
                </c:pt>
                <c:pt idx="549">
                  <c:v>14.722900000000001</c:v>
                </c:pt>
                <c:pt idx="550">
                  <c:v>14.7082</c:v>
                </c:pt>
                <c:pt idx="551">
                  <c:v>14.659400000000026</c:v>
                </c:pt>
                <c:pt idx="552">
                  <c:v>14.659400000000026</c:v>
                </c:pt>
                <c:pt idx="553">
                  <c:v>14.610600000000002</c:v>
                </c:pt>
                <c:pt idx="554">
                  <c:v>14.600800000000003</c:v>
                </c:pt>
                <c:pt idx="555">
                  <c:v>14.561700000000002</c:v>
                </c:pt>
                <c:pt idx="556">
                  <c:v>14.512900000000002</c:v>
                </c:pt>
                <c:pt idx="557">
                  <c:v>14.512900000000002</c:v>
                </c:pt>
                <c:pt idx="558">
                  <c:v>14.464100000000002</c:v>
                </c:pt>
                <c:pt idx="559">
                  <c:v>14.4299</c:v>
                </c:pt>
                <c:pt idx="560">
                  <c:v>14.415300000000002</c:v>
                </c:pt>
                <c:pt idx="561">
                  <c:v>14.366400000000176</c:v>
                </c:pt>
                <c:pt idx="562">
                  <c:v>14.366400000000176</c:v>
                </c:pt>
                <c:pt idx="563">
                  <c:v>14.317600000000002</c:v>
                </c:pt>
                <c:pt idx="564">
                  <c:v>14.293200000000001</c:v>
                </c:pt>
                <c:pt idx="565">
                  <c:v>14.268800000000001</c:v>
                </c:pt>
                <c:pt idx="566">
                  <c:v>14.219900000000001</c:v>
                </c:pt>
                <c:pt idx="567">
                  <c:v>14.219900000000001</c:v>
                </c:pt>
                <c:pt idx="568">
                  <c:v>14.171100000000001</c:v>
                </c:pt>
                <c:pt idx="569">
                  <c:v>14.136900000000001</c:v>
                </c:pt>
                <c:pt idx="570">
                  <c:v>14.122300000000001</c:v>
                </c:pt>
                <c:pt idx="571">
                  <c:v>14.073500000000006</c:v>
                </c:pt>
                <c:pt idx="572">
                  <c:v>14.073500000000006</c:v>
                </c:pt>
                <c:pt idx="573">
                  <c:v>14.024600000000003</c:v>
                </c:pt>
                <c:pt idx="574">
                  <c:v>13.975800000000024</c:v>
                </c:pt>
                <c:pt idx="575">
                  <c:v>13.975800000000024</c:v>
                </c:pt>
                <c:pt idx="576">
                  <c:v>13.927000000000003</c:v>
                </c:pt>
                <c:pt idx="577">
                  <c:v>13.917200000000001</c:v>
                </c:pt>
                <c:pt idx="578">
                  <c:v>13.878200000000003</c:v>
                </c:pt>
                <c:pt idx="579">
                  <c:v>13.8293</c:v>
                </c:pt>
                <c:pt idx="580">
                  <c:v>13.8293</c:v>
                </c:pt>
                <c:pt idx="581">
                  <c:v>13.7805</c:v>
                </c:pt>
                <c:pt idx="582">
                  <c:v>13.7561</c:v>
                </c:pt>
                <c:pt idx="583">
                  <c:v>13.731699999999998</c:v>
                </c:pt>
                <c:pt idx="584">
                  <c:v>13.6828</c:v>
                </c:pt>
                <c:pt idx="585">
                  <c:v>13.6828</c:v>
                </c:pt>
                <c:pt idx="586">
                  <c:v>13.633999999999999</c:v>
                </c:pt>
                <c:pt idx="587">
                  <c:v>13.599800000000002</c:v>
                </c:pt>
                <c:pt idx="588">
                  <c:v>13.5852</c:v>
                </c:pt>
                <c:pt idx="589">
                  <c:v>13.5364</c:v>
                </c:pt>
                <c:pt idx="590">
                  <c:v>13.5364</c:v>
                </c:pt>
                <c:pt idx="591">
                  <c:v>13.487500000000002</c:v>
                </c:pt>
                <c:pt idx="592">
                  <c:v>13.453300000000002</c:v>
                </c:pt>
                <c:pt idx="593">
                  <c:v>13.438700000000001</c:v>
                </c:pt>
                <c:pt idx="594">
                  <c:v>13.389900000000004</c:v>
                </c:pt>
                <c:pt idx="595">
                  <c:v>13.380100000000002</c:v>
                </c:pt>
                <c:pt idx="596">
                  <c:v>13.341000000000001</c:v>
                </c:pt>
                <c:pt idx="597">
                  <c:v>13.292200000000001</c:v>
                </c:pt>
                <c:pt idx="598">
                  <c:v>13.292200000000001</c:v>
                </c:pt>
                <c:pt idx="599">
                  <c:v>13.243400000000001</c:v>
                </c:pt>
                <c:pt idx="600">
                  <c:v>13.209200000000001</c:v>
                </c:pt>
                <c:pt idx="601">
                  <c:v>13.194600000000001</c:v>
                </c:pt>
                <c:pt idx="602">
                  <c:v>13.145700000000001</c:v>
                </c:pt>
                <c:pt idx="603">
                  <c:v>13.145700000000001</c:v>
                </c:pt>
                <c:pt idx="604">
                  <c:v>13.145700000000001</c:v>
                </c:pt>
                <c:pt idx="605">
                  <c:v>13.136000000000001</c:v>
                </c:pt>
                <c:pt idx="606">
                  <c:v>13.136000000000001</c:v>
                </c:pt>
                <c:pt idx="607">
                  <c:v>12.803900000000002</c:v>
                </c:pt>
                <c:pt idx="608">
                  <c:v>11.427</c:v>
                </c:pt>
                <c:pt idx="609">
                  <c:v>9.4104000000000028</c:v>
                </c:pt>
                <c:pt idx="610">
                  <c:v>6.9446000000000003</c:v>
                </c:pt>
                <c:pt idx="611">
                  <c:v>6.9446000000000003</c:v>
                </c:pt>
                <c:pt idx="612">
                  <c:v>6.9446000000000003</c:v>
                </c:pt>
                <c:pt idx="613">
                  <c:v>6.0168000000000008</c:v>
                </c:pt>
                <c:pt idx="614">
                  <c:v>2.1838000000000006</c:v>
                </c:pt>
                <c:pt idx="615">
                  <c:v>-1.6345000000000001</c:v>
                </c:pt>
                <c:pt idx="616">
                  <c:v>-5.4675999999999965</c:v>
                </c:pt>
                <c:pt idx="617">
                  <c:v>-6.0680999999999985</c:v>
                </c:pt>
                <c:pt idx="618">
                  <c:v>-6.0436999999999994</c:v>
                </c:pt>
                <c:pt idx="619">
                  <c:v>-5.9948999999999986</c:v>
                </c:pt>
                <c:pt idx="620">
                  <c:v>-5.9948999999999986</c:v>
                </c:pt>
                <c:pt idx="621">
                  <c:v>-5.9948999999999986</c:v>
                </c:pt>
                <c:pt idx="622">
                  <c:v>-5.9948999999999986</c:v>
                </c:pt>
                <c:pt idx="623">
                  <c:v>-5.9948999999999986</c:v>
                </c:pt>
                <c:pt idx="624">
                  <c:v>-5.9948999999999986</c:v>
                </c:pt>
                <c:pt idx="625">
                  <c:v>-5.9948999999999986</c:v>
                </c:pt>
                <c:pt idx="626">
                  <c:v>-5.9948999999999986</c:v>
                </c:pt>
                <c:pt idx="627">
                  <c:v>-5.9948999999999986</c:v>
                </c:pt>
                <c:pt idx="628">
                  <c:v>-5.9948999999999986</c:v>
                </c:pt>
                <c:pt idx="629">
                  <c:v>-5.9948999999999986</c:v>
                </c:pt>
                <c:pt idx="630">
                  <c:v>-5.9948999999999986</c:v>
                </c:pt>
                <c:pt idx="631">
                  <c:v>-5.9948999999999986</c:v>
                </c:pt>
                <c:pt idx="632">
                  <c:v>-5.9948999999999986</c:v>
                </c:pt>
                <c:pt idx="633">
                  <c:v>-5.9948999999999986</c:v>
                </c:pt>
                <c:pt idx="634">
                  <c:v>-5.9948999999999986</c:v>
                </c:pt>
                <c:pt idx="635">
                  <c:v>-5.9948999999999986</c:v>
                </c:pt>
                <c:pt idx="636">
                  <c:v>-5.9948999999999986</c:v>
                </c:pt>
                <c:pt idx="637">
                  <c:v>-5.9948999999999986</c:v>
                </c:pt>
              </c:numCache>
            </c:numRef>
          </c:xVal>
          <c:yVal>
            <c:numRef>
              <c:f>'C130T8'!$E$4:$E$741</c:f>
              <c:numCache>
                <c:formatCode>General</c:formatCode>
                <c:ptCount val="738"/>
                <c:pt idx="0">
                  <c:v>0.76900000000001312</c:v>
                </c:pt>
                <c:pt idx="1">
                  <c:v>0.79349999999999998</c:v>
                </c:pt>
                <c:pt idx="2">
                  <c:v>0.79349999999999998</c:v>
                </c:pt>
                <c:pt idx="3">
                  <c:v>0.79349999999999998</c:v>
                </c:pt>
                <c:pt idx="4">
                  <c:v>0.79349999999999998</c:v>
                </c:pt>
                <c:pt idx="5">
                  <c:v>0.79349999999999998</c:v>
                </c:pt>
                <c:pt idx="6">
                  <c:v>0.95209999999999995</c:v>
                </c:pt>
                <c:pt idx="7">
                  <c:v>0.91549999999999998</c:v>
                </c:pt>
                <c:pt idx="8">
                  <c:v>0.91549999999999998</c:v>
                </c:pt>
                <c:pt idx="9">
                  <c:v>1.0131999999999732</c:v>
                </c:pt>
                <c:pt idx="10">
                  <c:v>1.1353</c:v>
                </c:pt>
                <c:pt idx="11">
                  <c:v>1.2572999999999708</c:v>
                </c:pt>
                <c:pt idx="12">
                  <c:v>1.3794</c:v>
                </c:pt>
                <c:pt idx="13">
                  <c:v>2.0751999999999997</c:v>
                </c:pt>
                <c:pt idx="14">
                  <c:v>3.2103999999999999</c:v>
                </c:pt>
                <c:pt idx="15">
                  <c:v>5.0658999999999965</c:v>
                </c:pt>
                <c:pt idx="16">
                  <c:v>6.8358999999999996</c:v>
                </c:pt>
                <c:pt idx="17">
                  <c:v>9.5581000000000014</c:v>
                </c:pt>
                <c:pt idx="18">
                  <c:v>12.146000000000001</c:v>
                </c:pt>
                <c:pt idx="19">
                  <c:v>15.295400000000004</c:v>
                </c:pt>
                <c:pt idx="20">
                  <c:v>18.127400000000005</c:v>
                </c:pt>
                <c:pt idx="21">
                  <c:v>21.8262</c:v>
                </c:pt>
                <c:pt idx="22">
                  <c:v>25.1831</c:v>
                </c:pt>
                <c:pt idx="23">
                  <c:v>29.113800000000335</c:v>
                </c:pt>
                <c:pt idx="24">
                  <c:v>32.934599999999996</c:v>
                </c:pt>
                <c:pt idx="25">
                  <c:v>36.804199999999994</c:v>
                </c:pt>
                <c:pt idx="26">
                  <c:v>40.893600000000006</c:v>
                </c:pt>
                <c:pt idx="27">
                  <c:v>44.958500000000001</c:v>
                </c:pt>
                <c:pt idx="28">
                  <c:v>49.438500000000012</c:v>
                </c:pt>
                <c:pt idx="29">
                  <c:v>52.795400000000313</c:v>
                </c:pt>
                <c:pt idx="30">
                  <c:v>57.739300000000163</c:v>
                </c:pt>
                <c:pt idx="31">
                  <c:v>61.523400000000002</c:v>
                </c:pt>
                <c:pt idx="32">
                  <c:v>66.528299999999987</c:v>
                </c:pt>
                <c:pt idx="33">
                  <c:v>70.068399999999983</c:v>
                </c:pt>
                <c:pt idx="34">
                  <c:v>74.951200000000227</c:v>
                </c:pt>
                <c:pt idx="35">
                  <c:v>78.918400000000005</c:v>
                </c:pt>
                <c:pt idx="36">
                  <c:v>84.204099999999997</c:v>
                </c:pt>
                <c:pt idx="37">
                  <c:v>87.707499999999996</c:v>
                </c:pt>
                <c:pt idx="38">
                  <c:v>92.565899999999999</c:v>
                </c:pt>
                <c:pt idx="39">
                  <c:v>96.8994</c:v>
                </c:pt>
                <c:pt idx="40">
                  <c:v>99.584900000000005</c:v>
                </c:pt>
                <c:pt idx="41">
                  <c:v>103.21050000000002</c:v>
                </c:pt>
                <c:pt idx="42">
                  <c:v>106.6651</c:v>
                </c:pt>
                <c:pt idx="43">
                  <c:v>110.3516</c:v>
                </c:pt>
                <c:pt idx="44">
                  <c:v>113.2569</c:v>
                </c:pt>
                <c:pt idx="45">
                  <c:v>108.03230000000001</c:v>
                </c:pt>
                <c:pt idx="46">
                  <c:v>110.0831</c:v>
                </c:pt>
                <c:pt idx="47">
                  <c:v>112.9517</c:v>
                </c:pt>
                <c:pt idx="48">
                  <c:v>114.8682</c:v>
                </c:pt>
                <c:pt idx="49">
                  <c:v>115.11239999999998</c:v>
                </c:pt>
                <c:pt idx="50">
                  <c:v>115.21000000000002</c:v>
                </c:pt>
                <c:pt idx="51">
                  <c:v>116.79700000000012</c:v>
                </c:pt>
                <c:pt idx="52">
                  <c:v>118.26179999999999</c:v>
                </c:pt>
                <c:pt idx="53">
                  <c:v>120.88630000000001</c:v>
                </c:pt>
                <c:pt idx="54">
                  <c:v>122.0094</c:v>
                </c:pt>
                <c:pt idx="55">
                  <c:v>124.20659999999999</c:v>
                </c:pt>
                <c:pt idx="56">
                  <c:v>123.35209999999998</c:v>
                </c:pt>
                <c:pt idx="57">
                  <c:v>121.5821</c:v>
                </c:pt>
                <c:pt idx="58">
                  <c:v>119.01860000000002</c:v>
                </c:pt>
                <c:pt idx="59">
                  <c:v>120.0928</c:v>
                </c:pt>
                <c:pt idx="60">
                  <c:v>119.812</c:v>
                </c:pt>
                <c:pt idx="61">
                  <c:v>121.00839999999998</c:v>
                </c:pt>
                <c:pt idx="62">
                  <c:v>120.58110000000002</c:v>
                </c:pt>
                <c:pt idx="63">
                  <c:v>122.1925</c:v>
                </c:pt>
                <c:pt idx="64">
                  <c:v>121.74079999999999</c:v>
                </c:pt>
                <c:pt idx="65">
                  <c:v>122.41220000000042</c:v>
                </c:pt>
                <c:pt idx="66">
                  <c:v>121.03279999999998</c:v>
                </c:pt>
                <c:pt idx="67">
                  <c:v>121.5211</c:v>
                </c:pt>
                <c:pt idx="68">
                  <c:v>121.0938</c:v>
                </c:pt>
                <c:pt idx="69">
                  <c:v>122.1681</c:v>
                </c:pt>
                <c:pt idx="70">
                  <c:v>121.4967</c:v>
                </c:pt>
                <c:pt idx="71">
                  <c:v>122.90049999999999</c:v>
                </c:pt>
                <c:pt idx="72">
                  <c:v>122.0094</c:v>
                </c:pt>
                <c:pt idx="73">
                  <c:v>121.64319999999999</c:v>
                </c:pt>
                <c:pt idx="74">
                  <c:v>120.72760000000002</c:v>
                </c:pt>
                <c:pt idx="75">
                  <c:v>121.2769</c:v>
                </c:pt>
                <c:pt idx="76">
                  <c:v>121.03279999999998</c:v>
                </c:pt>
                <c:pt idx="77">
                  <c:v>120.276</c:v>
                </c:pt>
                <c:pt idx="78">
                  <c:v>118.4083</c:v>
                </c:pt>
                <c:pt idx="79">
                  <c:v>118.7501</c:v>
                </c:pt>
                <c:pt idx="80">
                  <c:v>118.3839</c:v>
                </c:pt>
                <c:pt idx="81">
                  <c:v>118.93320000000062</c:v>
                </c:pt>
                <c:pt idx="82">
                  <c:v>118.5059</c:v>
                </c:pt>
                <c:pt idx="83">
                  <c:v>118.81110000000002</c:v>
                </c:pt>
                <c:pt idx="84">
                  <c:v>118.68899999999998</c:v>
                </c:pt>
                <c:pt idx="85">
                  <c:v>119.1163</c:v>
                </c:pt>
                <c:pt idx="86">
                  <c:v>119.01860000000002</c:v>
                </c:pt>
                <c:pt idx="87">
                  <c:v>118.8355</c:v>
                </c:pt>
                <c:pt idx="88">
                  <c:v>118.5303</c:v>
                </c:pt>
                <c:pt idx="89">
                  <c:v>118.65239999999955</c:v>
                </c:pt>
                <c:pt idx="90">
                  <c:v>118.44490000000152</c:v>
                </c:pt>
                <c:pt idx="91">
                  <c:v>118.93320000000062</c:v>
                </c:pt>
                <c:pt idx="92">
                  <c:v>119.2017</c:v>
                </c:pt>
                <c:pt idx="93">
                  <c:v>119.7266</c:v>
                </c:pt>
                <c:pt idx="94">
                  <c:v>119.75109999999999</c:v>
                </c:pt>
                <c:pt idx="95">
                  <c:v>119.54349999999999</c:v>
                </c:pt>
                <c:pt idx="96">
                  <c:v>119.5069</c:v>
                </c:pt>
                <c:pt idx="97">
                  <c:v>119.07969999999999</c:v>
                </c:pt>
                <c:pt idx="98">
                  <c:v>119.01860000000002</c:v>
                </c:pt>
                <c:pt idx="99">
                  <c:v>118.81110000000002</c:v>
                </c:pt>
                <c:pt idx="100">
                  <c:v>119.2628</c:v>
                </c:pt>
                <c:pt idx="101">
                  <c:v>118.99420000000173</c:v>
                </c:pt>
                <c:pt idx="102">
                  <c:v>119.2628</c:v>
                </c:pt>
                <c:pt idx="103">
                  <c:v>118.89660000000002</c:v>
                </c:pt>
                <c:pt idx="104">
                  <c:v>119.2017</c:v>
                </c:pt>
                <c:pt idx="105">
                  <c:v>119.01860000000002</c:v>
                </c:pt>
                <c:pt idx="106">
                  <c:v>119.6046</c:v>
                </c:pt>
                <c:pt idx="107">
                  <c:v>118.87220000000001</c:v>
                </c:pt>
                <c:pt idx="108">
                  <c:v>119.6656</c:v>
                </c:pt>
                <c:pt idx="109">
                  <c:v>119.69</c:v>
                </c:pt>
                <c:pt idx="110">
                  <c:v>119.29940000000002</c:v>
                </c:pt>
                <c:pt idx="111">
                  <c:v>118.1641</c:v>
                </c:pt>
                <c:pt idx="112">
                  <c:v>119.2017</c:v>
                </c:pt>
                <c:pt idx="113">
                  <c:v>118.5059</c:v>
                </c:pt>
                <c:pt idx="114">
                  <c:v>118.87220000000001</c:v>
                </c:pt>
                <c:pt idx="115">
                  <c:v>118.32279999999975</c:v>
                </c:pt>
                <c:pt idx="116">
                  <c:v>119.32380000000001</c:v>
                </c:pt>
                <c:pt idx="117">
                  <c:v>118.44490000000152</c:v>
                </c:pt>
                <c:pt idx="118">
                  <c:v>119.62899999999998</c:v>
                </c:pt>
                <c:pt idx="119">
                  <c:v>118.93320000000062</c:v>
                </c:pt>
                <c:pt idx="120">
                  <c:v>119.9098</c:v>
                </c:pt>
                <c:pt idx="121">
                  <c:v>119.2383</c:v>
                </c:pt>
                <c:pt idx="122">
                  <c:v>120.0562</c:v>
                </c:pt>
                <c:pt idx="123">
                  <c:v>119.1407</c:v>
                </c:pt>
                <c:pt idx="124">
                  <c:v>119.6656</c:v>
                </c:pt>
                <c:pt idx="125">
                  <c:v>119.2383</c:v>
                </c:pt>
                <c:pt idx="126">
                  <c:v>119.93420000000152</c:v>
                </c:pt>
                <c:pt idx="127">
                  <c:v>118.87220000000001</c:v>
                </c:pt>
                <c:pt idx="128">
                  <c:v>119.4825</c:v>
                </c:pt>
                <c:pt idx="129">
                  <c:v>118.71350000000002</c:v>
                </c:pt>
                <c:pt idx="130">
                  <c:v>119.3849</c:v>
                </c:pt>
                <c:pt idx="131">
                  <c:v>118.44490000000152</c:v>
                </c:pt>
                <c:pt idx="132">
                  <c:v>118.87220000000001</c:v>
                </c:pt>
                <c:pt idx="133">
                  <c:v>118.32279999999975</c:v>
                </c:pt>
                <c:pt idx="134">
                  <c:v>118.7745</c:v>
                </c:pt>
                <c:pt idx="135">
                  <c:v>117.85899999999998</c:v>
                </c:pt>
                <c:pt idx="136">
                  <c:v>118.4693</c:v>
                </c:pt>
                <c:pt idx="137">
                  <c:v>117.7735</c:v>
                </c:pt>
                <c:pt idx="138">
                  <c:v>118.3473</c:v>
                </c:pt>
                <c:pt idx="139">
                  <c:v>117.92</c:v>
                </c:pt>
                <c:pt idx="140">
                  <c:v>118.56699999999999</c:v>
                </c:pt>
                <c:pt idx="141">
                  <c:v>118.62799999999999</c:v>
                </c:pt>
                <c:pt idx="142">
                  <c:v>118.7501</c:v>
                </c:pt>
                <c:pt idx="143">
                  <c:v>117.6515</c:v>
                </c:pt>
                <c:pt idx="144">
                  <c:v>117.95659999999999</c:v>
                </c:pt>
                <c:pt idx="145">
                  <c:v>117.4928</c:v>
                </c:pt>
                <c:pt idx="146">
                  <c:v>117.10209999999998</c:v>
                </c:pt>
                <c:pt idx="147">
                  <c:v>116.30869999999999</c:v>
                </c:pt>
                <c:pt idx="148">
                  <c:v>116.0279</c:v>
                </c:pt>
                <c:pt idx="149">
                  <c:v>116.0035</c:v>
                </c:pt>
                <c:pt idx="150">
                  <c:v>116.69929999999999</c:v>
                </c:pt>
                <c:pt idx="151">
                  <c:v>116.7603</c:v>
                </c:pt>
                <c:pt idx="152">
                  <c:v>116.85799999999999</c:v>
                </c:pt>
                <c:pt idx="153">
                  <c:v>116.94340000000012</c:v>
                </c:pt>
                <c:pt idx="154">
                  <c:v>116.88239999999998</c:v>
                </c:pt>
                <c:pt idx="155">
                  <c:v>117.0655</c:v>
                </c:pt>
                <c:pt idx="156">
                  <c:v>116.51620000000032</c:v>
                </c:pt>
                <c:pt idx="157">
                  <c:v>116.39409999999999</c:v>
                </c:pt>
                <c:pt idx="158">
                  <c:v>116.0035</c:v>
                </c:pt>
                <c:pt idx="159">
                  <c:v>115.57629999999999</c:v>
                </c:pt>
                <c:pt idx="160">
                  <c:v>115.60069999999999</c:v>
                </c:pt>
                <c:pt idx="161">
                  <c:v>116.12560000000001</c:v>
                </c:pt>
                <c:pt idx="162">
                  <c:v>116.1866</c:v>
                </c:pt>
                <c:pt idx="163">
                  <c:v>116.63829999999999</c:v>
                </c:pt>
                <c:pt idx="164">
                  <c:v>116.21100000000042</c:v>
                </c:pt>
                <c:pt idx="165">
                  <c:v>116.69929999999999</c:v>
                </c:pt>
                <c:pt idx="166">
                  <c:v>116.21100000000042</c:v>
                </c:pt>
                <c:pt idx="167">
                  <c:v>116.69929999999999</c:v>
                </c:pt>
                <c:pt idx="168">
                  <c:v>116.21100000000042</c:v>
                </c:pt>
                <c:pt idx="169">
                  <c:v>117.10209999999998</c:v>
                </c:pt>
                <c:pt idx="170">
                  <c:v>116.39409999999999</c:v>
                </c:pt>
                <c:pt idx="171">
                  <c:v>116.5772</c:v>
                </c:pt>
                <c:pt idx="172">
                  <c:v>116.0035</c:v>
                </c:pt>
                <c:pt idx="173">
                  <c:v>115.94250000000002</c:v>
                </c:pt>
                <c:pt idx="174">
                  <c:v>116.36969999999999</c:v>
                </c:pt>
                <c:pt idx="175">
                  <c:v>115.84480000000002</c:v>
                </c:pt>
                <c:pt idx="176">
                  <c:v>115.23450000000012</c:v>
                </c:pt>
                <c:pt idx="177">
                  <c:v>116.089</c:v>
                </c:pt>
                <c:pt idx="178">
                  <c:v>115.4176000000018</c:v>
                </c:pt>
                <c:pt idx="179">
                  <c:v>116.55269999999999</c:v>
                </c:pt>
                <c:pt idx="180">
                  <c:v>115.96690000000002</c:v>
                </c:pt>
                <c:pt idx="181">
                  <c:v>117.1876</c:v>
                </c:pt>
                <c:pt idx="182">
                  <c:v>116.7359</c:v>
                </c:pt>
                <c:pt idx="183">
                  <c:v>117.2852</c:v>
                </c:pt>
                <c:pt idx="184">
                  <c:v>116.7359</c:v>
                </c:pt>
                <c:pt idx="185">
                  <c:v>117.6515</c:v>
                </c:pt>
                <c:pt idx="186">
                  <c:v>117.12649999999998</c:v>
                </c:pt>
                <c:pt idx="187">
                  <c:v>118.32279999999975</c:v>
                </c:pt>
                <c:pt idx="188">
                  <c:v>117.24860000000002</c:v>
                </c:pt>
                <c:pt idx="189">
                  <c:v>118.13969999999999</c:v>
                </c:pt>
                <c:pt idx="190">
                  <c:v>117.5904</c:v>
                </c:pt>
                <c:pt idx="191">
                  <c:v>118.32279999999975</c:v>
                </c:pt>
                <c:pt idx="192">
                  <c:v>117.4683</c:v>
                </c:pt>
                <c:pt idx="193">
                  <c:v>117.71250000000002</c:v>
                </c:pt>
                <c:pt idx="194">
                  <c:v>116.5772</c:v>
                </c:pt>
                <c:pt idx="195">
                  <c:v>116.69929999999999</c:v>
                </c:pt>
                <c:pt idx="196">
                  <c:v>116.39409999999999</c:v>
                </c:pt>
                <c:pt idx="197">
                  <c:v>117.22420000000002</c:v>
                </c:pt>
                <c:pt idx="198">
                  <c:v>116.7603</c:v>
                </c:pt>
                <c:pt idx="199">
                  <c:v>117.30970000000001</c:v>
                </c:pt>
                <c:pt idx="200">
                  <c:v>117.12649999999998</c:v>
                </c:pt>
                <c:pt idx="201">
                  <c:v>117.5904</c:v>
                </c:pt>
                <c:pt idx="202">
                  <c:v>117.5904</c:v>
                </c:pt>
                <c:pt idx="203">
                  <c:v>117.6148</c:v>
                </c:pt>
                <c:pt idx="204">
                  <c:v>117.5904</c:v>
                </c:pt>
                <c:pt idx="205">
                  <c:v>118.26179999999999</c:v>
                </c:pt>
                <c:pt idx="206">
                  <c:v>118.26179999999999</c:v>
                </c:pt>
                <c:pt idx="207">
                  <c:v>118.56699999999999</c:v>
                </c:pt>
                <c:pt idx="208">
                  <c:v>117.79790000000042</c:v>
                </c:pt>
                <c:pt idx="209">
                  <c:v>117.67579999999865</c:v>
                </c:pt>
                <c:pt idx="210">
                  <c:v>118.0421</c:v>
                </c:pt>
                <c:pt idx="211">
                  <c:v>118.44490000000152</c:v>
                </c:pt>
                <c:pt idx="212">
                  <c:v>118.5059</c:v>
                </c:pt>
                <c:pt idx="213">
                  <c:v>118.26179999999999</c:v>
                </c:pt>
                <c:pt idx="214">
                  <c:v>118.3473</c:v>
                </c:pt>
                <c:pt idx="215">
                  <c:v>118.2008</c:v>
                </c:pt>
                <c:pt idx="216">
                  <c:v>118.5059</c:v>
                </c:pt>
                <c:pt idx="217">
                  <c:v>118.3473</c:v>
                </c:pt>
                <c:pt idx="218">
                  <c:v>118.93320000000062</c:v>
                </c:pt>
                <c:pt idx="219">
                  <c:v>118.87220000000001</c:v>
                </c:pt>
                <c:pt idx="220">
                  <c:v>119.29940000000002</c:v>
                </c:pt>
                <c:pt idx="221">
                  <c:v>118.7745</c:v>
                </c:pt>
                <c:pt idx="222">
                  <c:v>119.3849</c:v>
                </c:pt>
                <c:pt idx="223">
                  <c:v>118.89660000000002</c:v>
                </c:pt>
                <c:pt idx="224">
                  <c:v>119.44589999999999</c:v>
                </c:pt>
                <c:pt idx="225">
                  <c:v>118.62799999999999</c:v>
                </c:pt>
                <c:pt idx="226">
                  <c:v>119.5069</c:v>
                </c:pt>
                <c:pt idx="227">
                  <c:v>119.2017</c:v>
                </c:pt>
                <c:pt idx="228">
                  <c:v>120.15389999999998</c:v>
                </c:pt>
                <c:pt idx="229">
                  <c:v>118.95760000000062</c:v>
                </c:pt>
                <c:pt idx="230">
                  <c:v>119.6046</c:v>
                </c:pt>
                <c:pt idx="231">
                  <c:v>119.05529999999999</c:v>
                </c:pt>
                <c:pt idx="232">
                  <c:v>119.6656</c:v>
                </c:pt>
                <c:pt idx="233">
                  <c:v>118.93320000000062</c:v>
                </c:pt>
                <c:pt idx="234">
                  <c:v>120.337</c:v>
                </c:pt>
                <c:pt idx="235">
                  <c:v>119.99520000000012</c:v>
                </c:pt>
                <c:pt idx="236">
                  <c:v>120.78870000000001</c:v>
                </c:pt>
                <c:pt idx="237">
                  <c:v>119.32380000000001</c:v>
                </c:pt>
                <c:pt idx="238">
                  <c:v>119.93420000000152</c:v>
                </c:pt>
                <c:pt idx="239">
                  <c:v>119.93420000000152</c:v>
                </c:pt>
                <c:pt idx="240">
                  <c:v>120.0928</c:v>
                </c:pt>
                <c:pt idx="241">
                  <c:v>118.89660000000002</c:v>
                </c:pt>
                <c:pt idx="242">
                  <c:v>119.9098</c:v>
                </c:pt>
                <c:pt idx="243">
                  <c:v>119.29940000000002</c:v>
                </c:pt>
                <c:pt idx="244">
                  <c:v>120.0562</c:v>
                </c:pt>
                <c:pt idx="245">
                  <c:v>119.05529999999999</c:v>
                </c:pt>
                <c:pt idx="246">
                  <c:v>119.2017</c:v>
                </c:pt>
                <c:pt idx="247">
                  <c:v>118.8355</c:v>
                </c:pt>
                <c:pt idx="248">
                  <c:v>119.812</c:v>
                </c:pt>
                <c:pt idx="249">
                  <c:v>118.99420000000173</c:v>
                </c:pt>
                <c:pt idx="250">
                  <c:v>120.0318</c:v>
                </c:pt>
                <c:pt idx="251">
                  <c:v>119.87309999999998</c:v>
                </c:pt>
                <c:pt idx="252">
                  <c:v>120.3004</c:v>
                </c:pt>
                <c:pt idx="253">
                  <c:v>119.9708</c:v>
                </c:pt>
                <c:pt idx="254">
                  <c:v>120.76420000000122</c:v>
                </c:pt>
                <c:pt idx="255">
                  <c:v>120.0562</c:v>
                </c:pt>
                <c:pt idx="256">
                  <c:v>120.15389999999998</c:v>
                </c:pt>
                <c:pt idx="257">
                  <c:v>119.3849</c:v>
                </c:pt>
                <c:pt idx="258">
                  <c:v>120.2393</c:v>
                </c:pt>
                <c:pt idx="259">
                  <c:v>120.276</c:v>
                </c:pt>
                <c:pt idx="260">
                  <c:v>118.87220000000001</c:v>
                </c:pt>
                <c:pt idx="261">
                  <c:v>117.3463</c:v>
                </c:pt>
                <c:pt idx="262">
                  <c:v>117.71250000000002</c:v>
                </c:pt>
                <c:pt idx="263">
                  <c:v>117.73690000000002</c:v>
                </c:pt>
                <c:pt idx="264">
                  <c:v>118.4693</c:v>
                </c:pt>
                <c:pt idx="265">
                  <c:v>118.1641</c:v>
                </c:pt>
                <c:pt idx="266">
                  <c:v>118.5059</c:v>
                </c:pt>
                <c:pt idx="267">
                  <c:v>118.65239999999955</c:v>
                </c:pt>
                <c:pt idx="268">
                  <c:v>119.17729999999999</c:v>
                </c:pt>
                <c:pt idx="269">
                  <c:v>119.3604</c:v>
                </c:pt>
                <c:pt idx="270">
                  <c:v>119.5069</c:v>
                </c:pt>
                <c:pt idx="271">
                  <c:v>120.48350000000002</c:v>
                </c:pt>
                <c:pt idx="272">
                  <c:v>121.0694</c:v>
                </c:pt>
                <c:pt idx="273">
                  <c:v>120.17829999999998</c:v>
                </c:pt>
                <c:pt idx="274">
                  <c:v>119.5069</c:v>
                </c:pt>
                <c:pt idx="275">
                  <c:v>119.568</c:v>
                </c:pt>
                <c:pt idx="276">
                  <c:v>118.81110000000002</c:v>
                </c:pt>
                <c:pt idx="277">
                  <c:v>118.5303</c:v>
                </c:pt>
                <c:pt idx="278">
                  <c:v>118.07869999999998</c:v>
                </c:pt>
                <c:pt idx="279">
                  <c:v>118.26179999999999</c:v>
                </c:pt>
                <c:pt idx="280">
                  <c:v>117.6148</c:v>
                </c:pt>
                <c:pt idx="281">
                  <c:v>117.85899999999998</c:v>
                </c:pt>
                <c:pt idx="282">
                  <c:v>117.5538</c:v>
                </c:pt>
                <c:pt idx="283">
                  <c:v>118.7501</c:v>
                </c:pt>
                <c:pt idx="284">
                  <c:v>118.65239999999955</c:v>
                </c:pt>
                <c:pt idx="285">
                  <c:v>119.29940000000002</c:v>
                </c:pt>
                <c:pt idx="286">
                  <c:v>119.01860000000002</c:v>
                </c:pt>
                <c:pt idx="287">
                  <c:v>119.93420000000152</c:v>
                </c:pt>
                <c:pt idx="288">
                  <c:v>119.7266</c:v>
                </c:pt>
                <c:pt idx="289">
                  <c:v>120.48350000000002</c:v>
                </c:pt>
                <c:pt idx="290">
                  <c:v>120.0318</c:v>
                </c:pt>
                <c:pt idx="291">
                  <c:v>121.2525</c:v>
                </c:pt>
                <c:pt idx="292">
                  <c:v>120.5201</c:v>
                </c:pt>
                <c:pt idx="293">
                  <c:v>121.5211</c:v>
                </c:pt>
                <c:pt idx="294">
                  <c:v>121.00839999999998</c:v>
                </c:pt>
                <c:pt idx="295">
                  <c:v>122.1925</c:v>
                </c:pt>
                <c:pt idx="296">
                  <c:v>121.2769</c:v>
                </c:pt>
                <c:pt idx="297">
                  <c:v>121.98490000000002</c:v>
                </c:pt>
                <c:pt idx="298">
                  <c:v>121.1305</c:v>
                </c:pt>
                <c:pt idx="299">
                  <c:v>121.82629999999999</c:v>
                </c:pt>
                <c:pt idx="300">
                  <c:v>121.31359999999999</c:v>
                </c:pt>
                <c:pt idx="301">
                  <c:v>121.64319999999999</c:v>
                </c:pt>
                <c:pt idx="302">
                  <c:v>120.91070000000002</c:v>
                </c:pt>
                <c:pt idx="303">
                  <c:v>121.64319999999999</c:v>
                </c:pt>
                <c:pt idx="304">
                  <c:v>122.1314</c:v>
                </c:pt>
                <c:pt idx="305">
                  <c:v>123.5719</c:v>
                </c:pt>
                <c:pt idx="306">
                  <c:v>122.29010000000002</c:v>
                </c:pt>
                <c:pt idx="307">
                  <c:v>123.32769999999999</c:v>
                </c:pt>
                <c:pt idx="308">
                  <c:v>123.02249999999998</c:v>
                </c:pt>
                <c:pt idx="309">
                  <c:v>123.5352</c:v>
                </c:pt>
                <c:pt idx="310">
                  <c:v>122.107</c:v>
                </c:pt>
                <c:pt idx="311">
                  <c:v>122.68069999999999</c:v>
                </c:pt>
                <c:pt idx="312">
                  <c:v>122.229</c:v>
                </c:pt>
                <c:pt idx="313">
                  <c:v>122.80269999999999</c:v>
                </c:pt>
                <c:pt idx="314">
                  <c:v>122.61969999999999</c:v>
                </c:pt>
                <c:pt idx="315">
                  <c:v>123.877</c:v>
                </c:pt>
                <c:pt idx="316">
                  <c:v>124.32869999999998</c:v>
                </c:pt>
                <c:pt idx="317">
                  <c:v>125.0367</c:v>
                </c:pt>
                <c:pt idx="318">
                  <c:v>124.9146000000018</c:v>
                </c:pt>
                <c:pt idx="319">
                  <c:v>125.3663</c:v>
                </c:pt>
                <c:pt idx="320">
                  <c:v>126.0133</c:v>
                </c:pt>
                <c:pt idx="321">
                  <c:v>126.70910000000002</c:v>
                </c:pt>
                <c:pt idx="322">
                  <c:v>127.13630000000001</c:v>
                </c:pt>
                <c:pt idx="323">
                  <c:v>127.1974</c:v>
                </c:pt>
                <c:pt idx="324">
                  <c:v>127.9298</c:v>
                </c:pt>
                <c:pt idx="325">
                  <c:v>127.6245</c:v>
                </c:pt>
                <c:pt idx="326">
                  <c:v>128.11279999999999</c:v>
                </c:pt>
                <c:pt idx="327">
                  <c:v>127.72229999999999</c:v>
                </c:pt>
                <c:pt idx="328">
                  <c:v>127.99079999999999</c:v>
                </c:pt>
                <c:pt idx="329">
                  <c:v>127.4781</c:v>
                </c:pt>
                <c:pt idx="330">
                  <c:v>128.35690000000127</c:v>
                </c:pt>
                <c:pt idx="331">
                  <c:v>127.96639999999999</c:v>
                </c:pt>
                <c:pt idx="332">
                  <c:v>129.18700000000001</c:v>
                </c:pt>
                <c:pt idx="333">
                  <c:v>128.4547</c:v>
                </c:pt>
                <c:pt idx="334">
                  <c:v>129.00399999999999</c:v>
                </c:pt>
                <c:pt idx="335">
                  <c:v>128.6987</c:v>
                </c:pt>
                <c:pt idx="336">
                  <c:v>130.00489999999999</c:v>
                </c:pt>
                <c:pt idx="337">
                  <c:v>130.31</c:v>
                </c:pt>
                <c:pt idx="338">
                  <c:v>130.61519999999999</c:v>
                </c:pt>
                <c:pt idx="339">
                  <c:v>128.47899999999998</c:v>
                </c:pt>
                <c:pt idx="340">
                  <c:v>129.15050000000002</c:v>
                </c:pt>
                <c:pt idx="341">
                  <c:v>128.96730000000107</c:v>
                </c:pt>
                <c:pt idx="342">
                  <c:v>129.6387</c:v>
                </c:pt>
                <c:pt idx="343">
                  <c:v>128.47899999999998</c:v>
                </c:pt>
                <c:pt idx="344">
                  <c:v>129.79730000000001</c:v>
                </c:pt>
                <c:pt idx="345">
                  <c:v>129.33350000000002</c:v>
                </c:pt>
                <c:pt idx="346">
                  <c:v>130.6763</c:v>
                </c:pt>
                <c:pt idx="347">
                  <c:v>129.39450000000002</c:v>
                </c:pt>
                <c:pt idx="348">
                  <c:v>130.65180000000001</c:v>
                </c:pt>
                <c:pt idx="349">
                  <c:v>130.73740000000001</c:v>
                </c:pt>
                <c:pt idx="350">
                  <c:v>131.4453</c:v>
                </c:pt>
                <c:pt idx="351">
                  <c:v>131.16459999999998</c:v>
                </c:pt>
                <c:pt idx="352">
                  <c:v>131.95800000000187</c:v>
                </c:pt>
                <c:pt idx="353">
                  <c:v>131.62840000000207</c:v>
                </c:pt>
                <c:pt idx="354">
                  <c:v>132.93459999999999</c:v>
                </c:pt>
                <c:pt idx="355">
                  <c:v>132.97130000000001</c:v>
                </c:pt>
                <c:pt idx="356">
                  <c:v>134.43610000000001</c:v>
                </c:pt>
                <c:pt idx="357">
                  <c:v>134.375</c:v>
                </c:pt>
                <c:pt idx="358">
                  <c:v>135.5591</c:v>
                </c:pt>
                <c:pt idx="359">
                  <c:v>135.35150000000004</c:v>
                </c:pt>
                <c:pt idx="360">
                  <c:v>135.31489999999999</c:v>
                </c:pt>
                <c:pt idx="361">
                  <c:v>135.10750000000002</c:v>
                </c:pt>
                <c:pt idx="362">
                  <c:v>135.8398</c:v>
                </c:pt>
                <c:pt idx="363">
                  <c:v>135.96190000000001</c:v>
                </c:pt>
                <c:pt idx="364">
                  <c:v>135.4126</c:v>
                </c:pt>
                <c:pt idx="365">
                  <c:v>134.76559999999998</c:v>
                </c:pt>
                <c:pt idx="366">
                  <c:v>135.37610000000001</c:v>
                </c:pt>
                <c:pt idx="367">
                  <c:v>133.78900000000002</c:v>
                </c:pt>
                <c:pt idx="368">
                  <c:v>133.76459999999992</c:v>
                </c:pt>
                <c:pt idx="369">
                  <c:v>134.55820000000207</c:v>
                </c:pt>
                <c:pt idx="370">
                  <c:v>134.64349999999999</c:v>
                </c:pt>
                <c:pt idx="371">
                  <c:v>133.85010000000167</c:v>
                </c:pt>
                <c:pt idx="372">
                  <c:v>133.48390000000001</c:v>
                </c:pt>
                <c:pt idx="373">
                  <c:v>134.21629999999999</c:v>
                </c:pt>
                <c:pt idx="374">
                  <c:v>134.61909999999995</c:v>
                </c:pt>
                <c:pt idx="375">
                  <c:v>135.43700000000001</c:v>
                </c:pt>
                <c:pt idx="376">
                  <c:v>135.77879999999999</c:v>
                </c:pt>
                <c:pt idx="377">
                  <c:v>136.87740000000107</c:v>
                </c:pt>
                <c:pt idx="378">
                  <c:v>137.20699999999999</c:v>
                </c:pt>
                <c:pt idx="379">
                  <c:v>137.93949999999998</c:v>
                </c:pt>
                <c:pt idx="380">
                  <c:v>138.0615</c:v>
                </c:pt>
                <c:pt idx="381">
                  <c:v>138.7329</c:v>
                </c:pt>
                <c:pt idx="382">
                  <c:v>138.2445999999959</c:v>
                </c:pt>
                <c:pt idx="383">
                  <c:v>138.00050000000002</c:v>
                </c:pt>
                <c:pt idx="384">
                  <c:v>137.24369999999581</c:v>
                </c:pt>
                <c:pt idx="385">
                  <c:v>138.76949999999999</c:v>
                </c:pt>
                <c:pt idx="386">
                  <c:v>137.85400000000001</c:v>
                </c:pt>
                <c:pt idx="387">
                  <c:v>138.1592</c:v>
                </c:pt>
                <c:pt idx="388">
                  <c:v>137.51230000000001</c:v>
                </c:pt>
                <c:pt idx="389">
                  <c:v>138.672</c:v>
                </c:pt>
                <c:pt idx="390">
                  <c:v>137.93949999999998</c:v>
                </c:pt>
                <c:pt idx="391">
                  <c:v>138.95270000000087</c:v>
                </c:pt>
                <c:pt idx="392">
                  <c:v>138.22020000000001</c:v>
                </c:pt>
                <c:pt idx="393">
                  <c:v>139.89260000000004</c:v>
                </c:pt>
                <c:pt idx="394">
                  <c:v>139.86810000000187</c:v>
                </c:pt>
                <c:pt idx="395">
                  <c:v>141.2354</c:v>
                </c:pt>
                <c:pt idx="396">
                  <c:v>140.78379999999999</c:v>
                </c:pt>
                <c:pt idx="397">
                  <c:v>142.30959999999999</c:v>
                </c:pt>
                <c:pt idx="398">
                  <c:v>142.334</c:v>
                </c:pt>
                <c:pt idx="399">
                  <c:v>142.21189999999999</c:v>
                </c:pt>
                <c:pt idx="400">
                  <c:v>141.5771</c:v>
                </c:pt>
                <c:pt idx="401">
                  <c:v>142.49280000000007</c:v>
                </c:pt>
                <c:pt idx="402">
                  <c:v>143.4692</c:v>
                </c:pt>
                <c:pt idx="403">
                  <c:v>144.9341</c:v>
                </c:pt>
                <c:pt idx="404">
                  <c:v>144.62900000000002</c:v>
                </c:pt>
                <c:pt idx="405">
                  <c:v>144.34810000000004</c:v>
                </c:pt>
                <c:pt idx="406">
                  <c:v>144.07969999999995</c:v>
                </c:pt>
                <c:pt idx="407">
                  <c:v>145.56880000000001</c:v>
                </c:pt>
                <c:pt idx="408">
                  <c:v>143.3716</c:v>
                </c:pt>
                <c:pt idx="409">
                  <c:v>140.84469999999999</c:v>
                </c:pt>
                <c:pt idx="410">
                  <c:v>139.74609999999998</c:v>
                </c:pt>
                <c:pt idx="411">
                  <c:v>140.01459999999992</c:v>
                </c:pt>
                <c:pt idx="412">
                  <c:v>137.85400000000001</c:v>
                </c:pt>
                <c:pt idx="413">
                  <c:v>138.48880000000167</c:v>
                </c:pt>
                <c:pt idx="414">
                  <c:v>138.22020000000001</c:v>
                </c:pt>
                <c:pt idx="415">
                  <c:v>139.1968</c:v>
                </c:pt>
                <c:pt idx="416">
                  <c:v>139.46530000000001</c:v>
                </c:pt>
                <c:pt idx="417">
                  <c:v>140.6617</c:v>
                </c:pt>
                <c:pt idx="418">
                  <c:v>140.74709999999999</c:v>
                </c:pt>
                <c:pt idx="419">
                  <c:v>141.47959999999998</c:v>
                </c:pt>
                <c:pt idx="420">
                  <c:v>139.92920000000001</c:v>
                </c:pt>
                <c:pt idx="421">
                  <c:v>139.0992</c:v>
                </c:pt>
                <c:pt idx="422">
                  <c:v>132.9957</c:v>
                </c:pt>
                <c:pt idx="423">
                  <c:v>130.65180000000001</c:v>
                </c:pt>
                <c:pt idx="424">
                  <c:v>130.31</c:v>
                </c:pt>
                <c:pt idx="425">
                  <c:v>131.4453</c:v>
                </c:pt>
                <c:pt idx="426">
                  <c:v>132.11669999999998</c:v>
                </c:pt>
                <c:pt idx="427">
                  <c:v>133.6671</c:v>
                </c:pt>
                <c:pt idx="428">
                  <c:v>134.06979999999999</c:v>
                </c:pt>
                <c:pt idx="429">
                  <c:v>135.19290000000001</c:v>
                </c:pt>
                <c:pt idx="430">
                  <c:v>136.35250000000067</c:v>
                </c:pt>
                <c:pt idx="431">
                  <c:v>137.0239</c:v>
                </c:pt>
                <c:pt idx="432">
                  <c:v>137.87840000000207</c:v>
                </c:pt>
                <c:pt idx="433">
                  <c:v>138.22020000000001</c:v>
                </c:pt>
                <c:pt idx="434">
                  <c:v>138.09810000000004</c:v>
                </c:pt>
                <c:pt idx="435">
                  <c:v>136.57230000000001</c:v>
                </c:pt>
                <c:pt idx="436">
                  <c:v>136.6944</c:v>
                </c:pt>
                <c:pt idx="437">
                  <c:v>137.1216</c:v>
                </c:pt>
                <c:pt idx="438">
                  <c:v>138.42770000000004</c:v>
                </c:pt>
                <c:pt idx="439">
                  <c:v>138.8306</c:v>
                </c:pt>
                <c:pt idx="440">
                  <c:v>140.41750000000002</c:v>
                </c:pt>
                <c:pt idx="441">
                  <c:v>140.60059999999999</c:v>
                </c:pt>
                <c:pt idx="442">
                  <c:v>142.67579999999998</c:v>
                </c:pt>
                <c:pt idx="443">
                  <c:v>143.5547</c:v>
                </c:pt>
                <c:pt idx="444">
                  <c:v>144.95850000000004</c:v>
                </c:pt>
                <c:pt idx="445">
                  <c:v>145.0806</c:v>
                </c:pt>
                <c:pt idx="446">
                  <c:v>147.0703</c:v>
                </c:pt>
                <c:pt idx="447">
                  <c:v>147.64399999999998</c:v>
                </c:pt>
                <c:pt idx="448">
                  <c:v>149.26759999999999</c:v>
                </c:pt>
                <c:pt idx="449">
                  <c:v>149.35300000000001</c:v>
                </c:pt>
                <c:pt idx="450">
                  <c:v>151.52590000000001</c:v>
                </c:pt>
                <c:pt idx="451">
                  <c:v>151.30620000000027</c:v>
                </c:pt>
                <c:pt idx="452">
                  <c:v>151.89220000000267</c:v>
                </c:pt>
                <c:pt idx="453">
                  <c:v>151.70899999999997</c:v>
                </c:pt>
                <c:pt idx="454">
                  <c:v>153.2593</c:v>
                </c:pt>
                <c:pt idx="455">
                  <c:v>153.72309999999999</c:v>
                </c:pt>
                <c:pt idx="456">
                  <c:v>155.82270000000167</c:v>
                </c:pt>
                <c:pt idx="457">
                  <c:v>156.59180000000001</c:v>
                </c:pt>
                <c:pt idx="458">
                  <c:v>158.02010000000001</c:v>
                </c:pt>
                <c:pt idx="459">
                  <c:v>157.959</c:v>
                </c:pt>
                <c:pt idx="460">
                  <c:v>157.6294</c:v>
                </c:pt>
                <c:pt idx="461">
                  <c:v>157.56830000000087</c:v>
                </c:pt>
                <c:pt idx="462">
                  <c:v>156.10349999999997</c:v>
                </c:pt>
                <c:pt idx="463">
                  <c:v>154.2724</c:v>
                </c:pt>
                <c:pt idx="464">
                  <c:v>155.27349999999996</c:v>
                </c:pt>
                <c:pt idx="465">
                  <c:v>155.70069999999998</c:v>
                </c:pt>
                <c:pt idx="466">
                  <c:v>155.73740000000001</c:v>
                </c:pt>
                <c:pt idx="467">
                  <c:v>156.37210000000007</c:v>
                </c:pt>
                <c:pt idx="468">
                  <c:v>157.6294</c:v>
                </c:pt>
                <c:pt idx="469">
                  <c:v>158.50830000000047</c:v>
                </c:pt>
                <c:pt idx="470">
                  <c:v>160.25399999999999</c:v>
                </c:pt>
                <c:pt idx="471">
                  <c:v>161.92630000000167</c:v>
                </c:pt>
                <c:pt idx="472">
                  <c:v>163.51319999999998</c:v>
                </c:pt>
                <c:pt idx="473">
                  <c:v>165.22220000000004</c:v>
                </c:pt>
                <c:pt idx="474">
                  <c:v>165.89350000000002</c:v>
                </c:pt>
                <c:pt idx="475">
                  <c:v>167.17529999999999</c:v>
                </c:pt>
                <c:pt idx="476">
                  <c:v>167.8467</c:v>
                </c:pt>
                <c:pt idx="477">
                  <c:v>170.14159999999998</c:v>
                </c:pt>
                <c:pt idx="478">
                  <c:v>171.05710000000047</c:v>
                </c:pt>
                <c:pt idx="479">
                  <c:v>173.82810000000336</c:v>
                </c:pt>
                <c:pt idx="480">
                  <c:v>174.56050000000002</c:v>
                </c:pt>
                <c:pt idx="481">
                  <c:v>176.42830000000347</c:v>
                </c:pt>
                <c:pt idx="482">
                  <c:v>177.03870000000001</c:v>
                </c:pt>
                <c:pt idx="483">
                  <c:v>179.35790000000227</c:v>
                </c:pt>
                <c:pt idx="484">
                  <c:v>180.84720000000004</c:v>
                </c:pt>
                <c:pt idx="485">
                  <c:v>183.08100000000007</c:v>
                </c:pt>
                <c:pt idx="486">
                  <c:v>183.1422</c:v>
                </c:pt>
                <c:pt idx="487">
                  <c:v>185.09520000000001</c:v>
                </c:pt>
                <c:pt idx="488">
                  <c:v>185.52240000000322</c:v>
                </c:pt>
                <c:pt idx="489">
                  <c:v>187.62200000000001</c:v>
                </c:pt>
                <c:pt idx="490">
                  <c:v>187.74409999999995</c:v>
                </c:pt>
                <c:pt idx="491">
                  <c:v>189.88030000000322</c:v>
                </c:pt>
                <c:pt idx="492">
                  <c:v>190.22220000000004</c:v>
                </c:pt>
                <c:pt idx="493">
                  <c:v>191.58930000000001</c:v>
                </c:pt>
                <c:pt idx="494">
                  <c:v>191.7724</c:v>
                </c:pt>
                <c:pt idx="495">
                  <c:v>193.3349</c:v>
                </c:pt>
                <c:pt idx="496">
                  <c:v>194.33600000000001</c:v>
                </c:pt>
                <c:pt idx="497">
                  <c:v>196.47220000000004</c:v>
                </c:pt>
                <c:pt idx="498">
                  <c:v>198.12010000000001</c:v>
                </c:pt>
                <c:pt idx="499">
                  <c:v>200.01230000000001</c:v>
                </c:pt>
                <c:pt idx="500">
                  <c:v>202.57569999999998</c:v>
                </c:pt>
                <c:pt idx="501">
                  <c:v>204.99280000000007</c:v>
                </c:pt>
                <c:pt idx="502">
                  <c:v>206.7627</c:v>
                </c:pt>
                <c:pt idx="503">
                  <c:v>207.51949999999999</c:v>
                </c:pt>
                <c:pt idx="504">
                  <c:v>210.14399999999998</c:v>
                </c:pt>
                <c:pt idx="505">
                  <c:v>211.30369999999999</c:v>
                </c:pt>
                <c:pt idx="506">
                  <c:v>213.9648</c:v>
                </c:pt>
                <c:pt idx="507">
                  <c:v>215.30760000000001</c:v>
                </c:pt>
                <c:pt idx="508">
                  <c:v>218.3595</c:v>
                </c:pt>
                <c:pt idx="509">
                  <c:v>219.64109999999999</c:v>
                </c:pt>
                <c:pt idx="510">
                  <c:v>221.9238</c:v>
                </c:pt>
                <c:pt idx="511">
                  <c:v>223.18120000000027</c:v>
                </c:pt>
                <c:pt idx="512">
                  <c:v>225.0367</c:v>
                </c:pt>
                <c:pt idx="513">
                  <c:v>226.96530000000001</c:v>
                </c:pt>
                <c:pt idx="514">
                  <c:v>228.91840000000047</c:v>
                </c:pt>
                <c:pt idx="515">
                  <c:v>231.60399999999998</c:v>
                </c:pt>
                <c:pt idx="516">
                  <c:v>233.31300000000002</c:v>
                </c:pt>
                <c:pt idx="517">
                  <c:v>236.48680000000004</c:v>
                </c:pt>
                <c:pt idx="518">
                  <c:v>238.34230000000107</c:v>
                </c:pt>
                <c:pt idx="519">
                  <c:v>241.27189999999999</c:v>
                </c:pt>
                <c:pt idx="520">
                  <c:v>243.01749999999998</c:v>
                </c:pt>
                <c:pt idx="521">
                  <c:v>245.39790000000067</c:v>
                </c:pt>
                <c:pt idx="522">
                  <c:v>247.65630000000004</c:v>
                </c:pt>
                <c:pt idx="523">
                  <c:v>250</c:v>
                </c:pt>
                <c:pt idx="524">
                  <c:v>250</c:v>
                </c:pt>
                <c:pt idx="525">
                  <c:v>248.87700000000001</c:v>
                </c:pt>
                <c:pt idx="526">
                  <c:v>247.80270000000004</c:v>
                </c:pt>
                <c:pt idx="527">
                  <c:v>246.25240000000107</c:v>
                </c:pt>
                <c:pt idx="528">
                  <c:v>241.0034</c:v>
                </c:pt>
                <c:pt idx="529">
                  <c:v>233.2764</c:v>
                </c:pt>
                <c:pt idx="530">
                  <c:v>224.97559999999999</c:v>
                </c:pt>
                <c:pt idx="531">
                  <c:v>218.26169999999999</c:v>
                </c:pt>
                <c:pt idx="532">
                  <c:v>209.71679999999998</c:v>
                </c:pt>
                <c:pt idx="533">
                  <c:v>202.49020000000004</c:v>
                </c:pt>
                <c:pt idx="534">
                  <c:v>194.76319999999998</c:v>
                </c:pt>
                <c:pt idx="535">
                  <c:v>186.499</c:v>
                </c:pt>
                <c:pt idx="536">
                  <c:v>179.60210000000001</c:v>
                </c:pt>
                <c:pt idx="537">
                  <c:v>170.6909</c:v>
                </c:pt>
                <c:pt idx="538">
                  <c:v>164.46530000000001</c:v>
                </c:pt>
                <c:pt idx="539">
                  <c:v>156.10349999999997</c:v>
                </c:pt>
                <c:pt idx="540">
                  <c:v>149.5727</c:v>
                </c:pt>
                <c:pt idx="541">
                  <c:v>143.59130000000007</c:v>
                </c:pt>
                <c:pt idx="542">
                  <c:v>136.45020000000127</c:v>
                </c:pt>
                <c:pt idx="543">
                  <c:v>129.9194</c:v>
                </c:pt>
                <c:pt idx="544">
                  <c:v>122.96150000000092</c:v>
                </c:pt>
                <c:pt idx="545">
                  <c:v>117.0655</c:v>
                </c:pt>
                <c:pt idx="546">
                  <c:v>109.9</c:v>
                </c:pt>
                <c:pt idx="547">
                  <c:v>104.79740000000002</c:v>
                </c:pt>
                <c:pt idx="548">
                  <c:v>97.69289999999998</c:v>
                </c:pt>
                <c:pt idx="549">
                  <c:v>92.382799999999989</c:v>
                </c:pt>
                <c:pt idx="550">
                  <c:v>86.120599999999982</c:v>
                </c:pt>
                <c:pt idx="551">
                  <c:v>81.543000000000006</c:v>
                </c:pt>
                <c:pt idx="552">
                  <c:v>75.683599999999998</c:v>
                </c:pt>
                <c:pt idx="553">
                  <c:v>69.824200000000005</c:v>
                </c:pt>
                <c:pt idx="554">
                  <c:v>64.941400000000527</c:v>
                </c:pt>
                <c:pt idx="555">
                  <c:v>60.034200000000006</c:v>
                </c:pt>
                <c:pt idx="556">
                  <c:v>55.761700000000012</c:v>
                </c:pt>
                <c:pt idx="557">
                  <c:v>51.5503</c:v>
                </c:pt>
                <c:pt idx="558">
                  <c:v>47.827100000000002</c:v>
                </c:pt>
                <c:pt idx="559">
                  <c:v>43.798800000000163</c:v>
                </c:pt>
                <c:pt idx="560">
                  <c:v>41.137700000000002</c:v>
                </c:pt>
                <c:pt idx="561">
                  <c:v>37.353499999999997</c:v>
                </c:pt>
                <c:pt idx="562">
                  <c:v>34.851099999999995</c:v>
                </c:pt>
                <c:pt idx="563">
                  <c:v>31.469699999999452</c:v>
                </c:pt>
                <c:pt idx="564">
                  <c:v>29.6631</c:v>
                </c:pt>
                <c:pt idx="565">
                  <c:v>26.77</c:v>
                </c:pt>
                <c:pt idx="566">
                  <c:v>25.2075</c:v>
                </c:pt>
                <c:pt idx="567">
                  <c:v>23.107900000000235</c:v>
                </c:pt>
                <c:pt idx="568">
                  <c:v>21.972699999999456</c:v>
                </c:pt>
                <c:pt idx="569">
                  <c:v>19.995099999999589</c:v>
                </c:pt>
                <c:pt idx="570">
                  <c:v>18.7744</c:v>
                </c:pt>
                <c:pt idx="571">
                  <c:v>17.395</c:v>
                </c:pt>
                <c:pt idx="572">
                  <c:v>16.601600000000001</c:v>
                </c:pt>
                <c:pt idx="573">
                  <c:v>15.4785</c:v>
                </c:pt>
                <c:pt idx="574">
                  <c:v>14.8682</c:v>
                </c:pt>
                <c:pt idx="575">
                  <c:v>13.8916</c:v>
                </c:pt>
                <c:pt idx="576">
                  <c:v>13.488800000000001</c:v>
                </c:pt>
                <c:pt idx="577">
                  <c:v>12.5732</c:v>
                </c:pt>
                <c:pt idx="578">
                  <c:v>12.085000000000004</c:v>
                </c:pt>
                <c:pt idx="579">
                  <c:v>11.450200000000002</c:v>
                </c:pt>
                <c:pt idx="580">
                  <c:v>11.084</c:v>
                </c:pt>
                <c:pt idx="581">
                  <c:v>10.473600000000006</c:v>
                </c:pt>
                <c:pt idx="582">
                  <c:v>10.1685</c:v>
                </c:pt>
                <c:pt idx="583">
                  <c:v>9.680200000000001</c:v>
                </c:pt>
                <c:pt idx="584">
                  <c:v>9.3384</c:v>
                </c:pt>
                <c:pt idx="585">
                  <c:v>8.9722000000000008</c:v>
                </c:pt>
                <c:pt idx="586">
                  <c:v>8.4839000000000002</c:v>
                </c:pt>
                <c:pt idx="587">
                  <c:v>8.154300000000001</c:v>
                </c:pt>
                <c:pt idx="588">
                  <c:v>7.9345999999999997</c:v>
                </c:pt>
                <c:pt idx="589">
                  <c:v>7.6293999999999995</c:v>
                </c:pt>
                <c:pt idx="590">
                  <c:v>7.3853</c:v>
                </c:pt>
                <c:pt idx="591">
                  <c:v>7.0800999999999998</c:v>
                </c:pt>
                <c:pt idx="592">
                  <c:v>6.8358999999999996</c:v>
                </c:pt>
                <c:pt idx="593">
                  <c:v>6.5918000000000001</c:v>
                </c:pt>
                <c:pt idx="594">
                  <c:v>6.3842999999999996</c:v>
                </c:pt>
                <c:pt idx="595">
                  <c:v>6.1400999999999986</c:v>
                </c:pt>
                <c:pt idx="596">
                  <c:v>5.9569999999999999</c:v>
                </c:pt>
                <c:pt idx="597">
                  <c:v>5.7739000000000003</c:v>
                </c:pt>
                <c:pt idx="598">
                  <c:v>5.5541999999999945</c:v>
                </c:pt>
                <c:pt idx="599">
                  <c:v>5.3711000000000002</c:v>
                </c:pt>
                <c:pt idx="600">
                  <c:v>5.1635999999999855</c:v>
                </c:pt>
                <c:pt idx="601">
                  <c:v>5.0415000000000001</c:v>
                </c:pt>
                <c:pt idx="602">
                  <c:v>4.8217999999999996</c:v>
                </c:pt>
                <c:pt idx="603">
                  <c:v>4.8827999999999996</c:v>
                </c:pt>
                <c:pt idx="604">
                  <c:v>5.0415000000000001</c:v>
                </c:pt>
                <c:pt idx="605">
                  <c:v>5.1269999999999945</c:v>
                </c:pt>
                <c:pt idx="606">
                  <c:v>5.2855999999999996</c:v>
                </c:pt>
                <c:pt idx="607">
                  <c:v>2.2583000000000002</c:v>
                </c:pt>
                <c:pt idx="608">
                  <c:v>0.8911</c:v>
                </c:pt>
                <c:pt idx="609">
                  <c:v>0.8911</c:v>
                </c:pt>
                <c:pt idx="610">
                  <c:v>0.8911</c:v>
                </c:pt>
                <c:pt idx="611">
                  <c:v>0.85450000000000004</c:v>
                </c:pt>
                <c:pt idx="612">
                  <c:v>0.8911</c:v>
                </c:pt>
                <c:pt idx="613">
                  <c:v>0.8911</c:v>
                </c:pt>
                <c:pt idx="614">
                  <c:v>0.91549999999999998</c:v>
                </c:pt>
                <c:pt idx="615">
                  <c:v>0.91549999999999998</c:v>
                </c:pt>
                <c:pt idx="616">
                  <c:v>0.91549999999999998</c:v>
                </c:pt>
                <c:pt idx="617">
                  <c:v>0.8911</c:v>
                </c:pt>
                <c:pt idx="618">
                  <c:v>0.91549999999999998</c:v>
                </c:pt>
                <c:pt idx="619">
                  <c:v>0.91549999999999998</c:v>
                </c:pt>
                <c:pt idx="620">
                  <c:v>0.91549999999999998</c:v>
                </c:pt>
                <c:pt idx="621">
                  <c:v>0.8911</c:v>
                </c:pt>
                <c:pt idx="622">
                  <c:v>0.8911</c:v>
                </c:pt>
                <c:pt idx="623">
                  <c:v>0.91549999999999998</c:v>
                </c:pt>
                <c:pt idx="624">
                  <c:v>0.91549999999999998</c:v>
                </c:pt>
                <c:pt idx="625">
                  <c:v>0.8911</c:v>
                </c:pt>
                <c:pt idx="626">
                  <c:v>0.91549999999999998</c:v>
                </c:pt>
                <c:pt idx="627">
                  <c:v>0.91549999999999998</c:v>
                </c:pt>
                <c:pt idx="628">
                  <c:v>0.95209999999999995</c:v>
                </c:pt>
                <c:pt idx="629">
                  <c:v>0.91549999999999998</c:v>
                </c:pt>
                <c:pt idx="630">
                  <c:v>0.91549999999999998</c:v>
                </c:pt>
                <c:pt idx="631">
                  <c:v>0.91549999999999998</c:v>
                </c:pt>
                <c:pt idx="632">
                  <c:v>0.91549999999999998</c:v>
                </c:pt>
                <c:pt idx="633">
                  <c:v>0.91549999999999998</c:v>
                </c:pt>
                <c:pt idx="634">
                  <c:v>0.8911</c:v>
                </c:pt>
                <c:pt idx="635">
                  <c:v>0.91549999999999998</c:v>
                </c:pt>
                <c:pt idx="636">
                  <c:v>0.8911</c:v>
                </c:pt>
                <c:pt idx="637">
                  <c:v>0.8911</c:v>
                </c:pt>
              </c:numCache>
            </c:numRef>
          </c:yVal>
          <c:smooth val="1"/>
        </c:ser>
        <c:dLbls>
          <c:showLegendKey val="0"/>
          <c:showVal val="0"/>
          <c:showCatName val="0"/>
          <c:showSerName val="0"/>
          <c:showPercent val="0"/>
          <c:showBubbleSize val="0"/>
        </c:dLbls>
        <c:axId val="1362249520"/>
        <c:axId val="1362254416"/>
      </c:scatterChart>
      <c:valAx>
        <c:axId val="1362249520"/>
        <c:scaling>
          <c:orientation val="minMax"/>
          <c:max val="18"/>
          <c:min val="0"/>
        </c:scaling>
        <c:delete val="0"/>
        <c:axPos val="b"/>
        <c:title>
          <c:tx>
            <c:rich>
              <a:bodyPr/>
              <a:lstStyle/>
              <a:p>
                <a:pPr>
                  <a:defRPr/>
                </a:pPr>
                <a:r>
                  <a:rPr lang="en-US" sz="1000"/>
                  <a:t>Displacement (mm)</a:t>
                </a:r>
              </a:p>
            </c:rich>
          </c:tx>
          <c:layout>
            <c:manualLayout>
              <c:xMode val="edge"/>
              <c:yMode val="edge"/>
              <c:x val="0.36391858533464472"/>
              <c:y val="0.91784268416595016"/>
            </c:manualLayout>
          </c:layout>
          <c:overlay val="0"/>
        </c:title>
        <c:numFmt formatCode="General" sourceLinked="1"/>
        <c:majorTickMark val="in"/>
        <c:minorTickMark val="none"/>
        <c:tickLblPos val="nextTo"/>
        <c:txPr>
          <a:bodyPr/>
          <a:lstStyle/>
          <a:p>
            <a:pPr>
              <a:defRPr sz="1000"/>
            </a:pPr>
            <a:endParaRPr lang="en-US"/>
          </a:p>
        </c:txPr>
        <c:crossAx val="1362254416"/>
        <c:crosses val="autoZero"/>
        <c:crossBetween val="midCat"/>
      </c:valAx>
      <c:valAx>
        <c:axId val="1362254416"/>
        <c:scaling>
          <c:orientation val="minMax"/>
          <c:max val="350"/>
        </c:scaling>
        <c:delete val="0"/>
        <c:axPos val="l"/>
        <c:title>
          <c:tx>
            <c:rich>
              <a:bodyPr rot="-5400000" vert="horz"/>
              <a:lstStyle/>
              <a:p>
                <a:pPr>
                  <a:defRPr sz="1000"/>
                </a:pPr>
                <a:r>
                  <a:rPr lang="en-US" sz="1000"/>
                  <a:t>Load (kN)</a:t>
                </a:r>
              </a:p>
            </c:rich>
          </c:tx>
          <c:layout>
            <c:manualLayout>
              <c:xMode val="edge"/>
              <c:yMode val="edge"/>
              <c:x val="0"/>
              <c:y val="0.27437065375917291"/>
            </c:manualLayout>
          </c:layout>
          <c:overlay val="0"/>
        </c:title>
        <c:numFmt formatCode="General" sourceLinked="1"/>
        <c:majorTickMark val="in"/>
        <c:minorTickMark val="none"/>
        <c:tickLblPos val="nextTo"/>
        <c:txPr>
          <a:bodyPr/>
          <a:lstStyle/>
          <a:p>
            <a:pPr>
              <a:defRPr sz="1000"/>
            </a:pPr>
            <a:endParaRPr lang="en-US"/>
          </a:p>
        </c:txPr>
        <c:crossAx val="1362249520"/>
        <c:crosses val="autoZero"/>
        <c:crossBetween val="midCat"/>
      </c:valAx>
      <c:spPr>
        <a:ln>
          <a:solidFill>
            <a:schemeClr val="tx1">
              <a:lumMod val="75000"/>
              <a:lumOff val="25000"/>
            </a:schemeClr>
          </a:solidFill>
        </a:ln>
      </c:spPr>
    </c:plotArea>
    <c:plotVisOnly val="1"/>
    <c:dispBlanksAs val="gap"/>
    <c:showDLblsOverMax val="0"/>
  </c:chart>
  <c:spPr>
    <a:ln>
      <a:noFill/>
    </a:ln>
  </c:spPr>
  <c:txPr>
    <a:bodyPr/>
    <a:lstStyle/>
    <a:p>
      <a:pPr>
        <a:defRPr sz="1050" b="0">
          <a:latin typeface="Times New Roman" pitchFamily="18" charset="0"/>
          <a:cs typeface="Times New Roman"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03264245167475"/>
          <c:y val="8.3631652844048845E-2"/>
          <c:w val="0.78773897918342162"/>
          <c:h val="0.73200254405059462"/>
        </c:manualLayout>
      </c:layout>
      <c:scatterChart>
        <c:scatterStyle val="lineMarker"/>
        <c:varyColors val="0"/>
        <c:ser>
          <c:idx val="3"/>
          <c:order val="0"/>
          <c:tx>
            <c:strRef>
              <c:f>'Paper figure (9tube)'!$H$189</c:f>
              <c:strCache>
                <c:ptCount val="1"/>
                <c:pt idx="0">
                  <c:v>G8</c:v>
                </c:pt>
              </c:strCache>
            </c:strRef>
          </c:tx>
          <c:spPr>
            <a:ln w="28575">
              <a:noFill/>
            </a:ln>
          </c:spPr>
          <c:marker>
            <c:symbol val="circle"/>
            <c:size val="6"/>
            <c:spPr>
              <a:solidFill>
                <a:srgbClr val="7030A0"/>
              </a:solidFill>
              <a:ln>
                <a:solidFill>
                  <a:srgbClr val="7030A0"/>
                </a:solidFill>
              </a:ln>
            </c:spPr>
          </c:marker>
          <c:trendline>
            <c:spPr>
              <a:ln>
                <a:solidFill>
                  <a:srgbClr val="7030A0"/>
                </a:solidFill>
                <a:prstDash val="lgDash"/>
              </a:ln>
            </c:spPr>
            <c:trendlineType val="linear"/>
            <c:dispRSqr val="0"/>
            <c:dispEq val="0"/>
          </c:trendline>
          <c:xVal>
            <c:numRef>
              <c:f>'Paper figure (9tube)'!$D$191:$D$193</c:f>
              <c:numCache>
                <c:formatCode>General</c:formatCode>
                <c:ptCount val="3"/>
                <c:pt idx="0">
                  <c:v>40</c:v>
                </c:pt>
                <c:pt idx="1">
                  <c:v>80</c:v>
                </c:pt>
                <c:pt idx="2">
                  <c:v>130</c:v>
                </c:pt>
              </c:numCache>
            </c:numRef>
          </c:xVal>
          <c:yVal>
            <c:numRef>
              <c:f>'Paper figure (9tube)'!$H$191:$H$193</c:f>
              <c:numCache>
                <c:formatCode>General</c:formatCode>
                <c:ptCount val="3"/>
                <c:pt idx="0">
                  <c:v>35.265840220385726</c:v>
                </c:pt>
                <c:pt idx="1">
                  <c:v>64.452800734618918</c:v>
                </c:pt>
                <c:pt idx="2">
                  <c:v>109.30661157024792</c:v>
                </c:pt>
              </c:numCache>
            </c:numRef>
          </c:yVal>
          <c:smooth val="0"/>
        </c:ser>
        <c:ser>
          <c:idx val="1"/>
          <c:order val="1"/>
          <c:tx>
            <c:strRef>
              <c:f>'Paper figure (9tube)'!$G$189</c:f>
              <c:strCache>
                <c:ptCount val="1"/>
                <c:pt idx="0">
                  <c:v>C12</c:v>
                </c:pt>
              </c:strCache>
            </c:strRef>
          </c:tx>
          <c:spPr>
            <a:ln w="28575">
              <a:noFill/>
            </a:ln>
          </c:spPr>
          <c:marker>
            <c:symbol val="square"/>
            <c:size val="5"/>
            <c:spPr>
              <a:solidFill>
                <a:srgbClr val="FF0000"/>
              </a:solidFill>
              <a:ln>
                <a:solidFill>
                  <a:srgbClr val="FF0000"/>
                </a:solidFill>
              </a:ln>
            </c:spPr>
          </c:marker>
          <c:trendline>
            <c:spPr>
              <a:ln>
                <a:solidFill>
                  <a:srgbClr val="FF0000"/>
                </a:solidFill>
                <a:prstDash val="lgDash"/>
              </a:ln>
            </c:spPr>
            <c:trendlineType val="linear"/>
            <c:dispRSqr val="0"/>
            <c:dispEq val="0"/>
          </c:trendline>
          <c:xVal>
            <c:numRef>
              <c:f>'Paper figure (9tube)'!$D$191:$D$193</c:f>
              <c:numCache>
                <c:formatCode>General</c:formatCode>
                <c:ptCount val="3"/>
                <c:pt idx="0">
                  <c:v>40</c:v>
                </c:pt>
                <c:pt idx="1">
                  <c:v>80</c:v>
                </c:pt>
                <c:pt idx="2">
                  <c:v>130</c:v>
                </c:pt>
              </c:numCache>
            </c:numRef>
          </c:xVal>
          <c:yVal>
            <c:numRef>
              <c:f>'Paper figure (9tube)'!$G$191:$G$193</c:f>
              <c:numCache>
                <c:formatCode>General</c:formatCode>
                <c:ptCount val="3"/>
                <c:pt idx="0">
                  <c:v>30.165840220385643</c:v>
                </c:pt>
                <c:pt idx="1">
                  <c:v>53.252800734618923</c:v>
                </c:pt>
                <c:pt idx="2">
                  <c:v>96.106611570247921</c:v>
                </c:pt>
              </c:numCache>
            </c:numRef>
          </c:yVal>
          <c:smooth val="0"/>
        </c:ser>
        <c:ser>
          <c:idx val="2"/>
          <c:order val="2"/>
          <c:tx>
            <c:strRef>
              <c:f>'Paper figure (9tube)'!$F$189</c:f>
              <c:strCache>
                <c:ptCount val="1"/>
                <c:pt idx="0">
                  <c:v>C10</c:v>
                </c:pt>
              </c:strCache>
            </c:strRef>
          </c:tx>
          <c:spPr>
            <a:ln w="28575">
              <a:noFill/>
            </a:ln>
          </c:spPr>
          <c:marker>
            <c:spPr>
              <a:solidFill>
                <a:srgbClr val="00B050"/>
              </a:solidFill>
            </c:spPr>
          </c:marker>
          <c:trendline>
            <c:spPr>
              <a:ln>
                <a:solidFill>
                  <a:srgbClr val="92D050"/>
                </a:solidFill>
                <a:prstDash val="dash"/>
              </a:ln>
            </c:spPr>
            <c:trendlineType val="linear"/>
            <c:dispRSqr val="0"/>
            <c:dispEq val="0"/>
          </c:trendline>
          <c:xVal>
            <c:numRef>
              <c:f>'Paper figure (9tube)'!$D$191:$D$193</c:f>
              <c:numCache>
                <c:formatCode>General</c:formatCode>
                <c:ptCount val="3"/>
                <c:pt idx="0">
                  <c:v>40</c:v>
                </c:pt>
                <c:pt idx="1">
                  <c:v>80</c:v>
                </c:pt>
                <c:pt idx="2">
                  <c:v>130</c:v>
                </c:pt>
              </c:numCache>
            </c:numRef>
          </c:xVal>
          <c:yVal>
            <c:numRef>
              <c:f>'Paper figure (9tube)'!$F$191:$F$193</c:f>
              <c:numCache>
                <c:formatCode>General</c:formatCode>
                <c:ptCount val="3"/>
                <c:pt idx="0">
                  <c:v>23.515840220385687</c:v>
                </c:pt>
                <c:pt idx="1">
                  <c:v>39.702800734618933</c:v>
                </c:pt>
                <c:pt idx="2">
                  <c:v>68.956611570248029</c:v>
                </c:pt>
              </c:numCache>
            </c:numRef>
          </c:yVal>
          <c:smooth val="0"/>
        </c:ser>
        <c:ser>
          <c:idx val="0"/>
          <c:order val="3"/>
          <c:tx>
            <c:strRef>
              <c:f>'Paper figure (9tube)'!$E$189</c:f>
              <c:strCache>
                <c:ptCount val="1"/>
                <c:pt idx="0">
                  <c:v>C8</c:v>
                </c:pt>
              </c:strCache>
            </c:strRef>
          </c:tx>
          <c:spPr>
            <a:ln w="28575">
              <a:noFill/>
            </a:ln>
          </c:spPr>
          <c:trendline>
            <c:spPr>
              <a:ln>
                <a:solidFill>
                  <a:schemeClr val="tx2"/>
                </a:solidFill>
                <a:prstDash val="dash"/>
              </a:ln>
            </c:spPr>
            <c:trendlineType val="linear"/>
            <c:dispRSqr val="0"/>
            <c:dispEq val="0"/>
          </c:trendline>
          <c:xVal>
            <c:numRef>
              <c:f>'Paper figure (9tube)'!$D$191:$D$193</c:f>
              <c:numCache>
                <c:formatCode>General</c:formatCode>
                <c:ptCount val="3"/>
                <c:pt idx="0">
                  <c:v>40</c:v>
                </c:pt>
                <c:pt idx="1">
                  <c:v>80</c:v>
                </c:pt>
                <c:pt idx="2">
                  <c:v>130</c:v>
                </c:pt>
              </c:numCache>
            </c:numRef>
          </c:xVal>
          <c:yVal>
            <c:numRef>
              <c:f>'Paper figure (9tube)'!$E$191:$E$193</c:f>
              <c:numCache>
                <c:formatCode>General</c:formatCode>
                <c:ptCount val="3"/>
                <c:pt idx="0">
                  <c:v>15.565840220385702</c:v>
                </c:pt>
                <c:pt idx="1">
                  <c:v>24.59280073461893</c:v>
                </c:pt>
                <c:pt idx="2">
                  <c:v>47.006611570247884</c:v>
                </c:pt>
              </c:numCache>
            </c:numRef>
          </c:yVal>
          <c:smooth val="0"/>
        </c:ser>
        <c:dLbls>
          <c:showLegendKey val="0"/>
          <c:showVal val="0"/>
          <c:showCatName val="0"/>
          <c:showSerName val="0"/>
          <c:showPercent val="0"/>
          <c:showBubbleSize val="0"/>
        </c:dLbls>
        <c:axId val="1362251152"/>
        <c:axId val="1362252784"/>
      </c:scatterChart>
      <c:valAx>
        <c:axId val="1362251152"/>
        <c:scaling>
          <c:orientation val="minMax"/>
        </c:scaling>
        <c:delete val="0"/>
        <c:axPos val="b"/>
        <c:title>
          <c:tx>
            <c:rich>
              <a:bodyPr/>
              <a:lstStyle/>
              <a:p>
                <a:pPr>
                  <a:defRPr sz="1000"/>
                </a:pPr>
                <a:r>
                  <a:rPr lang="en-GB" sz="1000"/>
                  <a:t>Foam density</a:t>
                </a:r>
                <a:r>
                  <a:rPr lang="en-GB" sz="1000" baseline="0"/>
                  <a:t> </a:t>
                </a:r>
                <a:r>
                  <a:rPr lang="en-GB" sz="1000"/>
                  <a:t>(kg/m</a:t>
                </a:r>
                <a:r>
                  <a:rPr lang="en-GB" sz="1000" baseline="30000"/>
                  <a:t>3</a:t>
                </a:r>
                <a:r>
                  <a:rPr lang="en-GB" sz="1000"/>
                  <a:t>)</a:t>
                </a:r>
              </a:p>
            </c:rich>
          </c:tx>
          <c:layout>
            <c:manualLayout>
              <c:xMode val="edge"/>
              <c:yMode val="edge"/>
              <c:x val="0.39999743014042832"/>
              <c:y val="0.92839091843516164"/>
            </c:manualLayout>
          </c:layout>
          <c:overlay val="0"/>
        </c:title>
        <c:numFmt formatCode="General" sourceLinked="1"/>
        <c:majorTickMark val="in"/>
        <c:minorTickMark val="none"/>
        <c:tickLblPos val="nextTo"/>
        <c:txPr>
          <a:bodyPr/>
          <a:lstStyle/>
          <a:p>
            <a:pPr>
              <a:defRPr sz="1000"/>
            </a:pPr>
            <a:endParaRPr lang="en-US"/>
          </a:p>
        </c:txPr>
        <c:crossAx val="1362252784"/>
        <c:crosses val="autoZero"/>
        <c:crossBetween val="midCat"/>
      </c:valAx>
      <c:valAx>
        <c:axId val="1362252784"/>
        <c:scaling>
          <c:orientation val="minMax"/>
        </c:scaling>
        <c:delete val="0"/>
        <c:axPos val="l"/>
        <c:title>
          <c:tx>
            <c:rich>
              <a:bodyPr rot="-5400000" vert="horz"/>
              <a:lstStyle/>
              <a:p>
                <a:pPr>
                  <a:defRPr sz="1000"/>
                </a:pPr>
                <a:r>
                  <a:rPr lang="en-GB" sz="1000" b="0" i="0" u="none" strike="noStrike" baseline="0"/>
                  <a:t>Enhanced Force </a:t>
                </a:r>
                <a:r>
                  <a:rPr lang="en-GB" sz="1000"/>
                  <a:t>(kN) </a:t>
                </a:r>
              </a:p>
            </c:rich>
          </c:tx>
          <c:layout>
            <c:manualLayout>
              <c:xMode val="edge"/>
              <c:yMode val="edge"/>
              <c:x val="2.083522781575069E-3"/>
              <c:y val="0.20185506239417425"/>
            </c:manualLayout>
          </c:layout>
          <c:overlay val="0"/>
        </c:title>
        <c:numFmt formatCode="General" sourceLinked="1"/>
        <c:majorTickMark val="in"/>
        <c:minorTickMark val="none"/>
        <c:tickLblPos val="nextTo"/>
        <c:txPr>
          <a:bodyPr/>
          <a:lstStyle/>
          <a:p>
            <a:pPr>
              <a:defRPr sz="1000"/>
            </a:pPr>
            <a:endParaRPr lang="en-US"/>
          </a:p>
        </c:txPr>
        <c:crossAx val="1362251152"/>
        <c:crosses val="autoZero"/>
        <c:crossBetween val="midCat"/>
      </c:valAx>
      <c:spPr>
        <a:ln>
          <a:solidFill>
            <a:schemeClr val="tx1">
              <a:lumMod val="95000"/>
              <a:lumOff val="5000"/>
            </a:schemeClr>
          </a:solidFill>
        </a:ln>
      </c:spPr>
    </c:plotArea>
    <c:legend>
      <c:legendPos val="r"/>
      <c:layout>
        <c:manualLayout>
          <c:xMode val="edge"/>
          <c:yMode val="edge"/>
          <c:x val="0.17999344928248961"/>
          <c:y val="0.14511784438975939"/>
          <c:w val="0.30158635491845898"/>
          <c:h val="0.22289305129680009"/>
        </c:manualLayout>
      </c:layout>
      <c:overlay val="0"/>
      <c:txPr>
        <a:bodyPr/>
        <a:lstStyle/>
        <a:p>
          <a:pPr>
            <a:defRPr sz="1000"/>
          </a:pPr>
          <a:endParaRPr lang="en-US"/>
        </a:p>
      </c:txPr>
    </c:legend>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21933</cdr:x>
      <cdr:y>0.45814</cdr:y>
    </cdr:from>
    <cdr:to>
      <cdr:x>0.2342</cdr:x>
      <cdr:y>0.56977</cdr:y>
    </cdr:to>
    <cdr:sp macro="" textlink="">
      <cdr:nvSpPr>
        <cdr:cNvPr id="2" name="Rectangle 1"/>
        <cdr:cNvSpPr/>
      </cdr:nvSpPr>
      <cdr:spPr>
        <a:xfrm xmlns:a="http://schemas.openxmlformats.org/drawingml/2006/main">
          <a:off x="1123950" y="1876425"/>
          <a:ext cx="76200" cy="457200"/>
        </a:xfrm>
        <a:prstGeom xmlns:a="http://schemas.openxmlformats.org/drawingml/2006/main" prst="rect">
          <a:avLst/>
        </a:prstGeom>
        <a:solidFill xmlns:a="http://schemas.openxmlformats.org/drawingml/2006/main">
          <a:schemeClr val="accent6">
            <a:lumMod val="60000"/>
            <a:lumOff val="40000"/>
          </a:schemeClr>
        </a:solidFill>
        <a:ln xmlns:a="http://schemas.openxmlformats.org/drawingml/2006/main" w="6350">
          <a:solidFill>
            <a:schemeClr val="tx1">
              <a:lumMod val="50000"/>
              <a:lumOff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6952</cdr:x>
      <cdr:y>0.35814</cdr:y>
    </cdr:from>
    <cdr:to>
      <cdr:x>0.28439</cdr:x>
      <cdr:y>0.55116</cdr:y>
    </cdr:to>
    <cdr:sp macro="" textlink="">
      <cdr:nvSpPr>
        <cdr:cNvPr id="3" name="Rectangle 2"/>
        <cdr:cNvSpPr/>
      </cdr:nvSpPr>
      <cdr:spPr>
        <a:xfrm xmlns:a="http://schemas.openxmlformats.org/drawingml/2006/main" flipH="1">
          <a:off x="1381123" y="1466850"/>
          <a:ext cx="76201" cy="790576"/>
        </a:xfrm>
        <a:prstGeom xmlns:a="http://schemas.openxmlformats.org/drawingml/2006/main" prst="rect">
          <a:avLst/>
        </a:prstGeom>
        <a:solidFill xmlns:a="http://schemas.openxmlformats.org/drawingml/2006/main">
          <a:schemeClr val="accent6"/>
        </a:solidFill>
        <a:ln xmlns:a="http://schemas.openxmlformats.org/drawingml/2006/main" w="6350">
          <a:solidFill>
            <a:schemeClr val="tx1">
              <a:lumMod val="50000"/>
              <a:lumOff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2714</cdr:x>
      <cdr:y>0.22558</cdr:y>
    </cdr:from>
    <cdr:to>
      <cdr:x>0.34201</cdr:x>
      <cdr:y>0.37442</cdr:y>
    </cdr:to>
    <cdr:sp macro="" textlink="">
      <cdr:nvSpPr>
        <cdr:cNvPr id="4" name="Rectangle 3"/>
        <cdr:cNvSpPr/>
      </cdr:nvSpPr>
      <cdr:spPr>
        <a:xfrm xmlns:a="http://schemas.openxmlformats.org/drawingml/2006/main">
          <a:off x="1676400" y="923925"/>
          <a:ext cx="76200" cy="609600"/>
        </a:xfrm>
        <a:prstGeom xmlns:a="http://schemas.openxmlformats.org/drawingml/2006/main" prst="rect">
          <a:avLst/>
        </a:prstGeom>
        <a:solidFill xmlns:a="http://schemas.openxmlformats.org/drawingml/2006/main">
          <a:srgbClr val="00B050"/>
        </a:solidFill>
        <a:ln xmlns:a="http://schemas.openxmlformats.org/drawingml/2006/main" w="6350">
          <a:solidFill>
            <a:schemeClr val="tx1">
              <a:lumMod val="50000"/>
              <a:lumOff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8315</cdr:x>
      <cdr:y>0.04587</cdr:y>
    </cdr:from>
    <cdr:to>
      <cdr:x>0.39747</cdr:x>
      <cdr:y>0.26298</cdr:y>
    </cdr:to>
    <cdr:sp macro="" textlink="">
      <cdr:nvSpPr>
        <cdr:cNvPr id="5" name="Rectangle 4"/>
        <cdr:cNvSpPr/>
      </cdr:nvSpPr>
      <cdr:spPr>
        <a:xfrm xmlns:a="http://schemas.openxmlformats.org/drawingml/2006/main">
          <a:off x="1963436" y="187860"/>
          <a:ext cx="73380" cy="889226"/>
        </a:xfrm>
        <a:prstGeom xmlns:a="http://schemas.openxmlformats.org/drawingml/2006/main" prst="rect">
          <a:avLst/>
        </a:prstGeom>
        <a:solidFill xmlns:a="http://schemas.openxmlformats.org/drawingml/2006/main">
          <a:srgbClr val="00B050"/>
        </a:solidFill>
        <a:ln xmlns:a="http://schemas.openxmlformats.org/drawingml/2006/main" w="6350">
          <a:solidFill>
            <a:schemeClr val="tx1">
              <a:lumMod val="50000"/>
              <a:lumOff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6357</cdr:x>
      <cdr:y>0.4907</cdr:y>
    </cdr:from>
    <cdr:to>
      <cdr:x>0.17844</cdr:x>
      <cdr:y>0.60233</cdr:y>
    </cdr:to>
    <cdr:sp macro="" textlink="">
      <cdr:nvSpPr>
        <cdr:cNvPr id="6" name="Rectangle 5"/>
        <cdr:cNvSpPr/>
      </cdr:nvSpPr>
      <cdr:spPr>
        <a:xfrm xmlns:a="http://schemas.openxmlformats.org/drawingml/2006/main">
          <a:off x="838200" y="2009775"/>
          <a:ext cx="76200" cy="457200"/>
        </a:xfrm>
        <a:prstGeom xmlns:a="http://schemas.openxmlformats.org/drawingml/2006/main" prst="rect">
          <a:avLst/>
        </a:prstGeom>
        <a:solidFill xmlns:a="http://schemas.openxmlformats.org/drawingml/2006/main">
          <a:schemeClr val="accent6">
            <a:lumMod val="40000"/>
            <a:lumOff val="60000"/>
          </a:schemeClr>
        </a:solidFill>
        <a:ln xmlns:a="http://schemas.openxmlformats.org/drawingml/2006/main" w="6350">
          <a:solidFill>
            <a:schemeClr val="tx1">
              <a:lumMod val="50000"/>
              <a:lumOff val="50000"/>
            </a:schemeClr>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3866</cdr:x>
      <cdr:y>0.2186</cdr:y>
    </cdr:from>
    <cdr:to>
      <cdr:x>0.45353</cdr:x>
      <cdr:y>0.43953</cdr:y>
    </cdr:to>
    <cdr:sp macro="" textlink="">
      <cdr:nvSpPr>
        <cdr:cNvPr id="7" name="Rectangle 6"/>
        <cdr:cNvSpPr/>
      </cdr:nvSpPr>
      <cdr:spPr>
        <a:xfrm xmlns:a="http://schemas.openxmlformats.org/drawingml/2006/main">
          <a:off x="2247900" y="895349"/>
          <a:ext cx="76200" cy="904875"/>
        </a:xfrm>
        <a:prstGeom xmlns:a="http://schemas.openxmlformats.org/drawingml/2006/main" prst="rect">
          <a:avLst/>
        </a:prstGeom>
        <a:solidFill xmlns:a="http://schemas.openxmlformats.org/drawingml/2006/main">
          <a:schemeClr val="accent5"/>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9628</cdr:x>
      <cdr:y>0.2907</cdr:y>
    </cdr:from>
    <cdr:to>
      <cdr:x>0.51115</cdr:x>
      <cdr:y>0.53721</cdr:y>
    </cdr:to>
    <cdr:sp macro="" textlink="">
      <cdr:nvSpPr>
        <cdr:cNvPr id="8" name="Rectangle 7"/>
        <cdr:cNvSpPr/>
      </cdr:nvSpPr>
      <cdr:spPr>
        <a:xfrm xmlns:a="http://schemas.openxmlformats.org/drawingml/2006/main">
          <a:off x="2543175" y="1190624"/>
          <a:ext cx="76199" cy="1009651"/>
        </a:xfrm>
        <a:prstGeom xmlns:a="http://schemas.openxmlformats.org/drawingml/2006/main" prst="rect">
          <a:avLst/>
        </a:prstGeom>
        <a:solidFill xmlns:a="http://schemas.openxmlformats.org/drawingml/2006/main">
          <a:schemeClr val="accent5"/>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5019</cdr:x>
      <cdr:y>0.35581</cdr:y>
    </cdr:from>
    <cdr:to>
      <cdr:x>0.56506</cdr:x>
      <cdr:y>0.60233</cdr:y>
    </cdr:to>
    <cdr:sp macro="" textlink="">
      <cdr:nvSpPr>
        <cdr:cNvPr id="9" name="Rectangle 8"/>
        <cdr:cNvSpPr/>
      </cdr:nvSpPr>
      <cdr:spPr>
        <a:xfrm xmlns:a="http://schemas.openxmlformats.org/drawingml/2006/main">
          <a:off x="2819400" y="1457324"/>
          <a:ext cx="76199" cy="1009651"/>
        </a:xfrm>
        <a:prstGeom xmlns:a="http://schemas.openxmlformats.org/drawingml/2006/main" prst="rect">
          <a:avLst/>
        </a:prstGeom>
        <a:solidFill xmlns:a="http://schemas.openxmlformats.org/drawingml/2006/main">
          <a:schemeClr val="accent6"/>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0223</cdr:x>
      <cdr:y>0.41395</cdr:y>
    </cdr:from>
    <cdr:to>
      <cdr:x>0.6171</cdr:x>
      <cdr:y>0.53488</cdr:y>
    </cdr:to>
    <cdr:sp macro="" textlink="">
      <cdr:nvSpPr>
        <cdr:cNvPr id="10" name="Rectangle 9"/>
        <cdr:cNvSpPr/>
      </cdr:nvSpPr>
      <cdr:spPr>
        <a:xfrm xmlns:a="http://schemas.openxmlformats.org/drawingml/2006/main">
          <a:off x="3086100" y="1695450"/>
          <a:ext cx="76200" cy="495300"/>
        </a:xfrm>
        <a:prstGeom xmlns:a="http://schemas.openxmlformats.org/drawingml/2006/main" prst="rect">
          <a:avLst/>
        </a:prstGeom>
        <a:solidFill xmlns:a="http://schemas.openxmlformats.org/drawingml/2006/main">
          <a:schemeClr val="accent6"/>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5985</cdr:x>
      <cdr:y>0.45814</cdr:y>
    </cdr:from>
    <cdr:to>
      <cdr:x>0.67472</cdr:x>
      <cdr:y>0.57907</cdr:y>
    </cdr:to>
    <cdr:sp macro="" textlink="">
      <cdr:nvSpPr>
        <cdr:cNvPr id="11" name="Rectangle 10"/>
        <cdr:cNvSpPr/>
      </cdr:nvSpPr>
      <cdr:spPr>
        <a:xfrm xmlns:a="http://schemas.openxmlformats.org/drawingml/2006/main">
          <a:off x="3381375" y="1876425"/>
          <a:ext cx="76200" cy="495300"/>
        </a:xfrm>
        <a:prstGeom xmlns:a="http://schemas.openxmlformats.org/drawingml/2006/main" prst="rect">
          <a:avLst/>
        </a:prstGeom>
        <a:solidFill xmlns:a="http://schemas.openxmlformats.org/drawingml/2006/main">
          <a:schemeClr val="accent6">
            <a:lumMod val="60000"/>
            <a:lumOff val="40000"/>
          </a:schemeClr>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7209</cdr:x>
      <cdr:y>0.60864</cdr:y>
    </cdr:from>
    <cdr:to>
      <cdr:x>0.78492</cdr:x>
      <cdr:y>0.64848</cdr:y>
    </cdr:to>
    <cdr:sp macro="" textlink="">
      <cdr:nvSpPr>
        <cdr:cNvPr id="12" name="Rectangle 11"/>
        <cdr:cNvSpPr/>
      </cdr:nvSpPr>
      <cdr:spPr>
        <a:xfrm xmlns:a="http://schemas.openxmlformats.org/drawingml/2006/main" flipH="1">
          <a:off x="3956534" y="2492828"/>
          <a:ext cx="65737" cy="163182"/>
        </a:xfrm>
        <a:prstGeom xmlns:a="http://schemas.openxmlformats.org/drawingml/2006/main" prst="rect">
          <a:avLst/>
        </a:prstGeom>
        <a:solidFill xmlns:a="http://schemas.openxmlformats.org/drawingml/2006/main">
          <a:schemeClr val="accent2"/>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2585</cdr:x>
      <cdr:y>0.6206</cdr:y>
    </cdr:from>
    <cdr:to>
      <cdr:x>0.83802</cdr:x>
      <cdr:y>0.6542</cdr:y>
    </cdr:to>
    <cdr:sp macro="" textlink="">
      <cdr:nvSpPr>
        <cdr:cNvPr id="13" name="Rectangle 12"/>
        <cdr:cNvSpPr/>
      </cdr:nvSpPr>
      <cdr:spPr>
        <a:xfrm xmlns:a="http://schemas.openxmlformats.org/drawingml/2006/main" flipH="1">
          <a:off x="4232029" y="2541814"/>
          <a:ext cx="62386" cy="137642"/>
        </a:xfrm>
        <a:prstGeom xmlns:a="http://schemas.openxmlformats.org/drawingml/2006/main" prst="rect">
          <a:avLst/>
        </a:prstGeom>
        <a:solidFill xmlns:a="http://schemas.openxmlformats.org/drawingml/2006/main">
          <a:schemeClr val="accent2"/>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819</cdr:x>
      <cdr:y>0.60823</cdr:y>
    </cdr:from>
    <cdr:to>
      <cdr:x>0.89334</cdr:x>
      <cdr:y>0.65563</cdr:y>
    </cdr:to>
    <cdr:sp macro="" textlink="">
      <cdr:nvSpPr>
        <cdr:cNvPr id="14" name="Rectangle 13"/>
        <cdr:cNvSpPr/>
      </cdr:nvSpPr>
      <cdr:spPr>
        <a:xfrm xmlns:a="http://schemas.openxmlformats.org/drawingml/2006/main" flipH="1">
          <a:off x="4519244" y="2491154"/>
          <a:ext cx="58617" cy="194163"/>
        </a:xfrm>
        <a:prstGeom xmlns:a="http://schemas.openxmlformats.org/drawingml/2006/main" prst="rect">
          <a:avLst/>
        </a:prstGeom>
        <a:solidFill xmlns:a="http://schemas.openxmlformats.org/drawingml/2006/main">
          <a:schemeClr val="accent2"/>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9368</cdr:x>
      <cdr:y>0.61682</cdr:y>
    </cdr:from>
    <cdr:to>
      <cdr:x>0.94884</cdr:x>
      <cdr:y>0.65563</cdr:y>
    </cdr:to>
    <cdr:sp macro="" textlink="">
      <cdr:nvSpPr>
        <cdr:cNvPr id="15" name="Rectangle 14"/>
        <cdr:cNvSpPr/>
      </cdr:nvSpPr>
      <cdr:spPr>
        <a:xfrm xmlns:a="http://schemas.openxmlformats.org/drawingml/2006/main" flipH="1">
          <a:off x="4800583" y="2526341"/>
          <a:ext cx="61703" cy="158956"/>
        </a:xfrm>
        <a:prstGeom xmlns:a="http://schemas.openxmlformats.org/drawingml/2006/main" prst="rect">
          <a:avLst/>
        </a:prstGeom>
        <a:solidFill xmlns:a="http://schemas.openxmlformats.org/drawingml/2006/main">
          <a:schemeClr val="accent2"/>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1361</cdr:x>
      <cdr:y>0.50823</cdr:y>
    </cdr:from>
    <cdr:to>
      <cdr:x>0.72848</cdr:x>
      <cdr:y>0.62916</cdr:y>
    </cdr:to>
    <cdr:sp macro="" textlink="">
      <cdr:nvSpPr>
        <cdr:cNvPr id="16" name="Rectangle 15"/>
        <cdr:cNvSpPr/>
      </cdr:nvSpPr>
      <cdr:spPr>
        <a:xfrm xmlns:a="http://schemas.openxmlformats.org/drawingml/2006/main">
          <a:off x="3656867" y="2081578"/>
          <a:ext cx="76200" cy="495300"/>
        </a:xfrm>
        <a:prstGeom xmlns:a="http://schemas.openxmlformats.org/drawingml/2006/main" prst="rect">
          <a:avLst/>
        </a:prstGeom>
        <a:solidFill xmlns:a="http://schemas.openxmlformats.org/drawingml/2006/main">
          <a:schemeClr val="accent6">
            <a:lumMod val="40000"/>
            <a:lumOff val="60000"/>
          </a:schemeClr>
        </a:solidFill>
        <a:ln xmlns:a="http://schemas.openxmlformats.org/drawingml/2006/main" w="6350">
          <a:solidFill>
            <a:schemeClr val="tx1">
              <a:lumMod val="50000"/>
              <a:lumOff val="50000"/>
            </a:schemeClr>
          </a:solidFill>
          <a:prstDash val="solid"/>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42F061D-D960-47F4-9FDA-CB6573BB18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8662</Words>
  <Characters>49380</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79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u, Jin</dc:creator>
  <cp:lastModifiedBy>Wesley Cantwell</cp:lastModifiedBy>
  <cp:revision>2</cp:revision>
  <cp:lastPrinted>2017-11-10T02:48:00Z</cp:lastPrinted>
  <dcterms:created xsi:type="dcterms:W3CDTF">2018-01-08T14:24:00Z</dcterms:created>
  <dcterms:modified xsi:type="dcterms:W3CDTF">2018-01-08T14:24:00Z</dcterms:modified>
</cp:coreProperties>
</file>